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257" r:id="rId2"/>
    <p:sldId id="301" r:id="rId3"/>
    <p:sldId id="277" r:id="rId4"/>
    <p:sldId id="297" r:id="rId5"/>
    <p:sldId id="296" r:id="rId6"/>
    <p:sldId id="273" r:id="rId7"/>
    <p:sldId id="258" r:id="rId8"/>
    <p:sldId id="305" r:id="rId9"/>
    <p:sldId id="306" r:id="rId10"/>
    <p:sldId id="259" r:id="rId11"/>
    <p:sldId id="260" r:id="rId12"/>
    <p:sldId id="272" r:id="rId13"/>
    <p:sldId id="265" r:id="rId14"/>
    <p:sldId id="264" r:id="rId15"/>
    <p:sldId id="311" r:id="rId16"/>
    <p:sldId id="268" r:id="rId17"/>
    <p:sldId id="269" r:id="rId18"/>
    <p:sldId id="270" r:id="rId19"/>
    <p:sldId id="263" r:id="rId20"/>
    <p:sldId id="317" r:id="rId21"/>
    <p:sldId id="271" r:id="rId22"/>
    <p:sldId id="266" r:id="rId23"/>
    <p:sldId id="328" r:id="rId24"/>
    <p:sldId id="280" r:id="rId25"/>
    <p:sldId id="283" r:id="rId26"/>
    <p:sldId id="282" r:id="rId27"/>
    <p:sldId id="321" r:id="rId28"/>
    <p:sldId id="284" r:id="rId29"/>
    <p:sldId id="285" r:id="rId30"/>
    <p:sldId id="307" r:id="rId31"/>
    <p:sldId id="286" r:id="rId32"/>
    <p:sldId id="287" r:id="rId33"/>
    <p:sldId id="288" r:id="rId34"/>
    <p:sldId id="289" r:id="rId35"/>
    <p:sldId id="290" r:id="rId36"/>
    <p:sldId id="322" r:id="rId37"/>
    <p:sldId id="318" r:id="rId38"/>
    <p:sldId id="312" r:id="rId39"/>
    <p:sldId id="308" r:id="rId40"/>
    <p:sldId id="310" r:id="rId41"/>
    <p:sldId id="329" r:id="rId42"/>
    <p:sldId id="320" r:id="rId43"/>
    <p:sldId id="327" r:id="rId44"/>
    <p:sldId id="324" r:id="rId45"/>
    <p:sldId id="325" r:id="rId46"/>
    <p:sldId id="323" r:id="rId47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FAA4"/>
    <a:srgbClr val="00CC00"/>
    <a:srgbClr val="A4C7FA"/>
    <a:srgbClr val="FF0000"/>
    <a:srgbClr val="F8A6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1350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e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A6CCE27-C38C-4F0F-B902-3E670CC4A8A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0976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7C9A12C6-FF07-458F-A72D-67E3058B3A3D}" type="slidenum">
              <a:rPr lang="en-US" altLang="en-US"/>
              <a:pPr algn="r" eaLnBrk="1" hangingPunct="1"/>
              <a:t>1</a:t>
            </a:fld>
            <a:endParaRPr lang="en-US" alt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678172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A1CE17-539D-434F-91C7-BB5F2C115E0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9231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0154CE-50C0-45F1-8395-E6D554C2E31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9346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540D4D-1FCE-472B-9C85-C4E0309E1CB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3809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ED77DC-5834-4AEB-83F5-DEFB4E1A006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4461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6B5944-A018-4E74-8A43-9BE5AD333A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3326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CC0492-8F5D-406A-83C0-3E40303E3AB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4050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68534D-3BD4-43BA-A8EC-26256CFA812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4485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00A06D-05F7-4524-9B51-FDB0EAFA9A5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8332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DAD88B-4798-4B78-902D-3442158D34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8493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714478-6827-4A31-A5EA-1A71E3DE20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8752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28FA86-FF28-4ABF-9610-5143293E95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0285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31492A-A9B1-4BB4-BC72-9853D6E666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7087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5C51AA-7223-4586-B76B-CDAF97C74E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407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BA5495F-82B2-4392-A4E7-A429FA9FE90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wma"/><Relationship Id="rId7" Type="http://schemas.openxmlformats.org/officeDocument/2006/relationships/image" Target="../media/image2.png"/><Relationship Id="rId2" Type="http://schemas.microsoft.com/office/2007/relationships/media" Target="../media/media1.wma"/><Relationship Id="rId1" Type="http://schemas.openxmlformats.org/officeDocument/2006/relationships/tags" Target="../tags/tag1.xml"/><Relationship Id="rId6" Type="http://schemas.openxmlformats.org/officeDocument/2006/relationships/image" Target="../media/image1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0.wma"/><Relationship Id="rId1" Type="http://schemas.microsoft.com/office/2007/relationships/media" Target="../media/media10.wma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audio" Target="../media/media11.wma"/><Relationship Id="rId7" Type="http://schemas.openxmlformats.org/officeDocument/2006/relationships/oleObject" Target="../embeddings/oleObject3.bin"/><Relationship Id="rId2" Type="http://schemas.microsoft.com/office/2007/relationships/media" Target="../media/media11.wma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6.wmf"/><Relationship Id="rId3" Type="http://schemas.openxmlformats.org/officeDocument/2006/relationships/audio" Target="../media/media12.wma"/><Relationship Id="rId21" Type="http://schemas.openxmlformats.org/officeDocument/2006/relationships/image" Target="../media/image2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0.bin"/><Relationship Id="rId2" Type="http://schemas.microsoft.com/office/2007/relationships/media" Target="../media/media12.wma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1.bin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media13.wma"/><Relationship Id="rId7" Type="http://schemas.openxmlformats.org/officeDocument/2006/relationships/image" Target="../media/image2.png"/><Relationship Id="rId2" Type="http://schemas.microsoft.com/office/2007/relationships/media" Target="../media/media13.wma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2.bin"/><Relationship Id="rId4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4.wma"/><Relationship Id="rId1" Type="http://schemas.microsoft.com/office/2007/relationships/media" Target="../media/media14.wma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media15.wma"/><Relationship Id="rId7" Type="http://schemas.openxmlformats.org/officeDocument/2006/relationships/image" Target="../media/image2.png"/><Relationship Id="rId2" Type="http://schemas.microsoft.com/office/2007/relationships/media" Target="../media/media15.wma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3.bin"/><Relationship Id="rId4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media16.wma"/><Relationship Id="rId7" Type="http://schemas.openxmlformats.org/officeDocument/2006/relationships/image" Target="../media/image2.png"/><Relationship Id="rId2" Type="http://schemas.microsoft.com/office/2007/relationships/media" Target="../media/media16.wma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4.bin"/><Relationship Id="rId4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audio" Target="../media/media17.wma"/><Relationship Id="rId7" Type="http://schemas.openxmlformats.org/officeDocument/2006/relationships/oleObject" Target="../embeddings/oleObject16.bin"/><Relationship Id="rId2" Type="http://schemas.microsoft.com/office/2007/relationships/media" Target="../media/media17.wma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5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2.png"/><Relationship Id="rId3" Type="http://schemas.openxmlformats.org/officeDocument/2006/relationships/audio" Target="../media/media18.wma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6.wmf"/><Relationship Id="rId2" Type="http://schemas.microsoft.com/office/2007/relationships/media" Target="../media/media18.wma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5.wmf"/><Relationship Id="rId4" Type="http://schemas.openxmlformats.org/officeDocument/2006/relationships/slideLayout" Target="../slideLayouts/slideLayout13.xml"/><Relationship Id="rId9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9.wma"/><Relationship Id="rId1" Type="http://schemas.microsoft.com/office/2007/relationships/media" Target="../media/media19.wma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2.png"/><Relationship Id="rId3" Type="http://schemas.openxmlformats.org/officeDocument/2006/relationships/audio" Target="../media/media20.wma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0.wmf"/><Relationship Id="rId2" Type="http://schemas.microsoft.com/office/2007/relationships/media" Target="../media/media20.wma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9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1.wma"/><Relationship Id="rId1" Type="http://schemas.microsoft.com/office/2007/relationships/media" Target="../media/media21.wma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2.wma"/><Relationship Id="rId7" Type="http://schemas.openxmlformats.org/officeDocument/2006/relationships/image" Target="../media/image2.png"/><Relationship Id="rId2" Type="http://schemas.microsoft.com/office/2007/relationships/media" Target="../media/media22.wma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5.bin"/><Relationship Id="rId4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3.wma"/><Relationship Id="rId1" Type="http://schemas.microsoft.com/office/2007/relationships/media" Target="../media/media23.wma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48.wmf"/><Relationship Id="rId3" Type="http://schemas.openxmlformats.org/officeDocument/2006/relationships/audio" Target="../media/media24.wma"/><Relationship Id="rId21" Type="http://schemas.openxmlformats.org/officeDocument/2006/relationships/image" Target="../media/image2.pn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32.bin"/><Relationship Id="rId2" Type="http://schemas.microsoft.com/office/2007/relationships/media" Target="../media/media24.wma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33.bin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5.wma"/><Relationship Id="rId1" Type="http://schemas.microsoft.com/office/2007/relationships/media" Target="../media/media25.wma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6.wma"/><Relationship Id="rId1" Type="http://schemas.microsoft.com/office/2007/relationships/media" Target="../media/media26.wma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7.wma"/><Relationship Id="rId1" Type="http://schemas.microsoft.com/office/2007/relationships/media" Target="../media/media27.wma"/><Relationship Id="rId5" Type="http://schemas.openxmlformats.org/officeDocument/2006/relationships/image" Target="../media/image2.png"/><Relationship Id="rId4" Type="http://schemas.openxmlformats.org/officeDocument/2006/relationships/image" Target="../media/image5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audio" Target="../media/media28.wma"/><Relationship Id="rId7" Type="http://schemas.openxmlformats.org/officeDocument/2006/relationships/oleObject" Target="../embeddings/oleObject35.bin"/><Relationship Id="rId2" Type="http://schemas.microsoft.com/office/2007/relationships/media" Target="../media/media28.wma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4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2.png"/><Relationship Id="rId3" Type="http://schemas.openxmlformats.org/officeDocument/2006/relationships/audio" Target="../media/media29.wma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6.wmf"/><Relationship Id="rId2" Type="http://schemas.microsoft.com/office/2007/relationships/media" Target="../media/media29.wma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5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3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.wma"/><Relationship Id="rId1" Type="http://schemas.microsoft.com/office/2007/relationships/media" Target="../media/media3.wma"/><Relationship Id="rId5" Type="http://schemas.openxmlformats.org/officeDocument/2006/relationships/image" Target="../media/image2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media30.wma"/><Relationship Id="rId7" Type="http://schemas.openxmlformats.org/officeDocument/2006/relationships/image" Target="../media/image2.png"/><Relationship Id="rId2" Type="http://schemas.microsoft.com/office/2007/relationships/media" Target="../media/media30.wma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0.bin"/><Relationship Id="rId4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1.wma"/><Relationship Id="rId1" Type="http://schemas.microsoft.com/office/2007/relationships/media" Target="../media/media31.wma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2.wma"/><Relationship Id="rId1" Type="http://schemas.microsoft.com/office/2007/relationships/media" Target="../media/media32.wma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1.png"/><Relationship Id="rId2" Type="http://schemas.openxmlformats.org/officeDocument/2006/relationships/audio" Target="../media/media33.wma"/><Relationship Id="rId1" Type="http://schemas.microsoft.com/office/2007/relationships/media" Target="../media/media33.wma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.png"/><Relationship Id="rId2" Type="http://schemas.openxmlformats.org/officeDocument/2006/relationships/audio" Target="../media/media34.wma"/><Relationship Id="rId1" Type="http://schemas.microsoft.com/office/2007/relationships/media" Target="../media/media34.wma"/><Relationship Id="rId6" Type="http://schemas.openxmlformats.org/officeDocument/2006/relationships/image" Target="../media/image63.png"/><Relationship Id="rId5" Type="http://schemas.openxmlformats.org/officeDocument/2006/relationships/hyperlink" Target="http://www.chem.qmw.ac.uk/surfaces/scc/" TargetMode="External"/><Relationship Id="rId4" Type="http://schemas.openxmlformats.org/officeDocument/2006/relationships/image" Target="../media/image6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.png"/><Relationship Id="rId2" Type="http://schemas.openxmlformats.org/officeDocument/2006/relationships/audio" Target="../media/media35.wma"/><Relationship Id="rId1" Type="http://schemas.microsoft.com/office/2007/relationships/media" Target="../media/media35.wma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6.wma"/><Relationship Id="rId1" Type="http://schemas.microsoft.com/office/2007/relationships/media" Target="../media/media36.wma"/><Relationship Id="rId5" Type="http://schemas.openxmlformats.org/officeDocument/2006/relationships/image" Target="../media/image2.png"/><Relationship Id="rId4" Type="http://schemas.openxmlformats.org/officeDocument/2006/relationships/image" Target="../media/image6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audio" Target="../media/media37.wma"/><Relationship Id="rId7" Type="http://schemas.openxmlformats.org/officeDocument/2006/relationships/image" Target="../media/image71.jpeg"/><Relationship Id="rId2" Type="http://schemas.microsoft.com/office/2007/relationships/media" Target="../media/media37.wma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jpeg"/><Relationship Id="rId5" Type="http://schemas.openxmlformats.org/officeDocument/2006/relationships/image" Target="../media/image69.jpeg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8.wma"/><Relationship Id="rId1" Type="http://schemas.microsoft.com/office/2007/relationships/media" Target="../media/media38.wma"/><Relationship Id="rId6" Type="http://schemas.openxmlformats.org/officeDocument/2006/relationships/image" Target="../media/image2.png"/><Relationship Id="rId5" Type="http://schemas.openxmlformats.org/officeDocument/2006/relationships/image" Target="../media/image73.png"/><Relationship Id="rId4" Type="http://schemas.openxmlformats.org/officeDocument/2006/relationships/image" Target="../media/image72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media39.wma"/><Relationship Id="rId7" Type="http://schemas.openxmlformats.org/officeDocument/2006/relationships/image" Target="../media/image2.png"/><Relationship Id="rId2" Type="http://schemas.microsoft.com/office/2007/relationships/media" Target="../media/media39.wma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42.bin"/><Relationship Id="rId4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11.png"/><Relationship Id="rId3" Type="http://schemas.openxmlformats.org/officeDocument/2006/relationships/audio" Target="../media/media4.wma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0.png"/><Relationship Id="rId2" Type="http://schemas.microsoft.com/office/2007/relationships/media" Target="../media/media4.wma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2.png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audio" Target="../media/media40.wma"/><Relationship Id="rId7" Type="http://schemas.openxmlformats.org/officeDocument/2006/relationships/oleObject" Target="../embeddings/oleObject44.bin"/><Relationship Id="rId2" Type="http://schemas.microsoft.com/office/2007/relationships/media" Target="../media/media40.wma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5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77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4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1.wma"/><Relationship Id="rId1" Type="http://schemas.microsoft.com/office/2007/relationships/media" Target="../media/media41.wma"/><Relationship Id="rId5" Type="http://schemas.openxmlformats.org/officeDocument/2006/relationships/image" Target="../media/image2.png"/><Relationship Id="rId4" Type="http://schemas.openxmlformats.org/officeDocument/2006/relationships/image" Target="../media/image7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2.wma"/><Relationship Id="rId1" Type="http://schemas.microsoft.com/office/2007/relationships/media" Target="../media/media42.wma"/><Relationship Id="rId5" Type="http://schemas.openxmlformats.org/officeDocument/2006/relationships/image" Target="../media/image2.png"/><Relationship Id="rId4" Type="http://schemas.openxmlformats.org/officeDocument/2006/relationships/image" Target="../media/image7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3.wmf"/><Relationship Id="rId2" Type="http://schemas.openxmlformats.org/officeDocument/2006/relationships/audio" Target="../media/media43.wma"/><Relationship Id="rId1" Type="http://schemas.microsoft.com/office/2007/relationships/media" Target="../media/media43.wma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2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8.wmf"/><Relationship Id="rId2" Type="http://schemas.openxmlformats.org/officeDocument/2006/relationships/audio" Target="../media/media44.wma"/><Relationship Id="rId1" Type="http://schemas.microsoft.com/office/2007/relationships/media" Target="../media/media44.wma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5.wma"/><Relationship Id="rId1" Type="http://schemas.microsoft.com/office/2007/relationships/media" Target="../media/media45.wma"/><Relationship Id="rId5" Type="http://schemas.openxmlformats.org/officeDocument/2006/relationships/image" Target="../media/image2.png"/><Relationship Id="rId4" Type="http://schemas.openxmlformats.org/officeDocument/2006/relationships/image" Target="../media/image8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6.wma"/><Relationship Id="rId1" Type="http://schemas.microsoft.com/office/2007/relationships/media" Target="../media/media46.wma"/><Relationship Id="rId6" Type="http://schemas.openxmlformats.org/officeDocument/2006/relationships/image" Target="../media/image2.png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6.jpeg"/><Relationship Id="rId2" Type="http://schemas.openxmlformats.org/officeDocument/2006/relationships/audio" Target="../media/media5.wma"/><Relationship Id="rId1" Type="http://schemas.microsoft.com/office/2007/relationships/media" Target="../media/media5.wma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png"/><Relationship Id="rId9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6.wma"/><Relationship Id="rId1" Type="http://schemas.microsoft.com/office/2007/relationships/media" Target="../media/media6.wma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7.wma"/><Relationship Id="rId1" Type="http://schemas.microsoft.com/office/2007/relationships/media" Target="../media/media7.wma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8.wma"/><Relationship Id="rId1" Type="http://schemas.microsoft.com/office/2007/relationships/media" Target="../media/media8.wma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9.wma"/><Relationship Id="rId1" Type="http://schemas.microsoft.com/office/2007/relationships/media" Target="../media/media9.wma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762000"/>
            <a:ext cx="7772400" cy="1143000"/>
          </a:xfrm>
          <a:noFill/>
        </p:spPr>
        <p:txBody>
          <a:bodyPr lIns="90488" tIns="44450" rIns="90488" bIns="44450"/>
          <a:lstStyle/>
          <a:p>
            <a:pPr eaLnBrk="1" hangingPunct="1"/>
            <a:r>
              <a:rPr lang="en-US" altLang="en-US" b="1" smtClean="0">
                <a:latin typeface="Arial Black" panose="020B0A04020102020204" pitchFamily="34" charset="0"/>
              </a:rPr>
              <a:t>HETEROGENE KATALITIČKE REAKCIJE</a:t>
            </a:r>
          </a:p>
        </p:txBody>
      </p:sp>
      <p:pic>
        <p:nvPicPr>
          <p:cNvPr id="2051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286000"/>
            <a:ext cx="4543425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Text Box 11"/>
          <p:cNvSpPr txBox="1">
            <a:spLocks noChangeArrowheads="1"/>
          </p:cNvSpPr>
          <p:nvPr/>
        </p:nvSpPr>
        <p:spPr bwMode="auto">
          <a:xfrm>
            <a:off x="1219200" y="5715000"/>
            <a:ext cx="7467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en-US" sz="2000" b="1">
                <a:solidFill>
                  <a:srgbClr val="FF0000"/>
                </a:solidFill>
              </a:rPr>
              <a:t>Heterogene katalitičke reakcije učestvuju sa 20% u bruto svetskom dohodku!!!</a:t>
            </a:r>
            <a:endParaRPr lang="en-US" altLang="en-US" sz="2000" b="1">
              <a:solidFill>
                <a:srgbClr val="FF0000"/>
              </a:solidFill>
            </a:endParaRPr>
          </a:p>
        </p:txBody>
      </p:sp>
      <p:sp>
        <p:nvSpPr>
          <p:cNvPr id="2053" name="Text Box 13"/>
          <p:cNvSpPr txBox="1">
            <a:spLocks noChangeArrowheads="1"/>
          </p:cNvSpPr>
          <p:nvPr/>
        </p:nvSpPr>
        <p:spPr bwMode="auto">
          <a:xfrm>
            <a:off x="179388" y="6237288"/>
            <a:ext cx="15287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latin typeface="Monotype Corsiva" panose="03010101010201010101" pitchFamily="66" charset="0"/>
              </a:rPr>
              <a:t>V</a:t>
            </a:r>
            <a:r>
              <a:rPr lang="sr-Latn-CS" altLang="en-US" sz="1400" b="1">
                <a:latin typeface="Monotype Corsiva" panose="03010101010201010101" pitchFamily="66" charset="0"/>
              </a:rPr>
              <a:t>.</a:t>
            </a:r>
            <a:r>
              <a:rPr lang="en-US" altLang="en-US" sz="1400" b="1">
                <a:latin typeface="Monotype Corsiva" panose="03010101010201010101" pitchFamily="66" charset="0"/>
              </a:rPr>
              <a:t>D</a:t>
            </a:r>
            <a:r>
              <a:rPr lang="sr-Latn-CS" altLang="en-US" sz="1400" b="1">
                <a:latin typeface="Monotype Corsiva" panose="03010101010201010101" pitchFamily="66" charset="0"/>
              </a:rPr>
              <a:t>ondur, 2012/113</a:t>
            </a:r>
            <a:endParaRPr lang="en-US" altLang="en-US" sz="1400" b="1">
              <a:latin typeface="Monotype Corsiva" panose="03010101010201010101" pitchFamily="66" charset="0"/>
            </a:endParaRPr>
          </a:p>
        </p:txBody>
      </p:sp>
      <p:sp>
        <p:nvSpPr>
          <p:cNvPr id="2054" name="Text Box 14"/>
          <p:cNvSpPr txBox="1">
            <a:spLocks noChangeArrowheads="1"/>
          </p:cNvSpPr>
          <p:nvPr/>
        </p:nvSpPr>
        <p:spPr bwMode="auto">
          <a:xfrm>
            <a:off x="7251700" y="6461125"/>
            <a:ext cx="1979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/>
              <a:t>Predavanje 1</a:t>
            </a:r>
            <a:r>
              <a:rPr lang="sr-Latn-RS" altLang="en-US" sz="2000" b="1"/>
              <a:t>5</a:t>
            </a:r>
            <a:r>
              <a:rPr lang="en-US" altLang="en-US" sz="2000" b="1"/>
              <a:t>.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427" x="549275" y="5265738"/>
          <p14:tracePt t="5626" x="563563" y="5249863"/>
          <p14:tracePt t="5659" x="579438" y="5227638"/>
          <p14:tracePt t="5667" x="593725" y="5211763"/>
          <p14:tracePt t="5677" x="647700" y="5165725"/>
          <p14:tracePt t="5694" x="723900" y="5113338"/>
          <p14:tracePt t="5712" x="822325" y="5051425"/>
          <p14:tracePt t="5729" x="914400" y="5021263"/>
          <p14:tracePt t="5745" x="990600" y="4983163"/>
          <p14:tracePt t="5762" x="1089025" y="4945063"/>
          <p14:tracePt t="5778" x="1135063" y="4922838"/>
          <p14:tracePt t="5795" x="1203325" y="4892675"/>
          <p14:tracePt t="5795" x="1227138" y="4884738"/>
          <p14:tracePt t="5812" x="1257300" y="4868863"/>
          <p14:tracePt t="5829" x="1317625" y="4830763"/>
          <p14:tracePt t="5845" x="1409700" y="4784725"/>
          <p14:tracePt t="5862" x="1470025" y="4746625"/>
          <p14:tracePt t="5878" x="1524000" y="4716463"/>
          <p14:tracePt t="5895" x="1600200" y="4656138"/>
          <p14:tracePt t="5912" x="1722438" y="4602163"/>
          <p14:tracePt t="5928" x="1820863" y="4564063"/>
          <p14:tracePt t="5945" x="1882775" y="4533900"/>
          <p14:tracePt t="5962" x="1897063" y="4518025"/>
          <p14:tracePt t="5978" x="1905000" y="4518025"/>
          <p14:tracePt t="6004" x="1905000" y="4511675"/>
          <p14:tracePt t="6020" x="1905000" y="4503738"/>
          <p14:tracePt t="6030" x="1905000" y="4479925"/>
          <p14:tracePt t="6046" x="1920875" y="4473575"/>
          <p14:tracePt t="6062" x="1927225" y="4427538"/>
          <p14:tracePt t="6078" x="1965325" y="4365625"/>
          <p14:tracePt t="6095" x="2019300" y="4283075"/>
          <p14:tracePt t="6112" x="2065338" y="4206875"/>
          <p14:tracePt t="6128" x="2103438" y="4144963"/>
          <p14:tracePt t="6145" x="2117725" y="4114800"/>
          <p14:tracePt t="6161" x="2117725" y="4106863"/>
          <p14:tracePt t="6236" x="2125663" y="4106863"/>
          <p14:tracePt t="6260" x="2133600" y="4098925"/>
          <p14:tracePt t="6268" x="2133600" y="4092575"/>
          <p14:tracePt t="6660" x="2133600" y="4098925"/>
          <p14:tracePt t="6908" x="2133600" y="4106863"/>
          <p14:tracePt t="7060" x="2125663" y="4114800"/>
          <p14:tracePt t="7076" x="2125663" y="4122738"/>
          <p14:tracePt t="7516" x="2117725" y="4130675"/>
          <p14:tracePt t="7572" x="2117725" y="4137025"/>
          <p14:tracePt t="7636" x="2111375" y="4137025"/>
          <p14:tracePt t="7740" x="2103438" y="4137025"/>
          <p14:tracePt t="8524" x="2095500" y="4137025"/>
          <p14:tracePt t="8532" x="2087563" y="4137025"/>
          <p14:tracePt t="8542" x="2049463" y="4137025"/>
          <p14:tracePt t="8559" x="2003425" y="4137025"/>
          <p14:tracePt t="8576" x="1951038" y="4137025"/>
          <p14:tracePt t="8593" x="1897063" y="4137025"/>
          <p14:tracePt t="8609" x="1858963" y="4144963"/>
          <p14:tracePt t="8626" x="1851025" y="4144963"/>
          <p14:tracePt t="8732" x="1844675" y="4144963"/>
          <p14:tracePt t="19346" x="1851025" y="4144963"/>
          <p14:tracePt t="19796" x="1858963" y="4144963"/>
          <p14:tracePt t="19813" x="1866900" y="4144963"/>
          <p14:tracePt t="40261" x="1874838" y="4144963"/>
          <p14:tracePt t="78422" x="1882775" y="4144963"/>
          <p14:tracePt t="78453" x="1912938" y="4144963"/>
          <p14:tracePt t="78461" x="1973263" y="4114800"/>
          <p14:tracePt t="78471" x="2087563" y="4068763"/>
          <p14:tracePt t="78488" x="2193925" y="4030663"/>
          <p14:tracePt t="78506" x="2270125" y="4008438"/>
          <p14:tracePt t="78521" x="2308225" y="4008438"/>
          <p14:tracePt t="78538" x="2324100" y="4000500"/>
          <p14:tracePt t="79468" x="2332038" y="4000500"/>
          <p14:tracePt t="158708" x="2339975" y="3992563"/>
          <p14:tracePt t="158974" x="2339975" y="3954463"/>
          <p14:tracePt t="158982" x="2339975" y="3878263"/>
          <p14:tracePt t="158990" x="2339975" y="3741738"/>
          <p14:tracePt t="159007" x="2339975" y="3603625"/>
          <p14:tracePt t="159024" x="2339975" y="3482975"/>
          <p14:tracePt t="159039" x="2339975" y="3382963"/>
          <p14:tracePt t="159054" x="2324100" y="3254375"/>
          <p14:tracePt t="159071" x="2301875" y="3140075"/>
          <p14:tracePt t="159089" x="2293938" y="3025775"/>
          <p14:tracePt t="159105" x="2263775" y="2903538"/>
          <p14:tracePt t="159122" x="2263775" y="2773363"/>
          <p14:tracePt t="159138" x="2263775" y="2628900"/>
          <p14:tracePt t="159155" x="2247900" y="2468563"/>
          <p14:tracePt t="159155" x="2239963" y="2370138"/>
          <p14:tracePt t="159173" x="2225675" y="2270125"/>
          <p14:tracePt t="159188" x="2217738" y="2035175"/>
          <p14:tracePt t="159206" x="2201863" y="1935163"/>
          <p14:tracePt t="159222" x="2179638" y="1836738"/>
          <p14:tracePt t="159239" x="2171700" y="1676400"/>
          <p14:tracePt t="159255" x="2141538" y="1501775"/>
          <p14:tracePt t="159271" x="2141538" y="1363663"/>
          <p14:tracePt t="159288" x="2141538" y="1265238"/>
          <p14:tracePt t="159305" x="2125663" y="1189038"/>
          <p14:tracePt t="159322" x="2103438" y="1120775"/>
          <p14:tracePt t="159338" x="2087563" y="1044575"/>
          <p14:tracePt t="159354" x="2087563" y="990600"/>
          <p14:tracePt t="159371" x="2087563" y="906463"/>
          <p14:tracePt t="159371" x="2087563" y="860425"/>
          <p14:tracePt t="159389" x="2087563" y="746125"/>
          <p14:tracePt t="159405" x="2087563" y="669925"/>
          <p14:tracePt t="159422" x="2103438" y="647700"/>
          <p14:tracePt t="159439" x="2103438" y="639763"/>
          <p14:tracePt t="159524" x="2103438" y="631825"/>
          <p14:tracePt t="159541" x="2111375" y="625475"/>
          <p14:tracePt t="159549" x="2117725" y="625475"/>
          <p14:tracePt t="159557" x="2125663" y="617538"/>
          <p14:tracePt t="159570" x="2155825" y="609600"/>
          <p14:tracePt t="159591" x="2187575" y="601663"/>
          <p14:tracePt t="159605" x="2209800" y="593725"/>
          <p14:tracePt t="159622" x="2255838" y="587375"/>
          <p14:tracePt t="159638" x="2339975" y="563563"/>
          <p14:tracePt t="159655" x="2378075" y="549275"/>
          <p14:tracePt t="159671" x="2422525" y="549275"/>
          <p14:tracePt t="159688" x="2460625" y="533400"/>
          <p14:tracePt t="159704" x="2476500" y="533400"/>
          <p14:tracePt t="159721" x="2492375" y="533400"/>
          <p14:tracePt t="159737" x="2506663" y="533400"/>
          <p14:tracePt t="159757" x="2514600" y="533400"/>
          <p14:tracePt t="159770" x="2552700" y="533400"/>
          <p14:tracePt t="159770" x="2574925" y="533400"/>
          <p14:tracePt t="159789" x="2606675" y="533400"/>
          <p14:tracePt t="159804" x="2713038" y="571500"/>
          <p14:tracePt t="159822" x="2765425" y="571500"/>
          <p14:tracePt t="159838" x="2789238" y="587375"/>
          <p14:tracePt t="159855" x="2811463" y="593725"/>
          <p14:tracePt t="159871" x="2827338" y="593725"/>
          <p14:tracePt t="159887" x="2841625" y="593725"/>
          <p14:tracePt t="159903" x="2849563" y="593725"/>
          <p14:tracePt t="159920" x="2873375" y="601663"/>
          <p14:tracePt t="159937" x="2887663" y="609600"/>
          <p14:tracePt t="159954" x="2903538" y="609600"/>
          <p14:tracePt t="159970" x="2911475" y="609600"/>
          <p14:tracePt t="159987" x="2925763" y="625475"/>
          <p14:tracePt t="160005" x="2955925" y="647700"/>
          <p14:tracePt t="160022" x="2971800" y="663575"/>
          <p14:tracePt t="160038" x="2994025" y="669925"/>
          <p14:tracePt t="160055" x="3025775" y="669925"/>
          <p14:tracePt t="160072" x="3078163" y="669925"/>
          <p14:tracePt t="160087" x="3116263" y="677863"/>
          <p14:tracePt t="160104" x="3154363" y="701675"/>
          <p14:tracePt t="160120" x="3162300" y="701675"/>
          <p14:tracePt t="160137" x="3170238" y="708025"/>
          <p14:tracePt t="160153" x="3178175" y="708025"/>
          <p14:tracePt t="160170" x="3200400" y="715963"/>
          <p14:tracePt t="160187" x="3216275" y="723900"/>
          <p14:tracePt t="160203" x="3222625" y="723900"/>
          <p14:tracePt t="160221" x="3222625" y="731838"/>
          <p14:tracePt t="160269" x="3222625" y="739775"/>
          <p14:tracePt t="160277" x="3216275" y="762000"/>
          <p14:tracePt t="160287" x="3192463" y="800100"/>
          <p14:tracePt t="160304" x="3178175" y="815975"/>
          <p14:tracePt t="160320" x="3170238" y="822325"/>
          <p14:tracePt t="160341" x="3162300" y="830263"/>
          <p14:tracePt t="160353" x="3140075" y="892175"/>
          <p14:tracePt t="160370" x="3108325" y="968375"/>
          <p14:tracePt t="160387" x="3078163" y="1050925"/>
          <p14:tracePt t="160404" x="3025775" y="1235075"/>
          <p14:tracePt t="160421" x="3001963" y="1349375"/>
          <p14:tracePt t="160438" x="2987675" y="1455738"/>
          <p14:tracePt t="160454" x="2987675" y="1570038"/>
          <p14:tracePt t="160471" x="2987675" y="1622425"/>
          <p14:tracePt t="160487" x="2987675" y="1660525"/>
          <p14:tracePt t="160504" x="2987675" y="1676400"/>
          <p14:tracePt t="160520" x="2987675" y="1706563"/>
          <p14:tracePt t="160537" x="2987675" y="1722438"/>
          <p14:tracePt t="160553" x="2994025" y="1736725"/>
          <p14:tracePt t="160571" x="3009900" y="1768475"/>
          <p14:tracePt t="160587" x="3017838" y="1798638"/>
          <p14:tracePt t="160587" x="3017838" y="1806575"/>
          <p14:tracePt t="160605" x="3017838" y="1820863"/>
          <p14:tracePt t="160605" x="3017838" y="1828800"/>
          <p14:tracePt t="160621" x="3032125" y="1828800"/>
          <p14:tracePt t="160685" x="3048000" y="1812925"/>
          <p14:tracePt t="160693" x="3086100" y="1782763"/>
          <p14:tracePt t="160703" x="3132138" y="1730375"/>
          <p14:tracePt t="160720" x="3140075" y="1698625"/>
          <p14:tracePt t="160737" x="3140075" y="1684338"/>
          <p14:tracePt t="160753" x="3146425" y="1668463"/>
          <p14:tracePt t="160773" x="3154363" y="1646238"/>
          <p14:tracePt t="160789" x="3162300" y="1638300"/>
          <p14:tracePt t="160803" x="3200400" y="1600200"/>
          <p14:tracePt t="160803" x="3222625" y="1577975"/>
          <p14:tracePt t="160821" x="3298825" y="1531938"/>
          <p14:tracePt t="160837" x="3360738" y="1485900"/>
          <p14:tracePt t="160854" x="3390900" y="1463675"/>
          <p14:tracePt t="160871" x="3398838" y="1455738"/>
          <p14:tracePt t="160886" x="3406775" y="1455738"/>
          <p14:tracePt t="160924" x="3421063" y="1455738"/>
          <p14:tracePt t="160933" x="3436938" y="1455738"/>
          <p14:tracePt t="160941" x="3467100" y="1439863"/>
          <p14:tracePt t="160952" x="3513138" y="1431925"/>
          <p14:tracePt t="160969" x="3551238" y="1431925"/>
          <p14:tracePt t="160986" x="3559175" y="1431925"/>
          <p14:tracePt t="161003" x="3565525" y="1431925"/>
          <p14:tracePt t="161036" x="3573463" y="1425575"/>
          <p14:tracePt t="161053" x="3589338" y="1425575"/>
          <p14:tracePt t="161070" x="3597275" y="1425575"/>
          <p14:tracePt t="161086" x="3603625" y="1425575"/>
          <p14:tracePt t="161101" x="3619500" y="1425575"/>
          <p14:tracePt t="161109" x="3627438" y="1431925"/>
          <p14:tracePt t="161119" x="3649663" y="1439863"/>
          <p14:tracePt t="161136" x="3733800" y="1463675"/>
          <p14:tracePt t="161153" x="3908425" y="1477963"/>
          <p14:tracePt t="161169" x="4060825" y="1501775"/>
          <p14:tracePt t="161186" x="4106863" y="1501775"/>
          <p14:tracePt t="161203" x="4122738" y="1501775"/>
          <p14:tracePt t="162118" x="4122738" y="1508125"/>
          <p14:tracePt t="162661" x="4114800" y="1508125"/>
          <p14:tracePt t="162669" x="4114800" y="1516063"/>
          <p14:tracePt t="162677" x="4106863" y="1524000"/>
          <p14:tracePt t="162885" x="4106863" y="1531938"/>
          <p14:tracePt t="163005" x="4106863" y="1546225"/>
          <p14:tracePt t="163013" x="4106863" y="1562100"/>
          <p14:tracePt t="163021" x="4106863" y="1577975"/>
          <p14:tracePt t="163034" x="4106863" y="1592263"/>
          <p14:tracePt t="163050" x="4106863" y="1600200"/>
          <p14:tracePt t="163117" x="4106863" y="1608138"/>
          <p14:tracePt t="163285" x="4106863" y="1616075"/>
          <p14:tracePt t="163292" x="4106863" y="1630363"/>
          <p14:tracePt t="163301" x="4106863" y="1646238"/>
          <p14:tracePt t="163318" x="4106863" y="1668463"/>
          <p14:tracePt t="163334" x="4106863" y="1676400"/>
          <p14:tracePt t="163444" x="4106863" y="1684338"/>
          <p14:tracePt t="163453" x="4106863" y="1698625"/>
          <p14:tracePt t="163466" x="4106863" y="1706563"/>
          <p14:tracePt t="163483" x="4106863" y="1722438"/>
          <p14:tracePt t="163500" x="4106863" y="1730375"/>
          <p14:tracePt t="163518" x="4106863" y="1744663"/>
          <p14:tracePt t="163534" x="4098925" y="1752600"/>
          <p14:tracePt t="163549" x="4098925" y="1768475"/>
          <p14:tracePt t="163566" x="4092575" y="1782763"/>
          <p14:tracePt t="163585" x="4084638" y="1798638"/>
          <p14:tracePt t="163613" x="4076700" y="1806575"/>
          <p14:tracePt t="163629" x="4076700" y="1820863"/>
          <p14:tracePt t="163638" x="4068763" y="1836738"/>
          <p14:tracePt t="163650" x="4060825" y="1866900"/>
          <p14:tracePt t="163667" x="4054475" y="1905000"/>
          <p14:tracePt t="163684" x="4046538" y="1935163"/>
          <p14:tracePt t="163684" x="4046538" y="1943100"/>
          <p14:tracePt t="163701" x="4046538" y="1951038"/>
          <p14:tracePt t="163718" x="4046538" y="1965325"/>
          <p14:tracePt t="163734" x="4046538" y="1981200"/>
          <p14:tracePt t="163750" x="4046538" y="2027238"/>
          <p14:tracePt t="163767" x="4046538" y="2065338"/>
          <p14:tracePt t="163784" x="4046538" y="2111375"/>
          <p14:tracePt t="163800" x="4046538" y="2149475"/>
          <p14:tracePt t="163817" x="4046538" y="2179638"/>
          <p14:tracePt t="163833" x="4054475" y="2239963"/>
          <p14:tracePt t="163850" x="4076700" y="2316163"/>
          <p14:tracePt t="163867" x="4084638" y="2378075"/>
          <p14:tracePt t="163884" x="4084638" y="2460625"/>
          <p14:tracePt t="163902" x="4084638" y="2506663"/>
          <p14:tracePt t="163918" x="4092575" y="2530475"/>
          <p14:tracePt t="163934" x="4098925" y="2552700"/>
          <p14:tracePt t="163951" x="4122738" y="2590800"/>
          <p14:tracePt t="163967" x="4144963" y="2644775"/>
          <p14:tracePt t="163983" x="4160838" y="2735263"/>
          <p14:tracePt t="164000" x="4168775" y="2797175"/>
          <p14:tracePt t="164017" x="4168775" y="2841625"/>
          <p14:tracePt t="164033" x="4168775" y="2857500"/>
          <p14:tracePt t="164049" x="4168775" y="2873375"/>
          <p14:tracePt t="164066" x="4168775" y="2887663"/>
          <p14:tracePt t="164066" x="4168775" y="2895600"/>
          <p14:tracePt t="164085" x="4175125" y="2917825"/>
          <p14:tracePt t="164099" x="4191000" y="2971800"/>
          <p14:tracePt t="164099" x="4191000" y="2994025"/>
          <p14:tracePt t="164117" x="4191000" y="3063875"/>
          <p14:tracePt t="164134" x="4191000" y="3116263"/>
          <p14:tracePt t="164151" x="4206875" y="3192463"/>
          <p14:tracePt t="164167" x="4229100" y="3268663"/>
          <p14:tracePt t="164183" x="4237038" y="3336925"/>
          <p14:tracePt t="164200" x="4251325" y="3375025"/>
          <p14:tracePt t="164216" x="4251325" y="3382963"/>
          <p14:tracePt t="164233" x="4251325" y="3375025"/>
          <p14:tracePt t="164373" x="4251325" y="3336925"/>
          <p14:tracePt t="164381" x="4237038" y="3298825"/>
          <p14:tracePt t="164389" x="4229100" y="3268663"/>
          <p14:tracePt t="164399" x="4198938" y="3208338"/>
          <p14:tracePt t="164416" x="4175125" y="3154363"/>
          <p14:tracePt t="164433" x="4152900" y="3124200"/>
          <p14:tracePt t="164450" x="4137025" y="3101975"/>
          <p14:tracePt t="164466" x="4137025" y="3094038"/>
          <p14:tracePt t="164509" x="4130675" y="3078163"/>
          <p14:tracePt t="164516" x="4130675" y="3063875"/>
          <p14:tracePt t="164533" x="4130675" y="3048000"/>
          <p14:tracePt t="164541" x="4122738" y="3025775"/>
          <p14:tracePt t="164550" x="4114800" y="3025775"/>
          <p14:tracePt t="164597" x="4106863" y="3017838"/>
          <p14:tracePt t="164605" x="4092575" y="3001963"/>
          <p14:tracePt t="164621" x="4084638" y="2987675"/>
          <p14:tracePt t="164632" x="4076700" y="2979738"/>
          <p14:tracePt t="164649" x="4060825" y="2971800"/>
          <p14:tracePt t="164665" x="4060825" y="2963863"/>
          <p14:tracePt t="164693" x="4046538" y="2955925"/>
          <p14:tracePt t="164701" x="4046538" y="2949575"/>
          <p14:tracePt t="164715" x="4000500" y="2925763"/>
          <p14:tracePt t="164733" x="3978275" y="2917825"/>
          <p14:tracePt t="164750" x="3946525" y="2917825"/>
          <p14:tracePt t="164767" x="3908425" y="2917825"/>
          <p14:tracePt t="164783" x="3863975" y="2925763"/>
          <p14:tracePt t="164799" x="3802063" y="2955925"/>
          <p14:tracePt t="164816" x="3771900" y="2955925"/>
          <p14:tracePt t="164833" x="3763963" y="2955925"/>
          <p14:tracePt t="164848" x="3756025" y="2955925"/>
          <p14:tracePt t="164885" x="3749675" y="2955925"/>
          <p14:tracePt t="164893" x="3741738" y="2955925"/>
          <p14:tracePt t="164901" x="3725863" y="2955925"/>
          <p14:tracePt t="164915" x="3627438" y="3017838"/>
          <p14:tracePt t="164934" x="3565525" y="3048000"/>
          <p14:tracePt t="164950" x="3543300" y="3063875"/>
          <p14:tracePt t="164966" x="3535363" y="3063875"/>
          <p14:tracePt t="164982" x="3521075" y="3063875"/>
          <p14:tracePt t="164998" x="3513138" y="3063875"/>
          <p14:tracePt t="165021" x="3497263" y="3063875"/>
          <p14:tracePt t="165045" x="3489325" y="3063875"/>
          <p14:tracePt t="165053" x="3467100" y="3063875"/>
          <p14:tracePt t="165065" x="3436938" y="3063875"/>
          <p14:tracePt t="165083" x="3413125" y="3063875"/>
          <p14:tracePt t="165099" x="3368675" y="3063875"/>
          <p14:tracePt t="165099" x="3352800" y="3063875"/>
          <p14:tracePt t="165117" x="3276600" y="3078163"/>
          <p14:tracePt t="165133" x="3216275" y="3078163"/>
          <p14:tracePt t="165150" x="3154363" y="3094038"/>
          <p14:tracePt t="165166" x="3124200" y="3094038"/>
          <p14:tracePt t="165183" x="3108325" y="3094038"/>
          <p14:tracePt t="165199" x="3078163" y="3094038"/>
          <p14:tracePt t="165216" x="3055938" y="3094038"/>
          <p14:tracePt t="165232" x="3048000" y="3094038"/>
          <p14:tracePt t="165248" x="3040063" y="3094038"/>
          <p14:tracePt t="165265" x="3025775" y="3086100"/>
          <p14:tracePt t="165282" x="3009900" y="3086100"/>
          <p14:tracePt t="165298" x="2994025" y="3070225"/>
          <p14:tracePt t="165315" x="2979738" y="3070225"/>
          <p14:tracePt t="165331" x="2949575" y="3048000"/>
          <p14:tracePt t="165331" x="2925763" y="3048000"/>
          <p14:tracePt t="165350" x="2895600" y="3032125"/>
          <p14:tracePt t="165366" x="2879725" y="3025775"/>
          <p14:tracePt t="165383" x="2865438" y="3025775"/>
          <p14:tracePt t="165477" x="2849563" y="3032125"/>
          <p14:tracePt t="165485" x="2835275" y="3040063"/>
          <p14:tracePt t="165501" x="2819400" y="3055938"/>
          <p14:tracePt t="165514" x="2789238" y="3070225"/>
          <p14:tracePt t="165514" x="2773363" y="3078163"/>
          <p14:tracePt t="165533" x="2773363" y="3086100"/>
          <p14:tracePt t="165621" x="2765425" y="3094038"/>
          <p14:tracePt t="165645" x="2759075" y="3101975"/>
          <p14:tracePt t="165677" x="2759075" y="3108325"/>
          <p14:tracePt t="165805" x="2751138" y="3116263"/>
          <p14:tracePt t="165813" x="2743200" y="3124200"/>
          <p14:tracePt t="165821" x="2735263" y="3140075"/>
          <p14:tracePt t="165837" x="2720975" y="3146425"/>
          <p14:tracePt t="165861" x="2720975" y="3154363"/>
          <p14:tracePt t="165893" x="2705100" y="3162300"/>
          <p14:tracePt t="165908" x="2697163" y="3170238"/>
          <p14:tracePt t="165916" x="2689225" y="3178175"/>
          <p14:tracePt t="165933" x="2689225" y="3200400"/>
          <p14:tracePt t="165948" x="2674938" y="3208338"/>
          <p14:tracePt t="165963" x="2667000" y="3246438"/>
          <p14:tracePt t="165982" x="2651125" y="3276600"/>
          <p14:tracePt t="165998" x="2644775" y="3306763"/>
          <p14:tracePt t="166015" x="2628900" y="3314700"/>
          <p14:tracePt t="166030" x="2628900" y="3322638"/>
          <p14:tracePt t="166047" x="2628900" y="3336925"/>
          <p14:tracePt t="166064" x="2628900" y="3344863"/>
          <p14:tracePt t="166082" x="2628900" y="3368675"/>
          <p14:tracePt t="166098" x="2628900" y="3390900"/>
          <p14:tracePt t="166098" x="2628900" y="3413125"/>
          <p14:tracePt t="166116" x="2628900" y="3421063"/>
          <p14:tracePt t="166131" x="2628900" y="3436938"/>
          <p14:tracePt t="166147" x="2628900" y="3451225"/>
          <p14:tracePt t="166164" x="2636838" y="3467100"/>
          <p14:tracePt t="166180" x="2644775" y="3475038"/>
          <p14:tracePt t="166198" x="2659063" y="3489325"/>
          <p14:tracePt t="166214" x="2667000" y="3505200"/>
          <p14:tracePt t="166231" x="2674938" y="3505200"/>
          <p14:tracePt t="166252" x="2682875" y="3513138"/>
          <p14:tracePt t="166263" x="2697163" y="3521075"/>
          <p14:tracePt t="166281" x="2720975" y="3535363"/>
          <p14:tracePt t="166298" x="2743200" y="3551238"/>
          <p14:tracePt t="166315" x="2759075" y="3551238"/>
          <p14:tracePt t="166331" x="2773363" y="3565525"/>
          <p14:tracePt t="166348" x="2789238" y="3565525"/>
          <p14:tracePt t="166365" x="2797175" y="3565525"/>
          <p14:tracePt t="166397" x="2803525" y="3565525"/>
          <p14:tracePt t="166416" x="2811463" y="3565525"/>
          <p14:tracePt t="166420" x="2819400" y="3565525"/>
          <p14:tracePt t="166430" x="2827338" y="3559175"/>
          <p14:tracePt t="166452" x="2835275" y="3559175"/>
          <p14:tracePt t="166468" x="2835275" y="3551238"/>
          <p14:tracePt t="166479" x="2841625" y="3551238"/>
          <p14:tracePt t="166496" x="2849563" y="3543300"/>
          <p14:tracePt t="166514" x="2879725" y="3527425"/>
          <p14:tracePt t="166531" x="2887663" y="3513138"/>
          <p14:tracePt t="166549" x="2925763" y="3482975"/>
          <p14:tracePt t="166565" x="2955925" y="3436938"/>
          <p14:tracePt t="166583" x="3001963" y="3390900"/>
          <p14:tracePt t="166598" x="3032125" y="3360738"/>
          <p14:tracePt t="166614" x="3048000" y="3344863"/>
          <p14:tracePt t="166629" x="3063875" y="3336925"/>
          <p14:tracePt t="166700" x="3078163" y="3298825"/>
          <p14:tracePt t="166708" x="3094038" y="3268663"/>
          <p14:tracePt t="166716" x="3101975" y="3238500"/>
          <p14:tracePt t="166729" x="3116263" y="3192463"/>
          <p14:tracePt t="166747" x="3132138" y="3162300"/>
          <p14:tracePt t="166764" x="3140075" y="3124200"/>
          <p14:tracePt t="166764" x="3140075" y="3116263"/>
          <p14:tracePt t="166781" x="3140075" y="3094038"/>
          <p14:tracePt t="166798" x="3140075" y="3063875"/>
          <p14:tracePt t="166814" x="3140075" y="3009900"/>
          <p14:tracePt t="166831" x="3140075" y="2955925"/>
          <p14:tracePt t="166848" x="3124200" y="2925763"/>
          <p14:tracePt t="166863" x="3101975" y="2895600"/>
          <p14:tracePt t="166879" x="3078163" y="2873375"/>
          <p14:tracePt t="166897" x="3070225" y="2873375"/>
          <p14:tracePt t="166916" x="3055938" y="2879725"/>
          <p14:tracePt t="166956" x="3040063" y="2887663"/>
          <p14:tracePt t="166964" x="3032125" y="2895600"/>
          <p14:tracePt t="166972" x="3025775" y="2903538"/>
          <p14:tracePt t="166980" x="3009900" y="2917825"/>
          <p14:tracePt t="166997" x="3009900" y="2933700"/>
          <p14:tracePt t="167020" x="3009900" y="2941638"/>
          <p14:tracePt t="167031" x="3009900" y="2971800"/>
          <p14:tracePt t="167046" x="3009900" y="2987675"/>
          <p14:tracePt t="167063" x="3009900" y="2994025"/>
          <p14:tracePt t="167079" x="3009900" y="3001963"/>
          <p14:tracePt t="167096" x="3017838" y="3001963"/>
          <p14:tracePt t="167212" x="3032125" y="3001963"/>
          <p14:tracePt t="167220" x="3048000" y="3001963"/>
          <p14:tracePt t="167236" x="3055938" y="3001963"/>
          <p14:tracePt t="167261" x="3063875" y="3001963"/>
          <p14:tracePt t="167268" x="3078163" y="3001963"/>
          <p14:tracePt t="167292" x="3086100" y="2994025"/>
          <p14:tracePt t="167300" x="3101975" y="2987675"/>
          <p14:tracePt t="167312" x="3146425" y="2971800"/>
          <p14:tracePt t="167329" x="3178175" y="2955925"/>
          <p14:tracePt t="167346" x="3192463" y="2955925"/>
          <p14:tracePt t="167363" x="3208338" y="2955925"/>
          <p14:tracePt t="167429" x="3230563" y="2955925"/>
          <p14:tracePt t="167437" x="3254375" y="2955925"/>
          <p14:tracePt t="167446" x="3276600" y="2963863"/>
          <p14:tracePt t="167463" x="3284538" y="2963863"/>
          <p14:tracePt t="167485" x="3298825" y="2979738"/>
          <p14:tracePt t="167496" x="3314700" y="2994025"/>
          <p14:tracePt t="167512" x="3322638" y="3009900"/>
          <p14:tracePt t="167529" x="3336925" y="3025775"/>
          <p14:tracePt t="167546" x="3352800" y="3048000"/>
          <p14:tracePt t="167563" x="3382963" y="3078163"/>
          <p14:tracePt t="167582" x="3398838" y="3116263"/>
          <p14:tracePt t="167595" x="3444875" y="3184525"/>
          <p14:tracePt t="167613" x="3475038" y="3230563"/>
          <p14:tracePt t="167630" x="3497263" y="3260725"/>
          <p14:tracePt t="167647" x="3521075" y="3298825"/>
          <p14:tracePt t="167663" x="3551238" y="3330575"/>
          <p14:tracePt t="167679" x="3565525" y="3344863"/>
          <p14:tracePt t="167696" x="3573463" y="3368675"/>
          <p14:tracePt t="167713" x="3589338" y="3382963"/>
          <p14:tracePt t="167729" x="3611563" y="3398838"/>
          <p14:tracePt t="167745" x="3641725" y="3421063"/>
          <p14:tracePt t="167764" x="3687763" y="3444875"/>
          <p14:tracePt t="167779" x="3725863" y="3482975"/>
          <p14:tracePt t="167796" x="3741738" y="3482975"/>
          <p14:tracePt t="167837" x="3749675" y="3497263"/>
          <p14:tracePt t="167845" x="3756025" y="3497263"/>
          <p14:tracePt t="167869" x="3779838" y="3505200"/>
          <p14:tracePt t="167893" x="3787775" y="3505200"/>
          <p14:tracePt t="167901" x="3802063" y="3505200"/>
          <p14:tracePt t="167912" x="3810000" y="3505200"/>
          <p14:tracePt t="167933" x="3817938" y="3505200"/>
          <p14:tracePt t="167945" x="3848100" y="3505200"/>
          <p14:tracePt t="167963" x="3870325" y="3482975"/>
          <p14:tracePt t="167979" x="3878263" y="3475038"/>
          <p14:tracePt t="167995" x="3916363" y="3451225"/>
          <p14:tracePt t="168014" x="3946525" y="3413125"/>
          <p14:tracePt t="168030" x="3970338" y="3406775"/>
          <p14:tracePt t="168046" x="3970338" y="3398838"/>
          <p14:tracePt t="168093" x="3970338" y="3382963"/>
          <p14:tracePt t="168101" x="3970338" y="3352800"/>
          <p14:tracePt t="168112" x="3916363" y="3254375"/>
          <p14:tracePt t="168129" x="3894138" y="3192463"/>
          <p14:tracePt t="168146" x="3878263" y="3170238"/>
          <p14:tracePt t="168162" x="3878263" y="3162300"/>
          <p14:tracePt t="168179" x="3878263" y="3154363"/>
          <p14:tracePt t="168197" x="3870325" y="3146425"/>
          <p14:tracePt t="168285" x="3863975" y="3146425"/>
          <p14:tracePt t="168293" x="3832225" y="3146425"/>
          <p14:tracePt t="168301" x="3794125" y="3146425"/>
          <p14:tracePt t="168311" x="3733800" y="3146425"/>
          <p14:tracePt t="168329" x="3711575" y="3132138"/>
          <p14:tracePt t="168346" x="3703638" y="3132138"/>
          <p14:tracePt t="168362" x="3711575" y="3162300"/>
          <p14:tracePt t="168413" x="3711575" y="3178175"/>
          <p14:tracePt t="168421" x="3711575" y="3184525"/>
          <p14:tracePt t="168429" x="3717925" y="3192463"/>
          <p14:tracePt t="168445" x="3725863" y="3200400"/>
          <p14:tracePt t="168533" x="3733800" y="3238500"/>
          <p14:tracePt t="168541" x="3756025" y="3268663"/>
          <p14:tracePt t="168549" x="3756025" y="3284538"/>
          <p14:tracePt t="168561" x="3787775" y="3352800"/>
          <p14:tracePt t="168584" x="3794125" y="3398838"/>
          <p14:tracePt t="168595" x="3794125" y="3421063"/>
          <p14:tracePt t="168595" x="3794125" y="3444875"/>
          <p14:tracePt t="168614" x="3794125" y="3475038"/>
          <p14:tracePt t="168629" x="3794125" y="3482975"/>
          <p14:tracePt t="168646" x="3779838" y="3505200"/>
          <p14:tracePt t="168663" x="3771900" y="3573463"/>
          <p14:tracePt t="168679" x="3756025" y="3641725"/>
          <p14:tracePt t="168696" x="3733800" y="3717925"/>
          <p14:tracePt t="168712" x="3703638" y="3802063"/>
          <p14:tracePt t="168728" x="3687763" y="3886200"/>
          <p14:tracePt t="168745" x="3673475" y="3916363"/>
          <p14:tracePt t="168762" x="3665538" y="3984625"/>
          <p14:tracePt t="168778" x="3665538" y="4022725"/>
          <p14:tracePt t="168795" x="3665538" y="4068763"/>
          <p14:tracePt t="168795" x="3665538" y="4084638"/>
          <p14:tracePt t="168813" x="3673475" y="4106863"/>
          <p14:tracePt t="168829" x="3673475" y="4130675"/>
          <p14:tracePt t="168846" x="3673475" y="4168775"/>
          <p14:tracePt t="168862" x="3673475" y="4244975"/>
          <p14:tracePt t="168879" x="3649663" y="4313238"/>
          <p14:tracePt t="168896" x="3635375" y="4381500"/>
          <p14:tracePt t="168911" x="3635375" y="4397375"/>
          <p14:tracePt t="168928" x="3635375" y="4411663"/>
          <p14:tracePt t="168945" x="3627438" y="4419600"/>
          <p14:tracePt t="168973" x="3627438" y="4435475"/>
          <p14:tracePt t="168997" x="3611563" y="4435475"/>
          <p14:tracePt t="169005" x="3597275" y="4449763"/>
          <p14:tracePt t="169013" x="3581400" y="4473575"/>
          <p14:tracePt t="169028" x="3535363" y="4503738"/>
          <p14:tracePt t="169046" x="3521075" y="4503738"/>
          <p14:tracePt t="169062" x="3513138" y="4503738"/>
          <p14:tracePt t="169079" x="3505200" y="4503738"/>
          <p14:tracePt t="169101" x="3489325" y="4503738"/>
          <p14:tracePt t="169117" x="3475038" y="4503738"/>
          <p14:tracePt t="169133" x="3467100" y="4503738"/>
          <p14:tracePt t="169144" x="3436938" y="4465638"/>
          <p14:tracePt t="169161" x="3390900" y="4449763"/>
          <p14:tracePt t="169178" x="3360738" y="4441825"/>
          <p14:tracePt t="169195" x="3344863" y="4441825"/>
          <p14:tracePt t="169211" x="3336925" y="4441825"/>
          <p14:tracePt t="169245" x="3330575" y="4441825"/>
          <p14:tracePt t="169309" x="3322638" y="4449763"/>
          <p14:tracePt t="169317" x="3314700" y="4449763"/>
          <p14:tracePt t="169327" x="3292475" y="4465638"/>
          <p14:tracePt t="169344" x="3276600" y="4465638"/>
          <p14:tracePt t="169361" x="3268663" y="4465638"/>
          <p14:tracePt t="169377" x="3260725" y="4465638"/>
          <p14:tracePt t="169394" x="3230563" y="4465638"/>
          <p14:tracePt t="169411" x="3192463" y="4465638"/>
          <p14:tracePt t="169411" x="3146425" y="4479925"/>
          <p14:tracePt t="169429" x="3132138" y="4479925"/>
          <p14:tracePt t="169444" x="3063875" y="4503738"/>
          <p14:tracePt t="169462" x="3063875" y="4511675"/>
          <p14:tracePt t="169477" x="3055938" y="4511675"/>
          <p14:tracePt t="169549" x="3070225" y="4511675"/>
          <p14:tracePt t="169917" x="3086100" y="4511675"/>
          <p14:tracePt t="169925" x="3101975" y="4511675"/>
          <p14:tracePt t="169933" x="3108325" y="4511675"/>
          <p14:tracePt t="169943" x="3116263" y="4511675"/>
          <p14:tracePt t="169960" x="3132138" y="4511675"/>
          <p14:tracePt t="170005" x="3146425" y="4511675"/>
          <p14:tracePt t="170013" x="3184525" y="4511675"/>
          <p14:tracePt t="170027" x="3246438" y="4487863"/>
          <p14:tracePt t="170044" x="3292475" y="4479925"/>
          <p14:tracePt t="170061" x="3306763" y="4479925"/>
          <p14:tracePt t="170093" x="3314700" y="4465638"/>
          <p14:tracePt t="170125" x="3336925" y="4465638"/>
          <p14:tracePt t="170133" x="3344863" y="4449763"/>
          <p14:tracePt t="170143" x="3368675" y="4435475"/>
          <p14:tracePt t="170160" x="3368675" y="4427538"/>
          <p14:tracePt t="170176" x="3382963" y="4427538"/>
          <p14:tracePt t="170237" x="3398838" y="4411663"/>
          <p14:tracePt t="170245" x="3413125" y="4403725"/>
          <p14:tracePt t="170259" x="3429000" y="4397375"/>
          <p14:tracePt t="170278" x="3436938" y="4397375"/>
          <p14:tracePt t="170310" x="3444875" y="4389438"/>
          <p14:tracePt t="170349" x="3459163" y="4389438"/>
          <p14:tracePt t="170597" x="3467100" y="4389438"/>
          <p14:tracePt t="170605" x="3475038" y="4389438"/>
          <p14:tracePt t="170621" x="3482975" y="4389438"/>
          <p14:tracePt t="170629" x="3489325" y="4389438"/>
          <p14:tracePt t="170643" x="3497263" y="4389438"/>
          <p14:tracePt t="170669" x="3513138" y="4389438"/>
          <p14:tracePt t="170677" x="3543300" y="4389438"/>
          <p14:tracePt t="170694" x="3581400" y="4389438"/>
          <p14:tracePt t="170711" x="3597275" y="4389438"/>
          <p14:tracePt t="170726" x="3627438" y="4389438"/>
          <p14:tracePt t="170743" x="3641725" y="4389438"/>
          <p14:tracePt t="170759" x="3665538" y="4389438"/>
          <p14:tracePt t="170776" x="3687763" y="4389438"/>
          <p14:tracePt t="170793" x="3717925" y="4389438"/>
          <p14:tracePt t="170809" x="3733800" y="4389438"/>
          <p14:tracePt t="170826" x="3749675" y="4389438"/>
          <p14:tracePt t="170861" x="3756025" y="4389438"/>
          <p14:tracePt t="170869" x="3771900" y="4389438"/>
          <p14:tracePt t="170877" x="3794125" y="4389438"/>
          <p14:tracePt t="170894" x="3802063" y="4373563"/>
          <p14:tracePt t="170909" x="3810000" y="4373563"/>
          <p14:tracePt t="170933" x="3817938" y="4373563"/>
          <p14:tracePt t="170965" x="3825875" y="4373563"/>
          <p14:tracePt t="170973" x="3832225" y="4373563"/>
          <p14:tracePt t="170981" x="3856038" y="4373563"/>
          <p14:tracePt t="170993" x="3870325" y="4373563"/>
          <p14:tracePt t="171009" x="3878263" y="4373563"/>
          <p14:tracePt t="171026" x="3902075" y="4373563"/>
          <p14:tracePt t="171101" x="3924300" y="4365625"/>
          <p14:tracePt t="171109" x="3940175" y="4365625"/>
          <p14:tracePt t="171117" x="3946525" y="4365625"/>
          <p14:tracePt t="171127" x="3954463" y="4365625"/>
          <p14:tracePt t="171229" x="3962400" y="4365625"/>
          <p14:tracePt t="171245" x="3962400" y="4351338"/>
          <p14:tracePt t="171453" x="3962400" y="4343400"/>
          <p14:tracePt t="171461" x="3954463" y="4335463"/>
          <p14:tracePt t="171525" x="3946525" y="4335463"/>
          <p14:tracePt t="171637" x="3932238" y="4335463"/>
          <p14:tracePt t="171661" x="3916363" y="4335463"/>
          <p14:tracePt t="171669" x="3902075" y="4335463"/>
          <p14:tracePt t="171677" x="3886200" y="4335463"/>
          <p14:tracePt t="171693" x="3856038" y="4335463"/>
          <p14:tracePt t="171710" x="3832225" y="4343400"/>
          <p14:tracePt t="171726" x="3810000" y="4351338"/>
          <p14:tracePt t="171743" x="3779838" y="4351338"/>
          <p14:tracePt t="171759" x="3763963" y="4351338"/>
          <p14:tracePt t="171775" x="3733800" y="4351338"/>
          <p14:tracePt t="171792" x="3703638" y="4365625"/>
          <p14:tracePt t="171809" x="3695700" y="4373563"/>
          <p14:tracePt t="171825" x="3687763" y="4373563"/>
          <p14:tracePt t="171845" x="3687763" y="4389438"/>
          <p14:tracePt t="171933" x="3687763" y="4397375"/>
          <p14:tracePt t="171941" x="3703638" y="4397375"/>
          <p14:tracePt t="172013" x="3717925" y="4397375"/>
          <p14:tracePt t="172021" x="3733800" y="4397375"/>
          <p14:tracePt t="172036" x="3741738" y="4397375"/>
          <p14:tracePt t="172044" x="3749675" y="4397375"/>
          <p14:tracePt t="172057" x="3756025" y="4397375"/>
          <p14:tracePt t="172074" x="3763963" y="4403725"/>
          <p14:tracePt t="172092" x="3771900" y="4403725"/>
          <p14:tracePt t="172108" x="3810000" y="4411663"/>
          <p14:tracePt t="172126" x="3825875" y="4411663"/>
          <p14:tracePt t="172142" x="3832225" y="4411663"/>
          <p14:tracePt t="172159" x="3848100" y="4411663"/>
          <p14:tracePt t="172175" x="3863975" y="4411663"/>
          <p14:tracePt t="172191" x="3886200" y="4411663"/>
          <p14:tracePt t="172208" x="3908425" y="4411663"/>
          <p14:tracePt t="172225" x="3924300" y="4419600"/>
          <p14:tracePt t="172241" x="3932238" y="4419600"/>
          <p14:tracePt t="172309" x="3940175" y="4419600"/>
          <p14:tracePt t="172325" x="3946525" y="4419600"/>
          <p14:tracePt t="172389" x="3962400" y="4419600"/>
          <p14:tracePt t="172405" x="3970338" y="4419600"/>
          <p14:tracePt t="172413" x="3978275" y="4419600"/>
          <p14:tracePt t="172424" x="4016375" y="4435475"/>
          <p14:tracePt t="172441" x="4022725" y="4435475"/>
          <p14:tracePt t="172458" x="4038600" y="4435475"/>
          <p14:tracePt t="172475" x="4046538" y="4435475"/>
          <p14:tracePt t="172491" x="4068763" y="4435475"/>
          <p14:tracePt t="172491" x="4076700" y="4435475"/>
          <p14:tracePt t="172509" x="4098925" y="4435475"/>
          <p14:tracePt t="172526" x="4114800" y="4435475"/>
          <p14:tracePt t="172542" x="4122738" y="4435475"/>
          <p14:tracePt t="172558" x="4137025" y="4435475"/>
          <p14:tracePt t="172575" x="4152900" y="4449763"/>
          <p14:tracePt t="172591" x="4198938" y="4457700"/>
          <p14:tracePt t="172608" x="4251325" y="4457700"/>
          <p14:tracePt t="172624" x="4297363" y="4457700"/>
          <p14:tracePt t="172641" x="4321175" y="4457700"/>
          <p14:tracePt t="172658" x="4335463" y="4457700"/>
          <p14:tracePt t="172674" x="4343400" y="4457700"/>
          <p14:tracePt t="172691" x="4359275" y="4457700"/>
          <p14:tracePt t="172707" x="4373563" y="4457700"/>
          <p14:tracePt t="172724" x="4397375" y="4457700"/>
          <p14:tracePt t="172742" x="4403725" y="4457700"/>
          <p14:tracePt t="172757" x="4411663" y="4457700"/>
          <p14:tracePt t="172774" x="4441825" y="4457700"/>
          <p14:tracePt t="172791" x="4479925" y="4441825"/>
          <p14:tracePt t="172808" x="4518025" y="4435475"/>
          <p14:tracePt t="172824" x="4525963" y="4427538"/>
          <p14:tracePt t="172841" x="4549775" y="4427538"/>
          <p14:tracePt t="172917" x="4564063" y="4427538"/>
          <p14:tracePt t="172925" x="4587875" y="4427538"/>
          <p14:tracePt t="172933" x="4594225" y="4427538"/>
          <p14:tracePt t="172941" x="4610100" y="4427538"/>
          <p14:tracePt t="172957" x="4618038" y="4427538"/>
          <p14:tracePt t="173021" x="4625975" y="4427538"/>
          <p14:tracePt t="173028" x="4640263" y="4427538"/>
          <p14:tracePt t="173040" x="4678363" y="4427538"/>
          <p14:tracePt t="173056" x="4686300" y="4427538"/>
          <p14:tracePt t="173072" x="4702175" y="4427538"/>
          <p14:tracePt t="173090" x="4708525" y="4435475"/>
          <p14:tracePt t="173141" x="4732338" y="4441825"/>
          <p14:tracePt t="173149" x="4746625" y="4449763"/>
          <p14:tracePt t="173157" x="4770438" y="4457700"/>
          <p14:tracePt t="173175" x="4778375" y="4465638"/>
          <p14:tracePt t="173191" x="4784725" y="4473575"/>
          <p14:tracePt t="173207" x="4792663" y="4473575"/>
          <p14:tracePt t="173223" x="4822825" y="4479925"/>
          <p14:tracePt t="173240" x="4830763" y="4487863"/>
          <p14:tracePt t="173256" x="4838700" y="4487863"/>
          <p14:tracePt t="173273" x="4846638" y="4487863"/>
          <p14:tracePt t="173293" x="4860925" y="4487863"/>
          <p14:tracePt t="173325" x="4876800" y="4487863"/>
          <p14:tracePt t="173333" x="4899025" y="4487863"/>
          <p14:tracePt t="173341" x="4930775" y="4487863"/>
          <p14:tracePt t="173358" x="4945063" y="4487863"/>
          <p14:tracePt t="173374" x="4975225" y="4479925"/>
          <p14:tracePt t="173390" x="4991100" y="4479925"/>
          <p14:tracePt t="173407" x="4999038" y="4473575"/>
          <p14:tracePt t="173423" x="5013325" y="4479925"/>
          <p14:tracePt t="173549" x="5021263" y="4495800"/>
          <p14:tracePt t="173573" x="5029200" y="4495800"/>
          <p14:tracePt t="173582" x="5037138" y="4503738"/>
          <p14:tracePt t="173592" x="5067300" y="4511675"/>
          <p14:tracePt t="173607" x="5083175" y="4511675"/>
          <p14:tracePt t="173624" x="5113338" y="4511675"/>
          <p14:tracePt t="173640" x="5165725" y="4518025"/>
          <p14:tracePt t="173657" x="5189538" y="4525963"/>
          <p14:tracePt t="173674" x="5197475" y="4525963"/>
          <p14:tracePt t="173690" x="5203825" y="4525963"/>
          <p14:tracePt t="173725" x="5211763" y="4525963"/>
          <p14:tracePt t="173733" x="5219700" y="4525963"/>
          <p14:tracePt t="173741" x="5241925" y="4525963"/>
          <p14:tracePt t="173757" x="5265738" y="4525963"/>
          <p14:tracePt t="173774" x="5273675" y="4525963"/>
          <p14:tracePt t="173821" x="5280025" y="4525963"/>
          <p14:tracePt t="173829" x="5303838" y="4525963"/>
          <p14:tracePt t="173839" x="5380038" y="4525963"/>
          <p14:tracePt t="173856" x="5448300" y="4525963"/>
          <p14:tracePt t="173873" x="5464175" y="4525963"/>
          <p14:tracePt t="173890" x="5470525" y="4525963"/>
          <p14:tracePt t="173941" x="5486400" y="4518025"/>
          <p14:tracePt t="173957" x="5516563" y="4518025"/>
          <p14:tracePt t="173965" x="5532438" y="4511675"/>
          <p14:tracePt t="173974" x="5570538" y="4511675"/>
          <p14:tracePt t="173990" x="5584825" y="4511675"/>
          <p14:tracePt t="174006" x="5600700" y="4511675"/>
          <p14:tracePt t="174077" x="5616575" y="4511675"/>
          <p14:tracePt t="174085" x="5630863" y="4511675"/>
          <p14:tracePt t="174093" x="5661025" y="4511675"/>
          <p14:tracePt t="174106" x="5684838" y="4511675"/>
          <p14:tracePt t="174123" x="5692775" y="4511675"/>
          <p14:tracePt t="174139" x="5699125" y="4511675"/>
          <p14:tracePt t="174165" x="5707063" y="4511675"/>
          <p14:tracePt t="174173" x="5753100" y="4511675"/>
          <p14:tracePt t="174190" x="5807075" y="4518025"/>
          <p14:tracePt t="174207" x="5851525" y="4518025"/>
          <p14:tracePt t="174223" x="5867400" y="4518025"/>
          <p14:tracePt t="174239" x="5875338" y="4518025"/>
          <p14:tracePt t="174285" x="5889625" y="4518025"/>
          <p14:tracePt t="174293" x="5921375" y="4518025"/>
          <p14:tracePt t="174306" x="6042025" y="4518025"/>
          <p14:tracePt t="174323" x="6142038" y="4518025"/>
          <p14:tracePt t="174339" x="6172200" y="4518025"/>
          <p14:tracePt t="174356" x="6180138" y="4518025"/>
          <p14:tracePt t="174405" x="6188075" y="4518025"/>
          <p14:tracePt t="174421" x="6194425" y="4518025"/>
          <p14:tracePt t="174429" x="6210300" y="4518025"/>
          <p14:tracePt t="174439" x="6218238" y="4518025"/>
          <p14:tracePt t="174456" x="6218238" y="4511675"/>
          <p14:tracePt t="174517" x="6218238" y="4495800"/>
          <p14:tracePt t="174525" x="6218238" y="4479925"/>
          <p14:tracePt t="174538" x="6270625" y="4449763"/>
          <p14:tracePt t="174556" x="6294438" y="4427538"/>
          <p14:tracePt t="174573" x="6302375" y="4411663"/>
          <p14:tracePt t="174592" x="6302375" y="4403725"/>
          <p14:tracePt t="174621" x="6302375" y="4397375"/>
          <p14:tracePt t="174661" x="6294438" y="4381500"/>
          <p14:tracePt t="174677" x="6286500" y="4373563"/>
          <p14:tracePt t="174701" x="6278563" y="4365625"/>
          <p14:tracePt t="174709" x="6278563" y="4359275"/>
          <p14:tracePt t="174725" x="6264275" y="4343400"/>
          <p14:tracePt t="174739" x="6264275" y="4321175"/>
          <p14:tracePt t="174756" x="6248400" y="4283075"/>
          <p14:tracePt t="174756" x="6248400" y="4267200"/>
          <p14:tracePt t="174774" x="6232525" y="4237038"/>
          <p14:tracePt t="174790" x="6232525" y="4229100"/>
          <p14:tracePt t="174805" x="6232525" y="4221163"/>
          <p14:tracePt t="174837" x="6226175" y="4221163"/>
          <p14:tracePt t="174845" x="6226175" y="4206875"/>
          <p14:tracePt t="174855" x="6226175" y="4191000"/>
          <p14:tracePt t="174871" x="6226175" y="4160838"/>
          <p14:tracePt t="174889" x="6226175" y="4130675"/>
          <p14:tracePt t="174905" x="6218238" y="4106863"/>
          <p14:tracePt t="174922" x="6218238" y="4098925"/>
          <p14:tracePt t="174938" x="6218238" y="4068763"/>
          <p14:tracePt t="174956" x="6218238" y="4046538"/>
          <p14:tracePt t="174956" x="6218238" y="4038600"/>
          <p14:tracePt t="174974" x="6218238" y="4008438"/>
          <p14:tracePt t="174990" x="6226175" y="3992563"/>
          <p14:tracePt t="175053" x="6226175" y="3970338"/>
          <p14:tracePt t="175061" x="6226175" y="3962400"/>
          <p14:tracePt t="175071" x="6226175" y="3940175"/>
          <p14:tracePt t="175088" x="6248400" y="3894138"/>
          <p14:tracePt t="175105" x="6264275" y="3870325"/>
          <p14:tracePt t="175122" x="6278563" y="3825875"/>
          <p14:tracePt t="175139" x="6286500" y="3794125"/>
          <p14:tracePt t="175155" x="6294438" y="3794125"/>
          <p14:tracePt t="175171" x="6294438" y="3779838"/>
          <p14:tracePt t="175245" x="6308725" y="3763963"/>
          <p14:tracePt t="175253" x="6324600" y="3749675"/>
          <p14:tracePt t="175261" x="6340475" y="3733800"/>
          <p14:tracePt t="175271" x="6354763" y="3717925"/>
          <p14:tracePt t="175289" x="6370638" y="3717925"/>
          <p14:tracePt t="176037" x="6378575" y="3687763"/>
          <p14:tracePt t="176045" x="6378575" y="3673475"/>
          <p14:tracePt t="176054" x="6392863" y="3627438"/>
          <p14:tracePt t="176072" x="6408738" y="3573463"/>
          <p14:tracePt t="176088" x="6416675" y="3521075"/>
          <p14:tracePt t="176104" x="6438900" y="3467100"/>
          <p14:tracePt t="176121" x="6446838" y="3406775"/>
          <p14:tracePt t="176137" x="6454775" y="3352800"/>
          <p14:tracePt t="176154" x="6469063" y="3306763"/>
          <p14:tracePt t="176171" x="6469063" y="3298825"/>
          <p14:tracePt t="176189" x="6469063" y="3284538"/>
          <p14:tracePt t="176245" x="6477000" y="3276600"/>
          <p14:tracePt t="176254" x="6484938" y="3260725"/>
          <p14:tracePt t="176261" x="6492875" y="3246438"/>
          <p14:tracePt t="176271" x="6507163" y="3216275"/>
          <p14:tracePt t="176288" x="6515100" y="3200400"/>
          <p14:tracePt t="176304" x="6523038" y="3192463"/>
          <p14:tracePt t="176320" x="6523038" y="3170238"/>
          <p14:tracePt t="176445" x="6523038" y="3154363"/>
          <p14:tracePt t="176453" x="6523038" y="3140075"/>
          <p14:tracePt t="176461" x="6523038" y="3124200"/>
          <p14:tracePt t="176471" x="6523038" y="3101975"/>
          <p14:tracePt t="176487" x="6523038" y="3094038"/>
          <p14:tracePt t="176503" x="6523038" y="3086100"/>
          <p14:tracePt t="176533" x="6523038" y="3078163"/>
          <p14:tracePt t="176541" x="6515100" y="3078163"/>
          <p14:tracePt t="176645" x="6499225" y="3078163"/>
          <p14:tracePt t="176669" x="6484938" y="3078163"/>
          <p14:tracePt t="176685" x="6477000" y="3078163"/>
          <p14:tracePt t="176693" x="6469063" y="3086100"/>
          <p14:tracePt t="176703" x="6461125" y="3086100"/>
          <p14:tracePt t="176733" x="6461125" y="3101975"/>
          <p14:tracePt t="176917" x="6461125" y="3108325"/>
          <p14:tracePt t="176925" x="6461125" y="3124200"/>
          <p14:tracePt t="176936" x="6446838" y="3162300"/>
          <p14:tracePt t="176953" x="6430963" y="3192463"/>
          <p14:tracePt t="176970" x="6430963" y="3208338"/>
          <p14:tracePt t="176986" x="6423025" y="3230563"/>
          <p14:tracePt t="177003" x="6423025" y="3238500"/>
          <p14:tracePt t="177020" x="6423025" y="3284538"/>
          <p14:tracePt t="177038" x="6423025" y="3336925"/>
          <p14:tracePt t="177054" x="6423025" y="3375025"/>
          <p14:tracePt t="177071" x="6423025" y="3413125"/>
          <p14:tracePt t="177087" x="6423025" y="3467100"/>
          <p14:tracePt t="177103" x="6438900" y="3565525"/>
          <p14:tracePt t="177120" x="6484938" y="3695700"/>
          <p14:tracePt t="177136" x="6507163" y="3825875"/>
          <p14:tracePt t="177153" x="6507163" y="3908425"/>
          <p14:tracePt t="177170" x="6507163" y="3932238"/>
          <p14:tracePt t="177186" x="6507163" y="3940175"/>
          <p14:tracePt t="177237" x="6523038" y="3962400"/>
          <p14:tracePt t="177245" x="6537325" y="3992563"/>
          <p14:tracePt t="177253" x="6561138" y="4038600"/>
          <p14:tracePt t="177271" x="6575425" y="4084638"/>
          <p14:tracePt t="177287" x="6591300" y="4106863"/>
          <p14:tracePt t="177303" x="6599238" y="4114800"/>
          <p14:tracePt t="177319" x="6607175" y="4114800"/>
          <p14:tracePt t="177349" x="6613525" y="4114800"/>
          <p14:tracePt t="177381" x="6613525" y="4098925"/>
          <p14:tracePt t="177389" x="6613525" y="4084638"/>
          <p14:tracePt t="177402" x="6591300" y="4084638"/>
          <p14:tracePt t="177437" x="6569075" y="4137025"/>
          <p14:tracePt t="177445" x="6545263" y="4191000"/>
          <p14:tracePt t="177454" x="6499225" y="4283075"/>
          <p14:tracePt t="177470" x="6484938" y="4297363"/>
          <p14:tracePt t="177487" x="6477000" y="4297363"/>
          <p14:tracePt t="177509" x="6461125" y="4297363"/>
          <p14:tracePt t="177525" x="6446838" y="4275138"/>
          <p14:tracePt t="177536" x="6423025" y="4229100"/>
          <p14:tracePt t="177553" x="6416675" y="4206875"/>
          <p14:tracePt t="177569" x="6400800" y="4191000"/>
          <p14:tracePt t="177587" x="6392863" y="4191000"/>
          <p14:tracePt t="177613" x="6378575" y="4198938"/>
          <p14:tracePt t="177629" x="6370638" y="4213225"/>
          <p14:tracePt t="177637" x="6362700" y="4213225"/>
          <p14:tracePt t="177654" x="6346825" y="4213225"/>
          <p14:tracePt t="177677" x="6332538" y="4213225"/>
          <p14:tracePt t="177686" x="6316663" y="4213225"/>
          <p14:tracePt t="177702" x="6286500" y="4213225"/>
          <p14:tracePt t="177719" x="6270625" y="4213225"/>
          <p14:tracePt t="177736" x="6256338" y="4229100"/>
          <p14:tracePt t="177752" x="6232525" y="4283075"/>
          <p14:tracePt t="177769" x="6232525" y="4321175"/>
          <p14:tracePt t="177786" x="6226175" y="4359275"/>
          <p14:tracePt t="177803" x="6226175" y="4397375"/>
          <p14:tracePt t="177819" x="6226175" y="4419600"/>
          <p14:tracePt t="177837" x="6226175" y="4457700"/>
          <p14:tracePt t="177854" x="6226175" y="4465638"/>
          <p14:tracePt t="177854" x="6226175" y="4473575"/>
          <p14:tracePt t="177870" x="6226175" y="4487863"/>
          <p14:tracePt t="177887" x="6232525" y="4511675"/>
          <p14:tracePt t="177903" x="6270625" y="4556125"/>
          <p14:tracePt t="177919" x="6332538" y="4602163"/>
          <p14:tracePt t="177936" x="6438900" y="4640263"/>
          <p14:tracePt t="177952" x="6569075" y="4670425"/>
          <p14:tracePt t="177969" x="6637338" y="4686300"/>
          <p14:tracePt t="177985" x="6651625" y="4686300"/>
          <p14:tracePt t="178002" x="6659563" y="4678363"/>
          <p14:tracePt t="178045" x="6675438" y="4640263"/>
          <p14:tracePt t="178053" x="6705600" y="4587875"/>
          <p14:tracePt t="178061" x="6721475" y="4541838"/>
          <p14:tracePt t="178069" x="6743700" y="4397375"/>
          <p14:tracePt t="178087" x="6743700" y="4251325"/>
          <p14:tracePt t="178103" x="6621463" y="4060825"/>
          <p14:tracePt t="178119" x="6446838" y="3894138"/>
          <p14:tracePt t="178135" x="6316663" y="3771900"/>
          <p14:tracePt t="178152" x="6256338" y="3725863"/>
          <p14:tracePt t="178168" x="6226175" y="3711575"/>
          <p14:tracePt t="178185" x="6210300" y="3695700"/>
          <p14:tracePt t="178202" x="6210300" y="3679825"/>
          <p14:tracePt t="178219" x="6194425" y="3665538"/>
          <p14:tracePt t="178235" x="6180138" y="3641725"/>
          <p14:tracePt t="178252" x="6180138" y="3635375"/>
          <p14:tracePt t="178269" x="6172200" y="3611563"/>
          <p14:tracePt t="178286" x="6164263" y="3589338"/>
          <p14:tracePt t="178303" x="6149975" y="3527425"/>
          <p14:tracePt t="178319" x="6149975" y="3436938"/>
          <p14:tracePt t="178335" x="6149975" y="3336925"/>
          <p14:tracePt t="178352" x="6210300" y="3254375"/>
          <p14:tracePt t="178368" x="6286500" y="3192463"/>
          <p14:tracePt t="178385" x="6308725" y="3170238"/>
          <p14:tracePt t="178402" x="6324600" y="3170238"/>
          <p14:tracePt t="178477" x="6362700" y="3140075"/>
          <p14:tracePt t="178485" x="6416675" y="3116263"/>
          <p14:tracePt t="178493" x="6423025" y="3108325"/>
          <p14:tracePt t="178502" x="6438900" y="3101975"/>
          <p14:tracePt t="178518" x="6438900" y="3094038"/>
          <p14:tracePt t="178581" x="6438900" y="3101975"/>
          <p14:tracePt t="178597" x="6438900" y="3116263"/>
          <p14:tracePt t="178613" x="6438900" y="3124200"/>
          <p14:tracePt t="184998" x="6438900" y="3132138"/>
          <p14:tracePt t="193139" x="6438900" y="3170238"/>
          <p14:tracePt t="193997" x="6446838" y="3184525"/>
          <p14:tracePt t="194005" x="6446838" y="3200400"/>
          <p14:tracePt t="194018" x="6477000" y="3298825"/>
          <p14:tracePt t="194038" x="6492875" y="3330575"/>
          <p14:tracePt t="194051" x="6515100" y="3375025"/>
          <p14:tracePt t="194051" x="6515100" y="3382963"/>
          <p14:tracePt t="194069" x="6523038" y="3390900"/>
          <p14:tracePt t="194086" x="6530975" y="3406775"/>
          <p14:tracePt t="194117" x="6545263" y="3421063"/>
          <p14:tracePt t="194149" x="6553200" y="3436938"/>
          <p14:tracePt t="194157" x="6561138" y="3451225"/>
          <p14:tracePt t="194169" x="6575425" y="3482975"/>
          <p14:tracePt t="194186" x="6599238" y="3527425"/>
          <p14:tracePt t="194202" x="6637338" y="3611563"/>
          <p14:tracePt t="194220" x="6689725" y="3717925"/>
          <p14:tracePt t="194236" x="6773863" y="3886200"/>
          <p14:tracePt t="194254" x="6804025" y="3970338"/>
          <p14:tracePt t="194270" x="6850063" y="4068763"/>
          <p14:tracePt t="194287" x="6926263" y="4183063"/>
          <p14:tracePt t="194303" x="7040563" y="4327525"/>
          <p14:tracePt t="194319" x="7178675" y="4441825"/>
          <p14:tracePt t="194336" x="7299325" y="4556125"/>
          <p14:tracePt t="194352" x="7375525" y="4640263"/>
          <p14:tracePt t="194369" x="7429500" y="4694238"/>
          <p14:tracePt t="194386" x="7489825" y="4732338"/>
          <p14:tracePt t="194402" x="7573963" y="4770438"/>
          <p14:tracePt t="194419" x="7666038" y="4830763"/>
          <p14:tracePt t="194419" x="7680325" y="4830763"/>
          <p14:tracePt t="194437" x="7704138" y="4854575"/>
          <p14:tracePt t="194452" x="7772400" y="4906963"/>
          <p14:tracePt t="194470" x="7788275" y="4930775"/>
          <p14:tracePt t="194487" x="7810500" y="4975225"/>
          <p14:tracePt t="194503" x="7848600" y="5013325"/>
          <p14:tracePt t="194519" x="7902575" y="5075238"/>
          <p14:tracePt t="194536" x="7940675" y="5121275"/>
          <p14:tracePt t="194552" x="7985125" y="5165725"/>
          <p14:tracePt t="194569" x="7993063" y="5181600"/>
          <p14:tracePt t="194587" x="7993063" y="5189538"/>
          <p14:tracePt t="194602" x="7993063" y="5197475"/>
          <p14:tracePt t="194693" x="7985125" y="5227638"/>
          <p14:tracePt t="194701" x="7954963" y="5265738"/>
          <p14:tracePt t="194709" x="7916863" y="5311775"/>
          <p14:tracePt t="194719" x="7886700" y="5364163"/>
          <p14:tracePt t="194735" x="7856538" y="5394325"/>
          <p14:tracePt t="194752" x="7848600" y="5402263"/>
          <p14:tracePt t="194768" x="7840663" y="5410200"/>
          <p14:tracePt t="194821" x="7832725" y="5418138"/>
          <p14:tracePt t="194829" x="7832725" y="5432425"/>
          <p14:tracePt t="194837" x="7826375" y="5448300"/>
          <p14:tracePt t="194851" x="7810500" y="5486400"/>
          <p14:tracePt t="194870" x="7794625" y="5502275"/>
          <p14:tracePt t="194885" x="7794625" y="5508625"/>
          <p14:tracePt t="194901" x="7788275" y="5516563"/>
          <p14:tracePt t="194989" x="7772400" y="5516563"/>
          <p14:tracePt t="195013" x="7764463" y="5524500"/>
          <p14:tracePt t="195029" x="7750175" y="5524500"/>
          <p14:tracePt t="195117" x="7742238" y="5524500"/>
          <p14:tracePt t="195197" x="7726363" y="5524500"/>
          <p14:tracePt t="195205" x="7718425" y="5524500"/>
          <p14:tracePt t="195222" x="7712075" y="5532438"/>
          <p14:tracePt t="195234" x="7712075" y="5546725"/>
          <p14:tracePt t="195251" x="7704138" y="5546725"/>
          <p14:tracePt t="195317" x="7704138" y="5554663"/>
          <p14:tracePt t="195325" x="7688263" y="5570538"/>
          <p14:tracePt t="195335" x="7673975" y="5600700"/>
          <p14:tracePt t="195351" x="7642225" y="5630863"/>
          <p14:tracePt t="195368" x="7627938" y="5668963"/>
          <p14:tracePt t="195384" x="7620000" y="5707063"/>
          <p14:tracePt t="195401" x="7620000" y="5745163"/>
          <p14:tracePt t="195418" x="7620000" y="5783263"/>
          <p14:tracePt t="195434" x="7620000" y="5799138"/>
          <p14:tracePt t="195451" x="7620000" y="5813425"/>
          <p14:tracePt t="195451" x="7612063" y="5821363"/>
          <p14:tracePt t="195470" x="7612063" y="5829300"/>
          <p14:tracePt t="195484" x="7612063" y="5889625"/>
          <p14:tracePt t="195502" x="7604125" y="5935663"/>
          <p14:tracePt t="195519" x="7597775" y="5973763"/>
          <p14:tracePt t="195536" x="7566025" y="6003925"/>
          <p14:tracePt t="195551" x="7543800" y="6011863"/>
          <p14:tracePt t="195568" x="7527925" y="6027738"/>
          <p14:tracePt t="195588" x="7505700" y="6049963"/>
          <p14:tracePt t="195601" x="7483475" y="6073775"/>
          <p14:tracePt t="195618" x="7459663" y="6080125"/>
          <p14:tracePt t="195634" x="7429500" y="6088063"/>
          <p14:tracePt t="195651" x="7407275" y="6088063"/>
          <p14:tracePt t="195651" x="7391400" y="6096000"/>
          <p14:tracePt t="195670" x="7369175" y="6096000"/>
          <p14:tracePt t="195670" x="7337425" y="6096000"/>
          <p14:tracePt t="195685" x="7277100" y="6103938"/>
          <p14:tracePt t="195702" x="7231063" y="6126163"/>
          <p14:tracePt t="195718" x="7178675" y="6180138"/>
          <p14:tracePt t="195735" x="7124700" y="6218238"/>
          <p14:tracePt t="195751" x="7078663" y="6240463"/>
          <p14:tracePt t="195769" x="7048500" y="6248400"/>
          <p14:tracePt t="195783" x="7002463" y="6248400"/>
          <p14:tracePt t="195800" x="6980238" y="6248400"/>
          <p14:tracePt t="195818" x="6964363" y="6248400"/>
          <p14:tracePt t="195834" x="6956425" y="6248400"/>
          <p14:tracePt t="195850" x="6942138" y="6248400"/>
          <p14:tracePt t="195868" x="6911975" y="6248400"/>
          <p14:tracePt t="195884" x="6880225" y="6270625"/>
          <p14:tracePt t="195902" x="6850063" y="6286500"/>
          <p14:tracePt t="195918" x="6811963" y="6302375"/>
          <p14:tracePt t="195935" x="6781800" y="6302375"/>
          <p14:tracePt t="195950" x="6743700" y="6302375"/>
          <p14:tracePt t="195967" x="6697663" y="6286500"/>
          <p14:tracePt t="195984" x="6651625" y="6278563"/>
          <p14:tracePt t="196001" x="6613525" y="6256338"/>
          <p14:tracePt t="196017" x="6583363" y="6256338"/>
          <p14:tracePt t="196034" x="6553200" y="6256338"/>
          <p14:tracePt t="196050" x="6523038" y="6256338"/>
          <p14:tracePt t="196067" x="6469063" y="6256338"/>
          <p14:tracePt t="196067" x="6438900" y="6256338"/>
          <p14:tracePt t="196087" x="6384925" y="6256338"/>
          <p14:tracePt t="196102" x="6354763" y="6256338"/>
          <p14:tracePt t="196118" x="6340475" y="6256338"/>
          <p14:tracePt t="196134" x="6332538" y="6256338"/>
          <p14:tracePt t="196151" x="6324600" y="6256338"/>
          <p14:tracePt t="196167" x="6294438" y="6248400"/>
          <p14:tracePt t="196184" x="6270625" y="6232525"/>
          <p14:tracePt t="196200" x="6264275" y="6218238"/>
          <p14:tracePt t="196217" x="6264275" y="6210300"/>
          <p14:tracePt t="196325" x="6264275" y="6202363"/>
          <p14:tracePt t="196333" x="6264275" y="6188075"/>
          <p14:tracePt t="196613" x="6264275" y="6172200"/>
          <p14:tracePt t="196621" x="6264275" y="6156325"/>
          <p14:tracePt t="196637" x="6264275" y="6149975"/>
          <p14:tracePt t="196654" x="6264275" y="6142038"/>
          <p14:tracePt t="196666" x="6264275" y="6134100"/>
          <p14:tracePt t="198457" x="6278563" y="6126163"/>
          <p14:tracePt t="199085" x="6286500" y="6126163"/>
          <p14:tracePt t="199093" x="6302375" y="6126163"/>
          <p14:tracePt t="199125" x="6308725" y="6126163"/>
          <p14:tracePt t="199149" x="6316663" y="6126163"/>
          <p14:tracePt t="199197" x="6332538" y="6126163"/>
          <p14:tracePt t="199205" x="6346825" y="6126163"/>
          <p14:tracePt t="199221" x="6362700" y="6126163"/>
          <p14:tracePt t="199237" x="6378575" y="6126163"/>
          <p14:tracePt t="199247" x="6378575" y="6118225"/>
          <p14:tracePt t="199263" x="6392863" y="6118225"/>
          <p14:tracePt t="199280" x="6423025" y="6103938"/>
          <p14:tracePt t="199297" x="6515100" y="6088063"/>
          <p14:tracePt t="199314" x="6629400" y="6073775"/>
          <p14:tracePt t="199330" x="6713538" y="6073775"/>
          <p14:tracePt t="199347" x="6743700" y="6073775"/>
          <p14:tracePt t="199364" x="6759575" y="6073775"/>
          <p14:tracePt t="199381" x="6773863" y="6065838"/>
          <p14:tracePt t="199437" x="6797675" y="6057900"/>
          <p14:tracePt t="199445" x="6819900" y="6042025"/>
          <p14:tracePt t="199453" x="6842125" y="6042025"/>
          <p14:tracePt t="199463" x="6896100" y="6027738"/>
          <p14:tracePt t="199481" x="6934200" y="6019800"/>
          <p14:tracePt t="199497" x="6980238" y="6011863"/>
          <p14:tracePt t="199513" x="6994525" y="5997575"/>
          <p14:tracePt t="199529" x="7002463" y="5997575"/>
          <p14:tracePt t="199613" x="7018338" y="5997575"/>
          <p14:tracePt t="199621" x="7032625" y="5997575"/>
          <p14:tracePt t="199631" x="7040563" y="5997575"/>
          <p14:tracePt t="201444" x="7048500" y="5997575"/>
          <p14:tracePt t="201837" x="7056438" y="6019800"/>
          <p14:tracePt t="201845" x="7056438" y="6057900"/>
          <p14:tracePt t="201853" x="7064375" y="6088063"/>
          <p14:tracePt t="201862" x="7070725" y="6134100"/>
          <p14:tracePt t="201878" x="7070725" y="6149975"/>
          <p14:tracePt t="201895" x="7056438" y="6149975"/>
          <p14:tracePt t="202005" x="7040563" y="6149975"/>
          <p14:tracePt t="202013" x="7026275" y="6149975"/>
          <p14:tracePt t="202027" x="6994525" y="6149975"/>
          <p14:tracePt t="202046" x="6980238" y="6149975"/>
          <p14:tracePt t="202062" x="6972300" y="6149975"/>
          <p14:tracePt t="202078" x="6964363" y="6149975"/>
          <p14:tracePt t="202293" x="6964363" y="6134100"/>
          <p14:tracePt t="202309" x="6964363" y="6111875"/>
          <p14:tracePt t="202317" x="6964363" y="6096000"/>
          <p14:tracePt t="202327" x="6964363" y="6073775"/>
          <p14:tracePt t="202344" x="6956425" y="6057900"/>
          <p14:tracePt t="202360" x="6950075" y="6049963"/>
          <p14:tracePt t="202389" x="6942138" y="6027738"/>
          <p14:tracePt t="202413" x="6950075" y="6027738"/>
          <p14:tracePt t="202725" x="6956425" y="6027738"/>
          <p14:tracePt t="202733" x="6964363" y="6035675"/>
          <p14:tracePt t="202743" x="6980238" y="6035675"/>
          <p14:tracePt t="202797" x="6988175" y="6035675"/>
          <p14:tracePt t="202805" x="6994525" y="6035675"/>
          <p14:tracePt t="202821" x="7010400" y="6035675"/>
          <p14:tracePt t="202909" x="7040563" y="6035675"/>
          <p14:tracePt t="202917" x="7064375" y="6035675"/>
          <p14:tracePt t="202927" x="7094538" y="6035675"/>
          <p14:tracePt t="202944" x="7108825" y="6035675"/>
          <p14:tracePt t="203045" x="7116763" y="6035675"/>
          <p14:tracePt t="203053" x="7132638" y="6035675"/>
          <p14:tracePt t="203069" x="7146925" y="6042025"/>
          <p14:tracePt t="203341" x="7162800" y="6042025"/>
          <p14:tracePt t="203357" x="7170738" y="6042025"/>
          <p14:tracePt t="203373" x="7178675" y="6042025"/>
          <p14:tracePt t="203381" x="7192963" y="6042025"/>
          <p14:tracePt t="203393" x="7216775" y="6042025"/>
          <p14:tracePt t="203410" x="7246938" y="6042025"/>
          <p14:tracePt t="203426" x="7269163" y="6042025"/>
          <p14:tracePt t="203442" x="7299325" y="6042025"/>
          <p14:tracePt t="203460" x="7307263" y="6042025"/>
          <p14:tracePt t="203501" x="7315200" y="6042025"/>
          <p14:tracePt t="203509" x="7345363" y="6035675"/>
          <p14:tracePt t="203517" x="7369175" y="6035675"/>
          <p14:tracePt t="203527" x="7421563" y="6027738"/>
          <p14:tracePt t="203543" x="7451725" y="6027738"/>
          <p14:tracePt t="203560" x="7467600" y="6027738"/>
          <p14:tracePt t="203579" x="7489825" y="6027738"/>
          <p14:tracePt t="203593" x="7513638" y="6027738"/>
          <p14:tracePt t="203609" x="7521575" y="6027738"/>
          <p14:tracePt t="203626" x="7535863" y="6027738"/>
          <p14:tracePt t="203642" x="7543800" y="6027738"/>
          <p14:tracePt t="203669" x="7559675" y="6027738"/>
          <p14:tracePt t="203677" x="7581900" y="6011863"/>
          <p14:tracePt t="203692" x="7642225" y="5989638"/>
          <p14:tracePt t="203710" x="7734300" y="5965825"/>
          <p14:tracePt t="203727" x="7772400" y="5959475"/>
          <p14:tracePt t="203743" x="7788275" y="5959475"/>
          <p14:tracePt t="203759" x="7802563" y="5959475"/>
          <p14:tracePt t="203777" x="7832725" y="5959475"/>
          <p14:tracePt t="203792" x="7856538" y="5959475"/>
          <p14:tracePt t="203809" x="7878763" y="5959475"/>
          <p14:tracePt t="203826" x="7902575" y="5959475"/>
          <p14:tracePt t="203843" x="7916863" y="5959475"/>
          <p14:tracePt t="203859" x="7940675" y="5959475"/>
          <p14:tracePt t="203859" x="7947025" y="5959475"/>
          <p14:tracePt t="203878" x="7962900" y="5959475"/>
          <p14:tracePt t="203917" x="7970838" y="5959475"/>
          <p14:tracePt t="203941" x="7985125" y="5959475"/>
          <p14:tracePt t="203949" x="8008938" y="5959475"/>
          <p14:tracePt t="203959" x="8039100" y="5959475"/>
          <p14:tracePt t="203976" x="8069263" y="5959475"/>
          <p14:tracePt t="203992" x="8107363" y="5959475"/>
          <p14:tracePt t="204010" x="8175625" y="5965825"/>
          <p14:tracePt t="204027" x="8237538" y="5973763"/>
          <p14:tracePt t="204043" x="8275638" y="5989638"/>
          <p14:tracePt t="204059" x="8289925" y="5989638"/>
          <p14:tracePt t="204077" x="8321675" y="5989638"/>
          <p14:tracePt t="204133" x="8343900" y="5989638"/>
          <p14:tracePt t="204142" x="8359775" y="5989638"/>
          <p14:tracePt t="204149" x="8382000" y="5989638"/>
          <p14:tracePt t="204159" x="8389938" y="5989638"/>
          <p14:tracePt t="204176" x="8382000" y="5989638"/>
          <p14:tracePt t="204341" x="8382000" y="5981700"/>
          <p14:tracePt t="204365" x="8374063" y="5981700"/>
          <p14:tracePt t="204397" x="8359775" y="5981700"/>
          <p14:tracePt t="204413" x="8335963" y="5981700"/>
          <p14:tracePt t="204421" x="8321675" y="5981700"/>
          <p14:tracePt t="204429" x="8313738" y="5981700"/>
          <p14:tracePt t="204442" x="8283575" y="5981700"/>
          <p14:tracePt t="204533" x="8267700" y="5981700"/>
          <p14:tracePt t="204541" x="8251825" y="5981700"/>
          <p14:tracePt t="204549" x="8245475" y="5981700"/>
          <p14:tracePt t="204559" x="8229600" y="5981700"/>
          <p14:tracePt t="204578" x="8221663" y="5981700"/>
          <p14:tracePt t="204592" x="8207375" y="5981700"/>
          <p14:tracePt t="204608" x="8175625" y="5981700"/>
          <p14:tracePt t="204625" x="8153400" y="5981700"/>
          <p14:tracePt t="204642" x="8131175" y="5981700"/>
          <p14:tracePt t="204658" x="8099425" y="5981700"/>
          <p14:tracePt t="204675" x="8054975" y="5981700"/>
          <p14:tracePt t="204675" x="8023225" y="5981700"/>
          <p14:tracePt t="204693" x="8008938" y="5981700"/>
          <p14:tracePt t="204708" x="7954963" y="5973763"/>
          <p14:tracePt t="204726" x="7947025" y="5973763"/>
          <p14:tracePt t="204742" x="7932738" y="5973763"/>
          <p14:tracePt t="204759" x="7916863" y="5973763"/>
          <p14:tracePt t="204775" x="7902575" y="5973763"/>
          <p14:tracePt t="204792" x="7886700" y="5973763"/>
          <p14:tracePt t="204808" x="7856538" y="5989638"/>
          <p14:tracePt t="204825" x="7840663" y="5989638"/>
          <p14:tracePt t="204841" x="7802563" y="5989638"/>
          <p14:tracePt t="204858" x="7756525" y="5989638"/>
          <p14:tracePt t="204875" x="7734300" y="5989638"/>
          <p14:tracePt t="204892" x="7704138" y="5989638"/>
          <p14:tracePt t="204892" x="7688263" y="5989638"/>
          <p14:tracePt t="204910" x="7666038" y="6011863"/>
          <p14:tracePt t="204926" x="7642225" y="6035675"/>
          <p14:tracePt t="204942" x="7627938" y="6057900"/>
          <p14:tracePt t="204959" x="7627938" y="6065838"/>
          <p14:tracePt t="204975" x="7604125" y="6065838"/>
          <p14:tracePt t="204992" x="7589838" y="6065838"/>
          <p14:tracePt t="205007" x="7543800" y="6065838"/>
          <p14:tracePt t="205026" x="7483475" y="6073775"/>
          <p14:tracePt t="205041" x="7451725" y="6073775"/>
          <p14:tracePt t="205058" x="7429500" y="6088063"/>
          <p14:tracePt t="205076" x="7421563" y="6088063"/>
          <p14:tracePt t="205091" x="7407275" y="6088063"/>
          <p14:tracePt t="205107" x="7399338" y="6088063"/>
          <p14:tracePt t="205126" x="7353300" y="6088063"/>
          <p14:tracePt t="205142" x="7277100" y="6080125"/>
          <p14:tracePt t="205158" x="7170738" y="6057900"/>
          <p14:tracePt t="205175" x="7124700" y="6042025"/>
          <p14:tracePt t="205191" x="7094538" y="6042025"/>
          <p14:tracePt t="205208" x="7070725" y="6042025"/>
          <p14:tracePt t="205224" x="7056438" y="6042025"/>
          <p14:tracePt t="205241" x="7048500" y="6042025"/>
          <p14:tracePt t="205277" x="7040563" y="6042025"/>
          <p14:tracePt t="205285" x="7018338" y="6042025"/>
          <p14:tracePt t="205293" x="7002463" y="6042025"/>
          <p14:tracePt t="205307" x="6911975" y="6042025"/>
          <p14:tracePt t="205326" x="6858000" y="6019800"/>
          <p14:tracePt t="205342" x="6850063" y="6019800"/>
          <p14:tracePt t="205389" x="6858000" y="6019800"/>
          <p14:tracePt t="205405" x="6873875" y="6019800"/>
          <p14:tracePt t="205501" x="6888163" y="6019800"/>
          <p14:tracePt t="205509" x="6904038" y="6019800"/>
          <p14:tracePt t="205524" x="6950075" y="6019800"/>
          <p14:tracePt t="205542" x="6988175" y="6019800"/>
          <p14:tracePt t="205558" x="7032625" y="6035675"/>
          <p14:tracePt t="205576" x="7086600" y="6042025"/>
          <p14:tracePt t="205591" x="7124700" y="6042025"/>
          <p14:tracePt t="205608" x="7154863" y="6042025"/>
          <p14:tracePt t="205624" x="7192963" y="6049963"/>
          <p14:tracePt t="205641" x="7246938" y="6049963"/>
          <p14:tracePt t="205658" x="7299325" y="6049963"/>
          <p14:tracePt t="205674" x="7369175" y="6049963"/>
          <p14:tracePt t="205691" x="7421563" y="6049963"/>
          <p14:tracePt t="205707" x="7445375" y="6049963"/>
          <p14:tracePt t="205724" x="7467600" y="6049963"/>
          <p14:tracePt t="205742" x="7505700" y="6049963"/>
          <p14:tracePt t="205758" x="7521575" y="6049963"/>
          <p14:tracePt t="205775" x="7535863" y="6049963"/>
          <p14:tracePt t="205791" x="7535863" y="6057900"/>
          <p14:tracePt t="205813" x="7527925" y="6049963"/>
          <p14:tracePt t="205909" x="7497763" y="6035675"/>
          <p14:tracePt t="205917" x="7489825" y="6035675"/>
          <p14:tracePt t="205925" x="7483475" y="6035675"/>
          <p14:tracePt t="205940" x="7459663" y="6019800"/>
          <p14:tracePt t="205940" x="7429500" y="6019800"/>
          <p14:tracePt t="205958" x="7391400" y="6019800"/>
          <p14:tracePt t="205975" x="7353300" y="6019800"/>
          <p14:tracePt t="205991" x="7299325" y="6019800"/>
          <p14:tracePt t="206007" x="7231063" y="6019800"/>
          <p14:tracePt t="206024" x="7162800" y="6019800"/>
          <p14:tracePt t="206040" x="7140575" y="6027738"/>
          <p14:tracePt t="206056" x="7132638" y="6027738"/>
          <p14:tracePt t="206325" x="7108825" y="6035675"/>
          <p14:tracePt t="206333" x="7078663" y="6049963"/>
          <p14:tracePt t="206341" x="7048500" y="6049963"/>
          <p14:tracePt t="206356" x="6934200" y="6073775"/>
          <p14:tracePt t="206374" x="6880225" y="6088063"/>
          <p14:tracePt t="206391" x="6842125" y="6096000"/>
          <p14:tracePt t="206407" x="6804025" y="6096000"/>
          <p14:tracePt t="206424" x="6765925" y="6111875"/>
          <p14:tracePt t="206440" x="6751638" y="6126163"/>
          <p14:tracePt t="206456" x="6721475" y="6126163"/>
          <p14:tracePt t="206472" x="6683375" y="6126163"/>
          <p14:tracePt t="206489" x="6629400" y="6126163"/>
          <p14:tracePt t="206506" x="6613525" y="6142038"/>
          <p14:tracePt t="206523" x="6575425" y="6142038"/>
          <p14:tracePt t="206523" x="6575425" y="6156325"/>
          <p14:tracePt t="206541" x="6583363" y="6126163"/>
          <p14:tracePt t="206556" x="6591300" y="6111875"/>
          <p14:tracePt t="206576" x="6530975" y="6126163"/>
          <p14:tracePt t="206591" x="6499225" y="6103938"/>
          <p14:tracePt t="206607" x="6438900" y="6103938"/>
          <p14:tracePt t="206623" x="6400800" y="6103938"/>
          <p14:tracePt t="206640" x="6332538" y="6111875"/>
          <p14:tracePt t="206656" x="6316663" y="6126163"/>
          <p14:tracePt t="206673" x="6278563" y="6142038"/>
          <p14:tracePt t="206690" x="6256338" y="6156325"/>
          <p14:tracePt t="206706" x="6232525" y="6156325"/>
          <p14:tracePt t="206723" x="6218238" y="6172200"/>
          <p14:tracePt t="206740" x="6202363" y="6172200"/>
          <p14:tracePt t="206740" x="6194425" y="6180138"/>
          <p14:tracePt t="206758" x="6180138" y="6194425"/>
          <p14:tracePt t="206774" x="6156325" y="6226175"/>
          <p14:tracePt t="206790" x="6126163" y="6264275"/>
          <p14:tracePt t="206807" x="6088063" y="6294438"/>
          <p14:tracePt t="206823" x="6049963" y="6324600"/>
          <p14:tracePt t="206840" x="6011863" y="6340475"/>
          <p14:tracePt t="206856" x="5973763" y="6340475"/>
          <p14:tracePt t="206873" x="5921375" y="6408738"/>
          <p14:tracePt t="206889" x="5837238" y="6384925"/>
          <p14:tracePt t="206907" x="5783263" y="6392863"/>
          <p14:tracePt t="206923" x="5745163" y="6392863"/>
          <p14:tracePt t="207293" x="5745163" y="6408738"/>
          <p14:tracePt t="207301" x="5745163" y="6416675"/>
          <p14:tracePt t="208061" x="5753100" y="6416675"/>
          <p14:tracePt t="208078" x="5761038" y="6416675"/>
          <p14:tracePt t="208165" x="5768975" y="6416675"/>
          <p14:tracePt t="208189" x="5775325" y="6416675"/>
          <p14:tracePt t="208213" x="5799138" y="6416675"/>
          <p14:tracePt t="208221" x="5867400" y="6416675"/>
          <p14:tracePt t="208229" x="5959475" y="6416675"/>
          <p14:tracePt t="208239" x="6156325" y="6416675"/>
          <p14:tracePt t="208255" x="6294438" y="6416675"/>
          <p14:tracePt t="208271" x="6316663" y="6416675"/>
          <p14:tracePt t="208287" x="6332538" y="6416675"/>
          <p14:tracePt t="208349" x="6340475" y="6416675"/>
          <p14:tracePt t="208437" x="6362700" y="6416675"/>
          <p14:tracePt t="208549" x="6362700" y="6408738"/>
          <p14:tracePt t="208773" x="6354763" y="6408738"/>
          <p14:tracePt t="208869" x="6346825" y="6416675"/>
          <p14:tracePt t="208893" x="6346825" y="6423025"/>
          <p14:tracePt t="208925" x="6346825" y="6446838"/>
          <p14:tracePt t="208933" x="6340475" y="6446838"/>
          <p14:tracePt t="208949" x="6332538" y="6454775"/>
          <p14:tracePt t="208957" x="6332538" y="6469063"/>
          <p14:tracePt t="208971" x="6324600" y="6477000"/>
          <p14:tracePt t="208987" x="6316663" y="6477000"/>
          <p14:tracePt t="209021" x="6294438" y="6477000"/>
          <p14:tracePt t="209029" x="6278563" y="6477000"/>
          <p14:tracePt t="209038" x="6270625" y="6484938"/>
          <p14:tracePt t="209055" x="6188075" y="6499225"/>
          <p14:tracePt t="209071" x="6035675" y="6553200"/>
          <p14:tracePt t="209089" x="5913438" y="6599238"/>
          <p14:tracePt t="209104" x="5745163" y="6629400"/>
          <p14:tracePt t="209121" x="5622925" y="6645275"/>
          <p14:tracePt t="209137" x="5456238" y="6651625"/>
          <p14:tracePt t="209154" x="5235575" y="6675438"/>
          <p14:tracePt t="209171" x="4822825" y="6721475"/>
          <p14:tracePt t="209187" x="4297363" y="6811963"/>
          <p14:tracePt t="209187" x="3978275" y="6835775"/>
          <p14:tracePt t="209205" x="3733800" y="6850063"/>
          <p14:tracePt t="209220" x="2949575" y="6850063"/>
          <p14:tracePt t="209238" x="2574925" y="6850063"/>
          <p14:tracePt t="209255" x="2438400" y="6850063"/>
          <p14:tracePt t="209271" x="2416175" y="6850063"/>
          <p14:tracePt t="209287" x="2408238" y="6850063"/>
          <p14:tracePt t="209303" x="2384425" y="6850063"/>
          <p14:tracePt t="209320" x="2316163" y="6850063"/>
          <p14:tracePt t="209337" x="2171700" y="6850063"/>
          <p14:tracePt t="209354" x="1958975" y="6835775"/>
          <p14:tracePt t="209370" x="1744663" y="6835775"/>
          <p14:tracePt t="210405" x="1287463" y="6553200"/>
          <p14:tracePt t="210413" x="1287463" y="6545263"/>
          <p14:tracePt t="210421" x="1295400" y="6537325"/>
          <p14:tracePt t="210469" x="1303338" y="6530975"/>
          <p14:tracePt t="210486" x="1317625" y="6507163"/>
          <p14:tracePt t="210493" x="1325563" y="6499225"/>
          <p14:tracePt t="210503" x="1393825" y="6446838"/>
          <p14:tracePt t="210519" x="1501775" y="6362700"/>
          <p14:tracePt t="210536" x="1592263" y="6332538"/>
          <p14:tracePt t="210552" x="1600200" y="6332538"/>
          <p14:tracePt t="210569" x="1592263" y="6324600"/>
          <p14:tracePt t="210597" x="1546225" y="6332538"/>
          <p14:tracePt t="210605" x="1493838" y="6346825"/>
          <p14:tracePt t="210619" x="1447800" y="6370638"/>
          <p14:tracePt t="210636" x="1409700" y="6400800"/>
          <p14:tracePt t="210653" x="1393825" y="6416675"/>
          <p14:tracePt t="210693" x="1387475" y="6416675"/>
          <p14:tracePt t="210702" x="1363663" y="6430963"/>
          <p14:tracePt t="210709" x="1325563" y="6446838"/>
          <p14:tracePt t="210719" x="1181100" y="6484938"/>
          <p14:tracePt t="210736" x="1050925" y="6507163"/>
          <p14:tracePt t="210752" x="1012825" y="6515100"/>
          <p14:tracePt t="210769" x="930275" y="6515100"/>
          <p14:tracePt t="210786" x="922338" y="6523038"/>
          <p14:tracePt t="210802" x="922338" y="6530975"/>
          <p14:tracePt t="210819" x="898525" y="6530975"/>
          <p14:tracePt t="210853" x="860425" y="6530975"/>
          <p14:tracePt t="210861" x="846138" y="6530975"/>
          <p14:tracePt t="211769" x="830263" y="6530975"/>
          <p14:tracePt t="212021" x="808038" y="6537325"/>
          <p14:tracePt t="212029" x="808038" y="6545263"/>
          <p14:tracePt t="212037" x="800100" y="6545263"/>
          <p14:tracePt t="212051" x="784225" y="6553200"/>
          <p14:tracePt t="212067" x="769938" y="6561138"/>
          <p14:tracePt t="212067" x="754063" y="6561138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en-US" sz="4000" smtClean="0"/>
              <a:t>Dva najva</a:t>
            </a:r>
            <a:r>
              <a:rPr lang="sr-Latn-CS" altLang="en-US" sz="4000" smtClean="0"/>
              <a:t>žnija mehanizma heterogene katalitičke reakcije</a:t>
            </a:r>
            <a:endParaRPr lang="en-US" altLang="en-US" sz="400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341688"/>
          </a:xfrm>
        </p:spPr>
        <p:txBody>
          <a:bodyPr/>
          <a:lstStyle/>
          <a:p>
            <a:pPr eaLnBrk="1" hangingPunct="1"/>
            <a:r>
              <a:rPr lang="en-IE" altLang="en-US" smtClean="0"/>
              <a:t>Langmir-Hin</a:t>
            </a:r>
            <a:r>
              <a:rPr lang="sr-Latn-CS" altLang="en-US" smtClean="0"/>
              <a:t>šelvudov</a:t>
            </a:r>
            <a:r>
              <a:rPr lang="en-US" altLang="en-US" smtClean="0"/>
              <a:t> -LH</a:t>
            </a:r>
            <a:endParaRPr lang="en-IE" altLang="en-US" smtClean="0"/>
          </a:p>
          <a:p>
            <a:pPr eaLnBrk="1" hangingPunct="1">
              <a:buFontTx/>
              <a:buNone/>
            </a:pPr>
            <a:r>
              <a:rPr lang="en-IE" altLang="en-US" smtClean="0"/>
              <a:t>Rea</a:t>
            </a:r>
            <a:r>
              <a:rPr lang="sr-Latn-CS" altLang="en-US" smtClean="0"/>
              <a:t>kcija izmedju </a:t>
            </a:r>
            <a:r>
              <a:rPr lang="en-US" altLang="en-US" smtClean="0"/>
              <a:t>adsorbovanih </a:t>
            </a:r>
            <a:r>
              <a:rPr lang="sr-Latn-CS" altLang="en-US" smtClean="0"/>
              <a:t>molekula</a:t>
            </a:r>
          </a:p>
          <a:p>
            <a:pPr eaLnBrk="1" hangingPunct="1">
              <a:buFontTx/>
              <a:buNone/>
            </a:pPr>
            <a:endParaRPr lang="en-IE" altLang="en-US" smtClean="0"/>
          </a:p>
          <a:p>
            <a:pPr eaLnBrk="1" hangingPunct="1"/>
            <a:r>
              <a:rPr lang="en-IE" altLang="en-US" smtClean="0"/>
              <a:t>El</a:t>
            </a:r>
            <a:r>
              <a:rPr lang="sr-Latn-CS" altLang="en-US" smtClean="0"/>
              <a:t>i</a:t>
            </a:r>
            <a:r>
              <a:rPr lang="en-IE" altLang="en-US" smtClean="0"/>
              <a:t>-R</a:t>
            </a:r>
            <a:r>
              <a:rPr lang="sr-Latn-CS" altLang="en-US" smtClean="0"/>
              <a:t>ajdlov</a:t>
            </a:r>
            <a:r>
              <a:rPr lang="en-US" altLang="en-US" smtClean="0"/>
              <a:t> - EL</a:t>
            </a:r>
            <a:endParaRPr lang="en-IE" altLang="en-US" smtClean="0"/>
          </a:p>
          <a:p>
            <a:pPr eaLnBrk="1" hangingPunct="1">
              <a:buFontTx/>
              <a:buNone/>
            </a:pPr>
            <a:r>
              <a:rPr lang="en-IE" altLang="en-US" smtClean="0"/>
              <a:t>Rea</a:t>
            </a:r>
            <a:r>
              <a:rPr lang="sr-Latn-CS" altLang="en-US" smtClean="0"/>
              <a:t>kcija izmedju adsorbata i molekula iz gasne </a:t>
            </a:r>
            <a:r>
              <a:rPr lang="en-US" altLang="en-US" smtClean="0"/>
              <a:t>(ili te</a:t>
            </a:r>
            <a:r>
              <a:rPr lang="sr-Latn-CS" altLang="en-US" smtClean="0"/>
              <a:t>čne) faze</a:t>
            </a:r>
            <a:endParaRPr lang="en-US" altLang="en-US" smtClean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1339" x="144463" y="6507163"/>
          <p14:tracePt t="11348" x="38100" y="6423025"/>
          <p14:tracePt t="11732" x="122238" y="2849563"/>
          <p14:tracePt t="11749" x="320675" y="2697163"/>
          <p14:tracePt t="11765" x="434975" y="2560638"/>
          <p14:tracePt t="11781" x="457200" y="2514600"/>
          <p14:tracePt t="11798" x="479425" y="2476500"/>
          <p14:tracePt t="11815" x="511175" y="2430463"/>
          <p14:tracePt t="11831" x="571500" y="2354263"/>
          <p14:tracePt t="11848" x="731838" y="2217738"/>
          <p14:tracePt t="11848" x="884238" y="2073275"/>
          <p14:tracePt t="11866" x="1058863" y="1920875"/>
          <p14:tracePt t="11881" x="1393825" y="1608138"/>
          <p14:tracePt t="11899" x="1409700" y="1570038"/>
          <p14:tracePt t="11915" x="1417638" y="1546225"/>
          <p14:tracePt t="11932" x="1425575" y="1508125"/>
          <p14:tracePt t="11948" x="1431925" y="1477963"/>
          <p14:tracePt t="11964" x="1470025" y="1447800"/>
          <p14:tracePt t="11981" x="1477963" y="1439863"/>
          <p14:tracePt t="11997" x="1501775" y="1439863"/>
          <p14:tracePt t="12025" x="1531938" y="1447800"/>
          <p14:tracePt t="12033" x="1584325" y="1463675"/>
          <p14:tracePt t="12047" x="1760538" y="1485900"/>
          <p14:tracePt t="12047" x="1858963" y="1493838"/>
          <p14:tracePt t="12066" x="1958975" y="1508125"/>
          <p14:tracePt t="12080" x="2286000" y="1516063"/>
          <p14:tracePt t="12098" x="2384425" y="1539875"/>
          <p14:tracePt t="12115" x="2430463" y="1570038"/>
          <p14:tracePt t="12132" x="2468563" y="1592263"/>
          <p14:tracePt t="12148" x="2613025" y="1646238"/>
          <p14:tracePt t="12165" x="2963863" y="1768475"/>
          <p14:tracePt t="12181" x="3398838" y="1889125"/>
          <p14:tracePt t="12198" x="3725863" y="1989138"/>
          <p14:tracePt t="12215" x="3878263" y="2035175"/>
          <p14:tracePt t="12231" x="3902075" y="2035175"/>
          <p14:tracePt t="12231" x="3908425" y="2035175"/>
          <p14:tracePt t="12249" x="3932238" y="2035175"/>
          <p14:tracePt t="12264" x="4030663" y="2057400"/>
          <p14:tracePt t="12264" x="4137025" y="2073275"/>
          <p14:tracePt t="12282" x="4465638" y="2171700"/>
          <p14:tracePt t="12298" x="4792663" y="2263775"/>
          <p14:tracePt t="12315" x="4922838" y="2301875"/>
          <p14:tracePt t="12334" x="4945063" y="2316163"/>
          <p14:tracePt t="12347" x="4953000" y="2316163"/>
          <p14:tracePt t="12378" x="4991100" y="2316163"/>
          <p14:tracePt t="12394" x="5037138" y="2316163"/>
          <p14:tracePt t="12401" x="5113338" y="2316163"/>
          <p14:tracePt t="12413" x="5241925" y="2316163"/>
          <p14:tracePt t="12430" x="5318125" y="2316163"/>
          <p14:tracePt t="12447" x="5326063" y="2316163"/>
          <p14:tracePt t="12529" x="5341938" y="2308225"/>
          <p14:tracePt t="12546" x="5364163" y="2301875"/>
          <p14:tracePt t="12553" x="5372100" y="2293938"/>
          <p14:tracePt t="12569" x="5364163" y="2301875"/>
          <p14:tracePt t="13273" x="5364163" y="2308225"/>
          <p14:tracePt t="13281" x="5356225" y="2308225"/>
          <p14:tracePt t="13297" x="5356225" y="2324100"/>
          <p14:tracePt t="13313" x="5349875" y="2362200"/>
          <p14:tracePt t="13332" x="5349875" y="2370138"/>
          <p14:tracePt t="15108" x="5341938" y="2384425"/>
          <p14:tracePt t="15953" x="5334000" y="2392363"/>
          <p14:tracePt t="15961" x="5334000" y="2400300"/>
          <p14:tracePt t="15976" x="5326063" y="2430463"/>
          <p14:tracePt t="15994" x="5318125" y="2438400"/>
          <p14:tracePt t="16010" x="5318125" y="2446338"/>
          <p14:tracePt t="16027" x="5318125" y="2454275"/>
          <p14:tracePt t="16081" x="5318125" y="2476500"/>
          <p14:tracePt t="16089" x="5326063" y="2492375"/>
          <p14:tracePt t="16097" x="5326063" y="2514600"/>
          <p14:tracePt t="16110" x="5334000" y="2530475"/>
          <p14:tracePt t="16126" x="5334000" y="2544763"/>
          <p14:tracePt t="16143" x="5334000" y="2568575"/>
          <p14:tracePt t="16161" x="5295900" y="2590800"/>
          <p14:tracePt t="16161" x="5257800" y="2613025"/>
          <p14:tracePt t="16178" x="5197475" y="2667000"/>
          <p14:tracePt t="16194" x="5127625" y="2743200"/>
          <p14:tracePt t="16211" x="5097463" y="2773363"/>
          <p14:tracePt t="16228" x="5059363" y="2789238"/>
          <p14:tracePt t="16244" x="4975225" y="2811463"/>
          <p14:tracePt t="16260" x="4868863" y="2827338"/>
          <p14:tracePt t="16276" x="4716463" y="2827338"/>
          <p14:tracePt t="16294" x="4564063" y="2827338"/>
          <p14:tracePt t="16311" x="4465638" y="2827338"/>
          <p14:tracePt t="16327" x="4381500" y="2835275"/>
          <p14:tracePt t="16344" x="4275138" y="2873375"/>
          <p14:tracePt t="16360" x="4175125" y="2895600"/>
          <p14:tracePt t="16360" x="4130675" y="2903538"/>
          <p14:tracePt t="16378" x="4054475" y="2917825"/>
          <p14:tracePt t="16394" x="4022725" y="2933700"/>
          <p14:tracePt t="16411" x="4008438" y="2933700"/>
          <p14:tracePt t="16427" x="3932238" y="2933700"/>
          <p14:tracePt t="16444" x="3749675" y="2887663"/>
          <p14:tracePt t="16460" x="3535363" y="2849563"/>
          <p14:tracePt t="16476" x="3360738" y="2835275"/>
          <p14:tracePt t="16493" x="3276600" y="2835275"/>
          <p14:tracePt t="16510" x="3238500" y="2849563"/>
          <p14:tracePt t="16527" x="3230563" y="2849563"/>
          <p14:tracePt t="16553" x="3216275" y="2849563"/>
          <p14:tracePt t="16561" x="3200400" y="2849563"/>
          <p14:tracePt t="16576" x="3170238" y="2849563"/>
          <p14:tracePt t="16576" x="3154363" y="2849563"/>
          <p14:tracePt t="16594" x="3146425" y="2849563"/>
          <p14:tracePt t="16609" x="3154363" y="2849563"/>
          <p14:tracePt t="17161" x="3162300" y="2849563"/>
          <p14:tracePt t="17177" x="3170238" y="2849563"/>
          <p14:tracePt t="17185" x="3178175" y="2841625"/>
          <p14:tracePt t="17194" x="3208338" y="2827338"/>
          <p14:tracePt t="17210" x="3238500" y="2803525"/>
          <p14:tracePt t="17227" x="3284538" y="2765425"/>
          <p14:tracePt t="17245" x="3336925" y="2735263"/>
          <p14:tracePt t="17259" x="3360738" y="2713038"/>
          <p14:tracePt t="17276" x="3375025" y="2697163"/>
          <p14:tracePt t="17292" x="3413125" y="2659063"/>
          <p14:tracePt t="17309" x="3459163" y="2613025"/>
          <p14:tracePt t="17327" x="3497263" y="2568575"/>
          <p14:tracePt t="17343" x="3535363" y="2522538"/>
          <p14:tracePt t="17359" x="3565525" y="2484438"/>
          <p14:tracePt t="17376" x="3589338" y="2460625"/>
          <p14:tracePt t="17392" x="3597275" y="2454275"/>
          <p14:tracePt t="17409" x="3627438" y="2408238"/>
          <p14:tracePt t="17426" x="3657600" y="2370138"/>
          <p14:tracePt t="17443" x="3695700" y="2339975"/>
          <p14:tracePt t="17460" x="3725863" y="2308225"/>
          <p14:tracePt t="17475" x="3725863" y="2286000"/>
          <p14:tracePt t="17492" x="3763963" y="2255838"/>
          <p14:tracePt t="17508" x="3810000" y="2209800"/>
          <p14:tracePt t="17526" x="3840163" y="2171700"/>
          <p14:tracePt t="17542" x="3863975" y="2141538"/>
          <p14:tracePt t="17559" x="3878263" y="2125663"/>
          <p14:tracePt t="17575" x="3894138" y="2103438"/>
          <p14:tracePt t="17592" x="3902075" y="2103438"/>
          <p14:tracePt t="17608" x="3908425" y="2073275"/>
          <p14:tracePt t="18776" x="3894138" y="2073275"/>
          <p14:tracePt t="18929" x="3886200" y="2073275"/>
          <p14:tracePt t="18938" x="3848100" y="2073275"/>
          <p14:tracePt t="18945" x="3825875" y="2073275"/>
          <p14:tracePt t="18957" x="3741738" y="2095500"/>
          <p14:tracePt t="18974" x="3597275" y="2141538"/>
          <p14:tracePt t="18990" x="3421063" y="2187575"/>
          <p14:tracePt t="19007" x="3306763" y="2193925"/>
          <p14:tracePt t="19024" x="3238500" y="2217738"/>
          <p14:tracePt t="19024" x="3200400" y="2232025"/>
          <p14:tracePt t="19042" x="3094038" y="2239963"/>
          <p14:tracePt t="19059" x="3032125" y="2255838"/>
          <p14:tracePt t="19075" x="2955925" y="2263775"/>
          <p14:tracePt t="19091" x="2811463" y="2286000"/>
          <p14:tracePt t="19107" x="2667000" y="2308225"/>
          <p14:tracePt t="19124" x="2536825" y="2324100"/>
          <p14:tracePt t="19140" x="2446338" y="2332038"/>
          <p14:tracePt t="19157" x="2354263" y="2332038"/>
          <p14:tracePt t="19174" x="2217738" y="2332038"/>
          <p14:tracePt t="19190" x="2103438" y="2332038"/>
          <p14:tracePt t="19207" x="1951038" y="2308225"/>
          <p14:tracePt t="19224" x="1722438" y="2270125"/>
          <p14:tracePt t="19224" x="1608138" y="2255838"/>
          <p14:tracePt t="19243" x="1431925" y="2225675"/>
          <p14:tracePt t="19258" x="1325563" y="2217738"/>
          <p14:tracePt t="19274" x="1287463" y="2209800"/>
          <p14:tracePt t="19291" x="1273175" y="2209800"/>
          <p14:tracePt t="19307" x="1257300" y="2209800"/>
          <p14:tracePt t="19325" x="1249363" y="2209800"/>
          <p14:tracePt t="19385" x="1235075" y="2209800"/>
          <p14:tracePt t="19393" x="1211263" y="2209800"/>
          <p14:tracePt t="19406" x="1173163" y="2209800"/>
          <p14:tracePt t="19424" x="1158875" y="2209800"/>
          <p14:tracePt t="20334" x="1165225" y="2201863"/>
          <p14:tracePt t="20418" x="1189038" y="2193925"/>
          <p14:tracePt t="20433" x="1196975" y="2193925"/>
          <p14:tracePt t="20442" x="1211263" y="2193925"/>
          <p14:tracePt t="20455" x="1227138" y="2187575"/>
          <p14:tracePt t="20472" x="1249363" y="2187575"/>
          <p14:tracePt t="20490" x="1279525" y="2187575"/>
          <p14:tracePt t="20507" x="1379538" y="2187575"/>
          <p14:tracePt t="20523" x="1516063" y="2187575"/>
          <p14:tracePt t="20539" x="1668463" y="2187575"/>
          <p14:tracePt t="20555" x="1774825" y="2171700"/>
          <p14:tracePt t="20572" x="1812925" y="2163763"/>
          <p14:tracePt t="20589" x="1820863" y="2163763"/>
          <p14:tracePt t="20633" x="1836738" y="2163763"/>
          <p14:tracePt t="20642" x="1858963" y="2163763"/>
          <p14:tracePt t="20655" x="1905000" y="2163763"/>
          <p14:tracePt t="20672" x="1943100" y="2163763"/>
          <p14:tracePt t="20672" x="1965325" y="2163763"/>
          <p14:tracePt t="20690" x="1973263" y="2163763"/>
          <p14:tracePt t="20706" x="1981200" y="2163763"/>
          <p14:tracePt t="20729" x="1989138" y="2163763"/>
          <p14:tracePt t="20739" x="2019300" y="2163763"/>
          <p14:tracePt t="20756" x="2065338" y="2163763"/>
          <p14:tracePt t="20772" x="2125663" y="2163763"/>
          <p14:tracePt t="20789" x="2163763" y="2163763"/>
          <p14:tracePt t="20805" x="2179638" y="2163763"/>
          <p14:tracePt t="20865" x="2193925" y="2163763"/>
          <p14:tracePt t="20873" x="2239963" y="2163763"/>
          <p14:tracePt t="20888" x="2400300" y="2163763"/>
          <p14:tracePt t="20906" x="2446338" y="2163763"/>
          <p14:tracePt t="20923" x="2454275" y="2155825"/>
          <p14:tracePt t="20986" x="2468563" y="2155825"/>
          <p14:tracePt t="21002" x="2492375" y="2155825"/>
          <p14:tracePt t="21009" x="2530475" y="2155825"/>
          <p14:tracePt t="21022" x="2613025" y="2155825"/>
          <p14:tracePt t="21039" x="2674938" y="2155825"/>
          <p14:tracePt t="21055" x="2682875" y="2155825"/>
          <p14:tracePt t="21071" x="2697163" y="2155825"/>
          <p14:tracePt t="21097" x="2697163" y="2149475"/>
          <p14:tracePt t="21113" x="2705100" y="2149475"/>
          <p14:tracePt t="21122" x="2720975" y="2149475"/>
          <p14:tracePt t="21139" x="2743200" y="2149475"/>
          <p14:tracePt t="21156" x="2759075" y="2149475"/>
          <p14:tracePt t="21171" x="2765425" y="2141538"/>
          <p14:tracePt t="21188" x="2773363" y="2141538"/>
          <p14:tracePt t="21243" x="2797175" y="2141538"/>
          <p14:tracePt t="21249" x="2819400" y="2141538"/>
          <p14:tracePt t="21257" x="2849563" y="2141538"/>
          <p14:tracePt t="21271" x="2873375" y="2141538"/>
          <p14:tracePt t="21288" x="2879725" y="2141538"/>
          <p14:tracePt t="21450" x="2895600" y="2141538"/>
          <p14:tracePt t="21457" x="2917825" y="2141538"/>
          <p14:tracePt t="21470" x="2971800" y="2155825"/>
          <p14:tracePt t="21488" x="3001963" y="2155825"/>
          <p14:tracePt t="21488" x="3009900" y="2155825"/>
          <p14:tracePt t="21506" x="3017838" y="2163763"/>
          <p14:tracePt t="21745" x="3032125" y="2163763"/>
          <p14:tracePt t="21761" x="3048000" y="2163763"/>
          <p14:tracePt t="21777" x="3055938" y="2163763"/>
          <p14:tracePt t="21786" x="3063875" y="2163763"/>
          <p14:tracePt t="21793" x="3078163" y="2163763"/>
          <p14:tracePt t="21804" x="3124200" y="2163763"/>
          <p14:tracePt t="21821" x="3184525" y="2163763"/>
          <p14:tracePt t="21838" x="3216275" y="2163763"/>
          <p14:tracePt t="21854" x="3238500" y="2163763"/>
          <p14:tracePt t="21937" x="3246438" y="2163763"/>
          <p14:tracePt t="21945" x="3260725" y="2163763"/>
          <p14:tracePt t="21955" x="3268663" y="2163763"/>
          <p14:tracePt t="22042" x="3276600" y="2163763"/>
          <p14:tracePt t="23856" x="3284538" y="2171700"/>
          <p14:tracePt t="24714" x="3298825" y="2179638"/>
          <p14:tracePt t="24738" x="3298825" y="2187575"/>
          <p14:tracePt t="24850" x="3298825" y="2193925"/>
          <p14:tracePt t="24858" x="3306763" y="2193925"/>
          <p14:tracePt t="24867" x="3306763" y="2201863"/>
          <p14:tracePt t="25618" x="3306763" y="2209800"/>
          <p14:tracePt t="25642" x="3306763" y="2217738"/>
          <p14:tracePt t="25650" x="3336925" y="2239963"/>
          <p14:tracePt t="25658" x="3352800" y="2255838"/>
          <p14:tracePt t="25667" x="3375025" y="2286000"/>
          <p14:tracePt t="25684" x="3382963" y="2308225"/>
          <p14:tracePt t="25700" x="3398838" y="2324100"/>
          <p14:tracePt t="25717" x="3406775" y="2346325"/>
          <p14:tracePt t="25734" x="3421063" y="2378075"/>
          <p14:tracePt t="25752" x="3436938" y="2416175"/>
          <p14:tracePt t="25767" x="3467100" y="2460625"/>
          <p14:tracePt t="25784" x="3497263" y="2498725"/>
          <p14:tracePt t="25784" x="3513138" y="2530475"/>
          <p14:tracePt t="25802" x="3527425" y="2552700"/>
          <p14:tracePt t="25802" x="3527425" y="2560638"/>
          <p14:tracePt t="25818" x="3543300" y="2582863"/>
          <p14:tracePt t="25834" x="3551238" y="2598738"/>
          <p14:tracePt t="25851" x="3551238" y="2606675"/>
          <p14:tracePt t="25890" x="3551238" y="2613025"/>
          <p14:tracePt t="25898" x="3551238" y="2620963"/>
          <p14:tracePt t="25914" x="3551238" y="2636838"/>
          <p14:tracePt t="25922" x="3543300" y="2667000"/>
          <p14:tracePt t="25938" x="3543300" y="2674938"/>
          <p14:tracePt t="25950" x="3513138" y="2713038"/>
          <p14:tracePt t="25967" x="3505200" y="2720975"/>
          <p14:tracePt t="25983" x="3497263" y="2720975"/>
          <p14:tracePt t="26002" x="3489325" y="2720975"/>
          <p14:tracePt t="26016" x="3451225" y="2720975"/>
          <p14:tracePt t="26016" x="3413125" y="2720975"/>
          <p14:tracePt t="26034" x="3314700" y="2720975"/>
          <p14:tracePt t="26050" x="3230563" y="2720975"/>
          <p14:tracePt t="26066" x="3170238" y="2720975"/>
          <p14:tracePt t="26084" x="3116263" y="2720975"/>
          <p14:tracePt t="26100" x="3055938" y="2705100"/>
          <p14:tracePt t="26116" x="2994025" y="2682875"/>
          <p14:tracePt t="26133" x="2955925" y="2674938"/>
          <p14:tracePt t="26150" x="2925763" y="2667000"/>
          <p14:tracePt t="26167" x="2903538" y="2667000"/>
          <p14:tracePt t="26183" x="2879725" y="2667000"/>
          <p14:tracePt t="26199" x="2827338" y="2667000"/>
          <p14:tracePt t="26199" x="2797175" y="2667000"/>
          <p14:tracePt t="26218" x="2743200" y="2667000"/>
          <p14:tracePt t="26233" x="2644775" y="2674938"/>
          <p14:tracePt t="26251" x="2620963" y="2674938"/>
          <p14:tracePt t="26267" x="2613025" y="2674938"/>
          <p14:tracePt t="26298" x="2598738" y="2674938"/>
          <p14:tracePt t="26314" x="2568575" y="2674938"/>
          <p14:tracePt t="26321" x="2544763" y="2674938"/>
          <p14:tracePt t="26335" x="2446338" y="2689225"/>
          <p14:tracePt t="26351" x="2339975" y="2743200"/>
          <p14:tracePt t="26366" x="2255838" y="2789238"/>
          <p14:tracePt t="26383" x="2225675" y="2803525"/>
          <p14:tracePt t="26400" x="2187575" y="2819400"/>
          <p14:tracePt t="26417" x="2155825" y="2835275"/>
          <p14:tracePt t="26417" x="2141538" y="2835275"/>
          <p14:tracePt t="26434" x="2049463" y="2857500"/>
          <p14:tracePt t="26450" x="1943100" y="2873375"/>
          <p14:tracePt t="26467" x="1828800" y="2879725"/>
          <p14:tracePt t="26484" x="1774825" y="2879725"/>
          <p14:tracePt t="26500" x="1698625" y="2903538"/>
          <p14:tracePt t="26517" x="1660525" y="2903538"/>
          <p14:tracePt t="26533" x="1622425" y="2903538"/>
          <p14:tracePt t="26550" x="1577975" y="2903538"/>
          <p14:tracePt t="26566" x="1546225" y="2903538"/>
          <p14:tracePt t="26583" x="1531938" y="2903538"/>
          <p14:tracePt t="26600" x="1516063" y="2903538"/>
          <p14:tracePt t="26616" x="1524000" y="2903538"/>
          <p14:tracePt t="26730" x="1531938" y="2887663"/>
          <p14:tracePt t="26738" x="1546225" y="2887663"/>
          <p14:tracePt t="26748" x="1562100" y="2873375"/>
          <p14:tracePt t="26766" x="1592263" y="2873375"/>
          <p14:tracePt t="26783" x="1630363" y="2849563"/>
          <p14:tracePt t="26799" x="1730375" y="2827338"/>
          <p14:tracePt t="26816" x="1874838" y="2789238"/>
          <p14:tracePt t="26833" x="2073275" y="2765425"/>
          <p14:tracePt t="26850" x="2133600" y="2759075"/>
          <p14:tracePt t="26867" x="2163763" y="2751138"/>
          <p14:tracePt t="26883" x="2171700" y="2751138"/>
          <p14:tracePt t="26899" x="2187575" y="2751138"/>
          <p14:tracePt t="26916" x="2209800" y="2743200"/>
          <p14:tracePt t="26932" x="2263775" y="2743200"/>
          <p14:tracePt t="26949" x="2384425" y="2743200"/>
          <p14:tracePt t="26966" x="2544763" y="2743200"/>
          <p14:tracePt t="26982" x="2689225" y="2743200"/>
          <p14:tracePt t="26999" x="2797175" y="2743200"/>
          <p14:tracePt t="27016" x="2857500" y="2743200"/>
          <p14:tracePt t="27032" x="2873375" y="2743200"/>
          <p14:tracePt t="27032" x="2879725" y="2743200"/>
          <p14:tracePt t="27050" x="2887663" y="2735263"/>
          <p14:tracePt t="27067" x="2941638" y="2735263"/>
          <p14:tracePt t="27083" x="3063875" y="2713038"/>
          <p14:tracePt t="27100" x="3268663" y="2713038"/>
          <p14:tracePt t="27116" x="3467100" y="2713038"/>
          <p14:tracePt t="27132" x="3597275" y="2713038"/>
          <p14:tracePt t="27149" x="3657600" y="2713038"/>
          <p14:tracePt t="27165" x="3665538" y="2713038"/>
          <p14:tracePt t="27182" x="3679825" y="2713038"/>
          <p14:tracePt t="27202" x="3711575" y="2713038"/>
          <p14:tracePt t="27215" x="3756025" y="2713038"/>
          <p14:tracePt t="27232" x="3810000" y="2713038"/>
          <p14:tracePt t="27232" x="3832225" y="2713038"/>
          <p14:tracePt t="27250" x="3840163" y="2713038"/>
          <p14:tracePt t="27322" x="3848100" y="2713038"/>
          <p14:tracePt t="27347" x="3878263" y="2713038"/>
          <p14:tracePt t="27351" x="3908425" y="2713038"/>
          <p14:tracePt t="27365" x="3924300" y="2713038"/>
          <p14:tracePt t="27380" x="3932238" y="2713038"/>
          <p14:tracePt t="27409" x="3946525" y="2713038"/>
          <p14:tracePt t="27417" x="3962400" y="2713038"/>
          <p14:tracePt t="27431" x="4008438" y="2713038"/>
          <p14:tracePt t="27431" x="4038600" y="2713038"/>
          <p14:tracePt t="27450" x="4060825" y="2713038"/>
          <p14:tracePt t="27465" x="4114800" y="2720975"/>
          <p14:tracePt t="27483" x="4122738" y="2720975"/>
          <p14:tracePt t="27499" x="4137025" y="2720975"/>
          <p14:tracePt t="27515" x="4183063" y="2735263"/>
          <p14:tracePt t="27532" x="4259263" y="2735263"/>
          <p14:tracePt t="27548" x="4351338" y="2735263"/>
          <p14:tracePt t="27564" x="4411663" y="2735263"/>
          <p14:tracePt t="27582" x="4441825" y="2735263"/>
          <p14:tracePt t="27599" x="4457700" y="2735263"/>
          <p14:tracePt t="27615" x="4465638" y="2735263"/>
          <p14:tracePt t="27631" x="4533900" y="2735263"/>
          <p14:tracePt t="27631" x="4572000" y="2735263"/>
          <p14:tracePt t="27650" x="4618038" y="2735263"/>
          <p14:tracePt t="27664" x="4740275" y="2743200"/>
          <p14:tracePt t="27683" x="4762500" y="2743200"/>
          <p14:tracePt t="27699" x="4784725" y="2743200"/>
          <p14:tracePt t="27716" x="4792663" y="2743200"/>
          <p14:tracePt t="27731" x="4838700" y="2743200"/>
          <p14:tracePt t="27748" x="4937125" y="2781300"/>
          <p14:tracePt t="27766" x="5083175" y="2803525"/>
          <p14:tracePt t="27782" x="5241925" y="2827338"/>
          <p14:tracePt t="27798" x="5326063" y="2835275"/>
          <p14:tracePt t="27815" x="5349875" y="2835275"/>
          <p14:tracePt t="27832" x="5364163" y="2835275"/>
          <p14:tracePt t="27858" x="5380038" y="2835275"/>
          <p14:tracePt t="27866" x="5464175" y="2835275"/>
          <p14:tracePt t="27883" x="5578475" y="2835275"/>
          <p14:tracePt t="27899" x="5707063" y="2835275"/>
          <p14:tracePt t="27915" x="5775325" y="2835275"/>
          <p14:tracePt t="27931" x="5783263" y="2835275"/>
          <p14:tracePt t="27947" x="5791200" y="2835275"/>
          <p14:tracePt t="27993" x="5799138" y="2827338"/>
          <p14:tracePt t="28002" x="5807075" y="2819400"/>
          <p14:tracePt t="28015" x="5829300" y="2803525"/>
          <p14:tracePt t="28031" x="5845175" y="2803525"/>
          <p14:tracePt t="28048" x="5859463" y="2803525"/>
          <p14:tracePt t="28098" x="5875338" y="2803525"/>
          <p14:tracePt t="28106" x="5897563" y="2803525"/>
          <p14:tracePt t="28115" x="5973763" y="2803525"/>
          <p14:tracePt t="28131" x="6011863" y="2803525"/>
          <p14:tracePt t="28148" x="6019800" y="2803525"/>
          <p14:tracePt t="28164" x="6027738" y="2803525"/>
          <p14:tracePt t="28218" x="6035675" y="2803525"/>
          <p14:tracePt t="28225" x="6049963" y="2803525"/>
          <p14:tracePt t="28233" x="6073775" y="2803525"/>
          <p14:tracePt t="28247" x="6103938" y="2803525"/>
          <p14:tracePt t="28266" x="6118225" y="2803525"/>
          <p14:tracePt t="28306" x="6126163" y="2803525"/>
          <p14:tracePt t="28321" x="6118225" y="2803525"/>
          <p14:tracePt t="28458" x="6103938" y="2803525"/>
          <p14:tracePt t="28466" x="6080125" y="2803525"/>
          <p14:tracePt t="28480" x="6027738" y="2803525"/>
          <p14:tracePt t="28498" x="6019800" y="2803525"/>
          <p14:tracePt t="28514" x="6003925" y="2803525"/>
          <p14:tracePt t="28532" x="5951538" y="2803525"/>
          <p14:tracePt t="28548" x="5829300" y="2759075"/>
          <p14:tracePt t="28565" x="5715000" y="2759075"/>
          <p14:tracePt t="28581" x="5608638" y="2751138"/>
          <p14:tracePt t="28597" x="5570538" y="2751138"/>
          <p14:tracePt t="28614" x="5540375" y="2751138"/>
          <p14:tracePt t="28631" x="5494338" y="2751138"/>
          <p14:tracePt t="28647" x="5380038" y="2751138"/>
          <p14:tracePt t="28664" x="5257800" y="2751138"/>
          <p14:tracePt t="28664" x="5197475" y="2751138"/>
          <p14:tracePt t="28682" x="5113338" y="2751138"/>
          <p14:tracePt t="28698" x="5045075" y="2765425"/>
          <p14:tracePt t="28715" x="5006975" y="2789238"/>
          <p14:tracePt t="28731" x="4968875" y="2803525"/>
          <p14:tracePt t="28747" x="4914900" y="2811463"/>
          <p14:tracePt t="28764" x="4792663" y="2811463"/>
          <p14:tracePt t="28781" x="4670425" y="2811463"/>
          <p14:tracePt t="28797" x="4602163" y="2811463"/>
          <p14:tracePt t="28814" x="4564063" y="2811463"/>
          <p14:tracePt t="28830" x="4549775" y="2811463"/>
          <p14:tracePt t="28847" x="4533900" y="2811463"/>
          <p14:tracePt t="28864" x="4503738" y="2797175"/>
          <p14:tracePt t="28864" x="4473575" y="2797175"/>
          <p14:tracePt t="28882" x="4373563" y="2789238"/>
          <p14:tracePt t="28898" x="4289425" y="2789238"/>
          <p14:tracePt t="28915" x="4237038" y="2789238"/>
          <p14:tracePt t="28931" x="4152900" y="2789238"/>
          <p14:tracePt t="28948" x="4098925" y="2781300"/>
          <p14:tracePt t="28964" x="4046538" y="2759075"/>
          <p14:tracePt t="28981" x="4030663" y="2759075"/>
          <p14:tracePt t="28997" x="4016375" y="2759075"/>
          <p14:tracePt t="29017" x="4000500" y="2759075"/>
          <p14:tracePt t="29030" x="3962400" y="2759075"/>
          <p14:tracePt t="29046" x="3908425" y="2759075"/>
          <p14:tracePt t="29063" x="3863975" y="2759075"/>
          <p14:tracePt t="29081" x="3856038" y="2759075"/>
          <p14:tracePt t="29097" x="3924300" y="2759075"/>
          <p14:tracePt t="29153" x="3970338" y="2759075"/>
          <p14:tracePt t="29162" x="4016375" y="2759075"/>
          <p14:tracePt t="29170" x="4030663" y="2759075"/>
          <p14:tracePt t="29180" x="4038600" y="2759075"/>
          <p14:tracePt t="29196" x="4046538" y="2759075"/>
          <p14:tracePt t="29234" x="4060825" y="2759075"/>
          <p14:tracePt t="29242" x="4098925" y="2759075"/>
          <p14:tracePt t="29250" x="4160838" y="2759075"/>
          <p14:tracePt t="29263" x="4327525" y="2759075"/>
          <p14:tracePt t="29281" x="4479925" y="2759075"/>
          <p14:tracePt t="29281" x="4541838" y="2759075"/>
          <p14:tracePt t="29299" x="4602163" y="2759075"/>
          <p14:tracePt t="29314" x="4618038" y="2759075"/>
          <p14:tracePt t="29354" x="4625975" y="2759075"/>
          <p14:tracePt t="29370" x="4656138" y="2759075"/>
          <p14:tracePt t="29378" x="4708525" y="2759075"/>
          <p14:tracePt t="29386" x="4746625" y="2759075"/>
          <p14:tracePt t="29396" x="4846638" y="2751138"/>
          <p14:tracePt t="29413" x="4899025" y="2743200"/>
          <p14:tracePt t="29430" x="4930775" y="2735263"/>
          <p14:tracePt t="29447" x="4945063" y="2727325"/>
          <p14:tracePt t="29463" x="4960938" y="2727325"/>
          <p14:tracePt t="29481" x="4975225" y="2727325"/>
          <p14:tracePt t="29496" x="5029200" y="2727325"/>
          <p14:tracePt t="29496" x="5067300" y="2727325"/>
          <p14:tracePt t="29514" x="5143500" y="2727325"/>
          <p14:tracePt t="29531" x="5203825" y="2727325"/>
          <p14:tracePt t="29547" x="5273675" y="2727325"/>
          <p14:tracePt t="29564" x="5287963" y="2735263"/>
          <p14:tracePt t="29580" x="5295900" y="2735263"/>
          <p14:tracePt t="29596" x="5311775" y="2735263"/>
          <p14:tracePt t="29613" x="5364163" y="2735263"/>
          <p14:tracePt t="29630" x="5440363" y="2735263"/>
          <p14:tracePt t="29646" x="5540375" y="2759075"/>
          <p14:tracePt t="29663" x="5592763" y="2765425"/>
          <p14:tracePt t="29680" x="5638800" y="2765425"/>
          <p14:tracePt t="29697" x="5676900" y="2773363"/>
          <p14:tracePt t="29697" x="5699125" y="2773363"/>
          <p14:tracePt t="29714" x="5761038" y="2781300"/>
          <p14:tracePt t="29730" x="5859463" y="2797175"/>
          <p14:tracePt t="29747" x="5997575" y="2803525"/>
          <p14:tracePt t="29764" x="6172200" y="2803525"/>
          <p14:tracePt t="29780" x="6294438" y="2803525"/>
          <p14:tracePt t="29797" x="6340475" y="2811463"/>
          <p14:tracePt t="29813" x="6346825" y="2811463"/>
          <p14:tracePt t="29829" x="6362700" y="2811463"/>
          <p14:tracePt t="29846" x="6384925" y="2803525"/>
          <p14:tracePt t="29863" x="6423025" y="2803525"/>
          <p14:tracePt t="29879" x="6484938" y="2803525"/>
          <p14:tracePt t="29896" x="6515100" y="2789238"/>
          <p14:tracePt t="29912" x="6530975" y="2789238"/>
          <p14:tracePt t="29929" x="6537325" y="2789238"/>
          <p14:tracePt t="29953" x="6553200" y="2781300"/>
          <p14:tracePt t="29964" x="6575425" y="2773363"/>
          <p14:tracePt t="29980" x="6607175" y="2773363"/>
          <p14:tracePt t="29996" x="6607175" y="2765425"/>
          <p14:tracePt t="30074" x="6607175" y="2759075"/>
          <p14:tracePt t="30850" x="6599238" y="2759075"/>
          <p14:tracePt t="30858" x="6583363" y="2759075"/>
          <p14:tracePt t="30866" x="6575425" y="2765425"/>
          <p14:tracePt t="31313" x="6569075" y="2765425"/>
          <p14:tracePt t="31970" x="6569075" y="2773363"/>
          <p14:tracePt t="32856" x="6569075" y="2781300"/>
          <p14:tracePt t="34096" x="6561138" y="2789238"/>
          <p14:tracePt t="34146" x="6553200" y="2797175"/>
          <p14:tracePt t="34234" x="6553200" y="2803525"/>
          <p14:tracePt t="34274" x="6545263" y="2803525"/>
          <p14:tracePt t="34426" x="6492875" y="2827338"/>
          <p14:tracePt t="34434" x="6454775" y="2841625"/>
          <p14:tracePt t="34442" x="6332538" y="2873375"/>
          <p14:tracePt t="34459" x="6226175" y="2917825"/>
          <p14:tracePt t="34475" x="6103938" y="2994025"/>
          <p14:tracePt t="34492" x="5973763" y="3063875"/>
          <p14:tracePt t="34508" x="5837238" y="3146425"/>
          <p14:tracePt t="34525" x="5646738" y="3238500"/>
          <p14:tracePt t="34542" x="5440363" y="3322638"/>
          <p14:tracePt t="34558" x="5227638" y="3429000"/>
          <p14:tracePt t="34575" x="5067300" y="3513138"/>
          <p14:tracePt t="34591" x="4953000" y="3603625"/>
          <p14:tracePt t="34608" x="4884738" y="3679825"/>
          <p14:tracePt t="34625" x="4838700" y="3741738"/>
          <p14:tracePt t="34625" x="4822825" y="3756025"/>
          <p14:tracePt t="34642" x="4778375" y="3794125"/>
          <p14:tracePt t="34660" x="4740275" y="3817938"/>
          <p14:tracePt t="34675" x="4694238" y="3856038"/>
          <p14:tracePt t="34691" x="4664075" y="3870325"/>
          <p14:tracePt t="34708" x="4640263" y="3886200"/>
          <p14:tracePt t="34725" x="4632325" y="3886200"/>
          <p14:tracePt t="35170" x="4618038" y="3886200"/>
          <p14:tracePt t="35178" x="4610100" y="3886200"/>
          <p14:tracePt t="35190" x="4602163" y="3886200"/>
          <p14:tracePt t="35207" x="4587875" y="3886200"/>
          <p14:tracePt t="35250" x="4579938" y="3886200"/>
          <p14:tracePt t="35258" x="4572000" y="3886200"/>
          <p14:tracePt t="35266" x="4556125" y="3886200"/>
          <p14:tracePt t="35282" x="4556125" y="3878263"/>
          <p14:tracePt t="35410" x="4556125" y="3870325"/>
          <p14:tracePt t="35482" x="4564063" y="3870325"/>
          <p14:tracePt t="36026" x="4579938" y="3870325"/>
          <p14:tracePt t="36042" x="4594225" y="3870325"/>
          <p14:tracePt t="36050" x="4618038" y="3863975"/>
          <p14:tracePt t="36058" x="4618038" y="3856038"/>
          <p14:tracePt t="36130" x="4610100" y="3856038"/>
          <p14:tracePt t="36138" x="4602163" y="3856038"/>
          <p14:tracePt t="36146" x="4594225" y="3856038"/>
          <p14:tracePt t="36156" x="4556125" y="3840163"/>
          <p14:tracePt t="36173" x="4518025" y="3840163"/>
          <p14:tracePt t="36190" x="4479925" y="3840163"/>
          <p14:tracePt t="36206" x="4389438" y="3802063"/>
          <p14:tracePt t="36223" x="4267200" y="3794125"/>
          <p14:tracePt t="36240" x="4175125" y="3756025"/>
          <p14:tracePt t="36240" x="4122738" y="3756025"/>
          <p14:tracePt t="36258" x="4092575" y="3741738"/>
          <p14:tracePt t="36273" x="3984625" y="3711575"/>
          <p14:tracePt t="36290" x="3863975" y="3711575"/>
          <p14:tracePt t="36307" x="3711575" y="3717925"/>
          <p14:tracePt t="36325" x="3589338" y="3749675"/>
          <p14:tracePt t="36340" x="3551238" y="3779838"/>
          <p14:tracePt t="36356" x="3543300" y="3787775"/>
          <p14:tracePt t="36372" x="3543300" y="3794125"/>
          <p14:tracePt t="36390" x="3543300" y="3802063"/>
          <p14:tracePt t="36410" x="3535363" y="3810000"/>
          <p14:tracePt t="36423" x="3489325" y="3810000"/>
          <p14:tracePt t="36440" x="3344863" y="3870325"/>
          <p14:tracePt t="36456" x="3254375" y="3878263"/>
          <p14:tracePt t="36456" x="3216275" y="3894138"/>
          <p14:tracePt t="36474" x="3162300" y="3902075"/>
          <p14:tracePt t="36490" x="3124200" y="3908425"/>
          <p14:tracePt t="36507" x="3070225" y="3962400"/>
          <p14:tracePt t="36524" x="3032125" y="3992563"/>
          <p14:tracePt t="36539" x="2987675" y="4038600"/>
          <p14:tracePt t="36556" x="2895600" y="4068763"/>
          <p14:tracePt t="36573" x="2751138" y="4092575"/>
          <p14:tracePt t="36589" x="2560638" y="4092575"/>
          <p14:tracePt t="36606" x="2454275" y="4076700"/>
          <p14:tracePt t="36623" x="2422525" y="4076700"/>
          <p14:tracePt t="36639" x="2408238" y="4076700"/>
          <p14:tracePt t="36656" x="2392363" y="4060825"/>
          <p14:tracePt t="36673" x="2346325" y="4060825"/>
          <p14:tracePt t="36690" x="2278063" y="4060825"/>
          <p14:tracePt t="36706" x="2179638" y="4084638"/>
          <p14:tracePt t="36723" x="2073275" y="4122738"/>
          <p14:tracePt t="36740" x="1973263" y="4130675"/>
          <p14:tracePt t="36756" x="1889125" y="4130675"/>
          <p14:tracePt t="36772" x="1836738" y="4130675"/>
          <p14:tracePt t="36789" x="1774825" y="4084638"/>
          <p14:tracePt t="36806" x="1744663" y="4054475"/>
          <p14:tracePt t="36822" x="1722438" y="4038600"/>
          <p14:tracePt t="36839" x="1698625" y="4016375"/>
          <p14:tracePt t="36856" x="1630363" y="4000500"/>
          <p14:tracePt t="36872" x="1493838" y="3962400"/>
          <p14:tracePt t="36872" x="1425575" y="3932238"/>
          <p14:tracePt t="36890" x="1355725" y="3924300"/>
          <p14:tracePt t="36906" x="1219200" y="3886200"/>
          <p14:tracePt t="36923" x="1196975" y="3870325"/>
          <p14:tracePt t="36940" x="1181100" y="3870325"/>
          <p14:tracePt t="36956" x="1181100" y="3863975"/>
          <p14:tracePt t="36972" x="1173163" y="3856038"/>
          <p14:tracePt t="36994" x="1158875" y="3856038"/>
          <p14:tracePt t="37005" x="1143000" y="3856038"/>
          <p14:tracePt t="37022" x="1120775" y="3856038"/>
          <p14:tracePt t="37106" x="1089025" y="3856038"/>
          <p14:tracePt t="37114" x="1074738" y="3856038"/>
          <p14:tracePt t="37123" x="1089025" y="3856038"/>
          <p14:tracePt t="37282" x="1104900" y="3856038"/>
          <p14:tracePt t="37290" x="1127125" y="3856038"/>
          <p14:tracePt t="37304" x="1203325" y="3856038"/>
          <p14:tracePt t="37304" x="1241425" y="3856038"/>
          <p14:tracePt t="37323" x="1333500" y="3856038"/>
          <p14:tracePt t="37340" x="1409700" y="3856038"/>
          <p14:tracePt t="37355" x="1485900" y="3856038"/>
          <p14:tracePt t="37371" x="1524000" y="3856038"/>
          <p14:tracePt t="37387" x="1546225" y="3856038"/>
          <p14:tracePt t="37405" x="1577975" y="3840163"/>
          <p14:tracePt t="37421" x="1616075" y="3832225"/>
          <p14:tracePt t="37437" x="1654175" y="3817938"/>
          <p14:tracePt t="37455" x="1698625" y="3802063"/>
          <p14:tracePt t="37472" x="1744663" y="3802063"/>
          <p14:tracePt t="37489" x="1820863" y="3787775"/>
          <p14:tracePt t="37489" x="1844675" y="3787775"/>
          <p14:tracePt t="37506" x="1889125" y="3779838"/>
          <p14:tracePt t="37523" x="1927225" y="3763963"/>
          <p14:tracePt t="37539" x="1958975" y="3763963"/>
          <p14:tracePt t="37556" x="1973263" y="3749675"/>
          <p14:tracePt t="37571" x="2003425" y="3749675"/>
          <p14:tracePt t="37588" x="2041525" y="3733800"/>
          <p14:tracePt t="37605" x="2117725" y="3711575"/>
          <p14:tracePt t="37621" x="2187575" y="3687763"/>
          <p14:tracePt t="37638" x="2217738" y="3665538"/>
          <p14:tracePt t="37655" x="2232025" y="3657600"/>
          <p14:tracePt t="37671" x="2247900" y="3657600"/>
          <p14:tracePt t="37688" x="2255838" y="3657600"/>
          <p14:tracePt t="37705" x="2270125" y="3649663"/>
          <p14:tracePt t="37722" x="2308225" y="3649663"/>
          <p14:tracePt t="37739" x="2362200" y="3649663"/>
          <p14:tracePt t="37756" x="2454275" y="3649663"/>
          <p14:tracePt t="37772" x="2530475" y="3649663"/>
          <p14:tracePt t="37789" x="2544763" y="3649663"/>
          <p14:tracePt t="37804" x="2560638" y="3649663"/>
          <p14:tracePt t="37850" x="2574925" y="3649663"/>
          <p14:tracePt t="37858" x="2613025" y="3649663"/>
          <p14:tracePt t="37871" x="2689225" y="3649663"/>
          <p14:tracePt t="37888" x="2743200" y="3649663"/>
          <p14:tracePt t="37904" x="2773363" y="3649663"/>
          <p14:tracePt t="37922" x="2797175" y="3657600"/>
          <p14:tracePt t="37962" x="2803525" y="3657600"/>
          <p14:tracePt t="37971" x="2849563" y="3673475"/>
          <p14:tracePt t="37978" x="2873375" y="3687763"/>
          <p14:tracePt t="37987" x="2917825" y="3703638"/>
          <p14:tracePt t="38005" x="2994025" y="3725863"/>
          <p14:tracePt t="38021" x="3055938" y="3749675"/>
          <p14:tracePt t="38038" x="3063875" y="3749675"/>
          <p14:tracePt t="38053" x="3070225" y="3749675"/>
          <p14:tracePt t="38098" x="3086100" y="3763963"/>
          <p14:tracePt t="38114" x="3101975" y="3763963"/>
          <p14:tracePt t="38122" x="3108325" y="3771900"/>
          <p14:tracePt t="38130" x="3116263" y="3779838"/>
          <p14:tracePt t="38138" x="3124200" y="3787775"/>
          <p14:tracePt t="38162" x="3132138" y="3810000"/>
          <p14:tracePt t="38194" x="3140075" y="3817938"/>
          <p14:tracePt t="38202" x="3154363" y="3848100"/>
          <p14:tracePt t="38210" x="3154363" y="3856038"/>
          <p14:tracePt t="38220" x="3170238" y="3894138"/>
          <p14:tracePt t="38237" x="3184525" y="3916363"/>
          <p14:tracePt t="38254" x="3200400" y="3924300"/>
          <p14:tracePt t="38570" x="3216275" y="3924300"/>
          <p14:tracePt t="38578" x="3238500" y="3916363"/>
          <p14:tracePt t="38587" x="3254375" y="3908425"/>
          <p14:tracePt t="38604" x="3260725" y="3908425"/>
          <p14:tracePt t="38682" x="3276600" y="3908425"/>
          <p14:tracePt t="38690" x="3306763" y="3886200"/>
          <p14:tracePt t="38703" x="3330575" y="3886200"/>
          <p14:tracePt t="38720" x="3336925" y="3886200"/>
          <p14:tracePt t="38746" x="3352800" y="3886200"/>
          <p14:tracePt t="38770" x="3360738" y="3886200"/>
          <p14:tracePt t="38786" x="3368675" y="3878263"/>
          <p14:tracePt t="38818" x="3375025" y="3878263"/>
          <p14:tracePt t="38826" x="3382963" y="3878263"/>
          <p14:tracePt t="38882" x="3398838" y="3878263"/>
          <p14:tracePt t="38890" x="3421063" y="3878263"/>
          <p14:tracePt t="38903" x="3444875" y="3878263"/>
          <p14:tracePt t="38920" x="3459163" y="3878263"/>
          <p14:tracePt t="38938" x="3489325" y="3878263"/>
          <p14:tracePt t="38954" x="3497263" y="3878263"/>
          <p14:tracePt t="38971" x="3505200" y="3878263"/>
          <p14:tracePt t="38986" x="3513138" y="3878263"/>
          <p14:tracePt t="39004" x="3527425" y="3878263"/>
          <p14:tracePt t="39020" x="3535363" y="3878263"/>
          <p14:tracePt t="39037" x="3543300" y="3878263"/>
          <p14:tracePt t="41706" x="3551238" y="3886200"/>
          <p14:tracePt t="41906" x="3559175" y="3886200"/>
          <p14:tracePt t="41914" x="3573463" y="3886200"/>
          <p14:tracePt t="41922" x="3581400" y="3894138"/>
          <p14:tracePt t="41938" x="3589338" y="3908425"/>
          <p14:tracePt t="41950" x="3627438" y="3946525"/>
          <p14:tracePt t="41967" x="3703638" y="4046538"/>
          <p14:tracePt t="41984" x="3779838" y="4114800"/>
          <p14:tracePt t="42001" x="3810000" y="4137025"/>
          <p14:tracePt t="43786" x="3817938" y="4137025"/>
          <p14:tracePt t="44682" x="3825875" y="4137025"/>
          <p14:tracePt t="44698" x="3825875" y="4130675"/>
          <p14:tracePt t="44706" x="3832225" y="4122738"/>
          <p14:tracePt t="44722" x="3840163" y="4114800"/>
          <p14:tracePt t="44754" x="3848100" y="4106863"/>
          <p14:tracePt t="44770" x="3856038" y="4098925"/>
          <p14:tracePt t="44778" x="3863975" y="4092575"/>
          <p14:tracePt t="44802" x="3870325" y="4084638"/>
          <p14:tracePt t="44882" x="3878263" y="4076700"/>
          <p14:tracePt t="44898" x="3870325" y="4076700"/>
          <p14:tracePt t="45290" x="3863975" y="4076700"/>
          <p14:tracePt t="45298" x="3856038" y="4076700"/>
          <p14:tracePt t="45322" x="3832225" y="4076700"/>
          <p14:tracePt t="45386" x="3810000" y="4076700"/>
          <p14:tracePt t="45394" x="3787775" y="4084638"/>
          <p14:tracePt t="45402" x="3771900" y="4092575"/>
          <p14:tracePt t="45413" x="3717925" y="4106863"/>
          <p14:tracePt t="45430" x="3673475" y="4130675"/>
          <p14:tracePt t="45447" x="3649663" y="4137025"/>
          <p14:tracePt t="45464" x="3641725" y="4144963"/>
          <p14:tracePt t="45480" x="3635375" y="4144963"/>
          <p14:tracePt t="45506" x="3635375" y="4160838"/>
          <p14:tracePt t="45515" x="3635375" y="4175125"/>
          <p14:tracePt t="45531" x="3619500" y="4198938"/>
          <p14:tracePt t="45546" x="3619500" y="4213225"/>
          <p14:tracePt t="45563" x="3619500" y="4221163"/>
          <p14:tracePt t="45610" x="3619500" y="4229100"/>
          <p14:tracePt t="45626" x="3619500" y="4244975"/>
          <p14:tracePt t="45682" x="3627438" y="4259263"/>
          <p14:tracePt t="45690" x="3635375" y="4267200"/>
          <p14:tracePt t="45698" x="3649663" y="4275138"/>
          <p14:tracePt t="45713" x="3703638" y="4321175"/>
          <p14:tracePt t="45731" x="3741738" y="4321175"/>
          <p14:tracePt t="45747" x="3756025" y="4335463"/>
          <p14:tracePt t="45763" x="3763963" y="4335463"/>
          <p14:tracePt t="45802" x="3771900" y="4343400"/>
          <p14:tracePt t="45810" x="3802063" y="4351338"/>
          <p14:tracePt t="45818" x="3848100" y="4373563"/>
          <p14:tracePt t="45829" x="3932238" y="4397375"/>
          <p14:tracePt t="45846" x="3970338" y="4411663"/>
          <p14:tracePt t="45863" x="4000500" y="4411663"/>
          <p14:tracePt t="45880" x="4008438" y="4419600"/>
          <p14:tracePt t="45896" x="4016375" y="4427538"/>
          <p14:tracePt t="45946" x="4060825" y="4435475"/>
          <p14:tracePt t="45954" x="4098925" y="4457700"/>
          <p14:tracePt t="45964" x="4229100" y="4487863"/>
          <p14:tracePt t="45980" x="4267200" y="4495800"/>
          <p14:tracePt t="45996" x="4275138" y="4495800"/>
          <p14:tracePt t="46058" x="4289425" y="4495800"/>
          <p14:tracePt t="46066" x="4321175" y="4495800"/>
          <p14:tracePt t="46079" x="4441825" y="4495800"/>
          <p14:tracePt t="46096" x="4556125" y="4495800"/>
          <p14:tracePt t="46096" x="4587875" y="4495800"/>
          <p14:tracePt t="46114" x="4594225" y="4495800"/>
          <p14:tracePt t="46186" x="4602163" y="4495800"/>
          <p14:tracePt t="46194" x="4618038" y="4495800"/>
          <p14:tracePt t="46202" x="4648200" y="4495800"/>
          <p14:tracePt t="46212" x="4708525" y="4495800"/>
          <p14:tracePt t="46229" x="4822825" y="4495800"/>
          <p14:tracePt t="46246" x="4930775" y="4495800"/>
          <p14:tracePt t="46263" x="4945063" y="4495800"/>
          <p14:tracePt t="46279" x="4983163" y="4511675"/>
          <p14:tracePt t="46330" x="5037138" y="4518025"/>
          <p14:tracePt t="46338" x="5097463" y="4533900"/>
          <p14:tracePt t="46349" x="5203825" y="4541838"/>
          <p14:tracePt t="46364" x="5235575" y="4541838"/>
          <p14:tracePt t="46380" x="5241925" y="4541838"/>
          <p14:tracePt t="46442" x="5249863" y="4541838"/>
          <p14:tracePt t="46450" x="5287963" y="4556125"/>
          <p14:tracePt t="46462" x="5341938" y="4556125"/>
          <p14:tracePt t="46479" x="5356225" y="4556125"/>
          <p14:tracePt t="46495" x="5364163" y="4556125"/>
          <p14:tracePt t="46530" x="5372100" y="4556125"/>
          <p14:tracePt t="46546" x="5387975" y="4556125"/>
          <p14:tracePt t="46554" x="5402263" y="4541838"/>
          <p14:tracePt t="46563" x="5426075" y="4518025"/>
          <p14:tracePt t="46580" x="5448300" y="4495800"/>
          <p14:tracePt t="46595" x="5448300" y="4479925"/>
          <p14:tracePt t="46612" x="5456238" y="4473575"/>
          <p14:tracePt t="46628" x="5464175" y="4465638"/>
          <p14:tracePt t="46646" x="5470525" y="4449763"/>
          <p14:tracePt t="46674" x="5478463" y="4441825"/>
          <p14:tracePt t="46682" x="5478463" y="4435475"/>
          <p14:tracePt t="46695" x="5486400" y="4411663"/>
          <p14:tracePt t="46712" x="5486400" y="4373563"/>
          <p14:tracePt t="46712" x="5486400" y="4359275"/>
          <p14:tracePt t="46730" x="5486400" y="4343400"/>
          <p14:tracePt t="46745" x="5486400" y="4313238"/>
          <p14:tracePt t="46763" x="5486400" y="4289425"/>
          <p14:tracePt t="46779" x="5478463" y="4267200"/>
          <p14:tracePt t="46797" x="5478463" y="4244975"/>
          <p14:tracePt t="46812" x="5464175" y="4221163"/>
          <p14:tracePt t="46830" x="5456238" y="4213225"/>
          <p14:tracePt t="46846" x="5448300" y="4198938"/>
          <p14:tracePt t="46863" x="5440363" y="4183063"/>
          <p14:tracePt t="46880" x="5432425" y="4175125"/>
          <p14:tracePt t="46896" x="5418138" y="4160838"/>
          <p14:tracePt t="46913" x="5410200" y="4152900"/>
          <p14:tracePt t="46929" x="5394325" y="4152900"/>
          <p14:tracePt t="46947" x="5387975" y="4152900"/>
          <p14:tracePt t="46964" x="5364163" y="4144963"/>
          <p14:tracePt t="46980" x="5334000" y="4144963"/>
          <p14:tracePt t="46997" x="5273675" y="4114800"/>
          <p14:tracePt t="47013" x="5241925" y="4106863"/>
          <p14:tracePt t="47029" x="5227638" y="4106863"/>
          <p14:tracePt t="47046" x="5219700" y="4098925"/>
          <p14:tracePt t="47063" x="5211763" y="4098925"/>
          <p14:tracePt t="47083" x="5197475" y="4098925"/>
          <p14:tracePt t="47096" x="5181600" y="4098925"/>
          <p14:tracePt t="47113" x="5151438" y="4098925"/>
          <p14:tracePt t="47113" x="5121275" y="4106863"/>
          <p14:tracePt t="47131" x="5083175" y="4106863"/>
          <p14:tracePt t="47146" x="5006975" y="4114800"/>
          <p14:tracePt t="47164" x="4991100" y="4122738"/>
          <p14:tracePt t="47180" x="4975225" y="4122738"/>
          <p14:tracePt t="47196" x="4960938" y="4122738"/>
          <p14:tracePt t="47235" x="4930775" y="4122738"/>
          <p14:tracePt t="47251" x="4892675" y="4122738"/>
          <p14:tracePt t="47259" x="4854575" y="4122738"/>
          <p14:tracePt t="47267" x="4808538" y="4122738"/>
          <p14:tracePt t="47281" x="4762500" y="4144963"/>
          <p14:tracePt t="47296" x="4724400" y="4152900"/>
          <p14:tracePt t="47313" x="4702175" y="4160838"/>
          <p14:tracePt t="47329" x="4670425" y="4175125"/>
          <p14:tracePt t="47347" x="4648200" y="4183063"/>
          <p14:tracePt t="47364" x="4640263" y="4191000"/>
          <p14:tracePt t="47380" x="4625975" y="4198938"/>
          <p14:tracePt t="47397" x="4625975" y="4206875"/>
          <p14:tracePt t="47413" x="4618038" y="4213225"/>
          <p14:tracePt t="47429" x="4610100" y="4221163"/>
          <p14:tracePt t="47447" x="4610100" y="4229100"/>
          <p14:tracePt t="47462" x="4579938" y="4244975"/>
          <p14:tracePt t="47479" x="4564063" y="4259263"/>
          <p14:tracePt t="47496" x="4549775" y="4259263"/>
          <p14:tracePt t="47512" x="4533900" y="4267200"/>
          <p14:tracePt t="47530" x="4533900" y="4283075"/>
          <p14:tracePt t="47659" x="4533900" y="4289425"/>
          <p14:tracePt t="47683" x="4533900" y="4297363"/>
          <p14:tracePt t="47691" x="4533900" y="4313238"/>
          <p14:tracePt t="47715" x="4541838" y="4321175"/>
          <p14:tracePt t="47723" x="4556125" y="4335463"/>
          <p14:tracePt t="47731" x="4579938" y="4351338"/>
          <p14:tracePt t="47745" x="4754563" y="4427538"/>
          <p14:tracePt t="47763" x="4830763" y="4449763"/>
          <p14:tracePt t="47780" x="4860925" y="4457700"/>
          <p14:tracePt t="47796" x="4906963" y="4457700"/>
          <p14:tracePt t="47843" x="4953000" y="4457700"/>
          <p14:tracePt t="47851" x="5006975" y="4465638"/>
          <p14:tracePt t="47861" x="5113338" y="4465638"/>
          <p14:tracePt t="47879" x="5151438" y="4465638"/>
          <p14:tracePt t="47896" x="5165725" y="4465638"/>
          <p14:tracePt t="47912" x="5173663" y="4457700"/>
          <p14:tracePt t="47929" x="5181600" y="4449763"/>
          <p14:tracePt t="48043" x="5181600" y="4441825"/>
          <p14:tracePt t="48339" x="5181600" y="4427538"/>
          <p14:tracePt t="48379" x="5197475" y="4427538"/>
          <p14:tracePt t="48387" x="5211763" y="4427538"/>
          <p14:tracePt t="48396" x="5241925" y="4427538"/>
          <p14:tracePt t="48412" x="5249863" y="4427538"/>
          <p14:tracePt t="48428" x="5273675" y="4419600"/>
          <p14:tracePt t="48459" x="5311775" y="4419600"/>
          <p14:tracePt t="48467" x="5356225" y="4403725"/>
          <p14:tracePt t="48478" x="5464175" y="4397375"/>
          <p14:tracePt t="48496" x="5546725" y="4381500"/>
          <p14:tracePt t="48511" x="5592763" y="4381500"/>
          <p14:tracePt t="48528" x="5600700" y="4381500"/>
          <p14:tracePt t="48571" x="5608638" y="4381500"/>
          <p14:tracePt t="48579" x="5630863" y="4381500"/>
          <p14:tracePt t="48587" x="5654675" y="4381500"/>
          <p14:tracePt t="48596" x="5692775" y="4381500"/>
          <p14:tracePt t="48612" x="5707063" y="4381500"/>
          <p14:tracePt t="48629" x="5715000" y="4381500"/>
          <p14:tracePt t="48645" x="5730875" y="4381500"/>
          <p14:tracePt t="48667" x="5761038" y="4381500"/>
          <p14:tracePt t="48677" x="5867400" y="4381500"/>
          <p14:tracePt t="48695" x="5981700" y="4381500"/>
          <p14:tracePt t="48711" x="6027738" y="4381500"/>
          <p14:tracePt t="48728" x="6035675" y="4381500"/>
          <p14:tracePt t="48744" x="6049963" y="4381500"/>
          <p14:tracePt t="48779" x="6073775" y="4381500"/>
          <p14:tracePt t="48787" x="6103938" y="4381500"/>
          <p14:tracePt t="48795" x="6248400" y="4381500"/>
          <p14:tracePt t="48812" x="6408738" y="4381500"/>
          <p14:tracePt t="48828" x="6523038" y="4381500"/>
          <p14:tracePt t="48845" x="6583363" y="4381500"/>
          <p14:tracePt t="48861" x="6621463" y="4381500"/>
          <p14:tracePt t="48878" x="6629400" y="4381500"/>
          <p14:tracePt t="48894" x="6667500" y="4381500"/>
          <p14:tracePt t="48911" x="6773863" y="4381500"/>
          <p14:tracePt t="48928" x="6950075" y="4381500"/>
          <p14:tracePt t="48944" x="7116763" y="4381500"/>
          <p14:tracePt t="48961" x="7208838" y="4381500"/>
          <p14:tracePt t="48961" x="7239000" y="4381500"/>
          <p14:tracePt t="48979" x="7285038" y="4381500"/>
          <p14:tracePt t="48994" x="7353300" y="4381500"/>
          <p14:tracePt t="49012" x="7369175" y="4381500"/>
          <p14:tracePt t="49029" x="7399338" y="4381500"/>
          <p14:tracePt t="49045" x="7513638" y="4381500"/>
          <p14:tracePt t="49061" x="7680325" y="4381500"/>
          <p14:tracePt t="49077" x="7840663" y="4381500"/>
          <p14:tracePt t="49094" x="7993063" y="4381500"/>
          <p14:tracePt t="49111" x="8077200" y="4381500"/>
          <p14:tracePt t="49127" x="8085138" y="4381500"/>
          <p14:tracePt t="49144" x="8085138" y="4365625"/>
          <p14:tracePt t="49283" x="8077200" y="4365625"/>
          <p14:tracePt t="49292" x="8061325" y="4365625"/>
          <p14:tracePt t="49299" x="8039100" y="4365625"/>
          <p14:tracePt t="49310" x="7886700" y="4365625"/>
          <p14:tracePt t="49327" x="7650163" y="4365625"/>
          <p14:tracePt t="49346" x="7307263" y="4441825"/>
          <p14:tracePt t="49361" x="7010400" y="4487863"/>
          <p14:tracePt t="49377" x="6842125" y="4525963"/>
          <p14:tracePt t="49377" x="6781800" y="4541838"/>
          <p14:tracePt t="49395" x="6667500" y="4587875"/>
          <p14:tracePt t="49412" x="6545263" y="4640263"/>
          <p14:tracePt t="49428" x="6370638" y="4740275"/>
          <p14:tracePt t="49445" x="6149975" y="4792663"/>
          <p14:tracePt t="49461" x="5905500" y="4854575"/>
          <p14:tracePt t="49477" x="5668963" y="4899025"/>
          <p14:tracePt t="49494" x="5464175" y="4953000"/>
          <p14:tracePt t="49510" x="5303838" y="4999038"/>
          <p14:tracePt t="49528" x="5143500" y="5029200"/>
          <p14:tracePt t="49544" x="4975225" y="5029200"/>
          <p14:tracePt t="49560" x="4860925" y="5037138"/>
          <p14:tracePt t="49577" x="4792663" y="5051425"/>
          <p14:tracePt t="49577" x="4754563" y="5059363"/>
          <p14:tracePt t="49595" x="4724400" y="5059363"/>
          <p14:tracePt t="49595" x="4702175" y="5067300"/>
          <p14:tracePt t="49611" x="4602163" y="5097463"/>
          <p14:tracePt t="49628" x="4465638" y="5135563"/>
          <p14:tracePt t="49644" x="4305300" y="5151438"/>
          <p14:tracePt t="49661" x="4122738" y="5173663"/>
          <p14:tracePt t="49677" x="3946525" y="5189538"/>
          <p14:tracePt t="49694" x="3787775" y="5189538"/>
          <p14:tracePt t="49710" x="3649663" y="5189538"/>
          <p14:tracePt t="49727" x="3527425" y="5189538"/>
          <p14:tracePt t="49744" x="3413125" y="5189538"/>
          <p14:tracePt t="49760" x="3292475" y="5189538"/>
          <p14:tracePt t="49777" x="3222625" y="5189538"/>
          <p14:tracePt t="49777" x="3200400" y="5189538"/>
          <p14:tracePt t="49796" x="3184525" y="5189538"/>
          <p14:tracePt t="49810" x="3154363" y="5189538"/>
          <p14:tracePt t="49828" x="3040063" y="5165725"/>
          <p14:tracePt t="49844" x="2865438" y="5113338"/>
          <p14:tracePt t="49861" x="2751138" y="5089525"/>
          <p14:tracePt t="49877" x="2674938" y="5089525"/>
          <p14:tracePt t="49894" x="2628900" y="5075238"/>
          <p14:tracePt t="49910" x="2582863" y="5075238"/>
          <p14:tracePt t="49926" x="2574925" y="5075238"/>
          <p14:tracePt t="49971" x="2568575" y="5075238"/>
          <p14:tracePt t="49979" x="2536825" y="5075238"/>
          <p14:tracePt t="49993" x="2476500" y="5059363"/>
          <p14:tracePt t="49993" x="2438400" y="5051425"/>
          <p14:tracePt t="50012" x="2400300" y="5051425"/>
          <p14:tracePt t="50026" x="2278063" y="5029200"/>
          <p14:tracePt t="50044" x="2179638" y="5013325"/>
          <p14:tracePt t="50061" x="2125663" y="5013325"/>
          <p14:tracePt t="50077" x="2095500" y="5013325"/>
          <p14:tracePt t="50093" x="2049463" y="5013325"/>
          <p14:tracePt t="50110" x="1997075" y="5013325"/>
          <p14:tracePt t="50126" x="1958975" y="5013325"/>
          <p14:tracePt t="50143" x="1927225" y="5013325"/>
          <p14:tracePt t="50160" x="1844675" y="5013325"/>
          <p14:tracePt t="50176" x="1736725" y="5013325"/>
          <p14:tracePt t="50193" x="1616075" y="5013325"/>
          <p14:tracePt t="50193" x="1539875" y="5013325"/>
          <p14:tracePt t="50211" x="1470025" y="5021263"/>
          <p14:tracePt t="50226" x="1311275" y="5037138"/>
          <p14:tracePt t="50244" x="1257300" y="5037138"/>
          <p14:tracePt t="50261" x="1241425" y="5037138"/>
          <p14:tracePt t="50276" x="1235075" y="5045075"/>
          <p14:tracePt t="50299" x="1235075" y="5051425"/>
          <p14:tracePt t="50309" x="1227138" y="5051425"/>
          <p14:tracePt t="50326" x="1211263" y="5059363"/>
          <p14:tracePt t="50344" x="1165225" y="5075238"/>
          <p14:tracePt t="50359" x="1158875" y="5075238"/>
          <p14:tracePt t="50376" x="1181100" y="5075238"/>
          <p14:tracePt t="50459" x="1203325" y="5075238"/>
          <p14:tracePt t="50467" x="1241425" y="5075238"/>
          <p14:tracePt t="50476" x="1303338" y="5075238"/>
          <p14:tracePt t="50493" x="1349375" y="5075238"/>
          <p14:tracePt t="50510" x="1401763" y="5083175"/>
          <p14:tracePt t="50527" x="1470025" y="5083175"/>
          <p14:tracePt t="50543" x="1577975" y="5097463"/>
          <p14:tracePt t="50559" x="1706563" y="5097463"/>
          <p14:tracePt t="50576" x="1828800" y="5097463"/>
          <p14:tracePt t="50593" x="1989138" y="5097463"/>
          <p14:tracePt t="50610" x="2133600" y="5097463"/>
          <p14:tracePt t="50610" x="2187575" y="5097463"/>
          <p14:tracePt t="50627" x="2209800" y="5097463"/>
          <p14:tracePt t="50644" x="2217738" y="5097463"/>
          <p14:tracePt t="50659" x="2225675" y="5097463"/>
          <p14:tracePt t="50683" x="2239963" y="5097463"/>
          <p14:tracePt t="50699" x="2255838" y="5083175"/>
          <p14:tracePt t="50709" x="2293938" y="5075238"/>
          <p14:tracePt t="50726" x="2378075" y="5067300"/>
          <p14:tracePt t="50743" x="2484438" y="5051425"/>
          <p14:tracePt t="50759" x="2590800" y="5045075"/>
          <p14:tracePt t="50776" x="2667000" y="5029200"/>
          <p14:tracePt t="50793" x="2713038" y="5021263"/>
          <p14:tracePt t="50809" x="2735263" y="5006975"/>
          <p14:tracePt t="50826" x="2759075" y="5006975"/>
          <p14:tracePt t="50843" x="2789238" y="5006975"/>
          <p14:tracePt t="50860" x="2849563" y="4983163"/>
          <p14:tracePt t="50876" x="2895600" y="4975225"/>
          <p14:tracePt t="50893" x="2925763" y="4968875"/>
          <p14:tracePt t="50909" x="2963863" y="4960938"/>
          <p14:tracePt t="50926" x="3001963" y="4960938"/>
          <p14:tracePt t="50942" x="3055938" y="4960938"/>
          <p14:tracePt t="50959" x="3108325" y="4960938"/>
          <p14:tracePt t="50976" x="3162300" y="4960938"/>
          <p14:tracePt t="50992" x="3184525" y="4960938"/>
          <p14:tracePt t="51009" x="3208338" y="4960938"/>
          <p14:tracePt t="51025" x="3268663" y="4960938"/>
          <p14:tracePt t="51043" x="3298825" y="4960938"/>
          <p14:tracePt t="51060" x="3352800" y="4960938"/>
          <p14:tracePt t="51077" x="3436938" y="4960938"/>
          <p14:tracePt t="51093" x="3467100" y="4960938"/>
          <p14:tracePt t="51109" x="3459163" y="4960938"/>
          <p14:tracePt t="53421" x="3475038" y="4960938"/>
          <p14:tracePt t="54243" x="3482975" y="4960938"/>
          <p14:tracePt t="54307" x="3482975" y="4991100"/>
          <p14:tracePt t="54315" x="3482975" y="5013325"/>
          <p14:tracePt t="54323" x="3482975" y="5051425"/>
          <p14:tracePt t="54340" x="3475038" y="5051425"/>
          <p14:tracePt t="54357" x="3475038" y="5059363"/>
          <p14:tracePt t="54371" x="3482975" y="5067300"/>
          <p14:tracePt t="54411" x="3489325" y="5067300"/>
          <p14:tracePt t="54420" x="3513138" y="5083175"/>
          <p14:tracePt t="54427" x="3521075" y="5083175"/>
          <p14:tracePt t="54438" x="3535363" y="5083175"/>
          <p14:tracePt t="54455" x="3543300" y="5083175"/>
          <p14:tracePt t="54471" x="3551238" y="5083175"/>
          <p14:tracePt t="54723" x="3559175" y="5075238"/>
          <p14:tracePt t="54819" x="3565525" y="5067300"/>
          <p14:tracePt t="54835" x="3565525" y="5083175"/>
          <p14:tracePt t="55243" x="3589338" y="5105400"/>
          <p14:tracePt t="55251" x="3589338" y="5121275"/>
          <p14:tracePt t="55259" x="3603625" y="5135563"/>
          <p14:tracePt t="56167" x="3611563" y="5135563"/>
          <p14:tracePt t="56643" x="3641725" y="5151438"/>
          <p14:tracePt t="56651" x="3665538" y="5151438"/>
          <p14:tracePt t="56659" x="3711575" y="5151438"/>
          <p14:tracePt t="56669" x="3794125" y="5159375"/>
          <p14:tracePt t="56686" x="3817938" y="5159375"/>
          <p14:tracePt t="56703" x="3825875" y="5159375"/>
          <p14:tracePt t="56803" x="3817938" y="5159375"/>
          <p14:tracePt t="57003" x="3810000" y="5159375"/>
          <p14:tracePt t="57042" x="3802063" y="5159375"/>
          <p14:tracePt t="57052" x="3779838" y="5159375"/>
          <p14:tracePt t="57058" x="3756025" y="5159375"/>
          <p14:tracePt t="57069" x="3641725" y="5159375"/>
          <p14:tracePt t="57086" x="3451225" y="5159375"/>
          <p14:tracePt t="57103" x="3268663" y="5173663"/>
          <p14:tracePt t="57119" x="3116263" y="5203825"/>
          <p14:tracePt t="57136" x="2987675" y="5257800"/>
          <p14:tracePt t="57153" x="2903538" y="5287963"/>
          <p14:tracePt t="57169" x="2835275" y="5334000"/>
          <p14:tracePt t="57186" x="2689225" y="5402263"/>
          <p14:tracePt t="57204" x="2560638" y="5448300"/>
          <p14:tracePt t="57220" x="2408238" y="5486400"/>
          <p14:tracePt t="57237" x="2270125" y="5554663"/>
          <p14:tracePt t="57253" x="2117725" y="5608638"/>
          <p14:tracePt t="57269" x="1981200" y="5654675"/>
          <p14:tracePt t="57286" x="1851025" y="5676900"/>
          <p14:tracePt t="57302" x="1714500" y="5722938"/>
          <p14:tracePt t="57319" x="1546225" y="5753100"/>
          <p14:tracePt t="57336" x="1401763" y="5791200"/>
          <p14:tracePt t="57354" x="1265238" y="5829300"/>
          <p14:tracePt t="57369" x="1143000" y="5889625"/>
          <p14:tracePt t="57369" x="1058863" y="5921375"/>
          <p14:tracePt t="57388" x="868363" y="6027738"/>
          <p14:tracePt t="57404" x="731838" y="6118225"/>
          <p14:tracePt t="57420" x="647700" y="6218238"/>
          <p14:tracePt t="57437" x="555625" y="6340475"/>
          <p14:tracePt t="57453" x="473075" y="6484938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457200" y="274638"/>
            <a:ext cx="82296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IE" altLang="en-US" sz="2800">
                <a:solidFill>
                  <a:schemeClr val="tx2"/>
                </a:solidFill>
              </a:rPr>
              <a:t>LH model </a:t>
            </a:r>
            <a:r>
              <a:rPr lang="sr-Latn-CS" altLang="en-US" sz="2800">
                <a:solidFill>
                  <a:schemeClr val="tx2"/>
                </a:solidFill>
              </a:rPr>
              <a:t>za monomnolekulsku reakciju</a:t>
            </a:r>
            <a:endParaRPr lang="en-US" altLang="en-US" sz="2800">
              <a:solidFill>
                <a:schemeClr val="tx2"/>
              </a:solidFill>
            </a:endParaRPr>
          </a:p>
        </p:txBody>
      </p:sp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1658938" y="539750"/>
          <a:ext cx="54816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Equation" r:id="rId5" imgW="1701800" imgH="215900" progId="Equation.DSMT4">
                  <p:embed/>
                </p:oleObj>
              </mc:Choice>
              <mc:Fallback>
                <p:oleObj name="Equation" r:id="rId5" imgW="17018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539750"/>
                        <a:ext cx="548163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6"/>
          <p:cNvSpPr>
            <a:spLocks noChangeArrowheads="1"/>
          </p:cNvSpPr>
          <p:nvPr/>
        </p:nvSpPr>
        <p:spPr bwMode="auto">
          <a:xfrm>
            <a:off x="4763" y="1225550"/>
            <a:ext cx="91440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Glavne karakteristike</a:t>
            </a:r>
            <a:r>
              <a:rPr lang="sr-Latn-CS" altLang="en-US" sz="2400"/>
              <a:t> idealizovaog procesa</a:t>
            </a:r>
            <a:r>
              <a:rPr lang="en-US" altLang="en-US" sz="2400"/>
              <a:t>: </a:t>
            </a:r>
            <a:r>
              <a:rPr lang="sr-Latn-CS" altLang="en-US" sz="2400"/>
              <a:t>R</a:t>
            </a:r>
            <a:r>
              <a:rPr lang="en-US" altLang="en-US" sz="2400"/>
              <a:t>eakcija</a:t>
            </a:r>
            <a:r>
              <a:rPr lang="sr-Latn-CS" altLang="en-US" sz="2400"/>
              <a:t> se dešava na energetski homogenoj površini</a:t>
            </a:r>
            <a:r>
              <a:rPr lang="en-US" altLang="en-US" sz="2400"/>
              <a:t>. Brza a</a:t>
            </a:r>
            <a:r>
              <a:rPr lang="sr-Latn-RS" altLang="en-US" sz="2400"/>
              <a:t>dsorpcija molekula je  </a:t>
            </a:r>
            <a:r>
              <a:rPr lang="sr-Latn-RS" altLang="en-US" sz="2400" u="sng"/>
              <a:t>monoslojna uz pravljenje jakih veza </a:t>
            </a:r>
            <a:r>
              <a:rPr lang="sr-Latn-RS" altLang="en-US" sz="2400"/>
              <a:t>CA. </a:t>
            </a:r>
            <a:endParaRPr lang="en-US" altLang="en-US" sz="2400"/>
          </a:p>
          <a:p>
            <a:pPr eaLnBrk="1" hangingPunct="1"/>
            <a:r>
              <a:rPr lang="en-US" altLang="en-US" sz="2400"/>
              <a:t>Produ</a:t>
            </a:r>
            <a:r>
              <a:rPr lang="sr-Latn-CS" altLang="en-US" sz="2400"/>
              <a:t>kt je slabo vezan i lako se desorbuje</a:t>
            </a:r>
            <a:r>
              <a:rPr lang="en-US" altLang="en-US" sz="2400"/>
              <a:t>. </a:t>
            </a:r>
          </a:p>
          <a:p>
            <a:pPr eaLnBrk="1" hangingPunct="1"/>
            <a:r>
              <a:rPr lang="en-US" altLang="en-US" sz="2400"/>
              <a:t>Sporom stupnju reakcije na povr</a:t>
            </a:r>
            <a:r>
              <a:rPr lang="sr-Latn-CS" altLang="en-US" sz="2400"/>
              <a:t>š</a:t>
            </a:r>
            <a:r>
              <a:rPr lang="en-US" altLang="en-US" sz="2400"/>
              <a:t>ini predhodi br</a:t>
            </a:r>
            <a:r>
              <a:rPr lang="sr-Latn-CS" altLang="en-US" sz="2400"/>
              <a:t>z</a:t>
            </a:r>
            <a:r>
              <a:rPr lang="en-US" altLang="en-US" sz="2400"/>
              <a:t>o uspostavljena adsorpciono desorpciona ravnote</a:t>
            </a:r>
            <a:r>
              <a:rPr lang="sr-Latn-CS" altLang="en-US" sz="2400"/>
              <a:t>ža</a:t>
            </a:r>
          </a:p>
          <a:p>
            <a:pPr eaLnBrk="1" hangingPunct="1"/>
            <a:r>
              <a:rPr lang="sr-Latn-CS" altLang="en-US" sz="2400"/>
              <a:t>Odlučujući stupanj je stupanj reakcija na površini</a:t>
            </a:r>
            <a:r>
              <a:rPr lang="en-US" altLang="en-US" sz="2400"/>
              <a:t>. </a:t>
            </a:r>
          </a:p>
        </p:txBody>
      </p:sp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457200" y="3863975"/>
            <a:ext cx="469106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en-US" sz="2400" b="1"/>
              <a:t>v</a:t>
            </a:r>
            <a:r>
              <a:rPr lang="en-US" altLang="en-US" sz="2400" b="1"/>
              <a:t> = k</a:t>
            </a:r>
            <a:r>
              <a:rPr lang="sr-Latn-CS" altLang="en-US" sz="2400" b="1" baseline="-25000"/>
              <a:t>r</a:t>
            </a:r>
            <a:r>
              <a:rPr lang="en-US" altLang="en-US" sz="2400" b="1"/>
              <a:t> </a:t>
            </a:r>
            <a:r>
              <a:rPr lang="en-US" altLang="en-US" sz="2400" b="1">
                <a:latin typeface="Symbol" panose="05050102010706020507" pitchFamily="18" charset="2"/>
              </a:rPr>
              <a:t>q</a:t>
            </a:r>
            <a:r>
              <a:rPr lang="en-US" altLang="en-US" sz="2400" baseline="-25000"/>
              <a:t>A</a:t>
            </a:r>
          </a:p>
          <a:p>
            <a:pPr algn="ctr" eaLnBrk="1" hangingPunct="1"/>
            <a:r>
              <a:rPr lang="sr-Latn-CS" altLang="en-US" sz="2400"/>
              <a:t>Za </a:t>
            </a:r>
            <a:r>
              <a:rPr lang="en-IE" altLang="en-US" sz="2400"/>
              <a:t>Langmir</a:t>
            </a:r>
            <a:r>
              <a:rPr lang="sr-Latn-CS" altLang="en-US" sz="2400"/>
              <a:t>ovu </a:t>
            </a:r>
            <a:r>
              <a:rPr lang="en-US" altLang="en-US" sz="2400"/>
              <a:t>adsorpcionu </a:t>
            </a:r>
            <a:r>
              <a:rPr lang="sr-Latn-CS" altLang="en-US" sz="2400"/>
              <a:t>izotermu</a:t>
            </a:r>
            <a:r>
              <a:rPr lang="en-US" altLang="en-US" sz="2400"/>
              <a:t> br</a:t>
            </a:r>
            <a:r>
              <a:rPr lang="sr-Latn-RS" altLang="en-US" sz="2400"/>
              <a:t>z</a:t>
            </a:r>
            <a:r>
              <a:rPr lang="en-US" altLang="en-US" sz="2400"/>
              <a:t>ina</a:t>
            </a:r>
            <a:r>
              <a:rPr lang="sr-Latn-RS" altLang="en-US" sz="2400"/>
              <a:t> procesa je data izrazom</a:t>
            </a:r>
            <a:r>
              <a:rPr lang="en-US" altLang="en-US" sz="2400"/>
              <a:t>:</a:t>
            </a:r>
            <a:r>
              <a:rPr lang="en-IE" altLang="en-US" sz="2400"/>
              <a:t> </a:t>
            </a:r>
            <a:endParaRPr lang="en-US" altLang="en-US" sz="2400"/>
          </a:p>
        </p:txBody>
      </p:sp>
      <p:graphicFrame>
        <p:nvGraphicFramePr>
          <p:cNvPr id="14342" name="Object 8"/>
          <p:cNvGraphicFramePr>
            <a:graphicFrameLocks noChangeAspect="1"/>
          </p:cNvGraphicFramePr>
          <p:nvPr/>
        </p:nvGraphicFramePr>
        <p:xfrm>
          <a:off x="1981200" y="5356225"/>
          <a:ext cx="2027238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Equation" r:id="rId7" imgW="736600" imgH="419100" progId="Equation.3">
                  <p:embed/>
                </p:oleObj>
              </mc:Choice>
              <mc:Fallback>
                <p:oleObj name="Equation" r:id="rId7" imgW="7366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356225"/>
                        <a:ext cx="2027238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3" name="Group 9"/>
          <p:cNvGrpSpPr>
            <a:grpSpLocks/>
          </p:cNvGrpSpPr>
          <p:nvPr/>
        </p:nvGrpSpPr>
        <p:grpSpPr bwMode="auto">
          <a:xfrm>
            <a:off x="5553075" y="4154488"/>
            <a:ext cx="3276600" cy="2479675"/>
            <a:chOff x="3344" y="406"/>
            <a:chExt cx="2224" cy="1680"/>
          </a:xfrm>
        </p:grpSpPr>
        <p:grpSp>
          <p:nvGrpSpPr>
            <p:cNvPr id="14344" name="Group 10"/>
            <p:cNvGrpSpPr>
              <a:grpSpLocks/>
            </p:cNvGrpSpPr>
            <p:nvPr/>
          </p:nvGrpSpPr>
          <p:grpSpPr bwMode="auto">
            <a:xfrm>
              <a:off x="3552" y="1440"/>
              <a:ext cx="2016" cy="646"/>
              <a:chOff x="288" y="3888"/>
              <a:chExt cx="3120" cy="981"/>
            </a:xfrm>
          </p:grpSpPr>
          <p:sp>
            <p:nvSpPr>
              <p:cNvPr id="14367" name="Oval 11"/>
              <p:cNvSpPr>
                <a:spLocks noChangeArrowheads="1"/>
              </p:cNvSpPr>
              <p:nvPr/>
            </p:nvSpPr>
            <p:spPr bwMode="auto">
              <a:xfrm>
                <a:off x="288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68" name="Oval 12"/>
              <p:cNvSpPr>
                <a:spLocks noChangeArrowheads="1"/>
              </p:cNvSpPr>
              <p:nvPr/>
            </p:nvSpPr>
            <p:spPr bwMode="auto">
              <a:xfrm>
                <a:off x="576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69" name="Oval 13"/>
              <p:cNvSpPr>
                <a:spLocks noChangeArrowheads="1"/>
              </p:cNvSpPr>
              <p:nvPr/>
            </p:nvSpPr>
            <p:spPr bwMode="auto">
              <a:xfrm>
                <a:off x="864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70" name="Oval 14"/>
              <p:cNvSpPr>
                <a:spLocks noChangeArrowheads="1"/>
              </p:cNvSpPr>
              <p:nvPr/>
            </p:nvSpPr>
            <p:spPr bwMode="auto">
              <a:xfrm>
                <a:off x="1200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71" name="Oval 15"/>
              <p:cNvSpPr>
                <a:spLocks noChangeArrowheads="1"/>
              </p:cNvSpPr>
              <p:nvPr/>
            </p:nvSpPr>
            <p:spPr bwMode="auto">
              <a:xfrm>
                <a:off x="1488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72" name="Oval 16"/>
              <p:cNvSpPr>
                <a:spLocks noChangeArrowheads="1"/>
              </p:cNvSpPr>
              <p:nvPr/>
            </p:nvSpPr>
            <p:spPr bwMode="auto">
              <a:xfrm>
                <a:off x="1776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73" name="Oval 17"/>
              <p:cNvSpPr>
                <a:spLocks noChangeArrowheads="1"/>
              </p:cNvSpPr>
              <p:nvPr/>
            </p:nvSpPr>
            <p:spPr bwMode="auto">
              <a:xfrm>
                <a:off x="2064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74" name="Oval 18"/>
              <p:cNvSpPr>
                <a:spLocks noChangeArrowheads="1"/>
              </p:cNvSpPr>
              <p:nvPr/>
            </p:nvSpPr>
            <p:spPr bwMode="auto">
              <a:xfrm>
                <a:off x="2352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75" name="Oval 19"/>
              <p:cNvSpPr>
                <a:spLocks noChangeArrowheads="1"/>
              </p:cNvSpPr>
              <p:nvPr/>
            </p:nvSpPr>
            <p:spPr bwMode="auto">
              <a:xfrm>
                <a:off x="2640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76" name="Oval 20"/>
              <p:cNvSpPr>
                <a:spLocks noChangeArrowheads="1"/>
              </p:cNvSpPr>
              <p:nvPr/>
            </p:nvSpPr>
            <p:spPr bwMode="auto">
              <a:xfrm>
                <a:off x="2928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4377" name="Group 21"/>
              <p:cNvGrpSpPr>
                <a:grpSpLocks/>
              </p:cNvGrpSpPr>
              <p:nvPr/>
            </p:nvGrpSpPr>
            <p:grpSpPr bwMode="auto">
              <a:xfrm>
                <a:off x="384" y="3984"/>
                <a:ext cx="2976" cy="885"/>
                <a:chOff x="2544" y="3573"/>
                <a:chExt cx="1673" cy="432"/>
              </a:xfrm>
            </p:grpSpPr>
            <p:sp>
              <p:nvSpPr>
                <p:cNvPr id="14378" name="Oval 22"/>
                <p:cNvSpPr>
                  <a:spLocks noChangeArrowheads="1"/>
                </p:cNvSpPr>
                <p:nvPr/>
              </p:nvSpPr>
              <p:spPr bwMode="auto">
                <a:xfrm>
                  <a:off x="2544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79" name="Oval 23"/>
                <p:cNvSpPr>
                  <a:spLocks noChangeArrowheads="1"/>
                </p:cNvSpPr>
                <p:nvPr/>
              </p:nvSpPr>
              <p:spPr bwMode="auto">
                <a:xfrm>
                  <a:off x="2711" y="3573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80" name="Oval 24"/>
                <p:cNvSpPr>
                  <a:spLocks noChangeArrowheads="1"/>
                </p:cNvSpPr>
                <p:nvPr/>
              </p:nvSpPr>
              <p:spPr bwMode="auto">
                <a:xfrm>
                  <a:off x="2879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81" name="Oval 25"/>
                <p:cNvSpPr>
                  <a:spLocks noChangeArrowheads="1"/>
                </p:cNvSpPr>
                <p:nvPr/>
              </p:nvSpPr>
              <p:spPr bwMode="auto">
                <a:xfrm>
                  <a:off x="3046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82" name="Oval 26"/>
                <p:cNvSpPr>
                  <a:spLocks noChangeArrowheads="1"/>
                </p:cNvSpPr>
                <p:nvPr/>
              </p:nvSpPr>
              <p:spPr bwMode="auto">
                <a:xfrm>
                  <a:off x="3213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83" name="Oval 27"/>
                <p:cNvSpPr>
                  <a:spLocks noChangeArrowheads="1"/>
                </p:cNvSpPr>
                <p:nvPr/>
              </p:nvSpPr>
              <p:spPr bwMode="auto">
                <a:xfrm>
                  <a:off x="3380" y="3573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84" name="Oval 28"/>
                <p:cNvSpPr>
                  <a:spLocks noChangeArrowheads="1"/>
                </p:cNvSpPr>
                <p:nvPr/>
              </p:nvSpPr>
              <p:spPr bwMode="auto">
                <a:xfrm>
                  <a:off x="3548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85" name="Oval 29"/>
                <p:cNvSpPr>
                  <a:spLocks noChangeArrowheads="1"/>
                </p:cNvSpPr>
                <p:nvPr/>
              </p:nvSpPr>
              <p:spPr bwMode="auto">
                <a:xfrm>
                  <a:off x="3715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86" name="Oval 30"/>
                <p:cNvSpPr>
                  <a:spLocks noChangeArrowheads="1"/>
                </p:cNvSpPr>
                <p:nvPr/>
              </p:nvSpPr>
              <p:spPr bwMode="auto">
                <a:xfrm>
                  <a:off x="3882" y="3573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87" name="Oval 31"/>
                <p:cNvSpPr>
                  <a:spLocks noChangeArrowheads="1"/>
                </p:cNvSpPr>
                <p:nvPr/>
              </p:nvSpPr>
              <p:spPr bwMode="auto">
                <a:xfrm>
                  <a:off x="4050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88" name="Oval 32"/>
                <p:cNvSpPr>
                  <a:spLocks noChangeArrowheads="1"/>
                </p:cNvSpPr>
                <p:nvPr/>
              </p:nvSpPr>
              <p:spPr bwMode="auto">
                <a:xfrm>
                  <a:off x="2628" y="3717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89" name="Oval 33"/>
                <p:cNvSpPr>
                  <a:spLocks noChangeArrowheads="1"/>
                </p:cNvSpPr>
                <p:nvPr/>
              </p:nvSpPr>
              <p:spPr bwMode="auto">
                <a:xfrm>
                  <a:off x="2795" y="3717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90" name="Oval 34"/>
                <p:cNvSpPr>
                  <a:spLocks noChangeArrowheads="1"/>
                </p:cNvSpPr>
                <p:nvPr/>
              </p:nvSpPr>
              <p:spPr bwMode="auto">
                <a:xfrm>
                  <a:off x="2963" y="3717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91" name="Oval 35"/>
                <p:cNvSpPr>
                  <a:spLocks noChangeArrowheads="1"/>
                </p:cNvSpPr>
                <p:nvPr/>
              </p:nvSpPr>
              <p:spPr bwMode="auto">
                <a:xfrm>
                  <a:off x="3130" y="3717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92" name="Oval 36"/>
                <p:cNvSpPr>
                  <a:spLocks noChangeArrowheads="1"/>
                </p:cNvSpPr>
                <p:nvPr/>
              </p:nvSpPr>
              <p:spPr bwMode="auto">
                <a:xfrm>
                  <a:off x="3297" y="3717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93" name="Oval 37"/>
                <p:cNvSpPr>
                  <a:spLocks noChangeArrowheads="1"/>
                </p:cNvSpPr>
                <p:nvPr/>
              </p:nvSpPr>
              <p:spPr bwMode="auto">
                <a:xfrm>
                  <a:off x="3464" y="3717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94" name="Oval 38"/>
                <p:cNvSpPr>
                  <a:spLocks noChangeArrowheads="1"/>
                </p:cNvSpPr>
                <p:nvPr/>
              </p:nvSpPr>
              <p:spPr bwMode="auto">
                <a:xfrm>
                  <a:off x="3632" y="3717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95" name="Oval 39"/>
                <p:cNvSpPr>
                  <a:spLocks noChangeArrowheads="1"/>
                </p:cNvSpPr>
                <p:nvPr/>
              </p:nvSpPr>
              <p:spPr bwMode="auto">
                <a:xfrm>
                  <a:off x="3799" y="3717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96" name="Oval 40"/>
                <p:cNvSpPr>
                  <a:spLocks noChangeArrowheads="1"/>
                </p:cNvSpPr>
                <p:nvPr/>
              </p:nvSpPr>
              <p:spPr bwMode="auto">
                <a:xfrm>
                  <a:off x="3966" y="3717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97" name="Oval 41"/>
                <p:cNvSpPr>
                  <a:spLocks noChangeArrowheads="1"/>
                </p:cNvSpPr>
                <p:nvPr/>
              </p:nvSpPr>
              <p:spPr bwMode="auto">
                <a:xfrm>
                  <a:off x="2544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98" name="Oval 42"/>
                <p:cNvSpPr>
                  <a:spLocks noChangeArrowheads="1"/>
                </p:cNvSpPr>
                <p:nvPr/>
              </p:nvSpPr>
              <p:spPr bwMode="auto">
                <a:xfrm>
                  <a:off x="2711" y="3861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399" name="Oval 43"/>
                <p:cNvSpPr>
                  <a:spLocks noChangeArrowheads="1"/>
                </p:cNvSpPr>
                <p:nvPr/>
              </p:nvSpPr>
              <p:spPr bwMode="auto">
                <a:xfrm>
                  <a:off x="2879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400" name="Oval 44"/>
                <p:cNvSpPr>
                  <a:spLocks noChangeArrowheads="1"/>
                </p:cNvSpPr>
                <p:nvPr/>
              </p:nvSpPr>
              <p:spPr bwMode="auto">
                <a:xfrm>
                  <a:off x="3046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401" name="Oval 45"/>
                <p:cNvSpPr>
                  <a:spLocks noChangeArrowheads="1"/>
                </p:cNvSpPr>
                <p:nvPr/>
              </p:nvSpPr>
              <p:spPr bwMode="auto">
                <a:xfrm>
                  <a:off x="3213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402" name="Oval 46"/>
                <p:cNvSpPr>
                  <a:spLocks noChangeArrowheads="1"/>
                </p:cNvSpPr>
                <p:nvPr/>
              </p:nvSpPr>
              <p:spPr bwMode="auto">
                <a:xfrm>
                  <a:off x="3380" y="3861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403" name="Oval 47"/>
                <p:cNvSpPr>
                  <a:spLocks noChangeArrowheads="1"/>
                </p:cNvSpPr>
                <p:nvPr/>
              </p:nvSpPr>
              <p:spPr bwMode="auto">
                <a:xfrm>
                  <a:off x="3548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404" name="Oval 48"/>
                <p:cNvSpPr>
                  <a:spLocks noChangeArrowheads="1"/>
                </p:cNvSpPr>
                <p:nvPr/>
              </p:nvSpPr>
              <p:spPr bwMode="auto">
                <a:xfrm>
                  <a:off x="3715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405" name="Oval 49"/>
                <p:cNvSpPr>
                  <a:spLocks noChangeArrowheads="1"/>
                </p:cNvSpPr>
                <p:nvPr/>
              </p:nvSpPr>
              <p:spPr bwMode="auto">
                <a:xfrm>
                  <a:off x="3882" y="3861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406" name="Oval 50"/>
                <p:cNvSpPr>
                  <a:spLocks noChangeArrowheads="1"/>
                </p:cNvSpPr>
                <p:nvPr/>
              </p:nvSpPr>
              <p:spPr bwMode="auto">
                <a:xfrm>
                  <a:off x="4050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4345" name="Group 51"/>
            <p:cNvGrpSpPr>
              <a:grpSpLocks/>
            </p:cNvGrpSpPr>
            <p:nvPr/>
          </p:nvGrpSpPr>
          <p:grpSpPr bwMode="auto">
            <a:xfrm rot="-5256357">
              <a:off x="4007" y="1212"/>
              <a:ext cx="224" cy="435"/>
              <a:chOff x="3838" y="2256"/>
              <a:chExt cx="224" cy="435"/>
            </a:xfrm>
          </p:grpSpPr>
          <p:sp>
            <p:nvSpPr>
              <p:cNvPr id="14365" name="Oval 52"/>
              <p:cNvSpPr>
                <a:spLocks noChangeArrowheads="1"/>
              </p:cNvSpPr>
              <p:nvPr/>
            </p:nvSpPr>
            <p:spPr bwMode="auto">
              <a:xfrm rot="-5444539">
                <a:off x="3843" y="2471"/>
                <a:ext cx="218" cy="22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336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66" name="Oval 53"/>
              <p:cNvSpPr>
                <a:spLocks noChangeArrowheads="1"/>
              </p:cNvSpPr>
              <p:nvPr/>
            </p:nvSpPr>
            <p:spPr bwMode="auto">
              <a:xfrm rot="-5444539">
                <a:off x="3840" y="2254"/>
                <a:ext cx="217" cy="221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A50021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4346" name="Text Box 54"/>
            <p:cNvSpPr txBox="1">
              <a:spLocks noChangeArrowheads="1"/>
            </p:cNvSpPr>
            <p:nvPr/>
          </p:nvSpPr>
          <p:spPr bwMode="auto">
            <a:xfrm>
              <a:off x="3805" y="406"/>
              <a:ext cx="3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2000" b="1">
                  <a:solidFill>
                    <a:srgbClr val="000066"/>
                  </a:solidFill>
                  <a:latin typeface="CG Times" pitchFamily="18" charset="0"/>
                  <a:cs typeface="Times New Roman" panose="02020603050405020304" pitchFamily="18" charset="0"/>
                </a:rPr>
                <a:t>p</a:t>
              </a:r>
              <a:r>
                <a:rPr lang="en-GB" altLang="en-US" sz="2000" b="1" baseline="-25000">
                  <a:solidFill>
                    <a:srgbClr val="000066"/>
                  </a:solidFill>
                  <a:latin typeface="CG Times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4347" name="Text Box 55"/>
            <p:cNvSpPr txBox="1">
              <a:spLocks noChangeArrowheads="1"/>
            </p:cNvSpPr>
            <p:nvPr/>
          </p:nvSpPr>
          <p:spPr bwMode="auto">
            <a:xfrm>
              <a:off x="3517" y="1174"/>
              <a:ext cx="33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2000" b="1">
                  <a:solidFill>
                    <a:srgbClr val="000066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Q</a:t>
              </a:r>
              <a:r>
                <a:rPr lang="en-GB" altLang="en-US" sz="2000" b="1" baseline="-25000">
                  <a:solidFill>
                    <a:srgbClr val="000066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14348" name="Group 56"/>
            <p:cNvGrpSpPr>
              <a:grpSpLocks/>
            </p:cNvGrpSpPr>
            <p:nvPr/>
          </p:nvGrpSpPr>
          <p:grpSpPr bwMode="auto">
            <a:xfrm rot="-1422566">
              <a:off x="3517" y="502"/>
              <a:ext cx="224" cy="435"/>
              <a:chOff x="3838" y="2256"/>
              <a:chExt cx="224" cy="435"/>
            </a:xfrm>
          </p:grpSpPr>
          <p:sp>
            <p:nvSpPr>
              <p:cNvPr id="14363" name="Oval 57"/>
              <p:cNvSpPr>
                <a:spLocks noChangeArrowheads="1"/>
              </p:cNvSpPr>
              <p:nvPr/>
            </p:nvSpPr>
            <p:spPr bwMode="auto">
              <a:xfrm rot="-5444539">
                <a:off x="3843" y="2471"/>
                <a:ext cx="218" cy="22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336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64" name="Oval 58"/>
              <p:cNvSpPr>
                <a:spLocks noChangeArrowheads="1"/>
              </p:cNvSpPr>
              <p:nvPr/>
            </p:nvSpPr>
            <p:spPr bwMode="auto">
              <a:xfrm rot="-5444539">
                <a:off x="3840" y="2254"/>
                <a:ext cx="217" cy="221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A50021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4349" name="Group 59"/>
            <p:cNvGrpSpPr>
              <a:grpSpLocks/>
            </p:cNvGrpSpPr>
            <p:nvPr/>
          </p:nvGrpSpPr>
          <p:grpSpPr bwMode="auto">
            <a:xfrm rot="2522130">
              <a:off x="5101" y="406"/>
              <a:ext cx="221" cy="435"/>
              <a:chOff x="4704" y="791"/>
              <a:chExt cx="221" cy="435"/>
            </a:xfrm>
          </p:grpSpPr>
          <p:sp>
            <p:nvSpPr>
              <p:cNvPr id="14361" name="Oval 60"/>
              <p:cNvSpPr>
                <a:spLocks noChangeArrowheads="1"/>
              </p:cNvSpPr>
              <p:nvPr/>
            </p:nvSpPr>
            <p:spPr bwMode="auto">
              <a:xfrm rot="-5444539">
                <a:off x="4706" y="1006"/>
                <a:ext cx="218" cy="22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336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62" name="Oval 61"/>
              <p:cNvSpPr>
                <a:spLocks noChangeArrowheads="1"/>
              </p:cNvSpPr>
              <p:nvPr/>
            </p:nvSpPr>
            <p:spPr bwMode="auto">
              <a:xfrm rot="-5444539">
                <a:off x="4706" y="789"/>
                <a:ext cx="217" cy="221"/>
              </a:xfrm>
              <a:prstGeom prst="ellipse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accent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4350" name="Group 62"/>
            <p:cNvGrpSpPr>
              <a:grpSpLocks/>
            </p:cNvGrpSpPr>
            <p:nvPr/>
          </p:nvGrpSpPr>
          <p:grpSpPr bwMode="auto">
            <a:xfrm rot="-5318408">
              <a:off x="4968" y="1211"/>
              <a:ext cx="221" cy="435"/>
              <a:chOff x="4704" y="791"/>
              <a:chExt cx="221" cy="435"/>
            </a:xfrm>
          </p:grpSpPr>
          <p:sp>
            <p:nvSpPr>
              <p:cNvPr id="14359" name="Oval 63"/>
              <p:cNvSpPr>
                <a:spLocks noChangeArrowheads="1"/>
              </p:cNvSpPr>
              <p:nvPr/>
            </p:nvSpPr>
            <p:spPr bwMode="auto">
              <a:xfrm rot="-5444539">
                <a:off x="4706" y="1006"/>
                <a:ext cx="218" cy="22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336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360" name="Oval 64"/>
              <p:cNvSpPr>
                <a:spLocks noChangeArrowheads="1"/>
              </p:cNvSpPr>
              <p:nvPr/>
            </p:nvSpPr>
            <p:spPr bwMode="auto">
              <a:xfrm rot="-5444539">
                <a:off x="4706" y="789"/>
                <a:ext cx="217" cy="221"/>
              </a:xfrm>
              <a:prstGeom prst="ellipse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accent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4351" name="Line 65"/>
            <p:cNvSpPr>
              <a:spLocks noChangeShapeType="1"/>
            </p:cNvSpPr>
            <p:nvPr/>
          </p:nvSpPr>
          <p:spPr bwMode="auto">
            <a:xfrm>
              <a:off x="3805" y="934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2" name="Line 66"/>
            <p:cNvSpPr>
              <a:spLocks noChangeShapeType="1"/>
            </p:cNvSpPr>
            <p:nvPr/>
          </p:nvSpPr>
          <p:spPr bwMode="auto">
            <a:xfrm>
              <a:off x="4429" y="136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3" name="Line 67"/>
            <p:cNvSpPr>
              <a:spLocks noChangeShapeType="1"/>
            </p:cNvSpPr>
            <p:nvPr/>
          </p:nvSpPr>
          <p:spPr bwMode="auto">
            <a:xfrm flipV="1">
              <a:off x="5005" y="934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Text Box 68"/>
            <p:cNvSpPr txBox="1">
              <a:spLocks noChangeArrowheads="1"/>
            </p:cNvSpPr>
            <p:nvPr/>
          </p:nvSpPr>
          <p:spPr bwMode="auto">
            <a:xfrm>
              <a:off x="3901" y="934"/>
              <a:ext cx="279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sr-Latn-CS" altLang="en-US" sz="1400">
                  <a:latin typeface="Times New Roman" panose="02020603050405020304" pitchFamily="18" charset="0"/>
                </a:rPr>
                <a:t>brz</a:t>
              </a:r>
              <a:endParaRPr lang="en-GB" altLang="en-US" sz="1400">
                <a:latin typeface="Times New Roman" panose="02020603050405020304" pitchFamily="18" charset="0"/>
              </a:endParaRPr>
            </a:p>
          </p:txBody>
        </p:sp>
        <p:sp>
          <p:nvSpPr>
            <p:cNvPr id="14355" name="Text Box 69"/>
            <p:cNvSpPr txBox="1">
              <a:spLocks noChangeArrowheads="1"/>
            </p:cNvSpPr>
            <p:nvPr/>
          </p:nvSpPr>
          <p:spPr bwMode="auto">
            <a:xfrm>
              <a:off x="5053" y="1030"/>
              <a:ext cx="28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sr-Latn-CS" altLang="en-US" sz="1400">
                  <a:latin typeface="Times New Roman" panose="02020603050405020304" pitchFamily="18" charset="0"/>
                </a:rPr>
                <a:t>brz</a:t>
              </a:r>
              <a:endParaRPr lang="en-GB" altLang="en-US" sz="1400">
                <a:latin typeface="Times New Roman" panose="02020603050405020304" pitchFamily="18" charset="0"/>
              </a:endParaRPr>
            </a:p>
          </p:txBody>
        </p:sp>
        <p:sp>
          <p:nvSpPr>
            <p:cNvPr id="14356" name="Text Box 70"/>
            <p:cNvSpPr txBox="1">
              <a:spLocks noChangeArrowheads="1"/>
            </p:cNvSpPr>
            <p:nvPr/>
          </p:nvSpPr>
          <p:spPr bwMode="auto">
            <a:xfrm>
              <a:off x="4400" y="960"/>
              <a:ext cx="366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GB" altLang="en-US" sz="1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RDS</a:t>
              </a:r>
            </a:p>
            <a:p>
              <a:pPr algn="ctr"/>
              <a:r>
                <a:rPr lang="en-GB" altLang="en-US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k</a:t>
              </a:r>
              <a:r>
                <a:rPr lang="en-GB" altLang="en-US" sz="20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het</a:t>
              </a:r>
            </a:p>
          </p:txBody>
        </p:sp>
        <p:sp>
          <p:nvSpPr>
            <p:cNvPr id="14357" name="Text Box 71"/>
            <p:cNvSpPr txBox="1">
              <a:spLocks noChangeArrowheads="1"/>
            </p:cNvSpPr>
            <p:nvPr/>
          </p:nvSpPr>
          <p:spPr bwMode="auto">
            <a:xfrm>
              <a:off x="3344" y="672"/>
              <a:ext cx="224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6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4358" name="Text Box 72"/>
            <p:cNvSpPr txBox="1">
              <a:spLocks noChangeArrowheads="1"/>
            </p:cNvSpPr>
            <p:nvPr/>
          </p:nvSpPr>
          <p:spPr bwMode="auto">
            <a:xfrm>
              <a:off x="5232" y="624"/>
              <a:ext cx="216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600" b="1">
                  <a:latin typeface="Times New Roman" panose="02020603050405020304" pitchFamily="18" charset="0"/>
                </a:rPr>
                <a:t>B</a:t>
              </a:r>
            </a:p>
          </p:txBody>
        </p:sp>
      </p:grp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546" x="136525" y="6477000"/>
          <p14:tracePt t="3554" x="84138" y="6400800"/>
          <p14:tracePt t="4986" x="22225" y="358775"/>
          <p14:tracePt t="4994" x="220663" y="555625"/>
          <p14:tracePt t="5002" x="457200" y="731838"/>
          <p14:tracePt t="5011" x="693738" y="906463"/>
          <p14:tracePt t="5028" x="800100" y="998538"/>
          <p14:tracePt t="5044" x="860425" y="1028700"/>
          <p14:tracePt t="5061" x="868363" y="1028700"/>
          <p14:tracePt t="5077" x="930275" y="990600"/>
          <p14:tracePt t="5095" x="1020763" y="944563"/>
          <p14:tracePt t="5112" x="1150938" y="868363"/>
          <p14:tracePt t="5129" x="1379538" y="715963"/>
          <p14:tracePt t="5145" x="1570038" y="579438"/>
          <p14:tracePt t="5145" x="1622425" y="541338"/>
          <p14:tracePt t="5165" x="1660525" y="517525"/>
          <p14:tracePt t="5179" x="1676400" y="511175"/>
          <p14:tracePt t="5195" x="1668463" y="511175"/>
          <p14:tracePt t="5243" x="1676400" y="487363"/>
          <p14:tracePt t="5315" x="1684338" y="473075"/>
          <p14:tracePt t="5331" x="1676400" y="473075"/>
          <p14:tracePt t="5419" x="1668463" y="473075"/>
          <p14:tracePt t="5467" x="1668463" y="479425"/>
          <p14:tracePt t="5475" x="1654175" y="487363"/>
          <p14:tracePt t="5491" x="1646238" y="503238"/>
          <p14:tracePt t="5507" x="1638300" y="503238"/>
          <p14:tracePt t="5515" x="1638300" y="511175"/>
          <p14:tracePt t="5528" x="1630363" y="525463"/>
          <p14:tracePt t="5545" x="1630363" y="533400"/>
          <p14:tracePt t="5561" x="1630363" y="555625"/>
          <p14:tracePt t="5579" x="1630363" y="571500"/>
          <p14:tracePt t="5596" x="1638300" y="571500"/>
          <p14:tracePt t="5643" x="1684338" y="571500"/>
          <p14:tracePt t="5652" x="1752600" y="571500"/>
          <p14:tracePt t="5661" x="1905000" y="587375"/>
          <p14:tracePt t="5678" x="1965325" y="593725"/>
          <p14:tracePt t="5695" x="1973263" y="601663"/>
          <p14:tracePt t="5762" x="2003425" y="617538"/>
          <p14:tracePt t="5771" x="2027238" y="617538"/>
          <p14:tracePt t="5779" x="2095500" y="617538"/>
          <p14:tracePt t="5796" x="2155825" y="617538"/>
          <p14:tracePt t="5812" x="2187575" y="617538"/>
          <p14:tracePt t="5828" x="2201863" y="617538"/>
          <p14:tracePt t="5845" x="2225675" y="617538"/>
          <p14:tracePt t="5861" x="2247900" y="617538"/>
          <p14:tracePt t="5877" x="2308225" y="617538"/>
          <p14:tracePt t="5894" x="2422525" y="617538"/>
          <p14:tracePt t="5911" x="2536825" y="639763"/>
          <p14:tracePt t="5928" x="2590800" y="639763"/>
          <p14:tracePt t="5944" x="2598738" y="639763"/>
          <p14:tracePt t="5961" x="2606675" y="639763"/>
          <p14:tracePt t="5979" x="2620963" y="655638"/>
          <p14:tracePt t="5996" x="2651125" y="655638"/>
          <p14:tracePt t="6012" x="2697163" y="663575"/>
          <p14:tracePt t="6028" x="2735263" y="669925"/>
          <p14:tracePt t="6045" x="2773363" y="669925"/>
          <p14:tracePt t="6061" x="2803525" y="669925"/>
          <p14:tracePt t="6078" x="2857500" y="669925"/>
          <p14:tracePt t="6094" x="2941638" y="669925"/>
          <p14:tracePt t="6111" x="3070225" y="693738"/>
          <p14:tracePt t="6128" x="3170238" y="693738"/>
          <p14:tracePt t="6144" x="3246438" y="693738"/>
          <p14:tracePt t="6144" x="3292475" y="693738"/>
          <p14:tracePt t="6164" x="3314700" y="693738"/>
          <p14:tracePt t="6177" x="3360738" y="693738"/>
          <p14:tracePt t="6177" x="3375025" y="693738"/>
          <p14:tracePt t="6196" x="3390900" y="693738"/>
          <p14:tracePt t="6211" x="3436938" y="701675"/>
          <p14:tracePt t="6228" x="3475038" y="701675"/>
          <p14:tracePt t="6245" x="3551238" y="715963"/>
          <p14:tracePt t="6261" x="3641725" y="715963"/>
          <p14:tracePt t="6277" x="3756025" y="715963"/>
          <p14:tracePt t="6294" x="3848100" y="715963"/>
          <p14:tracePt t="6310" x="3886200" y="715963"/>
          <p14:tracePt t="6327" x="3894138" y="715963"/>
          <p14:tracePt t="6371" x="3916363" y="715963"/>
          <p14:tracePt t="6379" x="3970338" y="715963"/>
          <p14:tracePt t="6394" x="4206875" y="715963"/>
          <p14:tracePt t="6412" x="4289425" y="715963"/>
          <p14:tracePt t="6428" x="4297363" y="715963"/>
          <p14:tracePt t="6444" x="4305300" y="715963"/>
          <p14:tracePt t="6460" x="4313238" y="715963"/>
          <p14:tracePt t="6499" x="4321175" y="715963"/>
          <p14:tracePt t="6507" x="4327525" y="715963"/>
          <p14:tracePt t="6515" x="4351338" y="715963"/>
          <p14:tracePt t="6527" x="4381500" y="715963"/>
          <p14:tracePt t="6544" x="4397375" y="715963"/>
          <p14:tracePt t="6560" x="4403725" y="715963"/>
          <p14:tracePt t="6587" x="4411663" y="715963"/>
          <p14:tracePt t="6595" x="4419600" y="715963"/>
          <p14:tracePt t="6611" x="4427538" y="715963"/>
          <p14:tracePt t="6627" x="4435475" y="715963"/>
          <p14:tracePt t="6644" x="4441825" y="715963"/>
          <p14:tracePt t="7395" x="4441825" y="723900"/>
          <p14:tracePt t="7835" x="4449763" y="723900"/>
          <p14:tracePt t="8003" x="4457700" y="723900"/>
          <p14:tracePt t="8051" x="4465638" y="723900"/>
          <p14:tracePt t="8059" x="4479925" y="731838"/>
          <p14:tracePt t="8076" x="4511675" y="731838"/>
          <p14:tracePt t="8093" x="4541838" y="746125"/>
          <p14:tracePt t="8109" x="4594225" y="746125"/>
          <p14:tracePt t="8126" x="4732338" y="746125"/>
          <p14:tracePt t="8142" x="4868863" y="746125"/>
          <p14:tracePt t="8160" x="4983163" y="754063"/>
          <p14:tracePt t="8176" x="5029200" y="762000"/>
          <p14:tracePt t="8192" x="5037138" y="762000"/>
          <p14:tracePt t="8235" x="5045075" y="769938"/>
          <p14:tracePt t="8243" x="5089525" y="777875"/>
          <p14:tracePt t="8260" x="5203825" y="808038"/>
          <p14:tracePt t="8276" x="5241925" y="822325"/>
          <p14:tracePt t="8293" x="5249863" y="822325"/>
          <p14:tracePt t="8308" x="5265738" y="822325"/>
          <p14:tracePt t="8371" x="5287963" y="822325"/>
          <p14:tracePt t="8379" x="5303838" y="822325"/>
          <p14:tracePt t="8391" x="5364163" y="808038"/>
          <p14:tracePt t="8408" x="5394325" y="808038"/>
          <p14:tracePt t="8425" x="5410200" y="808038"/>
          <p14:tracePt t="8425" x="5418138" y="808038"/>
          <p14:tracePt t="8443" x="5426075" y="808038"/>
          <p14:tracePt t="8458" x="5478463" y="808038"/>
          <p14:tracePt t="8476" x="5486400" y="808038"/>
          <p14:tracePt t="8492" x="5502275" y="808038"/>
          <p14:tracePt t="8509" x="5540375" y="808038"/>
          <p14:tracePt t="8526" x="5592763" y="784225"/>
          <p14:tracePt t="8541" x="5630863" y="777875"/>
          <p14:tracePt t="8557" x="5646738" y="769938"/>
          <p14:tracePt t="8574" x="5654675" y="769938"/>
          <p14:tracePt t="8691" x="5661025" y="769938"/>
          <p14:tracePt t="8763" x="5684838" y="754063"/>
          <p14:tracePt t="8771" x="5692775" y="754063"/>
          <p14:tracePt t="9717" x="5699125" y="754063"/>
          <p14:tracePt t="11537" x="5692775" y="754063"/>
          <p14:tracePt t="11651" x="5684838" y="754063"/>
          <p14:tracePt t="11659" x="5676900" y="754063"/>
          <p14:tracePt t="11671" x="5668963" y="754063"/>
          <p14:tracePt t="11688" x="5654675" y="754063"/>
          <p14:tracePt t="11704" x="5646738" y="754063"/>
          <p14:tracePt t="11721" x="5630863" y="754063"/>
          <p14:tracePt t="11721" x="5622925" y="754063"/>
          <p14:tracePt t="11740" x="5616575" y="754063"/>
          <p14:tracePt t="11754" x="5600700" y="754063"/>
          <p14:tracePt t="11771" x="5578475" y="754063"/>
          <p14:tracePt t="11789" x="5570538" y="754063"/>
          <p14:tracePt t="11805" x="5554663" y="754063"/>
          <p14:tracePt t="11821" x="5508625" y="754063"/>
          <p14:tracePt t="11838" x="5456238" y="754063"/>
          <p14:tracePt t="11855" x="5394325" y="754063"/>
          <p14:tracePt t="11872" x="5341938" y="754063"/>
          <p14:tracePt t="11888" x="5311775" y="754063"/>
          <p14:tracePt t="11905" x="5273675" y="754063"/>
          <p14:tracePt t="11923" x="5203825" y="754063"/>
          <p14:tracePt t="11923" x="5159375" y="754063"/>
          <p14:tracePt t="11940" x="5075238" y="739775"/>
          <p14:tracePt t="11956" x="5006975" y="715963"/>
          <p14:tracePt t="11972" x="4960938" y="693738"/>
          <p14:tracePt t="11988" x="4922838" y="677863"/>
          <p14:tracePt t="12004" x="4899025" y="669925"/>
          <p14:tracePt t="12021" x="4876800" y="663575"/>
          <p14:tracePt t="12038" x="4860925" y="663575"/>
          <p14:tracePt t="12053" x="4778375" y="663575"/>
          <p14:tracePt t="12069" x="4724400" y="663575"/>
          <p14:tracePt t="12088" x="4648200" y="663575"/>
          <p14:tracePt t="12104" x="4564063" y="677863"/>
          <p14:tracePt t="12120" x="4503738" y="677863"/>
          <p14:tracePt t="12120" x="4473575" y="677863"/>
          <p14:tracePt t="12139" x="4435475" y="677863"/>
          <p14:tracePt t="12139" x="4389438" y="677863"/>
          <p14:tracePt t="12156" x="4283075" y="663575"/>
          <p14:tracePt t="12171" x="4183063" y="655638"/>
          <p14:tracePt t="12188" x="4076700" y="639763"/>
          <p14:tracePt t="12205" x="3992563" y="639763"/>
          <p14:tracePt t="12220" x="3970338" y="639763"/>
          <p14:tracePt t="12237" x="3954463" y="631825"/>
          <p14:tracePt t="12254" x="3932238" y="631825"/>
          <p14:tracePt t="12270" x="3902075" y="631825"/>
          <p14:tracePt t="12287" x="3848100" y="631825"/>
          <p14:tracePt t="12303" x="3763963" y="631825"/>
          <p14:tracePt t="12320" x="3695700" y="631825"/>
          <p14:tracePt t="12337" x="3649663" y="631825"/>
          <p14:tracePt t="12337" x="3635375" y="631825"/>
          <p14:tracePt t="12355" x="3603625" y="631825"/>
          <p14:tracePt t="12371" x="3559175" y="631825"/>
          <p14:tracePt t="12388" x="3505200" y="631825"/>
          <p14:tracePt t="12404" x="3421063" y="631825"/>
          <p14:tracePt t="12420" x="3336925" y="631825"/>
          <p14:tracePt t="12437" x="3254375" y="631825"/>
          <p14:tracePt t="12453" x="3200400" y="631825"/>
          <p14:tracePt t="12470" x="3162300" y="617538"/>
          <p14:tracePt t="12487" x="3116263" y="617538"/>
          <p14:tracePt t="12503" x="3078163" y="601663"/>
          <p14:tracePt t="12520" x="3025775" y="593725"/>
          <p14:tracePt t="12537" x="2963863" y="593725"/>
          <p14:tracePt t="12537" x="2925763" y="593725"/>
          <p14:tracePt t="12555" x="2865438" y="593725"/>
          <p14:tracePt t="12571" x="2811463" y="593725"/>
          <p14:tracePt t="12587" x="2765425" y="593725"/>
          <p14:tracePt t="12604" x="2713038" y="593725"/>
          <p14:tracePt t="12620" x="2651125" y="601663"/>
          <p14:tracePt t="12637" x="2582863" y="639763"/>
          <p14:tracePt t="12654" x="2514600" y="663575"/>
          <p14:tracePt t="12670" x="2422525" y="708025"/>
          <p14:tracePt t="12686" x="2354263" y="731838"/>
          <p14:tracePt t="12703" x="2332038" y="739775"/>
          <p14:tracePt t="12720" x="2293938" y="746125"/>
          <p14:tracePt t="12720" x="2278063" y="762000"/>
          <p14:tracePt t="12739" x="2263775" y="762000"/>
          <p14:tracePt t="12753" x="2232025" y="792163"/>
          <p14:tracePt t="12771" x="2201863" y="808038"/>
          <p14:tracePt t="12787" x="2163763" y="838200"/>
          <p14:tracePt t="12804" x="2117725" y="868363"/>
          <p14:tracePt t="12820" x="2095500" y="884238"/>
          <p14:tracePt t="12836" x="2079625" y="922338"/>
          <p14:tracePt t="12853" x="2073275" y="944563"/>
          <p14:tracePt t="12870" x="2073275" y="952500"/>
          <p14:tracePt t="12886" x="2073275" y="968375"/>
          <p14:tracePt t="12902" x="2073275" y="982663"/>
          <p14:tracePt t="12919" x="2073275" y="1012825"/>
          <p14:tracePt t="12936" x="2073275" y="1020763"/>
          <p14:tracePt t="12952" x="2095500" y="1050925"/>
          <p14:tracePt t="12952" x="2103438" y="1058863"/>
          <p14:tracePt t="12971" x="2111375" y="1066800"/>
          <p14:tracePt t="12971" x="2133600" y="1074738"/>
          <p14:tracePt t="12987" x="2179638" y="1120775"/>
          <p14:tracePt t="13004" x="2239963" y="1143000"/>
          <p14:tracePt t="13020" x="2308225" y="1189038"/>
          <p14:tracePt t="13036" x="2339975" y="1196975"/>
          <p14:tracePt t="13053" x="2354263" y="1196975"/>
          <p14:tracePt t="13082" x="2370138" y="1196975"/>
          <p14:tracePt t="13090" x="2392363" y="1196975"/>
          <p14:tracePt t="13102" x="2422525" y="1196975"/>
          <p14:tracePt t="13119" x="2438400" y="1196975"/>
          <p14:tracePt t="13136" x="2446338" y="1196975"/>
          <p14:tracePt t="13136" x="2454275" y="1196975"/>
          <p14:tracePt t="13154" x="2468563" y="1189038"/>
          <p14:tracePt t="13169" x="2506663" y="1158875"/>
          <p14:tracePt t="13187" x="2514600" y="1158875"/>
          <p14:tracePt t="13202" x="2522538" y="1150938"/>
          <p14:tracePt t="13220" x="2530475" y="1150938"/>
          <p14:tracePt t="13235" x="2544763" y="1143000"/>
          <p14:tracePt t="13267" x="2560638" y="1143000"/>
          <p14:tracePt t="13274" x="2574925" y="1135063"/>
          <p14:tracePt t="13285" x="2606675" y="1120775"/>
          <p14:tracePt t="13302" x="2613025" y="1120775"/>
          <p14:tracePt t="13319" x="2620963" y="1120775"/>
          <p14:tracePt t="13362" x="2628900" y="1120775"/>
          <p14:tracePt t="13418" x="2644775" y="1120775"/>
          <p14:tracePt t="13434" x="2651125" y="1120775"/>
          <p14:tracePt t="13450" x="2667000" y="1120775"/>
          <p14:tracePt t="13474" x="2674938" y="1120775"/>
          <p14:tracePt t="13490" x="2682875" y="1127125"/>
          <p14:tracePt t="13506" x="2689225" y="1135063"/>
          <p14:tracePt t="13514" x="2713038" y="1150938"/>
          <p14:tracePt t="13522" x="2735263" y="1150938"/>
          <p14:tracePt t="13535" x="2765425" y="1173163"/>
          <p14:tracePt t="13552" x="2803525" y="1181100"/>
          <p14:tracePt t="13552" x="2811463" y="1181100"/>
          <p14:tracePt t="13570" x="2819400" y="1181100"/>
          <p14:tracePt t="13585" x="2827338" y="1181100"/>
          <p14:tracePt t="13610" x="2841625" y="1181100"/>
          <p14:tracePt t="13635" x="2849563" y="1181100"/>
          <p14:tracePt t="13652" x="2857500" y="1181100"/>
          <p14:tracePt t="13706" x="2873375" y="1181100"/>
          <p14:tracePt t="13714" x="2887663" y="1181100"/>
          <p14:tracePt t="13722" x="2895600" y="1181100"/>
          <p14:tracePt t="13738" x="2917825" y="1181100"/>
          <p14:tracePt t="13752" x="2925763" y="1181100"/>
          <p14:tracePt t="13786" x="2925763" y="1165225"/>
          <p14:tracePt t="13794" x="2925763" y="1158875"/>
          <p14:tracePt t="13803" x="2887663" y="1143000"/>
          <p14:tracePt t="13819" x="2879725" y="1143000"/>
          <p14:tracePt t="13836" x="2865438" y="1143000"/>
          <p14:tracePt t="13852" x="2849563" y="1127125"/>
          <p14:tracePt t="13869" x="2819400" y="1127125"/>
          <p14:tracePt t="13885" x="2797175" y="1120775"/>
          <p14:tracePt t="13902" x="2789238" y="1112838"/>
          <p14:tracePt t="13918" x="2781300" y="1112838"/>
          <p14:tracePt t="13946" x="2765425" y="1104900"/>
          <p14:tracePt t="13962" x="2751138" y="1104900"/>
          <p14:tracePt t="14010" x="2751138" y="1120775"/>
          <p14:tracePt t="14018" x="2743200" y="1127125"/>
          <p14:tracePt t="14026" x="2743200" y="1135063"/>
          <p14:tracePt t="14036" x="2743200" y="1150938"/>
          <p14:tracePt t="14058" x="2743200" y="1158875"/>
          <p14:tracePt t="14090" x="2765425" y="1158875"/>
          <p14:tracePt t="14138" x="2781300" y="1158875"/>
          <p14:tracePt t="14162" x="2797175" y="1150938"/>
          <p14:tracePt t="14170" x="2827338" y="1150938"/>
          <p14:tracePt t="14186" x="2879725" y="1150938"/>
          <p14:tracePt t="14203" x="2887663" y="1150938"/>
          <p14:tracePt t="14298" x="2879725" y="1150938"/>
          <p14:tracePt t="14466" x="2857500" y="1150938"/>
          <p14:tracePt t="14474" x="2827338" y="1135063"/>
          <p14:tracePt t="14484" x="2759075" y="1096963"/>
          <p14:tracePt t="14501" x="2751138" y="1096963"/>
          <p14:tracePt t="14517" x="2735263" y="1082675"/>
          <p14:tracePt t="14538" x="2720975" y="1066800"/>
          <p14:tracePt t="14551" x="2667000" y="1028700"/>
          <p14:tracePt t="14568" x="2568575" y="982663"/>
          <p14:tracePt t="14585" x="2530475" y="960438"/>
          <p14:tracePt t="14602" x="2522538" y="960438"/>
          <p14:tracePt t="14618" x="2498725" y="960438"/>
          <p14:tracePt t="14635" x="2484438" y="960438"/>
          <p14:tracePt t="14653" x="2468563" y="960438"/>
          <p14:tracePt t="14668" x="2484438" y="960438"/>
          <p14:tracePt t="14770" x="2498725" y="960438"/>
          <p14:tracePt t="14777" x="2514600" y="974725"/>
          <p14:tracePt t="14785" x="2530475" y="974725"/>
          <p14:tracePt t="14858" x="2544763" y="974725"/>
          <p14:tracePt t="14867" x="2552700" y="974725"/>
          <p14:tracePt t="14874" x="2582863" y="960438"/>
          <p14:tracePt t="14884" x="2636838" y="944563"/>
          <p14:tracePt t="14901" x="2659063" y="944563"/>
          <p14:tracePt t="14917" x="2667000" y="936625"/>
          <p14:tracePt t="14934" x="2674938" y="936625"/>
          <p14:tracePt t="15010" x="2682875" y="936625"/>
          <p14:tracePt t="15018" x="2705100" y="936625"/>
          <p14:tracePt t="15035" x="2727325" y="936625"/>
          <p14:tracePt t="15050" x="2735263" y="936625"/>
          <p14:tracePt t="15090" x="2765425" y="944563"/>
          <p14:tracePt t="15098" x="2789238" y="952500"/>
          <p14:tracePt t="15106" x="2819400" y="960438"/>
          <p14:tracePt t="15117" x="2895600" y="982663"/>
          <p14:tracePt t="15134" x="2911475" y="990600"/>
          <p14:tracePt t="15150" x="2925763" y="990600"/>
          <p14:tracePt t="15218" x="2955925" y="990600"/>
          <p14:tracePt t="15226" x="2987675" y="990600"/>
          <p14:tracePt t="15234" x="3025775" y="990600"/>
          <p14:tracePt t="15251" x="3032125" y="990600"/>
          <p14:tracePt t="15754" x="3032125" y="998538"/>
          <p14:tracePt t="15762" x="3048000" y="998538"/>
          <p14:tracePt t="15770" x="3063875" y="998538"/>
          <p14:tracePt t="15858" x="3078163" y="998538"/>
          <p14:tracePt t="15866" x="3116263" y="998538"/>
          <p14:tracePt t="15874" x="3140075" y="998538"/>
          <p14:tracePt t="15884" x="3146425" y="998538"/>
          <p14:tracePt t="15899" x="3154363" y="998538"/>
          <p14:tracePt t="15978" x="3162300" y="998538"/>
          <p14:tracePt t="15986" x="3170238" y="998538"/>
          <p14:tracePt t="15999" x="3184525" y="998538"/>
          <p14:tracePt t="16074" x="3192463" y="998538"/>
          <p14:tracePt t="16082" x="3208338" y="998538"/>
          <p14:tracePt t="16090" x="3230563" y="998538"/>
          <p14:tracePt t="16100" x="3284538" y="998538"/>
          <p14:tracePt t="16116" x="3314700" y="998538"/>
          <p14:tracePt t="16133" x="3322638" y="998538"/>
          <p14:tracePt t="16149" x="3330575" y="998538"/>
          <p14:tracePt t="16194" x="3352800" y="998538"/>
          <p14:tracePt t="16202" x="3352800" y="1006475"/>
          <p14:tracePt t="16216" x="3382963" y="1006475"/>
          <p14:tracePt t="16233" x="3390900" y="1006475"/>
          <p14:tracePt t="16249" x="3398838" y="1006475"/>
          <p14:tracePt t="16265" x="3406775" y="1006475"/>
          <p14:tracePt t="16283" x="3451225" y="1006475"/>
          <p14:tracePt t="16300" x="3521075" y="1006475"/>
          <p14:tracePt t="16316" x="3559175" y="1020763"/>
          <p14:tracePt t="16333" x="3573463" y="1020763"/>
          <p14:tracePt t="16354" x="3581400" y="1020763"/>
          <p14:tracePt t="16378" x="3589338" y="1020763"/>
          <p14:tracePt t="16394" x="3597275" y="1020763"/>
          <p14:tracePt t="16426" x="3611563" y="1020763"/>
          <p14:tracePt t="16442" x="3619500" y="1020763"/>
          <p14:tracePt t="16450" x="3687763" y="1020763"/>
          <p14:tracePt t="16467" x="3756025" y="1044575"/>
          <p14:tracePt t="16484" x="3802063" y="1058863"/>
          <p14:tracePt t="16500" x="3817938" y="1058863"/>
          <p14:tracePt t="16515" x="3825875" y="1058863"/>
          <p14:tracePt t="16562" x="3840163" y="1066800"/>
          <p14:tracePt t="16570" x="3848100" y="1074738"/>
          <p14:tracePt t="16582" x="3886200" y="1074738"/>
          <p14:tracePt t="16599" x="3940175" y="1089025"/>
          <p14:tracePt t="16616" x="3954463" y="1089025"/>
          <p14:tracePt t="16632" x="3970338" y="1089025"/>
          <p14:tracePt t="16666" x="3984625" y="1089025"/>
          <p14:tracePt t="16674" x="4000500" y="1096963"/>
          <p14:tracePt t="16690" x="4008438" y="1096963"/>
          <p14:tracePt t="16699" x="4060825" y="1096963"/>
          <p14:tracePt t="16716" x="4084638" y="1096963"/>
          <p14:tracePt t="16732" x="4092575" y="1096963"/>
          <p14:tracePt t="16770" x="4098925" y="1096963"/>
          <p14:tracePt t="16786" x="4106863" y="1096963"/>
          <p14:tracePt t="16794" x="4114800" y="1096963"/>
          <p14:tracePt t="16802" x="4122738" y="1096963"/>
          <p14:tracePt t="16818" x="4137025" y="1096963"/>
          <p14:tracePt t="16832" x="4175125" y="1096963"/>
          <p14:tracePt t="16832" x="4191000" y="1096963"/>
          <p14:tracePt t="16850" x="4198938" y="1096963"/>
          <p14:tracePt t="16866" x="4213225" y="1096963"/>
          <p14:tracePt t="16883" x="4229100" y="1096963"/>
          <p14:tracePt t="16899" x="4244975" y="1096963"/>
          <p14:tracePt t="16970" x="4259263" y="1096963"/>
          <p14:tracePt t="16986" x="4267200" y="1096963"/>
          <p14:tracePt t="17002" x="4275138" y="1089025"/>
          <p14:tracePt t="17058" x="4283075" y="1082675"/>
          <p14:tracePt t="17066" x="4297363" y="1082675"/>
          <p14:tracePt t="17082" x="4381500" y="1058863"/>
          <p14:tracePt t="17099" x="4389438" y="1058863"/>
          <p14:tracePt t="17115" x="4397375" y="1058863"/>
          <p14:tracePt t="17202" x="4403725" y="1058863"/>
          <p14:tracePt t="17282" x="4427538" y="1058863"/>
          <p14:tracePt t="17290" x="4465638" y="1058863"/>
          <p14:tracePt t="17299" x="4594225" y="1058863"/>
          <p14:tracePt t="17316" x="4632325" y="1058863"/>
          <p14:tracePt t="17332" x="4648200" y="1058863"/>
          <p14:tracePt t="17922" x="4664075" y="1058863"/>
          <p14:tracePt t="17930" x="4678363" y="1058863"/>
          <p14:tracePt t="17947" x="4694238" y="1058863"/>
          <p14:tracePt t="18098" x="4702175" y="1058863"/>
          <p14:tracePt t="18114" x="4708525" y="1058863"/>
          <p14:tracePt t="18122" x="4724400" y="1058863"/>
          <p14:tracePt t="18132" x="4754563" y="1058863"/>
          <p14:tracePt t="18148" x="4778375" y="1074738"/>
          <p14:tracePt t="18166" x="4784725" y="1074738"/>
          <p14:tracePt t="18181" x="4792663" y="1074738"/>
          <p14:tracePt t="18210" x="4800600" y="1074738"/>
          <p14:tracePt t="18218" x="4816475" y="1074738"/>
          <p14:tracePt t="18230" x="4838700" y="1096963"/>
          <p14:tracePt t="18247" x="4846638" y="1096963"/>
          <p14:tracePt t="18263" x="4854575" y="1096963"/>
          <p14:tracePt t="18280" x="4860925" y="1104900"/>
          <p14:tracePt t="18298" x="4868863" y="1104900"/>
          <p14:tracePt t="18314" x="4884738" y="1104900"/>
          <p14:tracePt t="18370" x="4899025" y="1104900"/>
          <p14:tracePt t="18386" x="4914900" y="1104900"/>
          <p14:tracePt t="18394" x="4930775" y="1104900"/>
          <p14:tracePt t="18402" x="4953000" y="1104900"/>
          <p14:tracePt t="18414" x="4999038" y="1104900"/>
          <p14:tracePt t="18431" x="5029200" y="1096963"/>
          <p14:tracePt t="18447" x="5037138" y="1096963"/>
          <p14:tracePt t="18698" x="5051425" y="1096963"/>
          <p14:tracePt t="18706" x="5051425" y="1104900"/>
          <p14:tracePt t="18714" x="5067300" y="1104900"/>
          <p14:tracePt t="18730" x="5075238" y="1112838"/>
          <p14:tracePt t="18749" x="5089525" y="1120775"/>
          <p14:tracePt t="18764" x="5121275" y="1135063"/>
          <p14:tracePt t="18780" x="5135563" y="1135063"/>
          <p14:tracePt t="18796" x="5151438" y="1150938"/>
          <p14:tracePt t="18813" x="5135563" y="1150938"/>
          <p14:tracePt t="19538" x="5127625" y="1150938"/>
          <p14:tracePt t="19546" x="5121275" y="1135063"/>
          <p14:tracePt t="19562" x="5105400" y="1120775"/>
          <p14:tracePt t="19580" x="5097463" y="1104900"/>
          <p14:tracePt t="19595" x="5051425" y="1020763"/>
          <p14:tracePt t="19613" x="5006975" y="968375"/>
          <p14:tracePt t="19629" x="4975225" y="930275"/>
          <p14:tracePt t="19647" x="4960938" y="914400"/>
          <p14:tracePt t="19662" x="4960938" y="906463"/>
          <p14:tracePt t="19732" x="4945063" y="898525"/>
          <p14:tracePt t="19738" x="4945063" y="892175"/>
          <p14:tracePt t="19754" x="4937125" y="876300"/>
          <p14:tracePt t="19818" x="4930775" y="868363"/>
          <p14:tracePt t="19834" x="4922838" y="868363"/>
          <p14:tracePt t="19842" x="4899025" y="846138"/>
          <p14:tracePt t="19858" x="4892675" y="846138"/>
          <p14:tracePt t="19938" x="4884738" y="846138"/>
          <p14:tracePt t="19970" x="4876800" y="846138"/>
          <p14:tracePt t="19994" x="4868863" y="846138"/>
          <p14:tracePt t="20010" x="4860925" y="830263"/>
          <p14:tracePt t="20018" x="4846638" y="830263"/>
          <p14:tracePt t="20029" x="4838700" y="830263"/>
          <p14:tracePt t="20058" x="4830763" y="822325"/>
          <p14:tracePt t="20098" x="4822825" y="822325"/>
          <p14:tracePt t="20114" x="4808538" y="822325"/>
          <p14:tracePt t="20130" x="4792663" y="815975"/>
          <p14:tracePt t="20138" x="4778375" y="815975"/>
          <p14:tracePt t="20154" x="4770438" y="815975"/>
          <p14:tracePt t="20170" x="4762500" y="815975"/>
          <p14:tracePt t="20218" x="4746625" y="815975"/>
          <p14:tracePt t="20266" x="4740275" y="815975"/>
          <p14:tracePt t="20274" x="4724400" y="815975"/>
          <p14:tracePt t="20290" x="4708525" y="830263"/>
          <p14:tracePt t="20298" x="4702175" y="830263"/>
          <p14:tracePt t="20311" x="4694238" y="838200"/>
          <p14:tracePt t="20328" x="4686300" y="846138"/>
          <p14:tracePt t="20345" x="4686300" y="860425"/>
          <p14:tracePt t="20362" x="4678363" y="884238"/>
          <p14:tracePt t="20379" x="4678363" y="898525"/>
          <p14:tracePt t="20396" x="4670425" y="906463"/>
          <p14:tracePt t="20412" x="4670425" y="922338"/>
          <p14:tracePt t="20429" x="4670425" y="944563"/>
          <p14:tracePt t="20445" x="4670425" y="960438"/>
          <p14:tracePt t="20462" x="4678363" y="990600"/>
          <p14:tracePt t="20479" x="4732338" y="1028700"/>
          <p14:tracePt t="20495" x="4808538" y="1082675"/>
          <p14:tracePt t="20512" x="4899025" y="1135063"/>
          <p14:tracePt t="20528" x="4930775" y="1165225"/>
          <p14:tracePt t="20528" x="4945063" y="1165225"/>
          <p14:tracePt t="20547" x="4945063" y="1173163"/>
          <p14:tracePt t="20594" x="4960938" y="1173163"/>
          <p14:tracePt t="20611" x="4975225" y="1173163"/>
          <p14:tracePt t="20618" x="5006975" y="1173163"/>
          <p14:tracePt t="20628" x="5051425" y="1173163"/>
          <p14:tracePt t="20645" x="5067300" y="1173163"/>
          <p14:tracePt t="20662" x="5075238" y="1165225"/>
          <p14:tracePt t="20705" x="5083175" y="1165225"/>
          <p14:tracePt t="20737" x="5097463" y="1158875"/>
          <p14:tracePt t="20753" x="5105400" y="1150938"/>
          <p14:tracePt t="20761" x="5113338" y="1150938"/>
          <p14:tracePt t="20769" x="5121275" y="1150938"/>
          <p14:tracePt t="20785" x="5127625" y="1150938"/>
          <p14:tracePt t="20801" x="5135563" y="1150938"/>
          <p14:tracePt t="20849" x="5151438" y="1150938"/>
          <p14:tracePt t="20857" x="5165725" y="1150938"/>
          <p14:tracePt t="20865" x="5181600" y="1150938"/>
          <p14:tracePt t="20877" x="5227638" y="1135063"/>
          <p14:tracePt t="20894" x="5241925" y="1135063"/>
          <p14:tracePt t="20910" x="5249863" y="1135063"/>
          <p14:tracePt t="21113" x="5265738" y="1135063"/>
          <p14:tracePt t="21122" x="5280025" y="1135063"/>
          <p14:tracePt t="21138" x="5295900" y="1135063"/>
          <p14:tracePt t="21146" x="5303838" y="1135063"/>
          <p14:tracePt t="21162" x="5326063" y="1135063"/>
          <p14:tracePt t="21338" x="5334000" y="1135063"/>
          <p14:tracePt t="21370" x="5341938" y="1135063"/>
          <p14:tracePt t="21402" x="5364163" y="1135063"/>
          <p14:tracePt t="21411" x="5402263" y="1135063"/>
          <p14:tracePt t="21418" x="5448300" y="1135063"/>
          <p14:tracePt t="21428" x="5540375" y="1135063"/>
          <p14:tracePt t="21445" x="5578475" y="1135063"/>
          <p14:tracePt t="21461" x="5584825" y="1135063"/>
          <p14:tracePt t="21477" x="5600700" y="1135063"/>
          <p14:tracePt t="21522" x="5622925" y="1135063"/>
          <p14:tracePt t="21530" x="5661025" y="1135063"/>
          <p14:tracePt t="21544" x="5783263" y="1135063"/>
          <p14:tracePt t="21561" x="5905500" y="1135063"/>
          <p14:tracePt t="21561" x="5935663" y="1135063"/>
          <p14:tracePt t="21578" x="5951538" y="1135063"/>
          <p14:tracePt t="21593" x="5959475" y="1135063"/>
          <p14:tracePt t="21610" x="5965825" y="1135063"/>
          <p14:tracePt t="21634" x="5973763" y="1135063"/>
          <p14:tracePt t="21644" x="6065838" y="1135063"/>
          <p14:tracePt t="21662" x="6240463" y="1135063"/>
          <p14:tracePt t="21677" x="6408738" y="1135063"/>
          <p14:tracePt t="21694" x="6492875" y="1135063"/>
          <p14:tracePt t="21711" x="6523038" y="1135063"/>
          <p14:tracePt t="21727" x="6537325" y="1135063"/>
          <p14:tracePt t="21770" x="6561138" y="1135063"/>
          <p14:tracePt t="21778" x="6599238" y="1135063"/>
          <p14:tracePt t="21786" x="6637338" y="1135063"/>
          <p14:tracePt t="21795" x="6735763" y="1135063"/>
          <p14:tracePt t="21812" x="6865938" y="1135063"/>
          <p14:tracePt t="21828" x="6950075" y="1096963"/>
          <p14:tracePt t="21844" x="6980238" y="1096963"/>
          <p14:tracePt t="21860" x="6988175" y="1096963"/>
          <p14:tracePt t="21946" x="6994525" y="1096963"/>
          <p14:tracePt t="21954" x="6994525" y="1104900"/>
          <p14:tracePt t="22778" x="6994525" y="1112838"/>
          <p14:tracePt t="22786" x="6994525" y="1120775"/>
          <p14:tracePt t="22818" x="6994525" y="1127125"/>
          <p14:tracePt t="22834" x="6988175" y="1127125"/>
          <p14:tracePt t="22898" x="6988175" y="1135063"/>
          <p14:tracePt t="23876" x="6980238" y="1135063"/>
          <p14:tracePt t="24498" x="6972300" y="1143000"/>
          <p14:tracePt t="24507" x="6964363" y="1143000"/>
          <p14:tracePt t="24514" x="6950075" y="1143000"/>
          <p14:tracePt t="24554" x="6942138" y="1143000"/>
          <p14:tracePt t="24578" x="6934200" y="1143000"/>
          <p14:tracePt t="24586" x="6926263" y="1143000"/>
          <p14:tracePt t="24602" x="6911975" y="1143000"/>
          <p14:tracePt t="24610" x="6904038" y="1143000"/>
          <p14:tracePt t="24624" x="6888163" y="1143000"/>
          <p14:tracePt t="24641" x="6858000" y="1143000"/>
          <p14:tracePt t="24641" x="6842125" y="1143000"/>
          <p14:tracePt t="24660" x="6789738" y="1143000"/>
          <p14:tracePt t="24675" x="6743700" y="1135063"/>
          <p14:tracePt t="24692" x="6721475" y="1127125"/>
          <p14:tracePt t="24708" x="6713538" y="1127125"/>
          <p14:tracePt t="24724" x="6689725" y="1127125"/>
          <p14:tracePt t="24744" x="6659563" y="1127125"/>
          <p14:tracePt t="24757" x="6613525" y="1127125"/>
          <p14:tracePt t="24773" x="6553200" y="1127125"/>
          <p14:tracePt t="24791" x="6469063" y="1127125"/>
          <p14:tracePt t="24807" x="6408738" y="1135063"/>
          <p14:tracePt t="24824" x="6370638" y="1158875"/>
          <p14:tracePt t="24841" x="6340475" y="1189038"/>
          <p14:tracePt t="24841" x="6302375" y="1211263"/>
          <p14:tracePt t="24859" x="6270625" y="1235075"/>
          <p14:tracePt t="24875" x="6256338" y="1241425"/>
          <p14:tracePt t="24891" x="6240463" y="1257300"/>
          <p14:tracePt t="24908" x="6202363" y="1287463"/>
          <p14:tracePt t="24925" x="6172200" y="1325563"/>
          <p14:tracePt t="24941" x="6134100" y="1379538"/>
          <p14:tracePt t="24957" x="6111875" y="1409700"/>
          <p14:tracePt t="24974" x="6073775" y="1447800"/>
          <p14:tracePt t="24991" x="6042025" y="1470025"/>
          <p14:tracePt t="25007" x="6035675" y="1477963"/>
          <p14:tracePt t="25023" x="6035675" y="1485900"/>
          <p14:tracePt t="25082" x="6035675" y="1508125"/>
          <p14:tracePt t="25098" x="6011863" y="1524000"/>
          <p14:tracePt t="25107" x="5997575" y="1531938"/>
          <p14:tracePt t="25114" x="5989638" y="1539875"/>
          <p14:tracePt t="25124" x="5981700" y="1546225"/>
          <p14:tracePt t="25140" x="5981700" y="1554163"/>
          <p14:tracePt t="25218" x="5989638" y="1554163"/>
          <p14:tracePt t="25282" x="5997575" y="1554163"/>
          <p14:tracePt t="25298" x="6003925" y="1554163"/>
          <p14:tracePt t="25338" x="6011863" y="1554163"/>
          <p14:tracePt t="25410" x="6019800" y="1554163"/>
          <p14:tracePt t="26098" x="6035675" y="1584325"/>
          <p14:tracePt t="26106" x="6049963" y="1600200"/>
          <p14:tracePt t="26123" x="6065838" y="1616075"/>
          <p14:tracePt t="26155" x="6065838" y="1600200"/>
          <p14:tracePt t="26418" x="6065838" y="1592263"/>
          <p14:tracePt t="26626" x="6057900" y="1584325"/>
          <p14:tracePt t="27616" x="6042025" y="1584325"/>
          <p14:tracePt t="28426" x="6035675" y="1584325"/>
          <p14:tracePt t="28450" x="6027738" y="1592263"/>
          <p14:tracePt t="28458" x="6019800" y="1600200"/>
          <p14:tracePt t="28474" x="6011863" y="1608138"/>
          <p14:tracePt t="28578" x="6011863" y="1616075"/>
          <p14:tracePt t="38356" x="6011863" y="1622425"/>
          <p14:tracePt t="39042" x="6011863" y="1638300"/>
          <p14:tracePt t="39138" x="6019800" y="1638300"/>
          <p14:tracePt t="39234" x="6027738" y="1638300"/>
          <p14:tracePt t="39242" x="6035675" y="1638300"/>
          <p14:tracePt t="39250" x="6049963" y="1646238"/>
          <p14:tracePt t="39260" x="6057900" y="1654175"/>
          <p14:tracePt t="39290" x="6065838" y="1660525"/>
          <p14:tracePt t="39307" x="6073775" y="1660525"/>
          <p14:tracePt t="39314" x="6080125" y="1660525"/>
          <p14:tracePt t="39362" x="6088063" y="1660525"/>
          <p14:tracePt t="39386" x="6096000" y="1660525"/>
          <p14:tracePt t="39402" x="6111875" y="1660525"/>
          <p14:tracePt t="39410" x="6118225" y="1660525"/>
          <p14:tracePt t="39425" x="6164263" y="1668463"/>
          <p14:tracePt t="39443" x="6172200" y="1668463"/>
          <p14:tracePt t="39459" x="6194425" y="1668463"/>
          <p14:tracePt t="39651" x="6210300" y="1668463"/>
          <p14:tracePt t="39658" x="6226175" y="1668463"/>
          <p14:tracePt t="40114" x="6232525" y="1668463"/>
          <p14:tracePt t="40123" x="6240463" y="1668463"/>
          <p14:tracePt t="40139" x="6248400" y="1668463"/>
          <p14:tracePt t="40146" x="6256338" y="1668463"/>
          <p14:tracePt t="40158" x="6302375" y="1668463"/>
          <p14:tracePt t="40175" x="6302375" y="1676400"/>
          <p14:tracePt t="40191" x="6308725" y="1676400"/>
          <p14:tracePt t="40208" x="6332538" y="1676400"/>
          <p14:tracePt t="40224" x="6340475" y="1676400"/>
          <p14:tracePt t="40241" x="6346825" y="1676400"/>
          <p14:tracePt t="40298" x="6354763" y="1684338"/>
          <p14:tracePt t="40307" x="6362700" y="1684338"/>
          <p14:tracePt t="40314" x="6378575" y="1692275"/>
          <p14:tracePt t="40325" x="6384925" y="1692275"/>
          <p14:tracePt t="40341" x="6400800" y="1692275"/>
          <p14:tracePt t="40358" x="6416675" y="1692275"/>
          <p14:tracePt t="40378" x="6430963" y="1692275"/>
          <p14:tracePt t="40418" x="6430963" y="1684338"/>
          <p14:tracePt t="40426" x="6438900" y="1676400"/>
          <p14:tracePt t="40442" x="6454775" y="1668463"/>
          <p14:tracePt t="40458" x="6477000" y="1660525"/>
          <p14:tracePt t="40476" x="6492875" y="1660525"/>
          <p14:tracePt t="40492" x="6499225" y="1660525"/>
          <p14:tracePt t="40508" x="6515100" y="1660525"/>
          <p14:tracePt t="40530" x="6530975" y="1646238"/>
          <p14:tracePt t="40541" x="6545263" y="1646238"/>
          <p14:tracePt t="40557" x="6575425" y="1638300"/>
          <p14:tracePt t="40575" x="6591300" y="1630363"/>
          <p14:tracePt t="40591" x="6599238" y="1630363"/>
          <p14:tracePt t="40608" x="6607175" y="1630363"/>
          <p14:tracePt t="40642" x="6607175" y="1622425"/>
          <p14:tracePt t="40666" x="6621463" y="1622425"/>
          <p14:tracePt t="40739" x="6629400" y="1616075"/>
          <p14:tracePt t="40802" x="6637338" y="1616075"/>
          <p14:tracePt t="40818" x="6645275" y="1616075"/>
          <p14:tracePt t="40874" x="6651625" y="1616075"/>
          <p14:tracePt t="40891" x="6659563" y="1616075"/>
          <p14:tracePt t="40898" x="6675438" y="1616075"/>
          <p14:tracePt t="40908" x="6705600" y="1608138"/>
          <p14:tracePt t="40924" x="6721475" y="1608138"/>
          <p14:tracePt t="40941" x="6727825" y="1608138"/>
          <p14:tracePt t="40957" x="6735763" y="1608138"/>
          <p14:tracePt t="40986" x="6751638" y="1608138"/>
          <p14:tracePt t="41010" x="6759575" y="1608138"/>
          <p14:tracePt t="41026" x="6765925" y="1608138"/>
          <p14:tracePt t="41034" x="6773863" y="1608138"/>
          <p14:tracePt t="41042" x="6781800" y="1608138"/>
          <p14:tracePt t="41059" x="6789738" y="1608138"/>
          <p14:tracePt t="41075" x="6804025" y="1616075"/>
          <p14:tracePt t="41091" x="6835775" y="1630363"/>
          <p14:tracePt t="41108" x="6850063" y="1638300"/>
          <p14:tracePt t="41125" x="6858000" y="1638300"/>
          <p14:tracePt t="41170" x="6865938" y="1638300"/>
          <p14:tracePt t="41178" x="6880225" y="1638300"/>
          <p14:tracePt t="41194" x="6904038" y="1646238"/>
          <p14:tracePt t="41210" x="6904038" y="1654175"/>
          <p14:tracePt t="41266" x="6911975" y="1654175"/>
          <p14:tracePt t="41274" x="6950075" y="1668463"/>
          <p14:tracePt t="41291" x="6972300" y="1692275"/>
          <p14:tracePt t="41308" x="6988175" y="1692275"/>
          <p14:tracePt t="41325" x="6994525" y="1698625"/>
          <p14:tracePt t="41355" x="7010400" y="1706563"/>
          <p14:tracePt t="41370" x="7018338" y="1706563"/>
          <p14:tracePt t="41386" x="7018338" y="1714500"/>
          <p14:tracePt t="41394" x="7026275" y="1714500"/>
          <p14:tracePt t="41450" x="7032625" y="1714500"/>
          <p14:tracePt t="41458" x="7040563" y="1714500"/>
          <p14:tracePt t="41482" x="7056438" y="1722438"/>
          <p14:tracePt t="41498" x="7064375" y="1722438"/>
          <p14:tracePt t="41538" x="7078663" y="1722438"/>
          <p14:tracePt t="41555" x="7086600" y="1722438"/>
          <p14:tracePt t="41562" x="7108825" y="1722438"/>
          <p14:tracePt t="41573" x="7140575" y="1714500"/>
          <p14:tracePt t="41590" x="7178675" y="1714500"/>
          <p14:tracePt t="41607" x="7185025" y="1706563"/>
          <p14:tracePt t="41623" x="7200900" y="1698625"/>
          <p14:tracePt t="41640" x="7208838" y="1692275"/>
          <p14:tracePt t="41640" x="7216775" y="1676400"/>
          <p14:tracePt t="41659" x="7223125" y="1668463"/>
          <p14:tracePt t="41673" x="7246938" y="1654175"/>
          <p14:tracePt t="41691" x="7261225" y="1646238"/>
          <p14:tracePt t="41707" x="7269163" y="1638300"/>
          <p14:tracePt t="41724" x="7299325" y="1630363"/>
          <p14:tracePt t="41741" x="7307263" y="1622425"/>
          <p14:tracePt t="41757" x="7323138" y="1622425"/>
          <p14:tracePt t="41773" x="7337425" y="1616075"/>
          <p14:tracePt t="41810" x="7353300" y="1616075"/>
          <p14:tracePt t="41826" x="7361238" y="1616075"/>
          <p14:tracePt t="41834" x="7383463" y="1616075"/>
          <p14:tracePt t="41842" x="7399338" y="1616075"/>
          <p14:tracePt t="41856" x="7413625" y="1616075"/>
          <p14:tracePt t="41873" x="7437438" y="1616075"/>
          <p14:tracePt t="41891" x="7445375" y="1630363"/>
          <p14:tracePt t="41907" x="7459663" y="1646238"/>
          <p14:tracePt t="41924" x="7475538" y="1646238"/>
          <p14:tracePt t="41940" x="7489825" y="1646238"/>
          <p14:tracePt t="41956" x="7497763" y="1654175"/>
          <p14:tracePt t="41974" x="7483475" y="1654175"/>
          <p14:tracePt t="42146" x="7467600" y="1654175"/>
          <p14:tracePt t="42171" x="7451725" y="1654175"/>
          <p14:tracePt t="42202" x="7451725" y="1646238"/>
          <p14:tracePt t="42346" x="7445375" y="1646238"/>
          <p14:tracePt t="42450" x="7437438" y="1646238"/>
          <p14:tracePt t="42474" x="7429500" y="1646238"/>
          <p14:tracePt t="42482" x="7421563" y="1638300"/>
          <p14:tracePt t="42490" x="7413625" y="1638300"/>
          <p14:tracePt t="42507" x="7407275" y="1630363"/>
          <p14:tracePt t="42524" x="7399338" y="1630363"/>
          <p14:tracePt t="42540" x="7383463" y="1630363"/>
          <p14:tracePt t="42562" x="7375525" y="1622425"/>
          <p14:tracePt t="42572" x="7345363" y="1608138"/>
          <p14:tracePt t="42589" x="7299325" y="1600200"/>
          <p14:tracePt t="42606" x="7223125" y="1577975"/>
          <p14:tracePt t="42623" x="7146925" y="1554163"/>
          <p14:tracePt t="42639" x="7064375" y="1546225"/>
          <p14:tracePt t="42657" x="7010400" y="1531938"/>
          <p14:tracePt t="42673" x="6980238" y="1531938"/>
          <p14:tracePt t="42673" x="6972300" y="1531938"/>
          <p14:tracePt t="42691" x="6964363" y="1531938"/>
          <p14:tracePt t="42707" x="6950075" y="1531938"/>
          <p14:tracePt t="42723" x="6911975" y="1531938"/>
          <p14:tracePt t="42744" x="6842125" y="1531938"/>
          <p14:tracePt t="42755" x="6759575" y="1531938"/>
          <p14:tracePt t="42772" x="6705600" y="1516063"/>
          <p14:tracePt t="42788" x="6683375" y="1516063"/>
          <p14:tracePt t="42805" x="6667500" y="1516063"/>
          <p14:tracePt t="42821" x="6659563" y="1516063"/>
          <p14:tracePt t="42838" x="6645275" y="1516063"/>
          <p14:tracePt t="42854" x="6613525" y="1516063"/>
          <p14:tracePt t="42872" x="6583363" y="1516063"/>
          <p14:tracePt t="42888" x="6553200" y="1516063"/>
          <p14:tracePt t="42905" x="6523038" y="1516063"/>
          <p14:tracePt t="42905" x="6507163" y="1524000"/>
          <p14:tracePt t="42923" x="6461125" y="1524000"/>
          <p14:tracePt t="42939" x="6438900" y="1524000"/>
          <p14:tracePt t="42955" x="6430963" y="1531938"/>
          <p14:tracePt t="42972" x="6438900" y="1531938"/>
          <p14:tracePt t="43250" x="6454775" y="1531938"/>
          <p14:tracePt t="43258" x="6469063" y="1531938"/>
          <p14:tracePt t="43274" x="6477000" y="1531938"/>
          <p14:tracePt t="43298" x="6484938" y="1531938"/>
          <p14:tracePt t="43330" x="6499225" y="1531938"/>
          <p14:tracePt t="43338" x="6515100" y="1539875"/>
          <p14:tracePt t="43346" x="6530975" y="1539875"/>
          <p14:tracePt t="43356" x="6561138" y="1546225"/>
          <p14:tracePt t="43372" x="6599238" y="1562100"/>
          <p14:tracePt t="43389" x="6621463" y="1562100"/>
          <p14:tracePt t="43405" x="6629400" y="1562100"/>
          <p14:tracePt t="43421" x="6637338" y="1562100"/>
          <p14:tracePt t="43438" x="6651625" y="1562100"/>
          <p14:tracePt t="43455" x="6683375" y="1577975"/>
          <p14:tracePt t="43472" x="6713538" y="1584325"/>
          <p14:tracePt t="43489" x="6735763" y="1592263"/>
          <p14:tracePt t="43505" x="6743700" y="1592263"/>
          <p14:tracePt t="43523" x="6751638" y="1592263"/>
          <p14:tracePt t="43523" x="6759575" y="1592263"/>
          <p14:tracePt t="43538" x="6781800" y="1592263"/>
          <p14:tracePt t="43555" x="6811963" y="1592263"/>
          <p14:tracePt t="43572" x="6835775" y="1600200"/>
          <p14:tracePt t="43588" x="6850063" y="1600200"/>
          <p14:tracePt t="43605" x="6865938" y="1600200"/>
          <p14:tracePt t="43659" x="6873875" y="1600200"/>
          <p14:tracePt t="43674" x="6880225" y="1600200"/>
          <p14:tracePt t="43690" x="6850063" y="1592263"/>
          <p14:tracePt t="43850" x="6827838" y="1592263"/>
          <p14:tracePt t="43858" x="6789738" y="1577975"/>
          <p14:tracePt t="43870" x="6759575" y="1577975"/>
          <p14:tracePt t="43888" x="6743700" y="1577975"/>
          <p14:tracePt t="43904" x="6705600" y="1562100"/>
          <p14:tracePt t="43904" x="6689725" y="1562100"/>
          <p14:tracePt t="43923" x="6651625" y="1562100"/>
          <p14:tracePt t="43937" x="6499225" y="1562100"/>
          <p14:tracePt t="43956" x="6362700" y="1562100"/>
          <p14:tracePt t="43972" x="6240463" y="1562100"/>
          <p14:tracePt t="43989" x="6149975" y="1562100"/>
          <p14:tracePt t="44005" x="6080125" y="1562100"/>
          <p14:tracePt t="44022" x="6035675" y="1562100"/>
          <p14:tracePt t="44038" x="6011863" y="1562100"/>
          <p14:tracePt t="44054" x="5981700" y="1562100"/>
          <p14:tracePt t="44071" x="5927725" y="1562100"/>
          <p14:tracePt t="44088" x="5851525" y="1562100"/>
          <p14:tracePt t="44105" x="5775325" y="1562100"/>
          <p14:tracePt t="44105" x="5722938" y="1562100"/>
          <p14:tracePt t="44123" x="5692775" y="1577975"/>
          <p14:tracePt t="44137" x="5562600" y="1600200"/>
          <p14:tracePt t="44155" x="5508625" y="1600200"/>
          <p14:tracePt t="44172" x="5470525" y="1600200"/>
          <p14:tracePt t="44188" x="5410200" y="1584325"/>
          <p14:tracePt t="44205" x="5364163" y="1584325"/>
          <p14:tracePt t="44221" x="5341938" y="1584325"/>
          <p14:tracePt t="44238" x="5295900" y="1584325"/>
          <p14:tracePt t="44254" x="5211763" y="1608138"/>
          <p14:tracePt t="44271" x="5105400" y="1646238"/>
          <p14:tracePt t="44287" x="4999038" y="1676400"/>
          <p14:tracePt t="44305" x="4922838" y="1692275"/>
          <p14:tracePt t="44321" x="4846638" y="1698625"/>
          <p14:tracePt t="44321" x="4808538" y="1698625"/>
          <p14:tracePt t="44339" x="4754563" y="1698625"/>
          <p14:tracePt t="44355" x="4716463" y="1698625"/>
          <p14:tracePt t="44372" x="4678363" y="1698625"/>
          <p14:tracePt t="44388" x="4656138" y="1698625"/>
          <p14:tracePt t="44404" x="4618038" y="1698625"/>
          <p14:tracePt t="44421" x="4533900" y="1714500"/>
          <p14:tracePt t="44437" x="4411663" y="1744663"/>
          <p14:tracePt t="44454" x="4244975" y="1768475"/>
          <p14:tracePt t="44471" x="4068763" y="1790700"/>
          <p14:tracePt t="44487" x="3886200" y="1790700"/>
          <p14:tracePt t="44504" x="3703638" y="1790700"/>
          <p14:tracePt t="44521" x="3551238" y="1806575"/>
          <p14:tracePt t="44537" x="3390900" y="1836738"/>
          <p14:tracePt t="44555" x="3360738" y="1851025"/>
          <p14:tracePt t="44572" x="3330575" y="1851025"/>
          <p14:tracePt t="44588" x="3260725" y="1851025"/>
          <p14:tracePt t="44605" x="3162300" y="1874838"/>
          <p14:tracePt t="44621" x="3025775" y="1889125"/>
          <p14:tracePt t="44637" x="2903538" y="1897063"/>
          <p14:tracePt t="44654" x="2789238" y="1897063"/>
          <p14:tracePt t="44671" x="2727325" y="1897063"/>
          <p14:tracePt t="44687" x="2682875" y="1897063"/>
          <p14:tracePt t="44704" x="2644775" y="1897063"/>
          <p14:tracePt t="44720" x="2613025" y="1897063"/>
          <p14:tracePt t="44737" x="2560638" y="1882775"/>
          <p14:tracePt t="44737" x="2530475" y="1882775"/>
          <p14:tracePt t="44755" x="2422525" y="1858963"/>
          <p14:tracePt t="44771" x="2339975" y="1851025"/>
          <p14:tracePt t="44788" x="2255838" y="1836738"/>
          <p14:tracePt t="44804" x="2193925" y="1836738"/>
          <p14:tracePt t="44821" x="2133600" y="1836738"/>
          <p14:tracePt t="44837" x="2095500" y="1836738"/>
          <p14:tracePt t="44853" x="2041525" y="1820863"/>
          <p14:tracePt t="44870" x="1958975" y="1820863"/>
          <p14:tracePt t="44887" x="1866900" y="1820863"/>
          <p14:tracePt t="44903" x="1782763" y="1812925"/>
          <p14:tracePt t="44920" x="1744663" y="1812925"/>
          <p14:tracePt t="44937" x="1722438" y="1806575"/>
          <p14:tracePt t="44937" x="1706563" y="1806575"/>
          <p14:tracePt t="44955" x="1668463" y="1806575"/>
          <p14:tracePt t="44971" x="1608138" y="1806575"/>
          <p14:tracePt t="44988" x="1524000" y="1820863"/>
          <p14:tracePt t="45004" x="1409700" y="1844675"/>
          <p14:tracePt t="45020" x="1303338" y="1844675"/>
          <p14:tracePt t="45035" x="1219200" y="1866900"/>
          <p14:tracePt t="45052" x="1158875" y="1866900"/>
          <p14:tracePt t="45070" x="1104900" y="1866900"/>
          <p14:tracePt t="45087" x="1074738" y="1889125"/>
          <p14:tracePt t="45104" x="1036638" y="1905000"/>
          <p14:tracePt t="45120" x="960438" y="1935163"/>
          <p14:tracePt t="45137" x="892175" y="1943100"/>
          <p14:tracePt t="45137" x="868363" y="1951038"/>
          <p14:tracePt t="45155" x="846138" y="1958975"/>
          <p14:tracePt t="45170" x="815975" y="1973263"/>
          <p14:tracePt t="45187" x="808038" y="1981200"/>
          <p14:tracePt t="45204" x="800100" y="1981200"/>
          <p14:tracePt t="45220" x="792163" y="1989138"/>
          <p14:tracePt t="45236" x="800100" y="1989138"/>
          <p14:tracePt t="45282" x="815975" y="1989138"/>
          <p14:tracePt t="45290" x="838200" y="1989138"/>
          <p14:tracePt t="45303" x="846138" y="1989138"/>
          <p14:tracePt t="45319" x="854075" y="1989138"/>
          <p14:tracePt t="45336" x="884238" y="1989138"/>
          <p14:tracePt t="45353" x="1006475" y="1989138"/>
          <p14:tracePt t="45371" x="1127125" y="2003425"/>
          <p14:tracePt t="45387" x="1265238" y="2027238"/>
          <p14:tracePt t="45404" x="1349375" y="2035175"/>
          <p14:tracePt t="45420" x="1401763" y="2049463"/>
          <p14:tracePt t="45436" x="1455738" y="2049463"/>
          <p14:tracePt t="45453" x="1508125" y="2049463"/>
          <p14:tracePt t="45469" x="1562100" y="2049463"/>
          <p14:tracePt t="45486" x="1584325" y="2049463"/>
          <p14:tracePt t="45503" x="1608138" y="2049463"/>
          <p14:tracePt t="45520" x="1638300" y="2049463"/>
          <p14:tracePt t="45536" x="1684338" y="2049463"/>
          <p14:tracePt t="45553" x="1790700" y="2049463"/>
          <p14:tracePt t="45553" x="1828800" y="2049463"/>
          <p14:tracePt t="45571" x="1905000" y="2049463"/>
          <p14:tracePt t="45587" x="1920875" y="2049463"/>
          <p14:tracePt t="45603" x="1951038" y="2049463"/>
          <p14:tracePt t="45674" x="1989138" y="2049463"/>
          <p14:tracePt t="45682" x="2035175" y="2049463"/>
          <p14:tracePt t="45690" x="2049463" y="2049463"/>
          <p14:tracePt t="45702" x="2073275" y="2049463"/>
          <p14:tracePt t="45719" x="2095500" y="2049463"/>
          <p14:tracePt t="45762" x="2117725" y="2041525"/>
          <p14:tracePt t="45770" x="2133600" y="2041525"/>
          <p14:tracePt t="45778" x="2155825" y="2035175"/>
          <p14:tracePt t="45787" x="2163763" y="2035175"/>
          <p14:tracePt t="45802" x="2179638" y="2019300"/>
          <p14:tracePt t="45820" x="2187575" y="2019300"/>
          <p14:tracePt t="45842" x="2193925" y="2019300"/>
          <p14:tracePt t="45852" x="2239963" y="2003425"/>
          <p14:tracePt t="45869" x="2286000" y="2003425"/>
          <p14:tracePt t="45886" x="2308225" y="2003425"/>
          <p14:tracePt t="45903" x="2324100" y="2003425"/>
          <p14:tracePt t="45919" x="2354263" y="2003425"/>
          <p14:tracePt t="45936" x="2378075" y="2003425"/>
          <p14:tracePt t="45952" x="2392363" y="2003425"/>
          <p14:tracePt t="45969" x="2400300" y="2003425"/>
          <p14:tracePt t="45987" x="2416175" y="2003425"/>
          <p14:tracePt t="46003" x="2446338" y="2003425"/>
          <p14:tracePt t="46019" x="2498725" y="2003425"/>
          <p14:tracePt t="46036" x="2530475" y="2003425"/>
          <p14:tracePt t="46053" x="2544763" y="2003425"/>
          <p14:tracePt t="46069" x="2552700" y="2003425"/>
          <p14:tracePt t="46085" x="2568575" y="2003425"/>
          <p14:tracePt t="46102" x="2598738" y="2003425"/>
          <p14:tracePt t="46119" x="2628900" y="2003425"/>
          <p14:tracePt t="46135" x="2644775" y="2003425"/>
          <p14:tracePt t="46153" x="2659063" y="2003425"/>
          <p14:tracePt t="46153" x="2667000" y="2003425"/>
          <p14:tracePt t="46171" x="2682875" y="2003425"/>
          <p14:tracePt t="46185" x="2720975" y="2003425"/>
          <p14:tracePt t="46203" x="2743200" y="2003425"/>
          <p14:tracePt t="46219" x="2759075" y="2003425"/>
          <p14:tracePt t="46236" x="2765425" y="2003425"/>
          <p14:tracePt t="46267" x="2773363" y="2003425"/>
          <p14:tracePt t="46274" x="2781300" y="2003425"/>
          <p14:tracePt t="46285" x="2819400" y="2003425"/>
          <p14:tracePt t="46302" x="2857500" y="2003425"/>
          <p14:tracePt t="46319" x="2895600" y="2011363"/>
          <p14:tracePt t="46335" x="2903538" y="2019300"/>
          <p14:tracePt t="46352" x="2917825" y="2019300"/>
          <p14:tracePt t="46394" x="2949575" y="2019300"/>
          <p14:tracePt t="46402" x="2971800" y="2019300"/>
          <p14:tracePt t="46410" x="3001963" y="2019300"/>
          <p14:tracePt t="46419" x="3025775" y="2019300"/>
          <p14:tracePt t="46436" x="3032125" y="2027238"/>
          <p14:tracePt t="46452" x="3048000" y="2027238"/>
          <p14:tracePt t="46490" x="3063875" y="2027238"/>
          <p14:tracePt t="46506" x="3078163" y="2027238"/>
          <p14:tracePt t="46514" x="3108325" y="2027238"/>
          <p14:tracePt t="46522" x="3124200" y="2027238"/>
          <p14:tracePt t="46536" x="3140075" y="2027238"/>
          <p14:tracePt t="46551" x="3146425" y="2027238"/>
          <p14:tracePt t="46570" x="3154363" y="2027238"/>
          <p14:tracePt t="46585" x="3178175" y="2027238"/>
          <p14:tracePt t="46585" x="3184525" y="2027238"/>
          <p14:tracePt t="46603" x="3254375" y="2027238"/>
          <p14:tracePt t="46619" x="3306763" y="2027238"/>
          <p14:tracePt t="46636" x="3314700" y="2027238"/>
          <p14:tracePt t="46652" x="3322638" y="2027238"/>
          <p14:tracePt t="46668" x="3344863" y="2027238"/>
          <p14:tracePt t="46686" x="3406775" y="2027238"/>
          <p14:tracePt t="46702" x="3482975" y="2057400"/>
          <p14:tracePt t="46718" x="3581400" y="2103438"/>
          <p14:tracePt t="46718" x="3611563" y="2117725"/>
          <p14:tracePt t="46740" x="3635375" y="2125663"/>
          <p14:tracePt t="46751" x="3649663" y="2125663"/>
          <p14:tracePt t="46767" x="3665538" y="2125663"/>
          <p14:tracePt t="46784" x="3673475" y="2125663"/>
          <p14:tracePt t="46801" x="3695700" y="2125663"/>
          <p14:tracePt t="46819" x="3725863" y="2125663"/>
          <p14:tracePt t="46836" x="3779838" y="2125663"/>
          <p14:tracePt t="46852" x="3832225" y="2125663"/>
          <p14:tracePt t="46868" x="3856038" y="2125663"/>
          <p14:tracePt t="46885" x="3863975" y="2125663"/>
          <p14:tracePt t="46922" x="3878263" y="2125663"/>
          <p14:tracePt t="46938" x="3894138" y="2125663"/>
          <p14:tracePt t="46946" x="3932238" y="2117725"/>
          <p14:tracePt t="46955" x="3992563" y="2117725"/>
          <p14:tracePt t="46969" x="4054475" y="2117725"/>
          <p14:tracePt t="46987" x="4084638" y="2117725"/>
          <p14:tracePt t="46987" x="4092575" y="2111375"/>
          <p14:tracePt t="47004" x="4114800" y="2111375"/>
          <p14:tracePt t="47020" x="4122738" y="2103438"/>
          <p14:tracePt t="47037" x="4152900" y="2095500"/>
          <p14:tracePt t="47053" x="4191000" y="2095500"/>
          <p14:tracePt t="47069" x="4244975" y="2095500"/>
          <p14:tracePt t="47086" x="4297363" y="2087563"/>
          <p14:tracePt t="47102" x="4343400" y="2073275"/>
          <p14:tracePt t="47119" x="4381500" y="2065338"/>
          <p14:tracePt t="47136" x="4411663" y="2065338"/>
          <p14:tracePt t="47152" x="4419600" y="2065338"/>
          <p14:tracePt t="47170" x="4435475" y="2065338"/>
          <p14:tracePt t="47227" x="4449763" y="2065338"/>
          <p14:tracePt t="47235" x="4479925" y="2065338"/>
          <p14:tracePt t="47243" x="4503738" y="2057400"/>
          <p14:tracePt t="47253" x="4533900" y="2049463"/>
          <p14:tracePt t="47269" x="4541838" y="2041525"/>
          <p14:tracePt t="47339" x="4549775" y="2041525"/>
          <p14:tracePt t="47355" x="4556125" y="2041525"/>
          <p14:tracePt t="47379" x="4564063" y="2035175"/>
          <p14:tracePt t="47403" x="4579938" y="2035175"/>
          <p14:tracePt t="47451" x="4587875" y="2035175"/>
          <p14:tracePt t="47531" x="4587875" y="2041525"/>
          <p14:tracePt t="47643" x="4587875" y="2049463"/>
          <p14:tracePt t="47659" x="4587875" y="2057400"/>
          <p14:tracePt t="47668" x="4587875" y="2073275"/>
          <p14:tracePt t="47691" x="4587875" y="2079625"/>
          <p14:tracePt t="47771" x="4587875" y="2087563"/>
          <p14:tracePt t="47811" x="4594225" y="2087563"/>
          <p14:tracePt t="48155" x="4602163" y="2087563"/>
          <p14:tracePt t="48291" x="4610100" y="2087563"/>
          <p14:tracePt t="48331" x="4618038" y="2087563"/>
          <p14:tracePt t="48619" x="4632325" y="2087563"/>
          <p14:tracePt t="48635" x="4648200" y="2087563"/>
          <p14:tracePt t="48715" x="4656138" y="2079625"/>
          <p14:tracePt t="48723" x="4664075" y="2073275"/>
          <p14:tracePt t="48736" x="4670425" y="2065338"/>
          <p14:tracePt t="48750" x="4678363" y="2065338"/>
          <p14:tracePt t="48767" x="4678363" y="2057400"/>
          <p14:tracePt t="48819" x="4678363" y="2049463"/>
          <p14:tracePt t="48827" x="4678363" y="2041525"/>
          <p14:tracePt t="48875" x="4686300" y="2041525"/>
          <p14:tracePt t="48884" x="4686300" y="2035175"/>
          <p14:tracePt t="48900" x="4686300" y="2027238"/>
          <p14:tracePt t="58692" x="4678363" y="2027238"/>
          <p14:tracePt t="68118" x="4670425" y="2027238"/>
          <p14:tracePt t="68563" x="4664075" y="2027238"/>
          <p14:tracePt t="68572" x="4656138" y="2027238"/>
          <p14:tracePt t="68581" x="4632325" y="2027238"/>
          <p14:tracePt t="68597" x="4610100" y="2027238"/>
          <p14:tracePt t="68614" x="4587875" y="2027238"/>
          <p14:tracePt t="68630" x="4572000" y="2027238"/>
          <p14:tracePt t="68647" x="4556125" y="2027238"/>
          <p14:tracePt t="68716" x="4549775" y="2027238"/>
          <p14:tracePt t="68763" x="4541838" y="2027238"/>
          <p14:tracePt t="68795" x="4533900" y="2027238"/>
          <p14:tracePt t="68820" x="4525963" y="2027238"/>
          <p14:tracePt t="68828" x="4518025" y="2027238"/>
          <p14:tracePt t="68852" x="4503738" y="2027238"/>
          <p14:tracePt t="68876" x="4495800" y="2027238"/>
          <p14:tracePt t="68892" x="4487863" y="2027238"/>
          <p14:tracePt t="68900" x="4479925" y="2027238"/>
          <p14:tracePt t="68913" x="4457700" y="2027238"/>
          <p14:tracePt t="68930" x="4441825" y="2027238"/>
          <p14:tracePt t="68930" x="4427538" y="2027238"/>
          <p14:tracePt t="68948" x="4419600" y="2027238"/>
          <p14:tracePt t="68964" x="4397375" y="2027238"/>
          <p14:tracePt t="68981" x="4359275" y="2027238"/>
          <p14:tracePt t="68997" x="4305300" y="2027238"/>
          <p14:tracePt t="69014" x="4206875" y="2027238"/>
          <p14:tracePt t="69030" x="4152900" y="2027238"/>
          <p14:tracePt t="69047" x="4068763" y="2003425"/>
          <p14:tracePt t="69063" x="3984625" y="1997075"/>
          <p14:tracePt t="69080" x="3870325" y="1981200"/>
          <p14:tracePt t="69096" x="3771900" y="1973263"/>
          <p14:tracePt t="69113" x="3687763" y="1973263"/>
          <p14:tracePt t="69130" x="3635375" y="1973263"/>
          <p14:tracePt t="69147" x="3619500" y="1973263"/>
          <p14:tracePt t="69163" x="3611563" y="1973263"/>
          <p14:tracePt t="69188" x="3597275" y="1973263"/>
          <p14:tracePt t="69197" x="3551238" y="1973263"/>
          <p14:tracePt t="69214" x="3467100" y="1973263"/>
          <p14:tracePt t="69230" x="3375025" y="1973263"/>
          <p14:tracePt t="69247" x="3292475" y="1981200"/>
          <p14:tracePt t="69263" x="3246438" y="1981200"/>
          <p14:tracePt t="69280" x="3200400" y="1989138"/>
          <p14:tracePt t="69296" x="3178175" y="1989138"/>
          <p14:tracePt t="69313" x="3146425" y="1989138"/>
          <p14:tracePt t="69330" x="3108325" y="1989138"/>
          <p14:tracePt t="69330" x="3078163" y="1989138"/>
          <p14:tracePt t="69348" x="3055938" y="1989138"/>
          <p14:tracePt t="69363" x="2941638" y="1997075"/>
          <p14:tracePt t="69381" x="2873375" y="1997075"/>
          <p14:tracePt t="69397" x="2803525" y="1997075"/>
          <p14:tracePt t="69414" x="2751138" y="1997075"/>
          <p14:tracePt t="69430" x="2713038" y="1997075"/>
          <p14:tracePt t="69447" x="2667000" y="1997075"/>
          <p14:tracePt t="69463" x="2628900" y="1997075"/>
          <p14:tracePt t="69479" x="2582863" y="1997075"/>
          <p14:tracePt t="69496" x="2544763" y="1997075"/>
          <p14:tracePt t="69513" x="2506663" y="1997075"/>
          <p14:tracePt t="69530" x="2438400" y="1997075"/>
          <p14:tracePt t="69530" x="2384425" y="1997075"/>
          <p14:tracePt t="69548" x="2346325" y="1997075"/>
          <p14:tracePt t="69562" x="2201863" y="1997075"/>
          <p14:tracePt t="69580" x="2141538" y="1989138"/>
          <p14:tracePt t="69597" x="2111375" y="1989138"/>
          <p14:tracePt t="69614" x="2095500" y="1989138"/>
          <p14:tracePt t="69629" x="2087563" y="1989138"/>
          <p14:tracePt t="69646" x="2073275" y="1989138"/>
          <p14:tracePt t="69662" x="2057400" y="1989138"/>
          <p14:tracePt t="69679" x="2011363" y="1997075"/>
          <p14:tracePt t="69697" x="1973263" y="1997075"/>
          <p14:tracePt t="69713" x="1935163" y="2003425"/>
          <p14:tracePt t="69730" x="1943100" y="2003425"/>
          <p14:tracePt t="69972" x="1951038" y="2003425"/>
          <p14:tracePt t="69980" x="1958975" y="2003425"/>
          <p14:tracePt t="70004" x="1965325" y="2003425"/>
          <p14:tracePt t="70028" x="1965325" y="1997075"/>
          <p14:tracePt t="70044" x="1973263" y="1997075"/>
          <p14:tracePt t="70052" x="1973263" y="1989138"/>
          <p14:tracePt t="70062" x="2003425" y="1973263"/>
          <p14:tracePt t="70079" x="2019300" y="1965325"/>
          <p14:tracePt t="70096" x="2027238" y="1951038"/>
          <p14:tracePt t="70220" x="2035175" y="1943100"/>
          <p14:tracePt t="70236" x="2041525" y="1935163"/>
          <p14:tracePt t="70308" x="2049463" y="1927225"/>
          <p14:tracePt t="70323" x="2057400" y="1920875"/>
          <p14:tracePt t="70332" x="2073275" y="1920875"/>
          <p14:tracePt t="70420" x="2079625" y="1920875"/>
          <p14:tracePt t="70460" x="2087563" y="1920875"/>
          <p14:tracePt t="70468" x="2095500" y="1920875"/>
          <p14:tracePt t="70478" x="2103438" y="1920875"/>
          <p14:tracePt t="70495" x="2111375" y="1920875"/>
          <p14:tracePt t="70511" x="2125663" y="1920875"/>
          <p14:tracePt t="70528" x="2155825" y="1920875"/>
          <p14:tracePt t="70545" x="2187575" y="1920875"/>
          <p14:tracePt t="70562" x="2225675" y="1920875"/>
          <p14:tracePt t="70562" x="2232025" y="1920875"/>
          <p14:tracePt t="70580" x="2239963" y="1920875"/>
          <p14:tracePt t="70595" x="2247900" y="1920875"/>
          <p14:tracePt t="70611" x="2278063" y="1927225"/>
          <p14:tracePt t="70629" x="2370138" y="1943100"/>
          <p14:tracePt t="70646" x="2468563" y="1951038"/>
          <p14:tracePt t="70662" x="2506663" y="1958975"/>
          <p14:tracePt t="70679" x="2514600" y="1965325"/>
          <p14:tracePt t="70695" x="2522538" y="1965325"/>
          <p14:tracePt t="70711" x="2530475" y="1965325"/>
          <p14:tracePt t="70739" x="2552700" y="1965325"/>
          <p14:tracePt t="70748" x="2574925" y="1965325"/>
          <p14:tracePt t="70760" x="2628900" y="1965325"/>
          <p14:tracePt t="70778" x="2682875" y="1965325"/>
          <p14:tracePt t="70778" x="2713038" y="1965325"/>
          <p14:tracePt t="70796" x="2727325" y="1965325"/>
          <p14:tracePt t="70812" x="2735263" y="1965325"/>
          <p14:tracePt t="70828" x="2759075" y="1965325"/>
          <p14:tracePt t="70845" x="2789238" y="1973263"/>
          <p14:tracePt t="70861" x="2849563" y="1981200"/>
          <p14:tracePt t="70878" x="2941638" y="1997075"/>
          <p14:tracePt t="70895" x="3032125" y="1997075"/>
          <p14:tracePt t="70911" x="3086100" y="1997075"/>
          <p14:tracePt t="70928" x="3108325" y="1997075"/>
          <p14:tracePt t="70945" x="3124200" y="1997075"/>
          <p14:tracePt t="70988" x="3132138" y="1997075"/>
          <p14:tracePt t="70996" x="3154363" y="1997075"/>
          <p14:tracePt t="71011" x="3222625" y="1989138"/>
          <p14:tracePt t="71029" x="3238500" y="1989138"/>
          <p14:tracePt t="71045" x="3254375" y="1989138"/>
          <p14:tracePt t="71061" x="3254375" y="1981200"/>
          <p14:tracePt t="71077" x="3276600" y="1981200"/>
          <p14:tracePt t="71095" x="3336925" y="1973263"/>
          <p14:tracePt t="71111" x="3421063" y="1965325"/>
          <p14:tracePt t="71128" x="3505200" y="1965325"/>
          <p14:tracePt t="71145" x="3543300" y="1965325"/>
          <p14:tracePt t="71161" x="3573463" y="1965325"/>
          <p14:tracePt t="71177" x="3581400" y="1965325"/>
          <p14:tracePt t="71194" x="3597275" y="1958975"/>
          <p14:tracePt t="71194" x="3611563" y="1951038"/>
          <p14:tracePt t="71212" x="3649663" y="1951038"/>
          <p14:tracePt t="71229" x="3703638" y="1951038"/>
          <p14:tracePt t="71245" x="3741738" y="1951038"/>
          <p14:tracePt t="71261" x="3749675" y="1951038"/>
          <p14:tracePt t="71277" x="3787775" y="1951038"/>
          <p14:tracePt t="71295" x="3817938" y="1951038"/>
          <p14:tracePt t="71311" x="3863975" y="1951038"/>
          <p14:tracePt t="71328" x="3902075" y="1951038"/>
          <p14:tracePt t="71344" x="3940175" y="1951038"/>
          <p14:tracePt t="71361" x="3978275" y="1951038"/>
          <p14:tracePt t="71377" x="3992563" y="1951038"/>
          <p14:tracePt t="71394" x="4046538" y="1951038"/>
          <p14:tracePt t="71412" x="4098925" y="1951038"/>
          <p14:tracePt t="71429" x="4183063" y="1973263"/>
          <p14:tracePt t="71445" x="4251325" y="1989138"/>
          <p14:tracePt t="71461" x="4297363" y="1989138"/>
          <p14:tracePt t="71477" x="4313238" y="1989138"/>
          <p14:tracePt t="71494" x="4327525" y="1989138"/>
          <p14:tracePt t="71540" x="4343400" y="1989138"/>
          <p14:tracePt t="71548" x="4373563" y="1989138"/>
          <p14:tracePt t="71560" x="4473575" y="1997075"/>
          <p14:tracePt t="71577" x="4511675" y="2011363"/>
          <p14:tracePt t="71595" x="4518025" y="2011363"/>
          <p14:tracePt t="71610" x="4525963" y="2011363"/>
          <p14:tracePt t="71652" x="4533900" y="2011363"/>
          <p14:tracePt t="71660" x="4541838" y="2011363"/>
          <p14:tracePt t="71668" x="4549775" y="2011363"/>
          <p14:tracePt t="71677" x="4564063" y="2011363"/>
          <p14:tracePt t="71694" x="4579938" y="2011363"/>
          <p14:tracePt t="71763" x="4587875" y="2011363"/>
          <p14:tracePt t="71780" x="4594225" y="2011363"/>
          <p14:tracePt t="71788" x="4610100" y="2011363"/>
          <p14:tracePt t="71796" x="4602163" y="2011363"/>
          <p14:tracePt t="72323" x="4594225" y="2011363"/>
          <p14:tracePt t="72340" x="4587875" y="2011363"/>
          <p14:tracePt t="72348" x="4579938" y="2011363"/>
          <p14:tracePt t="72359" x="4564063" y="2011363"/>
          <p14:tracePt t="72376" x="4533900" y="2011363"/>
          <p14:tracePt t="72393" x="4503738" y="2011363"/>
          <p14:tracePt t="72410" x="4465638" y="2011363"/>
          <p14:tracePt t="72410" x="4435475" y="2011363"/>
          <p14:tracePt t="72428" x="4411663" y="2011363"/>
          <p14:tracePt t="72443" x="4321175" y="2011363"/>
          <p14:tracePt t="72461" x="4213225" y="2011363"/>
          <p14:tracePt t="72477" x="4092575" y="2011363"/>
          <p14:tracePt t="72494" x="3984625" y="2011363"/>
          <p14:tracePt t="72510" x="3840163" y="2035175"/>
          <p14:tracePt t="72527" x="3763963" y="2035175"/>
          <p14:tracePt t="72543" x="3733800" y="2035175"/>
          <p14:tracePt t="72560" x="3717925" y="2049463"/>
          <p14:tracePt t="72576" x="3687763" y="2057400"/>
          <p14:tracePt t="72593" x="3641725" y="2073275"/>
          <p14:tracePt t="72610" x="3619500" y="2073275"/>
          <p14:tracePt t="72627" x="3573463" y="2073275"/>
          <p14:tracePt t="72627" x="3527425" y="2073275"/>
          <p14:tracePt t="72645" x="3413125" y="2073275"/>
          <p14:tracePt t="72660" x="3268663" y="2073275"/>
          <p14:tracePt t="72677" x="3184525" y="2073275"/>
          <p14:tracePt t="72695" x="3146425" y="2073275"/>
          <p14:tracePt t="72710" x="3124200" y="2073275"/>
          <p14:tracePt t="72727" x="3101975" y="2073275"/>
          <p14:tracePt t="72745" x="3070225" y="2073275"/>
          <p14:tracePt t="72759" x="3001963" y="2073275"/>
          <p14:tracePt t="72776" x="2925763" y="2073275"/>
          <p14:tracePt t="72793" x="2865438" y="2073275"/>
          <p14:tracePt t="72810" x="2811463" y="2073275"/>
          <p14:tracePt t="72826" x="2781300" y="2073275"/>
          <p14:tracePt t="72826" x="2759075" y="2073275"/>
          <p14:tracePt t="72844" x="2727325" y="2073275"/>
          <p14:tracePt t="72860" x="2697163" y="2073275"/>
          <p14:tracePt t="72877" x="2659063" y="2073275"/>
          <p14:tracePt t="72893" x="2606675" y="2073275"/>
          <p14:tracePt t="72909" x="2536825" y="2073275"/>
          <p14:tracePt t="72926" x="2498725" y="2073275"/>
          <p14:tracePt t="72943" x="2468563" y="2073275"/>
          <p14:tracePt t="72959" x="2454275" y="2073275"/>
          <p14:tracePt t="72988" x="2446338" y="2073275"/>
          <p14:tracePt t="73004" x="2438400" y="2073275"/>
          <p14:tracePt t="73012" x="2422525" y="2073275"/>
          <p14:tracePt t="73026" x="2408238" y="2073275"/>
          <p14:tracePt t="73042" x="2400300" y="2073275"/>
          <p14:tracePt t="73059" x="2392363" y="2079625"/>
          <p14:tracePt t="73076" x="2378075" y="2079625"/>
          <p14:tracePt t="73828" x="2346325" y="2079625"/>
          <p14:tracePt t="73836" x="2308225" y="2079625"/>
          <p14:tracePt t="73843" x="2286000" y="2079625"/>
          <p14:tracePt t="73858" x="2239963" y="2079625"/>
          <p14:tracePt t="73876" x="2232025" y="2079625"/>
          <p14:tracePt t="73892" x="2225675" y="2079625"/>
          <p14:tracePt t="73924" x="2217738" y="2079625"/>
          <p14:tracePt t="73932" x="2209800" y="2079625"/>
          <p14:tracePt t="73948" x="2201863" y="2079625"/>
          <p14:tracePt t="73958" x="2193925" y="2079625"/>
          <p14:tracePt t="73975" x="2149475" y="2079625"/>
          <p14:tracePt t="73991" x="2087563" y="2079625"/>
          <p14:tracePt t="74008" x="2057400" y="2073275"/>
          <p14:tracePt t="74025" x="2041525" y="2073275"/>
          <p14:tracePt t="74041" x="2035175" y="2073275"/>
          <p14:tracePt t="74076" x="2027238" y="2073275"/>
          <p14:tracePt t="74083" x="2019300" y="2073275"/>
          <p14:tracePt t="74092" x="1989138" y="2073275"/>
          <p14:tracePt t="74109" x="1951038" y="2073275"/>
          <p14:tracePt t="74126" x="1935163" y="2073275"/>
          <p14:tracePt t="74141" x="1920875" y="2073275"/>
          <p14:tracePt t="74212" x="1905000" y="2073275"/>
          <p14:tracePt t="74220" x="1889125" y="2073275"/>
          <p14:tracePt t="74228" x="1858963" y="2073275"/>
          <p14:tracePt t="74241" x="1820863" y="2073275"/>
          <p14:tracePt t="74258" x="1828800" y="2073275"/>
          <p14:tracePt t="74436" x="1828800" y="2065338"/>
          <p14:tracePt t="74500" x="1836738" y="2065338"/>
          <p14:tracePt t="74508" x="1866900" y="2057400"/>
          <p14:tracePt t="74524" x="1882775" y="2049463"/>
          <p14:tracePt t="74541" x="1889125" y="2049463"/>
          <p14:tracePt t="74604" x="1920875" y="2041525"/>
          <p14:tracePt t="74612" x="1943100" y="2035175"/>
          <p14:tracePt t="74624" x="1981200" y="2027238"/>
          <p14:tracePt t="74640" x="2011363" y="2011363"/>
          <p14:tracePt t="74657" x="2019300" y="2011363"/>
          <p14:tracePt t="74699" x="2035175" y="2011363"/>
          <p14:tracePt t="74707" x="2049463" y="2011363"/>
          <p14:tracePt t="74715" x="2057400" y="2011363"/>
          <p14:tracePt t="74724" x="2073275" y="1997075"/>
          <p14:tracePt t="74743" x="2079625" y="1997075"/>
          <p14:tracePt t="74787" x="2087563" y="1997075"/>
          <p14:tracePt t="74795" x="2095500" y="1997075"/>
          <p14:tracePt t="74806" x="2103438" y="1997075"/>
          <p14:tracePt t="74823" x="2117725" y="1997075"/>
          <p14:tracePt t="74839" x="2133600" y="1997075"/>
          <p14:tracePt t="74856" x="2141538" y="1997075"/>
          <p14:tracePt t="74873" x="2149475" y="1997075"/>
          <p14:tracePt t="74889" x="2155825" y="1997075"/>
          <p14:tracePt t="74923" x="2163763" y="1997075"/>
          <p14:tracePt t="74931" x="2171700" y="1997075"/>
          <p14:tracePt t="74940" x="2187575" y="1997075"/>
          <p14:tracePt t="74956" x="2201863" y="1997075"/>
          <p14:tracePt t="74972" x="2209800" y="1997075"/>
          <p14:tracePt t="75051" x="2225675" y="1997075"/>
          <p14:tracePt t="75059" x="2247900" y="1997075"/>
          <p14:tracePt t="75073" x="2255838" y="1997075"/>
          <p14:tracePt t="75089" x="2263775" y="1997075"/>
          <p14:tracePt t="75106" x="2278063" y="1997075"/>
          <p14:tracePt t="75155" x="2286000" y="1997075"/>
          <p14:tracePt t="75162" x="2301875" y="1997075"/>
          <p14:tracePt t="75173" x="2354263" y="1997075"/>
          <p14:tracePt t="75191" x="2392363" y="1997075"/>
          <p14:tracePt t="75206" x="2408238" y="1997075"/>
          <p14:tracePt t="75267" x="2422525" y="1997075"/>
          <p14:tracePt t="75283" x="2454275" y="1997075"/>
          <p14:tracePt t="75291" x="2468563" y="1997075"/>
          <p14:tracePt t="75306" x="2498725" y="2003425"/>
          <p14:tracePt t="75324" x="2506663" y="2003425"/>
          <p14:tracePt t="75387" x="2514600" y="2003425"/>
          <p14:tracePt t="75395" x="2522538" y="2003425"/>
          <p14:tracePt t="75405" x="2530475" y="2003425"/>
          <p14:tracePt t="75422" x="2544763" y="2003425"/>
          <p14:tracePt t="75467" x="2560638" y="2003425"/>
          <p14:tracePt t="75491" x="2568575" y="2003425"/>
          <p14:tracePt t="75499" x="2590800" y="2003425"/>
          <p14:tracePt t="75507" x="2606675" y="2003425"/>
          <p14:tracePt t="75522" x="2636838" y="2019300"/>
          <p14:tracePt t="75540" x="2651125" y="2019300"/>
          <p14:tracePt t="75556" x="2697163" y="2019300"/>
          <p14:tracePt t="75573" x="2720975" y="2019300"/>
          <p14:tracePt t="75589" x="2727325" y="2019300"/>
          <p14:tracePt t="75606" x="2743200" y="2019300"/>
          <p14:tracePt t="75667" x="2751138" y="2019300"/>
          <p14:tracePt t="75675" x="2773363" y="2019300"/>
          <p14:tracePt t="75689" x="2811463" y="2019300"/>
          <p14:tracePt t="75708" x="2819400" y="2019300"/>
          <p14:tracePt t="75756" x="2827338" y="2019300"/>
          <p14:tracePt t="75763" x="2835275" y="2019300"/>
          <p14:tracePt t="75772" x="2865438" y="2019300"/>
          <p14:tracePt t="75790" x="2873375" y="2019300"/>
          <p14:tracePt t="75806" x="2879725" y="2019300"/>
          <p14:tracePt t="75844" x="2887663" y="2019300"/>
          <p14:tracePt t="75876" x="2903538" y="2019300"/>
          <p14:tracePt t="75884" x="2911475" y="2019300"/>
          <p14:tracePt t="75892" x="2925763" y="2019300"/>
          <p14:tracePt t="75905" x="2955925" y="2019300"/>
          <p14:tracePt t="75905" x="2963863" y="2019300"/>
          <p14:tracePt t="75923" x="2971800" y="2019300"/>
          <p14:tracePt t="75939" x="2979738" y="2019300"/>
          <p14:tracePt t="75979" x="2987675" y="2011363"/>
          <p14:tracePt t="75996" x="2994025" y="2011363"/>
          <p14:tracePt t="76003" x="3009900" y="2011363"/>
          <p14:tracePt t="76076" x="3025775" y="2011363"/>
          <p14:tracePt t="76092" x="3040063" y="2011363"/>
          <p14:tracePt t="76100" x="3048000" y="2011363"/>
          <p14:tracePt t="76107" x="3055938" y="2011363"/>
          <p14:tracePt t="76121" x="3063875" y="2011363"/>
          <p14:tracePt t="76138" x="3078163" y="2011363"/>
          <p14:tracePt t="76203" x="3086100" y="2011363"/>
          <p14:tracePt t="76227" x="3094038" y="2011363"/>
          <p14:tracePt t="76291" x="3108325" y="2011363"/>
          <p14:tracePt t="76299" x="3124200" y="2011363"/>
          <p14:tracePt t="76307" x="3140075" y="2011363"/>
          <p14:tracePt t="76321" x="3170238" y="2011363"/>
          <p14:tracePt t="76339" x="3178175" y="2011363"/>
          <p14:tracePt t="76442" x="3184525" y="2011363"/>
          <p14:tracePt t="76459" x="3192463" y="2011363"/>
          <p14:tracePt t="76499" x="3208338" y="2011363"/>
          <p14:tracePt t="76507" x="3216275" y="2011363"/>
          <p14:tracePt t="76521" x="3238500" y="2011363"/>
          <p14:tracePt t="76539" x="3246438" y="2011363"/>
          <p14:tracePt t="76554" x="3246438" y="2003425"/>
          <p14:tracePt t="76595" x="3254375" y="2003425"/>
          <p14:tracePt t="76603" x="3268663" y="1997075"/>
          <p14:tracePt t="76611" x="3276600" y="1989138"/>
          <p14:tracePt t="76621" x="3298825" y="1989138"/>
          <p14:tracePt t="76638" x="3298825" y="1981200"/>
          <p14:tracePt t="76667" x="3314700" y="1981200"/>
          <p14:tracePt t="76707" x="3330575" y="1973263"/>
          <p14:tracePt t="76715" x="3344863" y="1973263"/>
          <p14:tracePt t="76723" x="3368675" y="1965325"/>
          <p14:tracePt t="76737" x="3398838" y="1951038"/>
          <p14:tracePt t="76756" x="3406775" y="1951038"/>
          <p14:tracePt t="76771" x="3413125" y="1951038"/>
          <p14:tracePt t="76788" x="3429000" y="1951038"/>
          <p14:tracePt t="76805" x="3451225" y="1951038"/>
          <p14:tracePt t="76821" x="3467100" y="1943100"/>
          <p14:tracePt t="76837" x="3497263" y="1935163"/>
          <p14:tracePt t="76854" x="3527425" y="1935163"/>
          <p14:tracePt t="76871" x="3581400" y="1935163"/>
          <p14:tracePt t="76888" x="3619500" y="1935163"/>
          <p14:tracePt t="76904" x="3657600" y="1935163"/>
          <p14:tracePt t="76921" x="3665538" y="1935163"/>
          <p14:tracePt t="76937" x="3679825" y="1935163"/>
          <p14:tracePt t="76954" x="3711575" y="1935163"/>
          <p14:tracePt t="76972" x="3741738" y="1935163"/>
          <p14:tracePt t="76988" x="3779838" y="1935163"/>
          <p14:tracePt t="77005" x="3840163" y="1935163"/>
          <p14:tracePt t="77021" x="3886200" y="1935163"/>
          <p14:tracePt t="77037" x="3916363" y="1943100"/>
          <p14:tracePt t="77054" x="3924300" y="1943100"/>
          <p14:tracePt t="77070" x="3932238" y="1943100"/>
          <p14:tracePt t="77099" x="3940175" y="1943100"/>
          <p14:tracePt t="77115" x="3946525" y="1943100"/>
          <p14:tracePt t="77122" x="3962400" y="1943100"/>
          <p14:tracePt t="77137" x="4030663" y="1943100"/>
          <p14:tracePt t="77155" x="4060825" y="1943100"/>
          <p14:tracePt t="77172" x="4068763" y="1943100"/>
          <p14:tracePt t="77187" x="4076700" y="1943100"/>
          <p14:tracePt t="77205" x="4084638" y="1943100"/>
          <p14:tracePt t="77227" x="4092575" y="1943100"/>
          <p14:tracePt t="77243" x="4098925" y="1943100"/>
          <p14:tracePt t="77254" x="4152900" y="1943100"/>
          <p14:tracePt t="77270" x="4213225" y="1943100"/>
          <p14:tracePt t="77287" x="4267200" y="1943100"/>
          <p14:tracePt t="77304" x="4283075" y="1943100"/>
          <p14:tracePt t="77320" x="4297363" y="1943100"/>
          <p14:tracePt t="77371" x="4305300" y="1943100"/>
          <p14:tracePt t="77379" x="4313238" y="1943100"/>
          <p14:tracePt t="77388" x="4343400" y="1943100"/>
          <p14:tracePt t="77405" x="4381500" y="1958975"/>
          <p14:tracePt t="77421" x="4403725" y="1965325"/>
          <p14:tracePt t="77437" x="4435475" y="1981200"/>
          <p14:tracePt t="77454" x="4449763" y="1981200"/>
          <p14:tracePt t="77470" x="4465638" y="1989138"/>
          <p14:tracePt t="77486" x="4479925" y="1997075"/>
          <p14:tracePt t="77503" x="4495800" y="2003425"/>
          <p14:tracePt t="77521" x="4503738" y="2003425"/>
          <p14:tracePt t="77571" x="4518025" y="2011363"/>
          <p14:tracePt t="77587" x="4533900" y="2019300"/>
          <p14:tracePt t="77603" x="4533900" y="2027238"/>
          <p14:tracePt t="77611" x="4541838" y="2027238"/>
          <p14:tracePt t="77642" x="4556125" y="2027238"/>
          <p14:tracePt t="77675" x="4572000" y="2041525"/>
          <p14:tracePt t="77691" x="4602163" y="2041525"/>
          <p14:tracePt t="77707" x="4625975" y="2049463"/>
          <p14:tracePt t="77715" x="4625975" y="2057400"/>
          <p14:tracePt t="77723" x="4632325" y="2057400"/>
          <p14:tracePt t="77867" x="4640263" y="2057400"/>
          <p14:tracePt t="77875" x="4648200" y="2057400"/>
          <p14:tracePt t="111664" x="4640263" y="2065338"/>
          <p14:tracePt t="112388" x="4625975" y="2079625"/>
          <p14:tracePt t="112396" x="4618038" y="2095500"/>
          <p14:tracePt t="112404" x="4587875" y="2111375"/>
          <p14:tracePt t="112419" x="4572000" y="2117725"/>
          <p14:tracePt t="113318" x="4579938" y="2117725"/>
          <p14:tracePt t="113860" x="4610100" y="2117725"/>
          <p14:tracePt t="113868" x="4724400" y="2117725"/>
          <p14:tracePt t="113885" x="4838700" y="2117725"/>
          <p14:tracePt t="113901" x="4892675" y="2117725"/>
          <p14:tracePt t="113918" x="4899025" y="2117725"/>
          <p14:tracePt t="113934" x="4906963" y="2117725"/>
          <p14:tracePt t="113996" x="4922838" y="2117725"/>
          <p14:tracePt t="114004" x="4937125" y="2117725"/>
          <p14:tracePt t="114017" x="4983163" y="2103438"/>
          <p14:tracePt t="114035" x="4999038" y="2103438"/>
          <p14:tracePt t="114050" x="4999038" y="2087563"/>
          <p14:tracePt t="114172" x="4999038" y="2079625"/>
          <p14:tracePt t="114182" x="4999038" y="2073275"/>
          <p14:tracePt t="114196" x="4999038" y="2065338"/>
          <p14:tracePt t="114204" x="4999038" y="2057400"/>
          <p14:tracePt t="114220" x="4999038" y="2049463"/>
          <p14:tracePt t="114234" x="4983163" y="2035175"/>
          <p14:tracePt t="114251" x="4968875" y="2027238"/>
          <p14:tracePt t="114251" x="4953000" y="2011363"/>
          <p14:tracePt t="114269" x="4930775" y="1989138"/>
          <p14:tracePt t="114285" x="4922838" y="1981200"/>
          <p14:tracePt t="114308" x="4914900" y="1981200"/>
          <p14:tracePt t="114324" x="4906963" y="1981200"/>
          <p14:tracePt t="114334" x="4884738" y="1981200"/>
          <p14:tracePt t="114350" x="4876800" y="1981200"/>
          <p14:tracePt t="114367" x="4868863" y="1981200"/>
          <p14:tracePt t="116152" x="4876800" y="1981200"/>
          <p14:tracePt t="116580" x="4892675" y="1981200"/>
          <p14:tracePt t="116652" x="4906963" y="1981200"/>
          <p14:tracePt t="116660" x="4922838" y="1981200"/>
          <p14:tracePt t="116668" x="4937125" y="1981200"/>
          <p14:tracePt t="116681" x="4953000" y="1981200"/>
          <p14:tracePt t="116698" x="4968875" y="1989138"/>
          <p14:tracePt t="116724" x="4991100" y="1989138"/>
          <p14:tracePt t="116732" x="5045075" y="2003425"/>
          <p14:tracePt t="116749" x="5067300" y="2011363"/>
          <p14:tracePt t="116765" x="5075238" y="2019300"/>
          <p14:tracePt t="117677" x="5089525" y="2019300"/>
          <p14:tracePt t="118284" x="5097463" y="2019300"/>
          <p14:tracePt t="118300" x="5105400" y="2027238"/>
          <p14:tracePt t="118308" x="5113338" y="2027238"/>
          <p14:tracePt t="118364" x="5135563" y="2027238"/>
          <p14:tracePt t="118372" x="5173663" y="2027238"/>
          <p14:tracePt t="118381" x="5295900" y="2027238"/>
          <p14:tracePt t="118397" x="5402263" y="2027238"/>
          <p14:tracePt t="118414" x="5440363" y="2027238"/>
          <p14:tracePt t="118430" x="5464175" y="2035175"/>
          <p14:tracePt t="118447" x="5478463" y="2041525"/>
          <p14:tracePt t="118463" x="5562600" y="2057400"/>
          <p14:tracePt t="118479" x="5730875" y="2073275"/>
          <p14:tracePt t="118496" x="6003925" y="2079625"/>
          <p14:tracePt t="118513" x="6256338" y="2079625"/>
          <p14:tracePt t="118530" x="6438900" y="2079625"/>
          <p14:tracePt t="118546" x="6545263" y="2079625"/>
          <p14:tracePt t="118546" x="6561138" y="2079625"/>
          <p14:tracePt t="118565" x="6569075" y="2079625"/>
          <p14:tracePt t="118628" x="6591300" y="2079625"/>
          <p14:tracePt t="118636" x="6629400" y="2065338"/>
          <p14:tracePt t="118646" x="6765925" y="2041525"/>
          <p14:tracePt t="118663" x="6888163" y="2019300"/>
          <p14:tracePt t="118679" x="6911975" y="2019300"/>
          <p14:tracePt t="118698" x="6904038" y="2011363"/>
          <p14:tracePt t="118724" x="6873875" y="2011363"/>
          <p14:tracePt t="118732" x="6811963" y="1997075"/>
          <p14:tracePt t="118746" x="6515100" y="1943100"/>
          <p14:tracePt t="118763" x="6248400" y="1905000"/>
          <p14:tracePt t="118763" x="6188075" y="1905000"/>
          <p14:tracePt t="118781" x="6142038" y="1905000"/>
          <p14:tracePt t="118797" x="6134100" y="1905000"/>
          <p14:tracePt t="118836" x="6111875" y="1912938"/>
          <p14:tracePt t="118845" x="6103938" y="1912938"/>
          <p14:tracePt t="118852" x="6065838" y="1943100"/>
          <p14:tracePt t="118862" x="5935663" y="1981200"/>
          <p14:tracePt t="118878" x="5722938" y="2035175"/>
          <p14:tracePt t="118895" x="5394325" y="2095500"/>
          <p14:tracePt t="118912" x="5135563" y="2141538"/>
          <p14:tracePt t="118929" x="4991100" y="2163763"/>
          <p14:tracePt t="118946" x="4930775" y="2179638"/>
          <p14:tracePt t="118963" x="4892675" y="2179638"/>
          <p14:tracePt t="118963" x="4876800" y="2179638"/>
          <p14:tracePt t="118981" x="4808538" y="2193925"/>
          <p14:tracePt t="118997" x="4732338" y="2217738"/>
          <p14:tracePt t="119013" x="4664075" y="2247900"/>
          <p14:tracePt t="119030" x="4572000" y="2263775"/>
          <p14:tracePt t="119047" x="4427538" y="2270125"/>
          <p14:tracePt t="119062" x="4283075" y="2286000"/>
          <p14:tracePt t="119079" x="4137025" y="2308225"/>
          <p14:tracePt t="119096" x="4054475" y="2316163"/>
          <p14:tracePt t="119112" x="4000500" y="2332038"/>
          <p14:tracePt t="119129" x="3946525" y="2332038"/>
          <p14:tracePt t="119146" x="3825875" y="2332038"/>
          <p14:tracePt t="119162" x="3627438" y="2332038"/>
          <p14:tracePt t="119179" x="3375025" y="2332038"/>
          <p14:tracePt t="119179" x="3268663" y="2332038"/>
          <p14:tracePt t="119198" x="3070225" y="2378075"/>
          <p14:tracePt t="119213" x="2941638" y="2384425"/>
          <p14:tracePt t="119229" x="2827338" y="2400300"/>
          <p14:tracePt t="119246" x="2713038" y="2400300"/>
          <p14:tracePt t="119262" x="2628900" y="2400300"/>
          <p14:tracePt t="119279" x="2552700" y="2408238"/>
          <p14:tracePt t="119295" x="2484438" y="2416175"/>
          <p14:tracePt t="119312" x="2384425" y="2430463"/>
          <p14:tracePt t="119329" x="2308225" y="2430463"/>
          <p14:tracePt t="119345" x="2209800" y="2430463"/>
          <p14:tracePt t="119362" x="2117725" y="2422525"/>
          <p14:tracePt t="119379" x="2003425" y="2408238"/>
          <p14:tracePt t="119379" x="1951038" y="2408238"/>
          <p14:tracePt t="119397" x="1828800" y="2408238"/>
          <p14:tracePt t="119413" x="1730375" y="2408238"/>
          <p14:tracePt t="119429" x="1622425" y="2422525"/>
          <p14:tracePt t="119446" x="1546225" y="2430463"/>
          <p14:tracePt t="119462" x="1493838" y="2446338"/>
          <p14:tracePt t="119479" x="1455738" y="2446338"/>
          <p14:tracePt t="119495" x="1431925" y="2446338"/>
          <p14:tracePt t="119512" x="1425575" y="2446338"/>
          <p14:tracePt t="119528" x="1417638" y="2446338"/>
          <p14:tracePt t="119545" x="1393825" y="2446338"/>
          <p14:tracePt t="119562" x="1363663" y="2446338"/>
          <p14:tracePt t="119579" x="1355725" y="2446338"/>
          <p14:tracePt t="119595" x="1371600" y="2438400"/>
          <p14:tracePt t="119732" x="1379538" y="2438400"/>
          <p14:tracePt t="119828" x="1387475" y="2430463"/>
          <p14:tracePt t="123418" x="1387475" y="2422525"/>
          <p14:tracePt t="124076" x="1393825" y="2408238"/>
          <p14:tracePt t="124084" x="1401763" y="2408238"/>
          <p14:tracePt t="124132" x="1401763" y="2392363"/>
          <p14:tracePt t="124172" x="1401763" y="2384425"/>
          <p14:tracePt t="125144" x="1409700" y="2378075"/>
          <p14:tracePt t="125164" x="1425575" y="2378075"/>
          <p14:tracePt t="125236" x="1439863" y="2378075"/>
          <p14:tracePt t="125244" x="1463675" y="2378075"/>
          <p14:tracePt t="125256" x="1485900" y="2378075"/>
          <p14:tracePt t="125273" x="1501775" y="2378075"/>
          <p14:tracePt t="125290" x="1524000" y="2378075"/>
          <p14:tracePt t="125306" x="1531938" y="2378075"/>
          <p14:tracePt t="125322" x="1546225" y="2378075"/>
          <p14:tracePt t="125372" x="1554163" y="2378075"/>
          <p14:tracePt t="125596" x="1562100" y="2378075"/>
          <p14:tracePt t="125660" x="1570038" y="2378075"/>
          <p14:tracePt t="125668" x="1577975" y="2378075"/>
          <p14:tracePt t="125676" x="1584325" y="2378075"/>
          <p14:tracePt t="125689" x="1600200" y="2378075"/>
          <p14:tracePt t="125705" x="1608138" y="2378075"/>
          <p14:tracePt t="125740" x="1630363" y="2378075"/>
          <p14:tracePt t="125756" x="1646238" y="2378075"/>
          <p14:tracePt t="125772" x="1654175" y="2378075"/>
          <p14:tracePt t="125780" x="1660525" y="2378075"/>
          <p14:tracePt t="125790" x="1668463" y="2378075"/>
          <p14:tracePt t="125884" x="1660525" y="2384425"/>
          <p14:tracePt t="128388" x="1660525" y="2392363"/>
          <p14:tracePt t="128556" x="1692275" y="2392363"/>
          <p14:tracePt t="128564" x="1706563" y="2392363"/>
          <p14:tracePt t="128572" x="1736725" y="2392363"/>
          <p14:tracePt t="128586" x="1782763" y="2392363"/>
          <p14:tracePt t="128603" x="1812925" y="2392363"/>
          <p14:tracePt t="128621" x="1820863" y="2392363"/>
          <p14:tracePt t="128636" x="1836738" y="2392363"/>
          <p14:tracePt t="128653" x="1866900" y="2392363"/>
          <p14:tracePt t="128670" x="1905000" y="2384425"/>
          <p14:tracePt t="128686" x="1920875" y="2378075"/>
          <p14:tracePt t="128703" x="1951038" y="2378075"/>
          <p14:tracePt t="128719" x="1989138" y="2370138"/>
          <p14:tracePt t="128736" x="2057400" y="2362200"/>
          <p14:tracePt t="128753" x="2111375" y="2362200"/>
          <p14:tracePt t="128769" x="2149475" y="2362200"/>
          <p14:tracePt t="128786" x="2179638" y="2354263"/>
          <p14:tracePt t="128803" x="2187575" y="2354263"/>
          <p14:tracePt t="128822" x="2193925" y="2354263"/>
          <p14:tracePt t="128836" x="2201863" y="2354263"/>
          <p14:tracePt t="128852" x="2225675" y="2354263"/>
          <p14:tracePt t="128869" x="2301875" y="2339975"/>
          <p14:tracePt t="128885" x="2438400" y="2332038"/>
          <p14:tracePt t="128902" x="2522538" y="2316163"/>
          <p14:tracePt t="128918" x="2536825" y="2316163"/>
          <p14:tracePt t="128934" x="2552700" y="2316163"/>
          <p14:tracePt t="129003" x="2582863" y="2308225"/>
          <p14:tracePt t="129011" x="2628900" y="2293938"/>
          <p14:tracePt t="129019" x="2720975" y="2293938"/>
          <p14:tracePt t="129036" x="2797175" y="2293938"/>
          <p14:tracePt t="129050" x="2841625" y="2293938"/>
          <p14:tracePt t="129068" x="2857500" y="2293938"/>
          <p14:tracePt t="129085" x="2873375" y="2293938"/>
          <p14:tracePt t="129101" x="2887663" y="2293938"/>
          <p14:tracePt t="129118" x="2917825" y="2293938"/>
          <p14:tracePt t="129134" x="2941638" y="2293938"/>
          <p14:tracePt t="129151" x="2971800" y="2293938"/>
          <p14:tracePt t="129168" x="3001963" y="2293938"/>
          <p14:tracePt t="129184" x="3048000" y="2293938"/>
          <p14:tracePt t="129184" x="3063875" y="2293938"/>
          <p14:tracePt t="129203" x="3094038" y="2293938"/>
          <p14:tracePt t="129218" x="3170238" y="2308225"/>
          <p14:tracePt t="129236" x="3216275" y="2308225"/>
          <p14:tracePt t="129252" x="3230563" y="2324100"/>
          <p14:tracePt t="129268" x="3246438" y="2324100"/>
          <p14:tracePt t="129285" x="3276600" y="2324100"/>
          <p14:tracePt t="129301" x="3344863" y="2332038"/>
          <p14:tracePt t="129318" x="3444875" y="2346325"/>
          <p14:tracePt t="129334" x="3573463" y="2370138"/>
          <p14:tracePt t="129351" x="3749675" y="2392363"/>
          <p14:tracePt t="129368" x="3878263" y="2416175"/>
          <p14:tracePt t="129384" x="3932238" y="2438400"/>
          <p14:tracePt t="129401" x="3946525" y="2446338"/>
          <p14:tracePt t="129417" x="3946525" y="2468563"/>
          <p14:tracePt t="129434" x="3970338" y="2484438"/>
          <p14:tracePt t="129434" x="3978275" y="2484438"/>
          <p14:tracePt t="129452" x="4022725" y="2484438"/>
          <p14:tracePt t="129468" x="4098925" y="2498725"/>
          <p14:tracePt t="129485" x="4183063" y="2498725"/>
          <p14:tracePt t="129501" x="4229100" y="2498725"/>
          <p14:tracePt t="129518" x="4259263" y="2498725"/>
          <p14:tracePt t="129534" x="4267200" y="2498725"/>
          <p14:tracePt t="129550" x="4283075" y="2498725"/>
          <p14:tracePt t="129579" x="4297363" y="2498725"/>
          <p14:tracePt t="129595" x="4313238" y="2498725"/>
          <p14:tracePt t="129603" x="4327525" y="2498725"/>
          <p14:tracePt t="129617" x="4359275" y="2498725"/>
          <p14:tracePt t="129634" x="4411663" y="2498725"/>
          <p14:tracePt t="129652" x="4427538" y="2498725"/>
          <p14:tracePt t="129668" x="4441825" y="2498725"/>
          <p14:tracePt t="129683" x="4449763" y="2498725"/>
          <p14:tracePt t="129701" x="4457700" y="2498725"/>
          <p14:tracePt t="129717" x="4495800" y="2492375"/>
          <p14:tracePt t="129734" x="4533900" y="2484438"/>
          <p14:tracePt t="129751" x="4564063" y="2484438"/>
          <p14:tracePt t="129767" x="4564063" y="2476500"/>
          <p14:tracePt t="129783" x="4572000" y="2476500"/>
          <p14:tracePt t="129800" x="4587875" y="2476500"/>
          <p14:tracePt t="129818" x="4594225" y="2476500"/>
          <p14:tracePt t="129843" x="4618038" y="2476500"/>
          <p14:tracePt t="129851" x="4648200" y="2476500"/>
          <p14:tracePt t="129866" x="4906963" y="2476500"/>
          <p14:tracePt t="129883" x="5097463" y="2476500"/>
          <p14:tracePt t="129900" x="5203825" y="2476500"/>
          <p14:tracePt t="129917" x="5211763" y="2476500"/>
          <p14:tracePt t="129939" x="5189538" y="2454275"/>
          <p14:tracePt t="129955" x="5121275" y="2430463"/>
          <p14:tracePt t="129966" x="5006975" y="2392363"/>
          <p14:tracePt t="129984" x="4999038" y="2392363"/>
          <p14:tracePt t="130000" x="5013325" y="2392363"/>
          <p14:tracePt t="130371" x="5029200" y="2392363"/>
          <p14:tracePt t="130379" x="5045075" y="2392363"/>
          <p14:tracePt t="130387" x="5059363" y="2392363"/>
          <p14:tracePt t="130399" x="5075238" y="2392363"/>
          <p14:tracePt t="130416" x="5083175" y="2392363"/>
          <p14:tracePt t="130433" x="5089525" y="2392363"/>
          <p14:tracePt t="130483" x="5097463" y="2392363"/>
          <p14:tracePt t="130491" x="5113338" y="2392363"/>
          <p14:tracePt t="130500" x="5165725" y="2392363"/>
          <p14:tracePt t="130517" x="5235575" y="2392363"/>
          <p14:tracePt t="130534" x="5265738" y="2392363"/>
          <p14:tracePt t="130549" x="5219700" y="2384425"/>
          <p14:tracePt t="130611" x="5203825" y="2384425"/>
          <p14:tracePt t="130619" x="5189538" y="2378075"/>
          <p14:tracePt t="130632" x="5181600" y="2378075"/>
          <p14:tracePt t="130723" x="5173663" y="2378075"/>
          <p14:tracePt t="130732" x="5165725" y="2378075"/>
          <p14:tracePt t="130739" x="5159375" y="2378075"/>
          <p14:tracePt t="130749" x="5165725" y="2384425"/>
          <p14:tracePt t="131427" x="5173663" y="2384425"/>
          <p14:tracePt t="131443" x="5181600" y="2384425"/>
          <p14:tracePt t="131451" x="5189538" y="2384425"/>
          <p14:tracePt t="131465" x="5211763" y="2400300"/>
          <p14:tracePt t="131482" x="5219700" y="2400300"/>
          <p14:tracePt t="131595" x="5235575" y="2400300"/>
          <p14:tracePt t="131627" x="5249863" y="2400300"/>
          <p14:tracePt t="131635" x="5273675" y="2400300"/>
          <p14:tracePt t="131648" x="5303838" y="2400300"/>
          <p14:tracePt t="131665" x="5311775" y="2400300"/>
          <p14:tracePt t="131683" x="5326063" y="2400300"/>
          <p14:tracePt t="131715" x="5341938" y="2400300"/>
          <p14:tracePt t="131723" x="5349875" y="2408238"/>
          <p14:tracePt t="131733" x="5356225" y="2416175"/>
          <p14:tracePt t="131748" x="5364163" y="2416175"/>
          <p14:tracePt t="148348" x="5349875" y="2416175"/>
          <p14:tracePt t="148836" x="5326063" y="2416175"/>
          <p14:tracePt t="148843" x="5280025" y="2384425"/>
          <p14:tracePt t="148851" x="5265738" y="2370138"/>
          <p14:tracePt t="148864" x="5227638" y="2354263"/>
          <p14:tracePt t="148881" x="5219700" y="2346325"/>
          <p14:tracePt t="148897" x="5211763" y="2346325"/>
          <p14:tracePt t="148971" x="5197475" y="2346325"/>
          <p14:tracePt t="148987" x="5181600" y="2346325"/>
          <p14:tracePt t="148995" x="5165725" y="2346325"/>
          <p14:tracePt t="149051" x="5159375" y="2346325"/>
          <p14:tracePt t="149067" x="5143500" y="2346325"/>
          <p14:tracePt t="149083" x="5135563" y="2346325"/>
          <p14:tracePt t="149091" x="5127625" y="2354263"/>
          <p14:tracePt t="149099" x="5105400" y="2362200"/>
          <p14:tracePt t="149116" x="5097463" y="2362200"/>
          <p14:tracePt t="149130" x="5089525" y="2370138"/>
          <p14:tracePt t="149155" x="5089525" y="2378075"/>
          <p14:tracePt t="149165" x="5083175" y="2392363"/>
          <p14:tracePt t="149182" x="5075238" y="2400300"/>
          <p14:tracePt t="149212" x="5075238" y="2408238"/>
          <p14:tracePt t="149219" x="5067300" y="2416175"/>
          <p14:tracePt t="149235" x="5067300" y="2422525"/>
          <p14:tracePt t="151022" x="5083175" y="2422525"/>
          <p14:tracePt t="151531" x="5097463" y="2422525"/>
          <p14:tracePt t="153522" x="5097463" y="2430463"/>
          <p14:tracePt t="153731" x="5089525" y="2430463"/>
          <p14:tracePt t="153740" x="5083175" y="2430463"/>
          <p14:tracePt t="153747" x="5083175" y="2438400"/>
          <p14:tracePt t="168898" x="5067300" y="2438400"/>
          <p14:tracePt t="169308" x="5021263" y="2400300"/>
          <p14:tracePt t="169316" x="4968875" y="2378075"/>
          <p14:tracePt t="169326" x="4892675" y="2332038"/>
          <p14:tracePt t="169344" x="4808538" y="2308225"/>
          <p14:tracePt t="169360" x="4724400" y="2286000"/>
          <p14:tracePt t="169377" x="4656138" y="2270125"/>
          <p14:tracePt t="169394" x="4602163" y="2263775"/>
          <p14:tracePt t="169411" x="4572000" y="2247900"/>
          <p14:tracePt t="169411" x="4533900" y="2247900"/>
          <p14:tracePt t="169428" x="4479925" y="2225675"/>
          <p14:tracePt t="169444" x="4351338" y="2201863"/>
          <p14:tracePt t="169461" x="4229100" y="2187575"/>
          <p14:tracePt t="169478" x="4137025" y="2179638"/>
          <p14:tracePt t="169494" x="4068763" y="2163763"/>
          <p14:tracePt t="169510" x="4016375" y="2163763"/>
          <p14:tracePt t="169527" x="3908425" y="2187575"/>
          <p14:tracePt t="169543" x="3763963" y="2201863"/>
          <p14:tracePt t="169560" x="3627438" y="2209800"/>
          <p14:tracePt t="169577" x="3505200" y="2209800"/>
          <p14:tracePt t="169593" x="3398838" y="2225675"/>
          <p14:tracePt t="169610" x="3336925" y="2225675"/>
          <p14:tracePt t="169610" x="3298825" y="2225675"/>
          <p14:tracePt t="169628" x="3276600" y="2225675"/>
          <p14:tracePt t="169643" x="3184525" y="2247900"/>
          <p14:tracePt t="169661" x="3094038" y="2278063"/>
          <p14:tracePt t="169677" x="3009900" y="2293938"/>
          <p14:tracePt t="169695" x="2917825" y="2308225"/>
          <p14:tracePt t="169710" x="2827338" y="2324100"/>
          <p14:tracePt t="169727" x="2759075" y="2362200"/>
          <p14:tracePt t="169743" x="2667000" y="2384425"/>
          <p14:tracePt t="169760" x="2574925" y="2422525"/>
          <p14:tracePt t="169777" x="2446338" y="2454275"/>
          <p14:tracePt t="169793" x="2339975" y="2476500"/>
          <p14:tracePt t="169810" x="2209800" y="2514600"/>
          <p14:tracePt t="169826" x="2141538" y="2522538"/>
          <p14:tracePt t="169826" x="2103438" y="2536825"/>
          <p14:tracePt t="169844" x="2073275" y="2536825"/>
          <p14:tracePt t="169861" x="2049463" y="2536825"/>
          <p14:tracePt t="169878" x="2027238" y="2536825"/>
          <p14:tracePt t="169894" x="1973263" y="2544763"/>
          <p14:tracePt t="169910" x="1897063" y="2560638"/>
          <p14:tracePt t="169927" x="1851025" y="2560638"/>
          <p14:tracePt t="169943" x="1820863" y="2574925"/>
          <p14:tracePt t="169960" x="1806575" y="2574925"/>
          <p14:tracePt t="169976" x="1790700" y="2574925"/>
          <p14:tracePt t="169993" x="1774825" y="2574925"/>
          <p14:tracePt t="170009" x="1744663" y="2574925"/>
          <p14:tracePt t="170027" x="1730375" y="2574925"/>
          <p14:tracePt t="170042" x="1684338" y="2574925"/>
          <p14:tracePt t="170060" x="1646238" y="2574925"/>
          <p14:tracePt t="170077" x="1600200" y="2574925"/>
          <p14:tracePt t="170094" x="1546225" y="2568575"/>
          <p14:tracePt t="170110" x="1508125" y="2544763"/>
          <p14:tracePt t="170126" x="1470025" y="2544763"/>
          <p14:tracePt t="170143" x="1431925" y="2522538"/>
          <p14:tracePt t="170159" x="1379538" y="2522538"/>
          <p14:tracePt t="170176" x="1325563" y="2506663"/>
          <p14:tracePt t="170194" x="1295400" y="2492375"/>
          <p14:tracePt t="170209" x="1279525" y="2484438"/>
          <p14:tracePt t="170226" x="1249363" y="2476500"/>
          <p14:tracePt t="170226" x="1227138" y="2476500"/>
          <p14:tracePt t="170244" x="1219200" y="2468563"/>
          <p14:tracePt t="170259" x="1150938" y="2454275"/>
          <p14:tracePt t="170277" x="1104900" y="2438400"/>
          <p14:tracePt t="170294" x="1036638" y="2400300"/>
          <p14:tracePt t="170310" x="998538" y="2384425"/>
          <p14:tracePt t="170326" x="990600" y="2378075"/>
          <p14:tracePt t="170342" x="998538" y="2378075"/>
          <p14:tracePt t="170716" x="1006475" y="2378075"/>
          <p14:tracePt t="170724" x="1012825" y="2378075"/>
          <p14:tracePt t="170732" x="1020763" y="2370138"/>
          <p14:tracePt t="170748" x="1028700" y="2370138"/>
          <p14:tracePt t="170788" x="1036638" y="2370138"/>
          <p14:tracePt t="170796" x="1050925" y="2370138"/>
          <p14:tracePt t="170820" x="1058863" y="2362200"/>
          <p14:tracePt t="170828" x="1058863" y="2354263"/>
          <p14:tracePt t="170860" x="1066800" y="2354263"/>
          <p14:tracePt t="170884" x="1074738" y="2354263"/>
          <p14:tracePt t="170892" x="1082675" y="2354263"/>
          <p14:tracePt t="170899" x="1089025" y="2354263"/>
          <p14:tracePt t="170908" x="1104900" y="2354263"/>
          <p14:tracePt t="170972" x="1104900" y="2346325"/>
          <p14:tracePt t="170980" x="1112838" y="2346325"/>
          <p14:tracePt t="170991" x="1120775" y="2339975"/>
          <p14:tracePt t="171012" x="1127125" y="2339975"/>
          <p14:tracePt t="171100" x="1135063" y="2339975"/>
          <p14:tracePt t="171116" x="1143000" y="2339975"/>
          <p14:tracePt t="171140" x="1158875" y="2339975"/>
          <p14:tracePt t="172058" x="1150938" y="2339975"/>
          <p14:tracePt t="172068" x="1135063" y="2339975"/>
          <p14:tracePt t="172092" x="1127125" y="2346325"/>
          <p14:tracePt t="172116" x="1112838" y="2346325"/>
          <p14:tracePt t="172148" x="1104900" y="2354263"/>
          <p14:tracePt t="172164" x="1096963" y="2354263"/>
          <p14:tracePt t="172180" x="1089025" y="2354263"/>
          <p14:tracePt t="172196" x="1082675" y="2354263"/>
          <p14:tracePt t="172204" x="1074738" y="2354263"/>
          <p14:tracePt t="172220" x="1082675" y="2354263"/>
          <p14:tracePt t="172668" x="1089025" y="2354263"/>
          <p14:tracePt t="172676" x="1096963" y="2354263"/>
          <p14:tracePt t="172764" x="1104900" y="2354263"/>
          <p14:tracePt t="172780" x="1112838" y="2354263"/>
          <p14:tracePt t="172891" x="1120775" y="2354263"/>
          <p14:tracePt t="172908" x="1127125" y="2354263"/>
          <p14:tracePt t="172996" x="1143000" y="2354263"/>
          <p14:tracePt t="173012" x="1158875" y="2354263"/>
          <p14:tracePt t="173020" x="1165225" y="2362200"/>
          <p14:tracePt t="173156" x="1173163" y="2370138"/>
          <p14:tracePt t="173164" x="1181100" y="2378075"/>
          <p14:tracePt t="173174" x="1189038" y="2384425"/>
          <p14:tracePt t="173189" x="1196975" y="2392363"/>
          <p14:tracePt t="173206" x="1203325" y="2400300"/>
          <p14:tracePt t="173223" x="1211263" y="2408238"/>
          <p14:tracePt t="173239" x="1219200" y="2408238"/>
          <p14:tracePt t="173256" x="1235075" y="2416175"/>
          <p14:tracePt t="173324" x="1265238" y="2422525"/>
          <p14:tracePt t="173332" x="1317625" y="2430463"/>
          <p14:tracePt t="173340" x="1417638" y="2468563"/>
          <p14:tracePt t="173357" x="1477963" y="2476500"/>
          <p14:tracePt t="173374" x="1485900" y="2484438"/>
          <p14:tracePt t="173389" x="1493838" y="2484438"/>
          <p14:tracePt t="173484" x="1501775" y="2484438"/>
          <p14:tracePt t="173596" x="1516063" y="2476500"/>
          <p14:tracePt t="173612" x="1516063" y="2468563"/>
          <p14:tracePt t="173628" x="1531938" y="2460625"/>
          <p14:tracePt t="173636" x="1531938" y="2454275"/>
          <p14:tracePt t="173644" x="1539875" y="2438400"/>
          <p14:tracePt t="173660" x="1546225" y="2430463"/>
          <p14:tracePt t="173756" x="1554163" y="2416175"/>
          <p14:tracePt t="177307" x="1546225" y="2416175"/>
          <p14:tracePt t="178012" x="1539875" y="2416175"/>
          <p14:tracePt t="180682" x="1539875" y="2408238"/>
          <p14:tracePt t="181516" x="1539875" y="2400300"/>
          <p14:tracePt t="181524" x="1546225" y="2400300"/>
          <p14:tracePt t="181532" x="1546225" y="2392363"/>
          <p14:tracePt t="181548" x="1554163" y="2392363"/>
          <p14:tracePt t="181628" x="1562100" y="2392363"/>
          <p14:tracePt t="181716" x="1570038" y="2392363"/>
          <p14:tracePt t="182188" x="1577975" y="2392363"/>
          <p14:tracePt t="182204" x="1584325" y="2392363"/>
          <p14:tracePt t="186737" x="1577975" y="2392363"/>
          <p14:tracePt t="186844" x="1577975" y="2400300"/>
          <p14:tracePt t="186884" x="1570038" y="2408238"/>
          <p14:tracePt t="187020" x="1570038" y="2416175"/>
          <p14:tracePt t="187084" x="1562100" y="2422525"/>
          <p14:tracePt t="187108" x="1562100" y="2430463"/>
          <p14:tracePt t="187116" x="1562100" y="2438400"/>
          <p14:tracePt t="187132" x="1562100" y="2446338"/>
          <p14:tracePt t="187220" x="1554163" y="2454275"/>
          <p14:tracePt t="187228" x="1554163" y="2460625"/>
          <p14:tracePt t="187252" x="1554163" y="2468563"/>
          <p14:tracePt t="187300" x="1554163" y="2476500"/>
          <p14:tracePt t="187308" x="1546225" y="2484438"/>
          <p14:tracePt t="187325" x="1539875" y="2492375"/>
          <p14:tracePt t="187332" x="1539875" y="2506663"/>
          <p14:tracePt t="187341" x="1531938" y="2506663"/>
          <p14:tracePt t="187358" x="1516063" y="2536825"/>
          <p14:tracePt t="187375" x="1508125" y="2560638"/>
          <p14:tracePt t="187392" x="1493838" y="2560638"/>
          <p14:tracePt t="187428" x="1485900" y="2568575"/>
          <p14:tracePt t="187452" x="1477963" y="2574925"/>
          <p14:tracePt t="187468" x="1470025" y="2574925"/>
          <p14:tracePt t="187476" x="1393825" y="2613025"/>
          <p14:tracePt t="187493" x="1295400" y="2644775"/>
          <p14:tracePt t="187509" x="1165225" y="2682875"/>
          <p14:tracePt t="187527" x="1066800" y="2713038"/>
          <p14:tracePt t="187541" x="1036638" y="2713038"/>
          <p14:tracePt t="187557" x="1012825" y="2727325"/>
          <p14:tracePt t="187575" x="998538" y="2727325"/>
          <p14:tracePt t="187591" x="982663" y="2727325"/>
          <p14:tracePt t="187608" x="952500" y="2727325"/>
          <p14:tracePt t="187625" x="876300" y="2743200"/>
          <p14:tracePt t="187642" x="792163" y="2765425"/>
          <p14:tracePt t="187658" x="663575" y="2781300"/>
          <p14:tracePt t="187677" x="631825" y="2781300"/>
          <p14:tracePt t="187693" x="617538" y="2781300"/>
          <p14:tracePt t="187709" x="609600" y="2781300"/>
          <p14:tracePt t="187764" x="601663" y="2781300"/>
          <p14:tracePt t="187772" x="587375" y="2781300"/>
          <p14:tracePt t="187788" x="571500" y="2781300"/>
          <p14:tracePt t="187796" x="555625" y="2781300"/>
          <p14:tracePt t="187808" x="525463" y="2781300"/>
          <p14:tracePt t="187825" x="503238" y="2781300"/>
          <p14:tracePt t="187842" x="495300" y="2781300"/>
          <p14:tracePt t="187859" x="487363" y="2781300"/>
          <p14:tracePt t="187874" x="479425" y="2781300"/>
          <p14:tracePt t="187899" x="473075" y="2789238"/>
          <p14:tracePt t="187924" x="465138" y="2789238"/>
          <p14:tracePt t="187932" x="457200" y="2797175"/>
          <p14:tracePt t="187957" x="449263" y="2797175"/>
          <p14:tracePt t="187964" x="441325" y="2797175"/>
          <p14:tracePt t="187974" x="434975" y="2803525"/>
          <p14:tracePt t="187991" x="419100" y="2781300"/>
          <p14:tracePt t="188292" x="411163" y="2773363"/>
          <p14:tracePt t="188308" x="403225" y="2765425"/>
          <p14:tracePt t="188316" x="403225" y="2759075"/>
          <p14:tracePt t="188341" x="396875" y="2759075"/>
          <p14:tracePt t="188364" x="396875" y="2751138"/>
          <p14:tracePt t="188372" x="388938" y="2751138"/>
          <p14:tracePt t="188380" x="388938" y="2743200"/>
          <p14:tracePt t="188390" x="381000" y="2743200"/>
          <p14:tracePt t="188556" x="381000" y="2735263"/>
          <p14:tracePt t="188716" x="388938" y="2735263"/>
          <p14:tracePt t="189172" x="396875" y="2735263"/>
          <p14:tracePt t="189228" x="403225" y="2735263"/>
          <p14:tracePt t="189236" x="427038" y="2735263"/>
          <p14:tracePt t="189244" x="449263" y="2735263"/>
          <p14:tracePt t="189256" x="533400" y="2727325"/>
          <p14:tracePt t="189273" x="587375" y="2705100"/>
          <p14:tracePt t="189290" x="617538" y="2705100"/>
          <p14:tracePt t="189308" x="639763" y="2697163"/>
          <p14:tracePt t="189372" x="655638" y="2697163"/>
          <p14:tracePt t="189380" x="685800" y="2697163"/>
          <p14:tracePt t="189390" x="769938" y="2689225"/>
          <p14:tracePt t="189407" x="846138" y="2674938"/>
          <p14:tracePt t="189423" x="884238" y="2674938"/>
          <p14:tracePt t="189440" x="914400" y="2659063"/>
          <p14:tracePt t="189456" x="930275" y="2659063"/>
          <p14:tracePt t="189473" x="944563" y="2659063"/>
          <p14:tracePt t="189489" x="952500" y="2659063"/>
          <p14:tracePt t="189506" x="1006475" y="2659063"/>
          <p14:tracePt t="189525" x="1058863" y="2651125"/>
          <p14:tracePt t="189541" x="1120775" y="2651125"/>
          <p14:tracePt t="189556" x="1227138" y="2651125"/>
          <p14:tracePt t="189573" x="1317625" y="2651125"/>
          <p14:tracePt t="189589" x="1371600" y="2651125"/>
          <p14:tracePt t="189605" x="1417638" y="2651125"/>
          <p14:tracePt t="189623" x="1470025" y="2651125"/>
          <p14:tracePt t="189639" x="1524000" y="2651125"/>
          <p14:tracePt t="189656" x="1577975" y="2651125"/>
          <p14:tracePt t="189673" x="1608138" y="2651125"/>
          <p14:tracePt t="189690" x="1622425" y="2651125"/>
          <p14:tracePt t="189706" x="1646238" y="2651125"/>
          <p14:tracePt t="189756" x="1668463" y="2651125"/>
          <p14:tracePt t="189764" x="1698625" y="2651125"/>
          <p14:tracePt t="189773" x="1774825" y="2659063"/>
          <p14:tracePt t="189790" x="1836738" y="2659063"/>
          <p14:tracePt t="189807" x="1897063" y="2674938"/>
          <p14:tracePt t="189823" x="1927225" y="2682875"/>
          <p14:tracePt t="189839" x="1943100" y="2682875"/>
          <p14:tracePt t="189856" x="1965325" y="2682875"/>
          <p14:tracePt t="189873" x="2003425" y="2689225"/>
          <p14:tracePt t="189888" x="2041525" y="2697163"/>
          <p14:tracePt t="189905" x="2095500" y="2697163"/>
          <p14:tracePt t="189905" x="2111375" y="2697163"/>
          <p14:tracePt t="189924" x="2141538" y="2697163"/>
          <p14:tracePt t="189939" x="2163763" y="2697163"/>
          <p14:tracePt t="189957" x="2187575" y="2705100"/>
          <p14:tracePt t="189989" x="2193925" y="2713038"/>
          <p14:tracePt t="189996" x="2217738" y="2720975"/>
          <p14:tracePt t="190006" x="2286000" y="2727325"/>
          <p14:tracePt t="190023" x="2400300" y="2743200"/>
          <p14:tracePt t="190039" x="2484438" y="2751138"/>
          <p14:tracePt t="190056" x="2522538" y="2765425"/>
          <p14:tracePt t="190072" x="2536825" y="2765425"/>
          <p14:tracePt t="190089" x="2544763" y="2765425"/>
          <p14:tracePt t="190132" x="2568575" y="2765425"/>
          <p14:tracePt t="190140" x="2651125" y="2773363"/>
          <p14:tracePt t="190157" x="2735263" y="2773363"/>
          <p14:tracePt t="190173" x="2759075" y="2773363"/>
          <p14:tracePt t="190191" x="2765425" y="2773363"/>
          <p14:tracePt t="190276" x="2773363" y="2773363"/>
          <p14:tracePt t="190284" x="2781300" y="2773363"/>
          <p14:tracePt t="190292" x="2789238" y="2773363"/>
          <p14:tracePt t="190380" x="2797175" y="2773363"/>
          <p14:tracePt t="190396" x="2803525" y="2773363"/>
          <p14:tracePt t="190405" x="2819400" y="2773363"/>
          <p14:tracePt t="190476" x="2835275" y="2773363"/>
          <p14:tracePt t="190492" x="2857500" y="2773363"/>
          <p14:tracePt t="190500" x="2879725" y="2773363"/>
          <p14:tracePt t="190508" x="2895600" y="2773363"/>
          <p14:tracePt t="190522" x="2903538" y="2765425"/>
          <p14:tracePt t="190540" x="2911475" y="2765425"/>
          <p14:tracePt t="190588" x="2917825" y="2765425"/>
          <p14:tracePt t="190596" x="2941638" y="2765425"/>
          <p14:tracePt t="190606" x="2955925" y="2765425"/>
          <p14:tracePt t="190622" x="2963863" y="2765425"/>
          <p14:tracePt t="190638" x="2971800" y="2765425"/>
          <p14:tracePt t="190655" x="2979738" y="2759075"/>
          <p14:tracePt t="190692" x="2987675" y="2759075"/>
          <p14:tracePt t="190716" x="2994025" y="2759075"/>
          <p14:tracePt t="190908" x="3001963" y="2759075"/>
          <p14:tracePt t="190916" x="3009900" y="2759075"/>
          <p14:tracePt t="190924" x="3017838" y="2759075"/>
          <p14:tracePt t="190940" x="3025775" y="2759075"/>
          <p14:tracePt t="190996" x="3040063" y="2759075"/>
          <p14:tracePt t="191005" x="3055938" y="2759075"/>
          <p14:tracePt t="191012" x="3078163" y="2759075"/>
          <p14:tracePt t="191022" x="3132138" y="2759075"/>
          <p14:tracePt t="191039" x="3200400" y="2759075"/>
          <p14:tracePt t="191055" x="3268663" y="2759075"/>
          <p14:tracePt t="191072" x="3298825" y="2759075"/>
          <p14:tracePt t="191088" x="3314700" y="2759075"/>
          <p14:tracePt t="191104" x="3330575" y="2759075"/>
          <p14:tracePt t="191148" x="3352800" y="2759075"/>
          <p14:tracePt t="191156" x="3382963" y="2759075"/>
          <p14:tracePt t="191171" x="3451225" y="2773363"/>
          <p14:tracePt t="191190" x="3467100" y="2773363"/>
          <p14:tracePt t="191205" x="3497263" y="2781300"/>
          <p14:tracePt t="191222" x="3505200" y="2789238"/>
          <p14:tracePt t="191238" x="3521075" y="2789238"/>
          <p14:tracePt t="191255" x="3581400" y="2811463"/>
          <p14:tracePt t="191271" x="3673475" y="2819400"/>
          <p14:tracePt t="191288" x="3741738" y="2819400"/>
          <p14:tracePt t="191305" x="3802063" y="2819400"/>
          <p14:tracePt t="191321" x="3817938" y="2819400"/>
          <p14:tracePt t="191337" x="3825875" y="2819400"/>
          <p14:tracePt t="191354" x="3832225" y="2819400"/>
          <p14:tracePt t="191380" x="3848100" y="2819400"/>
          <p14:tracePt t="191389" x="3878263" y="2819400"/>
          <p14:tracePt t="191405" x="3916363" y="2819400"/>
          <p14:tracePt t="191422" x="3954463" y="2819400"/>
          <p14:tracePt t="191438" x="3978275" y="2819400"/>
          <p14:tracePt t="191455" x="4016375" y="2811463"/>
          <p14:tracePt t="191471" x="4068763" y="2811463"/>
          <p14:tracePt t="191487" x="4114800" y="2811463"/>
          <p14:tracePt t="191505" x="4168775" y="2811463"/>
          <p14:tracePt t="191521" x="4191000" y="2811463"/>
          <p14:tracePt t="191538" x="4198938" y="2811463"/>
          <p14:tracePt t="191554" x="4206875" y="2811463"/>
          <p14:tracePt t="191572" x="4213225" y="2811463"/>
          <p14:tracePt t="191587" x="4305300" y="2811463"/>
          <p14:tracePt t="191605" x="4381500" y="2811463"/>
          <p14:tracePt t="191622" x="4435475" y="2811463"/>
          <p14:tracePt t="191638" x="4441825" y="2811463"/>
          <p14:tracePt t="191654" x="4449763" y="2811463"/>
          <p14:tracePt t="191716" x="4465638" y="2811463"/>
          <p14:tracePt t="191724" x="4479925" y="2811463"/>
          <p14:tracePt t="191736" x="4518025" y="2811463"/>
          <p14:tracePt t="191754" x="4541838" y="2803525"/>
          <p14:tracePt t="191754" x="4549775" y="2797175"/>
          <p14:tracePt t="191772" x="4556125" y="2797175"/>
          <p14:tracePt t="191787" x="4602163" y="2789238"/>
          <p14:tracePt t="191805" x="4610100" y="2781300"/>
          <p14:tracePt t="191821" x="4625975" y="2781300"/>
          <p14:tracePt t="191844" x="4632325" y="2781300"/>
          <p14:tracePt t="191884" x="4656138" y="2781300"/>
          <p14:tracePt t="191892" x="4686300" y="2765425"/>
          <p14:tracePt t="191903" x="4778375" y="2759075"/>
          <p14:tracePt t="191921" x="4868863" y="2759075"/>
          <p14:tracePt t="191937" x="4922838" y="2759075"/>
          <p14:tracePt t="191954" x="4937125" y="2759075"/>
          <p14:tracePt t="191970" x="4953000" y="2759075"/>
          <p14:tracePt t="191987" x="4960938" y="2759075"/>
          <p14:tracePt t="192021" x="4975225" y="2759075"/>
          <p14:tracePt t="192028" x="5013325" y="2759075"/>
          <p14:tracePt t="192038" x="5127625" y="2759075"/>
          <p14:tracePt t="192053" x="5273675" y="2759075"/>
          <p14:tracePt t="192070" x="5341938" y="2759075"/>
          <p14:tracePt t="192087" x="5349875" y="2759075"/>
          <p14:tracePt t="193908" x="5341938" y="2759075"/>
          <p14:tracePt t="193964" x="5334000" y="2759075"/>
          <p14:tracePt t="194084" x="5326063" y="2759075"/>
          <p14:tracePt t="194100" x="5318125" y="2759075"/>
          <p14:tracePt t="194116" x="5311775" y="2759075"/>
          <p14:tracePt t="194133" x="5295900" y="2759075"/>
          <p14:tracePt t="194164" x="5280025" y="2759075"/>
          <p14:tracePt t="194172" x="5257800" y="2765425"/>
          <p14:tracePt t="194185" x="5219700" y="2781300"/>
          <p14:tracePt t="194185" x="5197475" y="2781300"/>
          <p14:tracePt t="194204" x="5173663" y="2781300"/>
          <p14:tracePt t="194218" x="5135563" y="2797175"/>
          <p14:tracePt t="194218" x="5121275" y="2797175"/>
          <p14:tracePt t="194237" x="5097463" y="2811463"/>
          <p14:tracePt t="194252" x="5075238" y="2811463"/>
          <p14:tracePt t="194269" x="5051425" y="2827338"/>
          <p14:tracePt t="194286" x="5029200" y="2841625"/>
          <p14:tracePt t="194302" x="4991100" y="2865438"/>
          <p14:tracePt t="194318" x="4937125" y="2879725"/>
          <p14:tracePt t="194335" x="4914900" y="2911475"/>
          <p14:tracePt t="194351" x="4892675" y="2925763"/>
          <p14:tracePt t="194368" x="4884738" y="2955925"/>
          <p14:tracePt t="194384" x="4876800" y="2963863"/>
          <p14:tracePt t="194401" x="4876800" y="2971800"/>
          <p14:tracePt t="194418" x="4876800" y="2979738"/>
          <p14:tracePt t="194660" x="4876800" y="2987675"/>
          <p14:tracePt t="195196" x="4876800" y="3001963"/>
          <p14:tracePt t="195212" x="4884738" y="3009900"/>
          <p14:tracePt t="195220" x="4899025" y="3017838"/>
          <p14:tracePt t="195233" x="4937125" y="3025775"/>
          <p14:tracePt t="195250" x="5021263" y="3063875"/>
          <p14:tracePt t="195250" x="5067300" y="3070225"/>
          <p14:tracePt t="195268" x="5143500" y="3086100"/>
          <p14:tracePt t="195285" x="5151438" y="3086100"/>
          <p14:tracePt t="195301" x="5165725" y="3086100"/>
          <p14:tracePt t="195388" x="5173663" y="3086100"/>
          <p14:tracePt t="195532" x="5151438" y="3086100"/>
          <p14:tracePt t="195716" x="5135563" y="3086100"/>
          <p14:tracePt t="195724" x="5127625" y="3086100"/>
          <p14:tracePt t="195796" x="5121275" y="3086100"/>
          <p14:tracePt t="195804" x="5105400" y="3086100"/>
          <p14:tracePt t="195816" x="5075238" y="3086100"/>
          <p14:tracePt t="197619" x="5059363" y="3094038"/>
          <p14:tracePt t="197812" x="5051425" y="3101975"/>
          <p14:tracePt t="197820" x="5045075" y="3108325"/>
          <p14:tracePt t="197831" x="5037138" y="3108325"/>
          <p14:tracePt t="197847" x="5029200" y="3116263"/>
          <p14:tracePt t="197865" x="5013325" y="3124200"/>
          <p14:tracePt t="197892" x="5006975" y="3124200"/>
          <p14:tracePt t="197932" x="5006975" y="3132138"/>
          <p14:tracePt t="197972" x="4999038" y="3132138"/>
          <p14:tracePt t="198004" x="4999038" y="3140075"/>
          <p14:tracePt t="198012" x="4991100" y="3140075"/>
          <p14:tracePt t="198020" x="4983163" y="3140075"/>
          <p14:tracePt t="198060" x="4975225" y="3140075"/>
          <p14:tracePt t="198067" x="4968875" y="3146425"/>
          <p14:tracePt t="198084" x="4960938" y="3146425"/>
          <p14:tracePt t="198097" x="4953000" y="3146425"/>
          <p14:tracePt t="198114" x="4937125" y="3154363"/>
          <p14:tracePt t="198131" x="4922838" y="3170238"/>
          <p14:tracePt t="198149" x="4914900" y="3170238"/>
          <p14:tracePt t="198172" x="4899025" y="3178175"/>
          <p14:tracePt t="198183" x="4892675" y="3184525"/>
          <p14:tracePt t="198198" x="4876800" y="3184525"/>
          <p14:tracePt t="198214" x="4868863" y="3184525"/>
          <p14:tracePt t="198404" x="4846638" y="3184525"/>
          <p14:tracePt t="198412" x="4830763" y="3184525"/>
          <p14:tracePt t="198428" x="4822825" y="3184525"/>
          <p14:tracePt t="198436" x="4800600" y="3184525"/>
          <p14:tracePt t="198447" x="4770438" y="3184525"/>
          <p14:tracePt t="198464" x="4754563" y="3200400"/>
          <p14:tracePt t="198480" x="4746625" y="3200400"/>
          <p14:tracePt t="198900" x="4746625" y="3208338"/>
          <p14:tracePt t="198916" x="4740275" y="3208338"/>
          <p14:tracePt t="198932" x="4740275" y="3216275"/>
          <p14:tracePt t="198956" x="4732338" y="3216275"/>
          <p14:tracePt t="199508" x="4724400" y="3216275"/>
          <p14:tracePt t="199524" x="4716463" y="3216275"/>
          <p14:tracePt t="199532" x="4708525" y="3216275"/>
          <p14:tracePt t="199546" x="4694238" y="3222625"/>
          <p14:tracePt t="199562" x="4686300" y="3222625"/>
          <p14:tracePt t="199579" x="4686300" y="3230563"/>
          <p14:tracePt t="199604" x="4670425" y="3246438"/>
          <p14:tracePt t="200148" x="4656138" y="3260725"/>
          <p14:tracePt t="200156" x="4632325" y="3284538"/>
          <p14:tracePt t="200164" x="4618038" y="3298825"/>
          <p14:tracePt t="200179" x="4594225" y="3330575"/>
          <p14:tracePt t="200179" x="4572000" y="3352800"/>
          <p14:tracePt t="200198" x="4556125" y="3375025"/>
          <p14:tracePt t="200213" x="4556125" y="3413125"/>
          <p14:tracePt t="200229" x="4556125" y="3444875"/>
          <p14:tracePt t="200246" x="4556125" y="3497263"/>
          <p14:tracePt t="200262" x="4556125" y="3527425"/>
          <p14:tracePt t="200279" x="4556125" y="3543300"/>
          <p14:tracePt t="200295" x="4549775" y="3565525"/>
          <p14:tracePt t="200312" x="4541838" y="3581400"/>
          <p14:tracePt t="200329" x="4525963" y="3589338"/>
          <p14:tracePt t="200345" x="4518025" y="3603625"/>
          <p14:tracePt t="200361" x="4487863" y="3635375"/>
          <p14:tracePt t="200379" x="4419600" y="3695700"/>
          <p14:tracePt t="200379" x="4373563" y="3717925"/>
          <p14:tracePt t="200396" x="4305300" y="3779838"/>
          <p14:tracePt t="200413" x="4251325" y="3825875"/>
          <p14:tracePt t="200429" x="4213225" y="3856038"/>
          <p14:tracePt t="200446" x="4206875" y="3863975"/>
          <p14:tracePt t="200461" x="4198938" y="3870325"/>
          <p14:tracePt t="200478" x="4191000" y="3870325"/>
          <p14:tracePt t="200500" x="4168775" y="3870325"/>
          <p14:tracePt t="200511" x="4114800" y="3870325"/>
          <p14:tracePt t="200528" x="4068763" y="3870325"/>
          <p14:tracePt t="200545" x="4030663" y="3870325"/>
          <p14:tracePt t="200562" x="4016375" y="3870325"/>
          <p14:tracePt t="200579" x="4000500" y="3870325"/>
          <p14:tracePt t="200595" x="3992563" y="3870325"/>
          <p14:tracePt t="200620" x="3984625" y="3870325"/>
          <p14:tracePt t="200629" x="3954463" y="3870325"/>
          <p14:tracePt t="200646" x="3908425" y="3870325"/>
          <p14:tracePt t="200663" x="3870325" y="3870325"/>
          <p14:tracePt t="200678" x="3825875" y="3870325"/>
          <p14:tracePt t="200694" x="3794125" y="3870325"/>
          <p14:tracePt t="200711" x="3756025" y="3870325"/>
          <p14:tracePt t="200728" x="3741738" y="3870325"/>
          <p14:tracePt t="200744" x="3725863" y="3870325"/>
          <p14:tracePt t="200761" x="3711575" y="3870325"/>
          <p14:tracePt t="200778" x="3703638" y="3870325"/>
          <p14:tracePt t="200794" x="3673475" y="3870325"/>
          <p14:tracePt t="200813" x="3619500" y="3870325"/>
          <p14:tracePt t="200829" x="3565525" y="3870325"/>
          <p14:tracePt t="200845" x="3505200" y="3870325"/>
          <p14:tracePt t="200863" x="3467100" y="3870325"/>
          <p14:tracePt t="200878" x="3444875" y="3870325"/>
          <p14:tracePt t="200894" x="3421063" y="3878263"/>
          <p14:tracePt t="200972" x="3413125" y="3878263"/>
          <p14:tracePt t="200980" x="3406775" y="3886200"/>
          <p14:tracePt t="200996" x="3413125" y="3886200"/>
          <p14:tracePt t="201140" x="3444875" y="3886200"/>
          <p14:tracePt t="201156" x="3482975" y="3870325"/>
          <p14:tracePt t="201164" x="3513138" y="3870325"/>
          <p14:tracePt t="201177" x="3565525" y="3863975"/>
          <p14:tracePt t="201177" x="3611563" y="3848100"/>
          <p14:tracePt t="201197" x="3641725" y="3848100"/>
          <p14:tracePt t="201212" x="3733800" y="3840163"/>
          <p14:tracePt t="201229" x="3825875" y="3825875"/>
          <p14:tracePt t="201245" x="3908425" y="3810000"/>
          <p14:tracePt t="201262" x="3992563" y="3802063"/>
          <p14:tracePt t="201278" x="4038600" y="3794125"/>
          <p14:tracePt t="201294" x="4060825" y="3787775"/>
          <p14:tracePt t="201311" x="4076700" y="3787775"/>
          <p14:tracePt t="201327" x="4092575" y="3787775"/>
          <p14:tracePt t="201344" x="4137025" y="3787775"/>
          <p14:tracePt t="201361" x="4191000" y="3787775"/>
          <p14:tracePt t="201377" x="4229100" y="3779838"/>
          <p14:tracePt t="201394" x="4251325" y="3771900"/>
          <p14:tracePt t="201411" x="4267200" y="3771900"/>
          <p14:tracePt t="201428" x="4305300" y="3771900"/>
          <p14:tracePt t="201445" x="4313238" y="3771900"/>
          <p14:tracePt t="201461" x="4335463" y="3771900"/>
          <p14:tracePt t="201478" x="4359275" y="3771900"/>
          <p14:tracePt t="201494" x="4397375" y="3771900"/>
          <p14:tracePt t="201512" x="4449763" y="3771900"/>
          <p14:tracePt t="201527" x="4518025" y="3771900"/>
          <p14:tracePt t="201544" x="4541838" y="3771900"/>
          <p14:tracePt t="201561" x="4556125" y="3771900"/>
          <p14:tracePt t="201577" x="4587875" y="3771900"/>
          <p14:tracePt t="201594" x="4618038" y="3763963"/>
          <p14:tracePt t="201594" x="4640263" y="3763963"/>
          <p14:tracePt t="201612" x="4670425" y="3763963"/>
          <p14:tracePt t="201627" x="4740275" y="3763963"/>
          <p14:tracePt t="201645" x="4778375" y="3763963"/>
          <p14:tracePt t="201661" x="4830763" y="3756025"/>
          <p14:tracePt t="201678" x="4892675" y="3756025"/>
          <p14:tracePt t="201695" x="4991100" y="3756025"/>
          <p14:tracePt t="201711" x="5083175" y="3756025"/>
          <p14:tracePt t="201727" x="5151438" y="3756025"/>
          <p14:tracePt t="201744" x="5173663" y="3763963"/>
          <p14:tracePt t="201761" x="5203825" y="3771900"/>
          <p14:tracePt t="201777" x="5235575" y="3771900"/>
          <p14:tracePt t="201794" x="5241925" y="3771900"/>
          <p14:tracePt t="201810" x="5249863" y="3771900"/>
          <p14:tracePt t="201827" x="5257800" y="3779838"/>
          <p14:tracePt t="201845" x="5280025" y="3779838"/>
          <p14:tracePt t="201861" x="5349875" y="3779838"/>
          <p14:tracePt t="201877" x="5402263" y="3779838"/>
          <p14:tracePt t="201893" x="5440363" y="3779838"/>
          <p14:tracePt t="201909" x="5456238" y="3779838"/>
          <p14:tracePt t="201940" x="5470525" y="3779838"/>
          <p14:tracePt t="201980" x="5478463" y="3779838"/>
          <p14:tracePt t="201988" x="5494338" y="3779838"/>
          <p14:tracePt t="201996" x="5516563" y="3779838"/>
          <p14:tracePt t="202010" x="5570538" y="3779838"/>
          <p14:tracePt t="202028" x="5578475" y="3779838"/>
          <p14:tracePt t="203858" x="5570538" y="3779838"/>
          <p14:tracePt t="204044" x="5562600" y="3779838"/>
          <p14:tracePt t="204052" x="5554663" y="3779838"/>
          <p14:tracePt t="204068" x="5546725" y="3794125"/>
          <p14:tracePt t="204468" x="5532438" y="3802063"/>
          <p14:tracePt t="204476" x="5524500" y="3810000"/>
          <p14:tracePt t="204500" x="5524500" y="3817938"/>
          <p14:tracePt t="206303" x="5508625" y="3817938"/>
          <p14:tracePt t="206348" x="5494338" y="3817938"/>
          <p14:tracePt t="206356" x="5464175" y="3817938"/>
          <p14:tracePt t="206373" x="5426075" y="3817938"/>
          <p14:tracePt t="206390" x="5394325" y="3817938"/>
          <p14:tracePt t="206407" x="5387975" y="3817938"/>
          <p14:tracePt t="206422" x="5380038" y="3817938"/>
          <p14:tracePt t="206439" x="5364163" y="3817938"/>
          <p14:tracePt t="206455" x="5334000" y="3810000"/>
          <p14:tracePt t="206473" x="5257800" y="3810000"/>
          <p14:tracePt t="206489" x="5181600" y="3810000"/>
          <p14:tracePt t="206506" x="5113338" y="3810000"/>
          <p14:tracePt t="206523" x="5083175" y="3810000"/>
          <p14:tracePt t="206539" x="5051425" y="3810000"/>
          <p14:tracePt t="206557" x="5021263" y="3810000"/>
          <p14:tracePt t="206574" x="4983163" y="3810000"/>
          <p14:tracePt t="206590" x="4914900" y="3810000"/>
          <p14:tracePt t="206606" x="4838700" y="3810000"/>
          <p14:tracePt t="206623" x="4762500" y="3817938"/>
          <p14:tracePt t="206639" x="4694238" y="3832225"/>
          <p14:tracePt t="206656" x="4640263" y="3832225"/>
          <p14:tracePt t="206672" x="4594225" y="3832225"/>
          <p14:tracePt t="206690" x="4579938" y="3832225"/>
          <p14:tracePt t="206706" x="4518025" y="3832225"/>
          <p14:tracePt t="206721" x="4479925" y="3832225"/>
          <p14:tracePt t="206738" x="4449763" y="3832225"/>
          <p14:tracePt t="206738" x="4419600" y="3832225"/>
          <p14:tracePt t="206756" x="4359275" y="3832225"/>
          <p14:tracePt t="206773" x="4283075" y="3832225"/>
          <p14:tracePt t="206789" x="4229100" y="3840163"/>
          <p14:tracePt t="206806" x="4160838" y="3856038"/>
          <p14:tracePt t="206822" x="4084638" y="3878263"/>
          <p14:tracePt t="206839" x="4022725" y="3894138"/>
          <p14:tracePt t="206839" x="3984625" y="3894138"/>
          <p14:tracePt t="206861" x="3970338" y="3894138"/>
          <p14:tracePt t="206871" x="3908425" y="3894138"/>
          <p14:tracePt t="206889" x="3825875" y="3894138"/>
          <p14:tracePt t="206907" x="3756025" y="3894138"/>
          <p14:tracePt t="206922" x="3717925" y="3894138"/>
          <p14:tracePt t="206939" x="3673475" y="3894138"/>
          <p14:tracePt t="206939" x="3649663" y="3894138"/>
          <p14:tracePt t="206957" x="3597275" y="3894138"/>
          <p14:tracePt t="206973" x="3543300" y="3894138"/>
          <p14:tracePt t="206989" x="3505200" y="3894138"/>
          <p14:tracePt t="207006" x="3421063" y="3894138"/>
          <p14:tracePt t="207022" x="3322638" y="3894138"/>
          <p14:tracePt t="207039" x="3216275" y="3894138"/>
          <p14:tracePt t="207055" x="3162300" y="3894138"/>
          <p14:tracePt t="207072" x="3140075" y="3894138"/>
          <p14:tracePt t="207089" x="3132138" y="3894138"/>
          <p14:tracePt t="207105" x="3124200" y="3894138"/>
          <p14:tracePt t="207124" x="3116263" y="3886200"/>
          <p14:tracePt t="207138" x="3101975" y="3870325"/>
          <p14:tracePt t="207155" x="3025775" y="3848100"/>
          <p14:tracePt t="207173" x="2994025" y="3840163"/>
          <p14:tracePt t="207189" x="2979738" y="3825875"/>
          <p14:tracePt t="207206" x="2971800" y="3825875"/>
          <p14:tracePt t="207221" x="2949575" y="3817938"/>
          <p14:tracePt t="207238" x="2925763" y="3802063"/>
          <p14:tracePt t="207255" x="2895600" y="3794125"/>
          <p14:tracePt t="207272" x="2887663" y="3794125"/>
          <p14:tracePt t="207292" x="2887663" y="3787775"/>
          <p14:tracePt t="207316" x="2873375" y="3787775"/>
          <p14:tracePt t="207340" x="2849563" y="3787775"/>
          <p14:tracePt t="207356" x="2819400" y="3787775"/>
          <p14:tracePt t="207364" x="2803525" y="3787775"/>
          <p14:tracePt t="207372" x="2759075" y="3787775"/>
          <p14:tracePt t="207389" x="2735263" y="3794125"/>
          <p14:tracePt t="207405" x="2727325" y="3802063"/>
          <p14:tracePt t="207436" x="2713038" y="3810000"/>
          <p14:tracePt t="207452" x="2705100" y="3817938"/>
          <p14:tracePt t="207468" x="2697163" y="3825875"/>
          <p14:tracePt t="207476" x="2689225" y="3832225"/>
          <p14:tracePt t="207500" x="2682875" y="3832225"/>
          <p14:tracePt t="207524" x="2674938" y="3848100"/>
          <p14:tracePt t="207532" x="2667000" y="3848100"/>
          <p14:tracePt t="207540" x="2651125" y="3848100"/>
          <p14:tracePt t="207556" x="2636838" y="3863975"/>
          <p14:tracePt t="207556" x="2613025" y="3863975"/>
          <p14:tracePt t="207572" x="2590800" y="3878263"/>
          <p14:tracePt t="207589" x="2582863" y="3878263"/>
          <p14:tracePt t="207604" x="2574925" y="3878263"/>
          <p14:tracePt t="207668" x="2560638" y="3878263"/>
          <p14:tracePt t="207676" x="2536825" y="3902075"/>
          <p14:tracePt t="207688" x="2468563" y="3924300"/>
          <p14:tracePt t="207705" x="2430463" y="3932238"/>
          <p14:tracePt t="207721" x="2408238" y="3940175"/>
          <p14:tracePt t="207738" x="2400300" y="3940175"/>
          <p14:tracePt t="207754" x="2392363" y="3940175"/>
          <p14:tracePt t="207812" x="2384425" y="3940175"/>
          <p14:tracePt t="207828" x="2378075" y="3940175"/>
          <p14:tracePt t="207837" x="2362200" y="3946525"/>
          <p14:tracePt t="207844" x="2339975" y="3954463"/>
          <p14:tracePt t="207854" x="2308225" y="3962400"/>
          <p14:tracePt t="207871" x="2301875" y="3970338"/>
          <p14:tracePt t="207886" x="2278063" y="3984625"/>
          <p14:tracePt t="207956" x="2278063" y="3992563"/>
          <p14:tracePt t="207964" x="2263775" y="4008438"/>
          <p14:tracePt t="207972" x="2263775" y="4016375"/>
          <p14:tracePt t="207987" x="2247900" y="4054475"/>
          <p14:tracePt t="208005" x="2232025" y="4076700"/>
          <p14:tracePt t="208022" x="2217738" y="4106863"/>
          <p14:tracePt t="208038" x="2217738" y="4122738"/>
          <p14:tracePt t="208060" x="2217738" y="4130675"/>
          <p14:tracePt t="208084" x="2217738" y="4137025"/>
          <p14:tracePt t="208092" x="2217738" y="4144963"/>
          <p14:tracePt t="208103" x="2217738" y="4168775"/>
          <p14:tracePt t="208121" x="2232025" y="4198938"/>
          <p14:tracePt t="208138" x="2247900" y="4244975"/>
          <p14:tracePt t="208154" x="2263775" y="4267200"/>
          <p14:tracePt t="208171" x="2293938" y="4305300"/>
          <p14:tracePt t="208171" x="2308225" y="4321175"/>
          <p14:tracePt t="208190" x="2339975" y="4359275"/>
          <p14:tracePt t="208205" x="2346325" y="4373563"/>
          <p14:tracePt t="208221" x="2362200" y="4373563"/>
          <p14:tracePt t="208238" x="2370138" y="4373563"/>
          <p14:tracePt t="208254" x="2384425" y="4373563"/>
          <p14:tracePt t="208284" x="2392363" y="4373563"/>
          <p14:tracePt t="208300" x="2416175" y="4373563"/>
          <p14:tracePt t="208308" x="2430463" y="4373563"/>
          <p14:tracePt t="208320" x="2460625" y="4359275"/>
          <p14:tracePt t="208337" x="2476500" y="4359275"/>
          <p14:tracePt t="208353" x="2484438" y="4359275"/>
          <p14:tracePt t="208436" x="2484438" y="4351338"/>
          <p14:tracePt t="208444" x="2498725" y="4327525"/>
          <p14:tracePt t="208460" x="2498725" y="4321175"/>
          <p14:tracePt t="208470" x="2522538" y="4283075"/>
          <p14:tracePt t="208487" x="2536825" y="4229100"/>
          <p14:tracePt t="208504" x="2552700" y="4191000"/>
          <p14:tracePt t="208520" x="2552700" y="4160838"/>
          <p14:tracePt t="208537" x="2560638" y="4152900"/>
          <p14:tracePt t="208554" x="2560638" y="4144963"/>
          <p14:tracePt t="208580" x="2560638" y="4137025"/>
          <p14:tracePt t="208588" x="2560638" y="4114800"/>
          <p14:tracePt t="208605" x="2560638" y="4092575"/>
          <p14:tracePt t="208621" x="2552700" y="4046538"/>
          <p14:tracePt t="208637" x="2536825" y="3992563"/>
          <p14:tracePt t="208654" x="2514600" y="3962400"/>
          <p14:tracePt t="208670" x="2484438" y="3940175"/>
          <p14:tracePt t="208687" x="2468563" y="3924300"/>
          <p14:tracePt t="208703" x="2460625" y="3916363"/>
          <p14:tracePt t="208732" x="2454275" y="3916363"/>
          <p14:tracePt t="208820" x="2446338" y="3916363"/>
          <p14:tracePt t="208828" x="2438400" y="3916363"/>
          <p14:tracePt t="208838" x="2430463" y="3916363"/>
          <p14:tracePt t="208854" x="2430463" y="3932238"/>
          <p14:tracePt t="208916" x="2422525" y="3946525"/>
          <p14:tracePt t="208924" x="2408238" y="3962400"/>
          <p14:tracePt t="208936" x="2384425" y="3992563"/>
          <p14:tracePt t="208953" x="2378075" y="4030663"/>
          <p14:tracePt t="208970" x="2378075" y="4054475"/>
          <p14:tracePt t="208970" x="2370138" y="4060825"/>
          <p14:tracePt t="208988" x="2370138" y="4076700"/>
          <p14:tracePt t="209003" x="2370138" y="4084638"/>
          <p14:tracePt t="209084" x="2362200" y="4084638"/>
          <p14:tracePt t="209132" x="2362200" y="4092575"/>
          <p14:tracePt t="209148" x="2362200" y="4098925"/>
          <p14:tracePt t="209156" x="2362200" y="4114800"/>
          <p14:tracePt t="209169" x="2362200" y="4152900"/>
          <p14:tracePt t="209187" x="2362200" y="4183063"/>
          <p14:tracePt t="209187" x="2362200" y="4198938"/>
          <p14:tracePt t="209206" x="2362200" y="4213225"/>
          <p14:tracePt t="209220" x="2370138" y="4244975"/>
          <p14:tracePt t="209237" x="2378075" y="4251325"/>
          <p14:tracePt t="214617" x="2384425" y="4251325"/>
          <p14:tracePt t="215172" x="2392363" y="4251325"/>
          <p14:tracePt t="215188" x="2400300" y="4251325"/>
          <p14:tracePt t="215236" x="2408238" y="4251325"/>
          <p14:tracePt t="215245" x="2422525" y="4251325"/>
          <p14:tracePt t="215260" x="2430463" y="4244975"/>
          <p14:tracePt t="215268" x="2438400" y="4244975"/>
          <p14:tracePt t="215284" x="2454275" y="4237038"/>
          <p14:tracePt t="215364" x="2460625" y="4237038"/>
          <p14:tracePt t="215380" x="2468563" y="4237038"/>
          <p14:tracePt t="215388" x="2476500" y="4237038"/>
          <p14:tracePt t="215397" x="2492375" y="4237038"/>
          <p14:tracePt t="215414" x="2506663" y="4237038"/>
          <p14:tracePt t="215430" x="2522538" y="4237038"/>
          <p14:tracePt t="215476" x="2536825" y="4237038"/>
          <p14:tracePt t="215484" x="2560638" y="4237038"/>
          <p14:tracePt t="215496" x="2582863" y="4237038"/>
          <p14:tracePt t="215513" x="2613025" y="4237038"/>
          <p14:tracePt t="215530" x="2620963" y="4237038"/>
          <p14:tracePt t="215546" x="2628900" y="4237038"/>
          <p14:tracePt t="215563" x="2636838" y="4237038"/>
          <p14:tracePt t="215612" x="2651125" y="4237038"/>
          <p14:tracePt t="215620" x="2682875" y="4237038"/>
          <p14:tracePt t="215630" x="2743200" y="4237038"/>
          <p14:tracePt t="215647" x="2789238" y="4237038"/>
          <p14:tracePt t="215663" x="2803525" y="4237038"/>
          <p14:tracePt t="215844" x="2811463" y="4229100"/>
          <p14:tracePt t="215853" x="2819400" y="4221163"/>
          <p14:tracePt t="215868" x="2835275" y="4221163"/>
          <p14:tracePt t="216116" x="2849563" y="4221163"/>
          <p14:tracePt t="218003" x="2857500" y="4221163"/>
          <p14:tracePt t="218572" x="2865438" y="4221163"/>
          <p14:tracePt t="218580" x="2865438" y="4213225"/>
          <p14:tracePt t="218684" x="2879725" y="4213225"/>
          <p14:tracePt t="218700" x="2911475" y="4213225"/>
          <p14:tracePt t="218709" x="2933700" y="4213225"/>
          <p14:tracePt t="218716" x="2971800" y="4213225"/>
          <p14:tracePt t="218727" x="2994025" y="4213225"/>
          <p14:tracePt t="218743" x="3001963" y="4213225"/>
          <p14:tracePt t="218892" x="3009900" y="4213225"/>
          <p14:tracePt t="218956" x="3025775" y="4213225"/>
          <p14:tracePt t="218964" x="3040063" y="4213225"/>
          <p14:tracePt t="218976" x="3078163" y="4213225"/>
          <p14:tracePt t="218993" x="3086100" y="4213225"/>
          <p14:tracePt t="219009" x="3094038" y="4213225"/>
          <p14:tracePt t="219076" x="3108325" y="4213225"/>
          <p14:tracePt t="219084" x="3140075" y="4213225"/>
          <p14:tracePt t="219093" x="3216275" y="4213225"/>
          <p14:tracePt t="219110" x="3238500" y="4213225"/>
          <p14:tracePt t="219126" x="3238500" y="4221163"/>
          <p14:tracePt t="220043" x="3238500" y="4229100"/>
          <p14:tracePt t="220828" x="3230563" y="4237038"/>
          <p14:tracePt t="220996" x="3222625" y="4244975"/>
          <p14:tracePt t="221020" x="3216275" y="4251325"/>
          <p14:tracePt t="221036" x="3200400" y="4259263"/>
          <p14:tracePt t="221116" x="3192463" y="4259263"/>
          <p14:tracePt t="221148" x="3184525" y="4259263"/>
          <p14:tracePt t="221164" x="3178175" y="4259263"/>
          <p14:tracePt t="221173" x="3162300" y="4259263"/>
          <p14:tracePt t="227418" x="3154363" y="4267200"/>
          <p14:tracePt t="227828" x="3146425" y="4267200"/>
          <p14:tracePt t="227868" x="3140075" y="4275138"/>
          <p14:tracePt t="227884" x="3132138" y="4275138"/>
          <p14:tracePt t="227900" x="3116263" y="4289425"/>
          <p14:tracePt t="227908" x="3108325" y="4297363"/>
          <p14:tracePt t="227918" x="3094038" y="4313238"/>
          <p14:tracePt t="227934" x="3078163" y="4321175"/>
          <p14:tracePt t="227950" x="3086100" y="4321175"/>
          <p14:tracePt t="228372" x="3086100" y="4313238"/>
          <p14:tracePt t="228460" x="3086100" y="4305300"/>
          <p14:tracePt t="228500" x="3094038" y="4305300"/>
          <p14:tracePt t="228540" x="3094038" y="4297363"/>
          <p14:tracePt t="228556" x="3101975" y="4297363"/>
          <p14:tracePt t="230418" x="3101975" y="4289425"/>
          <p14:tracePt t="233148" x="3101975" y="4275138"/>
          <p14:tracePt t="233852" x="3108325" y="4267200"/>
          <p14:tracePt t="233868" x="3116263" y="4267200"/>
          <p14:tracePt t="233877" x="3132138" y="4251325"/>
          <p14:tracePt t="233884" x="3146425" y="4244975"/>
          <p14:tracePt t="233894" x="3216275" y="4191000"/>
          <p14:tracePt t="233911" x="3306763" y="4122738"/>
          <p14:tracePt t="233928" x="3382963" y="4076700"/>
          <p14:tracePt t="233944" x="3382963" y="4068763"/>
          <p14:tracePt t="233961" x="3390900" y="4068763"/>
          <p14:tracePt t="234108" x="3390900" y="4076700"/>
          <p14:tracePt t="234148" x="3390900" y="4092575"/>
          <p14:tracePt t="234156" x="3390900" y="4098925"/>
          <p14:tracePt t="234164" x="3390900" y="4106863"/>
          <p14:tracePt t="234180" x="3390900" y="4122738"/>
          <p14:tracePt t="234194" x="3382963" y="4144963"/>
          <p14:tracePt t="234211" x="3375025" y="4175125"/>
          <p14:tracePt t="234211" x="3360738" y="4198938"/>
          <p14:tracePt t="234229" x="3360738" y="4206875"/>
          <p14:tracePt t="234261" x="3360738" y="4213225"/>
          <p14:tracePt t="234268" x="3360738" y="4221163"/>
          <p14:tracePt t="234278" x="3360738" y="4244975"/>
          <p14:tracePt t="234308" x="3352800" y="4244975"/>
          <p14:tracePt t="234325" x="3344863" y="4244975"/>
          <p14:tracePt t="234332" x="3336925" y="4251325"/>
          <p14:tracePt t="234343" x="3330575" y="4259263"/>
          <p14:tracePt t="234361" x="3330575" y="4267200"/>
          <p14:tracePt t="234377" x="3330575" y="4275138"/>
          <p14:tracePt t="234393" x="3336925" y="4267200"/>
          <p14:tracePt t="234548" x="3344863" y="4251325"/>
          <p14:tracePt t="234556" x="3352800" y="4237038"/>
          <p14:tracePt t="234572" x="3360738" y="4229100"/>
          <p14:tracePt t="234580" x="3360738" y="4221163"/>
          <p14:tracePt t="234593" x="3368675" y="4198938"/>
          <p14:tracePt t="234611" x="3390900" y="4160838"/>
          <p14:tracePt t="234628" x="3390900" y="4152900"/>
          <p14:tracePt t="234643" x="3390900" y="4144963"/>
          <p14:tracePt t="234661" x="3390900" y="4137025"/>
          <p14:tracePt t="234677" x="3390900" y="4106863"/>
          <p14:tracePt t="234695" x="3390900" y="4084638"/>
          <p14:tracePt t="234710" x="3390900" y="4060825"/>
          <p14:tracePt t="234727" x="3398838" y="4046538"/>
          <p14:tracePt t="234744" x="3398838" y="4030663"/>
          <p14:tracePt t="234788" x="3390900" y="4016375"/>
          <p14:tracePt t="234796" x="3390900" y="4008438"/>
          <p14:tracePt t="234810" x="3390900" y="4000500"/>
          <p14:tracePt t="234836" x="3375025" y="3984625"/>
          <p14:tracePt t="234868" x="3375025" y="3978275"/>
          <p14:tracePt t="234908" x="3368675" y="3970338"/>
          <p14:tracePt t="234916" x="3360738" y="3962400"/>
          <p14:tracePt t="234927" x="3352800" y="3962400"/>
          <p14:tracePt t="234943" x="3344863" y="3954463"/>
          <p14:tracePt t="234960" x="3336925" y="3946525"/>
          <p14:tracePt t="234976" x="3330575" y="3946525"/>
          <p14:tracePt t="234993" x="3314700" y="3946525"/>
          <p14:tracePt t="235009" x="3306763" y="3940175"/>
          <p14:tracePt t="235027" x="3298825" y="3940175"/>
          <p14:tracePt t="235042" x="3292475" y="3940175"/>
          <p14:tracePt t="235132" x="3284538" y="3940175"/>
          <p14:tracePt t="235141" x="3268663" y="3940175"/>
          <p14:tracePt t="235204" x="3260725" y="3940175"/>
          <p14:tracePt t="235220" x="3254375" y="3940175"/>
          <p14:tracePt t="235236" x="3238500" y="3940175"/>
          <p14:tracePt t="235245" x="3230563" y="3940175"/>
          <p14:tracePt t="235259" x="3222625" y="3946525"/>
          <p14:tracePt t="235277" x="3222625" y="3954463"/>
          <p14:tracePt t="235300" x="3216275" y="3962400"/>
          <p14:tracePt t="235316" x="3208338" y="3962400"/>
          <p14:tracePt t="235326" x="3192463" y="3978275"/>
          <p14:tracePt t="235343" x="3184525" y="3978275"/>
          <p14:tracePt t="235396" x="3178175" y="3984625"/>
          <p14:tracePt t="235412" x="3162300" y="4000500"/>
          <p14:tracePt t="235428" x="3146425" y="4000500"/>
          <p14:tracePt t="235444" x="3146425" y="4008438"/>
          <p14:tracePt t="235484" x="3146425" y="4022725"/>
          <p14:tracePt t="235500" x="3146425" y="4030663"/>
          <p14:tracePt t="235509" x="3140075" y="4038600"/>
          <p14:tracePt t="235516" x="3132138" y="4054475"/>
          <p14:tracePt t="235527" x="3108325" y="4084638"/>
          <p14:tracePt t="235542" x="3086100" y="4114800"/>
          <p14:tracePt t="235558" x="3086100" y="4122738"/>
          <p14:tracePt t="235576" x="3086100" y="4130675"/>
          <p14:tracePt t="235596" x="3086100" y="4144963"/>
          <p14:tracePt t="235612" x="3086100" y="4152900"/>
          <p14:tracePt t="235644" x="3086100" y="4160838"/>
          <p14:tracePt t="235660" x="3086100" y="4168775"/>
          <p14:tracePt t="235692" x="3086100" y="4175125"/>
          <p14:tracePt t="235700" x="3086100" y="4183063"/>
          <p14:tracePt t="235717" x="3086100" y="4191000"/>
          <p14:tracePt t="235780" x="3094038" y="4198938"/>
          <p14:tracePt t="235796" x="3094038" y="4206875"/>
          <p14:tracePt t="235804" x="3101975" y="4206875"/>
          <p14:tracePt t="235812" x="3101975" y="4213225"/>
          <p14:tracePt t="235828" x="3101975" y="4221163"/>
          <p14:tracePt t="235842" x="3108325" y="4244975"/>
          <p14:tracePt t="235861" x="3116263" y="4244975"/>
          <p14:tracePt t="235876" x="3124200" y="4259263"/>
          <p14:tracePt t="235900" x="3124200" y="4275138"/>
          <p14:tracePt t="236012" x="3132138" y="4275138"/>
          <p14:tracePt t="236020" x="3140075" y="4275138"/>
          <p14:tracePt t="236092" x="3146425" y="4283075"/>
          <p14:tracePt t="236100" x="3162300" y="4283075"/>
          <p14:tracePt t="236116" x="3170238" y="4289425"/>
          <p14:tracePt t="236180" x="3178175" y="4289425"/>
          <p14:tracePt t="236204" x="3184525" y="4289425"/>
          <p14:tracePt t="236228" x="3192463" y="4289425"/>
          <p14:tracePt t="236236" x="3200400" y="4289425"/>
          <p14:tracePt t="236324" x="3208338" y="4297363"/>
          <p14:tracePt t="236332" x="3216275" y="4305300"/>
          <p14:tracePt t="236396" x="3230563" y="4305300"/>
          <p14:tracePt t="236404" x="3238500" y="4305300"/>
          <p14:tracePt t="236412" x="3246438" y="4305300"/>
          <p14:tracePt t="236425" x="3260725" y="4305300"/>
          <p14:tracePt t="236492" x="3276600" y="4305300"/>
          <p14:tracePt t="236500" x="3298825" y="4305300"/>
          <p14:tracePt t="236509" x="3314700" y="4305300"/>
          <p14:tracePt t="236527" x="3322638" y="4305300"/>
          <p14:tracePt t="236596" x="3336925" y="4297363"/>
          <p14:tracePt t="236612" x="3360738" y="4289425"/>
          <p14:tracePt t="236620" x="3368675" y="4289425"/>
          <p14:tracePt t="236628" x="3368675" y="4283075"/>
          <p14:tracePt t="236641" x="3375025" y="4283075"/>
          <p14:tracePt t="236658" x="3382963" y="4275138"/>
          <p14:tracePt t="236675" x="3406775" y="4267200"/>
          <p14:tracePt t="236675" x="3421063" y="4244975"/>
          <p14:tracePt t="236694" x="3459163" y="4221163"/>
          <p14:tracePt t="236709" x="3482975" y="4198938"/>
          <p14:tracePt t="236725" x="3527425" y="4168775"/>
          <p14:tracePt t="236742" x="3527425" y="4160838"/>
          <p14:tracePt t="236796" x="3527425" y="4144963"/>
          <p14:tracePt t="236804" x="3527425" y="4137025"/>
          <p14:tracePt t="236812" x="3527425" y="4130675"/>
          <p14:tracePt t="236824" x="3527425" y="4114800"/>
          <p14:tracePt t="236841" x="3527425" y="4106863"/>
          <p14:tracePt t="236858" x="3521075" y="4098925"/>
          <p14:tracePt t="236875" x="3521075" y="4092575"/>
          <p14:tracePt t="236892" x="3513138" y="4084638"/>
          <p14:tracePt t="236909" x="3505200" y="4068763"/>
          <p14:tracePt t="236925" x="3497263" y="4054475"/>
          <p14:tracePt t="236942" x="3482975" y="4046538"/>
          <p14:tracePt t="236957" x="3467100" y="4022725"/>
          <p14:tracePt t="236975" x="3459163" y="4008438"/>
          <p14:tracePt t="236991" x="3451225" y="4000500"/>
          <p14:tracePt t="237007" x="3444875" y="3992563"/>
          <p14:tracePt t="237028" x="3429000" y="3984625"/>
          <p14:tracePt t="237060" x="3406775" y="3984625"/>
          <p14:tracePt t="237068" x="3398838" y="3984625"/>
          <p14:tracePt t="237076" x="3382963" y="3978275"/>
          <p14:tracePt t="237091" x="3352800" y="3978275"/>
          <p14:tracePt t="237108" x="3336925" y="3978275"/>
          <p14:tracePt t="237125" x="3330575" y="3978275"/>
          <p14:tracePt t="237142" x="3322638" y="3978275"/>
          <p14:tracePt t="237205" x="3306763" y="3978275"/>
          <p14:tracePt t="237220" x="3298825" y="3978275"/>
          <p14:tracePt t="237236" x="3292475" y="3978275"/>
          <p14:tracePt t="237244" x="3284538" y="3978275"/>
          <p14:tracePt t="237258" x="3246438" y="3978275"/>
          <p14:tracePt t="237275" x="3238500" y="3992563"/>
          <p14:tracePt t="237380" x="3230563" y="3992563"/>
          <p14:tracePt t="237388" x="3222625" y="4000500"/>
          <p14:tracePt t="237396" x="3216275" y="4008438"/>
          <p14:tracePt t="237407" x="3200400" y="4016375"/>
          <p14:tracePt t="237424" x="3192463" y="4030663"/>
          <p14:tracePt t="237441" x="3192463" y="4046538"/>
          <p14:tracePt t="237476" x="3192463" y="4054475"/>
          <p14:tracePt t="237492" x="3184525" y="4054475"/>
          <p14:tracePt t="237500" x="3184525" y="4060825"/>
          <p14:tracePt t="237509" x="3170238" y="4092575"/>
          <p14:tracePt t="237525" x="3146425" y="4130675"/>
          <p14:tracePt t="237542" x="3116263" y="4160838"/>
          <p14:tracePt t="237558" x="3101975" y="4191000"/>
          <p14:tracePt t="237574" x="3101975" y="4198938"/>
          <p14:tracePt t="237732" x="3101975" y="4206875"/>
          <p14:tracePt t="237740" x="3101975" y="4221163"/>
          <p14:tracePt t="237748" x="3101975" y="4229100"/>
          <p14:tracePt t="237758" x="3101975" y="4237038"/>
          <p14:tracePt t="237773" x="3101975" y="4251325"/>
          <p14:tracePt t="237791" x="3101975" y="4259263"/>
          <p14:tracePt t="237812" x="3108325" y="4259263"/>
          <p14:tracePt t="237844" x="3116263" y="4267200"/>
          <p14:tracePt t="237900" x="3116263" y="4275138"/>
          <p14:tracePt t="237916" x="3124200" y="4283075"/>
          <p14:tracePt t="237925" x="3132138" y="4283075"/>
          <p14:tracePt t="237972" x="3140075" y="4289425"/>
          <p14:tracePt t="237996" x="3146425" y="4297363"/>
          <p14:tracePt t="238012" x="3146425" y="4305300"/>
          <p14:tracePt t="238052" x="3154363" y="4305300"/>
          <p14:tracePt t="238068" x="3162300" y="4305300"/>
          <p14:tracePt t="238076" x="3170238" y="4305300"/>
          <p14:tracePt t="238156" x="3184525" y="4305300"/>
          <p14:tracePt t="238252" x="3200400" y="4305300"/>
          <p14:tracePt t="238268" x="3222625" y="4297363"/>
          <p14:tracePt t="238284" x="3230563" y="4297363"/>
          <p14:tracePt t="238292" x="3238500" y="4297363"/>
          <p14:tracePt t="238388" x="3246438" y="4297363"/>
          <p14:tracePt t="238405" x="3260725" y="4289425"/>
          <p14:tracePt t="238444" x="3268663" y="4289425"/>
          <p14:tracePt t="238452" x="3276600" y="4289425"/>
          <p14:tracePt t="238460" x="3306763" y="4289425"/>
          <p14:tracePt t="238473" x="3344863" y="4283075"/>
          <p14:tracePt t="238490" x="3390900" y="4267200"/>
          <p14:tracePt t="238506" x="3398838" y="4267200"/>
          <p14:tracePt t="238523" x="3406775" y="4267200"/>
          <p14:tracePt t="238539" x="3413125" y="4267200"/>
          <p14:tracePt t="238605" x="3429000" y="4251325"/>
          <p14:tracePt t="238612" x="3436938" y="4237038"/>
          <p14:tracePt t="238623" x="3451225" y="4221163"/>
          <p14:tracePt t="238640" x="3459163" y="4213225"/>
          <p14:tracePt t="238656" x="3459163" y="4198938"/>
          <p14:tracePt t="238732" x="3459163" y="4175125"/>
          <p14:tracePt t="238740" x="3459163" y="4152900"/>
          <p14:tracePt t="238756" x="3436938" y="4068763"/>
          <p14:tracePt t="238773" x="3429000" y="4046538"/>
          <p14:tracePt t="238791" x="3421063" y="4038600"/>
          <p14:tracePt t="238884" x="3421063" y="4022725"/>
          <p14:tracePt t="238892" x="3413125" y="4016375"/>
          <p14:tracePt t="238905" x="3406775" y="4000500"/>
          <p14:tracePt t="238923" x="3398838" y="3992563"/>
          <p14:tracePt t="238941" x="3390900" y="3992563"/>
          <p14:tracePt t="238988" x="3382963" y="3992563"/>
          <p14:tracePt t="239005" x="3375025" y="3992563"/>
          <p14:tracePt t="239012" x="3360738" y="3992563"/>
          <p14:tracePt t="239023" x="3352800" y="3992563"/>
          <p14:tracePt t="239039" x="3344863" y="3984625"/>
          <p14:tracePt t="239057" x="3336925" y="3984625"/>
          <p14:tracePt t="239072" x="3330575" y="3984625"/>
          <p14:tracePt t="239092" x="3322638" y="3984625"/>
          <p14:tracePt t="239124" x="3314700" y="3984625"/>
          <p14:tracePt t="239132" x="3306763" y="3984625"/>
          <p14:tracePt t="239140" x="3292475" y="3984625"/>
          <p14:tracePt t="239156" x="3276600" y="3984625"/>
          <p14:tracePt t="239173" x="3268663" y="3984625"/>
          <p14:tracePt t="239228" x="3260725" y="3984625"/>
          <p14:tracePt t="239237" x="3254375" y="3984625"/>
          <p14:tracePt t="239245" x="3246438" y="3984625"/>
          <p14:tracePt t="239255" x="3230563" y="3984625"/>
          <p14:tracePt t="239272" x="3222625" y="3984625"/>
          <p14:tracePt t="239300" x="3216275" y="3984625"/>
          <p14:tracePt t="239308" x="3216275" y="3992563"/>
          <p14:tracePt t="239322" x="3200400" y="3992563"/>
          <p14:tracePt t="239339" x="3200400" y="4008438"/>
          <p14:tracePt t="239355" x="3192463" y="4022725"/>
          <p14:tracePt t="239396" x="3184525" y="4022725"/>
          <p14:tracePt t="239420" x="3184525" y="4030663"/>
          <p14:tracePt t="239428" x="3178175" y="4030663"/>
          <p14:tracePt t="239439" x="3178175" y="4038600"/>
          <p14:tracePt t="239455" x="3170238" y="4046538"/>
          <p14:tracePt t="239471" x="3170238" y="4060825"/>
          <p14:tracePt t="239492" x="3162300" y="4068763"/>
          <p14:tracePt t="239505" x="3140075" y="4106863"/>
          <p14:tracePt t="239522" x="3140075" y="4122738"/>
          <p14:tracePt t="239538" x="3132138" y="4130675"/>
          <p14:tracePt t="239555" x="3132138" y="4137025"/>
          <p14:tracePt t="239573" x="3132138" y="4152900"/>
          <p14:tracePt t="239590" x="3132138" y="4168775"/>
          <p14:tracePt t="239606" x="3124200" y="4183063"/>
          <p14:tracePt t="239621" x="3124200" y="4198938"/>
          <p14:tracePt t="239638" x="3124200" y="4213225"/>
          <p14:tracePt t="239748" x="3124200" y="4229100"/>
          <p14:tracePt t="239756" x="3124200" y="4244975"/>
          <p14:tracePt t="239771" x="3124200" y="4251325"/>
          <p14:tracePt t="239788" x="3124200" y="4267200"/>
          <p14:tracePt t="239805" x="3132138" y="4275138"/>
          <p14:tracePt t="239821" x="3140075" y="4275138"/>
          <p14:tracePt t="240012" x="3146425" y="4275138"/>
          <p14:tracePt t="240076" x="3154363" y="4275138"/>
          <p14:tracePt t="240140" x="3162300" y="4275138"/>
          <p14:tracePt t="240148" x="3170238" y="4275138"/>
          <p14:tracePt t="240164" x="3178175" y="4267200"/>
          <p14:tracePt t="240173" x="3184525" y="4259263"/>
          <p14:tracePt t="240205" x="3192463" y="4259263"/>
          <p14:tracePt t="240236" x="3222625" y="4259263"/>
          <p14:tracePt t="240244" x="3268663" y="4259263"/>
          <p14:tracePt t="240255" x="3314700" y="4283075"/>
          <p14:tracePt t="240271" x="3322638" y="4283075"/>
          <p14:tracePt t="243813" x="3336925" y="4297363"/>
          <p14:tracePt t="244978" x="3336925" y="4305300"/>
          <p14:tracePt t="246058" x="3336925" y="4313238"/>
          <p14:tracePt t="246444" x="3344863" y="4313238"/>
          <p14:tracePt t="246452" x="3352800" y="4313238"/>
          <p14:tracePt t="246464" x="3398838" y="4313238"/>
          <p14:tracePt t="246482" x="3451225" y="4313238"/>
          <p14:tracePt t="246499" x="3489325" y="4305300"/>
          <p14:tracePt t="246515" x="3527425" y="4305300"/>
          <p14:tracePt t="246515" x="3573463" y="4297363"/>
          <p14:tracePt t="246533" x="3657600" y="4289425"/>
          <p14:tracePt t="246549" x="3717925" y="4275138"/>
          <p14:tracePt t="246566" x="3794125" y="4275138"/>
          <p14:tracePt t="246582" x="3856038" y="4267200"/>
          <p14:tracePt t="246599" x="3940175" y="4267200"/>
          <p14:tracePt t="246615" x="4022725" y="4267200"/>
          <p14:tracePt t="246631" x="4084638" y="4259263"/>
          <p14:tracePt t="246648" x="4092575" y="4259263"/>
          <p14:tracePt t="246664" x="4106863" y="4259263"/>
          <p14:tracePt t="246708" x="4122738" y="4267200"/>
          <p14:tracePt t="246724" x="4160838" y="4267200"/>
          <p14:tracePt t="246733" x="4206875" y="4267200"/>
          <p14:tracePt t="246747" x="4359275" y="4275138"/>
          <p14:tracePt t="246766" x="4465638" y="4297363"/>
          <p14:tracePt t="246782" x="4549775" y="4313238"/>
          <p14:tracePt t="246799" x="4602163" y="4313238"/>
          <p14:tracePt t="246815" x="4625975" y="4313238"/>
          <p14:tracePt t="246831" x="4648200" y="4327525"/>
          <p14:tracePt t="246848" x="4686300" y="4327525"/>
          <p14:tracePt t="246866" x="4822825" y="4327525"/>
          <p14:tracePt t="246880" x="5051425" y="4327525"/>
          <p14:tracePt t="246897" x="5303838" y="4327525"/>
          <p14:tracePt t="246915" x="5464175" y="4335463"/>
          <p14:tracePt t="246915" x="5516563" y="4351338"/>
          <p14:tracePt t="246933" x="5532438" y="4351338"/>
          <p14:tracePt t="246947" x="5540375" y="4359275"/>
          <p14:tracePt t="246988" x="5546725" y="4365625"/>
          <p14:tracePt t="246997" x="5554663" y="4365625"/>
          <p14:tracePt t="247004" x="5608638" y="4389438"/>
          <p14:tracePt t="247014" x="5753100" y="4411663"/>
          <p14:tracePt t="247032" x="5897563" y="4435475"/>
          <p14:tracePt t="247048" x="5965825" y="4457700"/>
          <p14:tracePt t="247064" x="5973763" y="4465638"/>
          <p14:tracePt t="247080" x="5989638" y="4479925"/>
          <p14:tracePt t="247098" x="6011863" y="4503738"/>
          <p14:tracePt t="247114" x="6080125" y="4533900"/>
          <p14:tracePt t="247131" x="6111875" y="4556125"/>
          <p14:tracePt t="247131" x="6118225" y="4556125"/>
          <p14:tracePt t="247149" x="6126163" y="4564063"/>
          <p14:tracePt t="247164" x="6126163" y="4549775"/>
          <p14:tracePt t="247276" x="6126163" y="4511675"/>
          <p14:tracePt t="247284" x="6126163" y="4449763"/>
          <p14:tracePt t="247297" x="6126163" y="4191000"/>
          <p14:tracePt t="247314" x="6126163" y="4130675"/>
          <p14:tracePt t="247331" x="6134100" y="4160838"/>
          <p14:tracePt t="247780" x="6134100" y="4206875"/>
          <p14:tracePt t="247788" x="6156325" y="4251325"/>
          <p14:tracePt t="247798" x="6172200" y="4327525"/>
          <p14:tracePt t="247815" x="6180138" y="4397375"/>
          <p14:tracePt t="247831" x="6180138" y="4427538"/>
          <p14:tracePt t="247847" x="6188075" y="4449763"/>
          <p14:tracePt t="247865" x="6194425" y="4465638"/>
          <p14:tracePt t="247880" x="6210300" y="4487863"/>
          <p14:tracePt t="247897" x="6226175" y="4518025"/>
          <p14:tracePt t="247913" x="6226175" y="4556125"/>
          <p14:tracePt t="247930" x="6226175" y="4587875"/>
          <p14:tracePt t="247947" x="6226175" y="4602163"/>
          <p14:tracePt t="247964" x="6226175" y="4594225"/>
          <p14:tracePt t="248236" x="6226175" y="4587875"/>
          <p14:tracePt t="248245" x="6226175" y="4579938"/>
          <p14:tracePt t="248252" x="6226175" y="4572000"/>
          <p14:tracePt t="248263" x="6218238" y="4564063"/>
          <p14:tracePt t="248279" x="6218238" y="4556125"/>
          <p14:tracePt t="248296" x="6210300" y="4549775"/>
          <p14:tracePt t="248313" x="6202363" y="4549775"/>
          <p14:tracePt t="249036" x="6202363" y="4556125"/>
          <p14:tracePt t="249076" x="6202363" y="4564063"/>
          <p14:tracePt t="249084" x="6202363" y="4572000"/>
          <p14:tracePt t="249100" x="6202363" y="4579938"/>
          <p14:tracePt t="249148" x="6202363" y="4587875"/>
          <p14:tracePt t="249164" x="6202363" y="4594225"/>
          <p14:tracePt t="249228" x="6202363" y="4602163"/>
          <p14:tracePt t="249245" x="6202363" y="4618038"/>
          <p14:tracePt t="249284" x="6202363" y="4625975"/>
          <p14:tracePt t="249309" x="6210300" y="4640263"/>
          <p14:tracePt t="249332" x="6218238" y="4640263"/>
          <p14:tracePt t="249348" x="6218238" y="4648200"/>
          <p14:tracePt t="249364" x="6218238" y="4656138"/>
          <p14:tracePt t="249372" x="6218238" y="4664075"/>
          <p14:tracePt t="249388" x="6226175" y="4678363"/>
          <p14:tracePt t="249396" x="6232525" y="4678363"/>
          <p14:tracePt t="249411" x="6232525" y="4702175"/>
          <p14:tracePt t="249430" x="6232525" y="4708525"/>
          <p14:tracePt t="249446" x="6240463" y="4716463"/>
          <p14:tracePt t="249462" x="6240463" y="4724400"/>
          <p14:tracePt t="249516" x="6240463" y="4732338"/>
          <p14:tracePt t="249524" x="6248400" y="4732338"/>
          <p14:tracePt t="249532" x="6248400" y="4740275"/>
          <p14:tracePt t="249545" x="6256338" y="4746625"/>
          <p14:tracePt t="249562" x="6256338" y="4754563"/>
          <p14:tracePt t="249578" x="6256338" y="4762500"/>
          <p14:tracePt t="249620" x="6264275" y="4770438"/>
          <p14:tracePt t="249628" x="6264275" y="4778375"/>
          <p14:tracePt t="249636" x="6270625" y="4784725"/>
          <p14:tracePt t="249646" x="6270625" y="4792663"/>
          <p14:tracePt t="249668" x="6278563" y="4800600"/>
          <p14:tracePt t="249678" x="6294438" y="4822825"/>
          <p14:tracePt t="249696" x="6294438" y="4816475"/>
          <p14:tracePt t="250012" x="6294438" y="4800600"/>
          <p14:tracePt t="250020" x="6294438" y="4784725"/>
          <p14:tracePt t="250029" x="6294438" y="4770438"/>
          <p14:tracePt t="250046" x="6294438" y="4762500"/>
          <p14:tracePt t="250061" x="6294438" y="4754563"/>
          <p14:tracePt t="250078" x="6302375" y="4746625"/>
          <p14:tracePt t="250095" x="6302375" y="4740275"/>
          <p14:tracePt t="250111" x="6308725" y="4724400"/>
          <p14:tracePt t="250127" x="6308725" y="4716463"/>
          <p14:tracePt t="250404" x="6308725" y="4694238"/>
          <p14:tracePt t="250412" x="6302375" y="4678363"/>
          <p14:tracePt t="250427" x="6264275" y="4602163"/>
          <p14:tracePt t="250445" x="6256338" y="4572000"/>
          <p14:tracePt t="250461" x="6248400" y="4556125"/>
          <p14:tracePt t="250479" x="6248400" y="4541838"/>
          <p14:tracePt t="250494" x="6248400" y="4525963"/>
          <p14:tracePt t="250510" x="6240463" y="4503738"/>
          <p14:tracePt t="250528" x="6240463" y="4479925"/>
          <p14:tracePt t="250544" x="6240463" y="4457700"/>
          <p14:tracePt t="250561" x="6232525" y="4449763"/>
          <p14:tracePt t="250578" x="6210300" y="4419600"/>
          <p14:tracePt t="250594" x="6188075" y="4397375"/>
          <p14:tracePt t="250611" x="6164263" y="4373563"/>
          <p14:tracePt t="250629" x="6156325" y="4359275"/>
          <p14:tracePt t="250652" x="6142038" y="4343400"/>
          <p14:tracePt t="250677" x="6142038" y="4335463"/>
          <p14:tracePt t="250684" x="6126163" y="4321175"/>
          <p14:tracePt t="250694" x="6096000" y="4297363"/>
          <p14:tracePt t="250711" x="6065838" y="4275138"/>
          <p14:tracePt t="250728" x="6042025" y="4267200"/>
          <p14:tracePt t="250744" x="6035675" y="4267200"/>
          <p14:tracePt t="250861" x="6019800" y="4267200"/>
          <p14:tracePt t="250870" x="6003925" y="4267200"/>
          <p14:tracePt t="250878" x="5973763" y="4267200"/>
          <p14:tracePt t="250894" x="5951538" y="4267200"/>
          <p14:tracePt t="250910" x="5935663" y="4267200"/>
          <p14:tracePt t="250926" x="5927725" y="4267200"/>
          <p14:tracePt t="250943" x="5921375" y="4275138"/>
          <p14:tracePt t="250960" x="5913438" y="4283075"/>
          <p14:tracePt t="250977" x="5905500" y="4289425"/>
          <p14:tracePt t="250996" x="5897563" y="4305300"/>
          <p14:tracePt t="251013" x="5897563" y="4313238"/>
          <p14:tracePt t="251027" x="5875338" y="4335463"/>
          <p14:tracePt t="251027" x="5859463" y="4351338"/>
          <p14:tracePt t="251045" x="5837238" y="4365625"/>
          <p14:tracePt t="251061" x="5813425" y="4389438"/>
          <p14:tracePt t="251078" x="5799138" y="4403725"/>
          <p14:tracePt t="251093" x="5791200" y="4411663"/>
          <p14:tracePt t="251110" x="5791200" y="4419600"/>
          <p14:tracePt t="251127" x="5791200" y="4435475"/>
          <p14:tracePt t="251143" x="5775325" y="4465638"/>
          <p14:tracePt t="251160" x="5775325" y="4473575"/>
          <p14:tracePt t="251176" x="5768975" y="4495800"/>
          <p14:tracePt t="251195" x="5761038" y="4511675"/>
          <p14:tracePt t="251210" x="5761038" y="4525963"/>
          <p14:tracePt t="251228" x="5753100" y="4533900"/>
          <p14:tracePt t="251244" x="5745163" y="4572000"/>
          <p14:tracePt t="251262" x="5745163" y="4602163"/>
          <p14:tracePt t="251278" x="5745163" y="4640263"/>
          <p14:tracePt t="251294" x="5745163" y="4694238"/>
          <p14:tracePt t="251310" x="5761038" y="4724400"/>
          <p14:tracePt t="251327" x="5768975" y="4746625"/>
          <p14:tracePt t="251343" x="5768975" y="4754563"/>
          <p14:tracePt t="251360" x="5768975" y="4762500"/>
          <p14:tracePt t="251376" x="5768975" y="4778375"/>
          <p14:tracePt t="251394" x="5775325" y="4792663"/>
          <p14:tracePt t="251409" x="5799138" y="4808538"/>
          <p14:tracePt t="251427" x="5813425" y="4822825"/>
          <p14:tracePt t="251427" x="5845175" y="4830763"/>
          <p14:tracePt t="251445" x="5845175" y="4838700"/>
          <p14:tracePt t="251468" x="5859463" y="4854575"/>
          <p14:tracePt t="251493" x="5875338" y="4854575"/>
          <p14:tracePt t="251500" x="5905500" y="4868863"/>
          <p14:tracePt t="251510" x="5959475" y="4892675"/>
          <p14:tracePt t="251529" x="6019800" y="4914900"/>
          <p14:tracePt t="251544" x="6049963" y="4914900"/>
          <p14:tracePt t="251559" x="6057900" y="4914900"/>
          <p14:tracePt t="251575" x="6065838" y="4914900"/>
          <p14:tracePt t="251593" x="6088063" y="4914900"/>
          <p14:tracePt t="251669" x="6096000" y="4914900"/>
          <p14:tracePt t="251676" x="6111875" y="4914900"/>
          <p14:tracePt t="251694" x="6118225" y="4914900"/>
          <p14:tracePt t="251716" x="6134100" y="4914900"/>
          <p14:tracePt t="251732" x="6149975" y="4906963"/>
          <p14:tracePt t="251743" x="6188075" y="4884738"/>
          <p14:tracePt t="251760" x="6232525" y="4868863"/>
          <p14:tracePt t="251776" x="6256338" y="4860925"/>
          <p14:tracePt t="251793" x="6270625" y="4846638"/>
          <p14:tracePt t="251809" x="6278563" y="4838700"/>
          <p14:tracePt t="251852" x="6294438" y="4822825"/>
          <p14:tracePt t="251870" x="6308725" y="4800600"/>
          <p14:tracePt t="251878" x="6346825" y="4754563"/>
          <p14:tracePt t="251893" x="6400800" y="4708525"/>
          <p14:tracePt t="251909" x="6408738" y="4702175"/>
          <p14:tracePt t="251925" x="6408738" y="4694238"/>
          <p14:tracePt t="251964" x="6408738" y="4678363"/>
          <p14:tracePt t="251980" x="6408738" y="4664075"/>
          <p14:tracePt t="251988" x="6423025" y="4640263"/>
          <p14:tracePt t="251996" x="6423025" y="4625975"/>
          <p14:tracePt t="252013" x="6423025" y="4610100"/>
          <p14:tracePt t="252026" x="6423025" y="4602163"/>
          <p14:tracePt t="252042" x="6423025" y="4594225"/>
          <p14:tracePt t="252069" x="6423025" y="4587875"/>
          <p14:tracePt t="252077" x="6423025" y="4572000"/>
          <p14:tracePt t="252094" x="6423025" y="4564063"/>
          <p14:tracePt t="252109" x="6423025" y="4556125"/>
          <p14:tracePt t="252126" x="6430963" y="4556125"/>
          <p14:tracePt t="252436" x="6446838" y="4556125"/>
          <p14:tracePt t="252444" x="6461125" y="4556125"/>
          <p14:tracePt t="252458" x="6507163" y="4556125"/>
          <p14:tracePt t="252458" x="6530975" y="4556125"/>
          <p14:tracePt t="252477" x="6545263" y="4556125"/>
          <p14:tracePt t="252493" x="6537325" y="4541838"/>
          <p14:tracePt t="253109" x="6561138" y="4479925"/>
          <p14:tracePt t="253117" x="6607175" y="4397375"/>
          <p14:tracePt t="253126" x="6651625" y="4160838"/>
          <p14:tracePt t="253143" x="6613525" y="4038600"/>
          <p14:tracePt t="253158" x="6591300" y="4068763"/>
          <p14:tracePt t="253524" x="6553200" y="4130675"/>
          <p14:tracePt t="253532" x="6530975" y="4175125"/>
          <p14:tracePt t="253542" x="6477000" y="4237038"/>
          <p14:tracePt t="253559" x="6454775" y="4283075"/>
          <p14:tracePt t="253575" x="6423025" y="4313238"/>
          <p14:tracePt t="253591" x="6408738" y="4351338"/>
          <p14:tracePt t="253608" x="6378575" y="4381500"/>
          <p14:tracePt t="253625" x="6354763" y="4441825"/>
          <p14:tracePt t="253641" x="6316663" y="4503738"/>
          <p14:tracePt t="253658" x="6294438" y="4572000"/>
          <p14:tracePt t="253674" x="6248400" y="4632325"/>
          <p14:tracePt t="253674" x="6210300" y="4670425"/>
          <p14:tracePt t="253693" x="6210300" y="4694238"/>
          <p14:tracePt t="253707" x="6172200" y="4746625"/>
          <p14:tracePt t="253724" x="6142038" y="4792663"/>
          <p14:tracePt t="253741" x="6142038" y="4800600"/>
          <p14:tracePt t="253805" x="6142038" y="4816475"/>
          <p14:tracePt t="253813" x="6142038" y="4830763"/>
          <p14:tracePt t="253823" x="6134100" y="4868863"/>
          <p14:tracePt t="253841" x="6134100" y="4899025"/>
          <p14:tracePt t="253857" x="6134100" y="4930775"/>
          <p14:tracePt t="253874" x="6134100" y="4945063"/>
          <p14:tracePt t="253892" x="6134100" y="4953000"/>
          <p14:tracePt t="253964" x="6142038" y="4953000"/>
          <p14:tracePt t="254397" x="6164263" y="4960938"/>
          <p14:tracePt t="254412" x="6180138" y="4983163"/>
          <p14:tracePt t="254421" x="6180138" y="4999038"/>
          <p14:tracePt t="254429" x="6180138" y="5006975"/>
          <p14:tracePt t="254461" x="6180138" y="5013325"/>
          <p14:tracePt t="254468" x="6188075" y="5029200"/>
          <p14:tracePt t="254549" x="6194425" y="5045075"/>
          <p14:tracePt t="254556" x="6194425" y="5051425"/>
          <p14:tracePt t="254564" x="6194425" y="5067300"/>
          <p14:tracePt t="254574" x="6210300" y="5083175"/>
          <p14:tracePt t="254590" x="6210300" y="5089525"/>
          <p14:tracePt t="254607" x="6218238" y="5105400"/>
          <p14:tracePt t="254623" x="6248400" y="5135563"/>
          <p14:tracePt t="254640" x="6264275" y="5151438"/>
          <p14:tracePt t="254657" x="6270625" y="5165725"/>
          <p14:tracePt t="254673" x="6270625" y="5173663"/>
          <p14:tracePt t="254708" x="6278563" y="5181600"/>
          <p14:tracePt t="254716" x="6278563" y="5189538"/>
          <p14:tracePt t="254733" x="6286500" y="5189538"/>
          <p14:tracePt t="254741" x="6294438" y="5197475"/>
          <p14:tracePt t="254757" x="6294438" y="5211763"/>
          <p14:tracePt t="254804" x="6302375" y="5211763"/>
          <p14:tracePt t="254812" x="6302375" y="5227638"/>
          <p14:tracePt t="254823" x="6324600" y="5249863"/>
          <p14:tracePt t="254840" x="6378575" y="5273675"/>
          <p14:tracePt t="254859" x="6392863" y="5295900"/>
          <p14:tracePt t="254873" x="6400800" y="5295900"/>
          <p14:tracePt t="254889" x="6400800" y="5303838"/>
          <p14:tracePt t="254908" x="6408738" y="5311775"/>
          <p14:tracePt t="254948" x="6408738" y="5326063"/>
          <p14:tracePt t="254964" x="6423025" y="5326063"/>
          <p14:tracePt t="254973" x="6430963" y="5349875"/>
          <p14:tracePt t="255044" x="6446838" y="5364163"/>
          <p14:tracePt t="255053" x="6454775" y="5372100"/>
          <p14:tracePt t="255061" x="6461125" y="5380038"/>
          <p14:tracePt t="255072" x="6477000" y="5394325"/>
          <p14:tracePt t="255090" x="6477000" y="5402263"/>
          <p14:tracePt t="255124" x="6477000" y="5410200"/>
          <p14:tracePt t="255132" x="6477000" y="5426075"/>
          <p14:tracePt t="255141" x="6484938" y="5432425"/>
          <p14:tracePt t="255157" x="6492875" y="5448300"/>
          <p14:tracePt t="255182" x="6492875" y="5456238"/>
          <p14:tracePt t="255196" x="6499225" y="5470525"/>
          <p14:tracePt t="255206" x="6507163" y="5494338"/>
          <p14:tracePt t="255223" x="6515100" y="5502275"/>
          <p14:tracePt t="256139" x="6515100" y="5494338"/>
          <p14:tracePt t="256764" x="6515100" y="5478463"/>
          <p14:tracePt t="256773" x="6515100" y="5448300"/>
          <p14:tracePt t="256787" x="6515100" y="5387975"/>
          <p14:tracePt t="256805" x="6515100" y="5334000"/>
          <p14:tracePt t="256822" x="6492875" y="5227638"/>
          <p14:tracePt t="256839" x="6454775" y="5051425"/>
          <p14:tracePt t="256856" x="6430963" y="4860925"/>
          <p14:tracePt t="256872" x="6408738" y="4716463"/>
          <p14:tracePt t="256889" x="6370638" y="4602163"/>
          <p14:tracePt t="256904" x="6324600" y="4518025"/>
          <p14:tracePt t="256921" x="6270625" y="4403725"/>
          <p14:tracePt t="256938" x="6232525" y="4321175"/>
          <p14:tracePt t="256955" x="6226175" y="4297363"/>
          <p14:tracePt t="256971" x="6202363" y="4244975"/>
          <p14:tracePt t="256971" x="6180138" y="4198938"/>
          <p14:tracePt t="256989" x="6149975" y="4137025"/>
          <p14:tracePt t="257004" x="5997575" y="3810000"/>
          <p14:tracePt t="257022" x="5921375" y="3635375"/>
          <p14:tracePt t="257038" x="5867400" y="3513138"/>
          <p14:tracePt t="257054" x="5813425" y="3429000"/>
          <p14:tracePt t="257070" x="5761038" y="3330575"/>
          <p14:tracePt t="257088" x="5715000" y="3254375"/>
          <p14:tracePt t="257105" x="5676900" y="3192463"/>
          <p14:tracePt t="257121" x="5616575" y="3094038"/>
          <p14:tracePt t="257138" x="5540375" y="2963863"/>
          <p14:tracePt t="257154" x="5478463" y="2765425"/>
          <p14:tracePt t="257171" x="5432425" y="2628900"/>
          <p14:tracePt t="257171" x="5418138" y="2590800"/>
          <p14:tracePt t="257190" x="5410200" y="2560638"/>
          <p14:tracePt t="257204" x="5402263" y="2522538"/>
          <p14:tracePt t="257222" x="5372100" y="2446338"/>
          <p14:tracePt t="257238" x="5311775" y="2316163"/>
          <p14:tracePt t="257255" x="5280025" y="2247900"/>
          <p14:tracePt t="257271" x="5227638" y="2163763"/>
          <p14:tracePt t="257287" x="5165725" y="2087563"/>
          <p14:tracePt t="257304" x="5113338" y="2027238"/>
          <p14:tracePt t="257321" x="5083175" y="1965325"/>
          <p14:tracePt t="257337" x="5067300" y="1935163"/>
          <p14:tracePt t="257354" x="5051425" y="1912938"/>
          <p14:tracePt t="257371" x="5051425" y="1920875"/>
          <p14:tracePt t="257493" x="5051425" y="1927225"/>
          <p14:tracePt t="257501" x="5051425" y="1951038"/>
          <p14:tracePt t="257509" x="5051425" y="1958975"/>
          <p14:tracePt t="257533" x="5051425" y="1965325"/>
          <p14:tracePt t="257549" x="5051425" y="1973263"/>
          <p14:tracePt t="257557" x="5051425" y="1989138"/>
          <p14:tracePt t="257570" x="5051425" y="2011363"/>
          <p14:tracePt t="257587" x="5051425" y="2041525"/>
          <p14:tracePt t="257587" x="5051425" y="2057400"/>
          <p14:tracePt t="257605" x="5051425" y="2073275"/>
          <p14:tracePt t="257621" x="5051425" y="2079625"/>
          <p14:tracePt t="257637" x="5051425" y="2095500"/>
          <p14:tracePt t="257655" x="5051425" y="2103438"/>
          <p14:tracePt t="257670" x="5051425" y="2095500"/>
          <p14:tracePt t="257901" x="5051425" y="2087563"/>
          <p14:tracePt t="257909" x="5051425" y="2079625"/>
          <p14:tracePt t="257941" x="5051425" y="2073275"/>
          <p14:tracePt t="257948" x="5059363" y="2073275"/>
          <p14:tracePt t="258373" x="5075238" y="2073275"/>
          <p14:tracePt t="258397" x="5083175" y="2073275"/>
          <p14:tracePt t="258460" x="5089525" y="2073275"/>
          <p14:tracePt t="258469" x="5097463" y="2073275"/>
          <p14:tracePt t="258477" x="5105400" y="2073275"/>
          <p14:tracePt t="258486" x="5127625" y="2079625"/>
          <p14:tracePt t="258503" x="5143500" y="2079625"/>
          <p14:tracePt t="258519" x="5151438" y="2079625"/>
          <p14:tracePt t="258573" x="5159375" y="2079625"/>
          <p14:tracePt t="258604" x="5173663" y="2079625"/>
          <p14:tracePt t="258621" x="5189538" y="2079625"/>
          <p14:tracePt t="258636" x="5197475" y="2079625"/>
          <p14:tracePt t="258653" x="5203825" y="2079625"/>
          <p14:tracePt t="258661" x="5211763" y="2079625"/>
          <p14:tracePt t="258670" x="5227638" y="2079625"/>
          <p14:tracePt t="258688" x="5241925" y="2079625"/>
          <p14:tracePt t="258749" x="5257800" y="2095500"/>
          <p14:tracePt t="258757" x="5273675" y="2095500"/>
          <p14:tracePt t="258768" x="5303838" y="2095500"/>
          <p14:tracePt t="258786" x="5318125" y="2095500"/>
          <p14:tracePt t="258803" x="5326063" y="2095500"/>
          <p14:tracePt t="258829" x="5334000" y="2095500"/>
          <p14:tracePt t="258844" x="5349875" y="2095500"/>
          <p14:tracePt t="258869" x="5356225" y="2095500"/>
          <p14:tracePt t="258901" x="5372100" y="2095500"/>
          <p14:tracePt t="258909" x="5380038" y="2095500"/>
          <p14:tracePt t="258919" x="5402263" y="2095500"/>
          <p14:tracePt t="258936" x="5418138" y="2095500"/>
          <p14:tracePt t="258952" x="5456238" y="2095500"/>
          <p14:tracePt t="258969" x="5516563" y="2079625"/>
          <p14:tracePt t="258986" x="5524500" y="2079625"/>
          <p14:tracePt t="259002" x="5532438" y="2079625"/>
          <p14:tracePt t="259068" x="5540375" y="2079625"/>
          <p14:tracePt t="259076" x="5554663" y="2079625"/>
          <p14:tracePt t="259093" x="5562600" y="2073275"/>
          <p14:tracePt t="259102" x="5570538" y="2073275"/>
          <p14:tracePt t="259157" x="5578475" y="2073275"/>
          <p14:tracePt t="259164" x="5584825" y="2073275"/>
          <p14:tracePt t="259190" x="5592763" y="2073275"/>
          <p14:tracePt t="259197" x="5600700" y="2079625"/>
          <p14:tracePt t="259204" x="5608638" y="2079625"/>
          <p14:tracePt t="259220" x="5622925" y="2079625"/>
          <p14:tracePt t="259341" x="5630863" y="2079625"/>
          <p14:tracePt t="259364" x="5638800" y="2079625"/>
          <p14:tracePt t="259413" x="5646738" y="2087563"/>
          <p14:tracePt t="259421" x="5654675" y="2087563"/>
          <p14:tracePt t="259445" x="5661025" y="2087563"/>
          <p14:tracePt t="259484" x="5676900" y="2087563"/>
          <p14:tracePt t="259509" x="5684838" y="2087563"/>
          <p14:tracePt t="259532" x="5699125" y="2087563"/>
          <p14:tracePt t="259565" x="5707063" y="2087563"/>
          <p14:tracePt t="259573" x="5715000" y="2087563"/>
          <p14:tracePt t="259585" x="5737225" y="2087563"/>
          <p14:tracePt t="259602" x="5737225" y="2079625"/>
          <p14:tracePt t="259618" x="5745163" y="2079625"/>
          <p14:tracePt t="259661" x="5761038" y="2079625"/>
          <p14:tracePt t="259677" x="5775325" y="2073275"/>
          <p14:tracePt t="259685" x="5791200" y="2073275"/>
          <p14:tracePt t="259701" x="5807075" y="2073275"/>
          <p14:tracePt t="259709" x="5813425" y="2073275"/>
          <p14:tracePt t="259789" x="5821363" y="2073275"/>
          <p14:tracePt t="259805" x="5829300" y="2073275"/>
          <p14:tracePt t="259813" x="5837238" y="2073275"/>
          <p14:tracePt t="259821" x="5851525" y="2073275"/>
          <p14:tracePt t="259834" x="5883275" y="2073275"/>
          <p14:tracePt t="259834" x="5897563" y="2073275"/>
          <p14:tracePt t="259853" x="5913438" y="2073275"/>
          <p14:tracePt t="259870" x="5943600" y="2073275"/>
          <p14:tracePt t="259885" x="5959475" y="2073275"/>
          <p14:tracePt t="259989" x="5965825" y="2065338"/>
          <p14:tracePt t="260053" x="5973763" y="2065338"/>
          <p14:tracePt t="260516" x="5981700" y="2065338"/>
          <p14:tracePt t="260597" x="5989638" y="2065338"/>
          <p14:tracePt t="260604" x="5989638" y="2073275"/>
          <p14:tracePt t="260616" x="5997575" y="2073275"/>
          <p14:tracePt t="261197" x="6011863" y="2073275"/>
          <p14:tracePt t="261204" x="6019800" y="2073275"/>
          <p14:tracePt t="261261" x="6027738" y="2073275"/>
          <p14:tracePt t="261269" x="6035675" y="2073275"/>
          <p14:tracePt t="261282" x="6042025" y="2073275"/>
          <p14:tracePt t="261485" x="6049963" y="2073275"/>
          <p14:tracePt t="261501" x="6057900" y="2073275"/>
          <p14:tracePt t="261509" x="6065838" y="2073275"/>
          <p14:tracePt t="261589" x="6080125" y="2073275"/>
          <p14:tracePt t="261678" x="6088063" y="2073275"/>
          <p14:tracePt t="261757" x="6096000" y="2073275"/>
          <p14:tracePt t="261781" x="6103938" y="2073275"/>
          <p14:tracePt t="261789" x="6111875" y="2073275"/>
          <p14:tracePt t="261799" x="6118225" y="2073275"/>
          <p14:tracePt t="261816" x="6126163" y="2073275"/>
          <p14:tracePt t="261832" x="6134100" y="2073275"/>
          <p14:tracePt t="261876" x="6149975" y="2073275"/>
          <p14:tracePt t="261892" x="6164263" y="2073275"/>
          <p14:tracePt t="261917" x="6172200" y="2073275"/>
          <p14:tracePt t="261933" x="6180138" y="2073275"/>
          <p14:tracePt t="261941" x="6188075" y="2073275"/>
          <p14:tracePt t="261950" x="6210300" y="2073275"/>
          <p14:tracePt t="261967" x="6240463" y="2073275"/>
          <p14:tracePt t="261983" x="6264275" y="2073275"/>
          <p14:tracePt t="261999" x="6278563" y="2073275"/>
          <p14:tracePt t="262016" x="6286500" y="2073275"/>
          <p14:tracePt t="262045" x="6302375" y="2073275"/>
          <p14:tracePt t="262053" x="6308725" y="2073275"/>
          <p14:tracePt t="262065" x="6324600" y="2073275"/>
          <p14:tracePt t="262083" x="6378575" y="2073275"/>
          <p14:tracePt t="262099" x="6438900" y="2073275"/>
          <p14:tracePt t="262116" x="6499225" y="2087563"/>
          <p14:tracePt t="262133" x="6523038" y="2095500"/>
          <p14:tracePt t="262150" x="6537325" y="2095500"/>
          <p14:tracePt t="262167" x="6561138" y="2095500"/>
          <p14:tracePt t="262184" x="6569075" y="2095500"/>
          <p14:tracePt t="262199" x="6575425" y="2095500"/>
          <p14:tracePt t="262216" x="6613525" y="2095500"/>
          <p14:tracePt t="262233" x="6637338" y="2095500"/>
          <p14:tracePt t="262249" x="6667500" y="2095500"/>
          <p14:tracePt t="262266" x="6683375" y="2095500"/>
          <p14:tracePt t="262282" x="6689725" y="2095500"/>
          <p14:tracePt t="262309" x="6697663" y="2095500"/>
          <p14:tracePt t="262317" x="6713538" y="2095500"/>
          <p14:tracePt t="262333" x="6721475" y="2095500"/>
          <p14:tracePt t="262348" x="6727825" y="2095500"/>
          <p14:tracePt t="262397" x="6727825" y="2087563"/>
          <p14:tracePt t="262437" x="6727825" y="2079625"/>
          <p14:tracePt t="262444" x="6721475" y="2079625"/>
          <p14:tracePt t="262453" x="6713538" y="2079625"/>
          <p14:tracePt t="262469" x="6689725" y="2079625"/>
          <p14:tracePt t="262481" x="6599238" y="2065338"/>
          <p14:tracePt t="262499" x="6484938" y="2041525"/>
          <p14:tracePt t="262515" x="6340475" y="2035175"/>
          <p14:tracePt t="262533" x="6286500" y="2035175"/>
          <p14:tracePt t="262550" x="6226175" y="2035175"/>
          <p14:tracePt t="262566" x="6149975" y="2035175"/>
          <p14:tracePt t="262583" x="6027738" y="2035175"/>
          <p14:tracePt t="262599" x="5897563" y="2035175"/>
          <p14:tracePt t="262615" x="5745163" y="2035175"/>
          <p14:tracePt t="262632" x="5638800" y="2041525"/>
          <p14:tracePt t="262648" x="5600700" y="2041525"/>
          <p14:tracePt t="262665" x="5578475" y="2049463"/>
          <p14:tracePt t="262683" x="5570538" y="2049463"/>
          <p14:tracePt t="262709" x="5562600" y="2049463"/>
          <p14:tracePt t="262717" x="5524500" y="2065338"/>
          <p14:tracePt t="262734" x="5502275" y="2073275"/>
          <p14:tracePt t="262749" x="5318125" y="2095500"/>
          <p14:tracePt t="262766" x="5211763" y="2111375"/>
          <p14:tracePt t="262782" x="5189538" y="2111375"/>
          <p14:tracePt t="262798" x="5181600" y="2111375"/>
          <p14:tracePt t="262815" x="5181600" y="2117725"/>
          <p14:tracePt t="262949" x="5197475" y="2117725"/>
          <p14:tracePt t="262965" x="5227638" y="2117725"/>
          <p14:tracePt t="262973" x="5249863" y="2117725"/>
          <p14:tracePt t="262982" x="5349875" y="2117725"/>
          <p14:tracePt t="262998" x="5432425" y="2117725"/>
          <p14:tracePt t="263015" x="5464175" y="2117725"/>
          <p14:tracePt t="263032" x="5470525" y="2117725"/>
          <p14:tracePt t="263048" x="5478463" y="2117725"/>
          <p14:tracePt t="263065" x="5494338" y="2117725"/>
          <p14:tracePt t="263081" x="5532438" y="2117725"/>
          <p14:tracePt t="263098" x="5600700" y="2111375"/>
          <p14:tracePt t="263115" x="5692775" y="2111375"/>
          <p14:tracePt t="263115" x="5737225" y="2111375"/>
          <p14:tracePt t="263133" x="5775325" y="2111375"/>
          <p14:tracePt t="263147" x="5851525" y="2095500"/>
          <p14:tracePt t="263166" x="5867400" y="2087563"/>
          <p14:tracePt t="263183" x="5883275" y="2087563"/>
          <p14:tracePt t="263229" x="5905500" y="2087563"/>
          <p14:tracePt t="263237" x="5943600" y="2087563"/>
          <p14:tracePt t="263248" x="6057900" y="2087563"/>
          <p14:tracePt t="263265" x="6156325" y="2087563"/>
          <p14:tracePt t="263281" x="6202363" y="2079625"/>
          <p14:tracePt t="263298" x="6210300" y="2079625"/>
          <p14:tracePt t="263314" x="6226175" y="2079625"/>
          <p14:tracePt t="263341" x="6248400" y="2079625"/>
          <p14:tracePt t="263349" x="6354763" y="2079625"/>
          <p14:tracePt t="263365" x="6507163" y="2073275"/>
          <p14:tracePt t="263382" x="6607175" y="2073275"/>
          <p14:tracePt t="263399" x="6645275" y="2073275"/>
          <p14:tracePt t="263414" x="6659563" y="2073275"/>
          <p14:tracePt t="263484" x="6675438" y="2073275"/>
          <p14:tracePt t="263493" x="6689725" y="2073275"/>
          <p14:tracePt t="263501" x="6705600" y="2073275"/>
          <p14:tracePt t="263514" x="6713538" y="2073275"/>
          <p14:tracePt t="263581" x="6721475" y="2073275"/>
          <p14:tracePt t="263589" x="6727825" y="2073275"/>
          <p14:tracePt t="263598" x="6735763" y="2073275"/>
          <p14:tracePt t="264513" x="6743700" y="2073275"/>
          <p14:tracePt t="264829" x="6759575" y="2073275"/>
          <p14:tracePt t="264837" x="6797675" y="2073275"/>
          <p14:tracePt t="264846" x="6858000" y="2073275"/>
          <p14:tracePt t="264866" x="6934200" y="2079625"/>
          <p14:tracePt t="264880" x="6964363" y="2079625"/>
          <p14:tracePt t="264896" x="6988175" y="2079625"/>
          <p14:tracePt t="264957" x="6994525" y="2079625"/>
          <p14:tracePt t="264964" x="7018338" y="2087563"/>
          <p14:tracePt t="264979" x="7026275" y="2087563"/>
          <p14:tracePt t="264996" x="7032625" y="2087563"/>
          <p14:tracePt t="265013" x="7048500" y="2095500"/>
          <p14:tracePt t="265030" x="7032625" y="2095500"/>
          <p14:tracePt t="265581" x="7026275" y="2073275"/>
          <p14:tracePt t="265589" x="7002463" y="2041525"/>
          <p14:tracePt t="265597" x="6956425" y="1997075"/>
          <p14:tracePt t="265613" x="6888163" y="1951038"/>
          <p14:tracePt t="265630" x="6880225" y="1951038"/>
          <p14:tracePt t="265645" x="6888163" y="1951038"/>
          <p14:tracePt t="266484" x="6911975" y="1965325"/>
          <p14:tracePt t="266493" x="6934200" y="1981200"/>
          <p14:tracePt t="266501" x="6956425" y="2027238"/>
          <p14:tracePt t="266511" x="6980238" y="2141538"/>
          <p14:tracePt t="266528" x="6980238" y="2171700"/>
          <p14:tracePt t="266545" x="6980238" y="2179638"/>
          <p14:tracePt t="266561" x="6980238" y="2255838"/>
          <p14:tracePt t="266578" x="6980238" y="2422525"/>
          <p14:tracePt t="266595" x="6980238" y="2644775"/>
          <p14:tracePt t="266611" x="6926263" y="2879725"/>
          <p14:tracePt t="266611" x="6896100" y="2994025"/>
          <p14:tracePt t="266629" x="6804025" y="3276600"/>
          <p14:tracePt t="266646" x="6743700" y="3497263"/>
          <p14:tracePt t="266662" x="6675438" y="3665538"/>
          <p14:tracePt t="266679" x="6651625" y="3848100"/>
          <p14:tracePt t="266695" x="6651625" y="4016375"/>
          <p14:tracePt t="266710" x="6651625" y="4130675"/>
          <p14:tracePt t="266727" x="6651625" y="4305300"/>
          <p14:tracePt t="266743" x="6621463" y="4564063"/>
          <p14:tracePt t="266760" x="6545263" y="4945063"/>
          <p14:tracePt t="266778" x="6430963" y="5318125"/>
          <p14:tracePt t="266795" x="6378575" y="5600700"/>
          <p14:tracePt t="266811" x="6378575" y="5821363"/>
          <p14:tracePt t="266811" x="6378575" y="5889625"/>
          <p14:tracePt t="266829" x="6378575" y="5973763"/>
          <p14:tracePt t="266844" x="6446838" y="6164263"/>
          <p14:tracePt t="266867" x="6454775" y="6194425"/>
          <p14:tracePt t="266878" x="6492875" y="6248400"/>
          <p14:tracePt t="266894" x="6545263" y="6316663"/>
          <p14:tracePt t="266911" x="6561138" y="6340475"/>
          <p14:tracePt t="266928" x="6575425" y="6354763"/>
          <p14:tracePt t="266944" x="6591300" y="6392863"/>
          <p14:tracePt t="266961" x="6599238" y="6408738"/>
          <p14:tracePt t="266977" x="6607175" y="6408738"/>
          <p14:tracePt t="267037" x="6621463" y="6408738"/>
          <p14:tracePt t="267069" x="6645275" y="6384925"/>
          <p14:tracePt t="267077" x="6651625" y="6362700"/>
          <p14:tracePt t="267085" x="6683375" y="6308725"/>
          <p14:tracePt t="267094" x="6751638" y="6164263"/>
          <p14:tracePt t="267111" x="6789738" y="6049963"/>
          <p14:tracePt t="267128" x="6804025" y="5951538"/>
          <p14:tracePt t="267144" x="6811963" y="5905500"/>
          <p14:tracePt t="267161" x="6811963" y="5875338"/>
          <p14:tracePt t="267177" x="6819900" y="5859463"/>
          <p14:tracePt t="267196" x="6819900" y="5851525"/>
          <p14:tracePt t="267210" x="6827838" y="5813425"/>
          <p14:tracePt t="267210" x="6827838" y="5783263"/>
          <p14:tracePt t="267229" x="6827838" y="5761038"/>
          <p14:tracePt t="267244" x="6842125" y="5646738"/>
          <p14:tracePt t="267262" x="6842125" y="5562600"/>
          <p14:tracePt t="267278" x="6827838" y="5516563"/>
          <p14:tracePt t="267295" x="6819900" y="5478463"/>
          <p14:tracePt t="267311" x="6781800" y="5402263"/>
          <p14:tracePt t="267327" x="6751638" y="5311775"/>
          <p14:tracePt t="267344" x="6743700" y="5287963"/>
          <p14:tracePt t="267360" x="6727825" y="5287963"/>
          <p14:tracePt t="267597" x="6713538" y="5311775"/>
          <p14:tracePt t="267613" x="6697663" y="5326063"/>
          <p14:tracePt t="267637" x="6697663" y="5334000"/>
          <p14:tracePt t="267709" x="6689725" y="5334000"/>
          <p14:tracePt t="267717" x="6667500" y="5341938"/>
          <p14:tracePt t="267726" x="6667500" y="5349875"/>
          <p14:tracePt t="267743" x="6667500" y="5372100"/>
          <p14:tracePt t="268277" x="6667500" y="5380038"/>
          <p14:tracePt t="268284" x="6667500" y="5394325"/>
          <p14:tracePt t="268293" x="6675438" y="5448300"/>
          <p14:tracePt t="268310" x="6675438" y="5478463"/>
          <p14:tracePt t="268327" x="6675438" y="5494338"/>
          <p14:tracePt t="268342" x="6675438" y="5524500"/>
          <p14:tracePt t="268477" x="6683375" y="5546725"/>
          <p14:tracePt t="268485" x="6697663" y="5584825"/>
          <p14:tracePt t="268493" x="6697663" y="5608638"/>
          <p14:tracePt t="268510" x="6697663" y="5616575"/>
          <p14:tracePt t="268541" x="6705600" y="5616575"/>
          <p14:tracePt t="268548" x="6713538" y="5622925"/>
          <p14:tracePt t="268693" x="6713538" y="5630863"/>
          <p14:tracePt t="268701" x="6721475" y="5630863"/>
          <p14:tracePt t="268733" x="6751638" y="5638800"/>
          <p14:tracePt t="268749" x="6765925" y="5654675"/>
          <p14:tracePt t="268757" x="6797675" y="5684838"/>
          <p14:tracePt t="268765" x="6811963" y="5707063"/>
          <p14:tracePt t="268776" x="6811963" y="5715000"/>
          <p14:tracePt t="268792" x="6811963" y="5722938"/>
          <p14:tracePt t="268837" x="6819900" y="5722938"/>
          <p14:tracePt t="269277" x="6827838" y="5722938"/>
          <p14:tracePt t="269325" x="6819900" y="5722938"/>
          <p14:tracePt t="270013" x="6804025" y="5722938"/>
          <p14:tracePt t="270029" x="6789738" y="5715000"/>
          <p14:tracePt t="270037" x="6781800" y="5715000"/>
          <p14:tracePt t="270053" x="6773863" y="5707063"/>
          <p14:tracePt t="270117" x="6765925" y="5707063"/>
          <p14:tracePt t="270149" x="6751638" y="5699125"/>
          <p14:tracePt t="270157" x="6727825" y="5699125"/>
          <p14:tracePt t="270164" x="6713538" y="5699125"/>
          <p14:tracePt t="270175" x="6705600" y="5699125"/>
          <p14:tracePt t="270191" x="6697663" y="5699125"/>
          <p14:tracePt t="270207" x="6689725" y="5699125"/>
          <p14:tracePt t="270237" x="6683375" y="5699125"/>
          <p14:tracePt t="270245" x="6667500" y="5699125"/>
          <p14:tracePt t="270257" x="6613525" y="5699125"/>
          <p14:tracePt t="270274" x="6561138" y="5699125"/>
          <p14:tracePt t="270291" x="6507163" y="5699125"/>
          <p14:tracePt t="270307" x="6461125" y="5692775"/>
          <p14:tracePt t="270307" x="6454775" y="5692775"/>
          <p14:tracePt t="270325" x="6446838" y="5692775"/>
          <p14:tracePt t="270340" x="6438900" y="5684838"/>
          <p14:tracePt t="270549" x="6438900" y="5668963"/>
          <p14:tracePt t="270565" x="6438900" y="5661025"/>
          <p14:tracePt t="270589" x="6446838" y="5661025"/>
          <p14:tracePt t="270637" x="6461125" y="5661025"/>
          <p14:tracePt t="270645" x="6507163" y="5661025"/>
          <p14:tracePt t="270656" x="6629400" y="5661025"/>
          <p14:tracePt t="270674" x="6721475" y="5661025"/>
          <p14:tracePt t="270691" x="6735763" y="5661025"/>
          <p14:tracePt t="270707" x="6743700" y="5654675"/>
          <p14:tracePt t="270789" x="6751638" y="5646738"/>
          <p14:tracePt t="270797" x="6765925" y="5646738"/>
          <p14:tracePt t="270806" x="6781800" y="5646738"/>
          <p14:tracePt t="270892" x="6797675" y="5646738"/>
          <p14:tracePt t="270900" x="6804025" y="5646738"/>
          <p14:tracePt t="271037" x="6827838" y="5646738"/>
          <p14:tracePt t="271045" x="6842125" y="5646738"/>
          <p14:tracePt t="271055" x="6904038" y="5661025"/>
          <p14:tracePt t="271073" x="6956425" y="5668963"/>
          <p14:tracePt t="271090" x="6972300" y="5668963"/>
          <p14:tracePt t="276508" x="6972300" y="5661025"/>
          <p14:tracePt t="277021" x="6972300" y="5654675"/>
          <p14:tracePt t="277029" x="6972300" y="5630863"/>
          <p14:tracePt t="277037" x="6972300" y="5616575"/>
          <p14:tracePt t="277050" x="6972300" y="5578475"/>
          <p14:tracePt t="277067" x="6972300" y="5562600"/>
          <p14:tracePt t="277083" x="6980238" y="5546725"/>
          <p14:tracePt t="277083" x="6980238" y="5540375"/>
          <p14:tracePt t="277101" x="6980238" y="5532438"/>
          <p14:tracePt t="277141" x="6980238" y="5516563"/>
          <p14:tracePt t="277189" x="6980238" y="5502275"/>
          <p14:tracePt t="277197" x="6980238" y="5470525"/>
          <p14:tracePt t="277205" x="6980238" y="5448300"/>
          <p14:tracePt t="277217" x="6972300" y="5402263"/>
          <p14:tracePt t="277234" x="6964363" y="5364163"/>
          <p14:tracePt t="277251" x="6956425" y="5364163"/>
          <p14:tracePt t="277267" x="6950075" y="5356225"/>
          <p14:tracePt t="277405" x="6934200" y="5356225"/>
          <p14:tracePt t="277421" x="6918325" y="5356225"/>
          <p14:tracePt t="277429" x="6904038" y="5356225"/>
          <p14:tracePt t="277437" x="6888163" y="5349875"/>
          <p14:tracePt t="277450" x="6865938" y="5349875"/>
          <p14:tracePt t="277467" x="6858000" y="5349875"/>
          <p14:tracePt t="277483" x="6842125" y="5349875"/>
          <p14:tracePt t="277525" x="6827838" y="5349875"/>
          <p14:tracePt t="277541" x="6811963" y="5349875"/>
          <p14:tracePt t="277550" x="6804025" y="5349875"/>
          <p14:tracePt t="277557" x="6797675" y="5349875"/>
          <p14:tracePt t="277567" x="6789738" y="5349875"/>
          <p14:tracePt t="277583" x="6781800" y="5349875"/>
          <p14:tracePt t="277600" x="6773863" y="5349875"/>
          <p14:tracePt t="277621" x="6765925" y="5349875"/>
          <p14:tracePt t="277633" x="6759575" y="5349875"/>
          <p14:tracePt t="277649" x="6743700" y="5349875"/>
          <p14:tracePt t="277725" x="6735763" y="5356225"/>
          <p14:tracePt t="277741" x="6727825" y="5356225"/>
          <p14:tracePt t="277749" x="6713538" y="5364163"/>
          <p14:tracePt t="277757" x="6697663" y="5372100"/>
          <p14:tracePt t="277773" x="6697663" y="5380038"/>
          <p14:tracePt t="277783" x="6683375" y="5380038"/>
          <p14:tracePt t="277800" x="6667500" y="5380038"/>
          <p14:tracePt t="277817" x="6651625" y="5387975"/>
          <p14:tracePt t="277837" x="6645275" y="5402263"/>
          <p14:tracePt t="277861" x="6637338" y="5402263"/>
          <p14:tracePt t="277869" x="6621463" y="5418138"/>
          <p14:tracePt t="277882" x="6607175" y="5432425"/>
          <p14:tracePt t="277899" x="6599238" y="5440363"/>
          <p14:tracePt t="277917" x="6591300" y="5448300"/>
          <p14:tracePt t="277941" x="6583363" y="5456238"/>
          <p14:tracePt t="277950" x="6575425" y="5464175"/>
          <p14:tracePt t="277973" x="6569075" y="5470525"/>
          <p14:tracePt t="278093" x="6569075" y="5478463"/>
          <p14:tracePt t="278141" x="6561138" y="5486400"/>
          <p14:tracePt t="278149" x="6553200" y="5502275"/>
          <p14:tracePt t="278157" x="6537325" y="5524500"/>
          <p14:tracePt t="278167" x="6530975" y="5532438"/>
          <p14:tracePt t="278183" x="6530975" y="5546725"/>
          <p14:tracePt t="278199" x="6523038" y="5562600"/>
          <p14:tracePt t="278217" x="6523038" y="5578475"/>
          <p14:tracePt t="278232" x="6523038" y="5592763"/>
          <p14:tracePt t="278269" x="6523038" y="5600700"/>
          <p14:tracePt t="278277" x="6523038" y="5608638"/>
          <p14:tracePt t="278285" x="6523038" y="5622925"/>
          <p14:tracePt t="278299" x="6530975" y="5646738"/>
          <p14:tracePt t="278299" x="6537325" y="5654675"/>
          <p14:tracePt t="278317" x="6545263" y="5661025"/>
          <p14:tracePt t="278333" x="6553200" y="5668963"/>
          <p14:tracePt t="278349" x="6569075" y="5684838"/>
          <p14:tracePt t="278367" x="6575425" y="5684838"/>
          <p14:tracePt t="278382" x="6599238" y="5699125"/>
          <p14:tracePt t="278399" x="6651625" y="5722938"/>
          <p14:tracePt t="278416" x="6705600" y="5745163"/>
          <p14:tracePt t="278432" x="6743700" y="5753100"/>
          <p14:tracePt t="278449" x="6759575" y="5753100"/>
          <p14:tracePt t="278465" x="6773863" y="5753100"/>
          <p14:tracePt t="278517" x="6789738" y="5753100"/>
          <p14:tracePt t="278533" x="6804025" y="5753100"/>
          <p14:tracePt t="278541" x="6819900" y="5753100"/>
          <p14:tracePt t="278549" x="6850063" y="5753100"/>
          <p14:tracePt t="278565" x="6865938" y="5753100"/>
          <p14:tracePt t="278582" x="6865938" y="5745163"/>
          <p14:tracePt t="278613" x="6880225" y="5737225"/>
          <p14:tracePt t="278629" x="6888163" y="5737225"/>
          <p14:tracePt t="278645" x="6896100" y="5737225"/>
          <p14:tracePt t="278653" x="6904038" y="5730875"/>
          <p14:tracePt t="278665" x="6911975" y="5730875"/>
          <p14:tracePt t="279579" x="6911975" y="5722938"/>
          <p14:tracePt t="279629" x="6904038" y="5722938"/>
          <p14:tracePt t="280125" x="6896100" y="5722938"/>
          <p14:tracePt t="280141" x="6888163" y="5715000"/>
          <p14:tracePt t="280149" x="6873875" y="5707063"/>
          <p14:tracePt t="280164" x="6797675" y="5661025"/>
          <p14:tracePt t="280181" x="6751638" y="5638800"/>
          <p14:tracePt t="280198" x="6727825" y="5616575"/>
          <p14:tracePt t="280216" x="6721475" y="5616575"/>
          <p14:tracePt t="280231" x="6705600" y="5592763"/>
          <p14:tracePt t="280248" x="6667500" y="5578475"/>
          <p14:tracePt t="280263" x="6607175" y="5540375"/>
          <p14:tracePt t="280280" x="6569075" y="5516563"/>
          <p14:tracePt t="280296" x="6561138" y="5516563"/>
          <p14:tracePt t="280313" x="6537325" y="5516563"/>
          <p14:tracePt t="280330" x="6492875" y="5494338"/>
          <p14:tracePt t="280347" x="6438900" y="5478463"/>
          <p14:tracePt t="280347" x="6423025" y="5464175"/>
          <p14:tracePt t="280366" x="6370638" y="5464175"/>
          <p14:tracePt t="280382" x="6332538" y="5464175"/>
          <p14:tracePt t="280398" x="6324600" y="5464175"/>
          <p14:tracePt t="280414" x="6308725" y="5464175"/>
          <p14:tracePt t="280430" x="6294438" y="5464175"/>
          <p14:tracePt t="280447" x="6286500" y="5464175"/>
          <p14:tracePt t="280477" x="6278563" y="5464175"/>
          <p14:tracePt t="280493" x="6270625" y="5464175"/>
          <p14:tracePt t="280532" x="6264275" y="5464175"/>
          <p14:tracePt t="280540" x="6264275" y="5470525"/>
          <p14:tracePt t="280548" x="6256338" y="5470525"/>
          <p14:tracePt t="280562" x="6248400" y="5486400"/>
          <p14:tracePt t="280562" x="6248400" y="5494338"/>
          <p14:tracePt t="280581" x="6226175" y="5524500"/>
          <p14:tracePt t="280598" x="6218238" y="5532438"/>
          <p14:tracePt t="280613" x="6188075" y="5562600"/>
          <p14:tracePt t="280630" x="6172200" y="5570538"/>
          <p14:tracePt t="280653" x="6164263" y="5578475"/>
          <p14:tracePt t="280805" x="6180138" y="5584825"/>
          <p14:tracePt t="281301" x="6188075" y="5584825"/>
          <p14:tracePt t="281349" x="6194425" y="5584825"/>
          <p14:tracePt t="281357" x="6202363" y="5584825"/>
          <p14:tracePt t="281365" x="6218238" y="5592763"/>
          <p14:tracePt t="281381" x="6232525" y="5600700"/>
          <p14:tracePt t="281396" x="6270625" y="5616575"/>
          <p14:tracePt t="281396" x="6308725" y="5630863"/>
          <p14:tracePt t="281413" x="6392863" y="5654675"/>
          <p14:tracePt t="281430" x="6430963" y="5654675"/>
          <p14:tracePt t="281447" x="6484938" y="5668963"/>
          <p14:tracePt t="281463" x="6499225" y="5668963"/>
          <p14:tracePt t="281479" x="6515100" y="5668963"/>
          <p14:tracePt t="281517" x="6530975" y="5668963"/>
          <p14:tracePt t="281525" x="6553200" y="5676900"/>
          <p14:tracePt t="281533" x="6591300" y="5676900"/>
          <p14:tracePt t="281546" x="6705600" y="5692775"/>
          <p14:tracePt t="281563" x="6811963" y="5699125"/>
          <p14:tracePt t="281580" x="6842125" y="5699125"/>
          <p14:tracePt t="281580" x="6842125" y="5707063"/>
          <p14:tracePt t="282483" x="6835775" y="5707063"/>
          <p14:tracePt t="283125" x="6827838" y="5707063"/>
          <p14:tracePt t="283149" x="6811963" y="5707063"/>
          <p14:tracePt t="283181" x="6797675" y="5707063"/>
          <p14:tracePt t="283197" x="6759575" y="5676900"/>
          <p14:tracePt t="283205" x="6697663" y="5654675"/>
          <p14:tracePt t="283214" x="6637338" y="5622925"/>
          <p14:tracePt t="283227" x="6499225" y="5554663"/>
          <p14:tracePt t="283246" x="6446838" y="5540375"/>
          <p14:tracePt t="283262" x="6416675" y="5540375"/>
          <p14:tracePt t="283278" x="6400800" y="5524500"/>
          <p14:tracePt t="283295" x="6384925" y="5508625"/>
          <p14:tracePt t="283311" x="6340475" y="5486400"/>
          <p14:tracePt t="283328" x="6278563" y="5432425"/>
          <p14:tracePt t="283344" x="6226175" y="5410200"/>
          <p14:tracePt t="283361" x="6218238" y="5394325"/>
          <p14:tracePt t="283377" x="6202363" y="5394325"/>
          <p14:tracePt t="283429" x="6188075" y="5394325"/>
          <p14:tracePt t="283437" x="6164263" y="5394325"/>
          <p14:tracePt t="283445" x="6149975" y="5394325"/>
          <p14:tracePt t="283461" x="6134100" y="5394325"/>
          <p14:tracePt t="283645" x="6118225" y="5380038"/>
          <p14:tracePt t="283661" x="6103938" y="5380038"/>
          <p14:tracePt t="283669" x="6088063" y="5380038"/>
          <p14:tracePt t="283678" x="6065838" y="5380038"/>
          <p14:tracePt t="283694" x="6057900" y="5380038"/>
          <p14:tracePt t="283757" x="6042025" y="5380038"/>
          <p14:tracePt t="283773" x="6027738" y="5364163"/>
          <p14:tracePt t="283781" x="6011863" y="5364163"/>
          <p14:tracePt t="283793" x="5981700" y="5364163"/>
          <p14:tracePt t="283810" x="5973763" y="5364163"/>
          <p14:tracePt t="283826" x="5965825" y="5364163"/>
          <p14:tracePt t="283843" x="5959475" y="5364163"/>
          <p14:tracePt t="283877" x="5951538" y="5364163"/>
          <p14:tracePt t="283901" x="5951538" y="5380038"/>
          <p14:tracePt t="283957" x="5943600" y="5387975"/>
          <p14:tracePt t="283965" x="5935663" y="5394325"/>
          <p14:tracePt t="283976" x="5927725" y="5410200"/>
          <p14:tracePt t="283993" x="5921375" y="5426075"/>
          <p14:tracePt t="284013" x="5921375" y="5440363"/>
          <p14:tracePt t="284029" x="5921375" y="5448300"/>
          <p14:tracePt t="284052" x="5921375" y="5456238"/>
          <p14:tracePt t="284061" x="5921375" y="5464175"/>
          <p14:tracePt t="284078" x="5921375" y="5470525"/>
          <p14:tracePt t="284094" x="5921375" y="5478463"/>
          <p14:tracePt t="284111" x="5921375" y="5486400"/>
          <p14:tracePt t="284126" x="5921375" y="5502275"/>
          <p14:tracePt t="284143" x="5921375" y="5532438"/>
          <p14:tracePt t="284160" x="5921375" y="5554663"/>
          <p14:tracePt t="284178" x="5921375" y="5584825"/>
          <p14:tracePt t="284193" x="5921375" y="5600700"/>
          <p14:tracePt t="284209" x="5921375" y="5616575"/>
          <p14:tracePt t="284229" x="5921375" y="5622925"/>
          <p14:tracePt t="284253" x="5921375" y="5630863"/>
          <p14:tracePt t="284269" x="5921375" y="5638800"/>
          <p14:tracePt t="284277" x="5927725" y="5638800"/>
          <p14:tracePt t="284301" x="5935663" y="5646738"/>
          <p14:tracePt t="284311" x="5951538" y="5676900"/>
          <p14:tracePt t="284327" x="5959475" y="5699125"/>
          <p14:tracePt t="284343" x="5989638" y="5730875"/>
          <p14:tracePt t="284360" x="6035675" y="5761038"/>
          <p14:tracePt t="284376" x="6118225" y="5807075"/>
          <p14:tracePt t="284393" x="6172200" y="5845175"/>
          <p14:tracePt t="284410" x="6210300" y="5867400"/>
          <p14:tracePt t="284426" x="6218238" y="5867400"/>
          <p14:tracePt t="284493" x="6226175" y="5867400"/>
          <p14:tracePt t="284501" x="6240463" y="5867400"/>
          <p14:tracePt t="284510" x="6256338" y="5859463"/>
          <p14:tracePt t="284527" x="6264275" y="5851525"/>
          <p14:tracePt t="284542" x="6270625" y="5845175"/>
          <p14:tracePt t="284597" x="6278563" y="5837238"/>
          <p14:tracePt t="284606" x="6294438" y="5837238"/>
          <p14:tracePt t="284613" x="6302375" y="5829300"/>
          <p14:tracePt t="284626" x="6316663" y="5813425"/>
          <p14:tracePt t="284643" x="6332538" y="5799138"/>
          <p14:tracePt t="284659" x="6346825" y="5791200"/>
          <p14:tracePt t="284677" x="6346825" y="5775325"/>
          <p14:tracePt t="284701" x="6346825" y="5768975"/>
          <p14:tracePt t="284710" x="6346825" y="5761038"/>
          <p14:tracePt t="284727" x="6346825" y="5730875"/>
          <p14:tracePt t="284743" x="6346825" y="5692775"/>
          <p14:tracePt t="284759" x="6346825" y="5646738"/>
          <p14:tracePt t="284776" x="6346825" y="5622925"/>
          <p14:tracePt t="284793" x="6346825" y="5608638"/>
          <p14:tracePt t="284809" x="6346825" y="5600700"/>
          <p14:tracePt t="284826" x="6340475" y="5592763"/>
          <p14:tracePt t="284842" x="6332538" y="5578475"/>
          <p14:tracePt t="284861" x="6324600" y="5578475"/>
          <p14:tracePt t="284876" x="6302375" y="5546725"/>
          <p14:tracePt t="284892" x="6240463" y="5486400"/>
          <p14:tracePt t="284909" x="6210300" y="5456238"/>
          <p14:tracePt t="284925" x="6202363" y="5440363"/>
          <p14:tracePt t="284942" x="6194425" y="5440363"/>
          <p14:tracePt t="284959" x="6172200" y="5432425"/>
          <p14:tracePt t="284989" x="6156325" y="5418138"/>
          <p14:tracePt t="284997" x="6149975" y="5418138"/>
          <p14:tracePt t="285008" x="6142038" y="5418138"/>
          <p14:tracePt t="285026" x="6142038" y="5410200"/>
          <p14:tracePt t="285069" x="6134100" y="5410200"/>
          <p14:tracePt t="285077" x="6111875" y="5410200"/>
          <p14:tracePt t="285092" x="6088063" y="5410200"/>
          <p14:tracePt t="285109" x="6080125" y="5410200"/>
          <p14:tracePt t="285141" x="6073775" y="5410200"/>
          <p14:tracePt t="285245" x="6073775" y="5418138"/>
          <p14:tracePt t="285301" x="6073775" y="5432425"/>
          <p14:tracePt t="285309" x="6073775" y="5464175"/>
          <p14:tracePt t="285326" x="6073775" y="5494338"/>
          <p14:tracePt t="285343" x="6073775" y="5516563"/>
          <p14:tracePt t="285359" x="6088063" y="5532438"/>
          <p14:tracePt t="285375" x="6118225" y="5546725"/>
          <p14:tracePt t="285392" x="6134100" y="5562600"/>
          <p14:tracePt t="285408" x="6149975" y="5562600"/>
          <p14:tracePt t="285469" x="6156325" y="5562600"/>
          <p14:tracePt t="285477" x="6172200" y="5562600"/>
          <p14:tracePt t="285491" x="6188075" y="5562600"/>
          <p14:tracePt t="285509" x="6194425" y="5562600"/>
          <p14:tracePt t="285733" x="6210300" y="5562600"/>
          <p14:tracePt t="285741" x="6218238" y="5562600"/>
          <p14:tracePt t="285749" x="6248400" y="5562600"/>
          <p14:tracePt t="285759" x="6302375" y="5562600"/>
          <p14:tracePt t="285775" x="6354763" y="5562600"/>
          <p14:tracePt t="285792" x="6400800" y="5562600"/>
          <p14:tracePt t="285809" x="6408738" y="5562600"/>
          <p14:tracePt t="285824" x="6416675" y="5562600"/>
          <p14:tracePt t="285901" x="6430963" y="5562600"/>
          <p14:tracePt t="285917" x="6438900" y="5562600"/>
          <p14:tracePt t="285925" x="6454775" y="5562600"/>
          <p14:tracePt t="285942" x="6461125" y="5562600"/>
          <p14:tracePt t="285958" x="6469063" y="5562600"/>
          <p14:tracePt t="285989" x="6499225" y="5562600"/>
          <p14:tracePt t="285997" x="6561138" y="5562600"/>
          <p14:tracePt t="286008" x="6727825" y="5584825"/>
          <p14:tracePt t="286025" x="6850063" y="5608638"/>
          <p14:tracePt t="286041" x="6904038" y="5638800"/>
          <p14:tracePt t="286058" x="6918325" y="5646738"/>
          <p14:tracePt t="286117" x="6926263" y="5654675"/>
          <p14:tracePt t="286125" x="6956425" y="5668963"/>
          <p14:tracePt t="286142" x="6964363" y="5676900"/>
          <p14:tracePt t="286159" x="6980238" y="5676900"/>
          <p14:tracePt t="286205" x="6988175" y="5684838"/>
          <p14:tracePt t="286213" x="6994525" y="5684838"/>
          <p14:tracePt t="286224" x="7002463" y="5692775"/>
          <p14:tracePt t="286301" x="7018338" y="5692775"/>
          <p14:tracePt t="286309" x="7026275" y="5692775"/>
          <p14:tracePt t="286324" x="7032625" y="5692775"/>
          <p14:tracePt t="286340" x="7040563" y="5692775"/>
          <p14:tracePt t="286429" x="7048500" y="5692775"/>
          <p14:tracePt t="286445" x="7064375" y="5692775"/>
          <p14:tracePt t="286453" x="7070725" y="5692775"/>
          <p14:tracePt t="286517" x="7086600" y="5692775"/>
          <p14:tracePt t="286525" x="7124700" y="5692775"/>
          <p14:tracePt t="286542" x="7146925" y="5707063"/>
          <p14:tracePt t="286558" x="7162800" y="5707063"/>
          <p14:tracePt t="286605" x="7185025" y="5707063"/>
          <p14:tracePt t="286613" x="7216775" y="5707063"/>
          <p14:tracePt t="286624" x="7299325" y="5707063"/>
          <p14:tracePt t="286641" x="7353300" y="5707063"/>
          <p14:tracePt t="286657" x="7375525" y="5707063"/>
          <p14:tracePt t="286674" x="7383463" y="5707063"/>
          <p14:tracePt t="286718" x="7399338" y="5707063"/>
          <p14:tracePt t="286733" x="7413625" y="5707063"/>
          <p14:tracePt t="286741" x="7451725" y="5707063"/>
          <p14:tracePt t="286758" x="7467600" y="5707063"/>
          <p14:tracePt t="286774" x="7483475" y="5707063"/>
          <p14:tracePt t="286837" x="7513638" y="5715000"/>
          <p14:tracePt t="286845" x="7543800" y="5715000"/>
          <p14:tracePt t="286857" x="7612063" y="5715000"/>
          <p14:tracePt t="286875" x="7627938" y="5715000"/>
          <p14:tracePt t="286890" x="7635875" y="5715000"/>
          <p14:tracePt t="286981" x="7642225" y="5715000"/>
          <p14:tracePt t="286989" x="7658100" y="5715000"/>
          <p14:tracePt t="287045" x="7673975" y="5715000"/>
          <p14:tracePt t="287061" x="7696200" y="5715000"/>
          <p14:tracePt t="287069" x="7712075" y="5715000"/>
          <p14:tracePt t="287077" x="7726363" y="5715000"/>
          <p14:tracePt t="287090" x="7750175" y="5722938"/>
          <p14:tracePt t="287107" x="7756525" y="5722938"/>
          <p14:tracePt t="287213" x="7764463" y="5722938"/>
          <p14:tracePt t="287221" x="7772400" y="5722938"/>
          <p14:tracePt t="287317" x="7772400" y="5715000"/>
          <p14:tracePt t="287325" x="7772400" y="5699125"/>
          <p14:tracePt t="287340" x="7794625" y="5661025"/>
          <p14:tracePt t="287357" x="7794625" y="5646738"/>
          <p14:tracePt t="287413" x="7794625" y="5638800"/>
          <p14:tracePt t="287421" x="7794625" y="5622925"/>
          <p14:tracePt t="287429" x="7802563" y="5616575"/>
          <p14:tracePt t="287439" x="7802563" y="5608638"/>
          <p14:tracePt t="287456" x="7802563" y="5592763"/>
          <p14:tracePt t="287473" x="7802563" y="5562600"/>
          <p14:tracePt t="287490" x="7802563" y="5508625"/>
          <p14:tracePt t="287507" x="7802563" y="5478463"/>
          <p14:tracePt t="287523" x="7802563" y="5456238"/>
          <p14:tracePt t="287540" x="7810500" y="5426075"/>
          <p14:tracePt t="287540" x="7818438" y="5394325"/>
          <p14:tracePt t="287558" x="7826375" y="5341938"/>
          <p14:tracePt t="287574" x="7848600" y="5303838"/>
          <p14:tracePt t="287591" x="7856538" y="5273675"/>
          <p14:tracePt t="287607" x="7856538" y="5257800"/>
          <p14:tracePt t="287623" x="7864475" y="5241925"/>
          <p14:tracePt t="287639" x="7870825" y="5211763"/>
          <p14:tracePt t="287656" x="7878763" y="5173663"/>
          <p14:tracePt t="287673" x="7894638" y="5135563"/>
          <p14:tracePt t="287690" x="7908925" y="5097463"/>
          <p14:tracePt t="287706" x="7924800" y="5059363"/>
          <p14:tracePt t="287724" x="7940675" y="5013325"/>
          <p14:tracePt t="287724" x="7940675" y="5006975"/>
          <p14:tracePt t="287741" x="7947025" y="4975225"/>
          <p14:tracePt t="287756" x="7978775" y="4914900"/>
          <p14:tracePt t="287774" x="7993063" y="4876800"/>
          <p14:tracePt t="287790" x="8016875" y="4838700"/>
          <p14:tracePt t="287806" x="8054975" y="4800600"/>
          <p14:tracePt t="287823" x="8054975" y="4784725"/>
          <p14:tracePt t="287839" x="8061325" y="4778375"/>
          <p14:tracePt t="287856" x="8085138" y="4732338"/>
          <p14:tracePt t="287874" x="8085138" y="4708525"/>
          <p14:tracePt t="287889" x="8107363" y="4678363"/>
          <p14:tracePt t="287905" x="8107363" y="4664075"/>
          <p14:tracePt t="287923" x="8115300" y="4648200"/>
          <p14:tracePt t="287941" x="8123238" y="4625975"/>
          <p14:tracePt t="287956" x="8123238" y="4618038"/>
          <p14:tracePt t="287972" x="8115300" y="4625975"/>
          <p14:tracePt t="288245" x="8099425" y="4632325"/>
          <p14:tracePt t="288493" x="8093075" y="4640263"/>
          <p14:tracePt t="288517" x="8085138" y="4648200"/>
          <p14:tracePt t="288533" x="8077200" y="4656138"/>
          <p14:tracePt t="288541" x="8069263" y="4670425"/>
          <p14:tracePt t="288573" x="8069263" y="4678363"/>
          <p14:tracePt t="288805" x="8069263" y="4694238"/>
          <p14:tracePt t="288813" x="8069263" y="4716463"/>
          <p14:tracePt t="288822" x="8061325" y="4732338"/>
          <p14:tracePt t="288838" x="8061325" y="4740275"/>
          <p14:tracePt t="288857" x="8054975" y="4746625"/>
          <p14:tracePt t="294349" x="8054975" y="4754563"/>
          <p14:tracePt t="294725" x="8047038" y="4754563"/>
          <p14:tracePt t="294733" x="8023225" y="4778375"/>
          <p14:tracePt t="294750" x="7970838" y="4792663"/>
          <p14:tracePt t="294767" x="7940675" y="4808538"/>
          <p14:tracePt t="294783" x="7878763" y="4846638"/>
          <p14:tracePt t="294799" x="7794625" y="4876800"/>
          <p14:tracePt t="294816" x="7712075" y="4914900"/>
          <p14:tracePt t="294832" x="7573963" y="4983163"/>
          <p14:tracePt t="294849" x="7413625" y="5029200"/>
          <p14:tracePt t="294867" x="7277100" y="5067300"/>
          <p14:tracePt t="294881" x="7185025" y="5105400"/>
          <p14:tracePt t="294898" x="7140575" y="5121275"/>
          <p14:tracePt t="294915" x="7102475" y="5143500"/>
          <p14:tracePt t="294915" x="7056438" y="5165725"/>
          <p14:tracePt t="294934" x="6956425" y="5219700"/>
          <p14:tracePt t="294950" x="6804025" y="5295900"/>
          <p14:tracePt t="294966" x="6667500" y="5364163"/>
          <p14:tracePt t="294983" x="6545263" y="5410200"/>
          <p14:tracePt t="294999" x="6469063" y="5426075"/>
          <p14:tracePt t="295016" x="6454775" y="5426075"/>
          <p14:tracePt t="295032" x="6446838" y="5426075"/>
          <p14:tracePt t="295053" x="6423025" y="5426075"/>
          <p14:tracePt t="295065" x="6362700" y="5448300"/>
          <p14:tracePt t="295082" x="6270625" y="5494338"/>
          <p14:tracePt t="295099" x="6142038" y="5532438"/>
          <p14:tracePt t="295116" x="5973763" y="5578475"/>
          <p14:tracePt t="295116" x="5905500" y="5592763"/>
          <p14:tracePt t="295133" x="5761038" y="5630863"/>
          <p14:tracePt t="295150" x="5654675" y="5661025"/>
          <p14:tracePt t="295166" x="5554663" y="5692775"/>
          <p14:tracePt t="295183" x="5494338" y="5707063"/>
          <p14:tracePt t="295199" x="5448300" y="5715000"/>
          <p14:tracePt t="295217" x="5372100" y="5715000"/>
          <p14:tracePt t="295233" x="5241925" y="5715000"/>
          <p14:tracePt t="295249" x="5113338" y="5715000"/>
          <p14:tracePt t="295265" x="4999038" y="5715000"/>
          <p14:tracePt t="295282" x="4906963" y="5715000"/>
          <p14:tracePt t="295299" x="4860925" y="5715000"/>
          <p14:tracePt t="295315" x="4838700" y="5715000"/>
          <p14:tracePt t="295332" x="4800600" y="5715000"/>
          <p14:tracePt t="295350" x="4754563" y="5715000"/>
          <p14:tracePt t="295366" x="4702175" y="5715000"/>
          <p14:tracePt t="295383" x="4625975" y="5707063"/>
          <p14:tracePt t="295399" x="4533900" y="5699125"/>
          <p14:tracePt t="295415" x="4457700" y="5699125"/>
          <p14:tracePt t="295432" x="4449763" y="5692775"/>
          <p14:tracePt t="295448" x="4427538" y="5692775"/>
          <p14:tracePt t="295469" x="4419600" y="5684838"/>
          <p14:tracePt t="295485" x="4397375" y="5684838"/>
          <p14:tracePt t="295498" x="4365625" y="5668963"/>
          <p14:tracePt t="295515" x="4335463" y="5646738"/>
          <p14:tracePt t="295515" x="4321175" y="5646738"/>
          <p14:tracePt t="295533" x="4321175" y="5638800"/>
          <p14:tracePt t="295548" x="4283075" y="5630863"/>
          <p14:tracePt t="295566" x="4206875" y="5616575"/>
          <p14:tracePt t="295582" x="4130675" y="5592763"/>
          <p14:tracePt t="295599" x="4084638" y="5562600"/>
          <p14:tracePt t="295615" x="4068763" y="5562600"/>
          <p14:tracePt t="295677" x="4030663" y="5562600"/>
          <p14:tracePt t="295685" x="3992563" y="5546725"/>
          <p14:tracePt t="295697" x="3978275" y="5546725"/>
          <p14:tracePt t="295714" x="3962400" y="5546725"/>
          <p14:tracePt t="295741" x="3940175" y="5546725"/>
          <p14:tracePt t="295765" x="3902075" y="5540375"/>
          <p14:tracePt t="295773" x="3870325" y="5524500"/>
          <p14:tracePt t="295782" x="3794125" y="5516563"/>
          <p14:tracePt t="295799" x="3749675" y="5508625"/>
          <p14:tracePt t="295815" x="3741738" y="5502275"/>
          <p14:tracePt t="295831" x="3725863" y="5470525"/>
          <p14:tracePt t="295848" x="3725863" y="5341938"/>
          <p14:tracePt t="295848" x="3725863" y="5227638"/>
          <p14:tracePt t="295870" x="3725863" y="5235575"/>
          <p14:tracePt t="296285" x="3711575" y="5241925"/>
          <p14:tracePt t="296293" x="3711575" y="5257800"/>
          <p14:tracePt t="296301" x="3673475" y="5287963"/>
          <p14:tracePt t="296314" x="3573463" y="5387975"/>
          <p14:tracePt t="296331" x="3459163" y="5418138"/>
          <p14:tracePt t="296347" x="3382963" y="5418138"/>
          <p14:tracePt t="296347" x="3352800" y="5418138"/>
          <p14:tracePt t="296366" x="3314700" y="5418138"/>
          <p14:tracePt t="296382" x="3292475" y="5426075"/>
          <p14:tracePt t="296399" x="3284538" y="5426075"/>
          <p14:tracePt t="296414" x="3230563" y="5432425"/>
          <p14:tracePt t="296431" x="3055938" y="5448300"/>
          <p14:tracePt t="296448" x="2849563" y="5478463"/>
          <p14:tracePt t="296464" x="2667000" y="5502275"/>
          <p14:tracePt t="296481" x="2620963" y="5508625"/>
          <p14:tracePt t="296497" x="2606675" y="5508625"/>
          <p14:tracePt t="296514" x="2598738" y="5508625"/>
          <p14:tracePt t="296565" x="2590800" y="5508625"/>
          <p14:tracePt t="296613" x="2574925" y="5508625"/>
          <p14:tracePt t="296621" x="2560638" y="5508625"/>
          <p14:tracePt t="296630" x="2476500" y="5494338"/>
          <p14:tracePt t="296647" x="2422525" y="5486400"/>
          <p14:tracePt t="296664" x="2384425" y="5478463"/>
          <p14:tracePt t="296680" x="2384425" y="5470525"/>
          <p14:tracePt t="296697" x="2378075" y="5470525"/>
          <p14:tracePt t="296713" x="2362200" y="5470525"/>
          <p14:tracePt t="296765" x="2354263" y="5470525"/>
          <p14:tracePt t="296773" x="2339975" y="5470525"/>
          <p14:tracePt t="296781" x="2301875" y="5470525"/>
          <p14:tracePt t="296798" x="2263775" y="5470525"/>
          <p14:tracePt t="296815" x="2255838" y="5470525"/>
          <p14:tracePt t="296869" x="2239963" y="5470525"/>
          <p14:tracePt t="296877" x="2225675" y="5486400"/>
          <p14:tracePt t="296885" x="2217738" y="5486400"/>
          <p14:tracePt t="296901" x="2193925" y="5502275"/>
          <p14:tracePt t="296913" x="2179638" y="5516563"/>
          <p14:tracePt t="296930" x="2163763" y="5532438"/>
          <p14:tracePt t="296947" x="2141538" y="5540375"/>
          <p14:tracePt t="296947" x="2133600" y="5546725"/>
          <p14:tracePt t="296965" x="2117725" y="5554663"/>
          <p14:tracePt t="296980" x="2117725" y="5562600"/>
          <p14:tracePt t="297069" x="2111375" y="5570538"/>
          <p14:tracePt t="297077" x="2111375" y="5578475"/>
          <p14:tracePt t="297093" x="2111375" y="5584825"/>
          <p14:tracePt t="297101" x="2111375" y="5592763"/>
          <p14:tracePt t="297113" x="2111375" y="5616575"/>
          <p14:tracePt t="297130" x="2111375" y="5630863"/>
          <p14:tracePt t="297147" x="2111375" y="5638800"/>
          <p14:tracePt t="297163" x="2095500" y="5654675"/>
          <p14:tracePt t="297180" x="2095500" y="5668963"/>
          <p14:tracePt t="297213" x="2095500" y="5676900"/>
          <p14:tracePt t="297621" x="2095500" y="5684838"/>
          <p14:tracePt t="297637" x="2095500" y="5692775"/>
          <p14:tracePt t="297693" x="2095500" y="5699125"/>
          <p14:tracePt t="297709" x="2095500" y="5707063"/>
          <p14:tracePt t="297717" x="2095500" y="5722938"/>
          <p14:tracePt t="297733" x="2095500" y="5730875"/>
          <p14:tracePt t="297757" x="2095500" y="5737225"/>
          <p14:tracePt t="297789" x="2095500" y="5753100"/>
          <p14:tracePt t="297797" x="2095500" y="5761038"/>
          <p14:tracePt t="297812" x="2095500" y="5768975"/>
          <p14:tracePt t="297885" x="2095500" y="5775325"/>
          <p14:tracePt t="297894" x="2095500" y="5783263"/>
          <p14:tracePt t="297901" x="2095500" y="5791200"/>
          <p14:tracePt t="297912" x="2095500" y="5807075"/>
          <p14:tracePt t="297949" x="2095500" y="5813425"/>
          <p14:tracePt t="297997" x="2095500" y="5837238"/>
          <p14:tracePt t="298005" x="2095500" y="5851525"/>
          <p14:tracePt t="298029" x="2095500" y="5867400"/>
          <p14:tracePt t="298045" x="2103438" y="5883275"/>
          <p14:tracePt t="298062" x="2103438" y="5889625"/>
          <p14:tracePt t="298085" x="2111375" y="5897563"/>
          <p14:tracePt t="298109" x="2111375" y="5913438"/>
          <p14:tracePt t="298189" x="2111375" y="5921375"/>
          <p14:tracePt t="298197" x="2117725" y="5935663"/>
          <p14:tracePt t="298211" x="2125663" y="5935663"/>
          <p14:tracePt t="298277" x="2125663" y="5943600"/>
          <p14:tracePt t="298285" x="2133600" y="5951538"/>
          <p14:tracePt t="298301" x="2141538" y="5951538"/>
          <p14:tracePt t="298317" x="2149475" y="5965825"/>
          <p14:tracePt t="298349" x="2155825" y="5981700"/>
          <p14:tracePt t="298357" x="2155825" y="5989638"/>
          <p14:tracePt t="298373" x="2163763" y="5997575"/>
          <p14:tracePt t="298381" x="2179638" y="6003925"/>
          <p14:tracePt t="298397" x="2179638" y="6011863"/>
          <p14:tracePt t="298412" x="2193925" y="6027738"/>
          <p14:tracePt t="298412" x="2193925" y="6042025"/>
          <p14:tracePt t="298430" x="2201863" y="6042025"/>
          <p14:tracePt t="298446" x="2209800" y="6049963"/>
          <p14:tracePt t="298463" x="2217738" y="6057900"/>
          <p14:tracePt t="298517" x="2239963" y="6073775"/>
          <p14:tracePt t="298532" x="2247900" y="6080125"/>
          <p14:tracePt t="298540" x="2255838" y="6088063"/>
          <p14:tracePt t="298548" x="2263775" y="6096000"/>
          <p14:tracePt t="298565" x="2270125" y="6111875"/>
          <p14:tracePt t="298597" x="2293938" y="6142038"/>
          <p14:tracePt t="298605" x="2301875" y="6142038"/>
          <p14:tracePt t="298613" x="2316163" y="6156325"/>
          <p14:tracePt t="298628" x="2324100" y="6172200"/>
          <p14:tracePt t="298645" x="2339975" y="6188075"/>
          <p14:tracePt t="298662" x="2354263" y="6202363"/>
          <p14:tracePt t="298678" x="2362200" y="6210300"/>
          <p14:tracePt t="298709" x="2370138" y="6218238"/>
          <p14:tracePt t="298717" x="2384425" y="6232525"/>
          <p14:tracePt t="298728" x="2422525" y="6270625"/>
          <p14:tracePt t="298746" x="2468563" y="6302375"/>
          <p14:tracePt t="298763" x="2492375" y="6324600"/>
          <p14:tracePt t="298778" x="2498725" y="6332538"/>
          <p14:tracePt t="298837" x="2522538" y="6354763"/>
          <p14:tracePt t="298845" x="2560638" y="6378575"/>
          <p14:tracePt t="298854" x="2568575" y="6378575"/>
          <p14:tracePt t="298862" x="2582863" y="6400800"/>
          <p14:tracePt t="298878" x="2613025" y="6423025"/>
          <p14:tracePt t="298894" x="2636838" y="6438900"/>
          <p14:tracePt t="298911" x="2674938" y="6454775"/>
          <p14:tracePt t="298928" x="2689225" y="6469063"/>
          <p14:tracePt t="298944" x="2720975" y="6492875"/>
          <p14:tracePt t="298962" x="2751138" y="6515100"/>
          <p14:tracePt t="298978" x="2781300" y="6523038"/>
          <p14:tracePt t="298995" x="2827338" y="6545263"/>
          <p14:tracePt t="299012" x="2873375" y="6561138"/>
          <p14:tracePt t="299012" x="2895600" y="6575425"/>
          <p14:tracePt t="299030" x="2917825" y="6583363"/>
          <p14:tracePt t="299046" x="2955925" y="6599238"/>
          <p14:tracePt t="299062" x="2979738" y="6613525"/>
          <p14:tracePt t="299079" x="3017838" y="6613525"/>
          <p14:tracePt t="299095" x="3040063" y="6613525"/>
          <p14:tracePt t="299111" x="3086100" y="6613525"/>
          <p14:tracePt t="299128" x="3146425" y="6629400"/>
          <p14:tracePt t="299145" x="3178175" y="6637338"/>
          <p14:tracePt t="299161" x="3200400" y="6637338"/>
          <p14:tracePt t="299178" x="3208338" y="6645275"/>
          <p14:tracePt t="299229" x="3246438" y="6645275"/>
          <p14:tracePt t="299237" x="3298825" y="6645275"/>
          <p14:tracePt t="299245" x="3368675" y="6645275"/>
          <p14:tracePt t="299262" x="3382963" y="6645275"/>
          <p14:tracePt t="299279" x="3398838" y="6645275"/>
          <p14:tracePt t="299341" x="3413125" y="6645275"/>
          <p14:tracePt t="299349" x="3436938" y="6645275"/>
          <p14:tracePt t="299361" x="3505200" y="6629400"/>
          <p14:tracePt t="299378" x="3535363" y="6621463"/>
          <p14:tracePt t="299394" x="3551238" y="6621463"/>
          <p14:tracePt t="299411" x="3559175" y="6599238"/>
          <p14:tracePt t="299453" x="3573463" y="6591300"/>
          <p14:tracePt t="299461" x="3573463" y="6583363"/>
          <p14:tracePt t="299469" x="3573463" y="6561138"/>
          <p14:tracePt t="299479" x="3589338" y="6515100"/>
          <p14:tracePt t="299495" x="3611563" y="6461125"/>
          <p14:tracePt t="299511" x="3627438" y="6408738"/>
          <p14:tracePt t="299528" x="3641725" y="6378575"/>
          <p14:tracePt t="299544" x="3649663" y="6362700"/>
          <p14:tracePt t="299561" x="3649663" y="6346825"/>
          <p14:tracePt t="299578" x="3649663" y="6332538"/>
          <p14:tracePt t="299594" x="3649663" y="6324600"/>
          <p14:tracePt t="299611" x="3649663" y="6302375"/>
          <p14:tracePt t="299611" x="3649663" y="6278563"/>
          <p14:tracePt t="299630" x="3649663" y="6270625"/>
          <p14:tracePt t="299630" x="3649663" y="6248400"/>
          <p14:tracePt t="299645" x="3665538" y="6218238"/>
          <p14:tracePt t="299662" x="3679825" y="6188075"/>
          <p14:tracePt t="299679" x="3679825" y="6164263"/>
          <p14:tracePt t="299694" x="3679825" y="6156325"/>
          <p14:tracePt t="299711" x="3687763" y="6134100"/>
          <p14:tracePt t="299728" x="3687763" y="6126163"/>
          <p14:tracePt t="299749" x="3687763" y="6118225"/>
          <p14:tracePt t="299760" x="3687763" y="6080125"/>
          <p14:tracePt t="299778" x="3687763" y="6042025"/>
          <p14:tracePt t="299794" x="3687763" y="6003925"/>
          <p14:tracePt t="299811" x="3687763" y="5973763"/>
          <p14:tracePt t="299828" x="3679825" y="5951538"/>
          <p14:tracePt t="299828" x="3679825" y="5943600"/>
          <p14:tracePt t="299846" x="3657600" y="5905500"/>
          <p14:tracePt t="299863" x="3627438" y="5867400"/>
          <p14:tracePt t="299878" x="3603625" y="5837238"/>
          <p14:tracePt t="299895" x="3597275" y="5829300"/>
          <p14:tracePt t="299910" x="3573463" y="5807075"/>
          <p14:tracePt t="299928" x="3543300" y="5761038"/>
          <p14:tracePt t="299944" x="3482975" y="5699125"/>
          <p14:tracePt t="299960" x="3436938" y="5661025"/>
          <p14:tracePt t="299978" x="3413125" y="5646738"/>
          <p14:tracePt t="299994" x="3398838" y="5638800"/>
          <p14:tracePt t="300010" x="3382963" y="5622925"/>
          <p14:tracePt t="300028" x="3375025" y="5622925"/>
          <p14:tracePt t="300093" x="3368675" y="5616575"/>
          <p14:tracePt t="300101" x="3344863" y="5600700"/>
          <p14:tracePt t="300110" x="3322638" y="5584825"/>
          <p14:tracePt t="300127" x="3306763" y="5570538"/>
          <p14:tracePt t="300144" x="3298825" y="5570538"/>
          <p14:tracePt t="300160" x="3292475" y="5570538"/>
          <p14:tracePt t="300181" x="3276600" y="5570538"/>
          <p14:tracePt t="300213" x="3238500" y="5554663"/>
          <p14:tracePt t="300221" x="3216275" y="5554663"/>
          <p14:tracePt t="300229" x="3192463" y="5554663"/>
          <p14:tracePt t="300243" x="3170238" y="5546725"/>
          <p14:tracePt t="300243" x="3162300" y="5546725"/>
          <p14:tracePt t="300262" x="3154363" y="5546725"/>
          <p14:tracePt t="300276" x="3146425" y="5546725"/>
          <p14:tracePt t="300310" x="3132138" y="5546725"/>
          <p14:tracePt t="300326" x="3116263" y="5546725"/>
          <p14:tracePt t="300333" x="3094038" y="5546725"/>
          <p14:tracePt t="300343" x="3048000" y="5546725"/>
          <p14:tracePt t="300360" x="3009900" y="5546725"/>
          <p14:tracePt t="300377" x="3001963" y="5546725"/>
          <p14:tracePt t="300397" x="2994025" y="5546725"/>
          <p14:tracePt t="300410" x="2987675" y="5546725"/>
          <p14:tracePt t="300426" x="2979738" y="5554663"/>
          <p14:tracePt t="300443" x="2941638" y="5584825"/>
          <p14:tracePt t="300443" x="2933700" y="5584825"/>
          <p14:tracePt t="300462" x="2917825" y="5584825"/>
          <p14:tracePt t="300478" x="2903538" y="5600700"/>
          <p14:tracePt t="300494" x="2895600" y="5608638"/>
          <p14:tracePt t="300511" x="2887663" y="5630863"/>
          <p14:tracePt t="300549" x="2879725" y="5638800"/>
          <p14:tracePt t="300557" x="2879725" y="5646738"/>
          <p14:tracePt t="300564" x="2865438" y="5661025"/>
          <p14:tracePt t="300576" x="2849563" y="5684838"/>
          <p14:tracePt t="300593" x="2841625" y="5692775"/>
          <p14:tracePt t="300609" x="2841625" y="5699125"/>
          <p14:tracePt t="300661" x="2827338" y="5715000"/>
          <p14:tracePt t="300669" x="2819400" y="5722938"/>
          <p14:tracePt t="300677" x="2811463" y="5737225"/>
          <p14:tracePt t="300694" x="2803525" y="5745163"/>
          <p14:tracePt t="300709" x="2803525" y="5761038"/>
          <p14:tracePt t="300805" x="2797175" y="5775325"/>
          <p14:tracePt t="300813" x="2789238" y="5775325"/>
          <p14:tracePt t="300826" x="2789238" y="5791200"/>
          <p14:tracePt t="300843" x="2781300" y="5807075"/>
          <p14:tracePt t="300864" x="2781300" y="5813425"/>
          <p14:tracePt t="300877" x="2781300" y="5821363"/>
          <p14:tracePt t="300893" x="2781300" y="5829300"/>
          <p14:tracePt t="300910" x="2781300" y="5845175"/>
          <p14:tracePt t="300926" x="2781300" y="5851525"/>
          <p14:tracePt t="300943" x="2781300" y="5867400"/>
          <p14:tracePt t="300959" x="2781300" y="5883275"/>
          <p14:tracePt t="300977" x="2781300" y="5897563"/>
          <p14:tracePt t="300997" x="2781300" y="5905500"/>
          <p14:tracePt t="301013" x="2781300" y="5913438"/>
          <p14:tracePt t="301029" x="2781300" y="5921375"/>
          <p14:tracePt t="301045" x="2781300" y="5935663"/>
          <p14:tracePt t="301059" x="2789238" y="5965825"/>
          <p14:tracePt t="301059" x="2789238" y="5973763"/>
          <p14:tracePt t="301078" x="2797175" y="5981700"/>
          <p14:tracePt t="301093" x="2803525" y="5989638"/>
          <p14:tracePt t="301110" x="2803525" y="6003925"/>
          <p14:tracePt t="301127" x="2811463" y="6019800"/>
          <p14:tracePt t="301215" x="2819400" y="6027738"/>
          <p14:tracePt t="301221" x="2835275" y="6042025"/>
          <p14:tracePt t="301229" x="2841625" y="6057900"/>
          <p14:tracePt t="301242" x="2873375" y="6080125"/>
          <p14:tracePt t="301259" x="2911475" y="6111875"/>
          <p14:tracePt t="301259" x="2911475" y="6118225"/>
          <p14:tracePt t="301277" x="2917825" y="6126163"/>
          <p14:tracePt t="301293" x="2941638" y="6164263"/>
          <p14:tracePt t="301310" x="2955925" y="6180138"/>
          <p14:tracePt t="301326" x="2971800" y="6210300"/>
          <p14:tracePt t="301343" x="3001963" y="6240463"/>
          <p14:tracePt t="301360" x="3025775" y="6256338"/>
          <p14:tracePt t="301376" x="3048000" y="6270625"/>
          <p14:tracePt t="301392" x="3055938" y="6278563"/>
          <p14:tracePt t="301409" x="3063875" y="6278563"/>
          <p14:tracePt t="301425" x="3070225" y="6286500"/>
          <p14:tracePt t="301442" x="3094038" y="6294438"/>
          <p14:tracePt t="301461" x="3116263" y="6308725"/>
          <p14:tracePt t="301477" x="3146425" y="6332538"/>
          <p14:tracePt t="301494" x="3200400" y="6370638"/>
          <p14:tracePt t="301510" x="3238500" y="6400800"/>
          <p14:tracePt t="301527" x="3254375" y="6416675"/>
          <p14:tracePt t="301543" x="3268663" y="6430963"/>
          <p14:tracePt t="301573" x="3292475" y="6438900"/>
          <p14:tracePt t="301581" x="3322638" y="6461125"/>
          <p14:tracePt t="301592" x="3382963" y="6477000"/>
          <p14:tracePt t="301609" x="3413125" y="6499225"/>
          <p14:tracePt t="301626" x="3429000" y="6499225"/>
          <p14:tracePt t="301642" x="3444875" y="6507163"/>
          <p14:tracePt t="301669" x="3459163" y="6507163"/>
          <p14:tracePt t="301693" x="3475038" y="6507163"/>
          <p14:tracePt t="301701" x="3489325" y="6507163"/>
          <p14:tracePt t="301710" x="3527425" y="6507163"/>
          <p14:tracePt t="301726" x="3559175" y="6507163"/>
          <p14:tracePt t="301743" x="3589338" y="6507163"/>
          <p14:tracePt t="301759" x="3611563" y="6499225"/>
          <p14:tracePt t="301775" x="3619500" y="6499225"/>
          <p14:tracePt t="301791" x="3619500" y="6492875"/>
          <p14:tracePt t="301808" x="3635375" y="6492875"/>
          <p14:tracePt t="301829" x="3657600" y="6469063"/>
          <p14:tracePt t="301842" x="3679825" y="6438900"/>
          <p14:tracePt t="301862" x="3687763" y="6423025"/>
          <p14:tracePt t="301875" x="3687763" y="6416675"/>
          <p14:tracePt t="301901" x="3687763" y="6392863"/>
          <p14:tracePt t="301909" x="3687763" y="6332538"/>
          <p14:tracePt t="301926" x="3687763" y="6256338"/>
          <p14:tracePt t="301942" x="3687763" y="6218238"/>
          <p14:tracePt t="301959" x="3695700" y="6202363"/>
          <p14:tracePt t="301975" x="3711575" y="6172200"/>
          <p14:tracePt t="301992" x="3717925" y="6142038"/>
          <p14:tracePt t="302009" x="3717925" y="6126163"/>
          <p14:tracePt t="302025" x="3717925" y="6111875"/>
          <p14:tracePt t="302053" x="3717925" y="6096000"/>
          <p14:tracePt t="302061" x="3717925" y="6080125"/>
          <p14:tracePt t="302075" x="3717925" y="6057900"/>
          <p14:tracePt t="302092" x="3717925" y="6049963"/>
          <p14:tracePt t="302108" x="3717925" y="6019800"/>
          <p14:tracePt t="302126" x="3711575" y="5997575"/>
          <p14:tracePt t="302143" x="3703638" y="5973763"/>
          <p14:tracePt t="302159" x="3695700" y="5951538"/>
          <p14:tracePt t="302175" x="3687763" y="5921375"/>
          <p14:tracePt t="302192" x="3679825" y="5897563"/>
          <p14:tracePt t="302208" x="3673475" y="5875338"/>
          <p14:tracePt t="302226" x="3657600" y="5837238"/>
          <p14:tracePt t="302242" x="3641725" y="5813425"/>
          <p14:tracePt t="302258" x="3641725" y="5807075"/>
          <p14:tracePt t="302274" x="3641725" y="5799138"/>
          <p14:tracePt t="302293" x="3627438" y="5783263"/>
          <p14:tracePt t="302307" x="3619500" y="5761038"/>
          <p14:tracePt t="302307" x="3611563" y="5745163"/>
          <p14:tracePt t="302326" x="3603625" y="5722938"/>
          <p14:tracePt t="302342" x="3589338" y="5699125"/>
          <p14:tracePt t="302359" x="3581400" y="5692775"/>
          <p14:tracePt t="302374" x="3559175" y="5661025"/>
          <p14:tracePt t="302392" x="3527425" y="5616575"/>
          <p14:tracePt t="302408" x="3497263" y="5592763"/>
          <p14:tracePt t="302425" x="3475038" y="5584825"/>
          <p14:tracePt t="302441" x="3467100" y="5578475"/>
          <p14:tracePt t="302457" x="3459163" y="5578475"/>
          <p14:tracePt t="302517" x="3436938" y="5570538"/>
          <p14:tracePt t="302525" x="3390900" y="5532438"/>
          <p14:tracePt t="302542" x="3375025" y="5532438"/>
          <p14:tracePt t="302589" x="3368675" y="5524500"/>
          <p14:tracePt t="302621" x="3360738" y="5524500"/>
          <p14:tracePt t="302645" x="3344863" y="5524500"/>
          <p14:tracePt t="302653" x="3336925" y="5532438"/>
          <p14:tracePt t="302669" x="3330575" y="5532438"/>
          <p14:tracePt t="302677" x="3322638" y="5532438"/>
          <p14:tracePt t="302701" x="3306763" y="5540375"/>
          <p14:tracePt t="302717" x="3284538" y="5554663"/>
          <p14:tracePt t="302725" x="3246438" y="5554663"/>
          <p14:tracePt t="302742" x="3246438" y="5562600"/>
          <p14:tracePt t="302757" x="3238500" y="5562600"/>
          <p14:tracePt t="302775" x="3230563" y="5578475"/>
          <p14:tracePt t="302791" x="3216275" y="5592763"/>
          <p14:tracePt t="302807" x="3184525" y="5600700"/>
          <p14:tracePt t="302824" x="3178175" y="5608638"/>
          <p14:tracePt t="302841" x="3170238" y="5616575"/>
          <p14:tracePt t="302859" x="3170238" y="5622925"/>
          <p14:tracePt t="305534" x="3170238" y="5630863"/>
          <p14:tracePt t="306117" x="3184525" y="5630863"/>
          <p14:tracePt t="306365" x="3192463" y="5630863"/>
          <p14:tracePt t="306421" x="3208338" y="5630863"/>
          <p14:tracePt t="306429" x="3216275" y="5630863"/>
          <p14:tracePt t="306445" x="3222625" y="5622925"/>
          <p14:tracePt t="306455" x="3230563" y="5622925"/>
          <p14:tracePt t="306471" x="3254375" y="5616575"/>
          <p14:tracePt t="306541" x="3292475" y="5608638"/>
          <p14:tracePt t="306549" x="3314700" y="5608638"/>
          <p14:tracePt t="306557" x="3336925" y="5608638"/>
          <p14:tracePt t="306570" x="3368675" y="5600700"/>
          <p14:tracePt t="306587" x="3375025" y="5592763"/>
          <p14:tracePt t="306603" x="3382963" y="5592763"/>
          <p14:tracePt t="306669" x="3398838" y="5592763"/>
          <p14:tracePt t="306757" x="3429000" y="5592763"/>
          <p14:tracePt t="306765" x="3451225" y="5592763"/>
          <p14:tracePt t="306773" x="3482975" y="5592763"/>
          <p14:tracePt t="306787" x="3527425" y="5616575"/>
          <p14:tracePt t="306804" x="3535363" y="5622925"/>
          <p14:tracePt t="306820" x="3535363" y="5630863"/>
          <p14:tracePt t="306877" x="3543300" y="5638800"/>
          <p14:tracePt t="306886" x="3551238" y="5646738"/>
          <p14:tracePt t="306893" x="3559175" y="5661025"/>
          <p14:tracePt t="306933" x="3559175" y="5676900"/>
          <p14:tracePt t="306949" x="3559175" y="5684838"/>
          <p14:tracePt t="306965" x="3559175" y="5692775"/>
          <p14:tracePt t="306981" x="3559175" y="5699125"/>
          <p14:tracePt t="306989" x="3565525" y="5707063"/>
          <p14:tracePt t="307003" x="3573463" y="5722938"/>
          <p14:tracePt t="307021" x="3589338" y="5737225"/>
          <p14:tracePt t="307021" x="3589338" y="5761038"/>
          <p14:tracePt t="307038" x="3627438" y="5807075"/>
          <p14:tracePt t="307054" x="3673475" y="5867400"/>
          <p14:tracePt t="307071" x="3695700" y="5913438"/>
          <p14:tracePt t="307087" x="3703638" y="5927725"/>
          <p14:tracePt t="307103" x="3703638" y="5935663"/>
          <p14:tracePt t="307120" x="3711575" y="5943600"/>
          <p14:tracePt t="307136" x="3711575" y="5959475"/>
          <p14:tracePt t="307153" x="3717925" y="5959475"/>
          <p14:tracePt t="307173" x="3725863" y="5973763"/>
          <p14:tracePt t="307186" x="3733800" y="5989638"/>
          <p14:tracePt t="307203" x="3741738" y="6011863"/>
          <p14:tracePt t="307222" x="3741738" y="6019800"/>
          <p14:tracePt t="307237" x="3741738" y="6035675"/>
          <p14:tracePt t="307253" x="3749675" y="6049963"/>
          <p14:tracePt t="307270" x="3756025" y="6057900"/>
          <p14:tracePt t="307301" x="3763963" y="6065838"/>
          <p14:tracePt t="307317" x="3763963" y="6073775"/>
          <p14:tracePt t="307333" x="3763963" y="6088063"/>
          <p14:tracePt t="307349" x="3771900" y="6096000"/>
          <p14:tracePt t="307357" x="3771900" y="6103938"/>
          <p14:tracePt t="307369" x="3771900" y="6126163"/>
          <p14:tracePt t="307386" x="3779838" y="6149975"/>
          <p14:tracePt t="307403" x="3787775" y="6172200"/>
          <p14:tracePt t="307420" x="3787775" y="6188075"/>
          <p14:tracePt t="307420" x="3794125" y="6194425"/>
          <p14:tracePt t="307437" x="3802063" y="6210300"/>
          <p14:tracePt t="307469" x="3802063" y="6218238"/>
          <p14:tracePt t="307477" x="3810000" y="6232525"/>
          <p14:tracePt t="307487" x="3832225" y="6264275"/>
          <p14:tracePt t="307503" x="3832225" y="6286500"/>
          <p14:tracePt t="307520" x="3832225" y="6308725"/>
          <p14:tracePt t="307537" x="3832225" y="6332538"/>
          <p14:tracePt t="307553" x="3840163" y="6370638"/>
          <p14:tracePt t="307569" x="3848100" y="6378575"/>
          <p14:tracePt t="307586" x="3848100" y="6392863"/>
          <p14:tracePt t="307637" x="3840163" y="6400800"/>
          <p14:tracePt t="307741" x="3825875" y="6400800"/>
          <p14:tracePt t="307750" x="3817938" y="6400800"/>
          <p14:tracePt t="307789" x="3810000" y="6408738"/>
          <p14:tracePt t="307797" x="3802063" y="6416675"/>
          <p14:tracePt t="307813" x="3787775" y="6423025"/>
          <p14:tracePt t="307829" x="3771900" y="6423025"/>
          <p14:tracePt t="307845" x="3763963" y="6423025"/>
          <p14:tracePt t="307853" x="3741738" y="6438900"/>
          <p14:tracePt t="307870" x="3733800" y="6438900"/>
          <p14:tracePt t="307887" x="3725863" y="6438900"/>
          <p14:tracePt t="307933" x="3717925" y="6438900"/>
          <p14:tracePt t="307941" x="3711575" y="6438900"/>
          <p14:tracePt t="307953" x="3687763" y="6454775"/>
          <p14:tracePt t="307968" x="3665538" y="6454775"/>
          <p14:tracePt t="307986" x="3641725" y="6469063"/>
          <p14:tracePt t="308002" x="3627438" y="6469063"/>
          <p14:tracePt t="308019" x="3611563" y="6469063"/>
          <p14:tracePt t="308035" x="3597275" y="6477000"/>
          <p14:tracePt t="308052" x="3581400" y="6477000"/>
          <p14:tracePt t="308070" x="3551238" y="6477000"/>
          <p14:tracePt t="308086" x="3513138" y="6477000"/>
          <p14:tracePt t="308103" x="3467100" y="6477000"/>
          <p14:tracePt t="308119" x="3436938" y="6477000"/>
          <p14:tracePt t="308136" x="3421063" y="6477000"/>
          <p14:tracePt t="308152" x="3406775" y="6477000"/>
          <p14:tracePt t="308173" x="3390900" y="6477000"/>
          <p14:tracePt t="308185" x="3382963" y="6477000"/>
          <p14:tracePt t="308202" x="3368675" y="6477000"/>
          <p14:tracePt t="308202" x="3352800" y="6477000"/>
          <p14:tracePt t="308221" x="3330575" y="6477000"/>
          <p14:tracePt t="308235" x="3298825" y="6477000"/>
          <p14:tracePt t="308235" x="3284538" y="6477000"/>
          <p14:tracePt t="308254" x="3268663" y="6477000"/>
          <p14:tracePt t="308268" x="3238500" y="6477000"/>
          <p14:tracePt t="308286" x="3222625" y="6477000"/>
          <p14:tracePt t="308303" x="3200400" y="6477000"/>
          <p14:tracePt t="308319" x="3170238" y="6477000"/>
          <p14:tracePt t="308335" x="3132138" y="6484938"/>
          <p14:tracePt t="308352" x="3108325" y="6484938"/>
          <p14:tracePt t="308368" x="3078163" y="6484938"/>
          <p14:tracePt t="308386" x="3070225" y="6484938"/>
          <p14:tracePt t="308429" x="3063875" y="6484938"/>
          <p14:tracePt t="308437" x="3048000" y="6484938"/>
          <p14:tracePt t="308451" x="3017838" y="6484938"/>
          <p14:tracePt t="308451" x="2987675" y="6484938"/>
          <p14:tracePt t="308470" x="2955925" y="6477000"/>
          <p14:tracePt t="308486" x="2941638" y="6477000"/>
          <p14:tracePt t="308503" x="2933700" y="6477000"/>
          <p14:tracePt t="308541" x="2925763" y="6477000"/>
          <p14:tracePt t="308549" x="2911475" y="6477000"/>
          <p14:tracePt t="308557" x="2895600" y="6477000"/>
          <p14:tracePt t="308567" x="2857500" y="6477000"/>
          <p14:tracePt t="308585" x="2841625" y="6461125"/>
          <p14:tracePt t="308601" x="2827338" y="6461125"/>
          <p14:tracePt t="308637" x="2811463" y="6461125"/>
          <p14:tracePt t="308653" x="2797175" y="6461125"/>
          <p14:tracePt t="308661" x="2781300" y="6461125"/>
          <p14:tracePt t="308669" x="2751138" y="6461125"/>
          <p14:tracePt t="308686" x="2743200" y="6454775"/>
          <p14:tracePt t="308733" x="2743200" y="6446838"/>
          <p14:tracePt t="308749" x="2743200" y="6430963"/>
          <p14:tracePt t="308757" x="2743200" y="6416675"/>
          <p14:tracePt t="308768" x="2743200" y="6384925"/>
          <p14:tracePt t="308785" x="2743200" y="6354763"/>
          <p14:tracePt t="308801" x="2743200" y="6332538"/>
          <p14:tracePt t="308818" x="2743200" y="6294438"/>
          <p14:tracePt t="308835" x="2743200" y="6264275"/>
          <p14:tracePt t="308852" x="2743200" y="6226175"/>
          <p14:tracePt t="308871" x="2735263" y="6194425"/>
          <p14:tracePt t="308886" x="2735263" y="6164263"/>
          <p14:tracePt t="308902" x="2735263" y="6118225"/>
          <p14:tracePt t="308919" x="2735263" y="6080125"/>
          <p14:tracePt t="308935" x="2735263" y="6073775"/>
          <p14:tracePt t="308952" x="2735263" y="6057900"/>
          <p14:tracePt t="308968" x="2735263" y="6049963"/>
          <p14:tracePt t="308984" x="2735263" y="6042025"/>
          <p14:tracePt t="309001" x="2735263" y="6035675"/>
          <p14:tracePt t="309018" x="2735263" y="6019800"/>
          <p14:tracePt t="309034" x="2735263" y="6011863"/>
          <p14:tracePt t="309051" x="2735263" y="5973763"/>
          <p14:tracePt t="309068" x="2735263" y="5965825"/>
          <p14:tracePt t="309085" x="2735263" y="5935663"/>
          <p14:tracePt t="309102" x="2735263" y="5927725"/>
          <p14:tracePt t="309141" x="2743200" y="5921375"/>
          <p14:tracePt t="309149" x="2743200" y="5913438"/>
          <p14:tracePt t="309166" x="2743200" y="5905500"/>
          <p14:tracePt t="309173" x="2751138" y="5889625"/>
          <p14:tracePt t="309197" x="2751138" y="5875338"/>
          <p14:tracePt t="309213" x="2751138" y="5867400"/>
          <p14:tracePt t="309229" x="2751138" y="5859463"/>
          <p14:tracePt t="309237" x="2751138" y="5851525"/>
          <p14:tracePt t="309250" x="2751138" y="5837238"/>
          <p14:tracePt t="309269" x="2759075" y="5821363"/>
          <p14:tracePt t="309269" x="2773363" y="5791200"/>
          <p14:tracePt t="309286" x="2773363" y="5775325"/>
          <p14:tracePt t="309302" x="2773363" y="5768975"/>
          <p14:tracePt t="309317" x="2773363" y="5753100"/>
          <p14:tracePt t="309334" x="2773363" y="5745163"/>
          <p14:tracePt t="309351" x="2773363" y="5715000"/>
          <p14:tracePt t="309368" x="2789238" y="5692775"/>
          <p14:tracePt t="309384" x="2789238" y="5684838"/>
          <p14:tracePt t="309401" x="2789238" y="5668963"/>
          <p14:tracePt t="309417" x="2803525" y="5654675"/>
          <p14:tracePt t="309434" x="2811463" y="5638800"/>
          <p14:tracePt t="309450" x="2811463" y="5630863"/>
          <p14:tracePt t="309477" x="2819400" y="5608638"/>
          <p14:tracePt t="309485" x="2827338" y="5592763"/>
          <p14:tracePt t="309502" x="2841625" y="5554663"/>
          <p14:tracePt t="309518" x="2857500" y="5532438"/>
          <p14:tracePt t="309535" x="2865438" y="5524500"/>
          <p14:tracePt t="309551" x="2873375" y="5508625"/>
          <p14:tracePt t="309582" x="2887663" y="5502275"/>
          <p14:tracePt t="309597" x="2887663" y="5494338"/>
          <p14:tracePt t="309605" x="2895600" y="5494338"/>
          <p14:tracePt t="309617" x="2917825" y="5478463"/>
          <p14:tracePt t="309634" x="2949575" y="5464175"/>
          <p14:tracePt t="309651" x="2971800" y="5448300"/>
          <p14:tracePt t="309667" x="2994025" y="5432425"/>
          <p14:tracePt t="309685" x="3001963" y="5432425"/>
          <p14:tracePt t="309701" x="3017838" y="5426075"/>
          <p14:tracePt t="309718" x="3032125" y="5426075"/>
          <p14:tracePt t="309734" x="3040063" y="5426075"/>
          <p14:tracePt t="309750" x="3055938" y="5426075"/>
          <p14:tracePt t="309767" x="3063875" y="5426075"/>
          <p14:tracePt t="309783" x="3078163" y="5426075"/>
          <p14:tracePt t="309800" x="3086100" y="5426075"/>
          <p14:tracePt t="309821" x="3094038" y="5426075"/>
          <p14:tracePt t="309878" x="3101975" y="5426075"/>
          <p14:tracePt t="309893" x="3108325" y="5426075"/>
          <p14:tracePt t="309909" x="3124200" y="5426075"/>
          <p14:tracePt t="309925" x="3132138" y="5432425"/>
          <p14:tracePt t="309934" x="3154363" y="5432425"/>
          <p14:tracePt t="309951" x="3162300" y="5432425"/>
          <p14:tracePt t="309973" x="3170238" y="5432425"/>
          <p14:tracePt t="309983" x="3184525" y="5432425"/>
          <p14:tracePt t="310000" x="3192463" y="5432425"/>
          <p14:tracePt t="310017" x="3208338" y="5432425"/>
          <p14:tracePt t="310077" x="3216275" y="5432425"/>
          <p14:tracePt t="310093" x="3222625" y="5432425"/>
          <p14:tracePt t="310101" x="3246438" y="5432425"/>
          <p14:tracePt t="310118" x="3254375" y="5432425"/>
          <p14:tracePt t="310133" x="3260725" y="5432425"/>
          <p14:tracePt t="310150" x="3268663" y="5440363"/>
          <p14:tracePt t="310197" x="3276600" y="5440363"/>
          <p14:tracePt t="310221" x="3298825" y="5448300"/>
          <p14:tracePt t="310229" x="3306763" y="5448300"/>
          <p14:tracePt t="310237" x="3314700" y="5448300"/>
          <p14:tracePt t="310250" x="3322638" y="5448300"/>
          <p14:tracePt t="310325" x="3336925" y="5448300"/>
          <p14:tracePt t="310357" x="3344863" y="5448300"/>
          <p14:tracePt t="310557" x="3352800" y="5448300"/>
          <p14:tracePt t="310573" x="3360738" y="5448300"/>
          <p14:tracePt t="310581" x="3368675" y="5448300"/>
          <p14:tracePt t="310589" x="3375025" y="5448300"/>
          <p14:tracePt t="310599" x="3390900" y="5448300"/>
          <p14:tracePt t="310616" x="3398838" y="5448300"/>
          <p14:tracePt t="310632" x="3406775" y="5448300"/>
          <p14:tracePt t="310649" x="3413125" y="5448300"/>
          <p14:tracePt t="310666" x="3421063" y="5448300"/>
          <p14:tracePt t="310693" x="3429000" y="5448300"/>
          <p14:tracePt t="310701" x="3436938" y="5448300"/>
          <p14:tracePt t="310716" x="3444875" y="5448300"/>
          <p14:tracePt t="310733" x="3459163" y="5448300"/>
          <p14:tracePt t="310749" x="3467100" y="5448300"/>
          <p14:tracePt t="310789" x="3475038" y="5448300"/>
          <p14:tracePt t="310797" x="3482975" y="5448300"/>
          <p14:tracePt t="310805" x="3489325" y="5448300"/>
          <p14:tracePt t="310821" x="3497263" y="5448300"/>
          <p14:tracePt t="310837" x="3513138" y="5448300"/>
          <p14:tracePt t="310853" x="3527425" y="5448300"/>
          <p14:tracePt t="310866" x="3543300" y="5448300"/>
          <p14:tracePt t="310885" x="3551238" y="5448300"/>
          <p14:tracePt t="310901" x="3559175" y="5448300"/>
          <p14:tracePt t="310915" x="3565525" y="5448300"/>
          <p14:tracePt t="310931" x="3573463" y="5448300"/>
          <p14:tracePt t="310966" x="3581400" y="5448300"/>
          <p14:tracePt t="310989" x="3597275" y="5448300"/>
          <p14:tracePt t="311013" x="3611563" y="5448300"/>
          <p14:tracePt t="311029" x="3627438" y="5448300"/>
          <p14:tracePt t="311037" x="3641725" y="5448300"/>
          <p14:tracePt t="311048" x="3657600" y="5448300"/>
          <p14:tracePt t="311065" x="3665538" y="5448300"/>
          <p14:tracePt t="311133" x="3673475" y="5448300"/>
          <p14:tracePt t="311141" x="3687763" y="5448300"/>
          <p14:tracePt t="311149" x="3695700" y="5448300"/>
          <p14:tracePt t="311166" x="3711575" y="5448300"/>
          <p14:tracePt t="311183" x="3717925" y="5448300"/>
          <p14:tracePt t="311198" x="3741738" y="5448300"/>
          <p14:tracePt t="311216" x="3771900" y="5448300"/>
          <p14:tracePt t="311234" x="3825875" y="5448300"/>
          <p14:tracePt t="311249" x="3863975" y="5448300"/>
          <p14:tracePt t="311266" x="3878263" y="5448300"/>
          <p14:tracePt t="311282" x="3886200" y="5448300"/>
          <p14:tracePt t="311341" x="3908425" y="5448300"/>
          <p14:tracePt t="311349" x="3924300" y="5448300"/>
          <p14:tracePt t="311366" x="3940175" y="5456238"/>
          <p14:tracePt t="311383" x="3946525" y="5464175"/>
          <p14:tracePt t="311399" x="3954463" y="5478463"/>
          <p14:tracePt t="311414" x="4000500" y="5494338"/>
          <p14:tracePt t="311432" x="4016375" y="5508625"/>
          <p14:tracePt t="311449" x="4030663" y="5532438"/>
          <p14:tracePt t="311465" x="4038600" y="5532438"/>
          <p14:tracePt t="311482" x="4038600" y="5540375"/>
          <p14:tracePt t="311498" x="4038600" y="5562600"/>
          <p14:tracePt t="311515" x="4038600" y="5584825"/>
          <p14:tracePt t="311515" x="4038600" y="5608638"/>
          <p14:tracePt t="311534" x="4054475" y="5630863"/>
          <p14:tracePt t="311550" x="4076700" y="5661025"/>
          <p14:tracePt t="311566" x="4084638" y="5676900"/>
          <p14:tracePt t="311583" x="4092575" y="5707063"/>
          <p14:tracePt t="311599" x="4092575" y="5722938"/>
          <p14:tracePt t="311615" x="4092575" y="5753100"/>
          <p14:tracePt t="311632" x="4092575" y="5783263"/>
          <p14:tracePt t="311649" x="4098925" y="5799138"/>
          <p14:tracePt t="311665" x="4098925" y="5837238"/>
          <p14:tracePt t="311682" x="4098925" y="5883275"/>
          <p14:tracePt t="311699" x="4098925" y="5921375"/>
          <p14:tracePt t="311715" x="4098925" y="5989638"/>
          <p14:tracePt t="311715" x="4098925" y="6011863"/>
          <p14:tracePt t="311734" x="4106863" y="6035675"/>
          <p14:tracePt t="311748" x="4114800" y="6080125"/>
          <p14:tracePt t="311766" x="4122738" y="6096000"/>
          <p14:tracePt t="311782" x="4122738" y="6103938"/>
          <p14:tracePt t="311799" x="4130675" y="6134100"/>
          <p14:tracePt t="311815" x="4130675" y="6164263"/>
          <p14:tracePt t="311832" x="4130675" y="6202363"/>
          <p14:tracePt t="311848" x="4130675" y="6248400"/>
          <p14:tracePt t="311866" x="4130675" y="6286500"/>
          <p14:tracePt t="311881" x="4130675" y="6302375"/>
          <p14:tracePt t="311897" x="4130675" y="6316663"/>
          <p14:tracePt t="311914" x="4130675" y="6340475"/>
          <p14:tracePt t="311931" x="4130675" y="6370638"/>
          <p14:tracePt t="311947" x="4130675" y="6392863"/>
          <p14:tracePt t="311947" x="4098925" y="6416675"/>
          <p14:tracePt t="311965" x="4068763" y="6438900"/>
          <p14:tracePt t="311982" x="4038600" y="6454775"/>
          <p14:tracePt t="311998" x="4022725" y="6454775"/>
          <p14:tracePt t="312014" x="4016375" y="6461125"/>
          <p14:tracePt t="312030" x="4008438" y="6461125"/>
          <p14:tracePt t="312085" x="3992563" y="6461125"/>
          <p14:tracePt t="312093" x="3978275" y="6461125"/>
          <p14:tracePt t="312101" x="3946525" y="6461125"/>
          <p14:tracePt t="312114" x="3902075" y="6461125"/>
          <p14:tracePt t="312132" x="3856038" y="6461125"/>
          <p14:tracePt t="312132" x="3825875" y="6461125"/>
          <p14:tracePt t="312150" x="3802063" y="6461125"/>
          <p14:tracePt t="312166" x="3794125" y="6461125"/>
          <p14:tracePt t="312182" x="3787775" y="6461125"/>
          <p14:tracePt t="312197" x="3763963" y="6461125"/>
          <p14:tracePt t="312215" x="3725863" y="6454775"/>
          <p14:tracePt t="312233" x="3679825" y="6446838"/>
          <p14:tracePt t="312248" x="3627438" y="6446838"/>
          <p14:tracePt t="312265" x="3597275" y="6446838"/>
          <p14:tracePt t="312281" x="3581400" y="6446838"/>
          <p14:tracePt t="312298" x="3565525" y="6446838"/>
          <p14:tracePt t="312315" x="3535363" y="6446838"/>
          <p14:tracePt t="312331" x="3497263" y="6446838"/>
          <p14:tracePt t="312348" x="3467100" y="6446838"/>
          <p14:tracePt t="312348" x="3444875" y="6446838"/>
          <p14:tracePt t="312366" x="3398838" y="6446838"/>
          <p14:tracePt t="312382" x="3375025" y="6454775"/>
          <p14:tracePt t="312398" x="3368675" y="6454775"/>
          <p14:tracePt t="312415" x="3352800" y="6454775"/>
          <p14:tracePt t="312431" x="3322638" y="6454775"/>
          <p14:tracePt t="312448" x="3284538" y="6454775"/>
          <p14:tracePt t="312464" x="3268663" y="6454775"/>
          <p14:tracePt t="312481" x="3260725" y="6454775"/>
          <p14:tracePt t="312497" x="3246438" y="6454775"/>
          <p14:tracePt t="312514" x="3216275" y="6454775"/>
          <p14:tracePt t="312531" x="3192463" y="6454775"/>
          <p14:tracePt t="312548" x="3170238" y="6454775"/>
          <p14:tracePt t="312566" x="3116263" y="6454775"/>
          <p14:tracePt t="312582" x="3063875" y="6454775"/>
          <p14:tracePt t="312598" x="3009900" y="6446838"/>
          <p14:tracePt t="312615" x="2994025" y="6446838"/>
          <p14:tracePt t="312631" x="2979738" y="6446838"/>
          <p14:tracePt t="312647" x="2963863" y="6438900"/>
          <p14:tracePt t="312664" x="2949575" y="6438900"/>
          <p14:tracePt t="312680" x="2917825" y="6438900"/>
          <p14:tracePt t="312697" x="2903538" y="6438900"/>
          <p14:tracePt t="312714" x="2895600" y="6438900"/>
          <p14:tracePt t="312731" x="2879725" y="6438900"/>
          <p14:tracePt t="312773" x="2849563" y="6438900"/>
          <p14:tracePt t="312781" x="2835275" y="6438900"/>
          <p14:tracePt t="312797" x="2819400" y="6438900"/>
          <p14:tracePt t="312814" x="2811463" y="6438900"/>
          <p14:tracePt t="312821" x="2797175" y="6438900"/>
          <p14:tracePt t="312831" x="2789238" y="6438900"/>
          <p14:tracePt t="312847" x="2781300" y="6438900"/>
          <p14:tracePt t="312864" x="2773363" y="6438900"/>
          <p14:tracePt t="312893" x="2773363" y="6423025"/>
          <p14:tracePt t="312901" x="2759075" y="6400800"/>
          <p14:tracePt t="312913" x="2759075" y="6378575"/>
          <p14:tracePt t="312931" x="2743200" y="6346825"/>
          <p14:tracePt t="312947" x="2735263" y="6308725"/>
          <p14:tracePt t="312964" x="2720975" y="6270625"/>
          <p14:tracePt t="312964" x="2713038" y="6248400"/>
          <p14:tracePt t="312982" x="2689225" y="6202363"/>
          <p14:tracePt t="312998" x="2689225" y="6172200"/>
          <p14:tracePt t="313014" x="2689225" y="6164263"/>
          <p14:tracePt t="313031" x="2689225" y="6142038"/>
          <p14:tracePt t="313049" x="2689225" y="6118225"/>
          <p14:tracePt t="313063" x="2689225" y="6103938"/>
          <p14:tracePt t="313080" x="2689225" y="6096000"/>
          <p14:tracePt t="313097" x="2689225" y="6065838"/>
          <p14:tracePt t="313114" x="2705100" y="6027738"/>
          <p14:tracePt t="313131" x="2727325" y="5981700"/>
          <p14:tracePt t="313147" x="2735263" y="5973763"/>
          <p14:tracePt t="313164" x="2735263" y="5965825"/>
          <p14:tracePt t="313181" x="2735263" y="5951538"/>
          <p14:tracePt t="313198" x="2735263" y="5927725"/>
          <p14:tracePt t="313215" x="2735263" y="5889625"/>
          <p14:tracePt t="313232" x="2751138" y="5875338"/>
          <p14:tracePt t="313247" x="2759075" y="5837238"/>
          <p14:tracePt t="313264" x="2765425" y="5813425"/>
          <p14:tracePt t="313280" x="2773363" y="5791200"/>
          <p14:tracePt t="313297" x="2773363" y="5775325"/>
          <p14:tracePt t="313313" x="2781300" y="5761038"/>
          <p14:tracePt t="313330" x="2781300" y="5737225"/>
          <p14:tracePt t="313347" x="2781300" y="5722938"/>
          <p14:tracePt t="313363" x="2789238" y="5699125"/>
          <p14:tracePt t="313380" x="2789238" y="5692775"/>
          <p14:tracePt t="313397" x="2789238" y="5676900"/>
          <p14:tracePt t="313421" x="2789238" y="5668963"/>
          <p14:tracePt t="313437" x="2789238" y="5661025"/>
          <p14:tracePt t="313447" x="2789238" y="5646738"/>
          <p14:tracePt t="313463" x="2789238" y="5638800"/>
          <p14:tracePt t="313480" x="2789238" y="5630863"/>
          <p14:tracePt t="313496" x="2797175" y="5622925"/>
          <p14:tracePt t="313669" x="2803525" y="5616575"/>
          <p14:tracePt t="313693" x="2811463" y="5608638"/>
          <p14:tracePt t="313725" x="2811463" y="5600700"/>
          <p14:tracePt t="313733" x="2827338" y="5592763"/>
          <p14:tracePt t="313746" x="2827338" y="5578475"/>
          <p14:tracePt t="313789" x="2841625" y="5570538"/>
          <p14:tracePt t="313813" x="2849563" y="5554663"/>
          <p14:tracePt t="313837" x="2857500" y="5554663"/>
          <p14:tracePt t="313885" x="2865438" y="5554663"/>
          <p14:tracePt t="313893" x="2879725" y="5554663"/>
          <p14:tracePt t="313901" x="2887663" y="5554663"/>
          <p14:tracePt t="314005" x="2887663" y="5546725"/>
          <p14:tracePt t="316695" x="2895600" y="5546725"/>
          <p14:tracePt t="316933" x="2911475" y="5546725"/>
          <p14:tracePt t="316949" x="2917825" y="5546725"/>
          <p14:tracePt t="317005" x="2949575" y="5532438"/>
          <p14:tracePt t="317013" x="2963863" y="5524500"/>
          <p14:tracePt t="317026" x="2994025" y="5524500"/>
          <p14:tracePt t="317043" x="3009900" y="5524500"/>
          <p14:tracePt t="317059" x="3017838" y="5524500"/>
          <p14:tracePt t="317109" x="3025775" y="5524500"/>
          <p14:tracePt t="317117" x="3048000" y="5524500"/>
          <p14:tracePt t="317127" x="3108325" y="5524500"/>
          <p14:tracePt t="317143" x="3162300" y="5524500"/>
          <p14:tracePt t="317160" x="3178175" y="5524500"/>
          <p14:tracePt t="317176" x="3184525" y="5524500"/>
          <p14:tracePt t="317192" x="3192463" y="5524500"/>
          <p14:tracePt t="317237" x="3208338" y="5524500"/>
          <p14:tracePt t="317245" x="3222625" y="5524500"/>
          <p14:tracePt t="317259" x="3276600" y="5524500"/>
          <p14:tracePt t="317259" x="3314700" y="5524500"/>
          <p14:tracePt t="317278" x="3344863" y="5532438"/>
          <p14:tracePt t="317294" x="3382963" y="5546725"/>
          <p14:tracePt t="317310" x="3459163" y="5584825"/>
          <p14:tracePt t="317327" x="3513138" y="5608638"/>
          <p14:tracePt t="317343" x="3513138" y="5616575"/>
          <p14:tracePt t="317661" x="3513138" y="5630863"/>
          <p14:tracePt t="317669" x="3505200" y="5638800"/>
          <p14:tracePt t="317685" x="3497263" y="5646738"/>
          <p14:tracePt t="317693" x="3482975" y="5654675"/>
          <p14:tracePt t="317710" x="3459163" y="5661025"/>
          <p14:tracePt t="317726" x="3459163" y="5668963"/>
          <p14:tracePt t="318141" x="3475038" y="5668963"/>
          <p14:tracePt t="318461" x="3489325" y="5668963"/>
          <p14:tracePt t="318477" x="3505200" y="5668963"/>
          <p14:tracePt t="318485" x="3527425" y="5668963"/>
          <p14:tracePt t="318493" x="3565525" y="5668963"/>
          <p14:tracePt t="318508" x="3741738" y="5692775"/>
          <p14:tracePt t="318527" x="3908425" y="5730875"/>
          <p14:tracePt t="318542" x="4106863" y="5768975"/>
          <p14:tracePt t="318559" x="4275138" y="5783263"/>
          <p14:tracePt t="318575" x="4335463" y="5783263"/>
          <p14:tracePt t="318592" x="4351338" y="5783263"/>
          <p14:tracePt t="318608" x="4359275" y="5783263"/>
          <p14:tracePt t="318661" x="4381500" y="5791200"/>
          <p14:tracePt t="318669" x="4359275" y="5761038"/>
          <p14:tracePt t="318709" x="4168775" y="5646738"/>
          <p14:tracePt t="318717" x="3817938" y="5402263"/>
          <p14:tracePt t="318726" x="3184525" y="4914900"/>
          <p14:tracePt t="318743" x="3101975" y="4792663"/>
          <p14:tracePt t="318758" x="3078163" y="4716463"/>
          <p14:tracePt t="318775" x="3040063" y="4625975"/>
          <p14:tracePt t="318791" x="2987675" y="4564063"/>
          <p14:tracePt t="318808" x="2941638" y="4533900"/>
          <p14:tracePt t="318824" x="2803525" y="4487863"/>
          <p14:tracePt t="318841" x="2620963" y="4487863"/>
          <p14:tracePt t="318858" x="2362200" y="4449763"/>
          <p14:tracePt t="318876" x="2155825" y="4403725"/>
          <p14:tracePt t="318891" x="2073275" y="4343400"/>
          <p14:tracePt t="318908" x="2019300" y="4321175"/>
          <p14:tracePt t="319141" x="1858963" y="4283075"/>
          <p14:tracePt t="319149" x="1638300" y="4175125"/>
          <p14:tracePt t="319158" x="1173163" y="3992563"/>
          <p14:tracePt t="319175" x="479425" y="3711575"/>
          <p14:tracePt t="320290" x="68263" y="6515100"/>
          <p14:tracePt t="320307" x="76200" y="6515100"/>
          <p14:tracePt t="320323" x="106363" y="6523038"/>
          <p14:tracePt t="320373" x="182563" y="6553200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5"/>
          <p:cNvSpPr txBox="1">
            <a:spLocks noChangeArrowheads="1"/>
          </p:cNvSpPr>
          <p:nvPr/>
        </p:nvSpPr>
        <p:spPr bwMode="auto">
          <a:xfrm>
            <a:off x="609600" y="228600"/>
            <a:ext cx="82978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800"/>
              <a:t>A</a:t>
            </a:r>
            <a:r>
              <a:rPr lang="sr-Latn-CS" altLang="en-US" sz="2800" baseline="-25000"/>
              <a:t>g</a:t>
            </a:r>
            <a:r>
              <a:rPr lang="sr-Latn-CS" altLang="en-US" sz="2800"/>
              <a:t>  +  C </a:t>
            </a:r>
            <a:r>
              <a:rPr lang="sr-Latn-CS" altLang="en-US" sz="2800">
                <a:latin typeface="Wingdings 3" panose="05040102010807070707" pitchFamily="18" charset="2"/>
              </a:rPr>
              <a:t>D </a:t>
            </a:r>
            <a:r>
              <a:rPr lang="sr-Latn-CS" altLang="en-US" sz="2800"/>
              <a:t>CA</a:t>
            </a:r>
            <a:r>
              <a:rPr lang="sr-Latn-CS" altLang="en-US" sz="2800" baseline="-25000"/>
              <a:t>ads</a:t>
            </a:r>
            <a:r>
              <a:rPr lang="sr-Latn-CS" altLang="en-US" sz="2800"/>
              <a:t>  	adsorpcija , brz</a:t>
            </a:r>
            <a:r>
              <a:rPr lang="en-US" altLang="en-US" sz="2800"/>
              <a:t>a ravnote</a:t>
            </a:r>
            <a:r>
              <a:rPr lang="sr-Latn-RS" altLang="en-US" sz="2800"/>
              <a:t>ža</a:t>
            </a:r>
            <a:r>
              <a:rPr lang="sr-Latn-CS" altLang="en-US" sz="2800"/>
              <a:t> </a:t>
            </a:r>
          </a:p>
          <a:p>
            <a:pPr eaLnBrk="1" hangingPunct="1"/>
            <a:r>
              <a:rPr lang="sr-Latn-CS" altLang="en-US" sz="2800"/>
              <a:t>CA</a:t>
            </a:r>
            <a:r>
              <a:rPr lang="sr-Latn-CS" altLang="en-US" sz="2800" baseline="-25000"/>
              <a:t>ads</a:t>
            </a:r>
            <a:r>
              <a:rPr lang="sr-Latn-CS" altLang="en-US" sz="2800"/>
              <a:t> </a:t>
            </a:r>
            <a:r>
              <a:rPr lang="sr-Latn-CS" altLang="en-US" sz="2800">
                <a:latin typeface="Wingdings 3" panose="05040102010807070707" pitchFamily="18" charset="2"/>
              </a:rPr>
              <a:t>g</a:t>
            </a:r>
            <a:r>
              <a:rPr lang="sr-Latn-CS" altLang="en-US" sz="2800"/>
              <a:t>P</a:t>
            </a:r>
            <a:r>
              <a:rPr lang="sr-Latn-CS" altLang="en-US" sz="2800" baseline="-25000"/>
              <a:t>g</a:t>
            </a:r>
            <a:r>
              <a:rPr lang="sr-Latn-CS" altLang="en-US" sz="2800"/>
              <a:t>   		reakcija, spor </a:t>
            </a:r>
            <a:r>
              <a:rPr lang="en-US" altLang="en-US" sz="2800"/>
              <a:t>proces</a:t>
            </a:r>
            <a:endParaRPr lang="sr-Latn-CS" altLang="en-US" sz="2800"/>
          </a:p>
        </p:txBody>
      </p:sp>
      <p:graphicFrame>
        <p:nvGraphicFramePr>
          <p:cNvPr id="15363" name="Object 6"/>
          <p:cNvGraphicFramePr>
            <a:graphicFrameLocks noChangeAspect="1"/>
          </p:cNvGraphicFramePr>
          <p:nvPr/>
        </p:nvGraphicFramePr>
        <p:xfrm>
          <a:off x="457200" y="2286000"/>
          <a:ext cx="28194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5" imgW="1129810" imgH="444307" progId="Equation.3">
                  <p:embed/>
                </p:oleObj>
              </mc:Choice>
              <mc:Fallback>
                <p:oleObj name="Equation" r:id="rId5" imgW="1129810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0"/>
                        <a:ext cx="28194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7"/>
          <p:cNvGraphicFramePr>
            <a:graphicFrameLocks noChangeAspect="1"/>
          </p:cNvGraphicFramePr>
          <p:nvPr/>
        </p:nvGraphicFramePr>
        <p:xfrm>
          <a:off x="609600" y="1371600"/>
          <a:ext cx="220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7" imgW="647419" imgH="215806" progId="Equation.3">
                  <p:embed/>
                </p:oleObj>
              </mc:Choice>
              <mc:Fallback>
                <p:oleObj name="Equation" r:id="rId7" imgW="647419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2209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3"/>
          <p:cNvGraphicFramePr>
            <a:graphicFrameLocks noChangeAspect="1"/>
          </p:cNvGraphicFramePr>
          <p:nvPr/>
        </p:nvGraphicFramePr>
        <p:xfrm>
          <a:off x="514350" y="5257800"/>
          <a:ext cx="400208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9" imgW="1384300" imgH="393700" progId="Equation.DSMT4">
                  <p:embed/>
                </p:oleObj>
              </mc:Choice>
              <mc:Fallback>
                <p:oleObj name="Equation" r:id="rId9" imgW="13843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5257800"/>
                        <a:ext cx="400208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4"/>
          <p:cNvGraphicFramePr>
            <a:graphicFrameLocks noChangeAspect="1"/>
          </p:cNvGraphicFramePr>
          <p:nvPr/>
        </p:nvGraphicFramePr>
        <p:xfrm>
          <a:off x="5427663" y="5105400"/>
          <a:ext cx="3087687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11" imgW="825500" imgH="393700" progId="Equation.3">
                  <p:embed/>
                </p:oleObj>
              </mc:Choice>
              <mc:Fallback>
                <p:oleObj name="Equation" r:id="rId11" imgW="8255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5105400"/>
                        <a:ext cx="3087687" cy="1471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16"/>
          <p:cNvGraphicFramePr>
            <a:graphicFrameLocks noChangeAspect="1"/>
          </p:cNvGraphicFramePr>
          <p:nvPr/>
        </p:nvGraphicFramePr>
        <p:xfrm>
          <a:off x="381000" y="3916363"/>
          <a:ext cx="16764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13" imgW="698500" imgH="469900" progId="Equation.DSMT4">
                  <p:embed/>
                </p:oleObj>
              </mc:Choice>
              <mc:Fallback>
                <p:oleObj name="Equation" r:id="rId13" imgW="698500" imgH="469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16363"/>
                        <a:ext cx="1676400" cy="112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17"/>
          <p:cNvGraphicFramePr>
            <a:graphicFrameLocks noChangeAspect="1"/>
          </p:cNvGraphicFramePr>
          <p:nvPr/>
        </p:nvGraphicFramePr>
        <p:xfrm>
          <a:off x="5219700" y="2819400"/>
          <a:ext cx="266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15" imgW="1066800" imgH="228600" progId="Equation.3">
                  <p:embed/>
                </p:oleObj>
              </mc:Choice>
              <mc:Fallback>
                <p:oleObj name="Equation" r:id="rId15" imgW="10668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819400"/>
                        <a:ext cx="2667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8"/>
          <p:cNvGraphicFramePr>
            <a:graphicFrameLocks noChangeAspect="1"/>
          </p:cNvGraphicFramePr>
          <p:nvPr/>
        </p:nvGraphicFramePr>
        <p:xfrm>
          <a:off x="2227263" y="3911600"/>
          <a:ext cx="44608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17" imgW="2209800" imgH="469900" progId="Equation.DSMT4">
                  <p:embed/>
                </p:oleObj>
              </mc:Choice>
              <mc:Fallback>
                <p:oleObj name="Equation" r:id="rId17" imgW="2209800" imgH="469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3911600"/>
                        <a:ext cx="446087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9"/>
          <p:cNvGraphicFramePr>
            <a:graphicFrameLocks noChangeAspect="1"/>
          </p:cNvGraphicFramePr>
          <p:nvPr/>
        </p:nvGraphicFramePr>
        <p:xfrm>
          <a:off x="6781800" y="3810000"/>
          <a:ext cx="233045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19" imgW="825500" imgH="419100" progId="Equation.3">
                  <p:embed/>
                </p:oleObj>
              </mc:Choice>
              <mc:Fallback>
                <p:oleObj name="Equation" r:id="rId19" imgW="825500" imgH="4191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810000"/>
                        <a:ext cx="233045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12"/>
          <p:cNvSpPr txBox="1">
            <a:spLocks noChangeArrowheads="1"/>
          </p:cNvSpPr>
          <p:nvPr/>
        </p:nvSpPr>
        <p:spPr bwMode="auto">
          <a:xfrm>
            <a:off x="4114800" y="1295400"/>
            <a:ext cx="2743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Da bise smanjio broj oznaka:  AC odgovara CAads</a:t>
            </a:r>
          </a:p>
        </p:txBody>
      </p:sp>
      <p:sp>
        <p:nvSpPr>
          <p:cNvPr id="15372" name="Line 13"/>
          <p:cNvSpPr>
            <a:spLocks noChangeShapeType="1"/>
          </p:cNvSpPr>
          <p:nvPr/>
        </p:nvSpPr>
        <p:spPr bwMode="auto">
          <a:xfrm flipV="1">
            <a:off x="2895600" y="1524000"/>
            <a:ext cx="1219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3" name="Text Box 14"/>
          <p:cNvSpPr txBox="1">
            <a:spLocks noChangeArrowheads="1"/>
          </p:cNvSpPr>
          <p:nvPr/>
        </p:nvSpPr>
        <p:spPr bwMode="auto">
          <a:xfrm>
            <a:off x="5791200" y="2057400"/>
            <a:ext cx="3124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Max. koncentracija aktivnih mesta u mono sloju</a:t>
            </a:r>
          </a:p>
        </p:txBody>
      </p:sp>
      <p:sp>
        <p:nvSpPr>
          <p:cNvPr id="15374" name="Line 15"/>
          <p:cNvSpPr>
            <a:spLocks noChangeShapeType="1"/>
          </p:cNvSpPr>
          <p:nvPr/>
        </p:nvSpPr>
        <p:spPr bwMode="auto">
          <a:xfrm flipV="1">
            <a:off x="6324600" y="26670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5" name="TextBox 1"/>
          <p:cNvSpPr txBox="1">
            <a:spLocks noChangeArrowheads="1"/>
          </p:cNvSpPr>
          <p:nvPr/>
        </p:nvSpPr>
        <p:spPr bwMode="auto">
          <a:xfrm>
            <a:off x="304800" y="3429000"/>
            <a:ext cx="3048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RS"/>
              <a:t>Stepen zaposednutosti površine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609600" y="4075113"/>
            <a:ext cx="152400" cy="1920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131" x="479425" y="6553200"/>
          <p14:tracePt t="5140" x="479425" y="6545263"/>
          <p14:tracePt t="5331" x="479425" y="6537325"/>
          <p14:tracePt t="5347" x="479425" y="6530975"/>
          <p14:tracePt t="5355" x="473075" y="6515100"/>
          <p14:tracePt t="5363" x="473075" y="6461125"/>
          <p14:tracePt t="5374" x="465138" y="6362700"/>
          <p14:tracePt t="5391" x="465138" y="6256338"/>
          <p14:tracePt t="5407" x="465138" y="6164263"/>
          <p14:tracePt t="5424" x="465138" y="6027738"/>
          <p14:tracePt t="5441" x="465138" y="5943600"/>
          <p14:tracePt t="5458" x="465138" y="5883275"/>
          <p14:tracePt t="5458" x="465138" y="5821363"/>
          <p14:tracePt t="5476" x="465138" y="5592763"/>
          <p14:tracePt t="5492" x="411163" y="5287963"/>
          <p14:tracePt t="5508" x="381000" y="5143500"/>
          <p14:tracePt t="5525" x="358775" y="5013325"/>
          <p14:tracePt t="5541" x="334963" y="4937125"/>
          <p14:tracePt t="5557" x="327025" y="4860925"/>
          <p14:tracePt t="5574" x="320675" y="4854575"/>
          <p14:tracePt t="5590" x="320675" y="4830763"/>
          <p14:tracePt t="5607" x="320675" y="4800600"/>
          <p14:tracePt t="5624" x="320675" y="4702175"/>
          <p14:tracePt t="5641" x="320675" y="4587875"/>
          <p14:tracePt t="5658" x="320675" y="4525963"/>
          <p14:tracePt t="5658" x="320675" y="4511675"/>
          <p14:tracePt t="5676" x="320675" y="4479925"/>
          <p14:tracePt t="5692" x="320675" y="4473575"/>
          <p14:tracePt t="5708" x="320675" y="4435475"/>
          <p14:tracePt t="5725" x="334963" y="4381500"/>
          <p14:tracePt t="5741" x="396875" y="4283075"/>
          <p14:tracePt t="5757" x="517525" y="4106863"/>
          <p14:tracePt t="5774" x="746125" y="3771900"/>
          <p14:tracePt t="5792" x="990600" y="3368675"/>
          <p14:tracePt t="5809" x="1120775" y="3108325"/>
          <p14:tracePt t="5824" x="1127125" y="2971800"/>
          <p14:tracePt t="5840" x="1127125" y="2895600"/>
          <p14:tracePt t="5857" x="1127125" y="2803525"/>
          <p14:tracePt t="5857" x="1127125" y="2773363"/>
          <p14:tracePt t="5876" x="1127125" y="2751138"/>
          <p14:tracePt t="5891" x="1127125" y="2620963"/>
          <p14:tracePt t="5908" x="1127125" y="2454275"/>
          <p14:tracePt t="5924" x="1127125" y="2278063"/>
          <p14:tracePt t="5941" x="1127125" y="2111375"/>
          <p14:tracePt t="5957" x="1127125" y="1973263"/>
          <p14:tracePt t="5974" x="1127125" y="1897063"/>
          <p14:tracePt t="5990" x="1127125" y="1812925"/>
          <p14:tracePt t="6007" x="1173163" y="1668463"/>
          <p14:tracePt t="6024" x="1219200" y="1531938"/>
          <p14:tracePt t="6040" x="1265238" y="1401763"/>
          <p14:tracePt t="6057" x="1287463" y="1311275"/>
          <p14:tracePt t="6074" x="1295400" y="1279525"/>
          <p14:tracePt t="6074" x="1295400" y="1273175"/>
          <p14:tracePt t="6092" x="1295400" y="1265238"/>
          <p14:tracePt t="6106" x="1311275" y="1219200"/>
          <p14:tracePt t="6124" x="1325563" y="1181100"/>
          <p14:tracePt t="6141" x="1341438" y="1127125"/>
          <p14:tracePt t="6157" x="1355725" y="1112838"/>
          <p14:tracePt t="6174" x="1363663" y="1112838"/>
          <p14:tracePt t="6190" x="1371600" y="1096963"/>
          <p14:tracePt t="6206" x="1379538" y="1082675"/>
          <p14:tracePt t="6223" x="1393825" y="1066800"/>
          <p14:tracePt t="6240" x="1401763" y="1058863"/>
          <p14:tracePt t="6339" x="1417638" y="1044575"/>
          <p14:tracePt t="6356" x="1417638" y="1036638"/>
          <p14:tracePt t="6619" x="1417638" y="1028700"/>
          <p14:tracePt t="6643" x="1417638" y="1012825"/>
          <p14:tracePt t="7115" x="1417638" y="1006475"/>
          <p14:tracePt t="7123" x="1417638" y="998538"/>
          <p14:tracePt t="7138" x="1417638" y="982663"/>
          <p14:tracePt t="7156" x="1417638" y="952500"/>
          <p14:tracePt t="7174" x="1417638" y="930275"/>
          <p14:tracePt t="7189" x="1417638" y="914400"/>
          <p14:tracePt t="7206" x="1417638" y="884238"/>
          <p14:tracePt t="7222" x="1401763" y="846138"/>
          <p14:tracePt t="7239" x="1393825" y="808038"/>
          <p14:tracePt t="7256" x="1387475" y="784225"/>
          <p14:tracePt t="7272" x="1371600" y="784225"/>
          <p14:tracePt t="7315" x="1355725" y="784225"/>
          <p14:tracePt t="7355" x="1349375" y="792163"/>
          <p14:tracePt t="7483" x="1341438" y="792163"/>
          <p14:tracePt t="7491" x="1333500" y="792163"/>
          <p14:tracePt t="7505" x="1317625" y="792163"/>
          <p14:tracePt t="7522" x="1311275" y="792163"/>
          <p14:tracePt t="7538" x="1287463" y="792163"/>
          <p14:tracePt t="7556" x="1241425" y="792163"/>
          <p14:tracePt t="7573" x="1203325" y="777875"/>
          <p14:tracePt t="7589" x="1173163" y="762000"/>
          <p14:tracePt t="7605" x="1150938" y="762000"/>
          <p14:tracePt t="7622" x="1135063" y="754063"/>
          <p14:tracePt t="7638" x="1112838" y="754063"/>
          <p14:tracePt t="7655" x="1104900" y="746125"/>
          <p14:tracePt t="7673" x="1089025" y="739775"/>
          <p14:tracePt t="7707" x="1089025" y="731838"/>
          <p14:tracePt t="7835" x="1089025" y="723900"/>
          <p14:tracePt t="8059" x="1089025" y="715963"/>
          <p14:tracePt t="8467" x="1089025" y="708025"/>
          <p14:tracePt t="8491" x="1082675" y="708025"/>
          <p14:tracePt t="8531" x="1066800" y="693738"/>
          <p14:tracePt t="8555" x="1058863" y="693738"/>
          <p14:tracePt t="8571" x="1050925" y="685800"/>
          <p14:tracePt t="8587" x="1058863" y="685800"/>
          <p14:tracePt t="8995" x="1074738" y="669925"/>
          <p14:tracePt t="9003" x="1089025" y="669925"/>
          <p14:tracePt t="9020" x="1096963" y="663575"/>
          <p14:tracePt t="9027" x="1112838" y="647700"/>
          <p14:tracePt t="9037" x="1120775" y="647700"/>
          <p14:tracePt t="9053" x="1127125" y="647700"/>
          <p14:tracePt t="9070" x="1150938" y="647700"/>
          <p14:tracePt t="9087" x="1165225" y="647700"/>
          <p14:tracePt t="9104" x="1196975" y="647700"/>
          <p14:tracePt t="9121" x="1227138" y="647700"/>
          <p14:tracePt t="9137" x="1249363" y="639763"/>
          <p14:tracePt t="9154" x="1249363" y="631825"/>
          <p14:tracePt t="9203" x="1257300" y="631825"/>
          <p14:tracePt t="9220" x="1265238" y="631825"/>
          <p14:tracePt t="9227" x="1279525" y="631825"/>
          <p14:tracePt t="9251" x="1287463" y="631825"/>
          <p14:tracePt t="9267" x="1295400" y="631825"/>
          <p14:tracePt t="9274" x="1303338" y="631825"/>
          <p14:tracePt t="9285" x="1317625" y="631825"/>
          <p14:tracePt t="9303" x="1341438" y="631825"/>
          <p14:tracePt t="9319" x="1387475" y="647700"/>
          <p14:tracePt t="9336" x="1425575" y="647700"/>
          <p14:tracePt t="9353" x="1447800" y="647700"/>
          <p14:tracePt t="9353" x="1455738" y="647700"/>
          <p14:tracePt t="9371" x="1463675" y="647700"/>
          <p14:tracePt t="9385" x="1470025" y="647700"/>
          <p14:tracePt t="9426" x="1477963" y="647700"/>
          <p14:tracePt t="9435" x="1501775" y="647700"/>
          <p14:tracePt t="9442" x="1516063" y="663575"/>
          <p14:tracePt t="9452" x="1546225" y="663575"/>
          <p14:tracePt t="9469" x="1577975" y="663575"/>
          <p14:tracePt t="9486" x="1630363" y="685800"/>
          <p14:tracePt t="9504" x="1684338" y="701675"/>
          <p14:tracePt t="9519" x="1722438" y="701675"/>
          <p14:tracePt t="9536" x="1752600" y="701675"/>
          <p14:tracePt t="9552" x="1760538" y="708025"/>
          <p14:tracePt t="9569" x="1790700" y="715963"/>
          <p14:tracePt t="9569" x="1820863" y="715963"/>
          <p14:tracePt t="9587" x="1905000" y="739775"/>
          <p14:tracePt t="9603" x="2019300" y="762000"/>
          <p14:tracePt t="9619" x="2117725" y="777875"/>
          <p14:tracePt t="9636" x="2171700" y="777875"/>
          <p14:tracePt t="9653" x="2187575" y="784225"/>
          <p14:tracePt t="9670" x="2209800" y="784225"/>
          <p14:tracePt t="9722" x="2225675" y="784225"/>
          <p14:tracePt t="9730" x="2239963" y="784225"/>
          <p14:tracePt t="9738" x="2247900" y="784225"/>
          <p14:tracePt t="9752" x="2263775" y="784225"/>
          <p14:tracePt t="9769" x="2316163" y="777875"/>
          <p14:tracePt t="9789" x="2354263" y="762000"/>
          <p14:tracePt t="9803" x="2384425" y="746125"/>
          <p14:tracePt t="9820" x="2416175" y="746125"/>
          <p14:tracePt t="9836" x="2446338" y="746125"/>
          <p14:tracePt t="9853" x="2484438" y="731838"/>
          <p14:tracePt t="9869" x="2498725" y="731838"/>
          <p14:tracePt t="9885" x="2506663" y="731838"/>
          <p14:tracePt t="9901" x="2530475" y="731838"/>
          <p14:tracePt t="9919" x="2544763" y="731838"/>
          <p14:tracePt t="9936" x="2582863" y="731838"/>
          <p14:tracePt t="9952" x="2628900" y="715963"/>
          <p14:tracePt t="9969" x="2636838" y="715963"/>
          <p14:tracePt t="9985" x="2651125" y="715963"/>
          <p14:tracePt t="10019" x="2667000" y="708025"/>
          <p14:tracePt t="10034" x="2682875" y="708025"/>
          <p14:tracePt t="10042" x="2705100" y="708025"/>
          <p14:tracePt t="10051" x="2735263" y="708025"/>
          <p14:tracePt t="10069" x="2743200" y="708025"/>
          <p14:tracePt t="10085" x="2751138" y="708025"/>
          <p14:tracePt t="10170" x="2759075" y="708025"/>
          <p14:tracePt t="10178" x="2765425" y="708025"/>
          <p14:tracePt t="10306" x="2759075" y="701675"/>
          <p14:tracePt t="10706" x="2743200" y="701675"/>
          <p14:tracePt t="10714" x="2720975" y="701675"/>
          <p14:tracePt t="10722" x="2689225" y="701675"/>
          <p14:tracePt t="10734" x="2659063" y="701675"/>
          <p14:tracePt t="10751" x="2620963" y="701675"/>
          <p14:tracePt t="10768" x="2613025" y="701675"/>
          <p14:tracePt t="10786" x="2598738" y="701675"/>
          <p14:tracePt t="10801" x="2560638" y="701675"/>
          <p14:tracePt t="10819" x="2536825" y="701675"/>
          <p14:tracePt t="10836" x="2522538" y="701675"/>
          <p14:tracePt t="10852" x="2506663" y="693738"/>
          <p14:tracePt t="10867" x="2492375" y="693738"/>
          <p14:tracePt t="10885" x="2468563" y="693738"/>
          <p14:tracePt t="10901" x="2422525" y="693738"/>
          <p14:tracePt t="10917" x="2384425" y="693738"/>
          <p14:tracePt t="10935" x="2316163" y="701675"/>
          <p14:tracePt t="10951" x="2209800" y="715963"/>
          <p14:tracePt t="10968" x="2095500" y="731838"/>
          <p14:tracePt t="10985" x="2035175" y="739775"/>
          <p14:tracePt t="11001" x="1989138" y="739775"/>
          <p14:tracePt t="11001" x="1973263" y="739775"/>
          <p14:tracePt t="11019" x="1951038" y="739775"/>
          <p14:tracePt t="11035" x="1897063" y="739775"/>
          <p14:tracePt t="11051" x="1774825" y="739775"/>
          <p14:tracePt t="11068" x="1616075" y="739775"/>
          <p14:tracePt t="11084" x="1463675" y="739775"/>
          <p14:tracePt t="11101" x="1295400" y="739775"/>
          <p14:tracePt t="11117" x="1173163" y="739775"/>
          <p14:tracePt t="11134" x="1089025" y="739775"/>
          <p14:tracePt t="11151" x="1036638" y="739775"/>
          <p14:tracePt t="11167" x="990600" y="739775"/>
          <p14:tracePt t="11184" x="952500" y="739775"/>
          <p14:tracePt t="11201" x="906463" y="731838"/>
          <p14:tracePt t="11201" x="884238" y="731838"/>
          <p14:tracePt t="11219" x="860425" y="723900"/>
          <p14:tracePt t="11235" x="854075" y="723900"/>
          <p14:tracePt t="11330" x="854075" y="715963"/>
          <p14:tracePt t="11490" x="860425" y="708025"/>
          <p14:tracePt t="11506" x="868363" y="708025"/>
          <p14:tracePt t="11515" x="876300" y="708025"/>
          <p14:tracePt t="11522" x="884238" y="701675"/>
          <p14:tracePt t="11534" x="922338" y="677863"/>
          <p14:tracePt t="11550" x="930275" y="669925"/>
          <p14:tracePt t="11566" x="936625" y="669925"/>
          <p14:tracePt t="11602" x="944563" y="669925"/>
          <p14:tracePt t="11610" x="960438" y="663575"/>
          <p14:tracePt t="11618" x="974725" y="655638"/>
          <p14:tracePt t="11633" x="998538" y="655638"/>
          <p14:tracePt t="11651" x="1012825" y="647700"/>
          <p14:tracePt t="11668" x="1020763" y="647700"/>
          <p14:tracePt t="11684" x="1036638" y="639763"/>
          <p14:tracePt t="11754" x="1058863" y="631825"/>
          <p14:tracePt t="11762" x="1082675" y="617538"/>
          <p14:tracePt t="11770" x="1104900" y="617538"/>
          <p14:tracePt t="11783" x="1112838" y="617538"/>
          <p14:tracePt t="11866" x="1135063" y="617538"/>
          <p14:tracePt t="11874" x="1150938" y="617538"/>
          <p14:tracePt t="11884" x="1165225" y="617538"/>
          <p14:tracePt t="11938" x="1181100" y="617538"/>
          <p14:tracePt t="11954" x="1196975" y="617538"/>
          <p14:tracePt t="11962" x="1203325" y="617538"/>
          <p14:tracePt t="11970" x="1227138" y="617538"/>
          <p14:tracePt t="11983" x="1241425" y="617538"/>
          <p14:tracePt t="11999" x="1257300" y="617538"/>
          <p14:tracePt t="12026" x="1265238" y="617538"/>
          <p14:tracePt t="12082" x="1273175" y="617538"/>
          <p14:tracePt t="12090" x="1279525" y="617538"/>
          <p14:tracePt t="12138" x="1287463" y="617538"/>
          <p14:tracePt t="12146" x="1295400" y="617538"/>
          <p14:tracePt t="12154" x="1311275" y="617538"/>
          <p14:tracePt t="12166" x="1341438" y="631825"/>
          <p14:tracePt t="12184" x="1355725" y="631825"/>
          <p14:tracePt t="12200" x="1363663" y="639763"/>
          <p14:tracePt t="12216" x="1387475" y="639763"/>
          <p14:tracePt t="12290" x="1409700" y="647700"/>
          <p14:tracePt t="12299" x="1417638" y="647700"/>
          <p14:tracePt t="12378" x="1425575" y="647700"/>
          <p14:tracePt t="12386" x="1439863" y="647700"/>
          <p14:tracePt t="12398" x="1447800" y="647700"/>
          <p14:tracePt t="12416" x="1463675" y="647700"/>
          <p14:tracePt t="12433" x="1470025" y="647700"/>
          <p14:tracePt t="12449" x="1477963" y="647700"/>
          <p14:tracePt t="13154" x="1493838" y="647700"/>
          <p14:tracePt t="13170" x="1508125" y="647700"/>
          <p14:tracePt t="13178" x="1539875" y="647700"/>
          <p14:tracePt t="13194" x="1562100" y="647700"/>
          <p14:tracePt t="13202" x="1592263" y="647700"/>
          <p14:tracePt t="13215" x="1646238" y="647700"/>
          <p14:tracePt t="13232" x="1654175" y="647700"/>
          <p14:tracePt t="13306" x="1676400" y="647700"/>
          <p14:tracePt t="13314" x="1692275" y="647700"/>
          <p14:tracePt t="13322" x="1714500" y="647700"/>
          <p14:tracePt t="13332" x="1752600" y="663575"/>
          <p14:tracePt t="13348" x="1774825" y="663575"/>
          <p14:tracePt t="13365" x="1790700" y="663575"/>
          <p14:tracePt t="13418" x="1806575" y="663575"/>
          <p14:tracePt t="13434" x="1812925" y="663575"/>
          <p14:tracePt t="13442" x="1836738" y="663575"/>
          <p14:tracePt t="13450" x="1851025" y="663575"/>
          <p14:tracePt t="13465" x="1882775" y="677863"/>
          <p14:tracePt t="13465" x="1889125" y="677863"/>
          <p14:tracePt t="13483" x="1897063" y="677863"/>
          <p14:tracePt t="13499" x="1912938" y="677863"/>
          <p14:tracePt t="13516" x="1943100" y="677863"/>
          <p14:tracePt t="13532" x="1973263" y="677863"/>
          <p14:tracePt t="13548" x="1997075" y="677863"/>
          <p14:tracePt t="13565" x="2027238" y="677863"/>
          <p14:tracePt t="13582" x="2035175" y="677863"/>
          <p14:tracePt t="13598" x="2041525" y="677863"/>
          <p14:tracePt t="13634" x="2049463" y="677863"/>
          <p14:tracePt t="13642" x="2065338" y="677863"/>
          <p14:tracePt t="13650" x="2079625" y="677863"/>
          <p14:tracePt t="13665" x="2125663" y="677863"/>
          <p14:tracePt t="13665" x="2149475" y="677863"/>
          <p14:tracePt t="13684" x="2187575" y="677863"/>
          <p14:tracePt t="13699" x="2263775" y="677863"/>
          <p14:tracePt t="13716" x="2308225" y="669925"/>
          <p14:tracePt t="13732" x="2324100" y="669925"/>
          <p14:tracePt t="13748" x="2332038" y="669925"/>
          <p14:tracePt t="13779" x="2339975" y="669925"/>
          <p14:tracePt t="13818" x="2346325" y="669925"/>
          <p14:tracePt t="13826" x="2354263" y="669925"/>
          <p14:tracePt t="13834" x="2370138" y="669925"/>
          <p14:tracePt t="13848" x="2384425" y="669925"/>
          <p14:tracePt t="13865" x="2416175" y="669925"/>
          <p14:tracePt t="13882" x="2430463" y="669925"/>
          <p14:tracePt t="13938" x="2454275" y="669925"/>
          <p14:tracePt t="13947" x="2460625" y="663575"/>
          <p14:tracePt t="13955" x="2476500" y="663575"/>
          <p14:tracePt t="13965" x="2498725" y="663575"/>
          <p14:tracePt t="13982" x="2498725" y="655638"/>
          <p14:tracePt t="13997" x="2492375" y="655638"/>
          <p14:tracePt t="14146" x="2460625" y="655638"/>
          <p14:tracePt t="14154" x="2416175" y="631825"/>
          <p14:tracePt t="14164" x="2408238" y="631825"/>
          <p14:tracePt t="14181" x="2392363" y="631825"/>
          <p14:tracePt t="14198" x="2346325" y="639763"/>
          <p14:tracePt t="14214" x="2270125" y="639763"/>
          <p14:tracePt t="14231" x="2149475" y="639763"/>
          <p14:tracePt t="14247" x="1935163" y="639763"/>
          <p14:tracePt t="14264" x="1684338" y="593725"/>
          <p14:tracePt t="14281" x="1501775" y="587375"/>
          <p14:tracePt t="14281" x="1447800" y="587375"/>
          <p14:tracePt t="14299" x="1371600" y="587375"/>
          <p14:tracePt t="14315" x="1349375" y="609600"/>
          <p14:tracePt t="14332" x="1341438" y="609600"/>
          <p14:tracePt t="14348" x="1325563" y="609600"/>
          <p14:tracePt t="14364" x="1273175" y="609600"/>
          <p14:tracePt t="14381" x="1181100" y="601663"/>
          <p14:tracePt t="14397" x="1112838" y="587375"/>
          <p14:tracePt t="14414" x="1104900" y="579438"/>
          <p14:tracePt t="14430" x="1074738" y="579438"/>
          <p14:tracePt t="14448" x="1036638" y="601663"/>
          <p14:tracePt t="14464" x="982663" y="631825"/>
          <p14:tracePt t="14481" x="944563" y="669925"/>
          <p14:tracePt t="14497" x="944563" y="677863"/>
          <p14:tracePt t="14514" x="960438" y="677863"/>
          <p14:tracePt t="14562" x="968375" y="677863"/>
          <p14:tracePt t="14570" x="974725" y="677863"/>
          <p14:tracePt t="14580" x="990600" y="677863"/>
          <p14:tracePt t="14618" x="1006475" y="685800"/>
          <p14:tracePt t="14626" x="1028700" y="693738"/>
          <p14:tracePt t="14634" x="1044575" y="693738"/>
          <p14:tracePt t="14647" x="1058863" y="701675"/>
          <p14:tracePt t="14664" x="1112838" y="723900"/>
          <p14:tracePt t="14664" x="1143000" y="723900"/>
          <p14:tracePt t="14683" x="1165225" y="723900"/>
          <p14:tracePt t="14697" x="1211263" y="723900"/>
          <p14:tracePt t="14715" x="1249363" y="723900"/>
          <p14:tracePt t="14731" x="1273175" y="723900"/>
          <p14:tracePt t="14747" x="1279525" y="723900"/>
          <p14:tracePt t="14764" x="1287463" y="723900"/>
          <p14:tracePt t="14780" x="1333500" y="723900"/>
          <p14:tracePt t="14799" x="1387475" y="715963"/>
          <p14:tracePt t="14814" x="1455738" y="708025"/>
          <p14:tracePt t="14829" x="1516063" y="701675"/>
          <p14:tracePt t="14846" x="1524000" y="701675"/>
          <p14:tracePt t="14863" x="1531938" y="701675"/>
          <p14:tracePt t="14890" x="1539875" y="693738"/>
          <p14:tracePt t="14914" x="1570038" y="693738"/>
          <p14:tracePt t="14922" x="1592263" y="693738"/>
          <p14:tracePt t="14931" x="1654175" y="693738"/>
          <p14:tracePt t="14947" x="1676400" y="693738"/>
          <p14:tracePt t="14964" x="1692275" y="693738"/>
          <p14:tracePt t="14981" x="1698625" y="693738"/>
          <p14:tracePt t="14997" x="1706563" y="693738"/>
          <p14:tracePt t="15042" x="1714500" y="693738"/>
          <p14:tracePt t="15050" x="1722438" y="693738"/>
          <p14:tracePt t="15063" x="1752600" y="677863"/>
          <p14:tracePt t="15080" x="1752600" y="669925"/>
          <p14:tracePt t="15096" x="1768475" y="669925"/>
          <p14:tracePt t="15122" x="1768475" y="663575"/>
          <p14:tracePt t="15138" x="1774825" y="663575"/>
          <p14:tracePt t="15147" x="1782763" y="647700"/>
          <p14:tracePt t="15164" x="1798638" y="631825"/>
          <p14:tracePt t="15181" x="1820863" y="593725"/>
          <p14:tracePt t="15197" x="1828800" y="579438"/>
          <p14:tracePt t="15214" x="1836738" y="571500"/>
          <p14:tracePt t="15229" x="1844675" y="571500"/>
          <p14:tracePt t="15246" x="1851025" y="563563"/>
          <p14:tracePt t="15274" x="1851025" y="555625"/>
          <p14:tracePt t="15306" x="1858963" y="555625"/>
          <p14:tracePt t="15322" x="1858963" y="549275"/>
          <p14:tracePt t="15331" x="1858963" y="541338"/>
          <p14:tracePt t="15347" x="1874838" y="525463"/>
          <p14:tracePt t="15364" x="1889125" y="487363"/>
          <p14:tracePt t="15380" x="1889125" y="479425"/>
          <p14:tracePt t="15396" x="1889125" y="465138"/>
          <p14:tracePt t="15413" x="1889125" y="449263"/>
          <p14:tracePt t="15429" x="1889125" y="427038"/>
          <p14:tracePt t="15446" x="1889125" y="411163"/>
          <p14:tracePt t="15463" x="1889125" y="403225"/>
          <p14:tracePt t="15479" x="1889125" y="396875"/>
          <p14:tracePt t="15498" x="1889125" y="388938"/>
          <p14:tracePt t="15513" x="1889125" y="358775"/>
          <p14:tracePt t="15531" x="1882775" y="327025"/>
          <p14:tracePt t="15547" x="1882775" y="320675"/>
          <p14:tracePt t="15570" x="1874838" y="312738"/>
          <p14:tracePt t="15595" x="1866900" y="312738"/>
          <p14:tracePt t="15642" x="1851025" y="312738"/>
          <p14:tracePt t="15666" x="1836738" y="312738"/>
          <p14:tracePt t="15674" x="1820863" y="312738"/>
          <p14:tracePt t="15682" x="1806575" y="312738"/>
          <p14:tracePt t="15696" x="1768475" y="312738"/>
          <p14:tracePt t="15713" x="1760538" y="312738"/>
          <p14:tracePt t="15729" x="1752600" y="312738"/>
          <p14:tracePt t="15745" x="1736725" y="327025"/>
          <p14:tracePt t="15763" x="1736725" y="334963"/>
          <p14:tracePt t="15780" x="1722438" y="358775"/>
          <p14:tracePt t="15799" x="1722438" y="396875"/>
          <p14:tracePt t="15813" x="1706563" y="427038"/>
          <p14:tracePt t="15829" x="1706563" y="441325"/>
          <p14:tracePt t="15846" x="1706563" y="457200"/>
          <p14:tracePt t="15906" x="1706563" y="487363"/>
          <p14:tracePt t="15922" x="1706563" y="495300"/>
          <p14:tracePt t="15938" x="1706563" y="511175"/>
          <p14:tracePt t="15947" x="1706563" y="587375"/>
          <p14:tracePt t="15963" x="1744663" y="647700"/>
          <p14:tracePt t="15980" x="1768475" y="685800"/>
          <p14:tracePt t="15996" x="1790700" y="723900"/>
          <p14:tracePt t="16014" x="1798638" y="731838"/>
          <p14:tracePt t="16028" x="1806575" y="731838"/>
          <p14:tracePt t="16074" x="1812925" y="731838"/>
          <p14:tracePt t="16082" x="1836738" y="746125"/>
          <p14:tracePt t="16095" x="1874838" y="762000"/>
          <p14:tracePt t="16112" x="1889125" y="777875"/>
          <p14:tracePt t="16129" x="1897063" y="777875"/>
          <p14:tracePt t="16145" x="1905000" y="777875"/>
          <p14:tracePt t="16170" x="1920875" y="777875"/>
          <p14:tracePt t="16195" x="1935163" y="777875"/>
          <p14:tracePt t="16202" x="1943100" y="762000"/>
          <p14:tracePt t="16212" x="1958975" y="746125"/>
          <p14:tracePt t="16229" x="1958975" y="723900"/>
          <p14:tracePt t="16246" x="1958975" y="693738"/>
          <p14:tracePt t="16262" x="1958975" y="677863"/>
          <p14:tracePt t="16279" x="1958975" y="663575"/>
          <p14:tracePt t="16314" x="1958975" y="647700"/>
          <p14:tracePt t="16338" x="1958975" y="631825"/>
          <p14:tracePt t="16354" x="1958975" y="617538"/>
          <p14:tracePt t="16362" x="1958975" y="601663"/>
          <p14:tracePt t="16410" x="1958975" y="593725"/>
          <p14:tracePt t="16426" x="1951038" y="579438"/>
          <p14:tracePt t="16434" x="1951038" y="571500"/>
          <p14:tracePt t="16450" x="1951038" y="555625"/>
          <p14:tracePt t="16466" x="1951038" y="541338"/>
          <p14:tracePt t="16478" x="1943100" y="525463"/>
          <p14:tracePt t="16495" x="1943100" y="495300"/>
          <p14:tracePt t="16512" x="1927225" y="441325"/>
          <p14:tracePt t="16529" x="1927225" y="419100"/>
          <p14:tracePt t="16529" x="1927225" y="411163"/>
          <p14:tracePt t="16547" x="1927225" y="396875"/>
          <p14:tracePt t="16563" x="1920875" y="373063"/>
          <p14:tracePt t="16579" x="1912938" y="365125"/>
          <p14:tracePt t="16596" x="1912938" y="358775"/>
          <p14:tracePt t="16611" x="1912938" y="350838"/>
          <p14:tracePt t="16674" x="1905000" y="342900"/>
          <p14:tracePt t="16690" x="1889125" y="350838"/>
          <p14:tracePt t="16738" x="1866900" y="358775"/>
          <p14:tracePt t="16754" x="1858963" y="365125"/>
          <p14:tracePt t="16762" x="1836738" y="388938"/>
          <p14:tracePt t="16782" x="1820863" y="403225"/>
          <p14:tracePt t="16796" x="1820863" y="411163"/>
          <p14:tracePt t="16812" x="1806575" y="427038"/>
          <p14:tracePt t="16828" x="1806575" y="434975"/>
          <p14:tracePt t="16850" x="1806575" y="441325"/>
          <p14:tracePt t="16861" x="1806575" y="479425"/>
          <p14:tracePt t="16878" x="1806575" y="511175"/>
          <p14:tracePt t="16895" x="1806575" y="549275"/>
          <p14:tracePt t="16911" x="1806575" y="563563"/>
          <p14:tracePt t="16928" x="1806575" y="571500"/>
          <p14:tracePt t="16944" x="1820863" y="555625"/>
          <p14:tracePt t="17370" x="1828800" y="555625"/>
          <p14:tracePt t="17378" x="1828800" y="549275"/>
          <p14:tracePt t="17386" x="1844675" y="541338"/>
          <p14:tracePt t="17395" x="1858963" y="533400"/>
          <p14:tracePt t="17412" x="1882775" y="525463"/>
          <p14:tracePt t="17428" x="1905000" y="517525"/>
          <p14:tracePt t="17445" x="1927225" y="511175"/>
          <p14:tracePt t="17461" x="1943100" y="511175"/>
          <p14:tracePt t="17490" x="1981200" y="511175"/>
          <p14:tracePt t="17498" x="2035175" y="511175"/>
          <p14:tracePt t="17510" x="2179638" y="511175"/>
          <p14:tracePt t="17528" x="2278063" y="511175"/>
          <p14:tracePt t="17545" x="2301875" y="511175"/>
          <p14:tracePt t="17560" x="2308225" y="511175"/>
          <p14:tracePt t="17610" x="2332038" y="517525"/>
          <p14:tracePt t="17618" x="2370138" y="525463"/>
          <p14:tracePt t="17628" x="2468563" y="549275"/>
          <p14:tracePt t="17645" x="2522538" y="549275"/>
          <p14:tracePt t="17661" x="2530475" y="549275"/>
          <p14:tracePt t="17682" x="2536825" y="549275"/>
          <p14:tracePt t="17698" x="2544763" y="549275"/>
          <p14:tracePt t="17710" x="2568575" y="579438"/>
          <p14:tracePt t="17727" x="2582863" y="579438"/>
          <p14:tracePt t="17744" x="2613025" y="579438"/>
          <p14:tracePt t="17761" x="2636838" y="579438"/>
          <p14:tracePt t="17761" x="2644775" y="579438"/>
          <p14:tracePt t="17779" x="2651125" y="587375"/>
          <p14:tracePt t="17810" x="2659063" y="593725"/>
          <p14:tracePt t="18745" x="2636838" y="593725"/>
          <p14:tracePt t="19394" x="2613025" y="609600"/>
          <p14:tracePt t="19410" x="2598738" y="617538"/>
          <p14:tracePt t="19418" x="2568575" y="647700"/>
          <p14:tracePt t="19427" x="2506663" y="685800"/>
          <p14:tracePt t="19443" x="2416175" y="739775"/>
          <p14:tracePt t="19460" x="2324100" y="800100"/>
          <p14:tracePt t="19476" x="2232025" y="854075"/>
          <p14:tracePt t="19493" x="2155825" y="914400"/>
          <p14:tracePt t="19509" x="2057400" y="982663"/>
          <p14:tracePt t="19526" x="1958975" y="1050925"/>
          <p14:tracePt t="19542" x="1882775" y="1096963"/>
          <p14:tracePt t="19559" x="1828800" y="1127125"/>
          <p14:tracePt t="19576" x="1768475" y="1150938"/>
          <p14:tracePt t="19593" x="1744663" y="1158875"/>
          <p14:tracePt t="19609" x="1722438" y="1173163"/>
          <p14:tracePt t="19609" x="1706563" y="1173163"/>
          <p14:tracePt t="19627" x="1676400" y="1173163"/>
          <p14:tracePt t="19642" x="1493838" y="1173163"/>
          <p14:tracePt t="19660" x="1379538" y="1173163"/>
          <p14:tracePt t="19678" x="1279525" y="1173163"/>
          <p14:tracePt t="19692" x="1189038" y="1173163"/>
          <p14:tracePt t="19709" x="1104900" y="1173163"/>
          <p14:tracePt t="19725" x="1058863" y="1173163"/>
          <p14:tracePt t="19742" x="1044575" y="1165225"/>
          <p14:tracePt t="19758" x="1036638" y="1165225"/>
          <p14:tracePt t="19810" x="998538" y="1143000"/>
          <p14:tracePt t="19818" x="936625" y="1120775"/>
          <p14:tracePt t="19826" x="884238" y="1096963"/>
          <p14:tracePt t="19841" x="746125" y="1050925"/>
          <p14:tracePt t="19859" x="731838" y="1044575"/>
          <p14:tracePt t="19875" x="739775" y="1050925"/>
          <p14:tracePt t="20058" x="739775" y="1058863"/>
          <p14:tracePt t="20082" x="739775" y="1066800"/>
          <p14:tracePt t="20091" x="739775" y="1074738"/>
          <p14:tracePt t="20122" x="739775" y="1082675"/>
          <p14:tracePt t="20130" x="746125" y="1089025"/>
          <p14:tracePt t="20141" x="746125" y="1096963"/>
          <p14:tracePt t="20158" x="754063" y="1096963"/>
          <p14:tracePt t="20218" x="762000" y="1096963"/>
          <p14:tracePt t="20458" x="769938" y="1104900"/>
          <p14:tracePt t="21034" x="777875" y="1104900"/>
          <p14:tracePt t="21987" x="784225" y="1112838"/>
          <p14:tracePt t="22058" x="792163" y="1112838"/>
          <p14:tracePt t="22074" x="800100" y="1112838"/>
          <p14:tracePt t="22090" x="808038" y="1120775"/>
          <p14:tracePt t="22138" x="815975" y="1120775"/>
          <p14:tracePt t="22202" x="822325" y="1127125"/>
          <p14:tracePt t="22210" x="830263" y="1127125"/>
          <p14:tracePt t="22522" x="838200" y="1127125"/>
          <p14:tracePt t="24335" x="846138" y="1127125"/>
          <p14:tracePt t="24578" x="854075" y="1127125"/>
          <p14:tracePt t="24594" x="860425" y="1143000"/>
          <p14:tracePt t="24603" x="876300" y="1150938"/>
          <p14:tracePt t="24626" x="884238" y="1158875"/>
          <p14:tracePt t="24635" x="906463" y="1173163"/>
          <p14:tracePt t="24642" x="922338" y="1173163"/>
          <p14:tracePt t="24653" x="930275" y="1189038"/>
          <p14:tracePt t="24671" x="952500" y="1203325"/>
          <p14:tracePt t="24687" x="974725" y="1203325"/>
          <p14:tracePt t="24703" x="990600" y="1219200"/>
          <p14:tracePt t="24720" x="1006475" y="1219200"/>
          <p14:tracePt t="24737" x="1058863" y="1235075"/>
          <p14:tracePt t="24753" x="1112838" y="1249363"/>
          <p14:tracePt t="24771" x="1127125" y="1257300"/>
          <p14:tracePt t="24788" x="1135063" y="1257300"/>
          <p14:tracePt t="24803" x="1150938" y="1257300"/>
          <p14:tracePt t="24820" x="1173163" y="1257300"/>
          <p14:tracePt t="24837" x="1196975" y="1257300"/>
          <p14:tracePt t="24853" x="1227138" y="1257300"/>
          <p14:tracePt t="24870" x="1241425" y="1257300"/>
          <p14:tracePt t="24887" x="1265238" y="1257300"/>
          <p14:tracePt t="24903" x="1279525" y="1257300"/>
          <p14:tracePt t="24919" x="1295400" y="1241425"/>
          <p14:tracePt t="24937" x="1325563" y="1219200"/>
          <p14:tracePt t="24953" x="1409700" y="1143000"/>
          <p14:tracePt t="24971" x="1425575" y="1127125"/>
          <p14:tracePt t="24987" x="1439863" y="1112838"/>
          <p14:tracePt t="25003" x="1439863" y="1096963"/>
          <p14:tracePt t="25020" x="1439863" y="1058863"/>
          <p14:tracePt t="25037" x="1439863" y="1012825"/>
          <p14:tracePt t="25053" x="1439863" y="990600"/>
          <p14:tracePt t="25070" x="1439863" y="974725"/>
          <p14:tracePt t="25086" x="1425575" y="936625"/>
          <p14:tracePt t="25103" x="1409700" y="914400"/>
          <p14:tracePt t="25119" x="1387475" y="892175"/>
          <p14:tracePt t="25136" x="1371600" y="868363"/>
          <p14:tracePt t="25153" x="1355725" y="860425"/>
          <p14:tracePt t="25172" x="1341438" y="854075"/>
          <p14:tracePt t="25187" x="1333500" y="854075"/>
          <p14:tracePt t="25204" x="1317625" y="854075"/>
          <p14:tracePt t="25221" x="1295400" y="854075"/>
          <p14:tracePt t="25236" x="1265238" y="854075"/>
          <p14:tracePt t="25253" x="1235075" y="860425"/>
          <p14:tracePt t="25270" x="1203325" y="876300"/>
          <p14:tracePt t="25286" x="1189038" y="884238"/>
          <p14:tracePt t="25303" x="1173163" y="884238"/>
          <p14:tracePt t="25319" x="1165225" y="892175"/>
          <p14:tracePt t="25338" x="1158875" y="892175"/>
          <p14:tracePt t="25354" x="1150938" y="898525"/>
          <p14:tracePt t="25369" x="1143000" y="914400"/>
          <p14:tracePt t="25387" x="1127125" y="930275"/>
          <p14:tracePt t="25404" x="1112838" y="952500"/>
          <p14:tracePt t="25419" x="1096963" y="968375"/>
          <p14:tracePt t="25436" x="1074738" y="990600"/>
          <p14:tracePt t="25454" x="1066800" y="998538"/>
          <p14:tracePt t="25469" x="1066800" y="1012825"/>
          <p14:tracePt t="25486" x="1066800" y="1020763"/>
          <p14:tracePt t="25502" x="1066800" y="1028700"/>
          <p14:tracePt t="25519" x="1066800" y="1058863"/>
          <p14:tracePt t="25536" x="1089025" y="1089025"/>
          <p14:tracePt t="25553" x="1096963" y="1112838"/>
          <p14:tracePt t="25569" x="1104900" y="1112838"/>
          <p14:tracePt t="25585" x="1112838" y="1120775"/>
          <p14:tracePt t="25602" x="1120775" y="1135063"/>
          <p14:tracePt t="25620" x="1135063" y="1135063"/>
          <p14:tracePt t="25636" x="1150938" y="1135063"/>
          <p14:tracePt t="25698" x="1165225" y="1135063"/>
          <p14:tracePt t="25714" x="1165225" y="1127125"/>
          <p14:tracePt t="25722" x="1173163" y="1127125"/>
          <p14:tracePt t="25736" x="1173163" y="1120775"/>
          <p14:tracePt t="25752" x="1181100" y="1120775"/>
          <p14:tracePt t="25818" x="1181100" y="1112838"/>
          <p14:tracePt t="26075" x="1181100" y="1104900"/>
          <p14:tracePt t="26090" x="1181100" y="1096963"/>
          <p14:tracePt t="26106" x="1181100" y="1089025"/>
          <p14:tracePt t="26122" x="1181100" y="1082675"/>
          <p14:tracePt t="26130" x="1181100" y="1066800"/>
          <p14:tracePt t="26138" x="1181100" y="1050925"/>
          <p14:tracePt t="26152" x="1181100" y="1020763"/>
          <p14:tracePt t="26169" x="1181100" y="1012825"/>
          <p14:tracePt t="26242" x="1173163" y="998538"/>
          <p14:tracePt t="26266" x="1158875" y="998538"/>
          <p14:tracePt t="26322" x="1150938" y="998538"/>
          <p14:tracePt t="26378" x="1143000" y="998538"/>
          <p14:tracePt t="26402" x="1150938" y="998538"/>
          <p14:tracePt t="26842" x="1158875" y="998538"/>
          <p14:tracePt t="26851" x="1165225" y="998538"/>
          <p14:tracePt t="26867" x="1173163" y="998538"/>
          <p14:tracePt t="27010" x="1189038" y="998538"/>
          <p14:tracePt t="27106" x="1203325" y="998538"/>
          <p14:tracePt t="27114" x="1219200" y="998538"/>
          <p14:tracePt t="27122" x="1235075" y="998538"/>
          <p14:tracePt t="27194" x="1249363" y="998538"/>
          <p14:tracePt t="27210" x="1265238" y="998538"/>
          <p14:tracePt t="27226" x="1279525" y="998538"/>
          <p14:tracePt t="27235" x="1311275" y="998538"/>
          <p14:tracePt t="27252" x="1317625" y="998538"/>
          <p14:tracePt t="27268" x="1325563" y="998538"/>
          <p14:tracePt t="27284" x="1333500" y="998538"/>
          <p14:tracePt t="27322" x="1349375" y="998538"/>
          <p14:tracePt t="27330" x="1363663" y="998538"/>
          <p14:tracePt t="27338" x="1387475" y="998538"/>
          <p14:tracePt t="27350" x="1401763" y="998538"/>
          <p14:tracePt t="27367" x="1409700" y="998538"/>
          <p14:tracePt t="27384" x="1417638" y="998538"/>
          <p14:tracePt t="27400" x="1425575" y="998538"/>
          <p14:tracePt t="27417" x="1439863" y="998538"/>
          <p14:tracePt t="27417" x="1447800" y="998538"/>
          <p14:tracePt t="27436" x="1455738" y="998538"/>
          <p14:tracePt t="27467" x="1463675" y="990600"/>
          <p14:tracePt t="27483" x="1470025" y="990600"/>
          <p14:tracePt t="27490" x="1493838" y="982663"/>
          <p14:tracePt t="27500" x="1524000" y="968375"/>
          <p14:tracePt t="27518" x="1554163" y="968375"/>
          <p14:tracePt t="27534" x="1577975" y="952500"/>
          <p14:tracePt t="27550" x="1584325" y="952500"/>
          <p14:tracePt t="27610" x="1592263" y="952500"/>
          <p14:tracePt t="27626" x="1616075" y="952500"/>
          <p14:tracePt t="27635" x="1630363" y="952500"/>
          <p14:tracePt t="27651" x="1654175" y="952500"/>
          <p14:tracePt t="27668" x="1660525" y="952500"/>
          <p14:tracePt t="27684" x="1668463" y="952500"/>
          <p14:tracePt t="27770" x="1676400" y="952500"/>
          <p14:tracePt t="27787" x="1684338" y="952500"/>
          <p14:tracePt t="27795" x="1692275" y="952500"/>
          <p14:tracePt t="27834" x="1698625" y="952500"/>
          <p14:tracePt t="27842" x="1714500" y="952500"/>
          <p14:tracePt t="27858" x="1730375" y="952500"/>
          <p14:tracePt t="27868" x="1736725" y="952500"/>
          <p14:tracePt t="27884" x="1744663" y="952500"/>
          <p14:tracePt t="27931" x="1752600" y="952500"/>
          <p14:tracePt t="27946" x="1768475" y="952500"/>
          <p14:tracePt t="27955" x="1774825" y="952500"/>
          <p14:tracePt t="27967" x="1798638" y="952500"/>
          <p14:tracePt t="27984" x="1806575" y="952500"/>
          <p14:tracePt t="28000" x="1812925" y="952500"/>
          <p14:tracePt t="28042" x="1828800" y="952500"/>
          <p14:tracePt t="28058" x="1866900" y="968375"/>
          <p14:tracePt t="28067" x="1889125" y="968375"/>
          <p14:tracePt t="28074" x="1905000" y="968375"/>
          <p14:tracePt t="28084" x="1935163" y="968375"/>
          <p14:tracePt t="28100" x="1943100" y="982663"/>
          <p14:tracePt t="28170" x="1951038" y="982663"/>
          <p14:tracePt t="28179" x="1958975" y="982663"/>
          <p14:tracePt t="28186" x="1973263" y="982663"/>
          <p14:tracePt t="28199" x="1997075" y="982663"/>
          <p14:tracePt t="28216" x="2003425" y="982663"/>
          <p14:tracePt t="28234" x="2011363" y="990600"/>
          <p14:tracePt t="28258" x="2011363" y="998538"/>
          <p14:tracePt t="28274" x="2019300" y="998538"/>
          <p14:tracePt t="28322" x="2027238" y="998538"/>
          <p14:tracePt t="28338" x="2035175" y="998538"/>
          <p14:tracePt t="28347" x="2041525" y="990600"/>
          <p14:tracePt t="28386" x="2049463" y="982663"/>
          <p14:tracePt t="28402" x="2065338" y="974725"/>
          <p14:tracePt t="28418" x="2073275" y="968375"/>
          <p14:tracePt t="28426" x="2079625" y="968375"/>
          <p14:tracePt t="28450" x="2087563" y="968375"/>
          <p14:tracePt t="28458" x="2087563" y="960438"/>
          <p14:tracePt t="28474" x="2095500" y="952500"/>
          <p14:tracePt t="28483" x="2117725" y="952500"/>
          <p14:tracePt t="28500" x="2163763" y="922338"/>
          <p14:tracePt t="28517" x="2193925" y="898525"/>
          <p14:tracePt t="28533" x="2209800" y="884238"/>
          <p14:tracePt t="28549" x="2225675" y="876300"/>
          <p14:tracePt t="28634" x="2232025" y="868363"/>
          <p14:tracePt t="28642" x="2239963" y="868363"/>
          <p14:tracePt t="28658" x="2239963" y="860425"/>
          <p14:tracePt t="28667" x="2239963" y="854075"/>
          <p14:tracePt t="28684" x="2239963" y="846138"/>
          <p14:tracePt t="28700" x="2239963" y="838200"/>
          <p14:tracePt t="28716" x="2239963" y="822325"/>
          <p14:tracePt t="28754" x="2239963" y="815975"/>
          <p14:tracePt t="28899" x="2239963" y="808038"/>
          <p14:tracePt t="28906" x="2232025" y="808038"/>
          <p14:tracePt t="29018" x="2232025" y="815975"/>
          <p14:tracePt t="29770" x="2232025" y="830263"/>
          <p14:tracePt t="29779" x="2209800" y="838200"/>
          <p14:tracePt t="29786" x="2201863" y="854075"/>
          <p14:tracePt t="29798" x="2193925" y="860425"/>
          <p14:tracePt t="31575" x="2193925" y="868363"/>
          <p14:tracePt t="31634" x="2193925" y="876300"/>
          <p14:tracePt t="31650" x="2193925" y="884238"/>
          <p14:tracePt t="31658" x="2193925" y="898525"/>
          <p14:tracePt t="31674" x="2193925" y="906463"/>
          <p14:tracePt t="31754" x="2193925" y="914400"/>
          <p14:tracePt t="31858" x="2193925" y="922338"/>
          <p14:tracePt t="31866" x="2179638" y="922338"/>
          <p14:tracePt t="31882" x="2171700" y="936625"/>
          <p14:tracePt t="31896" x="2155825" y="952500"/>
          <p14:tracePt t="31913" x="2141538" y="960438"/>
          <p14:tracePt t="31913" x="2141538" y="968375"/>
          <p14:tracePt t="31931" x="2125663" y="974725"/>
          <p14:tracePt t="31946" x="2079625" y="1006475"/>
          <p14:tracePt t="31963" x="2041525" y="1020763"/>
          <p14:tracePt t="31980" x="2011363" y="1036638"/>
          <p14:tracePt t="31997" x="1981200" y="1058863"/>
          <p14:tracePt t="32013" x="1951038" y="1089025"/>
          <p14:tracePt t="32029" x="1943100" y="1096963"/>
          <p14:tracePt t="32046" x="1927225" y="1096963"/>
          <p14:tracePt t="32063" x="1912938" y="1104900"/>
          <p14:tracePt t="32079" x="1905000" y="1104900"/>
          <p14:tracePt t="32096" x="1897063" y="1112838"/>
          <p14:tracePt t="32122" x="1889125" y="1112838"/>
          <p14:tracePt t="32186" x="1882775" y="1112838"/>
          <p14:tracePt t="32202" x="1874838" y="1112838"/>
          <p14:tracePt t="32211" x="1874838" y="1120775"/>
          <p14:tracePt t="32227" x="1866900" y="1120775"/>
          <p14:tracePt t="32250" x="1858963" y="1120775"/>
          <p14:tracePt t="32258" x="1851025" y="1120775"/>
          <p14:tracePt t="32338" x="1836738" y="1120775"/>
          <p14:tracePt t="32354" x="1828800" y="1112838"/>
          <p14:tracePt t="32410" x="1820863" y="1112838"/>
          <p14:tracePt t="32434" x="1806575" y="1112838"/>
          <p14:tracePt t="32442" x="1790700" y="1112838"/>
          <p14:tracePt t="32450" x="1760538" y="1112838"/>
          <p14:tracePt t="32462" x="1752600" y="1112838"/>
          <p14:tracePt t="32478" x="1752600" y="1104900"/>
          <p14:tracePt t="32626" x="1752600" y="1096963"/>
          <p14:tracePt t="32659" x="1760538" y="1096963"/>
          <p14:tracePt t="32850" x="1768475" y="1096963"/>
          <p14:tracePt t="32859" x="1790700" y="1096963"/>
          <p14:tracePt t="32866" x="1806575" y="1096963"/>
          <p14:tracePt t="32878" x="1836738" y="1096963"/>
          <p14:tracePt t="32896" x="1858963" y="1096963"/>
          <p14:tracePt t="32912" x="1858963" y="1104900"/>
          <p14:tracePt t="32928" x="1866900" y="1104900"/>
          <p14:tracePt t="32945" x="1882775" y="1112838"/>
          <p14:tracePt t="32961" x="1920875" y="1120775"/>
          <p14:tracePt t="32979" x="1935163" y="1120775"/>
          <p14:tracePt t="33002" x="1927225" y="1120775"/>
          <p14:tracePt t="33314" x="1912938" y="1120775"/>
          <p14:tracePt t="33322" x="1905000" y="1120775"/>
          <p14:tracePt t="33330" x="1882775" y="1120775"/>
          <p14:tracePt t="33345" x="1844675" y="1120775"/>
          <p14:tracePt t="33345" x="1828800" y="1120775"/>
          <p14:tracePt t="33363" x="1812925" y="1120775"/>
          <p14:tracePt t="33377" x="1806575" y="1120775"/>
          <p14:tracePt t="33466" x="1798638" y="1120775"/>
          <p14:tracePt t="33699" x="1782763" y="1112838"/>
          <p14:tracePt t="33770" x="1774825" y="1104900"/>
          <p14:tracePt t="33780" x="1752600" y="1082675"/>
          <p14:tracePt t="34686" x="1760538" y="1082675"/>
          <p14:tracePt t="35131" x="1768475" y="1082675"/>
          <p14:tracePt t="35146" x="1774825" y="1082675"/>
          <p14:tracePt t="35170" x="1782763" y="1082675"/>
          <p14:tracePt t="35218" x="1798638" y="1082675"/>
          <p14:tracePt t="35251" x="1812925" y="1082675"/>
          <p14:tracePt t="35259" x="1820863" y="1082675"/>
          <p14:tracePt t="35282" x="1828800" y="1082675"/>
          <p14:tracePt t="35307" x="1836738" y="1082675"/>
          <p14:tracePt t="37396" x="1828800" y="1082675"/>
          <p14:tracePt t="37906" x="1820863" y="1082675"/>
          <p14:tracePt t="37962" x="1812925" y="1082675"/>
          <p14:tracePt t="37971" x="1806575" y="1082675"/>
          <p14:tracePt t="37978" x="1798638" y="1082675"/>
          <p14:tracePt t="38035" x="1798638" y="1074738"/>
          <p14:tracePt t="38050" x="1782763" y="1066800"/>
          <p14:tracePt t="38058" x="1768475" y="1050925"/>
          <p14:tracePt t="38073" x="1752600" y="1044575"/>
          <p14:tracePt t="38171" x="1752600" y="1036638"/>
          <p14:tracePt t="38179" x="1744663" y="1028700"/>
          <p14:tracePt t="38189" x="1744663" y="1020763"/>
          <p14:tracePt t="38282" x="1744663" y="1012825"/>
          <p14:tracePt t="38371" x="1744663" y="1006475"/>
          <p14:tracePt t="38442" x="1760538" y="998538"/>
          <p14:tracePt t="39051" x="1768475" y="998538"/>
          <p14:tracePt t="39155" x="1782763" y="998538"/>
          <p14:tracePt t="39322" x="1790700" y="998538"/>
          <p14:tracePt t="39331" x="1798638" y="998538"/>
          <p14:tracePt t="39347" x="1806575" y="998538"/>
          <p14:tracePt t="39451" x="1820863" y="998538"/>
          <p14:tracePt t="39458" x="1828800" y="998538"/>
          <p14:tracePt t="39471" x="1836738" y="998538"/>
          <p14:tracePt t="39488" x="1844675" y="998538"/>
          <p14:tracePt t="42246" x="1844675" y="1006475"/>
          <p14:tracePt t="49676" x="1844675" y="1012825"/>
          <p14:tracePt t="50067" x="1844675" y="1020763"/>
          <p14:tracePt t="55663" x="1844675" y="1028700"/>
          <p14:tracePt t="56355" x="1844675" y="1036638"/>
          <p14:tracePt t="56371" x="1828800" y="1044575"/>
          <p14:tracePt t="56395" x="1828800" y="1050925"/>
          <p14:tracePt t="56404" x="1820863" y="1050925"/>
          <p14:tracePt t="56411" x="1812925" y="1058863"/>
          <p14:tracePt t="56427" x="1812925" y="1066800"/>
          <p14:tracePt t="56915" x="1820863" y="1066800"/>
          <p14:tracePt t="56923" x="1836738" y="1066800"/>
          <p14:tracePt t="56939" x="1858963" y="1066800"/>
          <p14:tracePt t="56954" x="1882775" y="1066800"/>
          <p14:tracePt t="56971" x="1874838" y="1066800"/>
          <p14:tracePt t="57443" x="1866900" y="1066800"/>
          <p14:tracePt t="57539" x="1858963" y="1074738"/>
          <p14:tracePt t="57555" x="1851025" y="1074738"/>
          <p14:tracePt t="57571" x="1844675" y="1074738"/>
          <p14:tracePt t="57579" x="1836738" y="1074738"/>
          <p14:tracePt t="58451" x="1828800" y="1074738"/>
          <p14:tracePt t="58483" x="1820863" y="1074738"/>
          <p14:tracePt t="58491" x="1812925" y="1074738"/>
          <p14:tracePt t="58507" x="1798638" y="1066800"/>
          <p14:tracePt t="58519" x="1782763" y="1066800"/>
          <p14:tracePt t="58536" x="1760538" y="1066800"/>
          <p14:tracePt t="58552" x="1752600" y="1066800"/>
          <p14:tracePt t="58619" x="1744663" y="1058863"/>
          <p14:tracePt t="58635" x="1744663" y="1050925"/>
          <p14:tracePt t="58883" x="1752600" y="1050925"/>
          <p14:tracePt t="58907" x="1760538" y="1050925"/>
          <p14:tracePt t="58955" x="1768475" y="1050925"/>
          <p14:tracePt t="58963" x="1782763" y="1050925"/>
          <p14:tracePt t="58979" x="1790700" y="1050925"/>
          <p14:tracePt t="58987" x="1798638" y="1050925"/>
          <p14:tracePt t="59003" x="1806575" y="1050925"/>
          <p14:tracePt t="59051" x="1812925" y="1050925"/>
          <p14:tracePt t="59059" x="1820863" y="1050925"/>
          <p14:tracePt t="59068" x="1836738" y="1050925"/>
          <p14:tracePt t="61734" x="1844675" y="1058863"/>
          <p14:tracePt t="61875" x="1844675" y="1066800"/>
          <p14:tracePt t="61915" x="1844675" y="1089025"/>
          <p14:tracePt t="62539" x="1844675" y="1104900"/>
          <p14:tracePt t="62555" x="1844675" y="1112838"/>
          <p14:tracePt t="62563" x="1844675" y="1120775"/>
          <p14:tracePt t="62571" x="1844675" y="1127125"/>
          <p14:tracePt t="62581" x="1844675" y="1150938"/>
          <p14:tracePt t="62598" x="1844675" y="1158875"/>
          <p14:tracePt t="62615" x="1844675" y="1173163"/>
          <p14:tracePt t="62632" x="1844675" y="1189038"/>
          <p14:tracePt t="62659" x="1836738" y="1211263"/>
          <p14:tracePt t="62667" x="1828800" y="1211263"/>
          <p14:tracePt t="62681" x="1812925" y="1241425"/>
          <p14:tracePt t="62699" x="1806575" y="1273175"/>
          <p14:tracePt t="62716" x="1798638" y="1317625"/>
          <p14:tracePt t="62732" x="1782763" y="1371600"/>
          <p14:tracePt t="62749" x="1768475" y="1477963"/>
          <p14:tracePt t="62765" x="1760538" y="1577975"/>
          <p14:tracePt t="62783" x="1752600" y="1630363"/>
          <p14:tracePt t="62799" x="1752600" y="1684338"/>
          <p14:tracePt t="62814" x="1752600" y="1730375"/>
          <p14:tracePt t="62831" x="1752600" y="1752600"/>
          <p14:tracePt t="62848" x="1752600" y="1760538"/>
          <p14:tracePt t="62865" x="1752600" y="1768475"/>
          <p14:tracePt t="62891" x="1752600" y="1782763"/>
          <p14:tracePt t="62899" x="1752600" y="1836738"/>
          <p14:tracePt t="62916" x="1752600" y="1889125"/>
          <p14:tracePt t="62932" x="1768475" y="1927225"/>
          <p14:tracePt t="62949" x="1768475" y="1943100"/>
          <p14:tracePt t="62965" x="1768475" y="1965325"/>
          <p14:tracePt t="62981" x="1768475" y="1981200"/>
          <p14:tracePt t="62999" x="1768475" y="1997075"/>
          <p14:tracePt t="63015" x="1768475" y="2003425"/>
          <p14:tracePt t="63031" x="1752600" y="2011363"/>
          <p14:tracePt t="63046" x="1736725" y="2027238"/>
          <p14:tracePt t="63064" x="1722438" y="2073275"/>
          <p14:tracePt t="63081" x="1668463" y="2133600"/>
          <p14:tracePt t="63081" x="1638300" y="2179638"/>
          <p14:tracePt t="63100" x="1584325" y="2239963"/>
          <p14:tracePt t="63114" x="1554163" y="2270125"/>
          <p14:tracePt t="64027" x="1562100" y="2263775"/>
          <p14:tracePt t="64755" x="1570038" y="2247900"/>
          <p14:tracePt t="64763" x="1592263" y="2232025"/>
          <p14:tracePt t="64771" x="1608138" y="2201863"/>
          <p14:tracePt t="64780" x="1630363" y="2179638"/>
          <p14:tracePt t="64798" x="1646238" y="2163763"/>
          <p14:tracePt t="64813" x="1646238" y="2155825"/>
          <p14:tracePt t="64829" x="1646238" y="2149475"/>
          <p14:tracePt t="64931" x="1654175" y="2149475"/>
          <p14:tracePt t="64947" x="1668463" y="2141538"/>
          <p14:tracePt t="64971" x="1668463" y="2133600"/>
          <p14:tracePt t="65243" x="1660525" y="2133600"/>
          <p14:tracePt t="65267" x="1654175" y="2125663"/>
          <p14:tracePt t="65307" x="1638300" y="2103438"/>
          <p14:tracePt t="65323" x="1630363" y="2103438"/>
          <p14:tracePt t="65331" x="1616075" y="2095500"/>
          <p14:tracePt t="65345" x="1600200" y="2079625"/>
          <p14:tracePt t="65345" x="1592263" y="2079625"/>
          <p14:tracePt t="65364" x="1584325" y="2073275"/>
          <p14:tracePt t="65387" x="1570038" y="2065338"/>
          <p14:tracePt t="65403" x="1562100" y="2057400"/>
          <p14:tracePt t="65413" x="1546225" y="2049463"/>
          <p14:tracePt t="65429" x="1493838" y="2027238"/>
          <p14:tracePt t="65446" x="1477963" y="2027238"/>
          <p14:tracePt t="65462" x="1477963" y="2019300"/>
          <p14:tracePt t="66426" x="1477963" y="2011363"/>
          <p14:tracePt t="67502" x="1493838" y="2027238"/>
          <p14:tracePt t="67715" x="1508125" y="2027238"/>
          <p14:tracePt t="67731" x="1516063" y="2027238"/>
          <p14:tracePt t="67747" x="1524000" y="2027238"/>
          <p14:tracePt t="67819" x="1531938" y="2027238"/>
          <p14:tracePt t="67947" x="1539875" y="2027238"/>
          <p14:tracePt t="68019" x="1546225" y="2027238"/>
          <p14:tracePt t="68027" x="1554163" y="2027238"/>
          <p14:tracePt t="68035" x="1562100" y="2027238"/>
          <p14:tracePt t="68051" x="1577975" y="2027238"/>
          <p14:tracePt t="68091" x="1592263" y="2027238"/>
          <p14:tracePt t="68107" x="1600200" y="2027238"/>
          <p14:tracePt t="68115" x="1608138" y="2027238"/>
          <p14:tracePt t="68125" x="1616075" y="2027238"/>
          <p14:tracePt t="68142" x="1630363" y="2027238"/>
          <p14:tracePt t="68159" x="1638300" y="2027238"/>
          <p14:tracePt t="68176" x="1646238" y="2027238"/>
          <p14:tracePt t="68192" x="1660525" y="2027238"/>
          <p14:tracePt t="68275" x="1684338" y="2011363"/>
          <p14:tracePt t="68283" x="1692275" y="2011363"/>
          <p14:tracePt t="68292" x="1698625" y="2011363"/>
          <p14:tracePt t="68309" x="1706563" y="1997075"/>
          <p14:tracePt t="68326" x="1714500" y="1997075"/>
          <p14:tracePt t="68395" x="1722438" y="1997075"/>
          <p14:tracePt t="68411" x="1730375" y="1997075"/>
          <p14:tracePt t="68419" x="1736725" y="1997075"/>
          <p14:tracePt t="68459" x="1752600" y="1997075"/>
          <p14:tracePt t="68467" x="1768475" y="1981200"/>
          <p14:tracePt t="68476" x="1806575" y="1973263"/>
          <p14:tracePt t="68493" x="1836738" y="1973263"/>
          <p14:tracePt t="68509" x="1851025" y="1965325"/>
          <p14:tracePt t="68526" x="1866900" y="1965325"/>
          <p14:tracePt t="68715" x="1882775" y="1965325"/>
          <p14:tracePt t="68723" x="1920875" y="1965325"/>
          <p14:tracePt t="68732" x="1943100" y="1965325"/>
          <p14:tracePt t="68742" x="1958975" y="1965325"/>
          <p14:tracePt t="68758" x="1973263" y="1965325"/>
          <p14:tracePt t="68776" x="1989138" y="1965325"/>
          <p14:tracePt t="68963" x="1997075" y="1965325"/>
          <p14:tracePt t="68971" x="2035175" y="1965325"/>
          <p14:tracePt t="68979" x="2049463" y="1965325"/>
          <p14:tracePt t="68991" x="2057400" y="1965325"/>
          <p14:tracePt t="69008" x="2065338" y="1965325"/>
          <p14:tracePt t="69026" x="2079625" y="1965325"/>
          <p14:tracePt t="69107" x="2087563" y="1965325"/>
          <p14:tracePt t="69115" x="2095500" y="1965325"/>
          <p14:tracePt t="69125" x="2111375" y="1965325"/>
          <p14:tracePt t="69142" x="2141538" y="1973263"/>
          <p14:tracePt t="69158" x="2155825" y="1981200"/>
          <p14:tracePt t="69175" x="2179638" y="1989138"/>
          <p14:tracePt t="69192" x="2187575" y="1989138"/>
          <p14:tracePt t="69227" x="2201863" y="1989138"/>
          <p14:tracePt t="69243" x="2225675" y="2003425"/>
          <p14:tracePt t="69251" x="2239963" y="2003425"/>
          <p14:tracePt t="69259" x="2255838" y="2003425"/>
          <p14:tracePt t="69276" x="2263775" y="2003425"/>
          <p14:tracePt t="69292" x="2278063" y="2003425"/>
          <p14:tracePt t="69315" x="2293938" y="2003425"/>
          <p14:tracePt t="69325" x="2324100" y="2003425"/>
          <p14:tracePt t="69342" x="2362200" y="2003425"/>
          <p14:tracePt t="69358" x="2378075" y="2003425"/>
          <p14:tracePt t="69375" x="2392363" y="2003425"/>
          <p14:tracePt t="69392" x="2408238" y="2003425"/>
          <p14:tracePt t="69451" x="2430463" y="2019300"/>
          <p14:tracePt t="69459" x="2454275" y="2019300"/>
          <p14:tracePt t="69475" x="2492375" y="2019300"/>
          <p14:tracePt t="69492" x="2506663" y="2019300"/>
          <p14:tracePt t="69509" x="2522538" y="2019300"/>
          <p14:tracePt t="69547" x="2530475" y="2011363"/>
          <p14:tracePt t="69556" x="2544763" y="2003425"/>
          <p14:tracePt t="69563" x="2552700" y="1989138"/>
          <p14:tracePt t="69574" x="2598738" y="1965325"/>
          <p14:tracePt t="69591" x="2628900" y="1927225"/>
          <p14:tracePt t="69608" x="2659063" y="1889125"/>
          <p14:tracePt t="69624" x="2682875" y="1844675"/>
          <p14:tracePt t="69641" x="2682875" y="1820863"/>
          <p14:tracePt t="69658" x="2682875" y="1812925"/>
          <p14:tracePt t="69675" x="2697163" y="1806575"/>
          <p14:tracePt t="69692" x="2697163" y="1782763"/>
          <p14:tracePt t="69709" x="2697163" y="1752600"/>
          <p14:tracePt t="69725" x="2697163" y="1714500"/>
          <p14:tracePt t="69742" x="2697163" y="1706563"/>
          <p14:tracePt t="69757" x="2697163" y="1692275"/>
          <p14:tracePt t="69779" x="2697163" y="1684338"/>
          <p14:tracePt t="69803" x="2697163" y="1676400"/>
          <p14:tracePt t="69827" x="2697163" y="1668463"/>
          <p14:tracePt t="69835" x="2697163" y="1660525"/>
          <p14:tracePt t="69843" x="2697163" y="1654175"/>
          <p14:tracePt t="69857" x="2697163" y="1630363"/>
          <p14:tracePt t="69875" x="2697163" y="1622425"/>
          <p14:tracePt t="69891" x="2697163" y="1600200"/>
          <p14:tracePt t="69908" x="2689225" y="1584325"/>
          <p14:tracePt t="69925" x="2682875" y="1562100"/>
          <p14:tracePt t="69941" x="2659063" y="1546225"/>
          <p14:tracePt t="69958" x="2651125" y="1546225"/>
          <p14:tracePt t="69979" x="2651125" y="1539875"/>
          <p14:tracePt t="70003" x="2644775" y="1539875"/>
          <p14:tracePt t="70011" x="2636838" y="1531938"/>
          <p14:tracePt t="70035" x="2628900" y="1524000"/>
          <p14:tracePt t="70043" x="2628900" y="1516063"/>
          <p14:tracePt t="70059" x="2620963" y="1508125"/>
          <p14:tracePt t="70083" x="2613025" y="1501775"/>
          <p14:tracePt t="70099" x="2606675" y="1493838"/>
          <p14:tracePt t="70115" x="2598738" y="1485900"/>
          <p14:tracePt t="70131" x="2590800" y="1477963"/>
          <p14:tracePt t="70141" x="2582863" y="1477963"/>
          <p14:tracePt t="70157" x="2574925" y="1470025"/>
          <p14:tracePt t="70174" x="2568575" y="1455738"/>
          <p14:tracePt t="70211" x="2560638" y="1455738"/>
          <p14:tracePt t="70219" x="2544763" y="1455738"/>
          <p14:tracePt t="70227" x="2536825" y="1439863"/>
          <p14:tracePt t="70241" x="2514600" y="1439863"/>
          <p14:tracePt t="70257" x="2498725" y="1439863"/>
          <p14:tracePt t="70274" x="2492375" y="1439863"/>
          <p14:tracePt t="70291" x="2476500" y="1439863"/>
          <p14:tracePt t="70315" x="2468563" y="1439863"/>
          <p14:tracePt t="70355" x="2460625" y="1431925"/>
          <p14:tracePt t="70363" x="2454275" y="1431925"/>
          <p14:tracePt t="70411" x="2446338" y="1431925"/>
          <p14:tracePt t="70427" x="2430463" y="1431925"/>
          <p14:tracePt t="70435" x="2416175" y="1431925"/>
          <p14:tracePt t="70443" x="2408238" y="1431925"/>
          <p14:tracePt t="70456" x="2392363" y="1431925"/>
          <p14:tracePt t="70474" x="2378075" y="1431925"/>
          <p14:tracePt t="70492" x="2370138" y="1431925"/>
          <p14:tracePt t="70563" x="2362200" y="1431925"/>
          <p14:tracePt t="70579" x="2346325" y="1431925"/>
          <p14:tracePt t="70595" x="2339975" y="1431925"/>
          <p14:tracePt t="70611" x="2332038" y="1431925"/>
          <p14:tracePt t="70619" x="2324100" y="1431925"/>
          <p14:tracePt t="70627" x="2308225" y="1431925"/>
          <p14:tracePt t="70640" x="2293938" y="1431925"/>
          <p14:tracePt t="70657" x="2270125" y="1431925"/>
          <p14:tracePt t="70674" x="2247900" y="1439863"/>
          <p14:tracePt t="70674" x="2232025" y="1439863"/>
          <p14:tracePt t="70691" x="2217738" y="1439863"/>
          <p14:tracePt t="70707" x="2187575" y="1463675"/>
          <p14:tracePt t="70724" x="2179638" y="1470025"/>
          <p14:tracePt t="70742" x="2155825" y="1485900"/>
          <p14:tracePt t="70757" x="2125663" y="1508125"/>
          <p14:tracePt t="70774" x="2095500" y="1531938"/>
          <p14:tracePt t="70792" x="2073275" y="1554163"/>
          <p14:tracePt t="70806" x="2065338" y="1554163"/>
          <p14:tracePt t="70823" x="2057400" y="1570038"/>
          <p14:tracePt t="70867" x="2049463" y="1570038"/>
          <p14:tracePt t="70875" x="2049463" y="1584325"/>
          <p14:tracePt t="70891" x="2035175" y="1592263"/>
          <p14:tracePt t="70906" x="2019300" y="1616075"/>
          <p14:tracePt t="70924" x="2003425" y="1638300"/>
          <p14:tracePt t="70941" x="2003425" y="1668463"/>
          <p14:tracePt t="70957" x="2003425" y="1706563"/>
          <p14:tracePt t="70973" x="2003425" y="1736725"/>
          <p14:tracePt t="70990" x="2003425" y="1752600"/>
          <p14:tracePt t="71006" x="2003425" y="1760538"/>
          <p14:tracePt t="71023" x="2011363" y="1760538"/>
          <p14:tracePt t="71043" x="2011363" y="1768475"/>
          <p14:tracePt t="71056" x="2019300" y="1768475"/>
          <p14:tracePt t="71099" x="2027238" y="1768475"/>
          <p14:tracePt t="71115" x="2035175" y="1768475"/>
          <p14:tracePt t="71131" x="2049463" y="1768475"/>
          <p14:tracePt t="71147" x="2057400" y="1768475"/>
          <p14:tracePt t="71171" x="2079625" y="1768475"/>
          <p14:tracePt t="71179" x="2087563" y="1768475"/>
          <p14:tracePt t="71235" x="2095500" y="1768475"/>
          <p14:tracePt t="71243" x="2103438" y="1768475"/>
          <p14:tracePt t="71255" x="2111375" y="1768475"/>
          <p14:tracePt t="71275" x="2117725" y="1752600"/>
          <p14:tracePt t="71307" x="2117725" y="1744663"/>
          <p14:tracePt t="71538" x="2117725" y="1722438"/>
          <p14:tracePt t="71546" x="2111375" y="1698625"/>
          <p14:tracePt t="71555" x="2095500" y="1654175"/>
          <p14:tracePt t="71573" x="2087563" y="1616075"/>
          <p14:tracePt t="71589" x="2073275" y="1570038"/>
          <p14:tracePt t="71606" x="2049463" y="1546225"/>
          <p14:tracePt t="71622" x="2019300" y="1493838"/>
          <p14:tracePt t="71639" x="2003425" y="1447800"/>
          <p14:tracePt t="71656" x="1981200" y="1387475"/>
          <p14:tracePt t="71672" x="1981200" y="1379538"/>
          <p14:tracePt t="71689" x="1981200" y="1371600"/>
          <p14:tracePt t="71763" x="1973263" y="1371600"/>
          <p14:tracePt t="71771" x="1965325" y="1371600"/>
          <p14:tracePt t="71795" x="1958975" y="1371600"/>
          <p14:tracePt t="71803" x="1951038" y="1371600"/>
          <p14:tracePt t="71819" x="1943100" y="1371600"/>
          <p14:tracePt t="71843" x="1935163" y="1371600"/>
          <p14:tracePt t="71851" x="1927225" y="1355725"/>
          <p14:tracePt t="71859" x="1912938" y="1355725"/>
          <p14:tracePt t="71872" x="1912938" y="1349375"/>
          <p14:tracePt t="71889" x="1905000" y="1349375"/>
          <p14:tracePt t="71905" x="1882775" y="1349375"/>
          <p14:tracePt t="71923" x="1844675" y="1325563"/>
          <p14:tracePt t="71940" x="1806575" y="1311275"/>
          <p14:tracePt t="71956" x="1768475" y="1303338"/>
          <p14:tracePt t="71973" x="1714500" y="1287463"/>
          <p14:tracePt t="71989" x="1676400" y="1273175"/>
          <p14:tracePt t="72007" x="1638300" y="1265238"/>
          <p14:tracePt t="72023" x="1630363" y="1257300"/>
          <p14:tracePt t="72038" x="1608138" y="1249363"/>
          <p14:tracePt t="72099" x="1600200" y="1249363"/>
          <p14:tracePt t="72107" x="1584325" y="1241425"/>
          <p14:tracePt t="72121" x="1508125" y="1203325"/>
          <p14:tracePt t="72140" x="1455738" y="1181100"/>
          <p14:tracePt t="72156" x="1417638" y="1165225"/>
          <p14:tracePt t="72173" x="1401763" y="1158875"/>
          <p14:tracePt t="72189" x="1393825" y="1158875"/>
          <p14:tracePt t="72205" x="1387475" y="1150938"/>
          <p14:tracePt t="72227" x="1379538" y="1150938"/>
          <p14:tracePt t="72243" x="1363663" y="1143000"/>
          <p14:tracePt t="72255" x="1349375" y="1135063"/>
          <p14:tracePt t="72272" x="1317625" y="1127125"/>
          <p14:tracePt t="72289" x="1273175" y="1104900"/>
          <p14:tracePt t="72289" x="1249363" y="1104900"/>
          <p14:tracePt t="72308" x="1235075" y="1096963"/>
          <p14:tracePt t="72322" x="1211263" y="1096963"/>
          <p14:tracePt t="72339" x="1211263" y="1089025"/>
          <p14:tracePt t="72372" x="1196975" y="1074738"/>
          <p14:tracePt t="72379" x="1181100" y="1058863"/>
          <p14:tracePt t="72395" x="1173163" y="1050925"/>
          <p14:tracePt t="72405" x="1165225" y="1044575"/>
          <p14:tracePt t="72421" x="1173163" y="1044575"/>
          <p14:tracePt t="72763" x="1181100" y="1044575"/>
          <p14:tracePt t="72771" x="1196975" y="1044575"/>
          <p14:tracePt t="72779" x="1211263" y="1044575"/>
          <p14:tracePt t="72789" x="1227138" y="1044575"/>
          <p14:tracePt t="72806" x="1241425" y="1050925"/>
          <p14:tracePt t="72822" x="1249363" y="1050925"/>
          <p14:tracePt t="72837" x="1257300" y="1050925"/>
          <p14:tracePt t="72854" x="1265238" y="1050925"/>
          <p14:tracePt t="72871" x="1279525" y="1050925"/>
          <p14:tracePt t="72899" x="1295400" y="1050925"/>
          <p14:tracePt t="72915" x="1311275" y="1050925"/>
          <p14:tracePt t="72923" x="1333500" y="1050925"/>
          <p14:tracePt t="72937" x="1341438" y="1044575"/>
          <p14:tracePt t="72954" x="1355725" y="1044575"/>
          <p14:tracePt t="72972" x="1363663" y="1044575"/>
          <p14:tracePt t="73035" x="1387475" y="1044575"/>
          <p14:tracePt t="73042" x="1401763" y="1044575"/>
          <p14:tracePt t="73053" x="1447800" y="1036638"/>
          <p14:tracePt t="73071" x="1485900" y="1028700"/>
          <p14:tracePt t="73088" x="1508125" y="1028700"/>
          <p14:tracePt t="73104" x="1516063" y="1028700"/>
          <p14:tracePt t="73171" x="1524000" y="1028700"/>
          <p14:tracePt t="73179" x="1539875" y="1028700"/>
          <p14:tracePt t="73188" x="1592263" y="1028700"/>
          <p14:tracePt t="73205" x="1646238" y="1028700"/>
          <p14:tracePt t="73222" x="1654175" y="1028700"/>
          <p14:tracePt t="73237" x="1668463" y="1028700"/>
          <p14:tracePt t="73619" x="1684338" y="1036638"/>
          <p14:tracePt t="73627" x="1692275" y="1044575"/>
          <p14:tracePt t="73636" x="1692275" y="1050925"/>
          <p14:tracePt t="73659" x="1698625" y="1050925"/>
          <p14:tracePt t="73669" x="1722438" y="1089025"/>
          <p14:tracePt t="73686" x="1744663" y="1120775"/>
          <p14:tracePt t="73704" x="1774825" y="1165225"/>
          <p14:tracePt t="73720" x="1798638" y="1203325"/>
          <p14:tracePt t="73720" x="1806575" y="1227138"/>
          <p14:tracePt t="73740" x="1812925" y="1249363"/>
          <p14:tracePt t="73754" x="1828800" y="1311275"/>
          <p14:tracePt t="73754" x="1836738" y="1333500"/>
          <p14:tracePt t="73772" x="1836738" y="1387475"/>
          <p14:tracePt t="73788" x="1851025" y="1447800"/>
          <p14:tracePt t="73805" x="1866900" y="1477963"/>
          <p14:tracePt t="73821" x="1889125" y="1531938"/>
          <p14:tracePt t="73837" x="1897063" y="1562100"/>
          <p14:tracePt t="73854" x="1897063" y="1584325"/>
          <p14:tracePt t="73870" x="1897063" y="1616075"/>
          <p14:tracePt t="73887" x="1897063" y="1646238"/>
          <p14:tracePt t="73904" x="1912938" y="1676400"/>
          <p14:tracePt t="73920" x="1920875" y="1692275"/>
          <p14:tracePt t="73937" x="1927225" y="1698625"/>
          <p14:tracePt t="73954" x="1935163" y="1698625"/>
          <p14:tracePt t="73979" x="1943100" y="1714500"/>
          <p14:tracePt t="73987" x="1965325" y="1730375"/>
          <p14:tracePt t="74004" x="2011363" y="1768475"/>
          <p14:tracePt t="74021" x="2035175" y="1790700"/>
          <p14:tracePt t="74037" x="2049463" y="1806575"/>
          <p14:tracePt t="74054" x="2073275" y="1828800"/>
          <p14:tracePt t="74069" x="2125663" y="1866900"/>
          <p14:tracePt t="74087" x="2141538" y="1882775"/>
          <p14:tracePt t="74103" x="2149475" y="1889125"/>
          <p14:tracePt t="74119" x="2155825" y="1889125"/>
          <p14:tracePt t="74147" x="2163763" y="1897063"/>
          <p14:tracePt t="74155" x="2171700" y="1905000"/>
          <p14:tracePt t="74170" x="2209800" y="1927225"/>
          <p14:tracePt t="74188" x="2232025" y="1951038"/>
          <p14:tracePt t="74204" x="2263775" y="1965325"/>
          <p14:tracePt t="74221" x="2278063" y="1981200"/>
          <p14:tracePt t="74237" x="2286000" y="1989138"/>
          <p14:tracePt t="76022" x="2270125" y="1981200"/>
          <p14:tracePt t="76163" x="2247900" y="1965325"/>
          <p14:tracePt t="76171" x="2232025" y="1951038"/>
          <p14:tracePt t="76184" x="2179638" y="1951038"/>
          <p14:tracePt t="76201" x="2125663" y="1927225"/>
          <p14:tracePt t="76201" x="2103438" y="1927225"/>
          <p14:tracePt t="76220" x="2087563" y="1927225"/>
          <p14:tracePt t="76220" x="2073275" y="1920875"/>
          <p14:tracePt t="76237" x="2057400" y="1920875"/>
          <p14:tracePt t="76252" x="2035175" y="1920875"/>
          <p14:tracePt t="76268" x="2011363" y="1920875"/>
          <p14:tracePt t="76285" x="1997075" y="1920875"/>
          <p14:tracePt t="76301" x="1989138" y="1920875"/>
          <p14:tracePt t="76331" x="1997075" y="1920875"/>
          <p14:tracePt t="76499" x="2003425" y="1920875"/>
          <p14:tracePt t="76507" x="2019300" y="1920875"/>
          <p14:tracePt t="76517" x="2041525" y="1920875"/>
          <p14:tracePt t="76535" x="2065338" y="1920875"/>
          <p14:tracePt t="76551" x="2087563" y="1912938"/>
          <p14:tracePt t="76567" x="2141538" y="1912938"/>
          <p14:tracePt t="76584" x="2193925" y="1912938"/>
          <p14:tracePt t="76601" x="2232025" y="1897063"/>
          <p14:tracePt t="76618" x="2270125" y="1889125"/>
          <p14:tracePt t="76634" x="2316163" y="1889125"/>
          <p14:tracePt t="76652" x="2332038" y="1889125"/>
          <p14:tracePt t="76668" x="2362200" y="1874838"/>
          <p14:tracePt t="76685" x="2408238" y="1874838"/>
          <p14:tracePt t="76701" x="2446338" y="1874838"/>
          <p14:tracePt t="76718" x="2454275" y="1874838"/>
          <p14:tracePt t="77219" x="2460625" y="1874838"/>
          <p14:tracePt t="77275" x="2468563" y="1874838"/>
          <p14:tracePt t="77283" x="2484438" y="1882775"/>
          <p14:tracePt t="77291" x="2492375" y="1882775"/>
          <p14:tracePt t="77301" x="2514600" y="1889125"/>
          <p14:tracePt t="77317" x="2536825" y="1905000"/>
          <p14:tracePt t="77333" x="2552700" y="1905000"/>
          <p14:tracePt t="77350" x="2560638" y="1905000"/>
          <p14:tracePt t="77366" x="2568575" y="1905000"/>
          <p14:tracePt t="77383" x="2574925" y="1905000"/>
          <p14:tracePt t="77411" x="2590800" y="1905000"/>
          <p14:tracePt t="77427" x="2613025" y="1905000"/>
          <p14:tracePt t="77435" x="2651125" y="1905000"/>
          <p14:tracePt t="77450" x="2803525" y="1905000"/>
          <p14:tracePt t="77468" x="2841625" y="1905000"/>
          <p14:tracePt t="77484" x="2857500" y="1905000"/>
          <p14:tracePt t="77499" x="2865438" y="1905000"/>
          <p14:tracePt t="77523" x="2873375" y="1905000"/>
          <p14:tracePt t="77533" x="2903538" y="1905000"/>
          <p14:tracePt t="77550" x="2963863" y="1905000"/>
          <p14:tracePt t="77567" x="3086100" y="1889125"/>
          <p14:tracePt t="77583" x="3184525" y="1866900"/>
          <p14:tracePt t="77600" x="3238500" y="1858963"/>
          <p14:tracePt t="77617" x="3246438" y="1858963"/>
          <p14:tracePt t="77651" x="3254375" y="1858963"/>
          <p14:tracePt t="77659" x="3260725" y="1858963"/>
          <p14:tracePt t="77667" x="3306763" y="1844675"/>
          <p14:tracePt t="77684" x="3336925" y="1844675"/>
          <p14:tracePt t="77700" x="3352800" y="1844675"/>
          <p14:tracePt t="77717" x="3375025" y="1828800"/>
          <p14:tracePt t="77735" x="3398838" y="1828800"/>
          <p14:tracePt t="77749" x="3421063" y="1828800"/>
          <p14:tracePt t="77766" x="3459163" y="1828800"/>
          <p14:tracePt t="77783" x="3535363" y="1844675"/>
          <p14:tracePt t="77800" x="3597275" y="1866900"/>
          <p14:tracePt t="77800" x="3635375" y="1889125"/>
          <p14:tracePt t="77819" x="3649663" y="1889125"/>
          <p14:tracePt t="77832" x="3687763" y="1905000"/>
          <p14:tracePt t="77850" x="3725863" y="1905000"/>
          <p14:tracePt t="77866" x="3733800" y="1905000"/>
          <p14:tracePt t="77883" x="3787775" y="1905000"/>
          <p14:tracePt t="77900" x="3840163" y="1905000"/>
          <p14:tracePt t="77917" x="3870325" y="1905000"/>
          <p14:tracePt t="77933" x="3908425" y="1905000"/>
          <p14:tracePt t="77950" x="3924300" y="1905000"/>
          <p14:tracePt t="77966" x="3932238" y="1905000"/>
          <p14:tracePt t="77995" x="3954463" y="1905000"/>
          <p14:tracePt t="78003" x="3978275" y="1905000"/>
          <p14:tracePt t="78016" x="4030663" y="1905000"/>
          <p14:tracePt t="78033" x="4114800" y="1905000"/>
          <p14:tracePt t="78049" x="4191000" y="1905000"/>
          <p14:tracePt t="78049" x="4221163" y="1905000"/>
          <p14:tracePt t="78068" x="4237038" y="1905000"/>
          <p14:tracePt t="78082" x="4267200" y="1897063"/>
          <p14:tracePt t="78100" x="4275138" y="1897063"/>
          <p14:tracePt t="78117" x="4289425" y="1897063"/>
          <p14:tracePt t="78133" x="4321175" y="1897063"/>
          <p14:tracePt t="78149" x="4327525" y="1897063"/>
          <p14:tracePt t="78166" x="4359275" y="1897063"/>
          <p14:tracePt t="78183" x="4373563" y="1897063"/>
          <p14:tracePt t="78199" x="4411663" y="1897063"/>
          <p14:tracePt t="78216" x="4457700" y="1897063"/>
          <p14:tracePt t="78232" x="4495800" y="1897063"/>
          <p14:tracePt t="78232" x="4503738" y="1897063"/>
          <p14:tracePt t="78252" x="4511675" y="1897063"/>
          <p14:tracePt t="78265" x="4533900" y="1897063"/>
          <p14:tracePt t="78265" x="4556125" y="1897063"/>
          <p14:tracePt t="78284" x="4610100" y="1897063"/>
          <p14:tracePt t="78300" x="4686300" y="1905000"/>
          <p14:tracePt t="78316" x="4732338" y="1912938"/>
          <p14:tracePt t="78333" x="4762500" y="1927225"/>
          <p14:tracePt t="78349" x="4792663" y="1927225"/>
          <p14:tracePt t="78366" x="4846638" y="1943100"/>
          <p14:tracePt t="78382" x="4930775" y="1973263"/>
          <p14:tracePt t="78399" x="5021263" y="2011363"/>
          <p14:tracePt t="78416" x="5067300" y="2027238"/>
          <p14:tracePt t="78432" x="5075238" y="2027238"/>
          <p14:tracePt t="78448" x="5083175" y="2027238"/>
          <p14:tracePt t="78483" x="5089525" y="2027238"/>
          <p14:tracePt t="78491" x="5097463" y="2027238"/>
          <p14:tracePt t="78531" x="5105400" y="2027238"/>
          <p14:tracePt t="78548" x="5113338" y="2027238"/>
          <p14:tracePt t="78555" x="5127625" y="2027238"/>
          <p14:tracePt t="78566" x="5151438" y="2027238"/>
          <p14:tracePt t="78582" x="5181600" y="2027238"/>
          <p14:tracePt t="78599" x="5227638" y="2027238"/>
          <p14:tracePt t="78616" x="5257800" y="2019300"/>
          <p14:tracePt t="78632" x="5280025" y="2011363"/>
          <p14:tracePt t="78649" x="5287963" y="2003425"/>
          <p14:tracePt t="78723" x="5303838" y="2003425"/>
          <p14:tracePt t="78747" x="5311775" y="1989138"/>
          <p14:tracePt t="78755" x="5318125" y="1989138"/>
          <p14:tracePt t="78779" x="5326063" y="1973263"/>
          <p14:tracePt t="78795" x="5334000" y="1973263"/>
          <p14:tracePt t="78804" x="5341938" y="1965325"/>
          <p14:tracePt t="78820" x="5349875" y="1965325"/>
          <p14:tracePt t="78851" x="5356225" y="1965325"/>
          <p14:tracePt t="78867" x="5364163" y="1958975"/>
          <p14:tracePt t="78875" x="5380038" y="1958975"/>
          <p14:tracePt t="78955" x="5394325" y="1958975"/>
          <p14:tracePt t="78964" x="5402263" y="1958975"/>
          <p14:tracePt t="78971" x="5410200" y="1958975"/>
          <p14:tracePt t="78987" x="5418138" y="1958975"/>
          <p14:tracePt t="79003" x="5432425" y="1951038"/>
          <p14:tracePt t="79035" x="5448300" y="1951038"/>
          <p14:tracePt t="79051" x="5456238" y="1951038"/>
          <p14:tracePt t="79067" x="5464175" y="1951038"/>
          <p14:tracePt t="79107" x="5470525" y="1951038"/>
          <p14:tracePt t="79115" x="5478463" y="1951038"/>
          <p14:tracePt t="79123" x="5486400" y="1943100"/>
          <p14:tracePt t="79133" x="5508625" y="1943100"/>
          <p14:tracePt t="79149" x="5540375" y="1943100"/>
          <p14:tracePt t="79165" x="5562600" y="1943100"/>
          <p14:tracePt t="79182" x="5592763" y="1943100"/>
          <p14:tracePt t="79198" x="5608638" y="1943100"/>
          <p14:tracePt t="79215" x="5616575" y="1943100"/>
          <p14:tracePt t="79235" x="5622925" y="1943100"/>
          <p14:tracePt t="79259" x="5630863" y="1943100"/>
          <p14:tracePt t="79275" x="5638800" y="1943100"/>
          <p14:tracePt t="79283" x="5654675" y="1943100"/>
          <p14:tracePt t="79297" x="5684838" y="1943100"/>
          <p14:tracePt t="79316" x="5699125" y="1943100"/>
          <p14:tracePt t="79332" x="5707063" y="1943100"/>
          <p14:tracePt t="79347" x="5722938" y="1943100"/>
          <p14:tracePt t="79365" x="5745163" y="1943100"/>
          <p14:tracePt t="79387" x="5753100" y="1943100"/>
          <p14:tracePt t="79398" x="5813425" y="1943100"/>
          <p14:tracePt t="79415" x="5867400" y="1943100"/>
          <p14:tracePt t="79431" x="5889625" y="1943100"/>
          <p14:tracePt t="79447" x="5889625" y="1935163"/>
          <p14:tracePt t="80043" x="5883275" y="1927225"/>
          <p14:tracePt t="80051" x="5867400" y="1927225"/>
          <p14:tracePt t="80067" x="5829300" y="1927225"/>
          <p14:tracePt t="80080" x="5692775" y="1927225"/>
          <p14:tracePt t="80097" x="5494338" y="1989138"/>
          <p14:tracePt t="80114" x="5311775" y="2079625"/>
          <p14:tracePt t="80132" x="5203825" y="2141538"/>
          <p14:tracePt t="80148" x="5089525" y="2187575"/>
          <p14:tracePt t="80164" x="5037138" y="2201863"/>
          <p14:tracePt t="80181" x="5006975" y="2217738"/>
          <p14:tracePt t="80197" x="4983163" y="2217738"/>
          <p14:tracePt t="80214" x="4930775" y="2217738"/>
          <p14:tracePt t="80230" x="4876800" y="2217738"/>
          <p14:tracePt t="80248" x="4846638" y="2217738"/>
          <p14:tracePt t="80264" x="4792663" y="2217738"/>
          <p14:tracePt t="80281" x="4708525" y="2217738"/>
          <p14:tracePt t="80297" x="4579938" y="2232025"/>
          <p14:tracePt t="80314" x="4495800" y="2263775"/>
          <p14:tracePt t="80314" x="4473575" y="2270125"/>
          <p14:tracePt t="80331" x="4449763" y="2270125"/>
          <p14:tracePt t="80348" x="4441825" y="2270125"/>
          <p14:tracePt t="80371" x="4441825" y="2263775"/>
          <p14:tracePt t="80381" x="4435475" y="2263775"/>
          <p14:tracePt t="80396" x="4419600" y="2247900"/>
          <p14:tracePt t="80414" x="4397375" y="2232025"/>
          <p14:tracePt t="80430" x="4381500" y="2217738"/>
          <p14:tracePt t="80447" x="4359275" y="2201863"/>
          <p14:tracePt t="80464" x="4351338" y="2201863"/>
          <p14:tracePt t="80515" x="4343400" y="2201863"/>
          <p14:tracePt t="80523" x="4313238" y="2193925"/>
          <p14:tracePt t="80531" x="4297363" y="2193925"/>
          <p14:tracePt t="80546" x="4267200" y="2193925"/>
          <p14:tracePt t="80564" x="4275138" y="2201863"/>
          <p14:tracePt t="80683" x="4283075" y="2217738"/>
          <p14:tracePt t="80691" x="4289425" y="2217738"/>
          <p14:tracePt t="80699" x="4297363" y="2217738"/>
          <p14:tracePt t="80713" x="4305300" y="2217738"/>
          <p14:tracePt t="80739" x="4321175" y="2217738"/>
          <p14:tracePt t="80747" x="4335463" y="2232025"/>
          <p14:tracePt t="80764" x="4365625" y="2232025"/>
          <p14:tracePt t="80780" x="4411663" y="2239963"/>
          <p14:tracePt t="80797" x="4441825" y="2247900"/>
          <p14:tracePt t="80816" x="4479925" y="2247900"/>
          <p14:tracePt t="80830" x="4511675" y="2255838"/>
          <p14:tracePt t="80846" x="4549775" y="2255838"/>
          <p14:tracePt t="80862" x="4572000" y="2255838"/>
          <p14:tracePt t="80880" x="4594225" y="2255838"/>
          <p14:tracePt t="80896" x="4625975" y="2255838"/>
          <p14:tracePt t="80913" x="4656138" y="2255838"/>
          <p14:tracePt t="80929" x="4694238" y="2255838"/>
          <p14:tracePt t="80929" x="4724400" y="2255838"/>
          <p14:tracePt t="80948" x="4754563" y="2263775"/>
          <p14:tracePt t="80964" x="4770438" y="2270125"/>
          <p14:tracePt t="80979" x="4784725" y="2270125"/>
          <p14:tracePt t="81043" x="4792663" y="2270125"/>
          <p14:tracePt t="81051" x="4770438" y="2270125"/>
          <p14:tracePt t="81251" x="4754563" y="2270125"/>
          <p14:tracePt t="81259" x="4732338" y="2270125"/>
          <p14:tracePt t="81267" x="4708525" y="2247900"/>
          <p14:tracePt t="81279" x="4686300" y="2232025"/>
          <p14:tracePt t="81296" x="4670425" y="2225675"/>
          <p14:tracePt t="81313" x="4664075" y="2217738"/>
          <p14:tracePt t="81329" x="4648200" y="2209800"/>
          <p14:tracePt t="81329" x="4625975" y="2209800"/>
          <p14:tracePt t="81347" x="4625975" y="2201863"/>
          <p14:tracePt t="81362" x="4594225" y="2201863"/>
          <p14:tracePt t="81379" x="4503738" y="2187575"/>
          <p14:tracePt t="81397" x="4441825" y="2163763"/>
          <p14:tracePt t="81413" x="4389438" y="2149475"/>
          <p14:tracePt t="81429" x="4373563" y="2149475"/>
          <p14:tracePt t="81446" x="4335463" y="2141538"/>
          <p14:tracePt t="81923" x="4289425" y="2117725"/>
          <p14:tracePt t="81931" x="4213225" y="2103438"/>
          <p14:tracePt t="81944" x="4098925" y="2073275"/>
          <p14:tracePt t="81944" x="4038600" y="2057400"/>
          <p14:tracePt t="81964" x="3984625" y="2041525"/>
          <p14:tracePt t="81978" x="3848100" y="1989138"/>
          <p14:tracePt t="81996" x="3763963" y="1981200"/>
          <p14:tracePt t="82013" x="3687763" y="1951038"/>
          <p14:tracePt t="82029" x="3611563" y="1927225"/>
          <p14:tracePt t="82045" x="3559175" y="1920875"/>
          <p14:tracePt t="82061" x="3497263" y="1905000"/>
          <p14:tracePt t="82078" x="3421063" y="1889125"/>
          <p14:tracePt t="82096" x="3352800" y="1866900"/>
          <p14:tracePt t="82112" x="3292475" y="1844675"/>
          <p14:tracePt t="82128" x="3246438" y="1844675"/>
          <p14:tracePt t="82146" x="3216275" y="1828800"/>
          <p14:tracePt t="82146" x="3200400" y="1820863"/>
          <p14:tracePt t="82164" x="3162300" y="1812925"/>
          <p14:tracePt t="82180" x="3132138" y="1812925"/>
          <p14:tracePt t="82195" x="3116263" y="1812925"/>
          <p14:tracePt t="82211" x="3094038" y="1812925"/>
          <p14:tracePt t="82229" x="3070225" y="1812925"/>
          <p14:tracePt t="82246" x="3040063" y="1812925"/>
          <p14:tracePt t="82262" x="2994025" y="1812925"/>
          <p14:tracePt t="82278" x="2955925" y="1812925"/>
          <p14:tracePt t="82296" x="2917825" y="1812925"/>
          <p14:tracePt t="82312" x="2911475" y="1812925"/>
          <p14:tracePt t="82443" x="2903538" y="1812925"/>
          <p14:tracePt t="82635" x="2903538" y="1820863"/>
          <p14:tracePt t="82644" x="2911475" y="1820863"/>
          <p14:tracePt t="82651" x="2925763" y="1836738"/>
          <p14:tracePt t="82661" x="2949575" y="1851025"/>
          <p14:tracePt t="82678" x="2971800" y="1866900"/>
          <p14:tracePt t="82695" x="2994025" y="1866900"/>
          <p14:tracePt t="82711" x="3009900" y="1866900"/>
          <p14:tracePt t="82729" x="3017838" y="1874838"/>
          <p14:tracePt t="82746" x="3032125" y="1882775"/>
          <p14:tracePt t="82762" x="3063875" y="1882775"/>
          <p14:tracePt t="82778" x="3116263" y="1897063"/>
          <p14:tracePt t="82778" x="3140075" y="1905000"/>
          <p14:tracePt t="82797" x="3178175" y="1912938"/>
          <p14:tracePt t="82813" x="3192463" y="1920875"/>
          <p14:tracePt t="82831" x="3208338" y="1927225"/>
          <p14:tracePt t="82868" x="3222625" y="1935163"/>
          <p14:tracePt t="82876" x="3238500" y="1935163"/>
          <p14:tracePt t="82884" x="3254375" y="1951038"/>
          <p14:tracePt t="82895" x="3292475" y="1965325"/>
          <p14:tracePt t="82912" x="3322638" y="1973263"/>
          <p14:tracePt t="82928" x="3330575" y="1973263"/>
          <p14:tracePt t="82988" x="3352800" y="1973263"/>
          <p14:tracePt t="82996" x="3375025" y="1973263"/>
          <p14:tracePt t="83004" x="3413125" y="1973263"/>
          <p14:tracePt t="83013" x="3459163" y="1989138"/>
          <p14:tracePt t="83029" x="3497263" y="1989138"/>
          <p14:tracePt t="83046" x="3513138" y="1989138"/>
          <p14:tracePt t="83062" x="3535363" y="1989138"/>
          <p14:tracePt t="83078" x="3559175" y="2003425"/>
          <p14:tracePt t="83095" x="3611563" y="2019300"/>
          <p14:tracePt t="83112" x="3641725" y="2019300"/>
          <p14:tracePt t="83128" x="3673475" y="2019300"/>
          <p14:tracePt t="83145" x="3703638" y="2035175"/>
          <p14:tracePt t="83162" x="3749675" y="2041525"/>
          <p14:tracePt t="83179" x="3817938" y="2073275"/>
          <p14:tracePt t="83195" x="3908425" y="2095500"/>
          <p14:tracePt t="83213" x="3940175" y="2103438"/>
          <p14:tracePt t="83230" x="3946525" y="2103438"/>
          <p14:tracePt t="83252" x="3946525" y="2111375"/>
          <p14:tracePt t="83276" x="3978275" y="2117725"/>
          <p14:tracePt t="83284" x="4000500" y="2133600"/>
          <p14:tracePt t="83295" x="4084638" y="2171700"/>
          <p14:tracePt t="83311" x="4130675" y="2179638"/>
          <p14:tracePt t="83328" x="4183063" y="2209800"/>
          <p14:tracePt t="83345" x="4168775" y="2209800"/>
          <p14:tracePt t="83492" x="4160838" y="2201863"/>
          <p14:tracePt t="83500" x="4152900" y="2187575"/>
          <p14:tracePt t="83516" x="4137025" y="2179638"/>
          <p14:tracePt t="83528" x="4122738" y="2171700"/>
          <p14:tracePt t="83543" x="4084638" y="2149475"/>
          <p14:tracePt t="83560" x="4022725" y="2103438"/>
          <p14:tracePt t="83578" x="3916363" y="2035175"/>
          <p14:tracePt t="83595" x="3817938" y="1989138"/>
          <p14:tracePt t="83595" x="3779838" y="1973263"/>
          <p14:tracePt t="83612" x="3741738" y="1958975"/>
          <p14:tracePt t="83628" x="3717925" y="1951038"/>
          <p14:tracePt t="83645" x="3695700" y="1951038"/>
          <p14:tracePt t="83661" x="3673475" y="1935163"/>
          <p14:tracePt t="83678" x="3657600" y="1927225"/>
          <p14:tracePt t="83695" x="3627438" y="1920875"/>
          <p14:tracePt t="83711" x="3581400" y="1912938"/>
          <p14:tracePt t="83728" x="3543300" y="1905000"/>
          <p14:tracePt t="83744" x="3467100" y="1905000"/>
          <p14:tracePt t="83761" x="3375025" y="1882775"/>
          <p14:tracePt t="83777" x="3254375" y="1874838"/>
          <p14:tracePt t="83794" x="3154363" y="1844675"/>
          <p14:tracePt t="83794" x="3108325" y="1828800"/>
          <p14:tracePt t="83813" x="3078163" y="1820863"/>
          <p14:tracePt t="83832" x="3040063" y="1820863"/>
          <p14:tracePt t="83846" x="3001963" y="1812925"/>
          <p14:tracePt t="83861" x="2994025" y="1798638"/>
          <p14:tracePt t="83878" x="2987675" y="1798638"/>
          <p14:tracePt t="83924" x="2979738" y="1790700"/>
          <p14:tracePt t="83932" x="2963863" y="1782763"/>
          <p14:tracePt t="83948" x="2949575" y="1774825"/>
          <p14:tracePt t="83960" x="2917825" y="1768475"/>
          <p14:tracePt t="83978" x="2857500" y="1768475"/>
          <p14:tracePt t="83994" x="2803525" y="1768475"/>
          <p14:tracePt t="84011" x="2789238" y="1768475"/>
          <p14:tracePt t="84027" x="2797175" y="1768475"/>
          <p14:tracePt t="84092" x="2803525" y="1768475"/>
          <p14:tracePt t="84172" x="2819400" y="1768475"/>
          <p14:tracePt t="84180" x="2841625" y="1768475"/>
          <p14:tracePt t="84193" x="2887663" y="1790700"/>
          <p14:tracePt t="84193" x="2911475" y="1790700"/>
          <p14:tracePt t="84212" x="2925763" y="1798638"/>
          <p14:tracePt t="84227" x="2949575" y="1806575"/>
          <p14:tracePt t="84246" x="2955925" y="1806575"/>
          <p14:tracePt t="84261" x="2979738" y="1812925"/>
          <p14:tracePt t="84278" x="3017838" y="1836738"/>
          <p14:tracePt t="84294" x="3078163" y="1851025"/>
          <p14:tracePt t="84311" x="3132138" y="1858963"/>
          <p14:tracePt t="84327" x="3216275" y="1858963"/>
          <p14:tracePt t="84344" x="3276600" y="1882775"/>
          <p14:tracePt t="84360" x="3322638" y="1889125"/>
          <p14:tracePt t="84377" x="3330575" y="1889125"/>
          <p14:tracePt t="84393" x="3336925" y="1897063"/>
          <p14:tracePt t="84412" x="3352800" y="1897063"/>
          <p14:tracePt t="84428" x="3375025" y="1912938"/>
          <p14:tracePt t="84443" x="3497263" y="1951038"/>
          <p14:tracePt t="84461" x="3627438" y="1981200"/>
          <p14:tracePt t="84477" x="3703638" y="1997075"/>
          <p14:tracePt t="84494" x="3717925" y="2011363"/>
          <p14:tracePt t="84510" x="3733800" y="2011363"/>
          <p14:tracePt t="84556" x="3749675" y="2011363"/>
          <p14:tracePt t="84564" x="3787775" y="2019300"/>
          <p14:tracePt t="84576" x="3870325" y="2041525"/>
          <p14:tracePt t="84594" x="3962400" y="2041525"/>
          <p14:tracePt t="84610" x="4022725" y="2057400"/>
          <p14:tracePt t="84610" x="4038600" y="2057400"/>
          <p14:tracePt t="84628" x="4054475" y="2057400"/>
          <p14:tracePt t="84676" x="4068763" y="2057400"/>
          <p14:tracePt t="84684" x="4084638" y="2057400"/>
          <p14:tracePt t="84694" x="4114800" y="2057400"/>
          <p14:tracePt t="84710" x="4160838" y="2057400"/>
          <p14:tracePt t="84727" x="4175125" y="2057400"/>
          <p14:tracePt t="84743" x="4183063" y="2057400"/>
          <p14:tracePt t="86551" x="4183063" y="2065338"/>
          <p14:tracePt t="86860" x="4183063" y="2087563"/>
          <p14:tracePt t="87196" x="4183063" y="2103438"/>
          <p14:tracePt t="87204" x="4191000" y="2111375"/>
          <p14:tracePt t="87212" x="4198938" y="2111375"/>
          <p14:tracePt t="87252" x="4198938" y="2117725"/>
          <p14:tracePt t="87260" x="4206875" y="2117725"/>
          <p14:tracePt t="87292" x="4221163" y="2117725"/>
          <p14:tracePt t="87308" x="4229100" y="2125663"/>
          <p14:tracePt t="87316" x="4237038" y="2133600"/>
          <p14:tracePt t="87420" x="4237038" y="2141538"/>
          <p14:tracePt t="87436" x="4251325" y="2149475"/>
          <p14:tracePt t="87444" x="4259263" y="2155825"/>
          <p14:tracePt t="87457" x="4321175" y="2155825"/>
          <p14:tracePt t="87474" x="4327525" y="2155825"/>
          <p14:tracePt t="87491" x="4335463" y="2155825"/>
          <p14:tracePt t="87532" x="4343400" y="2155825"/>
          <p14:tracePt t="87556" x="4359275" y="2163763"/>
          <p14:tracePt t="87573" x="4365625" y="2163763"/>
          <p14:tracePt t="87588" x="4381500" y="2163763"/>
          <p14:tracePt t="87596" x="4411663" y="2163763"/>
          <p14:tracePt t="87606" x="4495800" y="2163763"/>
          <p14:tracePt t="87624" x="4549775" y="2163763"/>
          <p14:tracePt t="87640" x="4564063" y="2163763"/>
          <p14:tracePt t="87657" x="4579938" y="2163763"/>
          <p14:tracePt t="87788" x="4587875" y="2163763"/>
          <p14:tracePt t="87805" x="4594225" y="2163763"/>
          <p14:tracePt t="87908" x="4602163" y="2163763"/>
          <p14:tracePt t="88388" x="4602163" y="2155825"/>
          <p14:tracePt t="88404" x="4602163" y="2141538"/>
          <p14:tracePt t="88420" x="4610100" y="2133600"/>
          <p14:tracePt t="88428" x="4610100" y="2125663"/>
          <p14:tracePt t="89004" x="4602163" y="2125663"/>
          <p14:tracePt t="89028" x="4594225" y="2125663"/>
          <p14:tracePt t="89937" x="4587875" y="2125663"/>
          <p14:tracePt t="90220" x="4579938" y="2125663"/>
          <p14:tracePt t="90237" x="4564063" y="2125663"/>
          <p14:tracePt t="90252" x="4556125" y="2125663"/>
          <p14:tracePt t="90269" x="4541838" y="2125663"/>
          <p14:tracePt t="90292" x="4533900" y="2125663"/>
          <p14:tracePt t="90300" x="4518025" y="2133600"/>
          <p14:tracePt t="90308" x="4511675" y="2133600"/>
          <p14:tracePt t="90324" x="4503738" y="2133600"/>
          <p14:tracePt t="90372" x="4495800" y="2133600"/>
          <p14:tracePt t="90380" x="4479925" y="2133600"/>
          <p14:tracePt t="90388" x="4465638" y="2133600"/>
          <p14:tracePt t="90405" x="4427538" y="2133600"/>
          <p14:tracePt t="90421" x="4397375" y="2149475"/>
          <p14:tracePt t="90438" x="4365625" y="2149475"/>
          <p14:tracePt t="90454" x="4289425" y="2187575"/>
          <p14:tracePt t="90471" x="4144963" y="2187575"/>
          <p14:tracePt t="90487" x="3970338" y="2187575"/>
          <p14:tracePt t="90504" x="3794125" y="2155825"/>
          <p14:tracePt t="90521" x="3703638" y="2141538"/>
          <p14:tracePt t="90539" x="3627438" y="2141538"/>
          <p14:tracePt t="90554" x="3573463" y="2141538"/>
          <p14:tracePt t="90554" x="3551238" y="2141538"/>
          <p14:tracePt t="90573" x="3521075" y="2141538"/>
          <p14:tracePt t="90587" x="3475038" y="2141538"/>
          <p14:tracePt t="90605" x="3436938" y="2141538"/>
          <p14:tracePt t="90621" x="3375025" y="2125663"/>
          <p14:tracePt t="90638" x="3298825" y="2103438"/>
          <p14:tracePt t="90654" x="3238500" y="2087563"/>
          <p14:tracePt t="90671" x="3178175" y="2073275"/>
          <p14:tracePt t="90688" x="3140075" y="2041525"/>
          <p14:tracePt t="90705" x="3078163" y="2011363"/>
          <p14:tracePt t="90721" x="3040063" y="1989138"/>
          <p14:tracePt t="90739" x="3009900" y="1965325"/>
          <p14:tracePt t="90754" x="2987675" y="1951038"/>
          <p14:tracePt t="90770" x="2925763" y="1912938"/>
          <p14:tracePt t="90786" x="2811463" y="1844675"/>
          <p14:tracePt t="90805" x="2743200" y="1806575"/>
          <p14:tracePt t="90821" x="2689225" y="1768475"/>
          <p14:tracePt t="90838" x="2644775" y="1730375"/>
          <p14:tracePt t="90854" x="2628900" y="1722438"/>
          <p14:tracePt t="90870" x="2620963" y="1722438"/>
          <p14:tracePt t="90887" x="2628900" y="1722438"/>
          <p14:tracePt t="91092" x="2636838" y="1722438"/>
          <p14:tracePt t="91100" x="2651125" y="1736725"/>
          <p14:tracePt t="91108" x="2674938" y="1752600"/>
          <p14:tracePt t="91120" x="2720975" y="1798638"/>
          <p14:tracePt t="91137" x="2751138" y="1828800"/>
          <p14:tracePt t="91154" x="2781300" y="1858963"/>
          <p14:tracePt t="91171" x="2789238" y="1866900"/>
          <p14:tracePt t="91186" x="2789238" y="1882775"/>
          <p14:tracePt t="91204" x="2803525" y="1905000"/>
          <p14:tracePt t="91221" x="2803525" y="1912938"/>
          <p14:tracePt t="91238" x="2803525" y="1951038"/>
          <p14:tracePt t="91348" x="2803525" y="2019300"/>
          <p14:tracePt t="91356" x="2803525" y="2087563"/>
          <p14:tracePt t="91369" x="2803525" y="2239963"/>
          <p14:tracePt t="91369" x="2803525" y="2293938"/>
          <p14:tracePt t="91389" x="2803525" y="2316163"/>
          <p14:tracePt t="91403" x="2797175" y="2346325"/>
          <p14:tracePt t="91420" x="2797175" y="2339975"/>
          <p14:tracePt t="91572" x="2797175" y="2332038"/>
          <p14:tracePt t="91580" x="2797175" y="2316163"/>
          <p14:tracePt t="91589" x="2797175" y="2301875"/>
          <p14:tracePt t="91604" x="2797175" y="2293938"/>
          <p14:tracePt t="91619" x="2819400" y="2255838"/>
          <p14:tracePt t="91637" x="2835275" y="2201863"/>
          <p14:tracePt t="91654" x="2835275" y="2163763"/>
          <p14:tracePt t="91670" x="2835275" y="2111375"/>
          <p14:tracePt t="91687" x="2857500" y="2073275"/>
          <p14:tracePt t="91703" x="2857500" y="2035175"/>
          <p14:tracePt t="91719" x="2857500" y="2011363"/>
          <p14:tracePt t="91738" x="2865438" y="2011363"/>
          <p14:tracePt t="92172" x="2865438" y="2019300"/>
          <p14:tracePt t="92892" x="2865438" y="2027238"/>
          <p14:tracePt t="97338" x="2865438" y="2003425"/>
          <p14:tracePt t="97788" x="2865438" y="1989138"/>
          <p14:tracePt t="97797" x="2865438" y="1973263"/>
          <p14:tracePt t="97804" x="2865438" y="1958975"/>
          <p14:tracePt t="97814" x="2879725" y="1912938"/>
          <p14:tracePt t="97830" x="2887663" y="1828800"/>
          <p14:tracePt t="97848" x="2903538" y="1714500"/>
          <p14:tracePt t="97864" x="2911475" y="1592263"/>
          <p14:tracePt t="97880" x="2925763" y="1501775"/>
          <p14:tracePt t="97897" x="2925763" y="1455738"/>
          <p14:tracePt t="97913" x="2925763" y="1439863"/>
          <p14:tracePt t="97930" x="2925763" y="1425575"/>
          <p14:tracePt t="97947" x="2925763" y="1393825"/>
          <p14:tracePt t="97947" x="2925763" y="1363663"/>
          <p14:tracePt t="97965" x="2925763" y="1325563"/>
          <p14:tracePt t="97981" x="2925763" y="1295400"/>
          <p14:tracePt t="97997" x="2925763" y="1273175"/>
          <p14:tracePt t="98014" x="2925763" y="1265238"/>
          <p14:tracePt t="98030" x="2925763" y="1235075"/>
          <p14:tracePt t="98047" x="2925763" y="1196975"/>
          <p14:tracePt t="98064" x="2925763" y="1150938"/>
          <p14:tracePt t="98080" x="2925763" y="1120775"/>
          <p14:tracePt t="98097" x="2933700" y="1082675"/>
          <p14:tracePt t="98114" x="2933700" y="1050925"/>
          <p14:tracePt t="98130" x="2933700" y="1020763"/>
          <p14:tracePt t="98147" x="2941638" y="968375"/>
          <p14:tracePt t="98147" x="2949575" y="944563"/>
          <p14:tracePt t="98164" x="2971800" y="892175"/>
          <p14:tracePt t="98181" x="3009900" y="815975"/>
          <p14:tracePt t="98198" x="3025775" y="784225"/>
          <p14:tracePt t="98214" x="3032125" y="754063"/>
          <p14:tracePt t="98230" x="3032125" y="731838"/>
          <p14:tracePt t="98247" x="3040063" y="693738"/>
          <p14:tracePt t="98264" x="3048000" y="669925"/>
          <p14:tracePt t="98279" x="3063875" y="631825"/>
          <p14:tracePt t="98297" x="3070225" y="617538"/>
          <p14:tracePt t="98313" x="3070225" y="609600"/>
          <p14:tracePt t="98329" x="3078163" y="587375"/>
          <p14:tracePt t="98346" x="3094038" y="555625"/>
          <p14:tracePt t="98346" x="3094038" y="541338"/>
          <p14:tracePt t="98365" x="3094038" y="525463"/>
          <p14:tracePt t="98388" x="3094038" y="517525"/>
          <p14:tracePt t="98420" x="3094038" y="511175"/>
          <p14:tracePt t="98436" x="3094038" y="503238"/>
          <p14:tracePt t="98445" x="3094038" y="479425"/>
          <p14:tracePt t="98452" x="3094038" y="465138"/>
          <p14:tracePt t="98463" x="3094038" y="419100"/>
          <p14:tracePt t="98479" x="3094038" y="403225"/>
          <p14:tracePt t="98496" x="3094038" y="396875"/>
          <p14:tracePt t="98512" x="3094038" y="388938"/>
          <p14:tracePt t="98529" x="3094038" y="381000"/>
          <p14:tracePt t="98546" x="3094038" y="365125"/>
          <p14:tracePt t="98546" x="3094038" y="358775"/>
          <p14:tracePt t="98565" x="3086100" y="350838"/>
          <p14:tracePt t="98579" x="3070225" y="327025"/>
          <p14:tracePt t="98597" x="3055938" y="304800"/>
          <p14:tracePt t="98614" x="3032125" y="288925"/>
          <p14:tracePt t="98630" x="3017838" y="258763"/>
          <p14:tracePt t="98647" x="2994025" y="250825"/>
          <p14:tracePt t="98662" x="2987675" y="244475"/>
          <p14:tracePt t="98679" x="2963863" y="228600"/>
          <p14:tracePt t="98696" x="2925763" y="212725"/>
          <p14:tracePt t="98713" x="2873375" y="198438"/>
          <p14:tracePt t="98729" x="2841625" y="174625"/>
          <p14:tracePt t="98748" x="2819400" y="174625"/>
          <p14:tracePt t="98762" x="2781300" y="160338"/>
          <p14:tracePt t="98762" x="2759075" y="160338"/>
          <p14:tracePt t="98781" x="2720975" y="144463"/>
          <p14:tracePt t="98797" x="2674938" y="130175"/>
          <p14:tracePt t="98813" x="2651125" y="130175"/>
          <p14:tracePt t="98830" x="2636838" y="130175"/>
          <p14:tracePt t="98849" x="2620963" y="130175"/>
          <p14:tracePt t="98862" x="2606675" y="130175"/>
          <p14:tracePt t="98879" x="2574925" y="130175"/>
          <p14:tracePt t="98896" x="2552700" y="114300"/>
          <p14:tracePt t="98912" x="2544763" y="114300"/>
          <p14:tracePt t="98929" x="2536825" y="114300"/>
          <p14:tracePt t="98945" x="2522538" y="106363"/>
          <p14:tracePt t="98962" x="2476500" y="106363"/>
          <p14:tracePt t="98979" x="2438400" y="106363"/>
          <p14:tracePt t="98979" x="2400300" y="106363"/>
          <p14:tracePt t="98997" x="2316163" y="106363"/>
          <p14:tracePt t="99013" x="2225675" y="106363"/>
          <p14:tracePt t="99030" x="2163763" y="106363"/>
          <p14:tracePt t="99045" x="2133600" y="106363"/>
          <p14:tracePt t="99061" x="2125663" y="106363"/>
          <p14:tracePt t="99084" x="2117725" y="106363"/>
          <p14:tracePt t="99124" x="2103438" y="106363"/>
          <p14:tracePt t="99132" x="2079625" y="106363"/>
          <p14:tracePt t="99145" x="2035175" y="106363"/>
          <p14:tracePt t="99162" x="1965325" y="106363"/>
          <p14:tracePt t="99179" x="1897063" y="114300"/>
          <p14:tracePt t="99179" x="1851025" y="114300"/>
          <p14:tracePt t="99197" x="1782763" y="130175"/>
          <p14:tracePt t="99213" x="1736725" y="130175"/>
          <p14:tracePt t="99229" x="1714500" y="136525"/>
          <p14:tracePt t="99247" x="1706563" y="136525"/>
          <p14:tracePt t="99261" x="1698625" y="144463"/>
          <p14:tracePt t="99279" x="1676400" y="160338"/>
          <p14:tracePt t="99295" x="1646238" y="168275"/>
          <p14:tracePt t="99312" x="1592263" y="198438"/>
          <p14:tracePt t="99328" x="1524000" y="228600"/>
          <p14:tracePt t="99345" x="1431925" y="288925"/>
          <p14:tracePt t="99362" x="1387475" y="327025"/>
          <p14:tracePt t="99379" x="1371600" y="350838"/>
          <p14:tracePt t="99395" x="1341438" y="388938"/>
          <p14:tracePt t="99413" x="1341438" y="411163"/>
          <p14:tracePt t="99429" x="1341438" y="419100"/>
          <p14:tracePt t="99445" x="1341438" y="434975"/>
          <p14:tracePt t="99462" x="1341438" y="441325"/>
          <p14:tracePt t="99484" x="1341438" y="449263"/>
          <p14:tracePt t="99495" x="1341438" y="473075"/>
          <p14:tracePt t="99511" x="1341438" y="503238"/>
          <p14:tracePt t="99528" x="1349375" y="525463"/>
          <p14:tracePt t="99545" x="1363663" y="549275"/>
          <p14:tracePt t="99562" x="1379538" y="563563"/>
          <p14:tracePt t="99578" x="1393825" y="563563"/>
          <p14:tracePt t="99595" x="1401763" y="579438"/>
          <p14:tracePt t="99613" x="1417638" y="587375"/>
          <p14:tracePt t="99629" x="1455738" y="601663"/>
          <p14:tracePt t="99646" x="1501775" y="625475"/>
          <p14:tracePt t="99662" x="1516063" y="639763"/>
          <p14:tracePt t="99678" x="1524000" y="639763"/>
          <p14:tracePt t="99724" x="1531938" y="639763"/>
          <p14:tracePt t="99732" x="1539875" y="639763"/>
          <p14:tracePt t="99745" x="1554163" y="639763"/>
          <p14:tracePt t="99761" x="1570038" y="639763"/>
          <p14:tracePt t="99778" x="1584325" y="639763"/>
          <p14:tracePt t="99795" x="1592263" y="639763"/>
          <p14:tracePt t="99836" x="1600200" y="639763"/>
          <p14:tracePt t="99844" x="1608138" y="639763"/>
          <p14:tracePt t="99852" x="1622425" y="639763"/>
          <p14:tracePt t="99862" x="1654175" y="639763"/>
          <p14:tracePt t="99878" x="1676400" y="639763"/>
          <p14:tracePt t="99895" x="1692275" y="639763"/>
          <p14:tracePt t="99911" x="1706563" y="631825"/>
          <p14:tracePt t="99928" x="1714500" y="625475"/>
          <p14:tracePt t="99948" x="1730375" y="625475"/>
          <p14:tracePt t="99980" x="1736725" y="625475"/>
          <p14:tracePt t="99988" x="1744663" y="617538"/>
          <p14:tracePt t="99996" x="1774825" y="617538"/>
          <p14:tracePt t="100011" x="1836738" y="609600"/>
          <p14:tracePt t="100029" x="1844675" y="609600"/>
          <p14:tracePt t="100044" x="1851025" y="609600"/>
          <p14:tracePt t="100060" x="1858963" y="601663"/>
          <p14:tracePt t="100092" x="1874838" y="601663"/>
          <p14:tracePt t="100109" x="1889125" y="601663"/>
          <p14:tracePt t="100116" x="1905000" y="601663"/>
          <p14:tracePt t="100128" x="1935163" y="601663"/>
          <p14:tracePt t="100145" x="1965325" y="601663"/>
          <p14:tracePt t="100161" x="2003425" y="601663"/>
          <p14:tracePt t="100178" x="2019300" y="601663"/>
          <p14:tracePt t="100194" x="2041525" y="601663"/>
          <p14:tracePt t="100194" x="2049463" y="601663"/>
          <p14:tracePt t="100213" x="2065338" y="601663"/>
          <p14:tracePt t="100227" x="2133600" y="617538"/>
          <p14:tracePt t="100246" x="2187575" y="617538"/>
          <p14:tracePt t="100262" x="2225675" y="617538"/>
          <p14:tracePt t="100278" x="2247900" y="617538"/>
          <p14:tracePt t="100294" x="2270125" y="625475"/>
          <p14:tracePt t="100311" x="2286000" y="631825"/>
          <p14:tracePt t="100328" x="2308225" y="647700"/>
          <p14:tracePt t="100344" x="2324100" y="647700"/>
          <p14:tracePt t="100360" x="2362200" y="647700"/>
          <p14:tracePt t="100378" x="2416175" y="647700"/>
          <p14:tracePt t="100394" x="2492375" y="647700"/>
          <p14:tracePt t="100411" x="2522538" y="663575"/>
          <p14:tracePt t="100411" x="2530475" y="663575"/>
          <p14:tracePt t="100429" x="2544763" y="663575"/>
          <p14:tracePt t="100444" x="2560638" y="669925"/>
          <p14:tracePt t="100460" x="2582863" y="669925"/>
          <p14:tracePt t="100478" x="2606675" y="685800"/>
          <p14:tracePt t="100494" x="2636838" y="685800"/>
          <p14:tracePt t="100511" x="2644775" y="685800"/>
          <p14:tracePt t="100548" x="2651125" y="685800"/>
          <p14:tracePt t="100564" x="2659063" y="685800"/>
          <p14:tracePt t="100572" x="2667000" y="685800"/>
          <p14:tracePt t="100580" x="2674938" y="685800"/>
          <p14:tracePt t="100593" x="2689225" y="685800"/>
          <p14:tracePt t="100611" x="2697163" y="693738"/>
          <p14:tracePt t="100627" x="2689225" y="693738"/>
          <p14:tracePt t="101348" x="2674938" y="708025"/>
          <p14:tracePt t="101364" x="2667000" y="708025"/>
          <p14:tracePt t="101372" x="2651125" y="715963"/>
          <p14:tracePt t="101388" x="2644775" y="723900"/>
          <p14:tracePt t="101404" x="2636838" y="723900"/>
          <p14:tracePt t="101412" x="2628900" y="723900"/>
          <p14:tracePt t="101425" x="2620963" y="731838"/>
          <p14:tracePt t="101443" x="2598738" y="746125"/>
          <p14:tracePt t="101461" x="2598738" y="754063"/>
          <p14:tracePt t="101477" x="2582863" y="762000"/>
          <p14:tracePt t="101494" x="2574925" y="777875"/>
          <p14:tracePt t="101510" x="2544763" y="800100"/>
          <p14:tracePt t="101528" x="2530475" y="815975"/>
          <p14:tracePt t="101543" x="2522538" y="822325"/>
          <p14:tracePt t="101559" x="2514600" y="838200"/>
          <p14:tracePt t="101576" x="2506663" y="838200"/>
          <p14:tracePt t="101592" x="2498725" y="854075"/>
          <p14:tracePt t="101609" x="2492375" y="854075"/>
          <p14:tracePt t="101626" x="2484438" y="876300"/>
          <p14:tracePt t="101644" x="2468563" y="906463"/>
          <p14:tracePt t="101659" x="2430463" y="944563"/>
          <p14:tracePt t="101677" x="2430463" y="952500"/>
          <p14:tracePt t="101692" x="2422525" y="968375"/>
          <p14:tracePt t="101710" x="2416175" y="974725"/>
          <p14:tracePt t="101727" x="2416175" y="990600"/>
          <p14:tracePt t="101743" x="2416175" y="998538"/>
          <p14:tracePt t="101788" x="2416175" y="1012825"/>
          <p14:tracePt t="101812" x="2416175" y="1028700"/>
          <p14:tracePt t="101820" x="2416175" y="1044575"/>
          <p14:tracePt t="101836" x="2416175" y="1050925"/>
          <p14:tracePt t="101860" x="2416175" y="1058863"/>
          <p14:tracePt t="101868" x="2416175" y="1066800"/>
          <p14:tracePt t="101877" x="2416175" y="1074738"/>
          <p14:tracePt t="101893" x="2416175" y="1082675"/>
          <p14:tracePt t="102803" x="2408238" y="1104900"/>
          <p14:tracePt t="103604" x="2400300" y="1112838"/>
          <p14:tracePt t="104503" x="2408238" y="1104900"/>
          <p14:tracePt t="104852" x="2408238" y="1089025"/>
          <p14:tracePt t="104860" x="2408238" y="1058863"/>
          <p14:tracePt t="104872" x="2416175" y="1050925"/>
          <p14:tracePt t="104889" x="2416175" y="1036638"/>
          <p14:tracePt t="104906" x="2416175" y="1028700"/>
          <p14:tracePt t="104924" x="2416175" y="1020763"/>
          <p14:tracePt t="104941" x="2416175" y="1012825"/>
          <p14:tracePt t="104957" x="2416175" y="1006475"/>
          <p14:tracePt t="104974" x="2416175" y="998538"/>
          <p14:tracePt t="104990" x="2416175" y="990600"/>
          <p14:tracePt t="105006" x="2416175" y="974725"/>
          <p14:tracePt t="105023" x="2416175" y="968375"/>
          <p14:tracePt t="105076" x="2408238" y="968375"/>
          <p14:tracePt t="105084" x="2392363" y="968375"/>
          <p14:tracePt t="105092" x="2362200" y="968375"/>
          <p14:tracePt t="105106" x="2332038" y="960438"/>
          <p14:tracePt t="105123" x="2316163" y="960438"/>
          <p14:tracePt t="105123" x="2308225" y="960438"/>
          <p14:tracePt t="105141" x="2293938" y="960438"/>
          <p14:tracePt t="105188" x="2270125" y="968375"/>
          <p14:tracePt t="105205" x="2232025" y="998538"/>
          <p14:tracePt t="105220" x="2225675" y="1006475"/>
          <p14:tracePt t="105228" x="2201863" y="1036638"/>
          <p14:tracePt t="105239" x="2179638" y="1058863"/>
          <p14:tracePt t="105256" x="2179638" y="1074738"/>
          <p14:tracePt t="105272" x="2179638" y="1082675"/>
          <p14:tracePt t="105289" x="2187575" y="1089025"/>
          <p14:tracePt t="105340" x="2209800" y="1089025"/>
          <p14:tracePt t="105348" x="2217738" y="1082675"/>
          <p14:tracePt t="105357" x="2225675" y="1074738"/>
          <p14:tracePt t="108928" x="2232025" y="1066800"/>
          <p14:tracePt t="109500" x="2239963" y="1066800"/>
          <p14:tracePt t="109524" x="2255838" y="1066800"/>
          <p14:tracePt t="110404" x="2263775" y="1066800"/>
          <p14:tracePt t="110572" x="2270125" y="1058863"/>
          <p14:tracePt t="111260" x="2278063" y="1058863"/>
          <p14:tracePt t="111268" x="2286000" y="1050925"/>
          <p14:tracePt t="111282" x="2308225" y="1028700"/>
          <p14:tracePt t="111301" x="2316163" y="1020763"/>
          <p14:tracePt t="111318" x="2324100" y="1012825"/>
          <p14:tracePt t="111334" x="2339975" y="1006475"/>
          <p14:tracePt t="111349" x="2339975" y="998538"/>
          <p14:tracePt t="111367" x="2354263" y="998538"/>
          <p14:tracePt t="111404" x="2354263" y="982663"/>
          <p14:tracePt t="111420" x="2362200" y="982663"/>
          <p14:tracePt t="111428" x="2370138" y="982663"/>
          <p14:tracePt t="111436" x="2384425" y="968375"/>
          <p14:tracePt t="111449" x="2400300" y="960438"/>
          <p14:tracePt t="111466" x="2408238" y="952500"/>
          <p14:tracePt t="111483" x="2416175" y="944563"/>
          <p14:tracePt t="111508" x="2422525" y="936625"/>
          <p14:tracePt t="111533" x="2430463" y="930275"/>
          <p14:tracePt t="111540" x="2438400" y="922338"/>
          <p14:tracePt t="111550" x="2454275" y="906463"/>
          <p14:tracePt t="111572" x="2460625" y="892175"/>
          <p14:tracePt t="111588" x="2468563" y="884238"/>
          <p14:tracePt t="111604" x="2484438" y="868363"/>
          <p14:tracePt t="111636" x="2484438" y="860425"/>
          <p14:tracePt t="111644" x="2498725" y="860425"/>
          <p14:tracePt t="111652" x="2498725" y="854075"/>
          <p14:tracePt t="111666" x="2506663" y="846138"/>
          <p14:tracePt t="111682" x="2514600" y="838200"/>
          <p14:tracePt t="111699" x="2530475" y="822325"/>
          <p14:tracePt t="111717" x="2530475" y="808038"/>
          <p14:tracePt t="111735" x="2552700" y="792163"/>
          <p14:tracePt t="111750" x="2568575" y="762000"/>
          <p14:tracePt t="111767" x="2582863" y="746125"/>
          <p14:tracePt t="111783" x="2590800" y="739775"/>
          <p14:tracePt t="111799" x="2590800" y="731838"/>
          <p14:tracePt t="111815" x="2598738" y="731838"/>
          <p14:tracePt t="111836" x="2606675" y="715963"/>
          <p14:tracePt t="111852" x="2620963" y="701675"/>
          <p14:tracePt t="111866" x="2628900" y="685800"/>
          <p14:tracePt t="111882" x="2651125" y="655638"/>
          <p14:tracePt t="111899" x="2667000" y="639763"/>
          <p14:tracePt t="111899" x="2667000" y="631825"/>
          <p14:tracePt t="111917" x="2674938" y="625475"/>
          <p14:tracePt t="111980" x="2674938" y="617538"/>
          <p14:tracePt t="112004" x="2667000" y="617538"/>
          <p14:tracePt t="112412" x="2651125" y="625475"/>
          <p14:tracePt t="112468" x="2651125" y="631825"/>
          <p14:tracePt t="112484" x="2644775" y="639763"/>
          <p14:tracePt t="112500" x="2636838" y="639763"/>
          <p14:tracePt t="112516" x="2628900" y="655638"/>
          <p14:tracePt t="112532" x="2613025" y="663575"/>
          <p14:tracePt t="112548" x="2606675" y="669925"/>
          <p14:tracePt t="112565" x="2606675" y="677863"/>
          <p14:tracePt t="112572" x="2590800" y="685800"/>
          <p14:tracePt t="112582" x="2590800" y="693738"/>
          <p14:tracePt t="112598" x="2582863" y="693738"/>
          <p14:tracePt t="112615" x="2568575" y="701675"/>
          <p14:tracePt t="112632" x="2560638" y="708025"/>
          <p14:tracePt t="112648" x="2552700" y="715963"/>
          <p14:tracePt t="112665" x="2536825" y="731838"/>
          <p14:tracePt t="112682" x="2522538" y="746125"/>
          <p14:tracePt t="112698" x="2522538" y="754063"/>
          <p14:tracePt t="112715" x="2506663" y="777875"/>
          <p14:tracePt t="112733" x="2506663" y="784225"/>
          <p14:tracePt t="112756" x="2492375" y="792163"/>
          <p14:tracePt t="112766" x="2484438" y="800100"/>
          <p14:tracePt t="112781" x="2476500" y="808038"/>
          <p14:tracePt t="112798" x="2460625" y="822325"/>
          <p14:tracePt t="112815" x="2454275" y="830263"/>
          <p14:tracePt t="112834" x="2430463" y="854075"/>
          <p14:tracePt t="112850" x="2422525" y="868363"/>
          <p14:tracePt t="112864" x="2408238" y="884238"/>
          <p14:tracePt t="112882" x="2392363" y="906463"/>
          <p14:tracePt t="112898" x="2378075" y="922338"/>
          <p14:tracePt t="112915" x="2370138" y="922338"/>
          <p14:tracePt t="112931" x="2362200" y="944563"/>
          <p14:tracePt t="112948" x="2362200" y="952500"/>
          <p14:tracePt t="112981" x="2354263" y="960438"/>
          <p14:tracePt t="112988" x="2346325" y="968375"/>
          <p14:tracePt t="113028" x="2346325" y="974725"/>
          <p14:tracePt t="113076" x="2346325" y="982663"/>
          <p14:tracePt t="114377" x="2354263" y="982663"/>
          <p14:tracePt t="115228" x="2362200" y="974725"/>
          <p14:tracePt t="115260" x="2370138" y="968375"/>
          <p14:tracePt t="115292" x="2378075" y="960438"/>
          <p14:tracePt t="115300" x="2384425" y="952500"/>
          <p14:tracePt t="115324" x="2392363" y="944563"/>
          <p14:tracePt t="115340" x="2400300" y="936625"/>
          <p14:tracePt t="115356" x="2400300" y="930275"/>
          <p14:tracePt t="115372" x="2416175" y="914400"/>
          <p14:tracePt t="115396" x="2422525" y="898525"/>
          <p14:tracePt t="115436" x="2430463" y="898525"/>
          <p14:tracePt t="115445" x="2430463" y="892175"/>
          <p14:tracePt t="115452" x="2438400" y="884238"/>
          <p14:tracePt t="115462" x="2454275" y="868363"/>
          <p14:tracePt t="115479" x="2460625" y="860425"/>
          <p14:tracePt t="115495" x="2468563" y="854075"/>
          <p14:tracePt t="115516" x="2476500" y="846138"/>
          <p14:tracePt t="115532" x="2476500" y="830263"/>
          <p14:tracePt t="115544" x="2492375" y="808038"/>
          <p14:tracePt t="115561" x="2514600" y="784225"/>
          <p14:tracePt t="115579" x="2530475" y="762000"/>
          <p14:tracePt t="115579" x="2536825" y="762000"/>
          <p14:tracePt t="115597" x="2536825" y="754063"/>
          <p14:tracePt t="115611" x="2544763" y="739775"/>
          <p14:tracePt t="115628" x="2552700" y="731838"/>
          <p14:tracePt t="115646" x="2552700" y="723900"/>
          <p14:tracePt t="115662" x="2568575" y="708025"/>
          <p14:tracePt t="115678" x="2574925" y="701675"/>
          <p14:tracePt t="115700" x="2574925" y="693738"/>
          <p14:tracePt t="115711" x="2590800" y="685800"/>
          <p14:tracePt t="115728" x="2598738" y="669925"/>
          <p14:tracePt t="115746" x="2606675" y="655638"/>
          <p14:tracePt t="115772" x="2613025" y="647700"/>
          <p14:tracePt t="115788" x="2620963" y="639763"/>
          <p14:tracePt t="115804" x="2628900" y="631825"/>
          <p14:tracePt t="115813" x="2636838" y="617538"/>
          <p14:tracePt t="115829" x="2644775" y="601663"/>
          <p14:tracePt t="115848" x="2651125" y="593725"/>
          <p14:tracePt t="115924" x="2651125" y="587375"/>
          <p14:tracePt t="115932" x="2644775" y="593725"/>
          <p14:tracePt t="116156" x="2644775" y="609600"/>
          <p14:tracePt t="116172" x="2636838" y="609600"/>
          <p14:tracePt t="116180" x="2628900" y="625475"/>
          <p14:tracePt t="116196" x="2620963" y="625475"/>
          <p14:tracePt t="116211" x="2606675" y="647700"/>
          <p14:tracePt t="116229" x="2582863" y="663575"/>
          <p14:tracePt t="116246" x="2574925" y="677863"/>
          <p14:tracePt t="116262" x="2560638" y="693738"/>
          <p14:tracePt t="116278" x="2552700" y="708025"/>
          <p14:tracePt t="116295" x="2536825" y="723900"/>
          <p14:tracePt t="116312" x="2522538" y="746125"/>
          <p14:tracePt t="116328" x="2506663" y="762000"/>
          <p14:tracePt t="116344" x="2492375" y="777875"/>
          <p14:tracePt t="116361" x="2476500" y="792163"/>
          <p14:tracePt t="116378" x="2468563" y="808038"/>
          <p14:tracePt t="116395" x="2446338" y="838200"/>
          <p14:tracePt t="116411" x="2438400" y="846138"/>
          <p14:tracePt t="116427" x="2422525" y="860425"/>
          <p14:tracePt t="116445" x="2392363" y="892175"/>
          <p14:tracePt t="116462" x="2370138" y="914400"/>
          <p14:tracePt t="116478" x="2354263" y="936625"/>
          <p14:tracePt t="116495" x="2324100" y="960438"/>
          <p14:tracePt t="116511" x="2316163" y="974725"/>
          <p14:tracePt t="116528" x="2293938" y="982663"/>
          <p14:tracePt t="116544" x="2293938" y="990600"/>
          <p14:tracePt t="116580" x="2286000" y="990600"/>
          <p14:tracePt t="116612" x="2286000" y="998538"/>
          <p14:tracePt t="116620" x="2270125" y="1012825"/>
          <p14:tracePt t="116629" x="2263775" y="1012825"/>
          <p14:tracePt t="116645" x="2255838" y="1028700"/>
          <p14:tracePt t="116660" x="2255838" y="1020763"/>
          <p14:tracePt t="116748" x="2263775" y="1012825"/>
          <p14:tracePt t="116788" x="2270125" y="1006475"/>
          <p14:tracePt t="116796" x="2270125" y="998538"/>
          <p14:tracePt t="116812" x="2278063" y="998538"/>
          <p14:tracePt t="116827" x="2278063" y="990600"/>
          <p14:tracePt t="116845" x="2270125" y="990600"/>
          <p14:tracePt t="116948" x="2263775" y="990600"/>
          <p14:tracePt t="116956" x="2255838" y="998538"/>
          <p14:tracePt t="116964" x="2239963" y="1006475"/>
          <p14:tracePt t="116988" x="2232025" y="1012825"/>
          <p14:tracePt t="116996" x="2209800" y="1020763"/>
          <p14:tracePt t="117012" x="2193925" y="1028700"/>
          <p14:tracePt t="117027" x="2125663" y="1044575"/>
          <p14:tracePt t="117045" x="2087563" y="1058863"/>
          <p14:tracePt t="117061" x="2057400" y="1066800"/>
          <p14:tracePt t="117078" x="2041525" y="1066800"/>
          <p14:tracePt t="117095" x="2011363" y="1074738"/>
          <p14:tracePt t="117111" x="1981200" y="1082675"/>
          <p14:tracePt t="117128" x="1943100" y="1089025"/>
          <p14:tracePt t="117144" x="1927225" y="1096963"/>
          <p14:tracePt t="117160" x="1897063" y="1104900"/>
          <p14:tracePt t="117177" x="1874838" y="1112838"/>
          <p14:tracePt t="117194" x="1828800" y="1112838"/>
          <p14:tracePt t="117210" x="1812925" y="1120775"/>
          <p14:tracePt t="117210" x="1806575" y="1120775"/>
          <p14:tracePt t="117230" x="1798638" y="1120775"/>
          <p14:tracePt t="117245" x="1774825" y="1120775"/>
          <p14:tracePt t="117261" x="1736725" y="1120775"/>
          <p14:tracePt t="117278" x="1698625" y="1120775"/>
          <p14:tracePt t="117295" x="1622425" y="1120775"/>
          <p14:tracePt t="117310" x="1546225" y="1104900"/>
          <p14:tracePt t="117328" x="1463675" y="1089025"/>
          <p14:tracePt t="117343" x="1401763" y="1066800"/>
          <p14:tracePt t="117360" x="1371600" y="1066800"/>
          <p14:tracePt t="117377" x="1341438" y="1044575"/>
          <p14:tracePt t="117394" x="1317625" y="1036638"/>
          <p14:tracePt t="117410" x="1317625" y="1028700"/>
          <p14:tracePt t="117427" x="1303338" y="1028700"/>
          <p14:tracePt t="117468" x="1287463" y="1036638"/>
          <p14:tracePt t="117484" x="1303338" y="1036638"/>
          <p14:tracePt t="117596" x="1317625" y="1036638"/>
          <p14:tracePt t="117612" x="1333500" y="1036638"/>
          <p14:tracePt t="117628" x="1341438" y="1036638"/>
          <p14:tracePt t="117636" x="1363663" y="1036638"/>
          <p14:tracePt t="117645" x="1379538" y="1036638"/>
          <p14:tracePt t="117660" x="1393825" y="1036638"/>
          <p14:tracePt t="117684" x="1401763" y="1036638"/>
          <p14:tracePt t="117700" x="1409700" y="1036638"/>
          <p14:tracePt t="117710" x="1417638" y="1036638"/>
          <p14:tracePt t="117727" x="1439863" y="1036638"/>
          <p14:tracePt t="117743" x="1463675" y="1036638"/>
          <p14:tracePt t="117760" x="1493838" y="1036638"/>
          <p14:tracePt t="117777" x="1501775" y="1036638"/>
          <p14:tracePt t="117793" x="1516063" y="1036638"/>
          <p14:tracePt t="117810" x="1524000" y="1036638"/>
          <p14:tracePt t="117844" x="1539875" y="1036638"/>
          <p14:tracePt t="117860" x="1554163" y="1036638"/>
          <p14:tracePt t="117868" x="1562100" y="1036638"/>
          <p14:tracePt t="117884" x="1570038" y="1036638"/>
          <p14:tracePt t="117893" x="1577975" y="1036638"/>
          <p14:tracePt t="117916" x="1584325" y="1036638"/>
          <p14:tracePt t="117932" x="1592263" y="1036638"/>
          <p14:tracePt t="117956" x="1600200" y="1036638"/>
          <p14:tracePt t="117964" x="1592263" y="1036638"/>
          <p14:tracePt t="118044" x="1577975" y="1036638"/>
          <p14:tracePt t="118052" x="1570038" y="1036638"/>
          <p14:tracePt t="118076" x="1546225" y="1036638"/>
          <p14:tracePt t="118100" x="1516063" y="1036638"/>
          <p14:tracePt t="118116" x="1493838" y="1036638"/>
          <p14:tracePt t="118125" x="1470025" y="1036638"/>
          <p14:tracePt t="118132" x="1447800" y="1036638"/>
          <p14:tracePt t="118143" x="1417638" y="1036638"/>
          <p14:tracePt t="118159" x="1401763" y="1036638"/>
          <p14:tracePt t="118176" x="1387475" y="1020763"/>
          <p14:tracePt t="118193" x="1355725" y="1020763"/>
          <p14:tracePt t="118209" x="1325563" y="1020763"/>
          <p14:tracePt t="118226" x="1303338" y="1020763"/>
          <p14:tracePt t="118226" x="1287463" y="1020763"/>
          <p14:tracePt t="118245" x="1279525" y="1020763"/>
          <p14:tracePt t="118259" x="1265238" y="1020763"/>
          <p14:tracePt t="118276" x="1249363" y="1020763"/>
          <p14:tracePt t="118293" x="1241425" y="1020763"/>
          <p14:tracePt t="118310" x="1235075" y="1020763"/>
          <p14:tracePt t="118348" x="1227138" y="1020763"/>
          <p14:tracePt t="118357" x="1211263" y="1028700"/>
          <p14:tracePt t="118364" x="1203325" y="1036638"/>
          <p14:tracePt t="118380" x="1211263" y="1036638"/>
          <p14:tracePt t="118525" x="1219200" y="1036638"/>
          <p14:tracePt t="118532" x="1227138" y="1036638"/>
          <p14:tracePt t="118548" x="1235075" y="1036638"/>
          <p14:tracePt t="118558" x="1241425" y="1036638"/>
          <p14:tracePt t="118580" x="1249363" y="1036638"/>
          <p14:tracePt t="118592" x="1265238" y="1036638"/>
          <p14:tracePt t="118612" x="1273175" y="1044575"/>
          <p14:tracePt t="118628" x="1279525" y="1050925"/>
          <p14:tracePt t="119052" x="1287463" y="1058863"/>
          <p14:tracePt t="119300" x="1295400" y="1066800"/>
          <p14:tracePt t="119308" x="1295400" y="1074738"/>
          <p14:tracePt t="119700" x="1303338" y="1074738"/>
          <p14:tracePt t="119804" x="1303338" y="1082675"/>
          <p14:tracePt t="119956" x="1311275" y="1082675"/>
          <p14:tracePt t="120076" x="1317625" y="1082675"/>
          <p14:tracePt t="120108" x="1325563" y="1082675"/>
          <p14:tracePt t="120164" x="1333500" y="1082675"/>
          <p14:tracePt t="120180" x="1349375" y="1082675"/>
          <p14:tracePt t="120188" x="1355725" y="1082675"/>
          <p14:tracePt t="120196" x="1363663" y="1089025"/>
          <p14:tracePt t="120207" x="1393825" y="1089025"/>
          <p14:tracePt t="120224" x="1401763" y="1089025"/>
          <p14:tracePt t="120241" x="1409700" y="1089025"/>
          <p14:tracePt t="120257" x="1417638" y="1089025"/>
          <p14:tracePt t="120292" x="1447800" y="1089025"/>
          <p14:tracePt t="120308" x="1463675" y="1089025"/>
          <p14:tracePt t="120316" x="1493838" y="1089025"/>
          <p14:tracePt t="120325" x="1539875" y="1089025"/>
          <p14:tracePt t="120342" x="1554163" y="1089025"/>
          <p14:tracePt t="120358" x="1562100" y="1089025"/>
          <p14:tracePt t="120374" x="1577975" y="1089025"/>
          <p14:tracePt t="120396" x="1584325" y="1089025"/>
          <p14:tracePt t="120407" x="1616075" y="1089025"/>
          <p14:tracePt t="120424" x="1692275" y="1089025"/>
          <p14:tracePt t="120440" x="1820863" y="1089025"/>
          <p14:tracePt t="120457" x="1973263" y="1089025"/>
          <p14:tracePt t="120474" x="2095500" y="1089025"/>
          <p14:tracePt t="120491" x="2155825" y="1089025"/>
          <p14:tracePt t="120507" x="2163763" y="1089025"/>
          <p14:tracePt t="120604" x="2179638" y="1089025"/>
          <p14:tracePt t="120628" x="2187575" y="1089025"/>
          <p14:tracePt t="120636" x="2193925" y="1089025"/>
          <p14:tracePt t="121340" x="2201863" y="1082675"/>
          <p14:tracePt t="121356" x="2209800" y="1074738"/>
          <p14:tracePt t="121364" x="2217738" y="1066800"/>
          <p14:tracePt t="121374" x="2225675" y="1058863"/>
          <p14:tracePt t="121390" x="2239963" y="1044575"/>
          <p14:tracePt t="121407" x="2263775" y="1020763"/>
          <p14:tracePt t="121423" x="2286000" y="998538"/>
          <p14:tracePt t="121439" x="2308225" y="990600"/>
          <p14:tracePt t="121456" x="2324100" y="974725"/>
          <p14:tracePt t="121473" x="2339975" y="952500"/>
          <p14:tracePt t="121489" x="2346325" y="952500"/>
          <p14:tracePt t="121505" x="2362200" y="930275"/>
          <p14:tracePt t="121523" x="2422525" y="876300"/>
          <p14:tracePt t="121542" x="2438400" y="854075"/>
          <p14:tracePt t="121555" x="2454275" y="838200"/>
          <p14:tracePt t="121573" x="2454275" y="830263"/>
          <p14:tracePt t="121628" x="2460625" y="815975"/>
          <p14:tracePt t="121637" x="2468563" y="815975"/>
          <p14:tracePt t="121644" x="2468563" y="808038"/>
          <p14:tracePt t="121655" x="2484438" y="800100"/>
          <p14:tracePt t="121672" x="2492375" y="792163"/>
          <p14:tracePt t="121689" x="2498725" y="777875"/>
          <p14:tracePt t="121705" x="2514600" y="762000"/>
          <p14:tracePt t="121722" x="2522538" y="754063"/>
          <p14:tracePt t="121739" x="2530475" y="746125"/>
          <p14:tracePt t="121757" x="2536825" y="746125"/>
          <p14:tracePt t="121773" x="2544763" y="739775"/>
          <p14:tracePt t="121829" x="2552700" y="731838"/>
          <p14:tracePt t="121837" x="2574925" y="715963"/>
          <p14:tracePt t="121844" x="2582863" y="715963"/>
          <p14:tracePt t="121855" x="2606675" y="693738"/>
          <p14:tracePt t="121872" x="2606675" y="685800"/>
          <p14:tracePt t="121940" x="2613025" y="685800"/>
          <p14:tracePt t="121956" x="2620963" y="677863"/>
          <p14:tracePt t="121972" x="2628900" y="669925"/>
          <p14:tracePt t="121980" x="2628900" y="663575"/>
          <p14:tracePt t="122892" x="2620963" y="663575"/>
          <p14:tracePt t="123958" x="2613025" y="669925"/>
          <p14:tracePt t="124236" x="2598738" y="669925"/>
          <p14:tracePt t="124748" x="2590800" y="669925"/>
          <p14:tracePt t="124796" x="2582863" y="669925"/>
          <p14:tracePt t="124844" x="2574925" y="669925"/>
          <p14:tracePt t="124908" x="2568575" y="669925"/>
          <p14:tracePt t="124924" x="2560638" y="669925"/>
          <p14:tracePt t="124996" x="2544763" y="669925"/>
          <p14:tracePt t="125012" x="2536825" y="669925"/>
          <p14:tracePt t="125036" x="2530475" y="669925"/>
          <p14:tracePt t="125044" x="2522538" y="669925"/>
          <p14:tracePt t="125076" x="2514600" y="669925"/>
          <p14:tracePt t="125092" x="2506663" y="669925"/>
          <p14:tracePt t="125124" x="2498725" y="669925"/>
          <p14:tracePt t="125140" x="2492375" y="669925"/>
          <p14:tracePt t="125148" x="2476500" y="669925"/>
          <p14:tracePt t="125172" x="2468563" y="663575"/>
          <p14:tracePt t="126964" x="2460625" y="655638"/>
          <p14:tracePt t="127604" x="2454275" y="655638"/>
          <p14:tracePt t="127628" x="2454275" y="647700"/>
          <p14:tracePt t="127732" x="2446338" y="639763"/>
          <p14:tracePt t="127756" x="2446338" y="631825"/>
          <p14:tracePt t="127780" x="2446338" y="625475"/>
          <p14:tracePt t="127788" x="2446338" y="617538"/>
          <p14:tracePt t="127876" x="2454275" y="609600"/>
          <p14:tracePt t="127908" x="2460625" y="609600"/>
          <p14:tracePt t="127916" x="2460625" y="601663"/>
          <p14:tracePt t="128819" x="2468563" y="601663"/>
          <p14:tracePt t="128972" x="2468563" y="609600"/>
          <p14:tracePt t="129036" x="2484438" y="617538"/>
          <p14:tracePt t="129068" x="2484438" y="625475"/>
          <p14:tracePt t="129100" x="2484438" y="631825"/>
          <p14:tracePt t="129140" x="2484438" y="639763"/>
          <p14:tracePt t="129156" x="2484438" y="647700"/>
          <p14:tracePt t="129180" x="2484438" y="655638"/>
          <p14:tracePt t="129188" x="2484438" y="663575"/>
          <p14:tracePt t="129292" x="2484438" y="677863"/>
          <p14:tracePt t="129356" x="2484438" y="693738"/>
          <p14:tracePt t="130133" x="2484438" y="708025"/>
          <p14:tracePt t="130140" x="2484438" y="723900"/>
          <p14:tracePt t="130148" x="2484438" y="739775"/>
          <p14:tracePt t="130165" x="2476500" y="754063"/>
          <p14:tracePt t="130181" x="2460625" y="777875"/>
          <p14:tracePt t="130198" x="2438400" y="800100"/>
          <p14:tracePt t="130215" x="2438400" y="815975"/>
          <p14:tracePt t="130230" x="2422525" y="830263"/>
          <p14:tracePt t="130248" x="2422525" y="846138"/>
          <p14:tracePt t="130264" x="2408238" y="876300"/>
          <p14:tracePt t="130281" x="2392363" y="906463"/>
          <p14:tracePt t="130298" x="2378075" y="944563"/>
          <p14:tracePt t="130314" x="2362200" y="982663"/>
          <p14:tracePt t="130331" x="2354263" y="998538"/>
          <p14:tracePt t="130331" x="2346325" y="1020763"/>
          <p14:tracePt t="130349" x="2324100" y="1050925"/>
          <p14:tracePt t="130365" x="2324100" y="1074738"/>
          <p14:tracePt t="130381" x="2308225" y="1112838"/>
          <p14:tracePt t="130398" x="2270125" y="1181100"/>
          <p14:tracePt t="130414" x="2239963" y="1235075"/>
          <p14:tracePt t="130430" x="2209800" y="1311275"/>
          <p14:tracePt t="130447" x="2179638" y="1363663"/>
          <p14:tracePt t="130464" x="2171700" y="1401763"/>
          <p14:tracePt t="130480" x="2163763" y="1425575"/>
          <p14:tracePt t="130497" x="2163763" y="1431925"/>
          <p14:tracePt t="130513" x="2155825" y="1463675"/>
          <p14:tracePt t="130531" x="2141538" y="1485900"/>
          <p14:tracePt t="130546" x="2111375" y="1531938"/>
          <p14:tracePt t="130563" x="2087563" y="1577975"/>
          <p14:tracePt t="130581" x="2065338" y="1638300"/>
          <p14:tracePt t="130598" x="2035175" y="1706563"/>
          <p14:tracePt t="130614" x="2003425" y="1768475"/>
          <p14:tracePt t="130630" x="1973263" y="1851025"/>
          <p14:tracePt t="130647" x="1958975" y="1905000"/>
          <p14:tracePt t="130664" x="1935163" y="1943100"/>
          <p14:tracePt t="130680" x="1920875" y="1989138"/>
          <p14:tracePt t="130697" x="1912938" y="2035175"/>
          <p14:tracePt t="130713" x="1905000" y="2079625"/>
          <p14:tracePt t="130730" x="1889125" y="2133600"/>
          <p14:tracePt t="130730" x="1889125" y="2149475"/>
          <p14:tracePt t="130749" x="1882775" y="2193925"/>
          <p14:tracePt t="130763" x="1866900" y="2247900"/>
          <p14:tracePt t="130763" x="1851025" y="2270125"/>
          <p14:tracePt t="130781" x="1806575" y="2316163"/>
          <p14:tracePt t="130798" x="1760538" y="2384425"/>
          <p14:tracePt t="130814" x="1722438" y="2454275"/>
          <p14:tracePt t="130831" x="1692275" y="2506663"/>
          <p14:tracePt t="130848" x="1668463" y="2544763"/>
          <p14:tracePt t="130865" x="1646238" y="2590800"/>
          <p14:tracePt t="130879" x="1630363" y="2620963"/>
          <p14:tracePt t="130895" x="1592263" y="2659063"/>
          <p14:tracePt t="130913" x="1562100" y="2689225"/>
          <p14:tracePt t="130930" x="1531938" y="2720975"/>
          <p14:tracePt t="130946" x="1485900" y="2735263"/>
          <p14:tracePt t="130946" x="1470025" y="2743200"/>
          <p14:tracePt t="130965" x="1463675" y="2751138"/>
          <p14:tracePt t="130979" x="1439863" y="2773363"/>
          <p14:tracePt t="130998" x="1401763" y="2797175"/>
          <p14:tracePt t="131014" x="1355725" y="2835275"/>
          <p14:tracePt t="131030" x="1287463" y="2879725"/>
          <p14:tracePt t="131047" x="1249363" y="2895600"/>
          <p14:tracePt t="131063" x="1235075" y="2903538"/>
          <p14:tracePt t="131079" x="1227138" y="2911475"/>
          <p14:tracePt t="131096" x="1219200" y="2911475"/>
          <p14:tracePt t="131112" x="1203325" y="2911475"/>
          <p14:tracePt t="131130" x="1196975" y="2911475"/>
          <p14:tracePt t="131146" x="1165225" y="2925763"/>
          <p14:tracePt t="131163" x="1135063" y="2941638"/>
          <p14:tracePt t="131179" x="1050925" y="2955925"/>
          <p14:tracePt t="131198" x="990600" y="2979738"/>
          <p14:tracePt t="131214" x="952500" y="2979738"/>
          <p14:tracePt t="131230" x="922338" y="2987675"/>
          <p14:tracePt t="131247" x="906463" y="2994025"/>
          <p14:tracePt t="131262" x="884238" y="3001963"/>
          <p14:tracePt t="131279" x="876300" y="3009900"/>
          <p14:tracePt t="131295" x="854075" y="3025775"/>
          <p14:tracePt t="131312" x="830263" y="3025775"/>
          <p14:tracePt t="131328" x="800100" y="3040063"/>
          <p14:tracePt t="131345" x="792163" y="3040063"/>
          <p14:tracePt t="131371" x="784225" y="3055938"/>
          <p14:tracePt t="131380" x="777875" y="3055938"/>
          <p14:tracePt t="131396" x="769938" y="3055938"/>
          <p14:tracePt t="131412" x="754063" y="3055938"/>
          <p14:tracePt t="131699" x="739775" y="3055938"/>
          <p14:tracePt t="131707" x="731838" y="3055938"/>
          <p14:tracePt t="131731" x="723900" y="3055938"/>
          <p14:tracePt t="133673" x="723900" y="3048000"/>
          <p14:tracePt t="134108" x="723900" y="3040063"/>
          <p14:tracePt t="134115" x="731838" y="3040063"/>
          <p14:tracePt t="134892" x="731838" y="3032125"/>
          <p14:tracePt t="134908" x="739775" y="3032125"/>
          <p14:tracePt t="135188" x="746125" y="3032125"/>
          <p14:tracePt t="135339" x="746125" y="3025775"/>
          <p14:tracePt t="135347" x="754063" y="3017838"/>
          <p14:tracePt t="135499" x="762000" y="3009900"/>
          <p14:tracePt t="135524" x="769938" y="3001963"/>
          <p14:tracePt t="135555" x="777875" y="2994025"/>
          <p14:tracePt t="135571" x="792163" y="2987675"/>
          <p14:tracePt t="135659" x="800100" y="2987675"/>
          <p14:tracePt t="135668" x="822325" y="2971800"/>
          <p14:tracePt t="135675" x="854075" y="2955925"/>
          <p14:tracePt t="135690" x="930275" y="2917825"/>
          <p14:tracePt t="135708" x="944563" y="2911475"/>
          <p14:tracePt t="135811" x="952500" y="2903538"/>
          <p14:tracePt t="135828" x="960438" y="2903538"/>
          <p14:tracePt t="135931" x="968375" y="2903538"/>
          <p14:tracePt t="135947" x="974725" y="2895600"/>
          <p14:tracePt t="135956" x="982663" y="2887663"/>
          <p14:tracePt t="136028" x="990600" y="2887663"/>
          <p14:tracePt t="136043" x="998538" y="2887663"/>
          <p14:tracePt t="136051" x="1012825" y="2887663"/>
          <p14:tracePt t="136060" x="1028700" y="2887663"/>
          <p14:tracePt t="136073" x="1044575" y="2887663"/>
          <p14:tracePt t="136090" x="1058863" y="2887663"/>
          <p14:tracePt t="136139" x="1074738" y="2887663"/>
          <p14:tracePt t="136195" x="1082675" y="2879725"/>
          <p14:tracePt t="136204" x="1112838" y="2849563"/>
          <p14:tracePt t="136212" x="1127125" y="2841625"/>
          <p14:tracePt t="136227" x="1143000" y="2835275"/>
          <p14:tracePt t="136239" x="1158875" y="2827338"/>
          <p14:tracePt t="136257" x="1181100" y="2811463"/>
          <p14:tracePt t="136273" x="1189038" y="2803525"/>
          <p14:tracePt t="136290" x="1196975" y="2803525"/>
          <p14:tracePt t="136307" x="1227138" y="2789238"/>
          <p14:tracePt t="136307" x="1257300" y="2781300"/>
          <p14:tracePt t="136325" x="1349375" y="2759075"/>
          <p14:tracePt t="136341" x="1417638" y="2751138"/>
          <p14:tracePt t="136357" x="1431925" y="2735263"/>
          <p14:tracePt t="136373" x="1447800" y="2735263"/>
          <p14:tracePt t="136390" x="1455738" y="2727325"/>
          <p14:tracePt t="136499" x="1455738" y="2720975"/>
          <p14:tracePt t="136508" x="1470025" y="2713038"/>
          <p14:tracePt t="136522" x="1485900" y="2689225"/>
          <p14:tracePt t="136539" x="1493838" y="2689225"/>
          <p14:tracePt t="136604" x="1493838" y="2682875"/>
          <p14:tracePt t="136723" x="1493838" y="2674938"/>
          <p14:tracePt t="140306" x="1493838" y="2667000"/>
          <p14:tracePt t="140603" x="1485900" y="2667000"/>
          <p14:tracePt t="140612" x="1470025" y="2667000"/>
          <p14:tracePt t="140620" x="1455738" y="2667000"/>
          <p14:tracePt t="140637" x="1447800" y="2667000"/>
          <p14:tracePt t="140653" x="1431925" y="2667000"/>
          <p14:tracePt t="140669" x="1417638" y="2667000"/>
          <p14:tracePt t="140686" x="1363663" y="2667000"/>
          <p14:tracePt t="140703" x="1287463" y="2667000"/>
          <p14:tracePt t="140719" x="1203325" y="2667000"/>
          <p14:tracePt t="140737" x="1173163" y="2667000"/>
          <p14:tracePt t="140752" x="1158875" y="2667000"/>
          <p14:tracePt t="140768" x="1143000" y="2667000"/>
          <p14:tracePt t="140785" x="1127125" y="2667000"/>
          <p14:tracePt t="140802" x="1089025" y="2674938"/>
          <p14:tracePt t="140802" x="1058863" y="2682875"/>
          <p14:tracePt t="140820" x="1036638" y="2689225"/>
          <p14:tracePt t="140820" x="998538" y="2697163"/>
          <p14:tracePt t="140836" x="960438" y="2713038"/>
          <p14:tracePt t="140853" x="936625" y="2727325"/>
          <p14:tracePt t="140873" x="922338" y="2727325"/>
          <p14:tracePt t="140886" x="898525" y="2743200"/>
          <p14:tracePt t="140902" x="868363" y="2743200"/>
          <p14:tracePt t="140918" x="838200" y="2759075"/>
          <p14:tracePt t="140936" x="800100" y="2773363"/>
          <p14:tracePt t="140952" x="762000" y="2781300"/>
          <p14:tracePt t="140968" x="731838" y="2797175"/>
          <p14:tracePt t="140985" x="708025" y="2819400"/>
          <p14:tracePt t="141002" x="693738" y="2827338"/>
          <p14:tracePt t="141019" x="677863" y="2835275"/>
          <p14:tracePt t="141035" x="677863" y="2841625"/>
          <p14:tracePt t="141172" x="685800" y="2841625"/>
          <p14:tracePt t="141180" x="693738" y="2841625"/>
          <p14:tracePt t="141196" x="701675" y="2841625"/>
          <p14:tracePt t="141203" x="708025" y="2841625"/>
          <p14:tracePt t="141228" x="715963" y="2835275"/>
          <p14:tracePt t="141236" x="723900" y="2827338"/>
          <p14:tracePt t="141252" x="754063" y="2819400"/>
          <p14:tracePt t="141269" x="792163" y="2803525"/>
          <p14:tracePt t="141285" x="830263" y="2781300"/>
          <p14:tracePt t="141302" x="876300" y="2781300"/>
          <p14:tracePt t="141318" x="898525" y="2765425"/>
          <p14:tracePt t="141335" x="930275" y="2759075"/>
          <p14:tracePt t="141352" x="990600" y="2727325"/>
          <p14:tracePt t="141368" x="1044575" y="2713038"/>
          <p14:tracePt t="141385" x="1096963" y="2689225"/>
          <p14:tracePt t="141401" x="1127125" y="2682875"/>
          <p14:tracePt t="141418" x="1158875" y="2674938"/>
          <p14:tracePt t="141436" x="1181100" y="2667000"/>
          <p14:tracePt t="141452" x="1235075" y="2636838"/>
          <p14:tracePt t="141469" x="1295400" y="2613025"/>
          <p14:tracePt t="141486" x="1371600" y="2590800"/>
          <p14:tracePt t="141502" x="1409700" y="2574925"/>
          <p14:tracePt t="141518" x="1447800" y="2560638"/>
          <p14:tracePt t="141535" x="1455738" y="2560638"/>
          <p14:tracePt t="141551" x="1470025" y="2560638"/>
          <p14:tracePt t="141572" x="1493838" y="2560638"/>
          <p14:tracePt t="141584" x="1516063" y="2560638"/>
          <p14:tracePt t="141601" x="1531938" y="2560638"/>
          <p14:tracePt t="141618" x="1546225" y="2560638"/>
          <p14:tracePt t="142542" x="1531938" y="2560638"/>
          <p14:tracePt t="142603" x="1516063" y="2560638"/>
          <p14:tracePt t="142932" x="1516063" y="2568575"/>
          <p14:tracePt t="142940" x="1508125" y="2574925"/>
          <p14:tracePt t="143012" x="1501775" y="2598738"/>
          <p14:tracePt t="143027" x="1493838" y="2598738"/>
          <p14:tracePt t="143051" x="1493838" y="2606675"/>
          <p14:tracePt t="143123" x="1493838" y="2613025"/>
          <p14:tracePt t="143132" x="1485900" y="2620963"/>
          <p14:tracePt t="143156" x="1485900" y="2628900"/>
          <p14:tracePt t="144087" x="1493838" y="2628900"/>
          <p14:tracePt t="144323" x="1501775" y="2628900"/>
          <p14:tracePt t="144340" x="1516063" y="2628900"/>
          <p14:tracePt t="145108" x="1524000" y="2628900"/>
          <p14:tracePt t="145116" x="1531938" y="2628900"/>
          <p14:tracePt t="145130" x="1562100" y="2628900"/>
          <p14:tracePt t="145148" x="1577975" y="2620963"/>
          <p14:tracePt t="145164" x="1592263" y="2620963"/>
          <p14:tracePt t="145252" x="1600200" y="2620963"/>
          <p14:tracePt t="145260" x="1608138" y="2620963"/>
          <p14:tracePt t="145268" x="1616075" y="2620963"/>
          <p14:tracePt t="146167" x="1622425" y="2620963"/>
          <p14:tracePt t="146796" x="1622425" y="2628900"/>
          <p14:tracePt t="146820" x="1616075" y="2636838"/>
          <p14:tracePt t="146828" x="1616075" y="2651125"/>
          <p14:tracePt t="146844" x="1608138" y="2651125"/>
          <p14:tracePt t="146852" x="1600200" y="2667000"/>
          <p14:tracePt t="146864" x="1600200" y="2674938"/>
          <p14:tracePt t="146879" x="1584325" y="2689225"/>
          <p14:tracePt t="146896" x="1584325" y="2713038"/>
          <p14:tracePt t="146912" x="1577975" y="2727325"/>
          <p14:tracePt t="146929" x="1562100" y="2743200"/>
          <p14:tracePt t="146946" x="1562100" y="2759075"/>
          <p14:tracePt t="146962" x="1546225" y="2773363"/>
          <p14:tracePt t="146980" x="1539875" y="2781300"/>
          <p14:tracePt t="146997" x="1524000" y="2803525"/>
          <p14:tracePt t="147020" x="1524000" y="2811463"/>
          <p14:tracePt t="147036" x="1516063" y="2827338"/>
          <p14:tracePt t="147052" x="1508125" y="2827338"/>
          <p14:tracePt t="147068" x="1501775" y="2841625"/>
          <p14:tracePt t="147079" x="1493838" y="2841625"/>
          <p14:tracePt t="147096" x="1493838" y="2849563"/>
          <p14:tracePt t="147112" x="1485900" y="2865438"/>
          <p14:tracePt t="147129" x="1477963" y="2879725"/>
          <p14:tracePt t="147146" x="1470025" y="2887663"/>
          <p14:tracePt t="147162" x="1470025" y="2895600"/>
          <p14:tracePt t="147178" x="1455738" y="2917825"/>
          <p14:tracePt t="147196" x="1447800" y="2933700"/>
          <p14:tracePt t="147213" x="1447800" y="2941638"/>
          <p14:tracePt t="147244" x="1447800" y="2971800"/>
          <p14:tracePt t="147292" x="1447800" y="2987675"/>
          <p14:tracePt t="147300" x="1447800" y="2994025"/>
          <p14:tracePt t="147311" x="1447800" y="3009900"/>
          <p14:tracePt t="147328" x="1447800" y="3017838"/>
          <p14:tracePt t="147396" x="1447800" y="3025775"/>
          <p14:tracePt t="149195" x="1455738" y="3025775"/>
          <p14:tracePt t="149980" x="1455738" y="3032125"/>
          <p14:tracePt t="149988" x="1455738" y="3040063"/>
          <p14:tracePt t="149996" x="1463675" y="3048000"/>
          <p14:tracePt t="150009" x="1470025" y="3094038"/>
          <p14:tracePt t="150026" x="1470025" y="3101975"/>
          <p14:tracePt t="150196" x="1463675" y="3108325"/>
          <p14:tracePt t="150212" x="1463675" y="3116263"/>
          <p14:tracePt t="150236" x="1455738" y="3116263"/>
          <p14:tracePt t="150260" x="1447800" y="3116263"/>
          <p14:tracePt t="150268" x="1425575" y="3124200"/>
          <p14:tracePt t="150277" x="1409700" y="3132138"/>
          <p14:tracePt t="150293" x="1393825" y="3146425"/>
          <p14:tracePt t="150309" x="1379538" y="3146425"/>
          <p14:tracePt t="150326" x="1363663" y="3146425"/>
          <p14:tracePt t="150388" x="1379538" y="3146425"/>
          <p14:tracePt t="150572" x="1387475" y="3146425"/>
          <p14:tracePt t="150580" x="1401763" y="3146425"/>
          <p14:tracePt t="150591" x="1439863" y="3178175"/>
          <p14:tracePt t="150609" x="1463675" y="3200400"/>
          <p14:tracePt t="150625" x="1485900" y="3200400"/>
          <p14:tracePt t="150642" x="1493838" y="3200400"/>
          <p14:tracePt t="150658" x="1501775" y="3200400"/>
          <p14:tracePt t="150684" x="1508125" y="3200400"/>
          <p14:tracePt t="150693" x="1539875" y="3200400"/>
          <p14:tracePt t="150709" x="1570038" y="3200400"/>
          <p14:tracePt t="150726" x="1577975" y="3200400"/>
          <p14:tracePt t="150743" x="1584325" y="3200400"/>
          <p14:tracePt t="150891" x="1584325" y="3192463"/>
          <p14:tracePt t="150988" x="1584325" y="3184525"/>
          <p14:tracePt t="150996" x="1577975" y="3184525"/>
          <p14:tracePt t="151008" x="1562100" y="3184525"/>
          <p14:tracePt t="151026" x="1554163" y="3184525"/>
          <p14:tracePt t="151041" x="1546225" y="3184525"/>
          <p14:tracePt t="151058" x="1539875" y="3184525"/>
          <p14:tracePt t="151074" x="1524000" y="3184525"/>
          <p14:tracePt t="151093" x="1508125" y="3184525"/>
          <p14:tracePt t="151109" x="1493838" y="3184525"/>
          <p14:tracePt t="151132" x="1485900" y="3184525"/>
          <p14:tracePt t="151180" x="1477963" y="3184525"/>
          <p14:tracePt t="151196" x="1470025" y="3184525"/>
          <p14:tracePt t="151212" x="1463675" y="3184525"/>
          <p14:tracePt t="151220" x="1455738" y="3184525"/>
          <p14:tracePt t="151243" x="1447800" y="3184525"/>
          <p14:tracePt t="151268" x="1439863" y="3184525"/>
          <p14:tracePt t="151276" x="1463675" y="3184525"/>
          <p14:tracePt t="151588" x="1477963" y="3184525"/>
          <p14:tracePt t="151596" x="1493838" y="3184525"/>
          <p14:tracePt t="151606" x="1531938" y="3184525"/>
          <p14:tracePt t="151624" x="1554163" y="3184525"/>
          <p14:tracePt t="151641" x="1546225" y="3184525"/>
          <p14:tracePt t="154607" x="1554163" y="3184525"/>
          <p14:tracePt t="154980" x="1562100" y="3184525"/>
          <p14:tracePt t="155012" x="1570038" y="3184525"/>
          <p14:tracePt t="155021" x="1577975" y="3184525"/>
          <p14:tracePt t="156797" x="1584325" y="3184525"/>
          <p14:tracePt t="157012" x="1584325" y="3178175"/>
          <p14:tracePt t="157252" x="1592263" y="3178175"/>
          <p14:tracePt t="157348" x="1592263" y="3170238"/>
          <p14:tracePt t="157380" x="1600200" y="3162300"/>
          <p14:tracePt t="157388" x="1608138" y="3162300"/>
          <p14:tracePt t="157404" x="1616075" y="3162300"/>
          <p14:tracePt t="157508" x="1630363" y="3154363"/>
          <p14:tracePt t="157532" x="1638300" y="3146425"/>
          <p14:tracePt t="157555" x="1654175" y="3132138"/>
          <p14:tracePt t="157580" x="1660525" y="3132138"/>
          <p14:tracePt t="157588" x="1692275" y="3116263"/>
          <p14:tracePt t="157601" x="1768475" y="3086100"/>
          <p14:tracePt t="157601" x="1782763" y="3078163"/>
          <p14:tracePt t="157620" x="1798638" y="3070225"/>
          <p14:tracePt t="157634" x="1828800" y="3063875"/>
          <p14:tracePt t="157653" x="1836738" y="3063875"/>
          <p14:tracePt t="157732" x="1858963" y="3048000"/>
          <p14:tracePt t="157748" x="1866900" y="3048000"/>
          <p14:tracePt t="157764" x="1874838" y="3032125"/>
          <p14:tracePt t="157876" x="1882775" y="3032125"/>
          <p14:tracePt t="158476" x="1889125" y="3017838"/>
          <p14:tracePt t="158484" x="1905000" y="3001963"/>
          <p14:tracePt t="158500" x="1920875" y="2987675"/>
          <p14:tracePt t="158508" x="1943100" y="2955925"/>
          <p14:tracePt t="158518" x="1989138" y="2895600"/>
          <p14:tracePt t="158534" x="2057400" y="2803525"/>
          <p14:tracePt t="158551" x="2133600" y="2689225"/>
          <p14:tracePt t="158568" x="2225675" y="2552700"/>
          <p14:tracePt t="158584" x="2316163" y="2400300"/>
          <p14:tracePt t="158601" x="2422525" y="2232025"/>
          <p14:tracePt t="158617" x="2544763" y="2079625"/>
          <p14:tracePt t="158634" x="2606675" y="1951038"/>
          <p14:tracePt t="158650" x="2636838" y="1897063"/>
          <p14:tracePt t="158668" x="2636838" y="1889125"/>
          <p14:tracePt t="158700" x="2644775" y="1866900"/>
          <p14:tracePt t="158708" x="2659063" y="1851025"/>
          <p14:tracePt t="158717" x="2705100" y="1782763"/>
          <p14:tracePt t="158735" x="2743200" y="1736725"/>
          <p14:tracePt t="158750" x="2811463" y="1638300"/>
          <p14:tracePt t="158767" x="2865438" y="1531938"/>
          <p14:tracePt t="158784" x="2925763" y="1431925"/>
          <p14:tracePt t="158801" x="2971800" y="1325563"/>
          <p14:tracePt t="158817" x="3025775" y="1235075"/>
          <p14:tracePt t="158834" x="3055938" y="1181100"/>
          <p14:tracePt t="158851" x="3070225" y="1143000"/>
          <p14:tracePt t="158851" x="3070225" y="1127125"/>
          <p14:tracePt t="158869" x="3086100" y="1104900"/>
          <p14:tracePt t="158886" x="3101975" y="1058863"/>
          <p14:tracePt t="158901" x="3132138" y="990600"/>
          <p14:tracePt t="158919" x="3170238" y="930275"/>
          <p14:tracePt t="158934" x="3192463" y="876300"/>
          <p14:tracePt t="158950" x="3216275" y="815975"/>
          <p14:tracePt t="158967" x="3230563" y="800100"/>
          <p14:tracePt t="158983" x="3246438" y="777875"/>
          <p14:tracePt t="159000" x="3254375" y="754063"/>
          <p14:tracePt t="159017" x="3260725" y="731838"/>
          <p14:tracePt t="159034" x="3268663" y="715963"/>
          <p14:tracePt t="159049" x="3284538" y="685800"/>
          <p14:tracePt t="159066" x="3292475" y="655638"/>
          <p14:tracePt t="159066" x="3292475" y="639763"/>
          <p14:tracePt t="159084" x="3306763" y="593725"/>
          <p14:tracePt t="159101" x="3306763" y="563563"/>
          <p14:tracePt t="159118" x="3306763" y="541338"/>
          <p14:tracePt t="159134" x="3306763" y="517525"/>
          <p14:tracePt t="159149" x="3306763" y="511175"/>
          <p14:tracePt t="159236" x="3298825" y="511175"/>
          <p14:tracePt t="159244" x="3292475" y="503238"/>
          <p14:tracePt t="159260" x="3284538" y="487363"/>
          <p14:tracePt t="159268" x="3276600" y="473075"/>
          <p14:tracePt t="159283" x="3254375" y="411163"/>
          <p14:tracePt t="159301" x="3238500" y="411163"/>
          <p14:tracePt t="159317" x="3238500" y="396875"/>
          <p14:tracePt t="159340" x="3230563" y="396875"/>
          <p14:tracePt t="159350" x="3184525" y="396875"/>
          <p14:tracePt t="159367" x="3154363" y="396875"/>
          <p14:tracePt t="159383" x="3124200" y="381000"/>
          <p14:tracePt t="159400" x="3116263" y="381000"/>
          <p14:tracePt t="159416" x="3108325" y="381000"/>
          <p14:tracePt t="159432" x="3108325" y="373063"/>
          <p14:tracePt t="159500" x="3108325" y="365125"/>
          <p14:tracePt t="159508" x="3108325" y="358775"/>
          <p14:tracePt t="159556" x="3101975" y="342900"/>
          <p14:tracePt t="159580" x="3086100" y="334963"/>
          <p14:tracePt t="159588" x="3070225" y="327025"/>
          <p14:tracePt t="159599" x="3055938" y="320675"/>
          <p14:tracePt t="159616" x="3025775" y="304800"/>
          <p14:tracePt t="159633" x="2994025" y="304800"/>
          <p14:tracePt t="159650" x="2955925" y="288925"/>
          <p14:tracePt t="159667" x="2895600" y="266700"/>
          <p14:tracePt t="159667" x="2841625" y="250825"/>
          <p14:tracePt t="159684" x="2811463" y="250825"/>
          <p14:tracePt t="159699" x="2697163" y="250825"/>
          <p14:tracePt t="159717" x="2644775" y="266700"/>
          <p14:tracePt t="159735" x="2620963" y="266700"/>
          <p14:tracePt t="159750" x="2598738" y="266700"/>
          <p14:tracePt t="159767" x="2582863" y="266700"/>
          <p14:tracePt t="159783" x="2544763" y="258763"/>
          <p14:tracePt t="159799" x="2468563" y="250825"/>
          <p14:tracePt t="159816" x="2346325" y="250825"/>
          <p14:tracePt t="159833" x="2209800" y="250825"/>
          <p14:tracePt t="159849" x="2117725" y="250825"/>
          <p14:tracePt t="159866" x="2057400" y="250825"/>
          <p14:tracePt t="159885" x="2019300" y="250825"/>
          <p14:tracePt t="159901" x="1989138" y="266700"/>
          <p14:tracePt t="159917" x="1958975" y="288925"/>
          <p14:tracePt t="159933" x="1951038" y="304800"/>
          <p14:tracePt t="159950" x="1943100" y="334963"/>
          <p14:tracePt t="159967" x="1927225" y="350838"/>
          <p14:tracePt t="159982" x="1912938" y="373063"/>
          <p14:tracePt t="159999" x="1905000" y="381000"/>
          <p14:tracePt t="160016" x="1905000" y="403225"/>
          <p14:tracePt t="160032" x="1905000" y="419100"/>
          <p14:tracePt t="160049" x="1905000" y="441325"/>
          <p14:tracePt t="160066" x="1905000" y="479425"/>
          <p14:tracePt t="160083" x="1943100" y="533400"/>
          <p14:tracePt t="160083" x="1958975" y="541338"/>
          <p14:tracePt t="160100" x="1965325" y="555625"/>
          <p14:tracePt t="160117" x="1965325" y="563563"/>
          <p14:tracePt t="160132" x="1965325" y="579438"/>
          <p14:tracePt t="160150" x="1989138" y="601663"/>
          <p14:tracePt t="160166" x="2049463" y="639763"/>
          <p14:tracePt t="160183" x="2125663" y="685800"/>
          <p14:tracePt t="160199" x="2155825" y="685800"/>
          <p14:tracePt t="160216" x="2179638" y="685800"/>
          <p14:tracePt t="160232" x="2187575" y="685800"/>
          <p14:tracePt t="160249" x="2232025" y="677863"/>
          <p14:tracePt t="160265" x="2270125" y="647700"/>
          <p14:tracePt t="160282" x="2301875" y="631825"/>
          <p14:tracePt t="160300" x="2316163" y="625475"/>
          <p14:tracePt t="160315" x="2332038" y="601663"/>
          <p14:tracePt t="160372" x="2346325" y="601663"/>
          <p14:tracePt t="160388" x="2346325" y="593725"/>
          <p14:tracePt t="160484" x="2354263" y="593725"/>
          <p14:tracePt t="160572" x="2370138" y="593725"/>
          <p14:tracePt t="160580" x="2400300" y="593725"/>
          <p14:tracePt t="160588" x="2438400" y="625475"/>
          <p14:tracePt t="160598" x="2514600" y="655638"/>
          <p14:tracePt t="160615" x="2628900" y="701675"/>
          <p14:tracePt t="160632" x="2713038" y="739775"/>
          <p14:tracePt t="160648" x="2803525" y="769938"/>
          <p14:tracePt t="160665" x="2865438" y="815975"/>
          <p14:tracePt t="160682" x="2917825" y="868363"/>
          <p14:tracePt t="160699" x="2933700" y="892175"/>
          <p14:tracePt t="160699" x="2933700" y="898525"/>
          <p14:tracePt t="160717" x="2933700" y="930275"/>
          <p14:tracePt t="160733" x="2895600" y="1012825"/>
          <p14:tracePt t="160749" x="2865438" y="1096963"/>
          <p14:tracePt t="160766" x="2865438" y="1158875"/>
          <p14:tracePt t="160782" x="2865438" y="1235075"/>
          <p14:tracePt t="160798" x="2857500" y="1311275"/>
          <p14:tracePt t="160815" x="2849563" y="1363663"/>
          <p14:tracePt t="160832" x="2835275" y="1409700"/>
          <p14:tracePt t="160848" x="2811463" y="1493838"/>
          <p14:tracePt t="160865" x="2797175" y="1577975"/>
          <p14:tracePt t="160865" x="2789238" y="1622425"/>
          <p14:tracePt t="160884" x="2781300" y="1668463"/>
          <p14:tracePt t="160898" x="2781300" y="1774825"/>
          <p14:tracePt t="160914" x="2759075" y="1958975"/>
          <p14:tracePt t="160933" x="2759075" y="2057400"/>
          <p14:tracePt t="160949" x="2743200" y="2163763"/>
          <p14:tracePt t="160966" x="2735263" y="2232025"/>
          <p14:tracePt t="160982" x="2720975" y="2301875"/>
          <p14:tracePt t="160998" x="2720975" y="2438400"/>
          <p14:tracePt t="161015" x="2720975" y="2598738"/>
          <p14:tracePt t="161032" x="2727325" y="2759075"/>
          <p14:tracePt t="161049" x="2727325" y="2819400"/>
          <p14:tracePt t="161065" x="2720975" y="2857500"/>
          <p14:tracePt t="161081" x="2713038" y="2873375"/>
          <p14:tracePt t="161098" x="2713038" y="2895600"/>
          <p14:tracePt t="161115" x="2713038" y="2911475"/>
          <p14:tracePt t="161132" x="2713038" y="2925763"/>
          <p14:tracePt t="161149" x="2713038" y="2941638"/>
          <p14:tracePt t="161166" x="2720975" y="2941638"/>
          <p14:tracePt t="161284" x="2735263" y="2941638"/>
          <p14:tracePt t="161300" x="2735263" y="2933700"/>
          <p14:tracePt t="161316" x="2743200" y="2925763"/>
          <p14:tracePt t="161348" x="2751138" y="2917825"/>
          <p14:tracePt t="161356" x="2751138" y="2911475"/>
          <p14:tracePt t="161372" x="2751138" y="2903538"/>
          <p14:tracePt t="161388" x="2751138" y="2895600"/>
          <p14:tracePt t="161397" x="2751138" y="2865438"/>
          <p14:tracePt t="161414" x="2751138" y="2803525"/>
          <p14:tracePt t="161431" x="2751138" y="2751138"/>
          <p14:tracePt t="161448" x="2751138" y="2743200"/>
          <p14:tracePt t="161464" x="2751138" y="2735263"/>
          <p14:tracePt t="161484" x="2743200" y="2727325"/>
          <p14:tracePt t="161500" x="2727325" y="2727325"/>
          <p14:tracePt t="161524" x="2727325" y="2720975"/>
          <p14:tracePt t="161548" x="2705100" y="2720975"/>
          <p14:tracePt t="161556" x="2689225" y="2713038"/>
          <p14:tracePt t="161565" x="2667000" y="2713038"/>
          <p14:tracePt t="161582" x="2667000" y="2705100"/>
          <p14:tracePt t="161988" x="2667000" y="2697163"/>
          <p14:tracePt t="162004" x="2667000" y="2689225"/>
          <p14:tracePt t="162020" x="2667000" y="2682875"/>
          <p14:tracePt t="162043" x="2667000" y="2667000"/>
          <p14:tracePt t="162076" x="2667000" y="2659063"/>
          <p14:tracePt t="162084" x="2667000" y="2651125"/>
          <p14:tracePt t="162100" x="2674938" y="2644775"/>
          <p14:tracePt t="162132" x="2682875" y="2628900"/>
          <p14:tracePt t="162164" x="2689225" y="2613025"/>
          <p14:tracePt t="162172" x="2697163" y="2606675"/>
          <p14:tracePt t="162181" x="2705100" y="2598738"/>
          <p14:tracePt t="162197" x="2720975" y="2590800"/>
          <p14:tracePt t="162220" x="2735263" y="2582863"/>
          <p14:tracePt t="162244" x="2759075" y="2574925"/>
          <p14:tracePt t="162252" x="2773363" y="2568575"/>
          <p14:tracePt t="162263" x="2819400" y="2552700"/>
          <p14:tracePt t="162280" x="2849563" y="2552700"/>
          <p14:tracePt t="162297" x="2865438" y="2536825"/>
          <p14:tracePt t="162313" x="2865438" y="2544763"/>
          <p14:tracePt t="162892" x="2865438" y="2560638"/>
          <p14:tracePt t="162901" x="2857500" y="2574925"/>
          <p14:tracePt t="162916" x="2857500" y="2582863"/>
          <p14:tracePt t="162932" x="2857500" y="2598738"/>
          <p14:tracePt t="162946" x="2841625" y="2620963"/>
          <p14:tracePt t="162963" x="2811463" y="2689225"/>
          <p14:tracePt t="162981" x="2803525" y="2713038"/>
          <p14:tracePt t="162998" x="2797175" y="2727325"/>
          <p14:tracePt t="163012" x="2781300" y="2751138"/>
          <p14:tracePt t="163030" x="2759075" y="2789238"/>
          <p14:tracePt t="163047" x="2759075" y="2803525"/>
          <p14:tracePt t="163063" x="2727325" y="2835275"/>
          <p14:tracePt t="163079" x="2713038" y="2865438"/>
          <p14:tracePt t="163097" x="2697163" y="2879725"/>
          <p14:tracePt t="163113" x="2674938" y="2903538"/>
          <p14:tracePt t="163129" x="2651125" y="2917825"/>
          <p14:tracePt t="163146" x="2613025" y="2941638"/>
          <p14:tracePt t="163146" x="2606675" y="2949575"/>
          <p14:tracePt t="163165" x="2590800" y="2971800"/>
          <p14:tracePt t="163179" x="2574925" y="2994025"/>
          <p14:tracePt t="163197" x="2560638" y="3017838"/>
          <p14:tracePt t="163213" x="2552700" y="3025775"/>
          <p14:tracePt t="163252" x="2544763" y="3032125"/>
          <p14:tracePt t="163268" x="2544763" y="3048000"/>
          <p14:tracePt t="163276" x="2536825" y="3048000"/>
          <p14:tracePt t="163292" x="2530475" y="3055938"/>
          <p14:tracePt t="163324" x="2530475" y="3063875"/>
          <p14:tracePt t="163332" x="2522538" y="3070225"/>
          <p14:tracePt t="163346" x="2506663" y="3101975"/>
          <p14:tracePt t="163362" x="2484438" y="3124200"/>
          <p14:tracePt t="163362" x="2476500" y="3132138"/>
          <p14:tracePt t="163380" x="2438400" y="3170238"/>
          <p14:tracePt t="163396" x="2416175" y="3192463"/>
          <p14:tracePt t="163413" x="2422525" y="3192463"/>
          <p14:tracePt t="163948" x="2438400" y="3192463"/>
          <p14:tracePt t="163956" x="2454275" y="3192463"/>
          <p14:tracePt t="163964" x="2468563" y="3192463"/>
          <p14:tracePt t="163978" x="2484438" y="3192463"/>
          <p14:tracePt t="163995" x="2492375" y="3192463"/>
          <p14:tracePt t="164011" x="2498725" y="3192463"/>
          <p14:tracePt t="164124" x="2506663" y="3192463"/>
          <p14:tracePt t="164132" x="2514600" y="3192463"/>
          <p14:tracePt t="164148" x="2530475" y="3192463"/>
          <p14:tracePt t="164204" x="2544763" y="3192463"/>
          <p14:tracePt t="164220" x="2568575" y="3192463"/>
          <p14:tracePt t="164236" x="2590800" y="3192463"/>
          <p14:tracePt t="164244" x="2606675" y="3192463"/>
          <p14:tracePt t="164252" x="2613025" y="3192463"/>
          <p14:tracePt t="164262" x="2620963" y="3192463"/>
          <p14:tracePt t="164316" x="2636838" y="3184525"/>
          <p14:tracePt t="164332" x="2667000" y="3178175"/>
          <p14:tracePt t="164340" x="2727325" y="3162300"/>
          <p14:tracePt t="164348" x="2789238" y="3154363"/>
          <p14:tracePt t="164361" x="2873375" y="3140075"/>
          <p14:tracePt t="164378" x="2887663" y="3140075"/>
          <p14:tracePt t="164395" x="2903538" y="3140075"/>
          <p14:tracePt t="164452" x="2911475" y="3140075"/>
          <p14:tracePt t="164476" x="2925763" y="3132138"/>
          <p14:tracePt t="164564" x="2925763" y="3124200"/>
          <p14:tracePt t="164580" x="2933700" y="3124200"/>
          <p14:tracePt t="164596" x="2925763" y="3124200"/>
          <p14:tracePt t="164772" x="2917825" y="3124200"/>
          <p14:tracePt t="164812" x="2903538" y="3124200"/>
          <p14:tracePt t="164820" x="2879725" y="3124200"/>
          <p14:tracePt t="164828" x="2835275" y="3124200"/>
          <p14:tracePt t="164845" x="2797175" y="3124200"/>
          <p14:tracePt t="164861" x="2773363" y="3124200"/>
          <p14:tracePt t="164880" x="2751138" y="3124200"/>
          <p14:tracePt t="164894" x="2727325" y="3124200"/>
          <p14:tracePt t="164911" x="2705100" y="3124200"/>
          <p14:tracePt t="164927" x="2697163" y="3124200"/>
          <p14:tracePt t="164944" x="2674938" y="3124200"/>
          <p14:tracePt t="164960" x="2644775" y="3124200"/>
          <p14:tracePt t="164978" x="2598738" y="3124200"/>
          <p14:tracePt t="164994" x="2544763" y="3124200"/>
          <p14:tracePt t="164994" x="2522538" y="3124200"/>
          <p14:tracePt t="165012" x="2492375" y="3124200"/>
          <p14:tracePt t="165029" x="2506663" y="3124200"/>
          <p14:tracePt t="165268" x="2522538" y="3132138"/>
          <p14:tracePt t="165276" x="2536825" y="3140075"/>
          <p14:tracePt t="165284" x="2568575" y="3140075"/>
          <p14:tracePt t="165294" x="2613025" y="3154363"/>
          <p14:tracePt t="165310" x="2628900" y="3154363"/>
          <p14:tracePt t="165356" x="2636838" y="3154363"/>
          <p14:tracePt t="165364" x="2651125" y="3162300"/>
          <p14:tracePt t="165376" x="2682875" y="3170238"/>
          <p14:tracePt t="165394" x="2689225" y="3170238"/>
          <p14:tracePt t="165410" x="2697163" y="3170238"/>
          <p14:tracePt t="165428" x="2720975" y="3170238"/>
          <p14:tracePt t="165444" x="2773363" y="3170238"/>
          <p14:tracePt t="165461" x="2849563" y="3170238"/>
          <p14:tracePt t="165478" x="2895600" y="3170238"/>
          <p14:tracePt t="165494" x="2903538" y="3170238"/>
          <p14:tracePt t="165556" x="2917825" y="3170238"/>
          <p14:tracePt t="165564" x="2925763" y="3170238"/>
          <p14:tracePt t="165576" x="2955925" y="3170238"/>
          <p14:tracePt t="165593" x="2971800" y="3170238"/>
          <p14:tracePt t="165610" x="2987675" y="3170238"/>
          <p14:tracePt t="165684" x="2979738" y="3170238"/>
          <p14:tracePt t="165852" x="2963863" y="3170238"/>
          <p14:tracePt t="165860" x="2955925" y="3170238"/>
          <p14:tracePt t="165868" x="2949575" y="3170238"/>
          <p14:tracePt t="165877" x="2925763" y="3170238"/>
          <p14:tracePt t="165894" x="2895600" y="3170238"/>
          <p14:tracePt t="165910" x="2865438" y="3170238"/>
          <p14:tracePt t="165927" x="2811463" y="3170238"/>
          <p14:tracePt t="165944" x="2773363" y="3154363"/>
          <p14:tracePt t="165960" x="2735263" y="3154363"/>
          <p14:tracePt t="165977" x="2705100" y="3154363"/>
          <p14:tracePt t="165993" x="2674938" y="3146425"/>
          <p14:tracePt t="166010" x="2644775" y="3146425"/>
          <p14:tracePt t="166010" x="2628900" y="3146425"/>
          <p14:tracePt t="166029" x="2620963" y="3146425"/>
          <p14:tracePt t="166029" x="2613025" y="3146425"/>
          <p14:tracePt t="166044" x="2606675" y="3146425"/>
          <p14:tracePt t="166059" x="2590800" y="3146425"/>
          <p14:tracePt t="166100" x="2582863" y="3146425"/>
          <p14:tracePt t="166109" x="2568575" y="3140075"/>
          <p14:tracePt t="166116" x="2552700" y="3140075"/>
          <p14:tracePt t="166126" x="2536825" y="3140075"/>
          <p14:tracePt t="166143" x="2552700" y="3140075"/>
          <p14:tracePt t="166324" x="2568575" y="3140075"/>
          <p14:tracePt t="166332" x="2590800" y="3140075"/>
          <p14:tracePt t="166342" x="2620963" y="3140075"/>
          <p14:tracePt t="166359" x="2651125" y="3140075"/>
          <p14:tracePt t="166377" x="2667000" y="3140075"/>
          <p14:tracePt t="166393" x="2697163" y="3140075"/>
          <p14:tracePt t="166409" x="2781300" y="3140075"/>
          <p14:tracePt t="166426" x="2849563" y="3140075"/>
          <p14:tracePt t="166443" x="2925763" y="3124200"/>
          <p14:tracePt t="166460" x="2979738" y="3124200"/>
          <p14:tracePt t="166477" x="3009900" y="3108325"/>
          <p14:tracePt t="166493" x="3001963" y="3108325"/>
          <p14:tracePt t="166596" x="2994025" y="3108325"/>
          <p14:tracePt t="166604" x="2979738" y="3108325"/>
          <p14:tracePt t="166612" x="2971800" y="3108325"/>
          <p14:tracePt t="166626" x="2955925" y="3108325"/>
          <p14:tracePt t="166642" x="2941638" y="3108325"/>
          <p14:tracePt t="166642" x="2933700" y="3116263"/>
          <p14:tracePt t="171050" x="2941638" y="3116263"/>
          <p14:tracePt t="171724" x="2949575" y="3116263"/>
          <p14:tracePt t="171748" x="2955925" y="3116263"/>
          <p14:tracePt t="171844" x="2971800" y="3116263"/>
          <p14:tracePt t="171860" x="2987675" y="3124200"/>
          <p14:tracePt t="172012" x="3001963" y="3124200"/>
          <p14:tracePt t="172028" x="3001963" y="3132138"/>
          <p14:tracePt t="172132" x="3001963" y="3140075"/>
          <p14:tracePt t="172148" x="3001963" y="3146425"/>
          <p14:tracePt t="172284" x="3009900" y="3146425"/>
          <p14:tracePt t="173028" x="3009900" y="3140075"/>
          <p14:tracePt t="173036" x="3009900" y="3132138"/>
          <p14:tracePt t="173044" x="3009900" y="3116263"/>
          <p14:tracePt t="173053" x="3009900" y="3094038"/>
          <p14:tracePt t="173070" x="3009900" y="3070225"/>
          <p14:tracePt t="173086" x="3009900" y="3048000"/>
          <p14:tracePt t="173103" x="3009900" y="3025775"/>
          <p14:tracePt t="173119" x="3009900" y="2987675"/>
          <p14:tracePt t="173136" x="3009900" y="2955925"/>
          <p14:tracePt t="173152" x="3009900" y="2941638"/>
          <p14:tracePt t="173169" x="3009900" y="2903538"/>
          <p14:tracePt t="173186" x="3009900" y="2857500"/>
          <p14:tracePt t="173203" x="2994025" y="2819400"/>
          <p14:tracePt t="173219" x="2994025" y="2811463"/>
          <p14:tracePt t="173236" x="2994025" y="2803525"/>
          <p14:tracePt t="173324" x="2994025" y="2781300"/>
          <p14:tracePt t="173332" x="2987675" y="2759075"/>
          <p14:tracePt t="173340" x="2987675" y="2727325"/>
          <p14:tracePt t="173352" x="2971800" y="2697163"/>
          <p14:tracePt t="173368" x="2971800" y="2682875"/>
          <p14:tracePt t="173385" x="2971800" y="2674938"/>
          <p14:tracePt t="173402" x="2971800" y="2667000"/>
          <p14:tracePt t="173418" x="2971800" y="2659063"/>
          <p14:tracePt t="173548" x="2971800" y="2667000"/>
          <p14:tracePt t="173692" x="2971800" y="2674938"/>
          <p14:tracePt t="173708" x="2971800" y="2682875"/>
          <p14:tracePt t="173724" x="2979738" y="2682875"/>
          <p14:tracePt t="173732" x="2987675" y="2682875"/>
          <p14:tracePt t="173740" x="2987675" y="2689225"/>
          <p14:tracePt t="173751" x="2994025" y="2697163"/>
          <p14:tracePt t="173769" x="2994025" y="2713038"/>
          <p14:tracePt t="173796" x="2994025" y="2720975"/>
          <p14:tracePt t="173820" x="2994025" y="2727325"/>
          <p14:tracePt t="173836" x="2994025" y="2735263"/>
          <p14:tracePt t="173892" x="3001963" y="2765425"/>
          <p14:tracePt t="173900" x="3009900" y="2781300"/>
          <p14:tracePt t="173908" x="3017838" y="2819400"/>
          <p14:tracePt t="173918" x="3032125" y="2903538"/>
          <p14:tracePt t="173935" x="3032125" y="2955925"/>
          <p14:tracePt t="173952" x="3032125" y="2987675"/>
          <p14:tracePt t="173968" x="3032125" y="3001963"/>
          <p14:tracePt t="174036" x="3032125" y="3009900"/>
          <p14:tracePt t="174044" x="3032125" y="3032125"/>
          <p14:tracePt t="174052" x="3032125" y="3116263"/>
          <p14:tracePt t="174069" x="3032125" y="3146425"/>
          <p14:tracePt t="174086" x="3017838" y="3162300"/>
          <p14:tracePt t="174102" x="3017838" y="3170238"/>
          <p14:tracePt t="174118" x="3017838" y="3178175"/>
          <p14:tracePt t="174220" x="3025775" y="3178175"/>
          <p14:tracePt t="174364" x="3032125" y="3178175"/>
          <p14:tracePt t="174396" x="3040063" y="3178175"/>
          <p14:tracePt t="174404" x="3048000" y="3178175"/>
          <p14:tracePt t="174417" x="3055938" y="3178175"/>
          <p14:tracePt t="174434" x="3078163" y="3178175"/>
          <p14:tracePt t="174434" x="3086100" y="3178175"/>
          <p14:tracePt t="174453" x="3101975" y="3178175"/>
          <p14:tracePt t="174469" x="3108325" y="3178175"/>
          <p14:tracePt t="174484" x="3124200" y="3178175"/>
          <p14:tracePt t="174556" x="3140075" y="3178175"/>
          <p14:tracePt t="174564" x="3146425" y="3178175"/>
          <p14:tracePt t="174572" x="3154363" y="3178175"/>
          <p14:tracePt t="174584" x="3184525" y="3178175"/>
          <p14:tracePt t="174660" x="3208338" y="3178175"/>
          <p14:tracePt t="174668" x="3222625" y="3178175"/>
          <p14:tracePt t="174676" x="3254375" y="3178175"/>
          <p14:tracePt t="174685" x="3284538" y="3170238"/>
          <p14:tracePt t="174701" x="3330575" y="3170238"/>
          <p14:tracePt t="174718" x="3382963" y="3170238"/>
          <p14:tracePt t="174734" x="3436938" y="3170238"/>
          <p14:tracePt t="174752" x="3459163" y="3170238"/>
          <p14:tracePt t="174768" x="3467100" y="3170238"/>
          <p14:tracePt t="174784" x="3482975" y="3162300"/>
          <p14:tracePt t="174801" x="3497263" y="3154363"/>
          <p14:tracePt t="174817" x="3521075" y="3154363"/>
          <p14:tracePt t="174834" x="3551238" y="3154363"/>
          <p14:tracePt t="174834" x="3565525" y="3146425"/>
          <p14:tracePt t="174852" x="3597275" y="3146425"/>
          <p14:tracePt t="174869" x="3635375" y="3146425"/>
          <p14:tracePt t="174885" x="3703638" y="3146425"/>
          <p14:tracePt t="174901" x="3756025" y="3154363"/>
          <p14:tracePt t="174918" x="3794125" y="3154363"/>
          <p14:tracePt t="174934" x="3810000" y="3162300"/>
          <p14:tracePt t="174951" x="3870325" y="3162300"/>
          <p14:tracePt t="174968" x="3954463" y="3170238"/>
          <p14:tracePt t="174984" x="4054475" y="3184525"/>
          <p14:tracePt t="175001" x="4152900" y="3208338"/>
          <p14:tracePt t="175017" x="4183063" y="3208338"/>
          <p14:tracePt t="175034" x="4191000" y="3216275"/>
          <p14:tracePt t="175050" x="4244975" y="3222625"/>
          <p14:tracePt t="175069" x="4321175" y="3246438"/>
          <p14:tracePt t="175085" x="4389438" y="3246438"/>
          <p14:tracePt t="175101" x="4487863" y="3260725"/>
          <p14:tracePt t="175118" x="4579938" y="3268663"/>
          <p14:tracePt t="175134" x="4640263" y="3284538"/>
          <p14:tracePt t="175150" x="4648200" y="3284538"/>
          <p14:tracePt t="175167" x="4656138" y="3284538"/>
          <p14:tracePt t="175188" x="4664075" y="3284538"/>
          <p14:tracePt t="175200" x="4702175" y="3298825"/>
          <p14:tracePt t="175217" x="4732338" y="3314700"/>
          <p14:tracePt t="175234" x="4762500" y="3322638"/>
          <p14:tracePt t="175234" x="4784725" y="3322638"/>
          <p14:tracePt t="175253" x="4822825" y="3322638"/>
          <p14:tracePt t="175267" x="4899025" y="3344863"/>
          <p14:tracePt t="175267" x="4953000" y="3344863"/>
          <p14:tracePt t="175285" x="5051425" y="3375025"/>
          <p14:tracePt t="175301" x="5113338" y="3390900"/>
          <p14:tracePt t="175317" x="5135563" y="3398838"/>
          <p14:tracePt t="175334" x="5165725" y="3398838"/>
          <p14:tracePt t="175350" x="5189538" y="3398838"/>
          <p14:tracePt t="175367" x="5227638" y="3398838"/>
          <p14:tracePt t="175383" x="5280025" y="3398838"/>
          <p14:tracePt t="175400" x="5341938" y="3398838"/>
          <p14:tracePt t="175417" x="5394325" y="3390900"/>
          <p14:tracePt t="175433" x="5426075" y="3382963"/>
          <p14:tracePt t="175450" x="5440363" y="3382963"/>
          <p14:tracePt t="175466" x="5456238" y="3382963"/>
          <p14:tracePt t="175484" x="5464175" y="3382963"/>
          <p14:tracePt t="175501" x="5478463" y="3382963"/>
          <p14:tracePt t="175517" x="5494338" y="3382963"/>
          <p14:tracePt t="175534" x="5508625" y="3368675"/>
          <p14:tracePt t="175550" x="5516563" y="3368675"/>
          <p14:tracePt t="175567" x="5524500" y="3352800"/>
          <p14:tracePt t="175588" x="5554663" y="3344863"/>
          <p14:tracePt t="175604" x="5562600" y="3336925"/>
          <p14:tracePt t="175616" x="5616575" y="3322638"/>
          <p14:tracePt t="175633" x="5668963" y="3322638"/>
          <p14:tracePt t="175650" x="5707063" y="3314700"/>
          <p14:tracePt t="175666" x="5715000" y="3306763"/>
          <p14:tracePt t="176578" x="5715000" y="3292475"/>
          <p14:tracePt t="176668" x="5715000" y="3284538"/>
          <p14:tracePt t="176836" x="5715000" y="3276600"/>
          <p14:tracePt t="176844" x="5715000" y="3268663"/>
          <p14:tracePt t="176852" x="5715000" y="3260725"/>
          <p14:tracePt t="176865" x="5730875" y="3222625"/>
          <p14:tracePt t="176885" x="5730875" y="3216275"/>
          <p14:tracePt t="176898" x="5737225" y="3170238"/>
          <p14:tracePt t="176898" x="5737225" y="3146425"/>
          <p14:tracePt t="176917" x="5737225" y="3108325"/>
          <p14:tracePt t="176933" x="5737225" y="3086100"/>
          <p14:tracePt t="176949" x="5737225" y="3078163"/>
          <p14:tracePt t="176972" x="5737225" y="3070225"/>
          <p14:tracePt t="177020" x="5737225" y="3055938"/>
          <p14:tracePt t="177076" x="5737225" y="3048000"/>
          <p14:tracePt t="177092" x="5730875" y="3040063"/>
          <p14:tracePt t="177100" x="5722938" y="3032125"/>
          <p14:tracePt t="177124" x="5722938" y="3025775"/>
          <p14:tracePt t="177140" x="5715000" y="3009900"/>
          <p14:tracePt t="177149" x="5715000" y="3001963"/>
          <p14:tracePt t="177166" x="5699125" y="3001963"/>
          <p14:tracePt t="177181" x="5699125" y="2987675"/>
          <p14:tracePt t="177198" x="5692775" y="2987675"/>
          <p14:tracePt t="177220" x="5676900" y="2987675"/>
          <p14:tracePt t="177244" x="5668963" y="2979738"/>
          <p14:tracePt t="177252" x="5654675" y="2979738"/>
          <p14:tracePt t="177308" x="5646738" y="2979738"/>
          <p14:tracePt t="177316" x="5638800" y="2979738"/>
          <p14:tracePt t="177332" x="5622925" y="2979738"/>
          <p14:tracePt t="177349" x="5600700" y="2963863"/>
          <p14:tracePt t="177366" x="5592763" y="2963863"/>
          <p14:tracePt t="177484" x="5578475" y="2949575"/>
          <p14:tracePt t="177492" x="5562600" y="2949575"/>
          <p14:tracePt t="177500" x="5554663" y="2941638"/>
          <p14:tracePt t="177516" x="5546725" y="2941638"/>
          <p14:tracePt t="177532" x="5532438" y="2933700"/>
          <p14:tracePt t="177549" x="5524500" y="2933700"/>
          <p14:tracePt t="177565" x="5508625" y="2917825"/>
          <p14:tracePt t="177612" x="5502275" y="2917825"/>
          <p14:tracePt t="177620" x="5486400" y="2917825"/>
          <p14:tracePt t="177630" x="5470525" y="2917825"/>
          <p14:tracePt t="177648" x="5464175" y="2911475"/>
          <p14:tracePt t="177664" x="5456238" y="2911475"/>
          <p14:tracePt t="177692" x="5440363" y="2911475"/>
          <p14:tracePt t="177732" x="5426075" y="2911475"/>
          <p14:tracePt t="177740" x="5410200" y="2911475"/>
          <p14:tracePt t="177749" x="5402263" y="2911475"/>
          <p14:tracePt t="177765" x="5394325" y="2911475"/>
          <p14:tracePt t="177788" x="5387975" y="2911475"/>
          <p14:tracePt t="177852" x="5380038" y="2917825"/>
          <p14:tracePt t="177868" x="5372100" y="2925763"/>
          <p14:tracePt t="177885" x="5364163" y="2925763"/>
          <p14:tracePt t="177892" x="5364163" y="2933700"/>
          <p14:tracePt t="177908" x="5356225" y="2955925"/>
          <p14:tracePt t="177916" x="5349875" y="2963863"/>
          <p14:tracePt t="177931" x="5334000" y="3001963"/>
          <p14:tracePt t="177949" x="5326063" y="3009900"/>
          <p14:tracePt t="177964" x="5326063" y="3017838"/>
          <p14:tracePt t="177988" x="5318125" y="3017838"/>
          <p14:tracePt t="178028" x="5318125" y="3032125"/>
          <p14:tracePt t="178060" x="5318125" y="3040063"/>
          <p14:tracePt t="178108" x="5318125" y="3048000"/>
          <p14:tracePt t="178116" x="5311775" y="3048000"/>
          <p14:tracePt t="178130" x="5303838" y="3063875"/>
          <p14:tracePt t="178148" x="5295900" y="3078163"/>
          <p14:tracePt t="178165" x="5295900" y="3086100"/>
          <p14:tracePt t="178188" x="5295900" y="3094038"/>
          <p14:tracePt t="178204" x="5295900" y="3101975"/>
          <p14:tracePt t="178214" x="5295900" y="3108325"/>
          <p14:tracePt t="178230" x="5295900" y="3124200"/>
          <p14:tracePt t="178247" x="5295900" y="3132138"/>
          <p14:tracePt t="178263" x="5295900" y="3140075"/>
          <p14:tracePt t="178284" x="5295900" y="3146425"/>
          <p14:tracePt t="178316" x="5295900" y="3162300"/>
          <p14:tracePt t="178340" x="5295900" y="3170238"/>
          <p14:tracePt t="178348" x="5295900" y="3178175"/>
          <p14:tracePt t="178356" x="5311775" y="3192463"/>
          <p14:tracePt t="178365" x="5311775" y="3208338"/>
          <p14:tracePt t="178381" x="5326063" y="3216275"/>
          <p14:tracePt t="178398" x="5341938" y="3230563"/>
          <p14:tracePt t="178414" x="5341938" y="3238500"/>
          <p14:tracePt t="178492" x="5349875" y="3238500"/>
          <p14:tracePt t="178500" x="5356225" y="3238500"/>
          <p14:tracePt t="178513" x="5380038" y="3254375"/>
          <p14:tracePt t="178530" x="5410200" y="3268663"/>
          <p14:tracePt t="178549" x="5410200" y="3276600"/>
          <p14:tracePt t="178604" x="5418138" y="3284538"/>
          <p14:tracePt t="178613" x="5432425" y="3292475"/>
          <p14:tracePt t="178620" x="5448300" y="3298825"/>
          <p14:tracePt t="178630" x="5456238" y="3298825"/>
          <p14:tracePt t="178676" x="5464175" y="3298825"/>
          <p14:tracePt t="178684" x="5470525" y="3298825"/>
          <p14:tracePt t="178696" x="5478463" y="3298825"/>
          <p14:tracePt t="178713" x="5516563" y="3298825"/>
          <p14:tracePt t="178730" x="5546725" y="3284538"/>
          <p14:tracePt t="178747" x="5546725" y="3276600"/>
          <p14:tracePt t="179668" x="5532438" y="3276600"/>
          <p14:tracePt t="180140" x="5508625" y="3268663"/>
          <p14:tracePt t="180156" x="5478463" y="3238500"/>
          <p14:tracePt t="180164" x="5456238" y="3230563"/>
          <p14:tracePt t="180178" x="5402263" y="3192463"/>
          <p14:tracePt t="180178" x="5387975" y="3170238"/>
          <p14:tracePt t="180196" x="5364163" y="3154363"/>
          <p14:tracePt t="180213" x="5326063" y="3154363"/>
          <p14:tracePt t="180229" x="5303838" y="3154363"/>
          <p14:tracePt t="180246" x="5235575" y="3086100"/>
          <p14:tracePt t="180263" x="5159375" y="3017838"/>
          <p14:tracePt t="180280" x="5059363" y="2949575"/>
          <p14:tracePt t="180295" x="4983163" y="2887663"/>
          <p14:tracePt t="180312" x="4914900" y="2849563"/>
          <p14:tracePt t="180328" x="4876800" y="2827338"/>
          <p14:tracePt t="180346" x="4784725" y="2765425"/>
          <p14:tracePt t="180362" x="4686300" y="2682875"/>
          <p14:tracePt t="180379" x="4533900" y="2574925"/>
          <p14:tracePt t="180397" x="4435475" y="2506663"/>
          <p14:tracePt t="180413" x="4313238" y="2422525"/>
          <p14:tracePt t="180429" x="4168775" y="2332038"/>
          <p14:tracePt t="180446" x="4016375" y="2278063"/>
          <p14:tracePt t="180462" x="3894138" y="2209800"/>
          <p14:tracePt t="180479" x="3794125" y="2155825"/>
          <p14:tracePt t="180495" x="3725863" y="2117725"/>
          <p14:tracePt t="180511" x="3665538" y="2079625"/>
          <p14:tracePt t="180529" x="3611563" y="2049463"/>
          <p14:tracePt t="180545" x="3551238" y="2003425"/>
          <p14:tracePt t="180562" x="3451225" y="1951038"/>
          <p14:tracePt t="180578" x="3306763" y="1851025"/>
          <p14:tracePt t="180595" x="3055938" y="1730375"/>
          <p14:tracePt t="180613" x="2925763" y="1676400"/>
          <p14:tracePt t="180629" x="2803525" y="1630363"/>
          <p14:tracePt t="180645" x="2720975" y="1584325"/>
          <p14:tracePt t="180662" x="2659063" y="1546225"/>
          <p14:tracePt t="180678" x="2598738" y="1508125"/>
          <p14:tracePt t="180695" x="2552700" y="1493838"/>
          <p14:tracePt t="180711" x="2536825" y="1477963"/>
          <p14:tracePt t="180728" x="2522538" y="1463675"/>
          <p14:tracePt t="180745" x="2498725" y="1439863"/>
          <p14:tracePt t="180763" x="2468563" y="1417638"/>
          <p14:tracePt t="180778" x="2438400" y="1371600"/>
          <p14:tracePt t="180795" x="2416175" y="1341438"/>
          <p14:tracePt t="180795" x="2400300" y="1311275"/>
          <p14:tracePt t="180812" x="2370138" y="1279525"/>
          <p14:tracePt t="180829" x="2370138" y="1265238"/>
          <p14:tracePt t="180846" x="2354263" y="1249363"/>
          <p14:tracePt t="180868" x="2339975" y="1235075"/>
          <p14:tracePt t="180878" x="2316163" y="1189038"/>
          <p14:tracePt t="180896" x="2286000" y="1158875"/>
          <p14:tracePt t="180910" x="2278063" y="1127125"/>
          <p14:tracePt t="180927" x="2263775" y="1104900"/>
          <p14:tracePt t="180943" x="2263775" y="1096963"/>
          <p14:tracePt t="180960" x="2247900" y="1066800"/>
          <p14:tracePt t="180977" x="2247900" y="1050925"/>
          <p14:tracePt t="180993" x="2232025" y="1028700"/>
          <p14:tracePt t="181010" x="2232025" y="990600"/>
          <p14:tracePt t="181027" x="2209800" y="952500"/>
          <p14:tracePt t="181027" x="2209800" y="936625"/>
          <p14:tracePt t="181044" x="2193925" y="922338"/>
          <p14:tracePt t="181061" x="2193925" y="898525"/>
          <p14:tracePt t="181077" x="2179638" y="892175"/>
          <p14:tracePt t="181094" x="2149475" y="868363"/>
          <p14:tracePt t="181111" x="2111375" y="792163"/>
          <p14:tracePt t="181128" x="2049463" y="731838"/>
          <p14:tracePt t="181144" x="1973263" y="617538"/>
          <p14:tracePt t="181161" x="1935163" y="571500"/>
          <p14:tracePt t="181178" x="1935163" y="555625"/>
          <p14:tracePt t="181194" x="1927225" y="549275"/>
          <p14:tracePt t="181211" x="1927225" y="541338"/>
          <p14:tracePt t="181276" x="1912938" y="533400"/>
          <p14:tracePt t="181284" x="1897063" y="533400"/>
          <p14:tracePt t="181300" x="1882775" y="517525"/>
          <p14:tracePt t="181310" x="1874838" y="517525"/>
          <p14:tracePt t="181420" x="1874838" y="525463"/>
          <p14:tracePt t="181428" x="1874838" y="541338"/>
          <p14:tracePt t="181443" x="1874838" y="549275"/>
          <p14:tracePt t="181461" x="1874838" y="555625"/>
          <p14:tracePt t="181516" x="1874838" y="563563"/>
          <p14:tracePt t="181540" x="1882775" y="571500"/>
          <p14:tracePt t="181572" x="1889125" y="587375"/>
          <p14:tracePt t="181580" x="1889125" y="593725"/>
          <p14:tracePt t="181596" x="1905000" y="601663"/>
          <p14:tracePt t="181610" x="1905000" y="617538"/>
          <p14:tracePt t="181627" x="1905000" y="625475"/>
          <p14:tracePt t="181645" x="1905000" y="631825"/>
          <p14:tracePt t="183434" x="1912938" y="639763"/>
          <p14:tracePt t="183812" x="1920875" y="639763"/>
          <p14:tracePt t="183820" x="1927225" y="647700"/>
          <p14:tracePt t="183828" x="1935163" y="655638"/>
          <p14:tracePt t="183841" x="1943100" y="663575"/>
          <p14:tracePt t="183858" x="1951038" y="669925"/>
          <p14:tracePt t="183876" x="1989138" y="723900"/>
          <p14:tracePt t="183895" x="2049463" y="830263"/>
          <p14:tracePt t="183909" x="2111375" y="892175"/>
          <p14:tracePt t="183925" x="2155825" y="922338"/>
          <p14:tracePt t="183942" x="2217738" y="982663"/>
          <p14:tracePt t="183958" x="2286000" y="1036638"/>
          <p14:tracePt t="183975" x="2339975" y="1112838"/>
          <p14:tracePt t="183991" x="2422525" y="1196975"/>
          <p14:tracePt t="184008" x="2522538" y="1287463"/>
          <p14:tracePt t="184025" x="2651125" y="1387475"/>
          <p14:tracePt t="184041" x="2759075" y="1477963"/>
          <p14:tracePt t="184058" x="2857500" y="1562100"/>
          <p14:tracePt t="184075" x="2887663" y="1592263"/>
          <p14:tracePt t="184075" x="2911475" y="1608138"/>
          <p14:tracePt t="184092" x="2925763" y="1630363"/>
          <p14:tracePt t="184109" x="2994025" y="1668463"/>
          <p14:tracePt t="184125" x="3116263" y="1722438"/>
          <p14:tracePt t="184142" x="3268663" y="1790700"/>
          <p14:tracePt t="184158" x="3436938" y="1844675"/>
          <p14:tracePt t="184175" x="3611563" y="1920875"/>
          <p14:tracePt t="184191" x="3771900" y="1989138"/>
          <p14:tracePt t="184208" x="3817938" y="2011363"/>
          <p14:tracePt t="184225" x="3832225" y="2019300"/>
          <p14:tracePt t="184241" x="3856038" y="2041525"/>
          <p14:tracePt t="184258" x="3954463" y="2087563"/>
          <p14:tracePt t="184258" x="4060825" y="2125663"/>
          <p14:tracePt t="184277" x="4152900" y="2171700"/>
          <p14:tracePt t="184291" x="4487863" y="2346325"/>
          <p14:tracePt t="184309" x="4564063" y="2392363"/>
          <p14:tracePt t="184325" x="4572000" y="2408238"/>
          <p14:tracePt t="184340" x="4579938" y="2408238"/>
          <p14:tracePt t="184358" x="4594225" y="2422525"/>
          <p14:tracePt t="184374" x="4625975" y="2460625"/>
          <p14:tracePt t="184391" x="4670425" y="2506663"/>
          <p14:tracePt t="184407" x="4762500" y="2552700"/>
          <p14:tracePt t="184424" x="4830763" y="2598738"/>
          <p14:tracePt t="184441" x="4868863" y="2636838"/>
          <p14:tracePt t="184458" x="4892675" y="2659063"/>
          <p14:tracePt t="184474" x="4914900" y="2682875"/>
          <p14:tracePt t="184474" x="4922838" y="2689225"/>
          <p14:tracePt t="184493" x="4930775" y="2705100"/>
          <p14:tracePt t="184507" x="4975225" y="2735263"/>
          <p14:tracePt t="184525" x="5029200" y="2773363"/>
          <p14:tracePt t="184541" x="5083175" y="2789238"/>
          <p14:tracePt t="184558" x="5127625" y="2835275"/>
          <p14:tracePt t="184574" x="5165725" y="2879725"/>
          <p14:tracePt t="184591" x="5181600" y="2911475"/>
          <p14:tracePt t="184608" x="5189538" y="2925763"/>
          <p14:tracePt t="184624" x="5189538" y="2941638"/>
          <p14:tracePt t="184640" x="5203825" y="2963863"/>
          <p14:tracePt t="184658" x="5219700" y="2994025"/>
          <p14:tracePt t="184674" x="5257800" y="3032125"/>
          <p14:tracePt t="184691" x="5287963" y="3070225"/>
          <p14:tracePt t="184691" x="5295900" y="3086100"/>
          <p14:tracePt t="184708" x="5303838" y="3094038"/>
          <p14:tracePt t="184723" x="5295900" y="3094038"/>
          <p14:tracePt t="184868" x="5280025" y="3094038"/>
          <p14:tracePt t="184876" x="5257800" y="3063875"/>
          <p14:tracePt t="184890" x="5181600" y="2979738"/>
          <p14:tracePt t="184890" x="5127625" y="2925763"/>
          <p14:tracePt t="184909" x="4975225" y="2803525"/>
          <p14:tracePt t="184925" x="4754563" y="2682875"/>
          <p14:tracePt t="184941" x="4572000" y="2613025"/>
          <p14:tracePt t="184957" x="4487863" y="2582863"/>
          <p14:tracePt t="184973" x="4359275" y="2506663"/>
          <p14:tracePt t="184990" x="4244975" y="2408238"/>
          <p14:tracePt t="185007" x="4092575" y="2286000"/>
          <p14:tracePt t="185024" x="3832225" y="2111375"/>
          <p14:tracePt t="185040" x="3436938" y="1905000"/>
          <p14:tracePt t="185057" x="2911475" y="1600200"/>
          <p14:tracePt t="185074" x="2468563" y="1379538"/>
          <p14:tracePt t="185090" x="2232025" y="1241425"/>
          <p14:tracePt t="185090" x="2179638" y="1181100"/>
          <p14:tracePt t="185109" x="2155825" y="1165225"/>
          <p14:tracePt t="185123" x="2125663" y="1112838"/>
          <p14:tracePt t="185141" x="2103438" y="1074738"/>
          <p14:tracePt t="185158" x="2057400" y="998538"/>
          <p14:tracePt t="185174" x="2011363" y="906463"/>
          <p14:tracePt t="185190" x="1943100" y="815975"/>
          <p14:tracePt t="185207" x="1828800" y="685800"/>
          <p14:tracePt t="185223" x="1684338" y="517525"/>
          <p14:tracePt t="185240" x="1592263" y="411163"/>
          <p14:tracePt t="185257" x="1524000" y="320675"/>
          <p14:tracePt t="185274" x="1501775" y="288925"/>
          <p14:tracePt t="185290" x="1501775" y="304800"/>
          <p14:tracePt t="185364" x="1501775" y="312738"/>
          <p14:tracePt t="185404" x="1501775" y="320675"/>
          <p14:tracePt t="185420" x="1501775" y="327025"/>
          <p14:tracePt t="185428" x="1501775" y="334963"/>
          <p14:tracePt t="185444" x="1516063" y="350838"/>
          <p14:tracePt t="185457" x="1531938" y="396875"/>
          <p14:tracePt t="185473" x="1554163" y="449263"/>
          <p14:tracePt t="185490" x="1584325" y="487363"/>
          <p14:tracePt t="185490" x="1600200" y="525463"/>
          <p14:tracePt t="185509" x="1608138" y="533400"/>
          <p14:tracePt t="185523" x="1616075" y="549275"/>
          <p14:tracePt t="185540" x="1616075" y="555625"/>
          <p14:tracePt t="185636" x="1608138" y="555625"/>
          <p14:tracePt t="185652" x="1600200" y="555625"/>
          <p14:tracePt t="185660" x="1592263" y="555625"/>
          <p14:tracePt t="185676" x="1584325" y="555625"/>
          <p14:tracePt t="185689" x="1577975" y="555625"/>
          <p14:tracePt t="185707" x="1546225" y="555625"/>
          <p14:tracePt t="185707" x="1516063" y="541338"/>
          <p14:tracePt t="185725" x="1493838" y="541338"/>
          <p14:tracePt t="185739" x="1401763" y="487363"/>
          <p14:tracePt t="185757" x="1303338" y="465138"/>
          <p14:tracePt t="185775" x="1227138" y="465138"/>
          <p14:tracePt t="185790" x="1203325" y="457200"/>
          <p14:tracePt t="185807" x="1189038" y="457200"/>
          <p14:tracePt t="185822" x="1165225" y="449263"/>
          <p14:tracePt t="185839" x="1158875" y="449263"/>
          <p14:tracePt t="185860" x="1143000" y="449263"/>
          <p14:tracePt t="185872" x="1096963" y="449263"/>
          <p14:tracePt t="185889" x="1044575" y="449263"/>
          <p14:tracePt t="185906" x="974725" y="457200"/>
          <p14:tracePt t="185906" x="914400" y="473075"/>
          <p14:tracePt t="185925" x="876300" y="473075"/>
          <p14:tracePt t="185939" x="815975" y="473075"/>
          <p14:tracePt t="185957" x="808038" y="473075"/>
          <p14:tracePt t="185989" x="808038" y="479425"/>
          <p14:tracePt t="185996" x="808038" y="487363"/>
          <p14:tracePt t="186012" x="815975" y="487363"/>
          <p14:tracePt t="186028" x="822325" y="487363"/>
          <p14:tracePt t="186084" x="838200" y="487363"/>
          <p14:tracePt t="186092" x="854075" y="487363"/>
          <p14:tracePt t="186105" x="922338" y="487363"/>
          <p14:tracePt t="186122" x="974725" y="517525"/>
          <p14:tracePt t="186140" x="990600" y="517525"/>
          <p14:tracePt t="186188" x="1006475" y="517525"/>
          <p14:tracePt t="186196" x="1044575" y="517525"/>
          <p14:tracePt t="186206" x="1158875" y="517525"/>
          <p14:tracePt t="186222" x="1235075" y="525463"/>
          <p14:tracePt t="186239" x="1257300" y="525463"/>
          <p14:tracePt t="186255" x="1265238" y="525463"/>
          <p14:tracePt t="186316" x="1273175" y="525463"/>
          <p14:tracePt t="186324" x="1279525" y="525463"/>
          <p14:tracePt t="186338" x="1295400" y="525463"/>
          <p14:tracePt t="186508" x="1295400" y="533400"/>
          <p14:tracePt t="186516" x="1303338" y="533400"/>
          <p14:tracePt t="186532" x="1311275" y="533400"/>
          <p14:tracePt t="186564" x="1325563" y="533400"/>
          <p14:tracePt t="186572" x="1333500" y="541338"/>
          <p14:tracePt t="186580" x="1341438" y="541338"/>
          <p14:tracePt t="186589" x="1379538" y="541338"/>
          <p14:tracePt t="186606" x="1417638" y="541338"/>
          <p14:tracePt t="186622" x="1431925" y="541338"/>
          <p14:tracePt t="186638" x="1447800" y="541338"/>
          <p14:tracePt t="186655" x="1447800" y="549275"/>
          <p14:tracePt t="186692" x="1455738" y="549275"/>
          <p14:tracePt t="186700" x="1463675" y="549275"/>
          <p14:tracePt t="186708" x="1477963" y="549275"/>
          <p14:tracePt t="186721" x="1531938" y="549275"/>
          <p14:tracePt t="186739" x="1616075" y="533400"/>
          <p14:tracePt t="186739" x="1630363" y="533400"/>
          <p14:tracePt t="186756" x="1622425" y="533400"/>
          <p14:tracePt t="187068" x="1622425" y="541338"/>
          <p14:tracePt t="187836" x="1622425" y="555625"/>
          <p14:tracePt t="187844" x="1654175" y="563563"/>
          <p14:tracePt t="187860" x="1668463" y="563563"/>
          <p14:tracePt t="187870" x="1706563" y="563563"/>
          <p14:tracePt t="187888" x="1730375" y="571500"/>
          <p14:tracePt t="187956" x="1752600" y="593725"/>
          <p14:tracePt t="187964" x="1774825" y="609600"/>
          <p14:tracePt t="187972" x="1820863" y="631825"/>
          <p14:tracePt t="187987" x="1965325" y="731838"/>
          <p14:tracePt t="188005" x="2011363" y="769938"/>
          <p14:tracePt t="188022" x="2019300" y="769938"/>
          <p14:tracePt t="188076" x="2027238" y="769938"/>
          <p14:tracePt t="188084" x="2035175" y="769938"/>
          <p14:tracePt t="188092" x="2079625" y="784225"/>
          <p14:tracePt t="188103" x="2179638" y="854075"/>
          <p14:tracePt t="188120" x="2263775" y="922338"/>
          <p14:tracePt t="188138" x="2301875" y="944563"/>
          <p14:tracePt t="188154" x="2301875" y="960438"/>
          <p14:tracePt t="188172" x="2301875" y="974725"/>
          <p14:tracePt t="188187" x="2392363" y="1020763"/>
          <p14:tracePt t="188187" x="2476500" y="1058863"/>
          <p14:tracePt t="188205" x="2636838" y="1143000"/>
          <p14:tracePt t="188221" x="2713038" y="1189038"/>
          <p14:tracePt t="188238" x="2727325" y="1203325"/>
          <p14:tracePt t="188254" x="2743200" y="1227138"/>
          <p14:tracePt t="188272" x="2759075" y="1257300"/>
          <p14:tracePt t="188287" x="2835275" y="1317625"/>
          <p14:tracePt t="188304" x="2955925" y="1417638"/>
          <p14:tracePt t="188320" x="3094038" y="1508125"/>
          <p14:tracePt t="188337" x="3184525" y="1584325"/>
          <p14:tracePt t="188354" x="3292475" y="1684338"/>
          <p14:tracePt t="188370" x="3330575" y="1736725"/>
          <p14:tracePt t="188370" x="3344863" y="1752600"/>
          <p14:tracePt t="188389" x="3368675" y="1782763"/>
          <p14:tracePt t="188403" x="3413125" y="1812925"/>
          <p14:tracePt t="188421" x="3513138" y="1882775"/>
          <p14:tracePt t="188437" x="3635375" y="1943100"/>
          <p14:tracePt t="188454" x="3725863" y="2003425"/>
          <p14:tracePt t="188470" x="3794125" y="2065338"/>
          <p14:tracePt t="188487" x="3870325" y="2111375"/>
          <p14:tracePt t="188503" x="3932238" y="2179638"/>
          <p14:tracePt t="188520" x="3984625" y="2247900"/>
          <p14:tracePt t="188537" x="4038600" y="2324100"/>
          <p14:tracePt t="188553" x="4092575" y="2384425"/>
          <p14:tracePt t="188570" x="4160838" y="2454275"/>
          <p14:tracePt t="188570" x="4191000" y="2484438"/>
          <p14:tracePt t="188589" x="4213225" y="2514600"/>
          <p14:tracePt t="188603" x="4251325" y="2552700"/>
          <p14:tracePt t="188621" x="4283075" y="2590800"/>
          <p14:tracePt t="188637" x="4313238" y="2620963"/>
          <p14:tracePt t="188654" x="4351338" y="2644775"/>
          <p14:tracePt t="188670" x="4411663" y="2667000"/>
          <p14:tracePt t="188687" x="4441825" y="2682875"/>
          <p14:tracePt t="188703" x="4503738" y="2697163"/>
          <p14:tracePt t="188720" x="4541838" y="2720975"/>
          <p14:tracePt t="188737" x="4625975" y="2759075"/>
          <p14:tracePt t="188753" x="4762500" y="2819400"/>
          <p14:tracePt t="188770" x="4892675" y="2887663"/>
          <p14:tracePt t="188770" x="4930775" y="2917825"/>
          <p14:tracePt t="188789" x="4968875" y="2941638"/>
          <p14:tracePt t="188803" x="5045075" y="2987675"/>
          <p14:tracePt t="188821" x="5165725" y="3055938"/>
          <p14:tracePt t="188837" x="5280025" y="3124200"/>
          <p14:tracePt t="188854" x="5326063" y="3146425"/>
          <p14:tracePt t="188870" x="5341938" y="3162300"/>
          <p14:tracePt t="188887" x="5356225" y="3162300"/>
          <p14:tracePt t="188924" x="5380038" y="3178175"/>
          <p14:tracePt t="188932" x="5410200" y="3192463"/>
          <p14:tracePt t="188940" x="5432425" y="3216275"/>
          <p14:tracePt t="188952" x="5464175" y="3230563"/>
          <p14:tracePt t="188970" x="5494338" y="3238500"/>
          <p14:tracePt t="190757" x="5448300" y="3238500"/>
          <p14:tracePt t="191612" x="5387975" y="3184525"/>
          <p14:tracePt t="191620" x="5303838" y="3070225"/>
          <p14:tracePt t="191633" x="5029200" y="2751138"/>
          <p14:tracePt t="191650" x="4868863" y="2438400"/>
          <p14:tracePt t="191650" x="4784725" y="2384425"/>
          <p14:tracePt t="191669" x="4770438" y="2392363"/>
          <p14:tracePt t="192132" x="4754563" y="2378075"/>
          <p14:tracePt t="192140" x="4740275" y="2378075"/>
          <p14:tracePt t="192150" x="4746625" y="2384425"/>
          <p14:tracePt t="192167" x="4784725" y="2416175"/>
          <p14:tracePt t="192183" x="4800600" y="2446338"/>
          <p14:tracePt t="192199" x="4808538" y="2492375"/>
          <p14:tracePt t="192217" x="4822825" y="2530475"/>
          <p14:tracePt t="192233" x="4838700" y="2552700"/>
          <p14:tracePt t="192250" x="4838700" y="2598738"/>
          <p14:tracePt t="192267" x="4838700" y="2651125"/>
          <p14:tracePt t="192283" x="4860925" y="2743200"/>
          <p14:tracePt t="192283" x="4868863" y="2789238"/>
          <p14:tracePt t="192301" x="4899025" y="2887663"/>
          <p14:tracePt t="192317" x="4914900" y="2963863"/>
          <p14:tracePt t="192334" x="4930775" y="3017838"/>
          <p14:tracePt t="192350" x="4945063" y="3078163"/>
          <p14:tracePt t="192367" x="4960938" y="3108325"/>
          <p14:tracePt t="192383" x="4975225" y="3108325"/>
          <p14:tracePt t="192399" x="4975225" y="2963863"/>
          <p14:tracePt t="192417" x="5013325" y="2963863"/>
          <p14:tracePt t="192924" x="5029200" y="2979738"/>
          <p14:tracePt t="192940" x="5029200" y="2994025"/>
          <p14:tracePt t="192949" x="5037138" y="3017838"/>
          <p14:tracePt t="192956" x="5045075" y="3017838"/>
          <p14:tracePt t="192972" x="5051425" y="3009900"/>
          <p14:tracePt t="192988" x="5067300" y="3009900"/>
          <p14:tracePt t="193004" x="5083175" y="3017838"/>
          <p14:tracePt t="193092" x="5097463" y="3032125"/>
          <p14:tracePt t="193100" x="5105400" y="3040063"/>
          <p14:tracePt t="193115" x="5135563" y="3086100"/>
          <p14:tracePt t="193133" x="5151438" y="3101975"/>
          <p14:tracePt t="193149" x="5197475" y="3124200"/>
          <p14:tracePt t="193166" x="5235575" y="3146425"/>
          <p14:tracePt t="193182" x="5257800" y="3162300"/>
          <p14:tracePt t="193199" x="5265738" y="3162300"/>
          <p14:tracePt t="193215" x="5265738" y="3170238"/>
          <p14:tracePt t="193284" x="5273675" y="3178175"/>
          <p14:tracePt t="193292" x="5280025" y="3178175"/>
          <p14:tracePt t="193324" x="5287963" y="3184525"/>
          <p14:tracePt t="193388" x="5287963" y="3208338"/>
          <p14:tracePt t="193396" x="5303838" y="3238500"/>
          <p14:tracePt t="193404" x="5326063" y="3276600"/>
          <p14:tracePt t="193415" x="5364163" y="3330575"/>
          <p14:tracePt t="193432" x="5380038" y="3336925"/>
          <p14:tracePt t="193448" x="5380038" y="3344863"/>
          <p14:tracePt t="193548" x="5387975" y="3344863"/>
          <p14:tracePt t="193580" x="5402263" y="3344863"/>
          <p14:tracePt t="193604" x="5410200" y="3352800"/>
          <p14:tracePt t="193620" x="5410200" y="3360738"/>
          <p14:tracePt t="193628" x="5426075" y="3360738"/>
          <p14:tracePt t="193636" x="5440363" y="3360738"/>
          <p14:tracePt t="193648" x="5464175" y="3360738"/>
          <p14:tracePt t="193664" x="5494338" y="3360738"/>
          <p14:tracePt t="193681" x="5508625" y="3360738"/>
          <p14:tracePt t="193698" x="5524500" y="3360738"/>
          <p14:tracePt t="193714" x="5532438" y="3360738"/>
          <p14:tracePt t="193764" x="5540375" y="3360738"/>
          <p14:tracePt t="193772" x="5554663" y="3360738"/>
          <p14:tracePt t="193788" x="5570538" y="3360738"/>
          <p14:tracePt t="193798" x="5578475" y="3360738"/>
          <p14:tracePt t="193814" x="5584825" y="3360738"/>
          <p14:tracePt t="193876" x="5592763" y="3360738"/>
          <p14:tracePt t="193894" x="5608638" y="3360738"/>
          <p14:tracePt t="193956" x="5622925" y="3360738"/>
          <p14:tracePt t="193964" x="5630863" y="3352800"/>
          <p14:tracePt t="194060" x="5646738" y="3344863"/>
          <p14:tracePt t="194987" x="5646738" y="3336925"/>
          <p14:tracePt t="195748" x="5654675" y="3336925"/>
          <p14:tracePt t="195764" x="5661025" y="3336925"/>
          <p14:tracePt t="195796" x="5668963" y="3336925"/>
          <p14:tracePt t="195844" x="5676900" y="3336925"/>
          <p14:tracePt t="195852" x="5684838" y="3330575"/>
          <p14:tracePt t="195868" x="5684838" y="3322638"/>
          <p14:tracePt t="195879" x="5692775" y="3322638"/>
          <p14:tracePt t="195896" x="5699125" y="3322638"/>
          <p14:tracePt t="195972" x="5707063" y="3322638"/>
          <p14:tracePt t="196140" x="5722938" y="3322638"/>
          <p14:tracePt t="196148" x="5761038" y="3322638"/>
          <p14:tracePt t="196161" x="5791200" y="3322638"/>
          <p14:tracePt t="196179" x="5813425" y="3322638"/>
          <p14:tracePt t="196179" x="5829300" y="3322638"/>
          <p14:tracePt t="196197" x="5837238" y="3322638"/>
          <p14:tracePt t="196213" x="5845175" y="3322638"/>
          <p14:tracePt t="196236" x="5867400" y="3322638"/>
          <p14:tracePt t="196246" x="5951538" y="3344863"/>
          <p14:tracePt t="196262" x="6057900" y="3360738"/>
          <p14:tracePt t="196279" x="6118225" y="3368675"/>
          <p14:tracePt t="196295" x="6194425" y="3368675"/>
          <p14:tracePt t="196312" x="6210300" y="3368675"/>
          <p14:tracePt t="196329" x="6218238" y="3375025"/>
          <p14:tracePt t="196380" x="6232525" y="3375025"/>
          <p14:tracePt t="196396" x="6240463" y="3375025"/>
          <p14:tracePt t="196404" x="6248400" y="3375025"/>
          <p14:tracePt t="196413" x="6294438" y="3375025"/>
          <p14:tracePt t="196429" x="6332538" y="3375025"/>
          <p14:tracePt t="196446" x="6340475" y="3382963"/>
          <p14:tracePt t="196484" x="6346825" y="3390900"/>
          <p14:tracePt t="196493" x="6354763" y="3390900"/>
          <p14:tracePt t="196500" x="6362700" y="3390900"/>
          <p14:tracePt t="196511" x="6378575" y="3390900"/>
          <p14:tracePt t="196528" x="6392863" y="3390900"/>
          <p14:tracePt t="196545" x="6423025" y="3390900"/>
          <p14:tracePt t="196562" x="6430963" y="3390900"/>
          <p14:tracePt t="196578" x="6446838" y="3390900"/>
          <p14:tracePt t="196578" x="6454775" y="3390900"/>
          <p14:tracePt t="196597" x="6499225" y="3390900"/>
          <p14:tracePt t="196613" x="6523038" y="3390900"/>
          <p14:tracePt t="196629" x="6553200" y="3390900"/>
          <p14:tracePt t="196646" x="6569075" y="3375025"/>
          <p14:tracePt t="196662" x="6575425" y="3375025"/>
          <p14:tracePt t="196678" x="6583363" y="3368675"/>
          <p14:tracePt t="196695" x="6591300" y="3360738"/>
          <p14:tracePt t="196732" x="6599238" y="3360738"/>
          <p14:tracePt t="196740" x="6613525" y="3352800"/>
          <p14:tracePt t="196748" x="6645275" y="3344863"/>
          <p14:tracePt t="196761" x="6675438" y="3330575"/>
          <p14:tracePt t="196780" x="6683375" y="3322638"/>
          <p14:tracePt t="196812" x="6689725" y="3314700"/>
          <p14:tracePt t="196852" x="6697663" y="3306763"/>
          <p14:tracePt t="196868" x="6705600" y="3298825"/>
          <p14:tracePt t="196884" x="6705600" y="3292475"/>
          <p14:tracePt t="196908" x="6705600" y="3284538"/>
          <p14:tracePt t="196924" x="6713538" y="3268663"/>
          <p14:tracePt t="196932" x="6713538" y="3260725"/>
          <p14:tracePt t="196948" x="6713538" y="3254375"/>
          <p14:tracePt t="196964" x="6713538" y="3238500"/>
          <p14:tracePt t="196980" x="6713538" y="3222625"/>
          <p14:tracePt t="196994" x="6713538" y="3208338"/>
          <p14:tracePt t="196994" x="6713538" y="3192463"/>
          <p14:tracePt t="197013" x="6713538" y="3178175"/>
          <p14:tracePt t="197029" x="6713538" y="3170238"/>
          <p14:tracePt t="197044" x="6713538" y="3162300"/>
          <p14:tracePt t="197060" x="6713538" y="3154363"/>
          <p14:tracePt t="197092" x="6713538" y="3146425"/>
          <p14:tracePt t="197116" x="6713538" y="3132138"/>
          <p14:tracePt t="197132" x="6713538" y="3108325"/>
          <p14:tracePt t="197140" x="6713538" y="3086100"/>
          <p14:tracePt t="197148" x="6713538" y="3070225"/>
          <p14:tracePt t="197161" x="6713538" y="3055938"/>
          <p14:tracePt t="197178" x="6713538" y="3048000"/>
          <p14:tracePt t="197284" x="6713538" y="3032125"/>
          <p14:tracePt t="197292" x="6705600" y="3009900"/>
          <p14:tracePt t="197300" x="6705600" y="2994025"/>
          <p14:tracePt t="197311" x="6697663" y="2971800"/>
          <p14:tracePt t="197328" x="6689725" y="2963863"/>
          <p14:tracePt t="197344" x="6689725" y="2955925"/>
          <p14:tracePt t="197372" x="6689725" y="2949575"/>
          <p14:tracePt t="197388" x="6683375" y="2941638"/>
          <p14:tracePt t="197404" x="6675438" y="2933700"/>
          <p14:tracePt t="197412" x="6659563" y="2895600"/>
          <p14:tracePt t="197429" x="6645275" y="2865438"/>
          <p14:tracePt t="197445" x="6637338" y="2835275"/>
          <p14:tracePt t="197461" x="6629400" y="2803525"/>
          <p14:tracePt t="197478" x="6629400" y="2797175"/>
          <p14:tracePt t="197494" x="6621463" y="2797175"/>
          <p14:tracePt t="197516" x="6599238" y="2797175"/>
          <p14:tracePt t="197564" x="6591300" y="2797175"/>
          <p14:tracePt t="197572" x="6575425" y="2797175"/>
          <p14:tracePt t="197580" x="6569075" y="2797175"/>
          <p14:tracePt t="197594" x="6561138" y="2797175"/>
          <p14:tracePt t="197610" x="6553200" y="2797175"/>
          <p14:tracePt t="197627" x="6545263" y="2797175"/>
          <p14:tracePt t="197644" x="6537325" y="2797175"/>
          <p14:tracePt t="197661" x="6507163" y="2797175"/>
          <p14:tracePt t="197678" x="6492875" y="2797175"/>
          <p14:tracePt t="197693" x="6484938" y="2803525"/>
          <p14:tracePt t="197711" x="6477000" y="2803525"/>
          <p14:tracePt t="197756" x="6469063" y="2803525"/>
          <p14:tracePt t="197764" x="6454775" y="2803525"/>
          <p14:tracePt t="197777" x="6423025" y="2803525"/>
          <p14:tracePt t="197794" x="6408738" y="2803525"/>
          <p14:tracePt t="197810" x="6400800" y="2811463"/>
          <p14:tracePt t="197827" x="6392863" y="2819400"/>
          <p14:tracePt t="197844" x="6362700" y="2827338"/>
          <p14:tracePt t="197861" x="6346825" y="2835275"/>
          <p14:tracePt t="197877" x="6332538" y="2849563"/>
          <p14:tracePt t="197896" x="6324600" y="2873375"/>
          <p14:tracePt t="197911" x="6294438" y="2903538"/>
          <p14:tracePt t="197927" x="6240463" y="2941638"/>
          <p14:tracePt t="197944" x="6210300" y="2955925"/>
          <p14:tracePt t="197961" x="6194425" y="2979738"/>
          <p14:tracePt t="197977" x="6180138" y="2987675"/>
          <p14:tracePt t="197994" x="6180138" y="2994025"/>
          <p14:tracePt t="198010" x="6180138" y="3001963"/>
          <p14:tracePt t="198028" x="6180138" y="3009900"/>
          <p14:tracePt t="198043" x="6180138" y="3040063"/>
          <p14:tracePt t="198060" x="6180138" y="3055938"/>
          <p14:tracePt t="198084" x="6172200" y="3070225"/>
          <p14:tracePt t="198109" x="6164263" y="3086100"/>
          <p14:tracePt t="198116" x="6164263" y="3101975"/>
          <p14:tracePt t="198132" x="6164263" y="3108325"/>
          <p14:tracePt t="198143" x="6156325" y="3124200"/>
          <p14:tracePt t="198160" x="6156325" y="3146425"/>
          <p14:tracePt t="198177" x="6156325" y="3170238"/>
          <p14:tracePt t="198193" x="6180138" y="3200400"/>
          <p14:tracePt t="198210" x="6180138" y="3216275"/>
          <p14:tracePt t="198210" x="6188075" y="3216275"/>
          <p14:tracePt t="198229" x="6188075" y="3222625"/>
          <p14:tracePt t="198245" x="6218238" y="3254375"/>
          <p14:tracePt t="198261" x="6256338" y="3276600"/>
          <p14:tracePt t="198279" x="6286500" y="3298825"/>
          <p14:tracePt t="198294" x="6302375" y="3314700"/>
          <p14:tracePt t="198310" x="6308725" y="3314700"/>
          <p14:tracePt t="198327" x="6332538" y="3322638"/>
          <p14:tracePt t="198343" x="6362700" y="3336925"/>
          <p14:tracePt t="198360" x="6416675" y="3368675"/>
          <p14:tracePt t="198377" x="6454775" y="3382963"/>
          <p14:tracePt t="198394" x="6492875" y="3390900"/>
          <p14:tracePt t="198410" x="6507163" y="3398838"/>
          <p14:tracePt t="198427" x="6523038" y="3398838"/>
          <p14:tracePt t="198452" x="6530975" y="3398838"/>
          <p14:tracePt t="198477" x="6545263" y="3398838"/>
          <p14:tracePt t="198484" x="6553200" y="3398838"/>
          <p14:tracePt t="198494" x="6575425" y="3398838"/>
          <p14:tracePt t="198510" x="6599238" y="3398838"/>
          <p14:tracePt t="198527" x="6621463" y="3382963"/>
          <p14:tracePt t="198544" x="6651625" y="3368675"/>
          <p14:tracePt t="198560" x="6659563" y="3368675"/>
          <p14:tracePt t="198577" x="6667500" y="3360738"/>
          <p14:tracePt t="198612" x="6675438" y="3352800"/>
          <p14:tracePt t="198620" x="6675438" y="3344863"/>
          <p14:tracePt t="198628" x="6675438" y="3330575"/>
          <p14:tracePt t="198644" x="6689725" y="3306763"/>
          <p14:tracePt t="198659" x="6705600" y="3246438"/>
          <p14:tracePt t="198678" x="6705600" y="3216275"/>
          <p14:tracePt t="198694" x="6705600" y="3178175"/>
          <p14:tracePt t="198710" x="6705600" y="3146425"/>
          <p14:tracePt t="198727" x="6705600" y="3132138"/>
          <p14:tracePt t="198756" x="6705600" y="3124200"/>
          <p14:tracePt t="198772" x="6697663" y="3101975"/>
          <p14:tracePt t="198780" x="6697663" y="3086100"/>
          <p14:tracePt t="198796" x="6697663" y="3078163"/>
          <p14:tracePt t="198809" x="6683375" y="3055938"/>
          <p14:tracePt t="198827" x="6683375" y="3040063"/>
          <p14:tracePt t="198843" x="6667500" y="3025775"/>
          <p14:tracePt t="198861" x="6659563" y="3009900"/>
          <p14:tracePt t="198877" x="6651625" y="3001963"/>
          <p14:tracePt t="198900" x="6645275" y="3001963"/>
          <p14:tracePt t="198916" x="6629400" y="3001963"/>
          <p14:tracePt t="198926" x="6613525" y="3001963"/>
          <p14:tracePt t="198943" x="6599238" y="3001963"/>
          <p14:tracePt t="198959" x="6591300" y="3001963"/>
          <p14:tracePt t="198976" x="6575425" y="3009900"/>
          <p14:tracePt t="198992" x="6530975" y="3025775"/>
          <p14:tracePt t="199010" x="6515100" y="3040063"/>
          <p14:tracePt t="199027" x="6507163" y="3040063"/>
          <p14:tracePt t="199148" x="6499225" y="3040063"/>
          <p14:tracePt t="199172" x="6492875" y="3040063"/>
          <p14:tracePt t="199228" x="6477000" y="3040063"/>
          <p14:tracePt t="199244" x="6469063" y="3040063"/>
          <p14:tracePt t="199252" x="6461125" y="3040063"/>
          <p14:tracePt t="199260" x="6454775" y="3055938"/>
          <p14:tracePt t="199260" x="6446838" y="3055938"/>
          <p14:tracePt t="199277" x="6438900" y="3055938"/>
          <p14:tracePt t="199292" x="6430963" y="3055938"/>
          <p14:tracePt t="199310" x="6423025" y="3063875"/>
          <p14:tracePt t="199326" x="6416675" y="3063875"/>
          <p14:tracePt t="199342" x="6400800" y="3063875"/>
          <p14:tracePt t="199358" x="6392863" y="3063875"/>
          <p14:tracePt t="199375" x="6384925" y="3063875"/>
          <p14:tracePt t="199412" x="6392863" y="3063875"/>
          <p14:tracePt t="199460" x="6400800" y="3063875"/>
          <p14:tracePt t="199524" x="6408738" y="3055938"/>
          <p14:tracePt t="199532" x="6430963" y="3055938"/>
          <p14:tracePt t="199541" x="6461125" y="3055938"/>
          <p14:tracePt t="199559" x="6484938" y="3055938"/>
          <p14:tracePt t="199575" x="6499225" y="3055938"/>
          <p14:tracePt t="199592" x="6507163" y="3048000"/>
          <p14:tracePt t="199620" x="6523038" y="3040063"/>
          <p14:tracePt t="199644" x="6553200" y="3017838"/>
          <p14:tracePt t="199652" x="6583363" y="3009900"/>
          <p14:tracePt t="199660" x="6607175" y="3001963"/>
          <p14:tracePt t="199660" x="6621463" y="2987675"/>
          <p14:tracePt t="199677" x="6599238" y="2963863"/>
          <p14:tracePt t="200188" x="6561138" y="2933700"/>
          <p14:tracePt t="200196" x="6530975" y="2895600"/>
          <p14:tracePt t="200207" x="6484938" y="2720975"/>
          <p14:tracePt t="200225" x="6492875" y="2720975"/>
          <p14:tracePt t="200548" x="6523038" y="2713038"/>
          <p14:tracePt t="200557" x="6523038" y="2743200"/>
          <p14:tracePt t="200564" x="6523038" y="2759075"/>
          <p14:tracePt t="200574" x="6583363" y="2865438"/>
          <p14:tracePt t="200591" x="6645275" y="3001963"/>
          <p14:tracePt t="200608" x="6645275" y="3048000"/>
          <p14:tracePt t="200625" x="6645275" y="3063875"/>
          <p14:tracePt t="200641" x="6659563" y="3078163"/>
          <p14:tracePt t="200657" x="6683375" y="3132138"/>
          <p14:tracePt t="200674" x="6765925" y="3268663"/>
          <p14:tracePt t="200674" x="6827838" y="3336925"/>
          <p14:tracePt t="200693" x="6858000" y="3382963"/>
          <p14:tracePt t="200707" x="6873875" y="3406775"/>
          <p14:tracePt t="200724" x="6880225" y="3413125"/>
          <p14:tracePt t="200788" x="6896100" y="3413125"/>
          <p14:tracePt t="200860" x="6911975" y="3421063"/>
          <p14:tracePt t="200868" x="6942138" y="3429000"/>
          <p14:tracePt t="200876" x="6980238" y="3436938"/>
          <p14:tracePt t="200894" x="6988175" y="3436938"/>
          <p14:tracePt t="200956" x="6988175" y="3421063"/>
          <p14:tracePt t="201020" x="6988175" y="3406775"/>
          <p14:tracePt t="201028" x="6988175" y="3375025"/>
          <p14:tracePt t="201040" x="6988175" y="3322638"/>
          <p14:tracePt t="201057" x="6994525" y="3284538"/>
          <p14:tracePt t="201074" x="6994525" y="3276600"/>
          <p14:tracePt t="201092" x="7002463" y="3246438"/>
          <p14:tracePt t="201106" x="7018338" y="3216275"/>
          <p14:tracePt t="201123" x="7032625" y="3192463"/>
          <p14:tracePt t="201141" x="7048500" y="3178175"/>
          <p14:tracePt t="201158" x="7056438" y="3178175"/>
          <p14:tracePt t="201220" x="7070725" y="3170238"/>
          <p14:tracePt t="201228" x="7086600" y="3154363"/>
          <p14:tracePt t="201239" x="7108825" y="3146425"/>
          <p14:tracePt t="201258" x="7116763" y="3146425"/>
          <p14:tracePt t="201348" x="7124700" y="3146425"/>
          <p14:tracePt t="201420" x="7132638" y="3146425"/>
          <p14:tracePt t="201444" x="7140575" y="3146425"/>
          <p14:tracePt t="201500" x="7146925" y="3146425"/>
          <p14:tracePt t="201516" x="7162800" y="3140075"/>
          <p14:tracePt t="201525" x="7216775" y="3140075"/>
          <p14:tracePt t="201542" x="7261225" y="3132138"/>
          <p14:tracePt t="201557" x="7277100" y="3132138"/>
          <p14:tracePt t="201572" x="7285038" y="3132138"/>
          <p14:tracePt t="201612" x="7292975" y="3124200"/>
          <p14:tracePt t="201621" x="7299325" y="3124200"/>
          <p14:tracePt t="201636" x="7323138" y="3124200"/>
          <p14:tracePt t="201644" x="7345363" y="3124200"/>
          <p14:tracePt t="201657" x="7369175" y="3124200"/>
          <p14:tracePt t="201673" x="7383463" y="3124200"/>
          <p14:tracePt t="202332" x="7399338" y="3124200"/>
          <p14:tracePt t="202444" x="7407275" y="3124200"/>
          <p14:tracePt t="202500" x="7413625" y="3124200"/>
          <p14:tracePt t="202524" x="7421563" y="3124200"/>
          <p14:tracePt t="202532" x="7429500" y="3124200"/>
          <p14:tracePt t="202540" x="7459663" y="3124200"/>
          <p14:tracePt t="202557" x="7483475" y="3132138"/>
          <p14:tracePt t="212281" x="7467600" y="3132138"/>
          <p14:tracePt t="212356" x="7459663" y="3132138"/>
          <p14:tracePt t="212364" x="7445375" y="3124200"/>
          <p14:tracePt t="212378" x="7369175" y="3116263"/>
          <p14:tracePt t="212397" x="7285038" y="3101975"/>
          <p14:tracePt t="212413" x="7178675" y="3101975"/>
          <p14:tracePt t="212430" x="7048500" y="3101975"/>
          <p14:tracePt t="212446" x="6918325" y="3101975"/>
          <p14:tracePt t="212463" x="6827838" y="3101975"/>
          <p14:tracePt t="212478" x="6721475" y="3078163"/>
          <p14:tracePt t="212495" x="6569075" y="3055938"/>
          <p14:tracePt t="212512" x="6392863" y="3055938"/>
          <p14:tracePt t="212529" x="6226175" y="3055938"/>
          <p14:tracePt t="212546" x="6118225" y="3032125"/>
          <p14:tracePt t="212562" x="6035675" y="3025775"/>
          <p14:tracePt t="212580" x="5959475" y="3001963"/>
          <p14:tracePt t="212580" x="5921375" y="3001963"/>
          <p14:tracePt t="212597" x="5845175" y="2987675"/>
          <p14:tracePt t="212613" x="5783263" y="2987675"/>
          <p14:tracePt t="212630" x="5707063" y="2987675"/>
          <p14:tracePt t="212646" x="5516563" y="2963863"/>
          <p14:tracePt t="212662" x="5318125" y="2911475"/>
          <p14:tracePt t="212679" x="5203825" y="2903538"/>
          <p14:tracePt t="212696" x="5121275" y="2879725"/>
          <p14:tracePt t="212712" x="5059363" y="2879725"/>
          <p14:tracePt t="212729" x="5013325" y="2879725"/>
          <p14:tracePt t="212746" x="5006975" y="2879725"/>
          <p14:tracePt t="212762" x="4991100" y="2879725"/>
          <p14:tracePt t="212780" x="4968875" y="2879725"/>
          <p14:tracePt t="212797" x="4892675" y="2879725"/>
          <p14:tracePt t="212813" x="4778375" y="2879725"/>
          <p14:tracePt t="212830" x="4640263" y="2879725"/>
          <p14:tracePt t="212846" x="4533900" y="2879725"/>
          <p14:tracePt t="212862" x="4473575" y="2879725"/>
          <p14:tracePt t="212879" x="4435475" y="2879725"/>
          <p14:tracePt t="212898" x="4411663" y="2865438"/>
          <p14:tracePt t="212912" x="4373563" y="2865438"/>
          <p14:tracePt t="212928" x="4289425" y="2849563"/>
          <p14:tracePt t="212945" x="4144963" y="2827338"/>
          <p14:tracePt t="212962" x="3978275" y="2789238"/>
          <p14:tracePt t="212979" x="3863975" y="2773363"/>
          <p14:tracePt t="212995" x="3763963" y="2765425"/>
          <p14:tracePt t="213013" x="3733800" y="2759075"/>
          <p14:tracePt t="213029" x="3711575" y="2759075"/>
          <p14:tracePt t="213046" x="3673475" y="2759075"/>
          <p14:tracePt t="213062" x="3611563" y="2759075"/>
          <p14:tracePt t="213078" x="3527425" y="2759075"/>
          <p14:tracePt t="213095" x="3467100" y="2759075"/>
          <p14:tracePt t="213111" x="3413125" y="2735263"/>
          <p14:tracePt t="213128" x="3382963" y="2735263"/>
          <p14:tracePt t="213145" x="3375025" y="2720975"/>
          <p14:tracePt t="213172" x="3360738" y="2720975"/>
          <p14:tracePt t="213188" x="3352800" y="2720975"/>
          <p14:tracePt t="213220" x="3344863" y="2705100"/>
          <p14:tracePt t="213236" x="3330575" y="2705100"/>
          <p14:tracePt t="213245" x="3292475" y="2697163"/>
          <p14:tracePt t="213252" x="3268663" y="2682875"/>
          <p14:tracePt t="213262" x="3178175" y="2644775"/>
          <p14:tracePt t="213279" x="3108325" y="2613025"/>
          <p14:tracePt t="213295" x="3086100" y="2606675"/>
          <p14:tracePt t="214208" x="3086100" y="2598738"/>
          <p14:tracePt t="214308" x="3078163" y="2598738"/>
          <p14:tracePt t="214420" x="3070225" y="2590800"/>
          <p14:tracePt t="214428" x="3078163" y="2590800"/>
          <p14:tracePt t="215292" x="3078163" y="2598738"/>
          <p14:tracePt t="215540" x="3070225" y="2598738"/>
          <p14:tracePt t="215548" x="3070225" y="2590800"/>
          <p14:tracePt t="215748" x="3070225" y="2582863"/>
          <p14:tracePt t="215758" x="3070225" y="2574925"/>
          <p14:tracePt t="215788" x="3063875" y="2574925"/>
          <p14:tracePt t="215852" x="3055938" y="2574925"/>
          <p14:tracePt t="215884" x="3048000" y="2568575"/>
          <p14:tracePt t="215894" x="3040063" y="2568575"/>
          <p14:tracePt t="215900" x="3032125" y="2560638"/>
          <p14:tracePt t="215916" x="3025775" y="2552700"/>
          <p14:tracePt t="215926" x="3017838" y="2552700"/>
          <p14:tracePt t="215942" x="3009900" y="2552700"/>
          <p14:tracePt t="215958" x="3001963" y="2552700"/>
          <p14:tracePt t="215976" x="2994025" y="2552700"/>
          <p14:tracePt t="215991" x="2979738" y="2552700"/>
          <p14:tracePt t="216008" x="2971800" y="2552700"/>
          <p14:tracePt t="216025" x="2933700" y="2544763"/>
          <p14:tracePt t="216042" x="2879725" y="2544763"/>
          <p14:tracePt t="216059" x="2849563" y="2544763"/>
          <p14:tracePt t="216075" x="2827338" y="2544763"/>
          <p14:tracePt t="216092" x="2819400" y="2544763"/>
          <p14:tracePt t="216108" x="2811463" y="2544763"/>
          <p14:tracePt t="216126" x="2803525" y="2544763"/>
          <p14:tracePt t="216142" x="2797175" y="2552700"/>
          <p14:tracePt t="216158" x="2781300" y="2568575"/>
          <p14:tracePt t="216176" x="2773363" y="2574925"/>
          <p14:tracePt t="216191" x="2735263" y="2598738"/>
          <p14:tracePt t="216208" x="2720975" y="2613025"/>
          <p14:tracePt t="216225" x="2720975" y="2620963"/>
          <p14:tracePt t="216244" x="2713038" y="2628900"/>
          <p14:tracePt t="216258" x="2713038" y="2636838"/>
          <p14:tracePt t="216275" x="2713038" y="2644775"/>
          <p14:tracePt t="216300" x="2713038" y="2651125"/>
          <p14:tracePt t="216316" x="2713038" y="2659063"/>
          <p14:tracePt t="216326" x="2713038" y="2667000"/>
          <p14:tracePt t="216342" x="2713038" y="2682875"/>
          <p14:tracePt t="216358" x="2713038" y="2705100"/>
          <p14:tracePt t="216375" x="2713038" y="2720975"/>
          <p14:tracePt t="216392" x="2713038" y="2727325"/>
          <p14:tracePt t="216408" x="2713038" y="2735263"/>
          <p14:tracePt t="216425" x="2713038" y="2743200"/>
          <p14:tracePt t="216452" x="2720975" y="2751138"/>
          <p14:tracePt t="216484" x="2727325" y="2751138"/>
          <p14:tracePt t="216492" x="2727325" y="2759075"/>
          <p14:tracePt t="216500" x="2735263" y="2765425"/>
          <p14:tracePt t="216516" x="2751138" y="2781300"/>
          <p14:tracePt t="216526" x="2781300" y="2811463"/>
          <p14:tracePt t="216542" x="2811463" y="2865438"/>
          <p14:tracePt t="216559" x="2857500" y="2925763"/>
          <p14:tracePt t="216575" x="2873375" y="2955925"/>
          <p14:tracePt t="216591" x="2873375" y="2963863"/>
          <p14:tracePt t="216628" x="2873375" y="2971800"/>
          <p14:tracePt t="216644" x="2873375" y="2979738"/>
          <p14:tracePt t="216652" x="2879725" y="3001963"/>
          <p14:tracePt t="216660" x="2911475" y="3001963"/>
          <p14:tracePt t="216674" x="2925763" y="3025775"/>
          <p14:tracePt t="216693" x="2925763" y="3032125"/>
          <p14:tracePt t="216708" x="2925763" y="3040063"/>
          <p14:tracePt t="216748" x="2925763" y="3048000"/>
          <p14:tracePt t="216757" x="2933700" y="3055938"/>
          <p14:tracePt t="216764" x="2941638" y="3063875"/>
          <p14:tracePt t="216782" x="2949575" y="3070225"/>
          <p14:tracePt t="216828" x="2955925" y="3070225"/>
          <p14:tracePt t="216852" x="2955925" y="3078163"/>
          <p14:tracePt t="216860" x="2963863" y="3086100"/>
          <p14:tracePt t="216876" x="2971800" y="3094038"/>
          <p14:tracePt t="216901" x="2979738" y="3094038"/>
          <p14:tracePt t="216916" x="2979738" y="3108325"/>
          <p14:tracePt t="216940" x="2987675" y="3108325"/>
          <p14:tracePt t="217845" x="3001963" y="3108325"/>
          <p14:tracePt t="219504" x="3009900" y="3108325"/>
          <p14:tracePt t="219868" x="3017838" y="3108325"/>
          <p14:tracePt t="222092" x="3017838" y="3101975"/>
          <p14:tracePt t="222708" x="3017838" y="3086100"/>
          <p14:tracePt t="222724" x="3017838" y="3070225"/>
          <p14:tracePt t="222733" x="3009900" y="3063875"/>
          <p14:tracePt t="222740" x="3001963" y="3048000"/>
          <p14:tracePt t="222751" x="3001963" y="3032125"/>
          <p14:tracePt t="222768" x="2994025" y="3025775"/>
          <p14:tracePt t="222786" x="2994025" y="2994025"/>
          <p14:tracePt t="222802" x="2987675" y="2987675"/>
          <p14:tracePt t="222818" x="2987675" y="2979738"/>
          <p14:tracePt t="222837" x="2987675" y="2963863"/>
          <p14:tracePt t="222860" x="2987675" y="2941638"/>
          <p14:tracePt t="222869" x="2987675" y="2917825"/>
          <p14:tracePt t="222886" x="2987675" y="2895600"/>
          <p14:tracePt t="222904" x="2979738" y="2895600"/>
          <p14:tracePt t="222918" x="2979738" y="2887663"/>
          <p14:tracePt t="222934" x="2971800" y="2865438"/>
          <p14:tracePt t="222952" x="2971800" y="2857500"/>
          <p14:tracePt t="222988" x="2971800" y="2849563"/>
          <p14:tracePt t="222996" x="2971800" y="2841625"/>
          <p14:tracePt t="223004" x="2979738" y="2827338"/>
          <p14:tracePt t="223020" x="2987675" y="2819400"/>
          <p14:tracePt t="223035" x="2994025" y="2803525"/>
          <p14:tracePt t="223051" x="3025775" y="2759075"/>
          <p14:tracePt t="223069" x="3040063" y="2743200"/>
          <p14:tracePt t="223086" x="3040063" y="2735263"/>
          <p14:tracePt t="223101" x="3048000" y="2727325"/>
          <p14:tracePt t="223356" x="3048000" y="2720975"/>
          <p14:tracePt t="223372" x="3048000" y="2713038"/>
          <p14:tracePt t="223388" x="3048000" y="2705100"/>
          <p14:tracePt t="223396" x="3055938" y="2697163"/>
          <p14:tracePt t="223412" x="3055938" y="2682875"/>
          <p14:tracePt t="223428" x="3063875" y="2674938"/>
          <p14:tracePt t="223436" x="3070225" y="2659063"/>
          <p14:tracePt t="223452" x="3078163" y="2651125"/>
          <p14:tracePt t="223467" x="3086100" y="2636838"/>
          <p14:tracePt t="223485" x="3086100" y="2620963"/>
          <p14:tracePt t="223501" x="3094038" y="2613025"/>
          <p14:tracePt t="223519" x="3094038" y="2606675"/>
          <p14:tracePt t="223660" x="3094038" y="2598738"/>
          <p14:tracePt t="223700" x="3094038" y="2590800"/>
          <p14:tracePt t="223788" x="3086100" y="2574925"/>
          <p14:tracePt t="223820" x="3086100" y="2568575"/>
          <p14:tracePt t="223828" x="3070225" y="2560638"/>
          <p14:tracePt t="223836" x="3070225" y="2552700"/>
          <p14:tracePt t="223852" x="3070225" y="2544763"/>
          <p14:tracePt t="223869" x="3070225" y="2536825"/>
          <p14:tracePt t="224053" x="3063875" y="2536825"/>
          <p14:tracePt t="224060" x="3063875" y="2522538"/>
          <p14:tracePt t="224068" x="3055938" y="2514600"/>
          <p14:tracePt t="224083" x="3048000" y="2498725"/>
          <p14:tracePt t="224101" x="3048000" y="2492375"/>
          <p14:tracePt t="224140" x="3040063" y="2484438"/>
          <p14:tracePt t="224156" x="3032125" y="2484438"/>
          <p14:tracePt t="224180" x="3025775" y="2476500"/>
          <p14:tracePt t="224204" x="3009900" y="2460625"/>
          <p14:tracePt t="224220" x="3001963" y="2460625"/>
          <p14:tracePt t="224228" x="2994025" y="2446338"/>
          <p14:tracePt t="224236" x="2987675" y="2438400"/>
          <p14:tracePt t="224252" x="2979738" y="2430463"/>
          <p14:tracePt t="224267" x="2971800" y="2430463"/>
          <p14:tracePt t="224332" x="2963863" y="2430463"/>
          <p14:tracePt t="224349" x="2941638" y="2422525"/>
          <p14:tracePt t="224364" x="2925763" y="2416175"/>
          <p14:tracePt t="224372" x="2911475" y="2408238"/>
          <p14:tracePt t="224383" x="2895600" y="2400300"/>
          <p14:tracePt t="224400" x="2887663" y="2400300"/>
          <p14:tracePt t="224417" x="2879725" y="2400300"/>
          <p14:tracePt t="224436" x="2865438" y="2400300"/>
          <p14:tracePt t="224460" x="2849563" y="2400300"/>
          <p14:tracePt t="224604" x="2849563" y="2408238"/>
          <p14:tracePt t="224644" x="2835275" y="2422525"/>
          <p14:tracePt t="224668" x="2819400" y="2446338"/>
          <p14:tracePt t="224676" x="2803525" y="2460625"/>
          <p14:tracePt t="224692" x="2789238" y="2476500"/>
          <p14:tracePt t="224701" x="2705100" y="2522538"/>
          <p14:tracePt t="224718" x="2667000" y="2560638"/>
          <p14:tracePt t="224734" x="2651125" y="2574925"/>
          <p14:tracePt t="224750" x="2644775" y="2582863"/>
          <p14:tracePt t="224772" x="2644775" y="2598738"/>
          <p14:tracePt t="224828" x="2636838" y="2606675"/>
          <p14:tracePt t="224852" x="2636838" y="2613025"/>
          <p14:tracePt t="224964" x="2644775" y="2613025"/>
          <p14:tracePt t="224988" x="2651125" y="2613025"/>
          <p14:tracePt t="224997" x="2667000" y="2613025"/>
          <p14:tracePt t="225020" x="2674938" y="2613025"/>
          <p14:tracePt t="225052" x="2682875" y="2613025"/>
          <p14:tracePt t="225068" x="2689225" y="2613025"/>
          <p14:tracePt t="225084" x="2697163" y="2613025"/>
          <p14:tracePt t="225100" x="2705100" y="2613025"/>
          <p14:tracePt t="225108" x="2713038" y="2613025"/>
          <p14:tracePt t="225124" x="2720975" y="2598738"/>
          <p14:tracePt t="230476" x="2727325" y="2598738"/>
          <p14:tracePt t="230589" x="2735263" y="2598738"/>
          <p14:tracePt t="235068" x="2735263" y="2606675"/>
          <p14:tracePt t="235549" x="2735263" y="2613025"/>
          <p14:tracePt t="235565" x="2735263" y="2620963"/>
          <p14:tracePt t="235589" x="2735263" y="2636838"/>
          <p14:tracePt t="235596" x="2735263" y="2651125"/>
          <p14:tracePt t="235613" x="2735263" y="2667000"/>
          <p14:tracePt t="235629" x="2735263" y="2689225"/>
          <p14:tracePt t="235639" x="2727325" y="2713038"/>
          <p14:tracePt t="235656" x="2720975" y="2751138"/>
          <p14:tracePt t="235672" x="2689225" y="2803525"/>
          <p14:tracePt t="235689" x="2674938" y="2835275"/>
          <p14:tracePt t="235705" x="2628900" y="2903538"/>
          <p14:tracePt t="235722" x="2582863" y="2963863"/>
          <p14:tracePt t="235739" x="2506663" y="3070225"/>
          <p14:tracePt t="235739" x="2468563" y="3124200"/>
          <p14:tracePt t="235757" x="2400300" y="3216275"/>
          <p14:tracePt t="235773" x="2308225" y="3314700"/>
          <p14:tracePt t="235791" x="2263775" y="3382963"/>
          <p14:tracePt t="235806" x="2209800" y="3429000"/>
          <p14:tracePt t="235822" x="2163763" y="3475038"/>
          <p14:tracePt t="235839" x="2141538" y="3505200"/>
          <p14:tracePt t="235855" x="2095500" y="3551238"/>
          <p14:tracePt t="235872" x="2065338" y="3581400"/>
          <p14:tracePt t="235888" x="2019300" y="3627438"/>
          <p14:tracePt t="235905" x="1981200" y="3649663"/>
          <p14:tracePt t="235922" x="1927225" y="3695700"/>
          <p14:tracePt t="235939" x="1882775" y="3711575"/>
          <p14:tracePt t="235939" x="1851025" y="3733800"/>
          <p14:tracePt t="235958" x="1828800" y="3741738"/>
          <p14:tracePt t="235972" x="1752600" y="3787775"/>
          <p14:tracePt t="235989" x="1684338" y="3832225"/>
          <p14:tracePt t="236006" x="1608138" y="3870325"/>
          <p14:tracePt t="236022" x="1539875" y="3924300"/>
          <p14:tracePt t="236039" x="1501775" y="3954463"/>
          <p14:tracePt t="236056" x="1485900" y="3992563"/>
          <p14:tracePt t="236071" x="1455738" y="4030663"/>
          <p14:tracePt t="236088" x="1431925" y="4068763"/>
          <p14:tracePt t="236105" x="1401763" y="4092575"/>
          <p14:tracePt t="236122" x="1379538" y="4122738"/>
          <p14:tracePt t="236138" x="1363663" y="4137025"/>
          <p14:tracePt t="236155" x="1349375" y="4160838"/>
          <p14:tracePt t="236171" x="1317625" y="4191000"/>
          <p14:tracePt t="236189" x="1303338" y="4213225"/>
          <p14:tracePt t="236206" x="1279525" y="4237038"/>
          <p14:tracePt t="236222" x="1249363" y="4275138"/>
          <p14:tracePt t="236238" x="1235075" y="4305300"/>
          <p14:tracePt t="236255" x="1196975" y="4335463"/>
          <p14:tracePt t="236272" x="1158875" y="4373563"/>
          <p14:tracePt t="236289" x="1096963" y="4441825"/>
          <p14:tracePt t="236305" x="1050925" y="4487863"/>
          <p14:tracePt t="236322" x="1012825" y="4518025"/>
          <p14:tracePt t="236338" x="1006475" y="4525963"/>
          <p14:tracePt t="236354" x="998538" y="4533900"/>
          <p14:tracePt t="236371" x="998538" y="4541838"/>
          <p14:tracePt t="236388" x="982663" y="4549775"/>
          <p14:tracePt t="236406" x="968375" y="4572000"/>
          <p14:tracePt t="236422" x="952500" y="4587875"/>
          <p14:tracePt t="236439" x="906463" y="4618038"/>
          <p14:tracePt t="236455" x="860425" y="4656138"/>
          <p14:tracePt t="236471" x="808038" y="4694238"/>
          <p14:tracePt t="236488" x="792163" y="4702175"/>
          <p14:tracePt t="236505" x="784225" y="4716463"/>
          <p14:tracePt t="236532" x="777875" y="4716463"/>
          <p14:tracePt t="236549" x="769938" y="4732338"/>
          <p14:tracePt t="236564" x="762000" y="4732338"/>
          <p14:tracePt t="236572" x="754063" y="4740275"/>
          <p14:tracePt t="236597" x="746125" y="4740275"/>
          <p14:tracePt t="236605" x="723900" y="4754563"/>
          <p14:tracePt t="236622" x="708025" y="4762500"/>
          <p14:tracePt t="237542" x="715963" y="4746625"/>
          <p14:tracePt t="237621" x="715963" y="4740275"/>
          <p14:tracePt t="237629" x="723900" y="4724400"/>
          <p14:tracePt t="237637" x="739775" y="4694238"/>
          <p14:tracePt t="237654" x="739775" y="4686300"/>
          <p14:tracePt t="237670" x="746125" y="4656138"/>
          <p14:tracePt t="237687" x="754063" y="4640263"/>
          <p14:tracePt t="237717" x="754063" y="4625975"/>
          <p14:tracePt t="237749" x="754063" y="4618038"/>
          <p14:tracePt t="237764" x="762000" y="4610100"/>
          <p14:tracePt t="237781" x="762000" y="4602163"/>
          <p14:tracePt t="241372" x="769938" y="4602163"/>
          <p14:tracePt t="242205" x="777875" y="4602163"/>
          <p14:tracePt t="242221" x="792163" y="4594225"/>
          <p14:tracePt t="242229" x="800100" y="4587875"/>
          <p14:tracePt t="242236" x="808038" y="4579938"/>
          <p14:tracePt t="242253" x="815975" y="4572000"/>
          <p14:tracePt t="242309" x="822325" y="4564063"/>
          <p14:tracePt t="242317" x="830263" y="4549775"/>
          <p14:tracePt t="242331" x="854075" y="4518025"/>
          <p14:tracePt t="242350" x="868363" y="4503738"/>
          <p14:tracePt t="242366" x="876300" y="4495800"/>
          <p14:tracePt t="242397" x="884238" y="4473575"/>
          <p14:tracePt t="242404" x="898525" y="4457700"/>
          <p14:tracePt t="242415" x="936625" y="4419600"/>
          <p14:tracePt t="242432" x="974725" y="4365625"/>
          <p14:tracePt t="242448" x="982663" y="4351338"/>
          <p14:tracePt t="242465" x="990600" y="4335463"/>
          <p14:tracePt t="242509" x="990600" y="4327525"/>
          <p14:tracePt t="242533" x="998538" y="4327525"/>
          <p14:tracePt t="242541" x="998538" y="4321175"/>
          <p14:tracePt t="242565" x="998538" y="4313238"/>
          <p14:tracePt t="242581" x="1006475" y="4305300"/>
          <p14:tracePt t="242629" x="1012825" y="4289425"/>
          <p14:tracePt t="242653" x="1028700" y="4283075"/>
          <p14:tracePt t="242661" x="1028700" y="4275138"/>
          <p14:tracePt t="242669" x="1044575" y="4267200"/>
          <p14:tracePt t="242681" x="1044575" y="4251325"/>
          <p14:tracePt t="242698" x="1044575" y="4244975"/>
          <p14:tracePt t="242714" x="1050925" y="4229100"/>
          <p14:tracePt t="242732" x="1058863" y="4229100"/>
          <p14:tracePt t="242748" x="1058863" y="4221163"/>
          <p14:tracePt t="242764" x="1066800" y="4213225"/>
          <p14:tracePt t="242813" x="1066800" y="4206875"/>
          <p14:tracePt t="243444" x="1074738" y="4198938"/>
          <p14:tracePt t="243453" x="1082675" y="4191000"/>
          <p14:tracePt t="243469" x="1089025" y="4191000"/>
          <p14:tracePt t="243484" x="1089025" y="4183063"/>
          <p14:tracePt t="243501" x="1089025" y="4175125"/>
          <p14:tracePt t="243514" x="1104900" y="4160838"/>
          <p14:tracePt t="243530" x="1112838" y="4152900"/>
          <p14:tracePt t="243557" x="1112838" y="4137025"/>
          <p14:tracePt t="243573" x="1127125" y="4122738"/>
          <p14:tracePt t="243621" x="1143000" y="4106863"/>
          <p14:tracePt t="243645" x="1143000" y="4098925"/>
          <p14:tracePt t="243676" x="1150938" y="4092575"/>
          <p14:tracePt t="243684" x="1158875" y="4084638"/>
          <p14:tracePt t="243701" x="1158875" y="4076700"/>
          <p14:tracePt t="243713" x="1165225" y="4076700"/>
          <p14:tracePt t="243730" x="1173163" y="4068763"/>
          <p14:tracePt t="243747" x="1181100" y="4060825"/>
          <p14:tracePt t="243763" x="1181100" y="4054475"/>
          <p14:tracePt t="243782" x="1189038" y="4054475"/>
          <p14:tracePt t="243829" x="1196975" y="4038600"/>
          <p14:tracePt t="243837" x="1203325" y="4038600"/>
          <p14:tracePt t="243847" x="1211263" y="4022725"/>
          <p14:tracePt t="243863" x="1227138" y="4016375"/>
          <p14:tracePt t="243957" x="1227138" y="4008438"/>
          <p14:tracePt t="243997" x="1241425" y="4000500"/>
          <p14:tracePt t="244020" x="1241425" y="3992563"/>
          <p14:tracePt t="244036" x="1249363" y="3992563"/>
          <p14:tracePt t="244052" x="1257300" y="3984625"/>
          <p14:tracePt t="244141" x="1257300" y="3978275"/>
          <p14:tracePt t="244157" x="1265238" y="3978275"/>
          <p14:tracePt t="244165" x="1273175" y="3978275"/>
          <p14:tracePt t="244181" x="1287463" y="3978275"/>
          <p14:tracePt t="244198" x="1295400" y="3978275"/>
          <p14:tracePt t="244269" x="1311275" y="3962400"/>
          <p14:tracePt t="244277" x="1317625" y="3962400"/>
          <p14:tracePt t="244285" x="1325563" y="3962400"/>
          <p14:tracePt t="244297" x="1333500" y="3962400"/>
          <p14:tracePt t="244313" x="1349375" y="3962400"/>
          <p14:tracePt t="244372" x="1363663" y="3962400"/>
          <p14:tracePt t="244389" x="1371600" y="3962400"/>
          <p14:tracePt t="244404" x="1379538" y="3962400"/>
          <p14:tracePt t="244413" x="1387475" y="3962400"/>
          <p14:tracePt t="244485" x="1393825" y="3954463"/>
          <p14:tracePt t="244492" x="1401763" y="3954463"/>
          <p14:tracePt t="244516" x="1417638" y="3954463"/>
          <p14:tracePt t="244564" x="1425575" y="3954463"/>
          <p14:tracePt t="244613" x="1431925" y="3954463"/>
          <p14:tracePt t="244669" x="1439863" y="3954463"/>
          <p14:tracePt t="244677" x="1447800" y="3954463"/>
          <p14:tracePt t="244684" x="1455738" y="3954463"/>
          <p14:tracePt t="244696" x="1477963" y="3954463"/>
          <p14:tracePt t="244713" x="1485900" y="3954463"/>
          <p14:tracePt t="244729" x="1501775" y="3954463"/>
          <p14:tracePt t="244746" x="1516063" y="3946525"/>
          <p14:tracePt t="244797" x="1531938" y="3946525"/>
          <p14:tracePt t="244813" x="1546225" y="3946525"/>
          <p14:tracePt t="244821" x="1554163" y="3946525"/>
          <p14:tracePt t="244836" x="1562100" y="3946525"/>
          <p14:tracePt t="244933" x="1570038" y="3946525"/>
          <p14:tracePt t="244940" x="1577975" y="3946525"/>
          <p14:tracePt t="244948" x="1592263" y="3946525"/>
          <p14:tracePt t="244961" x="1600200" y="3946525"/>
          <p14:tracePt t="244979" x="1616075" y="3946525"/>
          <p14:tracePt t="244996" x="1622425" y="3946525"/>
          <p14:tracePt t="245069" x="1630363" y="3946525"/>
          <p14:tracePt t="245077" x="1638300" y="3946525"/>
          <p14:tracePt t="245084" x="1646238" y="3946525"/>
          <p14:tracePt t="245095" x="1660525" y="3946525"/>
          <p14:tracePt t="245113" x="1668463" y="3946525"/>
          <p14:tracePt t="245133" x="1684338" y="3946525"/>
          <p14:tracePt t="245173" x="1692275" y="3946525"/>
          <p14:tracePt t="245197" x="1698625" y="3946525"/>
          <p14:tracePt t="245205" x="1706563" y="3954463"/>
          <p14:tracePt t="245221" x="1714500" y="3954463"/>
          <p14:tracePt t="245229" x="1722438" y="3954463"/>
          <p14:tracePt t="245246" x="1730375" y="3962400"/>
          <p14:tracePt t="245317" x="1736725" y="3962400"/>
          <p14:tracePt t="245341" x="1736725" y="3970338"/>
          <p14:tracePt t="245389" x="1744663" y="3970338"/>
          <p14:tracePt t="245525" x="1752600" y="3970338"/>
          <p14:tracePt t="245549" x="1760538" y="3970338"/>
          <p14:tracePt t="245557" x="1768475" y="3970338"/>
          <p14:tracePt t="245581" x="1774825" y="3978275"/>
          <p14:tracePt t="245661" x="1782763" y="3992563"/>
          <p14:tracePt t="245677" x="1798638" y="4000500"/>
          <p14:tracePt t="245845" x="1798638" y="4008438"/>
          <p14:tracePt t="245853" x="1798638" y="4022725"/>
          <p14:tracePt t="245862" x="1812925" y="4054475"/>
          <p14:tracePt t="245878" x="1820863" y="4092575"/>
          <p14:tracePt t="245895" x="1820863" y="4106863"/>
          <p14:tracePt t="245911" x="1828800" y="4137025"/>
          <p14:tracePt t="245928" x="1828800" y="4152900"/>
          <p14:tracePt t="245945" x="1828800" y="4160838"/>
          <p14:tracePt t="245961" x="1836738" y="4198938"/>
          <p14:tracePt t="245978" x="1844675" y="4229100"/>
          <p14:tracePt t="245995" x="1851025" y="4259263"/>
          <p14:tracePt t="245995" x="1851025" y="4275138"/>
          <p14:tracePt t="246013" x="1851025" y="4313238"/>
          <p14:tracePt t="246029" x="1851025" y="4327525"/>
          <p14:tracePt t="246077" x="1851025" y="4335463"/>
          <p14:tracePt t="246117" x="1851025" y="4351338"/>
          <p14:tracePt t="246133" x="1851025" y="4365625"/>
          <p14:tracePt t="246141" x="1851025" y="4373563"/>
          <p14:tracePt t="246149" x="1851025" y="4381500"/>
          <p14:tracePt t="246161" x="1851025" y="4419600"/>
          <p14:tracePt t="246178" x="1851025" y="4435475"/>
          <p14:tracePt t="246194" x="1851025" y="4449763"/>
          <p14:tracePt t="246211" x="1844675" y="4449763"/>
          <p14:tracePt t="246277" x="1828800" y="4449763"/>
          <p14:tracePt t="246341" x="1820863" y="4449763"/>
          <p14:tracePt t="246381" x="1812925" y="4449763"/>
          <p14:tracePt t="246397" x="1806575" y="4449763"/>
          <p14:tracePt t="246405" x="1798638" y="4449763"/>
          <p14:tracePt t="246413" x="1782763" y="4449763"/>
          <p14:tracePt t="246427" x="1752600" y="4435475"/>
          <p14:tracePt t="246445" x="1736725" y="4435475"/>
          <p14:tracePt t="246462" x="1730375" y="4427538"/>
          <p14:tracePt t="246479" x="1698625" y="4411663"/>
          <p14:tracePt t="246496" x="1676400" y="4411663"/>
          <p14:tracePt t="246511" x="1660525" y="4397375"/>
          <p14:tracePt t="246528" x="1654175" y="4397375"/>
          <p14:tracePt t="246557" x="1638300" y="4397375"/>
          <p14:tracePt t="246597" x="1630363" y="4397375"/>
          <p14:tracePt t="246612" x="1616075" y="4397375"/>
          <p14:tracePt t="246620" x="1608138" y="4397375"/>
          <p14:tracePt t="246629" x="1592263" y="4389438"/>
          <p14:tracePt t="246644" x="1570038" y="4381500"/>
          <p14:tracePt t="246662" x="1562100" y="4381500"/>
          <p14:tracePt t="246677" x="1554163" y="4381500"/>
          <p14:tracePt t="246709" x="1539875" y="4381500"/>
          <p14:tracePt t="246733" x="1531938" y="4381500"/>
          <p14:tracePt t="246749" x="1524000" y="4381500"/>
          <p14:tracePt t="246765" x="1508125" y="4381500"/>
          <p14:tracePt t="246773" x="1501775" y="4381500"/>
          <p14:tracePt t="246797" x="1485900" y="4389438"/>
          <p14:tracePt t="246804" x="1470025" y="4389438"/>
          <p14:tracePt t="246829" x="1455738" y="4397375"/>
          <p14:tracePt t="246869" x="1447800" y="4397375"/>
          <p14:tracePt t="246918" x="1439863" y="4397375"/>
          <p14:tracePt t="246925" x="1425575" y="4397375"/>
          <p14:tracePt t="246957" x="1417638" y="4397375"/>
          <p14:tracePt t="247013" x="1409700" y="4397375"/>
          <p14:tracePt t="247020" x="1401763" y="4397375"/>
          <p14:tracePt t="247029" x="1393825" y="4397375"/>
          <p14:tracePt t="247060" x="1387475" y="4397375"/>
          <p14:tracePt t="247077" x="1379538" y="4397375"/>
          <p14:tracePt t="247085" x="1371600" y="4397375"/>
          <p14:tracePt t="247094" x="1355725" y="4381500"/>
          <p14:tracePt t="247110" x="1349375" y="4381500"/>
          <p14:tracePt t="247127" x="1341438" y="4381500"/>
          <p14:tracePt t="247143" x="1341438" y="4373563"/>
          <p14:tracePt t="247160" x="1333500" y="4373563"/>
          <p14:tracePt t="247177" x="1317625" y="4365625"/>
          <p14:tracePt t="247194" x="1279525" y="4365625"/>
          <p14:tracePt t="247210" x="1265238" y="4351338"/>
          <p14:tracePt t="247227" x="1249363" y="4351338"/>
          <p14:tracePt t="247243" x="1241425" y="4351338"/>
          <p14:tracePt t="247261" x="1235075" y="4351338"/>
          <p14:tracePt t="247277" x="1227138" y="4351338"/>
          <p14:tracePt t="247295" x="1211263" y="4335463"/>
          <p14:tracePt t="247310" x="1203325" y="4327525"/>
          <p14:tracePt t="247373" x="1196975" y="4313238"/>
          <p14:tracePt t="247381" x="1181100" y="4305300"/>
          <p14:tracePt t="247393" x="1173163" y="4267200"/>
          <p14:tracePt t="247410" x="1165225" y="4259263"/>
          <p14:tracePt t="247427" x="1165225" y="4251325"/>
          <p14:tracePt t="247461" x="1165225" y="4244975"/>
          <p14:tracePt t="247469" x="1165225" y="4229100"/>
          <p14:tracePt t="247525" x="1165225" y="4221163"/>
          <p14:tracePt t="247549" x="1165225" y="4213225"/>
          <p14:tracePt t="247557" x="1173163" y="4206875"/>
          <p14:tracePt t="247573" x="1173163" y="4198938"/>
          <p14:tracePt t="247589" x="1181100" y="4191000"/>
          <p14:tracePt t="247597" x="1181100" y="4175125"/>
          <p14:tracePt t="247621" x="1189038" y="4168775"/>
          <p14:tracePt t="247629" x="1196975" y="4168775"/>
          <p14:tracePt t="247653" x="1196975" y="4160838"/>
          <p14:tracePt t="247669" x="1211263" y="4152900"/>
          <p14:tracePt t="247684" x="1211263" y="4137025"/>
          <p14:tracePt t="247693" x="1227138" y="4130675"/>
          <p14:tracePt t="247710" x="1235075" y="4114800"/>
          <p14:tracePt t="247727" x="1241425" y="4106863"/>
          <p14:tracePt t="247743" x="1249363" y="4098925"/>
          <p14:tracePt t="247759" x="1249363" y="4084638"/>
          <p14:tracePt t="247781" x="1265238" y="4076700"/>
          <p14:tracePt t="247805" x="1273175" y="4068763"/>
          <p14:tracePt t="247877" x="1279525" y="4060825"/>
          <p14:tracePt t="247885" x="1287463" y="4060825"/>
          <p14:tracePt t="247893" x="1311275" y="4046538"/>
          <p14:tracePt t="247912" x="1317625" y="4038600"/>
          <p14:tracePt t="247927" x="1325563" y="4038600"/>
          <p14:tracePt t="247948" x="1333500" y="4038600"/>
          <p14:tracePt t="248013" x="1341438" y="4030663"/>
          <p14:tracePt t="248021" x="1355725" y="4030663"/>
          <p14:tracePt t="248029" x="1371600" y="4030663"/>
          <p14:tracePt t="248042" x="1401763" y="4030663"/>
          <p14:tracePt t="248042" x="1417638" y="4030663"/>
          <p14:tracePt t="248061" x="1431925" y="4022725"/>
          <p14:tracePt t="248076" x="1439863" y="4022725"/>
          <p14:tracePt t="248092" x="1447800" y="4022725"/>
          <p14:tracePt t="248141" x="1455738" y="4022725"/>
          <p14:tracePt t="248149" x="1463675" y="4022725"/>
          <p14:tracePt t="248159" x="1477963" y="4022725"/>
          <p14:tracePt t="248176" x="1485900" y="4022725"/>
          <p14:tracePt t="248192" x="1493838" y="4022725"/>
          <p14:tracePt t="248245" x="1501775" y="4022725"/>
          <p14:tracePt t="248253" x="1516063" y="4022725"/>
          <p14:tracePt t="248261" x="1524000" y="4022725"/>
          <p14:tracePt t="248276" x="1546225" y="4022725"/>
          <p14:tracePt t="248292" x="1554163" y="4022725"/>
          <p14:tracePt t="248310" x="1562100" y="4022725"/>
          <p14:tracePt t="248333" x="1570038" y="4022725"/>
          <p14:tracePt t="248365" x="1577975" y="4022725"/>
          <p14:tracePt t="248373" x="1584325" y="4022725"/>
          <p14:tracePt t="248381" x="1600200" y="4022725"/>
          <p14:tracePt t="248392" x="1608138" y="4030663"/>
          <p14:tracePt t="248409" x="1616075" y="4030663"/>
          <p14:tracePt t="248461" x="1622425" y="4030663"/>
          <p14:tracePt t="248477" x="1630363" y="4038600"/>
          <p14:tracePt t="248485" x="1654175" y="4054475"/>
          <p14:tracePt t="248493" x="1668463" y="4068763"/>
          <p14:tracePt t="248510" x="1676400" y="4084638"/>
          <p14:tracePt t="248526" x="1684338" y="4092575"/>
          <p14:tracePt t="248542" x="1684338" y="4106863"/>
          <p14:tracePt t="248558" x="1684338" y="4130675"/>
          <p14:tracePt t="248576" x="1684338" y="4152900"/>
          <p14:tracePt t="248592" x="1698625" y="4160838"/>
          <p14:tracePt t="248608" x="1698625" y="4168775"/>
          <p14:tracePt t="248645" x="1698625" y="4175125"/>
          <p14:tracePt t="248653" x="1698625" y="4183063"/>
          <p14:tracePt t="248661" x="1698625" y="4191000"/>
          <p14:tracePt t="248675" x="1714500" y="4221163"/>
          <p14:tracePt t="248693" x="1714500" y="4237038"/>
          <p14:tracePt t="248709" x="1714500" y="4244975"/>
          <p14:tracePt t="248733" x="1714500" y="4251325"/>
          <p14:tracePt t="248742" x="1714500" y="4259263"/>
          <p14:tracePt t="248764" x="1714500" y="4267200"/>
          <p14:tracePt t="248775" x="1714500" y="4275138"/>
          <p14:tracePt t="248792" x="1714500" y="4297363"/>
          <p14:tracePt t="248810" x="1706563" y="4297363"/>
          <p14:tracePt t="248837" x="1692275" y="4313238"/>
          <p14:tracePt t="248844" x="1660525" y="4313238"/>
          <p14:tracePt t="248858" x="1622425" y="4313238"/>
          <p14:tracePt t="248875" x="1608138" y="4313238"/>
          <p14:tracePt t="248892" x="1600200" y="4313238"/>
          <p14:tracePt t="248925" x="1577975" y="4313238"/>
          <p14:tracePt t="248941" x="1562100" y="4313238"/>
          <p14:tracePt t="248948" x="1539875" y="4313238"/>
          <p14:tracePt t="248959" x="1516063" y="4313238"/>
          <p14:tracePt t="248976" x="1485900" y="4313238"/>
          <p14:tracePt t="248992" x="1463675" y="4313238"/>
          <p14:tracePt t="249008" x="1447800" y="4313238"/>
          <p14:tracePt t="249025" x="1439863" y="4313238"/>
          <p14:tracePt t="249093" x="1431925" y="4313238"/>
          <p14:tracePt t="249117" x="1425575" y="4313238"/>
          <p14:tracePt t="249125" x="1417638" y="4313238"/>
          <p14:tracePt t="249133" x="1409700" y="4305300"/>
          <p14:tracePt t="249173" x="1401763" y="4305300"/>
          <p14:tracePt t="249189" x="1393825" y="4305300"/>
          <p14:tracePt t="249197" x="1387475" y="4297363"/>
          <p14:tracePt t="249208" x="1379538" y="4297363"/>
          <p14:tracePt t="249293" x="1371600" y="4289425"/>
          <p14:tracePt t="249301" x="1363663" y="4283075"/>
          <p14:tracePt t="249309" x="1349375" y="4283075"/>
          <p14:tracePt t="249326" x="1349375" y="4275138"/>
          <p14:tracePt t="249373" x="1349375" y="4267200"/>
          <p14:tracePt t="249389" x="1349375" y="4259263"/>
          <p14:tracePt t="249397" x="1349375" y="4251325"/>
          <p14:tracePt t="251198" x="1349375" y="4267200"/>
          <p14:tracePt t="251909" x="1349375" y="4289425"/>
          <p14:tracePt t="251918" x="1349375" y="4305300"/>
          <p14:tracePt t="251925" x="1349375" y="4321175"/>
          <p14:tracePt t="251939" x="1349375" y="4359275"/>
          <p14:tracePt t="251939" x="1333500" y="4381500"/>
          <p14:tracePt t="251957" x="1333500" y="4419600"/>
          <p14:tracePt t="251974" x="1317625" y="4449763"/>
          <p14:tracePt t="251990" x="1311275" y="4473575"/>
          <p14:tracePt t="252006" x="1303338" y="4503738"/>
          <p14:tracePt t="252023" x="1295400" y="4518025"/>
          <p14:tracePt t="252038" x="1295400" y="4525963"/>
          <p14:tracePt t="252055" x="1287463" y="4549775"/>
          <p14:tracePt t="252071" x="1279525" y="4564063"/>
          <p14:tracePt t="252088" x="1273175" y="4572000"/>
          <p14:tracePt t="252105" x="1273175" y="4579938"/>
          <p14:tracePt t="252121" x="1265238" y="4587875"/>
          <p14:tracePt t="252138" x="1257300" y="4594225"/>
          <p14:tracePt t="252165" x="1257300" y="4602163"/>
          <p14:tracePt t="252173" x="1257300" y="4610100"/>
          <p14:tracePt t="252190" x="1257300" y="4632325"/>
          <p14:tracePt t="252206" x="1257300" y="4670425"/>
          <p14:tracePt t="252223" x="1257300" y="4702175"/>
          <p14:tracePt t="252239" x="1257300" y="4716463"/>
          <p14:tracePt t="252255" x="1265238" y="4716463"/>
          <p14:tracePt t="252341" x="1273175" y="4716463"/>
          <p14:tracePt t="252357" x="1279525" y="4716463"/>
          <p14:tracePt t="252437" x="1279525" y="4702175"/>
          <p14:tracePt t="252565" x="1279525" y="4694238"/>
          <p14:tracePt t="252677" x="1279525" y="4686300"/>
          <p14:tracePt t="252701" x="1273175" y="4678363"/>
          <p14:tracePt t="252765" x="1273175" y="4670425"/>
          <p14:tracePt t="252773" x="1265238" y="4670425"/>
          <p14:tracePt t="252805" x="1265238" y="4664075"/>
          <p14:tracePt t="252813" x="1265238" y="4656138"/>
          <p14:tracePt t="252822" x="1257300" y="4648200"/>
          <p14:tracePt t="252854" x="1249363" y="4640263"/>
          <p14:tracePt t="252861" x="1249363" y="4632325"/>
          <p14:tracePt t="252871" x="1235075" y="4618038"/>
          <p14:tracePt t="252888" x="1227138" y="4618038"/>
          <p14:tracePt t="252989" x="1211263" y="4618038"/>
          <p14:tracePt t="252997" x="1196975" y="4618038"/>
          <p14:tracePt t="253005" x="1181100" y="4625975"/>
          <p14:tracePt t="253022" x="1143000" y="4640263"/>
          <p14:tracePt t="253039" x="1127125" y="4640263"/>
          <p14:tracePt t="253055" x="1112838" y="4648200"/>
          <p14:tracePt t="253071" x="1104900" y="4664075"/>
          <p14:tracePt t="253088" x="1096963" y="4686300"/>
          <p14:tracePt t="253104" x="1082675" y="4702175"/>
          <p14:tracePt t="253120" x="1082675" y="4716463"/>
          <p14:tracePt t="253137" x="1082675" y="4732338"/>
          <p14:tracePt t="253153" x="1074738" y="4740275"/>
          <p14:tracePt t="253171" x="1074738" y="4746625"/>
          <p14:tracePt t="253188" x="1074738" y="4762500"/>
          <p14:tracePt t="253261" x="1074738" y="4770438"/>
          <p14:tracePt t="253269" x="1074738" y="4778375"/>
          <p14:tracePt t="253277" x="1074738" y="4784725"/>
          <p14:tracePt t="253288" x="1074738" y="4792663"/>
          <p14:tracePt t="253304" x="1074738" y="4800600"/>
          <p14:tracePt t="253320" x="1074738" y="4808538"/>
          <p14:tracePt t="253373" x="1082675" y="4816475"/>
          <p14:tracePt t="253389" x="1082675" y="4822825"/>
          <p14:tracePt t="253397" x="1089025" y="4822825"/>
          <p14:tracePt t="253405" x="1096963" y="4860925"/>
          <p14:tracePt t="253422" x="1104900" y="4884738"/>
          <p14:tracePt t="253438" x="1127125" y="4960938"/>
          <p14:tracePt t="253455" x="1158875" y="5029200"/>
          <p14:tracePt t="253471" x="1211263" y="5089525"/>
          <p14:tracePt t="253488" x="1257300" y="5135563"/>
          <p14:tracePt t="253504" x="1279525" y="5165725"/>
          <p14:tracePt t="253522" x="1287463" y="5165725"/>
          <p14:tracePt t="253565" x="1295400" y="5165725"/>
          <p14:tracePt t="253573" x="1303338" y="5165725"/>
          <p14:tracePt t="253587" x="1363663" y="5151438"/>
          <p14:tracePt t="253587" x="1401763" y="5151438"/>
          <p14:tracePt t="253605" x="1470025" y="5151438"/>
          <p14:tracePt t="253622" x="1508125" y="5151438"/>
          <p14:tracePt t="253638" x="1531938" y="5151438"/>
          <p14:tracePt t="253655" x="1554163" y="5135563"/>
          <p14:tracePt t="253671" x="1577975" y="5121275"/>
          <p14:tracePt t="253725" x="1592263" y="5105400"/>
          <p14:tracePt t="253733" x="1630363" y="5075238"/>
          <p14:tracePt t="253741" x="1684338" y="5037138"/>
          <p14:tracePt t="253753" x="1782763" y="5006975"/>
          <p14:tracePt t="253770" x="1844675" y="4983163"/>
          <p14:tracePt t="253770" x="1858963" y="4983163"/>
          <p14:tracePt t="253789" x="1866900" y="4983163"/>
          <p14:tracePt t="253805" x="1866900" y="4975225"/>
          <p14:tracePt t="253869" x="1866900" y="4968875"/>
          <p14:tracePt t="253885" x="1866900" y="4960938"/>
          <p14:tracePt t="253901" x="1866900" y="4953000"/>
          <p14:tracePt t="253925" x="1866900" y="4937125"/>
          <p14:tracePt t="253957" x="1866900" y="4922838"/>
          <p14:tracePt t="253965" x="1866900" y="4906963"/>
          <p14:tracePt t="253973" x="1866900" y="4892675"/>
          <p14:tracePt t="253987" x="1866900" y="4860925"/>
          <p14:tracePt t="253987" x="1866900" y="4846638"/>
          <p14:tracePt t="254005" x="1866900" y="4822825"/>
          <p14:tracePt t="254020" x="1844675" y="4746625"/>
          <p14:tracePt t="254038" x="1844675" y="4732338"/>
          <p14:tracePt t="254054" x="1828800" y="4716463"/>
          <p14:tracePt t="254093" x="1812925" y="4702175"/>
          <p14:tracePt t="254109" x="1798638" y="4702175"/>
          <p14:tracePt t="254117" x="1774825" y="4686300"/>
          <p14:tracePt t="254125" x="1774825" y="4678363"/>
          <p14:tracePt t="254136" x="1768475" y="4670425"/>
          <p14:tracePt t="254153" x="1760538" y="4670425"/>
          <p14:tracePt t="254169" x="1730375" y="4656138"/>
          <p14:tracePt t="254187" x="1684338" y="4625975"/>
          <p14:tracePt t="254204" x="1654175" y="4610100"/>
          <p14:tracePt t="254204" x="1638300" y="4602163"/>
          <p14:tracePt t="254222" x="1630363" y="4602163"/>
          <p14:tracePt t="254301" x="1608138" y="4602163"/>
          <p14:tracePt t="254309" x="1592263" y="4602163"/>
          <p14:tracePt t="254319" x="1562100" y="4587875"/>
          <p14:tracePt t="254336" x="1546225" y="4587875"/>
          <p14:tracePt t="254353" x="1516063" y="4587875"/>
          <p14:tracePt t="254370" x="1493838" y="4587875"/>
          <p14:tracePt t="254386" x="1470025" y="4572000"/>
          <p14:tracePt t="254403" x="1463675" y="4572000"/>
          <p14:tracePt t="254419" x="1447800" y="4572000"/>
          <p14:tracePt t="254419" x="1439863" y="4572000"/>
          <p14:tracePt t="254438" x="1431925" y="4572000"/>
          <p14:tracePt t="254454" x="1417638" y="4572000"/>
          <p14:tracePt t="254470" x="1401763" y="4572000"/>
          <p14:tracePt t="254487" x="1387475" y="4579938"/>
          <p14:tracePt t="254503" x="1355725" y="4579938"/>
          <p14:tracePt t="254520" x="1341438" y="4587875"/>
          <p14:tracePt t="254537" x="1333500" y="4587875"/>
          <p14:tracePt t="254557" x="1325563" y="4587875"/>
          <p14:tracePt t="254605" x="1317625" y="4594225"/>
          <p14:tracePt t="254629" x="1295400" y="4602163"/>
          <p14:tracePt t="254637" x="1287463" y="4610100"/>
          <p14:tracePt t="254645" x="1279525" y="4618038"/>
          <p14:tracePt t="254653" x="1241425" y="4632325"/>
          <p14:tracePt t="254670" x="1227138" y="4648200"/>
          <p14:tracePt t="254687" x="1219200" y="4648200"/>
          <p14:tracePt t="254702" x="1211263" y="4656138"/>
          <p14:tracePt t="254733" x="1196975" y="4664075"/>
          <p14:tracePt t="254741" x="1181100" y="4686300"/>
          <p14:tracePt t="254757" x="1173163" y="4686300"/>
          <p14:tracePt t="254773" x="1165225" y="4686300"/>
          <p14:tracePt t="254785" x="1150938" y="4702175"/>
          <p14:tracePt t="254802" x="1143000" y="4708525"/>
          <p14:tracePt t="254819" x="1135063" y="4724400"/>
          <p14:tracePt t="254819" x="1135063" y="4732338"/>
          <p14:tracePt t="254838" x="1127125" y="4740275"/>
          <p14:tracePt t="254854" x="1120775" y="4754563"/>
          <p14:tracePt t="254870" x="1096963" y="4770438"/>
          <p14:tracePt t="254887" x="1089025" y="4778375"/>
          <p14:tracePt t="254904" x="1089025" y="4784725"/>
          <p14:tracePt t="254933" x="1089025" y="4792663"/>
          <p14:tracePt t="254940" x="1089025" y="4800600"/>
          <p14:tracePt t="254964" x="1089025" y="4808538"/>
          <p14:tracePt t="254972" x="1089025" y="4816475"/>
          <p14:tracePt t="254985" x="1089025" y="4830763"/>
          <p14:tracePt t="255002" x="1089025" y="4846638"/>
          <p14:tracePt t="255019" x="1089025" y="4860925"/>
          <p14:tracePt t="255036" x="1096963" y="4884738"/>
          <p14:tracePt t="255053" x="1112838" y="4884738"/>
          <p14:tracePt t="255070" x="1120775" y="4892675"/>
          <p14:tracePt t="255086" x="1127125" y="4899025"/>
          <p14:tracePt t="255102" x="1150938" y="4906963"/>
          <p14:tracePt t="255119" x="1165225" y="4922838"/>
          <p14:tracePt t="255136" x="1203325" y="4945063"/>
          <p14:tracePt t="255152" x="1227138" y="4960938"/>
          <p14:tracePt t="255169" x="1249363" y="4960938"/>
          <p14:tracePt t="255186" x="1265238" y="4960938"/>
          <p14:tracePt t="255245" x="1279525" y="4975225"/>
          <p14:tracePt t="255253" x="1303338" y="4983163"/>
          <p14:tracePt t="255261" x="1341438" y="4999038"/>
          <p14:tracePt t="255269" x="1425575" y="5037138"/>
          <p14:tracePt t="255287" x="1470025" y="5059363"/>
          <p14:tracePt t="255302" x="1485900" y="5059363"/>
          <p14:tracePt t="255319" x="1493838" y="5059363"/>
          <p14:tracePt t="255335" x="1501775" y="5059363"/>
          <p14:tracePt t="255352" x="1531938" y="5059363"/>
          <p14:tracePt t="255369" x="1562100" y="5059363"/>
          <p14:tracePt t="255385" x="1600200" y="5045075"/>
          <p14:tracePt t="255402" x="1616075" y="5029200"/>
          <p14:tracePt t="255419" x="1630363" y="5013325"/>
          <p14:tracePt t="255435" x="1654175" y="4999038"/>
          <p14:tracePt t="255435" x="1668463" y="4983163"/>
          <p14:tracePt t="255453" x="1684338" y="4983163"/>
          <p14:tracePt t="255470" x="1698625" y="4983163"/>
          <p14:tracePt t="255485" x="1706563" y="4975225"/>
          <p14:tracePt t="255503" x="1714500" y="4975225"/>
          <p14:tracePt t="255533" x="1722438" y="4975225"/>
          <p14:tracePt t="255541" x="1730375" y="4975225"/>
          <p14:tracePt t="255551" x="1744663" y="4968875"/>
          <p14:tracePt t="255568" x="1752600" y="4968875"/>
          <p14:tracePt t="255585" x="1760538" y="4960938"/>
          <p14:tracePt t="255613" x="1774825" y="4953000"/>
          <p14:tracePt t="255629" x="1782763" y="4945063"/>
          <p14:tracePt t="255653" x="1782763" y="4937125"/>
          <p14:tracePt t="255661" x="1782763" y="4930775"/>
          <p14:tracePt t="255693" x="1790700" y="4922838"/>
          <p14:tracePt t="255701" x="1790700" y="4914900"/>
          <p14:tracePt t="255709" x="1790700" y="4906963"/>
          <p14:tracePt t="255725" x="1790700" y="4884738"/>
          <p14:tracePt t="255735" x="1790700" y="4854575"/>
          <p14:tracePt t="255752" x="1790700" y="4838700"/>
          <p14:tracePt t="255768" x="1790700" y="4830763"/>
          <p14:tracePt t="255821" x="1790700" y="4816475"/>
          <p14:tracePt t="255837" x="1790700" y="4792663"/>
          <p14:tracePt t="255853" x="1790700" y="4778375"/>
          <p14:tracePt t="255869" x="1782763" y="4762500"/>
          <p14:tracePt t="255909" x="1774825" y="4754563"/>
          <p14:tracePt t="255925" x="1768475" y="4740275"/>
          <p14:tracePt t="255941" x="1752600" y="4724400"/>
          <p14:tracePt t="255949" x="1736725" y="4708525"/>
          <p14:tracePt t="255965" x="1722438" y="4694238"/>
          <p14:tracePt t="255981" x="1714500" y="4694238"/>
          <p14:tracePt t="256013" x="1706563" y="4686300"/>
          <p14:tracePt t="256021" x="1698625" y="4686300"/>
          <p14:tracePt t="256044" x="1692275" y="4678363"/>
          <p14:tracePt t="256052" x="1684338" y="4678363"/>
          <p14:tracePt t="256067" x="1638300" y="4664075"/>
          <p14:tracePt t="256086" x="1584325" y="4640263"/>
          <p14:tracePt t="256102" x="1546225" y="4632325"/>
          <p14:tracePt t="256119" x="1531938" y="4625975"/>
          <p14:tracePt t="256135" x="1524000" y="4625975"/>
          <p14:tracePt t="256151" x="1508125" y="4625975"/>
          <p14:tracePt t="256181" x="1493838" y="4625975"/>
          <p14:tracePt t="256197" x="1477963" y="4625975"/>
          <p14:tracePt t="256205" x="1470025" y="4625975"/>
          <p14:tracePt t="256218" x="1447800" y="4625975"/>
          <p14:tracePt t="256234" x="1439863" y="4625975"/>
          <p14:tracePt t="256251" x="1417638" y="4625975"/>
          <p14:tracePt t="256251" x="1409700" y="4625975"/>
          <p14:tracePt t="256269" x="1401763" y="4625975"/>
          <p14:tracePt t="256284" x="1393825" y="4625975"/>
          <p14:tracePt t="256302" x="1379538" y="4625975"/>
          <p14:tracePt t="256349" x="1363663" y="4625975"/>
          <p14:tracePt t="256357" x="1349375" y="4625975"/>
          <p14:tracePt t="256373" x="1333500" y="4625975"/>
          <p14:tracePt t="256389" x="1325563" y="4625975"/>
          <p14:tracePt t="256413" x="1317625" y="4625975"/>
          <p14:tracePt t="256429" x="1311275" y="4625975"/>
          <p14:tracePt t="256437" x="1295400" y="4625975"/>
          <p14:tracePt t="256501" x="1279525" y="4632325"/>
          <p14:tracePt t="256509" x="1273175" y="4632325"/>
          <p14:tracePt t="256518" x="1265238" y="4640263"/>
          <p14:tracePt t="256534" x="1249363" y="4656138"/>
          <p14:tracePt t="256550" x="1241425" y="4656138"/>
          <p14:tracePt t="256568" x="1219200" y="4670425"/>
          <p14:tracePt t="256584" x="1211263" y="4678363"/>
          <p14:tracePt t="256621" x="1211263" y="4686300"/>
          <p14:tracePt t="256637" x="1211263" y="4694238"/>
          <p14:tracePt t="256645" x="1196975" y="4702175"/>
          <p14:tracePt t="256653" x="1196975" y="4708525"/>
          <p14:tracePt t="256667" x="1189038" y="4724400"/>
          <p14:tracePt t="256701" x="1189038" y="4740275"/>
          <p14:tracePt t="256733" x="1189038" y="4746625"/>
          <p14:tracePt t="256765" x="1189038" y="4754563"/>
          <p14:tracePt t="256797" x="1189038" y="4770438"/>
          <p14:tracePt t="256813" x="1196975" y="4784725"/>
          <p14:tracePt t="256837" x="1196975" y="4792663"/>
          <p14:tracePt t="256861" x="1196975" y="4800600"/>
          <p14:tracePt t="256869" x="1203325" y="4800600"/>
          <p14:tracePt t="256883" x="1211263" y="4808538"/>
          <p14:tracePt t="256917" x="1219200" y="4816475"/>
          <p14:tracePt t="256925" x="1235075" y="4822825"/>
          <p14:tracePt t="256941" x="1241425" y="4830763"/>
          <p14:tracePt t="256951" x="1249363" y="4846638"/>
          <p14:tracePt t="256968" x="1257300" y="4860925"/>
          <p14:tracePt t="256984" x="1265238" y="4868863"/>
          <p14:tracePt t="257005" x="1265238" y="4884738"/>
          <p14:tracePt t="257017" x="1273175" y="4892675"/>
          <p14:tracePt t="257034" x="1295400" y="4899025"/>
          <p14:tracePt t="257050" x="1303338" y="4899025"/>
          <p14:tracePt t="257067" x="1311275" y="4906963"/>
          <p14:tracePt t="257083" x="1325563" y="4906963"/>
          <p14:tracePt t="257117" x="1341438" y="4906963"/>
          <p14:tracePt t="257125" x="1349375" y="4922838"/>
          <p14:tracePt t="257134" x="1379538" y="4937125"/>
          <p14:tracePt t="257151" x="1393825" y="4953000"/>
          <p14:tracePt t="257167" x="1409700" y="4953000"/>
          <p14:tracePt t="257183" x="1431925" y="4960938"/>
          <p14:tracePt t="257200" x="1455738" y="4960938"/>
          <p14:tracePt t="257217" x="1470025" y="4960938"/>
          <p14:tracePt t="257233" x="1501775" y="4960938"/>
          <p14:tracePt t="257250" x="1516063" y="4960938"/>
          <p14:tracePt t="257267" x="1531938" y="4960938"/>
          <p14:tracePt t="257267" x="1539875" y="4960938"/>
          <p14:tracePt t="257285" x="1546225" y="4960938"/>
          <p14:tracePt t="257301" x="1570038" y="4960938"/>
          <p14:tracePt t="257318" x="1600200" y="4960938"/>
          <p14:tracePt t="257335" x="1622425" y="4968875"/>
          <p14:tracePt t="257350" x="1630363" y="4975225"/>
          <p14:tracePt t="257366" x="1638300" y="4975225"/>
          <p14:tracePt t="257429" x="1646238" y="4968875"/>
          <p14:tracePt t="257453" x="1654175" y="4968875"/>
          <p14:tracePt t="257461" x="1654175" y="4960938"/>
          <p14:tracePt t="257469" x="1660525" y="4953000"/>
          <p14:tracePt t="257483" x="1676400" y="4945063"/>
          <p14:tracePt t="257499" x="1692275" y="4930775"/>
          <p14:tracePt t="257518" x="1692275" y="4922838"/>
          <p14:tracePt t="257533" x="1698625" y="4914900"/>
          <p14:tracePt t="257597" x="1706563" y="4914900"/>
          <p14:tracePt t="257605" x="1706563" y="4906963"/>
          <p14:tracePt t="257615" x="1730375" y="4884738"/>
          <p14:tracePt t="257633" x="1752600" y="4860925"/>
          <p14:tracePt t="257649" x="1774825" y="4830763"/>
          <p14:tracePt t="257666" x="1782763" y="4830763"/>
          <p14:tracePt t="257682" x="1782763" y="4822825"/>
          <p14:tracePt t="257717" x="1782763" y="4808538"/>
          <p14:tracePt t="257741" x="1790700" y="4808538"/>
          <p14:tracePt t="257749" x="1790700" y="4800600"/>
          <p14:tracePt t="257766" x="1790700" y="4792663"/>
          <p14:tracePt t="257773" x="1790700" y="4770438"/>
          <p14:tracePt t="257783" x="1790700" y="4762500"/>
          <p14:tracePt t="257799" x="1790700" y="4754563"/>
          <p14:tracePt t="257817" x="1790700" y="4746625"/>
          <p14:tracePt t="257861" x="1790700" y="4740275"/>
          <p14:tracePt t="257869" x="1790700" y="4724400"/>
          <p14:tracePt t="257882" x="1782763" y="4708525"/>
          <p14:tracePt t="257900" x="1768475" y="4686300"/>
          <p14:tracePt t="257918" x="1760538" y="4664075"/>
          <p14:tracePt t="257940" x="1752600" y="4656138"/>
          <p14:tracePt t="257949" x="1736725" y="4640263"/>
          <p14:tracePt t="257967" x="1706563" y="4640263"/>
          <p14:tracePt t="257983" x="1676400" y="4625975"/>
          <p14:tracePt t="258000" x="1654175" y="4618038"/>
          <p14:tracePt t="258016" x="1646238" y="4618038"/>
          <p14:tracePt t="258032" x="1638300" y="4618038"/>
          <p14:tracePt t="258048" x="1638300" y="4610100"/>
          <p14:tracePt t="258065" x="1630363" y="4610100"/>
          <p14:tracePt t="258082" x="1600200" y="4610100"/>
          <p14:tracePt t="258099" x="1570038" y="4610100"/>
          <p14:tracePt t="258116" x="1539875" y="4594225"/>
          <p14:tracePt t="258134" x="1531938" y="4594225"/>
          <p14:tracePt t="258150" x="1524000" y="4594225"/>
          <p14:tracePt t="258167" x="1508125" y="4594225"/>
          <p14:tracePt t="258183" x="1501775" y="4579938"/>
          <p14:tracePt t="258199" x="1485900" y="4579938"/>
          <p14:tracePt t="258216" x="1463675" y="4579938"/>
          <p14:tracePt t="258232" x="1447800" y="4579938"/>
          <p14:tracePt t="258249" x="1439863" y="4579938"/>
          <p14:tracePt t="258277" x="1425575" y="4579938"/>
          <p14:tracePt t="258309" x="1409700" y="4579938"/>
          <p14:tracePt t="258325" x="1401763" y="4579938"/>
          <p14:tracePt t="258365" x="1393825" y="4579938"/>
          <p14:tracePt t="258373" x="1387475" y="4579938"/>
          <p14:tracePt t="258383" x="1371600" y="4579938"/>
          <p14:tracePt t="258399" x="1355725" y="4579938"/>
          <p14:tracePt t="258416" x="1341438" y="4579938"/>
          <p14:tracePt t="258432" x="1325563" y="4579938"/>
          <p14:tracePt t="258449" x="1317625" y="4587875"/>
          <p14:tracePt t="258517" x="1311275" y="4594225"/>
          <p14:tracePt t="258525" x="1303338" y="4594225"/>
          <p14:tracePt t="258533" x="1287463" y="4610100"/>
          <p14:tracePt t="258550" x="1279525" y="4625975"/>
          <p14:tracePt t="258566" x="1265238" y="4640263"/>
          <p14:tracePt t="258583" x="1265238" y="4656138"/>
          <p14:tracePt t="258613" x="1249363" y="4664075"/>
          <p14:tracePt t="258629" x="1249363" y="4670425"/>
          <p14:tracePt t="258653" x="1249363" y="4686300"/>
          <p14:tracePt t="258669" x="1235075" y="4694238"/>
          <p14:tracePt t="258685" x="1235075" y="4702175"/>
          <p14:tracePt t="258693" x="1235075" y="4708525"/>
          <p14:tracePt t="258717" x="1235075" y="4716463"/>
          <p14:tracePt t="258741" x="1241425" y="4716463"/>
          <p14:tracePt t="258885" x="1257300" y="4716463"/>
          <p14:tracePt t="258997" x="1265238" y="4716463"/>
          <p14:tracePt t="259093" x="1273175" y="4716463"/>
          <p14:tracePt t="259101" x="1279525" y="4716463"/>
          <p14:tracePt t="259117" x="1287463" y="4716463"/>
          <p14:tracePt t="259131" x="1295400" y="4708525"/>
          <p14:tracePt t="259148" x="1325563" y="4694238"/>
          <p14:tracePt t="259166" x="1355725" y="4678363"/>
          <p14:tracePt t="259182" x="1371600" y="4670425"/>
          <p14:tracePt t="259199" x="1379538" y="4670425"/>
          <p14:tracePt t="259214" x="1401763" y="4656138"/>
          <p14:tracePt t="259231" x="1439863" y="4632325"/>
          <p14:tracePt t="259248" x="1508125" y="4594225"/>
          <p14:tracePt t="259265" x="1638300" y="4525963"/>
          <p14:tracePt t="259281" x="1768475" y="4495800"/>
          <p14:tracePt t="259298" x="1874838" y="4457700"/>
          <p14:tracePt t="259298" x="1905000" y="4449763"/>
          <p14:tracePt t="259317" x="1935163" y="4441825"/>
          <p14:tracePt t="259331" x="1973263" y="4427538"/>
          <p14:tracePt t="259349" x="2003425" y="4397375"/>
          <p14:tracePt t="259366" x="2117725" y="4335463"/>
          <p14:tracePt t="259382" x="2278063" y="4267200"/>
          <p14:tracePt t="259398" x="2476500" y="4175125"/>
          <p14:tracePt t="259415" x="2598738" y="4130675"/>
          <p14:tracePt t="259431" x="2674938" y="4084638"/>
          <p14:tracePt t="259448" x="2705100" y="4084638"/>
          <p14:tracePt t="259464" x="2720975" y="4068763"/>
          <p14:tracePt t="259481" x="2773363" y="4038600"/>
          <p14:tracePt t="259498" x="2895600" y="3992563"/>
          <p14:tracePt t="259514" x="3070225" y="3940175"/>
          <p14:tracePt t="259514" x="3124200" y="3932238"/>
          <p14:tracePt t="259533" x="3222625" y="3916363"/>
          <p14:tracePt t="259547" x="3398838" y="3894138"/>
          <p14:tracePt t="259547" x="3475038" y="3886200"/>
          <p14:tracePt t="259566" x="3543300" y="3870325"/>
          <p14:tracePt t="259582" x="3589338" y="3856038"/>
          <p14:tracePt t="259598" x="3619500" y="3832225"/>
          <p14:tracePt t="259614" x="3687763" y="3825875"/>
          <p14:tracePt t="259631" x="3779838" y="3810000"/>
          <p14:tracePt t="259647" x="3908425" y="3787775"/>
          <p14:tracePt t="259664" x="4022725" y="3771900"/>
          <p14:tracePt t="259681" x="4160838" y="3741738"/>
          <p14:tracePt t="259698" x="4251325" y="3717925"/>
          <p14:tracePt t="259714" x="4313238" y="3703638"/>
          <p14:tracePt t="259731" x="4351338" y="3695700"/>
          <p14:tracePt t="259731" x="4373563" y="3687763"/>
          <p14:tracePt t="259749" x="4389438" y="3687763"/>
          <p14:tracePt t="259765" x="4419600" y="3679825"/>
          <p14:tracePt t="259782" x="4465638" y="3673475"/>
          <p14:tracePt t="259798" x="4518025" y="3649663"/>
          <p14:tracePt t="259816" x="4632325" y="3627438"/>
          <p14:tracePt t="259831" x="4838700" y="3603625"/>
          <p14:tracePt t="259848" x="5121275" y="3589338"/>
          <p14:tracePt t="259864" x="5318125" y="3589338"/>
          <p14:tracePt t="259881" x="5426075" y="3573463"/>
          <p14:tracePt t="259898" x="5464175" y="3565525"/>
          <p14:tracePt t="259898" x="5470525" y="3559175"/>
          <p14:tracePt t="259919" x="5478463" y="3551238"/>
          <p14:tracePt t="259930" x="5524500" y="3527425"/>
          <p14:tracePt t="259930" x="5540375" y="3513138"/>
          <p14:tracePt t="259950" x="5584825" y="3475038"/>
          <p14:tracePt t="259964" x="5722938" y="3390900"/>
          <p14:tracePt t="259982" x="5813425" y="3322638"/>
          <p14:tracePt t="259998" x="5897563" y="3276600"/>
          <p14:tracePt t="260015" x="5981700" y="3230563"/>
          <p14:tracePt t="260031" x="6042025" y="3192463"/>
          <p14:tracePt t="260048" x="6096000" y="3154363"/>
          <p14:tracePt t="260064" x="6164263" y="3101975"/>
          <p14:tracePt t="260080" x="6240463" y="3063875"/>
          <p14:tracePt t="260098" x="6362700" y="3001963"/>
          <p14:tracePt t="260114" x="6446838" y="2941638"/>
          <p14:tracePt t="260131" x="6523038" y="2895600"/>
          <p14:tracePt t="260148" x="6575425" y="2841625"/>
          <p14:tracePt t="260148" x="6575425" y="2835275"/>
          <p14:tracePt t="260165" x="6583363" y="2827338"/>
          <p14:tracePt t="260189" x="6583363" y="2819400"/>
          <p14:tracePt t="260198" x="6599238" y="2811463"/>
          <p14:tracePt t="260214" x="6613525" y="2789238"/>
          <p14:tracePt t="260231" x="6637338" y="2759075"/>
          <p14:tracePt t="260248" x="6651625" y="2735263"/>
          <p14:tracePt t="260264" x="6667500" y="2720975"/>
          <p14:tracePt t="260280" x="6667500" y="2705100"/>
          <p14:tracePt t="260469" x="6667500" y="2689225"/>
          <p14:tracePt t="260485" x="6667500" y="2682875"/>
          <p14:tracePt t="260493" x="6667500" y="2674938"/>
          <p14:tracePt t="260501" x="6667500" y="2667000"/>
          <p14:tracePt t="260513" x="6667500" y="2651125"/>
          <p14:tracePt t="260530" x="6645275" y="2628900"/>
          <p14:tracePt t="260547" x="6629400" y="2620963"/>
          <p14:tracePt t="260563" x="6621463" y="2613025"/>
          <p14:tracePt t="260563" x="6607175" y="2606675"/>
          <p14:tracePt t="260581" x="6583363" y="2590800"/>
          <p14:tracePt t="260598" x="6569075" y="2568575"/>
          <p14:tracePt t="260614" x="6537325" y="2552700"/>
          <p14:tracePt t="260631" x="6523038" y="2552700"/>
          <p14:tracePt t="260647" x="6507163" y="2536825"/>
          <p14:tracePt t="260664" x="6484938" y="2522538"/>
          <p14:tracePt t="260680" x="6454775" y="2506663"/>
          <p14:tracePt t="260696" x="6446838" y="2506663"/>
          <p14:tracePt t="260717" x="6438900" y="2506663"/>
          <p14:tracePt t="260821" x="6438900" y="2498725"/>
          <p14:tracePt t="261029" x="6430963" y="2498725"/>
          <p14:tracePt t="261046" x="6423025" y="2492375"/>
          <p14:tracePt t="261069" x="6416675" y="2492375"/>
          <p14:tracePt t="261101" x="6408738" y="2492375"/>
          <p14:tracePt t="261109" x="6392863" y="2476500"/>
          <p14:tracePt t="261117" x="6384925" y="2476500"/>
          <p14:tracePt t="261129" x="6354763" y="2468563"/>
          <p14:tracePt t="261146" x="6324600" y="2468563"/>
          <p14:tracePt t="261163" x="6278563" y="2460625"/>
          <p14:tracePt t="261163" x="6256338" y="2460625"/>
          <p14:tracePt t="261181" x="6240463" y="2460625"/>
          <p14:tracePt t="261196" x="6226175" y="2454275"/>
          <p14:tracePt t="261213" x="6226175" y="2446338"/>
          <p14:tracePt t="261461" x="6232525" y="2438400"/>
          <p14:tracePt t="261469" x="6240463" y="2438400"/>
          <p14:tracePt t="261485" x="6270625" y="2430463"/>
          <p14:tracePt t="261496" x="6340475" y="2408238"/>
          <p14:tracePt t="261512" x="6469063" y="2400300"/>
          <p14:tracePt t="261528" x="6613525" y="2384425"/>
          <p14:tracePt t="261545" x="6697663" y="2384425"/>
          <p14:tracePt t="261562" x="6721475" y="2384425"/>
          <p14:tracePt t="261578" x="6727825" y="2378075"/>
          <p14:tracePt t="261595" x="6743700" y="2378075"/>
          <p14:tracePt t="261613" x="6773863" y="2370138"/>
          <p14:tracePt t="261630" x="6827838" y="2362200"/>
          <p14:tracePt t="261647" x="6918325" y="2362200"/>
          <p14:tracePt t="261663" x="7002463" y="2362200"/>
          <p14:tracePt t="261679" x="7056438" y="2346325"/>
          <p14:tracePt t="261696" x="7094538" y="2346325"/>
          <p14:tracePt t="261712" x="7102475" y="2346325"/>
          <p14:tracePt t="261733" x="7116763" y="2346325"/>
          <p14:tracePt t="261745" x="7200900" y="2346325"/>
          <p14:tracePt t="261762" x="7285038" y="2346325"/>
          <p14:tracePt t="261779" x="7361238" y="2346325"/>
          <p14:tracePt t="261796" x="7399338" y="2346325"/>
          <p14:tracePt t="261814" x="7407275" y="2346325"/>
          <p14:tracePt t="261828" x="7413625" y="2346325"/>
          <p14:tracePt t="261853" x="7421563" y="2346325"/>
          <p14:tracePt t="261869" x="7429500" y="2346325"/>
          <p14:tracePt t="261878" x="7445375" y="2346325"/>
          <p14:tracePt t="261896" x="7437438" y="2346325"/>
          <p14:tracePt t="262029" x="7429500" y="2346325"/>
          <p14:tracePt t="262045" x="7421563" y="2346325"/>
          <p14:tracePt t="262053" x="7399338" y="2362200"/>
          <p14:tracePt t="262062" x="7383463" y="2370138"/>
          <p14:tracePt t="262079" x="7361238" y="2378075"/>
          <p14:tracePt t="262095" x="7299325" y="2400300"/>
          <p14:tracePt t="262112" x="7200900" y="2446338"/>
          <p14:tracePt t="262128" x="7078663" y="2484438"/>
          <p14:tracePt t="262145" x="6926263" y="2536825"/>
          <p14:tracePt t="262162" x="6797675" y="2590800"/>
          <p14:tracePt t="262179" x="6659563" y="2659063"/>
          <p14:tracePt t="262195" x="6553200" y="2705100"/>
          <p14:tracePt t="262195" x="6523038" y="2727325"/>
          <p14:tracePt t="262213" x="6499225" y="2727325"/>
          <p14:tracePt t="262229" x="6416675" y="2773363"/>
          <p14:tracePt t="262246" x="6378575" y="2781300"/>
          <p14:tracePt t="262262" x="6294438" y="2827338"/>
          <p14:tracePt t="262279" x="6226175" y="2841625"/>
          <p14:tracePt t="262295" x="6188075" y="2849563"/>
          <p14:tracePt t="262312" x="6134100" y="2865438"/>
          <p14:tracePt t="262328" x="6080125" y="2873375"/>
          <p14:tracePt t="262345" x="6057900" y="2873375"/>
          <p14:tracePt t="262362" x="6057900" y="2879725"/>
          <p14:tracePt t="262389" x="6049963" y="2879725"/>
          <p14:tracePt t="262493" x="6027738" y="2857500"/>
          <p14:tracePt t="262509" x="6027738" y="2841625"/>
          <p14:tracePt t="262517" x="6011863" y="2827338"/>
          <p14:tracePt t="262528" x="6003925" y="2803525"/>
          <p14:tracePt t="262545" x="6003925" y="2789238"/>
          <p14:tracePt t="262669" x="6003925" y="2781300"/>
          <p14:tracePt t="262677" x="6011863" y="2773363"/>
          <p14:tracePt t="262685" x="6019800" y="2765425"/>
          <p14:tracePt t="262695" x="6065838" y="2727325"/>
          <p14:tracePt t="262711" x="6164263" y="2674938"/>
          <p14:tracePt t="262728" x="6270625" y="2620963"/>
          <p14:tracePt t="262744" x="6308725" y="2620963"/>
          <p14:tracePt t="262761" x="6316663" y="2620963"/>
          <p14:tracePt t="262821" x="6332538" y="2620963"/>
          <p14:tracePt t="262837" x="6346825" y="2620963"/>
          <p14:tracePt t="262845" x="6400800" y="2620963"/>
          <p14:tracePt t="262862" x="6446838" y="2620963"/>
          <p14:tracePt t="262879" x="6469063" y="2620963"/>
          <p14:tracePt t="262895" x="6477000" y="2620963"/>
          <p14:tracePt t="262940" x="6484938" y="2620963"/>
          <p14:tracePt t="262956" x="6492875" y="2620963"/>
          <p14:tracePt t="262964" x="6507163" y="2620963"/>
          <p14:tracePt t="262981" x="6523038" y="2620963"/>
          <p14:tracePt t="262994" x="6537325" y="2620963"/>
          <p14:tracePt t="263011" x="6553200" y="2620963"/>
          <p14:tracePt t="263027" x="6561138" y="2620963"/>
          <p14:tracePt t="263085" x="6583363" y="2636838"/>
          <p14:tracePt t="263094" x="6591300" y="2636838"/>
          <p14:tracePt t="265733" x="6583363" y="2636838"/>
          <p14:tracePt t="266141" x="6569075" y="2644775"/>
          <p14:tracePt t="266157" x="6553200" y="2644775"/>
          <p14:tracePt t="266189" x="6537325" y="2644775"/>
          <p14:tracePt t="266197" x="6523038" y="2644775"/>
          <p14:tracePt t="266207" x="6492875" y="2644775"/>
          <p14:tracePt t="266224" x="6477000" y="2644775"/>
          <p14:tracePt t="266240" x="6469063" y="2644775"/>
          <p14:tracePt t="266269" x="6461125" y="2644775"/>
          <p14:tracePt t="266277" x="6454775" y="2644775"/>
          <p14:tracePt t="266291" x="6416675" y="2644775"/>
          <p14:tracePt t="266291" x="6392863" y="2644775"/>
          <p14:tracePt t="266309" x="6370638" y="2644775"/>
          <p14:tracePt t="266324" x="6362700" y="2636838"/>
          <p14:tracePt t="266340" x="6384925" y="2628900"/>
          <p14:tracePt t="266469" x="6400800" y="2628900"/>
          <p14:tracePt t="266477" x="6416675" y="2628900"/>
          <p14:tracePt t="266490" x="6454775" y="2620963"/>
          <p14:tracePt t="266508" x="6469063" y="2620963"/>
          <p14:tracePt t="266524" x="6523038" y="2620963"/>
          <p14:tracePt t="266524" x="6561138" y="2620963"/>
          <p14:tracePt t="266542" x="6675438" y="2620963"/>
          <p14:tracePt t="266558" x="6759575" y="2620963"/>
          <p14:tracePt t="266575" x="6804025" y="2620963"/>
          <p14:tracePt t="266591" x="6842125" y="2620963"/>
          <p14:tracePt t="266608" x="6904038" y="2620963"/>
          <p14:tracePt t="266624" x="6950075" y="2620963"/>
          <p14:tracePt t="266640" x="6956425" y="2613025"/>
          <p14:tracePt t="266685" x="6950075" y="2613025"/>
          <p14:tracePt t="266749" x="6934200" y="2613025"/>
          <p14:tracePt t="266797" x="6918325" y="2613025"/>
          <p14:tracePt t="266861" x="6911975" y="2613025"/>
          <p14:tracePt t="266885" x="6896100" y="2613025"/>
          <p14:tracePt t="266893" x="6880225" y="2613025"/>
          <p14:tracePt t="266906" x="6789738" y="2613025"/>
          <p14:tracePt t="266927" x="6713538" y="2620963"/>
          <p14:tracePt t="266942" x="6659563" y="2620963"/>
          <p14:tracePt t="266958" x="6637338" y="2636838"/>
          <p14:tracePt t="266972" x="6621463" y="2636838"/>
          <p14:tracePt t="266989" x="6613525" y="2636838"/>
          <p14:tracePt t="267006" x="6583363" y="2651125"/>
          <p14:tracePt t="267023" x="6499225" y="2667000"/>
          <p14:tracePt t="267039" x="6416675" y="2689225"/>
          <p14:tracePt t="267057" x="6332538" y="2713038"/>
          <p14:tracePt t="267074" x="6264275" y="2743200"/>
          <p14:tracePt t="267090" x="6180138" y="2773363"/>
          <p14:tracePt t="267107" x="6126163" y="2781300"/>
          <p14:tracePt t="267124" x="6049963" y="2803525"/>
          <p14:tracePt t="267124" x="6019800" y="2827338"/>
          <p14:tracePt t="267142" x="5951538" y="2849563"/>
          <p14:tracePt t="267158" x="5883275" y="2879725"/>
          <p14:tracePt t="267174" x="5775325" y="2925763"/>
          <p14:tracePt t="267191" x="5668963" y="2955925"/>
          <p14:tracePt t="267207" x="5546725" y="2994025"/>
          <p14:tracePt t="267224" x="5432425" y="3048000"/>
          <p14:tracePt t="267240" x="5349875" y="3070225"/>
          <p14:tracePt t="267257" x="5287963" y="3132138"/>
          <p14:tracePt t="267273" x="5241925" y="3178175"/>
          <p14:tracePt t="267290" x="5135563" y="3238500"/>
          <p14:tracePt t="267307" x="4999038" y="3322638"/>
          <p14:tracePt t="267307" x="4930775" y="3360738"/>
          <p14:tracePt t="267325" x="4854575" y="3398838"/>
          <p14:tracePt t="267339" x="4732338" y="3459163"/>
          <p14:tracePt t="267339" x="4664075" y="3475038"/>
          <p14:tracePt t="267358" x="4579938" y="3527425"/>
          <p14:tracePt t="267374" x="4533900" y="3551238"/>
          <p14:tracePt t="267390" x="4487863" y="3581400"/>
          <p14:tracePt t="267407" x="4419600" y="3649663"/>
          <p14:tracePt t="267423" x="4351338" y="3703638"/>
          <p14:tracePt t="267440" x="4267200" y="3763963"/>
          <p14:tracePt t="267456" x="4152900" y="3825875"/>
          <p14:tracePt t="267473" x="4046538" y="3886200"/>
          <p14:tracePt t="267489" x="3954463" y="3954463"/>
          <p14:tracePt t="267506" x="3840163" y="4022725"/>
          <p14:tracePt t="267524" x="3756025" y="4068763"/>
          <p14:tracePt t="267524" x="3717925" y="4084638"/>
          <p14:tracePt t="267541" x="3657600" y="4106863"/>
          <p14:tracePt t="267556" x="3551238" y="4160838"/>
          <p14:tracePt t="267574" x="3513138" y="4175125"/>
          <p14:tracePt t="267591" x="3482975" y="4191000"/>
          <p14:tracePt t="267607" x="3451225" y="4198938"/>
          <p14:tracePt t="267622" x="3413125" y="4244975"/>
          <p14:tracePt t="267639" x="3322638" y="4289425"/>
          <p14:tracePt t="267656" x="3216275" y="4327525"/>
          <p14:tracePt t="267673" x="3086100" y="4381500"/>
          <p14:tracePt t="267689" x="3017838" y="4411663"/>
          <p14:tracePt t="267706" x="2987675" y="4427538"/>
          <p14:tracePt t="267723" x="2971800" y="4427538"/>
          <p14:tracePt t="267739" x="2955925" y="4441825"/>
          <p14:tracePt t="267739" x="2917825" y="4457700"/>
          <p14:tracePt t="267757" x="2849563" y="4479925"/>
          <p14:tracePt t="267774" x="2713038" y="4533900"/>
          <p14:tracePt t="267790" x="2606675" y="4602163"/>
          <p14:tracePt t="267807" x="2498725" y="4632325"/>
          <p14:tracePt t="267823" x="2430463" y="4664075"/>
          <p14:tracePt t="267839" x="2400300" y="4686300"/>
          <p14:tracePt t="267856" x="2384425" y="4694238"/>
          <p14:tracePt t="267872" x="2378075" y="4694238"/>
          <p14:tracePt t="267889" x="2354263" y="4716463"/>
          <p14:tracePt t="267906" x="2346325" y="4716463"/>
          <p14:tracePt t="267926" x="2332038" y="4724400"/>
          <p14:tracePt t="267941" x="2308225" y="4732338"/>
          <p14:tracePt t="267955" x="2217738" y="4754563"/>
          <p14:tracePt t="267971" x="2073275" y="4800600"/>
          <p14:tracePt t="267989" x="2011363" y="4816475"/>
          <p14:tracePt t="268006" x="1997075" y="4816475"/>
          <p14:tracePt t="268023" x="1973263" y="4830763"/>
          <p14:tracePt t="268077" x="1958975" y="4830763"/>
          <p14:tracePt t="268085" x="1935163" y="4830763"/>
          <p14:tracePt t="268093" x="1927225" y="4830763"/>
          <p14:tracePt t="268105" x="1905000" y="4830763"/>
          <p14:tracePt t="268122" x="1897063" y="4830763"/>
          <p14:tracePt t="268139" x="1897063" y="4838700"/>
          <p14:tracePt t="268157" x="1897063" y="4830763"/>
          <p14:tracePt t="268413" x="1897063" y="4822825"/>
          <p14:tracePt t="268429" x="1897063" y="4816475"/>
          <p14:tracePt t="268445" x="1897063" y="4808538"/>
          <p14:tracePt t="268477" x="1897063" y="4800600"/>
          <p14:tracePt t="268661" x="1897063" y="4792663"/>
          <p14:tracePt t="268677" x="1897063" y="4784725"/>
          <p14:tracePt t="268701" x="1897063" y="4762500"/>
          <p14:tracePt t="268709" x="1897063" y="4754563"/>
          <p14:tracePt t="268725" x="1897063" y="4740275"/>
          <p14:tracePt t="268738" x="1897063" y="4724400"/>
          <p14:tracePt t="268757" x="1897063" y="4716463"/>
          <p14:tracePt t="268797" x="1897063" y="4708525"/>
          <p14:tracePt t="268805" x="1897063" y="4702175"/>
          <p14:tracePt t="268813" x="1897063" y="4694238"/>
          <p14:tracePt t="268822" x="1897063" y="4686300"/>
          <p14:tracePt t="268839" x="1897063" y="4670425"/>
          <p14:tracePt t="268861" x="1897063" y="4640263"/>
          <p14:tracePt t="268877" x="1897063" y="4632325"/>
          <p14:tracePt t="268893" x="1897063" y="4610100"/>
          <p14:tracePt t="268904" x="1897063" y="4594225"/>
          <p14:tracePt t="268921" x="1897063" y="4579938"/>
          <p14:tracePt t="268939" x="1897063" y="4572000"/>
          <p14:tracePt t="268973" x="1897063" y="4564063"/>
          <p14:tracePt t="268981" x="1897063" y="4556125"/>
          <p14:tracePt t="269685" x="1897063" y="4541838"/>
          <p14:tracePt t="269733" x="1897063" y="4533900"/>
          <p14:tracePt t="269741" x="1905000" y="4518025"/>
          <p14:tracePt t="269753" x="1905000" y="4511675"/>
          <p14:tracePt t="269770" x="1905000" y="4479925"/>
          <p14:tracePt t="269770" x="1905000" y="4465638"/>
          <p14:tracePt t="269789" x="1905000" y="4427538"/>
          <p14:tracePt t="269803" x="1905000" y="4419600"/>
          <p14:tracePt t="269822" x="1905000" y="4411663"/>
          <p14:tracePt t="269869" x="1905000" y="4397375"/>
          <p14:tracePt t="269893" x="1905000" y="4381500"/>
          <p14:tracePt t="269909" x="1905000" y="4351338"/>
          <p14:tracePt t="269925" x="1897063" y="4327525"/>
          <p14:tracePt t="269936" x="1897063" y="4321175"/>
          <p14:tracePt t="269941" x="1897063" y="4313238"/>
          <p14:tracePt t="269989" x="1897063" y="4305300"/>
          <p14:tracePt t="269997" x="1897063" y="4297363"/>
          <p14:tracePt t="270005" x="1897063" y="4289425"/>
          <p14:tracePt t="270020" x="1897063" y="4275138"/>
          <p14:tracePt t="270038" x="1897063" y="4267200"/>
          <p14:tracePt t="270053" x="1897063" y="4259263"/>
          <p14:tracePt t="270173" x="1897063" y="4251325"/>
          <p14:tracePt t="270197" x="1882775" y="4237038"/>
          <p14:tracePt t="270205" x="1882775" y="4229100"/>
          <p14:tracePt t="270220" x="1874838" y="4183063"/>
          <p14:tracePt t="273808" x="1866900" y="4175125"/>
          <p14:tracePt t="274045" x="1866900" y="4168775"/>
          <p14:tracePt t="274061" x="1866900" y="4160838"/>
          <p14:tracePt t="274093" x="1866900" y="4152900"/>
          <p14:tracePt t="274117" x="1866900" y="4130675"/>
          <p14:tracePt t="274133" x="1866900" y="4122738"/>
          <p14:tracePt t="274141" x="1866900" y="4098925"/>
          <p14:tracePt t="274150" x="1882775" y="4060825"/>
          <p14:tracePt t="274167" x="1905000" y="4016375"/>
          <p14:tracePt t="274183" x="1912938" y="3992563"/>
          <p14:tracePt t="274200" x="1935163" y="3962400"/>
          <p14:tracePt t="274216" x="1935163" y="3940175"/>
          <p14:tracePt t="274233" x="1973263" y="3886200"/>
          <p14:tracePt t="274249" x="2027238" y="3832225"/>
          <p14:tracePt t="274266" x="2049463" y="3802063"/>
          <p14:tracePt t="274283" x="2073275" y="3763963"/>
          <p14:tracePt t="274300" x="2103438" y="3741738"/>
          <p14:tracePt t="274318" x="2117725" y="3725863"/>
          <p14:tracePt t="274333" x="2125663" y="3717925"/>
          <p14:tracePt t="274357" x="2141538" y="3711575"/>
          <p14:tracePt t="274373" x="2149475" y="3711575"/>
          <p14:tracePt t="274383" x="2171700" y="3687763"/>
          <p14:tracePt t="274400" x="2187575" y="3687763"/>
          <p14:tracePt t="274415" x="2193925" y="3679825"/>
          <p14:tracePt t="274432" x="2201863" y="3673475"/>
          <p14:tracePt t="274449" x="2217738" y="3649663"/>
          <p14:tracePt t="274467" x="2263775" y="3611563"/>
          <p14:tracePt t="274484" x="2332038" y="3559175"/>
          <p14:tracePt t="274499" x="2378075" y="3535363"/>
          <p14:tracePt t="274515" x="2392363" y="3521075"/>
          <p14:tracePt t="274541" x="2392363" y="3505200"/>
          <p14:tracePt t="274557" x="2392363" y="3489325"/>
          <p14:tracePt t="274566" x="2422525" y="3467100"/>
          <p14:tracePt t="274583" x="2454275" y="3429000"/>
          <p14:tracePt t="274599" x="2484438" y="3398838"/>
          <p14:tracePt t="274616" x="2498725" y="3382963"/>
          <p14:tracePt t="274632" x="2498725" y="3368675"/>
          <p14:tracePt t="274649" x="2506663" y="3352800"/>
          <p14:tracePt t="274666" x="2522538" y="3344863"/>
          <p14:tracePt t="274682" x="2530475" y="3322638"/>
          <p14:tracePt t="274699" x="2552700" y="3292475"/>
          <p14:tracePt t="274716" x="2560638" y="3284538"/>
          <p14:tracePt t="274732" x="2568575" y="3276600"/>
          <p14:tracePt t="274765" x="2568575" y="3268663"/>
          <p14:tracePt t="274805" x="2574925" y="3260725"/>
          <p14:tracePt t="274813" x="2574925" y="3254375"/>
          <p14:tracePt t="274829" x="2582863" y="3238500"/>
          <p14:tracePt t="274837" x="2582863" y="3230563"/>
          <p14:tracePt t="274893" x="2582863" y="3222625"/>
          <p14:tracePt t="275437" x="2574925" y="3222625"/>
          <p14:tracePt t="275453" x="2560638" y="3230563"/>
          <p14:tracePt t="275469" x="2552700" y="3238500"/>
          <p14:tracePt t="275485" x="2536825" y="3246438"/>
          <p14:tracePt t="275493" x="2530475" y="3246438"/>
          <p14:tracePt t="275501" x="2514600" y="3254375"/>
          <p14:tracePt t="275514" x="2498725" y="3268663"/>
          <p14:tracePt t="275514" x="2476500" y="3276600"/>
          <p14:tracePt t="275534" x="2460625" y="3284538"/>
          <p14:tracePt t="275547" x="2416175" y="3298825"/>
          <p14:tracePt t="275566" x="2378075" y="3298825"/>
          <p14:tracePt t="275582" x="2324100" y="3298825"/>
          <p14:tracePt t="275599" x="2301875" y="3298825"/>
          <p14:tracePt t="275615" x="2286000" y="3298825"/>
          <p14:tracePt t="275631" x="2270125" y="3298825"/>
          <p14:tracePt t="275669" x="2255838" y="3298825"/>
          <p14:tracePt t="275677" x="2247900" y="3298825"/>
          <p14:tracePt t="275685" x="2217738" y="3298825"/>
          <p14:tracePt t="275698" x="2171700" y="3284538"/>
          <p14:tracePt t="275715" x="2111375" y="3268663"/>
          <p14:tracePt t="275715" x="2087563" y="3260725"/>
          <p14:tracePt t="275733" x="2073275" y="3246438"/>
          <p14:tracePt t="275748" x="2041525" y="3230563"/>
          <p14:tracePt t="275765" x="2027238" y="3216275"/>
          <p14:tracePt t="275781" x="2011363" y="3216275"/>
          <p14:tracePt t="275798" x="1965325" y="3216275"/>
          <p14:tracePt t="275815" x="1905000" y="3216275"/>
          <p14:tracePt t="275832" x="1760538" y="3200400"/>
          <p14:tracePt t="275848" x="1622425" y="3162300"/>
          <p14:tracePt t="275864" x="1501775" y="3124200"/>
          <p14:tracePt t="275881" x="1439863" y="3108325"/>
          <p14:tracePt t="275898" x="1409700" y="3094038"/>
          <p14:tracePt t="275914" x="1401763" y="3086100"/>
          <p14:tracePt t="275931" x="1387475" y="3086100"/>
          <p14:tracePt t="275989" x="1379538" y="3086100"/>
          <p14:tracePt t="275997" x="1349375" y="3070225"/>
          <p14:tracePt t="276005" x="1341438" y="3070225"/>
          <p14:tracePt t="276015" x="1287463" y="3032125"/>
          <p14:tracePt t="276032" x="1219200" y="2971800"/>
          <p14:tracePt t="276047" x="1173163" y="2949575"/>
          <p14:tracePt t="276063" x="1158875" y="2933700"/>
          <p14:tracePt t="276080" x="1158875" y="2925763"/>
          <p14:tracePt t="276125" x="1150938" y="2925763"/>
          <p14:tracePt t="276133" x="1135063" y="2917825"/>
          <p14:tracePt t="276149" x="1120775" y="2911475"/>
          <p14:tracePt t="276165" x="1089025" y="2887663"/>
          <p14:tracePt t="276182" x="1028700" y="2849563"/>
          <p14:tracePt t="276199" x="968375" y="2811463"/>
          <p14:tracePt t="276215" x="914400" y="2789238"/>
          <p14:tracePt t="276231" x="906463" y="2789238"/>
          <p14:tracePt t="276247" x="898525" y="2789238"/>
          <p14:tracePt t="276309" x="898525" y="2781300"/>
          <p14:tracePt t="276341" x="906463" y="2781300"/>
          <p14:tracePt t="276517" x="914400" y="2781300"/>
          <p14:tracePt t="276533" x="922338" y="2781300"/>
          <p14:tracePt t="276541" x="930275" y="2781300"/>
          <p14:tracePt t="276557" x="936625" y="2781300"/>
          <p14:tracePt t="276573" x="944563" y="2781300"/>
          <p14:tracePt t="276581" x="952500" y="2789238"/>
          <p14:tracePt t="276598" x="960438" y="2789238"/>
          <p14:tracePt t="276621" x="968375" y="2789238"/>
          <p14:tracePt t="276631" x="990600" y="2789238"/>
          <p14:tracePt t="276647" x="1012825" y="2789238"/>
          <p14:tracePt t="276664" x="1028700" y="2789238"/>
          <p14:tracePt t="276680" x="1044575" y="2789238"/>
          <p14:tracePt t="276697" x="1082675" y="2797175"/>
          <p14:tracePt t="276714" x="1089025" y="2797175"/>
          <p14:tracePt t="276730" x="1104900" y="2803525"/>
          <p14:tracePt t="276757" x="1112838" y="2803525"/>
          <p14:tracePt t="276765" x="1127125" y="2819400"/>
          <p14:tracePt t="276780" x="1203325" y="2835275"/>
          <p14:tracePt t="276798" x="1249363" y="2841625"/>
          <p14:tracePt t="276814" x="1265238" y="2841625"/>
          <p14:tracePt t="276832" x="1311275" y="2857500"/>
          <p14:tracePt t="276847" x="1341438" y="2873375"/>
          <p14:tracePt t="276863" x="1387475" y="2895600"/>
          <p14:tracePt t="276880" x="1431925" y="2925763"/>
          <p14:tracePt t="276897" x="1470025" y="2949575"/>
          <p14:tracePt t="276913" x="1477963" y="2955925"/>
          <p14:tracePt t="276931" x="1485900" y="2963863"/>
          <p14:tracePt t="276947" x="1501775" y="2979738"/>
          <p14:tracePt t="276964" x="1546225" y="3009900"/>
          <p14:tracePt t="276982" x="1570038" y="3025775"/>
          <p14:tracePt t="276998" x="1592263" y="3048000"/>
          <p14:tracePt t="277014" x="1616075" y="3063875"/>
          <p14:tracePt t="277031" x="1638300" y="3070225"/>
          <p14:tracePt t="277048" x="1646238" y="3078163"/>
          <p14:tracePt t="277063" x="1660525" y="3094038"/>
          <p14:tracePt t="277080" x="1706563" y="3124200"/>
          <p14:tracePt t="277096" x="1760538" y="3154363"/>
          <p14:tracePt t="277113" x="1812925" y="3192463"/>
          <p14:tracePt t="277130" x="1858963" y="3238500"/>
          <p14:tracePt t="277146" x="1889125" y="3268663"/>
          <p14:tracePt t="277163" x="1897063" y="3276600"/>
          <p14:tracePt t="277180" x="1905000" y="3284538"/>
          <p14:tracePt t="277196" x="1912938" y="3306763"/>
          <p14:tracePt t="277214" x="1935163" y="3330575"/>
          <p14:tracePt t="277231" x="1958975" y="3368675"/>
          <p14:tracePt t="277247" x="1973263" y="3382963"/>
          <p14:tracePt t="277263" x="1997075" y="3382963"/>
          <p14:tracePt t="277280" x="2011363" y="3390900"/>
          <p14:tracePt t="277296" x="2041525" y="3413125"/>
          <p14:tracePt t="277313" x="2079625" y="3436938"/>
          <p14:tracePt t="277331" x="2133600" y="3475038"/>
          <p14:tracePt t="277346" x="2163763" y="3505200"/>
          <p14:tracePt t="277363" x="2201863" y="3527425"/>
          <p14:tracePt t="277380" x="2225675" y="3543300"/>
          <p14:tracePt t="277380" x="2239963" y="3565525"/>
          <p14:tracePt t="277398" x="2263775" y="3573463"/>
          <p14:tracePt t="277414" x="2286000" y="3597275"/>
          <p14:tracePt t="277430" x="2346325" y="3627438"/>
          <p14:tracePt t="277447" x="2408238" y="3665538"/>
          <p14:tracePt t="277463" x="2430463" y="3679825"/>
          <p14:tracePt t="277479" x="2446338" y="3695700"/>
          <p14:tracePt t="277496" x="2468563" y="3703638"/>
          <p14:tracePt t="277513" x="2484438" y="3725863"/>
          <p14:tracePt t="277530" x="2492375" y="3741738"/>
          <p14:tracePt t="277546" x="2506663" y="3763963"/>
          <p14:tracePt t="277563" x="2522538" y="3779838"/>
          <p14:tracePt t="277563" x="2536825" y="3810000"/>
          <p14:tracePt t="277581" x="2544763" y="3825875"/>
          <p14:tracePt t="277595" x="2560638" y="3878263"/>
          <p14:tracePt t="277614" x="2574925" y="3954463"/>
          <p14:tracePt t="277630" x="2613025" y="4016375"/>
          <p14:tracePt t="277647" x="2620963" y="4068763"/>
          <p14:tracePt t="277663" x="2628900" y="4106863"/>
          <p14:tracePt t="277680" x="2628900" y="4122738"/>
          <p14:tracePt t="277696" x="2628900" y="4137025"/>
          <p14:tracePt t="277713" x="2628900" y="4160838"/>
          <p14:tracePt t="277729" x="2628900" y="4198938"/>
          <p14:tracePt t="277746" x="2628900" y="4237038"/>
          <p14:tracePt t="277763" x="2628900" y="4283075"/>
          <p14:tracePt t="277779" x="2628900" y="4321175"/>
          <p14:tracePt t="277796" x="2628900" y="4343400"/>
          <p14:tracePt t="277813" x="2636838" y="4351338"/>
          <p14:tracePt t="277869" x="2644775" y="4351338"/>
          <p14:tracePt t="277925" x="2651125" y="4351338"/>
          <p14:tracePt t="277941" x="2659063" y="4343400"/>
          <p14:tracePt t="277957" x="2667000" y="4343400"/>
          <p14:tracePt t="277973" x="2674938" y="4335463"/>
          <p14:tracePt t="277981" x="2682875" y="4321175"/>
          <p14:tracePt t="278005" x="2689225" y="4313238"/>
          <p14:tracePt t="278029" x="2689225" y="4305300"/>
          <p14:tracePt t="278037" x="2697163" y="4305300"/>
          <p14:tracePt t="278046" x="2697163" y="4297363"/>
          <p14:tracePt t="278117" x="2697163" y="4289425"/>
          <p14:tracePt t="278141" x="2697163" y="4297363"/>
          <p14:tracePt t="278629" x="2705100" y="4297363"/>
          <p14:tracePt t="278661" x="2720975" y="4297363"/>
          <p14:tracePt t="278678" x="2727325" y="4297363"/>
          <p14:tracePt t="278685" x="2743200" y="4297363"/>
          <p14:tracePt t="278695" x="2827338" y="4289425"/>
          <p14:tracePt t="278712" x="2955925" y="4267200"/>
          <p14:tracePt t="278728" x="3078163" y="4251325"/>
          <p14:tracePt t="278746" x="3124200" y="4251325"/>
          <p14:tracePt t="278762" x="3132138" y="4251325"/>
          <p14:tracePt t="278778" x="3140075" y="4251325"/>
          <p14:tracePt t="278794" x="3162300" y="4237038"/>
          <p14:tracePt t="278812" x="3230563" y="4237038"/>
          <p14:tracePt t="278830" x="3330575" y="4237038"/>
          <p14:tracePt t="278846" x="3390900" y="4237038"/>
          <p14:tracePt t="278862" x="3421063" y="4237038"/>
          <p14:tracePt t="278879" x="3421063" y="4229100"/>
          <p14:tracePt t="278895" x="3429000" y="4221163"/>
          <p14:tracePt t="278925" x="3436938" y="4221163"/>
          <p14:tracePt t="279005" x="3444875" y="4221163"/>
          <p14:tracePt t="279013" x="3459163" y="4221163"/>
          <p14:tracePt t="279027" x="3505200" y="4221163"/>
          <p14:tracePt t="279027" x="3521075" y="4221163"/>
          <p14:tracePt t="279046" x="3543300" y="4221163"/>
          <p14:tracePt t="279062" x="3559175" y="4221163"/>
          <p14:tracePt t="279079" x="3565525" y="4221163"/>
          <p14:tracePt t="279125" x="3573463" y="4213225"/>
          <p14:tracePt t="279173" x="3581400" y="4213225"/>
          <p14:tracePt t="279181" x="3581400" y="4206875"/>
          <p14:tracePt t="279197" x="3597275" y="4198938"/>
          <p14:tracePt t="279213" x="3597275" y="4191000"/>
          <p14:tracePt t="279269" x="3611563" y="4183063"/>
          <p14:tracePt t="279285" x="3611563" y="4175125"/>
          <p14:tracePt t="279309" x="3627438" y="4168775"/>
          <p14:tracePt t="279349" x="3627438" y="4160838"/>
          <p14:tracePt t="279357" x="3635375" y="4160838"/>
          <p14:tracePt t="279373" x="3649663" y="4160838"/>
          <p14:tracePt t="279381" x="3657600" y="4130675"/>
          <p14:tracePt t="279393" x="3673475" y="4130675"/>
          <p14:tracePt t="279411" x="3679825" y="4130675"/>
          <p14:tracePt t="279427" x="3679825" y="4122738"/>
          <p14:tracePt t="279444" x="3679825" y="4137025"/>
          <p14:tracePt t="279693" x="3679825" y="4152900"/>
          <p14:tracePt t="279701" x="3679825" y="4191000"/>
          <p14:tracePt t="279711" x="3679825" y="4251325"/>
          <p14:tracePt t="279728" x="3679825" y="4335463"/>
          <p14:tracePt t="279744" x="3679825" y="4419600"/>
          <p14:tracePt t="279760" x="3679825" y="4473575"/>
          <p14:tracePt t="279778" x="3679825" y="4518025"/>
          <p14:tracePt t="279794" x="3687763" y="4556125"/>
          <p14:tracePt t="279810" x="3695700" y="4572000"/>
          <p14:tracePt t="279827" x="3695700" y="4579938"/>
          <p14:tracePt t="279844" x="3695700" y="4610100"/>
          <p14:tracePt t="279862" x="3695700" y="4648200"/>
          <p14:tracePt t="279878" x="3695700" y="4702175"/>
          <p14:tracePt t="279895" x="3695700" y="4732338"/>
          <p14:tracePt t="279911" x="3711575" y="4770438"/>
          <p14:tracePt t="279929" x="3711575" y="4822825"/>
          <p14:tracePt t="279944" x="3711575" y="4830763"/>
          <p14:tracePt t="279965" x="3717925" y="4838700"/>
          <p14:tracePt t="280988" x="3717925" y="4830763"/>
          <p14:tracePt t="281141" x="3725863" y="4830763"/>
          <p14:tracePt t="281157" x="3725863" y="4822825"/>
          <p14:tracePt t="281165" x="3733800" y="4816475"/>
          <p14:tracePt t="281176" x="3741738" y="4816475"/>
          <p14:tracePt t="281197" x="3741738" y="4808538"/>
          <p14:tracePt t="281209" x="3749675" y="4800600"/>
          <p14:tracePt t="281226" x="3771900" y="4770438"/>
          <p14:tracePt t="281242" x="3802063" y="4732338"/>
          <p14:tracePt t="281259" x="3856038" y="4678363"/>
          <p14:tracePt t="281276" x="3908425" y="4632325"/>
          <p14:tracePt t="281276" x="3932238" y="4618038"/>
          <p14:tracePt t="281293" x="3954463" y="4594225"/>
          <p14:tracePt t="281310" x="3962400" y="4587875"/>
          <p14:tracePt t="281333" x="3962400" y="4579938"/>
          <p14:tracePt t="281343" x="4016375" y="4541838"/>
          <p14:tracePt t="281359" x="4092575" y="4465638"/>
          <p14:tracePt t="281376" x="4183063" y="4397375"/>
          <p14:tracePt t="281392" x="4283075" y="4327525"/>
          <p14:tracePt t="281409" x="4327525" y="4305300"/>
          <p14:tracePt t="281426" x="4343400" y="4289425"/>
          <p14:tracePt t="281442" x="4359275" y="4275138"/>
          <p14:tracePt t="281459" x="4365625" y="4275138"/>
          <p14:tracePt t="281475" x="4397375" y="4244975"/>
          <p14:tracePt t="281475" x="4403725" y="4237038"/>
          <p14:tracePt t="281494" x="4457700" y="4198938"/>
          <p14:tracePt t="281510" x="4518025" y="4168775"/>
          <p14:tracePt t="281526" x="4587875" y="4122738"/>
          <p14:tracePt t="281544" x="4632325" y="4098925"/>
          <p14:tracePt t="281559" x="4664075" y="4076700"/>
          <p14:tracePt t="281575" x="4670425" y="4068763"/>
          <p14:tracePt t="281591" x="4678363" y="4060825"/>
          <p14:tracePt t="281613" x="4678363" y="4054475"/>
          <p14:tracePt t="281625" x="4702175" y="4022725"/>
          <p14:tracePt t="281642" x="4724400" y="4008438"/>
          <p14:tracePt t="281659" x="4792663" y="3946525"/>
          <p14:tracePt t="281675" x="4822825" y="3932238"/>
          <p14:tracePt t="281675" x="4838700" y="3916363"/>
          <p14:tracePt t="281694" x="4838700" y="3908425"/>
          <p14:tracePt t="281708" x="4860925" y="3902075"/>
          <p14:tracePt t="281726" x="4860925" y="3894138"/>
          <p14:tracePt t="281743" x="4914900" y="3848100"/>
          <p14:tracePt t="281759" x="4983163" y="3802063"/>
          <p14:tracePt t="281775" x="5089525" y="3733800"/>
          <p14:tracePt t="281792" x="5173663" y="3687763"/>
          <p14:tracePt t="281809" x="5241925" y="3641725"/>
          <p14:tracePt t="281825" x="5273675" y="3627438"/>
          <p14:tracePt t="281843" x="5287963" y="3611563"/>
          <p14:tracePt t="281858" x="5318125" y="3597275"/>
          <p14:tracePt t="281875" x="5334000" y="3573463"/>
          <p14:tracePt t="281893" x="5364163" y="3565525"/>
          <p14:tracePt t="281893" x="5372100" y="3559175"/>
          <p14:tracePt t="281909" x="5380038" y="3559175"/>
          <p14:tracePt t="281927" x="5387975" y="3551238"/>
          <p14:tracePt t="281941" x="5394325" y="3543300"/>
          <p14:tracePt t="281959" x="5402263" y="3535363"/>
          <p14:tracePt t="281975" x="5426075" y="3521075"/>
          <p14:tracePt t="281992" x="5470525" y="3489325"/>
          <p14:tracePt t="282008" x="5508625" y="3467100"/>
          <p14:tracePt t="282025" x="5524500" y="3459163"/>
          <p14:tracePt t="282041" x="5524500" y="3451225"/>
          <p14:tracePt t="282057" x="5532438" y="3444875"/>
          <p14:tracePt t="282093" x="5540375" y="3436938"/>
          <p14:tracePt t="282101" x="5546725" y="3436938"/>
          <p14:tracePt t="282117" x="5546725" y="3429000"/>
          <p14:tracePt t="282126" x="5554663" y="3421063"/>
          <p14:tracePt t="282141" x="5554663" y="3413125"/>
          <p14:tracePt t="282165" x="5562600" y="3413125"/>
          <p14:tracePt t="282181" x="5570538" y="3406775"/>
          <p14:tracePt t="282191" x="5584825" y="3390900"/>
          <p14:tracePt t="282208" x="5592763" y="3382963"/>
          <p14:tracePt t="282224" x="5600700" y="3375025"/>
          <p14:tracePt t="282317" x="5608638" y="3375025"/>
          <p14:tracePt t="282325" x="5592763" y="3375025"/>
          <p14:tracePt t="282773" x="5584825" y="3382963"/>
          <p14:tracePt t="282781" x="5570538" y="3390900"/>
          <p14:tracePt t="282790" x="5554663" y="3390900"/>
          <p14:tracePt t="282807" x="5532438" y="3413125"/>
          <p14:tracePt t="282825" x="5516563" y="3429000"/>
          <p14:tracePt t="282841" x="5502275" y="3459163"/>
          <p14:tracePt t="282858" x="5478463" y="3497263"/>
          <p14:tracePt t="282874" x="5448300" y="3527425"/>
          <p14:tracePt t="282891" x="5432425" y="3543300"/>
          <p14:tracePt t="282908" x="5380038" y="3603625"/>
          <p14:tracePt t="282927" x="5349875" y="3635375"/>
          <p14:tracePt t="282942" x="5318125" y="3703638"/>
          <p14:tracePt t="282958" x="5287963" y="3749675"/>
          <p14:tracePt t="282975" x="5257800" y="3779838"/>
          <p14:tracePt t="282991" x="5241925" y="3817938"/>
          <p14:tracePt t="283008" x="5227638" y="3832225"/>
          <p14:tracePt t="283025" x="5203825" y="3863975"/>
          <p14:tracePt t="283041" x="5181600" y="3916363"/>
          <p14:tracePt t="283058" x="5143500" y="3984625"/>
          <p14:tracePt t="283074" x="5097463" y="4046538"/>
          <p14:tracePt t="283091" x="5083175" y="4076700"/>
          <p14:tracePt t="283108" x="5067300" y="4122738"/>
          <p14:tracePt t="283124" x="5021263" y="4221163"/>
          <p14:tracePt t="283142" x="5006975" y="4237038"/>
          <p14:tracePt t="283158" x="4991100" y="4259263"/>
          <p14:tracePt t="283174" x="4991100" y="4283075"/>
          <p14:tracePt t="283191" x="4983163" y="4305300"/>
          <p14:tracePt t="283208" x="4968875" y="4335463"/>
          <p14:tracePt t="283225" x="4953000" y="4359275"/>
          <p14:tracePt t="283240" x="4945063" y="4373563"/>
          <p14:tracePt t="283257" x="4937125" y="4403725"/>
          <p14:tracePt t="283274" x="4914900" y="4419600"/>
          <p14:tracePt t="283290" x="4906963" y="4435475"/>
          <p14:tracePt t="283307" x="4884738" y="4465638"/>
          <p14:tracePt t="283324" x="4868863" y="4487863"/>
          <p14:tracePt t="283342" x="4846638" y="4518025"/>
          <p14:tracePt t="283358" x="4838700" y="4518025"/>
          <p14:tracePt t="283374" x="4822825" y="4533900"/>
          <p14:tracePt t="283390" x="4808538" y="4541838"/>
          <p14:tracePt t="283413" x="4808538" y="4549775"/>
          <p14:tracePt t="283423" x="4800600" y="4556125"/>
          <p14:tracePt t="283440" x="4792663" y="4572000"/>
          <p14:tracePt t="283457" x="4784725" y="4579938"/>
          <p14:tracePt t="283473" x="4778375" y="4579938"/>
          <p14:tracePt t="283490" x="4762500" y="4594225"/>
          <p14:tracePt t="283507" x="4732338" y="4625975"/>
          <p14:tracePt t="283524" x="4716463" y="4640263"/>
          <p14:tracePt t="283540" x="4708525" y="4648200"/>
          <p14:tracePt t="283540" x="4702175" y="4648200"/>
          <p14:tracePt t="283558" x="4702175" y="4656138"/>
          <p14:tracePt t="283574" x="4694238" y="4664075"/>
          <p14:tracePt t="283606" x="4686300" y="4670425"/>
          <p14:tracePt t="283621" x="4678363" y="4678363"/>
          <p14:tracePt t="283645" x="4664075" y="4686300"/>
          <p14:tracePt t="283653" x="4648200" y="4702175"/>
          <p14:tracePt t="283669" x="4640263" y="4708525"/>
          <p14:tracePt t="283677" x="4632325" y="4716463"/>
          <p14:tracePt t="283689" x="4625975" y="4716463"/>
          <p14:tracePt t="283706" x="4618038" y="4724400"/>
          <p14:tracePt t="283723" x="4610100" y="4724400"/>
          <p14:tracePt t="283829" x="4602163" y="4732338"/>
          <p14:tracePt t="283893" x="4602163" y="4740275"/>
          <p14:tracePt t="284819" x="4602163" y="4732338"/>
          <p14:tracePt t="285349" x="4610100" y="4732338"/>
          <p14:tracePt t="285805" x="4618038" y="4724400"/>
          <p14:tracePt t="286744" x="4610100" y="4724400"/>
          <p14:tracePt t="286853" x="4594225" y="4732338"/>
          <p14:tracePt t="286885" x="4587875" y="4740275"/>
          <p14:tracePt t="286893" x="4579938" y="4740275"/>
          <p14:tracePt t="286917" x="4579938" y="4746625"/>
          <p14:tracePt t="286926" x="4572000" y="4754563"/>
          <p14:tracePt t="286942" x="4579938" y="4754563"/>
          <p14:tracePt t="287955" x="4594225" y="4754563"/>
          <p14:tracePt t="288077" x="4602163" y="4754563"/>
          <p14:tracePt t="288933" x="4610100" y="4754563"/>
          <p14:tracePt t="289029" x="4625975" y="4754563"/>
          <p14:tracePt t="290459" x="4625975" y="4746625"/>
          <p14:tracePt t="291109" x="4640263" y="4740275"/>
          <p14:tracePt t="291117" x="4640263" y="4732338"/>
          <p14:tracePt t="291141" x="4640263" y="4724400"/>
          <p14:tracePt t="291150" x="4648200" y="4724400"/>
          <p14:tracePt t="291166" x="4656138" y="4694238"/>
          <p14:tracePt t="291183" x="4686300" y="4648200"/>
          <p14:tracePt t="291199" x="4708525" y="4618038"/>
          <p14:tracePt t="291216" x="4716463" y="4594225"/>
          <p14:tracePt t="291232" x="4740275" y="4579938"/>
          <p14:tracePt t="291249" x="4740275" y="4556125"/>
          <p14:tracePt t="291265" x="4754563" y="4541838"/>
          <p14:tracePt t="291282" x="4770438" y="4518025"/>
          <p14:tracePt t="291299" x="4778375" y="4503738"/>
          <p14:tracePt t="291315" x="4784725" y="4487863"/>
          <p14:tracePt t="291332" x="4800600" y="4457700"/>
          <p14:tracePt t="291351" x="4800600" y="4441825"/>
          <p14:tracePt t="291366" x="4816475" y="4427538"/>
          <p14:tracePt t="291383" x="4822825" y="4411663"/>
          <p14:tracePt t="291399" x="4830763" y="4397375"/>
          <p14:tracePt t="291416" x="4838700" y="4397375"/>
          <p14:tracePt t="291445" x="4838700" y="4389438"/>
          <p14:tracePt t="291477" x="4846638" y="4389438"/>
          <p14:tracePt t="291653" x="4854575" y="4389438"/>
          <p14:tracePt t="291709" x="4868863" y="4389438"/>
          <p14:tracePt t="291717" x="4906963" y="4365625"/>
          <p14:tracePt t="291731" x="5097463" y="4365625"/>
          <p14:tracePt t="291731" x="5211763" y="4365625"/>
          <p14:tracePt t="291750" x="5303838" y="4381500"/>
          <p14:tracePt t="291765" x="5440363" y="4397375"/>
          <p14:tracePt t="291782" x="5440363" y="4389438"/>
          <p14:tracePt t="291829" x="5440363" y="4381500"/>
          <p14:tracePt t="291885" x="5440363" y="4373563"/>
          <p14:tracePt t="291926" x="5448300" y="4365625"/>
          <p14:tracePt t="291941" x="5448300" y="4359275"/>
          <p14:tracePt t="291949" x="5448300" y="4351338"/>
          <p14:tracePt t="291963" x="5448300" y="4335463"/>
          <p14:tracePt t="291981" x="5456238" y="4327525"/>
          <p14:tracePt t="291998" x="5456238" y="4321175"/>
          <p14:tracePt t="292020" x="5456238" y="4313238"/>
          <p14:tracePt t="292030" x="5456238" y="4305300"/>
          <p14:tracePt t="292047" x="5456238" y="4297363"/>
          <p14:tracePt t="292063" x="5456238" y="4283075"/>
          <p14:tracePt t="292080" x="5456238" y="4237038"/>
          <p14:tracePt t="292097" x="5456238" y="4183063"/>
          <p14:tracePt t="292114" x="5456238" y="4175125"/>
          <p14:tracePt t="292130" x="5456238" y="4168775"/>
          <p14:tracePt t="292181" x="5464175" y="4168775"/>
          <p14:tracePt t="293037" x="5470525" y="4175125"/>
          <p14:tracePt t="293429" x="5470525" y="4183063"/>
          <p14:tracePt t="293453" x="5470525" y="4191000"/>
          <p14:tracePt t="293477" x="5486400" y="4206875"/>
          <p14:tracePt t="293485" x="5486400" y="4213225"/>
          <p14:tracePt t="293501" x="5502275" y="4237038"/>
          <p14:tracePt t="293513" x="5502275" y="4244975"/>
          <p14:tracePt t="293529" x="5524500" y="4267200"/>
          <p14:tracePt t="293547" x="5532438" y="4283075"/>
          <p14:tracePt t="293563" x="5532438" y="4289425"/>
          <p14:tracePt t="293645" x="5532438" y="4297363"/>
          <p14:tracePt t="293653" x="5554663" y="4327525"/>
          <p14:tracePt t="293663" x="5570538" y="4365625"/>
          <p14:tracePt t="293680" x="5600700" y="4427538"/>
          <p14:tracePt t="293697" x="5622925" y="4457700"/>
          <p14:tracePt t="293713" x="5622925" y="4465638"/>
          <p14:tracePt t="293730" x="5622925" y="4473575"/>
          <p14:tracePt t="293746" x="5622925" y="4479925"/>
          <p14:tracePt t="293762" x="5638800" y="4487863"/>
          <p14:tracePt t="293781" x="5638800" y="4495800"/>
          <p14:tracePt t="293797" x="5638800" y="4511675"/>
          <p14:tracePt t="293814" x="5638800" y="4518025"/>
          <p14:tracePt t="293830" x="5654675" y="4556125"/>
          <p14:tracePt t="293847" x="5654675" y="4572000"/>
          <p14:tracePt t="293863" x="5661025" y="4587875"/>
          <p14:tracePt t="293879" x="5661025" y="4594225"/>
          <p14:tracePt t="293896" x="5668963" y="4602163"/>
          <p14:tracePt t="293912" x="5668963" y="4610100"/>
          <p14:tracePt t="293934" x="5668963" y="4618038"/>
          <p14:tracePt t="293950" x="5668963" y="4625975"/>
          <p14:tracePt t="293965" x="5668963" y="4632325"/>
          <p14:tracePt t="293978" x="5668963" y="4656138"/>
          <p14:tracePt t="293996" x="5668963" y="4678363"/>
          <p14:tracePt t="294014" x="5668963" y="4708525"/>
          <p14:tracePt t="294031" x="5668963" y="4724400"/>
          <p14:tracePt t="296682" x="5668963" y="4716463"/>
          <p14:tracePt t="297381" x="5654675" y="4694238"/>
          <p14:tracePt t="297389" x="5630863" y="4640263"/>
          <p14:tracePt t="297397" x="5584825" y="4549775"/>
          <p14:tracePt t="297409" x="5502275" y="4411663"/>
          <p14:tracePt t="297426" x="5440363" y="4275138"/>
          <p14:tracePt t="297443" x="5410200" y="4183063"/>
          <p14:tracePt t="297459" x="5394325" y="4130675"/>
          <p14:tracePt t="297476" x="5394325" y="4098925"/>
          <p14:tracePt t="297476" x="5394325" y="4092575"/>
          <p14:tracePt t="297494" x="5394325" y="4084638"/>
          <p14:tracePt t="297510" x="5394325" y="4068763"/>
          <p14:tracePt t="297527" x="5387975" y="4054475"/>
          <p14:tracePt t="297543" x="5356225" y="4008438"/>
          <p14:tracePt t="297559" x="5295900" y="3908425"/>
          <p14:tracePt t="297576" x="5265738" y="3832225"/>
          <p14:tracePt t="297592" x="5241925" y="3817938"/>
          <p14:tracePt t="297608" x="5241925" y="3832225"/>
          <p14:tracePt t="297749" x="5235575" y="3840163"/>
          <p14:tracePt t="297781" x="5227638" y="3840163"/>
          <p14:tracePt t="297877" x="5211763" y="3840163"/>
          <p14:tracePt t="297885" x="5197475" y="3840163"/>
          <p14:tracePt t="297893" x="5173663" y="3840163"/>
          <p14:tracePt t="297908" x="5151438" y="3856038"/>
          <p14:tracePt t="297929" x="5143500" y="3856038"/>
          <p14:tracePt t="297942" x="5135563" y="3856038"/>
          <p14:tracePt t="298060" x="5127625" y="3856038"/>
          <p14:tracePt t="298068" x="5121275" y="3856038"/>
          <p14:tracePt t="298092" x="5113338" y="3856038"/>
          <p14:tracePt t="298100" x="5097463" y="3856038"/>
          <p14:tracePt t="298109" x="5089525" y="3856038"/>
          <p14:tracePt t="298124" x="5037138" y="3856038"/>
          <p14:tracePt t="298142" x="5021263" y="3856038"/>
          <p14:tracePt t="298158" x="5013325" y="3856038"/>
          <p14:tracePt t="298174" x="4999038" y="3856038"/>
          <p14:tracePt t="298191" x="4983163" y="3870325"/>
          <p14:tracePt t="298207" x="4975225" y="3870325"/>
          <p14:tracePt t="298224" x="4937125" y="3878263"/>
          <p14:tracePt t="298241" x="4922838" y="3878263"/>
          <p14:tracePt t="298257" x="4914900" y="3894138"/>
          <p14:tracePt t="298274" x="4906963" y="3894138"/>
          <p14:tracePt t="298291" x="4899025" y="3902075"/>
          <p14:tracePt t="298307" x="4884738" y="3916363"/>
          <p14:tracePt t="298324" x="4854575" y="3946525"/>
          <p14:tracePt t="298341" x="4830763" y="3970338"/>
          <p14:tracePt t="298358" x="4816475" y="3984625"/>
          <p14:tracePt t="298375" x="4808538" y="4000500"/>
          <p14:tracePt t="298391" x="4808538" y="4008438"/>
          <p14:tracePt t="298420" x="4808538" y="4016375"/>
          <p14:tracePt t="298428" x="4808538" y="4022725"/>
          <p14:tracePt t="298440" x="4808538" y="4030663"/>
          <p14:tracePt t="298457" x="4808538" y="4038600"/>
          <p14:tracePt t="298473" x="4808538" y="4054475"/>
          <p14:tracePt t="298613" x="4808538" y="4060825"/>
          <p14:tracePt t="298661" x="4816475" y="4068763"/>
          <p14:tracePt t="298685" x="4816475" y="4076700"/>
          <p14:tracePt t="298701" x="4816475" y="4084638"/>
          <p14:tracePt t="298709" x="4816475" y="4092575"/>
          <p14:tracePt t="298724" x="4816475" y="4098925"/>
          <p14:tracePt t="298741" x="4816475" y="4122738"/>
          <p14:tracePt t="298759" x="4816475" y="4183063"/>
          <p14:tracePt t="298775" x="4838700" y="4237038"/>
          <p14:tracePt t="298791" x="4838700" y="4267200"/>
          <p14:tracePt t="298808" x="4846638" y="4267200"/>
          <p14:tracePt t="298824" x="4846638" y="4275138"/>
          <p14:tracePt t="298840" x="4854575" y="4275138"/>
          <p14:tracePt t="298861" x="4860925" y="4275138"/>
          <p14:tracePt t="298874" x="4868863" y="4275138"/>
          <p14:tracePt t="298901" x="4876800" y="4267200"/>
          <p14:tracePt t="299053" x="4876800" y="4259263"/>
          <p14:tracePt t="299854" x="4876800" y="4251325"/>
          <p14:tracePt t="299861" x="4884738" y="4251325"/>
          <p14:tracePt t="299872" x="4899025" y="4244975"/>
          <p14:tracePt t="299942" x="4914900" y="4237038"/>
          <p14:tracePt t="299949" x="4930775" y="4237038"/>
          <p14:tracePt t="299965" x="4945063" y="4237038"/>
          <p14:tracePt t="299973" x="4999038" y="4229100"/>
          <p14:tracePt t="299990" x="5029200" y="4229100"/>
          <p14:tracePt t="300007" x="5045075" y="4213225"/>
          <p14:tracePt t="300023" x="5051425" y="4213225"/>
          <p14:tracePt t="300040" x="5059363" y="4213225"/>
          <p14:tracePt t="300056" x="5075238" y="4213225"/>
          <p14:tracePt t="300101" x="5083175" y="4206875"/>
          <p14:tracePt t="300109" x="5089525" y="4198938"/>
          <p14:tracePt t="300122" x="5143500" y="4198938"/>
          <p14:tracePt t="300140" x="5227638" y="4198938"/>
          <p14:tracePt t="300157" x="5341938" y="4198938"/>
          <p14:tracePt t="300174" x="5364163" y="4198938"/>
          <p14:tracePt t="300190" x="5380038" y="4198938"/>
          <p14:tracePt t="300207" x="5387975" y="4198938"/>
          <p14:tracePt t="300223" x="5418138" y="4198938"/>
          <p14:tracePt t="300240" x="5456238" y="4198938"/>
          <p14:tracePt t="300256" x="5508625" y="4213225"/>
          <p14:tracePt t="300273" x="5584825" y="4221163"/>
          <p14:tracePt t="300289" x="5646738" y="4221163"/>
          <p14:tracePt t="300306" x="5661025" y="4221163"/>
          <p14:tracePt t="300323" x="5676900" y="4221163"/>
          <p14:tracePt t="300373" x="5692775" y="4221163"/>
          <p14:tracePt t="300390" x="5707063" y="4221163"/>
          <p14:tracePt t="300397" x="5715000" y="4221163"/>
          <p14:tracePt t="300453" x="5722938" y="4221163"/>
          <p14:tracePt t="300461" x="5737225" y="4221163"/>
          <p14:tracePt t="300472" x="5775325" y="4237038"/>
          <p14:tracePt t="300489" x="5807075" y="4237038"/>
          <p14:tracePt t="300506" x="5821363" y="4237038"/>
          <p14:tracePt t="300522" x="5837238" y="4237038"/>
          <p14:tracePt t="300539" x="5845175" y="4237038"/>
          <p14:tracePt t="300557" x="5851525" y="4237038"/>
          <p14:tracePt t="300573" x="5883275" y="4237038"/>
          <p14:tracePt t="300590" x="5943600" y="4251325"/>
          <p14:tracePt t="300606" x="5965825" y="4251325"/>
          <p14:tracePt t="300623" x="5981700" y="4259263"/>
          <p14:tracePt t="300669" x="5989638" y="4259263"/>
          <p14:tracePt t="300677" x="5997575" y="4275138"/>
          <p14:tracePt t="300688" x="6042025" y="4289425"/>
          <p14:tracePt t="300706" x="6057900" y="4305300"/>
          <p14:tracePt t="300722" x="6057900" y="4297363"/>
          <p14:tracePt t="300837" x="6049963" y="4297363"/>
          <p14:tracePt t="301061" x="6042025" y="4297363"/>
          <p14:tracePt t="301069" x="6035675" y="4297363"/>
          <p14:tracePt t="301077" x="6027738" y="4297363"/>
          <p14:tracePt t="301089" x="6019800" y="4297363"/>
          <p14:tracePt t="301141" x="6019800" y="4305300"/>
          <p14:tracePt t="301165" x="6019800" y="4313238"/>
          <p14:tracePt t="301173" x="6003925" y="4321175"/>
          <p14:tracePt t="301181" x="6003925" y="4335463"/>
          <p14:tracePt t="301190" x="5989638" y="4365625"/>
          <p14:tracePt t="301206" x="5981700" y="4397375"/>
          <p14:tracePt t="301222" x="5965825" y="4419600"/>
          <p14:tracePt t="301239" x="5965825" y="4427538"/>
          <p14:tracePt t="301255" x="5959475" y="4449763"/>
          <p14:tracePt t="301272" x="5951538" y="4457700"/>
          <p14:tracePt t="301288" x="5951538" y="4473575"/>
          <p14:tracePt t="301305" x="5951538" y="4487863"/>
          <p14:tracePt t="301322" x="5943600" y="4503738"/>
          <p14:tracePt t="301339" x="5935663" y="4533900"/>
          <p14:tracePt t="301355" x="5935663" y="4572000"/>
          <p14:tracePt t="301355" x="5935663" y="4594225"/>
          <p14:tracePt t="301374" x="5935663" y="4618038"/>
          <p14:tracePt t="301388" x="5935663" y="4632325"/>
          <p14:tracePt t="301405" x="5935663" y="4648200"/>
          <p14:tracePt t="301421" x="5935663" y="4656138"/>
          <p14:tracePt t="301445" x="5935663" y="4664075"/>
          <p14:tracePt t="301455" x="5935663" y="4678363"/>
          <p14:tracePt t="301472" x="5935663" y="4694238"/>
          <p14:tracePt t="301488" x="5935663" y="4702175"/>
          <p14:tracePt t="301505" x="5935663" y="4708525"/>
          <p14:tracePt t="301589" x="5943600" y="4708525"/>
          <p14:tracePt t="301605" x="5951538" y="4702175"/>
          <p14:tracePt t="302508" x="5959475" y="4702175"/>
          <p14:tracePt t="302853" x="5973763" y="4702175"/>
          <p14:tracePt t="302885" x="5989638" y="4702175"/>
          <p14:tracePt t="302893" x="5997575" y="4702175"/>
          <p14:tracePt t="302909" x="6003925" y="4702175"/>
          <p14:tracePt t="302921" x="6011863" y="4702175"/>
          <p14:tracePt t="302937" x="6019800" y="4694238"/>
          <p14:tracePt t="302953" x="6035675" y="4694238"/>
          <p14:tracePt t="302997" x="6042025" y="4694238"/>
          <p14:tracePt t="303021" x="6042025" y="4686300"/>
          <p14:tracePt t="303101" x="6049963" y="4686300"/>
          <p14:tracePt t="303109" x="6057900" y="4686300"/>
          <p14:tracePt t="303141" x="6065838" y="4686300"/>
          <p14:tracePt t="303157" x="6073775" y="4686300"/>
          <p14:tracePt t="303165" x="6080125" y="4686300"/>
          <p14:tracePt t="303173" x="6088063" y="4686300"/>
          <p14:tracePt t="303189" x="6096000" y="4686300"/>
          <p14:tracePt t="303203" x="6111875" y="4686300"/>
          <p14:tracePt t="303261" x="6134100" y="4686300"/>
          <p14:tracePt t="303277" x="6156325" y="4686300"/>
          <p14:tracePt t="303286" x="6172200" y="4686300"/>
          <p14:tracePt t="303302" x="6180138" y="4678363"/>
          <p14:tracePt t="303325" x="6188075" y="4678363"/>
          <p14:tracePt t="303805" x="6194425" y="4678363"/>
          <p14:tracePt t="303813" x="6210300" y="4678363"/>
          <p14:tracePt t="303821" x="6226175" y="4678363"/>
          <p14:tracePt t="303836" x="6232525" y="4678363"/>
          <p14:tracePt t="303852" x="6248400" y="4678363"/>
          <p14:tracePt t="303919" x="6256338" y="4670425"/>
          <p14:tracePt t="305704" x="6256338" y="4664075"/>
          <p14:tracePt t="306261" x="6256338" y="4656138"/>
          <p14:tracePt t="306333" x="6264275" y="4648200"/>
          <p14:tracePt t="306493" x="6270625" y="4648200"/>
          <p14:tracePt t="306509" x="6270625" y="4640263"/>
          <p14:tracePt t="306518" x="6286500" y="4640263"/>
          <p14:tracePt t="306565" x="6286500" y="4632325"/>
          <p14:tracePt t="306573" x="6294438" y="4632325"/>
          <p14:tracePt t="306589" x="6294438" y="4625975"/>
          <p14:tracePt t="306645" x="6302375" y="4625975"/>
          <p14:tracePt t="306661" x="6308725" y="4625975"/>
          <p14:tracePt t="306701" x="6316663" y="4625975"/>
          <p14:tracePt t="306717" x="6316663" y="4618038"/>
          <p14:tracePt t="306733" x="6324600" y="4618038"/>
          <p14:tracePt t="306749" x="6340475" y="4618038"/>
          <p14:tracePt t="306781" x="6346825" y="4618038"/>
          <p14:tracePt t="306821" x="6370638" y="4602163"/>
          <p14:tracePt t="306845" x="6378575" y="4602163"/>
          <p14:tracePt t="306861" x="6400800" y="4602163"/>
          <p14:tracePt t="306869" x="6416675" y="4602163"/>
          <p14:tracePt t="306882" x="6430963" y="4594225"/>
          <p14:tracePt t="306941" x="6446838" y="4594225"/>
          <p14:tracePt t="306949" x="6469063" y="4587875"/>
          <p14:tracePt t="306957" x="6492875" y="4587875"/>
          <p14:tracePt t="306967" x="6523038" y="4572000"/>
          <p14:tracePt t="306983" x="6537325" y="4564063"/>
          <p14:tracePt t="307029" x="6545263" y="4564063"/>
          <p14:tracePt t="307045" x="6553200" y="4556125"/>
          <p14:tracePt t="307053" x="6569075" y="4549775"/>
          <p14:tracePt t="307066" x="6591300" y="4533900"/>
          <p14:tracePt t="307082" x="6613525" y="4533900"/>
          <p14:tracePt t="307099" x="6629400" y="4533900"/>
          <p14:tracePt t="307165" x="6645275" y="4533900"/>
          <p14:tracePt t="307173" x="6659563" y="4533900"/>
          <p14:tracePt t="307183" x="6697663" y="4533900"/>
          <p14:tracePt t="307200" x="6705600" y="4533900"/>
          <p14:tracePt t="307216" x="6721475" y="4533900"/>
          <p14:tracePt t="307461" x="6727825" y="4533900"/>
          <p14:tracePt t="307477" x="6751638" y="4533900"/>
          <p14:tracePt t="307485" x="6759575" y="4533900"/>
          <p14:tracePt t="307498" x="6765925" y="4533900"/>
          <p14:tracePt t="307515" x="6773863" y="4533900"/>
          <p14:tracePt t="307573" x="6781800" y="4525963"/>
          <p14:tracePt t="307582" x="6797675" y="4518025"/>
          <p14:tracePt t="307598" x="6804025" y="4518025"/>
          <p14:tracePt t="307605" x="6819900" y="4518025"/>
          <p14:tracePt t="307615" x="6835775" y="4511675"/>
          <p14:tracePt t="307632" x="6850063" y="4511675"/>
          <p14:tracePt t="307701" x="6858000" y="4511675"/>
          <p14:tracePt t="307709" x="6865938" y="4511675"/>
          <p14:tracePt t="307717" x="6873875" y="4511675"/>
          <p14:tracePt t="307732" x="6880225" y="4511675"/>
          <p14:tracePt t="307781" x="6880225" y="4503738"/>
          <p14:tracePt t="307861" x="6880225" y="4495800"/>
          <p14:tracePt t="308181" x="6880225" y="4487863"/>
          <p14:tracePt t="308197" x="6873875" y="4479925"/>
          <p14:tracePt t="308205" x="6873875" y="4473575"/>
          <p14:tracePt t="308215" x="6850063" y="4441825"/>
          <p14:tracePt t="308232" x="6827838" y="4419600"/>
          <p14:tracePt t="308248" x="6819900" y="4397375"/>
          <p14:tracePt t="308265" x="6804025" y="4359275"/>
          <p14:tracePt t="308281" x="6789738" y="4321175"/>
          <p14:tracePt t="308298" x="6789738" y="4313238"/>
          <p14:tracePt t="308314" x="6781800" y="4297363"/>
          <p14:tracePt t="308331" x="6765925" y="4267200"/>
          <p14:tracePt t="308348" x="6743700" y="4229100"/>
          <p14:tracePt t="308348" x="6735763" y="4213225"/>
          <p14:tracePt t="308366" x="6721475" y="4198938"/>
          <p14:tracePt t="308384" x="6721475" y="4191000"/>
          <p14:tracePt t="308437" x="6721475" y="4175125"/>
          <p14:tracePt t="308453" x="6713538" y="4168775"/>
          <p14:tracePt t="308461" x="6713538" y="4160838"/>
          <p14:tracePt t="308469" x="6705600" y="4144963"/>
          <p14:tracePt t="308485" x="6697663" y="4137025"/>
          <p14:tracePt t="308497" x="6697663" y="4130675"/>
          <p14:tracePt t="308514" x="6683375" y="4122738"/>
          <p14:tracePt t="308531" x="6651625" y="4092575"/>
          <p14:tracePt t="308531" x="6621463" y="4068763"/>
          <p14:tracePt t="308550" x="6607175" y="4060825"/>
          <p14:tracePt t="308564" x="6569075" y="4030663"/>
          <p14:tracePt t="308582" x="6561138" y="4030663"/>
          <p14:tracePt t="308598" x="6553200" y="4022725"/>
          <p14:tracePt t="308630" x="6537325" y="4022725"/>
          <p14:tracePt t="308646" x="6523038" y="4022725"/>
          <p14:tracePt t="308653" x="6499225" y="4022725"/>
          <p14:tracePt t="308664" x="6454775" y="4022725"/>
          <p14:tracePt t="308681" x="6400800" y="4022725"/>
          <p14:tracePt t="308698" x="6370638" y="4022725"/>
          <p14:tracePt t="308714" x="6346825" y="4022725"/>
          <p14:tracePt t="308730" x="6332538" y="4022725"/>
          <p14:tracePt t="308748" x="6316663" y="4022725"/>
          <p14:tracePt t="308765" x="6308725" y="4022725"/>
          <p14:tracePt t="308781" x="6256338" y="4022725"/>
          <p14:tracePt t="308798" x="6180138" y="4022725"/>
          <p14:tracePt t="308815" x="6088063" y="4092575"/>
          <p14:tracePt t="308831" x="6011863" y="4137025"/>
          <p14:tracePt t="308848" x="5943600" y="4168775"/>
          <p14:tracePt t="308865" x="5905500" y="4191000"/>
          <p14:tracePt t="308881" x="5897563" y="4191000"/>
          <p14:tracePt t="308897" x="5897563" y="4198938"/>
          <p14:tracePt t="308914" x="5883275" y="4206875"/>
          <p14:tracePt t="308934" x="5867400" y="4229100"/>
          <p14:tracePt t="308948" x="5851525" y="4275138"/>
          <p14:tracePt t="308963" x="5845175" y="4305300"/>
          <p14:tracePt t="308980" x="5813425" y="4359275"/>
          <p14:tracePt t="308999" x="5799138" y="4389438"/>
          <p14:tracePt t="309015" x="5799138" y="4411663"/>
          <p14:tracePt t="309032" x="5799138" y="4449763"/>
          <p14:tracePt t="309047" x="5799138" y="4465638"/>
          <p14:tracePt t="309063" x="5807075" y="4479925"/>
          <p14:tracePt t="309085" x="5813425" y="4487863"/>
          <p14:tracePt t="309096" x="5845175" y="4525963"/>
          <p14:tracePt t="309113" x="5859463" y="4556125"/>
          <p14:tracePt t="309130" x="5883275" y="4602163"/>
          <p14:tracePt t="309148" x="5897563" y="4632325"/>
          <p14:tracePt t="309164" x="5935663" y="4670425"/>
          <p14:tracePt t="309164" x="5951538" y="4678363"/>
          <p14:tracePt t="309182" x="5973763" y="4694238"/>
          <p14:tracePt t="309198" x="6003925" y="4708525"/>
          <p14:tracePt t="309215" x="6080125" y="4746625"/>
          <p14:tracePt t="309231" x="6134100" y="4762500"/>
          <p14:tracePt t="309248" x="6172200" y="4762500"/>
          <p14:tracePt t="309264" x="6194425" y="4762500"/>
          <p14:tracePt t="309280" x="6218238" y="4762500"/>
          <p14:tracePt t="309298" x="6232525" y="4762500"/>
          <p14:tracePt t="309314" x="6240463" y="4762500"/>
          <p14:tracePt t="309333" x="6256338" y="4754563"/>
          <p14:tracePt t="309349" x="6264275" y="4746625"/>
          <p14:tracePt t="309363" x="6308725" y="4740275"/>
          <p14:tracePt t="309363" x="6332538" y="4732338"/>
          <p14:tracePt t="309383" x="6384925" y="4716463"/>
          <p14:tracePt t="309398" x="6438900" y="4708525"/>
          <p14:tracePt t="309414" x="6454775" y="4702175"/>
          <p14:tracePt t="309701" x="6515100" y="4686300"/>
          <p14:tracePt t="309709" x="6569075" y="4664075"/>
          <p14:tracePt t="309717" x="6607175" y="4656138"/>
          <p14:tracePt t="309730" x="6667500" y="4632325"/>
          <p14:tracePt t="309746" x="6675438" y="4625975"/>
          <p14:tracePt t="309763" x="6675438" y="4610100"/>
          <p14:tracePt t="309779" x="6689725" y="4594225"/>
          <p14:tracePt t="309779" x="6689725" y="4572000"/>
          <p14:tracePt t="309798" x="6721475" y="4549775"/>
          <p14:tracePt t="309814" x="6773863" y="4518025"/>
          <p14:tracePt t="309830" x="6835775" y="4495800"/>
          <p14:tracePt t="309847" x="6842125" y="4487863"/>
          <p14:tracePt t="309863" x="6858000" y="4487863"/>
          <p14:tracePt t="309941" x="6865938" y="4487863"/>
          <p14:tracePt t="309949" x="6880225" y="4487863"/>
          <p14:tracePt t="309962" x="6888163" y="4487863"/>
          <p14:tracePt t="309979" x="6896100" y="4479925"/>
          <p14:tracePt t="310021" x="6904038" y="4479925"/>
          <p14:tracePt t="310117" x="6918325" y="4479925"/>
          <p14:tracePt t="311029" x="6926263" y="4479925"/>
          <p14:tracePt t="311701" x="6934200" y="4479925"/>
          <p14:tracePt t="311710" x="6950075" y="4473575"/>
          <p14:tracePt t="311717" x="6956425" y="4473575"/>
          <p14:tracePt t="311728" x="6972300" y="4465638"/>
          <p14:tracePt t="311744" x="6980238" y="4457700"/>
          <p14:tracePt t="311761" x="6988175" y="4449763"/>
          <p14:tracePt t="311778" x="7010400" y="4441825"/>
          <p14:tracePt t="311797" x="7026275" y="4427538"/>
          <p14:tracePt t="311811" x="7070725" y="4397375"/>
          <p14:tracePt t="311811" x="7094538" y="4373563"/>
          <p14:tracePt t="311830" x="7108825" y="4373563"/>
          <p14:tracePt t="311861" x="7108825" y="4365625"/>
          <p14:tracePt t="311997" x="7108825" y="4359275"/>
          <p14:tracePt t="312013" x="7108825" y="4343400"/>
          <p14:tracePt t="312085" x="7108825" y="4335463"/>
          <p14:tracePt t="312109" x="7094538" y="4327525"/>
          <p14:tracePt t="312126" x="7094538" y="4313238"/>
          <p14:tracePt t="312165" x="7094538" y="4289425"/>
          <p14:tracePt t="312181" x="7102475" y="4267200"/>
          <p14:tracePt t="312189" x="7116763" y="4251325"/>
          <p14:tracePt t="312197" x="7124700" y="4229100"/>
          <p14:tracePt t="312210" x="7146925" y="4175125"/>
          <p14:tracePt t="312228" x="7170738" y="4137025"/>
          <p14:tracePt t="312228" x="7185025" y="4098925"/>
          <p14:tracePt t="312246" x="7208838" y="4084638"/>
          <p14:tracePt t="312260" x="7277100" y="4016375"/>
          <p14:tracePt t="312278" x="7413625" y="3870325"/>
          <p14:tracePt t="312294" x="7680325" y="3497263"/>
          <p14:tracePt t="312311" x="7780338" y="3124200"/>
          <p14:tracePt t="312327" x="7794625" y="3132138"/>
          <p14:tracePt t="312343" x="7788275" y="3140075"/>
          <p14:tracePt t="312677" x="7788275" y="3216275"/>
          <p14:tracePt t="312685" x="7788275" y="3292475"/>
          <p14:tracePt t="312694" x="7810500" y="3521075"/>
          <p14:tracePt t="312711" x="7832725" y="3627438"/>
          <p14:tracePt t="312728" x="7832725" y="3635375"/>
          <p14:tracePt t="312749" x="7832725" y="3649663"/>
          <p14:tracePt t="312760" x="7832725" y="3725863"/>
          <p14:tracePt t="312777" x="7832725" y="3832225"/>
          <p14:tracePt t="312794" x="7856538" y="3924300"/>
          <p14:tracePt t="312810" x="7908925" y="4092575"/>
          <p14:tracePt t="312828" x="7954963" y="4237038"/>
          <p14:tracePt t="312844" x="7978775" y="4305300"/>
          <p14:tracePt t="312844" x="7978775" y="4343400"/>
          <p14:tracePt t="312862" x="7993063" y="4381500"/>
          <p14:tracePt t="312876" x="7993063" y="4441825"/>
          <p14:tracePt t="312895" x="8001000" y="4441825"/>
          <p14:tracePt t="312910" x="8008938" y="4441825"/>
          <p14:tracePt t="312934" x="8016875" y="4441825"/>
          <p14:tracePt t="312958" x="8031163" y="4441825"/>
          <p14:tracePt t="312997" x="8047038" y="4441825"/>
          <p14:tracePt t="313005" x="8061325" y="4441825"/>
          <p14:tracePt t="313013" x="8077200" y="4441825"/>
          <p14:tracePt t="313026" x="8085138" y="4449763"/>
          <p14:tracePt t="313043" x="8093075" y="4457700"/>
          <p14:tracePt t="313061" x="8107363" y="4457700"/>
          <p14:tracePt t="313078" x="8115300" y="4457700"/>
          <p14:tracePt t="313093" x="8115300" y="4449763"/>
          <p14:tracePt t="314558" x="8107363" y="4449763"/>
          <p14:tracePt t="315341" x="8099425" y="4449763"/>
          <p14:tracePt t="317599" x="8093075" y="4449763"/>
          <p14:tracePt t="317829" x="8061325" y="4449763"/>
          <p14:tracePt t="317838" x="8047038" y="4449763"/>
          <p14:tracePt t="317845" x="8001000" y="4435475"/>
          <p14:tracePt t="317855" x="7840663" y="4359275"/>
          <p14:tracePt t="317872" x="7527925" y="4198938"/>
          <p14:tracePt t="317889" x="7102475" y="3940175"/>
          <p14:tracePt t="317905" x="6645275" y="3717925"/>
          <p14:tracePt t="317922" x="6232525" y="3543300"/>
          <p14:tracePt t="317940" x="5965825" y="3429000"/>
          <p14:tracePt t="317955" x="5761038" y="3330575"/>
          <p14:tracePt t="317972" x="5600700" y="3268663"/>
          <p14:tracePt t="317972" x="5516563" y="3246438"/>
          <p14:tracePt t="317990" x="5372100" y="3184525"/>
          <p14:tracePt t="318007" x="5235575" y="3108325"/>
          <p14:tracePt t="318023" x="5089525" y="3048000"/>
          <p14:tracePt t="318039" x="4991100" y="3001963"/>
          <p14:tracePt t="318056" x="4876800" y="2971800"/>
          <p14:tracePt t="318071" x="4792663" y="2925763"/>
          <p14:tracePt t="318089" x="4716463" y="2879725"/>
          <p14:tracePt t="318105" x="4618038" y="2819400"/>
          <p14:tracePt t="318121" x="4503738" y="2743200"/>
          <p14:tracePt t="318139" x="4283075" y="2628900"/>
          <p14:tracePt t="318155" x="3962400" y="2454275"/>
          <p14:tracePt t="318172" x="3771900" y="2378075"/>
          <p14:tracePt t="318172" x="3711575" y="2354263"/>
          <p14:tracePt t="318191" x="3657600" y="2316163"/>
          <p14:tracePt t="318206" x="3641725" y="2301875"/>
          <p14:tracePt t="318222" x="3635375" y="2293938"/>
          <p14:tracePt t="318239" x="3619500" y="2270125"/>
          <p14:tracePt t="318255" x="3619500" y="2247900"/>
          <p14:tracePt t="318271" x="3597275" y="2217738"/>
          <p14:tracePt t="318289" x="3597275" y="2209800"/>
          <p14:tracePt t="318309" x="3597275" y="2193925"/>
          <p14:tracePt t="318320" x="3589338" y="2179638"/>
          <p14:tracePt t="318338" x="3581400" y="2125663"/>
          <p14:tracePt t="318355" x="3565525" y="2065338"/>
          <p14:tracePt t="318372" x="3543300" y="1989138"/>
          <p14:tracePt t="318372" x="3535363" y="1958975"/>
          <p14:tracePt t="318390" x="3527425" y="1935163"/>
          <p14:tracePt t="318404" x="3527425" y="1920875"/>
          <p14:tracePt t="318421" x="3527425" y="1897063"/>
          <p14:tracePt t="318439" x="3513138" y="1866900"/>
          <p14:tracePt t="318455" x="3513138" y="1820863"/>
          <p14:tracePt t="318471" x="3513138" y="1782763"/>
          <p14:tracePt t="318488" x="3513138" y="1730375"/>
          <p14:tracePt t="318504" x="3513138" y="1684338"/>
          <p14:tracePt t="318521" x="3513138" y="1660525"/>
          <p14:tracePt t="318538" x="3521075" y="1638300"/>
          <p14:tracePt t="318554" x="3521075" y="1630363"/>
          <p14:tracePt t="318571" x="3543300" y="1577975"/>
          <p14:tracePt t="318588" x="3559175" y="1516063"/>
          <p14:tracePt t="318588" x="3565525" y="1501775"/>
          <p14:tracePt t="318606" x="3565525" y="1477963"/>
          <p14:tracePt t="318621" x="3603625" y="1387475"/>
          <p14:tracePt t="318638" x="3619500" y="1341438"/>
          <p14:tracePt t="318655" x="3641725" y="1273175"/>
          <p14:tracePt t="318671" x="3657600" y="1211263"/>
          <p14:tracePt t="318688" x="3679825" y="1165225"/>
          <p14:tracePt t="318705" x="3695700" y="1104900"/>
          <p14:tracePt t="318721" x="3725863" y="1012825"/>
          <p14:tracePt t="318738" x="3749675" y="914400"/>
          <p14:tracePt t="318754" x="3763963" y="868363"/>
          <p14:tracePt t="318771" x="3779838" y="830263"/>
          <p14:tracePt t="318787" x="3779838" y="815975"/>
          <p14:tracePt t="318804" x="3779838" y="784225"/>
          <p14:tracePt t="318804" x="3779838" y="754063"/>
          <p14:tracePt t="318822" x="3779838" y="731838"/>
          <p14:tracePt t="318838" x="3779838" y="685800"/>
          <p14:tracePt t="318855" x="3779838" y="631825"/>
          <p14:tracePt t="318871" x="3779838" y="571500"/>
          <p14:tracePt t="318887" x="3763963" y="533400"/>
          <p14:tracePt t="318904" x="3756025" y="511175"/>
          <p14:tracePt t="318921" x="3749675" y="487363"/>
          <p14:tracePt t="318938" x="3733800" y="457200"/>
          <p14:tracePt t="318953" x="3733800" y="449263"/>
          <p14:tracePt t="318969" x="3717925" y="434975"/>
          <p14:tracePt t="318987" x="3717925" y="427038"/>
          <p14:tracePt t="319003" x="3695700" y="396875"/>
          <p14:tracePt t="319020" x="3673475" y="365125"/>
          <p14:tracePt t="319038" x="3635375" y="350838"/>
          <p14:tracePt t="319054" x="3603625" y="320675"/>
          <p14:tracePt t="319071" x="3597275" y="320675"/>
          <p14:tracePt t="319101" x="3589338" y="320675"/>
          <p14:tracePt t="319133" x="3581400" y="320675"/>
          <p14:tracePt t="319141" x="3565525" y="304800"/>
          <p14:tracePt t="319153" x="3513138" y="288925"/>
          <p14:tracePt t="319170" x="3475038" y="274638"/>
          <p14:tracePt t="319187" x="3444875" y="250825"/>
          <p14:tracePt t="319204" x="3421063" y="236538"/>
          <p14:tracePt t="319204" x="3398838" y="228600"/>
          <p14:tracePt t="319222" x="3390900" y="228600"/>
          <p14:tracePt t="319236" x="3330575" y="212725"/>
          <p14:tracePt t="319255" x="3268663" y="198438"/>
          <p14:tracePt t="319271" x="3170238" y="160338"/>
          <p14:tracePt t="319288" x="3116263" y="144463"/>
          <p14:tracePt t="319304" x="3078163" y="136525"/>
          <p14:tracePt t="319319" x="3040063" y="130175"/>
          <p14:tracePt t="319336" x="3009900" y="122238"/>
          <p14:tracePt t="319353" x="2971800" y="106363"/>
          <p14:tracePt t="319370" x="2917825" y="84138"/>
          <p14:tracePt t="319387" x="2841625" y="84138"/>
          <p14:tracePt t="319387" x="2773363" y="84138"/>
          <p14:tracePt t="319406" x="2720975" y="84138"/>
          <p14:tracePt t="319420" x="2606675" y="84138"/>
          <p14:tracePt t="319420" x="2536825" y="84138"/>
          <p14:tracePt t="319438" x="2454275" y="76200"/>
          <p14:tracePt t="319454" x="2400300" y="60325"/>
          <p14:tracePt t="319471" x="2392363" y="60325"/>
          <p14:tracePt t="319486" x="2384425" y="60325"/>
          <p14:tracePt t="319509" x="2370138" y="60325"/>
          <p14:tracePt t="319533" x="2354263" y="60325"/>
          <p14:tracePt t="319541" x="2316163" y="76200"/>
          <p14:tracePt t="319553" x="2239963" y="98425"/>
          <p14:tracePt t="319570" x="2179638" y="106363"/>
          <p14:tracePt t="319587" x="2125663" y="122238"/>
          <p14:tracePt t="319603" x="2103438" y="122238"/>
          <p14:tracePt t="319620" x="2095500" y="122238"/>
          <p14:tracePt t="319636" x="2079625" y="130175"/>
          <p14:tracePt t="319661" x="2065338" y="130175"/>
          <p14:tracePt t="319686" x="2035175" y="130175"/>
          <p14:tracePt t="319693" x="2003425" y="130175"/>
          <p14:tracePt t="319703" x="1905000" y="152400"/>
          <p14:tracePt t="319720" x="1760538" y="182563"/>
          <p14:tracePt t="319737" x="1638300" y="190500"/>
          <p14:tracePt t="319753" x="1531938" y="212725"/>
          <p14:tracePt t="319770" x="1477963" y="220663"/>
          <p14:tracePt t="319787" x="1447800" y="228600"/>
          <p14:tracePt t="319803" x="1431925" y="228600"/>
          <p14:tracePt t="319820" x="1417638" y="244475"/>
          <p14:tracePt t="319837" x="1371600" y="244475"/>
          <p14:tracePt t="319854" x="1311275" y="244475"/>
          <p14:tracePt t="319871" x="1257300" y="250825"/>
          <p14:tracePt t="319887" x="1211263" y="266700"/>
          <p14:tracePt t="319904" x="1173163" y="274638"/>
          <p14:tracePt t="319920" x="1150938" y="282575"/>
          <p14:tracePt t="319939" x="1096963" y="296863"/>
          <p14:tracePt t="319953" x="1066800" y="296863"/>
          <p14:tracePt t="319969" x="1028700" y="296863"/>
          <p14:tracePt t="319986" x="990600" y="312738"/>
          <p14:tracePt t="320003" x="960438" y="320675"/>
          <p14:tracePt t="320020" x="936625" y="327025"/>
          <p14:tracePt t="320036" x="914400" y="334963"/>
          <p14:tracePt t="320036" x="898525" y="334963"/>
          <p14:tracePt t="320054" x="876300" y="342900"/>
          <p14:tracePt t="320071" x="860425" y="350838"/>
          <p14:tracePt t="320087" x="830263" y="358775"/>
          <p14:tracePt t="320104" x="830263" y="373063"/>
          <p14:tracePt t="320125" x="822325" y="381000"/>
          <p14:tracePt t="320136" x="822325" y="388938"/>
          <p14:tracePt t="320157" x="822325" y="396875"/>
          <p14:tracePt t="320169" x="792163" y="427038"/>
          <p14:tracePt t="320186" x="746125" y="473075"/>
          <p14:tracePt t="320203" x="708025" y="511175"/>
          <p14:tracePt t="320219" x="677863" y="555625"/>
          <p14:tracePt t="320236" x="655638" y="601663"/>
          <p14:tracePt t="320236" x="639763" y="609600"/>
          <p14:tracePt t="320254" x="631825" y="631825"/>
          <p14:tracePt t="320269" x="617538" y="708025"/>
          <p14:tracePt t="320286" x="617538" y="746125"/>
          <p14:tracePt t="320303" x="617538" y="777875"/>
          <p14:tracePt t="320319" x="617538" y="792163"/>
          <p14:tracePt t="320335" x="617538" y="822325"/>
          <p14:tracePt t="320352" x="631825" y="860425"/>
          <p14:tracePt t="320369" x="669925" y="898525"/>
          <p14:tracePt t="320386" x="731838" y="968375"/>
          <p14:tracePt t="320404" x="800100" y="1044575"/>
          <p14:tracePt t="320419" x="884238" y="1120775"/>
          <p14:tracePt t="320436" x="974725" y="1196975"/>
          <p14:tracePt t="320436" x="1012825" y="1227138"/>
          <p14:tracePt t="320454" x="1050925" y="1265238"/>
          <p14:tracePt t="320469" x="1219200" y="1349375"/>
          <p14:tracePt t="320486" x="1363663" y="1401763"/>
          <p14:tracePt t="320503" x="1470025" y="1455738"/>
          <p14:tracePt t="320520" x="1524000" y="1493838"/>
          <p14:tracePt t="320537" x="1531938" y="1493838"/>
          <p14:tracePt t="320552" x="1546225" y="1493838"/>
          <p14:tracePt t="320589" x="1584325" y="1493838"/>
          <p14:tracePt t="320597" x="1646238" y="1508125"/>
          <p14:tracePt t="320605" x="1698625" y="1508125"/>
          <p14:tracePt t="320618" x="1828800" y="1531938"/>
          <p14:tracePt t="320636" x="1912938" y="1539875"/>
          <p14:tracePt t="320636" x="1943100" y="1539875"/>
          <p14:tracePt t="320654" x="1951038" y="1546225"/>
          <p14:tracePt t="320668" x="1958975" y="1546225"/>
          <p14:tracePt t="320685" x="1973263" y="1546225"/>
          <p14:tracePt t="320725" x="1981200" y="1546225"/>
          <p14:tracePt t="320741" x="1989138" y="1546225"/>
          <p14:tracePt t="320750" x="2019300" y="1539875"/>
          <p14:tracePt t="320757" x="2049463" y="1539875"/>
          <p14:tracePt t="320769" x="2149475" y="1531938"/>
          <p14:tracePt t="320785" x="2217738" y="1531938"/>
          <p14:tracePt t="320802" x="2247900" y="1524000"/>
          <p14:tracePt t="320819" x="2255838" y="1516063"/>
          <p14:tracePt t="320845" x="2255838" y="1508125"/>
          <p14:tracePt t="320853" x="2263775" y="1501775"/>
          <p14:tracePt t="320868" x="2301875" y="1477963"/>
          <p14:tracePt t="320886" x="2316163" y="1470025"/>
          <p14:tracePt t="320903" x="2332038" y="1463675"/>
          <p14:tracePt t="320919" x="2346325" y="1439863"/>
          <p14:tracePt t="320935" x="2370138" y="1439863"/>
          <p14:tracePt t="320952" x="2400300" y="1425575"/>
          <p14:tracePt t="320968" x="2454275" y="1409700"/>
          <p14:tracePt t="320985" x="2498725" y="1393825"/>
          <p14:tracePt t="321002" x="2536825" y="1387475"/>
          <p14:tracePt t="321019" x="2582863" y="1363663"/>
          <p14:tracePt t="321035" x="2628900" y="1355725"/>
          <p14:tracePt t="321052" x="2651125" y="1349375"/>
          <p14:tracePt t="321052" x="2659063" y="1349375"/>
          <p14:tracePt t="321070" x="2682875" y="1349375"/>
          <p14:tracePt t="321085" x="2689225" y="1333500"/>
          <p14:tracePt t="321103" x="2705100" y="1317625"/>
          <p14:tracePt t="321119" x="2720975" y="1311275"/>
          <p14:tracePt t="321136" x="2751138" y="1295400"/>
          <p14:tracePt t="321152" x="2773363" y="1295400"/>
          <p14:tracePt t="321168" x="2811463" y="1279525"/>
          <p14:tracePt t="321185" x="2841625" y="1265238"/>
          <p14:tracePt t="321202" x="2865438" y="1257300"/>
          <p14:tracePt t="321219" x="2895600" y="1249363"/>
          <p14:tracePt t="321235" x="2917825" y="1241425"/>
          <p14:tracePt t="321252" x="2933700" y="1235075"/>
          <p14:tracePt t="321252" x="2941638" y="1235075"/>
          <p14:tracePt t="321270" x="2949575" y="1227138"/>
          <p14:tracePt t="321284" x="2971800" y="1219200"/>
          <p14:tracePt t="321302" x="3009900" y="1219200"/>
          <p14:tracePt t="321319" x="3055938" y="1211263"/>
          <p14:tracePt t="321336" x="3070225" y="1211263"/>
          <p14:tracePt t="321352" x="3086100" y="1211263"/>
          <p14:tracePt t="321485" x="3101975" y="1211263"/>
          <p14:tracePt t="321509" x="3116263" y="1211263"/>
          <p14:tracePt t="321525" x="3132138" y="1196975"/>
          <p14:tracePt t="321535" x="3140075" y="1196975"/>
          <p14:tracePt t="321597" x="3162300" y="1173163"/>
          <p14:tracePt t="321605" x="3178175" y="1165225"/>
          <p14:tracePt t="321621" x="3184525" y="1165225"/>
          <p14:tracePt t="321634" x="3192463" y="1165225"/>
          <p14:tracePt t="321651" x="3200400" y="1165225"/>
          <p14:tracePt t="321741" x="3216275" y="1158875"/>
          <p14:tracePt t="321750" x="3216275" y="1150938"/>
          <p14:tracePt t="322221" x="3208338" y="1150938"/>
          <p14:tracePt t="322269" x="3200400" y="1150938"/>
          <p14:tracePt t="322613" x="3192463" y="1150938"/>
          <p14:tracePt t="323357" x="3184525" y="1165225"/>
          <p14:tracePt t="323645" x="3184525" y="1173163"/>
          <p14:tracePt t="323669" x="3178175" y="1173163"/>
          <p14:tracePt t="326330" x="3184525" y="1165225"/>
          <p14:tracePt t="326645" x="3184525" y="1158875"/>
          <p14:tracePt t="326653" x="3192463" y="1150938"/>
          <p14:tracePt t="326669" x="3192463" y="1143000"/>
          <p14:tracePt t="326679" x="3200400" y="1127125"/>
          <p14:tracePt t="326696" x="3200400" y="1096963"/>
          <p14:tracePt t="326712" x="3200400" y="1066800"/>
          <p14:tracePt t="326729" x="3208338" y="1044575"/>
          <p14:tracePt t="326746" x="3216275" y="1006475"/>
          <p14:tracePt t="326763" x="3222625" y="982663"/>
          <p14:tracePt t="326779" x="3222625" y="974725"/>
          <p14:tracePt t="326798" x="3222625" y="968375"/>
          <p14:tracePt t="326861" x="3222625" y="960438"/>
          <p14:tracePt t="326869" x="3222625" y="944563"/>
          <p14:tracePt t="326901" x="3222625" y="936625"/>
          <p14:tracePt t="327077" x="3230563" y="930275"/>
          <p14:tracePt t="327085" x="3230563" y="922338"/>
          <p14:tracePt t="327095" x="3230563" y="914400"/>
          <p14:tracePt t="327112" x="3230563" y="906463"/>
          <p14:tracePt t="327129" x="3230563" y="898525"/>
          <p14:tracePt t="327165" x="3230563" y="892175"/>
          <p14:tracePt t="327205" x="3230563" y="884238"/>
          <p14:tracePt t="327213" x="3238500" y="876300"/>
          <p14:tracePt t="327237" x="3238500" y="868363"/>
          <p14:tracePt t="327357" x="3238500" y="860425"/>
          <p14:tracePt t="327365" x="3238500" y="854075"/>
          <p14:tracePt t="327378" x="3238500" y="838200"/>
          <p14:tracePt t="327395" x="3238500" y="815975"/>
          <p14:tracePt t="327395" x="3238500" y="808038"/>
          <p14:tracePt t="327415" x="3238500" y="800100"/>
          <p14:tracePt t="327430" x="3238500" y="792163"/>
          <p14:tracePt t="327469" x="3238500" y="784225"/>
          <p14:tracePt t="327653" x="3230563" y="777875"/>
          <p14:tracePt t="327669" x="3230563" y="769938"/>
          <p14:tracePt t="327685" x="3216275" y="754063"/>
          <p14:tracePt t="327709" x="3216275" y="746125"/>
          <p14:tracePt t="327733" x="3216275" y="739775"/>
          <p14:tracePt t="327765" x="3208338" y="731838"/>
          <p14:tracePt t="327773" x="3200400" y="723900"/>
          <p14:tracePt t="327813" x="3192463" y="715963"/>
          <p14:tracePt t="327981" x="3184525" y="715963"/>
          <p14:tracePt t="328013" x="3178175" y="715963"/>
          <p14:tracePt t="328077" x="3170238" y="715963"/>
          <p14:tracePt t="328149" x="3162300" y="715963"/>
          <p14:tracePt t="328157" x="3154363" y="715963"/>
          <p14:tracePt t="328285" x="3146425" y="715963"/>
          <p14:tracePt t="328341" x="3140075" y="715963"/>
          <p14:tracePt t="328381" x="3132138" y="715963"/>
          <p14:tracePt t="328405" x="3108325" y="715963"/>
          <p14:tracePt t="328421" x="3116263" y="708025"/>
          <p14:tracePt t="329085" x="3124200" y="708025"/>
          <p14:tracePt t="329205" x="3132138" y="708025"/>
          <p14:tracePt t="329229" x="3140075" y="708025"/>
          <p14:tracePt t="329253" x="3146425" y="701675"/>
          <p14:tracePt t="330179" x="3146425" y="708025"/>
          <p14:tracePt t="330302" x="3140075" y="715963"/>
          <p14:tracePt t="330333" x="3132138" y="723900"/>
          <p14:tracePt t="330342" x="3132138" y="731838"/>
          <p14:tracePt t="330373" x="3124200" y="731838"/>
          <p14:tracePt t="330390" x="3124200" y="739775"/>
          <p14:tracePt t="330399" x="3116263" y="739775"/>
          <p14:tracePt t="330421" x="3108325" y="754063"/>
          <p14:tracePt t="330445" x="3101975" y="762000"/>
          <p14:tracePt t="330478" x="3101975" y="769938"/>
          <p14:tracePt t="330501" x="3094038" y="777875"/>
          <p14:tracePt t="330509" x="3078163" y="784225"/>
          <p14:tracePt t="330533" x="3078163" y="800100"/>
          <p14:tracePt t="330542" x="3070225" y="800100"/>
          <p14:tracePt t="330565" x="3063875" y="808038"/>
          <p14:tracePt t="330574" x="3055938" y="815975"/>
          <p14:tracePt t="330629" x="3055938" y="822325"/>
          <p14:tracePt t="330677" x="3048000" y="822325"/>
          <p14:tracePt t="330685" x="3048000" y="830263"/>
          <p14:tracePt t="330709" x="3032125" y="838200"/>
          <p14:tracePt t="330717" x="3032125" y="846138"/>
          <p14:tracePt t="330726" x="3017838" y="854075"/>
          <p14:tracePt t="330743" x="3001963" y="854075"/>
          <p14:tracePt t="330760" x="2994025" y="860425"/>
          <p14:tracePt t="330775" x="2979738" y="868363"/>
          <p14:tracePt t="330792" x="2963863" y="884238"/>
          <p14:tracePt t="330808" x="2949575" y="892175"/>
          <p14:tracePt t="330825" x="2917825" y="906463"/>
          <p14:tracePt t="330842" x="2917825" y="914400"/>
          <p14:tracePt t="330858" x="2887663" y="936625"/>
          <p14:tracePt t="330875" x="2887663" y="944563"/>
          <p14:tracePt t="330891" x="2873375" y="952500"/>
          <p14:tracePt t="330908" x="2873375" y="960438"/>
          <p14:tracePt t="330934" x="2865438" y="968375"/>
          <p14:tracePt t="330949" x="2865438" y="974725"/>
          <p14:tracePt t="330965" x="2857500" y="974725"/>
          <p14:tracePt t="330975" x="2849563" y="990600"/>
          <p14:tracePt t="330992" x="2841625" y="998538"/>
          <p14:tracePt t="331008" x="2835275" y="1006475"/>
          <p14:tracePt t="331025" x="2827338" y="1020763"/>
          <p14:tracePt t="331042" x="2827338" y="1028700"/>
          <p14:tracePt t="331101" x="2819400" y="1028700"/>
          <p14:tracePt t="331125" x="2803525" y="1044575"/>
          <p14:tracePt t="331133" x="2797175" y="1044575"/>
          <p14:tracePt t="331142" x="2765425" y="1066800"/>
          <p14:tracePt t="331159" x="2759075" y="1082675"/>
          <p14:tracePt t="331176" x="2743200" y="1089025"/>
          <p14:tracePt t="331191" x="2743200" y="1096963"/>
          <p14:tracePt t="332542" x="2743200" y="1104900"/>
          <p14:tracePt t="332926" x="2743200" y="1112838"/>
          <p14:tracePt t="333077" x="2743200" y="1096963"/>
          <p14:tracePt t="333853" x="2743200" y="1089025"/>
          <p14:tracePt t="333886" x="2735263" y="1082675"/>
          <p14:tracePt t="333893" x="2727325" y="1082675"/>
          <p14:tracePt t="333906" x="2720975" y="1082675"/>
          <p14:tracePt t="336639" x="2735263" y="1082675"/>
          <p14:tracePt t="336869" x="2743200" y="1082675"/>
          <p14:tracePt t="339649" x="2727325" y="1082675"/>
          <p14:tracePt t="340222" x="2713038" y="1082675"/>
          <p14:tracePt t="340230" x="2697163" y="1082675"/>
          <p14:tracePt t="340238" x="2689225" y="1074738"/>
          <p14:tracePt t="340248" x="2667000" y="1058863"/>
          <p14:tracePt t="340266" x="2636838" y="1050925"/>
          <p14:tracePt t="340282" x="2620963" y="1044575"/>
          <p14:tracePt t="340299" x="2606675" y="1036638"/>
          <p14:tracePt t="340315" x="2574925" y="1028700"/>
          <p14:tracePt t="340333" x="2536825" y="1028700"/>
          <p14:tracePt t="340333" x="2514600" y="1020763"/>
          <p14:tracePt t="340350" x="2476500" y="1012825"/>
          <p14:tracePt t="340366" x="2438400" y="998538"/>
          <p14:tracePt t="340383" x="2430463" y="998538"/>
          <p14:tracePt t="340470" x="2422525" y="998538"/>
          <p14:tracePt t="340478" x="2408238" y="998538"/>
          <p14:tracePt t="340485" x="2392363" y="998538"/>
          <p14:tracePt t="340498" x="2370138" y="998538"/>
          <p14:tracePt t="341413" x="2378075" y="998538"/>
          <p14:tracePt t="341694" x="2400300" y="998538"/>
          <p14:tracePt t="341702" x="2416175" y="998538"/>
          <p14:tracePt t="341713" x="2446338" y="998538"/>
          <p14:tracePt t="341731" x="2460625" y="998538"/>
          <p14:tracePt t="341749" x="2476500" y="998538"/>
          <p14:tracePt t="341805" x="2484438" y="998538"/>
          <p14:tracePt t="341830" x="2492375" y="990600"/>
          <p14:tracePt t="341838" x="2506663" y="982663"/>
          <p14:tracePt t="341878" x="2506663" y="974725"/>
          <p14:tracePt t="341894" x="2514600" y="974725"/>
          <p14:tracePt t="341910" x="2536825" y="960438"/>
          <p14:tracePt t="341935" x="2544763" y="960438"/>
          <p14:tracePt t="341942" x="2560638" y="952500"/>
          <p14:tracePt t="341981" x="2560638" y="944563"/>
          <p14:tracePt t="342014" x="2574925" y="936625"/>
          <p14:tracePt t="342021" x="2582863" y="930275"/>
          <p14:tracePt t="342031" x="2598738" y="922338"/>
          <p14:tracePt t="342048" x="2613025" y="906463"/>
          <p14:tracePt t="342064" x="2613025" y="898525"/>
          <p14:tracePt t="342109" x="2620963" y="898525"/>
          <p14:tracePt t="342118" x="2628900" y="884238"/>
          <p14:tracePt t="342130" x="2659063" y="868363"/>
          <p14:tracePt t="342147" x="2667000" y="860425"/>
          <p14:tracePt t="342163" x="2674938" y="860425"/>
          <p14:tracePt t="342180" x="2674938" y="854075"/>
          <p14:tracePt t="342238" x="2682875" y="854075"/>
          <p14:tracePt t="342262" x="2697163" y="854075"/>
          <p14:tracePt t="342278" x="2705100" y="854075"/>
          <p14:tracePt t="342302" x="2720975" y="846138"/>
          <p14:tracePt t="342334" x="2720975" y="838200"/>
          <p14:tracePt t="342718" x="2720975" y="830263"/>
          <p14:tracePt t="342765" x="2720975" y="822325"/>
          <p14:tracePt t="342774" x="2720975" y="815975"/>
          <p14:tracePt t="342805" x="2713038" y="800100"/>
          <p14:tracePt t="342838" x="2705100" y="792163"/>
          <p14:tracePt t="342862" x="2697163" y="784225"/>
          <p14:tracePt t="342878" x="2689225" y="769938"/>
          <p14:tracePt t="342894" x="2682875" y="769938"/>
          <p14:tracePt t="342902" x="2674938" y="762000"/>
          <p14:tracePt t="342934" x="2667000" y="754063"/>
          <p14:tracePt t="342982" x="2659063" y="754063"/>
          <p14:tracePt t="343022" x="2651125" y="754063"/>
          <p14:tracePt t="343038" x="2644775" y="754063"/>
          <p14:tracePt t="343046" x="2651125" y="754063"/>
          <p14:tracePt t="343438" x="2667000" y="754063"/>
          <p14:tracePt t="343445" x="2682875" y="754063"/>
          <p14:tracePt t="343462" x="2697163" y="754063"/>
          <p14:tracePt t="343470" x="2713038" y="754063"/>
          <p14:tracePt t="343480" x="2720975" y="754063"/>
          <p14:tracePt t="343510" x="2727325" y="754063"/>
          <p14:tracePt t="343542" x="2735263" y="754063"/>
          <p14:tracePt t="343549" x="2743200" y="754063"/>
          <p14:tracePt t="343561" x="2773363" y="746125"/>
          <p14:tracePt t="343579" x="2797175" y="746125"/>
          <p14:tracePt t="343595" x="2811463" y="739775"/>
          <p14:tracePt t="343638" x="2819400" y="739775"/>
          <p14:tracePt t="343670" x="2827338" y="739775"/>
          <p14:tracePt t="343678" x="2835275" y="739775"/>
          <p14:tracePt t="343686" x="2841625" y="739775"/>
          <p14:tracePt t="343696" x="2865438" y="739775"/>
          <p14:tracePt t="343712" x="2895600" y="746125"/>
          <p14:tracePt t="343729" x="2933700" y="762000"/>
          <p14:tracePt t="343745" x="2955925" y="762000"/>
          <p14:tracePt t="343762" x="2963863" y="762000"/>
          <p14:tracePt t="343830" x="2971800" y="762000"/>
          <p14:tracePt t="343838" x="2987675" y="762000"/>
          <p14:tracePt t="343846" x="2994025" y="762000"/>
          <p14:tracePt t="343861" x="3001963" y="762000"/>
          <p14:tracePt t="343878" x="3009900" y="762000"/>
          <p14:tracePt t="343896" x="3025775" y="762000"/>
          <p14:tracePt t="343918" x="3040063" y="754063"/>
          <p14:tracePt t="343936" x="3055938" y="754063"/>
          <p14:tracePt t="343946" x="3086100" y="739775"/>
          <p14:tracePt t="343962" x="3124200" y="731838"/>
          <p14:tracePt t="343978" x="3140075" y="731838"/>
          <p14:tracePt t="343994" x="3146425" y="723900"/>
          <p14:tracePt t="344011" x="3154363" y="723900"/>
          <p14:tracePt t="344028" x="3184525" y="715963"/>
          <p14:tracePt t="344028" x="3200400" y="708025"/>
          <p14:tracePt t="344046" x="3216275" y="701675"/>
          <p14:tracePt t="344062" x="3246438" y="701675"/>
          <p14:tracePt t="344080" x="3254375" y="693738"/>
          <p14:tracePt t="344094" x="3260725" y="685800"/>
          <p14:tracePt t="344112" x="3268663" y="685800"/>
          <p14:tracePt t="344142" x="3276600" y="677863"/>
          <p14:tracePt t="344150" x="3292475" y="663575"/>
          <p14:tracePt t="344161" x="3314700" y="647700"/>
          <p14:tracePt t="344179" x="3352800" y="617538"/>
          <p14:tracePt t="344195" x="3360738" y="601663"/>
          <p14:tracePt t="344212" x="3375025" y="587375"/>
          <p14:tracePt t="344228" x="3390900" y="563563"/>
          <p14:tracePt t="344246" x="3390900" y="555625"/>
          <p14:tracePt t="344262" x="3390900" y="549275"/>
          <p14:tracePt t="344279" x="3390900" y="541338"/>
          <p14:tracePt t="344295" x="3390900" y="525463"/>
          <p14:tracePt t="344311" x="3390900" y="517525"/>
          <p14:tracePt t="344328" x="3390900" y="503238"/>
          <p14:tracePt t="344358" x="3390900" y="495300"/>
          <p14:tracePt t="344382" x="3390900" y="487363"/>
          <p14:tracePt t="344398" x="3390900" y="479425"/>
          <p14:tracePt t="344406" x="3390900" y="473075"/>
          <p14:tracePt t="344430" x="3390900" y="457200"/>
          <p14:tracePt t="344446" x="3375025" y="449263"/>
          <p14:tracePt t="344461" x="3368675" y="434975"/>
          <p14:tracePt t="344478" x="3360738" y="434975"/>
          <p14:tracePt t="344485" x="3360738" y="419100"/>
          <p14:tracePt t="344495" x="3344863" y="411163"/>
          <p14:tracePt t="344512" x="3330575" y="403225"/>
          <p14:tracePt t="344528" x="3306763" y="388938"/>
          <p14:tracePt t="344545" x="3276600" y="373063"/>
          <p14:tracePt t="344561" x="3246438" y="365125"/>
          <p14:tracePt t="344578" x="3200400" y="334963"/>
          <p14:tracePt t="344595" x="3178175" y="327025"/>
          <p14:tracePt t="344611" x="3162300" y="312738"/>
          <p14:tracePt t="344628" x="3154363" y="312738"/>
          <p14:tracePt t="344644" x="3132138" y="304800"/>
          <p14:tracePt t="344662" x="3116263" y="296863"/>
          <p14:tracePt t="344679" x="3101975" y="288925"/>
          <p14:tracePt t="344694" x="3086100" y="282575"/>
          <p14:tracePt t="344712" x="3070225" y="274638"/>
          <p14:tracePt t="344734" x="3063875" y="266700"/>
          <p14:tracePt t="344744" x="3032125" y="250825"/>
          <p14:tracePt t="344761" x="2971800" y="236538"/>
          <p14:tracePt t="344778" x="2895600" y="236538"/>
          <p14:tracePt t="344794" x="2811463" y="212725"/>
          <p14:tracePt t="344811" x="2727325" y="206375"/>
          <p14:tracePt t="344828" x="2659063" y="190500"/>
          <p14:tracePt t="344845" x="2620963" y="190500"/>
          <p14:tracePt t="344845" x="2606675" y="190500"/>
          <p14:tracePt t="344862" x="2582863" y="190500"/>
          <p14:tracePt t="344879" x="2568575" y="190500"/>
          <p14:tracePt t="344895" x="2544763" y="190500"/>
          <p14:tracePt t="344912" x="2506663" y="190500"/>
          <p14:tracePt t="344928" x="2438400" y="190500"/>
          <p14:tracePt t="344947" x="2354263" y="190500"/>
          <p14:tracePt t="344961" x="2270125" y="190500"/>
          <p14:tracePt t="344977" x="2209800" y="190500"/>
          <p14:tracePt t="344994" x="2201863" y="190500"/>
          <p14:tracePt t="345011" x="2193925" y="190500"/>
          <p14:tracePt t="345053" x="2187575" y="190500"/>
          <p14:tracePt t="345077" x="2179638" y="190500"/>
          <p14:tracePt t="345085" x="2171700" y="190500"/>
          <p14:tracePt t="345095" x="2163763" y="190500"/>
          <p14:tracePt t="345111" x="2155825" y="190500"/>
          <p14:tracePt t="345127" x="2141538" y="190500"/>
          <p14:tracePt t="345143" x="2111375" y="174625"/>
          <p14:tracePt t="345160" x="2073275" y="174625"/>
          <p14:tracePt t="345177" x="1989138" y="174625"/>
          <p14:tracePt t="345194" x="1912938" y="174625"/>
          <p14:tracePt t="345210" x="1836738" y="174625"/>
          <p14:tracePt t="345227" x="1782763" y="174625"/>
          <p14:tracePt t="345244" x="1752600" y="174625"/>
          <p14:tracePt t="345244" x="1736725" y="174625"/>
          <p14:tracePt t="345262" x="1730375" y="174625"/>
          <p14:tracePt t="345277" x="1714500" y="174625"/>
          <p14:tracePt t="345294" x="1706563" y="174625"/>
          <p14:tracePt t="345310" x="1692275" y="174625"/>
          <p14:tracePt t="345334" x="1684338" y="174625"/>
          <p14:tracePt t="345343" x="1638300" y="190500"/>
          <p14:tracePt t="345360" x="1577975" y="206375"/>
          <p14:tracePt t="345377" x="1554163" y="206375"/>
          <p14:tracePt t="345394" x="1531938" y="212725"/>
          <p14:tracePt t="345413" x="1524000" y="220663"/>
          <p14:tracePt t="345445" x="1516063" y="220663"/>
          <p14:tracePt t="345454" x="1508125" y="220663"/>
          <p14:tracePt t="345478" x="1493838" y="220663"/>
          <p14:tracePt t="345485" x="1477963" y="220663"/>
          <p14:tracePt t="345494" x="1425575" y="220663"/>
          <p14:tracePt t="345511" x="1355725" y="228600"/>
          <p14:tracePt t="345528" x="1287463" y="236538"/>
          <p14:tracePt t="345544" x="1241425" y="244475"/>
          <p14:tracePt t="345560" x="1196975" y="244475"/>
          <p14:tracePt t="345577" x="1181100" y="258763"/>
          <p14:tracePt t="345593" x="1143000" y="274638"/>
          <p14:tracePt t="345610" x="1120775" y="274638"/>
          <p14:tracePt t="345627" x="1058863" y="312738"/>
          <p14:tracePt t="345643" x="1020763" y="327025"/>
          <p14:tracePt t="345660" x="982663" y="342900"/>
          <p14:tracePt t="345677" x="952500" y="350838"/>
          <p14:tracePt t="345693" x="944563" y="358775"/>
          <p14:tracePt t="345710" x="944563" y="365125"/>
          <p14:tracePt t="345727" x="930275" y="373063"/>
          <p14:tracePt t="345743" x="906463" y="396875"/>
          <p14:tracePt t="345760" x="884238" y="419100"/>
          <p14:tracePt t="345776" x="868363" y="441325"/>
          <p14:tracePt t="345793" x="868363" y="449263"/>
          <p14:tracePt t="345809" x="868363" y="465138"/>
          <p14:tracePt t="345827" x="868363" y="479425"/>
          <p14:tracePt t="345843" x="868363" y="487363"/>
          <p14:tracePt t="345885" x="868363" y="495300"/>
          <p14:tracePt t="345894" x="876300" y="495300"/>
          <p14:tracePt t="345910" x="884238" y="495300"/>
          <p14:tracePt t="345926" x="892175" y="495300"/>
          <p14:tracePt t="345944" x="898525" y="495300"/>
          <p14:tracePt t="345965" x="906463" y="495300"/>
          <p14:tracePt t="345974" x="914400" y="495300"/>
          <p14:tracePt t="345982" x="922338" y="495300"/>
          <p14:tracePt t="345993" x="952500" y="495300"/>
          <p14:tracePt t="346010" x="1006475" y="495300"/>
          <p14:tracePt t="346026" x="1050925" y="487363"/>
          <p14:tracePt t="346043" x="1096963" y="465138"/>
          <p14:tracePt t="346060" x="1112838" y="465138"/>
          <p14:tracePt t="346076" x="1143000" y="465138"/>
          <p14:tracePt t="346095" x="1165225" y="457200"/>
          <p14:tracePt t="346111" x="1203325" y="457200"/>
          <p14:tracePt t="346127" x="1287463" y="457200"/>
          <p14:tracePt t="346144" x="1393825" y="465138"/>
          <p14:tracePt t="346160" x="1485900" y="487363"/>
          <p14:tracePt t="346176" x="1539875" y="503238"/>
          <p14:tracePt t="346193" x="1570038" y="503238"/>
          <p14:tracePt t="346209" x="1616075" y="511175"/>
          <p14:tracePt t="346226" x="1668463" y="517525"/>
          <p14:tracePt t="346243" x="1722438" y="525463"/>
          <p14:tracePt t="346260" x="1752600" y="541338"/>
          <p14:tracePt t="346276" x="1774825" y="541338"/>
          <p14:tracePt t="346293" x="1798638" y="555625"/>
          <p14:tracePt t="346309" x="1806575" y="555625"/>
          <p14:tracePt t="346326" x="1812925" y="555625"/>
          <p14:tracePt t="346342" x="1828800" y="571500"/>
          <p14:tracePt t="346360" x="1836738" y="579438"/>
          <p14:tracePt t="346382" x="1844675" y="587375"/>
          <p14:tracePt t="346685" x="1851025" y="593725"/>
          <p14:tracePt t="346950" x="1858963" y="601663"/>
          <p14:tracePt t="346958" x="1882775" y="617538"/>
          <p14:tracePt t="346965" x="1905000" y="617538"/>
          <p14:tracePt t="346975" x="1943100" y="639763"/>
          <p14:tracePt t="346991" x="1958975" y="639763"/>
          <p14:tracePt t="347008" x="1973263" y="647700"/>
          <p14:tracePt t="347027" x="1989138" y="647700"/>
          <p14:tracePt t="347042" x="2035175" y="647700"/>
          <p14:tracePt t="347059" x="2111375" y="655638"/>
          <p14:tracePt t="347075" x="2187575" y="669925"/>
          <p14:tracePt t="347092" x="2247900" y="685800"/>
          <p14:tracePt t="347092" x="2263775" y="685800"/>
          <p14:tracePt t="347110" x="2270125" y="685800"/>
          <p14:tracePt t="347125" x="2316163" y="685800"/>
          <p14:tracePt t="347143" x="2370138" y="685800"/>
          <p14:tracePt t="347160" x="2408238" y="685800"/>
          <p14:tracePt t="347176" x="2430463" y="685800"/>
          <p14:tracePt t="347191" x="2438400" y="685800"/>
          <p14:tracePt t="347208" x="2454275" y="685800"/>
          <p14:tracePt t="347262" x="2460625" y="685800"/>
          <p14:tracePt t="347278" x="2468563" y="685800"/>
          <p14:tracePt t="347285" x="2484438" y="685800"/>
          <p14:tracePt t="349069" x="2476500" y="685800"/>
          <p14:tracePt t="349718" x="2476500" y="693738"/>
          <p14:tracePt t="349742" x="2476500" y="701675"/>
          <p14:tracePt t="349750" x="2476500" y="708025"/>
          <p14:tracePt t="349757" x="2476500" y="723900"/>
          <p14:tracePt t="349782" x="2476500" y="731838"/>
          <p14:tracePt t="349798" x="2476500" y="739775"/>
          <p14:tracePt t="349806" x="2476500" y="754063"/>
          <p14:tracePt t="349823" x="2476500" y="762000"/>
          <p14:tracePt t="349840" x="2476500" y="769938"/>
          <p14:tracePt t="349856" x="2476500" y="777875"/>
          <p14:tracePt t="349872" x="2476500" y="792163"/>
          <p14:tracePt t="349894" x="2484438" y="792163"/>
          <p14:tracePt t="349905" x="2484438" y="800100"/>
          <p14:tracePt t="349922" x="2484438" y="808038"/>
          <p14:tracePt t="349942" x="2492375" y="808038"/>
          <p14:tracePt t="350150" x="2498725" y="808038"/>
          <p14:tracePt t="350926" x="2506663" y="808038"/>
          <p14:tracePt t="350974" x="2514600" y="808038"/>
          <p14:tracePt t="350982" x="2522538" y="808038"/>
          <p14:tracePt t="351190" x="2522538" y="800100"/>
          <p14:tracePt t="351342" x="2530475" y="800100"/>
          <p14:tracePt t="351438" x="2530475" y="792163"/>
          <p14:tracePt t="351710" x="2530475" y="784225"/>
          <p14:tracePt t="351726" x="2530475" y="777875"/>
          <p14:tracePt t="351734" x="2530475" y="762000"/>
          <p14:tracePt t="351958" x="2530475" y="746125"/>
          <p14:tracePt t="351966" x="2530475" y="739775"/>
          <p14:tracePt t="351982" x="2530475" y="731838"/>
          <p14:tracePt t="351990" x="2530475" y="723900"/>
          <p14:tracePt t="352005" x="2522538" y="708025"/>
          <p14:tracePt t="352022" x="2514600" y="723900"/>
          <p14:tracePt t="352582" x="2506663" y="731838"/>
          <p14:tracePt t="352734" x="2498725" y="739775"/>
          <p14:tracePt t="352742" x="2476500" y="762000"/>
          <p14:tracePt t="352752" x="2446338" y="784225"/>
          <p14:tracePt t="352769" x="2422525" y="800100"/>
          <p14:tracePt t="352787" x="2438400" y="800100"/>
          <p14:tracePt t="353142" x="2454275" y="800100"/>
          <p14:tracePt t="353150" x="2454275" y="792163"/>
          <p14:tracePt t="353158" x="2476500" y="784225"/>
          <p14:tracePt t="353169" x="2498725" y="769938"/>
          <p14:tracePt t="353186" x="2522538" y="762000"/>
          <p14:tracePt t="353203" x="2530475" y="754063"/>
          <p14:tracePt t="353219" x="2544763" y="746125"/>
          <p14:tracePt t="353235" x="2560638" y="746125"/>
          <p14:tracePt t="353254" x="2568575" y="746125"/>
          <p14:tracePt t="353286" x="2574925" y="731838"/>
          <p14:tracePt t="353302" x="2590800" y="754063"/>
          <p14:tracePt t="353358" x="2606675" y="952500"/>
          <p14:tracePt t="353366" x="2659063" y="1241425"/>
          <p14:tracePt t="353374" x="2735263" y="1546225"/>
          <p14:tracePt t="353385" x="2797175" y="1828800"/>
          <p14:tracePt t="353402" x="2865438" y="1973263"/>
          <p14:tracePt t="353419" x="2911475" y="2027238"/>
          <p14:tracePt t="353436" x="2917825" y="2027238"/>
          <p14:tracePt t="353452" x="2933700" y="2027238"/>
          <p14:tracePt t="353469" x="2933700" y="2035175"/>
          <p14:tracePt t="353550" x="2941638" y="2035175"/>
          <p14:tracePt t="353558" x="2949575" y="2049463"/>
          <p14:tracePt t="353568" x="2955925" y="2057400"/>
          <p14:tracePt t="353585" x="2971800" y="2057400"/>
          <p14:tracePt t="353606" x="2987675" y="2057400"/>
          <p14:tracePt t="353619" x="2994025" y="2057400"/>
          <p14:tracePt t="353678" x="2994025" y="2065338"/>
          <p14:tracePt t="353766" x="2994025" y="2041525"/>
          <p14:tracePt t="354582" x="2994025" y="1997075"/>
          <p14:tracePt t="354590" x="2994025" y="1973263"/>
          <p14:tracePt t="354600" x="2994025" y="1958975"/>
          <p14:tracePt t="354618" x="2994025" y="1935163"/>
          <p14:tracePt t="354634" x="2994025" y="1905000"/>
          <p14:tracePt t="354651" x="2994025" y="1851025"/>
          <p14:tracePt t="354667" x="2994025" y="1768475"/>
          <p14:tracePt t="354685" x="3009900" y="1736725"/>
          <p14:tracePt t="354701" x="3025775" y="1706563"/>
          <p14:tracePt t="354717" x="3032125" y="1684338"/>
          <p14:tracePt t="354735" x="3032125" y="1668463"/>
          <p14:tracePt t="354752" x="3025775" y="1660525"/>
          <p14:tracePt t="354806" x="3017838" y="1654175"/>
          <p14:tracePt t="354838" x="3017838" y="1646238"/>
          <p14:tracePt t="354846" x="3017838" y="1638300"/>
          <p14:tracePt t="354862" x="3017838" y="1622425"/>
          <p14:tracePt t="354870" x="3017838" y="1608138"/>
          <p14:tracePt t="354886" x="3017838" y="1600200"/>
          <p14:tracePt t="354900" x="3017838" y="1584325"/>
          <p14:tracePt t="354900" x="3017838" y="1577975"/>
          <p14:tracePt t="354920" x="3017838" y="1570038"/>
          <p14:tracePt t="354934" x="3017838" y="1554163"/>
          <p14:tracePt t="354952" x="3017838" y="1539875"/>
          <p14:tracePt t="354968" x="2994025" y="1477963"/>
          <p14:tracePt t="354983" x="2979738" y="1425575"/>
          <p14:tracePt t="355000" x="2979738" y="1379538"/>
          <p14:tracePt t="355018" x="2979738" y="1341438"/>
          <p14:tracePt t="355033" x="2979738" y="1333500"/>
          <p14:tracePt t="355049" x="2979738" y="1317625"/>
          <p14:tracePt t="355066" x="2979738" y="1303338"/>
          <p14:tracePt t="355083" x="2979738" y="1287463"/>
          <p14:tracePt t="355083" x="2979738" y="1273175"/>
          <p14:tracePt t="355102" x="2979738" y="1249363"/>
          <p14:tracePt t="355102" x="2979738" y="1235075"/>
          <p14:tracePt t="355118" x="2979738" y="1203325"/>
          <p14:tracePt t="355134" x="2979738" y="1189038"/>
          <p14:tracePt t="355150" x="2979738" y="1165225"/>
          <p14:tracePt t="355168" x="2979738" y="1135063"/>
          <p14:tracePt t="355184" x="2979738" y="1112838"/>
          <p14:tracePt t="355200" x="2979738" y="1089025"/>
          <p14:tracePt t="355217" x="2979738" y="1066800"/>
          <p14:tracePt t="355233" x="2979738" y="1050925"/>
          <p14:tracePt t="355250" x="2979738" y="1020763"/>
          <p14:tracePt t="355267" x="2979738" y="990600"/>
          <p14:tracePt t="355283" x="2979738" y="960438"/>
          <p14:tracePt t="355301" x="2979738" y="952500"/>
          <p14:tracePt t="355934" x="2971800" y="952500"/>
          <p14:tracePt t="355958" x="2955925" y="952500"/>
          <p14:tracePt t="355998" x="2955925" y="960438"/>
          <p14:tracePt t="356022" x="2949575" y="968375"/>
          <p14:tracePt t="356030" x="2941638" y="974725"/>
          <p14:tracePt t="356970" x="2933700" y="982663"/>
          <p14:tracePt t="357174" x="2933700" y="990600"/>
          <p14:tracePt t="357662" x="2925763" y="990600"/>
          <p14:tracePt t="357974" x="2917825" y="990600"/>
          <p14:tracePt t="358270" x="2903538" y="990600"/>
          <p14:tracePt t="358318" x="2895600" y="990600"/>
          <p14:tracePt t="358334" x="2887663" y="990600"/>
          <p14:tracePt t="358350" x="2879725" y="990600"/>
          <p14:tracePt t="358382" x="2873375" y="990600"/>
          <p14:tracePt t="358398" x="2865438" y="990600"/>
          <p14:tracePt t="358406" x="2857500" y="990600"/>
          <p14:tracePt t="358422" x="2841625" y="990600"/>
          <p14:tracePt t="358438" x="2835275" y="990600"/>
          <p14:tracePt t="358470" x="2827338" y="990600"/>
          <p14:tracePt t="358558" x="2819400" y="990600"/>
          <p14:tracePt t="358574" x="2811463" y="990600"/>
          <p14:tracePt t="358590" x="2803525" y="990600"/>
          <p14:tracePt t="358614" x="2797175" y="990600"/>
          <p14:tracePt t="358646" x="2789238" y="990600"/>
          <p14:tracePt t="358654" x="2781300" y="990600"/>
          <p14:tracePt t="358678" x="2765425" y="990600"/>
          <p14:tracePt t="358726" x="2759075" y="990600"/>
          <p14:tracePt t="358750" x="2751138" y="990600"/>
          <p14:tracePt t="358766" x="2743200" y="990600"/>
          <p14:tracePt t="358814" x="2735263" y="990600"/>
          <p14:tracePt t="358822" x="2727325" y="990600"/>
          <p14:tracePt t="358830" x="2720975" y="990600"/>
          <p14:tracePt t="358847" x="2713038" y="990600"/>
          <p14:tracePt t="358886" x="2697163" y="990600"/>
          <p14:tracePt t="358894" x="2682875" y="990600"/>
          <p14:tracePt t="358903" x="2667000" y="990600"/>
          <p14:tracePt t="358966" x="2651125" y="990600"/>
          <p14:tracePt t="358974" x="2636838" y="990600"/>
          <p14:tracePt t="358982" x="2620963" y="990600"/>
          <p14:tracePt t="358997" x="2613025" y="990600"/>
          <p14:tracePt t="359903" x="2620963" y="990600"/>
          <p14:tracePt t="361184" x="2628900" y="990600"/>
          <p14:tracePt t="361286" x="2636838" y="990600"/>
          <p14:tracePt t="362196" x="2636838" y="982663"/>
          <p14:tracePt t="362686" x="2644775" y="974725"/>
          <p14:tracePt t="364474" x="2651125" y="974725"/>
          <p14:tracePt t="365030" x="2659063" y="974725"/>
          <p14:tracePt t="365166" x="2667000" y="974725"/>
          <p14:tracePt t="365246" x="2674938" y="974725"/>
          <p14:tracePt t="365254" x="2682875" y="968375"/>
          <p14:tracePt t="366150" x="2689225" y="968375"/>
          <p14:tracePt t="366318" x="2697163" y="968375"/>
          <p14:tracePt t="366870" x="2705100" y="968375"/>
          <p14:tracePt t="367014" x="2713038" y="968375"/>
          <p14:tracePt t="367462" x="2720975" y="960438"/>
          <p14:tracePt t="367534" x="2727325" y="960438"/>
          <p14:tracePt t="368126" x="2735263" y="960438"/>
          <p14:tracePt t="368407" x="2743200" y="960438"/>
          <p14:tracePt t="368534" x="2751138" y="952500"/>
          <p14:tracePt t="368558" x="2759075" y="952500"/>
          <p14:tracePt t="368638" x="2765425" y="944563"/>
          <p14:tracePt t="368702" x="2765425" y="936625"/>
          <p14:tracePt t="368718" x="2773363" y="936625"/>
          <p14:tracePt t="368774" x="2773363" y="930275"/>
          <p14:tracePt t="368926" x="2781300" y="930275"/>
          <p14:tracePt t="368942" x="2789238" y="930275"/>
          <p14:tracePt t="368974" x="2797175" y="930275"/>
          <p14:tracePt t="368990" x="2797175" y="922338"/>
          <p14:tracePt t="369037" x="2797175" y="914400"/>
          <p14:tracePt t="369046" x="2797175" y="906463"/>
          <p14:tracePt t="369054" x="2803525" y="906463"/>
          <p14:tracePt t="369069" x="2811463" y="898525"/>
          <p14:tracePt t="369086" x="2811463" y="892175"/>
          <p14:tracePt t="369142" x="2811463" y="884238"/>
          <p14:tracePt t="369150" x="2819400" y="876300"/>
          <p14:tracePt t="369158" x="2819400" y="868363"/>
          <p14:tracePt t="369174" x="2827338" y="860425"/>
          <p14:tracePt t="369198" x="2841625" y="854075"/>
          <p14:tracePt t="369438" x="2849563" y="838200"/>
          <p14:tracePt t="369582" x="2857500" y="822325"/>
          <p14:tracePt t="369598" x="2865438" y="815975"/>
          <p14:tracePt t="369622" x="2865438" y="808038"/>
          <p14:tracePt t="370540" x="2857500" y="808038"/>
          <p14:tracePt t="370590" x="2857500" y="815975"/>
          <p14:tracePt t="370598" x="2849563" y="815975"/>
          <p14:tracePt t="370702" x="2841625" y="822325"/>
          <p14:tracePt t="370734" x="2827338" y="830263"/>
          <p14:tracePt t="370806" x="2819400" y="838200"/>
          <p14:tracePt t="370830" x="2811463" y="838200"/>
          <p14:tracePt t="370838" x="2803525" y="838200"/>
          <p14:tracePt t="370851" x="2803525" y="846138"/>
          <p14:tracePt t="370868" x="2797175" y="854075"/>
          <p14:tracePt t="370926" x="2789238" y="854075"/>
          <p14:tracePt t="370942" x="2781300" y="854075"/>
          <p14:tracePt t="370966" x="2773363" y="860425"/>
          <p14:tracePt t="370982" x="2765425" y="868363"/>
          <p14:tracePt t="371014" x="2759075" y="868363"/>
          <p14:tracePt t="371110" x="2743200" y="876300"/>
          <p14:tracePt t="372919" x="2759075" y="876300"/>
          <p14:tracePt t="373174" x="2765425" y="868363"/>
          <p14:tracePt t="373190" x="2773363" y="860425"/>
          <p14:tracePt t="373199" x="2781300" y="846138"/>
          <p14:tracePt t="373222" x="2781300" y="838200"/>
          <p14:tracePt t="373230" x="2789238" y="838200"/>
          <p14:tracePt t="373238" x="2797175" y="822325"/>
          <p14:tracePt t="373270" x="2797175" y="808038"/>
          <p14:tracePt t="373526" x="2803525" y="800100"/>
          <p14:tracePt t="373550" x="2811463" y="800100"/>
          <p14:tracePt t="373574" x="2827338" y="784225"/>
          <p14:tracePt t="373590" x="2835275" y="777875"/>
          <p14:tracePt t="373606" x="2835275" y="762000"/>
          <p14:tracePt t="373616" x="2841625" y="762000"/>
          <p14:tracePt t="373766" x="2849563" y="762000"/>
          <p14:tracePt t="373790" x="2865438" y="762000"/>
          <p14:tracePt t="373798" x="2873375" y="762000"/>
          <p14:tracePt t="373806" x="2895600" y="762000"/>
          <p14:tracePt t="373815" x="2911475" y="762000"/>
          <p14:tracePt t="373832" x="2925763" y="754063"/>
          <p14:tracePt t="373848" x="2933700" y="754063"/>
          <p14:tracePt t="373926" x="2941638" y="754063"/>
          <p14:tracePt t="373942" x="2955925" y="754063"/>
          <p14:tracePt t="373950" x="2971800" y="754063"/>
          <p14:tracePt t="373964" x="2994025" y="754063"/>
          <p14:tracePt t="373983" x="3001963" y="754063"/>
          <p14:tracePt t="374038" x="3009900" y="746125"/>
          <p14:tracePt t="374047" x="3009900" y="739775"/>
          <p14:tracePt t="374070" x="3017838" y="739775"/>
          <p14:tracePt t="374078" x="3032125" y="739775"/>
          <p14:tracePt t="374094" x="3048000" y="739775"/>
          <p14:tracePt t="374102" x="3070225" y="731838"/>
          <p14:tracePt t="374114" x="3116263" y="731838"/>
          <p14:tracePt t="374131" x="3132138" y="731838"/>
          <p14:tracePt t="374148" x="3170238" y="731838"/>
          <p14:tracePt t="374165" x="3192463" y="731838"/>
          <p14:tracePt t="374165" x="3200400" y="731838"/>
          <p14:tracePt t="374182" x="3200400" y="723900"/>
          <p14:tracePt t="374222" x="3208338" y="723900"/>
          <p14:tracePt t="374231" x="3222625" y="723900"/>
          <p14:tracePt t="374286" x="3238500" y="723900"/>
          <p14:tracePt t="374294" x="3238500" y="715963"/>
          <p14:tracePt t="374382" x="3238500" y="708025"/>
          <p14:tracePt t="374406" x="3238500" y="701675"/>
          <p14:tracePt t="374462" x="3238500" y="693738"/>
          <p14:tracePt t="374494" x="3238500" y="685800"/>
          <p14:tracePt t="374502" x="3238500" y="677863"/>
          <p14:tracePt t="374513" x="3238500" y="663575"/>
          <p14:tracePt t="374530" x="3216275" y="655638"/>
          <p14:tracePt t="374614" x="3208338" y="655638"/>
          <p14:tracePt t="374622" x="3192463" y="655638"/>
          <p14:tracePt t="374638" x="3170238" y="655638"/>
          <p14:tracePt t="374648" x="3146425" y="655638"/>
          <p14:tracePt t="374664" x="3124200" y="655638"/>
          <p14:tracePt t="374680" x="3094038" y="655638"/>
          <p14:tracePt t="374698" x="3040063" y="631825"/>
          <p14:tracePt t="374714" x="3032125" y="631825"/>
          <p14:tracePt t="374734" x="3025775" y="631825"/>
          <p14:tracePt t="374747" x="2994025" y="631825"/>
          <p14:tracePt t="374764" x="2971800" y="631825"/>
          <p14:tracePt t="374781" x="2963863" y="631825"/>
          <p14:tracePt t="374797" x="2933700" y="631825"/>
          <p14:tracePt t="374815" x="2917825" y="639763"/>
          <p14:tracePt t="374831" x="2903538" y="647700"/>
          <p14:tracePt t="374854" x="2895600" y="647700"/>
          <p14:tracePt t="374864" x="2879725" y="655638"/>
          <p14:tracePt t="374881" x="2865438" y="663575"/>
          <p14:tracePt t="374897" x="2827338" y="685800"/>
          <p14:tracePt t="374914" x="2819400" y="693738"/>
          <p14:tracePt t="374930" x="2811463" y="708025"/>
          <p14:tracePt t="374947" x="2803525" y="715963"/>
          <p14:tracePt t="374998" x="2803525" y="723900"/>
          <p14:tracePt t="375110" x="2811463" y="723900"/>
          <p14:tracePt t="375230" x="2819400" y="723900"/>
          <p14:tracePt t="375238" x="2827338" y="723900"/>
          <p14:tracePt t="375358" x="2835275" y="723900"/>
          <p14:tracePt t="375382" x="2841625" y="723900"/>
          <p14:tracePt t="375406" x="2849563" y="723900"/>
          <p14:tracePt t="375414" x="2857500" y="723900"/>
          <p14:tracePt t="376046" x="2873375" y="723900"/>
          <p14:tracePt t="376062" x="2887663" y="723900"/>
          <p14:tracePt t="376118" x="2903538" y="723900"/>
          <p14:tracePt t="376126" x="2925763" y="723900"/>
          <p14:tracePt t="376134" x="2955925" y="723900"/>
          <p14:tracePt t="376145" x="3063875" y="723900"/>
          <p14:tracePt t="376162" x="3146425" y="723900"/>
          <p14:tracePt t="376179" x="3184525" y="723900"/>
          <p14:tracePt t="376196" x="3200400" y="731838"/>
          <p14:tracePt t="376212" x="3230563" y="731838"/>
          <p14:tracePt t="376229" x="3238500" y="731838"/>
          <p14:tracePt t="376270" x="3238500" y="739775"/>
          <p14:tracePt t="376438" x="3230563" y="739775"/>
          <p14:tracePt t="376718" x="3216275" y="739775"/>
          <p14:tracePt t="376734" x="3200400" y="739775"/>
          <p14:tracePt t="376743" x="3192463" y="754063"/>
          <p14:tracePt t="376750" x="3184525" y="754063"/>
          <p14:tracePt t="376761" x="3146425" y="762000"/>
          <p14:tracePt t="376779" x="3094038" y="769938"/>
          <p14:tracePt t="376795" x="3040063" y="777875"/>
          <p14:tracePt t="376812" x="2987675" y="792163"/>
          <p14:tracePt t="376812" x="2949575" y="808038"/>
          <p14:tracePt t="376830" x="2933700" y="808038"/>
          <p14:tracePt t="376845" x="2895600" y="830263"/>
          <p14:tracePt t="376863" x="2873375" y="830263"/>
          <p14:tracePt t="376879" x="2865438" y="830263"/>
          <p14:tracePt t="376896" x="2857500" y="838200"/>
          <p14:tracePt t="376911" x="2841625" y="846138"/>
          <p14:tracePt t="376928" x="2827338" y="854075"/>
          <p14:tracePt t="376946" x="2827338" y="860425"/>
          <p14:tracePt t="376961" x="2811463" y="860425"/>
          <p14:tracePt t="376978" x="2773363" y="868363"/>
          <p14:tracePt t="376995" x="2713038" y="892175"/>
          <p14:tracePt t="377012" x="2659063" y="914400"/>
          <p14:tracePt t="377029" x="2613025" y="936625"/>
          <p14:tracePt t="377045" x="2598738" y="944563"/>
          <p14:tracePt t="377045" x="2590800" y="944563"/>
          <p14:tracePt t="377063" x="2568575" y="960438"/>
          <p14:tracePt t="377079" x="2544763" y="968375"/>
          <p14:tracePt t="377102" x="2536825" y="974725"/>
          <p14:tracePt t="377112" x="2536825" y="982663"/>
          <p14:tracePt t="377134" x="2536825" y="998538"/>
          <p14:tracePt t="377150" x="2536825" y="1006475"/>
          <p14:tracePt t="377238" x="2544763" y="1006475"/>
          <p14:tracePt t="377286" x="2552700" y="1006475"/>
          <p14:tracePt t="377294" x="2582863" y="1020763"/>
          <p14:tracePt t="377302" x="2598738" y="1036638"/>
          <p14:tracePt t="377312" x="2628900" y="1050925"/>
          <p14:tracePt t="377328" x="2644775" y="1058863"/>
          <p14:tracePt t="377345" x="2651125" y="1058863"/>
          <p14:tracePt t="377361" x="2659063" y="1058863"/>
          <p14:tracePt t="377406" x="2659063" y="1050925"/>
          <p14:tracePt t="378300" x="2667000" y="1050925"/>
          <p14:tracePt t="380535" x="2667000" y="1044575"/>
          <p14:tracePt t="380590" x="2667000" y="1036638"/>
          <p14:tracePt t="380598" x="2667000" y="1028700"/>
          <p14:tracePt t="380607" x="2667000" y="1020763"/>
          <p14:tracePt t="380638" x="2674938" y="1012825"/>
          <p14:tracePt t="380654" x="2682875" y="998538"/>
          <p14:tracePt t="380662" x="2682875" y="990600"/>
          <p14:tracePt t="380674" x="2689225" y="982663"/>
          <p14:tracePt t="382509" x="2689225" y="974725"/>
          <p14:tracePt t="382918" x="2697163" y="968375"/>
          <p14:tracePt t="382927" x="2705100" y="960438"/>
          <p14:tracePt t="382942" x="2713038" y="960438"/>
          <p14:tracePt t="383014" x="2720975" y="952500"/>
          <p14:tracePt t="383022" x="2727325" y="930275"/>
          <p14:tracePt t="383030" x="2759075" y="898525"/>
          <p14:tracePt t="383039" x="2819400" y="838200"/>
          <p14:tracePt t="383056" x="2857500" y="822325"/>
          <p14:tracePt t="383072" x="2879725" y="800100"/>
          <p14:tracePt t="383089" x="2887663" y="800100"/>
          <p14:tracePt t="383118" x="2895600" y="792163"/>
          <p14:tracePt t="383198" x="2903538" y="784225"/>
          <p14:tracePt t="383206" x="2903538" y="777875"/>
          <p14:tracePt t="383221" x="2911475" y="777875"/>
          <p14:tracePt t="383310" x="2917825" y="777875"/>
          <p14:tracePt t="383342" x="2933700" y="777875"/>
          <p14:tracePt t="383350" x="2933700" y="784225"/>
          <p14:tracePt t="383358" x="2941638" y="784225"/>
          <p14:tracePt t="383371" x="2955925" y="800100"/>
          <p14:tracePt t="383371" x="2955925" y="808038"/>
          <p14:tracePt t="383390" x="2979738" y="808038"/>
          <p14:tracePt t="383404" x="3017838" y="830263"/>
          <p14:tracePt t="383404" x="3048000" y="838200"/>
          <p14:tracePt t="383423" x="3140075" y="846138"/>
          <p14:tracePt t="383439" x="3216275" y="854075"/>
          <p14:tracePt t="383456" x="3284538" y="854075"/>
          <p14:tracePt t="383472" x="3298825" y="854075"/>
          <p14:tracePt t="383488" x="3314700" y="854075"/>
          <p14:tracePt t="383526" x="3314700" y="830263"/>
          <p14:tracePt t="383542" x="3322638" y="822325"/>
          <p14:tracePt t="383550" x="3330575" y="815975"/>
          <p14:tracePt t="383558" x="3330575" y="800100"/>
          <p14:tracePt t="383571" x="3330575" y="784225"/>
          <p14:tracePt t="383588" x="3336925" y="769938"/>
          <p14:tracePt t="383604" x="3360738" y="731838"/>
          <p14:tracePt t="383623" x="3360738" y="715963"/>
          <p14:tracePt t="383638" x="3360738" y="701675"/>
          <p14:tracePt t="383656" x="3360738" y="677863"/>
          <p14:tracePt t="383672" x="3360738" y="647700"/>
          <p14:tracePt t="383688" x="3360738" y="609600"/>
          <p14:tracePt t="383705" x="3360738" y="555625"/>
          <p14:tracePt t="383721" x="3344863" y="525463"/>
          <p14:tracePt t="383739" x="3336925" y="517525"/>
          <p14:tracePt t="383755" x="3336925" y="511175"/>
          <p14:tracePt t="383771" x="3336925" y="503238"/>
          <p14:tracePt t="383787" x="3306763" y="479425"/>
          <p14:tracePt t="383806" x="3276600" y="449263"/>
          <p14:tracePt t="383823" x="3254375" y="434975"/>
          <p14:tracePt t="383839" x="3238500" y="427038"/>
          <p14:tracePt t="383854" x="3200400" y="411163"/>
          <p14:tracePt t="383872" x="3170238" y="388938"/>
          <p14:tracePt t="383888" x="3162300" y="388938"/>
          <p14:tracePt t="383904" x="3162300" y="381000"/>
          <p14:tracePt t="383921" x="3154363" y="381000"/>
          <p14:tracePt t="383942" x="3140075" y="381000"/>
          <p14:tracePt t="383958" x="3124200" y="373063"/>
          <p14:tracePt t="383971" x="3086100" y="373063"/>
          <p14:tracePt t="383971" x="3070225" y="358775"/>
          <p14:tracePt t="383991" x="3048000" y="358775"/>
          <p14:tracePt t="384004" x="3017838" y="358775"/>
          <p14:tracePt t="384004" x="3001963" y="342900"/>
          <p14:tracePt t="384023" x="2994025" y="342900"/>
          <p14:tracePt t="384037" x="2971800" y="342900"/>
          <p14:tracePt t="384055" x="2955925" y="342900"/>
          <p14:tracePt t="384072" x="2933700" y="342900"/>
          <p14:tracePt t="384088" x="2911475" y="334963"/>
          <p14:tracePt t="384104" x="2903538" y="327025"/>
          <p14:tracePt t="384121" x="2895600" y="327025"/>
          <p14:tracePt t="384137" x="2873375" y="327025"/>
          <p14:tracePt t="384154" x="2857500" y="327025"/>
          <p14:tracePt t="384170" x="2841625" y="334963"/>
          <p14:tracePt t="384222" x="2841625" y="350838"/>
          <p14:tracePt t="384238" x="2841625" y="358775"/>
          <p14:tracePt t="384254" x="2841625" y="381000"/>
          <p14:tracePt t="384262" x="2827338" y="388938"/>
          <p14:tracePt t="384271" x="2819400" y="411163"/>
          <p14:tracePt t="384288" x="2819400" y="427038"/>
          <p14:tracePt t="384304" x="2819400" y="465138"/>
          <p14:tracePt t="384321" x="2819400" y="503238"/>
          <p14:tracePt t="384338" x="2841625" y="533400"/>
          <p14:tracePt t="384354" x="2849563" y="555625"/>
          <p14:tracePt t="384371" x="2849563" y="571500"/>
          <p14:tracePt t="384387" x="2857500" y="571500"/>
          <p14:tracePt t="384406" x="2865438" y="571500"/>
          <p14:tracePt t="384422" x="2879725" y="579438"/>
          <p14:tracePt t="384438" x="2887663" y="617538"/>
          <p14:tracePt t="384455" x="3001963" y="571500"/>
          <p14:tracePt t="384471" x="3048000" y="587375"/>
          <p14:tracePt t="384488" x="3070225" y="601663"/>
          <p14:tracePt t="384503" x="3078163" y="601663"/>
          <p14:tracePt t="384558" x="3101975" y="609600"/>
          <p14:tracePt t="384566" x="3116263" y="617538"/>
          <p14:tracePt t="384574" x="3140075" y="617538"/>
          <p14:tracePt t="384587" x="3170238" y="625475"/>
          <p14:tracePt t="384604" x="3178175" y="625475"/>
          <p14:tracePt t="384620" x="3184525" y="625475"/>
          <p14:tracePt t="384662" x="3192463" y="617538"/>
          <p14:tracePt t="384678" x="3192463" y="609600"/>
          <p14:tracePt t="384734" x="3192463" y="601663"/>
          <p14:tracePt t="384742" x="3192463" y="593725"/>
          <p14:tracePt t="384752" x="3192463" y="587375"/>
          <p14:tracePt t="384770" x="3192463" y="571500"/>
          <p14:tracePt t="384786" x="3192463" y="555625"/>
          <p14:tracePt t="384806" x="3184525" y="541338"/>
          <p14:tracePt t="384820" x="3154363" y="479425"/>
          <p14:tracePt t="384837" x="3116263" y="419100"/>
          <p14:tracePt t="384855" x="3101975" y="419100"/>
          <p14:tracePt t="384871" x="3101975" y="411163"/>
          <p14:tracePt t="384888" x="3094038" y="403225"/>
          <p14:tracePt t="384904" x="3078163" y="403225"/>
          <p14:tracePt t="384920" x="3063875" y="403225"/>
          <p14:tracePt t="384937" x="3048000" y="403225"/>
          <p14:tracePt t="384953" x="3025775" y="403225"/>
          <p14:tracePt t="384970" x="3017838" y="403225"/>
          <p14:tracePt t="384986" x="3001963" y="403225"/>
          <p14:tracePt t="385003" x="2987675" y="403225"/>
          <p14:tracePt t="385019" x="2971800" y="411163"/>
          <p14:tracePt t="385036" x="2963863" y="411163"/>
          <p14:tracePt t="385052" x="2949575" y="419100"/>
          <p14:tracePt t="385069" x="2933700" y="449263"/>
          <p14:tracePt t="385087" x="2933700" y="465138"/>
          <p14:tracePt t="385110" x="2917825" y="479425"/>
          <p14:tracePt t="385120" x="2917825" y="495300"/>
          <p14:tracePt t="385136" x="2917825" y="503238"/>
          <p14:tracePt t="385153" x="2917825" y="525463"/>
          <p14:tracePt t="385170" x="2917825" y="533400"/>
          <p14:tracePt t="385186" x="2917825" y="549275"/>
          <p14:tracePt t="387020" x="2917825" y="555625"/>
          <p14:tracePt t="390600" x="2917825" y="549275"/>
          <p14:tracePt t="390662" x="2925763" y="549275"/>
          <p14:tracePt t="391206" x="2925763" y="555625"/>
          <p14:tracePt t="391670" x="2925763" y="563563"/>
          <p14:tracePt t="392294" x="2925763" y="571500"/>
          <p14:tracePt t="392342" x="2925763" y="579438"/>
          <p14:tracePt t="392374" x="2925763" y="587375"/>
          <p14:tracePt t="392398" x="2925763" y="593725"/>
          <p14:tracePt t="392502" x="2933700" y="593725"/>
          <p14:tracePt t="392582" x="2949575" y="593725"/>
          <p14:tracePt t="392726" x="2979738" y="617538"/>
          <p14:tracePt t="392734" x="3009900" y="631825"/>
          <p14:tracePt t="392744" x="3063875" y="677863"/>
          <p14:tracePt t="392762" x="3101975" y="701675"/>
          <p14:tracePt t="392779" x="3140075" y="723900"/>
          <p14:tracePt t="392795" x="3146425" y="723900"/>
          <p14:tracePt t="392812" x="3162300" y="739775"/>
          <p14:tracePt t="392812" x="3170238" y="739775"/>
          <p14:tracePt t="392831" x="3200400" y="754063"/>
          <p14:tracePt t="392845" x="3284538" y="784225"/>
          <p14:tracePt t="392863" x="3390900" y="854075"/>
          <p14:tracePt t="392879" x="3475038" y="914400"/>
          <p14:tracePt t="392896" x="3521075" y="936625"/>
          <p14:tracePt t="392912" x="3543300" y="952500"/>
          <p14:tracePt t="392930" x="3559175" y="968375"/>
          <p14:tracePt t="392945" x="3559175" y="974725"/>
          <p14:tracePt t="392990" x="3565525" y="982663"/>
          <p14:tracePt t="393000" x="3581400" y="998538"/>
          <p14:tracePt t="393013" x="3635375" y="1028700"/>
          <p14:tracePt t="393013" x="3657600" y="1066800"/>
          <p14:tracePt t="393031" x="3687763" y="1089025"/>
          <p14:tracePt t="393045" x="3779838" y="1219200"/>
          <p14:tracePt t="393063" x="3810000" y="1279525"/>
          <p14:tracePt t="393079" x="3832225" y="1317625"/>
          <p14:tracePt t="393096" x="3863975" y="1349375"/>
          <p14:tracePt t="393112" x="3924300" y="1393825"/>
          <p14:tracePt t="393129" x="4038600" y="1463675"/>
          <p14:tracePt t="393145" x="4168775" y="1539875"/>
          <p14:tracePt t="393161" x="4244975" y="1608138"/>
          <p14:tracePt t="393179" x="4289425" y="1654175"/>
          <p14:tracePt t="393195" x="4321175" y="1684338"/>
          <p14:tracePt t="393212" x="4351338" y="1736725"/>
          <p14:tracePt t="393228" x="4449763" y="1806575"/>
          <p14:tracePt t="393228" x="4487863" y="1851025"/>
          <p14:tracePt t="393247" x="4533900" y="1920875"/>
          <p14:tracePt t="393261" x="4716463" y="2057400"/>
          <p14:tracePt t="393279" x="4816475" y="2155825"/>
          <p14:tracePt t="393296" x="4899025" y="2239963"/>
          <p14:tracePt t="393312" x="4968875" y="2293938"/>
          <p14:tracePt t="393329" x="5021263" y="2339975"/>
          <p14:tracePt t="393345" x="5075238" y="2400300"/>
          <p14:tracePt t="393361" x="5135563" y="2484438"/>
          <p14:tracePt t="393378" x="5181600" y="2568575"/>
          <p14:tracePt t="393395" x="5249863" y="2659063"/>
          <p14:tracePt t="393411" x="5326063" y="2735263"/>
          <p14:tracePt t="393411" x="5364163" y="2789238"/>
          <p14:tracePt t="393431" x="5394325" y="2835275"/>
          <p14:tracePt t="393444" x="5456238" y="2911475"/>
          <p14:tracePt t="393444" x="5464175" y="2949575"/>
          <p14:tracePt t="393462" x="5516563" y="3017838"/>
          <p14:tracePt t="393479" x="5584825" y="3086100"/>
          <p14:tracePt t="393496" x="5661025" y="3154363"/>
          <p14:tracePt t="393512" x="5745163" y="3208338"/>
          <p14:tracePt t="393529" x="5821363" y="3254375"/>
          <p14:tracePt t="393545" x="5889625" y="3306763"/>
          <p14:tracePt t="393560" x="5965825" y="3390900"/>
          <p14:tracePt t="393577" x="6080125" y="3475038"/>
          <p14:tracePt t="393595" x="6226175" y="3559175"/>
          <p14:tracePt t="393611" x="6340475" y="3627438"/>
          <p14:tracePt t="393628" x="6469063" y="3695700"/>
          <p14:tracePt t="393645" x="6523038" y="3733800"/>
          <p14:tracePt t="393645" x="6545263" y="3741738"/>
          <p14:tracePt t="393663" x="6561138" y="3756025"/>
          <p14:tracePt t="393679" x="6575425" y="3771900"/>
          <p14:tracePt t="393695" x="6613525" y="3787775"/>
          <p14:tracePt t="393712" x="6645275" y="3810000"/>
          <p14:tracePt t="393728" x="6697663" y="3840163"/>
          <p14:tracePt t="393744" x="6727825" y="3863975"/>
          <p14:tracePt t="393761" x="6735763" y="3878263"/>
          <p14:tracePt t="393778" x="6751638" y="3894138"/>
          <p14:tracePt t="393794" x="6773863" y="3932238"/>
          <p14:tracePt t="393811" x="6797675" y="3954463"/>
          <p14:tracePt t="393828" x="6835775" y="4000500"/>
          <p14:tracePt t="393845" x="6858000" y="4038600"/>
          <p14:tracePt t="393845" x="6865938" y="4038600"/>
          <p14:tracePt t="393863" x="6873875" y="4054475"/>
          <p14:tracePt t="393877" x="6904038" y="4084638"/>
          <p14:tracePt t="393895" x="6926263" y="4152900"/>
          <p14:tracePt t="393911" x="6956425" y="4221163"/>
          <p14:tracePt t="393928" x="6988175" y="4283075"/>
          <p14:tracePt t="393944" x="7002463" y="4321175"/>
          <p14:tracePt t="393961" x="7002463" y="4343400"/>
          <p14:tracePt t="393977" x="7002463" y="4351338"/>
          <p14:tracePt t="393994" x="7002463" y="4373563"/>
          <p14:tracePt t="394011" x="7002463" y="4403725"/>
          <p14:tracePt t="394027" x="7002463" y="4419600"/>
          <p14:tracePt t="394044" x="7002463" y="4441825"/>
          <p14:tracePt t="394061" x="7002463" y="4457700"/>
          <p14:tracePt t="394061" x="7002463" y="4473575"/>
          <p14:tracePt t="394079" x="7002463" y="4479925"/>
          <p14:tracePt t="394095" x="7002463" y="4495800"/>
          <p14:tracePt t="394111" x="7010400" y="4525963"/>
          <p14:tracePt t="394128" x="7018338" y="4556125"/>
          <p14:tracePt t="394145" x="7018338" y="4572000"/>
          <p14:tracePt t="397699" x="7010400" y="4572000"/>
          <p14:tracePt t="398278" x="7002463" y="4572000"/>
          <p14:tracePt t="398294" x="6994525" y="4579938"/>
          <p14:tracePt t="398406" x="6988175" y="4579938"/>
          <p14:tracePt t="398422" x="6980238" y="4579938"/>
          <p14:tracePt t="398446" x="6972300" y="4579938"/>
          <p14:tracePt t="398550" x="6964363" y="4587875"/>
          <p14:tracePt t="398566" x="6956425" y="4594225"/>
          <p14:tracePt t="398574" x="6942138" y="4602163"/>
          <p14:tracePt t="398589" x="6911975" y="4618038"/>
          <p14:tracePt t="398607" x="6880225" y="4640263"/>
          <p14:tracePt t="398623" x="6858000" y="4648200"/>
          <p14:tracePt t="398641" x="6850063" y="4656138"/>
          <p14:tracePt t="398657" x="6842125" y="4656138"/>
          <p14:tracePt t="398672" x="6827838" y="4664075"/>
          <p14:tracePt t="398689" x="6781800" y="4686300"/>
          <p14:tracePt t="398706" x="6735763" y="4702175"/>
          <p14:tracePt t="398723" x="6697663" y="4708525"/>
          <p14:tracePt t="398740" x="6621463" y="4724400"/>
          <p14:tracePt t="398756" x="6599238" y="4732338"/>
          <p14:tracePt t="398773" x="6569075" y="4732338"/>
          <p14:tracePt t="398791" x="6561138" y="4732338"/>
          <p14:tracePt t="398806" x="6545263" y="4732338"/>
          <p14:tracePt t="398823" x="6530975" y="4732338"/>
          <p14:tracePt t="398839" x="6515100" y="4740275"/>
          <p14:tracePt t="398857" x="6499225" y="4754563"/>
          <p14:tracePt t="398872" x="6477000" y="4770438"/>
          <p14:tracePt t="398890" x="6454775" y="4770438"/>
          <p14:tracePt t="398906" x="6438900" y="4784725"/>
          <p14:tracePt t="398923" x="6408738" y="4800600"/>
          <p14:tracePt t="398940" x="6384925" y="4822825"/>
          <p14:tracePt t="398956" x="6362700" y="4830763"/>
          <p14:tracePt t="398973" x="6354763" y="4838700"/>
          <p14:tracePt t="398973" x="6332538" y="4838700"/>
          <p14:tracePt t="398991" x="6302375" y="4854575"/>
          <p14:tracePt t="399010" x="6286500" y="4860925"/>
          <p14:tracePt t="399024" x="6270625" y="4868863"/>
          <p14:tracePt t="399040" x="6256338" y="4868863"/>
          <p14:tracePt t="399086" x="6240463" y="4876800"/>
          <p14:tracePt t="399094" x="6232525" y="4884738"/>
          <p14:tracePt t="399105" x="6226175" y="4884738"/>
          <p14:tracePt t="399122" x="6194425" y="4892675"/>
          <p14:tracePt t="399140" x="6180138" y="4892675"/>
          <p14:tracePt t="399155" x="6149975" y="4899025"/>
          <p14:tracePt t="399172" x="6111875" y="4914900"/>
          <p14:tracePt t="399172" x="6096000" y="4914900"/>
          <p14:tracePt t="399191" x="6065838" y="4930775"/>
          <p14:tracePt t="399205" x="5927725" y="4953000"/>
          <p14:tracePt t="399223" x="5821363" y="4975225"/>
          <p14:tracePt t="399240" x="5753100" y="4983163"/>
          <p14:tracePt t="399256" x="5668963" y="4983163"/>
          <p14:tracePt t="399272" x="5600700" y="4983163"/>
          <p14:tracePt t="399289" x="5532438" y="4999038"/>
          <p14:tracePt t="399306" x="5502275" y="4999038"/>
          <p14:tracePt t="399322" x="5426075" y="4999038"/>
          <p14:tracePt t="399339" x="5364163" y="4999038"/>
          <p14:tracePt t="399356" x="5280025" y="5006975"/>
          <p14:tracePt t="399372" x="5189538" y="5021263"/>
          <p14:tracePt t="399372" x="5135563" y="5045075"/>
          <p14:tracePt t="399391" x="5089525" y="5051425"/>
          <p14:tracePt t="399405" x="4983163" y="5067300"/>
          <p14:tracePt t="399424" x="4914900" y="5067300"/>
          <p14:tracePt t="399440" x="4846638" y="5083175"/>
          <p14:tracePt t="399456" x="4770438" y="5083175"/>
          <p14:tracePt t="399472" x="4678363" y="5089525"/>
          <p14:tracePt t="399490" x="4594225" y="5113338"/>
          <p14:tracePt t="399505" x="4525963" y="5113338"/>
          <p14:tracePt t="399522" x="4495800" y="5113338"/>
          <p14:tracePt t="399539" x="4457700" y="5113338"/>
          <p14:tracePt t="399556" x="4441825" y="5113338"/>
          <p14:tracePt t="399572" x="4397375" y="5113338"/>
          <p14:tracePt t="399589" x="4321175" y="5097463"/>
          <p14:tracePt t="399589" x="4251325" y="5083175"/>
          <p14:tracePt t="399607" x="4114800" y="5083175"/>
          <p14:tracePt t="399623" x="3946525" y="5083175"/>
          <p14:tracePt t="399639" x="3779838" y="5083175"/>
          <p14:tracePt t="399656" x="3665538" y="5083175"/>
          <p14:tracePt t="399672" x="3581400" y="5089525"/>
          <p14:tracePt t="399689" x="3521075" y="5113338"/>
          <p14:tracePt t="399706" x="3459163" y="5135563"/>
          <p14:tracePt t="399721" x="3421063" y="5151438"/>
          <p14:tracePt t="399739" x="3398838" y="5151438"/>
          <p14:tracePt t="399755" x="3375025" y="5159375"/>
          <p14:tracePt t="399772" x="3344863" y="5165725"/>
          <p14:tracePt t="399789" x="3298825" y="5181600"/>
          <p14:tracePt t="399805" x="3216275" y="5197475"/>
          <p14:tracePt t="399823" x="3140075" y="5211763"/>
          <p14:tracePt t="399839" x="3094038" y="5227638"/>
          <p14:tracePt t="399856" x="3063875" y="5235575"/>
          <p14:tracePt t="399872" x="3025775" y="5241925"/>
          <p14:tracePt t="399889" x="3001963" y="5249863"/>
          <p14:tracePt t="399905" x="2979738" y="5257800"/>
          <p14:tracePt t="399922" x="2963863" y="5257800"/>
          <p14:tracePt t="399938" x="2933700" y="5257800"/>
          <p14:tracePt t="399955" x="2887663" y="5265738"/>
          <p14:tracePt t="399971" x="2849563" y="5273675"/>
          <p14:tracePt t="399988" x="2781300" y="5273675"/>
          <p14:tracePt t="400009" x="2759075" y="5287963"/>
          <p14:tracePt t="400022" x="2727325" y="5287963"/>
          <p14:tracePt t="400039" x="2720975" y="5287963"/>
          <p14:tracePt t="400055" x="2705100" y="5287963"/>
          <p14:tracePt t="400072" x="2697163" y="5287963"/>
          <p14:tracePt t="400088" x="2667000" y="5295900"/>
          <p14:tracePt t="400105" x="2636838" y="5303838"/>
          <p14:tracePt t="400121" x="2598738" y="5311775"/>
          <p14:tracePt t="400139" x="2568575" y="5318125"/>
          <p14:tracePt t="400154" x="2530475" y="5334000"/>
          <p14:tracePt t="400171" x="2506663" y="5334000"/>
          <p14:tracePt t="400188" x="2484438" y="5341938"/>
          <p14:tracePt t="400205" x="2468563" y="5349875"/>
          <p14:tracePt t="400221" x="2446338" y="5356225"/>
          <p14:tracePt t="400221" x="2438400" y="5356225"/>
          <p14:tracePt t="400239" x="2416175" y="5364163"/>
          <p14:tracePt t="400255" x="2384425" y="5372100"/>
          <p14:tracePt t="400272" x="2370138" y="5372100"/>
          <p14:tracePt t="400288" x="2370138" y="5380038"/>
          <p14:tracePt t="400304" x="2362200" y="5387975"/>
          <p14:tracePt t="400321" x="2332038" y="5402263"/>
          <p14:tracePt t="400338" x="2301875" y="5410200"/>
          <p14:tracePt t="400354" x="2286000" y="5418138"/>
          <p14:tracePt t="400371" x="2270125" y="5432425"/>
          <p14:tracePt t="400390" x="2247900" y="5432425"/>
          <p14:tracePt t="400414" x="2232025" y="5448300"/>
          <p14:tracePt t="400424" x="2217738" y="5448300"/>
          <p14:tracePt t="400438" x="2187575" y="5456238"/>
          <p14:tracePt t="400455" x="2171700" y="5456238"/>
          <p14:tracePt t="400471" x="2163763" y="5464175"/>
          <p14:tracePt t="400487" x="2149475" y="5464175"/>
          <p14:tracePt t="400574" x="2141538" y="5464175"/>
          <p14:tracePt t="400590" x="2133600" y="5464175"/>
          <p14:tracePt t="400606" x="2125663" y="5464175"/>
          <p14:tracePt t="400630" x="2111375" y="5478463"/>
          <p14:tracePt t="401150" x="2103438" y="5478463"/>
          <p14:tracePt t="401158" x="2095500" y="5486400"/>
          <p14:tracePt t="401169" x="2087563" y="5494338"/>
          <p14:tracePt t="401187" x="2079625" y="5502275"/>
          <p14:tracePt t="403919" x="2065338" y="5502275"/>
          <p14:tracePt t="404970" x="2065338" y="5470525"/>
          <p14:tracePt t="405486" x="2057400" y="5440363"/>
          <p14:tracePt t="405494" x="2041525" y="5410200"/>
          <p14:tracePt t="405502" x="2035175" y="5372100"/>
          <p14:tracePt t="405515" x="1989138" y="5211763"/>
          <p14:tracePt t="405533" x="1905000" y="5006975"/>
          <p14:tracePt t="405533" x="1820863" y="4860925"/>
          <p14:tracePt t="405551" x="1722438" y="4664075"/>
          <p14:tracePt t="405565" x="1401763" y="4030663"/>
          <p14:tracePt t="405583" x="1273175" y="3787775"/>
          <p14:tracePt t="405600" x="1203325" y="3673475"/>
          <p14:tracePt t="405616" x="1181100" y="3589338"/>
          <p14:tracePt t="405633" x="1181100" y="3573463"/>
          <p14:tracePt t="405649" x="1181100" y="3521075"/>
          <p14:tracePt t="405666" x="1181100" y="3413125"/>
          <p14:tracePt t="405682" x="1181100" y="3284538"/>
          <p14:tracePt t="405700" x="1181100" y="3162300"/>
          <p14:tracePt t="405716" x="1181100" y="3078163"/>
          <p14:tracePt t="405732" x="1158875" y="3017838"/>
          <p14:tracePt t="405749" x="1150938" y="2987675"/>
          <p14:tracePt t="405749" x="1143000" y="2963863"/>
          <p14:tracePt t="405767" x="1127125" y="2903538"/>
          <p14:tracePt t="405783" x="1112838" y="2849563"/>
          <p14:tracePt t="405800" x="1112838" y="2797175"/>
          <p14:tracePt t="405817" x="1112838" y="2743200"/>
          <p14:tracePt t="405832" x="1112838" y="2689225"/>
          <p14:tracePt t="405850" x="1112838" y="2651125"/>
          <p14:tracePt t="405865" x="1104900" y="2644775"/>
          <p14:tracePt t="405882" x="1104900" y="2606675"/>
          <p14:tracePt t="405899" x="1096963" y="2582863"/>
          <p14:tracePt t="405916" x="1089025" y="2560638"/>
          <p14:tracePt t="405933" x="1074738" y="2536825"/>
          <p14:tracePt t="405933" x="1058863" y="2506663"/>
          <p14:tracePt t="405951" x="1036638" y="2468563"/>
          <p14:tracePt t="405951" x="990600" y="2392363"/>
          <p14:tracePt t="405967" x="952500" y="2308225"/>
          <p14:tracePt t="405982" x="815975" y="2079625"/>
          <p14:tracePt t="406002" x="792163" y="2035175"/>
          <p14:tracePt t="406016" x="792163" y="2027238"/>
          <p14:tracePt t="406094" x="792163" y="2019300"/>
          <p14:tracePt t="406118" x="784225" y="2011363"/>
          <p14:tracePt t="406126" x="784225" y="2003425"/>
          <p14:tracePt t="406142" x="784225" y="1997075"/>
          <p14:tracePt t="406150" x="777875" y="1981200"/>
          <p14:tracePt t="406165" x="762000" y="1951038"/>
          <p14:tracePt t="406183" x="762000" y="1935163"/>
          <p14:tracePt t="406199" x="762000" y="1951038"/>
          <p14:tracePt t="406422" x="769938" y="1951038"/>
          <p14:tracePt t="406454" x="777875" y="1951038"/>
          <p14:tracePt t="406470" x="784225" y="1951038"/>
          <p14:tracePt t="406486" x="792163" y="1951038"/>
          <p14:tracePt t="406518" x="808038" y="1935163"/>
          <p14:tracePt t="406542" x="822325" y="1927225"/>
          <p14:tracePt t="406550" x="854075" y="1912938"/>
          <p14:tracePt t="406564" x="930275" y="1897063"/>
          <p14:tracePt t="406564" x="968375" y="1889125"/>
          <p14:tracePt t="406583" x="990600" y="1889125"/>
          <p14:tracePt t="406598" x="998538" y="1889125"/>
          <p14:tracePt t="406615" x="1012825" y="1889125"/>
          <p14:tracePt t="406632" x="1036638" y="1889125"/>
          <p14:tracePt t="406649" x="1082675" y="1889125"/>
          <p14:tracePt t="406665" x="1150938" y="1889125"/>
          <p14:tracePt t="406681" x="1189038" y="1889125"/>
          <p14:tracePt t="406698" x="1211263" y="1889125"/>
          <p14:tracePt t="406714" x="1235075" y="1889125"/>
          <p14:tracePt t="406731" x="1241425" y="1889125"/>
          <p14:tracePt t="406747" x="1249363" y="1889125"/>
          <p14:tracePt t="406766" x="1265238" y="1889125"/>
          <p14:tracePt t="406790" x="1273175" y="1889125"/>
          <p14:tracePt t="406799" x="1303338" y="1889125"/>
          <p14:tracePt t="406816" x="1325563" y="1889125"/>
          <p14:tracePt t="406832" x="1349375" y="1889125"/>
          <p14:tracePt t="406849" x="1363663" y="1889125"/>
          <p14:tracePt t="406864" x="1371600" y="1889125"/>
          <p14:tracePt t="406902" x="1379538" y="1889125"/>
          <p14:tracePt t="406911" x="1393825" y="1889125"/>
          <p14:tracePt t="406918" x="1417638" y="1889125"/>
          <p14:tracePt t="406931" x="1463675" y="1889125"/>
          <p14:tracePt t="406948" x="1516063" y="1897063"/>
          <p14:tracePt t="406964" x="1562100" y="1905000"/>
          <p14:tracePt t="406964" x="1570038" y="1905000"/>
          <p14:tracePt t="406982" x="1584325" y="1905000"/>
          <p14:tracePt t="407001" x="1600200" y="1905000"/>
          <p14:tracePt t="407022" x="1608138" y="1905000"/>
          <p14:tracePt t="407031" x="1646238" y="1905000"/>
          <p14:tracePt t="407047" x="1676400" y="1905000"/>
          <p14:tracePt t="407063" x="1706563" y="1912938"/>
          <p14:tracePt t="407080" x="1730375" y="1920875"/>
          <p14:tracePt t="407096" x="1760538" y="1920875"/>
          <p14:tracePt t="407113" x="1790700" y="1927225"/>
          <p14:tracePt t="407130" x="1820863" y="1927225"/>
          <p14:tracePt t="407147" x="1866900" y="1951038"/>
          <p14:tracePt t="407163" x="1920875" y="1951038"/>
          <p14:tracePt t="407180" x="1973263" y="1965325"/>
          <p14:tracePt t="407197" x="2019300" y="1973263"/>
          <p14:tracePt t="407215" x="2035175" y="1973263"/>
          <p14:tracePt t="407231" x="2065338" y="1973263"/>
          <p14:tracePt t="407248" x="2073275" y="1973263"/>
          <p14:tracePt t="407264" x="2087563" y="1981200"/>
          <p14:tracePt t="407280" x="2125663" y="1981200"/>
          <p14:tracePt t="407297" x="2209800" y="1981200"/>
          <p14:tracePt t="407314" x="2278063" y="1981200"/>
          <p14:tracePt t="407330" x="2308225" y="1981200"/>
          <p14:tracePt t="407347" x="2332038" y="1981200"/>
          <p14:tracePt t="407363" x="2346325" y="1989138"/>
          <p14:tracePt t="407381" x="2378075" y="1997075"/>
          <p14:tracePt t="407381" x="2416175" y="2003425"/>
          <p14:tracePt t="407399" x="2530475" y="2019300"/>
          <p14:tracePt t="407415" x="2620963" y="2027238"/>
          <p14:tracePt t="407431" x="2682875" y="2049463"/>
          <p14:tracePt t="407448" x="2697163" y="2049463"/>
          <p14:tracePt t="407463" x="2705100" y="2049463"/>
          <p14:tracePt t="407526" x="2727325" y="2049463"/>
          <p14:tracePt t="407542" x="2735263" y="2049463"/>
          <p14:tracePt t="407558" x="2743200" y="2049463"/>
          <p14:tracePt t="407574" x="2743200" y="2041525"/>
          <p14:tracePt t="407590" x="2743200" y="2027238"/>
          <p14:tracePt t="407598" x="2727325" y="2003425"/>
          <p14:tracePt t="407615" x="2720975" y="2003425"/>
          <p14:tracePt t="407631" x="2713038" y="1997075"/>
          <p14:tracePt t="407678" x="2689225" y="1973263"/>
          <p14:tracePt t="407694" x="2674938" y="1973263"/>
          <p14:tracePt t="407702" x="2651125" y="1973263"/>
          <p14:tracePt t="407713" x="2536825" y="1943100"/>
          <p14:tracePt t="407730" x="2460625" y="1927225"/>
          <p14:tracePt t="407747" x="2416175" y="1912938"/>
          <p14:tracePt t="407764" x="2400300" y="1912938"/>
          <p14:tracePt t="407780" x="2370138" y="1912938"/>
          <p14:tracePt t="407797" x="2316163" y="1920875"/>
          <p14:tracePt t="407797" x="2286000" y="1920875"/>
          <p14:tracePt t="407815" x="2225675" y="1920875"/>
          <p14:tracePt t="407832" x="2111375" y="1920875"/>
          <p14:tracePt t="407847" x="2041525" y="1920875"/>
          <p14:tracePt t="407864" x="1997075" y="1927225"/>
          <p14:tracePt t="407880" x="1973263" y="1927225"/>
          <p14:tracePt t="407897" x="1943100" y="1943100"/>
          <p14:tracePt t="407913" x="1897063" y="1943100"/>
          <p14:tracePt t="407930" x="1820863" y="1958975"/>
          <p14:tracePt t="407947" x="1736725" y="1958975"/>
          <p14:tracePt t="407963" x="1654175" y="1965325"/>
          <p14:tracePt t="407980" x="1600200" y="1981200"/>
          <p14:tracePt t="407980" x="1577975" y="1981200"/>
          <p14:tracePt t="407999" x="1570038" y="1989138"/>
          <p14:tracePt t="408013" x="1493838" y="2019300"/>
          <p14:tracePt t="408031" x="1470025" y="2019300"/>
          <p14:tracePt t="408046" x="1355725" y="2027238"/>
          <p14:tracePt t="408063" x="1311275" y="2041525"/>
          <p14:tracePt t="408080" x="1303338" y="2041525"/>
          <p14:tracePt t="408096" x="1287463" y="2049463"/>
          <p14:tracePt t="408113" x="1273175" y="2049463"/>
          <p14:tracePt t="408129" x="1235075" y="2057400"/>
          <p14:tracePt t="408146" x="1181100" y="2073275"/>
          <p14:tracePt t="408163" x="1104900" y="2095500"/>
          <p14:tracePt t="408180" x="1036638" y="2111375"/>
          <p14:tracePt t="408196" x="952500" y="2155825"/>
          <p14:tracePt t="408213" x="860425" y="2193925"/>
          <p14:tracePt t="408231" x="854075" y="2201863"/>
          <p14:tracePt t="408247" x="854075" y="2209800"/>
          <p14:tracePt t="408358" x="876300" y="2209800"/>
          <p14:tracePt t="408398" x="892175" y="2209800"/>
          <p14:tracePt t="408406" x="906463" y="2209800"/>
          <p14:tracePt t="408414" x="922338" y="2209800"/>
          <p14:tracePt t="408429" x="952500" y="2209800"/>
          <p14:tracePt t="408429" x="968375" y="2201863"/>
          <p14:tracePt t="408448" x="990600" y="2193925"/>
          <p14:tracePt t="408464" x="1020763" y="2187575"/>
          <p14:tracePt t="408480" x="1044575" y="2179638"/>
          <p14:tracePt t="408496" x="1066800" y="2171700"/>
          <p14:tracePt t="408513" x="1082675" y="2171700"/>
          <p14:tracePt t="408529" x="1096963" y="2163763"/>
          <p14:tracePt t="408546" x="1127125" y="2155825"/>
          <p14:tracePt t="408563" x="1165225" y="2149475"/>
          <p14:tracePt t="408580" x="1181100" y="2149475"/>
          <p14:tracePt t="408596" x="1211263" y="2149475"/>
          <p14:tracePt t="408613" x="1249363" y="2149475"/>
          <p14:tracePt t="408613" x="1273175" y="2149475"/>
          <p14:tracePt t="408631" x="1295400" y="2149475"/>
          <p14:tracePt t="408646" x="1355725" y="2149475"/>
          <p14:tracePt t="408664" x="1379538" y="2149475"/>
          <p14:tracePt t="408680" x="1409700" y="2149475"/>
          <p14:tracePt t="408696" x="1439863" y="2149475"/>
          <p14:tracePt t="408713" x="1470025" y="2149475"/>
          <p14:tracePt t="408730" x="1501775" y="2149475"/>
          <p14:tracePt t="408746" x="1539875" y="2149475"/>
          <p14:tracePt t="408762" x="1592263" y="2163763"/>
          <p14:tracePt t="408779" x="1660525" y="2163763"/>
          <p14:tracePt t="408796" x="1684338" y="2163763"/>
          <p14:tracePt t="408812" x="1698625" y="2163763"/>
          <p14:tracePt t="408829" x="1706563" y="2163763"/>
          <p14:tracePt t="408847" x="1752600" y="2163763"/>
          <p14:tracePt t="408863" x="1851025" y="2163763"/>
          <p14:tracePt t="408880" x="1943100" y="2163763"/>
          <p14:tracePt t="408896" x="1997075" y="2163763"/>
          <p14:tracePt t="408913" x="2027238" y="2163763"/>
          <p14:tracePt t="408930" x="2057400" y="2163763"/>
          <p14:tracePt t="408946" x="2073275" y="2171700"/>
          <p14:tracePt t="408962" x="2079625" y="2171700"/>
          <p14:tracePt t="408982" x="2087563" y="2171700"/>
          <p14:tracePt t="409000" x="2095500" y="2171700"/>
          <p14:tracePt t="409013" x="2149475" y="2171700"/>
          <p14:tracePt t="409013" x="2179638" y="2171700"/>
          <p14:tracePt t="409031" x="2232025" y="2171700"/>
          <p14:tracePt t="409044" x="2293938" y="2171700"/>
          <p14:tracePt t="409044" x="2339975" y="2171700"/>
          <p14:tracePt t="409063" x="2408238" y="2171700"/>
          <p14:tracePt t="409078" x="2492375" y="2171700"/>
          <p14:tracePt t="409096" x="2544763" y="2171700"/>
          <p14:tracePt t="409112" x="2560638" y="2171700"/>
          <p14:tracePt t="409129" x="2568575" y="2163763"/>
          <p14:tracePt t="409150" x="2574925" y="2149475"/>
          <p14:tracePt t="409166" x="2582863" y="2149475"/>
          <p14:tracePt t="409178" x="2598738" y="2117725"/>
          <p14:tracePt t="409195" x="2606675" y="2111375"/>
          <p14:tracePt t="409212" x="2628900" y="2111375"/>
          <p14:tracePt t="409212" x="2651125" y="2111375"/>
          <p14:tracePt t="409231" x="2667000" y="2111375"/>
          <p14:tracePt t="409245" x="2689225" y="2111375"/>
          <p14:tracePt t="409263" x="2689225" y="2103438"/>
          <p14:tracePt t="409286" x="2697163" y="2103438"/>
          <p14:tracePt t="409296" x="2705100" y="2095500"/>
          <p14:tracePt t="409311" x="2705100" y="2087563"/>
          <p14:tracePt t="409343" x="2705100" y="2073275"/>
          <p14:tracePt t="409374" x="2697163" y="2057400"/>
          <p14:tracePt t="409390" x="2682875" y="2057400"/>
          <p14:tracePt t="409398" x="2667000" y="2057400"/>
          <p14:tracePt t="409411" x="2613025" y="2057400"/>
          <p14:tracePt t="409429" x="2574925" y="2057400"/>
          <p14:tracePt t="409429" x="2560638" y="2057400"/>
          <p14:tracePt t="409448" x="2536825" y="2049463"/>
          <p14:tracePt t="409462" x="2506663" y="2041525"/>
          <p14:tracePt t="409479" x="2476500" y="2035175"/>
          <p14:tracePt t="409496" x="2422525" y="2011363"/>
          <p14:tracePt t="409512" x="2339975" y="2003425"/>
          <p14:tracePt t="409529" x="2255838" y="1997075"/>
          <p14:tracePt t="409545" x="2193925" y="1981200"/>
          <p14:tracePt t="409561" x="2141538" y="1981200"/>
          <p14:tracePt t="409578" x="2111375" y="1981200"/>
          <p14:tracePt t="409596" x="2065338" y="1981200"/>
          <p14:tracePt t="409612" x="2011363" y="1981200"/>
          <p14:tracePt t="409628" x="1905000" y="1965325"/>
          <p14:tracePt t="409628" x="1874838" y="1958975"/>
          <p14:tracePt t="409647" x="1798638" y="1951038"/>
          <p14:tracePt t="409661" x="1622425" y="1927225"/>
          <p14:tracePt t="409679" x="1554163" y="1912938"/>
          <p14:tracePt t="409696" x="1524000" y="1912938"/>
          <p14:tracePt t="409712" x="1516063" y="1912938"/>
          <p14:tracePt t="409728" x="1508125" y="1912938"/>
          <p14:tracePt t="409750" x="1501775" y="1912938"/>
          <p14:tracePt t="409761" x="1485900" y="1912938"/>
          <p14:tracePt t="409778" x="1470025" y="1920875"/>
          <p14:tracePt t="409795" x="1455738" y="1927225"/>
          <p14:tracePt t="409811" x="1425575" y="1935163"/>
          <p14:tracePt t="409828" x="1401763" y="1943100"/>
          <p14:tracePt t="409845" x="1387475" y="1958975"/>
          <p14:tracePt t="409861" x="1387475" y="1981200"/>
          <p14:tracePt t="409879" x="1387475" y="1997075"/>
          <p14:tracePt t="409895" x="1393825" y="2011363"/>
          <p14:tracePt t="409912" x="1409700" y="2011363"/>
          <p14:tracePt t="409927" x="1417638" y="2011363"/>
          <p14:tracePt t="409982" x="1425575" y="2011363"/>
          <p14:tracePt t="409990" x="1463675" y="2019300"/>
          <p14:tracePt t="409998" x="1531938" y="2027238"/>
          <p14:tracePt t="410012" x="1638300" y="2049463"/>
          <p14:tracePt t="410028" x="1698625" y="2057400"/>
          <p14:tracePt t="410045" x="1730375" y="2057400"/>
          <p14:tracePt t="410062" x="1744663" y="2057400"/>
          <p14:tracePt t="410079" x="1774825" y="2057400"/>
          <p14:tracePt t="410095" x="1866900" y="2073275"/>
          <p14:tracePt t="410112" x="1989138" y="2103438"/>
          <p14:tracePt t="410129" x="2103438" y="2141538"/>
          <p14:tracePt t="410145" x="2171700" y="2163763"/>
          <p14:tracePt t="410161" x="2193925" y="2171700"/>
          <p14:tracePt t="410178" x="2209800" y="2171700"/>
          <p14:tracePt t="410194" x="2239963" y="2171700"/>
          <p14:tracePt t="410211" x="2255838" y="2171700"/>
          <p14:tracePt t="410227" x="2301875" y="2187575"/>
          <p14:tracePt t="410244" x="2339975" y="2193925"/>
          <p14:tracePt t="410261" x="2370138" y="2201863"/>
          <p14:tracePt t="410261" x="2378075" y="2201863"/>
          <p14:tracePt t="410279" x="2370138" y="2201863"/>
          <p14:tracePt t="410430" x="2362200" y="2201863"/>
          <p14:tracePt t="410454" x="2362200" y="2193925"/>
          <p14:tracePt t="410470" x="2354263" y="2193925"/>
          <p14:tracePt t="410479" x="2346325" y="2193925"/>
          <p14:tracePt t="410502" x="2339975" y="2193925"/>
          <p14:tracePt t="410518" x="2332038" y="2193925"/>
          <p14:tracePt t="410598" x="2324100" y="2193925"/>
          <p14:tracePt t="410614" x="2308225" y="2193925"/>
          <p14:tracePt t="410622" x="2301875" y="2193925"/>
          <p14:tracePt t="410630" x="2286000" y="2193925"/>
          <p14:tracePt t="414205" x="2278063" y="2193925"/>
          <p14:tracePt t="414238" x="2263775" y="2201863"/>
          <p14:tracePt t="414246" x="2232025" y="2232025"/>
          <p14:tracePt t="414257" x="2125663" y="2316163"/>
          <p14:tracePt t="414273" x="2041525" y="2392363"/>
          <p14:tracePt t="414290" x="1981200" y="2460625"/>
          <p14:tracePt t="414307" x="1943100" y="2506663"/>
          <p14:tracePt t="414323" x="1920875" y="2552700"/>
          <p14:tracePt t="414340" x="1897063" y="2613025"/>
          <p14:tracePt t="414357" x="1882775" y="2659063"/>
          <p14:tracePt t="414374" x="1844675" y="2789238"/>
          <p14:tracePt t="414391" x="1828800" y="2873375"/>
          <p14:tracePt t="414407" x="1798638" y="2949575"/>
          <p14:tracePt t="414424" x="1752600" y="3009900"/>
          <p14:tracePt t="414442" x="1744663" y="3078163"/>
          <p14:tracePt t="414457" x="1736725" y="3178175"/>
          <p14:tracePt t="414473" x="1730375" y="3292475"/>
          <p14:tracePt t="414490" x="1730375" y="3406775"/>
          <p14:tracePt t="414507" x="1730375" y="3467100"/>
          <p14:tracePt t="414523" x="1730375" y="3535363"/>
          <p14:tracePt t="414540" x="1730375" y="3573463"/>
          <p14:tracePt t="414557" x="1730375" y="3611563"/>
          <p14:tracePt t="414557" x="1730375" y="3641725"/>
          <p14:tracePt t="414575" x="1730375" y="3657600"/>
          <p14:tracePt t="414590" x="1730375" y="3703638"/>
          <p14:tracePt t="414607" x="1730375" y="3717925"/>
          <p14:tracePt t="414624" x="1730375" y="3725863"/>
          <p14:tracePt t="414640" x="1736725" y="3725863"/>
          <p14:tracePt t="414718" x="1768475" y="3725863"/>
          <p14:tracePt t="414726" x="1790700" y="3725863"/>
          <p14:tracePt t="414739" x="1836738" y="3725863"/>
          <p14:tracePt t="414756" x="1874838" y="3725863"/>
          <p14:tracePt t="414773" x="1920875" y="3725863"/>
          <p14:tracePt t="414791" x="1989138" y="3771900"/>
          <p14:tracePt t="414807" x="2027238" y="3817938"/>
          <p14:tracePt t="414824" x="2035175" y="3856038"/>
          <p14:tracePt t="414840" x="2035175" y="3870325"/>
          <p14:tracePt t="414856" x="2035175" y="3894138"/>
          <p14:tracePt t="414872" x="2035175" y="3924300"/>
          <p14:tracePt t="414889" x="2049463" y="3984625"/>
          <p14:tracePt t="414906" x="2049463" y="4046538"/>
          <p14:tracePt t="414923" x="2073275" y="4098925"/>
          <p14:tracePt t="414940" x="2073275" y="4130675"/>
          <p14:tracePt t="414956" x="2073275" y="4144963"/>
          <p14:tracePt t="414972" x="2073275" y="4198938"/>
          <p14:tracePt t="414972" x="2073275" y="4221163"/>
          <p14:tracePt t="414991" x="2073275" y="4335463"/>
          <p14:tracePt t="415010" x="2117725" y="4511675"/>
          <p14:tracePt t="415024" x="2163763" y="4670425"/>
          <p14:tracePt t="415040" x="2193925" y="4808538"/>
          <p14:tracePt t="415056" x="2217738" y="4884738"/>
          <p14:tracePt t="415073" x="2217738" y="4953000"/>
          <p14:tracePt t="415090" x="2239963" y="5045075"/>
          <p14:tracePt t="415106" x="2308225" y="5197475"/>
          <p14:tracePt t="415123" x="2384425" y="5372100"/>
          <p14:tracePt t="415140" x="2430463" y="5486400"/>
          <p14:tracePt t="415156" x="2454275" y="5554663"/>
          <p14:tracePt t="415173" x="2454275" y="5584825"/>
          <p14:tracePt t="415173" x="2454275" y="5622925"/>
          <p14:tracePt t="415191" x="2468563" y="5661025"/>
          <p14:tracePt t="415206" x="2498725" y="5821363"/>
          <p14:tracePt t="415224" x="2522538" y="5889625"/>
          <p14:tracePt t="415240" x="2536825" y="5959475"/>
          <p14:tracePt t="415257" x="2544763" y="5973763"/>
          <p14:tracePt t="415273" x="2536825" y="5959475"/>
          <p14:tracePt t="415406" x="2536825" y="5943600"/>
          <p14:tracePt t="415414" x="2536825" y="5905500"/>
          <p14:tracePt t="415423" x="2514600" y="5837238"/>
          <p14:tracePt t="415441" x="2484438" y="5761038"/>
          <p14:tracePt t="415457" x="2454275" y="5676900"/>
          <p14:tracePt t="415472" x="2416175" y="5600700"/>
          <p14:tracePt t="415489" x="2384425" y="5532438"/>
          <p14:tracePt t="415505" x="2378075" y="5524500"/>
          <p14:tracePt t="415522" x="2378075" y="5508625"/>
          <p14:tracePt t="415718" x="2378075" y="5478463"/>
          <p14:tracePt t="415726" x="2346325" y="5426075"/>
          <p14:tracePt t="415738" x="2301875" y="5241925"/>
          <p14:tracePt t="415755" x="2201863" y="4906963"/>
          <p14:tracePt t="415772" x="2103438" y="4587875"/>
          <p14:tracePt t="415772" x="2073275" y="4449763"/>
          <p14:tracePt t="415791" x="2049463" y="4327525"/>
          <p14:tracePt t="415805" x="1997075" y="4060825"/>
          <p14:tracePt t="415823" x="1997075" y="3916363"/>
          <p14:tracePt t="415840" x="2027238" y="3763963"/>
          <p14:tracePt t="415856" x="2073275" y="3627438"/>
          <p14:tracePt t="415872" x="2103438" y="3527425"/>
          <p14:tracePt t="415889" x="2117725" y="3444875"/>
          <p14:tracePt t="415906" x="2141538" y="3352800"/>
          <p14:tracePt t="415922" x="2163763" y="3238500"/>
          <p14:tracePt t="415939" x="2179638" y="3154363"/>
          <p14:tracePt t="415955" x="2187575" y="3078163"/>
          <p14:tracePt t="415972" x="2201863" y="3025775"/>
          <p14:tracePt t="415988" x="2225675" y="2895600"/>
          <p14:tracePt t="416009" x="2225675" y="2797175"/>
          <p14:tracePt t="416023" x="2225675" y="2720975"/>
          <p14:tracePt t="416040" x="2247900" y="2628900"/>
          <p14:tracePt t="416056" x="2247900" y="2574925"/>
          <p14:tracePt t="416072" x="2263775" y="2522538"/>
          <p14:tracePt t="416089" x="2263775" y="2446338"/>
          <p14:tracePt t="416105" x="2263775" y="2354263"/>
          <p14:tracePt t="416121" x="2263775" y="2278063"/>
          <p14:tracePt t="416139" x="2247900" y="2217738"/>
          <p14:tracePt t="416155" x="2247900" y="2201863"/>
          <p14:tracePt t="416171" x="2247900" y="2193925"/>
          <p14:tracePt t="416190" x="2239963" y="2163763"/>
          <p14:tracePt t="416204" x="2225675" y="2149475"/>
          <p14:tracePt t="416204" x="2193925" y="2125663"/>
          <p14:tracePt t="416223" x="2187575" y="2117725"/>
          <p14:tracePt t="416239" x="2125663" y="2073275"/>
          <p14:tracePt t="416256" x="2011363" y="2011363"/>
          <p14:tracePt t="416272" x="1943100" y="1958975"/>
          <p14:tracePt t="416288" x="1927225" y="1943100"/>
          <p14:tracePt t="416304" x="1927225" y="1951038"/>
          <p14:tracePt t="416390" x="1927225" y="1958975"/>
          <p14:tracePt t="416398" x="1920875" y="1973263"/>
          <p14:tracePt t="416406" x="1920875" y="1989138"/>
          <p14:tracePt t="416550" x="1920875" y="2003425"/>
          <p14:tracePt t="416558" x="1920875" y="2019300"/>
          <p14:tracePt t="416570" x="1920875" y="2041525"/>
          <p14:tracePt t="416588" x="1920875" y="2057400"/>
          <p14:tracePt t="416604" x="1920875" y="2065338"/>
          <p14:tracePt t="416622" x="1920875" y="2073275"/>
          <p14:tracePt t="416654" x="1920875" y="2087563"/>
          <p14:tracePt t="416662" x="1920875" y="2095500"/>
          <p14:tracePt t="416672" x="1927225" y="2095500"/>
          <p14:tracePt t="416688" x="1943100" y="2095500"/>
          <p14:tracePt t="416719" x="1958975" y="2095500"/>
          <p14:tracePt t="416726" x="1989138" y="2095500"/>
          <p14:tracePt t="416737" x="2057400" y="2095500"/>
          <p14:tracePt t="416754" x="2111375" y="2095500"/>
          <p14:tracePt t="416771" x="2141538" y="2095500"/>
          <p14:tracePt t="416789" x="2171700" y="2095500"/>
          <p14:tracePt t="416804" x="2179638" y="2095500"/>
          <p14:tracePt t="416838" x="2187575" y="2095500"/>
          <p14:tracePt t="416846" x="2201863" y="2095500"/>
          <p14:tracePt t="416855" x="2278063" y="2095500"/>
          <p14:tracePt t="416872" x="2362200" y="2095500"/>
          <p14:tracePt t="416889" x="2416175" y="2095500"/>
          <p14:tracePt t="416904" x="2454275" y="2095500"/>
          <p14:tracePt t="416921" x="2460625" y="2095500"/>
          <p14:tracePt t="416937" x="2468563" y="2095500"/>
          <p14:tracePt t="416954" x="2476500" y="2095500"/>
          <p14:tracePt t="416970" x="2492375" y="2095500"/>
          <p14:tracePt t="417008" x="2498725" y="2095500"/>
          <p14:tracePt t="417030" x="2506663" y="2095500"/>
          <p14:tracePt t="417038" x="2514600" y="2095500"/>
          <p14:tracePt t="417062" x="2522538" y="2095500"/>
          <p14:tracePt t="417071" x="2530475" y="2095500"/>
          <p14:tracePt t="417110" x="2536825" y="2079625"/>
          <p14:tracePt t="417254" x="2552700" y="2073275"/>
          <p14:tracePt t="417262" x="2552700" y="2065338"/>
          <p14:tracePt t="417271" x="2568575" y="2049463"/>
          <p14:tracePt t="417288" x="2568575" y="2027238"/>
          <p14:tracePt t="417304" x="2582863" y="2011363"/>
          <p14:tracePt t="417320" x="2582863" y="1973263"/>
          <p14:tracePt t="417338" x="2606675" y="1943100"/>
          <p14:tracePt t="417354" x="2613025" y="1912938"/>
          <p14:tracePt t="417370" x="2620963" y="1874838"/>
          <p14:tracePt t="417387" x="2636838" y="1828800"/>
          <p14:tracePt t="417404" x="2651125" y="1790700"/>
          <p14:tracePt t="417420" x="2659063" y="1760538"/>
          <p14:tracePt t="417420" x="2659063" y="1744663"/>
          <p14:tracePt t="417439" x="2659063" y="1730375"/>
          <p14:tracePt t="417439" x="2659063" y="1714500"/>
          <p14:tracePt t="417455" x="2659063" y="1684338"/>
          <p14:tracePt t="417471" x="2659063" y="1660525"/>
          <p14:tracePt t="417487" x="2659063" y="1654175"/>
          <p14:tracePt t="417503" x="2659063" y="1622425"/>
          <p14:tracePt t="417521" x="2659063" y="1584325"/>
          <p14:tracePt t="417538" x="2651125" y="1562100"/>
          <p14:tracePt t="417554" x="2644775" y="1546225"/>
          <p14:tracePt t="417570" x="2636838" y="1531938"/>
          <p14:tracePt t="417587" x="2628900" y="1516063"/>
          <p14:tracePt t="417603" x="2620963" y="1493838"/>
          <p14:tracePt t="417620" x="2613025" y="1477963"/>
          <p14:tracePt t="417637" x="2606675" y="1463675"/>
          <p14:tracePt t="417653" x="2590800" y="1447800"/>
          <p14:tracePt t="417671" x="2568575" y="1425575"/>
          <p14:tracePt t="417688" x="2544763" y="1409700"/>
          <p14:tracePt t="417704" x="2514600" y="1393825"/>
          <p14:tracePt t="417720" x="2506663" y="1393825"/>
          <p14:tracePt t="417742" x="2498725" y="1393825"/>
          <p14:tracePt t="417753" x="2476500" y="1387475"/>
          <p14:tracePt t="417770" x="2438400" y="1363663"/>
          <p14:tracePt t="417787" x="2400300" y="1349375"/>
          <p14:tracePt t="417803" x="2378075" y="1341438"/>
          <p14:tracePt t="417820" x="2362200" y="1341438"/>
          <p14:tracePt t="417837" x="2354263" y="1341438"/>
          <p14:tracePt t="417853" x="2346325" y="1341438"/>
          <p14:tracePt t="417886" x="2324100" y="1349375"/>
          <p14:tracePt t="417894" x="2308225" y="1371600"/>
          <p14:tracePt t="417904" x="2278063" y="1393825"/>
          <p14:tracePt t="417920" x="2270125" y="1393825"/>
          <p14:tracePt t="417943" x="2263775" y="1409700"/>
          <p14:tracePt t="417958" x="2247900" y="1417638"/>
          <p14:tracePt t="418022" x="2247900" y="1425575"/>
          <p14:tracePt t="418030" x="2232025" y="1439863"/>
          <p14:tracePt t="418038" x="2217738" y="1455738"/>
          <p14:tracePt t="418052" x="2201863" y="1501775"/>
          <p14:tracePt t="418071" x="2193925" y="1524000"/>
          <p14:tracePt t="418087" x="2179638" y="1546225"/>
          <p14:tracePt t="418103" x="2171700" y="1577975"/>
          <p14:tracePt t="418120" x="2171700" y="1592263"/>
          <p14:tracePt t="418136" x="2171700" y="1646238"/>
          <p14:tracePt t="418153" x="2171700" y="1676400"/>
          <p14:tracePt t="418169" x="2171700" y="1698625"/>
          <p14:tracePt t="418186" x="2171700" y="1736725"/>
          <p14:tracePt t="418203" x="2171700" y="1760538"/>
          <p14:tracePt t="418220" x="2179638" y="1790700"/>
          <p14:tracePt t="418236" x="2187575" y="1806575"/>
          <p14:tracePt t="418253" x="2187575" y="1812925"/>
          <p14:tracePt t="418269" x="2193925" y="1812925"/>
          <p14:tracePt t="418334" x="2193925" y="1828800"/>
          <p14:tracePt t="418486" x="2193925" y="1866900"/>
          <p14:tracePt t="418494" x="2193925" y="1912938"/>
          <p14:tracePt t="418503" x="2193925" y="1951038"/>
          <p14:tracePt t="418520" x="2193925" y="1965325"/>
          <p14:tracePt t="418537" x="2187575" y="1997075"/>
          <p14:tracePt t="418553" x="2163763" y="2035175"/>
          <p14:tracePt t="418569" x="2155825" y="2079625"/>
          <p14:tracePt t="418586" x="2141538" y="2149475"/>
          <p14:tracePt t="418602" x="2111375" y="2201863"/>
          <p14:tracePt t="418619" x="2079625" y="2339975"/>
          <p14:tracePt t="418635" x="2057400" y="2484438"/>
          <p14:tracePt t="418653" x="2057400" y="2636838"/>
          <p14:tracePt t="418653" x="2057400" y="2727325"/>
          <p14:tracePt t="418671" x="2057400" y="2811463"/>
          <p14:tracePt t="418685" x="2057400" y="2955925"/>
          <p14:tracePt t="418703" x="2049463" y="3017838"/>
          <p14:tracePt t="418720" x="2049463" y="3055938"/>
          <p14:tracePt t="418737" x="2041525" y="3094038"/>
          <p14:tracePt t="418753" x="2041525" y="3116263"/>
          <p14:tracePt t="418769" x="2041525" y="3200400"/>
          <p14:tracePt t="418785" x="2041525" y="3314700"/>
          <p14:tracePt t="418802" x="2041525" y="3444875"/>
          <p14:tracePt t="418819" x="2041525" y="3565525"/>
          <p14:tracePt t="418836" x="2041525" y="3673475"/>
          <p14:tracePt t="418852" x="2041525" y="3763963"/>
          <p14:tracePt t="418852" x="2041525" y="3802063"/>
          <p14:tracePt t="418871" x="2041525" y="3848100"/>
          <p14:tracePt t="418885" x="2041525" y="3962400"/>
          <p14:tracePt t="418903" x="2019300" y="4068763"/>
          <p14:tracePt t="418920" x="2019300" y="4160838"/>
          <p14:tracePt t="418936" x="2011363" y="4251325"/>
          <p14:tracePt t="418953" x="2011363" y="4359275"/>
          <p14:tracePt t="418969" x="2011363" y="4479925"/>
          <p14:tracePt t="418986" x="2011363" y="4618038"/>
          <p14:tracePt t="419002" x="2011363" y="4694238"/>
          <p14:tracePt t="419020" x="2011363" y="4746625"/>
          <p14:tracePt t="419035" x="2011363" y="4784725"/>
          <p14:tracePt t="419051" x="2011363" y="4800600"/>
          <p14:tracePt t="419067" x="2011363" y="4808538"/>
          <p14:tracePt t="419084" x="2011363" y="4830763"/>
          <p14:tracePt t="419102" x="2011363" y="4838700"/>
          <p14:tracePt t="419118" x="2011363" y="4846638"/>
          <p14:tracePt t="419142" x="2011363" y="4854575"/>
          <p14:tracePt t="419152" x="2011363" y="4884738"/>
          <p14:tracePt t="419169" x="2011363" y="4953000"/>
          <p14:tracePt t="419186" x="2011363" y="5029200"/>
          <p14:tracePt t="419202" x="2011363" y="5113338"/>
          <p14:tracePt t="419218" x="2011363" y="5189538"/>
          <p14:tracePt t="419236" x="2011363" y="5219700"/>
          <p14:tracePt t="419252" x="2011363" y="5235575"/>
          <p14:tracePt t="419268" x="2011363" y="5265738"/>
          <p14:tracePt t="419268" x="2011363" y="5273675"/>
          <p14:tracePt t="419287" x="2011363" y="5280025"/>
          <p14:tracePt t="419301" x="2011363" y="5356225"/>
          <p14:tracePt t="419319" x="2027238" y="5410200"/>
          <p14:tracePt t="419336" x="2035175" y="5464175"/>
          <p14:tracePt t="419352" x="2035175" y="5540375"/>
          <p14:tracePt t="419369" x="2035175" y="5578475"/>
          <p14:tracePt t="419385" x="2035175" y="5608638"/>
          <p14:tracePt t="419401" x="2035175" y="5638800"/>
          <p14:tracePt t="419419" x="2027238" y="5676900"/>
          <p14:tracePt t="419435" x="2027238" y="5730875"/>
          <p14:tracePt t="419453" x="2027238" y="5799138"/>
          <p14:tracePt t="419469" x="2027238" y="5859463"/>
          <p14:tracePt t="419469" x="2027238" y="5867400"/>
          <p14:tracePt t="419487" x="2027238" y="5875338"/>
          <p14:tracePt t="419501" x="2027238" y="5889625"/>
          <p14:tracePt t="419518" x="2027238" y="5905500"/>
          <p14:tracePt t="419535" x="2027238" y="5913438"/>
          <p14:tracePt t="419552" x="2027238" y="5935663"/>
          <p14:tracePt t="419568" x="2027238" y="5943600"/>
          <p14:tracePt t="419590" x="2027238" y="5951538"/>
          <p14:tracePt t="419638" x="2027238" y="5943600"/>
          <p14:tracePt t="419822" x="2027238" y="5935663"/>
          <p14:tracePt t="419878" x="2027238" y="5927725"/>
          <p14:tracePt t="419958" x="2027238" y="5921375"/>
          <p14:tracePt t="420015" x="2027238" y="5905500"/>
          <p14:tracePt t="420166" x="2027238" y="5897563"/>
          <p14:tracePt t="420254" x="2035175" y="5889625"/>
          <p14:tracePt t="420262" x="2035175" y="5875338"/>
          <p14:tracePt t="420286" x="2041525" y="5867400"/>
          <p14:tracePt t="420294" x="2041525" y="5859463"/>
          <p14:tracePt t="420318" x="2041525" y="5845175"/>
          <p14:tracePt t="420334" x="2041525" y="5837238"/>
          <p14:tracePt t="420342" x="2041525" y="5829300"/>
          <p14:tracePt t="420367" x="2041525" y="5821363"/>
          <p14:tracePt t="420374" x="2049463" y="5813425"/>
          <p14:tracePt t="420406" x="2049463" y="5799138"/>
          <p14:tracePt t="420494" x="2049463" y="5791200"/>
          <p14:tracePt t="420502" x="2057400" y="5783263"/>
          <p14:tracePt t="420517" x="2057400" y="5768975"/>
          <p14:tracePt t="420535" x="2057400" y="5753100"/>
          <p14:tracePt t="420558" x="2057400" y="5737225"/>
          <p14:tracePt t="420646" x="2057400" y="5722938"/>
          <p14:tracePt t="420662" x="2057400" y="5715000"/>
          <p14:tracePt t="420686" x="2057400" y="5707063"/>
          <p14:tracePt t="420710" x="2057400" y="5699125"/>
          <p14:tracePt t="420718" x="2057400" y="5692775"/>
          <p14:tracePt t="420734" x="2057400" y="5676900"/>
          <p14:tracePt t="420751" x="2057400" y="5661025"/>
          <p14:tracePt t="420870" x="2041525" y="5654675"/>
          <p14:tracePt t="420878" x="2041525" y="5646738"/>
          <p14:tracePt t="420886" x="2041525" y="5638800"/>
          <p14:tracePt t="420900" x="2035175" y="5630863"/>
          <p14:tracePt t="421030" x="2035175" y="5622925"/>
          <p14:tracePt t="421054" x="2027238" y="5622925"/>
          <p14:tracePt t="421062" x="2019300" y="5622925"/>
          <p14:tracePt t="421070" x="2011363" y="5616575"/>
          <p14:tracePt t="421086" x="2003425" y="5616575"/>
          <p14:tracePt t="421099" x="1997075" y="5616575"/>
          <p14:tracePt t="421190" x="1989138" y="5616575"/>
          <p14:tracePt t="421199" x="1981200" y="5616575"/>
          <p14:tracePt t="421206" x="1965325" y="5616575"/>
          <p14:tracePt t="421238" x="1958975" y="5616575"/>
          <p14:tracePt t="421278" x="1951038" y="5616575"/>
          <p14:tracePt t="421294" x="1943100" y="5616575"/>
          <p14:tracePt t="421302" x="1935163" y="5616575"/>
          <p14:tracePt t="421316" x="1920875" y="5616575"/>
          <p14:tracePt t="421333" x="1912938" y="5616575"/>
          <p14:tracePt t="421349" x="1882775" y="5616575"/>
          <p14:tracePt t="421367" x="1874838" y="5616575"/>
          <p14:tracePt t="421384" x="1858963" y="5616575"/>
          <p14:tracePt t="421400" x="1844675" y="5616575"/>
          <p14:tracePt t="421494" x="1836738" y="5616575"/>
          <p14:tracePt t="421510" x="1828800" y="5616575"/>
          <p14:tracePt t="421518" x="1812925" y="5630863"/>
          <p14:tracePt t="421533" x="1806575" y="5630863"/>
          <p14:tracePt t="421551" x="1806575" y="5638800"/>
          <p14:tracePt t="421606" x="1798638" y="5638800"/>
          <p14:tracePt t="421615" x="1790700" y="5646738"/>
          <p14:tracePt t="421646" x="1782763" y="5646738"/>
          <p14:tracePt t="421654" x="1782763" y="5654675"/>
          <p14:tracePt t="421665" x="1768475" y="5668963"/>
          <p14:tracePt t="421683" x="1744663" y="5692775"/>
          <p14:tracePt t="421700" x="1730375" y="5715000"/>
          <p14:tracePt t="421716" x="1722438" y="5722938"/>
          <p14:tracePt t="421732" x="1722438" y="5730875"/>
          <p14:tracePt t="421749" x="1722438" y="5737225"/>
          <p14:tracePt t="421765" x="1714500" y="5753100"/>
          <p14:tracePt t="421783" x="1706563" y="5761038"/>
          <p14:tracePt t="421799" x="1676400" y="5783263"/>
          <p14:tracePt t="421816" x="1654175" y="5799138"/>
          <p14:tracePt t="421832" x="1638300" y="5813425"/>
          <p14:tracePt t="421849" x="1638300" y="5821363"/>
          <p14:tracePt t="421918" x="1638300" y="5837238"/>
          <p14:tracePt t="421966" x="1638300" y="5845175"/>
          <p14:tracePt t="422007" x="1638300" y="5867400"/>
          <p14:tracePt t="422015" x="1638300" y="5883275"/>
          <p14:tracePt t="422022" x="1638300" y="5897563"/>
          <p14:tracePt t="422062" x="1638300" y="5905500"/>
          <p14:tracePt t="422078" x="1638300" y="5921375"/>
          <p14:tracePt t="422086" x="1638300" y="5927725"/>
          <p14:tracePt t="422134" x="1638300" y="5935663"/>
          <p14:tracePt t="422150" x="1638300" y="5943600"/>
          <p14:tracePt t="422222" x="1646238" y="5951538"/>
          <p14:tracePt t="422239" x="1654175" y="5965825"/>
          <p14:tracePt t="422246" x="1654175" y="5973763"/>
          <p14:tracePt t="422254" x="1668463" y="5997575"/>
          <p14:tracePt t="422265" x="1668463" y="6003925"/>
          <p14:tracePt t="422310" x="1668463" y="6011863"/>
          <p14:tracePt t="422326" x="1668463" y="6019800"/>
          <p14:tracePt t="422334" x="1668463" y="6027738"/>
          <p14:tracePt t="422348" x="1684338" y="6049963"/>
          <p14:tracePt t="422365" x="1714500" y="6088063"/>
          <p14:tracePt t="422383" x="1722438" y="6096000"/>
          <p14:tracePt t="422399" x="1722438" y="6103938"/>
          <p14:tracePt t="422455" x="1722438" y="6111875"/>
          <p14:tracePt t="422470" x="1730375" y="6111875"/>
          <p14:tracePt t="422478" x="1736725" y="6111875"/>
          <p14:tracePt t="422495" x="1744663" y="6111875"/>
          <p14:tracePt t="422558" x="1752600" y="6111875"/>
          <p14:tracePt t="422566" x="1768475" y="6111875"/>
          <p14:tracePt t="422581" x="1782763" y="6111875"/>
          <p14:tracePt t="422662" x="1790700" y="6111875"/>
          <p14:tracePt t="422702" x="1798638" y="6111875"/>
          <p14:tracePt t="422750" x="1806575" y="6111875"/>
          <p14:tracePt t="422766" x="1812925" y="6111875"/>
          <p14:tracePt t="422782" x="1828800" y="6111875"/>
          <p14:tracePt t="422798" x="1836738" y="6111875"/>
          <p14:tracePt t="422806" x="1851025" y="6103938"/>
          <p14:tracePt t="422815" x="1858963" y="6103938"/>
          <p14:tracePt t="422847" x="1858963" y="6096000"/>
          <p14:tracePt t="422870" x="1866900" y="6096000"/>
          <p14:tracePt t="422879" x="1882775" y="6096000"/>
          <p14:tracePt t="422902" x="1889125" y="6096000"/>
          <p14:tracePt t="422926" x="1897063" y="6096000"/>
          <p14:tracePt t="422950" x="1905000" y="6088063"/>
          <p14:tracePt t="422958" x="1905000" y="6080125"/>
          <p14:tracePt t="422974" x="1912938" y="6080125"/>
          <p14:tracePt t="422990" x="1912938" y="6073775"/>
          <p14:tracePt t="422999" x="1927225" y="6065838"/>
          <p14:tracePt t="423016" x="1935163" y="6042025"/>
          <p14:tracePt t="423033" x="1958975" y="6019800"/>
          <p14:tracePt t="423049" x="1981200" y="5973763"/>
          <p14:tracePt t="423065" x="1997075" y="5943600"/>
          <p14:tracePt t="423081" x="2019300" y="5905500"/>
          <p14:tracePt t="423098" x="2035175" y="5875338"/>
          <p14:tracePt t="423114" x="2041525" y="5851525"/>
          <p14:tracePt t="423131" x="2041525" y="5845175"/>
          <p14:tracePt t="423147" x="2049463" y="5845175"/>
          <p14:tracePt t="423164" x="2049463" y="5821363"/>
          <p14:tracePt t="423181" x="2057400" y="5821363"/>
          <p14:tracePt t="423197" x="2065338" y="5799138"/>
          <p14:tracePt t="423215" x="2065338" y="5791200"/>
          <p14:tracePt t="423231" x="2065338" y="5768975"/>
          <p14:tracePt t="423249" x="2065338" y="5745163"/>
          <p14:tracePt t="423265" x="2065338" y="5707063"/>
          <p14:tracePt t="423281" x="2065338" y="5676900"/>
          <p14:tracePt t="423298" x="2065338" y="5661025"/>
          <p14:tracePt t="423315" x="2065338" y="5654675"/>
          <p14:tracePt t="423330" x="2065338" y="5646738"/>
          <p14:tracePt t="423347" x="2057400" y="5622925"/>
          <p14:tracePt t="423364" x="2057400" y="5616575"/>
          <p14:tracePt t="423381" x="2049463" y="5608638"/>
          <p14:tracePt t="423397" x="2049463" y="5592763"/>
          <p14:tracePt t="423422" x="2041525" y="5592763"/>
          <p14:tracePt t="423431" x="2027238" y="5562600"/>
          <p14:tracePt t="423448" x="1997075" y="5508625"/>
          <p14:tracePt t="423465" x="1973263" y="5440363"/>
          <p14:tracePt t="423481" x="1927225" y="5387975"/>
          <p14:tracePt t="423498" x="1897063" y="5341938"/>
          <p14:tracePt t="423514" x="1874838" y="5326063"/>
          <p14:tracePt t="423531" x="1866900" y="5326063"/>
          <p14:tracePt t="423547" x="1858963" y="5326063"/>
          <p14:tracePt t="423563" x="1851025" y="5326063"/>
          <p14:tracePt t="423582" x="1844675" y="5326063"/>
          <p14:tracePt t="423597" x="1828800" y="5326063"/>
          <p14:tracePt t="423614" x="1820863" y="5326063"/>
          <p14:tracePt t="423678" x="1812925" y="5326063"/>
          <p14:tracePt t="423686" x="1806575" y="5334000"/>
          <p14:tracePt t="423696" x="1798638" y="5349875"/>
          <p14:tracePt t="423714" x="1774825" y="5372100"/>
          <p14:tracePt t="423730" x="1768475" y="5402263"/>
          <p14:tracePt t="423747" x="1752600" y="5440363"/>
          <p14:tracePt t="423764" x="1744663" y="5478463"/>
          <p14:tracePt t="423781" x="1730375" y="5508625"/>
          <p14:tracePt t="423797" x="1714500" y="5592763"/>
          <p14:tracePt t="423815" x="1706563" y="5622925"/>
          <p14:tracePt t="423831" x="1692275" y="5661025"/>
          <p14:tracePt t="423848" x="1692275" y="5692775"/>
          <p14:tracePt t="423865" x="1692275" y="5707063"/>
          <p14:tracePt t="423881" x="1692275" y="5730875"/>
          <p14:tracePt t="423911" x="1692275" y="5745163"/>
          <p14:tracePt t="423918" x="1692275" y="5753100"/>
          <p14:tracePt t="423934" x="1692275" y="5775325"/>
          <p14:tracePt t="424014" x="1692275" y="5783263"/>
          <p14:tracePt t="424022" x="1692275" y="5799138"/>
          <p14:tracePt t="424031" x="1692275" y="5807075"/>
          <p14:tracePt t="424046" x="1692275" y="5837238"/>
          <p14:tracePt t="424064" x="1706563" y="5867400"/>
          <p14:tracePt t="424080" x="1722438" y="5897563"/>
          <p14:tracePt t="424097" x="1730375" y="5905500"/>
          <p14:tracePt t="424113" x="1730375" y="5913438"/>
          <p14:tracePt t="424150" x="1744663" y="5921375"/>
          <p14:tracePt t="424158" x="1760538" y="5943600"/>
          <p14:tracePt t="424174" x="1782763" y="5959475"/>
          <p14:tracePt t="424182" x="1782763" y="5965825"/>
          <p14:tracePt t="424196" x="1782763" y="5973763"/>
          <p14:tracePt t="424238" x="1798638" y="5989638"/>
          <p14:tracePt t="424247" x="1798638" y="5997575"/>
          <p14:tracePt t="424295" x="1812925" y="5997575"/>
          <p14:tracePt t="424302" x="1820863" y="6019800"/>
          <p14:tracePt t="424313" x="1851025" y="6049963"/>
          <p14:tracePt t="424330" x="1858963" y="6065838"/>
          <p14:tracePt t="424346" x="1866900" y="6065838"/>
          <p14:tracePt t="424462" x="1874838" y="6065838"/>
          <p14:tracePt t="424479" x="1882775" y="6065838"/>
          <p14:tracePt t="424502" x="1889125" y="6065838"/>
          <p14:tracePt t="424511" x="1897063" y="6065838"/>
          <p14:tracePt t="424614" x="1912938" y="6065838"/>
          <p14:tracePt t="424710" x="1920875" y="6057900"/>
          <p14:tracePt t="424727" x="1927225" y="6049963"/>
          <p14:tracePt t="424743" x="1935163" y="6042025"/>
          <p14:tracePt t="424758" x="1935163" y="6035675"/>
          <p14:tracePt t="424774" x="1943100" y="6035675"/>
          <p14:tracePt t="424790" x="1951038" y="6027738"/>
          <p14:tracePt t="424798" x="1951038" y="6019800"/>
          <p14:tracePt t="424814" x="1951038" y="6011863"/>
          <p14:tracePt t="424829" x="1965325" y="5997575"/>
          <p14:tracePt t="424846" x="1981200" y="5973763"/>
          <p14:tracePt t="424864" x="1981200" y="5951538"/>
          <p14:tracePt t="424880" x="1997075" y="5935663"/>
          <p14:tracePt t="424897" x="1997075" y="5927725"/>
          <p14:tracePt t="424912" x="1997075" y="5921375"/>
          <p14:tracePt t="424929" x="2003425" y="5905500"/>
          <p14:tracePt t="424946" x="2003425" y="5883275"/>
          <p14:tracePt t="424963" x="2019300" y="5875338"/>
          <p14:tracePt t="424979" x="2019300" y="5859463"/>
          <p14:tracePt t="424996" x="2019300" y="5851525"/>
          <p14:tracePt t="425012" x="2019300" y="5837238"/>
          <p14:tracePt t="425029" x="2035175" y="5821363"/>
          <p14:tracePt t="425045" x="2035175" y="5791200"/>
          <p14:tracePt t="425045" x="2035175" y="5775325"/>
          <p14:tracePt t="425063" x="2035175" y="5768975"/>
          <p14:tracePt t="425078" x="2035175" y="5753100"/>
          <p14:tracePt t="425095" x="2035175" y="5745163"/>
          <p14:tracePt t="425222" x="2035175" y="5730875"/>
          <p14:tracePt t="425286" x="2035175" y="5715000"/>
          <p14:tracePt t="425295" x="2035175" y="5684838"/>
          <p14:tracePt t="425302" x="2035175" y="5668963"/>
          <p14:tracePt t="425312" x="2035175" y="5630863"/>
          <p14:tracePt t="425330" x="2027238" y="5622925"/>
          <p14:tracePt t="425414" x="2019300" y="5616575"/>
          <p14:tracePt t="425486" x="2011363" y="5616575"/>
          <p14:tracePt t="425526" x="1997075" y="5616575"/>
          <p14:tracePt t="425534" x="1989138" y="5616575"/>
          <p14:tracePt t="425550" x="1973263" y="5622925"/>
          <p14:tracePt t="425561" x="1965325" y="5622925"/>
          <p14:tracePt t="425579" x="1943100" y="5622925"/>
          <p14:tracePt t="425596" x="1927225" y="5622925"/>
          <p14:tracePt t="425622" x="1920875" y="5622925"/>
          <p14:tracePt t="425654" x="1912938" y="5622925"/>
          <p14:tracePt t="425694" x="1905000" y="5622925"/>
          <p14:tracePt t="425702" x="1897063" y="5630863"/>
          <p14:tracePt t="425712" x="1882775" y="5638800"/>
          <p14:tracePt t="425728" x="1858963" y="5654675"/>
          <p14:tracePt t="425746" x="1851025" y="5661025"/>
          <p14:tracePt t="425761" x="1836738" y="5668963"/>
          <p14:tracePt t="425778" x="1828800" y="5668963"/>
          <p14:tracePt t="425871" x="1820863" y="5668963"/>
          <p14:tracePt t="425902" x="1812925" y="5668963"/>
          <p14:tracePt t="425911" x="1806575" y="5676900"/>
          <p14:tracePt t="425982" x="1798638" y="5692775"/>
          <p14:tracePt t="426008" x="1798638" y="5699125"/>
          <p14:tracePt t="426118" x="1798638" y="5707063"/>
          <p14:tracePt t="426134" x="1798638" y="5715000"/>
          <p14:tracePt t="426150" x="1798638" y="5722938"/>
          <p14:tracePt t="426159" x="1790700" y="5737225"/>
          <p14:tracePt t="426182" x="1790700" y="5753100"/>
          <p14:tracePt t="426198" x="1790700" y="5768975"/>
          <p14:tracePt t="426214" x="1790700" y="5775325"/>
          <p14:tracePt t="426222" x="1790700" y="5783263"/>
          <p14:tracePt t="426246" x="1782763" y="5807075"/>
          <p14:tracePt t="426270" x="1782763" y="5813425"/>
          <p14:tracePt t="426430" x="1782763" y="5821363"/>
          <p14:tracePt t="426438" x="1782763" y="5829300"/>
          <p14:tracePt t="426446" x="1782763" y="5837238"/>
          <p14:tracePt t="426461" x="1782763" y="5851525"/>
          <p14:tracePt t="426477" x="1782763" y="5867400"/>
          <p14:tracePt t="426582" x="1782763" y="5883275"/>
          <p14:tracePt t="426590" x="1782763" y="5889625"/>
          <p14:tracePt t="426598" x="1782763" y="5897563"/>
          <p14:tracePt t="426611" x="1782763" y="5913438"/>
          <p14:tracePt t="426628" x="1790700" y="5935663"/>
          <p14:tracePt t="426644" x="1798638" y="5973763"/>
          <p14:tracePt t="426661" x="1812925" y="5989638"/>
          <p14:tracePt t="426677" x="1812925" y="6003925"/>
          <p14:tracePt t="426702" x="1820863" y="6003925"/>
          <p14:tracePt t="426766" x="1828800" y="6003925"/>
          <p14:tracePt t="426775" x="1836738" y="6011863"/>
          <p14:tracePt t="426782" x="1844675" y="6019800"/>
          <p14:tracePt t="426838" x="1858963" y="6027738"/>
          <p14:tracePt t="426846" x="1866900" y="6035675"/>
          <p14:tracePt t="426860" x="1874838" y="6035675"/>
          <p14:tracePt t="426877" x="1889125" y="6035675"/>
          <p14:tracePt t="426911" x="1889125" y="6042025"/>
          <p14:tracePt t="426918" x="1897063" y="6042025"/>
          <p14:tracePt t="427022" x="1905000" y="6042025"/>
          <p14:tracePt t="427030" x="1912938" y="6042025"/>
          <p14:tracePt t="427070" x="1920875" y="6042025"/>
          <p14:tracePt t="427078" x="1920875" y="6035675"/>
          <p14:tracePt t="427095" x="1927225" y="6035675"/>
          <p14:tracePt t="427111" x="1935163" y="6027738"/>
          <p14:tracePt t="427127" x="1943100" y="6019800"/>
          <p14:tracePt t="427143" x="1951038" y="6003925"/>
          <p14:tracePt t="427160" x="1958975" y="5989638"/>
          <p14:tracePt t="427177" x="1965325" y="5973763"/>
          <p14:tracePt t="427193" x="1981200" y="5959475"/>
          <p14:tracePt t="427210" x="1981200" y="5935663"/>
          <p14:tracePt t="427227" x="1997075" y="5927725"/>
          <p14:tracePt t="427244" x="2003425" y="5905500"/>
          <p14:tracePt t="427260" x="2011363" y="5889625"/>
          <p14:tracePt t="427277" x="2019300" y="5867400"/>
          <p14:tracePt t="427293" x="2027238" y="5867400"/>
          <p14:tracePt t="427310" x="2027238" y="5859463"/>
          <p14:tracePt t="427343" x="2027238" y="5851525"/>
          <p14:tracePt t="427350" x="2027238" y="5837238"/>
          <p14:tracePt t="427406" x="2027238" y="5829300"/>
          <p14:tracePt t="427422" x="2019300" y="5821363"/>
          <p14:tracePt t="427430" x="2019300" y="5807075"/>
          <p14:tracePt t="427470" x="2003425" y="5807075"/>
          <p14:tracePt t="427486" x="2003425" y="5791200"/>
          <p14:tracePt t="427502" x="1997075" y="5791200"/>
          <p14:tracePt t="427511" x="1989138" y="5791200"/>
          <p14:tracePt t="427559" x="2003425" y="5791200"/>
          <p14:tracePt t="428142" x="2035175" y="5791200"/>
          <p14:tracePt t="428150" x="2065338" y="5783263"/>
          <p14:tracePt t="428160" x="2095500" y="5783263"/>
          <p14:tracePt t="428176" x="2103438" y="5783263"/>
          <p14:tracePt t="428192" x="2117725" y="5783263"/>
          <p14:tracePt t="428210" x="2171700" y="5783263"/>
          <p14:tracePt t="428226" x="2232025" y="5783263"/>
          <p14:tracePt t="428243" x="2278063" y="5791200"/>
          <p14:tracePt t="428260" x="2316163" y="5807075"/>
          <p14:tracePt t="428276" x="2354263" y="5821363"/>
          <p14:tracePt t="428293" x="2384425" y="5845175"/>
          <p14:tracePt t="428293" x="2392363" y="5851525"/>
          <p14:tracePt t="430975" x="2400300" y="5859463"/>
          <p14:tracePt t="434842" x="2408238" y="5851525"/>
          <p14:tracePt t="435662" x="2408238" y="5829300"/>
          <p14:tracePt t="435670" x="2408238" y="5799138"/>
          <p14:tracePt t="435684" x="2408238" y="5761038"/>
          <p14:tracePt t="435702" x="2408238" y="5745163"/>
          <p14:tracePt t="435719" x="2408238" y="5730875"/>
          <p14:tracePt t="435736" x="2408238" y="5722938"/>
          <p14:tracePt t="435751" x="2408238" y="5715000"/>
          <p14:tracePt t="435822" x="2400300" y="5707063"/>
          <p14:tracePt t="435831" x="2400300" y="5699125"/>
          <p14:tracePt t="435838" x="2392363" y="5692775"/>
          <p14:tracePt t="435854" x="2392363" y="5676900"/>
          <p14:tracePt t="435868" x="2384425" y="5654675"/>
          <p14:tracePt t="435885" x="2384425" y="5646738"/>
          <p14:tracePt t="435901" x="2378075" y="5638800"/>
          <p14:tracePt t="435918" x="2362200" y="5616575"/>
          <p14:tracePt t="435935" x="2354263" y="5608638"/>
          <p14:tracePt t="435952" x="2339975" y="5592763"/>
          <p14:tracePt t="435969" x="2308225" y="5570538"/>
          <p14:tracePt t="435985" x="2278063" y="5554663"/>
          <p14:tracePt t="436001" x="2278063" y="5546725"/>
          <p14:tracePt t="436018" x="2270125" y="5540375"/>
          <p14:tracePt t="436086" x="2255838" y="5540375"/>
          <p14:tracePt t="436103" x="2239963" y="5540375"/>
          <p14:tracePt t="436110" x="2232025" y="5532438"/>
          <p14:tracePt t="436119" x="2209800" y="5524500"/>
          <p14:tracePt t="436135" x="2193925" y="5524500"/>
          <p14:tracePt t="436152" x="2187575" y="5524500"/>
          <p14:tracePt t="436169" x="2171700" y="5516563"/>
          <p14:tracePt t="436185" x="2149475" y="5516563"/>
          <p14:tracePt t="436201" x="2125663" y="5516563"/>
          <p14:tracePt t="436218" x="2103438" y="5516563"/>
          <p14:tracePt t="436234" x="2095500" y="5516563"/>
          <p14:tracePt t="436251" x="2079625" y="5516563"/>
          <p14:tracePt t="436267" x="2065338" y="5516563"/>
          <p14:tracePt t="436284" x="2049463" y="5516563"/>
          <p14:tracePt t="436301" x="2035175" y="5516563"/>
          <p14:tracePt t="436317" x="2027238" y="5516563"/>
          <p14:tracePt t="436334" x="2019300" y="5516563"/>
          <p14:tracePt t="436383" x="2011363" y="5516563"/>
          <p14:tracePt t="436399" x="1997075" y="5516563"/>
          <p14:tracePt t="436415" x="1981200" y="5524500"/>
          <p14:tracePt t="436431" x="1965325" y="5532438"/>
          <p14:tracePt t="436438" x="1951038" y="5532438"/>
          <p14:tracePt t="436456" x="1951038" y="5540375"/>
          <p14:tracePt t="436467" x="1943100" y="5546725"/>
          <p14:tracePt t="436484" x="1927225" y="5570538"/>
          <p14:tracePt t="436510" x="1920875" y="5570538"/>
          <p14:tracePt t="436519" x="1905000" y="5584825"/>
          <p14:tracePt t="436535" x="1889125" y="5600700"/>
          <p14:tracePt t="436552" x="1851025" y="5622925"/>
          <p14:tracePt t="436568" x="1851025" y="5638800"/>
          <p14:tracePt t="436585" x="1836738" y="5661025"/>
          <p14:tracePt t="436601" x="1820863" y="5692775"/>
          <p14:tracePt t="436617" x="1790700" y="5715000"/>
          <p14:tracePt t="436634" x="1774825" y="5753100"/>
          <p14:tracePt t="436651" x="1760538" y="5783263"/>
          <p14:tracePt t="436667" x="1752600" y="5807075"/>
          <p14:tracePt t="436684" x="1744663" y="5821363"/>
          <p14:tracePt t="436700" x="1744663" y="5829300"/>
          <p14:tracePt t="436719" x="1736725" y="5837238"/>
          <p14:tracePt t="436734" x="1736725" y="5845175"/>
          <p14:tracePt t="436758" x="1736725" y="5851525"/>
          <p14:tracePt t="436768" x="1736725" y="5859463"/>
          <p14:tracePt t="436784" x="1736725" y="5875338"/>
          <p14:tracePt t="436846" x="1736725" y="5883275"/>
          <p14:tracePt t="436878" x="1736725" y="5889625"/>
          <p14:tracePt t="436886" x="1736725" y="5905500"/>
          <p14:tracePt t="436900" x="1736725" y="5927725"/>
          <p14:tracePt t="436917" x="1736725" y="5951538"/>
          <p14:tracePt t="436917" x="1736725" y="5959475"/>
          <p14:tracePt t="436935" x="1736725" y="5989638"/>
          <p14:tracePt t="436951" x="1744663" y="5997575"/>
          <p14:tracePt t="436968" x="1752600" y="6003925"/>
          <p14:tracePt t="436983" x="1768475" y="6011863"/>
          <p14:tracePt t="437001" x="1782763" y="6011863"/>
          <p14:tracePt t="437078" x="1798638" y="6011863"/>
          <p14:tracePt t="437086" x="1812925" y="6019800"/>
          <p14:tracePt t="437099" x="1851025" y="6027738"/>
          <p14:tracePt t="437117" x="1858963" y="6042025"/>
          <p14:tracePt t="437133" x="1866900" y="6042025"/>
          <p14:tracePt t="437167" x="1882775" y="6042025"/>
          <p14:tracePt t="437174" x="1905000" y="6042025"/>
          <p14:tracePt t="437184" x="1951038" y="6042025"/>
          <p14:tracePt t="437200" x="1989138" y="6019800"/>
          <p14:tracePt t="437217" x="1997075" y="6019800"/>
          <p14:tracePt t="437233" x="2003425" y="6011863"/>
          <p14:tracePt t="437250" x="2035175" y="5989638"/>
          <p14:tracePt t="437267" x="2103438" y="5943600"/>
          <p14:tracePt t="437283" x="2141538" y="5935663"/>
          <p14:tracePt t="437300" x="2149475" y="5927725"/>
          <p14:tracePt t="437316" x="2155825" y="5921375"/>
          <p14:tracePt t="437366" x="2163763" y="5921375"/>
          <p14:tracePt t="437375" x="2171700" y="5905500"/>
          <p14:tracePt t="437384" x="2201863" y="5905500"/>
          <p14:tracePt t="437401" x="2209800" y="5905500"/>
          <p14:tracePt t="437478" x="2217738" y="5905500"/>
          <p14:tracePt t="437486" x="2225675" y="5897563"/>
          <p14:tracePt t="437679" x="2225675" y="5883275"/>
          <p14:tracePt t="437686" x="2225675" y="5867400"/>
          <p14:tracePt t="437703" x="2225675" y="5851525"/>
          <p14:tracePt t="437716" x="2225675" y="5821363"/>
          <p14:tracePt t="437733" x="2225675" y="5813425"/>
          <p14:tracePt t="437749" x="2217738" y="5807075"/>
          <p14:tracePt t="437783" x="2217738" y="5799138"/>
          <p14:tracePt t="437790" x="2209800" y="5791200"/>
          <p14:tracePt t="437855" x="2193925" y="5791200"/>
          <p14:tracePt t="437878" x="2179638" y="5791200"/>
          <p14:tracePt t="437886" x="2171700" y="5791200"/>
          <p14:tracePt t="437899" x="2155825" y="5783263"/>
          <p14:tracePt t="437916" x="2149475" y="5783263"/>
          <p14:tracePt t="437932" x="2141538" y="5783263"/>
          <p14:tracePt t="437951" x="2133600" y="5783263"/>
          <p14:tracePt t="437966" x="2117725" y="5783263"/>
          <p14:tracePt t="437982" x="2111375" y="5783263"/>
          <p14:tracePt t="438000" x="2103438" y="5775325"/>
          <p14:tracePt t="438017" x="2095500" y="5775325"/>
          <p14:tracePt t="438033" x="2079625" y="5775325"/>
          <p14:tracePt t="438050" x="2065338" y="5775325"/>
          <p14:tracePt t="438066" x="2049463" y="5775325"/>
          <p14:tracePt t="438082" x="2035175" y="5775325"/>
          <p14:tracePt t="438099" x="2027238" y="5775325"/>
          <p14:tracePt t="438143" x="2011363" y="5775325"/>
          <p14:tracePt t="438150" x="2003425" y="5775325"/>
          <p14:tracePt t="438165" x="1973263" y="5783263"/>
          <p14:tracePt t="438183" x="1951038" y="5791200"/>
          <p14:tracePt t="438200" x="1927225" y="5791200"/>
          <p14:tracePt t="438216" x="1920875" y="5791200"/>
          <p14:tracePt t="438232" x="1912938" y="5799138"/>
          <p14:tracePt t="438270" x="1905000" y="5799138"/>
          <p14:tracePt t="438279" x="1897063" y="5807075"/>
          <p14:tracePt t="438286" x="1897063" y="5813425"/>
          <p14:tracePt t="438299" x="1889125" y="5813425"/>
          <p14:tracePt t="438315" x="1882775" y="5821363"/>
          <p14:tracePt t="439229" x="1874838" y="5821363"/>
          <p14:tracePt t="439791" x="1874838" y="5799138"/>
          <p14:tracePt t="439799" x="1874838" y="5783263"/>
          <p14:tracePt t="439814" x="1866900" y="5737225"/>
          <p14:tracePt t="439832" x="1851025" y="5676900"/>
          <p14:tracePt t="439848" x="1844675" y="5546725"/>
          <p14:tracePt t="439865" x="1820863" y="5402263"/>
          <p14:tracePt t="439881" x="1820863" y="5280025"/>
          <p14:tracePt t="439897" x="1820863" y="5197475"/>
          <p14:tracePt t="439914" x="1820863" y="5121275"/>
          <p14:tracePt t="439930" x="1812925" y="5059363"/>
          <p14:tracePt t="439947" x="1806575" y="5006975"/>
          <p14:tracePt t="439966" x="1790700" y="4930775"/>
          <p14:tracePt t="439981" x="1790700" y="4868863"/>
          <p14:tracePt t="439998" x="1790700" y="4754563"/>
          <p14:tracePt t="440018" x="1790700" y="4694238"/>
          <p14:tracePt t="440031" x="1790700" y="4632325"/>
          <p14:tracePt t="440047" x="1790700" y="4602163"/>
          <p14:tracePt t="440063" x="1790700" y="4579938"/>
          <p14:tracePt t="440080" x="1790700" y="4556125"/>
          <p14:tracePt t="440096" x="1790700" y="4533900"/>
          <p14:tracePt t="440113" x="1790700" y="4511675"/>
          <p14:tracePt t="440130" x="1790700" y="4465638"/>
          <p14:tracePt t="440147" x="1790700" y="4403725"/>
          <p14:tracePt t="440164" x="1790700" y="4335463"/>
          <p14:tracePt t="440181" x="1790700" y="4251325"/>
          <p14:tracePt t="440197" x="1790700" y="4114800"/>
          <p14:tracePt t="440197" x="1790700" y="4054475"/>
          <p14:tracePt t="440215" x="1798638" y="3940175"/>
          <p14:tracePt t="440231" x="1798638" y="3870325"/>
          <p14:tracePt t="440249" x="1798638" y="3810000"/>
          <p14:tracePt t="440265" x="1806575" y="3703638"/>
          <p14:tracePt t="440281" x="1806575" y="3641725"/>
          <p14:tracePt t="440297" x="1806575" y="3589338"/>
          <p14:tracePt t="440313" x="1806575" y="3527425"/>
          <p14:tracePt t="440330" x="1806575" y="3451225"/>
          <p14:tracePt t="440347" x="1806575" y="3375025"/>
          <p14:tracePt t="440364" x="1806575" y="3314700"/>
          <p14:tracePt t="440380" x="1806575" y="3260725"/>
          <p14:tracePt t="440397" x="1820863" y="3208338"/>
          <p14:tracePt t="440397" x="1828800" y="3184525"/>
          <p14:tracePt t="440415" x="1828800" y="3170238"/>
          <p14:tracePt t="440430" x="1844675" y="3101975"/>
          <p14:tracePt t="440448" x="1858963" y="3070225"/>
          <p14:tracePt t="440466" x="1858963" y="3032125"/>
          <p14:tracePt t="440481" x="1882775" y="2971800"/>
          <p14:tracePt t="440497" x="1897063" y="2917825"/>
          <p14:tracePt t="440514" x="1920875" y="2841625"/>
          <p14:tracePt t="440530" x="1920875" y="2803525"/>
          <p14:tracePt t="440547" x="1935163" y="2773363"/>
          <p14:tracePt t="440564" x="1935163" y="2759075"/>
          <p14:tracePt t="440580" x="1935163" y="2743200"/>
          <p14:tracePt t="440596" x="1943100" y="2735263"/>
          <p14:tracePt t="440613" x="1965325" y="2674938"/>
          <p14:tracePt t="440631" x="1981200" y="2628900"/>
          <p14:tracePt t="440648" x="2003425" y="2544763"/>
          <p14:tracePt t="440664" x="2027238" y="2476500"/>
          <p14:tracePt t="440680" x="2049463" y="2422525"/>
          <p14:tracePt t="440697" x="2065338" y="2400300"/>
          <p14:tracePt t="440713" x="2065338" y="2384425"/>
          <p14:tracePt t="440730" x="2073275" y="2378075"/>
          <p14:tracePt t="440746" x="2073275" y="2370138"/>
          <p14:tracePt t="440763" x="2079625" y="2346325"/>
          <p14:tracePt t="440780" x="2095500" y="2301875"/>
          <p14:tracePt t="440797" x="2111375" y="2270125"/>
          <p14:tracePt t="440814" x="2125663" y="2225675"/>
          <p14:tracePt t="440831" x="2133600" y="2209800"/>
          <p14:tracePt t="440847" x="2133600" y="2201863"/>
          <p14:tracePt t="440863" x="2133600" y="2193925"/>
          <p14:tracePt t="440910" x="2133600" y="2171700"/>
          <p14:tracePt t="440999" x="2133600" y="2155825"/>
          <p14:tracePt t="441007" x="2133600" y="2125663"/>
          <p14:tracePt t="441017" x="2133600" y="2111375"/>
          <p14:tracePt t="441030" x="2133600" y="2103438"/>
          <p14:tracePt t="441070" x="2133600" y="2095500"/>
          <p14:tracePt t="441095" x="2125663" y="2095500"/>
          <p14:tracePt t="441175" x="2117725" y="2095500"/>
          <p14:tracePt t="441271" x="2111375" y="2095500"/>
          <p14:tracePt t="441279" x="2095500" y="2095500"/>
          <p14:tracePt t="441303" x="2087563" y="2095500"/>
          <p14:tracePt t="441383" x="2065338" y="2095500"/>
          <p14:tracePt t="441391" x="2049463" y="2095500"/>
          <p14:tracePt t="441399" x="2027238" y="2095500"/>
          <p14:tracePt t="441412" x="1989138" y="2141538"/>
          <p14:tracePt t="441412" x="1973263" y="2155825"/>
          <p14:tracePt t="441431" x="1965325" y="2163763"/>
          <p14:tracePt t="441431" x="1958975" y="2179638"/>
          <p14:tracePt t="441448" x="1951038" y="2193925"/>
          <p14:tracePt t="441463" x="1951038" y="2201863"/>
          <p14:tracePt t="441495" x="1958975" y="2201863"/>
          <p14:tracePt t="441943" x="1965325" y="2201863"/>
          <p14:tracePt t="441951" x="1973263" y="2201863"/>
          <p14:tracePt t="441961" x="1981200" y="2201863"/>
          <p14:tracePt t="441979" x="1989138" y="2193925"/>
          <p14:tracePt t="442006" x="1989138" y="2187575"/>
          <p14:tracePt t="442047" x="1997075" y="2187575"/>
          <p14:tracePt t="442063" x="2003425" y="2179638"/>
          <p14:tracePt t="442071" x="2011363" y="2163763"/>
          <p14:tracePt t="442095" x="2019300" y="2163763"/>
          <p14:tracePt t="442103" x="2027238" y="2163763"/>
          <p14:tracePt t="442119" x="2035175" y="2163763"/>
          <p14:tracePt t="442129" x="2049463" y="2149475"/>
          <p14:tracePt t="442145" x="2065338" y="2149475"/>
          <p14:tracePt t="442183" x="2073275" y="2141538"/>
          <p14:tracePt t="442191" x="2087563" y="2125663"/>
          <p14:tracePt t="442199" x="2087563" y="2117725"/>
          <p14:tracePt t="442211" x="2117725" y="2111375"/>
          <p14:tracePt t="442228" x="2133600" y="2103438"/>
          <p14:tracePt t="442245" x="2163763" y="2103438"/>
          <p14:tracePt t="442262" x="2201863" y="2103438"/>
          <p14:tracePt t="442262" x="2217738" y="2103438"/>
          <p14:tracePt t="442280" x="2232025" y="2103438"/>
          <p14:tracePt t="442295" x="2239963" y="2103438"/>
          <p14:tracePt t="442319" x="2247900" y="2103438"/>
          <p14:tracePt t="442366" x="2255838" y="2103438"/>
          <p14:tracePt t="442375" x="2270125" y="2087563"/>
          <p14:tracePt t="442383" x="2301875" y="2087563"/>
          <p14:tracePt t="442394" x="2370138" y="2087563"/>
          <p14:tracePt t="442411" x="2430463" y="2087563"/>
          <p14:tracePt t="442428" x="2460625" y="2087563"/>
          <p14:tracePt t="442445" x="2468563" y="2087563"/>
          <p14:tracePt t="442461" x="2476500" y="2087563"/>
          <p14:tracePt t="442486" x="2492375" y="2087563"/>
          <p14:tracePt t="442566" x="2498725" y="2087563"/>
          <p14:tracePt t="442751" x="2506663" y="2073275"/>
          <p14:tracePt t="442759" x="2514600" y="2073275"/>
          <p14:tracePt t="442766" x="2536825" y="2049463"/>
          <p14:tracePt t="442777" x="2590800" y="2035175"/>
          <p14:tracePt t="442794" x="2628900" y="2011363"/>
          <p14:tracePt t="442811" x="2628900" y="2003425"/>
          <p14:tracePt t="442966" x="2620963" y="1997075"/>
          <p14:tracePt t="442983" x="2613025" y="1997075"/>
          <p14:tracePt t="443015" x="2613025" y="1989138"/>
          <p14:tracePt t="443039" x="2598738" y="1989138"/>
          <p14:tracePt t="443086" x="2590800" y="1981200"/>
          <p14:tracePt t="443103" x="2582863" y="1981200"/>
          <p14:tracePt t="443111" x="2582863" y="1973263"/>
          <p14:tracePt t="443119" x="2574925" y="1973263"/>
          <p14:tracePt t="443135" x="2568575" y="1973263"/>
          <p14:tracePt t="443145" x="2552700" y="1965325"/>
          <p14:tracePt t="443161" x="2536825" y="1965325"/>
          <p14:tracePt t="443177" x="2530475" y="1965325"/>
          <p14:tracePt t="443194" x="2514600" y="1973263"/>
          <p14:tracePt t="443210" x="2498725" y="1973263"/>
          <p14:tracePt t="443227" x="2484438" y="1973263"/>
          <p14:tracePt t="443243" x="2446338" y="1973263"/>
          <p14:tracePt t="443243" x="2438400" y="1973263"/>
          <p14:tracePt t="443263" x="2422525" y="1973263"/>
          <p14:tracePt t="443278" x="2370138" y="1989138"/>
          <p14:tracePt t="443296" x="2332038" y="1997075"/>
          <p14:tracePt t="443309" x="2293938" y="1997075"/>
          <p14:tracePt t="443327" x="2278063" y="2003425"/>
          <p14:tracePt t="443344" x="2247900" y="2003425"/>
          <p14:tracePt t="443361" x="2217738" y="2019300"/>
          <p14:tracePt t="443377" x="2179638" y="2049463"/>
          <p14:tracePt t="443394" x="2163763" y="2065338"/>
          <p14:tracePt t="443410" x="2155825" y="2073275"/>
          <p14:tracePt t="443426" x="2117725" y="2073275"/>
          <p14:tracePt t="443443" x="2087563" y="2073275"/>
          <p14:tracePt t="443460" x="2057400" y="2073275"/>
          <p14:tracePt t="443460" x="2041525" y="2073275"/>
          <p14:tracePt t="443479" x="2027238" y="2073275"/>
          <p14:tracePt t="443493" x="2011363" y="2073275"/>
          <p14:tracePt t="443509" x="2003425" y="2079625"/>
          <p14:tracePt t="443798" x="2003425" y="2087563"/>
          <p14:tracePt t="443838" x="2011363" y="2087563"/>
          <p14:tracePt t="443862" x="2011363" y="2095500"/>
          <p14:tracePt t="443878" x="2019300" y="2095500"/>
          <p14:tracePt t="443894" x="2027238" y="2095500"/>
          <p14:tracePt t="443910" x="2041525" y="2095500"/>
          <p14:tracePt t="443918" x="2057400" y="2095500"/>
          <p14:tracePt t="443927" x="2117725" y="2103438"/>
          <p14:tracePt t="443943" x="2187575" y="2103438"/>
          <p14:tracePt t="443960" x="2247900" y="2103438"/>
          <p14:tracePt t="443976" x="2278063" y="2103438"/>
          <p14:tracePt t="443992" x="2293938" y="2103438"/>
          <p14:tracePt t="444010" x="2301875" y="2103438"/>
          <p14:tracePt t="444054" x="2316163" y="2103438"/>
          <p14:tracePt t="444070" x="2339975" y="2103438"/>
          <p14:tracePt t="444078" x="2370138" y="2103438"/>
          <p14:tracePt t="444092" x="2446338" y="2095500"/>
          <p14:tracePt t="444109" x="2468563" y="2087563"/>
          <p14:tracePt t="444126" x="2476500" y="2087563"/>
          <p14:tracePt t="444174" x="2492375" y="2087563"/>
          <p14:tracePt t="444182" x="2506663" y="2087563"/>
          <p14:tracePt t="444192" x="2568575" y="2079625"/>
          <p14:tracePt t="444209" x="2613025" y="2065338"/>
          <p14:tracePt t="444226" x="2636838" y="2065338"/>
          <p14:tracePt t="444243" x="2636838" y="2057400"/>
          <p14:tracePt t="444286" x="2636838" y="2049463"/>
          <p14:tracePt t="444302" x="2620963" y="2065338"/>
          <p14:tracePt t="444679" x="2620963" y="2073275"/>
          <p14:tracePt t="444686" x="2613025" y="2103438"/>
          <p14:tracePt t="444695" x="2590800" y="2133600"/>
          <p14:tracePt t="444710" x="2506663" y="2270125"/>
          <p14:tracePt t="444727" x="2430463" y="2454275"/>
          <p14:tracePt t="444743" x="2346325" y="2644775"/>
          <p14:tracePt t="444760" x="2263775" y="2819400"/>
          <p14:tracePt t="444777" x="2201863" y="2949575"/>
          <p14:tracePt t="444793" x="2179638" y="3101975"/>
          <p14:tracePt t="444810" x="2179638" y="3260725"/>
          <p14:tracePt t="444826" x="2187575" y="3444875"/>
          <p14:tracePt t="444842" x="2239963" y="3665538"/>
          <p14:tracePt t="444859" x="2263775" y="3863975"/>
          <p14:tracePt t="444876" x="2308225" y="4038600"/>
          <p14:tracePt t="444892" x="2316163" y="4137025"/>
          <p14:tracePt t="444910" x="2316163" y="4183063"/>
          <p14:tracePt t="444910" x="2293938" y="4221163"/>
          <p14:tracePt t="444927" x="2270125" y="4297363"/>
          <p14:tracePt t="444943" x="2247900" y="4411663"/>
          <p14:tracePt t="444960" x="2255838" y="4625975"/>
          <p14:tracePt t="444976" x="2346325" y="4945063"/>
          <p14:tracePt t="444993" x="2468563" y="5273675"/>
          <p14:tracePt t="445010" x="2514600" y="5432425"/>
          <p14:tracePt t="445027" x="2514600" y="5532438"/>
          <p14:tracePt t="445042" x="2514600" y="5570538"/>
          <p14:tracePt t="445058" x="2514600" y="5616575"/>
          <p14:tracePt t="445075" x="2514600" y="5684838"/>
          <p14:tracePt t="445092" x="2552700" y="5813425"/>
          <p14:tracePt t="445109" x="2613025" y="5935663"/>
          <p14:tracePt t="445125" x="2620963" y="6003925"/>
          <p14:tracePt t="445143" x="2620963" y="6065838"/>
          <p14:tracePt t="445160" x="2598738" y="6232525"/>
          <p14:tracePt t="445176" x="2574925" y="6378575"/>
          <p14:tracePt t="445193" x="2568575" y="6446838"/>
          <p14:tracePt t="445209" x="2552700" y="6477000"/>
          <p14:tracePt t="445226" x="2552700" y="6461125"/>
          <p14:tracePt t="445278" x="2552700" y="6454775"/>
          <p14:tracePt t="445286" x="2552700" y="6446838"/>
          <p14:tracePt t="445295" x="2560638" y="6423025"/>
          <p14:tracePt t="445308" x="2560638" y="6408738"/>
          <p14:tracePt t="445308" x="2560638" y="6400800"/>
          <p14:tracePt t="445327" x="2560638" y="6384925"/>
          <p14:tracePt t="445343" x="2552700" y="6346825"/>
          <p14:tracePt t="445359" x="2492375" y="6294438"/>
          <p14:tracePt t="445376" x="2400300" y="6232525"/>
          <p14:tracePt t="445393" x="2346325" y="6194425"/>
          <p14:tracePt t="445409" x="2339975" y="6188075"/>
          <p14:tracePt t="445425" x="2324100" y="6172200"/>
          <p14:tracePt t="445463" x="2301875" y="6134100"/>
          <p14:tracePt t="445471" x="2263775" y="6073775"/>
          <p14:tracePt t="445479" x="2209800" y="6011863"/>
          <p14:tracePt t="445491" x="2103438" y="5905500"/>
          <p14:tracePt t="445509" x="2049463" y="5851525"/>
          <p14:tracePt t="445526" x="2041525" y="5851525"/>
          <p14:tracePt t="445542" x="2041525" y="5859463"/>
          <p14:tracePt t="445759" x="2041525" y="5867400"/>
          <p14:tracePt t="445807" x="2041525" y="5875338"/>
          <p14:tracePt t="445823" x="2041525" y="5905500"/>
          <p14:tracePt t="446086" x="2041525" y="5921375"/>
          <p14:tracePt t="446103" x="2041525" y="5935663"/>
          <p14:tracePt t="446111" x="2041525" y="5951538"/>
          <p14:tracePt t="446124" x="2041525" y="5981700"/>
          <p14:tracePt t="446141" x="2041525" y="5997575"/>
          <p14:tracePt t="446141" x="2041525" y="6003925"/>
          <p14:tracePt t="446159" x="2041525" y="6019800"/>
          <p14:tracePt t="446175" x="2041525" y="6027738"/>
          <p14:tracePt t="446271" x="2035175" y="6027738"/>
          <p14:tracePt t="446295" x="2019300" y="6027738"/>
          <p14:tracePt t="446406" x="2011363" y="6027738"/>
          <p14:tracePt t="446423" x="2003425" y="6027738"/>
          <p14:tracePt t="446430" x="1997075" y="6027738"/>
          <p14:tracePt t="446511" x="1989138" y="6027738"/>
          <p14:tracePt t="446518" x="1965325" y="6019800"/>
          <p14:tracePt t="446526" x="1958975" y="6019800"/>
          <p14:tracePt t="446540" x="1951038" y="6019800"/>
          <p14:tracePt t="446639" x="1943100" y="6019800"/>
          <p14:tracePt t="446646" x="1935163" y="6011863"/>
          <p14:tracePt t="446656" x="1927225" y="6011863"/>
          <p14:tracePt t="446775" x="1927225" y="6027738"/>
          <p14:tracePt t="446783" x="1927225" y="6035675"/>
          <p14:tracePt t="446791" x="1927225" y="6049963"/>
          <p14:tracePt t="446808" x="1927225" y="6057900"/>
          <p14:tracePt t="446824" x="1927225" y="6065838"/>
          <p14:tracePt t="446911" x="1927225" y="6073775"/>
          <p14:tracePt t="446943" x="1935163" y="6073775"/>
          <p14:tracePt t="447191" x="1943100" y="6073775"/>
          <p14:tracePt t="447199" x="1951038" y="6065838"/>
          <p14:tracePt t="448991" x="1951038" y="6057900"/>
          <p14:tracePt t="449286" x="1943100" y="6057900"/>
          <p14:tracePt t="449366" x="1935163" y="6042025"/>
          <p14:tracePt t="449391" x="1927225" y="6042025"/>
          <p14:tracePt t="449399" x="1920875" y="6042025"/>
          <p14:tracePt t="449406" x="1912938" y="6042025"/>
          <p14:tracePt t="449420" x="1889125" y="6027738"/>
          <p14:tracePt t="449437" x="1874838" y="6027738"/>
          <p14:tracePt t="449456" x="1866900" y="6027738"/>
          <p14:tracePt t="449526" x="1858963" y="6027738"/>
          <p14:tracePt t="449535" x="1851025" y="6019800"/>
          <p14:tracePt t="449551" x="1844675" y="6011863"/>
          <p14:tracePt t="449559" x="1836738" y="6011863"/>
          <p14:tracePt t="449570" x="1828800" y="6011863"/>
          <p14:tracePt t="449587" x="1820863" y="6011863"/>
          <p14:tracePt t="449615" x="1806575" y="6011863"/>
          <p14:tracePt t="449639" x="1798638" y="6011863"/>
          <p14:tracePt t="449687" x="1790700" y="6011863"/>
          <p14:tracePt t="449703" x="1782763" y="6011863"/>
          <p14:tracePt t="449711" x="1774825" y="6011863"/>
          <p14:tracePt t="449726" x="1768475" y="6011863"/>
          <p14:tracePt t="449743" x="1760538" y="6011863"/>
          <p14:tracePt t="449754" x="1736725" y="6011863"/>
          <p14:tracePt t="449771" x="1730375" y="6011863"/>
          <p14:tracePt t="449903" x="1730375" y="6019800"/>
          <p14:tracePt t="450006" x="1730375" y="6027738"/>
          <p14:tracePt t="450063" x="1730375" y="6035675"/>
          <p14:tracePt t="450095" x="1730375" y="6042025"/>
          <p14:tracePt t="450103" x="1722438" y="6049963"/>
          <p14:tracePt t="450111" x="1722438" y="6057900"/>
          <p14:tracePt t="450135" x="1714500" y="6065838"/>
          <p14:tracePt t="450199" x="1706563" y="6065838"/>
          <p14:tracePt t="450206" x="1698625" y="6065838"/>
          <p14:tracePt t="450367" x="1684338" y="6057900"/>
          <p14:tracePt t="450383" x="1684338" y="6035675"/>
          <p14:tracePt t="450391" x="1654175" y="6003925"/>
          <p14:tracePt t="450403" x="1577975" y="5897563"/>
          <p14:tracePt t="450420" x="1477963" y="5799138"/>
          <p14:tracePt t="450437" x="1417638" y="5715000"/>
          <p14:tracePt t="450437" x="1401763" y="5684838"/>
          <p14:tracePt t="450455" x="1393825" y="5676900"/>
          <p14:tracePt t="450470" x="1393825" y="5668963"/>
          <p14:tracePt t="450615" x="1393825" y="5661025"/>
          <p14:tracePt t="450631" x="1393825" y="5654675"/>
          <p14:tracePt t="450639" x="1393825" y="5646738"/>
          <p14:tracePt t="450671" x="1393825" y="5654675"/>
          <p14:tracePt t="450799" x="1401763" y="5676900"/>
          <p14:tracePt t="450806" x="1409700" y="5676900"/>
          <p14:tracePt t="450846" x="1409700" y="5684838"/>
          <p14:tracePt t="450903" x="1409700" y="5699125"/>
          <p14:tracePt t="450919" x="1409700" y="5707063"/>
          <p14:tracePt t="450936" x="1409700" y="5715000"/>
          <p14:tracePt t="450951" x="1409700" y="5722938"/>
          <p14:tracePt t="451119" x="1409700" y="5730875"/>
          <p14:tracePt t="451127" x="1409700" y="5753100"/>
          <p14:tracePt t="451136" x="1431925" y="5813425"/>
          <p14:tracePt t="451153" x="1431925" y="5829300"/>
          <p14:tracePt t="451169" x="1439863" y="5829300"/>
          <p14:tracePt t="451247" x="1447800" y="5845175"/>
          <p14:tracePt t="451343" x="1463675" y="5859463"/>
          <p14:tracePt t="451351" x="1463675" y="5875338"/>
          <p14:tracePt t="451367" x="1463675" y="5883275"/>
          <p14:tracePt t="451407" x="1463675" y="5897563"/>
          <p14:tracePt t="451431" x="1463675" y="5913438"/>
          <p14:tracePt t="451455" x="1463675" y="5927725"/>
          <p14:tracePt t="451463" x="1463675" y="5951538"/>
          <p14:tracePt t="451471" x="1477963" y="5981700"/>
          <p14:tracePt t="451485" x="1501775" y="6019800"/>
          <p14:tracePt t="451503" x="1516063" y="6027738"/>
          <p14:tracePt t="451567" x="1524000" y="6042025"/>
          <p14:tracePt t="451575" x="1554163" y="6042025"/>
          <p14:tracePt t="451585" x="1600200" y="6073775"/>
          <p14:tracePt t="451602" x="1622425" y="6080125"/>
          <p14:tracePt t="451620" x="1638300" y="6080125"/>
          <p14:tracePt t="451639" x="1660525" y="6080125"/>
          <p14:tracePt t="451679" x="1698625" y="6103938"/>
          <p14:tracePt t="451686" x="1760538" y="6126163"/>
          <p14:tracePt t="451702" x="1844675" y="6156325"/>
          <p14:tracePt t="451720" x="1836738" y="6156325"/>
          <p14:tracePt t="451751" x="1836738" y="6142038"/>
          <p14:tracePt t="451759" x="1836738" y="6103938"/>
          <p14:tracePt t="451769" x="1836738" y="6073775"/>
          <p14:tracePt t="451786" x="1858963" y="6065838"/>
          <p14:tracePt t="451802" x="1889125" y="6042025"/>
          <p14:tracePt t="451818" x="1927225" y="6019800"/>
          <p14:tracePt t="451835" x="1943100" y="6003925"/>
          <p14:tracePt t="451852" x="1943100" y="5997575"/>
          <p14:tracePt t="451879" x="1943100" y="5989638"/>
          <p14:tracePt t="451895" x="1951038" y="5973763"/>
          <p14:tracePt t="451911" x="1951038" y="5951538"/>
          <p14:tracePt t="451920" x="1958975" y="5921375"/>
          <p14:tracePt t="451936" x="1965325" y="5867400"/>
          <p14:tracePt t="451953" x="1965325" y="5821363"/>
          <p14:tracePt t="451970" x="1965325" y="5807075"/>
          <p14:tracePt t="451985" x="1965325" y="5791200"/>
          <p14:tracePt t="452002" x="1965325" y="5775325"/>
          <p14:tracePt t="452023" x="1965325" y="5768975"/>
          <p14:tracePt t="452046" x="1965325" y="5745163"/>
          <p14:tracePt t="452054" x="1965325" y="5722938"/>
          <p14:tracePt t="452068" x="1958975" y="5654675"/>
          <p14:tracePt t="452085" x="1920875" y="5584825"/>
          <p14:tracePt t="452085" x="1897063" y="5546725"/>
          <p14:tracePt t="452103" x="1874838" y="5524500"/>
          <p14:tracePt t="452118" x="1874838" y="5516563"/>
          <p14:tracePt t="452135" x="1866900" y="5516563"/>
          <p14:tracePt t="452168" x="1858963" y="5516563"/>
          <p14:tracePt t="452207" x="1851025" y="5516563"/>
          <p14:tracePt t="452231" x="1844675" y="5516563"/>
          <p14:tracePt t="452239" x="1836738" y="5508625"/>
          <p14:tracePt t="452251" x="1812925" y="5508625"/>
          <p14:tracePt t="452269" x="1760538" y="5502275"/>
          <p14:tracePt t="452285" x="1714500" y="5502275"/>
          <p14:tracePt t="452285" x="1692275" y="5502275"/>
          <p14:tracePt t="452303" x="1676400" y="5502275"/>
          <p14:tracePt t="452319" x="1646238" y="5502275"/>
          <p14:tracePt t="452336" x="1570038" y="5524500"/>
          <p14:tracePt t="452352" x="1501775" y="5554663"/>
          <p14:tracePt t="452369" x="1463675" y="5578475"/>
          <p14:tracePt t="452385" x="1447800" y="5592763"/>
          <p14:tracePt t="452401" x="1425575" y="5600700"/>
          <p14:tracePt t="452418" x="1409700" y="5608638"/>
          <p14:tracePt t="452435" x="1409700" y="5616575"/>
          <p14:tracePt t="452451" x="1387475" y="5638800"/>
          <p14:tracePt t="452469" x="1363663" y="5646738"/>
          <p14:tracePt t="452485" x="1341438" y="5668963"/>
          <p14:tracePt t="452502" x="1317625" y="5699125"/>
          <p14:tracePt t="452502" x="1303338" y="5745163"/>
          <p14:tracePt t="452520" x="1303338" y="5829300"/>
          <p14:tracePt t="452536" x="1303338" y="5883275"/>
          <p14:tracePt t="452552" x="1303338" y="5913438"/>
          <p14:tracePt t="452569" x="1303338" y="5935663"/>
          <p14:tracePt t="452584" x="1325563" y="5951538"/>
          <p14:tracePt t="452601" x="1341438" y="5959475"/>
          <p14:tracePt t="452618" x="1363663" y="5981700"/>
          <p14:tracePt t="452635" x="1409700" y="6003925"/>
          <p14:tracePt t="452651" x="1477963" y="6035675"/>
          <p14:tracePt t="452668" x="1516063" y="6057900"/>
          <p14:tracePt t="452684" x="1524000" y="6057900"/>
          <p14:tracePt t="452700" x="1554163" y="6057900"/>
          <p14:tracePt t="452718" x="1646238" y="6057900"/>
          <p14:tracePt t="452735" x="1684338" y="6065838"/>
          <p14:tracePt t="452752" x="1698625" y="6065838"/>
          <p14:tracePt t="452767" x="1706563" y="6065838"/>
          <p14:tracePt t="452784" x="1722438" y="6065838"/>
          <p14:tracePt t="452801" x="1760538" y="6065838"/>
          <p14:tracePt t="452818" x="1798638" y="6065838"/>
          <p14:tracePt t="452834" x="1820863" y="6080125"/>
          <p14:tracePt t="452851" x="1836738" y="6080125"/>
          <p14:tracePt t="452895" x="1858963" y="6080125"/>
          <p14:tracePt t="452903" x="1866900" y="6080125"/>
          <p14:tracePt t="452917" x="1874838" y="6049963"/>
          <p14:tracePt t="452935" x="1882775" y="6042025"/>
          <p14:tracePt t="452951" x="1889125" y="6035675"/>
          <p14:tracePt t="452968" x="1889125" y="6027738"/>
          <p14:tracePt t="453023" x="1889125" y="6019800"/>
          <p14:tracePt t="453135" x="1889125" y="6027738"/>
          <p14:tracePt t="453327" x="1889125" y="6035675"/>
          <p14:tracePt t="453335" x="1897063" y="6049963"/>
          <p14:tracePt t="453351" x="1943100" y="6088063"/>
          <p14:tracePt t="453368" x="1973263" y="6103938"/>
          <p14:tracePt t="453384" x="2011363" y="6126163"/>
          <p14:tracePt t="453401" x="2035175" y="6126163"/>
          <p14:tracePt t="453417" x="2073275" y="6126163"/>
          <p14:tracePt t="453433" x="2111375" y="6126163"/>
          <p14:tracePt t="453450" x="2155825" y="6126163"/>
          <p14:tracePt t="453469" x="2270125" y="6149975"/>
          <p14:tracePt t="453484" x="2370138" y="6149975"/>
          <p14:tracePt t="453500" x="2438400" y="6164263"/>
          <p14:tracePt t="453517" x="2468563" y="6180138"/>
          <p14:tracePt t="453533" x="2468563" y="6188075"/>
          <p14:tracePt t="453551" x="2484438" y="6194425"/>
          <p14:tracePt t="453568" x="2498725" y="6202363"/>
          <p14:tracePt t="453584" x="2552700" y="6202363"/>
          <p14:tracePt t="453601" x="2606675" y="6202363"/>
          <p14:tracePt t="453617" x="2674938" y="6202363"/>
          <p14:tracePt t="453633" x="2743200" y="6218238"/>
          <p14:tracePt t="453650" x="2827338" y="6226175"/>
          <p14:tracePt t="453667" x="2903538" y="6226175"/>
          <p14:tracePt t="453683" x="2955925" y="6226175"/>
          <p14:tracePt t="453700" x="2979738" y="6226175"/>
          <p14:tracePt t="453716" x="2987675" y="6226175"/>
          <p14:tracePt t="453733" x="2987675" y="6218238"/>
          <p14:tracePt t="453749" x="2917825" y="6194425"/>
          <p14:tracePt t="453768" x="2911475" y="6172200"/>
          <p14:tracePt t="453784" x="2917825" y="6156325"/>
          <p14:tracePt t="453801" x="2941638" y="6134100"/>
          <p14:tracePt t="453817" x="2955925" y="6118225"/>
          <p14:tracePt t="453833" x="2963863" y="6118225"/>
          <p14:tracePt t="453849" x="2963863" y="6103938"/>
          <p14:tracePt t="453867" x="2963863" y="6096000"/>
          <p14:tracePt t="453883" x="2963863" y="6088063"/>
          <p14:tracePt t="453935" x="2949575" y="6088063"/>
          <p14:tracePt t="455000" x="2941638" y="6088063"/>
          <p14:tracePt t="459039" x="2955925" y="6088063"/>
          <p14:tracePt t="459519" x="2963863" y="6088063"/>
          <p14:tracePt t="459719" x="2971800" y="6088063"/>
          <p14:tracePt t="460749" x="2979738" y="6088063"/>
          <p14:tracePt t="460775" x="2987675" y="6088063"/>
          <p14:tracePt t="460783" x="2994025" y="6088063"/>
          <p14:tracePt t="460807" x="3009900" y="6088063"/>
          <p14:tracePt t="460855" x="3025775" y="6088063"/>
          <p14:tracePt t="460863" x="3048000" y="6073775"/>
          <p14:tracePt t="460875" x="3101975" y="6073775"/>
          <p14:tracePt t="460893" x="3154363" y="6073775"/>
          <p14:tracePt t="460893" x="3170238" y="6057900"/>
          <p14:tracePt t="460911" x="3184525" y="6057900"/>
          <p14:tracePt t="460926" x="3200400" y="6057900"/>
          <p14:tracePt t="460943" x="3208338" y="6057900"/>
          <p14:tracePt t="460976" x="3216275" y="6057900"/>
          <p14:tracePt t="460991" x="3222625" y="6057900"/>
          <p14:tracePt t="460999" x="3230563" y="6057900"/>
          <p14:tracePt t="461015" x="3246438" y="6057900"/>
          <p14:tracePt t="461027" x="3276600" y="6049963"/>
          <p14:tracePt t="461043" x="3322638" y="6049963"/>
          <p14:tracePt t="461059" x="3344863" y="6049963"/>
          <p14:tracePt t="461075" x="3352800" y="6049963"/>
          <p14:tracePt t="461095" x="3360738" y="6049963"/>
          <p14:tracePt t="461111" x="3368675" y="6049963"/>
          <p14:tracePt t="461127" x="3382963" y="6042025"/>
          <p14:tracePt t="461183" x="3398838" y="6042025"/>
          <p14:tracePt t="461191" x="3413125" y="6042025"/>
          <p14:tracePt t="461207" x="3429000" y="6042025"/>
          <p14:tracePt t="461215" x="3451225" y="6042025"/>
          <p14:tracePt t="461225" x="3489325" y="6042025"/>
          <p14:tracePt t="461242" x="3527425" y="6049963"/>
          <p14:tracePt t="461259" x="3559175" y="6073775"/>
          <p14:tracePt t="461276" x="3573463" y="6088063"/>
          <p14:tracePt t="461292" x="3597275" y="6088063"/>
          <p14:tracePt t="461309" x="3603625" y="6096000"/>
          <p14:tracePt t="461325" x="3611563" y="6096000"/>
          <p14:tracePt t="461431" x="3627438" y="6096000"/>
          <p14:tracePt t="461439" x="3641725" y="6096000"/>
          <p14:tracePt t="461447" x="3657600" y="6096000"/>
          <p14:tracePt t="461459" x="3703638" y="6096000"/>
          <p14:tracePt t="461477" x="3717925" y="6096000"/>
          <p14:tracePt t="461492" x="3717925" y="6103938"/>
          <p14:tracePt t="461508" x="3733800" y="6103938"/>
          <p14:tracePt t="461799" x="3741738" y="6103938"/>
          <p14:tracePt t="461871" x="3749675" y="6103938"/>
          <p14:tracePt t="461879" x="3756025" y="6103938"/>
          <p14:tracePt t="461891" x="3763963" y="6103938"/>
          <p14:tracePt t="461908" x="3779838" y="6103938"/>
          <p14:tracePt t="461925" x="3787775" y="6103938"/>
          <p14:tracePt t="461941" x="3802063" y="6096000"/>
          <p14:tracePt t="461958" x="3825875" y="6096000"/>
          <p14:tracePt t="461976" x="3863975" y="6088063"/>
          <p14:tracePt t="461993" x="3894138" y="6088063"/>
          <p14:tracePt t="462009" x="3902075" y="6088063"/>
          <p14:tracePt t="462027" x="3902075" y="6080125"/>
          <p14:tracePt t="462041" x="3908425" y="6080125"/>
          <p14:tracePt t="462058" x="3924300" y="6080125"/>
          <p14:tracePt t="462074" x="3978275" y="6080125"/>
          <p14:tracePt t="462091" x="4030663" y="6080125"/>
          <p14:tracePt t="462108" x="4068763" y="6080125"/>
          <p14:tracePt t="462125" x="4098925" y="6088063"/>
          <p14:tracePt t="462125" x="4114800" y="6088063"/>
          <p14:tracePt t="462143" x="4130675" y="6088063"/>
          <p14:tracePt t="462158" x="4175125" y="6088063"/>
          <p14:tracePt t="462176" x="4229100" y="6088063"/>
          <p14:tracePt t="462192" x="4283075" y="6096000"/>
          <p14:tracePt t="462209" x="4343400" y="6096000"/>
          <p14:tracePt t="462225" x="4403725" y="6096000"/>
          <p14:tracePt t="462241" x="4479925" y="6096000"/>
          <p14:tracePt t="462258" x="4556125" y="6118225"/>
          <p14:tracePt t="462275" x="4640263" y="6118225"/>
          <p14:tracePt t="462291" x="4724400" y="6118225"/>
          <p14:tracePt t="462308" x="4778375" y="6118225"/>
          <p14:tracePt t="462324" x="4808538" y="6149975"/>
          <p14:tracePt t="462341" x="4846638" y="6164263"/>
          <p14:tracePt t="462358" x="4884738" y="6202363"/>
          <p14:tracePt t="462376" x="4937125" y="6210300"/>
          <p14:tracePt t="462392" x="4975225" y="6240463"/>
          <p14:tracePt t="462409" x="5013325" y="6264275"/>
          <p14:tracePt t="462425" x="5051425" y="6294438"/>
          <p14:tracePt t="462441" x="5113338" y="6332538"/>
          <p14:tracePt t="462459" x="5143500" y="6346825"/>
          <p14:tracePt t="462476" x="5165725" y="6354763"/>
          <p14:tracePt t="462491" x="5181600" y="6354763"/>
          <p14:tracePt t="462507" x="5197475" y="6362700"/>
          <p14:tracePt t="462524" x="5227638" y="6378575"/>
          <p14:tracePt t="462541" x="5303838" y="6378575"/>
          <p14:tracePt t="462558" x="5470525" y="6400800"/>
          <p14:tracePt t="462575" x="5554663" y="6408738"/>
          <p14:tracePt t="462592" x="5622925" y="6416675"/>
          <p14:tracePt t="462609" x="5676900" y="6416675"/>
          <p14:tracePt t="462625" x="5699125" y="6416675"/>
          <p14:tracePt t="462641" x="5715000" y="6416675"/>
          <p14:tracePt t="462659" x="5737225" y="6408738"/>
          <p14:tracePt t="462675" x="5745163" y="6408738"/>
          <p14:tracePt t="462695" x="5753100" y="6408738"/>
          <p14:tracePt t="462727" x="5775325" y="6392863"/>
          <p14:tracePt t="462735" x="5791200" y="6384925"/>
          <p14:tracePt t="462743" x="5813425" y="6354763"/>
          <p14:tracePt t="462757" x="5935663" y="6278563"/>
          <p14:tracePt t="462775" x="5997575" y="6210300"/>
          <p14:tracePt t="462792" x="6019800" y="6172200"/>
          <p14:tracePt t="462808" x="6019800" y="6156325"/>
          <p14:tracePt t="462871" x="6019800" y="6142038"/>
          <p14:tracePt t="462879" x="6019800" y="6126163"/>
          <p14:tracePt t="462895" x="6019800" y="6103938"/>
          <p14:tracePt t="462907" x="6019800" y="6027738"/>
          <p14:tracePt t="462924" x="5973763" y="5959475"/>
          <p14:tracePt t="462940" x="5927725" y="5875338"/>
          <p14:tracePt t="462958" x="5875338" y="5813425"/>
          <p14:tracePt t="462958" x="5859463" y="5807075"/>
          <p14:tracePt t="462976" x="5859463" y="5799138"/>
          <p14:tracePt t="462990" x="5851525" y="5791200"/>
          <p14:tracePt t="463055" x="5845175" y="5791200"/>
          <p14:tracePt t="463086" x="5845175" y="5799138"/>
          <p14:tracePt t="463094" x="5845175" y="5813425"/>
          <p14:tracePt t="463222" x="5829300" y="5845175"/>
          <p14:tracePt t="463230" x="5829300" y="5851525"/>
          <p14:tracePt t="463239" x="5821363" y="5867400"/>
          <p14:tracePt t="463256" x="5813425" y="5889625"/>
          <p14:tracePt t="463274" x="5813425" y="5897563"/>
          <p14:tracePt t="463289" x="5813425" y="5913438"/>
          <p14:tracePt t="463307" x="5807075" y="5927725"/>
          <p14:tracePt t="463323" x="5807075" y="5951538"/>
          <p14:tracePt t="463340" x="5807075" y="5959475"/>
          <p14:tracePt t="463355" x="5807075" y="5965825"/>
          <p14:tracePt t="463372" x="5807075" y="5973763"/>
          <p14:tracePt t="463430" x="5807075" y="5981700"/>
          <p14:tracePt t="463439" x="5807075" y="5989638"/>
          <p14:tracePt t="464341" x="5807075" y="5973763"/>
          <p14:tracePt t="464422" x="5807075" y="5965825"/>
          <p14:tracePt t="464430" x="5807075" y="5959475"/>
          <p14:tracePt t="464439" x="5813425" y="5943600"/>
          <p14:tracePt t="464454" x="5813425" y="5935663"/>
          <p14:tracePt t="464471" x="5813425" y="5921375"/>
          <p14:tracePt t="464591" x="5813425" y="5913438"/>
          <p14:tracePt t="464607" x="5813425" y="5897563"/>
          <p14:tracePt t="464647" x="5813425" y="5889625"/>
          <p14:tracePt t="464687" x="5807075" y="5883275"/>
          <p14:tracePt t="464695" x="5807075" y="5875338"/>
          <p14:tracePt t="464719" x="5837238" y="5851525"/>
          <p14:tracePt t="464927" x="5889625" y="5845175"/>
          <p14:tracePt t="464935" x="5935663" y="5829300"/>
          <p14:tracePt t="464943" x="5973763" y="5821363"/>
          <p14:tracePt t="464955" x="6049963" y="5807075"/>
          <p14:tracePt t="464972" x="6194425" y="5807075"/>
          <p14:tracePt t="464988" x="6446838" y="5807075"/>
          <p14:tracePt t="465005" x="6735763" y="5807075"/>
          <p14:tracePt t="465005" x="6865938" y="5807075"/>
          <p14:tracePt t="465025" x="7032625" y="5775325"/>
          <p14:tracePt t="465041" x="7108825" y="5775325"/>
          <p14:tracePt t="465041" x="7162800" y="5775325"/>
          <p14:tracePt t="465055" x="7208838" y="5775325"/>
          <p14:tracePt t="465071" x="7231063" y="5775325"/>
          <p14:tracePt t="465088" x="7239000" y="5775325"/>
          <p14:tracePt t="465119" x="7239000" y="5768975"/>
          <p14:tracePt t="465135" x="7261225" y="5768975"/>
          <p14:tracePt t="465159" x="7292975" y="5768975"/>
          <p14:tracePt t="465167" x="7337425" y="5745163"/>
          <p14:tracePt t="465175" x="7407275" y="5722938"/>
          <p14:tracePt t="465188" x="7535863" y="5692775"/>
          <p14:tracePt t="465205" x="7642225" y="5654675"/>
          <p14:tracePt t="465205" x="7680325" y="5654675"/>
          <p14:tracePt t="465224" x="7712075" y="5646738"/>
          <p14:tracePt t="465238" x="7712075" y="5638800"/>
          <p14:tracePt t="465495" x="7712075" y="5630863"/>
          <p14:tracePt t="465599" x="7712075" y="5622925"/>
          <p14:tracePt t="466836" x="7704138" y="5622925"/>
          <p14:tracePt t="467327" x="7688263" y="5622925"/>
          <p14:tracePt t="467335" x="7680325" y="5638800"/>
          <p14:tracePt t="467343" x="7666038" y="5654675"/>
          <p14:tracePt t="467352" x="7642225" y="5699125"/>
          <p14:tracePt t="467370" x="7604125" y="5761038"/>
          <p14:tracePt t="467386" x="7589838" y="5791200"/>
          <p14:tracePt t="467402" x="7566025" y="5821363"/>
          <p14:tracePt t="467420" x="7559675" y="5821363"/>
          <p14:tracePt t="467436" x="7551738" y="5829300"/>
          <p14:tracePt t="467455" x="7543800" y="5845175"/>
          <p14:tracePt t="467469" x="7521575" y="5875338"/>
          <p14:tracePt t="467469" x="7513638" y="5883275"/>
          <p14:tracePt t="467489" x="7497763" y="5897563"/>
          <p14:tracePt t="467503" x="7429500" y="5959475"/>
          <p14:tracePt t="467520" x="7369175" y="6035675"/>
          <p14:tracePt t="467537" x="7315200" y="6142038"/>
          <p14:tracePt t="467553" x="7261225" y="6232525"/>
          <p14:tracePt t="467570" x="7254875" y="6264275"/>
          <p14:tracePt t="467586" x="7231063" y="6278563"/>
          <p14:tracePt t="467603" x="7223125" y="6286500"/>
          <p14:tracePt t="467631" x="7216775" y="6286500"/>
          <p14:tracePt t="467639" x="7208838" y="6286500"/>
          <p14:tracePt t="467652" x="7185025" y="6308725"/>
          <p14:tracePt t="467670" x="7162800" y="6340475"/>
          <p14:tracePt t="467670" x="7146925" y="6362700"/>
          <p14:tracePt t="467687" x="7140575" y="6384925"/>
          <p14:tracePt t="467703" x="7140575" y="6400800"/>
          <p14:tracePt t="467719" x="7146925" y="6400800"/>
          <p14:tracePt t="467839" x="7154863" y="6400800"/>
          <p14:tracePt t="467847" x="7162800" y="6400800"/>
          <p14:tracePt t="467855" x="7178675" y="6400800"/>
          <p14:tracePt t="467868" x="7200900" y="6400800"/>
          <p14:tracePt t="467868" x="7208838" y="6400800"/>
          <p14:tracePt t="467888" x="7216775" y="6400800"/>
          <p14:tracePt t="467903" x="7231063" y="6400800"/>
          <p14:tracePt t="467918" x="7239000" y="6400800"/>
          <p14:tracePt t="467935" x="7254875" y="6400800"/>
          <p14:tracePt t="467953" x="7261225" y="6400800"/>
          <p14:tracePt t="467969" x="7299325" y="6400800"/>
          <p14:tracePt t="467986" x="7361238" y="6392863"/>
          <p14:tracePt t="468002" x="7445375" y="6384925"/>
          <p14:tracePt t="468021" x="7497763" y="6384925"/>
          <p14:tracePt t="468036" x="7527925" y="6384925"/>
          <p14:tracePt t="468052" x="7543800" y="6384925"/>
          <p14:tracePt t="468068" x="7559675" y="6384925"/>
          <p14:tracePt t="468095" x="7573963" y="6384925"/>
          <p14:tracePt t="468119" x="7604125" y="6384925"/>
          <p14:tracePt t="468127" x="7666038" y="6384925"/>
          <p14:tracePt t="468136" x="7826375" y="6384925"/>
          <p14:tracePt t="468152" x="7940675" y="6408738"/>
          <p14:tracePt t="468169" x="7993063" y="6416675"/>
          <p14:tracePt t="468185" x="8016875" y="6416675"/>
          <p14:tracePt t="469090" x="8016875" y="6400800"/>
          <p14:tracePt t="469335" x="8016875" y="6362700"/>
          <p14:tracePt t="469343" x="8016875" y="6324600"/>
          <p14:tracePt t="469351" x="8016875" y="6218238"/>
          <p14:tracePt t="469368" x="8016875" y="6088063"/>
          <p14:tracePt t="469385" x="8016875" y="5943600"/>
          <p14:tracePt t="469401" x="8016875" y="5821363"/>
          <p14:tracePt t="469417" x="8016875" y="5761038"/>
          <p14:tracePt t="469434" x="8016875" y="5737225"/>
          <p14:tracePt t="469450" x="8016875" y="5722938"/>
          <p14:tracePt t="469467" x="8016875" y="5699125"/>
          <p14:tracePt t="469485" x="8016875" y="5668963"/>
          <p14:tracePt t="469501" x="8016875" y="5616575"/>
          <p14:tracePt t="469517" x="8016875" y="5546725"/>
          <p14:tracePt t="469517" x="8016875" y="5524500"/>
          <p14:tracePt t="469536" x="8016875" y="5508625"/>
          <p14:tracePt t="471340" x="8016875" y="5502275"/>
          <p14:tracePt t="471583" x="8016875" y="5486400"/>
          <p14:tracePt t="471591" x="8016875" y="5478463"/>
          <p14:tracePt t="471599" x="8016875" y="5456238"/>
          <p14:tracePt t="471616" x="8016875" y="5418138"/>
          <p14:tracePt t="471632" x="8016875" y="5380038"/>
          <p14:tracePt t="471649" x="8016875" y="5341938"/>
          <p14:tracePt t="471665" x="8001000" y="5303838"/>
          <p14:tracePt t="471682" x="7993063" y="5287963"/>
          <p14:tracePt t="471698" x="7985125" y="5280025"/>
          <p14:tracePt t="471715" x="7978775" y="5273675"/>
          <p14:tracePt t="471799" x="7970838" y="5265738"/>
          <p14:tracePt t="471847" x="7962900" y="5265738"/>
          <p14:tracePt t="472167" x="7954963" y="5265738"/>
          <p14:tracePt t="472183" x="7947025" y="5265738"/>
          <p14:tracePt t="472191" x="7940675" y="5265738"/>
          <p14:tracePt t="472231" x="7924800" y="5265738"/>
          <p14:tracePt t="472263" x="7916863" y="5273675"/>
          <p14:tracePt t="472271" x="7908925" y="5273675"/>
          <p14:tracePt t="472281" x="7902575" y="5273675"/>
          <p14:tracePt t="472303" x="7894638" y="5273675"/>
          <p14:tracePt t="472327" x="7886700" y="5273675"/>
          <p14:tracePt t="472359" x="7878763" y="5273675"/>
          <p14:tracePt t="472367" x="7870825" y="5273675"/>
          <p14:tracePt t="472383" x="7864475" y="5280025"/>
          <p14:tracePt t="472407" x="7856538" y="5280025"/>
          <p14:tracePt t="472415" x="7848600" y="5280025"/>
          <p14:tracePt t="472448" x="7848600" y="5287963"/>
          <p14:tracePt t="472455" x="7840663" y="5287963"/>
          <p14:tracePt t="472471" x="7840663" y="5295900"/>
          <p14:tracePt t="472488" x="7826375" y="5295900"/>
          <p14:tracePt t="472567" x="7826375" y="5303838"/>
          <p14:tracePt t="472575" x="7826375" y="5311775"/>
          <p14:tracePt t="472615" x="7818438" y="5311775"/>
          <p14:tracePt t="472623" x="7810500" y="5326063"/>
          <p14:tracePt t="472799" x="7802563" y="5334000"/>
          <p14:tracePt t="472807" x="7794625" y="5349875"/>
          <p14:tracePt t="472847" x="7794625" y="5356225"/>
          <p14:tracePt t="472903" x="7794625" y="5372100"/>
          <p14:tracePt t="472919" x="7794625" y="5380038"/>
          <p14:tracePt t="472959" x="7780338" y="5394325"/>
          <p14:tracePt t="472967" x="7780338" y="5402263"/>
          <p14:tracePt t="472979" x="7772400" y="5426075"/>
          <p14:tracePt t="472998" x="7764463" y="5432425"/>
          <p14:tracePt t="473013" x="7764463" y="5440363"/>
          <p14:tracePt t="473111" x="7764463" y="5448300"/>
          <p14:tracePt t="473119" x="7764463" y="5456238"/>
          <p14:tracePt t="473151" x="7756525" y="5464175"/>
          <p14:tracePt t="473159" x="7756525" y="5478463"/>
          <p14:tracePt t="473167" x="7742238" y="5502275"/>
          <p14:tracePt t="473179" x="7734300" y="5524500"/>
          <p14:tracePt t="473197" x="7734300" y="5578475"/>
          <p14:tracePt t="473214" x="7734300" y="5600700"/>
          <p14:tracePt t="473231" x="7734300" y="5608638"/>
          <p14:tracePt t="473246" x="7734300" y="5616575"/>
          <p14:tracePt t="473280" x="7734300" y="5622925"/>
          <p14:tracePt t="473310" x="7734300" y="5630863"/>
          <p14:tracePt t="473399" x="7742238" y="5638800"/>
          <p14:tracePt t="473431" x="7742238" y="5646738"/>
          <p14:tracePt t="473439" x="7750175" y="5646738"/>
          <p14:tracePt t="473455" x="7756525" y="5646738"/>
          <p14:tracePt t="473567" x="7764463" y="5646738"/>
          <p14:tracePt t="473671" x="7772400" y="5646738"/>
          <p14:tracePt t="473687" x="7780338" y="5646738"/>
          <p14:tracePt t="473703" x="7794625" y="5646738"/>
          <p14:tracePt t="473735" x="7810500" y="5646738"/>
          <p14:tracePt t="473743" x="7826375" y="5646738"/>
          <p14:tracePt t="473751" x="7864475" y="5646738"/>
          <p14:tracePt t="473762" x="7940675" y="5646738"/>
          <p14:tracePt t="473780" x="7978775" y="5646738"/>
          <p14:tracePt t="473796" x="7993063" y="5646738"/>
          <p14:tracePt t="473813" x="8001000" y="5646738"/>
          <p14:tracePt t="473863" x="8016875" y="5638800"/>
          <p14:tracePt t="473879" x="8039100" y="5622925"/>
          <p14:tracePt t="473887" x="8054975" y="5622925"/>
          <p14:tracePt t="473897" x="8093075" y="5600700"/>
          <p14:tracePt t="473913" x="8131175" y="5600700"/>
          <p14:tracePt t="473930" x="8137525" y="5600700"/>
          <p14:tracePt t="473946" x="8153400" y="5600700"/>
          <p14:tracePt t="474279" x="8161338" y="5592763"/>
          <p14:tracePt t="474295" x="8161338" y="5584825"/>
          <p14:tracePt t="474303" x="8169275" y="5578475"/>
          <p14:tracePt t="474313" x="8175625" y="5570538"/>
          <p14:tracePt t="474329" x="8183563" y="5554663"/>
          <p14:tracePt t="474345" x="8199438" y="5524500"/>
          <p14:tracePt t="474362" x="8207375" y="5502275"/>
          <p14:tracePt t="474379" x="8213725" y="5478463"/>
          <p14:tracePt t="474395" x="8213725" y="5470525"/>
          <p14:tracePt t="474412" x="8213725" y="5456238"/>
          <p14:tracePt t="474431" x="8213725" y="5440363"/>
          <p14:tracePt t="474445" x="8221663" y="5341938"/>
          <p14:tracePt t="474464" x="8221663" y="5311775"/>
          <p14:tracePt t="474480" x="8221663" y="5295900"/>
          <p14:tracePt t="474559" x="8221663" y="5287963"/>
          <p14:tracePt t="474655" x="8221663" y="5280025"/>
          <p14:tracePt t="474663" x="8221663" y="5257800"/>
          <p14:tracePt t="474663" x="8221663" y="5235575"/>
          <p14:tracePt t="474679" x="8221663" y="5227638"/>
          <p14:tracePt t="474743" x="8221663" y="5219700"/>
          <p14:tracePt t="482770" x="8213725" y="5219700"/>
          <p14:tracePt t="483215" x="8207375" y="5219700"/>
          <p14:tracePt t="483263" x="8199438" y="5219700"/>
          <p14:tracePt t="483319" x="8191500" y="5219700"/>
          <p14:tracePt t="483336" x="8183563" y="5219700"/>
          <p14:tracePt t="483352" x="8175625" y="5219700"/>
          <p14:tracePt t="483367" x="8169275" y="5219700"/>
          <p14:tracePt t="483391" x="8161338" y="5219700"/>
          <p14:tracePt t="483407" x="8153400" y="5219700"/>
          <p14:tracePt t="483415" x="8145463" y="5219700"/>
          <p14:tracePt t="483423" x="8137525" y="5219700"/>
          <p14:tracePt t="483436" x="8131175" y="5219700"/>
          <p14:tracePt t="483452" x="8123238" y="5219700"/>
          <p14:tracePt t="483470" x="8115300" y="5219700"/>
          <p14:tracePt t="483486" x="8099425" y="5235575"/>
          <p14:tracePt t="483505" x="8093075" y="5249863"/>
          <p14:tracePt t="483521" x="8077200" y="5265738"/>
          <p14:tracePt t="483536" x="8061325" y="5280025"/>
          <p14:tracePt t="483553" x="8054975" y="5287963"/>
          <p14:tracePt t="483570" x="8047038" y="5295900"/>
          <p14:tracePt t="483586" x="8039100" y="5303838"/>
          <p14:tracePt t="483603" x="8031163" y="5326063"/>
          <p14:tracePt t="483620" x="8016875" y="5341938"/>
          <p14:tracePt t="483638" x="8008938" y="5349875"/>
          <p14:tracePt t="483652" x="8001000" y="5356225"/>
          <p14:tracePt t="483669" x="7978775" y="5380038"/>
          <p14:tracePt t="483685" x="7962900" y="5410200"/>
          <p14:tracePt t="483703" x="7940675" y="5432425"/>
          <p14:tracePt t="483721" x="7932738" y="5440363"/>
          <p14:tracePt t="483736" x="7924800" y="5440363"/>
          <p14:tracePt t="483752" x="7916863" y="5456238"/>
          <p14:tracePt t="483770" x="7908925" y="5456238"/>
          <p14:tracePt t="483807" x="7902575" y="5456238"/>
          <p14:tracePt t="483823" x="7894638" y="5456238"/>
          <p14:tracePt t="483847" x="7894638" y="5464175"/>
          <p14:tracePt t="483863" x="7886700" y="5470525"/>
          <p14:tracePt t="483871" x="7878763" y="5486400"/>
          <p14:tracePt t="483886" x="7870825" y="5508625"/>
          <p14:tracePt t="483886" x="7864475" y="5508625"/>
          <p14:tracePt t="483904" x="7864475" y="5516563"/>
          <p14:tracePt t="483936" x="7856538" y="5524500"/>
          <p14:tracePt t="483999" x="7856538" y="5532438"/>
          <p14:tracePt t="484047" x="7848600" y="5540375"/>
          <p14:tracePt t="484055" x="7848600" y="5546725"/>
          <p14:tracePt t="484079" x="7848600" y="5554663"/>
          <p14:tracePt t="484087" x="7840663" y="5562600"/>
          <p14:tracePt t="484119" x="7840663" y="5578475"/>
          <p14:tracePt t="484135" x="7840663" y="5592763"/>
          <p14:tracePt t="484143" x="7840663" y="5616575"/>
          <p14:tracePt t="484153" x="7840663" y="5661025"/>
          <p14:tracePt t="484170" x="7840663" y="5715000"/>
          <p14:tracePt t="484186" x="7840663" y="5745163"/>
          <p14:tracePt t="484202" x="7840663" y="5768975"/>
          <p14:tracePt t="484219" x="7840663" y="5775325"/>
          <p14:tracePt t="484235" x="7848600" y="5791200"/>
          <p14:tracePt t="484252" x="7856538" y="5799138"/>
          <p14:tracePt t="484269" x="7878763" y="5829300"/>
          <p14:tracePt t="484286" x="7894638" y="5829300"/>
          <p14:tracePt t="484302" x="7924800" y="5829300"/>
          <p14:tracePt t="484320" x="7940675" y="5829300"/>
          <p14:tracePt t="484375" x="7947025" y="5829300"/>
          <p14:tracePt t="484383" x="7962900" y="5813425"/>
          <p14:tracePt t="484391" x="7978775" y="5799138"/>
          <p14:tracePt t="484402" x="7993063" y="5768975"/>
          <p14:tracePt t="484419" x="8001000" y="5761038"/>
          <p14:tracePt t="484435" x="8001000" y="5753100"/>
          <p14:tracePt t="484452" x="8008938" y="5722938"/>
          <p14:tracePt t="484469" x="8023225" y="5684838"/>
          <p14:tracePt t="484469" x="8023225" y="5661025"/>
          <p14:tracePt t="484488" x="8031163" y="5661025"/>
          <p14:tracePt t="484502" x="8031163" y="5638800"/>
          <p14:tracePt t="484520" x="8039100" y="5638800"/>
          <p14:tracePt t="484536" x="8039100" y="5630863"/>
          <p14:tracePt t="484551" x="8039100" y="5622925"/>
          <p14:tracePt t="484569" x="8039100" y="5592763"/>
          <p14:tracePt t="484585" x="8039100" y="5578475"/>
          <p14:tracePt t="484602" x="8039100" y="5562600"/>
          <p14:tracePt t="484647" x="8039100" y="5554663"/>
          <p14:tracePt t="484655" x="8039100" y="5532438"/>
          <p14:tracePt t="484668" x="8039100" y="5502275"/>
          <p14:tracePt t="484685" x="8039100" y="5470525"/>
          <p14:tracePt t="484685" x="8039100" y="5456238"/>
          <p14:tracePt t="484703" x="8039100" y="5448300"/>
          <p14:tracePt t="484718" x="8039100" y="5440363"/>
          <p14:tracePt t="484735" x="8039100" y="5426075"/>
          <p14:tracePt t="484751" x="8039100" y="5418138"/>
          <p14:tracePt t="484769" x="8039100" y="5387975"/>
          <p14:tracePt t="484785" x="8023225" y="5372100"/>
          <p14:tracePt t="484802" x="8016875" y="5349875"/>
          <p14:tracePt t="484818" x="8008938" y="5341938"/>
          <p14:tracePt t="484847" x="8008938" y="5334000"/>
          <p14:tracePt t="484855" x="8001000" y="5326063"/>
          <p14:tracePt t="484871" x="8001000" y="5318125"/>
          <p14:tracePt t="484903" x="7993063" y="5303838"/>
          <p14:tracePt t="484919" x="7985125" y="5303838"/>
          <p14:tracePt t="484935" x="7978775" y="5303838"/>
          <p14:tracePt t="484943" x="7962900" y="5303838"/>
          <p14:tracePt t="484959" x="7932738" y="5303838"/>
          <p14:tracePt t="484969" x="7848600" y="5303838"/>
          <p14:tracePt t="484986" x="7756525" y="5349875"/>
          <p14:tracePt t="485001" x="7726363" y="5364163"/>
          <p14:tracePt t="485018" x="7718425" y="5364163"/>
          <p14:tracePt t="485054" x="7712075" y="5364163"/>
          <p14:tracePt t="485062" x="7704138" y="5364163"/>
          <p14:tracePt t="485078" x="7688263" y="5372100"/>
          <p14:tracePt t="485119" x="7688263" y="5380038"/>
          <p14:tracePt t="485127" x="7666038" y="5394325"/>
          <p14:tracePt t="485136" x="7658100" y="5410200"/>
          <p14:tracePt t="485152" x="7650163" y="5410200"/>
          <p14:tracePt t="485168" x="7642225" y="5418138"/>
          <p14:tracePt t="485185" x="7635875" y="5418138"/>
          <p14:tracePt t="485201" x="7635875" y="5426075"/>
          <p14:tracePt t="485223" x="7627938" y="5432425"/>
          <p14:tracePt t="485234" x="7620000" y="5440363"/>
          <p14:tracePt t="485251" x="7612063" y="5464175"/>
          <p14:tracePt t="485268" x="7604125" y="5494338"/>
          <p14:tracePt t="485285" x="7604125" y="5508625"/>
          <p14:tracePt t="485301" x="7604125" y="5524500"/>
          <p14:tracePt t="485317" x="7604125" y="5532438"/>
          <p14:tracePt t="485334" x="7604125" y="5546725"/>
          <p14:tracePt t="485352" x="7604125" y="5554663"/>
          <p14:tracePt t="485367" x="7604125" y="5578475"/>
          <p14:tracePt t="485385" x="7612063" y="5600700"/>
          <p14:tracePt t="485401" x="7627938" y="5630863"/>
          <p14:tracePt t="485418" x="7635875" y="5638800"/>
          <p14:tracePt t="485434" x="7635875" y="5646738"/>
          <p14:tracePt t="485455" x="7642225" y="5654675"/>
          <p14:tracePt t="485471" x="7642225" y="5661025"/>
          <p14:tracePt t="485487" x="7650163" y="5676900"/>
          <p14:tracePt t="485501" x="7658100" y="5707063"/>
          <p14:tracePt t="485518" x="7673975" y="5722938"/>
          <p14:tracePt t="485534" x="7680325" y="5737225"/>
          <p14:tracePt t="485550" x="7688263" y="5737225"/>
          <p14:tracePt t="485663" x="7704138" y="5737225"/>
          <p14:tracePt t="485687" x="7712075" y="5737225"/>
          <p14:tracePt t="485703" x="7726363" y="5737225"/>
          <p14:tracePt t="485719" x="7742238" y="5737225"/>
          <p14:tracePt t="485727" x="7750175" y="5730875"/>
          <p14:tracePt t="485735" x="7756525" y="5730875"/>
          <p14:tracePt t="485750" x="7772400" y="5722938"/>
          <p14:tracePt t="485807" x="7788275" y="5707063"/>
          <p14:tracePt t="485815" x="7810500" y="5699125"/>
          <p14:tracePt t="485823" x="7826375" y="5699125"/>
          <p14:tracePt t="485834" x="7856538" y="5684838"/>
          <p14:tracePt t="485850" x="7870825" y="5684838"/>
          <p14:tracePt t="485867" x="7878763" y="5676900"/>
          <p14:tracePt t="485884" x="7894638" y="5676900"/>
          <p14:tracePt t="485901" x="7908925" y="5668963"/>
          <p14:tracePt t="485927" x="7916863" y="5661025"/>
          <p14:tracePt t="485959" x="7924800" y="5661025"/>
          <p14:tracePt t="485983" x="7932738" y="5654675"/>
          <p14:tracePt t="485991" x="7940675" y="5654675"/>
          <p14:tracePt t="486015" x="7947025" y="5638800"/>
          <p14:tracePt t="486032" x="7954963" y="5638800"/>
          <p14:tracePt t="486039" x="7962900" y="5630863"/>
          <p14:tracePt t="486049" x="7970838" y="5616575"/>
          <p14:tracePt t="486066" x="7985125" y="5608638"/>
          <p14:tracePt t="486083" x="7985125" y="5592763"/>
          <p14:tracePt t="486100" x="7993063" y="5592763"/>
          <p14:tracePt t="486191" x="8001000" y="5578475"/>
          <p14:tracePt t="486207" x="8008938" y="5562600"/>
          <p14:tracePt t="486216" x="8008938" y="5554663"/>
          <p14:tracePt t="486231" x="8008938" y="5546725"/>
          <p14:tracePt t="486247" x="8008938" y="5540375"/>
          <p14:tracePt t="486255" x="8008938" y="5524500"/>
          <p14:tracePt t="486266" x="8016875" y="5516563"/>
          <p14:tracePt t="486283" x="8016875" y="5502275"/>
          <p14:tracePt t="486300" x="8016875" y="5486400"/>
          <p14:tracePt t="486317" x="8016875" y="5478463"/>
          <p14:tracePt t="486335" x="8016875" y="5470525"/>
          <p14:tracePt t="486351" x="8016875" y="5464175"/>
          <p14:tracePt t="486366" x="8016875" y="5440363"/>
          <p14:tracePt t="486384" x="8016875" y="5410200"/>
          <p14:tracePt t="486401" x="8016875" y="5387975"/>
          <p14:tracePt t="486417" x="8016875" y="5349875"/>
          <p14:tracePt t="486434" x="8016875" y="5334000"/>
          <p14:tracePt t="486450" x="8016875" y="5326063"/>
          <p14:tracePt t="486466" x="8016875" y="5318125"/>
          <p14:tracePt t="486495" x="8016875" y="5295900"/>
          <p14:tracePt t="486503" x="8016875" y="5280025"/>
          <p14:tracePt t="486516" x="8008938" y="5249863"/>
          <p14:tracePt t="486534" x="7993063" y="5219700"/>
          <p14:tracePt t="486534" x="7985125" y="5203825"/>
          <p14:tracePt t="486552" x="7978775" y="5197475"/>
          <p14:tracePt t="486566" x="7970838" y="5197475"/>
          <p14:tracePt t="486679" x="7962900" y="5203825"/>
          <p14:tracePt t="486695" x="7954963" y="5203825"/>
          <p14:tracePt t="486703" x="7954963" y="5211763"/>
          <p14:tracePt t="486716" x="7947025" y="5227638"/>
          <p14:tracePt t="486733" x="7940675" y="5235575"/>
          <p14:tracePt t="486751" x="7940675" y="5241925"/>
          <p14:tracePt t="486766" x="7908925" y="5265738"/>
          <p14:tracePt t="486784" x="7902575" y="5280025"/>
          <p14:tracePt t="486801" x="7894638" y="5280025"/>
          <p14:tracePt t="486816" x="7886700" y="5295900"/>
          <p14:tracePt t="486832" x="7878763" y="5295900"/>
          <p14:tracePt t="486863" x="7870825" y="5311775"/>
          <p14:tracePt t="486879" x="7864475" y="5311775"/>
          <p14:tracePt t="486887" x="7856538" y="5318125"/>
          <p14:tracePt t="486899" x="7856538" y="5334000"/>
          <p14:tracePt t="486916" x="7848600" y="5334000"/>
          <p14:tracePt t="486943" x="7840663" y="5334000"/>
          <p14:tracePt t="486951" x="7840663" y="5341938"/>
          <p14:tracePt t="486966" x="7818438" y="5356225"/>
          <p14:tracePt t="486984" x="7810500" y="5364163"/>
          <p14:tracePt t="487001" x="7802563" y="5372100"/>
          <p14:tracePt t="487017" x="7794625" y="5380038"/>
          <p14:tracePt t="487047" x="7788275" y="5380038"/>
          <p14:tracePt t="487055" x="7788275" y="5387975"/>
          <p14:tracePt t="487066" x="7780338" y="5394325"/>
          <p14:tracePt t="487082" x="7764463" y="5410200"/>
          <p14:tracePt t="487100" x="7750175" y="5426075"/>
          <p14:tracePt t="487116" x="7750175" y="5432425"/>
          <p14:tracePt t="487132" x="7742238" y="5448300"/>
          <p14:tracePt t="487149" x="7726363" y="5478463"/>
          <p14:tracePt t="487166" x="7726363" y="5494338"/>
          <p14:tracePt t="487183" x="7718425" y="5508625"/>
          <p14:tracePt t="487200" x="7718425" y="5524500"/>
          <p14:tracePt t="487216" x="7718425" y="5540375"/>
          <p14:tracePt t="487233" x="7718425" y="5554663"/>
          <p14:tracePt t="487249" x="7718425" y="5570538"/>
          <p14:tracePt t="487266" x="7718425" y="5578475"/>
          <p14:tracePt t="487282" x="7718425" y="5584825"/>
          <p14:tracePt t="487299" x="7718425" y="5600700"/>
          <p14:tracePt t="487315" x="7718425" y="5616575"/>
          <p14:tracePt t="487332" x="7726363" y="5638800"/>
          <p14:tracePt t="487349" x="7742238" y="5646738"/>
          <p14:tracePt t="487365" x="7750175" y="5676900"/>
          <p14:tracePt t="487384" x="7756525" y="5684838"/>
          <p14:tracePt t="487400" x="7764463" y="5684838"/>
          <p14:tracePt t="487432" x="7764463" y="5692775"/>
          <p14:tracePt t="487439" x="7780338" y="5692775"/>
          <p14:tracePt t="487455" x="7794625" y="5699125"/>
          <p14:tracePt t="487465" x="7810500" y="5707063"/>
          <p14:tracePt t="487482" x="7826375" y="5707063"/>
          <p14:tracePt t="487500" x="7832725" y="5707063"/>
          <p14:tracePt t="487542" x="7840663" y="5707063"/>
          <p14:tracePt t="487550" x="7856538" y="5707063"/>
          <p14:tracePt t="487558" x="7870825" y="5707063"/>
          <p14:tracePt t="487566" x="7886700" y="5707063"/>
          <p14:tracePt t="487582" x="7908925" y="5684838"/>
          <p14:tracePt t="487600" x="7908925" y="5676900"/>
          <p14:tracePt t="487615" x="7924800" y="5676900"/>
          <p14:tracePt t="487633" x="7932738" y="5676900"/>
          <p14:tracePt t="487649" x="7940675" y="5676900"/>
          <p14:tracePt t="487665" x="7947025" y="5661025"/>
          <p14:tracePt t="487682" x="7962900" y="5654675"/>
          <p14:tracePt t="487699" x="7962900" y="5646738"/>
          <p14:tracePt t="487715" x="7970838" y="5646738"/>
          <p14:tracePt t="488701" x="7970838" y="5638800"/>
          <p14:tracePt t="488759" x="7962900" y="5638800"/>
          <p14:tracePt t="488791" x="7954963" y="5646738"/>
          <p14:tracePt t="489710" x="7947025" y="5646738"/>
          <p14:tracePt t="490143" x="7947025" y="5630863"/>
          <p14:tracePt t="490159" x="7940675" y="5616575"/>
          <p14:tracePt t="490167" x="7932738" y="5616575"/>
          <p14:tracePt t="490183" x="7932738" y="5608638"/>
          <p14:tracePt t="490196" x="7924800" y="5600700"/>
          <p14:tracePt t="490215" x="7916863" y="5592763"/>
          <p14:tracePt t="490295" x="7908925" y="5584825"/>
          <p14:tracePt t="490312" x="7908925" y="5578475"/>
          <p14:tracePt t="490319" x="7894638" y="5578475"/>
          <p14:tracePt t="490330" x="7878763" y="5562600"/>
          <p14:tracePt t="490346" x="7856538" y="5562600"/>
          <p14:tracePt t="490362" x="7832725" y="5554663"/>
          <p14:tracePt t="490380" x="7826375" y="5546725"/>
          <p14:tracePt t="490396" x="7810500" y="5546725"/>
          <p14:tracePt t="490415" x="7802563" y="5546725"/>
          <p14:tracePt t="490431" x="7780338" y="5546725"/>
          <p14:tracePt t="490445" x="7718425" y="5546725"/>
          <p14:tracePt t="490445" x="7688263" y="5546725"/>
          <p14:tracePt t="490464" x="7658100" y="5546725"/>
          <p14:tracePt t="490482" x="7627938" y="5562600"/>
          <p14:tracePt t="490497" x="7566025" y="5562600"/>
          <p14:tracePt t="490513" x="7505700" y="5562600"/>
          <p14:tracePt t="490530" x="7513638" y="5562600"/>
          <p14:tracePt t="490767" x="7527925" y="5562600"/>
          <p14:tracePt t="490775" x="7535863" y="5562600"/>
          <p14:tracePt t="490815" x="7551738" y="5554663"/>
          <p14:tracePt t="490823" x="7551738" y="5546725"/>
          <p14:tracePt t="490847" x="7559675" y="5540375"/>
          <p14:tracePt t="490863" x="7573963" y="5532438"/>
          <p14:tracePt t="490871" x="7581900" y="5524500"/>
          <p14:tracePt t="490880" x="7604125" y="5502275"/>
          <p14:tracePt t="490896" x="7612063" y="5502275"/>
          <p14:tracePt t="490912" x="7620000" y="5494338"/>
          <p14:tracePt t="490929" x="7635875" y="5478463"/>
          <p14:tracePt t="490945" x="7673975" y="5440363"/>
          <p14:tracePt t="490962" x="7680325" y="5432425"/>
          <p14:tracePt t="491007" x="7688263" y="5418138"/>
          <p14:tracePt t="491015" x="7696200" y="5402263"/>
          <p14:tracePt t="491029" x="7718425" y="5356225"/>
          <p14:tracePt t="491046" x="7734300" y="5349875"/>
          <p14:tracePt t="491060" x="7750175" y="5334000"/>
          <p14:tracePt t="491077" x="7750175" y="5326063"/>
          <p14:tracePt t="491095" x="7750175" y="5318125"/>
          <p14:tracePt t="491128" x="7750175" y="5311775"/>
          <p14:tracePt t="491144" x="7750175" y="5303838"/>
          <p14:tracePt t="491151" x="7750175" y="5295900"/>
          <p14:tracePt t="491162" x="7750175" y="5265738"/>
          <p14:tracePt t="491178" x="7750175" y="5241925"/>
          <p14:tracePt t="491195" x="7750175" y="5227638"/>
          <p14:tracePt t="491211" x="7750175" y="5219700"/>
          <p14:tracePt t="491327" x="7750175" y="5211763"/>
          <p14:tracePt t="491351" x="7742238" y="5203825"/>
          <p14:tracePt t="491383" x="7734300" y="5203825"/>
          <p14:tracePt t="491407" x="7726363" y="5203825"/>
          <p14:tracePt t="491415" x="7712075" y="5203825"/>
          <p14:tracePt t="491428" x="7650163" y="5203825"/>
          <p14:tracePt t="491445" x="7573963" y="5203825"/>
          <p14:tracePt t="491462" x="7475538" y="5203825"/>
          <p14:tracePt t="491462" x="7451725" y="5211763"/>
          <p14:tracePt t="491480" x="7421563" y="5211763"/>
          <p14:tracePt t="491496" x="7407275" y="5211763"/>
          <p14:tracePt t="491511" x="7391400" y="5219700"/>
          <p14:tracePt t="491559" x="7391400" y="5227638"/>
          <p14:tracePt t="491567" x="7383463" y="5235575"/>
          <p14:tracePt t="491583" x="7375525" y="5241925"/>
          <p14:tracePt t="491599" x="7369175" y="5249863"/>
          <p14:tracePt t="491623" x="7361238" y="5249863"/>
          <p14:tracePt t="491631" x="7353300" y="5249863"/>
          <p14:tracePt t="491644" x="7345363" y="5249863"/>
          <p14:tracePt t="491661" x="7345363" y="5257800"/>
          <p14:tracePt t="491679" x="7337425" y="5257800"/>
          <p14:tracePt t="491703" x="7337425" y="5265738"/>
          <p14:tracePt t="491712" x="7331075" y="5295900"/>
          <p14:tracePt t="491729" x="7315200" y="5318125"/>
          <p14:tracePt t="491745" x="7315200" y="5326063"/>
          <p14:tracePt t="491761" x="7307263" y="5341938"/>
          <p14:tracePt t="491778" x="7307263" y="5356225"/>
          <p14:tracePt t="491794" x="7307263" y="5364163"/>
          <p14:tracePt t="491811" x="7307263" y="5394325"/>
          <p14:tracePt t="491828" x="7307263" y="5432425"/>
          <p14:tracePt t="491844" x="7307263" y="5464175"/>
          <p14:tracePt t="491861" x="7307263" y="5494338"/>
          <p14:tracePt t="491878" x="7307263" y="5532438"/>
          <p14:tracePt t="491878" x="7307263" y="5546725"/>
          <p14:tracePt t="491896" x="7315200" y="5554663"/>
          <p14:tracePt t="491912" x="7315200" y="5570538"/>
          <p14:tracePt t="491929" x="7331075" y="5578475"/>
          <p14:tracePt t="491944" x="7331075" y="5584825"/>
          <p14:tracePt t="491960" x="7331075" y="5592763"/>
          <p14:tracePt t="492023" x="7345363" y="5608638"/>
          <p14:tracePt t="492031" x="7361238" y="5622925"/>
          <p14:tracePt t="492044" x="7383463" y="5661025"/>
          <p14:tracePt t="492060" x="7399338" y="5692775"/>
          <p14:tracePt t="492077" x="7413625" y="5715000"/>
          <p14:tracePt t="492094" x="7421563" y="5715000"/>
          <p14:tracePt t="492127" x="7429500" y="5715000"/>
          <p14:tracePt t="492159" x="7429500" y="5722938"/>
          <p14:tracePt t="492167" x="7437438" y="5722938"/>
          <p14:tracePt t="492177" x="7445375" y="5722938"/>
          <p14:tracePt t="492193" x="7451725" y="5722938"/>
          <p14:tracePt t="492239" x="7467600" y="5722938"/>
          <p14:tracePt t="492255" x="7483475" y="5722938"/>
          <p14:tracePt t="492263" x="7497763" y="5722938"/>
          <p14:tracePt t="492277" x="7513638" y="5722938"/>
          <p14:tracePt t="492294" x="7527925" y="5707063"/>
          <p14:tracePt t="492383" x="7527925" y="5699125"/>
          <p14:tracePt t="492391" x="7543800" y="5692775"/>
          <p14:tracePt t="492399" x="7551738" y="5668963"/>
          <p14:tracePt t="492410" x="7551738" y="5661025"/>
          <p14:tracePt t="492427" x="7559675" y="5646738"/>
          <p14:tracePt t="492444" x="7559675" y="5638800"/>
          <p14:tracePt t="492503" x="7573963" y="5630863"/>
          <p14:tracePt t="492519" x="7573963" y="5616575"/>
          <p14:tracePt t="492527" x="7573963" y="5600700"/>
          <p14:tracePt t="492535" x="7589838" y="5570538"/>
          <p14:tracePt t="492544" x="7620000" y="5486400"/>
          <p14:tracePt t="492561" x="7650163" y="5418138"/>
          <p14:tracePt t="492577" x="7650163" y="5410200"/>
          <p14:tracePt t="492593" x="7658100" y="5410200"/>
          <p14:tracePt t="492663" x="7658100" y="5402263"/>
          <p14:tracePt t="492671" x="7658100" y="5394325"/>
          <p14:tracePt t="492679" x="7658100" y="5380038"/>
          <p14:tracePt t="492693" x="7666038" y="5356225"/>
          <p14:tracePt t="492711" x="7673975" y="5349875"/>
          <p14:tracePt t="492775" x="7673975" y="5341938"/>
          <p14:tracePt t="492783" x="7673975" y="5334000"/>
          <p14:tracePt t="492793" x="7673975" y="5326063"/>
          <p14:tracePt t="492810" x="7673975" y="5311775"/>
          <p14:tracePt t="492863" x="7673975" y="5303838"/>
          <p14:tracePt t="492879" x="7673975" y="5295900"/>
          <p14:tracePt t="492911" x="7666038" y="5295900"/>
          <p14:tracePt t="492959" x="7666038" y="5280025"/>
          <p14:tracePt t="492976" x="7658100" y="5280025"/>
          <p14:tracePt t="492984" x="7650163" y="5265738"/>
          <p14:tracePt t="492999" x="7642225" y="5265738"/>
          <p14:tracePt t="493023" x="7635875" y="5265738"/>
          <p14:tracePt t="493040" x="7627938" y="5257800"/>
          <p14:tracePt t="493055" x="7620000" y="5257800"/>
          <p14:tracePt t="493064" x="7612063" y="5249863"/>
          <p14:tracePt t="493076" x="7597775" y="5241925"/>
          <p14:tracePt t="493093" x="7589838" y="5235575"/>
          <p14:tracePt t="493110" x="7566025" y="5235575"/>
          <p14:tracePt t="493128" x="7527925" y="5235575"/>
          <p14:tracePt t="493144" x="7483475" y="5249863"/>
          <p14:tracePt t="493160" x="7421563" y="5295900"/>
          <p14:tracePt t="493177" x="7413625" y="5295900"/>
          <p14:tracePt t="493193" x="7391400" y="5318125"/>
          <p14:tracePt t="493210" x="7375525" y="5341938"/>
          <p14:tracePt t="493226" x="7369175" y="5372100"/>
          <p14:tracePt t="493243" x="7369175" y="5387975"/>
          <p14:tracePt t="493260" x="7361238" y="5410200"/>
          <p14:tracePt t="493276" x="7361238" y="5418138"/>
          <p14:tracePt t="493295" x="7361238" y="5426075"/>
          <p14:tracePt t="493311" x="7361238" y="5432425"/>
          <p14:tracePt t="493326" x="7361238" y="5440363"/>
          <p14:tracePt t="493344" x="7361238" y="5448300"/>
          <p14:tracePt t="493463" x="7353300" y="5448300"/>
          <p14:tracePt t="495081" x="7345363" y="5448300"/>
          <p14:tracePt t="495351" x="7337425" y="5440363"/>
          <p14:tracePt t="495367" x="7331075" y="5440363"/>
          <p14:tracePt t="495719" x="7315200" y="5440363"/>
          <p14:tracePt t="495727" x="7307263" y="5448300"/>
          <p14:tracePt t="495739" x="7307263" y="5456238"/>
          <p14:tracePt t="495757" x="7299325" y="5464175"/>
          <p14:tracePt t="495773" x="7292975" y="5464175"/>
          <p14:tracePt t="495823" x="7285038" y="5464175"/>
          <p14:tracePt t="495840" x="7277100" y="5456238"/>
          <p14:tracePt t="495856" x="7269163" y="5456238"/>
          <p14:tracePt t="495863" x="7269163" y="5448300"/>
          <p14:tracePt t="495873" x="7254875" y="5426075"/>
          <p14:tracePt t="495890" x="7239000" y="5394325"/>
          <p14:tracePt t="495907" x="7231063" y="5380038"/>
          <p14:tracePt t="495923" x="7223125" y="5380038"/>
          <p14:tracePt t="495940" x="7223125" y="5402263"/>
          <p14:tracePt t="496103" x="7223125" y="5410200"/>
          <p14:tracePt t="496111" x="7231063" y="5418138"/>
          <p14:tracePt t="496775" x="7208838" y="5432425"/>
          <p14:tracePt t="497111" x="7185025" y="5456238"/>
          <p14:tracePt t="497119" x="7162800" y="5464175"/>
          <p14:tracePt t="497127" x="7154863" y="5464175"/>
          <p14:tracePt t="497139" x="7154863" y="5478463"/>
          <p14:tracePt t="497287" x="7146925" y="5478463"/>
          <p14:tracePt t="497311" x="7132638" y="5478463"/>
          <p14:tracePt t="497319" x="7094538" y="5470525"/>
          <p14:tracePt t="497327" x="7070725" y="5456238"/>
          <p14:tracePt t="497338" x="6964363" y="5426075"/>
          <p14:tracePt t="497356" x="6705600" y="5418138"/>
          <p14:tracePt t="497372" x="6035675" y="5478463"/>
          <p14:tracePt t="497389" x="5203825" y="5600700"/>
          <p14:tracePt t="497389" x="4800600" y="5661025"/>
          <p14:tracePt t="497408" x="4419600" y="5707063"/>
          <p14:tracePt t="497422" x="3559175" y="5851525"/>
          <p14:tracePt t="497440" x="3298825" y="5851525"/>
          <p14:tracePt t="497456" x="3140075" y="5851525"/>
          <p14:tracePt t="497473" x="2979738" y="5851525"/>
          <p14:tracePt t="497489" x="2735263" y="5883275"/>
          <p14:tracePt t="497506" x="2392363" y="5951538"/>
          <p14:tracePt t="497522" x="1989138" y="6035675"/>
          <p14:tracePt t="497539" x="1501775" y="6149975"/>
          <p14:tracePt t="497556" x="1279525" y="6210300"/>
          <p14:tracePt t="497572" x="1135063" y="6278563"/>
          <p14:tracePt t="497589" x="1044575" y="6346825"/>
          <p14:tracePt t="497605" x="990600" y="6400800"/>
          <p14:tracePt t="497605" x="960438" y="6430963"/>
          <p14:tracePt t="497624" x="868363" y="6492875"/>
          <p14:tracePt t="497640" x="593725" y="6530975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52400" y="1524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GB" altLang="en-US" sz="2800" b="1">
                <a:solidFill>
                  <a:schemeClr val="tx2"/>
                </a:solidFill>
              </a:rPr>
              <a:t>Langmir-Hin</a:t>
            </a:r>
            <a:r>
              <a:rPr lang="sr-Latn-CS" altLang="en-US" sz="2800" b="1">
                <a:solidFill>
                  <a:schemeClr val="tx2"/>
                </a:solidFill>
              </a:rPr>
              <a:t>ševud </a:t>
            </a:r>
            <a:r>
              <a:rPr lang="en-GB" altLang="en-US" sz="2800" b="1">
                <a:solidFill>
                  <a:schemeClr val="tx2"/>
                </a:solidFill>
              </a:rPr>
              <a:t>I: monomole</a:t>
            </a:r>
            <a:r>
              <a:rPr lang="sr-Latn-RS" altLang="en-US" sz="2800" b="1">
                <a:solidFill>
                  <a:schemeClr val="tx2"/>
                </a:solidFill>
              </a:rPr>
              <a:t>k</a:t>
            </a:r>
            <a:r>
              <a:rPr lang="en-GB" altLang="en-US" sz="2800" b="1">
                <a:solidFill>
                  <a:schemeClr val="tx2"/>
                </a:solidFill>
              </a:rPr>
              <a:t>ulska reakcija : zavisnost od pritiska (koncentrcije)</a:t>
            </a:r>
          </a:p>
        </p:txBody>
      </p:sp>
      <p:grpSp>
        <p:nvGrpSpPr>
          <p:cNvPr id="16387" name="Group 4"/>
          <p:cNvGrpSpPr>
            <a:grpSpLocks/>
          </p:cNvGrpSpPr>
          <p:nvPr/>
        </p:nvGrpSpPr>
        <p:grpSpPr bwMode="auto">
          <a:xfrm>
            <a:off x="5867400" y="836613"/>
            <a:ext cx="3276600" cy="2578100"/>
            <a:chOff x="3344" y="339"/>
            <a:chExt cx="2224" cy="1747"/>
          </a:xfrm>
        </p:grpSpPr>
        <p:grpSp>
          <p:nvGrpSpPr>
            <p:cNvPr id="16404" name="Group 5"/>
            <p:cNvGrpSpPr>
              <a:grpSpLocks/>
            </p:cNvGrpSpPr>
            <p:nvPr/>
          </p:nvGrpSpPr>
          <p:grpSpPr bwMode="auto">
            <a:xfrm>
              <a:off x="3552" y="1440"/>
              <a:ext cx="2016" cy="646"/>
              <a:chOff x="288" y="3888"/>
              <a:chExt cx="3120" cy="981"/>
            </a:xfrm>
          </p:grpSpPr>
          <p:sp>
            <p:nvSpPr>
              <p:cNvPr id="16427" name="Oval 6"/>
              <p:cNvSpPr>
                <a:spLocks noChangeArrowheads="1"/>
              </p:cNvSpPr>
              <p:nvPr/>
            </p:nvSpPr>
            <p:spPr bwMode="auto">
              <a:xfrm>
                <a:off x="288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28" name="Oval 7"/>
              <p:cNvSpPr>
                <a:spLocks noChangeArrowheads="1"/>
              </p:cNvSpPr>
              <p:nvPr/>
            </p:nvSpPr>
            <p:spPr bwMode="auto">
              <a:xfrm>
                <a:off x="576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29" name="Oval 8"/>
              <p:cNvSpPr>
                <a:spLocks noChangeArrowheads="1"/>
              </p:cNvSpPr>
              <p:nvPr/>
            </p:nvSpPr>
            <p:spPr bwMode="auto">
              <a:xfrm>
                <a:off x="864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30" name="Oval 9"/>
              <p:cNvSpPr>
                <a:spLocks noChangeArrowheads="1"/>
              </p:cNvSpPr>
              <p:nvPr/>
            </p:nvSpPr>
            <p:spPr bwMode="auto">
              <a:xfrm>
                <a:off x="1200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31" name="Oval 10"/>
              <p:cNvSpPr>
                <a:spLocks noChangeArrowheads="1"/>
              </p:cNvSpPr>
              <p:nvPr/>
            </p:nvSpPr>
            <p:spPr bwMode="auto">
              <a:xfrm>
                <a:off x="1488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32" name="Oval 11"/>
              <p:cNvSpPr>
                <a:spLocks noChangeArrowheads="1"/>
              </p:cNvSpPr>
              <p:nvPr/>
            </p:nvSpPr>
            <p:spPr bwMode="auto">
              <a:xfrm>
                <a:off x="1776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33" name="Oval 12"/>
              <p:cNvSpPr>
                <a:spLocks noChangeArrowheads="1"/>
              </p:cNvSpPr>
              <p:nvPr/>
            </p:nvSpPr>
            <p:spPr bwMode="auto">
              <a:xfrm>
                <a:off x="2064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34" name="Oval 13"/>
              <p:cNvSpPr>
                <a:spLocks noChangeArrowheads="1"/>
              </p:cNvSpPr>
              <p:nvPr/>
            </p:nvSpPr>
            <p:spPr bwMode="auto">
              <a:xfrm>
                <a:off x="2352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35" name="Oval 14"/>
              <p:cNvSpPr>
                <a:spLocks noChangeArrowheads="1"/>
              </p:cNvSpPr>
              <p:nvPr/>
            </p:nvSpPr>
            <p:spPr bwMode="auto">
              <a:xfrm>
                <a:off x="2640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36" name="Oval 15"/>
              <p:cNvSpPr>
                <a:spLocks noChangeArrowheads="1"/>
              </p:cNvSpPr>
              <p:nvPr/>
            </p:nvSpPr>
            <p:spPr bwMode="auto">
              <a:xfrm>
                <a:off x="2928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6437" name="Group 16"/>
              <p:cNvGrpSpPr>
                <a:grpSpLocks/>
              </p:cNvGrpSpPr>
              <p:nvPr/>
            </p:nvGrpSpPr>
            <p:grpSpPr bwMode="auto">
              <a:xfrm>
                <a:off x="384" y="3984"/>
                <a:ext cx="2976" cy="885"/>
                <a:chOff x="2544" y="3573"/>
                <a:chExt cx="1673" cy="432"/>
              </a:xfrm>
            </p:grpSpPr>
            <p:sp>
              <p:nvSpPr>
                <p:cNvPr id="16438" name="Oval 17"/>
                <p:cNvSpPr>
                  <a:spLocks noChangeArrowheads="1"/>
                </p:cNvSpPr>
                <p:nvPr/>
              </p:nvSpPr>
              <p:spPr bwMode="auto">
                <a:xfrm>
                  <a:off x="2544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39" name="Oval 18"/>
                <p:cNvSpPr>
                  <a:spLocks noChangeArrowheads="1"/>
                </p:cNvSpPr>
                <p:nvPr/>
              </p:nvSpPr>
              <p:spPr bwMode="auto">
                <a:xfrm>
                  <a:off x="2711" y="3573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40" name="Oval 19"/>
                <p:cNvSpPr>
                  <a:spLocks noChangeArrowheads="1"/>
                </p:cNvSpPr>
                <p:nvPr/>
              </p:nvSpPr>
              <p:spPr bwMode="auto">
                <a:xfrm>
                  <a:off x="2879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41" name="Oval 20"/>
                <p:cNvSpPr>
                  <a:spLocks noChangeArrowheads="1"/>
                </p:cNvSpPr>
                <p:nvPr/>
              </p:nvSpPr>
              <p:spPr bwMode="auto">
                <a:xfrm>
                  <a:off x="3046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42" name="Oval 21"/>
                <p:cNvSpPr>
                  <a:spLocks noChangeArrowheads="1"/>
                </p:cNvSpPr>
                <p:nvPr/>
              </p:nvSpPr>
              <p:spPr bwMode="auto">
                <a:xfrm>
                  <a:off x="3213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43" name="Oval 22"/>
                <p:cNvSpPr>
                  <a:spLocks noChangeArrowheads="1"/>
                </p:cNvSpPr>
                <p:nvPr/>
              </p:nvSpPr>
              <p:spPr bwMode="auto">
                <a:xfrm>
                  <a:off x="3380" y="3573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44" name="Oval 23"/>
                <p:cNvSpPr>
                  <a:spLocks noChangeArrowheads="1"/>
                </p:cNvSpPr>
                <p:nvPr/>
              </p:nvSpPr>
              <p:spPr bwMode="auto">
                <a:xfrm>
                  <a:off x="3548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45" name="Oval 24"/>
                <p:cNvSpPr>
                  <a:spLocks noChangeArrowheads="1"/>
                </p:cNvSpPr>
                <p:nvPr/>
              </p:nvSpPr>
              <p:spPr bwMode="auto">
                <a:xfrm>
                  <a:off x="3715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46" name="Oval 25"/>
                <p:cNvSpPr>
                  <a:spLocks noChangeArrowheads="1"/>
                </p:cNvSpPr>
                <p:nvPr/>
              </p:nvSpPr>
              <p:spPr bwMode="auto">
                <a:xfrm>
                  <a:off x="3882" y="3573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47" name="Oval 26"/>
                <p:cNvSpPr>
                  <a:spLocks noChangeArrowheads="1"/>
                </p:cNvSpPr>
                <p:nvPr/>
              </p:nvSpPr>
              <p:spPr bwMode="auto">
                <a:xfrm>
                  <a:off x="4050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48" name="Oval 27"/>
                <p:cNvSpPr>
                  <a:spLocks noChangeArrowheads="1"/>
                </p:cNvSpPr>
                <p:nvPr/>
              </p:nvSpPr>
              <p:spPr bwMode="auto">
                <a:xfrm>
                  <a:off x="2628" y="3717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49" name="Oval 28"/>
                <p:cNvSpPr>
                  <a:spLocks noChangeArrowheads="1"/>
                </p:cNvSpPr>
                <p:nvPr/>
              </p:nvSpPr>
              <p:spPr bwMode="auto">
                <a:xfrm>
                  <a:off x="2795" y="3717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50" name="Oval 29"/>
                <p:cNvSpPr>
                  <a:spLocks noChangeArrowheads="1"/>
                </p:cNvSpPr>
                <p:nvPr/>
              </p:nvSpPr>
              <p:spPr bwMode="auto">
                <a:xfrm>
                  <a:off x="2963" y="3717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51" name="Oval 30"/>
                <p:cNvSpPr>
                  <a:spLocks noChangeArrowheads="1"/>
                </p:cNvSpPr>
                <p:nvPr/>
              </p:nvSpPr>
              <p:spPr bwMode="auto">
                <a:xfrm>
                  <a:off x="3130" y="3717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52" name="Oval 31"/>
                <p:cNvSpPr>
                  <a:spLocks noChangeArrowheads="1"/>
                </p:cNvSpPr>
                <p:nvPr/>
              </p:nvSpPr>
              <p:spPr bwMode="auto">
                <a:xfrm>
                  <a:off x="3297" y="3717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53" name="Oval 32"/>
                <p:cNvSpPr>
                  <a:spLocks noChangeArrowheads="1"/>
                </p:cNvSpPr>
                <p:nvPr/>
              </p:nvSpPr>
              <p:spPr bwMode="auto">
                <a:xfrm>
                  <a:off x="3464" y="3717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54" name="Oval 33"/>
                <p:cNvSpPr>
                  <a:spLocks noChangeArrowheads="1"/>
                </p:cNvSpPr>
                <p:nvPr/>
              </p:nvSpPr>
              <p:spPr bwMode="auto">
                <a:xfrm>
                  <a:off x="3632" y="3717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55" name="Oval 34"/>
                <p:cNvSpPr>
                  <a:spLocks noChangeArrowheads="1"/>
                </p:cNvSpPr>
                <p:nvPr/>
              </p:nvSpPr>
              <p:spPr bwMode="auto">
                <a:xfrm>
                  <a:off x="3799" y="3717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56" name="Oval 35"/>
                <p:cNvSpPr>
                  <a:spLocks noChangeArrowheads="1"/>
                </p:cNvSpPr>
                <p:nvPr/>
              </p:nvSpPr>
              <p:spPr bwMode="auto">
                <a:xfrm>
                  <a:off x="3966" y="3717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57" name="Oval 36"/>
                <p:cNvSpPr>
                  <a:spLocks noChangeArrowheads="1"/>
                </p:cNvSpPr>
                <p:nvPr/>
              </p:nvSpPr>
              <p:spPr bwMode="auto">
                <a:xfrm>
                  <a:off x="2544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58" name="Oval 37"/>
                <p:cNvSpPr>
                  <a:spLocks noChangeArrowheads="1"/>
                </p:cNvSpPr>
                <p:nvPr/>
              </p:nvSpPr>
              <p:spPr bwMode="auto">
                <a:xfrm>
                  <a:off x="2711" y="3861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59" name="Oval 38"/>
                <p:cNvSpPr>
                  <a:spLocks noChangeArrowheads="1"/>
                </p:cNvSpPr>
                <p:nvPr/>
              </p:nvSpPr>
              <p:spPr bwMode="auto">
                <a:xfrm>
                  <a:off x="2879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60" name="Oval 39"/>
                <p:cNvSpPr>
                  <a:spLocks noChangeArrowheads="1"/>
                </p:cNvSpPr>
                <p:nvPr/>
              </p:nvSpPr>
              <p:spPr bwMode="auto">
                <a:xfrm>
                  <a:off x="3046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61" name="Oval 40"/>
                <p:cNvSpPr>
                  <a:spLocks noChangeArrowheads="1"/>
                </p:cNvSpPr>
                <p:nvPr/>
              </p:nvSpPr>
              <p:spPr bwMode="auto">
                <a:xfrm>
                  <a:off x="3213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62" name="Oval 41"/>
                <p:cNvSpPr>
                  <a:spLocks noChangeArrowheads="1"/>
                </p:cNvSpPr>
                <p:nvPr/>
              </p:nvSpPr>
              <p:spPr bwMode="auto">
                <a:xfrm>
                  <a:off x="3380" y="3861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63" name="Oval 42"/>
                <p:cNvSpPr>
                  <a:spLocks noChangeArrowheads="1"/>
                </p:cNvSpPr>
                <p:nvPr/>
              </p:nvSpPr>
              <p:spPr bwMode="auto">
                <a:xfrm>
                  <a:off x="3548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64" name="Oval 43"/>
                <p:cNvSpPr>
                  <a:spLocks noChangeArrowheads="1"/>
                </p:cNvSpPr>
                <p:nvPr/>
              </p:nvSpPr>
              <p:spPr bwMode="auto">
                <a:xfrm>
                  <a:off x="3715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65" name="Oval 44"/>
                <p:cNvSpPr>
                  <a:spLocks noChangeArrowheads="1"/>
                </p:cNvSpPr>
                <p:nvPr/>
              </p:nvSpPr>
              <p:spPr bwMode="auto">
                <a:xfrm>
                  <a:off x="3882" y="3861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6466" name="Oval 45"/>
                <p:cNvSpPr>
                  <a:spLocks noChangeArrowheads="1"/>
                </p:cNvSpPr>
                <p:nvPr/>
              </p:nvSpPr>
              <p:spPr bwMode="auto">
                <a:xfrm>
                  <a:off x="4050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grpSp>
          <p:nvGrpSpPr>
            <p:cNvPr id="16405" name="Group 46"/>
            <p:cNvGrpSpPr>
              <a:grpSpLocks/>
            </p:cNvGrpSpPr>
            <p:nvPr/>
          </p:nvGrpSpPr>
          <p:grpSpPr bwMode="auto">
            <a:xfrm rot="-5256357">
              <a:off x="4007" y="1212"/>
              <a:ext cx="224" cy="435"/>
              <a:chOff x="3838" y="2256"/>
              <a:chExt cx="224" cy="435"/>
            </a:xfrm>
          </p:grpSpPr>
          <p:sp>
            <p:nvSpPr>
              <p:cNvPr id="16425" name="Oval 47"/>
              <p:cNvSpPr>
                <a:spLocks noChangeArrowheads="1"/>
              </p:cNvSpPr>
              <p:nvPr/>
            </p:nvSpPr>
            <p:spPr bwMode="auto">
              <a:xfrm rot="-5444539">
                <a:off x="3843" y="2471"/>
                <a:ext cx="218" cy="22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336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26" name="Oval 48"/>
              <p:cNvSpPr>
                <a:spLocks noChangeArrowheads="1"/>
              </p:cNvSpPr>
              <p:nvPr/>
            </p:nvSpPr>
            <p:spPr bwMode="auto">
              <a:xfrm rot="-5444539">
                <a:off x="3840" y="2254"/>
                <a:ext cx="217" cy="221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A50021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6406" name="Text Box 49"/>
            <p:cNvSpPr txBox="1">
              <a:spLocks noChangeArrowheads="1"/>
            </p:cNvSpPr>
            <p:nvPr/>
          </p:nvSpPr>
          <p:spPr bwMode="auto">
            <a:xfrm>
              <a:off x="3805" y="339"/>
              <a:ext cx="391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2800" b="1">
                  <a:latin typeface="CG Times" pitchFamily="18" charset="0"/>
                  <a:cs typeface="Times New Roman" panose="02020603050405020304" pitchFamily="18" charset="0"/>
                </a:rPr>
                <a:t>p</a:t>
              </a:r>
              <a:r>
                <a:rPr lang="en-GB" altLang="en-US" sz="2800" b="1" baseline="-25000">
                  <a:latin typeface="CG Times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407" name="Text Box 50"/>
            <p:cNvSpPr txBox="1">
              <a:spLocks noChangeArrowheads="1"/>
            </p:cNvSpPr>
            <p:nvPr/>
          </p:nvSpPr>
          <p:spPr bwMode="auto">
            <a:xfrm>
              <a:off x="3517" y="1073"/>
              <a:ext cx="461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3200" b="1">
                  <a:latin typeface="Symbol" panose="05050102010706020507" pitchFamily="18" charset="2"/>
                  <a:cs typeface="Times New Roman" panose="02020603050405020304" pitchFamily="18" charset="0"/>
                </a:rPr>
                <a:t>Q</a:t>
              </a:r>
              <a:r>
                <a:rPr lang="en-GB" altLang="en-US" sz="3200" b="1" baseline="-25000">
                  <a:latin typeface="Symbol" panose="05050102010706020507" pitchFamily="18" charset="2"/>
                  <a:cs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16408" name="Group 51"/>
            <p:cNvGrpSpPr>
              <a:grpSpLocks/>
            </p:cNvGrpSpPr>
            <p:nvPr/>
          </p:nvGrpSpPr>
          <p:grpSpPr bwMode="auto">
            <a:xfrm rot="-1422566">
              <a:off x="3517" y="502"/>
              <a:ext cx="224" cy="435"/>
              <a:chOff x="3838" y="2256"/>
              <a:chExt cx="224" cy="435"/>
            </a:xfrm>
          </p:grpSpPr>
          <p:sp>
            <p:nvSpPr>
              <p:cNvPr id="16423" name="Oval 52"/>
              <p:cNvSpPr>
                <a:spLocks noChangeArrowheads="1"/>
              </p:cNvSpPr>
              <p:nvPr/>
            </p:nvSpPr>
            <p:spPr bwMode="auto">
              <a:xfrm rot="-5444539">
                <a:off x="3843" y="2471"/>
                <a:ext cx="218" cy="22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336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24" name="Oval 53"/>
              <p:cNvSpPr>
                <a:spLocks noChangeArrowheads="1"/>
              </p:cNvSpPr>
              <p:nvPr/>
            </p:nvSpPr>
            <p:spPr bwMode="auto">
              <a:xfrm rot="-5444539">
                <a:off x="3840" y="2254"/>
                <a:ext cx="217" cy="221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A50021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409" name="Group 54"/>
            <p:cNvGrpSpPr>
              <a:grpSpLocks/>
            </p:cNvGrpSpPr>
            <p:nvPr/>
          </p:nvGrpSpPr>
          <p:grpSpPr bwMode="auto">
            <a:xfrm rot="2522130">
              <a:off x="5101" y="406"/>
              <a:ext cx="221" cy="435"/>
              <a:chOff x="4704" y="791"/>
              <a:chExt cx="221" cy="435"/>
            </a:xfrm>
          </p:grpSpPr>
          <p:sp>
            <p:nvSpPr>
              <p:cNvPr id="16421" name="Oval 55"/>
              <p:cNvSpPr>
                <a:spLocks noChangeArrowheads="1"/>
              </p:cNvSpPr>
              <p:nvPr/>
            </p:nvSpPr>
            <p:spPr bwMode="auto">
              <a:xfrm rot="-5444539">
                <a:off x="4706" y="1006"/>
                <a:ext cx="218" cy="22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336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22" name="Oval 56"/>
              <p:cNvSpPr>
                <a:spLocks noChangeArrowheads="1"/>
              </p:cNvSpPr>
              <p:nvPr/>
            </p:nvSpPr>
            <p:spPr bwMode="auto">
              <a:xfrm rot="-5444539">
                <a:off x="4706" y="789"/>
                <a:ext cx="217" cy="221"/>
              </a:xfrm>
              <a:prstGeom prst="ellipse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accent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6410" name="Group 57"/>
            <p:cNvGrpSpPr>
              <a:grpSpLocks/>
            </p:cNvGrpSpPr>
            <p:nvPr/>
          </p:nvGrpSpPr>
          <p:grpSpPr bwMode="auto">
            <a:xfrm rot="-5318408">
              <a:off x="4968" y="1211"/>
              <a:ext cx="221" cy="435"/>
              <a:chOff x="4704" y="791"/>
              <a:chExt cx="221" cy="435"/>
            </a:xfrm>
          </p:grpSpPr>
          <p:sp>
            <p:nvSpPr>
              <p:cNvPr id="16419" name="Oval 58"/>
              <p:cNvSpPr>
                <a:spLocks noChangeArrowheads="1"/>
              </p:cNvSpPr>
              <p:nvPr/>
            </p:nvSpPr>
            <p:spPr bwMode="auto">
              <a:xfrm rot="-5444539">
                <a:off x="4706" y="1006"/>
                <a:ext cx="218" cy="22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336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420" name="Oval 59"/>
              <p:cNvSpPr>
                <a:spLocks noChangeArrowheads="1"/>
              </p:cNvSpPr>
              <p:nvPr/>
            </p:nvSpPr>
            <p:spPr bwMode="auto">
              <a:xfrm rot="-5444539">
                <a:off x="4706" y="789"/>
                <a:ext cx="217" cy="221"/>
              </a:xfrm>
              <a:prstGeom prst="ellipse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accent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6411" name="Line 60"/>
            <p:cNvSpPr>
              <a:spLocks noChangeShapeType="1"/>
            </p:cNvSpPr>
            <p:nvPr/>
          </p:nvSpPr>
          <p:spPr bwMode="auto">
            <a:xfrm>
              <a:off x="3805" y="934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2" name="Line 61"/>
            <p:cNvSpPr>
              <a:spLocks noChangeShapeType="1"/>
            </p:cNvSpPr>
            <p:nvPr/>
          </p:nvSpPr>
          <p:spPr bwMode="auto">
            <a:xfrm>
              <a:off x="4429" y="136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3" name="Line 62"/>
            <p:cNvSpPr>
              <a:spLocks noChangeShapeType="1"/>
            </p:cNvSpPr>
            <p:nvPr/>
          </p:nvSpPr>
          <p:spPr bwMode="auto">
            <a:xfrm flipV="1">
              <a:off x="5005" y="934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4" name="Text Box 63"/>
            <p:cNvSpPr txBox="1">
              <a:spLocks noChangeArrowheads="1"/>
            </p:cNvSpPr>
            <p:nvPr/>
          </p:nvSpPr>
          <p:spPr bwMode="auto">
            <a:xfrm>
              <a:off x="3901" y="851"/>
              <a:ext cx="38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2400">
                  <a:latin typeface="Times New Roman" panose="02020603050405020304" pitchFamily="18" charset="0"/>
                </a:rPr>
                <a:t>brz</a:t>
              </a:r>
            </a:p>
          </p:txBody>
        </p:sp>
        <p:sp>
          <p:nvSpPr>
            <p:cNvPr id="16415" name="Text Box 64"/>
            <p:cNvSpPr txBox="1">
              <a:spLocks noChangeArrowheads="1"/>
            </p:cNvSpPr>
            <p:nvPr/>
          </p:nvSpPr>
          <p:spPr bwMode="auto">
            <a:xfrm>
              <a:off x="5053" y="947"/>
              <a:ext cx="38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2400">
                  <a:latin typeface="Times New Roman" panose="02020603050405020304" pitchFamily="18" charset="0"/>
                </a:rPr>
                <a:t>brz</a:t>
              </a:r>
            </a:p>
          </p:txBody>
        </p:sp>
        <p:sp>
          <p:nvSpPr>
            <p:cNvPr id="16416" name="Text Box 65"/>
            <p:cNvSpPr txBox="1">
              <a:spLocks noChangeArrowheads="1"/>
            </p:cNvSpPr>
            <p:nvPr/>
          </p:nvSpPr>
          <p:spPr bwMode="auto">
            <a:xfrm>
              <a:off x="4314" y="877"/>
              <a:ext cx="540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GB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RDS</a:t>
              </a:r>
            </a:p>
            <a:p>
              <a:pPr algn="ctr"/>
              <a:r>
                <a:rPr lang="en-GB" alt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k</a:t>
              </a:r>
              <a:r>
                <a:rPr lang="sr-Latn-CS" altLang="en-US" sz="24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  <a:endParaRPr lang="en-GB" altLang="en-US" sz="2400" baseline="-25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17" name="Text Box 66"/>
            <p:cNvSpPr txBox="1">
              <a:spLocks noChangeArrowheads="1"/>
            </p:cNvSpPr>
            <p:nvPr/>
          </p:nvSpPr>
          <p:spPr bwMode="auto">
            <a:xfrm>
              <a:off x="3344" y="672"/>
              <a:ext cx="224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6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418" name="Text Box 67"/>
            <p:cNvSpPr txBox="1">
              <a:spLocks noChangeArrowheads="1"/>
            </p:cNvSpPr>
            <p:nvPr/>
          </p:nvSpPr>
          <p:spPr bwMode="auto">
            <a:xfrm>
              <a:off x="5232" y="624"/>
              <a:ext cx="216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600" b="1">
                  <a:latin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6388" name="Group 68"/>
          <p:cNvGrpSpPr>
            <a:grpSpLocks/>
          </p:cNvGrpSpPr>
          <p:nvPr/>
        </p:nvGrpSpPr>
        <p:grpSpPr bwMode="auto">
          <a:xfrm>
            <a:off x="2286000" y="2060575"/>
            <a:ext cx="2895600" cy="2752725"/>
            <a:chOff x="1152" y="1298"/>
            <a:chExt cx="1824" cy="1734"/>
          </a:xfrm>
        </p:grpSpPr>
        <p:grpSp>
          <p:nvGrpSpPr>
            <p:cNvPr id="16395" name="Group 69"/>
            <p:cNvGrpSpPr>
              <a:grpSpLocks/>
            </p:cNvGrpSpPr>
            <p:nvPr/>
          </p:nvGrpSpPr>
          <p:grpSpPr bwMode="auto">
            <a:xfrm>
              <a:off x="1392" y="1392"/>
              <a:ext cx="1584" cy="1440"/>
              <a:chOff x="528" y="1680"/>
              <a:chExt cx="2112" cy="1632"/>
            </a:xfrm>
          </p:grpSpPr>
          <p:grpSp>
            <p:nvGrpSpPr>
              <p:cNvPr id="16399" name="Group 70"/>
              <p:cNvGrpSpPr>
                <a:grpSpLocks/>
              </p:cNvGrpSpPr>
              <p:nvPr/>
            </p:nvGrpSpPr>
            <p:grpSpPr bwMode="auto">
              <a:xfrm>
                <a:off x="528" y="1680"/>
                <a:ext cx="2112" cy="1632"/>
                <a:chOff x="3600" y="672"/>
                <a:chExt cx="2016" cy="1440"/>
              </a:xfrm>
            </p:grpSpPr>
            <p:sp>
              <p:nvSpPr>
                <p:cNvPr id="16402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3600" y="672"/>
                  <a:ext cx="0" cy="14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03" name="Line 72"/>
                <p:cNvSpPr>
                  <a:spLocks noChangeShapeType="1"/>
                </p:cNvSpPr>
                <p:nvPr/>
              </p:nvSpPr>
              <p:spPr bwMode="auto">
                <a:xfrm>
                  <a:off x="3600" y="2112"/>
                  <a:ext cx="20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400" name="Freeform 73"/>
              <p:cNvSpPr>
                <a:spLocks/>
              </p:cNvSpPr>
              <p:nvPr/>
            </p:nvSpPr>
            <p:spPr bwMode="auto">
              <a:xfrm>
                <a:off x="528" y="1920"/>
                <a:ext cx="2016" cy="1392"/>
              </a:xfrm>
              <a:custGeom>
                <a:avLst/>
                <a:gdLst>
                  <a:gd name="T0" fmla="*/ 0 w 2016"/>
                  <a:gd name="T1" fmla="*/ 1392 h 1392"/>
                  <a:gd name="T2" fmla="*/ 2016 w 2016"/>
                  <a:gd name="T3" fmla="*/ 0 h 1392"/>
                  <a:gd name="T4" fmla="*/ 0 60000 65536"/>
                  <a:gd name="T5" fmla="*/ 0 60000 65536"/>
                  <a:gd name="T6" fmla="*/ 0 w 2016"/>
                  <a:gd name="T7" fmla="*/ 0 h 1392"/>
                  <a:gd name="T8" fmla="*/ 2016 w 2016"/>
                  <a:gd name="T9" fmla="*/ 1392 h 139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016" h="1392">
                    <a:moveTo>
                      <a:pt x="0" y="1392"/>
                    </a:moveTo>
                    <a:cubicBezTo>
                      <a:pt x="496" y="524"/>
                      <a:pt x="933" y="22"/>
                      <a:pt x="2016" y="0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1" name="Line 74"/>
              <p:cNvSpPr>
                <a:spLocks noChangeShapeType="1"/>
              </p:cNvSpPr>
              <p:nvPr/>
            </p:nvSpPr>
            <p:spPr bwMode="auto">
              <a:xfrm>
                <a:off x="528" y="1920"/>
                <a:ext cx="2112" cy="0"/>
              </a:xfrm>
              <a:prstGeom prst="line">
                <a:avLst/>
              </a:prstGeom>
              <a:noFill/>
              <a:ln w="9525">
                <a:solidFill>
                  <a:srgbClr val="000066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396" name="Text Box 75"/>
            <p:cNvSpPr txBox="1">
              <a:spLocks noChangeArrowheads="1"/>
            </p:cNvSpPr>
            <p:nvPr/>
          </p:nvSpPr>
          <p:spPr bwMode="auto">
            <a:xfrm>
              <a:off x="1776" y="1298"/>
              <a:ext cx="7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2800" b="1">
                  <a:latin typeface="Symbol" panose="05050102010706020507" pitchFamily="18" charset="2"/>
                  <a:cs typeface="Times New Roman" panose="02020603050405020304" pitchFamily="18" charset="0"/>
                </a:rPr>
                <a:t>Q</a:t>
              </a:r>
              <a:r>
                <a:rPr lang="en-GB" altLang="en-US" sz="2800" b="1" baseline="-25000">
                  <a:latin typeface="Symbol" panose="05050102010706020507" pitchFamily="18" charset="2"/>
                  <a:cs typeface="Times New Roman" panose="02020603050405020304" pitchFamily="18" charset="0"/>
                </a:rPr>
                <a:t>A</a:t>
              </a:r>
              <a:r>
                <a:rPr lang="en-GB" altLang="en-US" sz="2800">
                  <a:latin typeface="Times New Roman" panose="02020603050405020304" pitchFamily="18" charset="0"/>
                </a:rPr>
                <a:t>  = 1</a:t>
              </a:r>
            </a:p>
          </p:txBody>
        </p:sp>
        <p:sp>
          <p:nvSpPr>
            <p:cNvPr id="16397" name="Text Box 76"/>
            <p:cNvSpPr txBox="1">
              <a:spLocks noChangeArrowheads="1"/>
            </p:cNvSpPr>
            <p:nvPr/>
          </p:nvSpPr>
          <p:spPr bwMode="auto">
            <a:xfrm>
              <a:off x="2544" y="2744"/>
              <a:ext cx="3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2400" b="1">
                  <a:latin typeface="CG Times" pitchFamily="18" charset="0"/>
                  <a:cs typeface="Times New Roman" panose="02020603050405020304" pitchFamily="18" charset="0"/>
                </a:rPr>
                <a:t>p</a:t>
              </a:r>
              <a:r>
                <a:rPr lang="en-GB" altLang="en-US" sz="2400" b="1" baseline="-25000">
                  <a:latin typeface="CG Times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398" name="Text Box 77"/>
            <p:cNvSpPr txBox="1">
              <a:spLocks noChangeArrowheads="1"/>
            </p:cNvSpPr>
            <p:nvPr/>
          </p:nvSpPr>
          <p:spPr bwMode="auto">
            <a:xfrm rot="-5400000">
              <a:off x="1022" y="1915"/>
              <a:ext cx="47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sr-Latn-CS" altLang="en-US" sz="1600" b="1">
                  <a:latin typeface="Times New Roman" panose="02020603050405020304" pitchFamily="18" charset="0"/>
                </a:rPr>
                <a:t>brzina</a:t>
              </a:r>
              <a:endParaRPr lang="en-GB" altLang="en-US" sz="16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16389" name="Text Box 92"/>
          <p:cNvSpPr txBox="1">
            <a:spLocks noChangeArrowheads="1"/>
          </p:cNvSpPr>
          <p:nvPr/>
        </p:nvSpPr>
        <p:spPr bwMode="auto">
          <a:xfrm>
            <a:off x="228600" y="1162050"/>
            <a:ext cx="1654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2800" b="1">
                <a:latin typeface="Times New Roman" panose="02020603050405020304" pitchFamily="18" charset="0"/>
              </a:rPr>
              <a:t>V = k</a:t>
            </a:r>
            <a:r>
              <a:rPr lang="sr-Latn-CS" altLang="en-US" sz="2800" b="1" baseline="-25000">
                <a:latin typeface="Times New Roman" panose="02020603050405020304" pitchFamily="18" charset="0"/>
              </a:rPr>
              <a:t>r</a:t>
            </a:r>
            <a:r>
              <a:rPr lang="en-GB" altLang="en-US" sz="2800" b="1">
                <a:latin typeface="Times New Roman" panose="02020603050405020304" pitchFamily="18" charset="0"/>
              </a:rPr>
              <a:t> </a:t>
            </a:r>
            <a:r>
              <a:rPr lang="en-GB" altLang="en-US" sz="2800" b="1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GB" altLang="en-US" sz="2800" b="1" baseline="-2500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16390" name="Object 93"/>
          <p:cNvGraphicFramePr>
            <a:graphicFrameLocks noChangeAspect="1"/>
          </p:cNvGraphicFramePr>
          <p:nvPr/>
        </p:nvGraphicFramePr>
        <p:xfrm>
          <a:off x="265113" y="1963738"/>
          <a:ext cx="22733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Equation" r:id="rId5" imgW="825480" imgH="431640" progId="Equation.DSMT4">
                  <p:embed/>
                </p:oleObj>
              </mc:Choice>
              <mc:Fallback>
                <p:oleObj name="Equation" r:id="rId5" imgW="825480" imgH="43164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1963738"/>
                        <a:ext cx="227330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94"/>
          <p:cNvSpPr txBox="1">
            <a:spLocks noChangeArrowheads="1"/>
          </p:cNvSpPr>
          <p:nvPr/>
        </p:nvSpPr>
        <p:spPr bwMode="auto">
          <a:xfrm>
            <a:off x="0" y="4570413"/>
            <a:ext cx="3840163" cy="228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GB" altLang="en-US" sz="2800" b="1">
                <a:solidFill>
                  <a:schemeClr val="hlink"/>
                </a:solidFill>
              </a:rPr>
              <a:t>Nizak pritisak</a:t>
            </a:r>
            <a:r>
              <a:rPr lang="en-GB" altLang="en-US" sz="2800">
                <a:latin typeface="Times New Roman" panose="02020603050405020304" pitchFamily="18" charset="0"/>
              </a:rPr>
              <a:t> p</a:t>
            </a:r>
          </a:p>
          <a:p>
            <a:pPr algn="ctr"/>
            <a:r>
              <a:rPr lang="en-GB" altLang="en-US" sz="2800">
                <a:latin typeface="Times New Roman" panose="02020603050405020304" pitchFamily="18" charset="0"/>
              </a:rPr>
              <a:t>K</a:t>
            </a:r>
            <a:r>
              <a:rPr lang="en-GB" altLang="en-US" sz="2800" baseline="-25000">
                <a:latin typeface="Times New Roman" panose="02020603050405020304" pitchFamily="18" charset="0"/>
              </a:rPr>
              <a:t>A</a:t>
            </a:r>
            <a:r>
              <a:rPr lang="en-GB" altLang="en-US" sz="2800">
                <a:latin typeface="Times New Roman" panose="02020603050405020304" pitchFamily="18" charset="0"/>
              </a:rPr>
              <a:t>p</a:t>
            </a:r>
            <a:r>
              <a:rPr lang="en-GB" altLang="en-US" sz="2800" baseline="-25000">
                <a:latin typeface="Times New Roman" panose="02020603050405020304" pitchFamily="18" charset="0"/>
              </a:rPr>
              <a:t>A</a:t>
            </a:r>
            <a:r>
              <a:rPr lang="en-GB" altLang="en-US" sz="2800">
                <a:latin typeface="Times New Roman" panose="02020603050405020304" pitchFamily="18" charset="0"/>
              </a:rPr>
              <a:t> &lt;&lt; 1</a:t>
            </a:r>
          </a:p>
          <a:p>
            <a:pPr algn="ctr"/>
            <a:r>
              <a:rPr lang="en-GB" altLang="en-US" sz="3200">
                <a:solidFill>
                  <a:schemeClr val="hlink"/>
                </a:solidFill>
                <a:latin typeface="Times New Roman" panose="02020603050405020304" pitchFamily="18" charset="0"/>
              </a:rPr>
              <a:t>v =  k</a:t>
            </a:r>
            <a:r>
              <a:rPr lang="sr-Latn-CS" altLang="en-US" sz="3200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r</a:t>
            </a:r>
            <a:r>
              <a:rPr lang="en-GB" altLang="en-US" sz="3200">
                <a:solidFill>
                  <a:schemeClr val="hlink"/>
                </a:solidFill>
                <a:latin typeface="Times New Roman" panose="02020603050405020304" pitchFamily="18" charset="0"/>
              </a:rPr>
              <a:t> K</a:t>
            </a:r>
            <a:r>
              <a:rPr lang="en-GB" altLang="en-US" sz="3200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A   </a:t>
            </a:r>
            <a:r>
              <a:rPr lang="en-GB" altLang="en-US" sz="3200">
                <a:solidFill>
                  <a:schemeClr val="hlink"/>
                </a:solidFill>
                <a:latin typeface="Times New Roman" panose="02020603050405020304" pitchFamily="18" charset="0"/>
              </a:rPr>
              <a:t>p</a:t>
            </a:r>
            <a:r>
              <a:rPr lang="en-GB" altLang="en-US" sz="3200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A</a:t>
            </a:r>
            <a:endParaRPr lang="en-GB" altLang="en-US" sz="2800">
              <a:latin typeface="Times New Roman" panose="02020603050405020304" pitchFamily="18" charset="0"/>
            </a:endParaRPr>
          </a:p>
          <a:p>
            <a:pPr algn="ctr"/>
            <a:r>
              <a:rPr lang="en-GB" altLang="en-US" sz="2800">
                <a:latin typeface="Times New Roman" panose="02020603050405020304" pitchFamily="18" charset="0"/>
              </a:rPr>
              <a:t>  </a:t>
            </a:r>
          </a:p>
          <a:p>
            <a:pPr algn="ctr"/>
            <a:r>
              <a:rPr lang="en-GB" altLang="en-US" sz="2800" b="1"/>
              <a:t>Prvi red </a:t>
            </a:r>
            <a:endParaRPr lang="en-GB" altLang="en-US" sz="2800"/>
          </a:p>
        </p:txBody>
      </p:sp>
      <p:sp>
        <p:nvSpPr>
          <p:cNvPr id="16392" name="Line 95"/>
          <p:cNvSpPr>
            <a:spLocks noChangeShapeType="1"/>
          </p:cNvSpPr>
          <p:nvPr/>
        </p:nvSpPr>
        <p:spPr bwMode="auto">
          <a:xfrm flipV="1">
            <a:off x="1828800" y="42672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3" name="Text Box 96"/>
          <p:cNvSpPr txBox="1">
            <a:spLocks noChangeArrowheads="1"/>
          </p:cNvSpPr>
          <p:nvPr/>
        </p:nvSpPr>
        <p:spPr bwMode="auto">
          <a:xfrm>
            <a:off x="5553075" y="4279900"/>
            <a:ext cx="3527425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GB" altLang="en-US" sz="2800" b="1">
                <a:solidFill>
                  <a:schemeClr val="hlink"/>
                </a:solidFill>
              </a:rPr>
              <a:t>Visok pritisak</a:t>
            </a:r>
            <a:r>
              <a:rPr lang="en-GB" altLang="en-US" sz="2800" b="1"/>
              <a:t> </a:t>
            </a:r>
          </a:p>
          <a:p>
            <a:pPr algn="ctr"/>
            <a:r>
              <a:rPr lang="en-GB" altLang="en-US" sz="2400">
                <a:latin typeface="Times New Roman" panose="02020603050405020304" pitchFamily="18" charset="0"/>
              </a:rPr>
              <a:t>K</a:t>
            </a:r>
            <a:r>
              <a:rPr lang="en-GB" altLang="en-US" sz="2400" baseline="-25000">
                <a:latin typeface="Times New Roman" panose="02020603050405020304" pitchFamily="18" charset="0"/>
              </a:rPr>
              <a:t>A</a:t>
            </a:r>
            <a:r>
              <a:rPr lang="en-GB" altLang="en-US" sz="2400">
                <a:latin typeface="Times New Roman" panose="02020603050405020304" pitchFamily="18" charset="0"/>
              </a:rPr>
              <a:t>p</a:t>
            </a:r>
            <a:r>
              <a:rPr lang="en-GB" altLang="en-US" sz="2400" baseline="-25000">
                <a:latin typeface="Times New Roman" panose="02020603050405020304" pitchFamily="18" charset="0"/>
              </a:rPr>
              <a:t>A</a:t>
            </a:r>
            <a:r>
              <a:rPr lang="en-GB" altLang="en-US" sz="2400">
                <a:latin typeface="Times New Roman" panose="02020603050405020304" pitchFamily="18" charset="0"/>
              </a:rPr>
              <a:t> &gt;&gt; 1</a:t>
            </a:r>
          </a:p>
          <a:p>
            <a:pPr algn="ctr"/>
            <a:r>
              <a:rPr lang="en-GB" altLang="en-US" sz="3600" b="1">
                <a:solidFill>
                  <a:schemeClr val="hlink"/>
                </a:solidFill>
                <a:latin typeface="Times New Roman" panose="02020603050405020304" pitchFamily="18" charset="0"/>
              </a:rPr>
              <a:t>v =   k</a:t>
            </a:r>
            <a:r>
              <a:rPr lang="sr-Latn-CS" altLang="en-US" sz="3600" b="1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r</a:t>
            </a:r>
            <a:r>
              <a:rPr lang="en-GB" altLang="en-US" sz="3200">
                <a:latin typeface="Times New Roman" panose="02020603050405020304" pitchFamily="18" charset="0"/>
              </a:rPr>
              <a:t>     </a:t>
            </a:r>
            <a:r>
              <a:rPr lang="en-GB" altLang="en-US" sz="3200" b="1">
                <a:latin typeface="Times New Roman" panose="02020603050405020304" pitchFamily="18" charset="0"/>
              </a:rPr>
              <a:t>nulti red</a:t>
            </a:r>
          </a:p>
        </p:txBody>
      </p:sp>
      <p:sp>
        <p:nvSpPr>
          <p:cNvPr id="16394" name="Line 97"/>
          <p:cNvSpPr>
            <a:spLocks noChangeShapeType="1"/>
          </p:cNvSpPr>
          <p:nvPr/>
        </p:nvSpPr>
        <p:spPr bwMode="auto">
          <a:xfrm flipH="1" flipV="1">
            <a:off x="5291138" y="2663825"/>
            <a:ext cx="14478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016" x="381000" y="6316663"/>
          <p14:tracePt t="5033" x="381000" y="6126163"/>
          <p14:tracePt t="5050" x="381000" y="6042025"/>
          <p14:tracePt t="5066" x="381000" y="6011863"/>
          <p14:tracePt t="5083" x="381000" y="5959475"/>
          <p14:tracePt t="5099" x="381000" y="5799138"/>
          <p14:tracePt t="5116" x="381000" y="5592763"/>
          <p14:tracePt t="5133" x="419100" y="5380038"/>
          <p14:tracePt t="5150" x="441325" y="5219700"/>
          <p14:tracePt t="5167" x="465138" y="5097463"/>
          <p14:tracePt t="5183" x="479425" y="4953000"/>
          <p14:tracePt t="5201" x="511175" y="4876800"/>
          <p14:tracePt t="5217" x="533400" y="4770438"/>
          <p14:tracePt t="5234" x="555625" y="4610100"/>
          <p14:tracePt t="5250" x="579438" y="4389438"/>
          <p14:tracePt t="5267" x="601663" y="4130675"/>
          <p14:tracePt t="5283" x="625475" y="3992563"/>
          <p14:tracePt t="5300" x="669925" y="3902075"/>
          <p14:tracePt t="5316" x="715963" y="3848100"/>
          <p14:tracePt t="5333" x="777875" y="3787775"/>
          <p14:tracePt t="5350" x="854075" y="3711575"/>
          <p14:tracePt t="5366" x="914400" y="3603625"/>
          <p14:tracePt t="5386" x="960438" y="3543300"/>
          <p14:tracePt t="5401" x="1006475" y="3497263"/>
          <p14:tracePt t="5417" x="1044575" y="3475038"/>
          <p14:tracePt t="5434" x="1066800" y="3467100"/>
          <p14:tracePt t="5450" x="1104900" y="3444875"/>
          <p14:tracePt t="5467" x="1189038" y="3406775"/>
          <p14:tracePt t="5483" x="1241425" y="3406775"/>
          <p14:tracePt t="5499" x="1333500" y="3382963"/>
          <p14:tracePt t="5517" x="1455738" y="3382963"/>
          <p14:tracePt t="5533" x="1554163" y="3382963"/>
          <p14:tracePt t="5549" x="1577975" y="3382963"/>
          <p14:tracePt t="5566" x="1608138" y="3375025"/>
          <p14:tracePt t="5583" x="1676400" y="3352800"/>
          <p14:tracePt t="5599" x="1744663" y="3330575"/>
          <p14:tracePt t="5617" x="1768475" y="3322638"/>
          <p14:tracePt t="5633" x="1806575" y="3306763"/>
          <p14:tracePt t="5650" x="1836738" y="3298825"/>
          <p14:tracePt t="5666" x="1844675" y="3292475"/>
          <p14:tracePt t="5682" x="1858963" y="3276600"/>
          <p14:tracePt t="5699" x="1897063" y="3246438"/>
          <p14:tracePt t="5716" x="1927225" y="3222625"/>
          <p14:tracePt t="5732" x="1958975" y="3208338"/>
          <p14:tracePt t="5749" x="1997075" y="3184525"/>
          <p14:tracePt t="5766" x="2027238" y="3146425"/>
          <p14:tracePt t="5783" x="2057400" y="3108325"/>
          <p14:tracePt t="5783" x="2073275" y="3094038"/>
          <p14:tracePt t="5801" x="2103438" y="3055938"/>
          <p14:tracePt t="5817" x="2133600" y="3025775"/>
          <p14:tracePt t="5833" x="2163763" y="2994025"/>
          <p14:tracePt t="5850" x="2193925" y="2971800"/>
          <p14:tracePt t="5866" x="2201863" y="2955925"/>
          <p14:tracePt t="5882" x="2217738" y="2925763"/>
          <p14:tracePt t="5899" x="2263775" y="2873375"/>
          <p14:tracePt t="5916" x="2293938" y="2827338"/>
          <p14:tracePt t="5932" x="2301875" y="2797175"/>
          <p14:tracePt t="5949" x="2308225" y="2781300"/>
          <p14:tracePt t="5966" x="2308225" y="2743200"/>
          <p14:tracePt t="5982" x="2308225" y="2682875"/>
          <p14:tracePt t="5999" x="2293938" y="2544763"/>
          <p14:tracePt t="6017" x="2293938" y="2446338"/>
          <p14:tracePt t="6033" x="2278063" y="2392363"/>
          <p14:tracePt t="6049" x="2270125" y="2362200"/>
          <p14:tracePt t="6066" x="2255838" y="2308225"/>
          <p14:tracePt t="6082" x="2239963" y="2286000"/>
          <p14:tracePt t="6099" x="2225675" y="2247900"/>
          <p14:tracePt t="6115" x="2209800" y="2225675"/>
          <p14:tracePt t="6132" x="2171700" y="2193925"/>
          <p14:tracePt t="6149" x="2155825" y="2163763"/>
          <p14:tracePt t="6166" x="2149475" y="2155825"/>
          <p14:tracePt t="6181" x="2141538" y="2149475"/>
          <p14:tracePt t="6198" x="2125663" y="2133600"/>
          <p14:tracePt t="6215" x="2111375" y="2117725"/>
          <p14:tracePt t="6215" x="2095500" y="2103438"/>
          <p14:tracePt t="6233" x="2065338" y="2087563"/>
          <p14:tracePt t="6250" x="2011363" y="2073275"/>
          <p14:tracePt t="6266" x="1935163" y="2035175"/>
          <p14:tracePt t="6282" x="1912938" y="2027238"/>
          <p14:tracePt t="6298" x="1882775" y="2019300"/>
          <p14:tracePt t="6315" x="1858963" y="2019300"/>
          <p14:tracePt t="6332" x="1836738" y="2019300"/>
          <p14:tracePt t="6349" x="1812925" y="2019300"/>
          <p14:tracePt t="6365" x="1768475" y="2019300"/>
          <p14:tracePt t="6382" x="1714500" y="2019300"/>
          <p14:tracePt t="6382" x="1692275" y="2019300"/>
          <p14:tracePt t="6401" x="1660525" y="2019300"/>
          <p14:tracePt t="6415" x="1600200" y="2019300"/>
          <p14:tracePt t="6415" x="1570038" y="2019300"/>
          <p14:tracePt t="6433" x="1531938" y="2019300"/>
          <p14:tracePt t="6449" x="1439863" y="2049463"/>
          <p14:tracePt t="6466" x="1379538" y="2079625"/>
          <p14:tracePt t="6482" x="1317625" y="2125663"/>
          <p14:tracePt t="6499" x="1279525" y="2179638"/>
          <p14:tracePt t="6515" x="1235075" y="2232025"/>
          <p14:tracePt t="6532" x="1189038" y="2286000"/>
          <p14:tracePt t="6548" x="1165225" y="2308225"/>
          <p14:tracePt t="6565" x="1135063" y="2324100"/>
          <p14:tracePt t="6582" x="1120775" y="2332038"/>
          <p14:tracePt t="6598" x="1112838" y="2332038"/>
          <p14:tracePt t="6614" x="1096963" y="2332038"/>
          <p14:tracePt t="6632" x="1096963" y="2378075"/>
          <p14:tracePt t="6649" x="1082675" y="2446338"/>
          <p14:tracePt t="6666" x="1074738" y="2506663"/>
          <p14:tracePt t="6681" x="1074738" y="2560638"/>
          <p14:tracePt t="6698" x="1074738" y="2613025"/>
          <p14:tracePt t="6714" x="1074738" y="2644775"/>
          <p14:tracePt t="6731" x="1074738" y="2659063"/>
          <p14:tracePt t="6747" x="1074738" y="2667000"/>
          <p14:tracePt t="6764" x="1074738" y="2682875"/>
          <p14:tracePt t="6781" x="1089025" y="2713038"/>
          <p14:tracePt t="6798" x="1135063" y="2765425"/>
          <p14:tracePt t="6814" x="1189038" y="2835275"/>
          <p14:tracePt t="6814" x="1219200" y="2873375"/>
          <p14:tracePt t="6833" x="1295400" y="2963863"/>
          <p14:tracePt t="6849" x="1341438" y="3017838"/>
          <p14:tracePt t="6866" x="1355725" y="3032125"/>
          <p14:tracePt t="6882" x="1363663" y="3040063"/>
          <p14:tracePt t="6904" x="1379538" y="3040063"/>
          <p14:tracePt t="6920" x="1387475" y="3055938"/>
          <p14:tracePt t="6931" x="1455738" y="3070225"/>
          <p14:tracePt t="6948" x="1546225" y="3078163"/>
          <p14:tracePt t="6965" x="1646238" y="3116263"/>
          <p14:tracePt t="6981" x="1706563" y="3124200"/>
          <p14:tracePt t="6998" x="1736725" y="3140075"/>
          <p14:tracePt t="7015" x="1744663" y="3140075"/>
          <p14:tracePt t="7033" x="1760538" y="3132138"/>
          <p14:tracePt t="7047" x="1812925" y="3086100"/>
          <p14:tracePt t="7065" x="1844675" y="3048000"/>
          <p14:tracePt t="7081" x="1874838" y="3017838"/>
          <p14:tracePt t="7097" x="1920875" y="2955925"/>
          <p14:tracePt t="7115" x="1951038" y="2925763"/>
          <p14:tracePt t="7131" x="1958975" y="2911475"/>
          <p14:tracePt t="7147" x="1965325" y="2895600"/>
          <p14:tracePt t="7164" x="1965325" y="2887663"/>
          <p14:tracePt t="7184" x="1965325" y="2865438"/>
          <p14:tracePt t="7200" x="1965325" y="2849563"/>
          <p14:tracePt t="7214" x="1965325" y="2835275"/>
          <p14:tracePt t="7230" x="1973263" y="2781300"/>
          <p14:tracePt t="7230" x="1973263" y="2720975"/>
          <p14:tracePt t="7249" x="1989138" y="2644775"/>
          <p14:tracePt t="7265" x="1997075" y="2598738"/>
          <p14:tracePt t="7281" x="2003425" y="2574925"/>
          <p14:tracePt t="7298" x="2003425" y="2568575"/>
          <p14:tracePt t="7320" x="2003425" y="2560638"/>
          <p14:tracePt t="7330" x="2003425" y="2514600"/>
          <p14:tracePt t="7347" x="1981200" y="2430463"/>
          <p14:tracePt t="7364" x="1920875" y="2332038"/>
          <p14:tracePt t="7381" x="1874838" y="2263775"/>
          <p14:tracePt t="7381" x="1866900" y="2232025"/>
          <p14:tracePt t="7401" x="1851025" y="2225675"/>
          <p14:tracePt t="7414" x="1836738" y="2201863"/>
          <p14:tracePt t="7431" x="1828800" y="2201863"/>
          <p14:tracePt t="7448" x="1820863" y="2187575"/>
          <p14:tracePt t="7465" x="1790700" y="2187575"/>
          <p14:tracePt t="7482" x="1752600" y="2187575"/>
          <p14:tracePt t="7498" x="1698625" y="2187575"/>
          <p14:tracePt t="7514" x="1616075" y="2187575"/>
          <p14:tracePt t="7531" x="1562100" y="2171700"/>
          <p14:tracePt t="7547" x="1546225" y="2171700"/>
          <p14:tracePt t="7563" x="1546225" y="2179638"/>
          <p14:tracePt t="7656" x="1531938" y="2201863"/>
          <p14:tracePt t="7664" x="1524000" y="2209800"/>
          <p14:tracePt t="7680" x="1508125" y="2225675"/>
          <p14:tracePt t="7698" x="1485900" y="2255838"/>
          <p14:tracePt t="7714" x="1485900" y="2263775"/>
          <p14:tracePt t="7730" x="1485900" y="2270125"/>
          <p14:tracePt t="7752" x="1485900" y="2278063"/>
          <p14:tracePt t="7768" x="1485900" y="2293938"/>
          <p14:tracePt t="7784" x="1493838" y="2293938"/>
          <p14:tracePt t="7796" x="1508125" y="2324100"/>
          <p14:tracePt t="7814" x="1508125" y="2346325"/>
          <p14:tracePt t="7832" x="1516063" y="2370138"/>
          <p14:tracePt t="7846" x="1524000" y="2384425"/>
          <p14:tracePt t="7863" x="1531938" y="2384425"/>
          <p14:tracePt t="7880" x="1546225" y="2384425"/>
          <p14:tracePt t="7913" x="1554163" y="2384425"/>
          <p14:tracePt t="7944" x="1562100" y="2384425"/>
          <p14:tracePt t="7952" x="1570038" y="2378075"/>
          <p14:tracePt t="7963" x="1570038" y="2362200"/>
          <p14:tracePt t="7980" x="1570038" y="2339975"/>
          <p14:tracePt t="7997" x="1577975" y="2339975"/>
          <p14:tracePt t="8013" x="1577975" y="2332038"/>
          <p14:tracePt t="8032" x="1584325" y="2332038"/>
          <p14:tracePt t="8048" x="1592263" y="2332038"/>
          <p14:tracePt t="8168" x="1600200" y="2339975"/>
          <p14:tracePt t="8208" x="1616075" y="2339975"/>
          <p14:tracePt t="8224" x="1654175" y="2346325"/>
          <p14:tracePt t="8232" x="1668463" y="2346325"/>
          <p14:tracePt t="8246" x="1730375" y="2346325"/>
          <p14:tracePt t="8263" x="1736725" y="2346325"/>
          <p14:tracePt t="8279" x="1744663" y="2346325"/>
          <p14:tracePt t="8376" x="1752600" y="2346325"/>
          <p14:tracePt t="8384" x="1760538" y="2346325"/>
          <p14:tracePt t="8448" x="1768475" y="2346325"/>
          <p14:tracePt t="8480" x="1774825" y="2346325"/>
          <p14:tracePt t="8488" x="1806575" y="2346325"/>
          <p14:tracePt t="8497" x="1851025" y="2346325"/>
          <p14:tracePt t="8514" x="1858963" y="2346325"/>
          <p14:tracePt t="9435" x="1866900" y="2346325"/>
          <p14:tracePt t="10024" x="1874838" y="2346325"/>
          <p14:tracePt t="10048" x="1905000" y="2324100"/>
          <p14:tracePt t="10544" x="1920875" y="2316163"/>
          <p14:tracePt t="10560" x="1927225" y="2308225"/>
          <p14:tracePt t="11296" x="1935163" y="2308225"/>
          <p14:tracePt t="11320" x="1943100" y="2308225"/>
          <p14:tracePt t="11395" x="1958975" y="2308225"/>
          <p14:tracePt t="11402" x="1965325" y="2308225"/>
          <p14:tracePt t="11410" x="2011363" y="2308225"/>
          <p14:tracePt t="11426" x="2057400" y="2286000"/>
          <p14:tracePt t="11442" x="2087563" y="2278063"/>
          <p14:tracePt t="11460" x="2117725" y="2270125"/>
          <p14:tracePt t="11477" x="2125663" y="2270125"/>
          <p14:tracePt t="11493" x="2133600" y="2270125"/>
          <p14:tracePt t="11616" x="2141538" y="2270125"/>
          <p14:tracePt t="14267" x="2117725" y="2263775"/>
          <p14:tracePt t="14448" x="2111375" y="2232025"/>
          <p14:tracePt t="14457" x="2095500" y="2201863"/>
          <p14:tracePt t="14464" x="2079625" y="2149475"/>
          <p14:tracePt t="14474" x="2049463" y="2019300"/>
          <p14:tracePt t="14490" x="2011363" y="1905000"/>
          <p14:tracePt t="14507" x="1989138" y="1768475"/>
          <p14:tracePt t="14523" x="1981200" y="1616075"/>
          <p14:tracePt t="14540" x="1965325" y="1524000"/>
          <p14:tracePt t="14557" x="1958975" y="1470025"/>
          <p14:tracePt t="14573" x="1958975" y="1455738"/>
          <p14:tracePt t="14625" x="1943100" y="1439863"/>
          <p14:tracePt t="14632" x="1943100" y="1425575"/>
          <p14:tracePt t="14648" x="1943100" y="1417638"/>
          <p14:tracePt t="14657" x="1943100" y="1387475"/>
          <p14:tracePt t="14674" x="1927225" y="1349375"/>
          <p14:tracePt t="14690" x="1912938" y="1295400"/>
          <p14:tracePt t="14707" x="1905000" y="1273175"/>
          <p14:tracePt t="14724" x="1882775" y="1235075"/>
          <p14:tracePt t="14740" x="1858963" y="1219200"/>
          <p14:tracePt t="14757" x="1806575" y="1189038"/>
          <p14:tracePt t="14773" x="1760538" y="1158875"/>
          <p14:tracePt t="14790" x="1744663" y="1158875"/>
          <p14:tracePt t="14807" x="1744663" y="1150938"/>
          <p14:tracePt t="14823" x="1730375" y="1150938"/>
          <p14:tracePt t="14839" x="1668463" y="1135063"/>
          <p14:tracePt t="14858" x="1616075" y="1112838"/>
          <p14:tracePt t="14874" x="1546225" y="1074738"/>
          <p14:tracePt t="14890" x="1501775" y="1036638"/>
          <p14:tracePt t="14907" x="1463675" y="1012825"/>
          <p14:tracePt t="14923" x="1409700" y="974725"/>
          <p14:tracePt t="14940" x="1387475" y="952500"/>
          <p14:tracePt t="14957" x="1333500" y="936625"/>
          <p14:tracePt t="14974" x="1295400" y="922338"/>
          <p14:tracePt t="14990" x="1249363" y="898525"/>
          <p14:tracePt t="15007" x="1227138" y="892175"/>
          <p14:tracePt t="15007" x="1203325" y="876300"/>
          <p14:tracePt t="15025" x="1196975" y="868363"/>
          <p14:tracePt t="15040" x="1173163" y="854075"/>
          <p14:tracePt t="15057" x="1173163" y="846138"/>
          <p14:tracePt t="15073" x="1173163" y="838200"/>
          <p14:tracePt t="15184" x="1181100" y="838200"/>
          <p14:tracePt t="15200" x="1189038" y="838200"/>
          <p14:tracePt t="15208" x="1196975" y="838200"/>
          <p14:tracePt t="15222" x="1203325" y="838200"/>
          <p14:tracePt t="15239" x="1219200" y="838200"/>
          <p14:tracePt t="15256" x="1227138" y="830263"/>
          <p14:tracePt t="15280" x="1235075" y="830263"/>
          <p14:tracePt t="15304" x="1235075" y="822325"/>
          <p14:tracePt t="15312" x="1241425" y="822325"/>
          <p14:tracePt t="15323" x="1257300" y="822325"/>
          <p14:tracePt t="15339" x="1273175" y="822325"/>
          <p14:tracePt t="15356" x="1311275" y="815975"/>
          <p14:tracePt t="15373" x="1355725" y="815975"/>
          <p14:tracePt t="15389" x="1393825" y="808038"/>
          <p14:tracePt t="15407" x="1409700" y="792163"/>
          <p14:tracePt t="15424" x="1425575" y="792163"/>
          <p14:tracePt t="15439" x="1431925" y="792163"/>
          <p14:tracePt t="15457" x="1455738" y="792163"/>
          <p14:tracePt t="15520" x="1493838" y="792163"/>
          <p14:tracePt t="15528" x="1531938" y="792163"/>
          <p14:tracePt t="15538" x="1584325" y="792163"/>
          <p14:tracePt t="15556" x="1608138" y="777875"/>
          <p14:tracePt t="15572" x="1638300" y="769938"/>
          <p14:tracePt t="15589" x="1654175" y="762000"/>
          <p14:tracePt t="15606" x="1684338" y="754063"/>
          <p14:tracePt t="15623" x="1722438" y="746125"/>
          <p14:tracePt t="15623" x="1752600" y="746125"/>
          <p14:tracePt t="15641" x="1812925" y="739775"/>
          <p14:tracePt t="15657" x="1889125" y="723900"/>
          <p14:tracePt t="15673" x="1943100" y="715963"/>
          <p14:tracePt t="15690" x="1989138" y="708025"/>
          <p14:tracePt t="15706" x="2035175" y="708025"/>
          <p14:tracePt t="15722" x="2073275" y="701675"/>
          <p14:tracePt t="15738" x="2111375" y="701675"/>
          <p14:tracePt t="15755" x="2163763" y="701675"/>
          <p14:tracePt t="15771" x="2209800" y="685800"/>
          <p14:tracePt t="15788" x="2263775" y="669925"/>
          <p14:tracePt t="15805" x="2316163" y="655638"/>
          <p14:tracePt t="15821" x="2339975" y="647700"/>
          <p14:tracePt t="15838" x="2354263" y="647700"/>
          <p14:tracePt t="15838" x="2362200" y="647700"/>
          <p14:tracePt t="15856" x="2392363" y="647700"/>
          <p14:tracePt t="15872" x="2430463" y="647700"/>
          <p14:tracePt t="15889" x="2484438" y="631825"/>
          <p14:tracePt t="15905" x="2568575" y="609600"/>
          <p14:tracePt t="15921" x="2667000" y="579438"/>
          <p14:tracePt t="15938" x="2773363" y="541338"/>
          <p14:tracePt t="15955" x="2857500" y="525463"/>
          <p14:tracePt t="15971" x="2941638" y="511175"/>
          <p14:tracePt t="15988" x="3009900" y="503238"/>
          <p14:tracePt t="16004" x="3078163" y="503238"/>
          <p14:tracePt t="16021" x="3178175" y="503238"/>
          <p14:tracePt t="16037" x="3352800" y="465138"/>
          <p14:tracePt t="16054" x="3521075" y="441325"/>
          <p14:tracePt t="16054" x="3611563" y="427038"/>
          <p14:tracePt t="16072" x="3673475" y="381000"/>
          <p14:tracePt t="16088" x="3695700" y="373063"/>
          <p14:tracePt t="16105" x="3749675" y="358775"/>
          <p14:tracePt t="16121" x="3695700" y="419100"/>
          <p14:tracePt t="16138" x="3711575" y="419100"/>
          <p14:tracePt t="16855" x="3763963" y="434975"/>
          <p14:tracePt t="16863" x="3856038" y="487363"/>
          <p14:tracePt t="16871" x="4016375" y="663575"/>
          <p14:tracePt t="16888" x="4152900" y="815975"/>
          <p14:tracePt t="16904" x="4259263" y="944563"/>
          <p14:tracePt t="16921" x="4335463" y="1036638"/>
          <p14:tracePt t="16937" x="4389438" y="1082675"/>
          <p14:tracePt t="16954" x="4397375" y="1096963"/>
          <p14:tracePt t="16970" x="4411663" y="1096963"/>
          <p14:tracePt t="16991" x="4435475" y="1096963"/>
          <p14:tracePt t="17004" x="4503738" y="1135063"/>
          <p14:tracePt t="17020" x="4564063" y="1158875"/>
          <p14:tracePt t="17037" x="4640263" y="1181100"/>
          <p14:tracePt t="17053" x="4664075" y="1181100"/>
          <p14:tracePt t="17069" x="4670425" y="1181100"/>
          <p14:tracePt t="17143" x="4678363" y="1173163"/>
          <p14:tracePt t="17152" x="4686300" y="1158875"/>
          <p14:tracePt t="17159" x="4702175" y="1135063"/>
          <p14:tracePt t="17169" x="4740275" y="1089025"/>
          <p14:tracePt t="17186" x="4754563" y="1044575"/>
          <p14:tracePt t="17203" x="4762500" y="1012825"/>
          <p14:tracePt t="17220" x="4770438" y="982663"/>
          <p14:tracePt t="17236" x="4770438" y="968375"/>
          <p14:tracePt t="17253" x="4770438" y="952500"/>
          <p14:tracePt t="17269" x="4778375" y="936625"/>
          <p14:tracePt t="17269" x="4784725" y="914400"/>
          <p14:tracePt t="17288" x="4792663" y="892175"/>
          <p14:tracePt t="17303" x="4830763" y="815975"/>
          <p14:tracePt t="17320" x="4854575" y="769938"/>
          <p14:tracePt t="17337" x="4860925" y="769938"/>
          <p14:tracePt t="17352" x="4876800" y="762000"/>
          <p14:tracePt t="17369" x="4876800" y="754063"/>
          <p14:tracePt t="17386" x="4884738" y="754063"/>
          <p14:tracePt t="17402" x="4906963" y="731838"/>
          <p14:tracePt t="17402" x="4914900" y="723900"/>
          <p14:tracePt t="17425" x="4922838" y="715963"/>
          <p14:tracePt t="17436" x="4960938" y="693738"/>
          <p14:tracePt t="17452" x="4968875" y="693738"/>
          <p14:tracePt t="17468" x="4991100" y="693738"/>
          <p14:tracePt t="17485" x="4999038" y="693738"/>
          <p14:tracePt t="17501" x="5059363" y="685800"/>
          <p14:tracePt t="17520" x="5097463" y="677863"/>
          <p14:tracePt t="17536" x="5165725" y="669925"/>
          <p14:tracePt t="17553" x="5219700" y="669925"/>
          <p14:tracePt t="17569" x="5241925" y="669925"/>
          <p14:tracePt t="17585" x="5265738" y="669925"/>
          <p14:tracePt t="17603" x="5280025" y="655638"/>
          <p14:tracePt t="17619" x="5318125" y="655638"/>
          <p14:tracePt t="17636" x="5356225" y="655638"/>
          <p14:tracePt t="17653" x="5402263" y="655638"/>
          <p14:tracePt t="17669" x="5494338" y="655638"/>
          <p14:tracePt t="17669" x="5554663" y="655638"/>
          <p14:tracePt t="17688" x="5608638" y="655638"/>
          <p14:tracePt t="17702" x="5707063" y="655638"/>
          <p14:tracePt t="17720" x="5745163" y="639763"/>
          <p14:tracePt t="17736" x="5775325" y="631825"/>
          <p14:tracePt t="17753" x="5799138" y="625475"/>
          <p14:tracePt t="17770" x="5813425" y="625475"/>
          <p14:tracePt t="17786" x="5845175" y="625475"/>
          <p14:tracePt t="17802" x="5875338" y="625475"/>
          <p14:tracePt t="17819" x="5913438" y="625475"/>
          <p14:tracePt t="17836" x="5943600" y="617538"/>
          <p14:tracePt t="17852" x="5965825" y="617538"/>
          <p14:tracePt t="17869" x="5973763" y="609600"/>
          <p14:tracePt t="17886" x="5981700" y="601663"/>
          <p14:tracePt t="17919" x="5981700" y="593725"/>
          <p14:tracePt t="17936" x="5981700" y="587375"/>
          <p14:tracePt t="17943" x="5965825" y="563563"/>
          <p14:tracePt t="17953" x="5935663" y="541338"/>
          <p14:tracePt t="17969" x="5851525" y="517525"/>
          <p14:tracePt t="17986" x="5753100" y="517525"/>
          <p14:tracePt t="18003" x="5676900" y="517525"/>
          <p14:tracePt t="18019" x="5616575" y="517525"/>
          <p14:tracePt t="18036" x="5508625" y="533400"/>
          <p14:tracePt t="18052" x="5418138" y="555625"/>
          <p14:tracePt t="18069" x="5318125" y="587375"/>
          <p14:tracePt t="18069" x="5287963" y="587375"/>
          <p14:tracePt t="18088" x="5241925" y="601663"/>
          <p14:tracePt t="18102" x="5181600" y="631825"/>
          <p14:tracePt t="18102" x="5159375" y="631825"/>
          <p14:tracePt t="18120" x="5135563" y="647700"/>
          <p14:tracePt t="18136" x="5127625" y="655638"/>
          <p14:tracePt t="18191" x="5113338" y="655638"/>
          <p14:tracePt t="18207" x="5089525" y="655638"/>
          <p14:tracePt t="18215" x="5045075" y="663575"/>
          <p14:tracePt t="18223" x="5006975" y="669925"/>
          <p14:tracePt t="18235" x="4922838" y="708025"/>
          <p14:tracePt t="18252" x="4830763" y="731838"/>
          <p14:tracePt t="18269" x="4702175" y="769938"/>
          <p14:tracePt t="18286" x="4625975" y="792163"/>
          <p14:tracePt t="18286" x="4594225" y="800100"/>
          <p14:tracePt t="18304" x="4564063" y="808038"/>
          <p14:tracePt t="18319" x="4473575" y="815975"/>
          <p14:tracePt t="18336" x="4419600" y="830263"/>
          <p14:tracePt t="18353" x="4343400" y="830263"/>
          <p14:tracePt t="18369" x="4289425" y="838200"/>
          <p14:tracePt t="18386" x="4275138" y="846138"/>
          <p14:tracePt t="18402" x="4229100" y="868363"/>
          <p14:tracePt t="18420" x="4191000" y="884238"/>
          <p14:tracePt t="18436" x="4152900" y="892175"/>
          <p14:tracePt t="18452" x="4106863" y="914400"/>
          <p14:tracePt t="18469" x="4046538" y="936625"/>
          <p14:tracePt t="18486" x="4000500" y="936625"/>
          <p14:tracePt t="18502" x="3946525" y="936625"/>
          <p14:tracePt t="18502" x="3916363" y="936625"/>
          <p14:tracePt t="18520" x="3863975" y="936625"/>
          <p14:tracePt t="18536" x="3825875" y="944563"/>
          <p14:tracePt t="18553" x="3787775" y="960438"/>
          <p14:tracePt t="18569" x="3749675" y="982663"/>
          <p14:tracePt t="18586" x="3725863" y="982663"/>
          <p14:tracePt t="18602" x="3679825" y="1012825"/>
          <p14:tracePt t="18618" x="3635375" y="1036638"/>
          <p14:tracePt t="18635" x="3597275" y="1058863"/>
          <p14:tracePt t="18652" x="3559175" y="1082675"/>
          <p14:tracePt t="18668" x="3543300" y="1096963"/>
          <p14:tracePt t="18686" x="3535363" y="1096963"/>
          <p14:tracePt t="18701" x="3527425" y="1104900"/>
          <p14:tracePt t="18718" x="3521075" y="1104900"/>
          <p14:tracePt t="18735" x="3527425" y="1104900"/>
          <p14:tracePt t="18991" x="3559175" y="1104900"/>
          <p14:tracePt t="19000" x="3573463" y="1104900"/>
          <p14:tracePt t="19007" x="3589338" y="1104900"/>
          <p14:tracePt t="19018" x="3597275" y="1104900"/>
          <p14:tracePt t="19095" x="3603625" y="1104900"/>
          <p14:tracePt t="25287" x="3597275" y="1104900"/>
          <p14:tracePt t="25895" x="3589338" y="1104900"/>
          <p14:tracePt t="25903" x="3573463" y="1104900"/>
          <p14:tracePt t="25912" x="3551238" y="1104900"/>
          <p14:tracePt t="25929" x="3527425" y="1104900"/>
          <p14:tracePt t="33923" x="3535363" y="1104900"/>
          <p14:tracePt t="34735" x="3543300" y="1104900"/>
          <p14:tracePt t="34799" x="3551238" y="1104900"/>
          <p14:tracePt t="35295" x="3559175" y="1112838"/>
          <p14:tracePt t="35335" x="3559175" y="1120775"/>
          <p14:tracePt t="35543" x="3565525" y="1127125"/>
          <p14:tracePt t="35551" x="3565525" y="1135063"/>
          <p14:tracePt t="35568" x="3565525" y="1150938"/>
          <p14:tracePt t="35823" x="3581400" y="1150938"/>
          <p14:tracePt t="36699" x="3589338" y="1150938"/>
          <p14:tracePt t="37160" x="3589338" y="1143000"/>
          <p14:tracePt t="37167" x="3581400" y="1143000"/>
          <p14:tracePt t="38048" x="3565525" y="1143000"/>
          <p14:tracePt t="38072" x="3559175" y="1143000"/>
          <p14:tracePt t="38088" x="3551238" y="1143000"/>
          <p14:tracePt t="38096" x="3543300" y="1143000"/>
          <p14:tracePt t="38103" x="3527425" y="1143000"/>
          <p14:tracePt t="38119" x="3521075" y="1143000"/>
          <p14:tracePt t="38135" x="3513138" y="1143000"/>
          <p14:tracePt t="38148" x="3505200" y="1143000"/>
          <p14:tracePt t="38165" x="3497263" y="1143000"/>
          <p14:tracePt t="38600" x="3482975" y="1150938"/>
          <p14:tracePt t="39103" x="3475038" y="1150938"/>
          <p14:tracePt t="39112" x="3459163" y="1150938"/>
          <p14:tracePt t="39199" x="3459163" y="1158875"/>
          <p14:tracePt t="39208" x="3444875" y="1165225"/>
          <p14:tracePt t="39335" x="3436938" y="1165225"/>
          <p14:tracePt t="39352" x="3421063" y="1181100"/>
          <p14:tracePt t="39368" x="3413125" y="1189038"/>
          <p14:tracePt t="39583" x="3421063" y="1189038"/>
          <p14:tracePt t="39632" x="3436938" y="1196975"/>
          <p14:tracePt t="39640" x="3451225" y="1203325"/>
          <p14:tracePt t="39736" x="3467100" y="1203325"/>
          <p14:tracePt t="39744" x="3475038" y="1211263"/>
          <p14:tracePt t="39752" x="3482975" y="1211263"/>
          <p14:tracePt t="39763" x="3497263" y="1219200"/>
          <p14:tracePt t="39780" x="3505200" y="1219200"/>
          <p14:tracePt t="39800" x="3513138" y="1227138"/>
          <p14:tracePt t="39823" x="3521075" y="1235075"/>
          <p14:tracePt t="39832" x="3527425" y="1249363"/>
          <p14:tracePt t="39896" x="3527425" y="1257300"/>
          <p14:tracePt t="40008" x="3527425" y="1265238"/>
          <p14:tracePt t="40047" x="3535363" y="1279525"/>
          <p14:tracePt t="40055" x="3543300" y="1279525"/>
          <p14:tracePt t="40071" x="3551238" y="1287463"/>
          <p14:tracePt t="40080" x="3559175" y="1295400"/>
          <p14:tracePt t="40097" x="3559175" y="1303338"/>
          <p14:tracePt t="40128" x="3559175" y="1311275"/>
          <p14:tracePt t="40136" x="3559175" y="1317625"/>
          <p14:tracePt t="40146" x="3559175" y="1325563"/>
          <p14:tracePt t="40163" x="3559175" y="1333500"/>
          <p14:tracePt t="40179" x="3559175" y="1341438"/>
          <p14:tracePt t="40200" x="3565525" y="1349375"/>
          <p14:tracePt t="40212" x="3565525" y="1363663"/>
          <p14:tracePt t="40229" x="3565525" y="1371600"/>
          <p14:tracePt t="40246" x="3565525" y="1379538"/>
          <p14:tracePt t="40262" x="3573463" y="1393825"/>
          <p14:tracePt t="40280" x="3573463" y="1425575"/>
          <p14:tracePt t="40297" x="3573463" y="1447800"/>
          <p14:tracePt t="40314" x="3573463" y="1470025"/>
          <p14:tracePt t="40330" x="3573463" y="1501775"/>
          <p14:tracePt t="40346" x="3573463" y="1524000"/>
          <p14:tracePt t="40363" x="3573463" y="1531938"/>
          <p14:tracePt t="40379" x="3573463" y="1539875"/>
          <p14:tracePt t="40496" x="3565525" y="1546225"/>
          <p14:tracePt t="40752" x="3559175" y="1554163"/>
          <p14:tracePt t="40768" x="3559175" y="1562100"/>
          <p14:tracePt t="40896" x="3551238" y="1562100"/>
          <p14:tracePt t="40968" x="3551238" y="1570038"/>
          <p14:tracePt t="41000" x="3543300" y="1577975"/>
          <p14:tracePt t="41007" x="3535363" y="1592263"/>
          <p14:tracePt t="41015" x="3527425" y="1592263"/>
          <p14:tracePt t="41029" x="3521075" y="1622425"/>
          <p14:tracePt t="41046" x="3497263" y="1654175"/>
          <p14:tracePt t="41046" x="3482975" y="1692275"/>
          <p14:tracePt t="41064" x="3459163" y="1714500"/>
          <p14:tracePt t="41078" x="3368675" y="1806575"/>
          <p14:tracePt t="41097" x="3276600" y="1874838"/>
          <p14:tracePt t="41113" x="3170238" y="1973263"/>
          <p14:tracePt t="41129" x="3086100" y="2057400"/>
          <p14:tracePt t="41146" x="3001963" y="2125663"/>
          <p14:tracePt t="41162" x="2955925" y="2193925"/>
          <p14:tracePt t="41179" x="2895600" y="2255838"/>
          <p14:tracePt t="41196" x="2819400" y="2332038"/>
          <p14:tracePt t="41212" x="2751138" y="2378075"/>
          <p14:tracePt t="41230" x="2705100" y="2422525"/>
          <p14:tracePt t="41246" x="2644775" y="2484438"/>
          <p14:tracePt t="41246" x="2606675" y="2506663"/>
          <p14:tracePt t="41264" x="2574925" y="2530475"/>
          <p14:tracePt t="41278" x="2568575" y="2536825"/>
          <p14:tracePt t="41296" x="2560638" y="2544763"/>
          <p14:tracePt t="41312" x="2552700" y="2536825"/>
          <p14:tracePt t="41352" x="2530475" y="2506663"/>
          <p14:tracePt t="41360" x="2506663" y="2446338"/>
          <p14:tracePt t="41368" x="2492375" y="2430463"/>
          <p14:tracePt t="41378" x="2460625" y="2370138"/>
          <p14:tracePt t="41395" x="2422525" y="2339975"/>
          <p14:tracePt t="41412" x="2392363" y="2316163"/>
          <p14:tracePt t="41428" x="2384425" y="2316163"/>
          <p14:tracePt t="41445" x="2384425" y="2301875"/>
          <p14:tracePt t="41512" x="2384425" y="2270125"/>
          <p14:tracePt t="41519" x="2384425" y="2247900"/>
          <p14:tracePt t="41529" x="2384425" y="2201863"/>
          <p14:tracePt t="41546" x="2384425" y="2187575"/>
          <p14:tracePt t="41561" x="2378075" y="2179638"/>
          <p14:tracePt t="41578" x="2370138" y="2179638"/>
          <p14:tracePt t="41600" x="2354263" y="2171700"/>
          <p14:tracePt t="41611" x="2346325" y="2163763"/>
          <p14:tracePt t="41628" x="2339975" y="2149475"/>
          <p14:tracePt t="41645" x="2332038" y="2133600"/>
          <p14:tracePt t="41662" x="2324100" y="2111375"/>
          <p14:tracePt t="41678" x="2308225" y="2079625"/>
          <p14:tracePt t="41697" x="2301875" y="2049463"/>
          <p14:tracePt t="41712" x="2286000" y="2035175"/>
          <p14:tracePt t="41729" x="2270125" y="2027238"/>
          <p14:tracePt t="41746" x="2263775" y="2019300"/>
          <p14:tracePt t="41762" x="2263775" y="2011363"/>
          <p14:tracePt t="41778" x="2239963" y="2011363"/>
          <p14:tracePt t="41795" x="2225675" y="2011363"/>
          <p14:tracePt t="41811" x="2217738" y="2003425"/>
          <p14:tracePt t="41828" x="2209800" y="2003425"/>
          <p14:tracePt t="41846" x="2187575" y="2003425"/>
          <p14:tracePt t="41863" x="2171700" y="2003425"/>
          <p14:tracePt t="41879" x="2125663" y="2003425"/>
          <p14:tracePt t="41879" x="2111375" y="1997075"/>
          <p14:tracePt t="41897" x="2073275" y="1997075"/>
          <p14:tracePt t="41913" x="2057400" y="1997075"/>
          <p14:tracePt t="41930" x="2035175" y="1997075"/>
          <p14:tracePt t="41946" x="2003425" y="1997075"/>
          <p14:tracePt t="41961" x="1965325" y="1997075"/>
          <p14:tracePt t="41979" x="1958975" y="1997075"/>
          <p14:tracePt t="41995" x="1920875" y="1997075"/>
          <p14:tracePt t="42012" x="1912938" y="1997075"/>
          <p14:tracePt t="42028" x="1897063" y="1997075"/>
          <p14:tracePt t="42046" x="1866900" y="1997075"/>
          <p14:tracePt t="42062" x="1828800" y="2003425"/>
          <p14:tracePt t="42079" x="1790700" y="2003425"/>
          <p14:tracePt t="42095" x="1722438" y="2003425"/>
          <p14:tracePt t="42113" x="1692275" y="2003425"/>
          <p14:tracePt t="42129" x="1684338" y="2003425"/>
          <p14:tracePt t="42201" x="1676400" y="2003425"/>
          <p14:tracePt t="42217" x="1660525" y="2003425"/>
          <p14:tracePt t="42224" x="1654175" y="2003425"/>
          <p14:tracePt t="42232" x="1638300" y="2003425"/>
          <p14:tracePt t="42245" x="1584325" y="2003425"/>
          <p14:tracePt t="42262" x="1546225" y="2003425"/>
          <p14:tracePt t="42279" x="1485900" y="2019300"/>
          <p14:tracePt t="42295" x="1431925" y="2041525"/>
          <p14:tracePt t="42295" x="1401763" y="2049463"/>
          <p14:tracePt t="42313" x="1355725" y="2049463"/>
          <p14:tracePt t="42329" x="1333500" y="2057400"/>
          <p14:tracePt t="42346" x="1295400" y="2073275"/>
          <p14:tracePt t="42362" x="1279525" y="2087563"/>
          <p14:tracePt t="42379" x="1257300" y="2111375"/>
          <p14:tracePt t="42395" x="1219200" y="2133600"/>
          <p14:tracePt t="42412" x="1181100" y="2171700"/>
          <p14:tracePt t="42428" x="1143000" y="2193925"/>
          <p14:tracePt t="42445" x="1120775" y="2209800"/>
          <p14:tracePt t="42445" x="1104900" y="2225675"/>
          <p14:tracePt t="42466" x="1089025" y="2225675"/>
          <p14:tracePt t="42481" x="1082675" y="2232025"/>
          <p14:tracePt t="42494" x="1066800" y="2232025"/>
          <p14:tracePt t="42513" x="1066800" y="2247900"/>
          <p14:tracePt t="42529" x="1050925" y="2247900"/>
          <p14:tracePt t="42546" x="1036638" y="2263775"/>
          <p14:tracePt t="42562" x="1020763" y="2278063"/>
          <p14:tracePt t="42578" x="1006475" y="2286000"/>
          <p14:tracePt t="42595" x="982663" y="2308225"/>
          <p14:tracePt t="42612" x="968375" y="2324100"/>
          <p14:tracePt t="42628" x="968375" y="2339975"/>
          <p14:tracePt t="42645" x="968375" y="2354263"/>
          <p14:tracePt t="42680" x="952500" y="2362200"/>
          <p14:tracePt t="42697" x="952500" y="2370138"/>
          <p14:tracePt t="42704" x="944563" y="2378075"/>
          <p14:tracePt t="42713" x="936625" y="2384425"/>
          <p14:tracePt t="42727" x="906463" y="2430463"/>
          <p14:tracePt t="42746" x="906463" y="2468563"/>
          <p14:tracePt t="42762" x="898525" y="2484438"/>
          <p14:tracePt t="42778" x="892175" y="2492375"/>
          <p14:tracePt t="42794" x="892175" y="2506663"/>
          <p14:tracePt t="42811" x="892175" y="2522538"/>
          <p14:tracePt t="42828" x="892175" y="2530475"/>
          <p14:tracePt t="42844" x="884238" y="2536825"/>
          <p14:tracePt t="42861" x="876300" y="2544763"/>
          <p14:tracePt t="42877" x="876300" y="2552700"/>
          <p14:tracePt t="42894" x="860425" y="2574925"/>
          <p14:tracePt t="42911" x="860425" y="2590800"/>
          <p14:tracePt t="42928" x="868363" y="2620963"/>
          <p14:tracePt t="42946" x="884238" y="2644775"/>
          <p14:tracePt t="42962" x="898525" y="2659063"/>
          <p14:tracePt t="42979" x="906463" y="2674938"/>
          <p14:tracePt t="42996" x="906463" y="2689225"/>
          <p14:tracePt t="43010" x="914400" y="2697163"/>
          <p14:tracePt t="43026" x="922338" y="2727325"/>
          <p14:tracePt t="43043" x="930275" y="2743200"/>
          <p14:tracePt t="43059" x="936625" y="2751138"/>
          <p14:tracePt t="43076" x="960438" y="2759075"/>
          <p14:tracePt t="43093" x="974725" y="2765425"/>
          <p14:tracePt t="43110" x="990600" y="2781300"/>
          <p14:tracePt t="43129" x="1006475" y="2781300"/>
          <p14:tracePt t="43145" x="1028700" y="2797175"/>
          <p14:tracePt t="43161" x="1044575" y="2803525"/>
          <p14:tracePt t="43178" x="1089025" y="2835275"/>
          <p14:tracePt t="43195" x="1165225" y="2865438"/>
          <p14:tracePt t="43211" x="1203325" y="2887663"/>
          <p14:tracePt t="43228" x="1235075" y="2917825"/>
          <p14:tracePt t="43244" x="1257300" y="2933700"/>
          <p14:tracePt t="43261" x="1317625" y="2955925"/>
          <p14:tracePt t="43277" x="1379538" y="2987675"/>
          <p14:tracePt t="43294" x="1439863" y="2994025"/>
          <p14:tracePt t="43311" x="1508125" y="3009900"/>
          <p14:tracePt t="43311" x="1516063" y="3017838"/>
          <p14:tracePt t="43329" x="1539875" y="3017838"/>
          <p14:tracePt t="43344" x="1546225" y="3025775"/>
          <p14:tracePt t="43362" x="1562100" y="3032125"/>
          <p14:tracePt t="43378" x="1616075" y="3032125"/>
          <p14:tracePt t="43395" x="1698625" y="3055938"/>
          <p14:tracePt t="43411" x="1760538" y="3078163"/>
          <p14:tracePt t="43428" x="1812925" y="3086100"/>
          <p14:tracePt t="43444" x="1844675" y="3086100"/>
          <p14:tracePt t="43444" x="1866900" y="3086100"/>
          <p14:tracePt t="43467" x="1897063" y="3086100"/>
          <p14:tracePt t="43477" x="1958975" y="3086100"/>
          <p14:tracePt t="43494" x="2011363" y="3070225"/>
          <p14:tracePt t="43511" x="2041525" y="3032125"/>
          <p14:tracePt t="43527" x="2065338" y="3009900"/>
          <p14:tracePt t="43527" x="2073275" y="3009900"/>
          <p14:tracePt t="43545" x="2087563" y="2979738"/>
          <p14:tracePt t="43562" x="2103438" y="2949575"/>
          <p14:tracePt t="43578" x="2111375" y="2925763"/>
          <p14:tracePt t="43595" x="2117725" y="2911475"/>
          <p14:tracePt t="43611" x="2125663" y="2895600"/>
          <p14:tracePt t="43627" x="2141538" y="2865438"/>
          <p14:tracePt t="43644" x="2141538" y="2819400"/>
          <p14:tracePt t="43661" x="2141538" y="2735263"/>
          <p14:tracePt t="43677" x="2141538" y="2651125"/>
          <p14:tracePt t="43694" x="2149475" y="2598738"/>
          <p14:tracePt t="43710" x="2163763" y="2574925"/>
          <p14:tracePt t="43710" x="2163763" y="2568575"/>
          <p14:tracePt t="43729" x="2163763" y="2560638"/>
          <p14:tracePt t="43743" x="2163763" y="2552700"/>
          <p14:tracePt t="43761" x="2163763" y="2536825"/>
          <p14:tracePt t="43777" x="2163763" y="2498725"/>
          <p14:tracePt t="43794" x="2141538" y="2438400"/>
          <p14:tracePt t="43810" x="2111375" y="2400300"/>
          <p14:tracePt t="43827" x="2087563" y="2370138"/>
          <p14:tracePt t="43844" x="2065338" y="2339975"/>
          <p14:tracePt t="43861" x="2049463" y="2332038"/>
          <p14:tracePt t="43877" x="2027238" y="2316163"/>
          <p14:tracePt t="43894" x="1989138" y="2301875"/>
          <p14:tracePt t="43910" x="1935163" y="2278063"/>
          <p14:tracePt t="43928" x="1905000" y="2270125"/>
          <p14:tracePt t="43928" x="1897063" y="2263775"/>
          <p14:tracePt t="43945" x="1882775" y="2263775"/>
          <p14:tracePt t="43969" x="1874838" y="2255838"/>
          <p14:tracePt t="43978" x="1866900" y="2247900"/>
          <p14:tracePt t="43994" x="1828800" y="2217738"/>
          <p14:tracePt t="44010" x="1798638" y="2217738"/>
          <p14:tracePt t="44027" x="1768475" y="2193925"/>
          <p14:tracePt t="44043" x="1744663" y="2187575"/>
          <p14:tracePt t="44059" x="1722438" y="2187575"/>
          <p14:tracePt t="44077" x="1668463" y="2187575"/>
          <p14:tracePt t="44093" x="1592263" y="2187575"/>
          <p14:tracePt t="44110" x="1539875" y="2187575"/>
          <p14:tracePt t="44128" x="1485900" y="2201863"/>
          <p14:tracePt t="44143" x="1447800" y="2225675"/>
          <p14:tracePt t="44161" x="1417638" y="2239963"/>
          <p14:tracePt t="44178" x="1393825" y="2263775"/>
          <p14:tracePt t="44194" x="1393825" y="2286000"/>
          <p14:tracePt t="44209" x="1393825" y="2316163"/>
          <p14:tracePt t="44227" x="1379538" y="2339975"/>
          <p14:tracePt t="44243" x="1371600" y="2378075"/>
          <p14:tracePt t="44260" x="1355725" y="2416175"/>
          <p14:tracePt t="44277" x="1333500" y="2454275"/>
          <p14:tracePt t="44294" x="1287463" y="2498725"/>
          <p14:tracePt t="44310" x="1265238" y="2522538"/>
          <p14:tracePt t="44327" x="1257300" y="2552700"/>
          <p14:tracePt t="44345" x="1249363" y="2574925"/>
          <p14:tracePt t="44359" x="1227138" y="2598738"/>
          <p14:tracePt t="44378" x="1227138" y="2606675"/>
          <p14:tracePt t="44394" x="1227138" y="2644775"/>
          <p14:tracePt t="44410" x="1203325" y="2667000"/>
          <p14:tracePt t="44427" x="1196975" y="2689225"/>
          <p14:tracePt t="44444" x="1189038" y="2705100"/>
          <p14:tracePt t="44461" x="1189038" y="2727325"/>
          <p14:tracePt t="44477" x="1189038" y="2735263"/>
          <p14:tracePt t="44493" x="1227138" y="2773363"/>
          <p14:tracePt t="44510" x="1265238" y="2803525"/>
          <p14:tracePt t="44527" x="1303338" y="2827338"/>
          <p14:tracePt t="44543" x="1341438" y="2857500"/>
          <p14:tracePt t="44543" x="1341438" y="2873375"/>
          <p14:tracePt t="44561" x="1363663" y="2895600"/>
          <p14:tracePt t="44577" x="1387475" y="2917825"/>
          <p14:tracePt t="44594" x="1439863" y="2941638"/>
          <p14:tracePt t="44610" x="1493838" y="2949575"/>
          <p14:tracePt t="44627" x="1554163" y="2971800"/>
          <p14:tracePt t="44644" x="1638300" y="2994025"/>
          <p14:tracePt t="44660" x="1744663" y="3025775"/>
          <p14:tracePt t="44676" x="1806575" y="3048000"/>
          <p14:tracePt t="44693" x="1812925" y="3048000"/>
          <p14:tracePt t="44737" x="1812925" y="3055938"/>
          <p14:tracePt t="44761" x="1812925" y="3063875"/>
          <p14:tracePt t="44769" x="1844675" y="3070225"/>
          <p14:tracePt t="44793" x="1882775" y="3070225"/>
          <p14:tracePt t="44801" x="1935163" y="3070225"/>
          <p14:tracePt t="44810" x="2035175" y="3048000"/>
          <p14:tracePt t="44827" x="2079625" y="3017838"/>
          <p14:tracePt t="44843" x="2079625" y="3009900"/>
          <p14:tracePt t="44889" x="2079625" y="2994025"/>
          <p14:tracePt t="44897" x="2079625" y="2987675"/>
          <p14:tracePt t="44909" x="2079625" y="2979738"/>
          <p14:tracePt t="44926" x="2079625" y="2971800"/>
          <p14:tracePt t="44944" x="2073275" y="2971800"/>
          <p14:tracePt t="44961" x="2057400" y="2971800"/>
          <p14:tracePt t="44975" x="2027238" y="2971800"/>
          <p14:tracePt t="44993" x="2019300" y="2971800"/>
          <p14:tracePt t="45137" x="2011363" y="2971800"/>
          <p14:tracePt t="45144" x="2003425" y="2971800"/>
          <p14:tracePt t="45184" x="1997075" y="2971800"/>
          <p14:tracePt t="45201" x="1989138" y="2971800"/>
          <p14:tracePt t="45224" x="1981200" y="2971800"/>
          <p14:tracePt t="45257" x="1973263" y="2971800"/>
          <p14:tracePt t="45264" x="1973263" y="2979738"/>
          <p14:tracePt t="46765" x="1973263" y="2987675"/>
          <p14:tracePt t="46801" x="1981200" y="2987675"/>
          <p14:tracePt t="46969" x="1989138" y="2987675"/>
          <p14:tracePt t="46984" x="2003425" y="3001963"/>
          <p14:tracePt t="47297" x="2011363" y="3009900"/>
          <p14:tracePt t="47313" x="2019300" y="3009900"/>
          <p14:tracePt t="47353" x="2049463" y="3009900"/>
          <p14:tracePt t="47384" x="2117725" y="2933700"/>
          <p14:tracePt t="47393" x="2171700" y="2835275"/>
          <p14:tracePt t="47406" x="2217738" y="2735263"/>
          <p14:tracePt t="47423" x="2232025" y="2735263"/>
          <p14:tracePt t="47809" x="2225675" y="2743200"/>
          <p14:tracePt t="47817" x="2247900" y="2743200"/>
          <p14:tracePt t="47833" x="2247900" y="2759075"/>
          <p14:tracePt t="47841" x="2308225" y="2743200"/>
          <p14:tracePt t="47857" x="2400300" y="2803525"/>
          <p14:tracePt t="47874" x="2454275" y="2873375"/>
          <p14:tracePt t="47890" x="2476500" y="2903538"/>
          <p14:tracePt t="47906" x="2484438" y="2949575"/>
          <p14:tracePt t="47923" x="2498725" y="3009900"/>
          <p14:tracePt t="47940" x="2522538" y="3094038"/>
          <p14:tracePt t="47957" x="2568575" y="3192463"/>
          <p14:tracePt t="47973" x="2582863" y="3238500"/>
          <p14:tracePt t="47989" x="2590800" y="3260725"/>
          <p14:tracePt t="48006" x="2598738" y="3276600"/>
          <p14:tracePt t="48022" x="2606675" y="3336925"/>
          <p14:tracePt t="48039" x="2606675" y="3390900"/>
          <p14:tracePt t="48039" x="2606675" y="3413125"/>
          <p14:tracePt t="48058" x="2606675" y="3459163"/>
          <p14:tracePt t="48074" x="2620963" y="3513138"/>
          <p14:tracePt t="48090" x="2644775" y="3589338"/>
          <p14:tracePt t="48106" x="2667000" y="3687763"/>
          <p14:tracePt t="48123" x="2689225" y="3763963"/>
          <p14:tracePt t="48139" x="2705100" y="3817938"/>
          <p14:tracePt t="48156" x="2705100" y="3840163"/>
          <p14:tracePt t="48172" x="2705100" y="3848100"/>
          <p14:tracePt t="48189" x="2705100" y="3856038"/>
          <p14:tracePt t="48206" x="2705100" y="3870325"/>
          <p14:tracePt t="48223" x="2705100" y="3886200"/>
          <p14:tracePt t="48239" x="2705100" y="3932238"/>
          <p14:tracePt t="48257" x="2705100" y="3962400"/>
          <p14:tracePt t="48273" x="2705100" y="4016375"/>
          <p14:tracePt t="48290" x="2689225" y="4046538"/>
          <p14:tracePt t="48306" x="2689225" y="4098925"/>
          <p14:tracePt t="48323" x="2689225" y="4183063"/>
          <p14:tracePt t="48339" x="2689225" y="4297363"/>
          <p14:tracePt t="48356" x="2689225" y="4411663"/>
          <p14:tracePt t="48372" x="2689225" y="4511675"/>
          <p14:tracePt t="48389" x="2689225" y="4594225"/>
          <p14:tracePt t="48406" x="2689225" y="4648200"/>
          <p14:tracePt t="48422" x="2689225" y="4716463"/>
          <p14:tracePt t="48439" x="2713038" y="4770438"/>
          <p14:tracePt t="48458" x="2713038" y="4778375"/>
          <p14:tracePt t="48544" x="2713038" y="4816475"/>
          <p14:tracePt t="48553" x="2713038" y="4838700"/>
          <p14:tracePt t="48561" x="2720975" y="4854575"/>
          <p14:tracePt t="48572" x="2720975" y="4884738"/>
          <p14:tracePt t="48589" x="2720975" y="4899025"/>
          <p14:tracePt t="48609" x="2727325" y="4899025"/>
          <p14:tracePt t="48649" x="2735263" y="4899025"/>
          <p14:tracePt t="48809" x="2735263" y="4884738"/>
          <p14:tracePt t="48825" x="2735263" y="4876800"/>
          <p14:tracePt t="48841" x="2735263" y="4868863"/>
          <p14:tracePt t="48849" x="2735263" y="4860925"/>
          <p14:tracePt t="48857" x="2735263" y="4854575"/>
          <p14:tracePt t="48872" x="2735263" y="4846638"/>
          <p14:tracePt t="48888" x="2735263" y="4838700"/>
          <p14:tracePt t="48945" x="2735263" y="4830763"/>
          <p14:tracePt t="49009" x="2735263" y="4816475"/>
          <p14:tracePt t="49024" x="2735263" y="4808538"/>
          <p14:tracePt t="49041" x="2735263" y="4800600"/>
          <p14:tracePt t="49049" x="2735263" y="4792663"/>
          <p14:tracePt t="49073" x="2735263" y="4784725"/>
          <p14:tracePt t="49104" x="2735263" y="4770438"/>
          <p14:tracePt t="49113" x="2751138" y="4754563"/>
          <p14:tracePt t="49122" x="2751138" y="4732338"/>
          <p14:tracePt t="49139" x="2751138" y="4694238"/>
          <p14:tracePt t="49155" x="2751138" y="4686300"/>
          <p14:tracePt t="49171" x="2751138" y="4670425"/>
          <p14:tracePt t="49188" x="2751138" y="4664075"/>
          <p14:tracePt t="49204" x="2759075" y="4618038"/>
          <p14:tracePt t="49221" x="2773363" y="4556125"/>
          <p14:tracePt t="49238" x="2773363" y="4549775"/>
          <p14:tracePt t="49254" x="2781300" y="4541838"/>
          <p14:tracePt t="49529" x="2789238" y="4549775"/>
          <p14:tracePt t="49961" x="2797175" y="4556125"/>
          <p14:tracePt t="49969" x="2797175" y="4564063"/>
          <p14:tracePt t="49977" x="2803525" y="4564063"/>
          <p14:tracePt t="49993" x="2803525" y="4572000"/>
          <p14:tracePt t="50009" x="2819400" y="4587875"/>
          <p14:tracePt t="50361" x="2835275" y="4587875"/>
          <p14:tracePt t="50369" x="2865438" y="4602163"/>
          <p14:tracePt t="50377" x="2903538" y="4602163"/>
          <p14:tracePt t="50387" x="2971800" y="4602163"/>
          <p14:tracePt t="50404" x="2987675" y="4610100"/>
          <p14:tracePt t="50420" x="3001963" y="4618038"/>
          <p14:tracePt t="50480" x="3032125" y="4618038"/>
          <p14:tracePt t="50488" x="3055938" y="4618038"/>
          <p14:tracePt t="50502" x="3178175" y="4632325"/>
          <p14:tracePt t="50521" x="3222625" y="4632325"/>
          <p14:tracePt t="50538" x="3268663" y="4656138"/>
          <p14:tracePt t="50554" x="3322638" y="4656138"/>
          <p14:tracePt t="50571" x="3368675" y="4678363"/>
          <p14:tracePt t="50587" x="3406775" y="4694238"/>
          <p14:tracePt t="50603" x="3429000" y="4702175"/>
          <p14:tracePt t="50620" x="3459163" y="4708525"/>
          <p14:tracePt t="50637" x="3527425" y="4708525"/>
          <p14:tracePt t="50653" x="3589338" y="4708525"/>
          <p14:tracePt t="50670" x="3641725" y="4708525"/>
          <p14:tracePt t="50687" x="3657600" y="4708525"/>
          <p14:tracePt t="50777" x="3665538" y="4708525"/>
          <p14:tracePt t="50849" x="3673475" y="4708525"/>
          <p14:tracePt t="50857" x="3687763" y="4708525"/>
          <p14:tracePt t="50869" x="3695700" y="4708525"/>
          <p14:tracePt t="50930" x="3703638" y="4708525"/>
          <p14:tracePt t="50937" x="3749675" y="4708525"/>
          <p14:tracePt t="50954" x="3794125" y="4708525"/>
          <p14:tracePt t="50971" x="3817938" y="4708525"/>
          <p14:tracePt t="50986" x="3817938" y="4702175"/>
          <p14:tracePt t="51003" x="3840163" y="4702175"/>
          <p14:tracePt t="51329" x="3902075" y="4702175"/>
          <p14:tracePt t="51337" x="3992563" y="4702175"/>
          <p14:tracePt t="51352" x="4175125" y="4702175"/>
          <p14:tracePt t="51370" x="4198938" y="4702175"/>
          <p14:tracePt t="51386" x="4213225" y="4702175"/>
          <p14:tracePt t="51402" x="4221163" y="4702175"/>
          <p14:tracePt t="51419" x="4237038" y="4702175"/>
          <p14:tracePt t="51436" x="4251325" y="4702175"/>
          <p14:tracePt t="51453" x="4305300" y="4702175"/>
          <p14:tracePt t="51471" x="4403725" y="4702175"/>
          <p14:tracePt t="51486" x="4518025" y="4702175"/>
          <p14:tracePt t="51503" x="4594225" y="4702175"/>
          <p14:tracePt t="51519" x="4602163" y="4702175"/>
          <p14:tracePt t="51536" x="4610100" y="4702175"/>
          <p14:tracePt t="51601" x="4632325" y="4702175"/>
          <p14:tracePt t="51609" x="4670425" y="4702175"/>
          <p14:tracePt t="51619" x="4762500" y="4716463"/>
          <p14:tracePt t="51636" x="4800600" y="4716463"/>
          <p14:tracePt t="51652" x="4808538" y="4732338"/>
          <p14:tracePt t="51669" x="4816475" y="4732338"/>
          <p14:tracePt t="51689" x="4800600" y="4716463"/>
          <p14:tracePt t="51849" x="4784725" y="4708525"/>
          <p14:tracePt t="51857" x="4770438" y="4694238"/>
          <p14:tracePt t="51868" x="4740275" y="4678363"/>
          <p14:tracePt t="51886" x="4724400" y="4678363"/>
          <p14:tracePt t="51904" x="4702175" y="4670425"/>
          <p14:tracePt t="51919" x="4656138" y="4648200"/>
          <p14:tracePt t="51919" x="4632325" y="4648200"/>
          <p14:tracePt t="51937" x="4618038" y="4648200"/>
          <p14:tracePt t="51952" x="4525963" y="4625975"/>
          <p14:tracePt t="51970" x="4511675" y="4625975"/>
          <p14:tracePt t="51986" x="4495800" y="4625975"/>
          <p14:tracePt t="52002" x="4503738" y="4625975"/>
          <p14:tracePt t="52041" x="4533900" y="4625975"/>
          <p14:tracePt t="52049" x="4572000" y="4632325"/>
          <p14:tracePt t="52057" x="4602163" y="4648200"/>
          <p14:tracePt t="52068" x="4618038" y="4648200"/>
          <p14:tracePt t="52085" x="4625975" y="4648200"/>
          <p14:tracePt t="52153" x="4640263" y="4656138"/>
          <p14:tracePt t="52161" x="4640263" y="4664075"/>
          <p14:tracePt t="52169" x="4648200" y="4664075"/>
          <p14:tracePt t="52186" x="4640263" y="4664075"/>
          <p14:tracePt t="52401" x="4625975" y="4664075"/>
          <p14:tracePt t="52409" x="4602163" y="4648200"/>
          <p14:tracePt t="52418" x="4572000" y="4640263"/>
          <p14:tracePt t="52435" x="4541838" y="4632325"/>
          <p14:tracePt t="52453" x="4511675" y="4632325"/>
          <p14:tracePt t="52468" x="4479925" y="4632325"/>
          <p14:tracePt t="52485" x="4435475" y="4632325"/>
          <p14:tracePt t="52502" x="4397375" y="4632325"/>
          <p14:tracePt t="52518" x="4343400" y="4632325"/>
          <p14:tracePt t="52535" x="4259263" y="4632325"/>
          <p14:tracePt t="52535" x="4206875" y="4632325"/>
          <p14:tracePt t="52553" x="4137025" y="4632325"/>
          <p14:tracePt t="52567" x="3962400" y="4618038"/>
          <p14:tracePt t="52586" x="3863975" y="4618038"/>
          <p14:tracePt t="52602" x="3756025" y="4618038"/>
          <p14:tracePt t="52618" x="3641725" y="4618038"/>
          <p14:tracePt t="52635" x="3559175" y="4594225"/>
          <p14:tracePt t="52651" x="3482975" y="4587875"/>
          <p14:tracePt t="52668" x="3436938" y="4564063"/>
          <p14:tracePt t="52685" x="3382963" y="4541838"/>
          <p14:tracePt t="52701" x="3344863" y="4533900"/>
          <p14:tracePt t="52718" x="3276600" y="4511675"/>
          <p14:tracePt t="52735" x="3200400" y="4487863"/>
          <p14:tracePt t="52751" x="3001963" y="4473575"/>
          <p14:tracePt t="52769" x="2887663" y="4473575"/>
          <p14:tracePt t="52785" x="2827338" y="4473575"/>
          <p14:tracePt t="52802" x="2773363" y="4473575"/>
          <p14:tracePt t="52818" x="2743200" y="4473575"/>
          <p14:tracePt t="52835" x="2735263" y="4457700"/>
          <p14:tracePt t="52905" x="2720975" y="4441825"/>
          <p14:tracePt t="52921" x="2705100" y="4427538"/>
          <p14:tracePt t="52929" x="2682875" y="4397375"/>
          <p14:tracePt t="52936" x="2667000" y="4381500"/>
          <p14:tracePt t="52951" x="2667000" y="4373563"/>
          <p14:tracePt t="52968" x="2667000" y="4365625"/>
          <p14:tracePt t="53001" x="2667000" y="4359275"/>
          <p14:tracePt t="53017" x="2667000" y="4343400"/>
          <p14:tracePt t="53057" x="2674938" y="4335463"/>
          <p14:tracePt t="53081" x="2689225" y="4335463"/>
          <p14:tracePt t="53097" x="2713038" y="4335463"/>
          <p14:tracePt t="53161" x="2713038" y="4327525"/>
          <p14:tracePt t="53169" x="2720975" y="4327525"/>
          <p14:tracePt t="53183" x="2735263" y="4327525"/>
          <p14:tracePt t="53201" x="2743200" y="4313238"/>
          <p14:tracePt t="53281" x="2751138" y="4313238"/>
          <p14:tracePt t="53289" x="2759075" y="4313238"/>
          <p14:tracePt t="53300" x="2811463" y="4313238"/>
          <p14:tracePt t="53317" x="2873375" y="4313238"/>
          <p14:tracePt t="53335" x="2925763" y="4313238"/>
          <p14:tracePt t="53351" x="2941638" y="4313238"/>
          <p14:tracePt t="53367" x="2955925" y="4313238"/>
          <p14:tracePt t="53401" x="2971800" y="4313238"/>
          <p14:tracePt t="53424" x="2979738" y="4305300"/>
          <p14:tracePt t="53433" x="2987675" y="4289425"/>
          <p14:tracePt t="53451" x="2994025" y="4275138"/>
          <p14:tracePt t="53481" x="2994025" y="4267200"/>
          <p14:tracePt t="53504" x="3001963" y="4267200"/>
          <p14:tracePt t="53536" x="3001963" y="4259263"/>
          <p14:tracePt t="53552" x="3001963" y="4251325"/>
          <p14:tracePt t="53560" x="3001963" y="4229100"/>
          <p14:tracePt t="53569" x="3001963" y="4213225"/>
          <p14:tracePt t="53583" x="3001963" y="4168775"/>
          <p14:tracePt t="53601" x="3001963" y="4160838"/>
          <p14:tracePt t="53617" x="2987675" y="4160838"/>
          <p14:tracePt t="53657" x="2979738" y="4152900"/>
          <p14:tracePt t="53665" x="2971800" y="4144963"/>
          <p14:tracePt t="53673" x="2955925" y="4144963"/>
          <p14:tracePt t="53689" x="2941638" y="4137025"/>
          <p14:tracePt t="53704" x="2933700" y="4137025"/>
          <p14:tracePt t="53721" x="2925763" y="4137025"/>
          <p14:tracePt t="53733" x="2903538" y="4130675"/>
          <p14:tracePt t="53750" x="2887663" y="4114800"/>
          <p14:tracePt t="53767" x="2879725" y="4114800"/>
          <p14:tracePt t="53783" x="2865438" y="4114800"/>
          <p14:tracePt t="53801" x="2857500" y="4114800"/>
          <p14:tracePt t="53818" x="2849563" y="4114800"/>
          <p14:tracePt t="53834" x="2841625" y="4114800"/>
          <p14:tracePt t="53850" x="2827338" y="4114800"/>
          <p14:tracePt t="53867" x="2819400" y="4114800"/>
          <p14:tracePt t="53883" x="2811463" y="4114800"/>
          <p14:tracePt t="53899" x="2797175" y="4114800"/>
          <p14:tracePt t="53984" x="2789238" y="4122738"/>
          <p14:tracePt t="54001" x="2781300" y="4130675"/>
          <p14:tracePt t="54009" x="2773363" y="4137025"/>
          <p14:tracePt t="54018" x="2765425" y="4144963"/>
          <p14:tracePt t="54033" x="2759075" y="4168775"/>
          <p14:tracePt t="54050" x="2759075" y="4183063"/>
          <p14:tracePt t="54066" x="2759075" y="4198938"/>
          <p14:tracePt t="54084" x="2751138" y="4221163"/>
          <p14:tracePt t="54100" x="2743200" y="4229100"/>
          <p14:tracePt t="54121" x="2735263" y="4237038"/>
          <p14:tracePt t="54137" x="2735263" y="4251325"/>
          <p14:tracePt t="54153" x="2727325" y="4259263"/>
          <p14:tracePt t="54166" x="2727325" y="4283075"/>
          <p14:tracePt t="54183" x="2727325" y="4289425"/>
          <p14:tracePt t="54200" x="2727325" y="4297363"/>
          <p14:tracePt t="54216" x="2727325" y="4305300"/>
          <p14:tracePt t="54233" x="2713038" y="4313238"/>
          <p14:tracePt t="54251" x="2713038" y="4321175"/>
          <p14:tracePt t="54266" x="2705100" y="4335463"/>
          <p14:tracePt t="54283" x="2705100" y="4351338"/>
          <p14:tracePt t="54300" x="2705100" y="4373563"/>
          <p14:tracePt t="54317" x="2705100" y="4389438"/>
          <p14:tracePt t="54333" x="2705100" y="4411663"/>
          <p14:tracePt t="54350" x="2705100" y="4441825"/>
          <p14:tracePt t="54367" x="2705100" y="4465638"/>
          <p14:tracePt t="54367" x="2705100" y="4479925"/>
          <p14:tracePt t="54385" x="2705100" y="4487863"/>
          <p14:tracePt t="54399" x="2713038" y="4503738"/>
          <p14:tracePt t="54417" x="2720975" y="4525963"/>
          <p14:tracePt t="54433" x="2743200" y="4541838"/>
          <p14:tracePt t="54453" x="2797175" y="4579938"/>
          <p14:tracePt t="54468" x="2835275" y="4594225"/>
          <p14:tracePt t="54483" x="2841625" y="4594225"/>
          <p14:tracePt t="54499" x="2849563" y="4594225"/>
          <p14:tracePt t="54593" x="2849563" y="4587875"/>
          <p14:tracePt t="54657" x="2849563" y="4579938"/>
          <p14:tracePt t="54665" x="2857500" y="4572000"/>
          <p14:tracePt t="54689" x="2857500" y="4564063"/>
          <p14:tracePt t="54697" x="2857500" y="4549775"/>
          <p14:tracePt t="54713" x="2857500" y="4541838"/>
          <p14:tracePt t="54729" x="2857500" y="4533900"/>
          <p14:tracePt t="54737" x="2857500" y="4525963"/>
          <p14:tracePt t="54769" x="2857500" y="4518025"/>
          <p14:tracePt t="54777" x="2857500" y="4503738"/>
          <p14:tracePt t="54825" x="2841625" y="4487863"/>
          <p14:tracePt t="54841" x="2835275" y="4465638"/>
          <p14:tracePt t="54849" x="2811463" y="4419600"/>
          <p14:tracePt t="54866" x="2803525" y="4397375"/>
          <p14:tracePt t="54882" x="2803525" y="4389438"/>
          <p14:tracePt t="54913" x="2789238" y="4381500"/>
          <p14:tracePt t="54929" x="2789238" y="4373563"/>
          <p14:tracePt t="54945" x="2789238" y="4365625"/>
          <p14:tracePt t="55040" x="2789238" y="4359275"/>
          <p14:tracePt t="56848" x="2789238" y="4365625"/>
          <p14:tracePt t="56873" x="2765425" y="4381500"/>
          <p14:tracePt t="57064" x="2759075" y="4389438"/>
          <p14:tracePt t="57081" x="2759075" y="4397375"/>
          <p14:tracePt t="57089" x="2751138" y="4411663"/>
          <p14:tracePt t="57098" x="2735263" y="4435475"/>
          <p14:tracePt t="57114" x="2705100" y="4465638"/>
          <p14:tracePt t="57130" x="2689225" y="4479925"/>
          <p14:tracePt t="57147" x="2659063" y="4511675"/>
          <p14:tracePt t="57163" x="2620963" y="4541838"/>
          <p14:tracePt t="57180" x="2560638" y="4594225"/>
          <p14:tracePt t="57197" x="2460625" y="4678363"/>
          <p14:tracePt t="57214" x="2370138" y="4784725"/>
          <p14:tracePt t="57230" x="2301875" y="4854575"/>
          <p14:tracePt t="57247" x="2239963" y="4914900"/>
          <p14:tracePt t="57263" x="2179638" y="4960938"/>
          <p14:tracePt t="57263" x="2179638" y="4968875"/>
          <p14:tracePt t="57281" x="2155825" y="4983163"/>
          <p14:tracePt t="57298" x="2149475" y="4983163"/>
          <p14:tracePt t="57314" x="2149475" y="4999038"/>
          <p14:tracePt t="57330" x="2141538" y="4999038"/>
          <p14:tracePt t="57346" x="2117725" y="5029200"/>
          <p14:tracePt t="57364" x="2079625" y="5075238"/>
          <p14:tracePt t="57380" x="2003425" y="5127625"/>
          <p14:tracePt t="57397" x="1927225" y="5189538"/>
          <p14:tracePt t="57413" x="1905000" y="5219700"/>
          <p14:tracePt t="57430" x="1882775" y="5235575"/>
          <p14:tracePt t="57447" x="1866900" y="5241925"/>
          <p14:tracePt t="57463" x="1866900" y="5249863"/>
          <p14:tracePt t="57481" x="1858963" y="5249863"/>
          <p14:tracePt t="57497" x="1806575" y="5257800"/>
          <p14:tracePt t="57514" x="1752600" y="5265738"/>
          <p14:tracePt t="57530" x="1692275" y="5303838"/>
          <p14:tracePt t="57547" x="1622425" y="5349875"/>
          <p14:tracePt t="57564" x="1600200" y="5380038"/>
          <p14:tracePt t="57580" x="1577975" y="5394325"/>
          <p14:tracePt t="57596" x="1577975" y="5402263"/>
          <p14:tracePt t="57612" x="1570038" y="5402263"/>
          <p14:tracePt t="57649" x="1562100" y="5402263"/>
          <p14:tracePt t="57657" x="1554163" y="5402263"/>
          <p14:tracePt t="57673" x="1546225" y="5402263"/>
          <p14:tracePt t="57713" x="1539875" y="5410200"/>
          <p14:tracePt t="57729" x="1524000" y="5418138"/>
          <p14:tracePt t="57785" x="1524000" y="5410200"/>
          <p14:tracePt t="58057" x="1531938" y="5402263"/>
          <p14:tracePt t="58081" x="1539875" y="5394325"/>
          <p14:tracePt t="58089" x="1546225" y="5387975"/>
          <p14:tracePt t="58129" x="1562100" y="5387975"/>
          <p14:tracePt t="58145" x="1577975" y="5387975"/>
          <p14:tracePt t="58153" x="1600200" y="5380038"/>
          <p14:tracePt t="58162" x="1654175" y="5372100"/>
          <p14:tracePt t="58179" x="1676400" y="5364163"/>
          <p14:tracePt t="58196" x="1684338" y="5364163"/>
          <p14:tracePt t="58212" x="1684338" y="5356225"/>
          <p14:tracePt t="58265" x="1692275" y="5356225"/>
          <p14:tracePt t="58353" x="1698625" y="5356225"/>
          <p14:tracePt t="58369" x="1722438" y="5356225"/>
          <p14:tracePt t="58377" x="1736725" y="5356225"/>
          <p14:tracePt t="58393" x="1744663" y="5356225"/>
          <p14:tracePt t="58465" x="1744663" y="5364163"/>
          <p14:tracePt t="58513" x="1736725" y="5364163"/>
          <p14:tracePt t="58529" x="1730375" y="5364163"/>
          <p14:tracePt t="58537" x="1722438" y="5364163"/>
          <p14:tracePt t="58553" x="1722438" y="5372100"/>
          <p14:tracePt t="58562" x="1706563" y="5380038"/>
          <p14:tracePt t="58593" x="1698625" y="5380038"/>
          <p14:tracePt t="58641" x="1698625" y="5387975"/>
          <p14:tracePt t="58649" x="1692275" y="5394325"/>
          <p14:tracePt t="58661" x="1654175" y="5418138"/>
          <p14:tracePt t="58679" x="1608138" y="5448300"/>
          <p14:tracePt t="58695" x="1592263" y="5456238"/>
          <p14:tracePt t="58711" x="1592263" y="5464175"/>
          <p14:tracePt t="58761" x="1600200" y="5464175"/>
          <p14:tracePt t="58777" x="1608138" y="5464175"/>
          <p14:tracePt t="58841" x="1616075" y="5464175"/>
          <p14:tracePt t="58849" x="1630363" y="5464175"/>
          <p14:tracePt t="58873" x="1630363" y="5456238"/>
          <p14:tracePt t="59081" x="1630363" y="5440363"/>
          <p14:tracePt t="59089" x="1622425" y="5432425"/>
          <p14:tracePt t="59097" x="1622425" y="5410200"/>
          <p14:tracePt t="59111" x="1616075" y="5318125"/>
          <p14:tracePt t="59111" x="1616075" y="5280025"/>
          <p14:tracePt t="59129" x="1600200" y="5173663"/>
          <p14:tracePt t="59145" x="1592263" y="5105400"/>
          <p14:tracePt t="59162" x="1584325" y="5067300"/>
          <p14:tracePt t="59178" x="1584325" y="5045075"/>
          <p14:tracePt t="59195" x="1584325" y="4999038"/>
          <p14:tracePt t="59211" x="1600200" y="4914900"/>
          <p14:tracePt t="59228" x="1668463" y="4778375"/>
          <p14:tracePt t="59245" x="1752600" y="4625975"/>
          <p14:tracePt t="59261" x="1806575" y="4533900"/>
          <p14:tracePt t="59278" x="1836738" y="4435475"/>
          <p14:tracePt t="59295" x="1836738" y="4381500"/>
          <p14:tracePt t="59311" x="1844675" y="4351338"/>
          <p14:tracePt t="59311" x="1851025" y="4327525"/>
          <p14:tracePt t="59330" x="1851025" y="4313238"/>
          <p14:tracePt t="59344" x="1882775" y="4237038"/>
          <p14:tracePt t="59362" x="1897063" y="4213225"/>
          <p14:tracePt t="59379" x="1897063" y="4175125"/>
          <p14:tracePt t="59395" x="1912938" y="4144963"/>
          <p14:tracePt t="59411" x="1935163" y="4084638"/>
          <p14:tracePt t="59427" x="1958975" y="4022725"/>
          <p14:tracePt t="59444" x="1973263" y="3946525"/>
          <p14:tracePt t="59463" x="1997075" y="3878263"/>
          <p14:tracePt t="59478" x="2011363" y="3802063"/>
          <p14:tracePt t="59493" x="2019300" y="3703638"/>
          <p14:tracePt t="59511" x="2035175" y="3627438"/>
          <p14:tracePt t="59511" x="2035175" y="3603625"/>
          <p14:tracePt t="59529" x="2035175" y="3589338"/>
          <p14:tracePt t="59544" x="2035175" y="3527425"/>
          <p14:tracePt t="59562" x="2049463" y="3475038"/>
          <p14:tracePt t="59579" x="2057400" y="3413125"/>
          <p14:tracePt t="59595" x="2073275" y="3336925"/>
          <p14:tracePt t="59611" x="2087563" y="3276600"/>
          <p14:tracePt t="59628" x="2111375" y="3238500"/>
          <p14:tracePt t="59644" x="2111375" y="3208338"/>
          <p14:tracePt t="59661" x="2125663" y="3178175"/>
          <p14:tracePt t="59677" x="2125663" y="3170238"/>
          <p14:tracePt t="59694" x="2125663" y="3154363"/>
          <p14:tracePt t="59710" x="2149475" y="3140075"/>
          <p14:tracePt t="59710" x="2149475" y="3132138"/>
          <p14:tracePt t="59729" x="2155825" y="3108325"/>
          <p14:tracePt t="59744" x="2171700" y="3070225"/>
          <p14:tracePt t="59761" x="2171700" y="3048000"/>
          <p14:tracePt t="59778" x="2171700" y="3032125"/>
          <p14:tracePt t="59801" x="2179638" y="3017838"/>
          <p14:tracePt t="59810" x="2187575" y="2979738"/>
          <p14:tracePt t="59828" x="2187575" y="2971800"/>
          <p14:tracePt t="59843" x="2193925" y="2955925"/>
          <p14:tracePt t="59861" x="2193925" y="2941638"/>
          <p14:tracePt t="59921" x="2193925" y="2911475"/>
          <p14:tracePt t="59929" x="2193925" y="2895600"/>
          <p14:tracePt t="59943" x="2193925" y="2819400"/>
          <p14:tracePt t="59962" x="2193925" y="2789238"/>
          <p14:tracePt t="59978" x="2193925" y="2773363"/>
          <p14:tracePt t="60001" x="2193925" y="2765425"/>
          <p14:tracePt t="60169" x="2187575" y="2765425"/>
          <p14:tracePt t="60193" x="2179638" y="2765425"/>
          <p14:tracePt t="60217" x="2171700" y="2765425"/>
          <p14:tracePt t="60233" x="2155825" y="2765425"/>
          <p14:tracePt t="60249" x="2149475" y="2773363"/>
          <p14:tracePt t="60273" x="2141538" y="2773363"/>
          <p14:tracePt t="60289" x="2125663" y="2789238"/>
          <p14:tracePt t="60304" x="2111375" y="2789238"/>
          <p14:tracePt t="60313" x="2103438" y="2797175"/>
          <p14:tracePt t="60327" x="2079625" y="2819400"/>
          <p14:tracePt t="60343" x="2065338" y="2835275"/>
          <p14:tracePt t="60343" x="2057400" y="2841625"/>
          <p14:tracePt t="60362" x="2041525" y="2857500"/>
          <p14:tracePt t="60378" x="2035175" y="2857500"/>
          <p14:tracePt t="60393" x="2027238" y="2865438"/>
          <p14:tracePt t="60410" x="2019300" y="2865438"/>
          <p14:tracePt t="60473" x="2011363" y="2865438"/>
          <p14:tracePt t="60481" x="2003425" y="2873375"/>
          <p14:tracePt t="60505" x="1989138" y="2873375"/>
          <p14:tracePt t="60521" x="1973263" y="2879725"/>
          <p14:tracePt t="60529" x="1958975" y="2895600"/>
          <p14:tracePt t="60543" x="1905000" y="2925763"/>
          <p14:tracePt t="60543" x="1882775" y="2941638"/>
          <p14:tracePt t="60562" x="1866900" y="2941638"/>
          <p14:tracePt t="60578" x="1844675" y="2963863"/>
          <p14:tracePt t="60594" x="1836738" y="2963863"/>
          <p14:tracePt t="60617" x="1836738" y="2971800"/>
          <p14:tracePt t="60627" x="1828800" y="2971800"/>
          <p14:tracePt t="60769" x="1828800" y="2979738"/>
          <p14:tracePt t="60785" x="1828800" y="2994025"/>
          <p14:tracePt t="62068" x="1828800" y="2979738"/>
          <p14:tracePt t="62361" x="1828800" y="2933700"/>
          <p14:tracePt t="62369" x="1828800" y="2873375"/>
          <p14:tracePt t="62377" x="1806575" y="2789238"/>
          <p14:tracePt t="62391" x="1760538" y="2628900"/>
          <p14:tracePt t="62391" x="1736725" y="2574925"/>
          <p14:tracePt t="62409" x="1692275" y="2484438"/>
          <p14:tracePt t="62425" x="1668463" y="2446338"/>
          <p14:tracePt t="62443" x="1654175" y="2430463"/>
          <p14:tracePt t="62460" x="1646238" y="2408238"/>
          <p14:tracePt t="62475" x="1638300" y="2392363"/>
          <p14:tracePt t="62491" x="1622425" y="2378075"/>
          <p14:tracePt t="62508" x="1616075" y="2346325"/>
          <p14:tracePt t="62525" x="1562100" y="2293938"/>
          <p14:tracePt t="62541" x="1501775" y="2232025"/>
          <p14:tracePt t="62558" x="1463675" y="2179638"/>
          <p14:tracePt t="62575" x="1455738" y="2163763"/>
          <p14:tracePt t="62592" x="1447800" y="2163763"/>
          <p14:tracePt t="62607" x="1439863" y="2163763"/>
          <p14:tracePt t="62625" x="1425575" y="2163763"/>
          <p14:tracePt t="62642" x="1417638" y="2171700"/>
          <p14:tracePt t="62665" x="1417638" y="2187575"/>
          <p14:tracePt t="62675" x="1417638" y="2239963"/>
          <p14:tracePt t="62691" x="1417638" y="2255838"/>
          <p14:tracePt t="62707" x="1417638" y="2270125"/>
          <p14:tracePt t="62724" x="1417638" y="2278063"/>
          <p14:tracePt t="62741" x="1417638" y="2270125"/>
          <p14:tracePt t="62937" x="1417638" y="2263775"/>
          <p14:tracePt t="62945" x="1425575" y="2255838"/>
          <p14:tracePt t="62956" x="1425575" y="2217738"/>
          <p14:tracePt t="62975" x="1431925" y="2201863"/>
          <p14:tracePt t="62991" x="1431925" y="2193925"/>
          <p14:tracePt t="63007" x="1431925" y="2179638"/>
          <p14:tracePt t="63024" x="1431925" y="2171700"/>
          <p14:tracePt t="63081" x="1431925" y="2163763"/>
          <p14:tracePt t="63097" x="1431925" y="2155825"/>
          <p14:tracePt t="63105" x="1431925" y="2149475"/>
          <p14:tracePt t="63113" x="1425575" y="2141538"/>
          <p14:tracePt t="63123" x="1425575" y="2133600"/>
          <p14:tracePt t="63145" x="1409700" y="2125663"/>
          <p14:tracePt t="63193" x="1401763" y="2117725"/>
          <p14:tracePt t="63217" x="1393825" y="2111375"/>
          <p14:tracePt t="63281" x="1387475" y="2111375"/>
          <p14:tracePt t="63297" x="1371600" y="2111375"/>
          <p14:tracePt t="63321" x="1355725" y="2111375"/>
          <p14:tracePt t="63329" x="1325563" y="2103438"/>
          <p14:tracePt t="63340" x="1273175" y="2103438"/>
          <p14:tracePt t="63357" x="1227138" y="2103438"/>
          <p14:tracePt t="63374" x="1196975" y="2103438"/>
          <p14:tracePt t="63390" x="1165225" y="2103438"/>
          <p14:tracePt t="63408" x="1143000" y="2117725"/>
          <p14:tracePt t="63425" x="1135063" y="2125663"/>
          <p14:tracePt t="63440" x="1135063" y="2133600"/>
          <p14:tracePt t="63464" x="1127125" y="2141538"/>
          <p14:tracePt t="63480" x="1127125" y="2155825"/>
          <p14:tracePt t="63505" x="1127125" y="2163763"/>
          <p14:tracePt t="63521" x="1127125" y="2179638"/>
          <p14:tracePt t="63529" x="1127125" y="2201863"/>
          <p14:tracePt t="63540" x="1127125" y="2239963"/>
          <p14:tracePt t="63556" x="1127125" y="2270125"/>
          <p14:tracePt t="63572" x="1135063" y="2286000"/>
          <p14:tracePt t="63590" x="1135063" y="2293938"/>
          <p14:tracePt t="63633" x="1135063" y="2301875"/>
          <p14:tracePt t="63641" x="1135063" y="2308225"/>
          <p14:tracePt t="63657" x="1150938" y="2324100"/>
          <p14:tracePt t="63674" x="1158875" y="2332038"/>
          <p14:tracePt t="63690" x="1165225" y="2354263"/>
          <p14:tracePt t="63707" x="1173163" y="2362200"/>
          <p14:tracePt t="63723" x="1203325" y="2378075"/>
          <p14:tracePt t="63740" x="1241425" y="2400300"/>
          <p14:tracePt t="63757" x="1273175" y="2408238"/>
          <p14:tracePt t="63774" x="1279525" y="2408238"/>
          <p14:tracePt t="63790" x="1287463" y="2408238"/>
          <p14:tracePt t="63809" x="1295400" y="2408238"/>
          <p14:tracePt t="63825" x="1295400" y="2400300"/>
          <p14:tracePt t="63839" x="1325563" y="2400300"/>
          <p14:tracePt t="63858" x="1349375" y="2400300"/>
          <p14:tracePt t="63874" x="1371600" y="2400300"/>
          <p14:tracePt t="63890" x="1393825" y="2400300"/>
          <p14:tracePt t="63907" x="1409700" y="2400300"/>
          <p14:tracePt t="63924" x="1463675" y="2400300"/>
          <p14:tracePt t="63940" x="1516063" y="2416175"/>
          <p14:tracePt t="63957" x="1554163" y="2422525"/>
          <p14:tracePt t="63974" x="1600200" y="2422525"/>
          <p14:tracePt t="63990" x="1638300" y="2430463"/>
          <p14:tracePt t="64007" x="1684338" y="2430463"/>
          <p14:tracePt t="64024" x="1714500" y="2430463"/>
          <p14:tracePt t="64024" x="1730375" y="2430463"/>
          <p14:tracePt t="64041" x="1768475" y="2430463"/>
          <p14:tracePt t="64058" x="1812925" y="2430463"/>
          <p14:tracePt t="64074" x="1836738" y="2430463"/>
          <p14:tracePt t="64090" x="1844675" y="2430463"/>
          <p14:tracePt t="64106" x="1851025" y="2430463"/>
          <p14:tracePt t="64123" x="1858963" y="2430463"/>
          <p14:tracePt t="64145" x="1874838" y="2430463"/>
          <p14:tracePt t="64156" x="1912938" y="2430463"/>
          <p14:tracePt t="64173" x="1927225" y="2430463"/>
          <p14:tracePt t="64189" x="1951038" y="2430463"/>
          <p14:tracePt t="64206" x="1973263" y="2430463"/>
          <p14:tracePt t="64222" x="1981200" y="2422525"/>
          <p14:tracePt t="64240" x="1989138" y="2422525"/>
          <p14:tracePt t="64257" x="1997075" y="2416175"/>
          <p14:tracePt t="64289" x="2003425" y="2408238"/>
          <p14:tracePt t="64313" x="2003425" y="2400300"/>
          <p14:tracePt t="64321" x="2019300" y="2392363"/>
          <p14:tracePt t="64329" x="2027238" y="2384425"/>
          <p14:tracePt t="64339" x="2065338" y="2354263"/>
          <p14:tracePt t="64356" x="2095500" y="2339975"/>
          <p14:tracePt t="64373" x="2125663" y="2316163"/>
          <p14:tracePt t="64389" x="2133600" y="2308225"/>
          <p14:tracePt t="64406" x="2133600" y="2301875"/>
          <p14:tracePt t="64422" x="2133600" y="2286000"/>
          <p14:tracePt t="64439" x="2133600" y="2247900"/>
          <p14:tracePt t="64459" x="2133600" y="2232025"/>
          <p14:tracePt t="64474" x="2133600" y="2225675"/>
          <p14:tracePt t="64497" x="2141538" y="2225675"/>
          <p14:tracePt t="64506" x="2141538" y="2217738"/>
          <p14:tracePt t="64522" x="2141538" y="2201863"/>
          <p14:tracePt t="64545" x="2141538" y="2193925"/>
          <p14:tracePt t="64561" x="2141538" y="2171700"/>
          <p14:tracePt t="64577" x="2141538" y="2163763"/>
          <p14:tracePt t="64593" x="2141538" y="2149475"/>
          <p14:tracePt t="64606" x="2125663" y="2141538"/>
          <p14:tracePt t="64623" x="2111375" y="2125663"/>
          <p14:tracePt t="64639" x="2103438" y="2125663"/>
          <p14:tracePt t="64655" x="2087563" y="2125663"/>
          <p14:tracePt t="64674" x="2057400" y="2125663"/>
          <p14:tracePt t="64690" x="2011363" y="2111375"/>
          <p14:tracePt t="64707" x="1973263" y="2103438"/>
          <p14:tracePt t="64724" x="1935163" y="2103438"/>
          <p14:tracePt t="64739" x="1912938" y="2095500"/>
          <p14:tracePt t="64755" x="1905000" y="2095500"/>
          <p14:tracePt t="64771" x="1897063" y="2095500"/>
          <p14:tracePt t="64788" x="1882775" y="2095500"/>
          <p14:tracePt t="64806" x="1866900" y="2095500"/>
          <p14:tracePt t="64822" x="1836738" y="2095500"/>
          <p14:tracePt t="64839" x="1806575" y="2095500"/>
          <p14:tracePt t="64855" x="1752600" y="2095500"/>
          <p14:tracePt t="64873" x="1698625" y="2095500"/>
          <p14:tracePt t="64890" x="1646238" y="2095500"/>
          <p14:tracePt t="64906" x="1616075" y="2103438"/>
          <p14:tracePt t="64923" x="1600200" y="2103438"/>
          <p14:tracePt t="64939" x="1584325" y="2103438"/>
          <p14:tracePt t="64961" x="1577975" y="2103438"/>
          <p14:tracePt t="64993" x="1554163" y="2103438"/>
          <p14:tracePt t="65009" x="1524000" y="2103438"/>
          <p14:tracePt t="65025" x="1501775" y="2103438"/>
          <p14:tracePt t="65033" x="1485900" y="2103438"/>
          <p14:tracePt t="65041" x="1470025" y="2103438"/>
          <p14:tracePt t="65054" x="1425575" y="2117725"/>
          <p14:tracePt t="65071" x="1401763" y="2117725"/>
          <p14:tracePt t="65089" x="1393825" y="2117725"/>
          <p14:tracePt t="65105" x="1387475" y="2125663"/>
          <p14:tracePt t="65121" x="1379538" y="2125663"/>
          <p14:tracePt t="65153" x="1371600" y="2133600"/>
          <p14:tracePt t="65177" x="1371600" y="2141538"/>
          <p14:tracePt t="65185" x="1363663" y="2141538"/>
          <p14:tracePt t="65209" x="1363663" y="2149475"/>
          <p14:tracePt t="65217" x="1363663" y="2155825"/>
          <p14:tracePt t="65225" x="1349375" y="2171700"/>
          <p14:tracePt t="65238" x="1333500" y="2193925"/>
          <p14:tracePt t="65255" x="1311275" y="2225675"/>
          <p14:tracePt t="65273" x="1311275" y="2255838"/>
          <p14:tracePt t="65290" x="1311275" y="2270125"/>
          <p14:tracePt t="65313" x="1311275" y="2286000"/>
          <p14:tracePt t="65322" x="1325563" y="2324100"/>
          <p14:tracePt t="65338" x="1477963" y="2408238"/>
          <p14:tracePt t="65355" x="1660525" y="2514600"/>
          <p14:tracePt t="65372" x="1806575" y="2582863"/>
          <p14:tracePt t="65388" x="1866900" y="2598738"/>
          <p14:tracePt t="65405" x="1874838" y="2590800"/>
          <p14:tracePt t="65472" x="1897063" y="2590800"/>
          <p14:tracePt t="65480" x="1905000" y="2582863"/>
          <p14:tracePt t="65488" x="1927225" y="2574925"/>
          <p14:tracePt t="65506" x="1935163" y="2574925"/>
          <p14:tracePt t="65521" x="1943100" y="2574925"/>
          <p14:tracePt t="65545" x="1951038" y="2574925"/>
          <p14:tracePt t="65593" x="1973263" y="2574925"/>
          <p14:tracePt t="65601" x="1997075" y="2574925"/>
          <p14:tracePt t="65609" x="2027238" y="2560638"/>
          <p14:tracePt t="65621" x="2087563" y="2552700"/>
          <p14:tracePt t="65638" x="2149475" y="2544763"/>
          <p14:tracePt t="65655" x="2163763" y="2544763"/>
          <p14:tracePt t="65671" x="2171700" y="2536825"/>
          <p14:tracePt t="65721" x="2179638" y="2536825"/>
          <p14:tracePt t="65745" x="2179638" y="2522538"/>
          <p14:tracePt t="65753" x="2179638" y="2514600"/>
          <p14:tracePt t="65761" x="2187575" y="2498725"/>
          <p14:tracePt t="65771" x="2193925" y="2484438"/>
          <p14:tracePt t="65788" x="2193925" y="2476500"/>
          <p14:tracePt t="65809" x="2193925" y="2468563"/>
          <p14:tracePt t="65953" x="2187575" y="2484438"/>
          <p14:tracePt t="66072" x="2187575" y="2492375"/>
          <p14:tracePt t="66081" x="2179638" y="2506663"/>
          <p14:tracePt t="66089" x="2171700" y="2522538"/>
          <p14:tracePt t="66104" x="2149475" y="2620963"/>
          <p14:tracePt t="66122" x="2141538" y="2705100"/>
          <p14:tracePt t="66138" x="2125663" y="2781300"/>
          <p14:tracePt t="66155" x="2117725" y="2827338"/>
          <p14:tracePt t="66171" x="2117725" y="2865438"/>
          <p14:tracePt t="66188" x="2111375" y="2917825"/>
          <p14:tracePt t="66204" x="2111375" y="3001963"/>
          <p14:tracePt t="66221" x="2111375" y="3108325"/>
          <p14:tracePt t="66238" x="2111375" y="3192463"/>
          <p14:tracePt t="66254" x="2103438" y="3298825"/>
          <p14:tracePt t="66271" x="2087563" y="3360738"/>
          <p14:tracePt t="66271" x="2087563" y="3398838"/>
          <p14:tracePt t="66289" x="2087563" y="3421063"/>
          <p14:tracePt t="66304" x="2087563" y="3589338"/>
          <p14:tracePt t="66322" x="2087563" y="3711575"/>
          <p14:tracePt t="66338" x="2087563" y="3802063"/>
          <p14:tracePt t="66355" x="2087563" y="3932238"/>
          <p14:tracePt t="66371" x="2133600" y="4130675"/>
          <p14:tracePt t="66387" x="2133600" y="4305300"/>
          <p14:tracePt t="66405" x="2133600" y="4465638"/>
          <p14:tracePt t="66421" x="2111375" y="4640263"/>
          <p14:tracePt t="66437" x="2087563" y="4746625"/>
          <p14:tracePt t="66437" x="2087563" y="4770438"/>
          <p14:tracePt t="66457" x="2087563" y="4816475"/>
          <p14:tracePt t="66475" x="2087563" y="4854575"/>
          <p14:tracePt t="66487" x="2117725" y="4960938"/>
          <p14:tracePt t="66487" x="2133600" y="5021263"/>
          <p14:tracePt t="66505" x="2141538" y="5121275"/>
          <p14:tracePt t="66522" x="2149475" y="5227638"/>
          <p14:tracePt t="66538" x="2155825" y="5356225"/>
          <p14:tracePt t="66553" x="2155825" y="5464175"/>
          <p14:tracePt t="66570" x="2155825" y="5578475"/>
          <p14:tracePt t="66586" x="2171700" y="5622925"/>
          <p14:tracePt t="66603" x="2171700" y="5661025"/>
          <p14:tracePt t="66619" x="2179638" y="5692775"/>
          <p14:tracePt t="66636" x="2179638" y="5715000"/>
          <p14:tracePt t="66653" x="2179638" y="5730875"/>
          <p14:tracePt t="66670" x="2179638" y="5737225"/>
          <p14:tracePt t="66687" x="2179638" y="5761038"/>
          <p14:tracePt t="66703" x="2155825" y="5837238"/>
          <p14:tracePt t="66721" x="2133600" y="5927725"/>
          <p14:tracePt t="66738" x="2117725" y="6003925"/>
          <p14:tracePt t="66754" x="2111375" y="6027738"/>
          <p14:tracePt t="66770" x="2103438" y="6042025"/>
          <p14:tracePt t="66787" x="2079625" y="6035675"/>
          <p14:tracePt t="66803" x="2049463" y="5973763"/>
          <p14:tracePt t="66819" x="1997075" y="5875338"/>
          <p14:tracePt t="66837" x="1973263" y="5799138"/>
          <p14:tracePt t="66853" x="1927225" y="5676900"/>
          <p14:tracePt t="66870" x="1905000" y="5630863"/>
          <p14:tracePt t="66887" x="1889125" y="5616575"/>
          <p14:tracePt t="66903" x="1882775" y="5616575"/>
          <p14:tracePt t="67025" x="1874838" y="5616575"/>
          <p14:tracePt t="67049" x="1874838" y="5622925"/>
          <p14:tracePt t="67057" x="1874838" y="5630863"/>
          <p14:tracePt t="67069" x="1882775" y="5646738"/>
          <p14:tracePt t="67087" x="1882775" y="5668963"/>
          <p14:tracePt t="67161" x="1882775" y="5699125"/>
          <p14:tracePt t="67169" x="1882775" y="5722938"/>
          <p14:tracePt t="67177" x="1882775" y="5745163"/>
          <p14:tracePt t="67187" x="1851025" y="5775325"/>
          <p14:tracePt t="67204" x="1798638" y="5799138"/>
          <p14:tracePt t="67220" x="1752600" y="5813425"/>
          <p14:tracePt t="67237" x="1730375" y="5837238"/>
          <p14:tracePt t="67254" x="1722438" y="5845175"/>
          <p14:tracePt t="67269" x="1714500" y="5845175"/>
          <p14:tracePt t="67289" x="1706563" y="5845175"/>
          <p14:tracePt t="67337" x="1692275" y="5845175"/>
          <p14:tracePt t="67345" x="1684338" y="5845175"/>
          <p14:tracePt t="67354" x="1668463" y="5845175"/>
          <p14:tracePt t="67370" x="1646238" y="5845175"/>
          <p14:tracePt t="67387" x="1608138" y="5845175"/>
          <p14:tracePt t="67403" x="1539875" y="5859463"/>
          <p14:tracePt t="67420" x="1493838" y="5867400"/>
          <p14:tracePt t="67437" x="1477963" y="5875338"/>
          <p14:tracePt t="67452" x="1470025" y="5883275"/>
          <p14:tracePt t="67469" x="1470025" y="5889625"/>
          <p14:tracePt t="67496" x="1463675" y="5889625"/>
          <p14:tracePt t="67521" x="1447800" y="5889625"/>
          <p14:tracePt t="67529" x="1401763" y="5905500"/>
          <p14:tracePt t="67537" x="1363663" y="5913438"/>
          <p14:tracePt t="67551" x="1265238" y="5927725"/>
          <p14:tracePt t="67570" x="1249363" y="5935663"/>
          <p14:tracePt t="67587" x="1249363" y="5943600"/>
          <p14:tracePt t="67609" x="1257300" y="5943600"/>
          <p14:tracePt t="67721" x="1273175" y="5927725"/>
          <p14:tracePt t="67729" x="1287463" y="5927725"/>
          <p14:tracePt t="67737" x="1317625" y="5927725"/>
          <p14:tracePt t="67753" x="1425575" y="5913438"/>
          <p14:tracePt t="67770" x="1431925" y="5913438"/>
          <p14:tracePt t="67785" x="1439863" y="5913438"/>
          <p14:tracePt t="67817" x="1447800" y="5913438"/>
          <p14:tracePt t="67825" x="1455738" y="5913438"/>
          <p14:tracePt t="67835" x="1531938" y="5913438"/>
          <p14:tracePt t="67853" x="1654175" y="5913438"/>
          <p14:tracePt t="67869" x="1722438" y="5913438"/>
          <p14:tracePt t="67886" x="1736725" y="5905500"/>
          <p14:tracePt t="67903" x="1744663" y="5905500"/>
          <p14:tracePt t="68113" x="1752600" y="5921375"/>
          <p14:tracePt t="68121" x="1768475" y="5927725"/>
          <p14:tracePt t="68135" x="1774825" y="5935663"/>
          <p14:tracePt t="68152" x="1774825" y="5943600"/>
          <p14:tracePt t="68193" x="1774825" y="5951538"/>
          <p14:tracePt t="68201" x="1774825" y="5959475"/>
          <p14:tracePt t="68217" x="1774825" y="5973763"/>
          <p14:tracePt t="68281" x="1782763" y="5973763"/>
          <p14:tracePt t="68473" x="1798638" y="5973763"/>
          <p14:tracePt t="68537" x="1806575" y="5973763"/>
          <p14:tracePt t="68553" x="1844675" y="5965825"/>
          <p14:tracePt t="68561" x="1874838" y="5965825"/>
          <p14:tracePt t="68569" x="1943100" y="5965825"/>
          <p14:tracePt t="68586" x="2011363" y="5965825"/>
          <p14:tracePt t="68603" x="2057400" y="5965825"/>
          <p14:tracePt t="68619" x="2103438" y="5965825"/>
          <p14:tracePt t="68635" x="2125663" y="5965825"/>
          <p14:tracePt t="68652" x="2141538" y="5965825"/>
          <p14:tracePt t="68705" x="2155825" y="5959475"/>
          <p14:tracePt t="68713" x="2193925" y="5951538"/>
          <p14:tracePt t="68721" x="2209800" y="5951538"/>
          <p14:tracePt t="68735" x="2239963" y="5943600"/>
          <p14:tracePt t="68751" x="2247900" y="5943600"/>
          <p14:tracePt t="68768" x="2255838" y="5943600"/>
          <p14:tracePt t="68793" x="2270125" y="5935663"/>
          <p14:tracePt t="68809" x="2301875" y="5935663"/>
          <p14:tracePt t="68818" x="2384425" y="5935663"/>
          <p14:tracePt t="68835" x="2446338" y="5935663"/>
          <p14:tracePt t="68852" x="2476500" y="5935663"/>
          <p14:tracePt t="68868" x="2492375" y="5935663"/>
          <p14:tracePt t="68884" x="2506663" y="5935663"/>
          <p14:tracePt t="68901" x="2522538" y="5935663"/>
          <p14:tracePt t="68918" x="2544763" y="5935663"/>
          <p14:tracePt t="68935" x="2590800" y="5935663"/>
          <p14:tracePt t="68952" x="2644775" y="5927725"/>
          <p14:tracePt t="68952" x="2659063" y="5921375"/>
          <p14:tracePt t="68970" x="2674938" y="5913438"/>
          <p14:tracePt t="68986" x="2705100" y="5913438"/>
          <p14:tracePt t="69002" x="2751138" y="5913438"/>
          <p14:tracePt t="69020" x="2789238" y="5913438"/>
          <p14:tracePt t="69036" x="2819400" y="5913438"/>
          <p14:tracePt t="69050" x="2827338" y="5905500"/>
          <p14:tracePt t="69066" x="2841625" y="5889625"/>
          <p14:tracePt t="69085" x="2849563" y="5883275"/>
          <p14:tracePt t="69101" x="2857500" y="5883275"/>
          <p14:tracePt t="69145" x="2865438" y="5875338"/>
          <p14:tracePt t="69161" x="2865438" y="5859463"/>
          <p14:tracePt t="69169" x="2879725" y="5845175"/>
          <p14:tracePt t="69184" x="2917825" y="5791200"/>
          <p14:tracePt t="69202" x="2933700" y="5768975"/>
          <p14:tracePt t="69219" x="2941638" y="5753100"/>
          <p14:tracePt t="69235" x="2949575" y="5745163"/>
          <p14:tracePt t="69251" x="2955925" y="5737225"/>
          <p14:tracePt t="69267" x="2955925" y="5730875"/>
          <p14:tracePt t="69297" x="2955925" y="5722938"/>
          <p14:tracePt t="69305" x="2955925" y="5715000"/>
          <p14:tracePt t="69317" x="2955925" y="5692775"/>
          <p14:tracePt t="69334" x="2955925" y="5676900"/>
          <p14:tracePt t="69351" x="2955925" y="5654675"/>
          <p14:tracePt t="69351" x="2955925" y="5646738"/>
          <p14:tracePt t="69369" x="2963863" y="5646738"/>
          <p14:tracePt t="69384" x="2971800" y="5622925"/>
          <p14:tracePt t="69402" x="2971800" y="5616575"/>
          <p14:tracePt t="69417" x="2971800" y="5608638"/>
          <p14:tracePt t="69505" x="2971800" y="5600700"/>
          <p14:tracePt t="69513" x="2971800" y="5592763"/>
          <p14:tracePt t="69521" x="2971800" y="5578475"/>
          <p14:tracePt t="69534" x="2971800" y="5562600"/>
          <p14:tracePt t="69551" x="2971800" y="5546725"/>
          <p14:tracePt t="69569" x="2971800" y="5532438"/>
          <p14:tracePt t="69584" x="2979738" y="5486400"/>
          <p14:tracePt t="69601" x="2979738" y="5464175"/>
          <p14:tracePt t="69618" x="2979738" y="5456238"/>
          <p14:tracePt t="69721" x="2979738" y="5448300"/>
          <p14:tracePt t="69729" x="2979738" y="5456238"/>
          <p14:tracePt t="69865" x="2979738" y="5486400"/>
          <p14:tracePt t="69873" x="2979738" y="5502275"/>
          <p14:tracePt t="69883" x="2979738" y="5554663"/>
          <p14:tracePt t="69900" x="2979738" y="5592763"/>
          <p14:tracePt t="69917" x="2979738" y="5622925"/>
          <p14:tracePt t="69934" x="2979738" y="5638800"/>
          <p14:tracePt t="70049" x="2979738" y="5676900"/>
          <p14:tracePt t="70057" x="2971800" y="5715000"/>
          <p14:tracePt t="70066" x="2971800" y="5753100"/>
          <p14:tracePt t="70084" x="2963863" y="5761038"/>
          <p14:tracePt t="70249" x="2963863" y="5768975"/>
          <p14:tracePt t="70265" x="2963863" y="5775325"/>
          <p14:tracePt t="70273" x="2963863" y="5783263"/>
          <p14:tracePt t="70681" x="2949575" y="5807075"/>
          <p14:tracePt t="70689" x="2933700" y="5813425"/>
          <p14:tracePt t="70699" x="2879725" y="5821363"/>
          <p14:tracePt t="70717" x="2803525" y="5821363"/>
          <p14:tracePt t="70733" x="2720975" y="5821363"/>
          <p14:tracePt t="70750" x="2644775" y="5821363"/>
          <p14:tracePt t="70766" x="2598738" y="5813425"/>
          <p14:tracePt t="70783" x="2582863" y="5799138"/>
          <p14:tracePt t="70800" x="2574925" y="5791200"/>
          <p14:tracePt t="70817" x="2568575" y="5791200"/>
          <p14:tracePt t="70833" x="2560638" y="5783263"/>
          <p14:tracePt t="70849" x="2552700" y="5775325"/>
          <p14:tracePt t="70867" x="2544763" y="5775325"/>
          <p14:tracePt t="70882" x="2536825" y="5775325"/>
          <p14:tracePt t="70905" x="2522538" y="5761038"/>
          <p14:tracePt t="70916" x="2498725" y="5761038"/>
          <p14:tracePt t="70932" x="2460625" y="5745163"/>
          <p14:tracePt t="70951" x="2408238" y="5745163"/>
          <p14:tracePt t="70966" x="2316163" y="5745163"/>
          <p14:tracePt t="70982" x="2201863" y="5745163"/>
          <p14:tracePt t="70999" x="2141538" y="5745163"/>
          <p14:tracePt t="70999" x="2125663" y="5745163"/>
          <p14:tracePt t="71017" x="2117725" y="5745163"/>
          <p14:tracePt t="71057" x="2117725" y="5753100"/>
          <p14:tracePt t="71089" x="2117725" y="5761038"/>
          <p14:tracePt t="71153" x="2117725" y="5775325"/>
          <p14:tracePt t="71161" x="2117725" y="5799138"/>
          <p14:tracePt t="71169" x="2163763" y="5829300"/>
          <p14:tracePt t="71182" x="2270125" y="5867400"/>
          <p14:tracePt t="71199" x="2370138" y="5897563"/>
          <p14:tracePt t="71216" x="2378075" y="5897563"/>
          <p14:tracePt t="71232" x="2384425" y="5897563"/>
          <p14:tracePt t="71257" x="2392363" y="5897563"/>
          <p14:tracePt t="71273" x="2416175" y="5875338"/>
          <p14:tracePt t="71289" x="2430463" y="5875338"/>
          <p14:tracePt t="71299" x="2446338" y="5875338"/>
          <p14:tracePt t="71316" x="2446338" y="5867400"/>
          <p14:tracePt t="71385" x="2438400" y="5867400"/>
          <p14:tracePt t="71457" x="2422525" y="5875338"/>
          <p14:tracePt t="71761" x="2408238" y="5875338"/>
          <p14:tracePt t="71889" x="2400300" y="5875338"/>
          <p14:tracePt t="72033" x="2400300" y="5859463"/>
          <p14:tracePt t="72057" x="2400300" y="5821363"/>
          <p14:tracePt t="72073" x="2400300" y="5807075"/>
          <p14:tracePt t="72081" x="2408238" y="5775325"/>
          <p14:tracePt t="72089" x="2422525" y="5730875"/>
          <p14:tracePt t="72098" x="2438400" y="5699125"/>
          <p14:tracePt t="72115" x="2454275" y="5661025"/>
          <p14:tracePt t="72132" x="2476500" y="5600700"/>
          <p14:tracePt t="72148" x="2498725" y="5554663"/>
          <p14:tracePt t="72165" x="2536825" y="5478463"/>
          <p14:tracePt t="72181" x="2552700" y="5432425"/>
          <p14:tracePt t="72198" x="2574925" y="5364163"/>
          <p14:tracePt t="72215" x="2598738" y="5280025"/>
          <p14:tracePt t="72231" x="2620963" y="5173663"/>
          <p14:tracePt t="72231" x="2620963" y="5143500"/>
          <p14:tracePt t="72250" x="2628900" y="5037138"/>
          <p14:tracePt t="72266" x="2644775" y="4953000"/>
          <p14:tracePt t="72282" x="2667000" y="4876800"/>
          <p14:tracePt t="72298" x="2682875" y="4808538"/>
          <p14:tracePt t="72315" x="2713038" y="4732338"/>
          <p14:tracePt t="72331" x="2727325" y="4664075"/>
          <p14:tracePt t="72348" x="2751138" y="4602163"/>
          <p14:tracePt t="72365" x="2759075" y="4572000"/>
          <p14:tracePt t="72381" x="2765425" y="4541838"/>
          <p14:tracePt t="72398" x="2781300" y="4503738"/>
          <p14:tracePt t="72414" x="2797175" y="4473575"/>
          <p14:tracePt t="72431" x="2797175" y="4465638"/>
          <p14:tracePt t="73417" x="2797175" y="4457700"/>
          <p14:tracePt t="73561" x="2789238" y="4457700"/>
          <p14:tracePt t="73577" x="2781300" y="4465638"/>
          <p14:tracePt t="73601" x="2773363" y="4465638"/>
          <p14:tracePt t="73633" x="2773363" y="4473575"/>
          <p14:tracePt t="73649" x="2759075" y="4479925"/>
          <p14:tracePt t="73689" x="2743200" y="4487863"/>
          <p14:tracePt t="73713" x="2743200" y="4495800"/>
          <p14:tracePt t="73729" x="2727325" y="4495800"/>
          <p14:tracePt t="73737" x="2727325" y="4511675"/>
          <p14:tracePt t="73746" x="2689225" y="4533900"/>
          <p14:tracePt t="73763" x="2682875" y="4541838"/>
          <p14:tracePt t="73779" x="2674938" y="4549775"/>
          <p14:tracePt t="73797" x="2674938" y="4556125"/>
          <p14:tracePt t="74713" x="2674938" y="4549775"/>
          <p14:tracePt t="74849" x="2674938" y="4541838"/>
          <p14:tracePt t="74961" x="2674938" y="4533900"/>
          <p14:tracePt t="74993" x="2689225" y="4525963"/>
          <p14:tracePt t="75065" x="2689225" y="4511675"/>
          <p14:tracePt t="75089" x="2697163" y="4511675"/>
          <p14:tracePt t="75097" x="2697163" y="4503738"/>
          <p14:tracePt t="75145" x="2705100" y="4487863"/>
          <p14:tracePt t="75161" x="2720975" y="4479925"/>
          <p14:tracePt t="75169" x="2720975" y="4465638"/>
          <p14:tracePt t="75185" x="2735263" y="4449763"/>
          <p14:tracePt t="75217" x="2735263" y="4441825"/>
          <p14:tracePt t="75297" x="2735263" y="4435475"/>
          <p14:tracePt t="75417" x="2743200" y="4427538"/>
          <p14:tracePt t="75489" x="2751138" y="4427538"/>
          <p14:tracePt t="75529" x="2751138" y="4419600"/>
          <p14:tracePt t="75537" x="2759075" y="4411663"/>
          <p14:tracePt t="75546" x="2765425" y="4403725"/>
          <p14:tracePt t="75569" x="2765425" y="4389438"/>
          <p14:tracePt t="75593" x="2773363" y="4381500"/>
          <p14:tracePt t="75609" x="2773363" y="4373563"/>
          <p14:tracePt t="75657" x="2773363" y="4365625"/>
          <p14:tracePt t="75905" x="2773363" y="4359275"/>
          <p14:tracePt t="75929" x="2781300" y="4343400"/>
          <p14:tracePt t="75961" x="2781300" y="4335463"/>
          <p14:tracePt t="75977" x="2789238" y="4321175"/>
          <p14:tracePt t="75985" x="2797175" y="4313238"/>
          <p14:tracePt t="75994" x="2797175" y="4297363"/>
          <p14:tracePt t="76010" x="2803525" y="4283075"/>
          <p14:tracePt t="76073" x="2803525" y="4275138"/>
          <p14:tracePt t="76081" x="2803525" y="4267200"/>
          <p14:tracePt t="76093" x="2803525" y="4259263"/>
          <p14:tracePt t="76110" x="2803525" y="4244975"/>
          <p14:tracePt t="76145" x="2811463" y="4244975"/>
          <p14:tracePt t="76193" x="2811463" y="4237038"/>
          <p14:tracePt t="76225" x="2811463" y="4229100"/>
          <p14:tracePt t="76233" x="2811463" y="4221163"/>
          <p14:tracePt t="76249" x="2811463" y="4213225"/>
          <p14:tracePt t="76260" x="2811463" y="4206875"/>
          <p14:tracePt t="76276" x="2811463" y="4191000"/>
          <p14:tracePt t="76305" x="2819400" y="4183063"/>
          <p14:tracePt t="76401" x="2819400" y="4175125"/>
          <p14:tracePt t="76417" x="2819400" y="4168775"/>
          <p14:tracePt t="76441" x="2835275" y="4152900"/>
          <p14:tracePt t="76481" x="2835275" y="4144963"/>
          <p14:tracePt t="76505" x="2835275" y="4137025"/>
          <p14:tracePt t="76521" x="2835275" y="4130675"/>
          <p14:tracePt t="76577" x="2841625" y="4130675"/>
          <p14:tracePt t="76617" x="2849563" y="4130675"/>
          <p14:tracePt t="76697" x="2857500" y="4114800"/>
          <p14:tracePt t="76705" x="2865438" y="4114800"/>
          <p14:tracePt t="76721" x="2865438" y="4106863"/>
          <p14:tracePt t="76785" x="2873375" y="4098925"/>
          <p14:tracePt t="76801" x="2887663" y="4092575"/>
          <p14:tracePt t="76817" x="2895600" y="4068763"/>
          <p14:tracePt t="76825" x="2903538" y="4068763"/>
          <p14:tracePt t="80648" x="2911475" y="4076700"/>
          <p14:tracePt t="81097" x="2917825" y="4084638"/>
          <p14:tracePt t="81105" x="2925763" y="4084638"/>
          <p14:tracePt t="81113" x="2955925" y="4098925"/>
          <p14:tracePt t="81122" x="3009900" y="4114800"/>
          <p14:tracePt t="81139" x="3101975" y="4137025"/>
          <p14:tracePt t="81156" x="3216275" y="4160838"/>
          <p14:tracePt t="81172" x="3368675" y="4175125"/>
          <p14:tracePt t="81189" x="3527425" y="4191000"/>
          <p14:tracePt t="81205" x="3673475" y="4244975"/>
          <p14:tracePt t="81222" x="3779838" y="4275138"/>
          <p14:tracePt t="81239" x="3832225" y="4289425"/>
          <p14:tracePt t="81239" x="3856038" y="4297363"/>
          <p14:tracePt t="81257" x="3894138" y="4313238"/>
          <p14:tracePt t="81272" x="4038600" y="4373563"/>
          <p14:tracePt t="81290" x="4152900" y="4419600"/>
          <p14:tracePt t="81306" x="4251325" y="4457700"/>
          <p14:tracePt t="81323" x="4365625" y="4487863"/>
          <p14:tracePt t="81340" x="4503738" y="4511675"/>
          <p14:tracePt t="81356" x="4602163" y="4525963"/>
          <p14:tracePt t="81372" x="4670425" y="4525963"/>
          <p14:tracePt t="81389" x="4732338" y="4541838"/>
          <p14:tracePt t="81405" x="4784725" y="4541838"/>
          <p14:tracePt t="81422" x="4876800" y="4564063"/>
          <p14:tracePt t="81439" x="4991100" y="4572000"/>
          <p14:tracePt t="81455" x="5113338" y="4594225"/>
          <p14:tracePt t="81455" x="5189538" y="4594225"/>
          <p14:tracePt t="81475" x="5372100" y="4625975"/>
          <p14:tracePt t="81489" x="5562600" y="4664075"/>
          <p14:tracePt t="81505" x="5722938" y="4670425"/>
          <p14:tracePt t="81523" x="5783263" y="4670425"/>
          <p14:tracePt t="81539" x="5807075" y="4686300"/>
          <p14:tracePt t="81593" x="5837238" y="4694238"/>
          <p14:tracePt t="81601" x="5905500" y="4708525"/>
          <p14:tracePt t="81609" x="5973763" y="4732338"/>
          <p14:tracePt t="81621" x="6096000" y="4740275"/>
          <p14:tracePt t="81639" x="6156325" y="4740275"/>
          <p14:tracePt t="81655" x="6194425" y="4732338"/>
          <p14:tracePt t="81672" x="6202363" y="4732338"/>
          <p14:tracePt t="81689" x="6210300" y="4732338"/>
          <p14:tracePt t="81705" x="6210300" y="4724400"/>
          <p14:tracePt t="81913" x="6232525" y="4724400"/>
          <p14:tracePt t="81921" x="6256338" y="4724400"/>
          <p14:tracePt t="81929" x="6286500" y="4724400"/>
          <p14:tracePt t="81939" x="6302375" y="4724400"/>
          <p14:tracePt t="81954" x="6324600" y="4724400"/>
          <p14:tracePt t="82129" x="6332538" y="4724400"/>
          <p14:tracePt t="82137" x="6340475" y="4724400"/>
          <p14:tracePt t="82153" x="6346825" y="4724400"/>
          <p14:tracePt t="82177" x="6354763" y="4724400"/>
          <p14:tracePt t="82201" x="6362700" y="4724400"/>
          <p14:tracePt t="82209" x="6362700" y="4716463"/>
          <p14:tracePt t="82221" x="6370638" y="4716463"/>
          <p14:tracePt t="82237" x="6384925" y="4716463"/>
          <p14:tracePt t="82254" x="6384925" y="4708525"/>
          <p14:tracePt t="82271" x="6392863" y="4708525"/>
          <p14:tracePt t="82287" x="6416675" y="4708525"/>
          <p14:tracePt t="82287" x="6430963" y="4708525"/>
          <p14:tracePt t="82306" x="6484938" y="4708525"/>
          <p14:tracePt t="82322" x="6553200" y="4708525"/>
          <p14:tracePt t="82338" x="6621463" y="4708525"/>
          <p14:tracePt t="82355" x="6675438" y="4708525"/>
          <p14:tracePt t="82371" x="6743700" y="4694238"/>
          <p14:tracePt t="82388" x="6759575" y="4694238"/>
          <p14:tracePt t="82404" x="6765925" y="4694238"/>
          <p14:tracePt t="82420" x="6773863" y="4694238"/>
          <p14:tracePt t="82437" x="6789738" y="4694238"/>
          <p14:tracePt t="82454" x="6850063" y="4694238"/>
          <p14:tracePt t="82454" x="6911975" y="4694238"/>
          <p14:tracePt t="82475" x="6994525" y="4694238"/>
          <p14:tracePt t="82487" x="7154863" y="4694238"/>
          <p14:tracePt t="82503" x="7292975" y="4694238"/>
          <p14:tracePt t="82522" x="7285038" y="4694238"/>
          <p14:tracePt t="82737" x="7269163" y="4694238"/>
          <p14:tracePt t="82745" x="7254875" y="4694238"/>
          <p14:tracePt t="82755" x="7231063" y="4732338"/>
          <p14:tracePt t="82771" x="7223125" y="4770438"/>
          <p14:tracePt t="82787" x="7208838" y="4822825"/>
          <p14:tracePt t="82804" x="7185025" y="4906963"/>
          <p14:tracePt t="82821" x="7154863" y="4937125"/>
          <p14:tracePt t="82838" x="7116763" y="4975225"/>
          <p14:tracePt t="82854" x="7086600" y="4991100"/>
          <p14:tracePt t="82871" x="7064375" y="5013325"/>
          <p14:tracePt t="82889" x="7064375" y="5029200"/>
          <p14:tracePt t="82903" x="7056438" y="5045075"/>
          <p14:tracePt t="82903" x="7048500" y="5059363"/>
          <p14:tracePt t="82922" x="7048500" y="5097463"/>
          <p14:tracePt t="82938" x="7048500" y="5127625"/>
          <p14:tracePt t="82955" x="7048500" y="5151438"/>
          <p14:tracePt t="82971" x="7048500" y="5159375"/>
          <p14:tracePt t="82987" x="7048500" y="5173663"/>
          <p14:tracePt t="83004" x="7070725" y="5197475"/>
          <p14:tracePt t="83020" x="7078663" y="5197475"/>
          <p14:tracePt t="83177" x="7078663" y="5189538"/>
          <p14:tracePt t="83785" x="7064375" y="5189538"/>
          <p14:tracePt t="83793" x="7056438" y="5189538"/>
          <p14:tracePt t="83802" x="7010400" y="5189538"/>
          <p14:tracePt t="83820" x="6942138" y="5189538"/>
          <p14:tracePt t="83836" x="6865938" y="5189538"/>
          <p14:tracePt t="83853" x="6842125" y="5197475"/>
          <p14:tracePt t="83869" x="6858000" y="5197475"/>
          <p14:tracePt t="84097" x="6865938" y="5197475"/>
          <p14:tracePt t="84105" x="6873875" y="5181600"/>
          <p14:tracePt t="84119" x="6896100" y="5181600"/>
          <p14:tracePt t="84136" x="6956425" y="5151438"/>
          <p14:tracePt t="84154" x="7010400" y="5127625"/>
          <p14:tracePt t="84170" x="7048500" y="5105400"/>
          <p14:tracePt t="84187" x="7086600" y="5089525"/>
          <p14:tracePt t="84203" x="7116763" y="5075238"/>
          <p14:tracePt t="84219" x="7108825" y="5075238"/>
          <p14:tracePt t="84361" x="7102475" y="5075238"/>
          <p14:tracePt t="84369" x="7094538" y="5075238"/>
          <p14:tracePt t="84385" x="7078663" y="5075238"/>
          <p14:tracePt t="84466" x="7070725" y="5075238"/>
          <p14:tracePt t="84482" x="7048500" y="5075238"/>
          <p14:tracePt t="84489" x="7032625" y="5075238"/>
          <p14:tracePt t="84501" x="7002463" y="5075238"/>
          <p14:tracePt t="84518" x="6980238" y="5075238"/>
          <p14:tracePt t="84536" x="6964363" y="5075238"/>
          <p14:tracePt t="84536" x="6956425" y="5075238"/>
          <p14:tracePt t="84553" x="6956425" y="5083175"/>
          <p14:tracePt t="84985" x="6956425" y="5089525"/>
          <p14:tracePt t="85001" x="6956425" y="5097463"/>
          <p14:tracePt t="85009" x="6956425" y="5105400"/>
          <p14:tracePt t="85049" x="6956425" y="5113338"/>
          <p14:tracePt t="85153" x="6964363" y="5113338"/>
          <p14:tracePt t="85161" x="6972300" y="5113338"/>
          <p14:tracePt t="85233" x="6994525" y="5113338"/>
          <p14:tracePt t="85241" x="7026275" y="5113338"/>
          <p14:tracePt t="85251" x="7064375" y="5097463"/>
          <p14:tracePt t="85268" x="7086600" y="5089525"/>
          <p14:tracePt t="85285" x="7094538" y="5089525"/>
          <p14:tracePt t="85337" x="7108825" y="5089525"/>
          <p14:tracePt t="85345" x="7154863" y="5089525"/>
          <p14:tracePt t="85353" x="7200900" y="5089525"/>
          <p14:tracePt t="85368" x="7299325" y="5089525"/>
          <p14:tracePt t="85368" x="7323138" y="5089525"/>
          <p14:tracePt t="85386" x="7323138" y="5083175"/>
          <p14:tracePt t="85441" x="7277100" y="5059363"/>
          <p14:tracePt t="85449" x="7261225" y="5051425"/>
          <p14:tracePt t="85457" x="7246938" y="5059363"/>
          <p14:tracePt t="85681" x="7223125" y="5075238"/>
          <p14:tracePt t="85689" x="7192963" y="5097463"/>
          <p14:tracePt t="85700" x="7162800" y="5121275"/>
          <p14:tracePt t="85718" x="7146925" y="5143500"/>
          <p14:tracePt t="85734" x="7116763" y="5159375"/>
          <p14:tracePt t="85751" x="7108825" y="5159375"/>
          <p14:tracePt t="85841" x="7094538" y="5159375"/>
          <p14:tracePt t="85849" x="7064375" y="5151438"/>
          <p14:tracePt t="85857" x="6988175" y="5127625"/>
          <p14:tracePt t="85867" x="6797675" y="5067300"/>
          <p14:tracePt t="85884" x="6613525" y="5059363"/>
          <p14:tracePt t="85901" x="6454775" y="5059363"/>
          <p14:tracePt t="85917" x="6308725" y="5059363"/>
          <p14:tracePt t="85934" x="6218238" y="5059363"/>
          <p14:tracePt t="85951" x="6134100" y="5013325"/>
          <p14:tracePt t="85951" x="6088063" y="4991100"/>
          <p14:tracePt t="85970" x="6003925" y="4968875"/>
          <p14:tracePt t="85983" x="5761038" y="4854575"/>
          <p14:tracePt t="86001" x="5654675" y="4830763"/>
          <p14:tracePt t="86018" x="5578475" y="4808538"/>
          <p14:tracePt t="86035" x="5478463" y="4784725"/>
          <p14:tracePt t="86050" x="5372100" y="4732338"/>
          <p14:tracePt t="86066" x="5257800" y="4686300"/>
          <p14:tracePt t="86083" x="5143500" y="4632325"/>
          <p14:tracePt t="86100" x="5013325" y="4587875"/>
          <p14:tracePt t="86117" x="4868863" y="4518025"/>
          <p14:tracePt t="86134" x="4694238" y="4457700"/>
          <p14:tracePt t="86151" x="4564063" y="4411663"/>
          <p14:tracePt t="86167" x="4441825" y="4365625"/>
          <p14:tracePt t="86183" x="4343400" y="4335463"/>
          <p14:tracePt t="86183" x="4313238" y="4321175"/>
          <p14:tracePt t="86202" x="4259263" y="4289425"/>
          <p14:tracePt t="86218" x="4160838" y="4244975"/>
          <p14:tracePt t="86234" x="4038600" y="4191000"/>
          <p14:tracePt t="86251" x="3908425" y="4144963"/>
          <p14:tracePt t="86267" x="3832225" y="4122738"/>
          <p14:tracePt t="86284" x="3794125" y="4106863"/>
          <p14:tracePt t="86300" x="3717925" y="4084638"/>
          <p14:tracePt t="86317" x="3581400" y="4030663"/>
          <p14:tracePt t="86334" x="3413125" y="3978275"/>
          <p14:tracePt t="86350" x="3238500" y="3932238"/>
          <p14:tracePt t="86367" x="3055938" y="3878263"/>
          <p14:tracePt t="86367" x="2971800" y="3856038"/>
          <p14:tracePt t="86385" x="2925763" y="3840163"/>
          <p14:tracePt t="86401" x="2849563" y="3810000"/>
          <p14:tracePt t="86418" x="2819400" y="3787775"/>
          <p14:tracePt t="86434" x="2743200" y="3741738"/>
          <p14:tracePt t="86451" x="2651125" y="3687763"/>
          <p14:tracePt t="86470" x="2530475" y="3627438"/>
          <p14:tracePt t="86484" x="2446338" y="3573463"/>
          <p14:tracePt t="86500" x="2384425" y="3521075"/>
          <p14:tracePt t="86517" x="2346325" y="3497263"/>
          <p14:tracePt t="86533" x="2316163" y="3467100"/>
          <p14:tracePt t="86550" x="2301875" y="3444875"/>
          <p14:tracePt t="86567" x="2239963" y="3398838"/>
          <p14:tracePt t="86567" x="2225675" y="3382963"/>
          <p14:tracePt t="86585" x="2193925" y="3352800"/>
          <p14:tracePt t="86600" x="2095500" y="3284538"/>
          <p14:tracePt t="86618" x="2057400" y="3238500"/>
          <p14:tracePt t="86634" x="2041525" y="3208338"/>
          <p14:tracePt t="86650" x="2049463" y="3192463"/>
          <p14:tracePt t="86721" x="2057400" y="3170238"/>
          <p14:tracePt t="86737" x="2065338" y="3170238"/>
          <p14:tracePt t="86745" x="2079625" y="3146425"/>
          <p14:tracePt t="86753" x="2087563" y="3124200"/>
          <p14:tracePt t="86767" x="2117725" y="3101975"/>
          <p14:tracePt t="86783" x="2155825" y="3063875"/>
          <p14:tracePt t="86800" x="2187575" y="3032125"/>
          <p14:tracePt t="86818" x="2193925" y="3025775"/>
          <p14:tracePt t="86833" x="2193925" y="3009900"/>
          <p14:tracePt t="86881" x="2201863" y="3001963"/>
          <p14:tracePt t="86889" x="2217738" y="2987675"/>
          <p14:tracePt t="86899" x="2247900" y="2933700"/>
          <p14:tracePt t="86916" x="2270125" y="2903538"/>
          <p14:tracePt t="86933" x="2286000" y="2887663"/>
          <p14:tracePt t="86949" x="2286000" y="2873375"/>
          <p14:tracePt t="86966" x="2301875" y="2857500"/>
          <p14:tracePt t="86983" x="2301875" y="2841625"/>
          <p14:tracePt t="87000" x="2301875" y="2835275"/>
          <p14:tracePt t="87073" x="2301875" y="2827338"/>
          <p14:tracePt t="87081" x="2301875" y="2811463"/>
          <p14:tracePt t="87089" x="2293938" y="2803525"/>
          <p14:tracePt t="87121" x="2278063" y="2803525"/>
          <p14:tracePt t="87129" x="2263775" y="2781300"/>
          <p14:tracePt t="87137" x="2247900" y="2781300"/>
          <p14:tracePt t="87149" x="2217738" y="2781300"/>
          <p14:tracePt t="87166" x="2179638" y="2781300"/>
          <p14:tracePt t="87183" x="2163763" y="2781300"/>
          <p14:tracePt t="87199" x="2149475" y="2781300"/>
          <p14:tracePt t="87217" x="2141538" y="2781300"/>
          <p14:tracePt t="87281" x="2117725" y="2781300"/>
          <p14:tracePt t="87289" x="2103438" y="2781300"/>
          <p14:tracePt t="87305" x="2095500" y="2781300"/>
          <p14:tracePt t="87316" x="2073275" y="2781300"/>
          <p14:tracePt t="87333" x="2049463" y="2789238"/>
          <p14:tracePt t="87349" x="2035175" y="2789238"/>
          <p14:tracePt t="87366" x="2019300" y="2789238"/>
          <p14:tracePt t="87382" x="2003425" y="2789238"/>
          <p14:tracePt t="87399" x="1981200" y="2789238"/>
          <p14:tracePt t="87416" x="1958975" y="2789238"/>
          <p14:tracePt t="87433" x="1943100" y="2789238"/>
          <p14:tracePt t="87450" x="1927225" y="2789238"/>
          <p14:tracePt t="87467" x="1912938" y="2789238"/>
          <p14:tracePt t="87483" x="1889125" y="2789238"/>
          <p14:tracePt t="87499" x="1866900" y="2797175"/>
          <p14:tracePt t="87516" x="1858963" y="2797175"/>
          <p14:tracePt t="87537" x="1851025" y="2797175"/>
          <p14:tracePt t="87549" x="1820863" y="2811463"/>
          <p14:tracePt t="87566" x="1812925" y="2811463"/>
          <p14:tracePt t="87609" x="1798638" y="2819400"/>
          <p14:tracePt t="87625" x="1790700" y="2827338"/>
          <p14:tracePt t="87634" x="1774825" y="2835275"/>
          <p14:tracePt t="87650" x="1760538" y="2849563"/>
          <p14:tracePt t="87667" x="1752600" y="2857500"/>
          <p14:tracePt t="87683" x="1752600" y="2865438"/>
          <p14:tracePt t="87699" x="1744663" y="2879725"/>
          <p14:tracePt t="87721" x="1744663" y="2887663"/>
          <p14:tracePt t="87753" x="1736725" y="2895600"/>
          <p14:tracePt t="87761" x="1730375" y="2903538"/>
          <p14:tracePt t="87785" x="1730375" y="2911475"/>
          <p14:tracePt t="87809" x="1730375" y="2917825"/>
          <p14:tracePt t="87825" x="1730375" y="2925763"/>
          <p14:tracePt t="87833" x="1730375" y="2933700"/>
          <p14:tracePt t="87849" x="1730375" y="2949575"/>
          <p14:tracePt t="88763" x="1722438" y="2955925"/>
          <p14:tracePt t="88769" x="1706563" y="2955925"/>
          <p14:tracePt t="88785" x="1698625" y="2955925"/>
          <p14:tracePt t="88797" x="1692275" y="2955925"/>
          <p14:tracePt t="88841" x="1684338" y="2955925"/>
          <p14:tracePt t="88865" x="1676400" y="2955925"/>
          <p14:tracePt t="88873" x="1668463" y="2955925"/>
          <p14:tracePt t="88977" x="1668463" y="2963863"/>
          <p14:tracePt t="89233" x="1660525" y="2963863"/>
          <p14:tracePt t="89241" x="1638300" y="2963863"/>
          <p14:tracePt t="89257" x="1616075" y="2963863"/>
          <p14:tracePt t="89265" x="1570038" y="2963863"/>
          <p14:tracePt t="89282" x="1524000" y="2963863"/>
          <p14:tracePt t="89298" x="1501775" y="2963863"/>
          <p14:tracePt t="89314" x="1477963" y="2963863"/>
          <p14:tracePt t="89331" x="1463675" y="2963863"/>
          <p14:tracePt t="89348" x="1447800" y="2963863"/>
          <p14:tracePt t="89364" x="1439863" y="2963863"/>
          <p14:tracePt t="89380" x="1387475" y="2963863"/>
          <p14:tracePt t="89398" x="1303338" y="2963863"/>
          <p14:tracePt t="89414" x="1219200" y="2979738"/>
          <p14:tracePt t="89431" x="1181100" y="2979738"/>
          <p14:tracePt t="89448" x="1165225" y="2994025"/>
          <p14:tracePt t="89553" x="1150938" y="3009900"/>
          <p14:tracePt t="89601" x="1143000" y="3009900"/>
          <p14:tracePt t="89697" x="1135063" y="3009900"/>
          <p14:tracePt t="89705" x="1127125" y="3009900"/>
          <p14:tracePt t="89714" x="1089025" y="3009900"/>
          <p14:tracePt t="89730" x="1074738" y="3017838"/>
          <p14:tracePt t="89747" x="1058863" y="3025775"/>
          <p14:tracePt t="89763" x="1074738" y="3025775"/>
          <p14:tracePt t="90001" x="1082675" y="3025775"/>
          <p14:tracePt t="90009" x="1089025" y="3017838"/>
          <p14:tracePt t="90017" x="1104900" y="3017838"/>
          <p14:tracePt t="90030" x="1120775" y="3001963"/>
          <p14:tracePt t="90045" x="1127125" y="2994025"/>
          <p14:tracePt t="90064" x="1135063" y="2987675"/>
          <p14:tracePt t="90079" x="1143000" y="2971800"/>
          <p14:tracePt t="90096" x="1150938" y="2971800"/>
          <p14:tracePt t="90121" x="1158875" y="2963863"/>
          <p14:tracePt t="90130" x="1165225" y="2955925"/>
          <p14:tracePt t="90146" x="1181100" y="2941638"/>
          <p14:tracePt t="90164" x="1196975" y="2925763"/>
          <p14:tracePt t="90180" x="1203325" y="2917825"/>
          <p14:tracePt t="90196" x="1211263" y="2911475"/>
          <p14:tracePt t="90212" x="1219200" y="2903538"/>
          <p14:tracePt t="90265" x="1219200" y="2895600"/>
          <p14:tracePt t="90281" x="1227138" y="2895600"/>
          <p14:tracePt t="90297" x="1241425" y="2895600"/>
          <p14:tracePt t="90305" x="1241425" y="2887663"/>
          <p14:tracePt t="90314" x="1241425" y="2879725"/>
          <p14:tracePt t="90393" x="1257300" y="2865438"/>
          <p14:tracePt t="90401" x="1257300" y="2857500"/>
          <p14:tracePt t="90433" x="1257300" y="2849563"/>
          <p14:tracePt t="90449" x="1257300" y="2841625"/>
          <p14:tracePt t="90489" x="1257300" y="2827338"/>
          <p14:tracePt t="90497" x="1265238" y="2811463"/>
          <p14:tracePt t="90513" x="1273175" y="2797175"/>
          <p14:tracePt t="90530" x="1273175" y="2781300"/>
          <p14:tracePt t="90569" x="1273175" y="2773363"/>
          <p14:tracePt t="90585" x="1265238" y="2773363"/>
          <p14:tracePt t="90713" x="1257300" y="2773363"/>
          <p14:tracePt t="90753" x="1249363" y="2773363"/>
          <p14:tracePt t="90769" x="1241425" y="2773363"/>
          <p14:tracePt t="90785" x="1235075" y="2781300"/>
          <p14:tracePt t="90794" x="1235075" y="2789238"/>
          <p14:tracePt t="90801" x="1219200" y="2803525"/>
          <p14:tracePt t="90817" x="1219200" y="2811463"/>
          <p14:tracePt t="90828" x="1203325" y="2835275"/>
          <p14:tracePt t="90846" x="1189038" y="2857500"/>
          <p14:tracePt t="90862" x="1181100" y="2879725"/>
          <p14:tracePt t="90879" x="1173163" y="2887663"/>
          <p14:tracePt t="90895" x="1173163" y="2895600"/>
          <p14:tracePt t="90913" x="1165225" y="2903538"/>
          <p14:tracePt t="91025" x="1158875" y="2911475"/>
          <p14:tracePt t="91049" x="1165225" y="2911475"/>
          <p14:tracePt t="91281" x="1173163" y="2911475"/>
          <p14:tracePt t="91305" x="1189038" y="2903538"/>
          <p14:tracePt t="91329" x="1196975" y="2903538"/>
          <p14:tracePt t="91361" x="1203325" y="2903538"/>
          <p14:tracePt t="92338" x="1219200" y="2903538"/>
          <p14:tracePt t="92633" x="1235075" y="2903538"/>
          <p14:tracePt t="92649" x="1249363" y="2903538"/>
          <p14:tracePt t="92673" x="1257300" y="2887663"/>
          <p14:tracePt t="92705" x="1265238" y="2873375"/>
          <p14:tracePt t="92721" x="1265238" y="2857500"/>
          <p14:tracePt t="92729" x="1265238" y="2841625"/>
          <p14:tracePt t="92743" x="1379538" y="2682875"/>
          <p14:tracePt t="92762" x="1455738" y="2606675"/>
          <p14:tracePt t="92778" x="1477963" y="2590800"/>
          <p14:tracePt t="92794" x="1501775" y="2590800"/>
          <p14:tracePt t="92889" x="1508125" y="2590800"/>
          <p14:tracePt t="92897" x="1524000" y="2574925"/>
          <p14:tracePt t="92910" x="1554163" y="2574925"/>
          <p14:tracePt t="92928" x="1562100" y="2574925"/>
          <p14:tracePt t="92943" x="1562100" y="2568575"/>
          <p14:tracePt t="93097" x="1562100" y="2552700"/>
          <p14:tracePt t="93113" x="1570038" y="2536825"/>
          <p14:tracePt t="93137" x="1577975" y="2530475"/>
          <p14:tracePt t="93177" x="1577975" y="2522538"/>
          <p14:tracePt t="93217" x="1577975" y="2514600"/>
          <p14:tracePt t="93225" x="1577975" y="2498725"/>
          <p14:tracePt t="93241" x="1577975" y="2492375"/>
          <p14:tracePt t="93249" x="1577975" y="2484438"/>
          <p14:tracePt t="93265" x="1577975" y="2468563"/>
          <p14:tracePt t="93281" x="1577975" y="2454275"/>
          <p14:tracePt t="93297" x="1577975" y="2446338"/>
          <p14:tracePt t="93321" x="1577975" y="2438400"/>
          <p14:tracePt t="93337" x="1577975" y="2430463"/>
          <p14:tracePt t="93353" x="1592263" y="2422525"/>
          <p14:tracePt t="93361" x="1592263" y="2416175"/>
          <p14:tracePt t="93376" x="1592263" y="2392363"/>
          <p14:tracePt t="93394" x="1592263" y="2384425"/>
          <p14:tracePt t="93410" x="1600200" y="2384425"/>
          <p14:tracePt t="93625" x="1616075" y="2392363"/>
          <p14:tracePt t="93641" x="1622425" y="2400300"/>
          <p14:tracePt t="93649" x="1630363" y="2408238"/>
          <p14:tracePt t="93659" x="1654175" y="2438400"/>
          <p14:tracePt t="93677" x="1684338" y="2468563"/>
          <p14:tracePt t="93693" x="1692275" y="2492375"/>
          <p14:tracePt t="93709" x="1692275" y="2498725"/>
          <p14:tracePt t="93761" x="1692275" y="2506663"/>
          <p14:tracePt t="93769" x="1698625" y="2506663"/>
          <p14:tracePt t="93777" x="1706563" y="2514600"/>
          <p14:tracePt t="93801" x="1714500" y="2522538"/>
          <p14:tracePt t="93810" x="1714500" y="2530475"/>
          <p14:tracePt t="93827" x="1714500" y="2536825"/>
          <p14:tracePt t="93889" x="1714500" y="2544763"/>
          <p14:tracePt t="93897" x="1730375" y="2552700"/>
          <p14:tracePt t="93909" x="1730375" y="2590800"/>
          <p14:tracePt t="93926" x="1752600" y="2620963"/>
          <p14:tracePt t="93943" x="1768475" y="2659063"/>
          <p14:tracePt t="93959" x="1782763" y="2713038"/>
          <p14:tracePt t="93959" x="1782763" y="2735263"/>
          <p14:tracePt t="93978" x="1782763" y="2751138"/>
          <p14:tracePt t="93992" x="1798638" y="2797175"/>
          <p14:tracePt t="94010" x="1812925" y="2841625"/>
          <p14:tracePt t="94027" x="1828800" y="2873375"/>
          <p14:tracePt t="94043" x="1828800" y="2911475"/>
          <p14:tracePt t="94059" x="1836738" y="2949575"/>
          <p14:tracePt t="94076" x="1851025" y="2979738"/>
          <p14:tracePt t="94092" x="1858963" y="3001963"/>
          <p14:tracePt t="94109" x="1874838" y="3017838"/>
          <p14:tracePt t="94126" x="1874838" y="3009900"/>
          <p14:tracePt t="94249" x="1874838" y="2994025"/>
          <p14:tracePt t="94273" x="1874838" y="2987675"/>
          <p14:tracePt t="94289" x="1874838" y="2979738"/>
          <p14:tracePt t="94297" x="1874838" y="2971800"/>
          <p14:tracePt t="94321" x="1874838" y="2955925"/>
          <p14:tracePt t="94369" x="1866900" y="2949575"/>
          <p14:tracePt t="94385" x="1858963" y="2933700"/>
          <p14:tracePt t="94393" x="1851025" y="2917825"/>
          <p14:tracePt t="94410" x="1844675" y="2895600"/>
          <p14:tracePt t="94426" x="1836738" y="2873375"/>
          <p14:tracePt t="94443" x="1828800" y="2835275"/>
          <p14:tracePt t="94459" x="1820863" y="2811463"/>
          <p14:tracePt t="94477" x="1820863" y="2797175"/>
          <p14:tracePt t="94492" x="1820863" y="2781300"/>
          <p14:tracePt t="94508" x="1820863" y="2773363"/>
          <p14:tracePt t="94525" x="1820863" y="2759075"/>
          <p14:tracePt t="94541" x="1820863" y="2743200"/>
          <p14:tracePt t="94557" x="1820863" y="2735263"/>
          <p14:tracePt t="94577" x="1820863" y="2727325"/>
          <p14:tracePt t="94593" x="1828800" y="2713038"/>
          <p14:tracePt t="94608" x="1874838" y="2659063"/>
          <p14:tracePt t="94626" x="1889125" y="2628900"/>
          <p14:tracePt t="94643" x="1897063" y="2598738"/>
          <p14:tracePt t="94659" x="1897063" y="2582863"/>
          <p14:tracePt t="94675" x="1897063" y="2574925"/>
          <p14:tracePt t="94691" x="1897063" y="2552700"/>
          <p14:tracePt t="94707" x="1897063" y="2536825"/>
          <p14:tracePt t="94725" x="1905000" y="2530475"/>
          <p14:tracePt t="94741" x="1912938" y="2506663"/>
          <p14:tracePt t="94758" x="1912938" y="2498725"/>
          <p14:tracePt t="94775" x="1920875" y="2484438"/>
          <p14:tracePt t="94825" x="1927225" y="2460625"/>
          <p14:tracePt t="94849" x="1927225" y="2454275"/>
          <p14:tracePt t="94873" x="1927225" y="2446338"/>
          <p14:tracePt t="94881" x="1927225" y="2438400"/>
          <p14:tracePt t="94897" x="1935163" y="2438400"/>
          <p14:tracePt t="94908" x="1943100" y="2422525"/>
          <p14:tracePt t="94925" x="1943100" y="2400300"/>
          <p14:tracePt t="94942" x="1943100" y="2384425"/>
          <p14:tracePt t="94969" x="1951038" y="2370138"/>
          <p14:tracePt t="94985" x="1951038" y="2362200"/>
          <p14:tracePt t="95001" x="1958975" y="2339975"/>
          <p14:tracePt t="95009" x="1958975" y="2332038"/>
          <p14:tracePt t="95026" x="1965325" y="2316163"/>
          <p14:tracePt t="95042" x="1965325" y="2301875"/>
          <p14:tracePt t="95065" x="1965325" y="2293938"/>
          <p14:tracePt t="95075" x="1973263" y="2286000"/>
          <p14:tracePt t="95091" x="1981200" y="2263775"/>
          <p14:tracePt t="95108" x="1989138" y="2239963"/>
          <p14:tracePt t="95125" x="1989138" y="2232025"/>
          <p14:tracePt t="95153" x="1997075" y="2225675"/>
          <p14:tracePt t="95233" x="2003425" y="2239963"/>
          <p14:tracePt t="95273" x="2003425" y="2263775"/>
          <p14:tracePt t="95281" x="2011363" y="2286000"/>
          <p14:tracePt t="95291" x="2049463" y="2354263"/>
          <p14:tracePt t="95308" x="2095500" y="2446338"/>
          <p14:tracePt t="95325" x="2125663" y="2484438"/>
          <p14:tracePt t="95341" x="2141538" y="2530475"/>
          <p14:tracePt t="95358" x="2149475" y="2530475"/>
          <p14:tracePt t="95374" x="2155825" y="2544763"/>
          <p14:tracePt t="95391" x="2163763" y="2568575"/>
          <p14:tracePt t="95391" x="2179638" y="2574925"/>
          <p14:tracePt t="95410" x="2179638" y="2582863"/>
          <p14:tracePt t="95424" x="2179638" y="2590800"/>
          <p14:tracePt t="95442" x="2179638" y="2598738"/>
          <p14:tracePt t="95467" x="2179638" y="2606675"/>
          <p14:tracePt t="95477" x="2179638" y="2628900"/>
          <p14:tracePt t="95491" x="2193925" y="2659063"/>
          <p14:tracePt t="95508" x="2193925" y="2713038"/>
          <p14:tracePt t="95524" x="2209800" y="2765425"/>
          <p14:tracePt t="95541" x="2239963" y="2857500"/>
          <p14:tracePt t="95558" x="2263775" y="2917825"/>
          <p14:tracePt t="95574" x="2270125" y="2933700"/>
          <p14:tracePt t="95591" x="2278063" y="2933700"/>
          <p14:tracePt t="96177" x="2293938" y="2949575"/>
          <p14:tracePt t="96185" x="2301875" y="2949575"/>
          <p14:tracePt t="96193" x="2316163" y="2963863"/>
          <p14:tracePt t="96207" x="2339975" y="2994025"/>
          <p14:tracePt t="96224" x="2346325" y="2994025"/>
          <p14:tracePt t="96240" x="2354263" y="3009900"/>
          <p14:tracePt t="96258" x="2392363" y="3063875"/>
          <p14:tracePt t="96275" x="2476500" y="3124200"/>
          <p14:tracePt t="96291" x="2613025" y="3192463"/>
          <p14:tracePt t="96307" x="2781300" y="3292475"/>
          <p14:tracePt t="96324" x="2941638" y="3375025"/>
          <p14:tracePt t="96340" x="3063875" y="3436938"/>
          <p14:tracePt t="96357" x="3108325" y="3467100"/>
          <p14:tracePt t="96374" x="3124200" y="3482975"/>
          <p14:tracePt t="96390" x="3146425" y="3505200"/>
          <p14:tracePt t="96407" x="3216275" y="3543300"/>
          <p14:tracePt t="96407" x="3284538" y="3565525"/>
          <p14:tracePt t="96425" x="3352800" y="3603625"/>
          <p14:tracePt t="96439" x="3527425" y="3695700"/>
          <p14:tracePt t="96458" x="3611563" y="3741738"/>
          <p14:tracePt t="96477" x="3649663" y="3771900"/>
          <p14:tracePt t="96491" x="3657600" y="3787775"/>
          <p14:tracePt t="96507" x="3695700" y="3802063"/>
          <p14:tracePt t="96524" x="3749675" y="3825875"/>
          <p14:tracePt t="96540" x="3802063" y="3848100"/>
          <p14:tracePt t="96556" x="3825875" y="3870325"/>
          <p14:tracePt t="96573" x="3863975" y="3894138"/>
          <p14:tracePt t="96590" x="3940175" y="3954463"/>
          <p14:tracePt t="96607" x="4038600" y="4008438"/>
          <p14:tracePt t="96623" x="4122738" y="4076700"/>
          <p14:tracePt t="96641" x="4213225" y="4106863"/>
          <p14:tracePt t="96658" x="4327525" y="4160838"/>
          <p14:tracePt t="96674" x="4435475" y="4229100"/>
          <p14:tracePt t="96691" x="4587875" y="4313238"/>
          <p14:tracePt t="96707" x="4746625" y="4427538"/>
          <p14:tracePt t="96723" x="4892675" y="4541838"/>
          <p14:tracePt t="96740" x="5037138" y="4640263"/>
          <p14:tracePt t="96756" x="5143500" y="4708525"/>
          <p14:tracePt t="96773" x="5280025" y="4808538"/>
          <p14:tracePt t="96790" x="5364163" y="4876800"/>
          <p14:tracePt t="96806" x="5426075" y="4945063"/>
          <p14:tracePt t="96823" x="5502275" y="5029200"/>
          <p14:tracePt t="96840" x="5654675" y="5173663"/>
          <p14:tracePt t="96858" x="5775325" y="5249863"/>
          <p14:tracePt t="96874" x="5897563" y="5349875"/>
          <p14:tracePt t="96890" x="6011863" y="5432425"/>
          <p14:tracePt t="96907" x="6134100" y="5516563"/>
          <p14:tracePt t="96923" x="6180138" y="5554663"/>
          <p14:tracePt t="96940" x="6188075" y="5570538"/>
          <p14:tracePt t="96956" x="6194425" y="5570538"/>
          <p14:tracePt t="96972" x="6226175" y="5608638"/>
          <p14:tracePt t="96989" x="6294438" y="5630863"/>
          <p14:tracePt t="97006" x="6362700" y="5684838"/>
          <p14:tracePt t="97023" x="6423025" y="5707063"/>
          <p14:tracePt t="97039" x="6477000" y="5730875"/>
          <p14:tracePt t="97056" x="6484938" y="5737225"/>
          <p14:tracePt t="97072" x="6492875" y="5737225"/>
          <p14:tracePt t="97121" x="6499225" y="5745163"/>
          <p14:tracePt t="97129" x="6507163" y="5745163"/>
          <p14:tracePt t="97139" x="6537325" y="5753100"/>
          <p14:tracePt t="97156" x="6545263" y="5753100"/>
          <p14:tracePt t="97172" x="6561138" y="5753100"/>
          <p14:tracePt t="97241" x="6583363" y="5753100"/>
          <p14:tracePt t="97257" x="6613525" y="5753100"/>
          <p14:tracePt t="97265" x="6645275" y="5753100"/>
          <p14:tracePt t="97273" x="6705600" y="5753100"/>
          <p14:tracePt t="97290" x="6727825" y="5753100"/>
          <p14:tracePt t="97307" x="6743700" y="5753100"/>
          <p14:tracePt t="97322" x="6751638" y="5753100"/>
          <p14:tracePt t="97369" x="6765925" y="5753100"/>
          <p14:tracePt t="97385" x="6789738" y="5745163"/>
          <p14:tracePt t="97393" x="6797675" y="5745163"/>
          <p14:tracePt t="97405" x="6835775" y="5737225"/>
          <p14:tracePt t="97422" x="6850063" y="5737225"/>
          <p14:tracePt t="97439" x="6865938" y="5730875"/>
          <p14:tracePt t="97455" x="6911975" y="5722938"/>
          <p14:tracePt t="97478" x="6934200" y="5722938"/>
          <p14:tracePt t="97490" x="6956425" y="5722938"/>
          <p14:tracePt t="97507" x="7010400" y="5722938"/>
          <p14:tracePt t="97523" x="7070725" y="5707063"/>
          <p14:tracePt t="97539" x="7146925" y="5707063"/>
          <p14:tracePt t="97556" x="7154863" y="5707063"/>
          <p14:tracePt t="97572" x="7154863" y="5699125"/>
          <p14:tracePt t="98041" x="7154863" y="5692775"/>
          <p14:tracePt t="98129" x="7146925" y="5692775"/>
          <p14:tracePt t="98521" x="7154863" y="5692775"/>
          <p14:tracePt t="99073" x="7162800" y="5692775"/>
          <p14:tracePt t="99081" x="7178675" y="5692775"/>
          <p14:tracePt t="99097" x="7178675" y="5684838"/>
          <p14:tracePt t="99361" x="7178675" y="5676900"/>
          <p14:tracePt t="99370" x="7170738" y="5668963"/>
          <p14:tracePt t="99377" x="7162800" y="5661025"/>
          <p14:tracePt t="99401" x="7154863" y="5654675"/>
          <p14:tracePt t="99441" x="7146925" y="5646738"/>
          <p14:tracePt t="99465" x="7132638" y="5646738"/>
          <p14:tracePt t="99474" x="7124700" y="5638800"/>
          <p14:tracePt t="99489" x="7116763" y="5638800"/>
          <p14:tracePt t="99502" x="7116763" y="5630863"/>
          <p14:tracePt t="99519" x="7094538" y="5630863"/>
          <p14:tracePt t="99519" x="7078663" y="5630863"/>
          <p14:tracePt t="99537" x="7070725" y="5630863"/>
          <p14:tracePt t="99554" x="7056438" y="5622925"/>
          <p14:tracePt t="100113" x="7026275" y="5616575"/>
          <p14:tracePt t="100121" x="7010400" y="5608638"/>
          <p14:tracePt t="100136" x="6972300" y="5592763"/>
          <p14:tracePt t="100136" x="6950075" y="5584825"/>
          <p14:tracePt t="100154" x="6880225" y="5546725"/>
          <p14:tracePt t="100170" x="6811963" y="5540375"/>
          <p14:tracePt t="100187" x="6727825" y="5524500"/>
          <p14:tracePt t="100203" x="6637338" y="5502275"/>
          <p14:tracePt t="100220" x="6569075" y="5478463"/>
          <p14:tracePt t="100237" x="6537325" y="5448300"/>
          <p14:tracePt t="100253" x="6523038" y="5448300"/>
          <p14:tracePt t="100269" x="6515100" y="5448300"/>
          <p14:tracePt t="100313" x="6507163" y="5456238"/>
          <p14:tracePt t="100345" x="6492875" y="5464175"/>
          <p14:tracePt t="100361" x="6484938" y="5470525"/>
          <p14:tracePt t="100369" x="6484938" y="5478463"/>
          <p14:tracePt t="100377" x="6477000" y="5478463"/>
          <p14:tracePt t="100387" x="6461125" y="5516563"/>
          <p14:tracePt t="100403" x="6430963" y="5540375"/>
          <p14:tracePt t="100420" x="6400800" y="5546725"/>
          <p14:tracePt t="100436" x="6370638" y="5546725"/>
          <p14:tracePt t="100453" x="6362700" y="5546725"/>
          <p14:tracePt t="100469" x="6340475" y="5554663"/>
          <p14:tracePt t="100486" x="6308725" y="5554663"/>
          <p14:tracePt t="100503" x="6278563" y="5562600"/>
          <p14:tracePt t="100519" x="6264275" y="5570538"/>
          <p14:tracePt t="100519" x="6248400" y="5584825"/>
          <p14:tracePt t="100538" x="6226175" y="5592763"/>
          <p14:tracePt t="100553" x="6202363" y="5600700"/>
          <p14:tracePt t="100568" x="6118225" y="5616575"/>
          <p14:tracePt t="100587" x="6011863" y="5638800"/>
          <p14:tracePt t="100603" x="5927725" y="5654675"/>
          <p14:tracePt t="100619" x="5883275" y="5684838"/>
          <p14:tracePt t="100636" x="5867400" y="5699125"/>
          <p14:tracePt t="100652" x="5859463" y="5699125"/>
          <p14:tracePt t="100669" x="5859463" y="5707063"/>
          <p14:tracePt t="100685" x="5867400" y="5707063"/>
          <p14:tracePt t="100857" x="5883275" y="5707063"/>
          <p14:tracePt t="100865" x="5889625" y="5707063"/>
          <p14:tracePt t="100873" x="5897563" y="5707063"/>
          <p14:tracePt t="100885" x="5913438" y="5699125"/>
          <p14:tracePt t="100945" x="5935663" y="5699125"/>
          <p14:tracePt t="100961" x="5959475" y="5699125"/>
          <p14:tracePt t="100969" x="6065838" y="5699125"/>
          <p14:tracePt t="100986" x="6142038" y="5699125"/>
          <p14:tracePt t="101003" x="6180138" y="5699125"/>
          <p14:tracePt t="101019" x="6210300" y="5699125"/>
          <p14:tracePt t="101037" x="6286500" y="5707063"/>
          <p14:tracePt t="101052" x="6378575" y="5730875"/>
          <p14:tracePt t="101068" x="6416675" y="5730875"/>
          <p14:tracePt t="101086" x="6423025" y="5730875"/>
          <p14:tracePt t="101113" x="6430963" y="5730875"/>
          <p14:tracePt t="101121" x="6438900" y="5730875"/>
          <p14:tracePt t="101135" x="6469063" y="5730875"/>
          <p14:tracePt t="101153" x="6499225" y="5730875"/>
          <p14:tracePt t="101170" x="6530975" y="5730875"/>
          <p14:tracePt t="101186" x="6561138" y="5730875"/>
          <p14:tracePt t="101203" x="6575425" y="5730875"/>
          <p14:tracePt t="101219" x="6599238" y="5730875"/>
          <p14:tracePt t="101235" x="6621463" y="5730875"/>
          <p14:tracePt t="101252" x="6629400" y="5730875"/>
          <p14:tracePt t="101268" x="6637338" y="5730875"/>
          <p14:tracePt t="101285" x="6683375" y="5737225"/>
          <p14:tracePt t="101302" x="6713538" y="5753100"/>
          <p14:tracePt t="101318" x="6727825" y="5753100"/>
          <p14:tracePt t="101335" x="6735763" y="5753100"/>
          <p14:tracePt t="101377" x="6743700" y="5753100"/>
          <p14:tracePt t="101401" x="6751638" y="5753100"/>
          <p14:tracePt t="101769" x="6759575" y="5753100"/>
          <p14:tracePt t="101777" x="6773863" y="5753100"/>
          <p14:tracePt t="101785" x="6819900" y="5745163"/>
          <p14:tracePt t="101802" x="6850063" y="5737225"/>
          <p14:tracePt t="101818" x="6865938" y="5730875"/>
          <p14:tracePt t="101835" x="6858000" y="5730875"/>
          <p14:tracePt t="104120" x="6858000" y="5715000"/>
          <p14:tracePt t="104505" x="6865938" y="5707063"/>
          <p14:tracePt t="104513" x="6865938" y="5699125"/>
          <p14:tracePt t="104529" x="6880225" y="5684838"/>
          <p14:tracePt t="104545" x="6888163" y="5668963"/>
          <p14:tracePt t="104569" x="6888163" y="5654675"/>
          <p14:tracePt t="104601" x="6896100" y="5646738"/>
          <p14:tracePt t="104617" x="6896100" y="5638800"/>
          <p14:tracePt t="104641" x="6911975" y="5616575"/>
          <p14:tracePt t="104649" x="6950075" y="5554663"/>
          <p14:tracePt t="104666" x="6964363" y="5508625"/>
          <p14:tracePt t="104683" x="6994525" y="5432425"/>
          <p14:tracePt t="104699" x="7010400" y="5364163"/>
          <p14:tracePt t="104715" x="7018338" y="5334000"/>
          <p14:tracePt t="104732" x="7018338" y="5318125"/>
          <p14:tracePt t="104748" x="7018338" y="5303838"/>
          <p14:tracePt t="104764" x="7018338" y="5295900"/>
          <p14:tracePt t="104825" x="7018338" y="5280025"/>
          <p14:tracePt t="104833" x="7018338" y="5273675"/>
          <p14:tracePt t="104847" x="7018338" y="5241925"/>
          <p14:tracePt t="104847" x="7010400" y="5227638"/>
          <p14:tracePt t="104866" x="7002463" y="5211763"/>
          <p14:tracePt t="104882" x="6988175" y="5203825"/>
          <p14:tracePt t="104899" x="6980238" y="5203825"/>
          <p14:tracePt t="104961" x="6964363" y="5203825"/>
          <p14:tracePt t="104977" x="6950075" y="5203825"/>
          <p14:tracePt t="104985" x="6934200" y="5203825"/>
          <p14:tracePt t="104998" x="6918325" y="5203825"/>
          <p14:tracePt t="105014" x="6911975" y="5203825"/>
          <p14:tracePt t="105031" x="6904038" y="5203825"/>
          <p14:tracePt t="105047" x="6896100" y="5203825"/>
          <p14:tracePt t="105073" x="6888163" y="5203825"/>
          <p14:tracePt t="105089" x="6880225" y="5203825"/>
          <p14:tracePt t="105114" x="6873875" y="5219700"/>
          <p14:tracePt t="105121" x="6858000" y="5235575"/>
          <p14:tracePt t="105131" x="6835775" y="5265738"/>
          <p14:tracePt t="105148" x="6797675" y="5311775"/>
          <p14:tracePt t="105164" x="6781800" y="5326063"/>
          <p14:tracePt t="105181" x="6765925" y="5349875"/>
          <p14:tracePt t="105198" x="6765925" y="5356225"/>
          <p14:tracePt t="105214" x="6759575" y="5356225"/>
          <p14:tracePt t="105231" x="6759575" y="5372100"/>
          <p14:tracePt t="105231" x="6759575" y="5380038"/>
          <p14:tracePt t="105250" x="6759575" y="5394325"/>
          <p14:tracePt t="105264" x="6759575" y="5432425"/>
          <p14:tracePt t="105282" x="6759575" y="5456238"/>
          <p14:tracePt t="105298" x="6759575" y="5470525"/>
          <p14:tracePt t="105315" x="6759575" y="5486400"/>
          <p14:tracePt t="105337" x="6759575" y="5508625"/>
          <p14:tracePt t="105347" x="6781800" y="5546725"/>
          <p14:tracePt t="105364" x="6804025" y="5584825"/>
          <p14:tracePt t="105381" x="6827838" y="5616575"/>
          <p14:tracePt t="105397" x="6835775" y="5622925"/>
          <p14:tracePt t="105414" x="6842125" y="5630863"/>
          <p14:tracePt t="105467" x="6842125" y="5622925"/>
          <p14:tracePt t="105513" x="6842125" y="5616575"/>
          <p14:tracePt t="105537" x="6842125" y="5608638"/>
          <p14:tracePt t="106434" x="6827838" y="5600700"/>
          <p14:tracePt t="107153" x="6765925" y="5600700"/>
          <p14:tracePt t="107162" x="6675438" y="5646738"/>
          <p14:tracePt t="107169" x="6575425" y="5692775"/>
          <p14:tracePt t="107179" x="6256338" y="5807075"/>
          <p14:tracePt t="107196" x="5859463" y="5927725"/>
          <p14:tracePt t="107212" x="5646738" y="5997575"/>
          <p14:tracePt t="107229" x="5516563" y="6027738"/>
          <p14:tracePt t="107246" x="5410200" y="6065838"/>
          <p14:tracePt t="107262" x="5273675" y="6103938"/>
          <p14:tracePt t="107279" x="5083175" y="6180138"/>
          <p14:tracePt t="107296" x="4892675" y="6226175"/>
          <p14:tracePt t="107296" x="4800600" y="6248400"/>
          <p14:tracePt t="107314" x="4716463" y="6256338"/>
          <p14:tracePt t="107314" x="4656138" y="6256338"/>
          <p14:tracePt t="107330" x="4533900" y="6256338"/>
          <p14:tracePt t="107347" x="4465638" y="6256338"/>
          <p14:tracePt t="107363" x="4411663" y="6256338"/>
          <p14:tracePt t="107379" x="4313238" y="6256338"/>
          <p14:tracePt t="107396" x="4160838" y="6256338"/>
          <p14:tracePt t="107412" x="4000500" y="6256338"/>
          <p14:tracePt t="107429" x="3856038" y="6256338"/>
          <p14:tracePt t="107446" x="3741738" y="6256338"/>
          <p14:tracePt t="107462" x="3627438" y="6226175"/>
          <p14:tracePt t="107462" x="3603625" y="6202363"/>
          <p14:tracePt t="107482" x="3559175" y="6202363"/>
          <p14:tracePt t="107496" x="3451225" y="6164263"/>
          <p14:tracePt t="107496" x="3390900" y="6149975"/>
          <p14:tracePt t="107514" x="3352800" y="6134100"/>
          <p14:tracePt t="107514" x="3298825" y="6103938"/>
          <p14:tracePt t="107530" x="3230563" y="6073775"/>
          <p14:tracePt t="107546" x="3178175" y="6073775"/>
          <p14:tracePt t="107563" x="3108325" y="6057900"/>
          <p14:tracePt t="107579" x="3025775" y="6049963"/>
          <p14:tracePt t="107596" x="2949575" y="6027738"/>
          <p14:tracePt t="107612" x="2873375" y="6027738"/>
          <p14:tracePt t="107629" x="2773363" y="6003925"/>
          <p14:tracePt t="107645" x="2636838" y="6003925"/>
          <p14:tracePt t="107662" x="2506663" y="5981700"/>
          <p14:tracePt t="107678" x="2430463" y="5959475"/>
          <p14:tracePt t="107695" x="2370138" y="5943600"/>
          <p14:tracePt t="107712" x="2332038" y="5927725"/>
          <p14:tracePt t="107712" x="2324100" y="5927725"/>
          <p14:tracePt t="107730" x="2308225" y="5927725"/>
          <p14:tracePt t="107745" x="2293938" y="5927725"/>
          <p14:tracePt t="107761" x="2278063" y="5927725"/>
          <p14:tracePt t="107801" x="2255838" y="5913438"/>
          <p14:tracePt t="107817" x="2239963" y="5897563"/>
          <p14:tracePt t="107825" x="2209800" y="5897563"/>
          <p14:tracePt t="107833" x="2209800" y="5889625"/>
          <p14:tracePt t="107845" x="2217738" y="5889625"/>
          <p14:tracePt t="107993" x="2232025" y="5889625"/>
          <p14:tracePt t="108001" x="2270125" y="5889625"/>
          <p14:tracePt t="108011" x="2370138" y="5889625"/>
          <p14:tracePt t="108028" x="2446338" y="5897563"/>
          <p14:tracePt t="108045" x="2454275" y="5897563"/>
          <p14:tracePt t="108061" x="2460625" y="5897563"/>
          <p14:tracePt t="108161" x="2460625" y="5889625"/>
          <p14:tracePt t="108177" x="2460625" y="5883275"/>
          <p14:tracePt t="108185" x="2460625" y="5875338"/>
          <p14:tracePt t="108195" x="2460625" y="5859463"/>
          <p14:tracePt t="108217" x="2468563" y="5851525"/>
          <p14:tracePt t="108227" x="2468563" y="5845175"/>
          <p14:tracePt t="108265" x="2468563" y="5837238"/>
          <p14:tracePt t="108273" x="2468563" y="5829300"/>
          <p14:tracePt t="108281" x="2468563" y="5813425"/>
          <p14:tracePt t="108294" x="2468563" y="5783263"/>
          <p14:tracePt t="108311" x="2468563" y="5737225"/>
          <p14:tracePt t="108311" x="2468563" y="5722938"/>
          <p14:tracePt t="108330" x="2468563" y="5699125"/>
          <p14:tracePt t="108344" x="2468563" y="5654675"/>
          <p14:tracePt t="108362" x="2454275" y="5630863"/>
          <p14:tracePt t="108378" x="2438400" y="5622925"/>
          <p14:tracePt t="108395" x="2422525" y="5622925"/>
          <p14:tracePt t="108411" x="2400300" y="5608638"/>
          <p14:tracePt t="108428" x="2378075" y="5592763"/>
          <p14:tracePt t="108444" x="2339975" y="5570538"/>
          <p14:tracePt t="108461" x="2293938" y="5554663"/>
          <p14:tracePt t="108480" x="2270125" y="5546725"/>
          <p14:tracePt t="108495" x="2263775" y="5546725"/>
          <p14:tracePt t="108553" x="2255838" y="5540375"/>
          <p14:tracePt t="108569" x="2239963" y="5540375"/>
          <p14:tracePt t="108578" x="2187575" y="5540375"/>
          <p14:tracePt t="108595" x="2155825" y="5540375"/>
          <p14:tracePt t="108611" x="2125663" y="5540375"/>
          <p14:tracePt t="108628" x="2095500" y="5540375"/>
          <p14:tracePt t="108644" x="2079625" y="5540375"/>
          <p14:tracePt t="108661" x="2065338" y="5546725"/>
          <p14:tracePt t="108677" x="2049463" y="5546725"/>
          <p14:tracePt t="108713" x="2041525" y="5546725"/>
          <p14:tracePt t="108721" x="2027238" y="5546725"/>
          <p14:tracePt t="108729" x="2011363" y="5546725"/>
          <p14:tracePt t="108744" x="1927225" y="5554663"/>
          <p14:tracePt t="108762" x="1897063" y="5554663"/>
          <p14:tracePt t="108778" x="1858963" y="5554663"/>
          <p14:tracePt t="108795" x="1844675" y="5554663"/>
          <p14:tracePt t="108849" x="1820863" y="5570538"/>
          <p14:tracePt t="108857" x="1812925" y="5570538"/>
          <p14:tracePt t="108865" x="1768475" y="5578475"/>
          <p14:tracePt t="108877" x="1744663" y="5592763"/>
          <p14:tracePt t="108894" x="1722438" y="5622925"/>
          <p14:tracePt t="108911" x="1706563" y="5646738"/>
          <p14:tracePt t="108928" x="1706563" y="5668963"/>
          <p14:tracePt t="108944" x="1684338" y="5707063"/>
          <p14:tracePt t="108962" x="1668463" y="5715000"/>
          <p14:tracePt t="108978" x="1668463" y="5737225"/>
          <p14:tracePt t="108995" x="1668463" y="5745163"/>
          <p14:tracePt t="109049" x="1668463" y="5753100"/>
          <p14:tracePt t="109057" x="1668463" y="5761038"/>
          <p14:tracePt t="109065" x="1668463" y="5768975"/>
          <p14:tracePt t="109113" x="1668463" y="5783263"/>
          <p14:tracePt t="109137" x="1668463" y="5799138"/>
          <p14:tracePt t="109145" x="1668463" y="5813425"/>
          <p14:tracePt t="109161" x="1668463" y="5837238"/>
          <p14:tracePt t="109178" x="1668463" y="5845175"/>
          <p14:tracePt t="109217" x="1668463" y="5851525"/>
          <p14:tracePt t="109225" x="1668463" y="5859463"/>
          <p14:tracePt t="109241" x="1668463" y="5867400"/>
          <p14:tracePt t="109329" x="1676400" y="5875338"/>
          <p14:tracePt t="109385" x="1684338" y="5883275"/>
          <p14:tracePt t="109481" x="1692275" y="5889625"/>
          <p14:tracePt t="109537" x="1698625" y="5889625"/>
          <p14:tracePt t="109609" x="1706563" y="5889625"/>
          <p14:tracePt t="109681" x="1714500" y="5889625"/>
          <p14:tracePt t="109705" x="1730375" y="5883275"/>
          <p14:tracePt t="110614" x="1730375" y="5889625"/>
          <p14:tracePt t="111297" x="1736725" y="5897563"/>
          <p14:tracePt t="111417" x="1744663" y="5897563"/>
          <p14:tracePt t="111441" x="1752600" y="5897563"/>
          <p14:tracePt t="111458" x="1774825" y="5897563"/>
          <p14:tracePt t="111505" x="1790700" y="5897563"/>
          <p14:tracePt t="111513" x="1806575" y="5897563"/>
          <p14:tracePt t="111529" x="1812925" y="5897563"/>
          <p14:tracePt t="111541" x="1820863" y="5897563"/>
          <p14:tracePt t="111557" x="1836738" y="5897563"/>
          <p14:tracePt t="111574" x="1844675" y="5889625"/>
          <p14:tracePt t="111591" x="1851025" y="5889625"/>
          <p14:tracePt t="111608" x="1858963" y="5889625"/>
          <p14:tracePt t="111624" x="1889125" y="5889625"/>
          <p14:tracePt t="111642" x="1920875" y="5889625"/>
          <p14:tracePt t="111658" x="1951038" y="5889625"/>
          <p14:tracePt t="111675" x="1973263" y="5889625"/>
          <p14:tracePt t="111691" x="2003425" y="5889625"/>
          <p14:tracePt t="111708" x="2049463" y="5889625"/>
          <p14:tracePt t="111724" x="2073275" y="5889625"/>
          <p14:tracePt t="111741" x="2079625" y="5889625"/>
          <p14:tracePt t="111757" x="2095500" y="5889625"/>
          <p14:tracePt t="111785" x="2095500" y="5883275"/>
          <p14:tracePt t="111793" x="2117725" y="5883275"/>
          <p14:tracePt t="111807" x="2149475" y="5867400"/>
          <p14:tracePt t="111807" x="2155825" y="5867400"/>
          <p14:tracePt t="111826" x="2155825" y="5875338"/>
          <p14:tracePt t="112705" x="2149475" y="5883275"/>
          <p14:tracePt t="112785" x="2141538" y="5889625"/>
          <p14:tracePt t="112801" x="2133600" y="5897563"/>
          <p14:tracePt t="112817" x="2125663" y="5897563"/>
          <p14:tracePt t="112849" x="2117725" y="5897563"/>
          <p14:tracePt t="112857" x="2103438" y="5913438"/>
          <p14:tracePt t="112913" x="2087563" y="5913438"/>
          <p14:tracePt t="113161" x="2073275" y="5927725"/>
          <p14:tracePt t="113169" x="2057400" y="5927725"/>
          <p14:tracePt t="113225" x="2049463" y="5935663"/>
          <p14:tracePt t="113233" x="2041525" y="5943600"/>
          <p14:tracePt t="113249" x="2035175" y="5951538"/>
          <p14:tracePt t="113265" x="2027238" y="5959475"/>
          <p14:tracePt t="113274" x="2011363" y="5965825"/>
          <p14:tracePt t="113290" x="1997075" y="5981700"/>
          <p14:tracePt t="113307" x="1989138" y="5997575"/>
          <p14:tracePt t="113323" x="1935163" y="6011863"/>
          <p14:tracePt t="113339" x="1882775" y="6035675"/>
          <p14:tracePt t="113356" x="1812925" y="6042025"/>
          <p14:tracePt t="113373" x="1782763" y="6049963"/>
          <p14:tracePt t="113389" x="1714500" y="6065838"/>
          <p14:tracePt t="113406" x="1692275" y="6073775"/>
          <p14:tracePt t="113423" x="1654175" y="6088063"/>
          <p14:tracePt t="113440" x="1646238" y="6096000"/>
          <p14:tracePt t="113456" x="1638300" y="6111875"/>
          <p14:tracePt t="113537" x="1630363" y="6126163"/>
          <p14:tracePt t="113545" x="1630363" y="6134100"/>
          <p14:tracePt t="113556" x="1622425" y="6156325"/>
          <p14:tracePt t="113572" x="1608138" y="6164263"/>
          <p14:tracePt t="114233" x="1592263" y="6164263"/>
          <p14:tracePt t="114249" x="1577975" y="6172200"/>
          <p14:tracePt t="114257" x="1570038" y="6172200"/>
          <p14:tracePt t="114281" x="1554163" y="6180138"/>
          <p14:tracePt t="114289" x="1531938" y="6188075"/>
          <p14:tracePt t="114306" x="1501775" y="6194425"/>
          <p14:tracePt t="114322" x="1463675" y="6202363"/>
          <p14:tracePt t="114339" x="1417638" y="6210300"/>
          <p14:tracePt t="114355" x="1371600" y="6240463"/>
          <p14:tracePt t="114372" x="1317625" y="6256338"/>
          <p14:tracePt t="114388" x="1273175" y="6278563"/>
          <p14:tracePt t="114405" x="1219200" y="6316663"/>
          <p14:tracePt t="114422" x="1143000" y="6378575"/>
          <p14:tracePt t="114438" x="1082675" y="6416675"/>
          <p14:tracePt t="114455" x="982663" y="6461125"/>
          <p14:tracePt t="114476" x="960438" y="6461125"/>
          <p14:tracePt t="114488" x="922338" y="6484938"/>
          <p14:tracePt t="114488" x="892175" y="6484938"/>
          <p14:tracePt t="114505" x="846138" y="6484938"/>
          <p14:tracePt t="114522" x="808038" y="6515100"/>
          <p14:tracePt t="114539" x="762000" y="6530975"/>
          <p14:tracePt t="114556" x="677863" y="6537325"/>
          <p14:tracePt t="114572" x="587375" y="6553200"/>
          <p14:tracePt t="114588" x="487363" y="6575425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4"/>
          <p:cNvSpPr>
            <a:spLocks noChangeShapeType="1"/>
          </p:cNvSpPr>
          <p:nvPr/>
        </p:nvSpPr>
        <p:spPr bwMode="auto">
          <a:xfrm flipV="1">
            <a:off x="434975" y="1263650"/>
            <a:ext cx="0" cy="518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1" name="Line 5"/>
          <p:cNvSpPr>
            <a:spLocks noChangeShapeType="1"/>
          </p:cNvSpPr>
          <p:nvPr/>
        </p:nvSpPr>
        <p:spPr bwMode="auto">
          <a:xfrm>
            <a:off x="434975" y="6445250"/>
            <a:ext cx="680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2" name="Line 6"/>
          <p:cNvSpPr>
            <a:spLocks noChangeShapeType="1"/>
          </p:cNvSpPr>
          <p:nvPr/>
        </p:nvSpPr>
        <p:spPr bwMode="auto">
          <a:xfrm>
            <a:off x="1438275" y="3714750"/>
            <a:ext cx="930275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3" name="Line 7"/>
          <p:cNvSpPr>
            <a:spLocks noChangeShapeType="1"/>
          </p:cNvSpPr>
          <p:nvPr/>
        </p:nvSpPr>
        <p:spPr bwMode="auto">
          <a:xfrm>
            <a:off x="5522913" y="5375275"/>
            <a:ext cx="930275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4" name="Text Box 8"/>
          <p:cNvSpPr txBox="1">
            <a:spLocks noChangeArrowheads="1"/>
          </p:cNvSpPr>
          <p:nvPr/>
        </p:nvSpPr>
        <p:spPr bwMode="auto">
          <a:xfrm>
            <a:off x="577850" y="3478213"/>
            <a:ext cx="1009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/>
              <a:t>rea</a:t>
            </a:r>
            <a:r>
              <a:rPr lang="sr-Latn-CS" altLang="en-US"/>
              <a:t>ktant</a:t>
            </a:r>
            <a:endParaRPr lang="en-GB" altLang="en-US"/>
          </a:p>
        </p:txBody>
      </p:sp>
      <p:sp>
        <p:nvSpPr>
          <p:cNvPr id="17415" name="Text Box 9"/>
          <p:cNvSpPr txBox="1">
            <a:spLocks noChangeArrowheads="1"/>
          </p:cNvSpPr>
          <p:nvPr/>
        </p:nvSpPr>
        <p:spPr bwMode="auto">
          <a:xfrm>
            <a:off x="6453188" y="5159375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/>
              <a:t>produ</a:t>
            </a:r>
            <a:r>
              <a:rPr lang="sr-Latn-CS" altLang="en-US"/>
              <a:t>kt</a:t>
            </a:r>
            <a:endParaRPr lang="en-GB" altLang="en-US"/>
          </a:p>
        </p:txBody>
      </p:sp>
      <p:grpSp>
        <p:nvGrpSpPr>
          <p:cNvPr id="17416" name="Group 10"/>
          <p:cNvGrpSpPr>
            <a:grpSpLocks/>
          </p:cNvGrpSpPr>
          <p:nvPr/>
        </p:nvGrpSpPr>
        <p:grpSpPr bwMode="auto">
          <a:xfrm>
            <a:off x="914400" y="1447800"/>
            <a:ext cx="3654425" cy="2241550"/>
            <a:chOff x="1007" y="852"/>
            <a:chExt cx="2302" cy="1412"/>
          </a:xfrm>
        </p:grpSpPr>
        <p:sp>
          <p:nvSpPr>
            <p:cNvPr id="17452" name="Line 11"/>
            <p:cNvSpPr>
              <a:spLocks noChangeShapeType="1"/>
            </p:cNvSpPr>
            <p:nvPr/>
          </p:nvSpPr>
          <p:spPr bwMode="auto">
            <a:xfrm>
              <a:off x="1007" y="852"/>
              <a:ext cx="2302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3" name="Line 12"/>
            <p:cNvSpPr>
              <a:spLocks noChangeShapeType="1"/>
            </p:cNvSpPr>
            <p:nvPr/>
          </p:nvSpPr>
          <p:spPr bwMode="auto">
            <a:xfrm>
              <a:off x="1414" y="852"/>
              <a:ext cx="0" cy="1412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4" name="Text Box 13"/>
            <p:cNvSpPr txBox="1">
              <a:spLocks noChangeArrowheads="1"/>
            </p:cNvSpPr>
            <p:nvPr/>
          </p:nvSpPr>
          <p:spPr bwMode="auto">
            <a:xfrm>
              <a:off x="1007" y="1439"/>
              <a:ext cx="4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2000" b="1">
                  <a:solidFill>
                    <a:srgbClr val="A50021"/>
                  </a:solidFill>
                  <a:latin typeface="Times New Roman" panose="02020603050405020304" pitchFamily="18" charset="0"/>
                </a:rPr>
                <a:t>E</a:t>
              </a:r>
              <a:r>
                <a:rPr lang="en-GB" altLang="en-US" sz="2000" b="1" baseline="-25000">
                  <a:solidFill>
                    <a:srgbClr val="A50021"/>
                  </a:solidFill>
                  <a:latin typeface="Times New Roman" panose="02020603050405020304" pitchFamily="18" charset="0"/>
                </a:rPr>
                <a:t>hom</a:t>
              </a:r>
              <a:endParaRPr lang="en-GB" altLang="en-US" sz="2000" b="1">
                <a:solidFill>
                  <a:srgbClr val="A50021"/>
                </a:solidFill>
                <a:latin typeface="Symbol" panose="05050102010706020507" pitchFamily="18" charset="2"/>
              </a:endParaRPr>
            </a:p>
          </p:txBody>
        </p:sp>
      </p:grpSp>
      <p:sp>
        <p:nvSpPr>
          <p:cNvPr id="17417" name="Text Box 14"/>
          <p:cNvSpPr txBox="1">
            <a:spLocks noChangeArrowheads="1"/>
          </p:cNvSpPr>
          <p:nvPr/>
        </p:nvSpPr>
        <p:spPr bwMode="auto">
          <a:xfrm rot="-5400000">
            <a:off x="-854868" y="2982118"/>
            <a:ext cx="2178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/>
              <a:t>potential</a:t>
            </a:r>
            <a:r>
              <a:rPr lang="sr-Latn-CS" altLang="en-US"/>
              <a:t>na</a:t>
            </a:r>
            <a:r>
              <a:rPr lang="en-GB" altLang="en-US"/>
              <a:t> energ</a:t>
            </a:r>
            <a:r>
              <a:rPr lang="sr-Latn-CS" altLang="en-US"/>
              <a:t>ija</a:t>
            </a:r>
            <a:endParaRPr lang="en-GB" altLang="en-US"/>
          </a:p>
        </p:txBody>
      </p:sp>
      <p:sp>
        <p:nvSpPr>
          <p:cNvPr id="17418" name="Text Box 16"/>
          <p:cNvSpPr txBox="1">
            <a:spLocks noChangeArrowheads="1"/>
          </p:cNvSpPr>
          <p:nvPr/>
        </p:nvSpPr>
        <p:spPr bwMode="auto">
          <a:xfrm>
            <a:off x="2362200" y="3124200"/>
            <a:ext cx="592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2000" b="1">
                <a:solidFill>
                  <a:schemeClr val="accent2"/>
                </a:solidFill>
                <a:latin typeface="Times New Roman" panose="02020603050405020304" pitchFamily="18" charset="0"/>
              </a:rPr>
              <a:t>E</a:t>
            </a:r>
            <a:r>
              <a:rPr lang="en-GB" altLang="en-US" sz="20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ads</a:t>
            </a:r>
            <a:endParaRPr lang="en-GB" altLang="en-US" sz="2000" b="1">
              <a:solidFill>
                <a:schemeClr val="accent2"/>
              </a:solidFill>
              <a:latin typeface="Symbol" panose="05050102010706020507" pitchFamily="18" charset="2"/>
            </a:endParaRPr>
          </a:p>
        </p:txBody>
      </p:sp>
      <p:sp>
        <p:nvSpPr>
          <p:cNvPr id="17419" name="Line 18"/>
          <p:cNvSpPr>
            <a:spLocks noChangeShapeType="1"/>
          </p:cNvSpPr>
          <p:nvPr/>
        </p:nvSpPr>
        <p:spPr bwMode="auto">
          <a:xfrm>
            <a:off x="2133600" y="3513138"/>
            <a:ext cx="1576388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0" name="Text Box 19"/>
          <p:cNvSpPr txBox="1">
            <a:spLocks noChangeArrowheads="1"/>
          </p:cNvSpPr>
          <p:nvPr/>
        </p:nvSpPr>
        <p:spPr bwMode="auto">
          <a:xfrm>
            <a:off x="5716588" y="5473700"/>
            <a:ext cx="6381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1600" b="1">
                <a:solidFill>
                  <a:schemeClr val="accent2"/>
                </a:solidFill>
                <a:latin typeface="Symbol" panose="05050102010706020507" pitchFamily="18" charset="2"/>
              </a:rPr>
              <a:t>D</a:t>
            </a:r>
            <a:r>
              <a:rPr lang="en-GB" altLang="en-US" sz="1600" b="1">
                <a:solidFill>
                  <a:schemeClr val="accent2"/>
                </a:solidFill>
                <a:latin typeface="Times New Roman" panose="02020603050405020304" pitchFamily="18" charset="0"/>
              </a:rPr>
              <a:t>E</a:t>
            </a:r>
            <a:r>
              <a:rPr lang="en-GB" altLang="en-US" sz="16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des</a:t>
            </a:r>
            <a:endParaRPr lang="en-GB" altLang="en-US" sz="1600" b="1">
              <a:solidFill>
                <a:schemeClr val="accent2"/>
              </a:solidFill>
              <a:latin typeface="Symbol" panose="05050102010706020507" pitchFamily="18" charset="2"/>
            </a:endParaRPr>
          </a:p>
        </p:txBody>
      </p:sp>
      <p:sp>
        <p:nvSpPr>
          <p:cNvPr id="17421" name="Line 21"/>
          <p:cNvSpPr>
            <a:spLocks noChangeShapeType="1"/>
          </p:cNvSpPr>
          <p:nvPr/>
        </p:nvSpPr>
        <p:spPr bwMode="auto">
          <a:xfrm>
            <a:off x="4211638" y="2743200"/>
            <a:ext cx="1576387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2" name="Line 22"/>
          <p:cNvSpPr>
            <a:spLocks noChangeShapeType="1"/>
          </p:cNvSpPr>
          <p:nvPr/>
        </p:nvSpPr>
        <p:spPr bwMode="auto">
          <a:xfrm>
            <a:off x="2205038" y="3513138"/>
            <a:ext cx="0" cy="2111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3" name="Line 23"/>
          <p:cNvSpPr>
            <a:spLocks noChangeShapeType="1"/>
          </p:cNvSpPr>
          <p:nvPr/>
        </p:nvSpPr>
        <p:spPr bwMode="auto">
          <a:xfrm>
            <a:off x="4570413" y="5824538"/>
            <a:ext cx="1576387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4" name="Line 24"/>
          <p:cNvSpPr>
            <a:spLocks noChangeShapeType="1"/>
          </p:cNvSpPr>
          <p:nvPr/>
        </p:nvSpPr>
        <p:spPr bwMode="auto">
          <a:xfrm>
            <a:off x="5645150" y="5403850"/>
            <a:ext cx="0" cy="42068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5" name="Text Box 25"/>
          <p:cNvSpPr txBox="1">
            <a:spLocks noChangeArrowheads="1"/>
          </p:cNvSpPr>
          <p:nvPr/>
        </p:nvSpPr>
        <p:spPr bwMode="auto">
          <a:xfrm>
            <a:off x="5181600" y="3581400"/>
            <a:ext cx="3889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1600" b="1">
                <a:solidFill>
                  <a:schemeClr val="accent2"/>
                </a:solidFill>
                <a:latin typeface="Times New Roman" panose="02020603050405020304" pitchFamily="18" charset="0"/>
              </a:rPr>
              <a:t>E</a:t>
            </a:r>
            <a:r>
              <a:rPr lang="sr-Latn-CS" altLang="en-US" sz="16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  <a:endParaRPr lang="en-GB" altLang="en-US" sz="1600" b="1">
              <a:solidFill>
                <a:schemeClr val="accent2"/>
              </a:solidFill>
              <a:latin typeface="Symbol" panose="05050102010706020507" pitchFamily="18" charset="2"/>
            </a:endParaRPr>
          </a:p>
        </p:txBody>
      </p:sp>
      <p:sp>
        <p:nvSpPr>
          <p:cNvPr id="17426" name="Line 26"/>
          <p:cNvSpPr>
            <a:spLocks noChangeShapeType="1"/>
          </p:cNvSpPr>
          <p:nvPr/>
        </p:nvSpPr>
        <p:spPr bwMode="auto">
          <a:xfrm>
            <a:off x="5143500" y="2743200"/>
            <a:ext cx="0" cy="20304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7" name="Text Box 27"/>
          <p:cNvSpPr txBox="1">
            <a:spLocks noChangeArrowheads="1"/>
          </p:cNvSpPr>
          <p:nvPr/>
        </p:nvSpPr>
        <p:spPr bwMode="auto">
          <a:xfrm>
            <a:off x="5181600" y="6419850"/>
            <a:ext cx="2393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/>
              <a:t>Rea</a:t>
            </a:r>
            <a:r>
              <a:rPr lang="sr-Latn-CS" altLang="en-US"/>
              <a:t>kciona koordinata</a:t>
            </a:r>
            <a:endParaRPr lang="en-GB" altLang="en-US"/>
          </a:p>
        </p:txBody>
      </p:sp>
      <p:sp>
        <p:nvSpPr>
          <p:cNvPr id="17428" name="Text Box 28"/>
          <p:cNvSpPr txBox="1">
            <a:spLocks noChangeArrowheads="1"/>
          </p:cNvSpPr>
          <p:nvPr/>
        </p:nvSpPr>
        <p:spPr bwMode="auto">
          <a:xfrm>
            <a:off x="6096000" y="0"/>
            <a:ext cx="30480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2400">
                <a:latin typeface="Times New Roman" panose="02020603050405020304" pitchFamily="18" charset="0"/>
              </a:rPr>
              <a:t>Adsorp</a:t>
            </a:r>
            <a:r>
              <a:rPr lang="sr-Latn-CS" altLang="en-US" sz="2400">
                <a:latin typeface="Times New Roman" panose="02020603050405020304" pitchFamily="18" charset="0"/>
              </a:rPr>
              <a:t>cija reaktanta ili desorpcija produkta su vrlo brze reakcije .</a:t>
            </a:r>
            <a:r>
              <a:rPr lang="en-GB" altLang="en-US" sz="2400">
                <a:latin typeface="Times New Roman" panose="02020603050405020304" pitchFamily="18" charset="0"/>
              </a:rPr>
              <a:t> </a:t>
            </a:r>
            <a:endParaRPr lang="sr-Latn-CS" altLang="en-US" sz="2400">
              <a:latin typeface="Times New Roman" panose="02020603050405020304" pitchFamily="18" charset="0"/>
            </a:endParaRPr>
          </a:p>
          <a:p>
            <a:r>
              <a:rPr lang="en-GB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E</a:t>
            </a:r>
            <a:r>
              <a:rPr lang="en-GB" altLang="en-US" sz="24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ads </a:t>
            </a:r>
            <a:r>
              <a:rPr lang="sr-Latn-CS" altLang="en-US" sz="2400">
                <a:latin typeface="Times New Roman" panose="02020603050405020304" pitchFamily="18" charset="0"/>
              </a:rPr>
              <a:t>je vrlo malo, odlučujući stupanj je reakcija na površini sa energijom aktivacije </a:t>
            </a:r>
            <a:r>
              <a:rPr lang="en-GB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E</a:t>
            </a:r>
            <a:r>
              <a:rPr lang="sr-Latn-CS" altLang="en-US" sz="24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kat</a:t>
            </a:r>
            <a:r>
              <a:rPr lang="en-GB" altLang="en-US" sz="2400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17429" name="Group 29"/>
          <p:cNvGrpSpPr>
            <a:grpSpLocks/>
          </p:cNvGrpSpPr>
          <p:nvPr/>
        </p:nvGrpSpPr>
        <p:grpSpPr bwMode="auto">
          <a:xfrm>
            <a:off x="1981200" y="914400"/>
            <a:ext cx="3808413" cy="4479925"/>
            <a:chOff x="1248" y="576"/>
            <a:chExt cx="2399" cy="2822"/>
          </a:xfrm>
        </p:grpSpPr>
        <p:sp>
          <p:nvSpPr>
            <p:cNvPr id="17447" name="Text Box 30"/>
            <p:cNvSpPr txBox="1">
              <a:spLocks noChangeArrowheads="1"/>
            </p:cNvSpPr>
            <p:nvPr/>
          </p:nvSpPr>
          <p:spPr bwMode="auto">
            <a:xfrm>
              <a:off x="1248" y="576"/>
              <a:ext cx="89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sr-Latn-CS" altLang="en-US" sz="1600">
                  <a:latin typeface="Times New Roman" panose="02020603050405020304" pitchFamily="18" charset="0"/>
                </a:rPr>
                <a:t>Prelazno stanje</a:t>
              </a:r>
              <a:endParaRPr lang="en-GB" altLang="en-US" sz="1600">
                <a:latin typeface="Times New Roman" panose="02020603050405020304" pitchFamily="18" charset="0"/>
              </a:endParaRPr>
            </a:p>
          </p:txBody>
        </p:sp>
        <p:grpSp>
          <p:nvGrpSpPr>
            <p:cNvPr id="17448" name="Group 31"/>
            <p:cNvGrpSpPr>
              <a:grpSpLocks/>
            </p:cNvGrpSpPr>
            <p:nvPr/>
          </p:nvGrpSpPr>
          <p:grpSpPr bwMode="auto">
            <a:xfrm>
              <a:off x="1444" y="720"/>
              <a:ext cx="2203" cy="2678"/>
              <a:chOff x="1444" y="720"/>
              <a:chExt cx="2203" cy="2678"/>
            </a:xfrm>
          </p:grpSpPr>
          <p:sp>
            <p:nvSpPr>
              <p:cNvPr id="17449" name="Freeform 32"/>
              <p:cNvSpPr>
                <a:spLocks/>
              </p:cNvSpPr>
              <p:nvPr/>
            </p:nvSpPr>
            <p:spPr bwMode="auto">
              <a:xfrm>
                <a:off x="1444" y="926"/>
                <a:ext cx="2203" cy="2472"/>
              </a:xfrm>
              <a:custGeom>
                <a:avLst/>
                <a:gdLst>
                  <a:gd name="T0" fmla="*/ 0 w 2494"/>
                  <a:gd name="T1" fmla="*/ 179 h 2937"/>
                  <a:gd name="T2" fmla="*/ 112 w 2494"/>
                  <a:gd name="T3" fmla="*/ 172 h 2937"/>
                  <a:gd name="T4" fmla="*/ 251 w 2494"/>
                  <a:gd name="T5" fmla="*/ 3 h 2937"/>
                  <a:gd name="T6" fmla="*/ 390 w 2494"/>
                  <a:gd name="T7" fmla="*/ 306 h 2937"/>
                  <a:gd name="T8" fmla="*/ 498 w 2494"/>
                  <a:gd name="T9" fmla="*/ 311 h 29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94"/>
                  <a:gd name="T16" fmla="*/ 0 h 2937"/>
                  <a:gd name="T17" fmla="*/ 2494 w 2494"/>
                  <a:gd name="T18" fmla="*/ 2937 h 293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94" h="2937">
                    <a:moveTo>
                      <a:pt x="0" y="1679"/>
                    </a:moveTo>
                    <a:cubicBezTo>
                      <a:pt x="94" y="1667"/>
                      <a:pt x="231" y="1679"/>
                      <a:pt x="564" y="1607"/>
                    </a:cubicBezTo>
                    <a:cubicBezTo>
                      <a:pt x="968" y="1388"/>
                      <a:pt x="913" y="0"/>
                      <a:pt x="1259" y="22"/>
                    </a:cubicBezTo>
                    <a:cubicBezTo>
                      <a:pt x="1605" y="44"/>
                      <a:pt x="1627" y="2819"/>
                      <a:pt x="1958" y="2886"/>
                    </a:cubicBezTo>
                    <a:cubicBezTo>
                      <a:pt x="2132" y="2937"/>
                      <a:pt x="2382" y="2908"/>
                      <a:pt x="2494" y="2914"/>
                    </a:cubicBezTo>
                  </a:path>
                </a:pathLst>
              </a:custGeom>
              <a:noFill/>
              <a:ln w="9525">
                <a:solidFill>
                  <a:srgbClr val="A5002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50" name="Text Box 33"/>
              <p:cNvSpPr txBox="1">
                <a:spLocks noChangeArrowheads="1"/>
              </p:cNvSpPr>
              <p:nvPr/>
            </p:nvSpPr>
            <p:spPr bwMode="auto">
              <a:xfrm>
                <a:off x="2496" y="720"/>
                <a:ext cx="34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600" b="1">
                    <a:solidFill>
                      <a:srgbClr val="A50021"/>
                    </a:solidFill>
                    <a:latin typeface="Times New Roman" panose="02020603050405020304" pitchFamily="18" charset="0"/>
                  </a:rPr>
                  <a:t>#</a:t>
                </a:r>
                <a:r>
                  <a:rPr lang="en-GB" altLang="en-US" sz="1600" b="1" baseline="-25000">
                    <a:solidFill>
                      <a:srgbClr val="A50021"/>
                    </a:solidFill>
                    <a:latin typeface="Times New Roman" panose="02020603050405020304" pitchFamily="18" charset="0"/>
                  </a:rPr>
                  <a:t>hom</a:t>
                </a:r>
              </a:p>
            </p:txBody>
          </p:sp>
          <p:sp>
            <p:nvSpPr>
              <p:cNvPr id="17451" name="Line 34"/>
              <p:cNvSpPr>
                <a:spLocks noChangeShapeType="1"/>
              </p:cNvSpPr>
              <p:nvPr/>
            </p:nvSpPr>
            <p:spPr bwMode="auto">
              <a:xfrm>
                <a:off x="2112" y="768"/>
                <a:ext cx="384" cy="144"/>
              </a:xfrm>
              <a:prstGeom prst="line">
                <a:avLst/>
              </a:prstGeom>
              <a:noFill/>
              <a:ln w="9525">
                <a:solidFill>
                  <a:srgbClr val="A5002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7430" name="Freeform 37"/>
          <p:cNvSpPr>
            <a:spLocks/>
          </p:cNvSpPr>
          <p:nvPr/>
        </p:nvSpPr>
        <p:spPr bwMode="auto">
          <a:xfrm>
            <a:off x="2286000" y="2547938"/>
            <a:ext cx="3530600" cy="3570287"/>
          </a:xfrm>
          <a:custGeom>
            <a:avLst/>
            <a:gdLst>
              <a:gd name="T0" fmla="*/ 0 w 2518"/>
              <a:gd name="T1" fmla="*/ 2147483647 h 2671"/>
              <a:gd name="T2" fmla="*/ 2147483647 w 2518"/>
              <a:gd name="T3" fmla="*/ 2147483647 h 2671"/>
              <a:gd name="T4" fmla="*/ 2147483647 w 2518"/>
              <a:gd name="T5" fmla="*/ 2147483647 h 2671"/>
              <a:gd name="T6" fmla="*/ 2147483647 w 2518"/>
              <a:gd name="T7" fmla="*/ 2147483647 h 2671"/>
              <a:gd name="T8" fmla="*/ 2147483647 w 2518"/>
              <a:gd name="T9" fmla="*/ 2147483647 h 2671"/>
              <a:gd name="T10" fmla="*/ 2147483647 w 2518"/>
              <a:gd name="T11" fmla="*/ 2147483647 h 2671"/>
              <a:gd name="T12" fmla="*/ 2147483647 w 2518"/>
              <a:gd name="T13" fmla="*/ 2147483647 h 2671"/>
              <a:gd name="T14" fmla="*/ 2147483647 w 2518"/>
              <a:gd name="T15" fmla="*/ 2147483647 h 267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518"/>
              <a:gd name="T25" fmla="*/ 0 h 2671"/>
              <a:gd name="T26" fmla="*/ 2518 w 2518"/>
              <a:gd name="T27" fmla="*/ 2671 h 267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518" h="2671">
                <a:moveTo>
                  <a:pt x="0" y="850"/>
                </a:moveTo>
                <a:cubicBezTo>
                  <a:pt x="85" y="847"/>
                  <a:pt x="339" y="856"/>
                  <a:pt x="503" y="840"/>
                </a:cubicBezTo>
                <a:cubicBezTo>
                  <a:pt x="667" y="824"/>
                  <a:pt x="872" y="625"/>
                  <a:pt x="986" y="755"/>
                </a:cubicBezTo>
                <a:cubicBezTo>
                  <a:pt x="1100" y="885"/>
                  <a:pt x="1117" y="1728"/>
                  <a:pt x="1188" y="1622"/>
                </a:cubicBezTo>
                <a:cubicBezTo>
                  <a:pt x="1259" y="1516"/>
                  <a:pt x="1336" y="0"/>
                  <a:pt x="1415" y="120"/>
                </a:cubicBezTo>
                <a:cubicBezTo>
                  <a:pt x="1494" y="240"/>
                  <a:pt x="1574" y="2011"/>
                  <a:pt x="1663" y="2341"/>
                </a:cubicBezTo>
                <a:cubicBezTo>
                  <a:pt x="1752" y="2671"/>
                  <a:pt x="1806" y="2144"/>
                  <a:pt x="1948" y="2103"/>
                </a:cubicBezTo>
                <a:cubicBezTo>
                  <a:pt x="2085" y="2091"/>
                  <a:pt x="2399" y="2098"/>
                  <a:pt x="2518" y="2097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1" name="Line 38"/>
          <p:cNvSpPr>
            <a:spLocks noChangeShapeType="1"/>
          </p:cNvSpPr>
          <p:nvPr/>
        </p:nvSpPr>
        <p:spPr bwMode="auto">
          <a:xfrm flipV="1">
            <a:off x="3886200" y="5105400"/>
            <a:ext cx="0" cy="533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2" name="Text Box 39"/>
          <p:cNvSpPr txBox="1">
            <a:spLocks noChangeArrowheads="1"/>
          </p:cNvSpPr>
          <p:nvPr/>
        </p:nvSpPr>
        <p:spPr bwMode="auto">
          <a:xfrm>
            <a:off x="2743200" y="5562600"/>
            <a:ext cx="1581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b="1">
                <a:solidFill>
                  <a:schemeClr val="accent2"/>
                </a:solidFill>
              </a:rPr>
              <a:t>Adsorb</a:t>
            </a:r>
            <a:r>
              <a:rPr lang="sr-Latn-CS" altLang="en-US" b="1">
                <a:solidFill>
                  <a:schemeClr val="accent2"/>
                </a:solidFill>
              </a:rPr>
              <a:t>cioni </a:t>
            </a:r>
          </a:p>
          <a:p>
            <a:r>
              <a:rPr lang="sr-Latn-CS" altLang="en-US" b="1">
                <a:solidFill>
                  <a:schemeClr val="accent2"/>
                </a:solidFill>
              </a:rPr>
              <a:t>kompleks</a:t>
            </a:r>
            <a:endParaRPr lang="en-GB" altLang="en-US" b="1">
              <a:solidFill>
                <a:schemeClr val="accent2"/>
              </a:solidFill>
            </a:endParaRPr>
          </a:p>
        </p:txBody>
      </p:sp>
      <p:sp>
        <p:nvSpPr>
          <p:cNvPr id="17433" name="Text Box 40"/>
          <p:cNvSpPr txBox="1">
            <a:spLocks noChangeArrowheads="1"/>
          </p:cNvSpPr>
          <p:nvPr/>
        </p:nvSpPr>
        <p:spPr bwMode="auto">
          <a:xfrm>
            <a:off x="4746625" y="6046788"/>
            <a:ext cx="2495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b="1">
                <a:solidFill>
                  <a:schemeClr val="accent2"/>
                </a:solidFill>
              </a:rPr>
              <a:t>Adsorb</a:t>
            </a:r>
            <a:r>
              <a:rPr lang="sr-Latn-CS" altLang="en-US" b="1">
                <a:solidFill>
                  <a:schemeClr val="accent2"/>
                </a:solidFill>
              </a:rPr>
              <a:t>ovani produkt</a:t>
            </a:r>
            <a:endParaRPr lang="en-GB" altLang="en-US" b="1">
              <a:solidFill>
                <a:schemeClr val="accent2"/>
              </a:solidFill>
            </a:endParaRPr>
          </a:p>
        </p:txBody>
      </p:sp>
      <p:sp>
        <p:nvSpPr>
          <p:cNvPr id="17434" name="Line 41"/>
          <p:cNvSpPr>
            <a:spLocks noChangeShapeType="1"/>
          </p:cNvSpPr>
          <p:nvPr/>
        </p:nvSpPr>
        <p:spPr bwMode="auto">
          <a:xfrm flipV="1">
            <a:off x="4741863" y="5862638"/>
            <a:ext cx="0" cy="42068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5" name="Text Box 42"/>
          <p:cNvSpPr txBox="1">
            <a:spLocks noChangeArrowheads="1"/>
          </p:cNvSpPr>
          <p:nvPr/>
        </p:nvSpPr>
        <p:spPr bwMode="auto">
          <a:xfrm>
            <a:off x="3881438" y="2362200"/>
            <a:ext cx="473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1600" b="1">
                <a:solidFill>
                  <a:schemeClr val="accent2"/>
                </a:solidFill>
                <a:latin typeface="Times New Roman" panose="02020603050405020304" pitchFamily="18" charset="0"/>
              </a:rPr>
              <a:t>#</a:t>
            </a:r>
            <a:r>
              <a:rPr lang="en-GB" altLang="en-US" sz="16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het</a:t>
            </a:r>
          </a:p>
        </p:txBody>
      </p:sp>
      <p:sp>
        <p:nvSpPr>
          <p:cNvPr id="17436" name="Line 43"/>
          <p:cNvSpPr>
            <a:spLocks noChangeShapeType="1"/>
          </p:cNvSpPr>
          <p:nvPr/>
        </p:nvSpPr>
        <p:spPr bwMode="auto">
          <a:xfrm>
            <a:off x="3208338" y="1196975"/>
            <a:ext cx="914400" cy="1219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7" name="Rectangle 45"/>
          <p:cNvSpPr>
            <a:spLocks noChangeArrowheads="1"/>
          </p:cNvSpPr>
          <p:nvPr/>
        </p:nvSpPr>
        <p:spPr bwMode="auto">
          <a:xfrm>
            <a:off x="228600" y="0"/>
            <a:ext cx="3625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b="1">
                <a:solidFill>
                  <a:schemeClr val="accent2"/>
                </a:solidFill>
              </a:rPr>
              <a:t>Energetski dijagram</a:t>
            </a:r>
          </a:p>
          <a:p>
            <a:r>
              <a:rPr lang="en-GB" altLang="en-US" b="1">
                <a:solidFill>
                  <a:schemeClr val="accent2"/>
                </a:solidFill>
              </a:rPr>
              <a:t>Langmir-Hin</a:t>
            </a:r>
            <a:r>
              <a:rPr lang="sr-Latn-CS" altLang="en-US" b="1">
                <a:solidFill>
                  <a:schemeClr val="accent2"/>
                </a:solidFill>
              </a:rPr>
              <a:t>šelvudova kinetika</a:t>
            </a:r>
            <a:r>
              <a:rPr lang="sr-Latn-CS" altLang="en-US"/>
              <a:t> </a:t>
            </a:r>
            <a:endParaRPr lang="en-GB" altLang="en-US"/>
          </a:p>
        </p:txBody>
      </p:sp>
      <p:sp>
        <p:nvSpPr>
          <p:cNvPr id="17438" name="Line 58"/>
          <p:cNvSpPr>
            <a:spLocks noChangeShapeType="1"/>
          </p:cNvSpPr>
          <p:nvPr/>
        </p:nvSpPr>
        <p:spPr bwMode="auto">
          <a:xfrm flipH="1">
            <a:off x="1828800" y="27432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9" name="Text Box 59"/>
          <p:cNvSpPr txBox="1">
            <a:spLocks noChangeArrowheads="1"/>
          </p:cNvSpPr>
          <p:nvPr/>
        </p:nvSpPr>
        <p:spPr bwMode="auto">
          <a:xfrm>
            <a:off x="3657600" y="4724400"/>
            <a:ext cx="51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b="1"/>
              <a:t>AC</a:t>
            </a:r>
            <a:endParaRPr lang="en-US" altLang="en-US" b="1"/>
          </a:p>
        </p:txBody>
      </p:sp>
      <p:sp>
        <p:nvSpPr>
          <p:cNvPr id="17440" name="Line 60"/>
          <p:cNvSpPr>
            <a:spLocks noChangeShapeType="1"/>
          </p:cNvSpPr>
          <p:nvPr/>
        </p:nvSpPr>
        <p:spPr bwMode="auto">
          <a:xfrm>
            <a:off x="1905000" y="27432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1" name="Text Box 65"/>
          <p:cNvSpPr txBox="1">
            <a:spLocks noChangeArrowheads="1"/>
          </p:cNvSpPr>
          <p:nvPr/>
        </p:nvSpPr>
        <p:spPr bwMode="auto">
          <a:xfrm>
            <a:off x="1905000" y="2971800"/>
            <a:ext cx="5127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1600" b="1">
                <a:solidFill>
                  <a:schemeClr val="accent2"/>
                </a:solidFill>
                <a:latin typeface="Times New Roman" panose="02020603050405020304" pitchFamily="18" charset="0"/>
              </a:rPr>
              <a:t>E</a:t>
            </a:r>
            <a:r>
              <a:rPr lang="en-US" altLang="en-US" sz="16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kat</a:t>
            </a:r>
            <a:endParaRPr lang="en-GB" altLang="en-US" sz="1600" b="1">
              <a:solidFill>
                <a:schemeClr val="accent2"/>
              </a:solidFill>
              <a:latin typeface="Symbol" panose="05050102010706020507" pitchFamily="18" charset="2"/>
            </a:endParaRPr>
          </a:p>
        </p:txBody>
      </p:sp>
      <p:sp>
        <p:nvSpPr>
          <p:cNvPr id="17442" name="Line 66"/>
          <p:cNvSpPr>
            <a:spLocks noChangeShapeType="1"/>
          </p:cNvSpPr>
          <p:nvPr/>
        </p:nvSpPr>
        <p:spPr bwMode="auto">
          <a:xfrm>
            <a:off x="1752600" y="4724400"/>
            <a:ext cx="41910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3" name="Line 67"/>
          <p:cNvSpPr>
            <a:spLocks noChangeShapeType="1"/>
          </p:cNvSpPr>
          <p:nvPr/>
        </p:nvSpPr>
        <p:spPr bwMode="auto">
          <a:xfrm>
            <a:off x="3581400" y="35052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4" name="Line 68"/>
          <p:cNvSpPr>
            <a:spLocks noChangeShapeType="1"/>
          </p:cNvSpPr>
          <p:nvPr/>
        </p:nvSpPr>
        <p:spPr bwMode="auto">
          <a:xfrm>
            <a:off x="2362200" y="37338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5" name="Text Box 69"/>
          <p:cNvSpPr txBox="1">
            <a:spLocks noChangeArrowheads="1"/>
          </p:cNvSpPr>
          <p:nvPr/>
        </p:nvSpPr>
        <p:spPr bwMode="auto">
          <a:xfrm>
            <a:off x="3124200" y="3962400"/>
            <a:ext cx="5127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1600" b="1">
                <a:solidFill>
                  <a:schemeClr val="accent2"/>
                </a:solidFill>
                <a:latin typeface="Times New Roman" panose="02020603050405020304" pitchFamily="18" charset="0"/>
              </a:rPr>
              <a:t>E</a:t>
            </a:r>
            <a:r>
              <a:rPr lang="sr-Latn-CS" altLang="en-US" sz="16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des</a:t>
            </a:r>
            <a:endParaRPr lang="en-GB" altLang="en-US" sz="1600" b="1">
              <a:solidFill>
                <a:schemeClr val="accent2"/>
              </a:solidFill>
              <a:latin typeface="Symbol" panose="05050102010706020507" pitchFamily="18" charset="2"/>
            </a:endParaRPr>
          </a:p>
        </p:txBody>
      </p:sp>
      <p:sp>
        <p:nvSpPr>
          <p:cNvPr id="17446" name="Text Box 70"/>
          <p:cNvSpPr txBox="1">
            <a:spLocks noChangeArrowheads="1"/>
          </p:cNvSpPr>
          <p:nvPr/>
        </p:nvSpPr>
        <p:spPr bwMode="auto">
          <a:xfrm>
            <a:off x="1676400" y="4038600"/>
            <a:ext cx="6683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1600" b="1">
                <a:solidFill>
                  <a:schemeClr val="accent2"/>
                </a:solidFill>
                <a:latin typeface="Symbol" panose="05050102010706020507" pitchFamily="18" charset="2"/>
              </a:rPr>
              <a:t>D</a:t>
            </a:r>
            <a:r>
              <a:rPr lang="sr-Latn-CS" altLang="en-US" sz="1600" b="1">
                <a:solidFill>
                  <a:schemeClr val="accent2"/>
                </a:solidFill>
                <a:latin typeface="Times New Roman" panose="02020603050405020304" pitchFamily="18" charset="0"/>
              </a:rPr>
              <a:t>H</a:t>
            </a:r>
            <a:r>
              <a:rPr lang="sr-Latn-CS" altLang="en-US" sz="16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ads</a:t>
            </a:r>
            <a:endParaRPr lang="en-GB" altLang="en-US" sz="1600" b="1">
              <a:solidFill>
                <a:schemeClr val="accent2"/>
              </a:solidFill>
              <a:latin typeface="Symbol" panose="05050102010706020507" pitchFamily="18" charset="2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787" x="549275" y="6537325"/>
          <p14:tracePt t="5796" x="593725" y="6515100"/>
          <p14:tracePt t="5803" x="647700" y="6492875"/>
          <p14:tracePt t="5814" x="693738" y="6461125"/>
          <p14:tracePt t="5831" x="723900" y="6438900"/>
          <p14:tracePt t="5848" x="739775" y="6423025"/>
          <p14:tracePt t="5866" x="739775" y="6400800"/>
          <p14:tracePt t="5881" x="754063" y="6340475"/>
          <p14:tracePt t="5898" x="777875" y="6210300"/>
          <p14:tracePt t="5898" x="800100" y="6126163"/>
          <p14:tracePt t="5916" x="860425" y="5951538"/>
          <p14:tracePt t="5932" x="914400" y="5775325"/>
          <p14:tracePt t="5948" x="952500" y="5638800"/>
          <p14:tracePt t="5965" x="960438" y="5578475"/>
          <p14:tracePt t="5981" x="974725" y="5540375"/>
          <p14:tracePt t="5998" x="982663" y="5516563"/>
          <p14:tracePt t="6014" x="990600" y="5456238"/>
          <p14:tracePt t="6031" x="1028700" y="5318125"/>
          <p14:tracePt t="6047" x="1074738" y="5143500"/>
          <p14:tracePt t="6063" x="1104900" y="4960938"/>
          <p14:tracePt t="6080" x="1135063" y="4778375"/>
          <p14:tracePt t="6097" x="1158875" y="4610100"/>
          <p14:tracePt t="6113" x="1181100" y="4487863"/>
          <p14:tracePt t="6113" x="1189038" y="4441825"/>
          <p14:tracePt t="6131" x="1203325" y="4381500"/>
          <p14:tracePt t="6146" x="1211263" y="4343400"/>
          <p14:tracePt t="6164" x="1219200" y="4343400"/>
          <p14:tracePt t="6259" x="1235075" y="4343400"/>
          <p14:tracePt t="6267" x="1257300" y="4321175"/>
          <p14:tracePt t="6280" x="1273175" y="4275138"/>
          <p14:tracePt t="6297" x="1287463" y="4237038"/>
          <p14:tracePt t="6314" x="1295400" y="4237038"/>
          <p14:tracePt t="6331" x="1295400" y="4213225"/>
          <p14:tracePt t="6348" x="1311275" y="4198938"/>
          <p14:tracePt t="6365" x="1325563" y="4175125"/>
          <p14:tracePt t="6381" x="1341438" y="4152900"/>
          <p14:tracePt t="6397" x="1363663" y="4122738"/>
          <p14:tracePt t="6414" x="1393825" y="4084638"/>
          <p14:tracePt t="6431" x="1417638" y="4046538"/>
          <p14:tracePt t="6448" x="1439863" y="4016375"/>
          <p14:tracePt t="6464" x="1455738" y="4000500"/>
          <p14:tracePt t="6480" x="1477963" y="3978275"/>
          <p14:tracePt t="6497" x="1508125" y="3940175"/>
          <p14:tracePt t="6514" x="1516063" y="3940175"/>
          <p14:tracePt t="6939" x="1524000" y="3932238"/>
          <p14:tracePt t="6947" x="1539875" y="3932238"/>
          <p14:tracePt t="6962" x="1554163" y="3916363"/>
          <p14:tracePt t="6980" x="1562100" y="3916363"/>
          <p14:tracePt t="7012" x="1562100" y="3908425"/>
          <p14:tracePt t="7515" x="1570038" y="3902075"/>
          <p14:tracePt t="7579" x="1584325" y="3870325"/>
          <p14:tracePt t="7595" x="1600200" y="3863975"/>
          <p14:tracePt t="7619" x="1600200" y="3848100"/>
          <p14:tracePt t="7699" x="1600200" y="3840163"/>
          <p14:tracePt t="7715" x="1616075" y="3825875"/>
          <p14:tracePt t="7739" x="1630363" y="3802063"/>
          <p14:tracePt t="7763" x="1630363" y="3794125"/>
          <p14:tracePt t="7779" x="1630363" y="3787775"/>
          <p14:tracePt t="12268" x="1646238" y="3787775"/>
          <p14:tracePt t="12659" x="1654175" y="3787775"/>
          <p14:tracePt t="13635" x="1668463" y="3787775"/>
          <p14:tracePt t="13819" x="1692275" y="3794125"/>
          <p14:tracePt t="13827" x="1692275" y="3802063"/>
          <p14:tracePt t="13859" x="1692275" y="3810000"/>
          <p14:tracePt t="14163" x="1698625" y="3817938"/>
          <p14:tracePt t="14172" x="1706563" y="3825875"/>
          <p14:tracePt t="14188" x="1714500" y="3840163"/>
          <p14:tracePt t="14220" x="1714500" y="3848100"/>
          <p14:tracePt t="15126" x="1722438" y="3848100"/>
          <p14:tracePt t="15723" x="1730375" y="3856038"/>
          <p14:tracePt t="15739" x="1730375" y="3863975"/>
          <p14:tracePt t="16623" x="1736725" y="3863975"/>
          <p14:tracePt t="16819" x="1736725" y="3856038"/>
          <p14:tracePt t="16843" x="1744663" y="3856038"/>
          <p14:tracePt t="16939" x="1744663" y="3848100"/>
          <p14:tracePt t="16947" x="1752600" y="3832225"/>
          <p14:tracePt t="16955" x="1760538" y="3832225"/>
          <p14:tracePt t="16969" x="1760538" y="3825875"/>
          <p14:tracePt t="16986" x="1768475" y="3802063"/>
          <p14:tracePt t="17004" x="1768475" y="3794125"/>
          <p14:tracePt t="17021" x="1768475" y="3787775"/>
          <p14:tracePt t="17259" x="1760538" y="3787775"/>
          <p14:tracePt t="17332" x="1752600" y="3787775"/>
          <p14:tracePt t="17988" x="1752600" y="3779838"/>
          <p14:tracePt t="17995" x="1760538" y="3771900"/>
          <p14:tracePt t="18003" x="1768475" y="3763963"/>
          <p14:tracePt t="18018" x="1790700" y="3741738"/>
          <p14:tracePt t="18036" x="1798638" y="3733800"/>
          <p14:tracePt t="18227" x="1806575" y="3733800"/>
          <p14:tracePt t="18243" x="1812925" y="3733800"/>
          <p14:tracePt t="18252" x="1812925" y="3741738"/>
          <p14:tracePt t="18268" x="1812925" y="3749675"/>
          <p14:tracePt t="18323" x="1812925" y="3756025"/>
          <p14:tracePt t="18331" x="1820863" y="3763963"/>
          <p14:tracePt t="18346" x="1820863" y="3771900"/>
          <p14:tracePt t="18394" x="1820863" y="3779838"/>
          <p14:tracePt t="18402" x="1828800" y="3787775"/>
          <p14:tracePt t="18417" x="1836738" y="3794125"/>
          <p14:tracePt t="18435" x="1836738" y="3802063"/>
          <p14:tracePt t="18474" x="1836738" y="3810000"/>
          <p14:tracePt t="18490" x="1836738" y="3825875"/>
          <p14:tracePt t="18499" x="1844675" y="3832225"/>
          <p14:tracePt t="18515" x="1844675" y="3840163"/>
          <p14:tracePt t="18522" x="1844675" y="3848100"/>
          <p14:tracePt t="18538" x="1851025" y="3848100"/>
          <p14:tracePt t="18550" x="1874838" y="3848100"/>
          <p14:tracePt t="18810" x="1889125" y="3848100"/>
          <p14:tracePt t="18818" x="1905000" y="3848100"/>
          <p14:tracePt t="18832" x="1965325" y="3848100"/>
          <p14:tracePt t="18851" x="1989138" y="3848100"/>
          <p14:tracePt t="18868" x="1997075" y="3848100"/>
          <p14:tracePt t="18884" x="2003425" y="3848100"/>
          <p14:tracePt t="18962" x="2011363" y="3848100"/>
          <p14:tracePt t="18978" x="2027238" y="3848100"/>
          <p14:tracePt t="18994" x="2035175" y="3848100"/>
          <p14:tracePt t="19002" x="2041525" y="3848100"/>
          <p14:tracePt t="19016" x="2065338" y="3825875"/>
          <p14:tracePt t="19034" x="2073275" y="3825875"/>
          <p14:tracePt t="19098" x="2079625" y="3825875"/>
          <p14:tracePt t="19115" x="2095500" y="3810000"/>
          <p14:tracePt t="19122" x="2103438" y="3810000"/>
          <p14:tracePt t="19226" x="2111375" y="3810000"/>
          <p14:tracePt t="19234" x="2117725" y="3810000"/>
          <p14:tracePt t="19249" x="2133600" y="3810000"/>
          <p14:tracePt t="19267" x="2141538" y="3810000"/>
          <p14:tracePt t="19290" x="2155825" y="3810000"/>
          <p14:tracePt t="19300" x="2171700" y="3810000"/>
          <p14:tracePt t="19316" x="2187575" y="3810000"/>
          <p14:tracePt t="19332" x="2193925" y="3810000"/>
          <p14:tracePt t="19402" x="2201863" y="3810000"/>
          <p14:tracePt t="19410" x="2217738" y="3810000"/>
          <p14:tracePt t="19418" x="2225675" y="3810000"/>
          <p14:tracePt t="19435" x="2232025" y="3810000"/>
          <p14:tracePt t="19490" x="2239963" y="3810000"/>
          <p14:tracePt t="19499" x="2247900" y="3810000"/>
          <p14:tracePt t="19506" x="2255838" y="3810000"/>
          <p14:tracePt t="19516" x="2270125" y="3810000"/>
          <p14:tracePt t="19562" x="2278063" y="3810000"/>
          <p14:tracePt t="19586" x="2286000" y="3810000"/>
          <p14:tracePt t="19594" x="2301875" y="3810000"/>
          <p14:tracePt t="19602" x="2316163" y="3810000"/>
          <p14:tracePt t="19616" x="2370138" y="3810000"/>
          <p14:tracePt t="19633" x="2422525" y="3794125"/>
          <p14:tracePt t="19633" x="2438400" y="3787775"/>
          <p14:tracePt t="19651" x="2454275" y="3779838"/>
          <p14:tracePt t="19667" x="2460625" y="3771900"/>
          <p14:tracePt t="19682" x="2468563" y="3763963"/>
          <p14:tracePt t="19699" x="2484438" y="3749675"/>
          <p14:tracePt t="19717" x="2498725" y="3725863"/>
          <p14:tracePt t="19732" x="2522538" y="3717925"/>
          <p14:tracePt t="19749" x="2552700" y="3695700"/>
          <p14:tracePt t="19767" x="2574925" y="3673475"/>
          <p14:tracePt t="19782" x="2590800" y="3657600"/>
          <p14:tracePt t="19799" x="2598738" y="3649663"/>
          <p14:tracePt t="19816" x="2606675" y="3649663"/>
          <p14:tracePt t="19832" x="2613025" y="3649663"/>
          <p14:tracePt t="19849" x="2620963" y="3641725"/>
          <p14:tracePt t="19867" x="2636838" y="3635375"/>
          <p14:tracePt t="19885" x="2674938" y="3619500"/>
          <p14:tracePt t="19900" x="2743200" y="3589338"/>
          <p14:tracePt t="19916" x="2781300" y="3573463"/>
          <p14:tracePt t="19933" x="2797175" y="3573463"/>
          <p14:tracePt t="19949" x="2803525" y="3573463"/>
          <p14:tracePt t="20018" x="2811463" y="3565525"/>
          <p14:tracePt t="20026" x="2827338" y="3565525"/>
          <p14:tracePt t="20034" x="2841625" y="3565525"/>
          <p14:tracePt t="20049" x="2933700" y="3551238"/>
          <p14:tracePt t="20067" x="2949575" y="3551238"/>
          <p14:tracePt t="20082" x="2971800" y="3551238"/>
          <p14:tracePt t="20099" x="2979738" y="3551238"/>
          <p14:tracePt t="20138" x="2987675" y="3551238"/>
          <p14:tracePt t="20147" x="3009900" y="3535363"/>
          <p14:tracePt t="20154" x="3025775" y="3535363"/>
          <p14:tracePt t="20165" x="3070225" y="3513138"/>
          <p14:tracePt t="20182" x="3101975" y="3513138"/>
          <p14:tracePt t="20199" x="3108325" y="3513138"/>
          <p14:tracePt t="20215" x="3116263" y="3505200"/>
          <p14:tracePt t="20274" x="3116263" y="3497263"/>
          <p14:tracePt t="20282" x="3124200" y="3489325"/>
          <p14:tracePt t="20298" x="3146425" y="3489325"/>
          <p14:tracePt t="20316" x="3154363" y="3475038"/>
          <p14:tracePt t="20332" x="3178175" y="3451225"/>
          <p14:tracePt t="20349" x="3200400" y="3421063"/>
          <p14:tracePt t="20365" x="3230563" y="3382963"/>
          <p14:tracePt t="20382" x="3260725" y="3352800"/>
          <p14:tracePt t="20400" x="3284538" y="3322638"/>
          <p14:tracePt t="20415" x="3298825" y="3306763"/>
          <p14:tracePt t="20433" x="3298825" y="3284538"/>
          <p14:tracePt t="20449" x="3314700" y="3246438"/>
          <p14:tracePt t="20465" x="3344863" y="3192463"/>
          <p14:tracePt t="20483" x="3360738" y="3146425"/>
          <p14:tracePt t="20499" x="3382963" y="3101975"/>
          <p14:tracePt t="20516" x="3406775" y="3040063"/>
          <p14:tracePt t="20532" x="3413125" y="2994025"/>
          <p14:tracePt t="20548" x="3421063" y="2955925"/>
          <p14:tracePt t="20566" x="3429000" y="2933700"/>
          <p14:tracePt t="20582" x="3436938" y="2925763"/>
          <p14:tracePt t="20598" x="3444875" y="2911475"/>
          <p14:tracePt t="20615" x="3459163" y="2879725"/>
          <p14:tracePt t="20632" x="3482975" y="2803525"/>
          <p14:tracePt t="20648" x="3489325" y="2751138"/>
          <p14:tracePt t="20665" x="3513138" y="2705100"/>
          <p14:tracePt t="20665" x="3513138" y="2689225"/>
          <p14:tracePt t="20683" x="3513138" y="2682875"/>
          <p14:tracePt t="20698" x="3521075" y="2644775"/>
          <p14:tracePt t="20716" x="3527425" y="2628900"/>
          <p14:tracePt t="20732" x="3527425" y="2598738"/>
          <p14:tracePt t="20748" x="3543300" y="2568575"/>
          <p14:tracePt t="20765" x="3559175" y="2522538"/>
          <p14:tracePt t="20781" x="3573463" y="2484438"/>
          <p14:tracePt t="20798" x="3589338" y="2454275"/>
          <p14:tracePt t="20815" x="3597275" y="2430463"/>
          <p14:tracePt t="20831" x="3611563" y="2392363"/>
          <p14:tracePt t="20848" x="3627438" y="2346325"/>
          <p14:tracePt t="20865" x="3635375" y="2308225"/>
          <p14:tracePt t="20865" x="3641725" y="2286000"/>
          <p14:tracePt t="20883" x="3657600" y="2270125"/>
          <p14:tracePt t="20898" x="3665538" y="2247900"/>
          <p14:tracePt t="20917" x="3673475" y="2209800"/>
          <p14:tracePt t="20932" x="3687763" y="2187575"/>
          <p14:tracePt t="20948" x="3687763" y="2163763"/>
          <p14:tracePt t="20964" x="3695700" y="2141538"/>
          <p14:tracePt t="20980" x="3703638" y="2117725"/>
          <p14:tracePt t="20998" x="3711575" y="2103438"/>
          <p14:tracePt t="21015" x="3717925" y="2079625"/>
          <p14:tracePt t="21031" x="3725863" y="2065338"/>
          <p14:tracePt t="21048" x="3733800" y="2027238"/>
          <p14:tracePt t="21064" x="3733800" y="2003425"/>
          <p14:tracePt t="21064" x="3733800" y="1989138"/>
          <p14:tracePt t="21083" x="3741738" y="1973263"/>
          <p14:tracePt t="21099" x="3741738" y="1935163"/>
          <p14:tracePt t="21115" x="3756025" y="1882775"/>
          <p14:tracePt t="21132" x="3771900" y="1844675"/>
          <p14:tracePt t="21148" x="3787775" y="1790700"/>
          <p14:tracePt t="21165" x="3794125" y="1744663"/>
          <p14:tracePt t="21181" x="3810000" y="1706563"/>
          <p14:tracePt t="21198" x="3825875" y="1668463"/>
          <p14:tracePt t="21214" x="3825875" y="1638300"/>
          <p14:tracePt t="21231" x="3848100" y="1600200"/>
          <p14:tracePt t="21248" x="3863975" y="1554163"/>
          <p14:tracePt t="21264" x="3878263" y="1531938"/>
          <p14:tracePt t="21281" x="3894138" y="1493838"/>
          <p14:tracePt t="21281" x="3908425" y="1485900"/>
          <p14:tracePt t="21299" x="3908425" y="1477963"/>
          <p14:tracePt t="21314" x="3908425" y="1470025"/>
          <p14:tracePt t="21331" x="3916363" y="1470025"/>
          <p14:tracePt t="21370" x="3924300" y="1463675"/>
          <p14:tracePt t="21379" x="3932238" y="1463675"/>
          <p14:tracePt t="21402" x="3940175" y="1463675"/>
          <p14:tracePt t="21410" x="3946525" y="1455738"/>
          <p14:tracePt t="21418" x="3954463" y="1455738"/>
          <p14:tracePt t="21430" x="3962400" y="1455738"/>
          <p14:tracePt t="21498" x="3970338" y="1455738"/>
          <p14:tracePt t="21506" x="3992563" y="1455738"/>
          <p14:tracePt t="21515" x="4030663" y="1455738"/>
          <p14:tracePt t="21531" x="4060825" y="1455738"/>
          <p14:tracePt t="21548" x="4068763" y="1455738"/>
          <p14:tracePt t="21564" x="4076700" y="1455738"/>
          <p14:tracePt t="21580" x="4084638" y="1455738"/>
          <p14:tracePt t="21635" x="4092575" y="1455738"/>
          <p14:tracePt t="21642" x="4106863" y="1455738"/>
          <p14:tracePt t="21650" x="4130675" y="1485900"/>
          <p14:tracePt t="21663" x="4137025" y="1485900"/>
          <p14:tracePt t="21680" x="4144963" y="1485900"/>
          <p14:tracePt t="21722" x="4160838" y="1501775"/>
          <p14:tracePt t="21731" x="4175125" y="1516063"/>
          <p14:tracePt t="21747" x="4191000" y="1524000"/>
          <p14:tracePt t="21754" x="4191000" y="1539875"/>
          <p14:tracePt t="21765" x="4213225" y="1562100"/>
          <p14:tracePt t="21781" x="4237038" y="1584325"/>
          <p14:tracePt t="21797" x="4237038" y="1600200"/>
          <p14:tracePt t="21814" x="4244975" y="1600200"/>
          <p14:tracePt t="21830" x="4244975" y="1608138"/>
          <p14:tracePt t="21847" x="4251325" y="1622425"/>
          <p14:tracePt t="21864" x="4259263" y="1638300"/>
          <p14:tracePt t="21880" x="4275138" y="1654175"/>
          <p14:tracePt t="21880" x="4275138" y="1660525"/>
          <p14:tracePt t="21899" x="4283075" y="1668463"/>
          <p14:tracePt t="21913" x="4289425" y="1676400"/>
          <p14:tracePt t="21938" x="4289425" y="1692275"/>
          <p14:tracePt t="22034" x="4289425" y="1698625"/>
          <p14:tracePt t="22042" x="4289425" y="1706563"/>
          <p14:tracePt t="22066" x="4297363" y="1722438"/>
          <p14:tracePt t="22122" x="4305300" y="1730375"/>
          <p14:tracePt t="22147" x="4321175" y="1744663"/>
          <p14:tracePt t="22154" x="4321175" y="1760538"/>
          <p14:tracePt t="22164" x="4335463" y="1774825"/>
          <p14:tracePt t="22180" x="4343400" y="1790700"/>
          <p14:tracePt t="22211" x="4351338" y="1798638"/>
          <p14:tracePt t="22218" x="4365625" y="1812925"/>
          <p14:tracePt t="22234" x="4365625" y="1820863"/>
          <p14:tracePt t="22258" x="4365625" y="1828800"/>
          <p14:tracePt t="22282" x="4381500" y="1836738"/>
          <p14:tracePt t="22298" x="4397375" y="1851025"/>
          <p14:tracePt t="22306" x="4403725" y="1858963"/>
          <p14:tracePt t="22315" x="4411663" y="1874838"/>
          <p14:tracePt t="22331" x="4419600" y="1889125"/>
          <p14:tracePt t="22370" x="4427538" y="1912938"/>
          <p14:tracePt t="22386" x="4427538" y="1920875"/>
          <p14:tracePt t="22395" x="4435475" y="1935163"/>
          <p14:tracePt t="22402" x="4435475" y="1951038"/>
          <p14:tracePt t="22427" x="4435475" y="1958975"/>
          <p14:tracePt t="22450" x="4435475" y="1965325"/>
          <p14:tracePt t="22466" x="4441825" y="1965325"/>
          <p14:tracePt t="23456" x="4441825" y="1973263"/>
          <p14:tracePt t="24626" x="4441825" y="1981200"/>
          <p14:tracePt t="29912" x="4441825" y="1997075"/>
          <p14:tracePt t="30315" x="4441825" y="2003425"/>
          <p14:tracePt t="30322" x="4441825" y="2027238"/>
          <p14:tracePt t="30339" x="4441825" y="2035175"/>
          <p14:tracePt t="30355" x="4441825" y="2041525"/>
          <p14:tracePt t="30603" x="4435475" y="2041525"/>
          <p14:tracePt t="30610" x="4435475" y="2049463"/>
          <p14:tracePt t="30621" x="4419600" y="2049463"/>
          <p14:tracePt t="30638" x="4411663" y="2049463"/>
          <p14:tracePt t="30654" x="4397375" y="2049463"/>
          <p14:tracePt t="30682" x="4373563" y="2041525"/>
          <p14:tracePt t="30691" x="4343400" y="2035175"/>
          <p14:tracePt t="30704" x="4297363" y="2011363"/>
          <p14:tracePt t="30704" x="4267200" y="1997075"/>
          <p14:tracePt t="30723" x="4251325" y="1997075"/>
          <p14:tracePt t="30739" x="4221163" y="1997075"/>
          <p14:tracePt t="30755" x="4137025" y="1997075"/>
          <p14:tracePt t="30772" x="4022725" y="2027238"/>
          <p14:tracePt t="30789" x="3870325" y="2103438"/>
          <p14:tracePt t="30805" x="3695700" y="2232025"/>
          <p14:tracePt t="30821" x="3521075" y="2370138"/>
          <p14:tracePt t="30838" x="3429000" y="2446338"/>
          <p14:tracePt t="30854" x="3421063" y="2498725"/>
          <p14:tracePt t="30871" x="3413125" y="2544763"/>
          <p14:tracePt t="30888" x="3413125" y="2568575"/>
          <p14:tracePt t="30888" x="3413125" y="2582863"/>
          <p14:tracePt t="30907" x="3413125" y="2598738"/>
          <p14:tracePt t="30920" x="3382963" y="2659063"/>
          <p14:tracePt t="30937" x="3336925" y="2781300"/>
          <p14:tracePt t="30937" x="3330575" y="2811463"/>
          <p14:tracePt t="30955" x="3268663" y="2941638"/>
          <p14:tracePt t="30971" x="3184525" y="3040063"/>
          <p14:tracePt t="30988" x="3154363" y="3101975"/>
          <p14:tracePt t="31004" x="3124200" y="3192463"/>
          <p14:tracePt t="31020" x="3116263" y="3246438"/>
          <p14:tracePt t="31037" x="3108325" y="3284538"/>
          <p14:tracePt t="31054" x="3078163" y="3330575"/>
          <p14:tracePt t="31070" x="3040063" y="3382963"/>
          <p14:tracePt t="31087" x="2987675" y="3467100"/>
          <p14:tracePt t="31103" x="2949575" y="3565525"/>
          <p14:tracePt t="31120" x="2917825" y="3611563"/>
          <p14:tracePt t="31138" x="2865438" y="3679825"/>
          <p14:tracePt t="31155" x="2835275" y="3687763"/>
          <p14:tracePt t="31172" x="2819400" y="3695700"/>
          <p14:tracePt t="31188" x="2789238" y="3711575"/>
          <p14:tracePt t="31205" x="2773363" y="3717925"/>
          <p14:tracePt t="31221" x="2759075" y="3725863"/>
          <p14:tracePt t="31251" x="2759075" y="3733800"/>
          <p14:tracePt t="31267" x="2751138" y="3733800"/>
          <p14:tracePt t="31283" x="2735263" y="3733800"/>
          <p14:tracePt t="31306" x="2720975" y="3733800"/>
          <p14:tracePt t="31322" x="2689225" y="3733800"/>
          <p14:tracePt t="31331" x="2674938" y="3733800"/>
          <p14:tracePt t="31339" x="2651125" y="3733800"/>
          <p14:tracePt t="31353" x="2582863" y="3741738"/>
          <p14:tracePt t="31372" x="2544763" y="3741738"/>
          <p14:tracePt t="31388" x="2530475" y="3741738"/>
          <p14:tracePt t="31405" x="2530475" y="3749675"/>
          <p14:tracePt t="31499" x="2536825" y="3749675"/>
          <p14:tracePt t="31539" x="2544763" y="3741738"/>
          <p14:tracePt t="31563" x="2544763" y="3733800"/>
          <p14:tracePt t="31571" x="2544763" y="3725863"/>
          <p14:tracePt t="31587" x="2560638" y="3711575"/>
          <p14:tracePt t="31603" x="2568575" y="3703638"/>
          <p14:tracePt t="31610" x="2582863" y="3687763"/>
          <p14:tracePt t="31620" x="2598738" y="3673475"/>
          <p14:tracePt t="31637" x="2628900" y="3649663"/>
          <p14:tracePt t="31654" x="2644775" y="3641725"/>
          <p14:tracePt t="31714" x="2659063" y="3627438"/>
          <p14:tracePt t="31722" x="2674938" y="3619500"/>
          <p14:tracePt t="31736" x="2689225" y="3611563"/>
          <p14:tracePt t="31753" x="2689225" y="3603625"/>
          <p14:tracePt t="31770" x="2697163" y="3603625"/>
          <p14:tracePt t="31819" x="2713038" y="3603625"/>
          <p14:tracePt t="31907" x="2720975" y="3603625"/>
          <p14:tracePt t="31915" x="2743200" y="3603625"/>
          <p14:tracePt t="31923" x="2765425" y="3603625"/>
          <p14:tracePt t="31936" x="2803525" y="3603625"/>
          <p14:tracePt t="31953" x="2811463" y="3603625"/>
          <p14:tracePt t="32011" x="2819400" y="3603625"/>
          <p14:tracePt t="32020" x="2835275" y="3603625"/>
          <p14:tracePt t="32027" x="2841625" y="3603625"/>
          <p14:tracePt t="32036" x="2857500" y="3603625"/>
          <p14:tracePt t="32106" x="2873375" y="3603625"/>
          <p14:tracePt t="32115" x="2903538" y="3603625"/>
          <p14:tracePt t="32123" x="2949575" y="3603625"/>
          <p14:tracePt t="32136" x="2979738" y="3597275"/>
          <p14:tracePt t="32153" x="2987675" y="3597275"/>
          <p14:tracePt t="32169" x="2994025" y="3597275"/>
          <p14:tracePt t="32242" x="3001963" y="3589338"/>
          <p14:tracePt t="32251" x="3009900" y="3589338"/>
          <p14:tracePt t="32259" x="3017838" y="3581400"/>
          <p14:tracePt t="32611" x="3017838" y="3573463"/>
          <p14:tracePt t="33379" x="3017838" y="3565525"/>
          <p14:tracePt t="33387" x="3017838" y="3551238"/>
          <p14:tracePt t="33402" x="3032125" y="3497263"/>
          <p14:tracePt t="33419" x="3048000" y="3444875"/>
          <p14:tracePt t="33436" x="3048000" y="3421063"/>
          <p14:tracePt t="33452" x="3048000" y="3413125"/>
          <p14:tracePt t="33469" x="3048000" y="3406775"/>
          <p14:tracePt t="33485" x="3048000" y="3375025"/>
          <p14:tracePt t="33502" x="3048000" y="3344863"/>
          <p14:tracePt t="33518" x="3048000" y="3298825"/>
          <p14:tracePt t="33536" x="3048000" y="3284538"/>
          <p14:tracePt t="33552" x="3048000" y="3260725"/>
          <p14:tracePt t="33569" x="3048000" y="3222625"/>
          <p14:tracePt t="33569" x="3032125" y="3192463"/>
          <p14:tracePt t="33587" x="3032125" y="3178175"/>
          <p14:tracePt t="33602" x="3017838" y="3132138"/>
          <p14:tracePt t="33620" x="3017838" y="3108325"/>
          <p14:tracePt t="33636" x="3017838" y="3086100"/>
          <p14:tracePt t="33652" x="3001963" y="3048000"/>
          <p14:tracePt t="33668" x="3001963" y="3009900"/>
          <p14:tracePt t="33686" x="2994025" y="2979738"/>
          <p14:tracePt t="33702" x="2994025" y="2949575"/>
          <p14:tracePt t="33718" x="2994025" y="2917825"/>
          <p14:tracePt t="33735" x="2994025" y="2887663"/>
          <p14:tracePt t="33752" x="2994025" y="2835275"/>
          <p14:tracePt t="33768" x="2994025" y="2803525"/>
          <p14:tracePt t="33768" x="2994025" y="2797175"/>
          <p14:tracePt t="33787" x="2994025" y="2781300"/>
          <p14:tracePt t="33802" x="2994025" y="2751138"/>
          <p14:tracePt t="33819" x="2994025" y="2713038"/>
          <p14:tracePt t="33836" x="2994025" y="2674938"/>
          <p14:tracePt t="33853" x="2994025" y="2667000"/>
          <p14:tracePt t="33875" x="2994025" y="2644775"/>
          <p14:tracePt t="33887" x="2994025" y="2636838"/>
          <p14:tracePt t="33901" x="2994025" y="2590800"/>
          <p14:tracePt t="33918" x="2994025" y="2560638"/>
          <p14:tracePt t="33935" x="3001963" y="2530475"/>
          <p14:tracePt t="33951" x="3009900" y="2498725"/>
          <p14:tracePt t="33968" x="3009900" y="2468563"/>
          <p14:tracePt t="33985" x="3009900" y="2454275"/>
          <p14:tracePt t="34001" x="3009900" y="2438400"/>
          <p14:tracePt t="34019" x="3009900" y="2422525"/>
          <p14:tracePt t="34035" x="3009900" y="2416175"/>
          <p14:tracePt t="34058" x="3017838" y="2408238"/>
          <p14:tracePt t="34069" x="3017838" y="2384425"/>
          <p14:tracePt t="34085" x="3017838" y="2354263"/>
          <p14:tracePt t="34101" x="3025775" y="2332038"/>
          <p14:tracePt t="34117" x="3025775" y="2308225"/>
          <p14:tracePt t="34134" x="3025775" y="2278063"/>
          <p14:tracePt t="34151" x="3025775" y="2255838"/>
          <p14:tracePt t="34168" x="3025775" y="2239963"/>
          <p14:tracePt t="34184" x="3032125" y="2225675"/>
          <p14:tracePt t="34201" x="3032125" y="2209800"/>
          <p14:tracePt t="34219" x="3040063" y="2179638"/>
          <p14:tracePt t="34235" x="3040063" y="2149475"/>
          <p14:tracePt t="34252" x="3048000" y="2125663"/>
          <p14:tracePt t="34268" x="3048000" y="2079625"/>
          <p14:tracePt t="34285" x="3048000" y="2049463"/>
          <p14:tracePt t="34301" x="3048000" y="2035175"/>
          <p14:tracePt t="34318" x="3055938" y="2011363"/>
          <p14:tracePt t="34334" x="3055938" y="1997075"/>
          <p14:tracePt t="34351" x="3055938" y="1981200"/>
          <p14:tracePt t="34371" x="3063875" y="1981200"/>
          <p14:tracePt t="34387" x="3063875" y="1965325"/>
          <p14:tracePt t="34403" x="3063875" y="1958975"/>
          <p14:tracePt t="34418" x="3063875" y="1927225"/>
          <p14:tracePt t="34435" x="3063875" y="1912938"/>
          <p14:tracePt t="34452" x="3063875" y="1889125"/>
          <p14:tracePt t="34468" x="3063875" y="1858963"/>
          <p14:tracePt t="34485" x="3063875" y="1828800"/>
          <p14:tracePt t="34501" x="3070225" y="1798638"/>
          <p14:tracePt t="34518" x="3070225" y="1774825"/>
          <p14:tracePt t="34534" x="3070225" y="1752600"/>
          <p14:tracePt t="34551" x="3070225" y="1744663"/>
          <p14:tracePt t="34567" x="3070225" y="1730375"/>
          <p14:tracePt t="34584" x="3078163" y="1714500"/>
          <p14:tracePt t="34601" x="3078163" y="1684338"/>
          <p14:tracePt t="34601" x="3078163" y="1676400"/>
          <p14:tracePt t="34619" x="3078163" y="1668463"/>
          <p14:tracePt t="34633" x="3078163" y="1638300"/>
          <p14:tracePt t="34652" x="3078163" y="1622425"/>
          <p14:tracePt t="34668" x="3078163" y="1616075"/>
          <p14:tracePt t="34691" x="3078163" y="1608138"/>
          <p14:tracePt t="34700" x="3078163" y="1592263"/>
          <p14:tracePt t="34717" x="3078163" y="1584325"/>
          <p14:tracePt t="34733" x="3078163" y="1570038"/>
          <p14:tracePt t="34755" x="3078163" y="1562100"/>
          <p14:tracePt t="34787" x="3078163" y="1554163"/>
          <p14:tracePt t="34795" x="3078163" y="1546225"/>
          <p14:tracePt t="34811" x="3078163" y="1539875"/>
          <p14:tracePt t="34819" x="3078163" y="1531938"/>
          <p14:tracePt t="34835" x="3078163" y="1524000"/>
          <p14:tracePt t="34890" x="3078163" y="1516063"/>
          <p14:tracePt t="34906" x="3078163" y="1501775"/>
          <p14:tracePt t="34915" x="3078163" y="1493838"/>
          <p14:tracePt t="34923" x="3078163" y="1485900"/>
          <p14:tracePt t="34933" x="3078163" y="1470025"/>
          <p14:tracePt t="34950" x="3078163" y="1463675"/>
          <p14:tracePt t="35379" x="3070225" y="1463675"/>
          <p14:tracePt t="35411" x="3063875" y="1463675"/>
          <p14:tracePt t="35443" x="3055938" y="1463675"/>
          <p14:tracePt t="35459" x="3040063" y="1463675"/>
          <p14:tracePt t="35523" x="3025775" y="1463675"/>
          <p14:tracePt t="35530" x="3009900" y="1463675"/>
          <p14:tracePt t="35538" x="2994025" y="1463675"/>
          <p14:tracePt t="35554" x="2987675" y="1463675"/>
          <p14:tracePt t="35566" x="2963863" y="1463675"/>
          <p14:tracePt t="35583" x="2941638" y="1463675"/>
          <p14:tracePt t="35600" x="2903538" y="1463675"/>
          <p14:tracePt t="35617" x="2887663" y="1463675"/>
          <p14:tracePt t="35633" x="2865438" y="1463675"/>
          <p14:tracePt t="35667" x="2857500" y="1463675"/>
          <p14:tracePt t="35675" x="2819400" y="1477963"/>
          <p14:tracePt t="35684" x="2789238" y="1485900"/>
          <p14:tracePt t="35701" x="2751138" y="1485900"/>
          <p14:tracePt t="35717" x="2697163" y="1485900"/>
          <p14:tracePt t="35733" x="2651125" y="1485900"/>
          <p14:tracePt t="35750" x="2628900" y="1485900"/>
          <p14:tracePt t="35767" x="2620963" y="1485900"/>
          <p14:tracePt t="35782" x="2606675" y="1485900"/>
          <p14:tracePt t="35799" x="2590800" y="1485900"/>
          <p14:tracePt t="35816" x="2568575" y="1485900"/>
          <p14:tracePt t="35816" x="2530475" y="1485900"/>
          <p14:tracePt t="35835" x="2492375" y="1501775"/>
          <p14:tracePt t="35849" x="2339975" y="1539875"/>
          <p14:tracePt t="35868" x="2263775" y="1570038"/>
          <p14:tracePt t="35884" x="2163763" y="1592263"/>
          <p14:tracePt t="35901" x="2073275" y="1622425"/>
          <p14:tracePt t="35917" x="2041525" y="1638300"/>
          <p14:tracePt t="35933" x="2027238" y="1638300"/>
          <p14:tracePt t="35949" x="2019300" y="1638300"/>
          <p14:tracePt t="36011" x="1997075" y="1646238"/>
          <p14:tracePt t="36019" x="1973263" y="1654175"/>
          <p14:tracePt t="36035" x="1951038" y="1668463"/>
          <p14:tracePt t="36049" x="1920875" y="1668463"/>
          <p14:tracePt t="36067" x="1905000" y="1684338"/>
          <p14:tracePt t="36082" x="1897063" y="1684338"/>
          <p14:tracePt t="36100" x="1889125" y="1684338"/>
          <p14:tracePt t="36131" x="1866900" y="1684338"/>
          <p14:tracePt t="36139" x="1844675" y="1668463"/>
          <p14:tracePt t="36149" x="1806575" y="1646238"/>
          <p14:tracePt t="36166" x="1744663" y="1646238"/>
          <p14:tracePt t="36183" x="1676400" y="1630363"/>
          <p14:tracePt t="36199" x="1646238" y="1630363"/>
          <p14:tracePt t="36216" x="1638300" y="1630363"/>
          <p14:tracePt t="36232" x="1638300" y="1622425"/>
          <p14:tracePt t="36459" x="1638300" y="1616075"/>
          <p14:tracePt t="36491" x="1638300" y="1608138"/>
          <p14:tracePt t="36515" x="1638300" y="1600200"/>
          <p14:tracePt t="36532" x="1638300" y="1584325"/>
          <p14:tracePt t="36547" x="1638300" y="1577975"/>
          <p14:tracePt t="36563" x="1638300" y="1570038"/>
          <p14:tracePt t="36571" x="1638300" y="1562100"/>
          <p14:tracePt t="36603" x="1630363" y="1546225"/>
          <p14:tracePt t="36627" x="1630363" y="1539875"/>
          <p14:tracePt t="36642" x="1630363" y="1531938"/>
          <p14:tracePt t="36651" x="1630363" y="1524000"/>
          <p14:tracePt t="36665" x="1616075" y="1501775"/>
          <p14:tracePt t="36665" x="1616075" y="1493838"/>
          <p14:tracePt t="36683" x="1616075" y="1485900"/>
          <p14:tracePt t="36707" x="1616075" y="1493838"/>
          <p14:tracePt t="36851" x="1616075" y="1508125"/>
          <p14:tracePt t="36859" x="1616075" y="1516063"/>
          <p14:tracePt t="36866" x="1616075" y="1524000"/>
          <p14:tracePt t="36883" x="1616075" y="1539875"/>
          <p14:tracePt t="36899" x="1616075" y="1546225"/>
          <p14:tracePt t="36915" x="1616075" y="1562100"/>
          <p14:tracePt t="36933" x="1616075" y="1577975"/>
          <p14:tracePt t="36948" x="1616075" y="1600200"/>
          <p14:tracePt t="36966" x="1600200" y="1660525"/>
          <p14:tracePt t="36982" x="1600200" y="1706563"/>
          <p14:tracePt t="36998" x="1592263" y="1752600"/>
          <p14:tracePt t="37016" x="1584325" y="1782763"/>
          <p14:tracePt t="37033" x="1570038" y="1806575"/>
          <p14:tracePt t="37047" x="1554163" y="1844675"/>
          <p14:tracePt t="37064" x="1531938" y="1912938"/>
          <p14:tracePt t="37064" x="1524000" y="1943100"/>
          <p14:tracePt t="37084" x="1524000" y="1973263"/>
          <p14:tracePt t="37098" x="1508125" y="2103438"/>
          <p14:tracePt t="37116" x="1485900" y="2171700"/>
          <p14:tracePt t="37132" x="1485900" y="2193925"/>
          <p14:tracePt t="37148" x="1470025" y="2225675"/>
          <p14:tracePt t="37165" x="1470025" y="2278063"/>
          <p14:tracePt t="37182" x="1470025" y="2332038"/>
          <p14:tracePt t="37198" x="1470025" y="2370138"/>
          <p14:tracePt t="37215" x="1470025" y="2392363"/>
          <p14:tracePt t="37232" x="1470025" y="2430463"/>
          <p14:tracePt t="37248" x="1470025" y="2506663"/>
          <p14:tracePt t="37266" x="1470025" y="2568575"/>
          <p14:tracePt t="37281" x="1470025" y="2651125"/>
          <p14:tracePt t="37299" x="1463675" y="2689225"/>
          <p14:tracePt t="37316" x="1463675" y="2720975"/>
          <p14:tracePt t="37332" x="1463675" y="2759075"/>
          <p14:tracePt t="37349" x="1463675" y="2803525"/>
          <p14:tracePt t="37365" x="1463675" y="2857500"/>
          <p14:tracePt t="37381" x="1470025" y="2903538"/>
          <p14:tracePt t="37398" x="1470025" y="2911475"/>
          <p14:tracePt t="37415" x="1470025" y="2925763"/>
          <p14:tracePt t="37431" x="1470025" y="2987675"/>
          <p14:tracePt t="37448" x="1470025" y="3040063"/>
          <p14:tracePt t="37465" x="1470025" y="3070225"/>
          <p14:tracePt t="37481" x="1470025" y="3086100"/>
          <p14:tracePt t="37498" x="1470025" y="3116263"/>
          <p14:tracePt t="37516" x="1470025" y="3132138"/>
          <p14:tracePt t="37532" x="1470025" y="3146425"/>
          <p14:tracePt t="37549" x="1470025" y="3170238"/>
          <p14:tracePt t="37565" x="1477963" y="3200400"/>
          <p14:tracePt t="37581" x="1501775" y="3230563"/>
          <p14:tracePt t="37598" x="1516063" y="3254375"/>
          <p14:tracePt t="37615" x="1516063" y="3260725"/>
          <p14:tracePt t="37631" x="1516063" y="3276600"/>
          <p14:tracePt t="37648" x="1516063" y="3298825"/>
          <p14:tracePt t="37664" x="1516063" y="3322638"/>
          <p14:tracePt t="37681" x="1516063" y="3330575"/>
          <p14:tracePt t="37697" x="1516063" y="3336925"/>
          <p14:tracePt t="37714" x="1531938" y="3352800"/>
          <p14:tracePt t="37739" x="1531938" y="3368675"/>
          <p14:tracePt t="37748" x="1531938" y="3382963"/>
          <p14:tracePt t="37803" x="1531938" y="3390900"/>
          <p14:tracePt t="37835" x="1531938" y="3398838"/>
          <p14:tracePt t="37842" x="1531938" y="3406775"/>
          <p14:tracePt t="37851" x="1531938" y="3413125"/>
          <p14:tracePt t="37864" x="1531938" y="3444875"/>
          <p14:tracePt t="37885" x="1531938" y="3451225"/>
          <p14:tracePt t="37897" x="1531938" y="3459163"/>
          <p14:tracePt t="37897" x="1531938" y="3467100"/>
          <p14:tracePt t="37915" x="1531938" y="3482975"/>
          <p14:tracePt t="37931" x="1531938" y="3513138"/>
          <p14:tracePt t="37948" x="1524000" y="3521075"/>
          <p14:tracePt t="37965" x="1524000" y="3527425"/>
          <p14:tracePt t="37980" x="1524000" y="3559175"/>
          <p14:tracePt t="37997" x="1524000" y="3573463"/>
          <p14:tracePt t="38014" x="1524000" y="3589338"/>
          <p14:tracePt t="38030" x="1524000" y="3597275"/>
          <p14:tracePt t="38155" x="1524000" y="3603625"/>
          <p14:tracePt t="38171" x="1524000" y="3611563"/>
          <p14:tracePt t="38179" x="1524000" y="3619500"/>
          <p14:tracePt t="38203" x="1516063" y="3619500"/>
          <p14:tracePt t="38211" x="1516063" y="3627438"/>
          <p14:tracePt t="38259" x="1516063" y="3641725"/>
          <p14:tracePt t="38619" x="1516063" y="3649663"/>
          <p14:tracePt t="38675" x="1516063" y="3657600"/>
          <p14:tracePt t="38715" x="1508125" y="3665538"/>
          <p14:tracePt t="38819" x="1501775" y="3673475"/>
          <p14:tracePt t="41495" x="1501775" y="3665538"/>
          <p14:tracePt t="41715" x="1501775" y="3649663"/>
          <p14:tracePt t="41731" x="1501775" y="3641725"/>
          <p14:tracePt t="41739" x="1501775" y="3627438"/>
          <p14:tracePt t="41747" x="1508125" y="3611563"/>
          <p14:tracePt t="41760" x="1508125" y="3603625"/>
          <p14:tracePt t="41776" x="1516063" y="3581400"/>
          <p14:tracePt t="41793" x="1524000" y="3551238"/>
          <p14:tracePt t="41811" x="1524000" y="3527425"/>
          <p14:tracePt t="41827" x="1524000" y="3497263"/>
          <p14:tracePt t="41844" x="1531938" y="3482975"/>
          <p14:tracePt t="41861" x="1539875" y="3459163"/>
          <p14:tracePt t="41877" x="1539875" y="3436938"/>
          <p14:tracePt t="41894" x="1539875" y="3413125"/>
          <p14:tracePt t="41910" x="1546225" y="3375025"/>
          <p14:tracePt t="41927" x="1562100" y="3344863"/>
          <p14:tracePt t="41943" x="1562100" y="3322638"/>
          <p14:tracePt t="41960" x="1562100" y="3298825"/>
          <p14:tracePt t="41977" x="1562100" y="3284538"/>
          <p14:tracePt t="41993" x="1570038" y="3284538"/>
          <p14:tracePt t="42010" x="1570038" y="3268663"/>
          <p14:tracePt t="42028" x="1570038" y="3238500"/>
          <p14:tracePt t="42045" x="1570038" y="3216275"/>
          <p14:tracePt t="42060" x="1570038" y="3192463"/>
          <p14:tracePt t="42077" x="1570038" y="3162300"/>
          <p14:tracePt t="42094" x="1570038" y="3124200"/>
          <p14:tracePt t="42111" x="1570038" y="3094038"/>
          <p14:tracePt t="42128" x="1584325" y="3063875"/>
          <p14:tracePt t="42144" x="1584325" y="3025775"/>
          <p14:tracePt t="42161" x="1584325" y="2979738"/>
          <p14:tracePt t="42178" x="1608138" y="2941638"/>
          <p14:tracePt t="42194" x="1608138" y="2911475"/>
          <p14:tracePt t="42194" x="1608138" y="2887663"/>
          <p14:tracePt t="42212" x="1608138" y="2849563"/>
          <p14:tracePt t="42229" x="1608138" y="2811463"/>
          <p14:tracePt t="42245" x="1616075" y="2773363"/>
          <p14:tracePt t="42261" x="1622425" y="2751138"/>
          <p14:tracePt t="42278" x="1630363" y="2727325"/>
          <p14:tracePt t="42294" x="1630363" y="2697163"/>
          <p14:tracePt t="42311" x="1630363" y="2674938"/>
          <p14:tracePt t="42327" x="1638300" y="2636838"/>
          <p14:tracePt t="42344" x="1646238" y="2620963"/>
          <p14:tracePt t="42359" x="1646238" y="2582863"/>
          <p14:tracePt t="42376" x="1654175" y="2536825"/>
          <p14:tracePt t="42393" x="1654175" y="2498725"/>
          <p14:tracePt t="42393" x="1654175" y="2468563"/>
          <p14:tracePt t="42412" x="1654175" y="2416175"/>
          <p14:tracePt t="42428" x="1654175" y="2384425"/>
          <p14:tracePt t="42445" x="1654175" y="2370138"/>
          <p14:tracePt t="42461" x="1654175" y="2362200"/>
          <p14:tracePt t="42476" x="1660525" y="2339975"/>
          <p14:tracePt t="42494" x="1668463" y="2316163"/>
          <p14:tracePt t="42511" x="1668463" y="2286000"/>
          <p14:tracePt t="42527" x="1668463" y="2239963"/>
          <p14:tracePt t="42544" x="1668463" y="2187575"/>
          <p14:tracePt t="42560" x="1684338" y="2125663"/>
          <p14:tracePt t="42577" x="1692275" y="2073275"/>
          <p14:tracePt t="42594" x="1692275" y="2035175"/>
          <p14:tracePt t="42611" x="1698625" y="1989138"/>
          <p14:tracePt t="42628" x="1698625" y="1965325"/>
          <p14:tracePt t="42644" x="1698625" y="1905000"/>
          <p14:tracePt t="42661" x="1698625" y="1858963"/>
          <p14:tracePt t="42677" x="1698625" y="1820863"/>
          <p14:tracePt t="42694" x="1698625" y="1806575"/>
          <p14:tracePt t="42710" x="1698625" y="1774825"/>
          <p14:tracePt t="42727" x="1698625" y="1760538"/>
          <p14:tracePt t="42743" x="1698625" y="1744663"/>
          <p14:tracePt t="42760" x="1698625" y="1722438"/>
          <p14:tracePt t="42777" x="1698625" y="1706563"/>
          <p14:tracePt t="42793" x="1698625" y="1698625"/>
          <p14:tracePt t="42810" x="1698625" y="1692275"/>
          <p14:tracePt t="42828" x="1698625" y="1676400"/>
          <p14:tracePt t="42860" x="1698625" y="1668463"/>
          <p14:tracePt t="42876" x="1698625" y="1660525"/>
          <p14:tracePt t="42884" x="1698625" y="1646238"/>
          <p14:tracePt t="42900" x="1698625" y="1638300"/>
          <p14:tracePt t="42910" x="1698625" y="1630363"/>
          <p14:tracePt t="42927" x="1698625" y="1622425"/>
          <p14:tracePt t="42948" x="1698625" y="1616075"/>
          <p14:tracePt t="45383" x="1706563" y="1608138"/>
          <p14:tracePt t="46020" x="1714500" y="1592263"/>
          <p14:tracePt t="46036" x="1722438" y="1592263"/>
          <p14:tracePt t="46052" x="1730375" y="1577975"/>
          <p14:tracePt t="46116" x="1736725" y="1570038"/>
          <p14:tracePt t="46148" x="1752600" y="1570038"/>
          <p14:tracePt t="46228" x="1760538" y="1570038"/>
          <p14:tracePt t="46236" x="1768475" y="1570038"/>
          <p14:tracePt t="46244" x="1782763" y="1570038"/>
          <p14:tracePt t="46256" x="1806575" y="1570038"/>
          <p14:tracePt t="46273" x="1812925" y="1570038"/>
          <p14:tracePt t="46292" x="1828800" y="1570038"/>
          <p14:tracePt t="46340" x="1858963" y="1570038"/>
          <p14:tracePt t="46348" x="1905000" y="1570038"/>
          <p14:tracePt t="46357" x="2035175" y="1570038"/>
          <p14:tracePt t="46374" x="2179638" y="1570038"/>
          <p14:tracePt t="46390" x="2247900" y="1570038"/>
          <p14:tracePt t="46407" x="2263775" y="1570038"/>
          <p14:tracePt t="46460" x="2278063" y="1570038"/>
          <p14:tracePt t="46516" x="2293938" y="1570038"/>
          <p14:tracePt t="46524" x="2324100" y="1570038"/>
          <p14:tracePt t="46540" x="2362200" y="1570038"/>
          <p14:tracePt t="46557" x="2416175" y="1570038"/>
          <p14:tracePt t="46574" x="2446338" y="1570038"/>
          <p14:tracePt t="46590" x="2476500" y="1570038"/>
          <p14:tracePt t="46607" x="2484438" y="1570038"/>
          <p14:tracePt t="46636" x="2492375" y="1570038"/>
          <p14:tracePt t="46644" x="2506663" y="1570038"/>
          <p14:tracePt t="46656" x="2552700" y="1570038"/>
          <p14:tracePt t="46673" x="2606675" y="1570038"/>
          <p14:tracePt t="46690" x="2644775" y="1570038"/>
          <p14:tracePt t="46690" x="2674938" y="1570038"/>
          <p14:tracePt t="46708" x="2682875" y="1570038"/>
          <p14:tracePt t="46723" x="2705100" y="1570038"/>
          <p14:tracePt t="46723" x="2720975" y="1562100"/>
          <p14:tracePt t="46740" x="2735263" y="1562100"/>
          <p14:tracePt t="46757" x="2751138" y="1562100"/>
          <p14:tracePt t="46773" x="2765425" y="1562100"/>
          <p14:tracePt t="46790" x="2819400" y="1562100"/>
          <p14:tracePt t="46807" x="2887663" y="1562100"/>
          <p14:tracePt t="46823" x="2933700" y="1562100"/>
          <p14:tracePt t="46839" x="2987675" y="1554163"/>
          <p14:tracePt t="46856" x="3009900" y="1539875"/>
          <p14:tracePt t="46873" x="3017838" y="1539875"/>
          <p14:tracePt t="46889" x="3032125" y="1539875"/>
          <p14:tracePt t="46906" x="3055938" y="1539875"/>
          <p14:tracePt t="46906" x="3086100" y="1539875"/>
          <p14:tracePt t="46924" x="3124200" y="1524000"/>
          <p14:tracePt t="46940" x="3162300" y="1516063"/>
          <p14:tracePt t="46957" x="3208338" y="1516063"/>
          <p14:tracePt t="46973" x="3216275" y="1516063"/>
          <p14:tracePt t="46989" x="3222625" y="1508125"/>
          <p14:tracePt t="47036" x="3246438" y="1508125"/>
          <p14:tracePt t="47060" x="3284538" y="1508125"/>
          <p14:tracePt t="47068" x="3344863" y="1508125"/>
          <p14:tracePt t="47076" x="3382963" y="1508125"/>
          <p14:tracePt t="47089" x="3451225" y="1508125"/>
          <p14:tracePt t="47106" x="3475038" y="1508125"/>
          <p14:tracePt t="47122" x="3482975" y="1508125"/>
          <p14:tracePt t="47188" x="3489325" y="1508125"/>
          <p14:tracePt t="47204" x="3521075" y="1524000"/>
          <p14:tracePt t="47212" x="3543300" y="1524000"/>
          <p14:tracePt t="47222" x="3597275" y="1524000"/>
          <p14:tracePt t="47239" x="3611563" y="1524000"/>
          <p14:tracePt t="47255" x="3627438" y="1524000"/>
          <p14:tracePt t="47340" x="3635375" y="1524000"/>
          <p14:tracePt t="47356" x="3641725" y="1524000"/>
          <p14:tracePt t="47364" x="3649663" y="1524000"/>
          <p14:tracePt t="48140" x="3657600" y="1524000"/>
          <p14:tracePt t="48148" x="3665538" y="1524000"/>
          <p14:tracePt t="48156" x="3673475" y="1524000"/>
          <p14:tracePt t="48212" x="3679825" y="1524000"/>
          <p14:tracePt t="48221" x="3695700" y="1524000"/>
          <p14:tracePt t="48228" x="3703638" y="1524000"/>
          <p14:tracePt t="48237" x="3749675" y="1524000"/>
          <p14:tracePt t="48255" x="3810000" y="1524000"/>
          <p14:tracePt t="48271" x="3840163" y="1524000"/>
          <p14:tracePt t="50073" x="3848100" y="1524000"/>
          <p14:tracePt t="50156" x="3856038" y="1524000"/>
          <p14:tracePt t="50172" x="3856038" y="1531938"/>
          <p14:tracePt t="50188" x="3863975" y="1539875"/>
          <p14:tracePt t="50204" x="3863975" y="1546225"/>
          <p14:tracePt t="50220" x="3863975" y="1554163"/>
          <p14:tracePt t="50612" x="3863975" y="1562100"/>
          <p14:tracePt t="51568" x="3870325" y="1562100"/>
          <p14:tracePt t="51820" x="3878263" y="1562100"/>
          <p14:tracePt t="51828" x="3886200" y="1570038"/>
          <p14:tracePt t="51836" x="3894138" y="1570038"/>
          <p14:tracePt t="52140" x="3902075" y="1570038"/>
          <p14:tracePt t="52220" x="3908425" y="1570038"/>
          <p14:tracePt t="52228" x="3916363" y="1570038"/>
          <p14:tracePt t="52252" x="3924300" y="1570038"/>
          <p14:tracePt t="52316" x="3932238" y="1570038"/>
          <p14:tracePt t="52324" x="3940175" y="1570038"/>
          <p14:tracePt t="52334" x="3946525" y="1570038"/>
          <p14:tracePt t="52350" x="3954463" y="1577975"/>
          <p14:tracePt t="52436" x="3962400" y="1577975"/>
          <p14:tracePt t="52444" x="3970338" y="1584325"/>
          <p14:tracePt t="52452" x="3978275" y="1592263"/>
          <p14:tracePt t="52508" x="3984625" y="1592263"/>
          <p14:tracePt t="52612" x="4022725" y="1592263"/>
          <p14:tracePt t="52620" x="4046538" y="1592263"/>
          <p14:tracePt t="52632" x="4076700" y="1592263"/>
          <p14:tracePt t="52650" x="4092575" y="1600200"/>
          <p14:tracePt t="53124" x="4092575" y="1608138"/>
          <p14:tracePt t="53132" x="4098925" y="1608138"/>
          <p14:tracePt t="53196" x="4106863" y="1608138"/>
          <p14:tracePt t="53204" x="4114800" y="1608138"/>
          <p14:tracePt t="53215" x="4144963" y="1608138"/>
          <p14:tracePt t="53232" x="4152900" y="1608138"/>
          <p14:tracePt t="53249" x="4175125" y="1608138"/>
          <p14:tracePt t="53332" x="4198938" y="1600200"/>
          <p14:tracePt t="53340" x="4206875" y="1600200"/>
          <p14:tracePt t="53349" x="4213225" y="1600200"/>
          <p14:tracePt t="53366" x="4221163" y="1600200"/>
          <p14:tracePt t="53492" x="4229100" y="1592263"/>
          <p14:tracePt t="53532" x="4229100" y="1584325"/>
          <p14:tracePt t="53540" x="4237038" y="1570038"/>
          <p14:tracePt t="53549" x="4267200" y="1554163"/>
          <p14:tracePt t="53566" x="4283075" y="1546225"/>
          <p14:tracePt t="53582" x="4283075" y="1539875"/>
          <p14:tracePt t="53598" x="4289425" y="1539875"/>
          <p14:tracePt t="53700" x="4289425" y="1531938"/>
          <p14:tracePt t="53732" x="4289425" y="1524000"/>
          <p14:tracePt t="53740" x="4267200" y="1493838"/>
          <p14:tracePt t="53749" x="4237038" y="1387475"/>
          <p14:tracePt t="53766" x="4191000" y="1181100"/>
          <p14:tracePt t="53782" x="4160838" y="974725"/>
          <p14:tracePt t="53799" x="4137025" y="860425"/>
          <p14:tracePt t="53816" x="4122738" y="846138"/>
          <p14:tracePt t="53832" x="4114800" y="846138"/>
          <p14:tracePt t="54500" x="4106863" y="860425"/>
          <p14:tracePt t="54508" x="4098925" y="876300"/>
          <p14:tracePt t="54516" x="4137025" y="936625"/>
          <p14:tracePt t="54532" x="4137025" y="974725"/>
          <p14:tracePt t="54547" x="4106863" y="1203325"/>
          <p14:tracePt t="54565" x="4098925" y="1463675"/>
          <p14:tracePt t="54582" x="4054475" y="1744663"/>
          <p14:tracePt t="54598" x="4054475" y="1897063"/>
          <p14:tracePt t="54615" x="4054475" y="1958975"/>
          <p14:tracePt t="54631" x="4054475" y="1981200"/>
          <p14:tracePt t="54648" x="4060825" y="1989138"/>
          <p14:tracePt t="54692" x="4060825" y="2003425"/>
          <p14:tracePt t="54708" x="4076700" y="2027238"/>
          <p14:tracePt t="54716" x="4076700" y="2073275"/>
          <p14:tracePt t="54732" x="4092575" y="2095500"/>
          <p14:tracePt t="54749" x="4106863" y="2079625"/>
          <p14:tracePt t="54860" x="4152900" y="2027238"/>
          <p14:tracePt t="54868" x="4160838" y="1989138"/>
          <p14:tracePt t="54880" x="4206875" y="1935163"/>
          <p14:tracePt t="54898" x="4259263" y="1866900"/>
          <p14:tracePt t="54898" x="4275138" y="1851025"/>
          <p14:tracePt t="54916" x="4297363" y="1806575"/>
          <p14:tracePt t="54916" x="4313238" y="1798638"/>
          <p14:tracePt t="54934" x="4313238" y="1782763"/>
          <p14:tracePt t="54949" x="4313238" y="1774825"/>
          <p14:tracePt t="54964" x="4313238" y="1760538"/>
          <p14:tracePt t="54988" x="4321175" y="1744663"/>
          <p14:tracePt t="54998" x="4335463" y="1698625"/>
          <p14:tracePt t="55014" x="4365625" y="1630363"/>
          <p14:tracePt t="55031" x="4397375" y="1570038"/>
          <p14:tracePt t="55046" x="4411663" y="1539875"/>
          <p14:tracePt t="55063" x="4411663" y="1531938"/>
          <p14:tracePt t="55080" x="4419600" y="1516063"/>
          <p14:tracePt t="55098" x="4419600" y="1508125"/>
          <p14:tracePt t="55116" x="4419600" y="1501775"/>
          <p14:tracePt t="55131" x="4419600" y="1463675"/>
          <p14:tracePt t="55149" x="4419600" y="1409700"/>
          <p14:tracePt t="55165" x="4419600" y="1355725"/>
          <p14:tracePt t="55182" x="4419600" y="1317625"/>
          <p14:tracePt t="55198" x="4419600" y="1287463"/>
          <p14:tracePt t="55215" x="4419600" y="1273175"/>
          <p14:tracePt t="55229" x="4419600" y="1257300"/>
          <p14:tracePt t="55246" x="4403725" y="1235075"/>
          <p14:tracePt t="55263" x="4397375" y="1219200"/>
          <p14:tracePt t="55280" x="4397375" y="1211263"/>
          <p14:tracePt t="55296" x="4381500" y="1173163"/>
          <p14:tracePt t="55314" x="4365625" y="1158875"/>
          <p14:tracePt t="55314" x="4365625" y="1143000"/>
          <p14:tracePt t="55332" x="4365625" y="1135063"/>
          <p14:tracePt t="55348" x="4365625" y="1127125"/>
          <p14:tracePt t="55363" x="4359275" y="1127125"/>
          <p14:tracePt t="55380" x="4351338" y="1127125"/>
          <p14:tracePt t="55398" x="4321175" y="1127125"/>
          <p14:tracePt t="55414" x="4289425" y="1127125"/>
          <p14:tracePt t="55430" x="4251325" y="1112838"/>
          <p14:tracePt t="55448" x="4229100" y="1112838"/>
          <p14:tracePt t="55465" x="4221163" y="1112838"/>
          <p14:tracePt t="55556" x="4198938" y="1112838"/>
          <p14:tracePt t="55564" x="4183063" y="1112838"/>
          <p14:tracePt t="55580" x="4168775" y="1112838"/>
          <p14:tracePt t="55597" x="4152900" y="1112838"/>
          <p14:tracePt t="55614" x="4144963" y="1112838"/>
          <p14:tracePt t="55630" x="4137025" y="1112838"/>
          <p14:tracePt t="55668" x="4130675" y="1112838"/>
          <p14:tracePt t="55676" x="4114800" y="1112838"/>
          <p14:tracePt t="55692" x="4098925" y="1112838"/>
          <p14:tracePt t="55700" x="4076700" y="1112838"/>
          <p14:tracePt t="55713" x="4046538" y="1112838"/>
          <p14:tracePt t="55731" x="4022725" y="1112838"/>
          <p14:tracePt t="55731" x="4016375" y="1112838"/>
          <p14:tracePt t="55749" x="3992563" y="1120775"/>
          <p14:tracePt t="55763" x="3984625" y="1135063"/>
          <p14:tracePt t="55780" x="3970338" y="1135063"/>
          <p14:tracePt t="55797" x="3954463" y="1143000"/>
          <p14:tracePt t="55814" x="3932238" y="1158875"/>
          <p14:tracePt t="55830" x="3902075" y="1181100"/>
          <p14:tracePt t="55847" x="3870325" y="1219200"/>
          <p14:tracePt t="55864" x="3848100" y="1241425"/>
          <p14:tracePt t="55880" x="3825875" y="1279525"/>
          <p14:tracePt t="55898" x="3810000" y="1311275"/>
          <p14:tracePt t="55914" x="3794125" y="1333500"/>
          <p14:tracePt t="55930" x="3787775" y="1341438"/>
          <p14:tracePt t="55947" x="3779838" y="1355725"/>
          <p14:tracePt t="55965" x="3779838" y="1371600"/>
          <p14:tracePt t="55981" x="3779838" y="1387475"/>
          <p14:tracePt t="55997" x="3779838" y="1393825"/>
          <p14:tracePt t="56014" x="3779838" y="1401763"/>
          <p14:tracePt t="56060" x="3779838" y="1417638"/>
          <p14:tracePt t="56068" x="3779838" y="1425575"/>
          <p14:tracePt t="56084" x="3779838" y="1431925"/>
          <p14:tracePt t="56096" x="3779838" y="1439863"/>
          <p14:tracePt t="56113" x="3779838" y="1447800"/>
          <p14:tracePt t="56129" x="3779838" y="1455738"/>
          <p14:tracePt t="56146" x="3779838" y="1470025"/>
          <p14:tracePt t="56164" x="3779838" y="1477963"/>
          <p14:tracePt t="56188" x="3779838" y="1485900"/>
          <p14:tracePt t="56197" x="3779838" y="1508125"/>
          <p14:tracePt t="56214" x="3794125" y="1524000"/>
          <p14:tracePt t="56229" x="3802063" y="1539875"/>
          <p14:tracePt t="56247" x="3817938" y="1554163"/>
          <p14:tracePt t="56263" x="3840163" y="1577975"/>
          <p14:tracePt t="56280" x="3848100" y="1584325"/>
          <p14:tracePt t="56332" x="3856038" y="1584325"/>
          <p14:tracePt t="56364" x="3863975" y="1584325"/>
          <p14:tracePt t="56404" x="3878263" y="1584325"/>
          <p14:tracePt t="56413" x="3902075" y="1600200"/>
          <p14:tracePt t="56420" x="3916363" y="1622425"/>
          <p14:tracePt t="56429" x="3978275" y="1638300"/>
          <p14:tracePt t="56447" x="4016375" y="1660525"/>
          <p14:tracePt t="56463" x="4030663" y="1660525"/>
          <p14:tracePt t="56540" x="4046538" y="1660525"/>
          <p14:tracePt t="56556" x="4060825" y="1660525"/>
          <p14:tracePt t="56564" x="4076700" y="1660525"/>
          <p14:tracePt t="56579" x="4092575" y="1660525"/>
          <p14:tracePt t="56636" x="4106863" y="1660525"/>
          <p14:tracePt t="56668" x="4114800" y="1660525"/>
          <p14:tracePt t="56676" x="4122738" y="1660525"/>
          <p14:tracePt t="56684" x="4130675" y="1660525"/>
          <p14:tracePt t="56788" x="4137025" y="1654175"/>
          <p14:tracePt t="56796" x="4152900" y="1638300"/>
          <p14:tracePt t="56813" x="4168775" y="1630363"/>
          <p14:tracePt t="56868" x="4168775" y="1622425"/>
          <p14:tracePt t="56877" x="4183063" y="1616075"/>
          <p14:tracePt t="56884" x="4206875" y="1600200"/>
          <p14:tracePt t="56896" x="4221163" y="1584325"/>
          <p14:tracePt t="56912" x="4229100" y="1570038"/>
          <p14:tracePt t="61337" x="4229100" y="1562100"/>
          <p14:tracePt t="61444" x="4229100" y="1554163"/>
          <p14:tracePt t="62338" x="4229100" y="1546225"/>
          <p14:tracePt t="62988" x="4229100" y="1539875"/>
          <p14:tracePt t="63028" x="4229100" y="1531938"/>
          <p14:tracePt t="63036" x="4229100" y="1524000"/>
          <p14:tracePt t="63052" x="4229100" y="1516063"/>
          <p14:tracePt t="63060" x="4237038" y="1508125"/>
          <p14:tracePt t="63072" x="4237038" y="1501775"/>
          <p14:tracePt t="63089" x="4244975" y="1477963"/>
          <p14:tracePt t="63164" x="4244975" y="1470025"/>
          <p14:tracePt t="63204" x="4244975" y="1463675"/>
          <p14:tracePt t="63228" x="4251325" y="1455738"/>
          <p14:tracePt t="63292" x="4251325" y="1447800"/>
          <p14:tracePt t="63412" x="4251325" y="1439863"/>
          <p14:tracePt t="63484" x="4251325" y="1431925"/>
          <p14:tracePt t="63508" x="4251325" y="1425575"/>
          <p14:tracePt t="63547" x="4251325" y="1417638"/>
          <p14:tracePt t="63580" x="4244975" y="1409700"/>
          <p14:tracePt t="63636" x="4244975" y="1401763"/>
          <p14:tracePt t="63644" x="4237038" y="1401763"/>
          <p14:tracePt t="63654" x="4229100" y="1393825"/>
          <p14:tracePt t="63740" x="4221163" y="1387475"/>
          <p14:tracePt t="63764" x="4213225" y="1387475"/>
          <p14:tracePt t="63780" x="4206875" y="1387475"/>
          <p14:tracePt t="63796" x="4198938" y="1379538"/>
          <p14:tracePt t="63805" x="4183063" y="1379538"/>
          <p14:tracePt t="63836" x="4183063" y="1371600"/>
          <p14:tracePt t="63860" x="4175125" y="1371600"/>
          <p14:tracePt t="63876" x="4168775" y="1363663"/>
          <p14:tracePt t="63892" x="4160838" y="1363663"/>
          <p14:tracePt t="63908" x="4152900" y="1355725"/>
          <p14:tracePt t="63916" x="4144963" y="1355725"/>
          <p14:tracePt t="63924" x="4144963" y="1349375"/>
          <p14:tracePt t="63940" x="4137025" y="1349375"/>
          <p14:tracePt t="63955" x="4130675" y="1349375"/>
          <p14:tracePt t="64116" x="4122738" y="1349375"/>
          <p14:tracePt t="64124" x="4106863" y="1349375"/>
          <p14:tracePt t="64140" x="4098925" y="1349375"/>
          <p14:tracePt t="64156" x="4092575" y="1349375"/>
          <p14:tracePt t="64171" x="4076700" y="1349375"/>
          <p14:tracePt t="64189" x="4076700" y="1355725"/>
          <p14:tracePt t="64221" x="4068763" y="1355725"/>
          <p14:tracePt t="64228" x="4060825" y="1355725"/>
          <p14:tracePt t="64253" x="4054475" y="1355725"/>
          <p14:tracePt t="64260" x="4046538" y="1363663"/>
          <p14:tracePt t="64284" x="4030663" y="1371600"/>
          <p14:tracePt t="64308" x="4030663" y="1379538"/>
          <p14:tracePt t="64324" x="4016375" y="1387475"/>
          <p14:tracePt t="64340" x="4000500" y="1401763"/>
          <p14:tracePt t="64348" x="3984625" y="1417638"/>
          <p14:tracePt t="64356" x="3978275" y="1431925"/>
          <p14:tracePt t="64372" x="3970338" y="1431925"/>
          <p14:tracePt t="64389" x="3962400" y="1447800"/>
          <p14:tracePt t="64406" x="3954463" y="1455738"/>
          <p14:tracePt t="64444" x="3954463" y="1470025"/>
          <p14:tracePt t="64500" x="3946525" y="1477963"/>
          <p14:tracePt t="64508" x="3940175" y="1485900"/>
          <p14:tracePt t="64524" x="3940175" y="1493838"/>
          <p14:tracePt t="64540" x="3940175" y="1501775"/>
          <p14:tracePt t="64554" x="3932238" y="1501775"/>
          <p14:tracePt t="64571" x="3932238" y="1508125"/>
          <p14:tracePt t="64612" x="3932238" y="1524000"/>
          <p14:tracePt t="64772" x="3940175" y="1531938"/>
          <p14:tracePt t="64788" x="3940175" y="1539875"/>
          <p14:tracePt t="64812" x="3946525" y="1546225"/>
          <p14:tracePt t="64852" x="3946525" y="1554163"/>
          <p14:tracePt t="64940" x="3954463" y="1554163"/>
          <p14:tracePt t="64948" x="3954463" y="1562100"/>
          <p14:tracePt t="64972" x="3962400" y="1562100"/>
          <p14:tracePt t="65044" x="3978275" y="1562100"/>
          <p14:tracePt t="65052" x="3984625" y="1577975"/>
          <p14:tracePt t="65060" x="4008438" y="1584325"/>
          <p14:tracePt t="65070" x="4022725" y="1584325"/>
          <p14:tracePt t="65088" x="4030663" y="1584325"/>
          <p14:tracePt t="65103" x="4030663" y="1592263"/>
          <p14:tracePt t="65180" x="4038600" y="1600200"/>
          <p14:tracePt t="65188" x="4054475" y="1600200"/>
          <p14:tracePt t="65204" x="4054475" y="1608138"/>
          <p14:tracePt t="65220" x="4060825" y="1608138"/>
          <p14:tracePt t="65238" x="4068763" y="1608138"/>
          <p14:tracePt t="65254" x="4076700" y="1616075"/>
          <p14:tracePt t="65270" x="4084638" y="1616075"/>
          <p14:tracePt t="65316" x="4092575" y="1616075"/>
          <p14:tracePt t="65332" x="4114800" y="1616075"/>
          <p14:tracePt t="65340" x="4122738" y="1616075"/>
          <p14:tracePt t="65353" x="4137025" y="1616075"/>
          <p14:tracePt t="65370" x="4144963" y="1616075"/>
          <p14:tracePt t="65388" x="4152900" y="1622425"/>
          <p14:tracePt t="65444" x="4160838" y="1622425"/>
          <p14:tracePt t="65492" x="4168775" y="1622425"/>
          <p14:tracePt t="65500" x="4175125" y="1622425"/>
          <p14:tracePt t="65508" x="4183063" y="1616075"/>
          <p14:tracePt t="65604" x="4183063" y="1608138"/>
          <p14:tracePt t="65660" x="4191000" y="1600200"/>
          <p14:tracePt t="65716" x="4198938" y="1600200"/>
          <p14:tracePt t="65724" x="4206875" y="1600200"/>
          <p14:tracePt t="65736" x="4213225" y="1600200"/>
          <p14:tracePt t="65753" x="4221163" y="1584325"/>
          <p14:tracePt t="65860" x="4229100" y="1584325"/>
          <p14:tracePt t="66028" x="4244975" y="1577975"/>
          <p14:tracePt t="66116" x="4244975" y="1570038"/>
          <p14:tracePt t="66124" x="4244975" y="1562100"/>
          <p14:tracePt t="66180" x="4259263" y="1546225"/>
          <p14:tracePt t="66188" x="4259263" y="1539875"/>
          <p14:tracePt t="66204" x="4259263" y="1531938"/>
          <p14:tracePt t="66219" x="4259263" y="1516063"/>
          <p14:tracePt t="66244" x="4259263" y="1508125"/>
          <p14:tracePt t="69827" x="4259263" y="1501775"/>
          <p14:tracePt t="70556" x="4259263" y="1485900"/>
          <p14:tracePt t="70565" x="4259263" y="1477963"/>
          <p14:tracePt t="70588" x="4259263" y="1470025"/>
          <p14:tracePt t="70620" x="4259263" y="1463675"/>
          <p14:tracePt t="70636" x="4259263" y="1455738"/>
          <p14:tracePt t="70684" x="4259263" y="1447800"/>
          <p14:tracePt t="70692" x="4251325" y="1431925"/>
          <p14:tracePt t="70708" x="4244975" y="1431925"/>
          <p14:tracePt t="70716" x="4244975" y="1425575"/>
          <p14:tracePt t="70731" x="4237038" y="1409700"/>
          <p14:tracePt t="70756" x="4229100" y="1409700"/>
          <p14:tracePt t="70772" x="4221163" y="1393825"/>
          <p14:tracePt t="70782" x="4213225" y="1393825"/>
          <p14:tracePt t="70860" x="4206875" y="1387475"/>
          <p14:tracePt t="70868" x="4198938" y="1371600"/>
          <p14:tracePt t="70882" x="4183063" y="1355725"/>
          <p14:tracePt t="70972" x="4175125" y="1341438"/>
          <p14:tracePt t="70980" x="4168775" y="1333500"/>
          <p14:tracePt t="70988" x="4160838" y="1325563"/>
          <p14:tracePt t="70998" x="4144963" y="1317625"/>
          <p14:tracePt t="71116" x="4137025" y="1317625"/>
          <p14:tracePt t="71140" x="4130675" y="1311275"/>
          <p14:tracePt t="71188" x="4122738" y="1311275"/>
          <p14:tracePt t="71228" x="4114800" y="1303338"/>
          <p14:tracePt t="71236" x="4098925" y="1303338"/>
          <p14:tracePt t="71247" x="4092575" y="1295400"/>
          <p14:tracePt t="71264" x="4076700" y="1295400"/>
          <p14:tracePt t="71281" x="4068763" y="1295400"/>
          <p14:tracePt t="71356" x="4060825" y="1295400"/>
          <p14:tracePt t="71372" x="4054475" y="1295400"/>
          <p14:tracePt t="71388" x="4046538" y="1287463"/>
          <p14:tracePt t="71404" x="4038600" y="1287463"/>
          <p14:tracePt t="71420" x="4030663" y="1287463"/>
          <p14:tracePt t="71436" x="4022725" y="1287463"/>
          <p14:tracePt t="71444" x="4008438" y="1287463"/>
          <p14:tracePt t="71524" x="3992563" y="1295400"/>
          <p14:tracePt t="71532" x="3970338" y="1303338"/>
          <p14:tracePt t="71548" x="3962400" y="1311275"/>
          <p14:tracePt t="71565" x="3940175" y="1311275"/>
          <p14:tracePt t="71581" x="3932238" y="1325563"/>
          <p14:tracePt t="71597" x="3916363" y="1333500"/>
          <p14:tracePt t="71614" x="3916363" y="1341438"/>
          <p14:tracePt t="71630" x="3908425" y="1349375"/>
          <p14:tracePt t="71684" x="3908425" y="1355725"/>
          <p14:tracePt t="71692" x="3902075" y="1355725"/>
          <p14:tracePt t="71708" x="3902075" y="1363663"/>
          <p14:tracePt t="71716" x="3894138" y="1371600"/>
          <p14:tracePt t="71732" x="3894138" y="1387475"/>
          <p14:tracePt t="71764" x="3894138" y="1401763"/>
          <p14:tracePt t="71788" x="3886200" y="1409700"/>
          <p14:tracePt t="71797" x="3886200" y="1417638"/>
          <p14:tracePt t="71813" x="3886200" y="1425575"/>
          <p14:tracePt t="71820" x="3886200" y="1431925"/>
          <p14:tracePt t="71830" x="3886200" y="1439863"/>
          <p14:tracePt t="71847" x="3886200" y="1455738"/>
          <p14:tracePt t="71868" x="3878263" y="1470025"/>
          <p14:tracePt t="71900" x="3870325" y="1477963"/>
          <p14:tracePt t="71908" x="3870325" y="1493838"/>
          <p14:tracePt t="71932" x="3870325" y="1501775"/>
          <p14:tracePt t="71940" x="3870325" y="1508125"/>
          <p14:tracePt t="71948" x="3870325" y="1516063"/>
          <p14:tracePt t="71965" x="3870325" y="1524000"/>
          <p14:tracePt t="71981" x="3878263" y="1531938"/>
          <p14:tracePt t="72052" x="3894138" y="1539875"/>
          <p14:tracePt t="72132" x="3902075" y="1554163"/>
          <p14:tracePt t="72140" x="3916363" y="1562100"/>
          <p14:tracePt t="72148" x="3932238" y="1584325"/>
          <p14:tracePt t="72163" x="3946525" y="1600200"/>
          <p14:tracePt t="72181" x="3970338" y="1630363"/>
          <p14:tracePt t="72198" x="3984625" y="1638300"/>
          <p14:tracePt t="72214" x="3984625" y="1646238"/>
          <p14:tracePt t="72236" x="3992563" y="1654175"/>
          <p14:tracePt t="72247" x="4000500" y="1660525"/>
          <p14:tracePt t="72268" x="4008438" y="1660525"/>
          <p14:tracePt t="72280" x="4008438" y="1668463"/>
          <p14:tracePt t="72297" x="4016375" y="1676400"/>
          <p14:tracePt t="72313" x="4022725" y="1684338"/>
          <p14:tracePt t="72388" x="4038600" y="1698625"/>
          <p14:tracePt t="72396" x="4046538" y="1698625"/>
          <p14:tracePt t="72404" x="4054475" y="1698625"/>
          <p14:tracePt t="72414" x="4076700" y="1714500"/>
          <p14:tracePt t="72430" x="4084638" y="1714500"/>
          <p14:tracePt t="72492" x="4106863" y="1714500"/>
          <p14:tracePt t="72508" x="4114800" y="1714500"/>
          <p14:tracePt t="72540" x="4122738" y="1714500"/>
          <p14:tracePt t="72620" x="4130675" y="1714500"/>
          <p14:tracePt t="72628" x="4144963" y="1714500"/>
          <p14:tracePt t="72636" x="4152900" y="1714500"/>
          <p14:tracePt t="72647" x="4168775" y="1714500"/>
          <p14:tracePt t="72663" x="4183063" y="1706563"/>
          <p14:tracePt t="72680" x="4198938" y="1692275"/>
          <p14:tracePt t="72696" x="4206875" y="1684338"/>
          <p14:tracePt t="72724" x="4221163" y="1676400"/>
          <p14:tracePt t="72748" x="4237038" y="1676400"/>
          <p14:tracePt t="72756" x="4251325" y="1676400"/>
          <p14:tracePt t="72764" x="4275138" y="1668463"/>
          <p14:tracePt t="72781" x="4283075" y="1660525"/>
          <p14:tracePt t="72836" x="4289425" y="1654175"/>
          <p14:tracePt t="72845" x="4297363" y="1654175"/>
          <p14:tracePt t="72860" x="4305300" y="1654175"/>
          <p14:tracePt t="72876" x="4313238" y="1646238"/>
          <p14:tracePt t="72885" x="4327525" y="1646238"/>
          <p14:tracePt t="72896" x="4343400" y="1622425"/>
          <p14:tracePt t="72913" x="4351338" y="1622425"/>
          <p14:tracePt t="73140" x="4351338" y="1616075"/>
          <p14:tracePt t="76712" x="4351338" y="1608138"/>
          <p14:tracePt t="77156" x="4351338" y="1592263"/>
          <p14:tracePt t="77212" x="4359275" y="1570038"/>
          <p14:tracePt t="77228" x="4359275" y="1562100"/>
          <p14:tracePt t="77236" x="4359275" y="1546225"/>
          <p14:tracePt t="77244" x="4365625" y="1539875"/>
          <p14:tracePt t="77260" x="4365625" y="1531938"/>
          <p14:tracePt t="77628" x="4365625" y="1524000"/>
          <p14:tracePt t="77636" x="4365625" y="1516063"/>
          <p14:tracePt t="77644" x="4365625" y="1501775"/>
          <p14:tracePt t="77657" x="4365625" y="1470025"/>
          <p14:tracePt t="77675" x="4365625" y="1455738"/>
          <p14:tracePt t="77675" x="4365625" y="1439863"/>
          <p14:tracePt t="77693" x="4365625" y="1431925"/>
          <p14:tracePt t="77708" x="4365625" y="1393825"/>
          <p14:tracePt t="77725" x="4365625" y="1387475"/>
          <p14:tracePt t="77741" x="4365625" y="1379538"/>
          <p14:tracePt t="77757" x="4365625" y="1371600"/>
          <p14:tracePt t="77796" x="4365625" y="1355725"/>
          <p14:tracePt t="77820" x="4365625" y="1349375"/>
          <p14:tracePt t="77836" x="4365625" y="1333500"/>
          <p14:tracePt t="77852" x="4365625" y="1325563"/>
          <p14:tracePt t="77868" x="4365625" y="1317625"/>
          <p14:tracePt t="77876" x="4351338" y="1303338"/>
          <p14:tracePt t="77892" x="4343400" y="1279525"/>
          <p14:tracePt t="77909" x="4335463" y="1273175"/>
          <p14:tracePt t="77948" x="4327525" y="1265238"/>
          <p14:tracePt t="77957" x="4321175" y="1257300"/>
          <p14:tracePt t="77965" x="4297363" y="1249363"/>
          <p14:tracePt t="77974" x="4275138" y="1241425"/>
          <p14:tracePt t="77991" x="4267200" y="1235075"/>
          <p14:tracePt t="78007" x="4259263" y="1227138"/>
          <p14:tracePt t="78024" x="4251325" y="1227138"/>
          <p14:tracePt t="78092" x="4251325" y="1219200"/>
          <p14:tracePt t="78100" x="4237038" y="1219200"/>
          <p14:tracePt t="78108" x="4206875" y="1203325"/>
          <p14:tracePt t="78125" x="4198938" y="1203325"/>
          <p14:tracePt t="78164" x="4191000" y="1203325"/>
          <p14:tracePt t="78173" x="4175125" y="1203325"/>
          <p14:tracePt t="78180" x="4168775" y="1203325"/>
          <p14:tracePt t="78190" x="4160838" y="1203325"/>
          <p14:tracePt t="78207" x="4152900" y="1203325"/>
          <p14:tracePt t="78223" x="4144963" y="1203325"/>
          <p14:tracePt t="78240" x="4130675" y="1203325"/>
          <p14:tracePt t="78268" x="4122738" y="1211263"/>
          <p14:tracePt t="78284" x="4114800" y="1211263"/>
          <p14:tracePt t="78292" x="4106863" y="1227138"/>
          <p14:tracePt t="78308" x="4092575" y="1227138"/>
          <p14:tracePt t="78323" x="4068763" y="1249363"/>
          <p14:tracePt t="78341" x="4054475" y="1265238"/>
          <p14:tracePt t="78358" x="4022725" y="1273175"/>
          <p14:tracePt t="78374" x="4008438" y="1279525"/>
          <p14:tracePt t="78390" x="3984625" y="1287463"/>
          <p14:tracePt t="78407" x="3978275" y="1295400"/>
          <p14:tracePt t="78424" x="3962400" y="1295400"/>
          <p14:tracePt t="78441" x="3962400" y="1311275"/>
          <p14:tracePt t="78460" x="3962400" y="1317625"/>
          <p14:tracePt t="78476" x="3954463" y="1333500"/>
          <p14:tracePt t="78490" x="3924300" y="1363663"/>
          <p14:tracePt t="78509" x="3902075" y="1387475"/>
          <p14:tracePt t="78525" x="3886200" y="1401763"/>
          <p14:tracePt t="78541" x="3863975" y="1401763"/>
          <p14:tracePt t="78557" x="3863975" y="1409700"/>
          <p14:tracePt t="78628" x="3863975" y="1417638"/>
          <p14:tracePt t="78636" x="3863975" y="1425575"/>
          <p14:tracePt t="78644" x="3863975" y="1431925"/>
          <p14:tracePt t="78657" x="3863975" y="1455738"/>
          <p14:tracePt t="78674" x="3863975" y="1477963"/>
          <p14:tracePt t="78690" x="3856038" y="1501775"/>
          <p14:tracePt t="78690" x="3856038" y="1508125"/>
          <p14:tracePt t="78708" x="3856038" y="1524000"/>
          <p14:tracePt t="78733" x="3856038" y="1531938"/>
          <p14:tracePt t="78772" x="3863975" y="1546225"/>
          <p14:tracePt t="78789" x="3863975" y="1554163"/>
          <p14:tracePt t="78796" x="3878263" y="1562100"/>
          <p14:tracePt t="78807" x="3878263" y="1577975"/>
          <p14:tracePt t="78823" x="3878263" y="1584325"/>
          <p14:tracePt t="78840" x="3902075" y="1608138"/>
          <p14:tracePt t="78857" x="3940175" y="1622425"/>
          <p14:tracePt t="78874" x="3954463" y="1638300"/>
          <p14:tracePt t="78891" x="3992563" y="1638300"/>
          <p14:tracePt t="78891" x="4022725" y="1638300"/>
          <p14:tracePt t="78908" x="4038600" y="1646238"/>
          <p14:tracePt t="78923" x="4054475" y="1646238"/>
          <p14:tracePt t="78940" x="4060825" y="1646238"/>
          <p14:tracePt t="78996" x="4068763" y="1646238"/>
          <p14:tracePt t="79004" x="4076700" y="1646238"/>
          <p14:tracePt t="79020" x="4084638" y="1646238"/>
          <p14:tracePt t="79028" x="4098925" y="1646238"/>
          <p14:tracePt t="79039" x="4114800" y="1638300"/>
          <p14:tracePt t="79057" x="4122738" y="1638300"/>
          <p14:tracePt t="79073" x="4130675" y="1638300"/>
          <p14:tracePt t="79108" x="4137025" y="1638300"/>
          <p14:tracePt t="79116" x="4152900" y="1638300"/>
          <p14:tracePt t="79140" x="4168775" y="1638300"/>
          <p14:tracePt t="79148" x="4168775" y="1630363"/>
          <p14:tracePt t="79157" x="4175125" y="1630363"/>
          <p14:tracePt t="79180" x="4183063" y="1630363"/>
          <p14:tracePt t="79190" x="4213225" y="1608138"/>
          <p14:tracePt t="79207" x="4267200" y="1592263"/>
          <p14:tracePt t="79223" x="4297363" y="1570038"/>
          <p14:tracePt t="79240" x="4313238" y="1554163"/>
          <p14:tracePt t="79256" x="4321175" y="1554163"/>
          <p14:tracePt t="79276" x="4321175" y="1539875"/>
          <p14:tracePt t="79308" x="4305300" y="1516063"/>
          <p14:tracePt t="79316" x="4283075" y="1470025"/>
          <p14:tracePt t="79324" x="4267200" y="1425575"/>
          <p14:tracePt t="79341" x="4251325" y="1393825"/>
          <p14:tracePt t="79357" x="4244975" y="1387475"/>
          <p14:tracePt t="79380" x="4244975" y="1371600"/>
          <p14:tracePt t="79390" x="4229100" y="1333500"/>
          <p14:tracePt t="79406" x="4213225" y="1311275"/>
          <p14:tracePt t="79423" x="4206875" y="1295400"/>
          <p14:tracePt t="79439" x="4198938" y="1295400"/>
          <p14:tracePt t="79492" x="4191000" y="1295400"/>
          <p14:tracePt t="79500" x="4175125" y="1295400"/>
          <p14:tracePt t="79508" x="4160838" y="1295400"/>
          <p14:tracePt t="79522" x="4130675" y="1295400"/>
          <p14:tracePt t="79540" x="4122738" y="1295400"/>
          <p14:tracePt t="79556" x="4114800" y="1295400"/>
          <p14:tracePt t="79580" x="4098925" y="1295400"/>
          <p14:tracePt t="79596" x="4084638" y="1295400"/>
          <p14:tracePt t="79606" x="4054475" y="1295400"/>
          <p14:tracePt t="79623" x="4016375" y="1295400"/>
          <p14:tracePt t="79639" x="4000500" y="1311275"/>
          <p14:tracePt t="79656" x="3978275" y="1311275"/>
          <p14:tracePt t="79673" x="3954463" y="1325563"/>
          <p14:tracePt t="79689" x="3946525" y="1341438"/>
          <p14:tracePt t="79706" x="3924300" y="1355725"/>
          <p14:tracePt t="79722" x="3916363" y="1371600"/>
          <p14:tracePt t="79722" x="3908425" y="1387475"/>
          <p14:tracePt t="79741" x="3886200" y="1393825"/>
          <p14:tracePt t="79756" x="3863975" y="1425575"/>
          <p14:tracePt t="79773" x="3856038" y="1439863"/>
          <p14:tracePt t="79790" x="3840163" y="1455738"/>
          <p14:tracePt t="79807" x="3825875" y="1470025"/>
          <p14:tracePt t="79822" x="3817938" y="1485900"/>
          <p14:tracePt t="79839" x="3810000" y="1501775"/>
          <p14:tracePt t="79856" x="3810000" y="1516063"/>
          <p14:tracePt t="79872" x="3802063" y="1554163"/>
          <p14:tracePt t="79889" x="3802063" y="1584325"/>
          <p14:tracePt t="79906" x="3802063" y="1630363"/>
          <p14:tracePt t="79922" x="3802063" y="1668463"/>
          <p14:tracePt t="79939" x="3802063" y="1714500"/>
          <p14:tracePt t="79957" x="3802063" y="1730375"/>
          <p14:tracePt t="79973" x="3802063" y="1736725"/>
          <p14:tracePt t="79989" x="3817938" y="1736725"/>
          <p14:tracePt t="80021" x="3825875" y="1736725"/>
          <p14:tracePt t="80036" x="3832225" y="1736725"/>
          <p14:tracePt t="80052" x="3840163" y="1736725"/>
          <p14:tracePt t="80100" x="3848100" y="1730375"/>
          <p14:tracePt t="80116" x="3856038" y="1730375"/>
          <p14:tracePt t="80156" x="3863975" y="1730375"/>
          <p14:tracePt t="80172" x="3878263" y="1730375"/>
          <p14:tracePt t="80188" x="3886200" y="1730375"/>
          <p14:tracePt t="80196" x="3894138" y="1730375"/>
          <p14:tracePt t="80206" x="3902075" y="1730375"/>
          <p14:tracePt t="80222" x="3916363" y="1730375"/>
          <p14:tracePt t="80238" x="3924300" y="1730375"/>
          <p14:tracePt t="80308" x="3932238" y="1730375"/>
          <p14:tracePt t="80316" x="3940175" y="1730375"/>
          <p14:tracePt t="81237" x="3946525" y="1730375"/>
          <p14:tracePt t="81916" x="3946525" y="1714500"/>
          <p14:tracePt t="81924" x="3946525" y="1706563"/>
          <p14:tracePt t="81988" x="3946525" y="1698625"/>
          <p14:tracePt t="81996" x="3946525" y="1684338"/>
          <p14:tracePt t="82004" x="3954463" y="1684338"/>
          <p14:tracePt t="82180" x="3954463" y="1676400"/>
          <p14:tracePt t="82188" x="3962400" y="1668463"/>
          <p14:tracePt t="82202" x="3970338" y="1668463"/>
          <p14:tracePt t="82276" x="3978275" y="1660525"/>
          <p14:tracePt t="82301" x="3984625" y="1654175"/>
          <p14:tracePt t="82308" x="3984625" y="1646238"/>
          <p14:tracePt t="82319" x="3992563" y="1638300"/>
          <p14:tracePt t="82404" x="3992563" y="1622425"/>
          <p14:tracePt t="82412" x="4000500" y="1622425"/>
          <p14:tracePt t="82420" x="4000500" y="1616075"/>
          <p14:tracePt t="82500" x="4000500" y="1600200"/>
          <p14:tracePt t="82524" x="4000500" y="1592263"/>
          <p14:tracePt t="82532" x="4000500" y="1577975"/>
          <p14:tracePt t="82900" x="4016375" y="1562100"/>
          <p14:tracePt t="82948" x="4022725" y="1562100"/>
          <p14:tracePt t="82973" x="4022725" y="1554163"/>
          <p14:tracePt t="82980" x="4030663" y="1554163"/>
          <p14:tracePt t="82996" x="4046538" y="1539875"/>
          <p14:tracePt t="83028" x="4054475" y="1531938"/>
          <p14:tracePt t="83036" x="4060825" y="1524000"/>
          <p14:tracePt t="83044" x="4068763" y="1524000"/>
          <p14:tracePt t="83053" x="4076700" y="1524000"/>
          <p14:tracePt t="83212" x="4084638" y="1524000"/>
          <p14:tracePt t="83300" x="4092575" y="1524000"/>
          <p14:tracePt t="83316" x="4098925" y="1524000"/>
          <p14:tracePt t="83324" x="4106863" y="1524000"/>
          <p14:tracePt t="83335" x="4122738" y="1531938"/>
          <p14:tracePt t="83352" x="4130675" y="1539875"/>
          <p14:tracePt t="83372" x="4130675" y="1546225"/>
          <p14:tracePt t="83388" x="4137025" y="1554163"/>
          <p14:tracePt t="83401" x="4137025" y="1562100"/>
          <p14:tracePt t="83418" x="4144963" y="1570038"/>
          <p14:tracePt t="83435" x="4160838" y="1577975"/>
          <p14:tracePt t="83452" x="4152900" y="1570038"/>
          <p14:tracePt t="84044" x="4144963" y="1570038"/>
          <p14:tracePt t="84108" x="4137025" y="1562100"/>
          <p14:tracePt t="84117" x="4130675" y="1562100"/>
          <p14:tracePt t="84132" x="4122738" y="1562100"/>
          <p14:tracePt t="84140" x="4106863" y="1562100"/>
          <p14:tracePt t="84204" x="4098925" y="1562100"/>
          <p14:tracePt t="84228" x="4092575" y="1562100"/>
          <p14:tracePt t="84236" x="4098925" y="1562100"/>
          <p14:tracePt t="84508" x="4114800" y="1562100"/>
          <p14:tracePt t="84517" x="4130675" y="1562100"/>
          <p14:tracePt t="84524" x="4137025" y="1562100"/>
          <p14:tracePt t="84535" x="4152900" y="1562100"/>
          <p14:tracePt t="84551" x="4160838" y="1562100"/>
          <p14:tracePt t="84567" x="4168775" y="1562100"/>
          <p14:tracePt t="84644" x="4175125" y="1570038"/>
          <p14:tracePt t="84660" x="4175125" y="1577975"/>
          <p14:tracePt t="84788" x="4183063" y="1577975"/>
          <p14:tracePt t="84796" x="4191000" y="1584325"/>
          <p14:tracePt t="84820" x="4191000" y="1592263"/>
          <p14:tracePt t="84908" x="4191000" y="1600200"/>
          <p14:tracePt t="84916" x="4198938" y="1608138"/>
          <p14:tracePt t="84933" x="4198938" y="1616075"/>
          <p14:tracePt t="84940" x="4198938" y="1622425"/>
          <p14:tracePt t="84950" x="4198938" y="1638300"/>
          <p14:tracePt t="84968" x="4198938" y="1646238"/>
          <p14:tracePt t="84983" x="4198938" y="1660525"/>
          <p14:tracePt t="85124" x="4206875" y="1660525"/>
          <p14:tracePt t="85133" x="4213225" y="1668463"/>
          <p14:tracePt t="85164" x="4213225" y="1676400"/>
          <p14:tracePt t="85196" x="4221163" y="1684338"/>
          <p14:tracePt t="85236" x="4221163" y="1692275"/>
          <p14:tracePt t="85276" x="4229100" y="1706563"/>
          <p14:tracePt t="85284" x="4244975" y="1714500"/>
          <p14:tracePt t="85308" x="4244975" y="1722438"/>
          <p14:tracePt t="85340" x="4244975" y="1730375"/>
          <p14:tracePt t="85380" x="4259263" y="1736725"/>
          <p14:tracePt t="85388" x="4259263" y="1744663"/>
          <p14:tracePt t="85452" x="4259263" y="1760538"/>
          <p14:tracePt t="85580" x="4259263" y="1768475"/>
          <p14:tracePt t="85596" x="4259263" y="1774825"/>
          <p14:tracePt t="85700" x="4259263" y="1782763"/>
          <p14:tracePt t="85732" x="4267200" y="1790700"/>
          <p14:tracePt t="85764" x="4267200" y="1798638"/>
          <p14:tracePt t="85780" x="4275138" y="1812925"/>
          <p14:tracePt t="85804" x="4283075" y="1828800"/>
          <p14:tracePt t="85820" x="4289425" y="1836738"/>
          <p14:tracePt t="85900" x="4297363" y="1851025"/>
          <p14:tracePt t="85908" x="4305300" y="1858963"/>
          <p14:tracePt t="85916" x="4321175" y="1874838"/>
          <p14:tracePt t="85933" x="4327525" y="1882775"/>
          <p14:tracePt t="85972" x="4327525" y="1889125"/>
          <p14:tracePt t="86020" x="4343400" y="1905000"/>
          <p14:tracePt t="86028" x="4343400" y="1912938"/>
          <p14:tracePt t="86036" x="4351338" y="1920875"/>
          <p14:tracePt t="86049" x="4359275" y="1927225"/>
          <p14:tracePt t="86065" x="4365625" y="1943100"/>
          <p14:tracePt t="86082" x="4365625" y="1958975"/>
          <p14:tracePt t="86082" x="4373563" y="1965325"/>
          <p14:tracePt t="86101" x="4373563" y="1973263"/>
          <p14:tracePt t="86116" x="4381500" y="1989138"/>
          <p14:tracePt t="86132" x="4389438" y="2011363"/>
          <p14:tracePt t="86150" x="4389438" y="2019300"/>
          <p14:tracePt t="86172" x="4389438" y="2035175"/>
          <p14:tracePt t="86212" x="4397375" y="2049463"/>
          <p14:tracePt t="86220" x="4403725" y="2065338"/>
          <p14:tracePt t="86232" x="4403725" y="2079625"/>
          <p14:tracePt t="86249" x="4403725" y="2095500"/>
          <p14:tracePt t="86265" x="4411663" y="2125663"/>
          <p14:tracePt t="86283" x="4419600" y="2149475"/>
          <p14:tracePt t="86283" x="4419600" y="2155825"/>
          <p14:tracePt t="86301" x="4419600" y="2171700"/>
          <p14:tracePt t="86315" x="4419600" y="2201863"/>
          <p14:tracePt t="86333" x="4419600" y="2217738"/>
          <p14:tracePt t="86349" x="4419600" y="2225675"/>
          <p14:tracePt t="86372" x="4419600" y="2239963"/>
          <p14:tracePt t="86397" x="4419600" y="2247900"/>
          <p14:tracePt t="86404" x="4419600" y="2255838"/>
          <p14:tracePt t="86415" x="4419600" y="2270125"/>
          <p14:tracePt t="86432" x="4419600" y="2286000"/>
          <p14:tracePt t="86449" x="4419600" y="2293938"/>
          <p14:tracePt t="86465" x="4419600" y="2316163"/>
          <p14:tracePt t="86465" x="4419600" y="2332038"/>
          <p14:tracePt t="86485" x="4419600" y="2346325"/>
          <p14:tracePt t="86499" x="4419600" y="2378075"/>
          <p14:tracePt t="86499" x="4419600" y="2400300"/>
          <p14:tracePt t="86517" x="4419600" y="2454275"/>
          <p14:tracePt t="86533" x="4419600" y="2492375"/>
          <p14:tracePt t="86550" x="4411663" y="2522538"/>
          <p14:tracePt t="86566" x="4397375" y="2552700"/>
          <p14:tracePt t="86582" x="4397375" y="2590800"/>
          <p14:tracePt t="86599" x="4397375" y="2636838"/>
          <p14:tracePt t="86615" x="4397375" y="2667000"/>
          <p14:tracePt t="86632" x="4397375" y="2697163"/>
          <p14:tracePt t="86649" x="4403725" y="2720975"/>
          <p14:tracePt t="86665" x="4403725" y="2727325"/>
          <p14:tracePt t="86684" x="4403725" y="2751138"/>
          <p14:tracePt t="86698" x="4403725" y="2781300"/>
          <p14:tracePt t="86698" x="4403725" y="2797175"/>
          <p14:tracePt t="86717" x="4411663" y="2835275"/>
          <p14:tracePt t="86733" x="4427538" y="2895600"/>
          <p14:tracePt t="86749" x="4441825" y="2941638"/>
          <p14:tracePt t="86766" x="4465638" y="3017838"/>
          <p14:tracePt t="86782" x="4465638" y="3055938"/>
          <p14:tracePt t="86799" x="4465638" y="3078163"/>
          <p14:tracePt t="86815" x="4465638" y="3086100"/>
          <p14:tracePt t="86831" x="4465638" y="3116263"/>
          <p14:tracePt t="86849" x="4479925" y="3162300"/>
          <p14:tracePt t="86865" x="4503738" y="3216275"/>
          <p14:tracePt t="86883" x="4525963" y="3254375"/>
          <p14:tracePt t="86899" x="4533900" y="3276600"/>
          <p14:tracePt t="86916" x="4533900" y="3284538"/>
          <p14:tracePt t="86931" x="4533900" y="3306763"/>
          <p14:tracePt t="86949" x="4533900" y="3336925"/>
          <p14:tracePt t="86966" x="4541838" y="3360738"/>
          <p14:tracePt t="86983" x="4549775" y="3390900"/>
          <p14:tracePt t="86999" x="4564063" y="3413125"/>
          <p14:tracePt t="87015" x="4572000" y="3436938"/>
          <p14:tracePt t="87031" x="4587875" y="3497263"/>
          <p14:tracePt t="87048" x="4587875" y="3527425"/>
          <p14:tracePt t="87065" x="4594225" y="3559175"/>
          <p14:tracePt t="87082" x="4602163" y="3611563"/>
          <p14:tracePt t="87098" x="4625975" y="3665538"/>
          <p14:tracePt t="87115" x="4664075" y="3771900"/>
          <p14:tracePt t="87133" x="4694238" y="3825875"/>
          <p14:tracePt t="87149" x="4702175" y="3856038"/>
          <p14:tracePt t="87166" x="4702175" y="3863975"/>
          <p14:tracePt t="87188" x="4702175" y="3870325"/>
          <p14:tracePt t="87204" x="4702175" y="3894138"/>
          <p14:tracePt t="87220" x="4708525" y="3916363"/>
          <p14:tracePt t="87231" x="4724400" y="3946525"/>
          <p14:tracePt t="87249" x="4724400" y="3970338"/>
          <p14:tracePt t="87264" x="4724400" y="3978275"/>
          <p14:tracePt t="87292" x="4732338" y="4000500"/>
          <p14:tracePt t="87300" x="4746625" y="4022725"/>
          <p14:tracePt t="87315" x="4746625" y="4038600"/>
          <p14:tracePt t="87331" x="4746625" y="4068763"/>
          <p14:tracePt t="87349" x="4746625" y="4084638"/>
          <p14:tracePt t="87366" x="4754563" y="4130675"/>
          <p14:tracePt t="87382" x="4762500" y="4160838"/>
          <p14:tracePt t="87398" x="4770438" y="4198938"/>
          <p14:tracePt t="87415" x="4792663" y="4251325"/>
          <p14:tracePt t="87431" x="4792663" y="4283075"/>
          <p14:tracePt t="87448" x="4792663" y="4297363"/>
          <p14:tracePt t="87465" x="4792663" y="4313238"/>
          <p14:tracePt t="87482" x="4792663" y="4327525"/>
          <p14:tracePt t="87498" x="4792663" y="4359275"/>
          <p14:tracePt t="87515" x="4792663" y="4389438"/>
          <p14:tracePt t="87531" x="4816475" y="4419600"/>
          <p14:tracePt t="87549" x="4816475" y="4427538"/>
          <p14:tracePt t="87565" x="4822825" y="4441825"/>
          <p14:tracePt t="87581" x="4822825" y="4457700"/>
          <p14:tracePt t="87598" x="4830763" y="4479925"/>
          <p14:tracePt t="87614" x="4838700" y="4495800"/>
          <p14:tracePt t="87631" x="4838700" y="4518025"/>
          <p14:tracePt t="87648" x="4854575" y="4549775"/>
          <p14:tracePt t="87664" x="4860925" y="4564063"/>
          <p14:tracePt t="87681" x="4860925" y="4579938"/>
          <p14:tracePt t="87698" x="4876800" y="4610100"/>
          <p14:tracePt t="87714" x="4892675" y="4640263"/>
          <p14:tracePt t="87714" x="4892675" y="4656138"/>
          <p14:tracePt t="87733" x="4892675" y="4678363"/>
          <p14:tracePt t="87747" x="4914900" y="4724400"/>
          <p14:tracePt t="87765" x="4922838" y="4770438"/>
          <p14:tracePt t="87782" x="4937125" y="4822825"/>
          <p14:tracePt t="87798" x="4960938" y="4892675"/>
          <p14:tracePt t="87814" x="4999038" y="4960938"/>
          <p14:tracePt t="87831" x="5021263" y="5013325"/>
          <p14:tracePt t="87848" x="5045075" y="5045075"/>
          <p14:tracePt t="87864" x="5045075" y="5083175"/>
          <p14:tracePt t="87881" x="5059363" y="5097463"/>
          <p14:tracePt t="87898" x="5059363" y="5135563"/>
          <p14:tracePt t="87914" x="5075238" y="5165725"/>
          <p14:tracePt t="87931" x="5083175" y="5181600"/>
          <p14:tracePt t="87947" x="5083175" y="5189538"/>
          <p14:tracePt t="88028" x="5089525" y="5189538"/>
          <p14:tracePt t="88052" x="5113338" y="5197475"/>
          <p14:tracePt t="88100" x="5113338" y="5203825"/>
          <p14:tracePt t="88108" x="5127625" y="5211763"/>
          <p14:tracePt t="88116" x="5135563" y="5219700"/>
          <p14:tracePt t="88130" x="5151438" y="5227638"/>
          <p14:tracePt t="88148" x="5159375" y="5227638"/>
          <p14:tracePt t="88180" x="5173663" y="5227638"/>
          <p14:tracePt t="88212" x="5189538" y="5227638"/>
          <p14:tracePt t="88220" x="5203825" y="5227638"/>
          <p14:tracePt t="88230" x="5219700" y="5227638"/>
          <p14:tracePt t="88247" x="5249863" y="5241925"/>
          <p14:tracePt t="88263" x="5280025" y="5257800"/>
          <p14:tracePt t="88280" x="5349875" y="5265738"/>
          <p14:tracePt t="88298" x="5372100" y="5287963"/>
          <p14:tracePt t="88314" x="5372100" y="5295900"/>
          <p14:tracePt t="88340" x="5387975" y="5303838"/>
          <p14:tracePt t="88348" x="5394325" y="5311775"/>
          <p14:tracePt t="88363" x="5456238" y="5341938"/>
          <p14:tracePt t="88381" x="5486400" y="5364163"/>
          <p14:tracePt t="88398" x="5494338" y="5372100"/>
          <p14:tracePt t="88414" x="5508625" y="5380038"/>
          <p14:tracePt t="88430" x="5524500" y="5387975"/>
          <p14:tracePt t="88447" x="5554663" y="5387975"/>
          <p14:tracePt t="88463" x="5578475" y="5402263"/>
          <p14:tracePt t="88481" x="5592763" y="5410200"/>
          <p14:tracePt t="88497" x="5616575" y="5410200"/>
          <p14:tracePt t="88513" x="5622925" y="5418138"/>
          <p14:tracePt t="88530" x="5638800" y="5418138"/>
          <p14:tracePt t="88547" x="5654675" y="5418138"/>
          <p14:tracePt t="88547" x="5661025" y="5432425"/>
          <p14:tracePt t="88565" x="5668963" y="5432425"/>
          <p14:tracePt t="88580" x="5722938" y="5432425"/>
          <p14:tracePt t="88597" x="5753100" y="5448300"/>
          <p14:tracePt t="88614" x="5768975" y="5448300"/>
          <p14:tracePt t="88708" x="5775325" y="5448300"/>
          <p14:tracePt t="88812" x="5783263" y="5448300"/>
          <p14:tracePt t="88820" x="5791200" y="5448300"/>
          <p14:tracePt t="88830" x="5813425" y="5448300"/>
          <p14:tracePt t="88847" x="5829300" y="5448300"/>
          <p14:tracePt t="88863" x="5845175" y="5448300"/>
          <p14:tracePt t="88916" x="5845175" y="5440363"/>
          <p14:tracePt t="88924" x="5851525" y="5440363"/>
          <p14:tracePt t="88940" x="5837238" y="5440363"/>
          <p14:tracePt t="89276" x="5829300" y="5440363"/>
          <p14:tracePt t="89292" x="5821363" y="5440363"/>
          <p14:tracePt t="89300" x="5799138" y="5426075"/>
          <p14:tracePt t="89312" x="5775325" y="5418138"/>
          <p14:tracePt t="89329" x="5745163" y="5418138"/>
          <p14:tracePt t="89346" x="5730875" y="5402263"/>
          <p14:tracePt t="89363" x="5715000" y="5402263"/>
          <p14:tracePt t="89379" x="5699125" y="5402263"/>
          <p14:tracePt t="89395" x="5684838" y="5402263"/>
          <p14:tracePt t="89395" x="5668963" y="5402263"/>
          <p14:tracePt t="89413" x="5646738" y="5387975"/>
          <p14:tracePt t="89429" x="5592763" y="5372100"/>
          <p14:tracePt t="89447" x="5578475" y="5372100"/>
          <p14:tracePt t="89462" x="5562600" y="5372100"/>
          <p14:tracePt t="89481" x="5546725" y="5372100"/>
          <p14:tracePt t="89500" x="5540375" y="5372100"/>
          <p14:tracePt t="89516" x="5532438" y="5372100"/>
          <p14:tracePt t="89532" x="5524500" y="5372100"/>
          <p14:tracePt t="89546" x="5508625" y="5372100"/>
          <p14:tracePt t="89563" x="5478463" y="5356225"/>
          <p14:tracePt t="89563" x="5456238" y="5356225"/>
          <p14:tracePt t="89581" x="5448300" y="5356225"/>
          <p14:tracePt t="89595" x="5394325" y="5341938"/>
          <p14:tracePt t="89613" x="5356225" y="5341938"/>
          <p14:tracePt t="89630" x="5303838" y="5341938"/>
          <p14:tracePt t="89646" x="5249863" y="5341938"/>
          <p14:tracePt t="89662" x="5211763" y="5341938"/>
          <p14:tracePt t="89679" x="5197475" y="5341938"/>
          <p14:tracePt t="89695" x="5189538" y="5341938"/>
          <p14:tracePt t="89844" x="5181600" y="5341938"/>
          <p14:tracePt t="89861" x="5173663" y="5341938"/>
          <p14:tracePt t="89892" x="5165725" y="5334000"/>
          <p14:tracePt t="89900" x="5159375" y="5326063"/>
          <p14:tracePt t="89916" x="5151438" y="5326063"/>
          <p14:tracePt t="89928" x="5135563" y="5326063"/>
          <p14:tracePt t="89945" x="5121275" y="5326063"/>
          <p14:tracePt t="89962" x="5105400" y="5326063"/>
          <p14:tracePt t="89980" x="5089525" y="5326063"/>
          <p14:tracePt t="89995" x="5083175" y="5326063"/>
          <p14:tracePt t="90013" x="5075238" y="5326063"/>
          <p14:tracePt t="90028" x="5059363" y="5326063"/>
          <p14:tracePt t="92724" x="5059363" y="5318125"/>
          <p14:tracePt t="98243" x="5059363" y="5311775"/>
          <p14:tracePt t="98748" x="5059363" y="5303838"/>
          <p14:tracePt t="98764" x="5059363" y="5287963"/>
          <p14:tracePt t="98772" x="5059363" y="5280025"/>
          <p14:tracePt t="98786" x="5059363" y="5257800"/>
          <p14:tracePt t="98803" x="5059363" y="5241925"/>
          <p14:tracePt t="98836" x="5051425" y="5241925"/>
          <p14:tracePt t="98844" x="5051425" y="5235575"/>
          <p14:tracePt t="98860" x="5051425" y="5227638"/>
          <p14:tracePt t="98876" x="5051425" y="5219700"/>
          <p14:tracePt t="98893" x="5051425" y="5203825"/>
          <p14:tracePt t="98903" x="5045075" y="5189538"/>
          <p14:tracePt t="98920" x="5037138" y="5165725"/>
          <p14:tracePt t="98936" x="5029200" y="5143500"/>
          <p14:tracePt t="98953" x="5013325" y="5127625"/>
          <p14:tracePt t="98970" x="4999038" y="5083175"/>
          <p14:tracePt t="98970" x="4991100" y="5075238"/>
          <p14:tracePt t="98988" x="4991100" y="5067300"/>
          <p14:tracePt t="99002" x="4983163" y="5029200"/>
          <p14:tracePt t="99380" x="4960938" y="4975225"/>
          <p14:tracePt t="99388" x="4937125" y="4922838"/>
          <p14:tracePt t="99402" x="4899025" y="4830763"/>
          <p14:tracePt t="99402" x="4884738" y="4808538"/>
          <p14:tracePt t="99421" x="4876800" y="4792663"/>
          <p14:tracePt t="99435" x="4868863" y="4762500"/>
          <p14:tracePt t="99453" x="4860925" y="4732338"/>
          <p14:tracePt t="99470" x="4838700" y="4678363"/>
          <p14:tracePt t="99488" x="4816475" y="4602163"/>
          <p14:tracePt t="99502" x="4792663" y="4479925"/>
          <p14:tracePt t="99519" x="4746625" y="4327525"/>
          <p14:tracePt t="99537" x="4694238" y="4152900"/>
          <p14:tracePt t="99552" x="4670425" y="4076700"/>
          <p14:tracePt t="99569" x="4670425" y="4046538"/>
          <p14:tracePt t="99585" x="4670425" y="4038600"/>
          <p14:tracePt t="99620" x="4670425" y="4030663"/>
          <p14:tracePt t="99628" x="4670425" y="4016375"/>
          <p14:tracePt t="99637" x="4670425" y="4000500"/>
          <p14:tracePt t="99653" x="4670425" y="3984625"/>
          <p14:tracePt t="99669" x="4670425" y="3970338"/>
          <p14:tracePt t="99686" x="4670425" y="3946525"/>
          <p14:tracePt t="99702" x="4670425" y="3924300"/>
          <p14:tracePt t="99719" x="4670425" y="3870325"/>
          <p14:tracePt t="99735" x="4694238" y="3810000"/>
          <p14:tracePt t="99752" x="4694238" y="3779838"/>
          <p14:tracePt t="99769" x="4694238" y="3763963"/>
          <p14:tracePt t="99785" x="4702175" y="3756025"/>
          <p14:tracePt t="99802" x="4702175" y="3741738"/>
          <p14:tracePt t="99819" x="4708525" y="3703638"/>
          <p14:tracePt t="99819" x="4708525" y="3665538"/>
          <p14:tracePt t="99837" x="4724400" y="3619500"/>
          <p14:tracePt t="99853" x="4724400" y="3589338"/>
          <p14:tracePt t="99870" x="4724400" y="3565525"/>
          <p14:tracePt t="99887" x="4724400" y="3527425"/>
          <p14:tracePt t="99903" x="4724400" y="3475038"/>
          <p14:tracePt t="99918" x="4724400" y="3398838"/>
          <p14:tracePt t="99934" x="4724400" y="3322638"/>
          <p14:tracePt t="99952" x="4724400" y="3216275"/>
          <p14:tracePt t="99968" x="4724400" y="3124200"/>
          <p14:tracePt t="99986" x="4724400" y="3063875"/>
          <p14:tracePt t="100002" x="4716463" y="2955925"/>
          <p14:tracePt t="100002" x="4702175" y="2895600"/>
          <p14:tracePt t="100021" x="4702175" y="2841625"/>
          <p14:tracePt t="100036" x="4678363" y="2689225"/>
          <p14:tracePt t="100053" x="4664075" y="2590800"/>
          <p14:tracePt t="100069" x="4648200" y="2514600"/>
          <p14:tracePt t="100086" x="4640263" y="2430463"/>
          <p14:tracePt t="100102" x="4610100" y="2332038"/>
          <p14:tracePt t="100118" x="4572000" y="2217738"/>
          <p14:tracePt t="100135" x="4549775" y="2133600"/>
          <p14:tracePt t="100151" x="4525963" y="2041525"/>
          <p14:tracePt t="100168" x="4503738" y="1981200"/>
          <p14:tracePt t="100185" x="4487863" y="1935163"/>
          <p14:tracePt t="100202" x="4479925" y="1912938"/>
          <p14:tracePt t="100218" x="4479925" y="1889125"/>
          <p14:tracePt t="100235" x="4473575" y="1858963"/>
          <p14:tracePt t="100252" x="4441825" y="1774825"/>
          <p14:tracePt t="100269" x="4403725" y="1698625"/>
          <p14:tracePt t="100286" x="4389438" y="1660525"/>
          <p14:tracePt t="100302" x="4373563" y="1638300"/>
          <p14:tracePt t="100318" x="4373563" y="1630363"/>
          <p14:tracePt t="100334" x="4365625" y="1622425"/>
          <p14:tracePt t="100420" x="4359275" y="1622425"/>
          <p14:tracePt t="100428" x="4359275" y="1616075"/>
          <p14:tracePt t="100444" x="4351338" y="1616075"/>
          <p14:tracePt t="100452" x="4351338" y="1608138"/>
          <p14:tracePt t="100468" x="4335463" y="1592263"/>
          <p14:tracePt t="100486" x="4327525" y="1584325"/>
          <p14:tracePt t="100548" x="4321175" y="1584325"/>
          <p14:tracePt t="101308" x="4313238" y="1584325"/>
          <p14:tracePt t="102189" x="4305300" y="1577975"/>
          <p14:tracePt t="102372" x="4305300" y="1570038"/>
          <p14:tracePt t="102380" x="4305300" y="1562100"/>
          <p14:tracePt t="102676" x="4305300" y="1554163"/>
          <p14:tracePt t="102692" x="4305300" y="1539875"/>
          <p14:tracePt t="102700" x="4305300" y="1531938"/>
          <p14:tracePt t="102716" x="4297363" y="1524000"/>
          <p14:tracePt t="102732" x="4289425" y="1516063"/>
          <p14:tracePt t="102749" x="4289425" y="1501775"/>
          <p14:tracePt t="102781" x="4289425" y="1485900"/>
          <p14:tracePt t="102788" x="4283075" y="1485900"/>
          <p14:tracePt t="102799" x="4283075" y="1470025"/>
          <p14:tracePt t="102815" x="4267200" y="1447800"/>
          <p14:tracePt t="102832" x="4259263" y="1425575"/>
          <p14:tracePt t="102849" x="4251325" y="1409700"/>
          <p14:tracePt t="102865" x="4244975" y="1401763"/>
          <p14:tracePt t="102882" x="4237038" y="1393825"/>
          <p14:tracePt t="103212" x="4229100" y="1393825"/>
          <p14:tracePt t="103220" x="4213225" y="1387475"/>
          <p14:tracePt t="103236" x="4198938" y="1379538"/>
          <p14:tracePt t="103248" x="4183063" y="1371600"/>
          <p14:tracePt t="103265" x="4168775" y="1363663"/>
          <p14:tracePt t="103282" x="4152900" y="1355725"/>
          <p14:tracePt t="103298" x="4144963" y="1355725"/>
          <p14:tracePt t="103396" x="4144963" y="1349375"/>
          <p14:tracePt t="103404" x="4137025" y="1349375"/>
          <p14:tracePt t="103414" x="4130675" y="1341438"/>
          <p14:tracePt t="103431" x="4122738" y="1341438"/>
          <p14:tracePt t="103452" x="4106863" y="1341438"/>
          <p14:tracePt t="103470" x="4092575" y="1341438"/>
          <p14:tracePt t="103500" x="4084638" y="1341438"/>
          <p14:tracePt t="103532" x="4076700" y="1341438"/>
          <p14:tracePt t="103556" x="4068763" y="1341438"/>
          <p14:tracePt t="103564" x="4060825" y="1341438"/>
          <p14:tracePt t="103572" x="4054475" y="1341438"/>
          <p14:tracePt t="103582" x="4030663" y="1341438"/>
          <p14:tracePt t="103598" x="4022725" y="1341438"/>
          <p14:tracePt t="103614" x="3992563" y="1341438"/>
          <p14:tracePt t="103631" x="3970338" y="1349375"/>
          <p14:tracePt t="103648" x="3954463" y="1355725"/>
          <p14:tracePt t="103668" x="3946525" y="1363663"/>
          <p14:tracePt t="103700" x="3940175" y="1371600"/>
          <p14:tracePt t="103724" x="3932238" y="1371600"/>
          <p14:tracePt t="103740" x="3924300" y="1379538"/>
          <p14:tracePt t="103749" x="3916363" y="1393825"/>
          <p14:tracePt t="103812" x="3902075" y="1401763"/>
          <p14:tracePt t="103860" x="3902075" y="1409700"/>
          <p14:tracePt t="103932" x="3894138" y="1417638"/>
          <p14:tracePt t="103948" x="3894138" y="1425575"/>
          <p14:tracePt t="103964" x="3894138" y="1431925"/>
          <p14:tracePt t="103972" x="3878263" y="1447800"/>
          <p14:tracePt t="103981" x="3870325" y="1463675"/>
          <p14:tracePt t="103998" x="3870325" y="1470025"/>
          <p14:tracePt t="104014" x="3863975" y="1470025"/>
          <p14:tracePt t="104031" x="3863975" y="1477963"/>
          <p14:tracePt t="104048" x="3863975" y="1485900"/>
          <p14:tracePt t="104064" x="3863975" y="1493838"/>
          <p14:tracePt t="104081" x="3863975" y="1501775"/>
          <p14:tracePt t="104097" x="3856038" y="1508125"/>
          <p14:tracePt t="104124" x="3856038" y="1516063"/>
          <p14:tracePt t="104132" x="3856038" y="1524000"/>
          <p14:tracePt t="104149" x="3856038" y="1539875"/>
          <p14:tracePt t="104165" x="3856038" y="1546225"/>
          <p14:tracePt t="104308" x="3856038" y="1554163"/>
          <p14:tracePt t="104316" x="3856038" y="1562100"/>
          <p14:tracePt t="104330" x="3856038" y="1570038"/>
          <p14:tracePt t="104347" x="3856038" y="1577975"/>
          <p14:tracePt t="104365" x="3856038" y="1592263"/>
          <p14:tracePt t="104404" x="3856038" y="1600200"/>
          <p14:tracePt t="104436" x="3856038" y="1616075"/>
          <p14:tracePt t="104445" x="3870325" y="1622425"/>
          <p14:tracePt t="104476" x="3870325" y="1654175"/>
          <p14:tracePt t="104500" x="3878263" y="1660525"/>
          <p14:tracePt t="104508" x="3894138" y="1668463"/>
          <p14:tracePt t="104516" x="3902075" y="1684338"/>
          <p14:tracePt t="104530" x="3916363" y="1698625"/>
          <p14:tracePt t="104549" x="3940175" y="1706563"/>
          <p14:tracePt t="104565" x="3946525" y="1706563"/>
          <p14:tracePt t="104636" x="3970338" y="1706563"/>
          <p14:tracePt t="104645" x="3978275" y="1706563"/>
          <p14:tracePt t="104660" x="3984625" y="1706563"/>
          <p14:tracePt t="104708" x="4000500" y="1706563"/>
          <p14:tracePt t="104724" x="4008438" y="1706563"/>
          <p14:tracePt t="104732" x="4022725" y="1692275"/>
          <p14:tracePt t="104747" x="4038600" y="1692275"/>
          <p14:tracePt t="104765" x="4054475" y="1684338"/>
          <p14:tracePt t="104828" x="4054475" y="1676400"/>
          <p14:tracePt t="104836" x="4060825" y="1676400"/>
          <p14:tracePt t="104847" x="4076700" y="1660525"/>
          <p14:tracePt t="104864" x="4092575" y="1660525"/>
          <p14:tracePt t="104916" x="4098925" y="1646238"/>
          <p14:tracePt t="104932" x="4106863" y="1646238"/>
          <p14:tracePt t="104964" x="4106863" y="1638300"/>
          <p14:tracePt t="104980" x="4122738" y="1630363"/>
          <p14:tracePt t="104997" x="4122738" y="1622425"/>
          <p14:tracePt t="105013" x="4122738" y="1608138"/>
          <p14:tracePt t="105029" x="4122738" y="1600200"/>
          <p14:tracePt t="105036" x="4122738" y="1584325"/>
          <p14:tracePt t="105047" x="4122738" y="1577975"/>
          <p14:tracePt t="105063" x="4122738" y="1570038"/>
          <p14:tracePt t="105079" x="4122738" y="1562100"/>
          <p14:tracePt t="105097" x="4122738" y="1546225"/>
          <p14:tracePt t="105116" x="4137025" y="1524000"/>
          <p14:tracePt t="105130" x="4137025" y="1485900"/>
          <p14:tracePt t="105130" x="4137025" y="1477963"/>
          <p14:tracePt t="105149" x="4137025" y="1463675"/>
          <p14:tracePt t="105163" x="4137025" y="1439863"/>
          <p14:tracePt t="105163" x="4137025" y="1425575"/>
          <p14:tracePt t="105181" x="4137025" y="1401763"/>
          <p14:tracePt t="105197" x="4137025" y="1387475"/>
          <p14:tracePt t="105213" x="4137025" y="1371600"/>
          <p14:tracePt t="105230" x="4137025" y="1363663"/>
          <p14:tracePt t="105261" x="4137025" y="1355725"/>
          <p14:tracePt t="105292" x="4137025" y="1341438"/>
          <p14:tracePt t="105300" x="4130675" y="1333500"/>
          <p14:tracePt t="105316" x="4122738" y="1325563"/>
          <p14:tracePt t="105329" x="4122738" y="1317625"/>
          <p14:tracePt t="105412" x="4114800" y="1317625"/>
          <p14:tracePt t="105436" x="4098925" y="1317625"/>
          <p14:tracePt t="105445" x="4092575" y="1317625"/>
          <p14:tracePt t="105452" x="4084638" y="1317625"/>
          <p14:tracePt t="105468" x="4076700" y="1317625"/>
          <p14:tracePt t="105548" x="4068763" y="1317625"/>
          <p14:tracePt t="105556" x="4060825" y="1317625"/>
          <p14:tracePt t="105572" x="4046538" y="1317625"/>
          <p14:tracePt t="105581" x="4022725" y="1333500"/>
          <p14:tracePt t="105597" x="4016375" y="1349375"/>
          <p14:tracePt t="105613" x="4008438" y="1349375"/>
          <p14:tracePt t="105630" x="4008438" y="1355725"/>
          <p14:tracePt t="105660" x="4008438" y="1371600"/>
          <p14:tracePt t="105668" x="4000500" y="1371600"/>
          <p14:tracePt t="105684" x="4000500" y="1379538"/>
          <p14:tracePt t="105700" x="3992563" y="1387475"/>
          <p14:tracePt t="105716" x="3984625" y="1393825"/>
          <p14:tracePt t="105772" x="3978275" y="1409700"/>
          <p14:tracePt t="105788" x="3970338" y="1417638"/>
          <p14:tracePt t="105796" x="3970338" y="1425575"/>
          <p14:tracePt t="105813" x="3954463" y="1447800"/>
          <p14:tracePt t="105830" x="3954463" y="1455738"/>
          <p14:tracePt t="105846" x="3954463" y="1485900"/>
          <p14:tracePt t="105863" x="3954463" y="1508125"/>
          <p14:tracePt t="105879" x="3954463" y="1524000"/>
          <p14:tracePt t="105896" x="3954463" y="1531938"/>
          <p14:tracePt t="106004" x="3954463" y="1539875"/>
          <p14:tracePt t="106028" x="3962400" y="1539875"/>
          <p14:tracePt t="106045" x="3970338" y="1539875"/>
          <p14:tracePt t="106100" x="3992563" y="1546225"/>
          <p14:tracePt t="106108" x="4022725" y="1562100"/>
          <p14:tracePt t="106116" x="4046538" y="1570038"/>
          <p14:tracePt t="106128" x="4084638" y="1577975"/>
          <p14:tracePt t="106147" x="4098925" y="1584325"/>
          <p14:tracePt t="106162" x="4106863" y="1592263"/>
          <p14:tracePt t="106212" x="4114800" y="1592263"/>
          <p14:tracePt t="106220" x="4130675" y="1600200"/>
          <p14:tracePt t="106229" x="4137025" y="1600200"/>
          <p14:tracePt t="106252" x="4144963" y="1600200"/>
          <p14:tracePt t="106308" x="4152900" y="1600200"/>
          <p14:tracePt t="106324" x="4160838" y="1600200"/>
          <p14:tracePt t="106332" x="4168775" y="1600200"/>
          <p14:tracePt t="106345" x="4183063" y="1600200"/>
          <p14:tracePt t="106372" x="4198938" y="1592263"/>
          <p14:tracePt t="106396" x="4206875" y="1592263"/>
          <p14:tracePt t="106436" x="4206875" y="1584325"/>
          <p14:tracePt t="106460" x="4206875" y="1577975"/>
          <p14:tracePt t="106468" x="4206875" y="1570038"/>
          <p14:tracePt t="106478" x="4206875" y="1562100"/>
          <p14:tracePt t="106495" x="4206875" y="1554163"/>
          <p14:tracePt t="106511" x="4213225" y="1546225"/>
          <p14:tracePt t="106528" x="4213225" y="1539875"/>
          <p14:tracePt t="106652" x="4213225" y="1531938"/>
          <p14:tracePt t="106668" x="4213225" y="1524000"/>
          <p14:tracePt t="106677" x="4213225" y="1516063"/>
          <p14:tracePt t="108438" x="4213225" y="1508125"/>
          <p14:tracePt t="109188" x="4213225" y="1493838"/>
          <p14:tracePt t="109204" x="4206875" y="1485900"/>
          <p14:tracePt t="109228" x="4206875" y="1477963"/>
          <p14:tracePt t="109244" x="4206875" y="1463675"/>
          <p14:tracePt t="109252" x="4206875" y="1447800"/>
          <p14:tracePt t="109268" x="4206875" y="1439863"/>
          <p14:tracePt t="109277" x="4206875" y="1425575"/>
          <p14:tracePt t="109293" x="4198938" y="1401763"/>
          <p14:tracePt t="109310" x="4191000" y="1371600"/>
          <p14:tracePt t="109327" x="4191000" y="1355725"/>
          <p14:tracePt t="109342" x="4175125" y="1341438"/>
          <p14:tracePt t="109359" x="4175125" y="1333500"/>
          <p14:tracePt t="109375" x="4175125" y="1325563"/>
          <p14:tracePt t="109460" x="4175125" y="1317625"/>
          <p14:tracePt t="109540" x="4168775" y="1317625"/>
          <p14:tracePt t="109564" x="4160838" y="1311275"/>
          <p14:tracePt t="109573" x="4152900" y="1311275"/>
          <p14:tracePt t="109580" x="4144963" y="1303338"/>
          <p14:tracePt t="109591" x="4137025" y="1303338"/>
          <p14:tracePt t="109644" x="4130675" y="1303338"/>
          <p14:tracePt t="109660" x="4114800" y="1303338"/>
          <p14:tracePt t="109668" x="4106863" y="1303338"/>
          <p14:tracePt t="109677" x="4084638" y="1303338"/>
          <p14:tracePt t="109693" x="4046538" y="1303338"/>
          <p14:tracePt t="109709" x="3970338" y="1317625"/>
          <p14:tracePt t="109726" x="3916363" y="1317625"/>
          <p14:tracePt t="109743" x="3902075" y="1317625"/>
          <p14:tracePt t="109758" x="3894138" y="1317625"/>
          <p14:tracePt t="109812" x="3886200" y="1317625"/>
          <p14:tracePt t="109924" x="3878263" y="1317625"/>
          <p14:tracePt t="109941" x="3863975" y="1317625"/>
          <p14:tracePt t="109948" x="3856038" y="1325563"/>
          <p14:tracePt t="109958" x="3848100" y="1333500"/>
          <p14:tracePt t="109975" x="3848100" y="1349375"/>
          <p14:tracePt t="109991" x="3832225" y="1371600"/>
          <p14:tracePt t="110009" x="3825875" y="1393825"/>
          <p14:tracePt t="110026" x="3825875" y="1401763"/>
          <p14:tracePt t="110044" x="3817938" y="1417638"/>
          <p14:tracePt t="110068" x="3817938" y="1431925"/>
          <p14:tracePt t="110100" x="3817938" y="1439863"/>
          <p14:tracePt t="110324" x="3817938" y="1447800"/>
          <p14:tracePt t="110348" x="3817938" y="1455738"/>
          <p14:tracePt t="110372" x="3817938" y="1463675"/>
          <p14:tracePt t="110564" x="3817938" y="1477963"/>
          <p14:tracePt t="110580" x="3817938" y="1493838"/>
          <p14:tracePt t="110596" x="3817938" y="1501775"/>
          <p14:tracePt t="110605" x="3817938" y="1508125"/>
          <p14:tracePt t="110780" x="3817938" y="1516063"/>
          <p14:tracePt t="110796" x="3817938" y="1531938"/>
          <p14:tracePt t="110836" x="3825875" y="1531938"/>
          <p14:tracePt t="110844" x="3832225" y="1539875"/>
          <p14:tracePt t="110856" x="3832225" y="1546225"/>
          <p14:tracePt t="110874" x="3840163" y="1554163"/>
          <p14:tracePt t="110890" x="3848100" y="1562100"/>
          <p14:tracePt t="110932" x="3856038" y="1570038"/>
          <p14:tracePt t="111004" x="3863975" y="1570038"/>
          <p14:tracePt t="111084" x="3870325" y="1577975"/>
          <p14:tracePt t="111100" x="3870325" y="1584325"/>
          <p14:tracePt t="111108" x="3878263" y="1584325"/>
          <p14:tracePt t="111123" x="3878263" y="1592263"/>
          <p14:tracePt t="111140" x="3886200" y="1592263"/>
          <p14:tracePt t="111196" x="3894138" y="1608138"/>
          <p14:tracePt t="111205" x="3902075" y="1608138"/>
          <p14:tracePt t="111228" x="3908425" y="1616075"/>
          <p14:tracePt t="111244" x="3924300" y="1622425"/>
          <p14:tracePt t="111380" x="3932238" y="1630363"/>
          <p14:tracePt t="111389" x="3940175" y="1630363"/>
          <p14:tracePt t="111405" x="3946525" y="1630363"/>
          <p14:tracePt t="111508" x="3954463" y="1630363"/>
          <p14:tracePt t="111516" x="3962400" y="1630363"/>
          <p14:tracePt t="111525" x="3970338" y="1638300"/>
          <p14:tracePt t="111572" x="3978275" y="1638300"/>
          <p14:tracePt t="111596" x="4000500" y="1654175"/>
          <p14:tracePt t="111612" x="4016375" y="1660525"/>
          <p14:tracePt t="111621" x="4030663" y="1660525"/>
          <p14:tracePt t="111628" x="4030663" y="1668463"/>
          <p14:tracePt t="111640" x="4038600" y="1668463"/>
          <p14:tracePt t="111692" x="4054475" y="1668463"/>
          <p14:tracePt t="111772" x="4068763" y="1668463"/>
          <p14:tracePt t="111796" x="4076700" y="1660525"/>
          <p14:tracePt t="111805" x="4084638" y="1660525"/>
          <p14:tracePt t="111812" x="4092575" y="1660525"/>
          <p14:tracePt t="111823" x="4114800" y="1660525"/>
          <p14:tracePt t="111840" x="4122738" y="1660525"/>
          <p14:tracePt t="111932" x="4130675" y="1654175"/>
          <p14:tracePt t="111940" x="4137025" y="1638300"/>
          <p14:tracePt t="111957" x="4144963" y="1638300"/>
          <p14:tracePt t="111973" x="4152900" y="1622425"/>
          <p14:tracePt t="112036" x="4160838" y="1622425"/>
          <p14:tracePt t="112044" x="4168775" y="1616075"/>
          <p14:tracePt t="112055" x="4183063" y="1600200"/>
          <p14:tracePt t="112073" x="4191000" y="1592263"/>
          <p14:tracePt t="112089" x="4198938" y="1577975"/>
          <p14:tracePt t="112106" x="4198938" y="1570038"/>
          <p14:tracePt t="112122" x="4198938" y="1554163"/>
          <p14:tracePt t="112139" x="4206875" y="1546225"/>
          <p14:tracePt t="112157" x="4221163" y="1531938"/>
          <p14:tracePt t="112173" x="4221163" y="1524000"/>
          <p14:tracePt t="112189" x="4229100" y="1516063"/>
          <p14:tracePt t="112212" x="4229100" y="1508125"/>
          <p14:tracePt t="112268" x="4237038" y="1501775"/>
          <p14:tracePt t="112300" x="4237038" y="1493838"/>
          <p14:tracePt t="112332" x="4237038" y="1485900"/>
          <p14:tracePt t="112340" x="4237038" y="1477963"/>
          <p14:tracePt t="112357" x="4237038" y="1470025"/>
          <p14:tracePt t="112373" x="4237038" y="1463675"/>
          <p14:tracePt t="112389" x="4237038" y="1447800"/>
          <p14:tracePt t="112407" x="4237038" y="1439863"/>
          <p14:tracePt t="112422" x="4229100" y="1425575"/>
          <p14:tracePt t="112492" x="4229100" y="1417638"/>
          <p14:tracePt t="112548" x="4221163" y="1417638"/>
          <p14:tracePt t="112604" x="4213225" y="1417638"/>
          <p14:tracePt t="112628" x="4206875" y="1417638"/>
          <p14:tracePt t="112660" x="4198938" y="1417638"/>
          <p14:tracePt t="112676" x="4191000" y="1417638"/>
          <p14:tracePt t="112692" x="4183063" y="1417638"/>
          <p14:tracePt t="120653" x="4168775" y="1417638"/>
          <p14:tracePt t="120804" x="4160838" y="1417638"/>
          <p14:tracePt t="121084" x="4152900" y="1417638"/>
          <p14:tracePt t="121124" x="4152900" y="1409700"/>
          <p14:tracePt t="121180" x="4144963" y="1409700"/>
          <p14:tracePt t="121212" x="4137025" y="1409700"/>
          <p14:tracePt t="121229" x="4122738" y="1401763"/>
          <p14:tracePt t="121236" x="4114800" y="1401763"/>
          <p14:tracePt t="121268" x="4106863" y="1401763"/>
          <p14:tracePt t="121300" x="4098925" y="1401763"/>
          <p14:tracePt t="121348" x="4092575" y="1401763"/>
          <p14:tracePt t="121492" x="4084638" y="1401763"/>
          <p14:tracePt t="123338" x="4076700" y="1409700"/>
          <p14:tracePt t="124052" x="4068763" y="1409700"/>
          <p14:tracePt t="124669" x="4068763" y="1417638"/>
          <p14:tracePt t="124700" x="4060825" y="1417638"/>
          <p14:tracePt t="124724" x="4060825" y="1425575"/>
          <p14:tracePt t="124845" x="4060825" y="1431925"/>
          <p14:tracePt t="124876" x="4054475" y="1447800"/>
          <p14:tracePt t="124884" x="4054475" y="1455738"/>
          <p14:tracePt t="125052" x="4054475" y="1470025"/>
          <p14:tracePt t="125237" x="4054475" y="1477963"/>
          <p14:tracePt t="125244" x="4054475" y="1493838"/>
          <p14:tracePt t="125258" x="4054475" y="1524000"/>
          <p14:tracePt t="125258" x="4054475" y="1531938"/>
          <p14:tracePt t="125277" x="4054475" y="1554163"/>
          <p14:tracePt t="125294" x="4054475" y="1584325"/>
          <p14:tracePt t="125310" x="4054475" y="1600200"/>
          <p14:tracePt t="125327" x="4054475" y="1622425"/>
          <p14:tracePt t="125343" x="4054475" y="1638300"/>
          <p14:tracePt t="125359" x="4054475" y="1646238"/>
          <p14:tracePt t="125375" x="4054475" y="1654175"/>
          <p14:tracePt t="125396" x="4046538" y="1654175"/>
          <p14:tracePt t="125604" x="4038600" y="1654175"/>
          <p14:tracePt t="125628" x="4030663" y="1654175"/>
          <p14:tracePt t="125789" x="4022725" y="1654175"/>
          <p14:tracePt t="125804" x="4022725" y="1646238"/>
          <p14:tracePt t="125884" x="4016375" y="1646238"/>
          <p14:tracePt t="125925" x="4016375" y="1638300"/>
          <p14:tracePt t="125948" x="4008438" y="1638300"/>
          <p14:tracePt t="126228" x="4000500" y="1638300"/>
          <p14:tracePt t="126276" x="3992563" y="1638300"/>
          <p14:tracePt t="126397" x="3984625" y="1646238"/>
          <p14:tracePt t="126412" x="3978275" y="1646238"/>
          <p14:tracePt t="126805" x="3970338" y="1646238"/>
          <p14:tracePt t="126892" x="3962400" y="1646238"/>
          <p14:tracePt t="126909" x="3954463" y="1646238"/>
          <p14:tracePt t="126972" x="3946525" y="1646238"/>
          <p14:tracePt t="126988" x="3940175" y="1646238"/>
          <p14:tracePt t="126996" x="3932238" y="1646238"/>
          <p14:tracePt t="127021" x="3924300" y="1646238"/>
          <p14:tracePt t="127108" x="3916363" y="1646238"/>
          <p14:tracePt t="127116" x="3908425" y="1654175"/>
          <p14:tracePt t="128029" x="3908425" y="1646238"/>
          <p14:tracePt t="128109" x="3908425" y="1638300"/>
          <p14:tracePt t="128229" x="3916363" y="1630363"/>
          <p14:tracePt t="128237" x="3924300" y="1622425"/>
          <p14:tracePt t="128260" x="3924300" y="1616075"/>
          <p14:tracePt t="128413" x="3924300" y="1608138"/>
          <p14:tracePt t="128437" x="3932238" y="1600200"/>
          <p14:tracePt t="128597" x="3940175" y="1592263"/>
          <p14:tracePt t="128653" x="3946525" y="1584325"/>
          <p14:tracePt t="128676" x="3946525" y="1577975"/>
          <p14:tracePt t="128684" x="3954463" y="1570038"/>
          <p14:tracePt t="128693" x="3962400" y="1554163"/>
          <p14:tracePt t="128724" x="3970338" y="1546225"/>
          <p14:tracePt t="129405" x="3978275" y="1546225"/>
          <p14:tracePt t="129413" x="3978275" y="1539875"/>
          <p14:tracePt t="129532" x="3984625" y="1531938"/>
          <p14:tracePt t="130045" x="3992563" y="1524000"/>
          <p14:tracePt t="130061" x="4000500" y="1524000"/>
          <p14:tracePt t="130069" x="4000500" y="1516063"/>
          <p14:tracePt t="130085" x="4008438" y="1501775"/>
          <p14:tracePt t="130157" x="4022725" y="1501775"/>
          <p14:tracePt t="130989" x="4022725" y="1493838"/>
          <p14:tracePt t="130997" x="4030663" y="1493838"/>
          <p14:tracePt t="131965" x="4030663" y="1485900"/>
          <p14:tracePt t="132773" x="4038600" y="1477963"/>
          <p14:tracePt t="132781" x="4046538" y="1477963"/>
          <p14:tracePt t="133093" x="4046538" y="1470025"/>
          <p14:tracePt t="133101" x="4060825" y="1470025"/>
          <p14:tracePt t="133117" x="4068763" y="1470025"/>
          <p14:tracePt t="133181" x="4076700" y="1470025"/>
          <p14:tracePt t="133197" x="4084638" y="1470025"/>
          <p14:tracePt t="133221" x="4092575" y="1470025"/>
          <p14:tracePt t="133284" x="4098925" y="1470025"/>
          <p14:tracePt t="133317" x="4106863" y="1470025"/>
          <p14:tracePt t="133324" x="4114800" y="1477963"/>
          <p14:tracePt t="133341" x="4130675" y="1485900"/>
          <p14:tracePt t="133365" x="4144963" y="1493838"/>
          <p14:tracePt t="133381" x="4152900" y="1501775"/>
          <p14:tracePt t="133396" x="4152900" y="1508125"/>
          <p14:tracePt t="133405" x="4152900" y="1516063"/>
          <p14:tracePt t="133429" x="4160838" y="1524000"/>
          <p14:tracePt t="133437" x="4168775" y="1539875"/>
          <p14:tracePt t="133451" x="4191000" y="1584325"/>
          <p14:tracePt t="133469" x="4198938" y="1592263"/>
          <p14:tracePt t="133469" x="4206875" y="1608138"/>
          <p14:tracePt t="133486" x="4206875" y="1616075"/>
          <p14:tracePt t="133502" x="4213225" y="1622425"/>
          <p14:tracePt t="133519" x="4213225" y="1630363"/>
          <p14:tracePt t="133534" x="4213225" y="1638300"/>
          <p14:tracePt t="133551" x="4213225" y="1654175"/>
          <p14:tracePt t="133568" x="4221163" y="1692275"/>
          <p14:tracePt t="133584" x="4229100" y="1722438"/>
          <p14:tracePt t="133601" x="4229100" y="1760538"/>
          <p14:tracePt t="133618" x="4237038" y="1790700"/>
          <p14:tracePt t="133634" x="4244975" y="1806575"/>
          <p14:tracePt t="133651" x="4251325" y="1836738"/>
          <p14:tracePt t="133669" x="4259263" y="1844675"/>
          <p14:tracePt t="133684" x="4275138" y="1905000"/>
          <p14:tracePt t="133701" x="4275138" y="1935163"/>
          <p14:tracePt t="133724" x="4275138" y="1951038"/>
          <p14:tracePt t="133734" x="4289425" y="1997075"/>
          <p14:tracePt t="133751" x="4297363" y="2065338"/>
          <p14:tracePt t="133768" x="4313238" y="2133600"/>
          <p14:tracePt t="133784" x="4335463" y="2179638"/>
          <p14:tracePt t="133801" x="4351338" y="2217738"/>
          <p14:tracePt t="133818" x="4351338" y="2232025"/>
          <p14:tracePt t="133834" x="4359275" y="2247900"/>
          <p14:tracePt t="133851" x="4373563" y="2308225"/>
          <p14:tracePt t="133851" x="4389438" y="2324100"/>
          <p14:tracePt t="133869" x="4389438" y="2339975"/>
          <p14:tracePt t="133883" x="4403725" y="2362200"/>
          <p14:tracePt t="133902" x="4411663" y="2400300"/>
          <p14:tracePt t="133919" x="4435475" y="2446338"/>
          <p14:tracePt t="133934" x="4435475" y="2476500"/>
          <p14:tracePt t="133950" x="4441825" y="2492375"/>
          <p14:tracePt t="133968" x="4441825" y="2498725"/>
          <p14:tracePt t="133985" x="4449763" y="2514600"/>
          <p14:tracePt t="134000" x="4449763" y="2544763"/>
          <p14:tracePt t="134018" x="4457700" y="2552700"/>
          <p14:tracePt t="134044" x="4457700" y="2568575"/>
          <p14:tracePt t="134061" x="4465638" y="2582863"/>
          <p14:tracePt t="134069" x="4465638" y="2590800"/>
          <p14:tracePt t="134085" x="4473575" y="2598738"/>
          <p14:tracePt t="134100" x="4473575" y="2606675"/>
          <p14:tracePt t="134118" x="4473575" y="2613025"/>
          <p14:tracePt t="134134" x="4479925" y="2620963"/>
          <p14:tracePt t="134150" x="4479925" y="2628900"/>
          <p14:tracePt t="134167" x="4487863" y="2659063"/>
          <p14:tracePt t="134184" x="4495800" y="2689225"/>
          <p14:tracePt t="134200" x="4511675" y="2713038"/>
          <p14:tracePt t="134217" x="4511675" y="2720975"/>
          <p14:tracePt t="134233" x="4511675" y="2735263"/>
          <p14:tracePt t="134277" x="4511675" y="2743200"/>
          <p14:tracePt t="134300" x="4511675" y="2751138"/>
          <p14:tracePt t="134325" x="4511675" y="2759075"/>
          <p14:tracePt t="134341" x="4511675" y="2773363"/>
          <p14:tracePt t="134349" x="4511675" y="2781300"/>
          <p14:tracePt t="134357" x="4511675" y="2797175"/>
          <p14:tracePt t="134367" x="4518025" y="2819400"/>
          <p14:tracePt t="134383" x="4525963" y="2849563"/>
          <p14:tracePt t="134400" x="4549775" y="2887663"/>
          <p14:tracePt t="134417" x="4549775" y="2895600"/>
          <p14:tracePt t="141608" x="4541838" y="2895600"/>
          <p14:tracePt t="142544" x="4533900" y="2895600"/>
          <p14:tracePt t="143381" x="4533900" y="2911475"/>
          <p14:tracePt t="143405" x="4525963" y="2911475"/>
          <p14:tracePt t="143413" x="4511675" y="2917825"/>
          <p14:tracePt t="143423" x="4479925" y="2949575"/>
          <p14:tracePt t="143441" x="4457700" y="2955925"/>
          <p14:tracePt t="143458" x="4435475" y="2979738"/>
          <p14:tracePt t="143474" x="4419600" y="2987675"/>
          <p14:tracePt t="143474" x="4411663" y="2994025"/>
          <p14:tracePt t="143493" x="4381500" y="3001963"/>
          <p14:tracePt t="143507" x="4237038" y="3094038"/>
          <p14:tracePt t="143526" x="4137025" y="3184525"/>
          <p14:tracePt t="143542" x="4076700" y="3208338"/>
          <p14:tracePt t="143559" x="4038600" y="3246438"/>
          <p14:tracePt t="143575" x="3984625" y="3284538"/>
          <p14:tracePt t="143591" x="3970338" y="3298825"/>
          <p14:tracePt t="143609" x="3954463" y="3314700"/>
          <p14:tracePt t="143624" x="3940175" y="3330575"/>
          <p14:tracePt t="143641" x="3894138" y="3352800"/>
          <p14:tracePt t="143658" x="3848100" y="3382963"/>
          <p14:tracePt t="143674" x="3787775" y="3421063"/>
          <p14:tracePt t="143691" x="3756025" y="3451225"/>
          <p14:tracePt t="143691" x="3725863" y="3482975"/>
          <p14:tracePt t="143710" x="3725863" y="3489325"/>
          <p14:tracePt t="143724" x="3657600" y="3573463"/>
          <p14:tracePt t="143741" x="3603625" y="3619500"/>
          <p14:tracePt t="143758" x="3543300" y="3641725"/>
          <p14:tracePt t="143775" x="3497263" y="3679825"/>
          <p14:tracePt t="143791" x="3475038" y="3695700"/>
          <p14:tracePt t="143807" x="3444875" y="3725863"/>
          <p14:tracePt t="143824" x="3406775" y="3749675"/>
          <p14:tracePt t="143841" x="3375025" y="3763963"/>
          <p14:tracePt t="143857" x="3360738" y="3771900"/>
          <p14:tracePt t="143874" x="3330575" y="3771900"/>
          <p14:tracePt t="143890" x="3314700" y="3779838"/>
          <p14:tracePt t="143907" x="3284538" y="3787775"/>
          <p14:tracePt t="143907" x="3268663" y="3794125"/>
          <p14:tracePt t="143926" x="3208338" y="3832225"/>
          <p14:tracePt t="143941" x="3154363" y="3848100"/>
          <p14:tracePt t="143958" x="3116263" y="3848100"/>
          <p14:tracePt t="143975" x="3086100" y="3848100"/>
          <p14:tracePt t="143991" x="3063875" y="3856038"/>
          <p14:tracePt t="144007" x="3055938" y="3856038"/>
          <p14:tracePt t="144023" x="3025775" y="3856038"/>
          <p14:tracePt t="144040" x="3009900" y="3856038"/>
          <p14:tracePt t="144069" x="2994025" y="3856038"/>
          <p14:tracePt t="144077" x="2955925" y="3856038"/>
          <p14:tracePt t="144090" x="2879725" y="3856038"/>
          <p14:tracePt t="144107" x="2827338" y="3856038"/>
          <p14:tracePt t="144123" x="2781300" y="3848100"/>
          <p14:tracePt t="144142" x="2759075" y="3832225"/>
          <p14:tracePt t="144158" x="2751138" y="3825875"/>
          <p14:tracePt t="144173" x="2735263" y="3825875"/>
          <p14:tracePt t="144229" x="2720975" y="3825875"/>
          <p14:tracePt t="144237" x="2697163" y="3825875"/>
          <p14:tracePt t="144245" x="2667000" y="3825875"/>
          <p14:tracePt t="144256" x="2582863" y="3825875"/>
          <p14:tracePt t="144273" x="2552700" y="3825875"/>
          <p14:tracePt t="144290" x="2522538" y="3810000"/>
          <p14:tracePt t="144307" x="2498725" y="3794125"/>
          <p14:tracePt t="144307" x="2498725" y="3787775"/>
          <p14:tracePt t="144325" x="2492375" y="3779838"/>
          <p14:tracePt t="144340" x="2484438" y="3779838"/>
          <p14:tracePt t="144405" x="2476500" y="3771900"/>
          <p14:tracePt t="144437" x="2460625" y="3771900"/>
          <p14:tracePt t="144445" x="2454275" y="3756025"/>
          <p14:tracePt t="144456" x="2422525" y="3749675"/>
          <p14:tracePt t="144473" x="2392363" y="3749675"/>
          <p14:tracePt t="144491" x="2378075" y="3749675"/>
          <p14:tracePt t="144506" x="2362200" y="3749675"/>
          <p14:tracePt t="144533" x="2354263" y="3749675"/>
          <p14:tracePt t="144556" x="2339975" y="3749675"/>
          <p14:tracePt t="144564" x="2332038" y="3749675"/>
          <p14:tracePt t="144573" x="2308225" y="3749675"/>
          <p14:tracePt t="144590" x="2308225" y="3756025"/>
          <p14:tracePt t="144813" x="2316163" y="3756025"/>
          <p14:tracePt t="144869" x="2324100" y="3756025"/>
          <p14:tracePt t="144893" x="2332038" y="3756025"/>
          <p14:tracePt t="144926" x="2346325" y="3756025"/>
          <p14:tracePt t="144941" x="2362200" y="3756025"/>
          <p14:tracePt t="144965" x="2370138" y="3756025"/>
          <p14:tracePt t="144973" x="2378075" y="3756025"/>
          <p14:tracePt t="144981" x="2392363" y="3749675"/>
          <p14:tracePt t="144990" x="2408238" y="3749675"/>
          <p14:tracePt t="145007" x="2422525" y="3749675"/>
          <p14:tracePt t="145023" x="2430463" y="3749675"/>
          <p14:tracePt t="145039" x="2460625" y="3741738"/>
          <p14:tracePt t="145056" x="2484438" y="3733800"/>
          <p14:tracePt t="145073" x="2492375" y="3733800"/>
          <p14:tracePt t="145101" x="2506663" y="3733800"/>
          <p14:tracePt t="145117" x="2522538" y="3733800"/>
          <p14:tracePt t="145125" x="2536825" y="3733800"/>
          <p14:tracePt t="145139" x="2574925" y="3733800"/>
          <p14:tracePt t="145139" x="2582863" y="3733800"/>
          <p14:tracePt t="145157" x="2598738" y="3733800"/>
          <p14:tracePt t="145173" x="2628900" y="3733800"/>
          <p14:tracePt t="145190" x="2667000" y="3717925"/>
          <p14:tracePt t="145207" x="2682875" y="3717925"/>
          <p14:tracePt t="145222" x="2689225" y="3717925"/>
          <p14:tracePt t="145269" x="2713038" y="3717925"/>
          <p14:tracePt t="145285" x="2727325" y="3717925"/>
          <p14:tracePt t="145293" x="2751138" y="3717925"/>
          <p14:tracePt t="145305" x="2797175" y="3717925"/>
          <p14:tracePt t="145322" x="2803525" y="3717925"/>
          <p14:tracePt t="145339" x="2811463" y="3717925"/>
          <p14:tracePt t="145373" x="2819400" y="3717925"/>
          <p14:tracePt t="145389" x="2835275" y="3711575"/>
          <p14:tracePt t="145405" x="2849563" y="3703638"/>
          <p14:tracePt t="145413" x="2857500" y="3695700"/>
          <p14:tracePt t="145423" x="2887663" y="3695700"/>
          <p14:tracePt t="145439" x="2895600" y="3695700"/>
          <p14:tracePt t="145501" x="2911475" y="3695700"/>
          <p14:tracePt t="145509" x="2933700" y="3695700"/>
          <p14:tracePt t="145522" x="2971800" y="3695700"/>
          <p14:tracePt t="145539" x="3001963" y="3711575"/>
          <p14:tracePt t="145555" x="3017838" y="3711575"/>
          <p14:tracePt t="145571" x="3048000" y="3711575"/>
          <p14:tracePt t="145637" x="3070225" y="3711575"/>
          <p14:tracePt t="145645" x="3094038" y="3725863"/>
          <p14:tracePt t="145655" x="3101975" y="3733800"/>
          <p14:tracePt t="145671" x="3108325" y="3733800"/>
          <p14:tracePt t="145688" x="3124200" y="3741738"/>
          <p14:tracePt t="145704" x="3132138" y="3741738"/>
          <p14:tracePt t="145749" x="3140075" y="3741738"/>
          <p14:tracePt t="145757" x="3146425" y="3741738"/>
          <p14:tracePt t="145772" x="3178175" y="3741738"/>
          <p14:tracePt t="145790" x="3192463" y="3741738"/>
          <p14:tracePt t="145828" x="3200400" y="3733800"/>
          <p14:tracePt t="145868" x="3216275" y="3717925"/>
          <p14:tracePt t="145892" x="3222625" y="3711575"/>
          <p14:tracePt t="145908" x="3230563" y="3711575"/>
          <p14:tracePt t="145941" x="3238500" y="3703638"/>
          <p14:tracePt t="145956" x="3246438" y="3703638"/>
          <p14:tracePt t="145972" x="3254375" y="3695700"/>
          <p14:tracePt t="145980" x="3260725" y="3687763"/>
          <p14:tracePt t="146036" x="3260725" y="3679825"/>
          <p14:tracePt t="146052" x="3268663" y="3679825"/>
          <p14:tracePt t="146068" x="3276600" y="3673475"/>
          <p14:tracePt t="146076" x="3276600" y="3665538"/>
          <p14:tracePt t="146180" x="3284538" y="3665538"/>
          <p14:tracePt t="146188" x="3298825" y="3665538"/>
          <p14:tracePt t="146204" x="3314700" y="3649663"/>
          <p14:tracePt t="146221" x="3344863" y="3635375"/>
          <p14:tracePt t="146238" x="3368675" y="3619500"/>
          <p14:tracePt t="146254" x="3382963" y="3611563"/>
          <p14:tracePt t="146270" x="3382963" y="3603625"/>
          <p14:tracePt t="146332" x="3390900" y="3603625"/>
          <p14:tracePt t="146340" x="3413125" y="3589338"/>
          <p14:tracePt t="146356" x="3421063" y="3589338"/>
          <p14:tracePt t="146370" x="3436938" y="3581400"/>
          <p14:tracePt t="146387" x="3444875" y="3573463"/>
          <p14:tracePt t="146404" x="3451225" y="3573463"/>
          <p14:tracePt t="147377" x="3444875" y="3573463"/>
          <p14:tracePt t="147428" x="3436938" y="3573463"/>
          <p14:tracePt t="147452" x="3421063" y="3573463"/>
          <p14:tracePt t="147460" x="3421063" y="3581400"/>
          <p14:tracePt t="147470" x="3406775" y="3581400"/>
          <p14:tracePt t="147486" x="3375025" y="3589338"/>
          <p14:tracePt t="147502" x="3336925" y="3589338"/>
          <p14:tracePt t="147519" x="3322638" y="3589338"/>
          <p14:tracePt t="147535" x="3306763" y="3589338"/>
          <p14:tracePt t="147553" x="3298825" y="3589338"/>
          <p14:tracePt t="147569" x="3292475" y="3589338"/>
          <p14:tracePt t="147588" x="3276600" y="3589338"/>
          <p14:tracePt t="147602" x="3246438" y="3589338"/>
          <p14:tracePt t="147602" x="3230563" y="3589338"/>
          <p14:tracePt t="147620" x="3146425" y="3589338"/>
          <p14:tracePt t="147636" x="3063875" y="3603625"/>
          <p14:tracePt t="147653" x="2979738" y="3635375"/>
          <p14:tracePt t="147670" x="2911475" y="3665538"/>
          <p14:tracePt t="147686" x="2895600" y="3673475"/>
          <p14:tracePt t="147702" x="2887663" y="3679825"/>
          <p14:tracePt t="147718" x="2879725" y="3679825"/>
          <p14:tracePt t="147772" x="2873375" y="3679825"/>
          <p14:tracePt t="147804" x="2865438" y="3679825"/>
          <p14:tracePt t="147812" x="2857500" y="3679825"/>
          <p14:tracePt t="147820" x="2841625" y="3679825"/>
          <p14:tracePt t="147837" x="2797175" y="3703638"/>
          <p14:tracePt t="147853" x="2751138" y="3703638"/>
          <p14:tracePt t="147869" x="2697163" y="3717925"/>
          <p14:tracePt t="147886" x="2667000" y="3717925"/>
          <p14:tracePt t="147902" x="2644775" y="3717925"/>
          <p14:tracePt t="147919" x="2628900" y="3717925"/>
          <p14:tracePt t="147938" x="2613025" y="3717925"/>
          <p14:tracePt t="147952" x="2613025" y="3711575"/>
          <p14:tracePt t="147968" x="2598738" y="3695700"/>
          <p14:tracePt t="147985" x="2582863" y="3657600"/>
          <p14:tracePt t="147985" x="2568575" y="3649663"/>
          <p14:tracePt t="148004" x="2544763" y="3641725"/>
          <p14:tracePt t="148018" x="2514600" y="3641725"/>
          <p14:tracePt t="148018" x="2498725" y="3641725"/>
          <p14:tracePt t="148037" x="2484438" y="3641725"/>
          <p14:tracePt t="148053" x="2468563" y="3641725"/>
          <p14:tracePt t="148124" x="2454275" y="3641725"/>
          <p14:tracePt t="148148" x="2454275" y="3649663"/>
          <p14:tracePt t="148172" x="2446338" y="3649663"/>
          <p14:tracePt t="148244" x="2438400" y="3657600"/>
          <p14:tracePt t="148268" x="2430463" y="3665538"/>
          <p14:tracePt t="148285" x="2422525" y="3673475"/>
          <p14:tracePt t="148292" x="2416175" y="3679825"/>
          <p14:tracePt t="148308" x="2408238" y="3687763"/>
          <p14:tracePt t="148324" x="2400300" y="3687763"/>
          <p14:tracePt t="148335" x="2392363" y="3695700"/>
          <p14:tracePt t="148351" x="2384425" y="3703638"/>
          <p14:tracePt t="148368" x="2378075" y="3711575"/>
          <p14:tracePt t="148452" x="2370138" y="3717925"/>
          <p14:tracePt t="148460" x="2362200" y="3717925"/>
          <p14:tracePt t="148468" x="2354263" y="3725863"/>
          <p14:tracePt t="148486" x="2346325" y="3733800"/>
          <p14:tracePt t="148508" x="2346325" y="3741738"/>
          <p14:tracePt t="148668" x="2339975" y="3741738"/>
          <p14:tracePt t="148676" x="2339975" y="3749675"/>
          <p14:tracePt t="148701" x="2332038" y="3756025"/>
          <p14:tracePt t="148732" x="2324100" y="3763963"/>
          <p14:tracePt t="148756" x="2316163" y="3763963"/>
          <p14:tracePt t="148908" x="2308225" y="3756025"/>
          <p14:tracePt t="148964" x="2301875" y="3756025"/>
          <p14:tracePt t="149028" x="2293938" y="3756025"/>
          <p14:tracePt t="149044" x="2286000" y="3756025"/>
          <p14:tracePt t="149124" x="2270125" y="3756025"/>
          <p14:tracePt t="149140" x="2255838" y="3756025"/>
          <p14:tracePt t="149148" x="2247900" y="3756025"/>
          <p14:tracePt t="149164" x="2239963" y="3749675"/>
          <p14:tracePt t="149260" x="2239963" y="3741738"/>
          <p14:tracePt t="149268" x="2232025" y="3741738"/>
          <p14:tracePt t="151068" x="2225675" y="3741738"/>
          <p14:tracePt t="151124" x="2225675" y="3733800"/>
          <p14:tracePt t="151156" x="2217738" y="3725863"/>
          <p14:tracePt t="151997" x="2217738" y="3717925"/>
          <p14:tracePt t="153233" x="2217738" y="3711575"/>
          <p14:tracePt t="153516" x="2225675" y="3703638"/>
          <p14:tracePt t="153532" x="2239963" y="3687763"/>
          <p14:tracePt t="153540" x="2263775" y="3657600"/>
          <p14:tracePt t="153548" x="2270125" y="3627438"/>
          <p14:tracePt t="153562" x="2286000" y="3603625"/>
          <p14:tracePt t="153562" x="2286000" y="3581400"/>
          <p14:tracePt t="153580" x="2293938" y="3573463"/>
          <p14:tracePt t="153597" x="2301875" y="3559175"/>
          <p14:tracePt t="153614" x="2301875" y="3551238"/>
          <p14:tracePt t="153636" x="2293938" y="3559175"/>
          <p14:tracePt t="153796" x="2293938" y="3589338"/>
          <p14:tracePt t="153804" x="2293938" y="3603625"/>
          <p14:tracePt t="153813" x="2293938" y="3611563"/>
          <p14:tracePt t="153830" x="2286000" y="3611563"/>
          <p14:tracePt t="154020" x="2278063" y="3611563"/>
          <p14:tracePt t="154052" x="2270125" y="3611563"/>
          <p14:tracePt t="154068" x="2263775" y="3619500"/>
          <p14:tracePt t="154084" x="2255838" y="3635375"/>
          <p14:tracePt t="154092" x="2247900" y="3649663"/>
          <p14:tracePt t="154100" x="2239963" y="3673475"/>
          <p14:tracePt t="154116" x="2225675" y="3679825"/>
          <p14:tracePt t="154129" x="2225675" y="3687763"/>
          <p14:tracePt t="154145" x="2225675" y="3695700"/>
          <p14:tracePt t="154162" x="2225675" y="3703638"/>
          <p14:tracePt t="154724" x="2232025" y="3703638"/>
          <p14:tracePt t="154732" x="2239963" y="3703638"/>
          <p14:tracePt t="154772" x="2247900" y="3703638"/>
          <p14:tracePt t="154796" x="2255838" y="3703638"/>
          <p14:tracePt t="154876" x="2263775" y="3703638"/>
          <p14:tracePt t="155052" x="2270125" y="3703638"/>
          <p14:tracePt t="155060" x="2286000" y="3703638"/>
          <p14:tracePt t="155068" x="2293938" y="3703638"/>
          <p14:tracePt t="155078" x="2301875" y="3703638"/>
          <p14:tracePt t="155132" x="2308225" y="3703638"/>
          <p14:tracePt t="155196" x="2316163" y="3703638"/>
          <p14:tracePt t="155212" x="2332038" y="3703638"/>
          <p14:tracePt t="155228" x="2346325" y="3695700"/>
          <p14:tracePt t="155236" x="2370138" y="3695700"/>
          <p14:tracePt t="155245" x="2392363" y="3687763"/>
          <p14:tracePt t="155261" x="2400300" y="3687763"/>
          <p14:tracePt t="155372" x="2408238" y="3687763"/>
          <p14:tracePt t="155380" x="2422525" y="3687763"/>
          <p14:tracePt t="155436" x="2430463" y="3687763"/>
          <p14:tracePt t="155501" x="2438400" y="3687763"/>
          <p14:tracePt t="155524" x="2446338" y="3687763"/>
          <p14:tracePt t="155539" x="2460625" y="3687763"/>
          <p14:tracePt t="155547" x="2468563" y="3687763"/>
          <p14:tracePt t="155560" x="2484438" y="3679825"/>
          <p14:tracePt t="155576" x="2492375" y="3679825"/>
          <p14:tracePt t="155635" x="2498725" y="3679825"/>
          <p14:tracePt t="155643" x="2514600" y="3679825"/>
          <p14:tracePt t="155660" x="2522538" y="3679825"/>
          <p14:tracePt t="155668" x="2536825" y="3679825"/>
          <p14:tracePt t="155678" x="2552700" y="3679825"/>
          <p14:tracePt t="155694" x="2568575" y="3679825"/>
          <p14:tracePt t="155710" x="2574925" y="3679825"/>
          <p14:tracePt t="155756" x="2582863" y="3679825"/>
          <p14:tracePt t="155764" x="2590800" y="3679825"/>
          <p14:tracePt t="155777" x="2606675" y="3679825"/>
          <p14:tracePt t="155793" x="2628900" y="3687763"/>
          <p14:tracePt t="155793" x="2636838" y="3687763"/>
          <p14:tracePt t="155813" x="2651125" y="3703638"/>
          <p14:tracePt t="155827" x="2667000" y="3703638"/>
          <p14:tracePt t="155844" x="2674938" y="3703638"/>
          <p14:tracePt t="155861" x="2682875" y="3703638"/>
          <p14:tracePt t="155878" x="2689225" y="3695700"/>
          <p14:tracePt t="155893" x="2697163" y="3695700"/>
          <p14:tracePt t="155910" x="2705100" y="3695700"/>
          <p14:tracePt t="155940" x="2713038" y="3695700"/>
          <p14:tracePt t="155949" x="2720975" y="3695700"/>
          <p14:tracePt t="155961" x="2743200" y="3695700"/>
          <p14:tracePt t="155978" x="2759075" y="3695700"/>
          <p14:tracePt t="155994" x="2765425" y="3695700"/>
          <p14:tracePt t="156010" x="2773363" y="3695700"/>
          <p14:tracePt t="156068" x="2789238" y="3687763"/>
          <p14:tracePt t="156077" x="2797175" y="3687763"/>
          <p14:tracePt t="156084" x="2811463" y="3687763"/>
          <p14:tracePt t="156100" x="2819400" y="3687763"/>
          <p14:tracePt t="156180" x="2827338" y="3687763"/>
          <p14:tracePt t="156188" x="2835275" y="3679825"/>
          <p14:tracePt t="156196" x="2841625" y="3679825"/>
          <p14:tracePt t="156210" x="2857500" y="3679825"/>
          <p14:tracePt t="156227" x="2865438" y="3679825"/>
          <p14:tracePt t="156243" x="2879725" y="3679825"/>
          <p14:tracePt t="156316" x="2895600" y="3679825"/>
          <p14:tracePt t="156332" x="2903538" y="3679825"/>
          <p14:tracePt t="156340" x="2911475" y="3679825"/>
          <p14:tracePt t="156364" x="2917825" y="3679825"/>
          <p14:tracePt t="156380" x="2925763" y="3679825"/>
          <p14:tracePt t="156412" x="2925763" y="3673475"/>
          <p14:tracePt t="156420" x="2933700" y="3665538"/>
          <p14:tracePt t="156476" x="2949575" y="3665538"/>
          <p14:tracePt t="156492" x="2963863" y="3665538"/>
          <p14:tracePt t="156500" x="2979738" y="3665538"/>
          <p14:tracePt t="156509" x="2994025" y="3665538"/>
          <p14:tracePt t="156527" x="3001963" y="3665538"/>
          <p14:tracePt t="156700" x="3009900" y="3665538"/>
          <p14:tracePt t="156708" x="3017838" y="3665538"/>
          <p14:tracePt t="156716" x="3025775" y="3665538"/>
          <p14:tracePt t="156726" x="3032125" y="3665538"/>
          <p14:tracePt t="156742" x="3048000" y="3665538"/>
          <p14:tracePt t="156759" x="3055938" y="3649663"/>
          <p14:tracePt t="156780" x="3063875" y="3649663"/>
          <p14:tracePt t="156804" x="3070225" y="3641725"/>
          <p14:tracePt t="156908" x="3078163" y="3641725"/>
          <p14:tracePt t="157068" x="3086100" y="3641725"/>
          <p14:tracePt t="157140" x="3094038" y="3641725"/>
          <p14:tracePt t="157156" x="3101975" y="3641725"/>
          <p14:tracePt t="157164" x="3108325" y="3641725"/>
          <p14:tracePt t="157188" x="3124200" y="3641725"/>
          <p14:tracePt t="157196" x="3140075" y="3641725"/>
          <p14:tracePt t="157209" x="3184525" y="3641725"/>
          <p14:tracePt t="157226" x="3208338" y="3641725"/>
          <p14:tracePt t="157242" x="3216275" y="3641725"/>
          <p14:tracePt t="157300" x="3230563" y="3641725"/>
          <p14:tracePt t="157316" x="3246438" y="3641725"/>
          <p14:tracePt t="157332" x="3254375" y="3641725"/>
          <p14:tracePt t="157356" x="3254375" y="3635375"/>
          <p14:tracePt t="157388" x="3260725" y="3627438"/>
          <p14:tracePt t="157396" x="3268663" y="3619500"/>
          <p14:tracePt t="157412" x="3276600" y="3603625"/>
          <p14:tracePt t="157428" x="3284538" y="3603625"/>
          <p14:tracePt t="157532" x="3298825" y="3603625"/>
          <p14:tracePt t="157547" x="3298825" y="3597275"/>
          <p14:tracePt t="157556" x="3298825" y="3589338"/>
          <p14:tracePt t="157572" x="3314700" y="3581400"/>
          <p14:tracePt t="157588" x="3314700" y="3559175"/>
          <p14:tracePt t="157620" x="3322638" y="3559175"/>
          <p14:tracePt t="157652" x="3330575" y="3543300"/>
          <p14:tracePt t="157732" x="3344863" y="3543300"/>
          <p14:tracePt t="157740" x="3352800" y="3543300"/>
          <p14:tracePt t="157828" x="3360738" y="3543300"/>
          <p14:tracePt t="157860" x="3368675" y="3543300"/>
          <p14:tracePt t="157868" x="3375025" y="3543300"/>
          <p14:tracePt t="157876" x="3382963" y="3535363"/>
          <p14:tracePt t="157893" x="3390900" y="3527425"/>
          <p14:tracePt t="157908" x="3406775" y="3521075"/>
          <p14:tracePt t="157925" x="3413125" y="3521075"/>
          <p14:tracePt t="158004" x="3421063" y="3521075"/>
          <p14:tracePt t="158196" x="3429000" y="3513138"/>
          <p14:tracePt t="158204" x="3436938" y="3513138"/>
          <p14:tracePt t="158252" x="3444875" y="3513138"/>
          <p14:tracePt t="158364" x="3451225" y="3505200"/>
          <p14:tracePt t="158380" x="3459163" y="3497263"/>
          <p14:tracePt t="158540" x="3475038" y="3497263"/>
          <p14:tracePt t="158588" x="3482975" y="3489325"/>
          <p14:tracePt t="158660" x="3489325" y="3475038"/>
          <p14:tracePt t="158668" x="3497263" y="3475038"/>
          <p14:tracePt t="158676" x="3505200" y="3467100"/>
          <p14:tracePt t="158756" x="3513138" y="3459163"/>
          <p14:tracePt t="158764" x="3521075" y="3451225"/>
          <p14:tracePt t="158812" x="3527425" y="3451225"/>
          <p14:tracePt t="158836" x="3535363" y="3444875"/>
          <p14:tracePt t="158844" x="3535363" y="3436938"/>
          <p14:tracePt t="159028" x="3535363" y="3429000"/>
          <p14:tracePt t="159068" x="3535363" y="3421063"/>
          <p14:tracePt t="159084" x="3535363" y="3413125"/>
          <p14:tracePt t="159124" x="3535363" y="3406775"/>
          <p14:tracePt t="159132" x="3527425" y="3406775"/>
          <p14:tracePt t="159276" x="3521075" y="3413125"/>
          <p14:tracePt t="159324" x="3521075" y="3429000"/>
          <p14:tracePt t="159332" x="3513138" y="3436938"/>
          <p14:tracePt t="159388" x="3513138" y="3444875"/>
          <p14:tracePt t="159396" x="3513138" y="3451225"/>
          <p14:tracePt t="159412" x="3513138" y="3459163"/>
          <p14:tracePt t="159428" x="3513138" y="3467100"/>
          <p14:tracePt t="159440" x="3513138" y="3475038"/>
          <p14:tracePt t="159457" x="3513138" y="3482975"/>
          <p14:tracePt t="159473" x="3513138" y="3497263"/>
          <p14:tracePt t="159490" x="3513138" y="3505200"/>
          <p14:tracePt t="159532" x="3521075" y="3505200"/>
          <p14:tracePt t="159580" x="3527425" y="3505200"/>
          <p14:tracePt t="159588" x="3543300" y="3505200"/>
          <p14:tracePt t="159596" x="3551238" y="3505200"/>
          <p14:tracePt t="159607" x="3589338" y="3505200"/>
          <p14:tracePt t="159624" x="3597275" y="3505200"/>
          <p14:tracePt t="159639" x="3597275" y="3497263"/>
          <p14:tracePt t="159660" x="3597275" y="3489325"/>
          <p14:tracePt t="159684" x="3597275" y="3475038"/>
          <p14:tracePt t="159692" x="3597275" y="3459163"/>
          <p14:tracePt t="159707" x="3597275" y="3451225"/>
          <p14:tracePt t="159780" x="3597275" y="3444875"/>
          <p14:tracePt t="159796" x="3589338" y="3436938"/>
          <p14:tracePt t="159836" x="3581400" y="3436938"/>
          <p14:tracePt t="159884" x="3573463" y="3429000"/>
          <p14:tracePt t="159900" x="3565525" y="3429000"/>
          <p14:tracePt t="159908" x="3559175" y="3429000"/>
          <p14:tracePt t="159923" x="3551238" y="3429000"/>
          <p14:tracePt t="159972" x="3535363" y="3429000"/>
          <p14:tracePt t="159996" x="3527425" y="3429000"/>
          <p14:tracePt t="160012" x="3513138" y="3429000"/>
          <p14:tracePt t="160020" x="3505200" y="3436938"/>
          <p14:tracePt t="160035" x="3497263" y="3451225"/>
          <p14:tracePt t="160043" x="3489325" y="3459163"/>
          <p14:tracePt t="160055" x="3489325" y="3467100"/>
          <p14:tracePt t="160073" x="3475038" y="3467100"/>
          <p14:tracePt t="160089" x="3475038" y="3475038"/>
          <p14:tracePt t="160106" x="3475038" y="3482975"/>
          <p14:tracePt t="160132" x="3482975" y="3482975"/>
          <p14:tracePt t="160228" x="3489325" y="3482975"/>
          <p14:tracePt t="160260" x="3489325" y="3475038"/>
          <p14:tracePt t="160476" x="3497263" y="3467100"/>
          <p14:tracePt t="161060" x="3505200" y="3467100"/>
          <p14:tracePt t="162822" x="3513138" y="3467100"/>
          <p14:tracePt t="162916" x="3521075" y="3459163"/>
          <p14:tracePt t="163236" x="3527425" y="3459163"/>
          <p14:tracePt t="163964" x="3535363" y="3459163"/>
          <p14:tracePt t="164012" x="3543300" y="3459163"/>
          <p14:tracePt t="164084" x="3559175" y="3459163"/>
          <p14:tracePt t="164164" x="3565525" y="3459163"/>
          <p14:tracePt t="164196" x="3565525" y="3451225"/>
          <p14:tracePt t="164300" x="3573463" y="3451225"/>
          <p14:tracePt t="164372" x="3589338" y="3451225"/>
          <p14:tracePt t="164387" x="3597275" y="3451225"/>
          <p14:tracePt t="164395" x="3603625" y="3451225"/>
          <p14:tracePt t="164532" x="3611563" y="3451225"/>
          <p14:tracePt t="164604" x="3619500" y="3451225"/>
          <p14:tracePt t="164748" x="3619500" y="3459163"/>
          <p14:tracePt t="164764" x="3627438" y="3467100"/>
          <p14:tracePt t="164788" x="3635375" y="3482975"/>
          <p14:tracePt t="164804" x="3641725" y="3482975"/>
          <p14:tracePt t="164932" x="3649663" y="3482975"/>
          <p14:tracePt t="165028" x="3649663" y="3489325"/>
          <p14:tracePt t="165052" x="3657600" y="3497263"/>
          <p14:tracePt t="165092" x="3657600" y="3513138"/>
          <p14:tracePt t="165108" x="3657600" y="3521075"/>
          <p14:tracePt t="165164" x="3657600" y="3527425"/>
          <p14:tracePt t="165188" x="3673475" y="3535363"/>
          <p14:tracePt t="165396" x="3673475" y="3543300"/>
          <p14:tracePt t="165404" x="3673475" y="3559175"/>
          <p14:tracePt t="165416" x="3673475" y="3573463"/>
          <p14:tracePt t="165434" x="3673475" y="3581400"/>
          <p14:tracePt t="165484" x="3679825" y="3581400"/>
          <p14:tracePt t="165492" x="3679825" y="3589338"/>
          <p14:tracePt t="165502" x="3679825" y="3597275"/>
          <p14:tracePt t="165519" x="3679825" y="3603625"/>
          <p14:tracePt t="165588" x="3687763" y="3611563"/>
          <p14:tracePt t="165596" x="3687763" y="3619500"/>
          <p14:tracePt t="165660" x="3687763" y="3627438"/>
          <p14:tracePt t="165668" x="3695700" y="3635375"/>
          <p14:tracePt t="165684" x="3703638" y="3657600"/>
          <p14:tracePt t="165700" x="3703638" y="3665538"/>
          <p14:tracePt t="165717" x="3703638" y="3673475"/>
          <p14:tracePt t="165780" x="3711575" y="3679825"/>
          <p14:tracePt t="165828" x="3711575" y="3687763"/>
          <p14:tracePt t="165844" x="3711575" y="3695700"/>
          <p14:tracePt t="165860" x="3711575" y="3711575"/>
          <p14:tracePt t="165957" x="3711575" y="3725863"/>
          <p14:tracePt t="165965" x="3711575" y="3741738"/>
          <p14:tracePt t="165973" x="3711575" y="3756025"/>
          <p14:tracePt t="165983" x="3711575" y="3779838"/>
          <p14:tracePt t="166000" x="3711575" y="3802063"/>
          <p14:tracePt t="166018" x="3711575" y="3817938"/>
          <p14:tracePt t="166035" x="3711575" y="3825875"/>
          <p14:tracePt t="166067" x="3717925" y="3832225"/>
          <p14:tracePt t="166076" x="3717925" y="3840163"/>
          <p14:tracePt t="166084" x="3717925" y="3848100"/>
          <p14:tracePt t="166100" x="3725863" y="3848100"/>
          <p14:tracePt t="166124" x="3725863" y="3856038"/>
          <p14:tracePt t="166236" x="3725863" y="3863975"/>
          <p14:tracePt t="166244" x="3725863" y="3886200"/>
          <p14:tracePt t="166252" x="3741738" y="3908425"/>
          <p14:tracePt t="166267" x="3749675" y="3932238"/>
          <p14:tracePt t="166283" x="3749675" y="3940175"/>
          <p14:tracePt t="166388" x="3756025" y="3962400"/>
          <p14:tracePt t="166396" x="3756025" y="3970338"/>
          <p14:tracePt t="166404" x="3756025" y="3978275"/>
          <p14:tracePt t="166420" x="3763963" y="3978275"/>
          <p14:tracePt t="166436" x="3763963" y="3984625"/>
          <p14:tracePt t="166449" x="3763963" y="3992563"/>
          <p14:tracePt t="166466" x="3779838" y="4000500"/>
          <p14:tracePt t="166483" x="3779838" y="4008438"/>
          <p14:tracePt t="166571" x="3787775" y="4008438"/>
          <p14:tracePt t="166581" x="3787775" y="4016375"/>
          <p14:tracePt t="166588" x="3794125" y="4022725"/>
          <p14:tracePt t="166599" x="3802063" y="4022725"/>
          <p14:tracePt t="166616" x="3802063" y="4030663"/>
          <p14:tracePt t="166684" x="3802063" y="4038600"/>
          <p14:tracePt t="166692" x="3802063" y="4068763"/>
          <p14:tracePt t="166700" x="3802063" y="4076700"/>
          <p14:tracePt t="166716" x="3802063" y="4084638"/>
          <p14:tracePt t="166788" x="3794125" y="4098925"/>
          <p14:tracePt t="166812" x="3787775" y="4098925"/>
          <p14:tracePt t="166868" x="3787775" y="4106863"/>
          <p14:tracePt t="166876" x="3787775" y="4114800"/>
          <p14:tracePt t="166884" x="3787775" y="4122738"/>
          <p14:tracePt t="166900" x="3787775" y="4137025"/>
          <p14:tracePt t="166917" x="3787775" y="4144963"/>
          <p14:tracePt t="166949" x="3794125" y="4152900"/>
          <p14:tracePt t="166973" x="3794125" y="4160838"/>
          <p14:tracePt t="166988" x="3794125" y="4175125"/>
          <p14:tracePt t="167004" x="3802063" y="4175125"/>
          <p14:tracePt t="167012" x="3802063" y="4183063"/>
          <p14:tracePt t="167028" x="3802063" y="4191000"/>
          <p14:tracePt t="167044" x="3802063" y="4198938"/>
          <p14:tracePt t="167052" x="3802063" y="4206875"/>
          <p14:tracePt t="167065" x="3802063" y="4213225"/>
          <p14:tracePt t="167082" x="3810000" y="4229100"/>
          <p14:tracePt t="167099" x="3817938" y="4259263"/>
          <p14:tracePt t="167117" x="3817938" y="4275138"/>
          <p14:tracePt t="167133" x="3817938" y="4283075"/>
          <p14:tracePt t="167150" x="3817938" y="4305300"/>
          <p14:tracePt t="167165" x="3817938" y="4313238"/>
          <p14:tracePt t="167182" x="3817938" y="4327525"/>
          <p14:tracePt t="167199" x="3817938" y="4351338"/>
          <p14:tracePt t="167216" x="3817938" y="4359275"/>
          <p14:tracePt t="167236" x="3817938" y="4365625"/>
          <p14:tracePt t="167252" x="3817938" y="4373563"/>
          <p14:tracePt t="167265" x="3817938" y="4381500"/>
          <p14:tracePt t="167372" x="3817938" y="4403725"/>
          <p14:tracePt t="167380" x="3817938" y="4411663"/>
          <p14:tracePt t="167388" x="3832225" y="4435475"/>
          <p14:tracePt t="167399" x="3832225" y="4465638"/>
          <p14:tracePt t="167416" x="3832225" y="4479925"/>
          <p14:tracePt t="167432" x="3832225" y="4495800"/>
          <p14:tracePt t="167449" x="3832225" y="4511675"/>
          <p14:tracePt t="167465" x="3832225" y="4518025"/>
          <p14:tracePt t="167482" x="3832225" y="4525963"/>
          <p14:tracePt t="167498" x="3832225" y="4541838"/>
          <p14:tracePt t="167518" x="3840163" y="4549775"/>
          <p14:tracePt t="167556" x="3840163" y="4556125"/>
          <p14:tracePt t="167565" x="3840163" y="4564063"/>
          <p14:tracePt t="167572" x="3848100" y="4579938"/>
          <p14:tracePt t="167581" x="3848100" y="4594225"/>
          <p14:tracePt t="167599" x="3848100" y="4602163"/>
          <p14:tracePt t="167615" x="3848100" y="4610100"/>
          <p14:tracePt t="167632" x="3848100" y="4618038"/>
          <p14:tracePt t="167648" x="3848100" y="4625975"/>
          <p14:tracePt t="167708" x="3856038" y="4625975"/>
          <p14:tracePt t="167724" x="3856038" y="4632325"/>
          <p14:tracePt t="167740" x="3856038" y="4640263"/>
          <p14:tracePt t="167765" x="3856038" y="4648200"/>
          <p14:tracePt t="167812" x="3856038" y="4656138"/>
          <p14:tracePt t="167828" x="3856038" y="4664075"/>
          <p14:tracePt t="167844" x="3863975" y="4670425"/>
          <p14:tracePt t="167860" x="3863975" y="4678363"/>
          <p14:tracePt t="167868" x="3863975" y="4694238"/>
          <p14:tracePt t="167884" x="3863975" y="4702175"/>
          <p14:tracePt t="167900" x="3863975" y="4708525"/>
          <p14:tracePt t="167914" x="3863975" y="4716463"/>
          <p14:tracePt t="167931" x="3870325" y="4716463"/>
          <p14:tracePt t="168076" x="3870325" y="4724400"/>
          <p14:tracePt t="168084" x="3870325" y="4732338"/>
          <p14:tracePt t="168097" x="3870325" y="4746625"/>
          <p14:tracePt t="168097" x="3878263" y="4770438"/>
          <p14:tracePt t="168117" x="3886200" y="4770438"/>
          <p14:tracePt t="168164" x="3894138" y="4770438"/>
          <p14:tracePt t="168220" x="3902075" y="4770438"/>
          <p14:tracePt t="168228" x="3908425" y="4770438"/>
          <p14:tracePt t="168252" x="3916363" y="4770438"/>
          <p14:tracePt t="168412" x="3924300" y="4770438"/>
          <p14:tracePt t="168420" x="3932238" y="4770438"/>
          <p14:tracePt t="168452" x="3940175" y="4770438"/>
          <p14:tracePt t="168500" x="3946525" y="4770438"/>
          <p14:tracePt t="168580" x="3954463" y="4770438"/>
          <p14:tracePt t="168588" x="3962400" y="4762500"/>
          <p14:tracePt t="168700" x="3970338" y="4754563"/>
          <p14:tracePt t="168716" x="3992563" y="4732338"/>
          <p14:tracePt t="168732" x="4000500" y="4724400"/>
          <p14:tracePt t="168868" x="4000500" y="4716463"/>
          <p14:tracePt t="168908" x="3992563" y="4716463"/>
          <p14:tracePt t="169044" x="3984625" y="4716463"/>
          <p14:tracePt t="169068" x="3978275" y="4716463"/>
          <p14:tracePt t="169076" x="3970338" y="4724400"/>
          <p14:tracePt t="169084" x="3970338" y="4740275"/>
          <p14:tracePt t="169100" x="3962400" y="4746625"/>
          <p14:tracePt t="169113" x="3954463" y="4754563"/>
          <p14:tracePt t="169244" x="3946525" y="4754563"/>
          <p14:tracePt t="169348" x="3946525" y="4746625"/>
          <p14:tracePt t="169364" x="3946525" y="4732338"/>
          <p14:tracePt t="169372" x="3946525" y="4716463"/>
          <p14:tracePt t="169388" x="3932238" y="4694238"/>
          <p14:tracePt t="169398" x="3932238" y="4686300"/>
          <p14:tracePt t="169460" x="3932238" y="4678363"/>
          <p14:tracePt t="169468" x="3932238" y="4670425"/>
          <p14:tracePt t="169524" x="3932238" y="4656138"/>
          <p14:tracePt t="169532" x="3924300" y="4648200"/>
          <p14:tracePt t="169812" x="3916363" y="4656138"/>
          <p14:tracePt t="169836" x="3916363" y="4670425"/>
          <p14:tracePt t="169852" x="3908425" y="4678363"/>
          <p14:tracePt t="169860" x="3908425" y="4686300"/>
          <p14:tracePt t="169892" x="3908425" y="4694238"/>
          <p14:tracePt t="169924" x="3908425" y="4702175"/>
          <p14:tracePt t="169965" x="3908425" y="4716463"/>
          <p14:tracePt t="169988" x="3908425" y="4724400"/>
          <p14:tracePt t="170004" x="3916363" y="4724400"/>
          <p14:tracePt t="170100" x="3916363" y="4732338"/>
          <p14:tracePt t="170156" x="3924300" y="4732338"/>
          <p14:tracePt t="170172" x="3940175" y="4732338"/>
          <p14:tracePt t="170308" x="3954463" y="4732338"/>
          <p14:tracePt t="170356" x="3970338" y="4724400"/>
          <p14:tracePt t="170380" x="3970338" y="4716463"/>
          <p14:tracePt t="176163" x="3962400" y="4716463"/>
          <p14:tracePt t="176356" x="3954463" y="4716463"/>
          <p14:tracePt t="176428" x="3946525" y="4708525"/>
          <p14:tracePt t="176540" x="3940175" y="4708525"/>
          <p14:tracePt t="176548" x="3940175" y="4702175"/>
          <p14:tracePt t="177284" x="3932238" y="4694238"/>
          <p14:tracePt t="177292" x="3932238" y="4686300"/>
          <p14:tracePt t="177308" x="3932238" y="4678363"/>
          <p14:tracePt t="177428" x="3932238" y="4670425"/>
          <p14:tracePt t="177444" x="3932238" y="4664075"/>
          <p14:tracePt t="177460" x="3932238" y="4656138"/>
          <p14:tracePt t="177484" x="3940175" y="4664075"/>
          <p14:tracePt t="177796" x="3946525" y="4664075"/>
          <p14:tracePt t="177876" x="3954463" y="4664075"/>
          <p14:tracePt t="177892" x="3970338" y="4664075"/>
          <p14:tracePt t="177924" x="3984625" y="4664075"/>
          <p14:tracePt t="177972" x="3992563" y="4664075"/>
          <p14:tracePt t="178020" x="4000500" y="4648200"/>
          <p14:tracePt t="178036" x="4008438" y="4648200"/>
          <p14:tracePt t="178068" x="3992563" y="4648200"/>
          <p14:tracePt t="178276" x="3984625" y="4648200"/>
          <p14:tracePt t="178300" x="3978275" y="4648200"/>
          <p14:tracePt t="178324" x="3970338" y="4656138"/>
          <p14:tracePt t="178332" x="3962400" y="4664075"/>
          <p14:tracePt t="178348" x="3954463" y="4664075"/>
          <p14:tracePt t="178356" x="3946525" y="4670425"/>
          <p14:tracePt t="178371" x="3940175" y="4678363"/>
          <p14:tracePt t="178396" x="3924300" y="4686300"/>
          <p14:tracePt t="178436" x="3916363" y="4686300"/>
          <p14:tracePt t="178444" x="3908425" y="4686300"/>
          <p14:tracePt t="178460" x="3902075" y="4686300"/>
          <p14:tracePt t="178471" x="3894138" y="4686300"/>
          <p14:tracePt t="178532" x="3894138" y="4670425"/>
          <p14:tracePt t="178604" x="3894138" y="4656138"/>
          <p14:tracePt t="178620" x="3894138" y="4648200"/>
          <p14:tracePt t="178660" x="3894138" y="4640263"/>
          <p14:tracePt t="178684" x="3894138" y="4632325"/>
          <p14:tracePt t="178708" x="3902075" y="4632325"/>
          <p14:tracePt t="179172" x="3902075" y="4610100"/>
          <p14:tracePt t="179180" x="3886200" y="4541838"/>
          <p14:tracePt t="179188" x="3832225" y="4343400"/>
          <p14:tracePt t="179205" x="3733800" y="4030663"/>
          <p14:tracePt t="179221" x="3673475" y="3779838"/>
          <p14:tracePt t="179238" x="3619500" y="3627438"/>
          <p14:tracePt t="179254" x="3611563" y="3581400"/>
          <p14:tracePt t="179270" x="3611563" y="3565525"/>
          <p14:tracePt t="179396" x="3611563" y="3551238"/>
          <p14:tracePt t="179404" x="3611563" y="3535363"/>
          <p14:tracePt t="179419" x="3611563" y="3521075"/>
          <p14:tracePt t="179436" x="3611563" y="3513138"/>
          <p14:tracePt t="179588" x="3619500" y="3513138"/>
          <p14:tracePt t="179724" x="3627438" y="3497263"/>
          <p14:tracePt t="179732" x="3635375" y="3489325"/>
          <p14:tracePt t="179740" x="3635375" y="3482975"/>
          <p14:tracePt t="179860" x="3635375" y="3475038"/>
          <p14:tracePt t="179869" x="3635375" y="3467100"/>
          <p14:tracePt t="179876" x="3635375" y="3459163"/>
          <p14:tracePt t="179892" x="3635375" y="3451225"/>
          <p14:tracePt t="179980" x="3635375" y="3436938"/>
          <p14:tracePt t="180003" x="3635375" y="3421063"/>
          <p14:tracePt t="180012" x="3627438" y="3413125"/>
          <p14:tracePt t="180020" x="3611563" y="3406775"/>
          <p14:tracePt t="180036" x="3611563" y="3398838"/>
          <p14:tracePt t="180100" x="3603625" y="3398838"/>
          <p14:tracePt t="180124" x="3597275" y="3398838"/>
          <p14:tracePt t="180140" x="3589338" y="3398838"/>
          <p14:tracePt t="180148" x="3589338" y="3390900"/>
          <p14:tracePt t="180156" x="3581400" y="3390900"/>
          <p14:tracePt t="180180" x="3581400" y="3382963"/>
          <p14:tracePt t="180196" x="3573463" y="3382963"/>
          <p14:tracePt t="180204" x="3565525" y="3382963"/>
          <p14:tracePt t="180220" x="3565525" y="3375025"/>
          <p14:tracePt t="180244" x="3559175" y="3375025"/>
          <p14:tracePt t="180269" x="3551238" y="3375025"/>
          <p14:tracePt t="180276" x="3543300" y="3382963"/>
          <p14:tracePt t="180292" x="3527425" y="3382963"/>
          <p14:tracePt t="180308" x="3521075" y="3390900"/>
          <p14:tracePt t="180332" x="3521075" y="3398838"/>
          <p14:tracePt t="180356" x="3513138" y="3398838"/>
          <p14:tracePt t="180372" x="3513138" y="3406775"/>
          <p14:tracePt t="180404" x="3505200" y="3406775"/>
          <p14:tracePt t="180412" x="3497263" y="3413125"/>
          <p14:tracePt t="180420" x="3497263" y="3421063"/>
          <p14:tracePt t="180452" x="3497263" y="3429000"/>
          <p14:tracePt t="180476" x="3497263" y="3436938"/>
          <p14:tracePt t="180548" x="3497263" y="3444875"/>
          <p14:tracePt t="180556" x="3497263" y="3451225"/>
          <p14:tracePt t="180568" x="3497263" y="3459163"/>
          <p14:tracePt t="180585" x="3497263" y="3475038"/>
          <p14:tracePt t="180620" x="3497263" y="3482975"/>
          <p14:tracePt t="180644" x="3497263" y="3489325"/>
          <p14:tracePt t="180652" x="3497263" y="3497263"/>
          <p14:tracePt t="180660" x="3497263" y="3505200"/>
          <p14:tracePt t="180669" x="3497263" y="3513138"/>
          <p14:tracePt t="180724" x="3497263" y="3527425"/>
          <p14:tracePt t="180740" x="3497263" y="3535363"/>
          <p14:tracePt t="180764" x="3497263" y="3551238"/>
          <p14:tracePt t="180772" x="3497263" y="3559175"/>
          <p14:tracePt t="180820" x="3497263" y="3565525"/>
          <p14:tracePt t="180836" x="3505200" y="3581400"/>
          <p14:tracePt t="180844" x="3513138" y="3581400"/>
          <p14:tracePt t="180853" x="3521075" y="3603625"/>
          <p14:tracePt t="180869" x="3535363" y="3611563"/>
          <p14:tracePt t="180886" x="3543300" y="3611563"/>
          <p14:tracePt t="180940" x="3559175" y="3611563"/>
          <p14:tracePt t="180988" x="3565525" y="3611563"/>
          <p14:tracePt t="181004" x="3573463" y="3611563"/>
          <p14:tracePt t="181020" x="3581400" y="3603625"/>
          <p14:tracePt t="181068" x="3597275" y="3603625"/>
          <p14:tracePt t="181108" x="3611563" y="3597275"/>
          <p14:tracePt t="181124" x="3619500" y="3589338"/>
          <p14:tracePt t="181140" x="3627438" y="3589338"/>
          <p14:tracePt t="181155" x="3635375" y="3573463"/>
          <p14:tracePt t="181244" x="3641725" y="3565525"/>
          <p14:tracePt t="181284" x="3641725" y="3559175"/>
          <p14:tracePt t="181332" x="3641725" y="3551238"/>
          <p14:tracePt t="181340" x="3641725" y="3543300"/>
          <p14:tracePt t="181364" x="3641725" y="3527425"/>
          <p14:tracePt t="181428" x="3641725" y="3513138"/>
          <p14:tracePt t="181444" x="3641725" y="3497263"/>
          <p14:tracePt t="181460" x="3641725" y="3489325"/>
          <p14:tracePt t="181556" x="3635375" y="3489325"/>
          <p14:tracePt t="181580" x="3627438" y="3482975"/>
          <p14:tracePt t="181588" x="3619500" y="3482975"/>
          <p14:tracePt t="181600" x="3581400" y="3459163"/>
          <p14:tracePt t="181618" x="3551238" y="3444875"/>
          <p14:tracePt t="181634" x="3543300" y="3429000"/>
          <p14:tracePt t="181651" x="3535363" y="3429000"/>
          <p14:tracePt t="181668" x="3527425" y="3429000"/>
          <p14:tracePt t="181708" x="3521075" y="3429000"/>
          <p14:tracePt t="181756" x="3513138" y="3429000"/>
          <p14:tracePt t="181796" x="3505200" y="3429000"/>
          <p14:tracePt t="181812" x="3489325" y="3436938"/>
          <p14:tracePt t="181836" x="3489325" y="3451225"/>
          <p14:tracePt t="181900" x="3489325" y="3459163"/>
          <p14:tracePt t="181924" x="3489325" y="3467100"/>
          <p14:tracePt t="181948" x="3489325" y="3475038"/>
          <p14:tracePt t="181957" x="3489325" y="3482975"/>
          <p14:tracePt t="181972" x="3489325" y="3497263"/>
          <p14:tracePt t="182052" x="3497263" y="3497263"/>
          <p14:tracePt t="182068" x="3505200" y="3505200"/>
          <p14:tracePt t="182076" x="3505200" y="3513138"/>
          <p14:tracePt t="182085" x="3513138" y="3513138"/>
          <p14:tracePt t="182100" x="3521075" y="3521075"/>
          <p14:tracePt t="182180" x="3535363" y="3535363"/>
          <p14:tracePt t="182196" x="3535363" y="3543300"/>
          <p14:tracePt t="182252" x="3543300" y="3543300"/>
          <p14:tracePt t="182260" x="3565525" y="3551238"/>
          <p14:tracePt t="182276" x="3573463" y="3559175"/>
          <p14:tracePt t="182388" x="3581400" y="3559175"/>
          <p14:tracePt t="182460" x="3589338" y="3559175"/>
          <p14:tracePt t="182540" x="3597275" y="3559175"/>
          <p14:tracePt t="185221" x="3597275" y="3551238"/>
          <p14:tracePt t="185957" x="3589338" y="3551238"/>
          <p14:tracePt t="186548" x="3589338" y="3543300"/>
          <p14:tracePt t="186676" x="3589338" y="3535363"/>
          <p14:tracePt t="186684" x="3589338" y="3527425"/>
          <p14:tracePt t="187583" x="3581400" y="3527425"/>
          <p14:tracePt t="187860" x="3565525" y="3527425"/>
          <p14:tracePt t="187948" x="3559175" y="3527425"/>
          <p14:tracePt t="188012" x="3551238" y="3521075"/>
          <p14:tracePt t="188037" x="3543300" y="3521075"/>
          <p14:tracePt t="188044" x="3535363" y="3521075"/>
          <p14:tracePt t="188068" x="3527425" y="3521075"/>
          <p14:tracePt t="188077" x="3527425" y="3513138"/>
          <p14:tracePt t="188084" x="3513138" y="3513138"/>
          <p14:tracePt t="188093" x="3505200" y="3505200"/>
          <p14:tracePt t="188110" x="3497263" y="3505200"/>
          <p14:tracePt t="188172" x="3489325" y="3505200"/>
          <p14:tracePt t="188188" x="3475038" y="3505200"/>
          <p14:tracePt t="188220" x="3475038" y="3513138"/>
          <p14:tracePt t="188228" x="3475038" y="3521075"/>
          <p14:tracePt t="188245" x="3475038" y="3527425"/>
          <p14:tracePt t="188277" x="3467100" y="3527425"/>
          <p14:tracePt t="188300" x="3467100" y="3535363"/>
          <p14:tracePt t="188308" x="3467100" y="3543300"/>
          <p14:tracePt t="188388" x="3459163" y="3551238"/>
          <p14:tracePt t="188460" x="3451225" y="3559175"/>
          <p14:tracePt t="188484" x="3444875" y="3559175"/>
          <p14:tracePt t="188500" x="3436938" y="3565525"/>
          <p14:tracePt t="188628" x="3429000" y="3565525"/>
          <p14:tracePt t="188652" x="3421063" y="3581400"/>
          <p14:tracePt t="188660" x="3406775" y="3581400"/>
          <p14:tracePt t="188668" x="3398838" y="3597275"/>
          <p14:tracePt t="188678" x="3390900" y="3597275"/>
          <p14:tracePt t="188708" x="3390900" y="3603625"/>
          <p14:tracePt t="188725" x="3382963" y="3611563"/>
          <p14:tracePt t="188796" x="3382963" y="3619500"/>
          <p14:tracePt t="188804" x="3368675" y="3627438"/>
          <p14:tracePt t="188812" x="3368675" y="3635375"/>
          <p14:tracePt t="188828" x="3352800" y="3641725"/>
          <p14:tracePt t="188844" x="3344863" y="3649663"/>
          <p14:tracePt t="188924" x="3344863" y="3657600"/>
          <p14:tracePt t="188966" x="3336925" y="3657600"/>
          <p14:tracePt t="189004" x="3330575" y="3657600"/>
          <p14:tracePt t="189044" x="3314700" y="3657600"/>
          <p14:tracePt t="189052" x="3314700" y="3665538"/>
          <p14:tracePt t="189061" x="3298825" y="3665538"/>
          <p14:tracePt t="189078" x="3284538" y="3679825"/>
          <p14:tracePt t="189094" x="3276600" y="3679825"/>
          <p14:tracePt t="189110" x="3260725" y="3679825"/>
          <p14:tracePt t="189127" x="3238500" y="3687763"/>
          <p14:tracePt t="189144" x="3254375" y="3687763"/>
          <p14:tracePt t="189444" x="3260725" y="3687763"/>
          <p14:tracePt t="189476" x="3260725" y="3679825"/>
          <p14:tracePt t="189508" x="3276600" y="3673475"/>
          <p14:tracePt t="189525" x="3284538" y="3673475"/>
          <p14:tracePt t="189540" x="3292475" y="3665538"/>
          <p14:tracePt t="189548" x="3298825" y="3665538"/>
          <p14:tracePt t="189564" x="3298825" y="3657600"/>
          <p14:tracePt t="189575" x="3306763" y="3657600"/>
          <p14:tracePt t="189592" x="3314700" y="3657600"/>
          <p14:tracePt t="189609" x="3322638" y="3649663"/>
          <p14:tracePt t="189626" x="3322638" y="3641725"/>
          <p14:tracePt t="189652" x="3330575" y="3641725"/>
          <p14:tracePt t="189677" x="3344863" y="3627438"/>
          <p14:tracePt t="189684" x="3352800" y="3619500"/>
          <p14:tracePt t="189693" x="3382963" y="3597275"/>
          <p14:tracePt t="189710" x="3382963" y="3589338"/>
          <p14:tracePt t="189726" x="3398838" y="3589338"/>
          <p14:tracePt t="189788" x="3398838" y="3581400"/>
          <p14:tracePt t="189804" x="3413125" y="3581400"/>
          <p14:tracePt t="189820" x="3421063" y="3565525"/>
          <p14:tracePt t="189836" x="3429000" y="3565525"/>
          <p14:tracePt t="189844" x="3429000" y="3559175"/>
          <p14:tracePt t="189876" x="3436938" y="3551238"/>
          <p14:tracePt t="189884" x="3444875" y="3551238"/>
          <p14:tracePt t="189932" x="3451225" y="3551238"/>
          <p14:tracePt t="189948" x="3459163" y="3551238"/>
          <p14:tracePt t="189959" x="3467100" y="3551238"/>
          <p14:tracePt t="189996" x="3475038" y="3551238"/>
          <p14:tracePt t="190044" x="3482975" y="3551238"/>
          <p14:tracePt t="190084" x="3489325" y="3551238"/>
          <p14:tracePt t="190100" x="3505200" y="3551238"/>
          <p14:tracePt t="190132" x="3513138" y="3551238"/>
          <p14:tracePt t="190244" x="3521075" y="3551238"/>
          <p14:tracePt t="190292" x="3527425" y="3551238"/>
          <p14:tracePt t="190316" x="3535363" y="3551238"/>
          <p14:tracePt t="190332" x="3543300" y="3551238"/>
          <p14:tracePt t="190341" x="3551238" y="3551238"/>
          <p14:tracePt t="190348" x="3559175" y="3551238"/>
          <p14:tracePt t="190359" x="3573463" y="3551238"/>
          <p14:tracePt t="190375" x="3581400" y="3551238"/>
          <p14:tracePt t="190556" x="3589338" y="3551238"/>
          <p14:tracePt t="190564" x="3597275" y="3551238"/>
          <p14:tracePt t="190574" x="3603625" y="3551238"/>
          <p14:tracePt t="190591" x="3619500" y="3559175"/>
          <p14:tracePt t="190676" x="3619500" y="3565525"/>
          <p14:tracePt t="190700" x="3619500" y="3573463"/>
          <p14:tracePt t="190724" x="3627438" y="3581400"/>
          <p14:tracePt t="190732" x="3641725" y="3581400"/>
          <p14:tracePt t="190756" x="3641725" y="3589338"/>
          <p14:tracePt t="190764" x="3649663" y="3589338"/>
          <p14:tracePt t="190775" x="3649663" y="3597275"/>
          <p14:tracePt t="190791" x="3649663" y="3603625"/>
          <p14:tracePt t="193509" x="3649663" y="3597275"/>
          <p14:tracePt t="193868" x="3649663" y="3581400"/>
          <p14:tracePt t="193876" x="3649663" y="3573463"/>
          <p14:tracePt t="193887" x="3649663" y="3543300"/>
          <p14:tracePt t="193905" x="3641725" y="3543300"/>
          <p14:tracePt t="193922" x="3635375" y="3535363"/>
          <p14:tracePt t="193956" x="3627438" y="3527425"/>
          <p14:tracePt t="194004" x="3619500" y="3521075"/>
          <p14:tracePt t="194012" x="3611563" y="3505200"/>
          <p14:tracePt t="194022" x="3597275" y="3497263"/>
          <p14:tracePt t="194038" x="3589338" y="3497263"/>
          <p14:tracePt t="194156" x="3581400" y="3497263"/>
          <p14:tracePt t="194188" x="3573463" y="3497263"/>
          <p14:tracePt t="194196" x="3565525" y="3497263"/>
          <p14:tracePt t="194212" x="3559175" y="3497263"/>
          <p14:tracePt t="194300" x="3551238" y="3505200"/>
          <p14:tracePt t="194532" x="3543300" y="3513138"/>
          <p14:tracePt t="194548" x="3527425" y="3513138"/>
          <p14:tracePt t="194700" x="3513138" y="3513138"/>
          <p14:tracePt t="194740" x="3513138" y="3521075"/>
          <p14:tracePt t="195012" x="3527425" y="3521075"/>
          <p14:tracePt t="195372" x="3535363" y="3521075"/>
          <p14:tracePt t="195452" x="3535363" y="3513138"/>
          <p14:tracePt t="195476" x="3543300" y="3513138"/>
          <p14:tracePt t="195556" x="3551238" y="3513138"/>
          <p14:tracePt t="195572" x="3565525" y="3505200"/>
          <p14:tracePt t="196555" x="3559175" y="3505200"/>
          <p14:tracePt t="196740" x="3551238" y="3505200"/>
          <p14:tracePt t="196756" x="3543300" y="3505200"/>
          <p14:tracePt t="196772" x="3535363" y="3505200"/>
          <p14:tracePt t="196788" x="3527425" y="3505200"/>
          <p14:tracePt t="196820" x="3527425" y="3497263"/>
          <p14:tracePt t="196828" x="3521075" y="3497263"/>
          <p14:tracePt t="196837" x="3521075" y="3489325"/>
          <p14:tracePt t="196852" x="3513138" y="3489325"/>
          <p14:tracePt t="196885" x="3505200" y="3489325"/>
          <p14:tracePt t="196924" x="3497263" y="3489325"/>
          <p14:tracePt t="196948" x="3489325" y="3489325"/>
          <p14:tracePt t="196966" x="3482975" y="3489325"/>
          <p14:tracePt t="197020" x="3475038" y="3489325"/>
          <p14:tracePt t="197036" x="3459163" y="3489325"/>
          <p14:tracePt t="197060" x="3451225" y="3489325"/>
          <p14:tracePt t="197132" x="3444875" y="3489325"/>
          <p14:tracePt t="197156" x="3436938" y="3489325"/>
          <p14:tracePt t="197164" x="3429000" y="3489325"/>
          <p14:tracePt t="197204" x="3429000" y="3497263"/>
          <p14:tracePt t="197228" x="3421063" y="3497263"/>
          <p14:tracePt t="197236" x="3413125" y="3513138"/>
          <p14:tracePt t="197251" x="3421063" y="3513138"/>
          <p14:tracePt t="197580" x="3429000" y="3513138"/>
          <p14:tracePt t="197604" x="3436938" y="3513138"/>
          <p14:tracePt t="197612" x="3451225" y="3513138"/>
          <p14:tracePt t="197620" x="3459163" y="3513138"/>
          <p14:tracePt t="197634" x="3467100" y="3513138"/>
          <p14:tracePt t="197684" x="3475038" y="3513138"/>
          <p14:tracePt t="197701" x="3489325" y="3513138"/>
          <p14:tracePt t="197708" x="3505200" y="3513138"/>
          <p14:tracePt t="197718" x="3513138" y="3527425"/>
          <p14:tracePt t="197735" x="3527425" y="3527425"/>
          <p14:tracePt t="198172" x="3535363" y="3527425"/>
          <p14:tracePt t="198220" x="3551238" y="3527425"/>
          <p14:tracePt t="198244" x="3559175" y="3527425"/>
          <p14:tracePt t="198324" x="3565525" y="3527425"/>
          <p14:tracePt t="198340" x="3573463" y="3527425"/>
          <p14:tracePt t="198356" x="3581400" y="3527425"/>
          <p14:tracePt t="198372" x="3589338" y="3527425"/>
          <p14:tracePt t="198396" x="3597275" y="3527425"/>
          <p14:tracePt t="198452" x="3603625" y="3527425"/>
          <p14:tracePt t="198460" x="3619500" y="3527425"/>
          <p14:tracePt t="198484" x="3627438" y="3527425"/>
          <p14:tracePt t="198628" x="3635375" y="3527425"/>
          <p14:tracePt t="198708" x="3627438" y="3521075"/>
          <p14:tracePt t="199028" x="3619500" y="3505200"/>
          <p14:tracePt t="199052" x="3603625" y="3482975"/>
          <p14:tracePt t="199061" x="3597275" y="3467100"/>
          <p14:tracePt t="199068" x="3589338" y="3467100"/>
          <p14:tracePt t="199156" x="3581400" y="3467100"/>
          <p14:tracePt t="199172" x="3573463" y="3459163"/>
          <p14:tracePt t="199181" x="3573463" y="3451225"/>
          <p14:tracePt t="199188" x="3565525" y="3451225"/>
          <p14:tracePt t="199236" x="3551238" y="3459163"/>
          <p14:tracePt t="199260" x="3543300" y="3467100"/>
          <p14:tracePt t="199284" x="3543300" y="3475038"/>
          <p14:tracePt t="199372" x="3543300" y="3482975"/>
          <p14:tracePt t="199380" x="3543300" y="3497263"/>
          <p14:tracePt t="199396" x="3535363" y="3521075"/>
          <p14:tracePt t="199412" x="3535363" y="3527425"/>
          <p14:tracePt t="199436" x="3535363" y="3535363"/>
          <p14:tracePt t="199532" x="3527425" y="3535363"/>
          <p14:tracePt t="201948" x="3513138" y="3535363"/>
          <p14:tracePt t="203288" x="3513138" y="3521075"/>
          <p14:tracePt t="203965" x="3521075" y="3513138"/>
          <p14:tracePt t="203988" x="3535363" y="3505200"/>
          <p14:tracePt t="204004" x="3535363" y="3497263"/>
          <p14:tracePt t="204060" x="3535363" y="3489325"/>
          <p14:tracePt t="204092" x="3535363" y="3482975"/>
          <p14:tracePt t="204109" x="3543300" y="3482975"/>
          <p14:tracePt t="204516" x="3551238" y="3482975"/>
          <p14:tracePt t="206408" x="3559175" y="3482975"/>
          <p14:tracePt t="206492" x="3573463" y="3467100"/>
          <p14:tracePt t="207004" x="3581400" y="3467100"/>
          <p14:tracePt t="207180" x="3589338" y="3459163"/>
          <p14:tracePt t="209048" x="3589338" y="3475038"/>
          <p14:tracePt t="209116" x="3589338" y="3489325"/>
          <p14:tracePt t="209140" x="3589338" y="3505200"/>
          <p14:tracePt t="209172" x="3589338" y="3521075"/>
          <p14:tracePt t="209180" x="3581400" y="3535363"/>
          <p14:tracePt t="209190" x="3581400" y="3551238"/>
          <p14:tracePt t="209206" x="3581400" y="3581400"/>
          <p14:tracePt t="209223" x="3581400" y="3603625"/>
          <p14:tracePt t="209240" x="3581400" y="3627438"/>
          <p14:tracePt t="209256" x="3581400" y="3641725"/>
          <p14:tracePt t="209272" x="3581400" y="3665538"/>
          <p14:tracePt t="209290" x="3581400" y="3703638"/>
          <p14:tracePt t="209306" x="3581400" y="3733800"/>
          <p14:tracePt t="209323" x="3581400" y="3756025"/>
          <p14:tracePt t="209339" x="3581400" y="3794125"/>
          <p14:tracePt t="209357" x="3573463" y="3817938"/>
          <p14:tracePt t="209374" x="3573463" y="3840163"/>
          <p14:tracePt t="209390" x="3565525" y="3856038"/>
          <p14:tracePt t="209407" x="3565525" y="3886200"/>
          <p14:tracePt t="209423" x="3559175" y="3902075"/>
          <p14:tracePt t="209439" x="3559175" y="3908425"/>
          <p14:tracePt t="209460" x="3559175" y="3924300"/>
          <p14:tracePt t="209472" x="3543300" y="3970338"/>
          <p14:tracePt t="209489" x="3543300" y="4022725"/>
          <p14:tracePt t="209506" x="3543300" y="4098925"/>
          <p14:tracePt t="209523" x="3543300" y="4152900"/>
          <p14:tracePt t="209523" x="3543300" y="4175125"/>
          <p14:tracePt t="209541" x="3543300" y="4206875"/>
          <p14:tracePt t="209556" x="3527425" y="4237038"/>
          <p14:tracePt t="209574" x="3527425" y="4283075"/>
          <p14:tracePt t="209590" x="3527425" y="4343400"/>
          <p14:tracePt t="209607" x="3527425" y="4397375"/>
          <p14:tracePt t="209623" x="3527425" y="4419600"/>
          <p14:tracePt t="209639" x="3527425" y="4465638"/>
          <p14:tracePt t="209656" x="3543300" y="4525963"/>
          <p14:tracePt t="209672" x="3551238" y="4587875"/>
          <p14:tracePt t="209689" x="3551238" y="4618038"/>
          <p14:tracePt t="209705" x="3551238" y="4648200"/>
          <p14:tracePt t="209723" x="3559175" y="4732338"/>
          <p14:tracePt t="209739" x="3565525" y="4846638"/>
          <p14:tracePt t="209739" x="3581400" y="4914900"/>
          <p14:tracePt t="209757" x="3589338" y="5013325"/>
          <p14:tracePt t="209773" x="3589338" y="5097463"/>
          <p14:tracePt t="209789" x="3589338" y="5173663"/>
          <p14:tracePt t="209806" x="3589338" y="5249863"/>
          <p14:tracePt t="209822" x="3603625" y="5318125"/>
          <p14:tracePt t="209839" x="3611563" y="5387975"/>
          <p14:tracePt t="209856" x="3627438" y="5486400"/>
          <p14:tracePt t="209872" x="3627438" y="5540375"/>
          <p14:tracePt t="209889" x="3627438" y="5592763"/>
          <p14:tracePt t="209906" x="3627438" y="5630863"/>
          <p14:tracePt t="209922" x="3635375" y="5707063"/>
          <p14:tracePt t="209939" x="3649663" y="5837238"/>
          <p14:tracePt t="209957" x="3649663" y="5851525"/>
          <p14:tracePt t="209972" x="3649663" y="5913438"/>
          <p14:tracePt t="209990" x="3649663" y="5951538"/>
          <p14:tracePt t="210007" x="3649663" y="5965825"/>
          <p14:tracePt t="210022" x="3649663" y="6019800"/>
          <p14:tracePt t="210039" x="3649663" y="6049963"/>
          <p14:tracePt t="210054" x="3649663" y="6065838"/>
          <p14:tracePt t="210071" x="3649663" y="6096000"/>
          <p14:tracePt t="210089" x="3649663" y="6156325"/>
          <p14:tracePt t="210105" x="3649663" y="6210300"/>
          <p14:tracePt t="210122" x="3649663" y="6232525"/>
          <p14:tracePt t="210138" x="3649663" y="6256338"/>
          <p14:tracePt t="210155" x="3649663" y="6308725"/>
          <p14:tracePt t="210173" x="3649663" y="6340475"/>
          <p14:tracePt t="210190" x="3649663" y="6346825"/>
          <p14:tracePt t="210244" x="3649663" y="6354763"/>
          <p14:tracePt t="210253" x="3649663" y="6362700"/>
          <p14:tracePt t="210260" x="3649663" y="6378575"/>
          <p14:tracePt t="210272" x="3649663" y="6384925"/>
          <p14:tracePt t="210288" x="3649663" y="6400800"/>
          <p14:tracePt t="210305" x="3649663" y="6416675"/>
          <p14:tracePt t="210676" x="3649663" y="6423025"/>
          <p14:tracePt t="211276" x="3641725" y="6430963"/>
          <p14:tracePt t="211285" x="3635375" y="6438900"/>
          <p14:tracePt t="211292" x="3627438" y="6446838"/>
          <p14:tracePt t="211304" x="3611563" y="6461125"/>
          <p14:tracePt t="211321" x="3603625" y="6461125"/>
          <p14:tracePt t="211337" x="3597275" y="6477000"/>
          <p14:tracePt t="211354" x="3597275" y="6469063"/>
          <p14:tracePt t="212663" x="3597275" y="6461125"/>
          <p14:tracePt t="212956" x="3589338" y="6454775"/>
          <p14:tracePt t="239878" x="3589338" y="6446838"/>
          <p14:tracePt t="240285" x="3589338" y="6438900"/>
          <p14:tracePt t="240301" x="3589338" y="6423025"/>
          <p14:tracePt t="240317" x="3589338" y="6408738"/>
          <p14:tracePt t="240325" x="3603625" y="6354763"/>
          <p14:tracePt t="240342" x="3611563" y="6278563"/>
          <p14:tracePt t="240358" x="3627438" y="6194425"/>
          <p14:tracePt t="240375" x="3635375" y="6126163"/>
          <p14:tracePt t="240391" x="3641725" y="6057900"/>
          <p14:tracePt t="240408" x="3657600" y="5913438"/>
          <p14:tracePt t="240424" x="3657600" y="5707063"/>
          <p14:tracePt t="240441" x="3657600" y="5486400"/>
          <p14:tracePt t="240458" x="3657600" y="5265738"/>
          <p14:tracePt t="240474" x="3657600" y="5097463"/>
          <p14:tracePt t="240491" x="3657600" y="5013325"/>
          <p14:tracePt t="240509" x="3657600" y="5006975"/>
          <p14:tracePt t="240565" x="3657600" y="4991100"/>
          <p14:tracePt t="240581" x="3657600" y="4953000"/>
          <p14:tracePt t="240589" x="3657600" y="4906963"/>
          <p14:tracePt t="240597" x="3673475" y="4860925"/>
          <p14:tracePt t="240608" x="3679825" y="4800600"/>
          <p14:tracePt t="240624" x="3687763" y="4702175"/>
          <p14:tracePt t="240641" x="3695700" y="4648200"/>
          <p14:tracePt t="240658" x="3695700" y="4594225"/>
          <p14:tracePt t="240674" x="3695700" y="4541838"/>
          <p14:tracePt t="240691" x="3695700" y="4457700"/>
          <p14:tracePt t="240691" x="3695700" y="4403725"/>
          <p14:tracePt t="240710" x="3695700" y="4365625"/>
          <p14:tracePt t="240724" x="3695700" y="4206875"/>
          <p14:tracePt t="240742" x="3695700" y="4137025"/>
          <p14:tracePt t="240758" x="3695700" y="4098925"/>
          <p14:tracePt t="240775" x="3695700" y="4054475"/>
          <p14:tracePt t="240791" x="3695700" y="3992563"/>
          <p14:tracePt t="240808" x="3695700" y="3954463"/>
          <p14:tracePt t="240824" x="3695700" y="3932238"/>
          <p14:tracePt t="240841" x="3687763" y="3908425"/>
          <p14:tracePt t="240857" x="3687763" y="3878263"/>
          <p14:tracePt t="240874" x="3679825" y="3848100"/>
          <p14:tracePt t="240891" x="3673475" y="3802063"/>
          <p14:tracePt t="240907" x="3657600" y="3717925"/>
          <p14:tracePt t="240907" x="3657600" y="3687763"/>
          <p14:tracePt t="240926" x="3649663" y="3657600"/>
          <p14:tracePt t="240941" x="3649663" y="3649663"/>
          <p14:tracePt t="240982" x="3649663" y="3627438"/>
          <p14:tracePt t="240989" x="3649663" y="3589338"/>
          <p14:tracePt t="240997" x="3649663" y="3543300"/>
          <p14:tracePt t="241008" x="3649663" y="3459163"/>
          <p14:tracePt t="241024" x="3635375" y="3421063"/>
          <p14:tracePt t="241039" x="3635375" y="3429000"/>
          <p14:tracePt t="241293" x="3627438" y="3451225"/>
          <p14:tracePt t="241301" x="3619500" y="3451225"/>
          <p14:tracePt t="241309" x="3619500" y="3459163"/>
          <p14:tracePt t="241323" x="3611563" y="3482975"/>
          <p14:tracePt t="241341" x="3603625" y="3489325"/>
          <p14:tracePt t="241358" x="3603625" y="3497263"/>
          <p14:tracePt t="241421" x="3597275" y="3505200"/>
          <p14:tracePt t="241437" x="3597275" y="3521075"/>
          <p14:tracePt t="241445" x="3589338" y="3535363"/>
          <p14:tracePt t="241457" x="3589338" y="3551238"/>
          <p14:tracePt t="241473" x="3581400" y="3559175"/>
          <p14:tracePt t="243247" x="3581400" y="3551238"/>
          <p14:tracePt t="243341" x="3581400" y="3543300"/>
          <p14:tracePt t="243357" x="3581400" y="3535363"/>
          <p14:tracePt t="243429" x="3581400" y="3527425"/>
          <p14:tracePt t="243453" x="3565525" y="3513138"/>
          <p14:tracePt t="243461" x="3559175" y="3497263"/>
          <p14:tracePt t="243471" x="3543300" y="3489325"/>
          <p14:tracePt t="243488" x="3543300" y="3482975"/>
          <p14:tracePt t="243509" x="3543300" y="3467100"/>
          <p14:tracePt t="243581" x="3543300" y="3451225"/>
          <p14:tracePt t="243589" x="3535363" y="3436938"/>
          <p14:tracePt t="243605" x="3527425" y="3436938"/>
          <p14:tracePt t="243893" x="3527425" y="3444875"/>
          <p14:tracePt t="243909" x="3527425" y="3451225"/>
          <p14:tracePt t="243917" x="3535363" y="3467100"/>
          <p14:tracePt t="243949" x="3543300" y="3467100"/>
          <p14:tracePt t="243957" x="3551238" y="3482975"/>
          <p14:tracePt t="243973" x="3559175" y="3497263"/>
          <p14:tracePt t="243989" x="3565525" y="3497263"/>
          <p14:tracePt t="244003" x="3565525" y="3505200"/>
          <p14:tracePt t="244020" x="3573463" y="3527425"/>
          <p14:tracePt t="244061" x="3581400" y="3543300"/>
          <p14:tracePt t="244070" x="3589338" y="3559175"/>
          <p14:tracePt t="244077" x="3597275" y="3581400"/>
          <p14:tracePt t="244088" x="3597275" y="3589338"/>
          <p14:tracePt t="244104" x="3603625" y="3597275"/>
          <p14:tracePt t="245052" x="3603625" y="3573463"/>
          <p14:tracePt t="245055" x="3603625" y="3543300"/>
          <p14:tracePt t="245071" x="3597275" y="3543300"/>
          <p14:tracePt t="245845" x="3597275" y="3535363"/>
          <p14:tracePt t="245877" x="3589338" y="3535363"/>
          <p14:tracePt t="245885" x="3581400" y="3527425"/>
          <p14:tracePt t="245893" x="3573463" y="3527425"/>
          <p14:tracePt t="245909" x="3565525" y="3521075"/>
          <p14:tracePt t="245925" x="3559175" y="3513138"/>
          <p14:tracePt t="246029" x="3551238" y="3513138"/>
          <p14:tracePt t="246109" x="3543300" y="3513138"/>
          <p14:tracePt t="246125" x="3527425" y="3513138"/>
          <p14:tracePt t="246149" x="3521075" y="3513138"/>
          <p14:tracePt t="246237" x="3513138" y="3513138"/>
          <p14:tracePt t="246245" x="3497263" y="3513138"/>
          <p14:tracePt t="246269" x="3482975" y="3513138"/>
          <p14:tracePt t="246357" x="3475038" y="3513138"/>
          <p14:tracePt t="246365" x="3467100" y="3513138"/>
          <p14:tracePt t="246373" x="3459163" y="3513138"/>
          <p14:tracePt t="246385" x="3451225" y="3513138"/>
          <p14:tracePt t="246401" x="3436938" y="3521075"/>
          <p14:tracePt t="246445" x="3436938" y="3535363"/>
          <p14:tracePt t="246597" x="3436938" y="3543300"/>
          <p14:tracePt t="246613" x="3429000" y="3551238"/>
          <p14:tracePt t="246653" x="3421063" y="3565525"/>
          <p14:tracePt t="246677" x="3413125" y="3565525"/>
          <p14:tracePt t="246725" x="3413125" y="3573463"/>
          <p14:tracePt t="246733" x="3413125" y="3581400"/>
          <p14:tracePt t="246757" x="3406775" y="3589338"/>
          <p14:tracePt t="246765" x="3406775" y="3581400"/>
          <p14:tracePt t="247333" x="3413125" y="3581400"/>
          <p14:tracePt t="247341" x="3421063" y="3581400"/>
          <p14:tracePt t="247357" x="3429000" y="3581400"/>
          <p14:tracePt t="247373" x="3436938" y="3573463"/>
          <p14:tracePt t="247445" x="3444875" y="3565525"/>
          <p14:tracePt t="247461" x="3451225" y="3565525"/>
          <p14:tracePt t="247469" x="3459163" y="3565525"/>
          <p14:tracePt t="247485" x="3467100" y="3565525"/>
          <p14:tracePt t="247509" x="3475038" y="3565525"/>
          <p14:tracePt t="247589" x="3475038" y="3559175"/>
          <p14:tracePt t="247597" x="3482975" y="3559175"/>
          <p14:tracePt t="247605" x="3489325" y="3551238"/>
          <p14:tracePt t="247669" x="3497263" y="3551238"/>
          <p14:tracePt t="247685" x="3513138" y="3551238"/>
          <p14:tracePt t="247693" x="3527425" y="3551238"/>
          <p14:tracePt t="247709" x="3543300" y="3551238"/>
          <p14:tracePt t="247733" x="3551238" y="3543300"/>
          <p14:tracePt t="247853" x="3551238" y="3535363"/>
          <p14:tracePt t="247861" x="3559175" y="3535363"/>
          <p14:tracePt t="247869" x="3565525" y="3535363"/>
          <p14:tracePt t="247893" x="3559175" y="3527425"/>
          <p14:tracePt t="248533" x="3551238" y="3527425"/>
          <p14:tracePt t="248573" x="3543300" y="3527425"/>
          <p14:tracePt t="248581" x="3527425" y="3527425"/>
          <p14:tracePt t="248597" x="3521075" y="3513138"/>
          <p14:tracePt t="248605" x="3513138" y="3513138"/>
          <p14:tracePt t="248621" x="3505200" y="3513138"/>
          <p14:tracePt t="248645" x="3497263" y="3513138"/>
          <p14:tracePt t="248741" x="3489325" y="3513138"/>
          <p14:tracePt t="248781" x="3482975" y="3513138"/>
          <p14:tracePt t="248797" x="3475038" y="3513138"/>
          <p14:tracePt t="248845" x="3467100" y="3513138"/>
          <p14:tracePt t="248853" x="3459163" y="3521075"/>
          <p14:tracePt t="248877" x="3451225" y="3527425"/>
          <p14:tracePt t="248893" x="3444875" y="3535363"/>
          <p14:tracePt t="248925" x="3444875" y="3543300"/>
          <p14:tracePt t="248933" x="3436938" y="3551238"/>
          <p14:tracePt t="248950" x="3436938" y="3559175"/>
          <p14:tracePt t="249077" x="3444875" y="3559175"/>
          <p14:tracePt t="249837" x="3451225" y="3559175"/>
          <p14:tracePt t="249893" x="3467100" y="3559175"/>
          <p14:tracePt t="249901" x="3482975" y="3559175"/>
          <p14:tracePt t="249914" x="3497263" y="3559175"/>
          <p14:tracePt t="249932" x="3505200" y="3559175"/>
          <p14:tracePt t="249949" x="3521075" y="3559175"/>
          <p14:tracePt t="250005" x="3535363" y="3559175"/>
          <p14:tracePt t="250085" x="3543300" y="3559175"/>
          <p14:tracePt t="250117" x="3551238" y="3559175"/>
          <p14:tracePt t="250125" x="3559175" y="3559175"/>
          <p14:tracePt t="250133" x="3565525" y="3559175"/>
          <p14:tracePt t="250148" x="3573463" y="3559175"/>
          <p14:tracePt t="250213" x="3589338" y="3559175"/>
          <p14:tracePt t="250229" x="3603625" y="3559175"/>
          <p14:tracePt t="250237" x="3611563" y="3559175"/>
          <p14:tracePt t="250261" x="3619500" y="3559175"/>
          <p14:tracePt t="250285" x="3627438" y="3559175"/>
          <p14:tracePt t="250365" x="3635375" y="3559175"/>
          <p14:tracePt t="250373" x="3641725" y="3559175"/>
          <p14:tracePt t="250381" x="3649663" y="3565525"/>
          <p14:tracePt t="250398" x="3641725" y="3565525"/>
          <p14:tracePt t="250477" x="3635375" y="3565525"/>
          <p14:tracePt t="250541" x="3627438" y="3559175"/>
          <p14:tracePt t="250548" x="3619500" y="3551238"/>
          <p14:tracePt t="250564" x="3597275" y="3513138"/>
          <p14:tracePt t="250582" x="3573463" y="3497263"/>
          <p14:tracePt t="250598" x="3565525" y="3475038"/>
          <p14:tracePt t="250615" x="3559175" y="3467100"/>
          <p14:tracePt t="250630" x="3551238" y="3459163"/>
          <p14:tracePt t="250733" x="3535363" y="3467100"/>
          <p14:tracePt t="250805" x="3521075" y="3497263"/>
          <p14:tracePt t="250813" x="3505200" y="3521075"/>
          <p14:tracePt t="250821" x="3489325" y="3543300"/>
          <p14:tracePt t="250831" x="3489325" y="3559175"/>
          <p14:tracePt t="250847" x="3489325" y="3565525"/>
          <p14:tracePt t="250901" x="3489325" y="3573463"/>
          <p14:tracePt t="250909" x="3489325" y="3581400"/>
          <p14:tracePt t="251013" x="3497263" y="3581400"/>
          <p14:tracePt t="251109" x="3505200" y="3581400"/>
          <p14:tracePt t="251133" x="3513138" y="3581400"/>
          <p14:tracePt t="251149" x="3521075" y="3581400"/>
          <p14:tracePt t="251165" x="3527425" y="3581400"/>
          <p14:tracePt t="251173" x="3535363" y="3581400"/>
          <p14:tracePt t="251181" x="3551238" y="3581400"/>
          <p14:tracePt t="251269" x="3565525" y="3581400"/>
          <p14:tracePt t="251301" x="3573463" y="3581400"/>
          <p14:tracePt t="251373" x="3581400" y="3581400"/>
          <p14:tracePt t="251397" x="3589338" y="3581400"/>
          <p14:tracePt t="251405" x="3597275" y="3581400"/>
          <p14:tracePt t="251414" x="3603625" y="3581400"/>
          <p14:tracePt t="251430" x="3619500" y="3589338"/>
          <p14:tracePt t="251517" x="3627438" y="3597275"/>
          <p14:tracePt t="251525" x="3635375" y="3611563"/>
          <p14:tracePt t="251541" x="3641725" y="3611563"/>
          <p14:tracePt t="251549" x="3641725" y="3619500"/>
          <p14:tracePt t="251581" x="3649663" y="3619500"/>
          <p14:tracePt t="251589" x="3649663" y="3627438"/>
          <p14:tracePt t="251613" x="3657600" y="3635375"/>
          <p14:tracePt t="251709" x="3657600" y="3627438"/>
          <p14:tracePt t="251941" x="3657600" y="3611563"/>
          <p14:tracePt t="251950" x="3657600" y="3603625"/>
          <p14:tracePt t="251962" x="3657600" y="3597275"/>
          <p14:tracePt t="251979" x="3657600" y="3581400"/>
          <p14:tracePt t="251995" x="3649663" y="3565525"/>
          <p14:tracePt t="252020" x="3649663" y="3551238"/>
          <p14:tracePt t="252029" x="3641725" y="3543300"/>
          <p14:tracePt t="252045" x="3635375" y="3535363"/>
          <p14:tracePt t="252093" x="3627438" y="3505200"/>
          <p14:tracePt t="252101" x="3619500" y="3497263"/>
          <p14:tracePt t="252112" x="3611563" y="3467100"/>
          <p14:tracePt t="252129" x="3603625" y="3467100"/>
          <p14:tracePt t="252146" x="3597275" y="3467100"/>
          <p14:tracePt t="252341" x="3589338" y="3467100"/>
          <p14:tracePt t="252365" x="3589338" y="3475038"/>
          <p14:tracePt t="252413" x="3589338" y="3482975"/>
          <p14:tracePt t="252421" x="3573463" y="3497263"/>
          <p14:tracePt t="252437" x="3573463" y="3505200"/>
          <p14:tracePt t="252446" x="3565525" y="3513138"/>
          <p14:tracePt t="256899" x="3559175" y="3513138"/>
          <p14:tracePt t="257301" x="3551238" y="3505200"/>
          <p14:tracePt t="257325" x="3543300" y="3505200"/>
          <p14:tracePt t="257349" x="3527425" y="3505200"/>
          <p14:tracePt t="257437" x="3527425" y="3513138"/>
          <p14:tracePt t="257501" x="3521075" y="3513138"/>
          <p14:tracePt t="257517" x="3513138" y="3521075"/>
          <p14:tracePt t="257525" x="3505200" y="3527425"/>
          <p14:tracePt t="257541" x="3497263" y="3535363"/>
          <p14:tracePt t="257558" x="3489325" y="3543300"/>
          <p14:tracePt t="257621" x="3482975" y="3543300"/>
          <p14:tracePt t="257629" x="3482975" y="3551238"/>
          <p14:tracePt t="257640" x="3475038" y="3559175"/>
          <p14:tracePt t="257656" x="3459163" y="3559175"/>
          <p14:tracePt t="257677" x="3451225" y="3573463"/>
          <p14:tracePt t="257690" x="3436938" y="3581400"/>
          <p14:tracePt t="257707" x="3421063" y="3597275"/>
          <p14:tracePt t="257707" x="3413125" y="3597275"/>
          <p14:tracePt t="257725" x="3406775" y="3603625"/>
          <p14:tracePt t="257781" x="3390900" y="3611563"/>
          <p14:tracePt t="257797" x="3382963" y="3619500"/>
          <p14:tracePt t="257806" x="3352800" y="3635375"/>
          <p14:tracePt t="257813" x="3322638" y="3649663"/>
          <p14:tracePt t="257823" x="3292475" y="3673475"/>
          <p14:tracePt t="257840" x="3238500" y="3695700"/>
          <p14:tracePt t="257857" x="3216275" y="3711575"/>
          <p14:tracePt t="257874" x="3192463" y="3717925"/>
          <p14:tracePt t="257890" x="3184525" y="3717925"/>
          <p14:tracePt t="257906" x="3170238" y="3725863"/>
          <p14:tracePt t="257924" x="3162300" y="3725863"/>
          <p14:tracePt t="257940" x="3124200" y="3741738"/>
          <p14:tracePt t="257957" x="3108325" y="3749675"/>
          <p14:tracePt t="257974" x="3086100" y="3771900"/>
          <p14:tracePt t="257991" x="3070225" y="3779838"/>
          <p14:tracePt t="258007" x="3078163" y="3779838"/>
          <p14:tracePt t="258237" x="3078163" y="3771900"/>
          <p14:tracePt t="258253" x="3094038" y="3763963"/>
          <p14:tracePt t="258261" x="3094038" y="3756025"/>
          <p14:tracePt t="258273" x="3101975" y="3756025"/>
          <p14:tracePt t="258289" x="3140075" y="3733800"/>
          <p14:tracePt t="258306" x="3154363" y="3711575"/>
          <p14:tracePt t="258323" x="3170238" y="3695700"/>
          <p14:tracePt t="258323" x="3178175" y="3687763"/>
          <p14:tracePt t="258341" x="3184525" y="3679825"/>
          <p14:tracePt t="258356" x="3200400" y="3673475"/>
          <p14:tracePt t="258374" x="3216275" y="3657600"/>
          <p14:tracePt t="258391" x="3222625" y="3641725"/>
          <p14:tracePt t="258407" x="3230563" y="3641725"/>
          <p14:tracePt t="258423" x="3238500" y="3635375"/>
          <p14:tracePt t="258440" x="3238500" y="3627438"/>
          <p14:tracePt t="258456" x="3246438" y="3619500"/>
          <p14:tracePt t="258472" x="3254375" y="3619500"/>
          <p14:tracePt t="258489" x="3268663" y="3611563"/>
          <p14:tracePt t="258506" x="3284538" y="3603625"/>
          <p14:tracePt t="258523" x="3306763" y="3597275"/>
          <p14:tracePt t="258539" x="3322638" y="3589338"/>
          <p14:tracePt t="258556" x="3336925" y="3581400"/>
          <p14:tracePt t="258572" x="3375025" y="3559175"/>
          <p14:tracePt t="258591" x="3390900" y="3551238"/>
          <p14:tracePt t="258607" x="3398838" y="3551238"/>
          <p14:tracePt t="258629" x="3406775" y="3535363"/>
          <p14:tracePt t="258685" x="3421063" y="3527425"/>
          <p14:tracePt t="258693" x="3429000" y="3513138"/>
          <p14:tracePt t="258705" x="3436938" y="3513138"/>
          <p14:tracePt t="258722" x="3451225" y="3513138"/>
          <p14:tracePt t="258739" x="3467100" y="3513138"/>
          <p14:tracePt t="258755" x="3482975" y="3513138"/>
          <p14:tracePt t="258781" x="3489325" y="3513138"/>
          <p14:tracePt t="258797" x="3497263" y="3513138"/>
          <p14:tracePt t="258806" x="3505200" y="3513138"/>
          <p14:tracePt t="258837" x="3513138" y="3513138"/>
          <p14:tracePt t="258853" x="3521075" y="3513138"/>
          <p14:tracePt t="258861" x="3527425" y="3513138"/>
          <p14:tracePt t="258872" x="3535363" y="3513138"/>
          <p14:tracePt t="258888" x="3565525" y="3521075"/>
          <p14:tracePt t="258905" x="3565525" y="3527425"/>
          <p14:tracePt t="258922" x="3581400" y="3535363"/>
          <p14:tracePt t="258938" x="3589338" y="3535363"/>
          <p14:tracePt t="258957" x="3589338" y="3543300"/>
          <p14:tracePt t="258974" x="3597275" y="3543300"/>
          <p14:tracePt t="258997" x="3597275" y="3551238"/>
          <p14:tracePt t="259007" x="3611563" y="3551238"/>
          <p14:tracePt t="259023" x="3611563" y="3559175"/>
          <p14:tracePt t="259039" x="3611563" y="3573463"/>
          <p14:tracePt t="259056" x="3627438" y="3589338"/>
          <p14:tracePt t="259072" x="3641725" y="3611563"/>
          <p14:tracePt t="259090" x="3641725" y="3619500"/>
          <p14:tracePt t="259105" x="3641725" y="3635375"/>
          <p14:tracePt t="259122" x="3641725" y="3657600"/>
          <p14:tracePt t="259139" x="3657600" y="3687763"/>
          <p14:tracePt t="259156" x="3657600" y="3695700"/>
          <p14:tracePt t="259172" x="3673475" y="3741738"/>
          <p14:tracePt t="259190" x="3687763" y="3794125"/>
          <p14:tracePt t="259206" x="3703638" y="3840163"/>
          <p14:tracePt t="259223" x="3703638" y="3848100"/>
          <p14:tracePt t="259238" x="3711575" y="3863975"/>
          <p14:tracePt t="259255" x="3711575" y="3878263"/>
          <p14:tracePt t="259272" x="3717925" y="3894138"/>
          <p14:tracePt t="259289" x="3725863" y="3924300"/>
          <p14:tracePt t="259305" x="3733800" y="3954463"/>
          <p14:tracePt t="259322" x="3741738" y="3962400"/>
          <p14:tracePt t="259338" x="3749675" y="3978275"/>
          <p14:tracePt t="259355" x="3756025" y="4000500"/>
          <p14:tracePt t="259355" x="3756025" y="4016375"/>
          <p14:tracePt t="259374" x="3771900" y="4054475"/>
          <p14:tracePt t="259390" x="3779838" y="4076700"/>
          <p14:tracePt t="259406" x="3787775" y="4098925"/>
          <p14:tracePt t="259423" x="3787775" y="4114800"/>
          <p14:tracePt t="259438" x="3794125" y="4130675"/>
          <p14:tracePt t="259455" x="3802063" y="4137025"/>
          <p14:tracePt t="259485" x="3802063" y="4144963"/>
          <p14:tracePt t="259501" x="3810000" y="4160838"/>
          <p14:tracePt t="259509" x="3817938" y="4175125"/>
          <p14:tracePt t="259525" x="3832225" y="4198938"/>
          <p14:tracePt t="259541" x="3832225" y="4213225"/>
          <p14:tracePt t="259556" x="3832225" y="4221163"/>
          <p14:tracePt t="259572" x="3848100" y="4244975"/>
          <p14:tracePt t="259591" x="3863975" y="4283075"/>
          <p14:tracePt t="259606" x="3863975" y="4305300"/>
          <p14:tracePt t="259622" x="3878263" y="4343400"/>
          <p14:tracePt t="259639" x="3886200" y="4351338"/>
          <p14:tracePt t="259654" x="3886200" y="4381500"/>
          <p14:tracePt t="259672" x="3894138" y="4403725"/>
          <p14:tracePt t="259688" x="3908425" y="4449763"/>
          <p14:tracePt t="259705" x="3916363" y="4473575"/>
          <p14:tracePt t="259722" x="3916363" y="4495800"/>
          <p14:tracePt t="259738" x="3916363" y="4503738"/>
          <p14:tracePt t="259805" x="3916363" y="4511675"/>
          <p14:tracePt t="259813" x="3916363" y="4518025"/>
          <p14:tracePt t="259822" x="3916363" y="4541838"/>
          <p14:tracePt t="259839" x="3916363" y="4549775"/>
          <p14:tracePt t="259854" x="3916363" y="4564063"/>
          <p14:tracePt t="259872" x="3916363" y="4572000"/>
          <p14:tracePt t="259888" x="3916363" y="4602163"/>
          <p14:tracePt t="259905" x="3916363" y="4625975"/>
          <p14:tracePt t="259921" x="3916363" y="4648200"/>
          <p14:tracePt t="259938" x="3916363" y="4670425"/>
          <p14:tracePt t="259954" x="3916363" y="4686300"/>
          <p14:tracePt t="259976" x="3916363" y="4694238"/>
          <p14:tracePt t="260004" x="3916363" y="4702175"/>
          <p14:tracePt t="260028" x="3916363" y="4708525"/>
          <p14:tracePt t="260060" x="3924300" y="4716463"/>
          <p14:tracePt t="260261" x="3940175" y="4724400"/>
          <p14:tracePt t="260285" x="3946525" y="4732338"/>
          <p14:tracePt t="260293" x="3954463" y="4732338"/>
          <p14:tracePt t="260309" x="3962400" y="4732338"/>
          <p14:tracePt t="260325" x="3970338" y="4732338"/>
          <p14:tracePt t="260493" x="3978275" y="4732338"/>
          <p14:tracePt t="260501" x="3984625" y="4732338"/>
          <p14:tracePt t="260549" x="3992563" y="4724400"/>
          <p14:tracePt t="260645" x="4000500" y="4716463"/>
          <p14:tracePt t="260677" x="4008438" y="4708525"/>
          <p14:tracePt t="260757" x="4016375" y="4702175"/>
          <p14:tracePt t="260773" x="4016375" y="4694238"/>
          <p14:tracePt t="260805" x="4016375" y="4678363"/>
          <p14:tracePt t="261085" x="4016375" y="4670425"/>
          <p14:tracePt t="261093" x="4008438" y="4670425"/>
          <p14:tracePt t="261837" x="3992563" y="4670425"/>
          <p14:tracePt t="261925" x="3984625" y="4670425"/>
          <p14:tracePt t="262044" x="3978275" y="4670425"/>
          <p14:tracePt t="262205" x="3978275" y="4678363"/>
          <p14:tracePt t="262277" x="3978275" y="4686300"/>
          <p14:tracePt t="262285" x="3978275" y="4694238"/>
          <p14:tracePt t="262293" x="3970338" y="4708525"/>
          <p14:tracePt t="262303" x="3970338" y="4740275"/>
          <p14:tracePt t="262319" x="3970338" y="4754563"/>
          <p14:tracePt t="262335" x="3970338" y="4770438"/>
          <p14:tracePt t="262352" x="3970338" y="4784725"/>
          <p14:tracePt t="262369" x="3970338" y="4792663"/>
          <p14:tracePt t="262385" x="3962400" y="4792663"/>
          <p14:tracePt t="262402" x="3962400" y="4800600"/>
          <p14:tracePt t="262418" x="3962400" y="4792663"/>
          <p14:tracePt t="262613" x="3962400" y="4784725"/>
          <p14:tracePt t="262629" x="3962400" y="4778375"/>
          <p14:tracePt t="262645" x="3962400" y="4770438"/>
          <p14:tracePt t="262661" x="3962400" y="4754563"/>
          <p14:tracePt t="262685" x="3962400" y="4740275"/>
          <p14:tracePt t="262693" x="3954463" y="4732338"/>
          <p14:tracePt t="262957" x="3940175" y="4732338"/>
          <p14:tracePt t="263093" x="3932238" y="4732338"/>
          <p14:tracePt t="263285" x="3924300" y="4732338"/>
          <p14:tracePt t="263301" x="3916363" y="4732338"/>
          <p14:tracePt t="263917" x="3916363" y="4724400"/>
          <p14:tracePt t="263925" x="3916363" y="4708525"/>
          <p14:tracePt t="263934" x="3916363" y="4694238"/>
          <p14:tracePt t="263951" x="3916363" y="4686300"/>
          <p14:tracePt t="263967" x="3916363" y="4678363"/>
          <p14:tracePt t="263989" x="3908425" y="4670425"/>
          <p14:tracePt t="264044" x="3908425" y="4664075"/>
          <p14:tracePt t="264053" x="3908425" y="4656138"/>
          <p14:tracePt t="264067" x="3886200" y="4625975"/>
          <p14:tracePt t="264067" x="3886200" y="4610100"/>
          <p14:tracePt t="264086" x="3870325" y="4594225"/>
          <p14:tracePt t="264100" x="3863975" y="4587875"/>
          <p14:tracePt t="264116" x="3863975" y="4579938"/>
          <p14:tracePt t="264501" x="3863975" y="4564063"/>
          <p14:tracePt t="264509" x="3863975" y="4556125"/>
          <p14:tracePt t="264549" x="3863975" y="4564063"/>
          <p14:tracePt t="265053" x="3863975" y="4572000"/>
          <p14:tracePt t="265077" x="3863975" y="4579938"/>
          <p14:tracePt t="265189" x="3863975" y="4587875"/>
          <p14:tracePt t="265197" x="3863975" y="4602163"/>
          <p14:tracePt t="265213" x="3863975" y="4610100"/>
          <p14:tracePt t="265221" x="3863975" y="4618038"/>
          <p14:tracePt t="265232" x="3863975" y="4625975"/>
          <p14:tracePt t="265293" x="3863975" y="4632325"/>
          <p14:tracePt t="265309" x="3863975" y="4640263"/>
          <p14:tracePt t="265389" x="3863975" y="4648200"/>
          <p14:tracePt t="265397" x="3863975" y="4656138"/>
          <p14:tracePt t="265413" x="3863975" y="4664075"/>
          <p14:tracePt t="265421" x="3863975" y="4670425"/>
          <p14:tracePt t="265453" x="3863975" y="4678363"/>
          <p14:tracePt t="265485" x="3863975" y="4686300"/>
          <p14:tracePt t="265493" x="3870325" y="4694238"/>
          <p14:tracePt t="265509" x="3886200" y="4702175"/>
          <p14:tracePt t="265581" x="3886200" y="4708525"/>
          <p14:tracePt t="265605" x="3894138" y="4724400"/>
          <p14:tracePt t="265613" x="3894138" y="4732338"/>
          <p14:tracePt t="265637" x="3902075" y="4740275"/>
          <p14:tracePt t="265661" x="3908425" y="4746625"/>
          <p14:tracePt t="265765" x="3916363" y="4770438"/>
          <p14:tracePt t="265781" x="3916363" y="4778375"/>
          <p14:tracePt t="265789" x="3924300" y="4792663"/>
          <p14:tracePt t="265799" x="3932238" y="4792663"/>
          <p14:tracePt t="265815" x="3932238" y="4800600"/>
          <p14:tracePt t="265853" x="3940175" y="4800600"/>
          <p14:tracePt t="265909" x="3946525" y="4792663"/>
          <p14:tracePt t="265957" x="3946525" y="4784725"/>
          <p14:tracePt t="265973" x="3954463" y="4778375"/>
          <p14:tracePt t="265997" x="3962400" y="4770438"/>
          <p14:tracePt t="266013" x="3962400" y="4762500"/>
          <p14:tracePt t="266029" x="3970338" y="4754563"/>
          <p14:tracePt t="266037" x="3978275" y="4746625"/>
          <p14:tracePt t="266047" x="3984625" y="4740275"/>
          <p14:tracePt t="266065" x="3984625" y="4732338"/>
          <p14:tracePt t="266093" x="3992563" y="4724400"/>
          <p14:tracePt t="266125" x="4000500" y="4724400"/>
          <p14:tracePt t="266133" x="4008438" y="4716463"/>
          <p14:tracePt t="266149" x="4008438" y="4708525"/>
          <p14:tracePt t="266165" x="4016375" y="4702175"/>
          <p14:tracePt t="266181" x="4016375" y="4686300"/>
          <p14:tracePt t="266581" x="4008438" y="4686300"/>
          <p14:tracePt t="267341" x="3992563" y="4686300"/>
          <p14:tracePt t="267389" x="3984625" y="4686300"/>
          <p14:tracePt t="267397" x="3970338" y="4686300"/>
          <p14:tracePt t="267414" x="3954463" y="4686300"/>
          <p14:tracePt t="267431" x="3940175" y="4686300"/>
          <p14:tracePt t="267447" x="3908425" y="4686300"/>
          <p14:tracePt t="267464" x="3894138" y="4686300"/>
          <p14:tracePt t="267480" x="3878263" y="4686300"/>
          <p14:tracePt t="268403" x="3894138" y="4686300"/>
          <p14:tracePt t="268437" x="3894138" y="4678363"/>
          <p14:tracePt t="268461" x="3902075" y="4678363"/>
          <p14:tracePt t="268469" x="3902075" y="4670425"/>
          <p14:tracePt t="268479" x="3908425" y="4670425"/>
          <p14:tracePt t="268517" x="3924300" y="4670425"/>
          <p14:tracePt t="269069" x="3940175" y="4670425"/>
          <p14:tracePt t="269085" x="3946525" y="4670425"/>
          <p14:tracePt t="269093" x="3954463" y="4686300"/>
          <p14:tracePt t="269101" x="3962400" y="4686300"/>
          <p14:tracePt t="269112" x="3962400" y="4694238"/>
          <p14:tracePt t="269133" x="3970338" y="4702175"/>
          <p14:tracePt t="269285" x="3970338" y="4708525"/>
          <p14:tracePt t="269309" x="3970338" y="4716463"/>
          <p14:tracePt t="269453" x="3962400" y="4724400"/>
          <p14:tracePt t="269517" x="3954463" y="4724400"/>
          <p14:tracePt t="269605" x="3940175" y="4732338"/>
          <p14:tracePt t="269661" x="3932238" y="4740275"/>
          <p14:tracePt t="271529" x="3932238" y="4746625"/>
          <p14:tracePt t="271613" x="3932238" y="4754563"/>
          <p14:tracePt t="271653" x="3940175" y="4754563"/>
          <p14:tracePt t="271885" x="3946525" y="4754563"/>
          <p14:tracePt t="271949" x="3954463" y="4754563"/>
          <p14:tracePt t="271974" x="3962400" y="4754563"/>
          <p14:tracePt t="272061" x="3970338" y="4754563"/>
          <p14:tracePt t="272077" x="3978275" y="4754563"/>
          <p14:tracePt t="272101" x="3984625" y="4754563"/>
          <p14:tracePt t="272126" x="3992563" y="4754563"/>
          <p14:tracePt t="272149" x="4000500" y="4746625"/>
          <p14:tracePt t="272189" x="4008438" y="4740275"/>
          <p14:tracePt t="272213" x="4016375" y="4724400"/>
          <p14:tracePt t="272269" x="4030663" y="4716463"/>
          <p14:tracePt t="272293" x="4030663" y="4708525"/>
          <p14:tracePt t="272309" x="4030663" y="4702175"/>
          <p14:tracePt t="272389" x="4030663" y="4694238"/>
          <p14:tracePt t="272405" x="4030663" y="4686300"/>
          <p14:tracePt t="272413" x="4038600" y="4678363"/>
          <p14:tracePt t="272425" x="4038600" y="4670425"/>
          <p14:tracePt t="272453" x="4046538" y="4656138"/>
          <p14:tracePt t="272469" x="4046538" y="4640263"/>
          <p14:tracePt t="272581" x="4054475" y="4632325"/>
          <p14:tracePt t="272597" x="4054475" y="4618038"/>
          <p14:tracePt t="272717" x="4054475" y="4610100"/>
          <p14:tracePt t="272725" x="4054475" y="4602163"/>
          <p14:tracePt t="272813" x="4060825" y="4587875"/>
          <p14:tracePt t="272821" x="4060825" y="4579938"/>
          <p14:tracePt t="272829" x="4060825" y="4572000"/>
          <p14:tracePt t="272841" x="4060825" y="4564063"/>
          <p14:tracePt t="273757" x="4046538" y="4564063"/>
          <p14:tracePt t="273893" x="4046538" y="4572000"/>
          <p14:tracePt t="273917" x="4030663" y="4579938"/>
          <p14:tracePt t="273933" x="4030663" y="4594225"/>
          <p14:tracePt t="273957" x="4022725" y="4602163"/>
          <p14:tracePt t="274005" x="4022725" y="4610100"/>
          <p14:tracePt t="274013" x="4016375" y="4618038"/>
          <p14:tracePt t="274037" x="4016375" y="4625975"/>
          <p14:tracePt t="274053" x="4008438" y="4632325"/>
          <p14:tracePt t="274061" x="4000500" y="4648200"/>
          <p14:tracePt t="274078" x="4000500" y="4656138"/>
          <p14:tracePt t="274090" x="3992563" y="4670425"/>
          <p14:tracePt t="274107" x="3992563" y="4678363"/>
          <p14:tracePt t="274123" x="3992563" y="4686300"/>
          <p14:tracePt t="274141" x="3992563" y="4702175"/>
          <p14:tracePt t="274261" x="3992563" y="4708525"/>
          <p14:tracePt t="274309" x="3984625" y="4716463"/>
          <p14:tracePt t="274317" x="3984625" y="4724400"/>
          <p14:tracePt t="274325" x="3984625" y="4732338"/>
          <p14:tracePt t="274461" x="3978275" y="4732338"/>
          <p14:tracePt t="274477" x="3970338" y="4732338"/>
          <p14:tracePt t="274493" x="3962400" y="4732338"/>
          <p14:tracePt t="274509" x="3954463" y="4732338"/>
          <p14:tracePt t="274565" x="3946525" y="4732338"/>
          <p14:tracePt t="274581" x="3940175" y="4732338"/>
          <p14:tracePt t="274597" x="3924300" y="4724400"/>
          <p14:tracePt t="274613" x="3916363" y="4716463"/>
          <p14:tracePt t="274741" x="3916363" y="4708525"/>
          <p14:tracePt t="274749" x="3908425" y="4708525"/>
          <p14:tracePt t="274765" x="3908425" y="4702175"/>
          <p14:tracePt t="274917" x="3908425" y="4686300"/>
          <p14:tracePt t="274925" x="3908425" y="4678363"/>
          <p14:tracePt t="275037" x="3908425" y="4670425"/>
          <p14:tracePt t="275045" x="3908425" y="4656138"/>
          <p14:tracePt t="275061" x="3908425" y="4640263"/>
          <p14:tracePt t="275072" x="3908425" y="4632325"/>
          <p14:tracePt t="275088" x="3908425" y="4618038"/>
          <p14:tracePt t="275106" x="3916363" y="4610100"/>
          <p14:tracePt t="275325" x="3916363" y="4579938"/>
          <p14:tracePt t="275333" x="3916363" y="4564063"/>
          <p14:tracePt t="275341" x="3916363" y="4556125"/>
          <p14:tracePt t="275355" x="3916363" y="4549775"/>
          <p14:tracePt t="275372" x="3902075" y="4541838"/>
          <p14:tracePt t="275613" x="3894138" y="4525963"/>
          <p14:tracePt t="275622" x="3886200" y="4511675"/>
          <p14:tracePt t="276529" x="3878263" y="4511675"/>
          <p14:tracePt t="276541" x="3878263" y="4518025"/>
          <p14:tracePt t="276549" x="3878263" y="4525963"/>
          <p14:tracePt t="276582" x="3878263" y="4533900"/>
          <p14:tracePt t="276605" x="3878263" y="4541838"/>
          <p14:tracePt t="276637" x="3878263" y="4549775"/>
          <p14:tracePt t="276645" x="3878263" y="4556125"/>
          <p14:tracePt t="276661" x="3878263" y="4572000"/>
          <p14:tracePt t="276685" x="3878263" y="4587875"/>
          <p14:tracePt t="276861" x="3878263" y="4602163"/>
          <p14:tracePt t="276885" x="3878263" y="4610100"/>
          <p14:tracePt t="276909" x="3878263" y="4618038"/>
          <p14:tracePt t="276933" x="3878263" y="4632325"/>
          <p14:tracePt t="276941" x="3886200" y="4640263"/>
          <p14:tracePt t="276953" x="3886200" y="4648200"/>
          <p14:tracePt t="276970" x="3894138" y="4664075"/>
          <p14:tracePt t="277021" x="3894138" y="4670425"/>
          <p14:tracePt t="277037" x="3902075" y="4678363"/>
          <p14:tracePt t="277045" x="3902075" y="4686300"/>
          <p14:tracePt t="277061" x="3908425" y="4694238"/>
          <p14:tracePt t="277109" x="3916363" y="4694238"/>
          <p14:tracePt t="277125" x="3916363" y="4702175"/>
          <p14:tracePt t="277133" x="3924300" y="4702175"/>
          <p14:tracePt t="277141" x="3924300" y="4708525"/>
          <p14:tracePt t="277153" x="3946525" y="4716463"/>
          <p14:tracePt t="277171" x="3954463" y="4724400"/>
          <p14:tracePt t="277187" x="3962400" y="4724400"/>
          <p14:tracePt t="277261" x="3970338" y="4724400"/>
          <p14:tracePt t="277325" x="3984625" y="4724400"/>
          <p14:tracePt t="277341" x="3992563" y="4732338"/>
          <p14:tracePt t="277357" x="4000500" y="4732338"/>
          <p14:tracePt t="277453" x="3992563" y="4724400"/>
          <p14:tracePt t="277733" x="3984625" y="4724400"/>
          <p14:tracePt t="277757" x="3978275" y="4724400"/>
          <p14:tracePt t="277765" x="3970338" y="4732338"/>
          <p14:tracePt t="277773" x="3970338" y="4746625"/>
          <p14:tracePt t="277789" x="3970338" y="4754563"/>
          <p14:tracePt t="277803" x="3946525" y="4754563"/>
          <p14:tracePt t="277803" x="3940175" y="4754563"/>
          <p14:tracePt t="277821" x="3924300" y="4754563"/>
          <p14:tracePt t="277837" x="3916363" y="4746625"/>
          <p14:tracePt t="277869" x="3908425" y="4746625"/>
          <p14:tracePt t="277901" x="3902075" y="4746625"/>
          <p14:tracePt t="277909" x="3886200" y="4740275"/>
          <p14:tracePt t="277919" x="3878263" y="4732338"/>
          <p14:tracePt t="277936" x="3870325" y="4732338"/>
          <p14:tracePt t="277957" x="3863975" y="4732338"/>
          <p14:tracePt t="277989" x="3863975" y="4724400"/>
          <p14:tracePt t="277997" x="3856038" y="4724400"/>
          <p14:tracePt t="278005" x="3848100" y="4724400"/>
          <p14:tracePt t="278018" x="3848100" y="4708525"/>
          <p14:tracePt t="278036" x="3832225" y="4694238"/>
          <p14:tracePt t="278053" x="3832225" y="4702175"/>
          <p14:tracePt t="278197" x="3832225" y="4708525"/>
          <p14:tracePt t="278205" x="3832225" y="4724400"/>
          <p14:tracePt t="278219" x="3832225" y="4732338"/>
          <p14:tracePt t="278236" x="3848100" y="4746625"/>
          <p14:tracePt t="278252" x="3848100" y="4762500"/>
          <p14:tracePt t="278270" x="3856038" y="4770438"/>
          <p14:tracePt t="278286" x="3863975" y="4778375"/>
          <p14:tracePt t="278302" x="3870325" y="4784725"/>
          <p14:tracePt t="278319" x="3886200" y="4784725"/>
          <p14:tracePt t="278335" x="3894138" y="4784725"/>
          <p14:tracePt t="278357" x="3908425" y="4792663"/>
          <p14:tracePt t="278373" x="3916363" y="4792663"/>
          <p14:tracePt t="278397" x="3924300" y="4792663"/>
          <p14:tracePt t="278413" x="3932238" y="4792663"/>
          <p14:tracePt t="278421" x="3940175" y="4792663"/>
          <p14:tracePt t="278435" x="3954463" y="4792663"/>
          <p14:tracePt t="278435" x="3962400" y="4792663"/>
          <p14:tracePt t="278454" x="3970338" y="4792663"/>
          <p14:tracePt t="278469" x="3978275" y="4792663"/>
          <p14:tracePt t="278485" x="3984625" y="4792663"/>
          <p14:tracePt t="278502" x="3992563" y="4792663"/>
          <p14:tracePt t="278519" x="4000500" y="4792663"/>
          <p14:tracePt t="278536" x="4008438" y="4784725"/>
          <p14:tracePt t="278552" x="4022725" y="4784725"/>
          <p14:tracePt t="278569" x="4038600" y="4784725"/>
          <p14:tracePt t="278629" x="4038600" y="4778375"/>
          <p14:tracePt t="278677" x="4046538" y="4770438"/>
          <p14:tracePt t="278693" x="4046538" y="4762500"/>
          <p14:tracePt t="278702" x="4054475" y="4762500"/>
          <p14:tracePt t="278709" x="4054475" y="4754563"/>
          <p14:tracePt t="278749" x="4054475" y="4746625"/>
          <p14:tracePt t="278789" x="4054475" y="4740275"/>
          <p14:tracePt t="278837" x="4054475" y="4732338"/>
          <p14:tracePt t="279069" x="4046538" y="4716463"/>
          <p14:tracePt t="279077" x="4038600" y="4716463"/>
          <p14:tracePt t="279085" x="4030663" y="4716463"/>
          <p14:tracePt t="279101" x="4022725" y="4708525"/>
          <p14:tracePt t="279119" x="4008438" y="4708525"/>
          <p14:tracePt t="279135" x="4000500" y="4708525"/>
          <p14:tracePt t="279151" x="3992563" y="4708525"/>
          <p14:tracePt t="279168" x="3978275" y="4702175"/>
          <p14:tracePt t="279186" x="3970338" y="4702175"/>
          <p14:tracePt t="279201" x="3954463" y="4702175"/>
          <p14:tracePt t="279219" x="3940175" y="4702175"/>
          <p14:tracePt t="279234" x="3924300" y="4702175"/>
          <p14:tracePt t="279269" x="3916363" y="4708525"/>
          <p14:tracePt t="279292" x="3908425" y="4708525"/>
          <p14:tracePt t="279301" x="3902075" y="4716463"/>
          <p14:tracePt t="279308" x="3894138" y="4716463"/>
          <p14:tracePt t="279324" x="3894138" y="4724400"/>
          <p14:tracePt t="279334" x="3886200" y="4724400"/>
          <p14:tracePt t="279350" x="3878263" y="4732338"/>
          <p14:tracePt t="279460" x="3878263" y="4740275"/>
          <p14:tracePt t="279500" x="3886200" y="4740275"/>
          <p14:tracePt t="279677" x="3894138" y="4746625"/>
          <p14:tracePt t="279693" x="3902075" y="4746625"/>
          <p14:tracePt t="279734" x="3908425" y="4746625"/>
          <p14:tracePt t="279758" x="3916363" y="4754563"/>
          <p14:tracePt t="279767" x="3924300" y="4754563"/>
          <p14:tracePt t="279798" x="3932238" y="4754563"/>
          <p14:tracePt t="279846" x="3946525" y="4762500"/>
          <p14:tracePt t="279854" x="3954463" y="4770438"/>
          <p14:tracePt t="286914" x="3962400" y="4778375"/>
          <p14:tracePt t="287494" x="3970338" y="4778375"/>
          <p14:tracePt t="287549" x="3984625" y="4778375"/>
          <p14:tracePt t="287590" x="3992563" y="4762500"/>
          <p14:tracePt t="287606" x="4000500" y="4762500"/>
          <p14:tracePt t="287686" x="4008438" y="4762500"/>
          <p14:tracePt t="287726" x="4008438" y="4746625"/>
          <p14:tracePt t="287814" x="4022725" y="4740275"/>
          <p14:tracePt t="287838" x="4022725" y="4732338"/>
          <p14:tracePt t="287950" x="4030663" y="4732338"/>
          <p14:tracePt t="287958" x="4038600" y="4724400"/>
          <p14:tracePt t="287966" x="4038600" y="4708525"/>
          <p14:tracePt t="287977" x="4046538" y="4702175"/>
          <p14:tracePt t="288078" x="4046538" y="4686300"/>
          <p14:tracePt t="288086" x="4046538" y="4670425"/>
          <p14:tracePt t="288094" x="4046538" y="4632325"/>
          <p14:tracePt t="288111" x="4046538" y="4625975"/>
          <p14:tracePt t="288246" x="4046538" y="4618038"/>
          <p14:tracePt t="288253" x="4046538" y="4602163"/>
          <p14:tracePt t="288261" x="4046538" y="4594225"/>
          <p14:tracePt t="288275" x="4046538" y="4587875"/>
          <p14:tracePt t="290123" x="4038600" y="4587875"/>
          <p14:tracePt t="290261" x="4030663" y="4587875"/>
          <p14:tracePt t="290285" x="4022725" y="4587875"/>
          <p14:tracePt t="290293" x="4022725" y="4594225"/>
          <p14:tracePt t="290309" x="4016375" y="4602163"/>
          <p14:tracePt t="290341" x="4000500" y="4602163"/>
          <p14:tracePt t="290373" x="3992563" y="4618038"/>
          <p14:tracePt t="290421" x="3992563" y="4625975"/>
          <p14:tracePt t="290517" x="3992563" y="4632325"/>
          <p14:tracePt t="290533" x="3992563" y="4640263"/>
          <p14:tracePt t="290541" x="3992563" y="4648200"/>
          <p14:tracePt t="290573" x="3992563" y="4664075"/>
          <p14:tracePt t="290590" x="3984625" y="4670425"/>
          <p14:tracePt t="290661" x="3984625" y="4678363"/>
          <p14:tracePt t="290693" x="3984625" y="4686300"/>
          <p14:tracePt t="290701" x="3978275" y="4694238"/>
          <p14:tracePt t="290709" x="3970338" y="4708525"/>
          <p14:tracePt t="290917" x="3962400" y="4708525"/>
          <p14:tracePt t="290925" x="3954463" y="4724400"/>
          <p14:tracePt t="290939" x="3940175" y="4724400"/>
          <p14:tracePt t="291021" x="3924300" y="4724400"/>
          <p14:tracePt t="291037" x="3916363" y="4724400"/>
          <p14:tracePt t="291054" x="3902075" y="4732338"/>
          <p14:tracePt t="291069" x="3902075" y="4740275"/>
          <p14:tracePt t="291117" x="3916363" y="4740275"/>
          <p14:tracePt t="291589" x="3916363" y="4754563"/>
          <p14:tracePt t="291597" x="3924300" y="4754563"/>
          <p14:tracePt t="291606" x="3940175" y="4754563"/>
          <p14:tracePt t="291629" x="3940175" y="4762500"/>
          <p14:tracePt t="291645" x="3946525" y="4762500"/>
          <p14:tracePt t="291685" x="3962400" y="4762500"/>
          <p14:tracePt t="291733" x="3970338" y="4754563"/>
          <p14:tracePt t="291853" x="3978275" y="4754563"/>
          <p14:tracePt t="291870" x="3984625" y="4754563"/>
          <p14:tracePt t="291901" x="3992563" y="4754563"/>
          <p14:tracePt t="291917" x="3992563" y="4746625"/>
          <p14:tracePt t="292093" x="3992563" y="4740275"/>
          <p14:tracePt t="292149" x="3978275" y="4732338"/>
          <p14:tracePt t="292189" x="3970338" y="4732338"/>
          <p14:tracePt t="292253" x="3962400" y="4732338"/>
          <p14:tracePt t="292270" x="3954463" y="4732338"/>
          <p14:tracePt t="292287" x="3946525" y="4732338"/>
          <p14:tracePt t="292301" x="3940175" y="4740275"/>
          <p14:tracePt t="292349" x="3932238" y="4746625"/>
          <p14:tracePt t="292421" x="3932238" y="4754563"/>
          <p14:tracePt t="292573" x="3932238" y="4762500"/>
          <p14:tracePt t="292581" x="3932238" y="4770438"/>
          <p14:tracePt t="292653" x="3940175" y="4770438"/>
          <p14:tracePt t="292685" x="3946525" y="4770438"/>
          <p14:tracePt t="292709" x="3954463" y="4770438"/>
          <p14:tracePt t="293665" x="3940175" y="4762500"/>
          <p14:tracePt t="293909" x="3916363" y="4702175"/>
          <p14:tracePt t="293917" x="3863975" y="4625975"/>
          <p14:tracePt t="293925" x="3825875" y="4556125"/>
          <p14:tracePt t="293936" x="3695700" y="4359275"/>
          <p14:tracePt t="293953" x="3589338" y="4168775"/>
          <p14:tracePt t="293970" x="3475038" y="3954463"/>
          <p14:tracePt t="293990" x="3451225" y="3908425"/>
          <p14:tracePt t="294003" x="3451225" y="3886200"/>
          <p14:tracePt t="294019" x="3444875" y="3878263"/>
          <p14:tracePt t="294036" x="3444875" y="3848100"/>
          <p14:tracePt t="294165" x="3444875" y="3810000"/>
          <p14:tracePt t="294173" x="3444875" y="3763963"/>
          <p14:tracePt t="294186" x="3444875" y="3703638"/>
          <p14:tracePt t="294202" x="3444875" y="3665538"/>
          <p14:tracePt t="294219" x="3444875" y="3657600"/>
          <p14:tracePt t="294373" x="3444875" y="3649663"/>
          <p14:tracePt t="294381" x="3451225" y="3649663"/>
          <p14:tracePt t="294477" x="3459163" y="3649663"/>
          <p14:tracePt t="294533" x="3459163" y="3641725"/>
          <p14:tracePt t="294541" x="3467100" y="3635375"/>
          <p14:tracePt t="294581" x="3475038" y="3635375"/>
          <p14:tracePt t="294629" x="3482975" y="3635375"/>
          <p14:tracePt t="294661" x="3489325" y="3627438"/>
          <p14:tracePt t="294677" x="3497263" y="3627438"/>
          <p14:tracePt t="294781" x="3505200" y="3619500"/>
          <p14:tracePt t="294789" x="3521075" y="3619500"/>
          <p14:tracePt t="294909" x="3521075" y="3611563"/>
          <p14:tracePt t="294957" x="3521075" y="3603625"/>
          <p14:tracePt t="294965" x="3535363" y="3597275"/>
          <p14:tracePt t="294997" x="3543300" y="3597275"/>
          <p14:tracePt t="295101" x="3551238" y="3581400"/>
          <p14:tracePt t="295109" x="3559175" y="3581400"/>
          <p14:tracePt t="295509" x="3559175" y="3573463"/>
          <p14:tracePt t="296404" x="3559175" y="3565525"/>
          <p14:tracePt t="296701" x="3551238" y="3559175"/>
          <p14:tracePt t="296781" x="3543300" y="3551238"/>
          <p14:tracePt t="296885" x="3535363" y="3543300"/>
          <p14:tracePt t="298099" x="3543300" y="3543300"/>
          <p14:tracePt t="298533" x="3559175" y="3543300"/>
          <p14:tracePt t="298901" x="3565525" y="3543300"/>
          <p14:tracePt t="298925" x="3573463" y="3543300"/>
          <p14:tracePt t="298933" x="3581400" y="3543300"/>
          <p14:tracePt t="298948" x="3597275" y="3543300"/>
          <p14:tracePt t="298965" x="3603625" y="3543300"/>
          <p14:tracePt t="298998" x="3603625" y="3535363"/>
          <p14:tracePt t="299837" x="3597275" y="3527425"/>
          <p14:tracePt t="299846" x="3589338" y="3527425"/>
          <p14:tracePt t="304299" x="3573463" y="3521075"/>
          <p14:tracePt t="305053" x="3573463" y="3505200"/>
          <p14:tracePt t="305061" x="3573463" y="3489325"/>
          <p14:tracePt t="305077" x="3565525" y="3482975"/>
          <p14:tracePt t="305101" x="3565525" y="3475038"/>
          <p14:tracePt t="305110" x="3551238" y="3429000"/>
          <p14:tracePt t="305126" x="3551238" y="3406775"/>
          <p14:tracePt t="305141" x="3543300" y="3406775"/>
          <p14:tracePt t="305158" x="3543300" y="3413125"/>
          <p14:tracePt t="305437" x="3543300" y="3421063"/>
          <p14:tracePt t="305917" x="3559175" y="3444875"/>
          <p14:tracePt t="305925" x="3581400" y="3489325"/>
          <p14:tracePt t="305942" x="3581400" y="3497263"/>
          <p14:tracePt t="306101" x="3597275" y="3521075"/>
          <p14:tracePt t="306109" x="3597275" y="3543300"/>
          <p14:tracePt t="306124" x="3597275" y="3565525"/>
          <p14:tracePt t="306140" x="3597275" y="3559175"/>
          <p14:tracePt t="306213" x="3597275" y="3551238"/>
          <p14:tracePt t="306501" x="3597275" y="3543300"/>
          <p14:tracePt t="306509" x="3589338" y="3535363"/>
          <p14:tracePt t="306605" x="3589338" y="3527425"/>
          <p14:tracePt t="306621" x="3581400" y="3521075"/>
          <p14:tracePt t="306638" x="3573463" y="3521075"/>
          <p14:tracePt t="307013" x="3565525" y="3521075"/>
          <p14:tracePt t="307029" x="3559175" y="3521075"/>
          <p14:tracePt t="307039" x="3551238" y="3521075"/>
          <p14:tracePt t="307093" x="3535363" y="3521075"/>
          <p14:tracePt t="307141" x="3527425" y="3527425"/>
          <p14:tracePt t="307165" x="3505200" y="3543300"/>
          <p14:tracePt t="307173" x="3489325" y="3551238"/>
          <p14:tracePt t="307181" x="3475038" y="3559175"/>
          <p14:tracePt t="307190" x="3444875" y="3589338"/>
          <p14:tracePt t="307207" x="3429000" y="3597275"/>
          <p14:tracePt t="307223" x="3413125" y="3603625"/>
          <p14:tracePt t="307325" x="3398838" y="3619500"/>
          <p14:tracePt t="307333" x="3382963" y="3635375"/>
          <p14:tracePt t="307341" x="3352800" y="3657600"/>
          <p14:tracePt t="307356" x="3284538" y="3711575"/>
          <p14:tracePt t="307374" x="3238500" y="3733800"/>
          <p14:tracePt t="307390" x="3222625" y="3749675"/>
          <p14:tracePt t="307407" x="3222625" y="3756025"/>
          <p14:tracePt t="307423" x="3208338" y="3763963"/>
          <p14:tracePt t="307454" x="3192463" y="3771900"/>
          <p14:tracePt t="307485" x="3184525" y="3771900"/>
          <p14:tracePt t="307509" x="3178175" y="3771900"/>
          <p14:tracePt t="307525" x="3170238" y="3779838"/>
          <p14:tracePt t="307541" x="3162300" y="3779838"/>
          <p14:tracePt t="307581" x="3146425" y="3787775"/>
          <p14:tracePt t="307605" x="3140075" y="3787775"/>
          <p14:tracePt t="307613" x="3124200" y="3787775"/>
          <p14:tracePt t="307629" x="3108325" y="3787775"/>
          <p14:tracePt t="307639" x="3094038" y="3787775"/>
          <p14:tracePt t="307709" x="3078163" y="3787775"/>
          <p14:tracePt t="307725" x="3048000" y="3787775"/>
          <p14:tracePt t="307733" x="3032125" y="3787775"/>
          <p14:tracePt t="307741" x="3017838" y="3787775"/>
          <p14:tracePt t="307755" x="2994025" y="3787775"/>
          <p14:tracePt t="307755" x="2987675" y="3787775"/>
          <p14:tracePt t="307774" x="2979738" y="3787775"/>
          <p14:tracePt t="307813" x="2963863" y="3787775"/>
          <p14:tracePt t="307829" x="2955925" y="3787775"/>
          <p14:tracePt t="307838" x="2941638" y="3787775"/>
          <p14:tracePt t="307845" x="2925763" y="3787775"/>
          <p14:tracePt t="307855" x="2887663" y="3787775"/>
          <p14:tracePt t="307873" x="2873375" y="3787775"/>
          <p14:tracePt t="307889" x="2857500" y="3787775"/>
          <p14:tracePt t="307906" x="2841625" y="3787775"/>
          <p14:tracePt t="307922" x="2835275" y="3787775"/>
          <p14:tracePt t="307989" x="2819400" y="3787775"/>
          <p14:tracePt t="308005" x="2781300" y="3779838"/>
          <p14:tracePt t="308013" x="2743200" y="3779838"/>
          <p14:tracePt t="308022" x="2705100" y="3771900"/>
          <p14:tracePt t="308039" x="2689225" y="3771900"/>
          <p14:tracePt t="308054" x="2682875" y="3771900"/>
          <p14:tracePt t="308141" x="2682875" y="3763963"/>
          <p14:tracePt t="308525" x="2689225" y="3763963"/>
          <p14:tracePt t="308541" x="2697163" y="3756025"/>
          <p14:tracePt t="308557" x="2713038" y="3749675"/>
          <p14:tracePt t="308573" x="2727325" y="3749675"/>
          <p14:tracePt t="308581" x="2743200" y="3741738"/>
          <p14:tracePt t="308590" x="2751138" y="3733800"/>
          <p14:tracePt t="308605" x="2849563" y="3695700"/>
          <p14:tracePt t="308623" x="2903538" y="3673475"/>
          <p14:tracePt t="308639" x="2933700" y="3657600"/>
          <p14:tracePt t="308656" x="2933700" y="3649663"/>
          <p14:tracePt t="308677" x="2941638" y="3649663"/>
          <p14:tracePt t="308689" x="2949575" y="3635375"/>
          <p14:tracePt t="308706" x="2955925" y="3627438"/>
          <p14:tracePt t="308720" x="2979738" y="3603625"/>
          <p14:tracePt t="308737" x="2987675" y="3597275"/>
          <p14:tracePt t="308754" x="3001963" y="3581400"/>
          <p14:tracePt t="308770" x="3009900" y="3573463"/>
          <p14:tracePt t="308788" x="3017838" y="3565525"/>
          <p14:tracePt t="308821" x="3025775" y="3559175"/>
          <p14:tracePt t="308838" x="3040063" y="3559175"/>
          <p14:tracePt t="308877" x="3048000" y="3551238"/>
          <p14:tracePt t="308886" x="3063875" y="3551238"/>
          <p14:tracePt t="308893" x="3094038" y="3551238"/>
          <p14:tracePt t="308904" x="3162300" y="3551238"/>
          <p14:tracePt t="308921" x="3178175" y="3551238"/>
          <p14:tracePt t="308938" x="3192463" y="3551238"/>
          <p14:tracePt t="309125" x="3200400" y="3551238"/>
          <p14:tracePt t="309133" x="3216275" y="3551238"/>
          <p14:tracePt t="309141" x="3222625" y="3551238"/>
          <p14:tracePt t="309205" x="3230563" y="3551238"/>
          <p14:tracePt t="309213" x="3238500" y="3551238"/>
          <p14:tracePt t="309222" x="3276600" y="3551238"/>
          <p14:tracePt t="309239" x="3292475" y="3543300"/>
          <p14:tracePt t="309255" x="3298825" y="3535363"/>
          <p14:tracePt t="309271" x="3306763" y="3535363"/>
          <p14:tracePt t="309318" x="3322638" y="3535363"/>
          <p14:tracePt t="309325" x="3336925" y="3535363"/>
          <p14:tracePt t="309337" x="3344863" y="3535363"/>
          <p14:tracePt t="309354" x="3368675" y="3521075"/>
          <p14:tracePt t="309389" x="3390900" y="3521075"/>
          <p14:tracePt t="309397" x="3421063" y="3505200"/>
          <p14:tracePt t="309406" x="3444875" y="3505200"/>
          <p14:tracePt t="309420" x="3489325" y="3505200"/>
          <p14:tracePt t="309438" x="3497263" y="3505200"/>
          <p14:tracePt t="309493" x="3505200" y="3505200"/>
          <p14:tracePt t="309557" x="3513138" y="3505200"/>
          <p14:tracePt t="309565" x="3521075" y="3505200"/>
          <p14:tracePt t="309613" x="3535363" y="3505200"/>
          <p14:tracePt t="309638" x="3559175" y="3505200"/>
          <p14:tracePt t="309654" x="3559175" y="3513138"/>
          <p14:tracePt t="309661" x="3581400" y="3527425"/>
          <p14:tracePt t="309671" x="3589338" y="3543300"/>
          <p14:tracePt t="309689" x="3589338" y="3559175"/>
          <p14:tracePt t="309704" x="3597275" y="3565525"/>
          <p14:tracePt t="309725" x="3597275" y="3573463"/>
          <p14:tracePt t="309737" x="3611563" y="3603625"/>
          <p14:tracePt t="309754" x="3649663" y="3641725"/>
          <p14:tracePt t="309770" x="3657600" y="3649663"/>
          <p14:tracePt t="309787" x="3657600" y="3657600"/>
          <p14:tracePt t="309829" x="3657600" y="3665538"/>
          <p14:tracePt t="309837" x="3657600" y="3673475"/>
          <p14:tracePt t="309846" x="3657600" y="3687763"/>
          <p14:tracePt t="309855" x="3657600" y="3717925"/>
          <p14:tracePt t="309871" x="3679825" y="3741738"/>
          <p14:tracePt t="309888" x="3679825" y="3756025"/>
          <p14:tracePt t="309904" x="3679825" y="3771900"/>
          <p14:tracePt t="309920" x="3679825" y="3794125"/>
          <p14:tracePt t="309937" x="3687763" y="3817938"/>
          <p14:tracePt t="309954" x="3695700" y="3832225"/>
          <p14:tracePt t="309970" x="3695700" y="3848100"/>
          <p14:tracePt t="309988" x="3703638" y="3863975"/>
          <p14:tracePt t="310003" x="3703638" y="3870325"/>
          <p14:tracePt t="310020" x="3717925" y="3908425"/>
          <p14:tracePt t="310038" x="3725863" y="3940175"/>
          <p14:tracePt t="310055" x="3733800" y="3962400"/>
          <p14:tracePt t="310071" x="3733800" y="3978275"/>
          <p14:tracePt t="310088" x="3741738" y="4000500"/>
          <p14:tracePt t="310105" x="3741738" y="4016375"/>
          <p14:tracePt t="310120" x="3749675" y="4030663"/>
          <p14:tracePt t="310137" x="3756025" y="4046538"/>
          <p14:tracePt t="310153" x="3771900" y="4076700"/>
          <p14:tracePt t="310170" x="3787775" y="4114800"/>
          <p14:tracePt t="310187" x="3787775" y="4137025"/>
          <p14:tracePt t="310204" x="3787775" y="4144963"/>
          <p14:tracePt t="310220" x="3787775" y="4152900"/>
          <p14:tracePt t="310253" x="3787775" y="4160838"/>
          <p14:tracePt t="310261" x="3794125" y="4175125"/>
          <p14:tracePt t="310277" x="3802063" y="4183063"/>
          <p14:tracePt t="310287" x="3817938" y="4206875"/>
          <p14:tracePt t="310303" x="3825875" y="4221163"/>
          <p14:tracePt t="310320" x="3825875" y="4237038"/>
          <p14:tracePt t="310336" x="3825875" y="4267200"/>
          <p14:tracePt t="310353" x="3832225" y="4297363"/>
          <p14:tracePt t="310369" x="3848100" y="4335463"/>
          <p14:tracePt t="310387" x="3856038" y="4365625"/>
          <p14:tracePt t="310403" x="3856038" y="4373563"/>
          <p14:tracePt t="310420" x="3870325" y="4411663"/>
          <p14:tracePt t="310420" x="3870325" y="4419600"/>
          <p14:tracePt t="310438" x="3894138" y="4465638"/>
          <p14:tracePt t="310454" x="3902075" y="4487863"/>
          <p14:tracePt t="310471" x="3908425" y="4495800"/>
          <p14:tracePt t="310486" x="3908425" y="4511675"/>
          <p14:tracePt t="310525" x="3908425" y="4525963"/>
          <p14:tracePt t="310541" x="3908425" y="4541838"/>
          <p14:tracePt t="310550" x="3908425" y="4579938"/>
          <p14:tracePt t="310557" x="3908425" y="4594225"/>
          <p14:tracePt t="310569" x="3908425" y="4656138"/>
          <p14:tracePt t="310586" x="3916363" y="4694238"/>
          <p14:tracePt t="310604" x="3916363" y="4708525"/>
          <p14:tracePt t="310620" x="3916363" y="4716463"/>
          <p14:tracePt t="310636" x="3916363" y="4724400"/>
          <p14:tracePt t="310685" x="3916363" y="4732338"/>
          <p14:tracePt t="310693" x="3916363" y="4746625"/>
          <p14:tracePt t="310703" x="3924300" y="4754563"/>
          <p14:tracePt t="310720" x="3924300" y="4762500"/>
          <p14:tracePt t="310741" x="3924300" y="4770438"/>
          <p14:tracePt t="310753" x="3924300" y="4778375"/>
          <p14:tracePt t="312555" x="3932238" y="4778375"/>
          <p14:tracePt t="313365" x="3940175" y="4778375"/>
          <p14:tracePt t="313382" x="3946525" y="4778375"/>
          <p14:tracePt t="313902" x="3954463" y="4778375"/>
          <p14:tracePt t="313917" x="3962400" y="4778375"/>
          <p14:tracePt t="321034" x="3962400" y="4770438"/>
          <p14:tracePt t="321558" x="3962400" y="4754563"/>
          <p14:tracePt t="321638" x="3954463" y="4754563"/>
          <p14:tracePt t="322521" x="3946525" y="4754563"/>
          <p14:tracePt t="322750" x="3940175" y="4762500"/>
          <p14:tracePt t="322758" x="3940175" y="4770438"/>
          <p14:tracePt t="322774" x="3932238" y="4770438"/>
          <p14:tracePt t="322822" x="3924300" y="4784725"/>
          <p14:tracePt t="322830" x="3916363" y="4784725"/>
          <p14:tracePt t="322854" x="3916363" y="4792663"/>
          <p14:tracePt t="322869" x="3916363" y="4800600"/>
          <p14:tracePt t="322981" x="3916363" y="4784725"/>
          <p14:tracePt t="323566" x="3916363" y="4770438"/>
          <p14:tracePt t="323574" x="3916363" y="4754563"/>
          <p14:tracePt t="323590" x="3916363" y="4746625"/>
          <p14:tracePt t="323614" x="3916363" y="4740275"/>
          <p14:tracePt t="323630" x="3916363" y="4724400"/>
          <p14:tracePt t="323639" x="3932238" y="4702175"/>
          <p14:tracePt t="323656" x="3932238" y="4686300"/>
          <p14:tracePt t="323886" x="3940175" y="4678363"/>
          <p14:tracePt t="323902" x="3946525" y="4664075"/>
          <p14:tracePt t="323910" x="3946525" y="4648200"/>
          <p14:tracePt t="323922" x="3946525" y="4640263"/>
          <p14:tracePt t="323939" x="3946525" y="4632325"/>
          <p14:tracePt t="323956" x="3962400" y="4618038"/>
          <p14:tracePt t="323956" x="3962400" y="4602163"/>
          <p14:tracePt t="323976" x="3970338" y="4587875"/>
          <p14:tracePt t="323990" x="3970338" y="4541838"/>
          <p14:tracePt t="324007" x="3970338" y="4525963"/>
          <p14:tracePt t="324062" x="3970338" y="4487863"/>
          <p14:tracePt t="324070" x="3970338" y="4465638"/>
          <p14:tracePt t="324077" x="3970338" y="4441825"/>
          <p14:tracePt t="324089" x="3970338" y="4403725"/>
          <p14:tracePt t="324107" x="3970338" y="4389438"/>
          <p14:tracePt t="324123" x="3970338" y="4365625"/>
          <p14:tracePt t="324190" x="3970338" y="4343400"/>
          <p14:tracePt t="324198" x="3970338" y="4321175"/>
          <p14:tracePt t="324206" x="3970338" y="4267200"/>
          <p14:tracePt t="324223" x="3970338" y="4259263"/>
          <p14:tracePt t="324239" x="3970338" y="4251325"/>
          <p14:tracePt t="324255" x="3970338" y="4244975"/>
          <p14:tracePt t="324293" x="3970338" y="4229100"/>
          <p14:tracePt t="324342" x="3970338" y="4198938"/>
          <p14:tracePt t="324358" x="3970338" y="4183063"/>
          <p14:tracePt t="324366" x="3978275" y="4168775"/>
          <p14:tracePt t="324374" x="3978275" y="4152900"/>
          <p14:tracePt t="324389" x="3984625" y="4130675"/>
          <p14:tracePt t="324407" x="3984625" y="4122738"/>
          <p14:tracePt t="324422" x="3984625" y="4106863"/>
          <p14:tracePt t="324454" x="3984625" y="4098925"/>
          <p14:tracePt t="324486" x="3984625" y="4092575"/>
          <p14:tracePt t="324494" x="3992563" y="4068763"/>
          <p14:tracePt t="324505" x="4008438" y="4016375"/>
          <p14:tracePt t="324522" x="4016375" y="3992563"/>
          <p14:tracePt t="324539" x="4016375" y="3984625"/>
          <p14:tracePt t="324557" x="4016375" y="3978275"/>
          <p14:tracePt t="324582" x="4022725" y="3970338"/>
          <p14:tracePt t="324622" x="4030663" y="3970338"/>
          <p14:tracePt t="324629" x="4030663" y="3962400"/>
          <p14:tracePt t="324639" x="4030663" y="3940175"/>
          <p14:tracePt t="324656" x="4046538" y="3916363"/>
          <p14:tracePt t="324672" x="4046538" y="3902075"/>
          <p14:tracePt t="324689" x="4046538" y="3886200"/>
          <p14:tracePt t="324705" x="4060825" y="3863975"/>
          <p14:tracePt t="324722" x="4060825" y="3856038"/>
          <p14:tracePt t="324739" x="4068763" y="3825875"/>
          <p14:tracePt t="324755" x="4076700" y="3802063"/>
          <p14:tracePt t="324772" x="4076700" y="3794125"/>
          <p14:tracePt t="324805" x="4076700" y="3779838"/>
          <p14:tracePt t="324814" x="4084638" y="3749675"/>
          <p14:tracePt t="324823" x="4092575" y="3717925"/>
          <p14:tracePt t="324840" x="4098925" y="3695700"/>
          <p14:tracePt t="324855" x="4098925" y="3687763"/>
          <p14:tracePt t="324872" x="4098925" y="3679825"/>
          <p14:tracePt t="324888" x="4098925" y="3673475"/>
          <p14:tracePt t="324918" x="4098925" y="3665538"/>
          <p14:tracePt t="324925" x="4106863" y="3657600"/>
          <p14:tracePt t="324938" x="4106863" y="3641725"/>
          <p14:tracePt t="324955" x="4114800" y="3565525"/>
          <p14:tracePt t="324974" x="4114800" y="3559175"/>
          <p14:tracePt t="324989" x="4114800" y="3535363"/>
          <p14:tracePt t="324989" x="4122738" y="3527425"/>
          <p14:tracePt t="325007" x="4122738" y="3521075"/>
          <p14:tracePt t="325021" x="4122738" y="3513138"/>
          <p14:tracePt t="325038" x="4122738" y="3505200"/>
          <p14:tracePt t="325054" x="4122738" y="3489325"/>
          <p14:tracePt t="325142" x="4122738" y="3475038"/>
          <p14:tracePt t="325150" x="4130675" y="3444875"/>
          <p14:tracePt t="325157" x="4130675" y="3421063"/>
          <p14:tracePt t="325171" x="4130675" y="3398838"/>
          <p14:tracePt t="325171" x="4144963" y="3382963"/>
          <p14:tracePt t="325190" x="4144963" y="3375025"/>
          <p14:tracePt t="325214" x="4144963" y="3368675"/>
          <p14:tracePt t="325230" x="4144963" y="3360738"/>
          <p14:tracePt t="325239" x="4144963" y="3344863"/>
          <p14:tracePt t="325255" x="4144963" y="3336925"/>
          <p14:tracePt t="325271" x="4144963" y="3322638"/>
          <p14:tracePt t="325294" x="4144963" y="3314700"/>
          <p14:tracePt t="325342" x="4152900" y="3306763"/>
          <p14:tracePt t="325350" x="4152900" y="3298825"/>
          <p14:tracePt t="325390" x="4152900" y="3292475"/>
          <p14:tracePt t="325422" x="4152900" y="3284538"/>
          <p14:tracePt t="325430" x="4152900" y="3268663"/>
          <p14:tracePt t="325445" x="4160838" y="3238500"/>
          <p14:tracePt t="325455" x="4175125" y="3192463"/>
          <p14:tracePt t="325471" x="4175125" y="3184525"/>
          <p14:tracePt t="325488" x="4175125" y="3178175"/>
          <p14:tracePt t="325599" x="4175125" y="3170238"/>
          <p14:tracePt t="325645" x="4175125" y="3154363"/>
          <p14:tracePt t="325670" x="4175125" y="3140075"/>
          <p14:tracePt t="325686" x="4191000" y="3124200"/>
          <p14:tracePt t="325694" x="4191000" y="3101975"/>
          <p14:tracePt t="325704" x="4213225" y="3001963"/>
          <p14:tracePt t="325721" x="4213225" y="2949575"/>
          <p14:tracePt t="325738" x="4213225" y="2911475"/>
          <p14:tracePt t="325754" x="4213225" y="2895600"/>
          <p14:tracePt t="325770" x="4229100" y="2879725"/>
          <p14:tracePt t="325893" x="4229100" y="2873375"/>
          <p14:tracePt t="325910" x="4229100" y="2865438"/>
          <p14:tracePt t="325918" x="4229100" y="2857500"/>
          <p14:tracePt t="325925" x="4229100" y="2849563"/>
          <p14:tracePt t="325937" x="4229100" y="2827338"/>
          <p14:tracePt t="325954" x="4244975" y="2811463"/>
          <p14:tracePt t="325970" x="4244975" y="2803525"/>
          <p14:tracePt t="326566" x="4244975" y="2797175"/>
          <p14:tracePt t="326926" x="4251325" y="2789238"/>
          <p14:tracePt t="327021" x="4259263" y="2781300"/>
          <p14:tracePt t="327085" x="4259263" y="2765425"/>
          <p14:tracePt t="327158" x="4275138" y="2751138"/>
          <p14:tracePt t="327166" x="4275138" y="2735263"/>
          <p14:tracePt t="327181" x="4275138" y="2720975"/>
          <p14:tracePt t="327189" x="4275138" y="2713038"/>
          <p14:tracePt t="327202" x="4275138" y="2697163"/>
          <p14:tracePt t="327220" x="4275138" y="2689225"/>
          <p14:tracePt t="327238" x="4275138" y="2682875"/>
          <p14:tracePt t="327446" x="4275138" y="2674938"/>
          <p14:tracePt t="327517" x="4267200" y="2674938"/>
          <p14:tracePt t="327558" x="4259263" y="2674938"/>
          <p14:tracePt t="327566" x="4251325" y="2674938"/>
          <p14:tracePt t="327574" x="4237038" y="2674938"/>
          <p14:tracePt t="327585" x="4213225" y="2674938"/>
          <p14:tracePt t="327603" x="4198938" y="2682875"/>
          <p14:tracePt t="327620" x="4198938" y="2689225"/>
          <p14:tracePt t="327635" x="4191000" y="2689225"/>
          <p14:tracePt t="327652" x="4183063" y="2697163"/>
          <p14:tracePt t="327686" x="4175125" y="2697163"/>
          <p14:tracePt t="327702" x="4175125" y="2705100"/>
          <p14:tracePt t="327774" x="4175125" y="2713038"/>
          <p14:tracePt t="327925" x="4183063" y="2713038"/>
          <p14:tracePt t="327942" x="4191000" y="2713038"/>
          <p14:tracePt t="327974" x="4198938" y="2713038"/>
          <p14:tracePt t="327990" x="4206875" y="2713038"/>
          <p14:tracePt t="328005" x="4213225" y="2713038"/>
          <p14:tracePt t="328021" x="4221163" y="2713038"/>
          <p14:tracePt t="328037" x="4237038" y="2713038"/>
          <p14:tracePt t="328086" x="4244975" y="2713038"/>
          <p14:tracePt t="328134" x="4251325" y="2705100"/>
          <p14:tracePt t="328158" x="4259263" y="2705100"/>
          <p14:tracePt t="329070" x="4267200" y="2697163"/>
          <p14:tracePt t="329798" x="4267200" y="2689225"/>
          <p14:tracePt t="330510" x="4267200" y="2697163"/>
          <p14:tracePt t="330766" x="4267200" y="2705100"/>
          <p14:tracePt t="330774" x="4283075" y="2713038"/>
          <p14:tracePt t="330790" x="4283075" y="2720975"/>
          <p14:tracePt t="330799" x="4283075" y="2735263"/>
          <p14:tracePt t="330816" x="4283075" y="2751138"/>
          <p14:tracePt t="331078" x="4289425" y="2759075"/>
          <p14:tracePt t="331086" x="4297363" y="2759075"/>
          <p14:tracePt t="331098" x="4297363" y="2765425"/>
          <p14:tracePt t="331117" x="4297363" y="2781300"/>
          <p14:tracePt t="331133" x="4297363" y="2803525"/>
          <p14:tracePt t="331133" x="4297363" y="2819400"/>
          <p14:tracePt t="331150" x="4297363" y="2827338"/>
          <p14:tracePt t="331166" x="4297363" y="2849563"/>
          <p14:tracePt t="331183" x="4297363" y="2865438"/>
          <p14:tracePt t="331199" x="4313238" y="2911475"/>
          <p14:tracePt t="331216" x="4313238" y="2917825"/>
          <p14:tracePt t="331232" x="4327525" y="2941638"/>
          <p14:tracePt t="331249" x="4327525" y="2949575"/>
          <p14:tracePt t="331265" x="4335463" y="2979738"/>
          <p14:tracePt t="331282" x="4335463" y="2994025"/>
          <p14:tracePt t="331299" x="4335463" y="3009900"/>
          <p14:tracePt t="331315" x="4335463" y="3032125"/>
          <p14:tracePt t="331332" x="4335463" y="3048000"/>
          <p14:tracePt t="331350" x="4335463" y="3063875"/>
          <p14:tracePt t="331365" x="4351338" y="3094038"/>
          <p14:tracePt t="331382" x="4359275" y="3108325"/>
          <p14:tracePt t="331399" x="4365625" y="3124200"/>
          <p14:tracePt t="331416" x="4365625" y="3132138"/>
          <p14:tracePt t="331431" x="4365625" y="3140075"/>
          <p14:tracePt t="331449" x="4365625" y="3154363"/>
          <p14:tracePt t="331466" x="4365625" y="3178175"/>
          <p14:tracePt t="331482" x="4365625" y="3208338"/>
          <p14:tracePt t="331499" x="4365625" y="3230563"/>
          <p14:tracePt t="331515" x="4365625" y="3238500"/>
          <p14:tracePt t="331531" x="4373563" y="3246438"/>
          <p14:tracePt t="331549" x="4373563" y="3276600"/>
          <p14:tracePt t="331566" x="4373563" y="3298825"/>
          <p14:tracePt t="331583" x="4381500" y="3314700"/>
          <p14:tracePt t="331599" x="4397375" y="3360738"/>
          <p14:tracePt t="331616" x="4411663" y="3398838"/>
          <p14:tracePt t="331632" x="4411663" y="3413125"/>
          <p14:tracePt t="331649" x="4411663" y="3421063"/>
          <p14:tracePt t="331694" x="4411663" y="3429000"/>
          <p14:tracePt t="331702" x="4411663" y="3436938"/>
          <p14:tracePt t="331714" x="4411663" y="3459163"/>
          <p14:tracePt t="331731" x="4411663" y="3467100"/>
          <p14:tracePt t="331749" x="4411663" y="3482975"/>
          <p14:tracePt t="331765" x="4419600" y="3497263"/>
          <p14:tracePt t="331781" x="4427538" y="3505200"/>
          <p14:tracePt t="331799" x="4427538" y="3527425"/>
          <p14:tracePt t="331816" x="4427538" y="3543300"/>
          <p14:tracePt t="331878" x="4427538" y="3551238"/>
          <p14:tracePt t="331886" x="4427538" y="3559175"/>
          <p14:tracePt t="331898" x="4441825" y="3603625"/>
          <p14:tracePt t="331915" x="4441825" y="3619500"/>
          <p14:tracePt t="331931" x="4449763" y="3635375"/>
          <p14:tracePt t="331948" x="4449763" y="3657600"/>
          <p14:tracePt t="331965" x="4457700" y="3679825"/>
          <p14:tracePt t="331965" x="4457700" y="3687763"/>
          <p14:tracePt t="331983" x="4457700" y="3695700"/>
          <p14:tracePt t="331998" x="4457700" y="3711575"/>
          <p14:tracePt t="332014" x="4465638" y="3749675"/>
          <p14:tracePt t="332031" x="4473575" y="3771900"/>
          <p14:tracePt t="332047" x="4473575" y="3779838"/>
          <p14:tracePt t="332070" x="4473575" y="3787775"/>
          <p14:tracePt t="332081" x="4473575" y="3794125"/>
          <p14:tracePt t="332097" x="4473575" y="3802063"/>
          <p14:tracePt t="332116" x="4473575" y="3817938"/>
          <p14:tracePt t="332131" x="4473575" y="3848100"/>
          <p14:tracePt t="332148" x="4473575" y="3863975"/>
          <p14:tracePt t="332164" x="4479925" y="3902075"/>
          <p14:tracePt t="332182" x="4479925" y="3916363"/>
          <p14:tracePt t="332199" x="4479925" y="3924300"/>
          <p14:tracePt t="332215" x="4479925" y="3940175"/>
          <p14:tracePt t="332231" x="4487863" y="3962400"/>
          <p14:tracePt t="332248" x="4495800" y="3984625"/>
          <p14:tracePt t="332265" x="4503738" y="4008438"/>
          <p14:tracePt t="332281" x="4503738" y="4016375"/>
          <p14:tracePt t="332297" x="4511675" y="4046538"/>
          <p14:tracePt t="332314" x="4511675" y="4060825"/>
          <p14:tracePt t="332331" x="4511675" y="4068763"/>
          <p14:tracePt t="332347" x="4511675" y="4084638"/>
          <p14:tracePt t="332364" x="4511675" y="4114800"/>
          <p14:tracePt t="332364" x="4511675" y="4152900"/>
          <p14:tracePt t="332382" x="4511675" y="4213225"/>
          <p14:tracePt t="332398" x="4511675" y="4267200"/>
          <p14:tracePt t="332415" x="4511675" y="4305300"/>
          <p14:tracePt t="332432" x="4511675" y="4335463"/>
          <p14:tracePt t="332448" x="4511675" y="4359275"/>
          <p14:tracePt t="332464" x="4511675" y="4381500"/>
          <p14:tracePt t="332481" x="4511675" y="4411663"/>
          <p14:tracePt t="332497" x="4511675" y="4427538"/>
          <p14:tracePt t="332514" x="4511675" y="4449763"/>
          <p14:tracePt t="332531" x="4511675" y="4457700"/>
          <p14:tracePt t="332547" x="4511675" y="4473575"/>
          <p14:tracePt t="332564" x="4511675" y="4479925"/>
          <p14:tracePt t="332580" x="4511675" y="4495800"/>
          <p14:tracePt t="332599" x="4511675" y="4511675"/>
          <p14:tracePt t="332615" x="4511675" y="4549775"/>
          <p14:tracePt t="332631" x="4511675" y="4564063"/>
          <p14:tracePt t="332686" x="4511675" y="4602163"/>
          <p14:tracePt t="332694" x="4511675" y="4640263"/>
          <p14:tracePt t="332702" x="4511675" y="4694238"/>
          <p14:tracePt t="332713" x="4511675" y="4770438"/>
          <p14:tracePt t="332731" x="4533900" y="4846638"/>
          <p14:tracePt t="332747" x="4533900" y="4876800"/>
          <p14:tracePt t="332764" x="4549775" y="4914900"/>
          <p14:tracePt t="332764" x="4549775" y="4937125"/>
          <p14:tracePt t="332782" x="4549775" y="4953000"/>
          <p14:tracePt t="332797" x="4549775" y="4991100"/>
          <p14:tracePt t="332815" x="4549775" y="5013325"/>
          <p14:tracePt t="332831" x="4549775" y="5045075"/>
          <p14:tracePt t="332848" x="4549775" y="5067300"/>
          <p14:tracePt t="332864" x="4549775" y="5105400"/>
          <p14:tracePt t="332881" x="4549775" y="5143500"/>
          <p14:tracePt t="332897" x="4549775" y="5181600"/>
          <p14:tracePt t="332914" x="4549775" y="5197475"/>
          <p14:tracePt t="332930" x="4549775" y="5203825"/>
          <p14:tracePt t="332946" x="4549775" y="5211763"/>
          <p14:tracePt t="332983" x="4549775" y="5235575"/>
          <p14:tracePt t="332991" x="4564063" y="5273675"/>
          <p14:tracePt t="332998" x="4572000" y="5303838"/>
          <p14:tracePt t="333014" x="4572000" y="5311775"/>
          <p14:tracePt t="333031" x="4572000" y="5318125"/>
          <p14:tracePt t="333047" x="4572000" y="5334000"/>
          <p14:tracePt t="333063" x="4579938" y="5364163"/>
          <p14:tracePt t="333080" x="4579938" y="5387975"/>
          <p14:tracePt t="333097" x="4579938" y="5394325"/>
          <p14:tracePt t="333114" x="4587875" y="5394325"/>
          <p14:tracePt t="333130" x="4587875" y="5410200"/>
          <p14:tracePt t="333166" x="4587875" y="5426075"/>
          <p14:tracePt t="333190" x="4587875" y="5456238"/>
          <p14:tracePt t="333198" x="4594225" y="5494338"/>
          <p14:tracePt t="333214" x="4602163" y="5508625"/>
          <p14:tracePt t="333230" x="4618038" y="5570538"/>
          <p14:tracePt t="333247" x="4618038" y="5608638"/>
          <p14:tracePt t="333264" x="4618038" y="5630863"/>
          <p14:tracePt t="333280" x="4618038" y="5646738"/>
          <p14:tracePt t="333297" x="4618038" y="5676900"/>
          <p14:tracePt t="333313" x="4632325" y="5722938"/>
          <p14:tracePt t="333330" x="4632325" y="5745163"/>
          <p14:tracePt t="333347" x="4632325" y="5753100"/>
          <p14:tracePt t="333494" x="4640263" y="5753100"/>
          <p14:tracePt t="333502" x="4648200" y="5761038"/>
          <p14:tracePt t="333512" x="4648200" y="5768975"/>
          <p14:tracePt t="333530" x="4648200" y="5783263"/>
          <p14:tracePt t="333546" x="4656138" y="5783263"/>
          <p14:tracePt t="333606" x="4656138" y="5791200"/>
          <p14:tracePt t="333614" x="4670425" y="5799138"/>
          <p14:tracePt t="333630" x="4678363" y="5807075"/>
          <p14:tracePt t="333647" x="4686300" y="5807075"/>
          <p14:tracePt t="333678" x="4702175" y="5807075"/>
          <p14:tracePt t="333718" x="4708525" y="5813425"/>
          <p14:tracePt t="333790" x="4708525" y="5821363"/>
          <p14:tracePt t="333798" x="4716463" y="5837238"/>
          <p14:tracePt t="333812" x="4724400" y="5837238"/>
          <p14:tracePt t="333958" x="4732338" y="5837238"/>
          <p14:tracePt t="334046" x="4740275" y="5837238"/>
          <p14:tracePt t="334054" x="4746625" y="5837238"/>
          <p14:tracePt t="334063" x="4754563" y="5837238"/>
          <p14:tracePt t="334198" x="4762500" y="5837238"/>
          <p14:tracePt t="334286" x="4770438" y="5837238"/>
          <p14:tracePt t="334422" x="4778375" y="5837238"/>
          <p14:tracePt t="334598" x="4784725" y="5837238"/>
          <p14:tracePt t="334622" x="4792663" y="5829300"/>
          <p14:tracePt t="334638" x="4792663" y="5821363"/>
          <p14:tracePt t="334670" x="4800600" y="5821363"/>
          <p14:tracePt t="334694" x="4800600" y="5813425"/>
          <p14:tracePt t="334758" x="4808538" y="5813425"/>
          <p14:tracePt t="334790" x="4808538" y="5807075"/>
          <p14:tracePt t="334814" x="4808538" y="5799138"/>
          <p14:tracePt t="334934" x="4816475" y="5791200"/>
          <p14:tracePt t="334950" x="4816475" y="5783263"/>
          <p14:tracePt t="335063" x="4816475" y="5775325"/>
          <p14:tracePt t="335079" x="4816475" y="5768975"/>
          <p14:tracePt t="335183" x="4822825" y="5768975"/>
          <p14:tracePt t="335191" x="4822825" y="5761038"/>
          <p14:tracePt t="336086" x="4822825" y="5745163"/>
          <p14:tracePt t="336262" x="4822825" y="5730875"/>
          <p14:tracePt t="336270" x="4822825" y="5715000"/>
          <p14:tracePt t="336278" x="4822825" y="5699125"/>
          <p14:tracePt t="336293" x="4822825" y="5692775"/>
          <p14:tracePt t="336342" x="4822825" y="5684838"/>
          <p14:tracePt t="336366" x="4808538" y="5661025"/>
          <p14:tracePt t="336374" x="4808538" y="5646738"/>
          <p14:tracePt t="336382" x="4800600" y="5638800"/>
          <p14:tracePt t="336393" x="4800600" y="5630863"/>
          <p14:tracePt t="336410" x="4800600" y="5616575"/>
          <p14:tracePt t="336427" x="4800600" y="5608638"/>
          <p14:tracePt t="336462" x="4800600" y="5578475"/>
          <p14:tracePt t="336550" x="4800600" y="5562600"/>
          <p14:tracePt t="336566" x="4800600" y="5540375"/>
          <p14:tracePt t="336902" x="4800600" y="5532438"/>
          <p14:tracePt t="336910" x="4800600" y="5508625"/>
          <p14:tracePt t="336927" x="4800600" y="5502275"/>
          <p14:tracePt t="336943" x="4808538" y="5494338"/>
          <p14:tracePt t="336974" x="4808538" y="5486400"/>
          <p14:tracePt t="336990" x="4822825" y="5470525"/>
          <p14:tracePt t="337005" x="4830763" y="5448300"/>
          <p14:tracePt t="337013" x="4854575" y="5432425"/>
          <p14:tracePt t="337025" x="4914900" y="5364163"/>
          <p14:tracePt t="337043" x="4953000" y="5326063"/>
          <p14:tracePt t="337059" x="4968875" y="5311775"/>
          <p14:tracePt t="337076" x="4975225" y="5311775"/>
          <p14:tracePt t="337694" x="4983163" y="5311775"/>
          <p14:tracePt t="337942" x="4991100" y="5311775"/>
          <p14:tracePt t="337950" x="4999038" y="5311775"/>
          <p14:tracePt t="337998" x="5013325" y="5311775"/>
          <p14:tracePt t="338022" x="5029200" y="5311775"/>
          <p14:tracePt t="338038" x="5045075" y="5311775"/>
          <p14:tracePt t="338046" x="5051425" y="5311775"/>
          <p14:tracePt t="338059" x="5059363" y="5311775"/>
          <p14:tracePt t="338074" x="5067300" y="5311775"/>
          <p14:tracePt t="338091" x="5075238" y="5311775"/>
          <p14:tracePt t="338110" x="5097463" y="5318125"/>
          <p14:tracePt t="338128" x="5121275" y="5318125"/>
          <p14:tracePt t="338143" x="5151438" y="5318125"/>
          <p14:tracePt t="338159" x="5165725" y="5326063"/>
          <p14:tracePt t="338176" x="5189538" y="5326063"/>
          <p14:tracePt t="338192" x="5241925" y="5326063"/>
          <p14:tracePt t="338209" x="5280025" y="5326063"/>
          <p14:tracePt t="338226" x="5303838" y="5334000"/>
          <p14:tracePt t="338270" x="5311775" y="5341938"/>
          <p14:tracePt t="338278" x="5326063" y="5349875"/>
          <p14:tracePt t="338291" x="5364163" y="5364163"/>
          <p14:tracePt t="338308" x="5372100" y="5372100"/>
          <p14:tracePt t="338324" x="5380038" y="5372100"/>
          <p14:tracePt t="338341" x="5380038" y="5380038"/>
          <p14:tracePt t="338382" x="5387975" y="5387975"/>
          <p14:tracePt t="338391" x="5402263" y="5387975"/>
          <p14:tracePt t="338406" x="5387975" y="5387975"/>
          <p14:tracePt t="338598" x="5372100" y="5387975"/>
          <p14:tracePt t="338606" x="5356225" y="5387975"/>
          <p14:tracePt t="338614" x="5341938" y="5387975"/>
          <p14:tracePt t="338624" x="5318125" y="5380038"/>
          <p14:tracePt t="338641" x="5303838" y="5372100"/>
          <p14:tracePt t="338657" x="5295900" y="5372100"/>
          <p14:tracePt t="338686" x="5287963" y="5372100"/>
          <p14:tracePt t="338702" x="5273675" y="5372100"/>
          <p14:tracePt t="338718" x="5265738" y="5372100"/>
          <p14:tracePt t="338726" x="5241925" y="5364163"/>
          <p14:tracePt t="338726" x="5235575" y="5364163"/>
          <p14:tracePt t="338742" x="5197475" y="5364163"/>
          <p14:tracePt t="338758" x="5189538" y="5364163"/>
          <p14:tracePt t="338775" x="5173663" y="5364163"/>
          <p14:tracePt t="338792" x="5159375" y="5364163"/>
          <p14:tracePt t="338808" x="5143500" y="5356225"/>
          <p14:tracePt t="338830" x="5135563" y="5356225"/>
          <p14:tracePt t="338862" x="5127625" y="5356225"/>
          <p14:tracePt t="338878" x="5113338" y="5356225"/>
          <p14:tracePt t="338886" x="5113338" y="5364163"/>
          <p14:tracePt t="338894" x="5105400" y="5364163"/>
          <p14:tracePt t="338907" x="5089525" y="5364163"/>
          <p14:tracePt t="338925" x="5059363" y="5364163"/>
          <p14:tracePt t="338925" x="5051425" y="5364163"/>
          <p14:tracePt t="338942" x="5037138" y="5364163"/>
          <p14:tracePt t="338959" x="5021263" y="5364163"/>
          <p14:tracePt t="338974" x="5006975" y="5364163"/>
          <p14:tracePt t="339038" x="4999038" y="5380038"/>
          <p14:tracePt t="339094" x="5021263" y="5372100"/>
          <p14:tracePt t="339774" x="5029200" y="5364163"/>
          <p14:tracePt t="339782" x="5059363" y="5349875"/>
          <p14:tracePt t="339790" x="5097463" y="5326063"/>
          <p14:tracePt t="339807" x="5113338" y="5326063"/>
          <p14:tracePt t="339823" x="5121275" y="5326063"/>
          <p14:tracePt t="339902" x="5127625" y="5326063"/>
          <p14:tracePt t="339918" x="5135563" y="5326063"/>
          <p14:tracePt t="339926" x="5151438" y="5326063"/>
          <p14:tracePt t="339939" x="5159375" y="5326063"/>
          <p14:tracePt t="339956" x="5173663" y="5326063"/>
          <p14:tracePt t="339982" x="5181600" y="5326063"/>
          <p14:tracePt t="339999" x="5197475" y="5326063"/>
          <p14:tracePt t="340007" x="5211763" y="5326063"/>
          <p14:tracePt t="340024" x="5227638" y="5326063"/>
          <p14:tracePt t="340086" x="5235575" y="5326063"/>
          <p14:tracePt t="340094" x="5265738" y="5341938"/>
          <p14:tracePt t="340105" x="5311775" y="5356225"/>
          <p14:tracePt t="340123" x="5318125" y="5364163"/>
          <p14:tracePt t="340141" x="5326063" y="5364163"/>
          <p14:tracePt t="340174" x="5334000" y="5364163"/>
          <p14:tracePt t="340182" x="5349875" y="5364163"/>
          <p14:tracePt t="340206" x="5356225" y="5372100"/>
          <p14:tracePt t="340270" x="5364163" y="5372100"/>
          <p14:tracePt t="340278" x="5372100" y="5372100"/>
          <p14:tracePt t="340294" x="5380038" y="5380038"/>
          <p14:tracePt t="342950" x="5372100" y="5380038"/>
          <p14:tracePt t="343726" x="5364163" y="5380038"/>
          <p14:tracePt t="343742" x="5349875" y="5380038"/>
          <p14:tracePt t="343758" x="5341938" y="5380038"/>
          <p14:tracePt t="343766" x="5334000" y="5380038"/>
          <p14:tracePt t="343774" x="5326063" y="5380038"/>
          <p14:tracePt t="343785" x="5311775" y="5380038"/>
          <p14:tracePt t="343838" x="5303838" y="5380038"/>
          <p14:tracePt t="343854" x="5287963" y="5380038"/>
          <p14:tracePt t="344948" x="5280025" y="5372100"/>
          <p14:tracePt t="344975" x="5273675" y="5364163"/>
          <p14:tracePt t="344983" x="5265738" y="5364163"/>
          <p14:tracePt t="344998" x="5249863" y="5349875"/>
          <p14:tracePt t="345198" x="5235575" y="5349875"/>
          <p14:tracePt t="346989" x="5227638" y="5349875"/>
          <p14:tracePt t="347790" x="5189538" y="5349875"/>
          <p14:tracePt t="347798" x="5151438" y="5349875"/>
          <p14:tracePt t="347806" x="5135563" y="5349875"/>
          <p14:tracePt t="349626" x="5121275" y="5349875"/>
          <p14:tracePt t="349983" x="5105400" y="5311775"/>
          <p14:tracePt t="349990" x="5089525" y="5295900"/>
          <p14:tracePt t="349999" x="5067300" y="5257800"/>
          <p14:tracePt t="350013" x="4960938" y="5083175"/>
          <p14:tracePt t="350031" x="4876800" y="4968875"/>
          <p14:tracePt t="350048" x="4792663" y="4860925"/>
          <p14:tracePt t="350064" x="4716463" y="4784725"/>
          <p14:tracePt t="350080" x="4686300" y="4740275"/>
          <p14:tracePt t="350096" x="4664075" y="4716463"/>
          <p14:tracePt t="350112" x="4625975" y="4670425"/>
          <p14:tracePt t="350130" x="4610100" y="4640263"/>
          <p14:tracePt t="350146" x="4564063" y="4549775"/>
          <p14:tracePt t="350164" x="4495800" y="4435475"/>
          <p14:tracePt t="350180" x="4403725" y="4297363"/>
          <p14:tracePt t="350196" x="4343400" y="4191000"/>
          <p14:tracePt t="350196" x="4313238" y="4160838"/>
          <p14:tracePt t="350214" x="4275138" y="4130675"/>
          <p14:tracePt t="350231" x="4206875" y="4068763"/>
          <p14:tracePt t="350247" x="4098925" y="3984625"/>
          <p14:tracePt t="350263" x="4008438" y="3902075"/>
          <p14:tracePt t="350280" x="3978275" y="3848100"/>
          <p14:tracePt t="350296" x="3962400" y="3832225"/>
          <p14:tracePt t="350313" x="3940175" y="3817938"/>
          <p14:tracePt t="350330" x="3894138" y="3771900"/>
          <p14:tracePt t="350346" x="3802063" y="3679825"/>
          <p14:tracePt t="350363" x="3711575" y="3603625"/>
          <p14:tracePt t="350380" x="3649663" y="3573463"/>
          <p14:tracePt t="350396" x="3619500" y="3565525"/>
          <p14:tracePt t="350414" x="3589338" y="3565525"/>
          <p14:tracePt t="350431" x="3581400" y="3565525"/>
          <p14:tracePt t="350454" x="3573463" y="3565525"/>
          <p14:tracePt t="350463" x="3565525" y="3565525"/>
          <p14:tracePt t="350480" x="3543300" y="3565525"/>
          <p14:tracePt t="350496" x="3521075" y="3565525"/>
          <p14:tracePt t="350513" x="3467100" y="3573463"/>
          <p14:tracePt t="350529" x="3352800" y="3573463"/>
          <p14:tracePt t="350546" x="3238500" y="3565525"/>
          <p14:tracePt t="350562" x="3184525" y="3565525"/>
          <p14:tracePt t="350579" x="3178175" y="3565525"/>
          <p14:tracePt t="350595" x="3178175" y="3627438"/>
          <p14:tracePt t="350612" x="3178175" y="3665538"/>
          <p14:tracePt t="350629" x="3178175" y="3679825"/>
          <p14:tracePt t="350645" x="3170238" y="3679825"/>
          <p14:tracePt t="350686" x="3162300" y="3679825"/>
          <p14:tracePt t="350702" x="3154363" y="3679825"/>
          <p14:tracePt t="350734" x="3132138" y="3703638"/>
          <p14:tracePt t="350742" x="3124200" y="3703638"/>
          <p14:tracePt t="350758" x="3116263" y="3711575"/>
          <p14:tracePt t="350766" x="3101975" y="3717925"/>
          <p14:tracePt t="350779" x="3101975" y="3725863"/>
          <p14:tracePt t="350795" x="3086100" y="3741738"/>
          <p14:tracePt t="351715" x="3078163" y="3741738"/>
          <p14:tracePt t="351838" x="3063875" y="3741738"/>
          <p14:tracePt t="352198" x="3055938" y="3741738"/>
          <p14:tracePt t="352214" x="3032125" y="3741738"/>
          <p14:tracePt t="352222" x="3017838" y="3741738"/>
          <p14:tracePt t="352230" x="3009900" y="3741738"/>
          <p14:tracePt t="352246" x="3001963" y="3741738"/>
          <p14:tracePt t="352260" x="2994025" y="3741738"/>
          <p14:tracePt t="352614" x="2987675" y="3741738"/>
          <p14:tracePt t="352670" x="2979738" y="3733800"/>
          <p14:tracePt t="352870" x="2971800" y="3733800"/>
          <p14:tracePt t="352878" x="2963863" y="3733800"/>
          <p14:tracePt t="352902" x="2955925" y="3725863"/>
          <p14:tracePt t="352990" x="2949575" y="3725863"/>
          <p14:tracePt t="352998" x="2933700" y="3725863"/>
          <p14:tracePt t="353014" x="2925763" y="3717925"/>
          <p14:tracePt t="353927" x="2917825" y="3717925"/>
          <p14:tracePt t="354046" x="2917825" y="3711575"/>
          <p14:tracePt t="354939" x="2941638" y="3703638"/>
          <p14:tracePt t="355358" x="2955925" y="3687763"/>
          <p14:tracePt t="355374" x="2963863" y="3679825"/>
          <p14:tracePt t="355414" x="2963863" y="3673475"/>
          <p14:tracePt t="355718" x="2963863" y="3657600"/>
          <p14:tracePt t="355726" x="2963863" y="3649663"/>
          <p14:tracePt t="355739" x="2963863" y="3641725"/>
          <p14:tracePt t="355894" x="2963863" y="3627438"/>
          <p14:tracePt t="355902" x="2971800" y="3619500"/>
          <p14:tracePt t="355910" x="2971800" y="3603625"/>
          <p14:tracePt t="355923" x="2971800" y="3589338"/>
          <p14:tracePt t="355940" x="2971800" y="3581400"/>
          <p14:tracePt t="356094" x="2971800" y="3565525"/>
          <p14:tracePt t="356110" x="2971800" y="3551238"/>
          <p14:tracePt t="356166" x="2979738" y="3535363"/>
          <p14:tracePt t="356582" x="2987675" y="3535363"/>
          <p14:tracePt t="356654" x="2994025" y="3527425"/>
          <p14:tracePt t="356670" x="3001963" y="3521075"/>
          <p14:tracePt t="356678" x="3009900" y="3513138"/>
          <p14:tracePt t="356758" x="3017838" y="3505200"/>
          <p14:tracePt t="356766" x="3032125" y="3489325"/>
          <p14:tracePt t="356774" x="3040063" y="3482975"/>
          <p14:tracePt t="356790" x="3055938" y="3482975"/>
          <p14:tracePt t="356862" x="3063875" y="3482975"/>
          <p14:tracePt t="356870" x="3086100" y="3482975"/>
          <p14:tracePt t="356878" x="3101975" y="3482975"/>
          <p14:tracePt t="356889" x="3108325" y="3482975"/>
          <p14:tracePt t="356905" x="3132138" y="3475038"/>
          <p14:tracePt t="356966" x="3154363" y="3475038"/>
          <p14:tracePt t="356974" x="3192463" y="3475038"/>
          <p14:tracePt t="356989" x="3238500" y="3475038"/>
          <p14:tracePt t="357007" x="3254375" y="3475038"/>
          <p14:tracePt t="357182" x="3292475" y="3482975"/>
          <p14:tracePt t="357190" x="3314700" y="3489325"/>
          <p14:tracePt t="357205" x="3368675" y="3489325"/>
          <p14:tracePt t="357222" x="3382963" y="3497263"/>
          <p14:tracePt t="357278" x="3390900" y="3505200"/>
          <p14:tracePt t="357286" x="3436938" y="3513138"/>
          <p14:tracePt t="357294" x="3475038" y="3527425"/>
          <p14:tracePt t="357305" x="3543300" y="3527425"/>
          <p14:tracePt t="357322" x="3551238" y="3527425"/>
          <p14:tracePt t="369771" x="3535363" y="3527425"/>
          <p14:tracePt t="369798" x="3527425" y="3527425"/>
          <p14:tracePt t="369806" x="3521075" y="3527425"/>
          <p14:tracePt t="369814" x="3505200" y="3527425"/>
          <p14:tracePt t="369825" x="3497263" y="3521075"/>
          <p14:tracePt t="369843" x="3489325" y="3521075"/>
          <p14:tracePt t="370770" x="3482975" y="3521075"/>
          <p14:tracePt t="371246" x="3475038" y="3521075"/>
          <p14:tracePt t="371374" x="3467100" y="3521075"/>
          <p14:tracePt t="371406" x="3451225" y="3521075"/>
          <p14:tracePt t="371414" x="3436938" y="3527425"/>
          <p14:tracePt t="371430" x="3429000" y="3527425"/>
          <p14:tracePt t="371462" x="3421063" y="3527425"/>
          <p14:tracePt t="371486" x="3413125" y="3527425"/>
          <p14:tracePt t="371526" x="3406775" y="3527425"/>
          <p14:tracePt t="371566" x="3406775" y="3535363"/>
          <p14:tracePt t="371574" x="3398838" y="3535363"/>
          <p14:tracePt t="371598" x="3382963" y="3543300"/>
          <p14:tracePt t="371622" x="3375025" y="3543300"/>
          <p14:tracePt t="371639" x="3368675" y="3543300"/>
          <p14:tracePt t="371646" x="3360738" y="3543300"/>
          <p14:tracePt t="371657" x="3352800" y="3543300"/>
          <p14:tracePt t="371678" x="3344863" y="3543300"/>
          <p14:tracePt t="371694" x="3336925" y="3543300"/>
          <p14:tracePt t="371707" x="3314700" y="3543300"/>
          <p14:tracePt t="371724" x="3298825" y="3543300"/>
          <p14:tracePt t="371740" x="3268663" y="3543300"/>
          <p14:tracePt t="371759" x="3238500" y="3559175"/>
          <p14:tracePt t="371775" x="3200400" y="3559175"/>
          <p14:tracePt t="371792" x="3154363" y="3559175"/>
          <p14:tracePt t="371808" x="3116263" y="3559175"/>
          <p14:tracePt t="371824" x="3063875" y="3559175"/>
          <p14:tracePt t="371841" x="3025775" y="3559175"/>
          <p14:tracePt t="371857" x="3001963" y="3543300"/>
          <p14:tracePt t="371874" x="2994025" y="3543300"/>
          <p14:tracePt t="371890" x="2987675" y="3543300"/>
          <p14:tracePt t="371942" x="2971800" y="3543300"/>
          <p14:tracePt t="371950" x="2955925" y="3543300"/>
          <p14:tracePt t="371958" x="2917825" y="3543300"/>
          <p14:tracePt t="371977" x="2879725" y="3543300"/>
          <p14:tracePt t="371993" x="2857500" y="3543300"/>
          <p14:tracePt t="372008" x="2849563" y="3543300"/>
          <p14:tracePt t="372023" x="2841625" y="3543300"/>
          <p14:tracePt t="372040" x="2827338" y="3543300"/>
          <p14:tracePt t="372069" x="2811463" y="3543300"/>
          <p14:tracePt t="372094" x="2803525" y="3543300"/>
          <p14:tracePt t="372102" x="2789238" y="3543300"/>
          <p14:tracePt t="372110" x="2765425" y="3543300"/>
          <p14:tracePt t="372123" x="2735263" y="3543300"/>
          <p14:tracePt t="372141" x="2720975" y="3543300"/>
          <p14:tracePt t="372157" x="2713038" y="3543300"/>
          <p14:tracePt t="372182" x="2705100" y="3543300"/>
          <p14:tracePt t="372193" x="2682875" y="3543300"/>
          <p14:tracePt t="372208" x="2651125" y="3543300"/>
          <p14:tracePt t="372224" x="2598738" y="3513138"/>
          <p14:tracePt t="372240" x="2522538" y="3475038"/>
          <p14:tracePt t="372257" x="2460625" y="3444875"/>
          <p14:tracePt t="372273" x="2416175" y="3444875"/>
          <p14:tracePt t="372290" x="2392363" y="3436938"/>
          <p14:tracePt t="372308" x="2392363" y="3429000"/>
          <p14:tracePt t="372342" x="2384425" y="3429000"/>
          <p14:tracePt t="372382" x="2370138" y="3429000"/>
          <p14:tracePt t="372414" x="2362200" y="3429000"/>
          <p14:tracePt t="372478" x="2354263" y="3436938"/>
          <p14:tracePt t="372486" x="2354263" y="3444875"/>
          <p14:tracePt t="372494" x="2346325" y="3451225"/>
          <p14:tracePt t="372506" x="2346325" y="3467100"/>
          <p14:tracePt t="372523" x="2339975" y="3482975"/>
          <p14:tracePt t="372539" x="2332038" y="3489325"/>
          <p14:tracePt t="372556" x="2332038" y="3497263"/>
          <p14:tracePt t="372574" x="2332038" y="3527425"/>
          <p14:tracePt t="372591" x="2324100" y="3543300"/>
          <p14:tracePt t="372608" x="2316163" y="3559175"/>
          <p14:tracePt t="372624" x="2308225" y="3559175"/>
          <p14:tracePt t="372662" x="2293938" y="3565525"/>
          <p14:tracePt t="372671" x="2293938" y="3573463"/>
          <p14:tracePt t="372678" x="2293938" y="3581400"/>
          <p14:tracePt t="372689" x="2278063" y="3589338"/>
          <p14:tracePt t="372707" x="2278063" y="3597275"/>
          <p14:tracePt t="372734" x="2278063" y="3603625"/>
          <p14:tracePt t="372758" x="2270125" y="3635375"/>
          <p14:tracePt t="372766" x="2270125" y="3641725"/>
          <p14:tracePt t="372798" x="2263775" y="3641725"/>
          <p14:tracePt t="372806" x="2255838" y="3657600"/>
          <p14:tracePt t="372862" x="2247900" y="3665538"/>
          <p14:tracePt t="372958" x="2247900" y="3673475"/>
          <p14:tracePt t="373006" x="2247900" y="3679825"/>
          <p14:tracePt t="373070" x="2247900" y="3687763"/>
          <p14:tracePt t="373086" x="2239963" y="3687763"/>
          <p14:tracePt t="373102" x="2232025" y="3687763"/>
          <p14:tracePt t="373110" x="2232025" y="3695700"/>
          <p14:tracePt t="373134" x="2232025" y="3703638"/>
          <p14:tracePt t="373198" x="2225675" y="3703638"/>
          <p14:tracePt t="373230" x="2217738" y="3703638"/>
          <p14:tracePt t="373382" x="2217738" y="3695700"/>
          <p14:tracePt t="374110" x="2225675" y="3687763"/>
          <p14:tracePt t="374126" x="2232025" y="3673475"/>
          <p14:tracePt t="374150" x="2239963" y="3665538"/>
          <p14:tracePt t="374174" x="2239963" y="3657600"/>
          <p14:tracePt t="374198" x="2247900" y="3657600"/>
          <p14:tracePt t="374214" x="2255838" y="3649663"/>
          <p14:tracePt t="374222" x="2255838" y="3641725"/>
          <p14:tracePt t="374240" x="2263775" y="3641725"/>
          <p14:tracePt t="374255" x="2263775" y="3635375"/>
          <p14:tracePt t="374271" x="2263775" y="3627438"/>
          <p14:tracePt t="374294" x="2270125" y="3627438"/>
          <p14:tracePt t="374310" x="2270125" y="3619500"/>
          <p14:tracePt t="374334" x="2270125" y="3611563"/>
          <p14:tracePt t="374342" x="2278063" y="3611563"/>
          <p14:tracePt t="374358" x="2286000" y="3597275"/>
          <p14:tracePt t="374382" x="2293938" y="3589338"/>
          <p14:tracePt t="374390" x="2293938" y="3581400"/>
          <p14:tracePt t="374462" x="2301875" y="3573463"/>
          <p14:tracePt t="374471" x="2308225" y="3565525"/>
          <p14:tracePt t="374478" x="2316163" y="3559175"/>
          <p14:tracePt t="374488" x="2324100" y="3535363"/>
          <p14:tracePt t="374505" x="2354263" y="3505200"/>
          <p14:tracePt t="374521" x="2370138" y="3497263"/>
          <p14:tracePt t="374537" x="2378075" y="3489325"/>
          <p14:tracePt t="374554" x="2422525" y="3489325"/>
          <p14:tracePt t="374571" x="2438400" y="3489325"/>
          <p14:tracePt t="374587" x="2468563" y="3489325"/>
          <p14:tracePt t="374605" x="2484438" y="3489325"/>
          <p14:tracePt t="374621" x="2498725" y="3489325"/>
          <p14:tracePt t="374639" x="2536825" y="3467100"/>
          <p14:tracePt t="374655" x="2582863" y="3467100"/>
          <p14:tracePt t="374672" x="2613025" y="3467100"/>
          <p14:tracePt t="374689" x="2628900" y="3467100"/>
          <p14:tracePt t="374710" x="2636838" y="3467100"/>
          <p14:tracePt t="374758" x="2644775" y="3467100"/>
          <p14:tracePt t="374766" x="2674938" y="3467100"/>
          <p14:tracePt t="374774" x="2720975" y="3467100"/>
          <p14:tracePt t="374787" x="2835275" y="3467100"/>
          <p14:tracePt t="374805" x="2925763" y="3467100"/>
          <p14:tracePt t="374805" x="2933700" y="3467100"/>
          <p14:tracePt t="374823" x="2941638" y="3467100"/>
          <p14:tracePt t="374837" x="2949575" y="3467100"/>
          <p14:tracePt t="374918" x="2963863" y="3467100"/>
          <p14:tracePt t="374926" x="2979738" y="3467100"/>
          <p14:tracePt t="374942" x="2987675" y="3482975"/>
          <p14:tracePt t="374985" x="3009900" y="3482975"/>
          <p14:tracePt t="374990" x="3032125" y="3482975"/>
          <p14:tracePt t="375004" x="3116263" y="3505200"/>
          <p14:tracePt t="375004" x="3184525" y="3521075"/>
          <p14:tracePt t="375023" x="3260725" y="3527425"/>
          <p14:tracePt t="375039" x="3284538" y="3543300"/>
          <p14:tracePt t="375053" x="3298825" y="3543300"/>
          <p14:tracePt t="375070" x="3322638" y="3543300"/>
          <p14:tracePt t="375088" x="3330575" y="3543300"/>
          <p14:tracePt t="375104" x="3336925" y="3543300"/>
          <p14:tracePt t="375166" x="3352800" y="3543300"/>
          <p14:tracePt t="375174" x="3375025" y="3543300"/>
          <p14:tracePt t="375187" x="3421063" y="3543300"/>
          <p14:tracePt t="375206" x="3429000" y="3543300"/>
          <p14:tracePt t="375278" x="3436938" y="3543300"/>
          <p14:tracePt t="375286" x="3451225" y="3543300"/>
          <p14:tracePt t="375294" x="3459163" y="3543300"/>
          <p14:tracePt t="375310" x="3475038" y="3543300"/>
          <p14:tracePt t="375390" x="3489325" y="3543300"/>
          <p14:tracePt t="375398" x="3497263" y="3543300"/>
          <p14:tracePt t="375406" x="3497263" y="3535363"/>
          <p14:tracePt t="375984" x="3505200" y="3535363"/>
          <p14:tracePt t="375998" x="3513138" y="3527425"/>
          <p14:tracePt t="376006" x="3521075" y="3527425"/>
          <p14:tracePt t="376086" x="3535363" y="3521075"/>
          <p14:tracePt t="376094" x="3559175" y="3513138"/>
          <p14:tracePt t="376103" x="3581400" y="3497263"/>
          <p14:tracePt t="376120" x="3589338" y="3497263"/>
          <p14:tracePt t="377046" x="3589338" y="3505200"/>
          <p14:tracePt t="377774" x="3597275" y="3513138"/>
          <p14:tracePt t="378302" x="3603625" y="3513138"/>
          <p14:tracePt t="378318" x="3611563" y="3513138"/>
          <p14:tracePt t="378374" x="3619500" y="3513138"/>
          <p14:tracePt t="378383" x="3627438" y="3513138"/>
          <p14:tracePt t="378390" x="3635375" y="3513138"/>
          <p14:tracePt t="378430" x="3635375" y="3521075"/>
          <p14:tracePt t="378718" x="3635375" y="3527425"/>
          <p14:tracePt t="378734" x="3635375" y="3535363"/>
          <p14:tracePt t="378750" x="3635375" y="3543300"/>
          <p14:tracePt t="378758" x="3635375" y="3559175"/>
          <p14:tracePt t="378774" x="3635375" y="3589338"/>
          <p14:tracePt t="378784" x="3619500" y="3649663"/>
          <p14:tracePt t="378800" x="3619500" y="3665538"/>
          <p14:tracePt t="378817" x="3619500" y="3641725"/>
          <p14:tracePt t="379326" x="3619500" y="3611563"/>
          <p14:tracePt t="379334" x="3619500" y="3589338"/>
          <p14:tracePt t="379349" x="3619500" y="3581400"/>
          <p14:tracePt t="379486" x="3619500" y="3573463"/>
          <p14:tracePt t="379494" x="3619500" y="3559175"/>
          <p14:tracePt t="379502" x="3627438" y="3559175"/>
          <p14:tracePt t="380215" x="3635375" y="3559175"/>
          <p14:tracePt t="380390" x="3641725" y="3559175"/>
          <p14:tracePt t="380398" x="3649663" y="3559175"/>
          <p14:tracePt t="380702" x="3657600" y="3559175"/>
          <p14:tracePt t="380710" x="3665538" y="3559175"/>
          <p14:tracePt t="380782" x="3679825" y="3559175"/>
          <p14:tracePt t="380790" x="3695700" y="3565525"/>
          <p14:tracePt t="380799" x="3725863" y="3589338"/>
          <p14:tracePt t="380816" x="3733800" y="3589338"/>
          <p14:tracePt t="380847" x="3741738" y="3597275"/>
          <p14:tracePt t="380990" x="3749675" y="3619500"/>
          <p14:tracePt t="380998" x="3756025" y="3627438"/>
          <p14:tracePt t="381006" x="3756025" y="3635375"/>
          <p14:tracePt t="381094" x="3756025" y="3641725"/>
          <p14:tracePt t="381102" x="3756025" y="3657600"/>
          <p14:tracePt t="381118" x="3756025" y="3665538"/>
          <p14:tracePt t="381131" x="3756025" y="3673475"/>
          <p14:tracePt t="381198" x="3756025" y="3687763"/>
          <p14:tracePt t="381206" x="3756025" y="3703638"/>
          <p14:tracePt t="381215" x="3763963" y="3717925"/>
          <p14:tracePt t="381232" x="3763963" y="3725863"/>
          <p14:tracePt t="381278" x="3763963" y="3741738"/>
          <p14:tracePt t="381286" x="3763963" y="3749675"/>
          <p14:tracePt t="381297" x="3763963" y="3771900"/>
          <p14:tracePt t="381315" x="3763963" y="3794125"/>
          <p14:tracePt t="381331" x="3771900" y="3810000"/>
          <p14:tracePt t="381348" x="3771900" y="3817938"/>
          <p14:tracePt t="381366" x="3771900" y="3832225"/>
          <p14:tracePt t="381390" x="3771900" y="3840163"/>
          <p14:tracePt t="381406" x="3771900" y="3848100"/>
          <p14:tracePt t="381415" x="3779838" y="3870325"/>
          <p14:tracePt t="381510" x="3787775" y="3870325"/>
          <p14:tracePt t="381518" x="3794125" y="3894138"/>
          <p14:tracePt t="381530" x="3794125" y="3902075"/>
          <p14:tracePt t="381547" x="3794125" y="3908425"/>
          <p14:tracePt t="381718" x="3794125" y="3916363"/>
          <p14:tracePt t="381750" x="3802063" y="3940175"/>
          <p14:tracePt t="381758" x="3802063" y="3954463"/>
          <p14:tracePt t="381766" x="3802063" y="3978275"/>
          <p14:tracePt t="381780" x="3832225" y="4030663"/>
          <p14:tracePt t="381799" x="3832225" y="4038600"/>
          <p14:tracePt t="381813" x="3832225" y="4046538"/>
          <p14:tracePt t="381838" x="3832225" y="4054475"/>
          <p14:tracePt t="382030" x="3840163" y="4068763"/>
          <p14:tracePt t="382038" x="3840163" y="4084638"/>
          <p14:tracePt t="382078" x="3840163" y="4092575"/>
          <p14:tracePt t="382086" x="3840163" y="4098925"/>
          <p14:tracePt t="382097" x="3840163" y="4114800"/>
          <p14:tracePt t="382114" x="3840163" y="4137025"/>
          <p14:tracePt t="382130" x="3840163" y="4152900"/>
          <p14:tracePt t="382147" x="3840163" y="4168775"/>
          <p14:tracePt t="382230" x="3840163" y="4175125"/>
          <p14:tracePt t="382254" x="3840163" y="4183063"/>
          <p14:tracePt t="382270" x="3840163" y="4191000"/>
          <p14:tracePt t="382279" x="3840163" y="4198938"/>
          <p14:tracePt t="382286" x="3840163" y="4213225"/>
          <p14:tracePt t="382297" x="3840163" y="4229100"/>
          <p14:tracePt t="382313" x="3840163" y="4237038"/>
          <p14:tracePt t="382330" x="3840163" y="4251325"/>
          <p14:tracePt t="382414" x="3840163" y="4259263"/>
          <p14:tracePt t="382430" x="3840163" y="4283075"/>
          <p14:tracePt t="382438" x="3840163" y="4297363"/>
          <p14:tracePt t="382447" x="3840163" y="4305300"/>
          <p14:tracePt t="382518" x="3848100" y="4305300"/>
          <p14:tracePt t="382526" x="3848100" y="4313238"/>
          <p14:tracePt t="382550" x="3848100" y="4327525"/>
          <p14:tracePt t="382566" x="3863975" y="4351338"/>
          <p14:tracePt t="382582" x="3870325" y="4359275"/>
          <p14:tracePt t="382590" x="3878263" y="4389438"/>
          <p14:tracePt t="382598" x="3886200" y="4397375"/>
          <p14:tracePt t="382613" x="3894138" y="4441825"/>
          <p14:tracePt t="382631" x="3894138" y="4457700"/>
          <p14:tracePt t="382718" x="3902075" y="4457700"/>
          <p14:tracePt t="382726" x="3908425" y="4465638"/>
          <p14:tracePt t="382782" x="3908425" y="4473575"/>
          <p14:tracePt t="382806" x="3908425" y="4479925"/>
          <p14:tracePt t="382838" x="3908425" y="4487863"/>
          <p14:tracePt t="382854" x="3908425" y="4503738"/>
          <p14:tracePt t="382886" x="3908425" y="4511675"/>
          <p14:tracePt t="382918" x="3908425" y="4518025"/>
          <p14:tracePt t="382942" x="3908425" y="4525963"/>
          <p14:tracePt t="382950" x="3908425" y="4541838"/>
          <p14:tracePt t="383046" x="3916363" y="4541838"/>
          <p14:tracePt t="383062" x="3924300" y="4556125"/>
          <p14:tracePt t="383070" x="3924300" y="4564063"/>
          <p14:tracePt t="383086" x="3924300" y="4572000"/>
          <p14:tracePt t="383096" x="3924300" y="4579938"/>
          <p14:tracePt t="383112" x="3924300" y="4602163"/>
          <p14:tracePt t="383130" x="3924300" y="4610100"/>
          <p14:tracePt t="383146" x="3924300" y="4625975"/>
          <p14:tracePt t="383162" x="3924300" y="4640263"/>
          <p14:tracePt t="383230" x="3924300" y="4648200"/>
          <p14:tracePt t="383254" x="3932238" y="4656138"/>
          <p14:tracePt t="383262" x="3932238" y="4664075"/>
          <p14:tracePt t="383279" x="3932238" y="4670425"/>
          <p14:tracePt t="383286" x="3932238" y="4678363"/>
          <p14:tracePt t="383296" x="3932238" y="4694238"/>
          <p14:tracePt t="383312" x="3932238" y="4724400"/>
          <p14:tracePt t="383329" x="3932238" y="4740275"/>
          <p14:tracePt t="383346" x="3946525" y="4754563"/>
          <p14:tracePt t="383719" x="3946525" y="4770438"/>
          <p14:tracePt t="383726" x="3962400" y="4792663"/>
          <p14:tracePt t="383734" x="3962400" y="4808538"/>
          <p14:tracePt t="383745" x="3970338" y="4816475"/>
          <p14:tracePt t="383762" x="3970338" y="4822825"/>
          <p14:tracePt t="383778" x="3970338" y="4830763"/>
          <p14:tracePt t="383846" x="3978275" y="4830763"/>
          <p14:tracePt t="384780" x="3984625" y="4830763"/>
          <p14:tracePt t="387645" x="3984625" y="4816475"/>
          <p14:tracePt t="388382" x="3984625" y="4808538"/>
          <p14:tracePt t="388438" x="3984625" y="4800600"/>
          <p14:tracePt t="388446" x="3984625" y="4792663"/>
          <p14:tracePt t="388462" x="3984625" y="4784725"/>
          <p14:tracePt t="389459" x="3978275" y="4784725"/>
          <p14:tracePt t="389910" x="3970338" y="4784725"/>
          <p14:tracePt t="389942" x="3962400" y="4784725"/>
          <p14:tracePt t="389975" x="3954463" y="4792663"/>
          <p14:tracePt t="389998" x="3954463" y="4800600"/>
          <p14:tracePt t="390006" x="3940175" y="4800600"/>
          <p14:tracePt t="393780" x="3940175" y="4784725"/>
          <p14:tracePt t="394126" x="3940175" y="4778375"/>
          <p14:tracePt t="394134" x="3940175" y="4762500"/>
          <p14:tracePt t="394142" x="3940175" y="4740275"/>
          <p14:tracePt t="394152" x="3940175" y="4640263"/>
          <p14:tracePt t="394169" x="3940175" y="4457700"/>
          <p14:tracePt t="394185" x="3916363" y="4289425"/>
          <p14:tracePt t="394201" x="3878263" y="4168775"/>
          <p14:tracePt t="394218" x="3863975" y="4122738"/>
          <p14:tracePt t="394236" x="3863975" y="4114800"/>
          <p14:tracePt t="394286" x="3863975" y="4098925"/>
          <p14:tracePt t="394302" x="3863975" y="4084638"/>
          <p14:tracePt t="394310" x="3863975" y="4076700"/>
          <p14:tracePt t="394486" x="3863975" y="4068763"/>
          <p14:tracePt t="394494" x="3863975" y="4054475"/>
          <p14:tracePt t="394502" x="3863975" y="4046538"/>
          <p14:tracePt t="394517" x="3863975" y="4030663"/>
          <p14:tracePt t="394534" x="3863975" y="4046538"/>
          <p14:tracePt t="394758" x="3863975" y="4054475"/>
          <p14:tracePt t="394767" x="3863975" y="4060825"/>
          <p14:tracePt t="394774" x="3863975" y="4076700"/>
          <p14:tracePt t="394784" x="3863975" y="4092575"/>
          <p14:tracePt t="394801" x="3878263" y="4137025"/>
          <p14:tracePt t="394818" x="3886200" y="4160838"/>
          <p14:tracePt t="394834" x="3894138" y="4198938"/>
          <p14:tracePt t="394850" x="3902075" y="4244975"/>
          <p14:tracePt t="394867" x="3908425" y="4267200"/>
          <p14:tracePt t="394884" x="3908425" y="4289425"/>
          <p14:tracePt t="394901" x="3916363" y="4327525"/>
          <p14:tracePt t="394917" x="3946525" y="4419600"/>
          <p14:tracePt t="394935" x="3954463" y="4449763"/>
          <p14:tracePt t="394952" x="3954463" y="4465638"/>
          <p14:tracePt t="394984" x="3954463" y="4473575"/>
          <p14:tracePt t="394990" x="3954463" y="4479925"/>
          <p14:tracePt t="394999" x="3954463" y="4518025"/>
          <p14:tracePt t="395016" x="3954463" y="4549775"/>
          <p14:tracePt t="395034" x="3954463" y="4564063"/>
          <p14:tracePt t="395050" x="3954463" y="4572000"/>
          <p14:tracePt t="395078" x="3954463" y="4579938"/>
          <p14:tracePt t="395118" x="3954463" y="4587875"/>
          <p14:tracePt t="395134" x="3954463" y="4594225"/>
          <p14:tracePt t="395216" x="3954463" y="4602163"/>
          <p14:tracePt t="395246" x="3954463" y="4618038"/>
          <p14:tracePt t="395318" x="3954463" y="4625975"/>
          <p14:tracePt t="395334" x="3954463" y="4632325"/>
          <p14:tracePt t="395342" x="3954463" y="4664075"/>
          <p14:tracePt t="395351" x="3954463" y="4686300"/>
          <p14:tracePt t="395368" x="3954463" y="4694238"/>
          <p14:tracePt t="395414" x="3954463" y="4702175"/>
          <p14:tracePt t="395422" x="3962400" y="4702175"/>
          <p14:tracePt t="395614" x="3970338" y="4702175"/>
          <p14:tracePt t="395622" x="3978275" y="4702175"/>
          <p14:tracePt t="395633" x="3984625" y="4702175"/>
          <p14:tracePt t="395654" x="3992563" y="4702175"/>
          <p14:tracePt t="395666" x="4000500" y="4686300"/>
          <p14:tracePt t="395694" x="4008438" y="4678363"/>
          <p14:tracePt t="395702" x="4016375" y="4670425"/>
          <p14:tracePt t="395734" x="4022725" y="4664075"/>
          <p14:tracePt t="395838" x="4030663" y="4648200"/>
          <p14:tracePt t="395878" x="4038600" y="4648200"/>
          <p14:tracePt t="395902" x="4038600" y="4640263"/>
          <p14:tracePt t="395910" x="4038600" y="4632325"/>
          <p14:tracePt t="395983" x="4038600" y="4625975"/>
          <p14:tracePt t="395990" x="4038600" y="4610100"/>
          <p14:tracePt t="396006" x="4038600" y="4594225"/>
          <p14:tracePt t="396022" x="4038600" y="4579938"/>
          <p14:tracePt t="396033" x="4038600" y="4572000"/>
          <p14:tracePt t="396048" x="4038600" y="4556125"/>
          <p14:tracePt t="396065" x="4038600" y="4533900"/>
          <p14:tracePt t="396083" x="4038600" y="4503738"/>
          <p14:tracePt t="396100" x="4038600" y="4473575"/>
          <p14:tracePt t="396117" x="4038600" y="4441825"/>
          <p14:tracePt t="396133" x="4038600" y="4427538"/>
          <p14:tracePt t="396190" x="4038600" y="4411663"/>
          <p14:tracePt t="396199" x="4038600" y="4403725"/>
          <p14:tracePt t="396206" x="4038600" y="4397375"/>
          <p14:tracePt t="396218" x="4038600" y="4381500"/>
          <p14:tracePt t="396233" x="4038600" y="4365625"/>
          <p14:tracePt t="396254" x="4038600" y="4359275"/>
          <p14:tracePt t="396265" x="4038600" y="4327525"/>
          <p14:tracePt t="396282" x="4038600" y="4305300"/>
          <p14:tracePt t="396300" x="4038600" y="4297363"/>
          <p14:tracePt t="396316" x="4038600" y="4283075"/>
          <p14:tracePt t="396342" x="4038600" y="4267200"/>
          <p14:tracePt t="396351" x="4038600" y="4259263"/>
          <p14:tracePt t="396367" x="4038600" y="4237038"/>
          <p14:tracePt t="396478" x="4038600" y="4221163"/>
          <p14:tracePt t="396486" x="4038600" y="4206875"/>
          <p14:tracePt t="396518" x="4038600" y="4191000"/>
          <p14:tracePt t="396526" x="4038600" y="4183063"/>
          <p14:tracePt t="396614" x="4038600" y="4160838"/>
          <p14:tracePt t="396622" x="4046538" y="4152900"/>
          <p14:tracePt t="396638" x="4046538" y="4130675"/>
          <p14:tracePt t="396663" x="4054475" y="4114800"/>
          <p14:tracePt t="396678" x="4054475" y="4098925"/>
          <p14:tracePt t="396686" x="4054475" y="4084638"/>
          <p14:tracePt t="396699" x="4060825" y="4068763"/>
          <p14:tracePt t="396715" x="4060825" y="4054475"/>
          <p14:tracePt t="396766" x="4060825" y="4046538"/>
          <p14:tracePt t="396798" x="4060825" y="4030663"/>
          <p14:tracePt t="396815" x="4060825" y="4022725"/>
          <p14:tracePt t="396822" x="4060825" y="4016375"/>
          <p14:tracePt t="396832" x="4060825" y="3992563"/>
          <p14:tracePt t="396849" x="4060825" y="3978275"/>
          <p14:tracePt t="396865" x="4060825" y="3970338"/>
          <p14:tracePt t="396990" x="4060825" y="3954463"/>
          <p14:tracePt t="397006" x="4060825" y="3940175"/>
          <p14:tracePt t="397038" x="4060825" y="3932238"/>
          <p14:tracePt t="397070" x="4060825" y="3924300"/>
          <p14:tracePt t="397079" x="4060825" y="3908425"/>
          <p14:tracePt t="397095" x="4060825" y="3902075"/>
          <p14:tracePt t="397102" x="4060825" y="3886200"/>
          <p14:tracePt t="397114" x="4060825" y="3863975"/>
          <p14:tracePt t="397132" x="4060825" y="3856038"/>
          <p14:tracePt t="397148" x="4060825" y="3848100"/>
          <p14:tracePt t="397278" x="4060825" y="3840163"/>
          <p14:tracePt t="397286" x="4060825" y="3825875"/>
          <p14:tracePt t="397342" x="4060825" y="3817938"/>
          <p14:tracePt t="397358" x="4060825" y="3810000"/>
          <p14:tracePt t="397366" x="4060825" y="3802063"/>
          <p14:tracePt t="397381" x="4060825" y="3794125"/>
          <p14:tracePt t="397398" x="4068763" y="3787775"/>
          <p14:tracePt t="397414" x="4068763" y="3779838"/>
          <p14:tracePt t="397438" x="4068763" y="3763963"/>
          <p14:tracePt t="397598" x="4068763" y="3756025"/>
          <p14:tracePt t="397606" x="4068763" y="3741738"/>
          <p14:tracePt t="397622" x="4068763" y="3717925"/>
          <p14:tracePt t="397632" x="4076700" y="3687763"/>
          <p14:tracePt t="397649" x="4076700" y="3679825"/>
          <p14:tracePt t="397734" x="4076700" y="3673475"/>
          <p14:tracePt t="397750" x="4084638" y="3649663"/>
          <p14:tracePt t="397854" x="4084638" y="3641725"/>
          <p14:tracePt t="397918" x="4084638" y="3635375"/>
          <p14:tracePt t="397934" x="4084638" y="3627438"/>
          <p14:tracePt t="397942" x="4084638" y="3619500"/>
          <p14:tracePt t="399740" x="4084638" y="3603625"/>
          <p14:tracePt t="400680" x="4084638" y="3597275"/>
          <p14:tracePt t="401414" x="4084638" y="3589338"/>
          <p14:tracePt t="401446" x="4092575" y="3581400"/>
          <p14:tracePt t="401454" x="4092575" y="3573463"/>
          <p14:tracePt t="401494" x="4092575" y="3565525"/>
          <p14:tracePt t="401950" x="4092575" y="3559175"/>
          <p14:tracePt t="401966" x="4092575" y="3551238"/>
          <p14:tracePt t="401978" x="4092575" y="3527425"/>
          <p14:tracePt t="402062" x="4092575" y="3497263"/>
          <p14:tracePt t="402070" x="4092575" y="3436938"/>
          <p14:tracePt t="402078" x="4092575" y="3375025"/>
          <p14:tracePt t="402093" x="4092575" y="3276600"/>
          <p14:tracePt t="402112" x="4092575" y="3260725"/>
          <p14:tracePt t="402126" x="4092575" y="3254375"/>
          <p14:tracePt t="402224" x="4092575" y="3246438"/>
          <p14:tracePt t="402230" x="4098925" y="3230563"/>
          <p14:tracePt t="402242" x="4098925" y="3222625"/>
          <p14:tracePt t="402262" x="4098925" y="3216275"/>
          <p14:tracePt t="402294" x="4098925" y="3208338"/>
          <p14:tracePt t="402303" x="4106863" y="3192463"/>
          <p14:tracePt t="402318" x="4106863" y="3178175"/>
          <p14:tracePt t="402334" x="4106863" y="3162300"/>
          <p14:tracePt t="402359" x="4106863" y="3146425"/>
          <p14:tracePt t="402366" x="4114800" y="3132138"/>
          <p14:tracePt t="402376" x="4114800" y="3116263"/>
          <p14:tracePt t="402393" x="4114800" y="3108325"/>
          <p14:tracePt t="402430" x="4130675" y="3086100"/>
          <p14:tracePt t="402502" x="4130675" y="3070225"/>
          <p14:tracePt t="402510" x="4130675" y="3063875"/>
          <p14:tracePt t="402526" x="4130675" y="3055938"/>
          <p14:tracePt t="402542" x="4130675" y="3048000"/>
          <p14:tracePt t="402566" x="4130675" y="3040063"/>
          <p14:tracePt t="402591" x="4130675" y="3032125"/>
          <p14:tracePt t="402598" x="4130675" y="3025775"/>
          <p14:tracePt t="402609" x="4130675" y="3001963"/>
          <p14:tracePt t="402627" x="4130675" y="2994025"/>
          <p14:tracePt t="402654" x="4130675" y="2987675"/>
          <p14:tracePt t="402678" x="4137025" y="2987675"/>
          <p14:tracePt t="402686" x="4137025" y="2979738"/>
          <p14:tracePt t="402694" x="4137025" y="2971800"/>
          <p14:tracePt t="402710" x="4144963" y="2933700"/>
          <p14:tracePt t="402728" x="4144963" y="2925763"/>
          <p14:tracePt t="402742" x="4144963" y="2917825"/>
          <p14:tracePt t="402822" x="4144963" y="2911475"/>
          <p14:tracePt t="402846" x="4144963" y="2903538"/>
          <p14:tracePt t="402854" x="4152900" y="2887663"/>
          <p14:tracePt t="402862" x="4152900" y="2879725"/>
          <p14:tracePt t="402934" x="4152900" y="2873375"/>
          <p14:tracePt t="402983" x="4152900" y="2857500"/>
          <p14:tracePt t="402998" x="4152900" y="2849563"/>
          <p14:tracePt t="403014" x="4152900" y="2841625"/>
          <p14:tracePt t="403022" x="4160838" y="2827338"/>
          <p14:tracePt t="403030" x="4160838" y="2811463"/>
          <p14:tracePt t="403041" x="4160838" y="2803525"/>
          <p14:tracePt t="403058" x="4168775" y="2797175"/>
          <p14:tracePt t="403294" x="4168775" y="2789238"/>
          <p14:tracePt t="403302" x="4175125" y="2781300"/>
          <p14:tracePt t="403318" x="4175125" y="2773363"/>
          <p14:tracePt t="403446" x="4175125" y="2765425"/>
          <p14:tracePt t="403454" x="4175125" y="2759075"/>
          <p14:tracePt t="403463" x="4175125" y="2743200"/>
          <p14:tracePt t="403614" x="4175125" y="2735263"/>
          <p14:tracePt t="404054" x="4175125" y="2727325"/>
          <p14:tracePt t="404070" x="4183063" y="2720975"/>
          <p14:tracePt t="404230" x="4183063" y="2713038"/>
          <p14:tracePt t="404334" x="4191000" y="2713038"/>
          <p14:tracePt t="404342" x="4191000" y="2705100"/>
          <p14:tracePt t="404357" x="4198938" y="2697163"/>
          <p14:tracePt t="404374" x="4206875" y="2697163"/>
          <p14:tracePt t="406688" x="4213225" y="2689225"/>
          <p14:tracePt t="406710" x="4213225" y="2682875"/>
          <p14:tracePt t="406790" x="4221163" y="2674938"/>
          <p14:tracePt t="407550" x="4229100" y="2674938"/>
          <p14:tracePt t="412957" x="4237038" y="2674938"/>
          <p14:tracePt t="413231" x="4237038" y="2682875"/>
          <p14:tracePt t="413366" x="4237038" y="2689225"/>
          <p14:tracePt t="414055" x="4237038" y="2697163"/>
          <p14:tracePt t="414078" x="4237038" y="2705100"/>
          <p14:tracePt t="414103" x="4237038" y="2713038"/>
          <p14:tracePt t="414111" x="4237038" y="2720975"/>
          <p14:tracePt t="414135" x="4237038" y="2735263"/>
          <p14:tracePt t="414198" x="4237038" y="2743200"/>
          <p14:tracePt t="414231" x="4237038" y="2751138"/>
          <p14:tracePt t="414254" x="4237038" y="2759075"/>
          <p14:tracePt t="414278" x="4237038" y="2765425"/>
          <p14:tracePt t="414295" x="4237038" y="2773363"/>
          <p14:tracePt t="414311" x="4237038" y="2781300"/>
          <p14:tracePt t="414382" x="4237038" y="2789238"/>
          <p14:tracePt t="414391" x="4244975" y="2797175"/>
          <p14:tracePt t="414446" x="4251325" y="2803525"/>
          <p14:tracePt t="414454" x="4251325" y="2819400"/>
          <p14:tracePt t="414464" x="4259263" y="2857500"/>
          <p14:tracePt t="414481" x="4267200" y="2857500"/>
          <p14:tracePt t="414497" x="4267200" y="2865438"/>
          <p14:tracePt t="414550" x="4267200" y="2873375"/>
          <p14:tracePt t="414566" x="4267200" y="2879725"/>
          <p14:tracePt t="414574" x="4267200" y="2895600"/>
          <p14:tracePt t="414582" x="4283075" y="2911475"/>
          <p14:tracePt t="414597" x="4305300" y="2949575"/>
          <p14:tracePt t="414597" x="4313238" y="2963863"/>
          <p14:tracePt t="414615" x="4313238" y="2971800"/>
          <p14:tracePt t="414663" x="4313238" y="2979738"/>
          <p14:tracePt t="414670" x="4313238" y="2987675"/>
          <p14:tracePt t="414695" x="4313238" y="3001963"/>
          <p14:tracePt t="414711" x="4313238" y="3009900"/>
          <p14:tracePt t="414742" x="4313238" y="3017838"/>
          <p14:tracePt t="414750" x="4313238" y="3025775"/>
          <p14:tracePt t="414764" x="4313238" y="3032125"/>
          <p14:tracePt t="414780" x="4313238" y="3055938"/>
          <p14:tracePt t="414798" x="4313238" y="3086100"/>
          <p14:tracePt t="414798" x="4313238" y="3101975"/>
          <p14:tracePt t="414815" x="4313238" y="3124200"/>
          <p14:tracePt t="414831" x="4313238" y="3140075"/>
          <p14:tracePt t="414848" x="4313238" y="3162300"/>
          <p14:tracePt t="414864" x="4321175" y="3178175"/>
          <p14:tracePt t="414881" x="4321175" y="3184525"/>
          <p14:tracePt t="414903" x="4321175" y="3192463"/>
          <p14:tracePt t="414913" x="4327525" y="3200400"/>
          <p14:tracePt t="414930" x="4327525" y="3216275"/>
          <p14:tracePt t="414946" x="4327525" y="3238500"/>
          <p14:tracePt t="414964" x="4327525" y="3254375"/>
          <p14:tracePt t="414981" x="4327525" y="3276600"/>
          <p14:tracePt t="414997" x="4327525" y="3298825"/>
          <p14:tracePt t="414997" x="4327525" y="3306763"/>
          <p14:tracePt t="415015" x="4335463" y="3314700"/>
          <p14:tracePt t="415038" x="4335463" y="3322638"/>
          <p14:tracePt t="415063" x="4335463" y="3336925"/>
          <p14:tracePt t="415086" x="4343400" y="3360738"/>
          <p14:tracePt t="415095" x="4351338" y="3375025"/>
          <p14:tracePt t="415102" x="4365625" y="3421063"/>
          <p14:tracePt t="415113" x="4381500" y="3459163"/>
          <p14:tracePt t="415130" x="4397375" y="3513138"/>
          <p14:tracePt t="415147" x="4403725" y="3535363"/>
          <p14:tracePt t="415163" x="4419600" y="3573463"/>
          <p14:tracePt t="415180" x="4449763" y="3635375"/>
          <p14:tracePt t="415197" x="4473575" y="3657600"/>
          <p14:tracePt t="415197" x="4473575" y="3673475"/>
          <p14:tracePt t="415215" x="4487863" y="3687763"/>
          <p14:tracePt t="415215" x="4495800" y="3703638"/>
          <p14:tracePt t="415232" x="4511675" y="3749675"/>
          <p14:tracePt t="415248" x="4518025" y="3771900"/>
          <p14:tracePt t="415264" x="4518025" y="3787775"/>
          <p14:tracePt t="415280" x="4525963" y="3810000"/>
          <p14:tracePt t="415297" x="4533900" y="3832225"/>
          <p14:tracePt t="415313" x="4549775" y="3856038"/>
          <p14:tracePt t="415330" x="4556125" y="3870325"/>
          <p14:tracePt t="415346" x="4556125" y="3886200"/>
          <p14:tracePt t="415363" x="4564063" y="3894138"/>
          <p14:tracePt t="415380" x="4564063" y="3902075"/>
          <p14:tracePt t="415396" x="4564063" y="3908425"/>
          <p14:tracePt t="415413" x="4572000" y="3924300"/>
          <p14:tracePt t="415430" x="4579938" y="3962400"/>
          <p14:tracePt t="415447" x="4579938" y="3984625"/>
          <p14:tracePt t="415464" x="4579938" y="4000500"/>
          <p14:tracePt t="415480" x="4579938" y="4030663"/>
          <p14:tracePt t="415496" x="4579938" y="4046538"/>
          <p14:tracePt t="415513" x="4579938" y="4054475"/>
          <p14:tracePt t="415529" x="4579938" y="4084638"/>
          <p14:tracePt t="415546" x="4572000" y="4130675"/>
          <p14:tracePt t="415563" x="4572000" y="4160838"/>
          <p14:tracePt t="415580" x="4556125" y="4183063"/>
          <p14:tracePt t="415597" x="4549775" y="4229100"/>
          <p14:tracePt t="415613" x="4549775" y="4305300"/>
          <p14:tracePt t="415631" x="4549775" y="4321175"/>
          <p14:tracePt t="415646" x="4533900" y="4365625"/>
          <p14:tracePt t="415664" x="4518025" y="4381500"/>
          <p14:tracePt t="415680" x="4518025" y="4397375"/>
          <p14:tracePt t="415696" x="4518025" y="4419600"/>
          <p14:tracePt t="415713" x="4518025" y="4465638"/>
          <p14:tracePt t="415731" x="4511675" y="4495800"/>
          <p14:tracePt t="415747" x="4503738" y="4503738"/>
          <p14:tracePt t="415762" x="4503738" y="4518025"/>
          <p14:tracePt t="415780" x="4503738" y="4533900"/>
          <p14:tracePt t="415796" x="4503738" y="4549775"/>
          <p14:tracePt t="415812" x="4503738" y="4587875"/>
          <p14:tracePt t="415812" x="4503738" y="4602163"/>
          <p14:tracePt t="415831" x="4503738" y="4618038"/>
          <p14:tracePt t="415846" x="4503738" y="4656138"/>
          <p14:tracePt t="415863" x="4503738" y="4664075"/>
          <p14:tracePt t="415880" x="4503738" y="4678363"/>
          <p14:tracePt t="415896" x="4503738" y="4702175"/>
          <p14:tracePt t="415913" x="4503738" y="4716463"/>
          <p14:tracePt t="415929" x="4503738" y="4754563"/>
          <p14:tracePt t="415946" x="4503738" y="4792663"/>
          <p14:tracePt t="415963" x="4503738" y="4808538"/>
          <p14:tracePt t="415984" x="4503738" y="4816475"/>
          <p14:tracePt t="415995" x="4503738" y="4838700"/>
          <p14:tracePt t="416011" x="4511675" y="4854575"/>
          <p14:tracePt t="416029" x="4518025" y="4876800"/>
          <p14:tracePt t="416045" x="4518025" y="4892675"/>
          <p14:tracePt t="416063" x="4525963" y="4906963"/>
          <p14:tracePt t="416079" x="4533900" y="4922838"/>
          <p14:tracePt t="416095" x="4533900" y="4930775"/>
          <p14:tracePt t="416111" x="4533900" y="4953000"/>
          <p14:tracePt t="416129" x="4533900" y="4983163"/>
          <p14:tracePt t="416145" x="4533900" y="5021263"/>
          <p14:tracePt t="416162" x="4533900" y="5045075"/>
          <p14:tracePt t="416179" x="4533900" y="5075238"/>
          <p14:tracePt t="416196" x="4533900" y="5113338"/>
          <p14:tracePt t="416212" x="4541838" y="5151438"/>
          <p14:tracePt t="416212" x="4541838" y="5159375"/>
          <p14:tracePt t="416231" x="4541838" y="5173663"/>
          <p14:tracePt t="416246" x="4541838" y="5227638"/>
          <p14:tracePt t="416263" x="4549775" y="5280025"/>
          <p14:tracePt t="416279" x="4549775" y="5287963"/>
          <p14:tracePt t="416296" x="4549775" y="5295900"/>
          <p14:tracePt t="416312" x="4549775" y="5303838"/>
          <p14:tracePt t="416334" x="4549775" y="5318125"/>
          <p14:tracePt t="416345" x="4549775" y="5356225"/>
          <p14:tracePt t="416362" x="4549775" y="5372100"/>
          <p14:tracePt t="416378" x="4549775" y="5387975"/>
          <p14:tracePt t="416396" x="4549775" y="5410200"/>
          <p14:tracePt t="416412" x="4549775" y="5426075"/>
          <p14:tracePt t="416429" x="4549775" y="5440363"/>
          <p14:tracePt t="416447" x="4549775" y="5478463"/>
          <p14:tracePt t="416463" x="4549775" y="5486400"/>
          <p14:tracePt t="416478" x="4549775" y="5502275"/>
          <p14:tracePt t="416542" x="4549775" y="5508625"/>
          <p14:tracePt t="416559" x="4556125" y="5516563"/>
          <p14:tracePt t="416566" x="4556125" y="5524500"/>
          <p14:tracePt t="416578" x="4579938" y="5570538"/>
          <p14:tracePt t="416595" x="4579938" y="5592763"/>
          <p14:tracePt t="416612" x="4579938" y="5600700"/>
          <p14:tracePt t="416628" x="4587875" y="5600700"/>
          <p14:tracePt t="416686" x="4594225" y="5608638"/>
          <p14:tracePt t="416695" x="4594225" y="5622925"/>
          <p14:tracePt t="416702" x="4610100" y="5654675"/>
          <p14:tracePt t="416712" x="4618038" y="5661025"/>
          <p14:tracePt t="416729" x="4625975" y="5684838"/>
          <p14:tracePt t="416744" x="4625975" y="5692775"/>
          <p14:tracePt t="416767" x="4632325" y="5692775"/>
          <p14:tracePt t="416778" x="4632325" y="5699125"/>
          <p14:tracePt t="416798" x="4640263" y="5699125"/>
          <p14:tracePt t="416811" x="4640263" y="5722938"/>
          <p14:tracePt t="416828" x="4648200" y="5722938"/>
          <p14:tracePt t="416845" x="4656138" y="5737225"/>
          <p14:tracePt t="416878" x="4656138" y="5745163"/>
          <p14:tracePt t="416895" x="4656138" y="5761038"/>
          <p14:tracePt t="416935" x="4656138" y="5775325"/>
          <p14:tracePt t="416998" x="4656138" y="5783263"/>
          <p14:tracePt t="417023" x="4664075" y="5783263"/>
          <p14:tracePt t="417295" x="4664075" y="5791200"/>
          <p14:tracePt t="417326" x="4670425" y="5791200"/>
          <p14:tracePt t="417335" x="4678363" y="5799138"/>
          <p14:tracePt t="417366" x="4686300" y="5799138"/>
          <p14:tracePt t="417454" x="4686300" y="5807075"/>
          <p14:tracePt t="417486" x="4694238" y="5807075"/>
          <p14:tracePt t="417494" x="4702175" y="5807075"/>
          <p14:tracePt t="417503" x="4708525" y="5807075"/>
          <p14:tracePt t="417511" x="4716463" y="5807075"/>
          <p14:tracePt t="417534" x="4732338" y="5807075"/>
          <p14:tracePt t="417551" x="4740275" y="5807075"/>
          <p14:tracePt t="417606" x="4740275" y="5813425"/>
          <p14:tracePt t="417646" x="4740275" y="5821363"/>
          <p14:tracePt t="417654" x="4746625" y="5821363"/>
          <p14:tracePt t="417670" x="4754563" y="5821363"/>
          <p14:tracePt t="417679" x="4762500" y="5821363"/>
          <p14:tracePt t="417719" x="4762500" y="5829300"/>
          <p14:tracePt t="417729" x="4770438" y="5829300"/>
          <p14:tracePt t="417750" x="4770438" y="5837238"/>
          <p14:tracePt t="417815" x="4778375" y="5837238"/>
          <p14:tracePt t="418151" x="4784725" y="5837238"/>
          <p14:tracePt t="418215" x="4784725" y="5821363"/>
          <p14:tracePt t="418262" x="4784725" y="5807075"/>
          <p14:tracePt t="418278" x="4784725" y="5799138"/>
          <p14:tracePt t="418311" x="4784725" y="5791200"/>
          <p14:tracePt t="418327" x="4792663" y="5791200"/>
          <p14:tracePt t="418335" x="4800600" y="5775325"/>
          <p14:tracePt t="418350" x="4800600" y="5768975"/>
          <p14:tracePt t="418366" x="4808538" y="5753100"/>
          <p14:tracePt t="418439" x="4808538" y="5745163"/>
          <p14:tracePt t="418454" x="4808538" y="5730875"/>
          <p14:tracePt t="418462" x="4808538" y="5715000"/>
          <p14:tracePt t="418487" x="4808538" y="5707063"/>
          <p14:tracePt t="418495" x="4816475" y="5707063"/>
          <p14:tracePt t="418509" x="4816475" y="5699125"/>
          <p14:tracePt t="418534" x="4816475" y="5692775"/>
          <p14:tracePt t="418566" x="4816475" y="5684838"/>
          <p14:tracePt t="418575" x="4816475" y="5676900"/>
          <p14:tracePt t="418614" x="4816475" y="5668963"/>
          <p14:tracePt t="418623" x="4816475" y="5661025"/>
          <p14:tracePt t="418631" x="4816475" y="5654675"/>
          <p14:tracePt t="418671" x="4822825" y="5638800"/>
          <p14:tracePt t="418750" x="4830763" y="5638800"/>
          <p14:tracePt t="418759" x="4830763" y="5630863"/>
          <p14:tracePt t="418775" x="4830763" y="5622925"/>
          <p14:tracePt t="418783" x="4846638" y="5600700"/>
          <p14:tracePt t="418793" x="4846638" y="5592763"/>
          <p14:tracePt t="418810" x="4846638" y="5578475"/>
          <p14:tracePt t="418887" x="4846638" y="5570538"/>
          <p14:tracePt t="418903" x="4846638" y="5562600"/>
          <p14:tracePt t="418910" x="4854575" y="5554663"/>
          <p14:tracePt t="418926" x="4854575" y="5546725"/>
          <p14:tracePt t="418942" x="4860925" y="5540375"/>
          <p14:tracePt t="418960" x="4860925" y="5532438"/>
          <p14:tracePt t="418982" x="4860925" y="5524500"/>
          <p14:tracePt t="418998" x="4860925" y="5516563"/>
          <p14:tracePt t="419015" x="4868863" y="5508625"/>
          <p14:tracePt t="419026" x="4868863" y="5502275"/>
          <p14:tracePt t="419070" x="4868863" y="5486400"/>
          <p14:tracePt t="419079" x="4876800" y="5470525"/>
          <p14:tracePt t="419092" x="4884738" y="5464175"/>
          <p14:tracePt t="419159" x="4892675" y="5456238"/>
          <p14:tracePt t="419167" x="4892675" y="5448300"/>
          <p14:tracePt t="419198" x="4899025" y="5448300"/>
          <p14:tracePt t="419255" x="4906963" y="5448300"/>
          <p14:tracePt t="419263" x="4922838" y="5432425"/>
          <p14:tracePt t="419279" x="4930775" y="5432425"/>
          <p14:tracePt t="419366" x="4937125" y="5418138"/>
          <p14:tracePt t="419375" x="4945063" y="5418138"/>
          <p14:tracePt t="419391" x="4960938" y="5418138"/>
          <p14:tracePt t="419478" x="4991100" y="5418138"/>
          <p14:tracePt t="419486" x="5006975" y="5418138"/>
          <p14:tracePt t="419495" x="5021263" y="5410200"/>
          <p14:tracePt t="421279" x="5021263" y="5394325"/>
          <p14:tracePt t="421383" x="5029200" y="5394325"/>
          <p14:tracePt t="421391" x="5029200" y="5387975"/>
          <p14:tracePt t="421407" x="5029200" y="5356225"/>
          <p14:tracePt t="421424" x="5029200" y="5349875"/>
          <p14:tracePt t="421440" x="5029200" y="5334000"/>
          <p14:tracePt t="421457" x="5013325" y="5311775"/>
          <p14:tracePt t="421474" x="4975225" y="5241925"/>
          <p14:tracePt t="421491" x="4953000" y="5197475"/>
          <p14:tracePt t="421507" x="4937125" y="5165725"/>
          <p14:tracePt t="421524" x="4922838" y="5143500"/>
          <p14:tracePt t="421541" x="4906963" y="5113338"/>
          <p14:tracePt t="421556" x="4899025" y="5089525"/>
          <p14:tracePt t="421573" x="4854575" y="4983163"/>
          <p14:tracePt t="421591" x="4830763" y="4884738"/>
          <p14:tracePt t="421608" x="4784725" y="4746625"/>
          <p14:tracePt t="421624" x="4740275" y="4602163"/>
          <p14:tracePt t="421641" x="4702175" y="4525963"/>
          <p14:tracePt t="421657" x="4686300" y="4465638"/>
          <p14:tracePt t="421674" x="4686300" y="4435475"/>
          <p14:tracePt t="421690" x="4686300" y="4365625"/>
          <p14:tracePt t="421707" x="4664075" y="4297363"/>
          <p14:tracePt t="421723" x="4618038" y="4206875"/>
          <p14:tracePt t="421723" x="4602163" y="4160838"/>
          <p14:tracePt t="421742" x="4594225" y="4137025"/>
          <p14:tracePt t="421756" x="4564063" y="4076700"/>
          <p14:tracePt t="421774" x="4549775" y="4016375"/>
          <p14:tracePt t="421791" x="4525963" y="3978275"/>
          <p14:tracePt t="421807" x="4518025" y="3916363"/>
          <p14:tracePt t="421824" x="4487863" y="3863975"/>
          <p14:tracePt t="421841" x="4449763" y="3794125"/>
          <p14:tracePt t="421857" x="4397375" y="3703638"/>
          <p14:tracePt t="421873" x="4365625" y="3657600"/>
          <p14:tracePt t="421890" x="4359275" y="3635375"/>
          <p14:tracePt t="421906" x="4351338" y="3627438"/>
          <p14:tracePt t="421959" x="4351338" y="3603625"/>
          <p14:tracePt t="421975" x="4351338" y="3581400"/>
          <p14:tracePt t="421983" x="4343400" y="3573463"/>
          <p14:tracePt t="421991" x="4335463" y="3559175"/>
          <p14:tracePt t="422005" x="4327525" y="3551238"/>
          <p14:tracePt t="422046" x="4321175" y="3551238"/>
          <p14:tracePt t="422055" x="4313238" y="3551238"/>
          <p14:tracePt t="422079" x="4289425" y="3551238"/>
          <p14:tracePt t="422087" x="4283075" y="3551238"/>
          <p14:tracePt t="422103" x="4275138" y="3551238"/>
          <p14:tracePt t="422111" x="4267200" y="3551238"/>
          <p14:tracePt t="422143" x="4259263" y="3551238"/>
          <p14:tracePt t="422159" x="4251325" y="3551238"/>
          <p14:tracePt t="422167" x="4244975" y="3551238"/>
          <p14:tracePt t="422263" x="4237038" y="3551238"/>
          <p14:tracePt t="422271" x="4221163" y="3551238"/>
          <p14:tracePt t="422351" x="4206875" y="3551238"/>
          <p14:tracePt t="422359" x="4191000" y="3551238"/>
          <p14:tracePt t="422375" x="4183063" y="3551238"/>
          <p14:tracePt t="422423" x="4168775" y="3559175"/>
          <p14:tracePt t="422471" x="4160838" y="3565525"/>
          <p14:tracePt t="422479" x="4152900" y="3573463"/>
          <p14:tracePt t="422489" x="4114800" y="3581400"/>
          <p14:tracePt t="422506" x="4098925" y="3581400"/>
          <p14:tracePt t="422542" x="4092575" y="3581400"/>
          <p14:tracePt t="422663" x="4084638" y="3581400"/>
          <p14:tracePt t="422679" x="4076700" y="3581400"/>
          <p14:tracePt t="422695" x="4068763" y="3581400"/>
          <p14:tracePt t="422719" x="4060825" y="3581400"/>
          <p14:tracePt t="422775" x="4054475" y="3581400"/>
          <p14:tracePt t="422783" x="4046538" y="3581400"/>
          <p14:tracePt t="422806" x="4022725" y="3581400"/>
          <p14:tracePt t="422815" x="4008438" y="3581400"/>
          <p14:tracePt t="422823" x="3962400" y="3581400"/>
          <p14:tracePt t="422840" x="3940175" y="3573463"/>
          <p14:tracePt t="422856" x="3932238" y="3573463"/>
          <p14:tracePt t="422951" x="3924300" y="3573463"/>
          <p14:tracePt t="422975" x="3916363" y="3573463"/>
          <p14:tracePt t="422991" x="3908425" y="3573463"/>
          <p14:tracePt t="423006" x="3894138" y="3581400"/>
          <p14:tracePt t="423079" x="3878263" y="3589338"/>
          <p14:tracePt t="423111" x="3878263" y="3597275"/>
          <p14:tracePt t="423119" x="3863975" y="3603625"/>
          <p14:tracePt t="423127" x="3863975" y="3611563"/>
          <p14:tracePt t="423138" x="3856038" y="3611563"/>
          <p14:tracePt t="423175" x="3856038" y="3619500"/>
          <p14:tracePt t="423191" x="3848100" y="3619500"/>
          <p14:tracePt t="423223" x="3840163" y="3635375"/>
          <p14:tracePt t="423239" x="3832225" y="3641725"/>
          <p14:tracePt t="423263" x="3810000" y="3641725"/>
          <p14:tracePt t="423455" x="3802063" y="3649663"/>
          <p14:tracePt t="423463" x="3787775" y="3649663"/>
          <p14:tracePt t="423472" x="3763963" y="3649663"/>
          <p14:tracePt t="423489" x="3749675" y="3649663"/>
          <p14:tracePt t="423505" x="3741738" y="3649663"/>
          <p14:tracePt t="423521" x="3725863" y="3649663"/>
          <p14:tracePt t="423538" x="3711575" y="3649663"/>
          <p14:tracePt t="423559" x="3703638" y="3657600"/>
          <p14:tracePt t="423575" x="3679825" y="3657600"/>
          <p14:tracePt t="423587" x="3665538" y="3657600"/>
          <p14:tracePt t="423605" x="3649663" y="3657600"/>
          <p14:tracePt t="423605" x="3641725" y="3657600"/>
          <p14:tracePt t="423623" x="3635375" y="3657600"/>
          <p14:tracePt t="423638" x="3619500" y="3657600"/>
          <p14:tracePt t="423655" x="3603625" y="3673475"/>
          <p14:tracePt t="423672" x="3589338" y="3673475"/>
          <p14:tracePt t="423688" x="3581400" y="3679825"/>
          <p14:tracePt t="423704" x="3573463" y="3687763"/>
          <p14:tracePt t="423743" x="3565525" y="3695700"/>
          <p14:tracePt t="423751" x="3559175" y="3695700"/>
          <p14:tracePt t="423759" x="3535363" y="3695700"/>
          <p14:tracePt t="423771" x="3497263" y="3695700"/>
          <p14:tracePt t="423788" x="3459163" y="3695700"/>
          <p14:tracePt t="423805" x="3406775" y="3711575"/>
          <p14:tracePt t="423821" x="3360738" y="3717925"/>
          <p14:tracePt t="423821" x="3344863" y="3717925"/>
          <p14:tracePt t="423839" x="3298825" y="3717925"/>
          <p14:tracePt t="423856" x="3268663" y="3717925"/>
          <p14:tracePt t="423872" x="3260725" y="3717925"/>
          <p14:tracePt t="423887" x="3238500" y="3725863"/>
          <p14:tracePt t="423905" x="3238500" y="3733800"/>
          <p14:tracePt t="423927" x="3222625" y="3733800"/>
          <p14:tracePt t="423937" x="3200400" y="3733800"/>
          <p14:tracePt t="423954" x="3154363" y="3733800"/>
          <p14:tracePt t="423971" x="3132138" y="3725863"/>
          <p14:tracePt t="423988" x="3108325" y="3711575"/>
          <p14:tracePt t="424004" x="3101975" y="3711575"/>
          <p14:tracePt t="424020" x="3094038" y="3703638"/>
          <p14:tracePt t="424039" x="3078163" y="3703638"/>
          <p14:tracePt t="424055" x="3048000" y="3703638"/>
          <p14:tracePt t="424072" x="3001963" y="3703638"/>
          <p14:tracePt t="424088" x="2955925" y="3695700"/>
          <p14:tracePt t="424104" x="2911475" y="3695700"/>
          <p14:tracePt t="424121" x="2895600" y="3687763"/>
          <p14:tracePt t="424138" x="2887663" y="3687763"/>
          <p14:tracePt t="424153" x="2811463" y="3703638"/>
          <p14:tracePt t="424170" x="2720975" y="3687763"/>
          <p14:tracePt t="424187" x="2705100" y="3687763"/>
          <p14:tracePt t="424203" x="2682875" y="3687763"/>
          <p14:tracePt t="424222" x="2644775" y="3695700"/>
          <p14:tracePt t="424237" x="2582863" y="3725863"/>
          <p14:tracePt t="424255" x="2568575" y="3733800"/>
          <p14:tracePt t="424272" x="2560638" y="3733800"/>
          <p14:tracePt t="424294" x="2544763" y="3733800"/>
          <p14:tracePt t="424311" x="2544763" y="3741738"/>
          <p14:tracePt t="424326" x="2530475" y="3741738"/>
          <p14:tracePt t="424375" x="2522538" y="3741738"/>
          <p14:tracePt t="424390" x="2514600" y="3741738"/>
          <p14:tracePt t="424399" x="2498725" y="3741738"/>
          <p14:tracePt t="424415" x="2492375" y="3741738"/>
          <p14:tracePt t="424423" x="2476500" y="3749675"/>
          <p14:tracePt t="424437" x="2454275" y="3756025"/>
          <p14:tracePt t="424437" x="2446338" y="3756025"/>
          <p14:tracePt t="424455" x="2422525" y="3756025"/>
          <p14:tracePt t="424471" x="2422525" y="3763963"/>
          <p14:tracePt t="424487" x="2408238" y="3763963"/>
          <p14:tracePt t="424623" x="2392363" y="3771900"/>
          <p14:tracePt t="424630" x="2384425" y="3771900"/>
          <p14:tracePt t="424647" x="2370138" y="3771900"/>
          <p14:tracePt t="424655" x="2362200" y="3771900"/>
          <p14:tracePt t="424743" x="2339975" y="3749675"/>
          <p14:tracePt t="424751" x="2324100" y="3749675"/>
          <p14:tracePt t="424759" x="2301875" y="3749675"/>
          <p14:tracePt t="424770" x="2293938" y="3749675"/>
          <p14:tracePt t="424786" x="2286000" y="3749675"/>
          <p14:tracePt t="424806" x="2255838" y="3749675"/>
          <p14:tracePt t="424879" x="2232025" y="3749675"/>
          <p14:tracePt t="424887" x="2187575" y="3711575"/>
          <p14:tracePt t="424894" x="2171700" y="3687763"/>
          <p14:tracePt t="424904" x="2171700" y="3679825"/>
          <p14:tracePt t="424920" x="2217738" y="3687763"/>
          <p14:tracePt t="424937" x="2209800" y="3679825"/>
          <p14:tracePt t="424954" x="2209800" y="3673475"/>
          <p14:tracePt t="424971" x="2201863" y="3673475"/>
          <p14:tracePt t="424987" x="2239963" y="3679825"/>
          <p14:tracePt t="425002" x="2201863" y="3679825"/>
          <p14:tracePt t="425019" x="2155825" y="3695700"/>
          <p14:tracePt t="425036" x="2155825" y="3703638"/>
          <p14:tracePt t="425052" x="2149475" y="3703638"/>
          <p14:tracePt t="425103" x="2141538" y="3703638"/>
          <p14:tracePt t="425167" x="2125663" y="3703638"/>
          <p14:tracePt t="425175" x="2117725" y="3703638"/>
          <p14:tracePt t="425186" x="2103438" y="3703638"/>
          <p14:tracePt t="425203" x="2095500" y="3703638"/>
          <p14:tracePt t="425221" x="2087563" y="3717925"/>
          <p14:tracePt t="425446" x="2073275" y="3733800"/>
          <p14:tracePt t="425455" x="2087563" y="3756025"/>
          <p14:tracePt t="425469" x="2133600" y="3763963"/>
          <p14:tracePt t="425469" x="2133600" y="3779838"/>
          <p14:tracePt t="425487" x="2133600" y="3787775"/>
          <p14:tracePt t="425503" x="2117725" y="3787775"/>
          <p14:tracePt t="425543" x="2117725" y="3771900"/>
          <p14:tracePt t="425551" x="2117725" y="3779838"/>
          <p14:tracePt t="425703" x="2111375" y="3779838"/>
          <p14:tracePt t="425919" x="2103438" y="3779838"/>
          <p14:tracePt t="425967" x="2103438" y="3763963"/>
          <p14:tracePt t="425991" x="2103438" y="3756025"/>
          <p14:tracePt t="426007" x="2103438" y="3749675"/>
          <p14:tracePt t="426015" x="2103438" y="3725863"/>
          <p14:tracePt t="426022" x="2095500" y="3703638"/>
          <p14:tracePt t="426035" x="2087563" y="3657600"/>
          <p14:tracePt t="426052" x="2087563" y="3649663"/>
          <p14:tracePt t="426068" x="2087563" y="3635375"/>
          <p14:tracePt t="426175" x="2087563" y="3627438"/>
          <p14:tracePt t="426183" x="2087563" y="3619500"/>
          <p14:tracePt t="426239" x="2087563" y="3603625"/>
          <p14:tracePt t="426247" x="2087563" y="3589338"/>
          <p14:tracePt t="426255" x="2087563" y="3581400"/>
          <p14:tracePt t="426269" x="2087563" y="3573463"/>
          <p14:tracePt t="426287" x="2087563" y="3565525"/>
          <p14:tracePt t="426303" x="2087563" y="3559175"/>
          <p14:tracePt t="426319" x="2087563" y="3551238"/>
          <p14:tracePt t="426336" x="2087563" y="3535363"/>
          <p14:tracePt t="426352" x="2087563" y="3482975"/>
          <p14:tracePt t="426369" x="2087563" y="3436938"/>
          <p14:tracePt t="426385" x="2087563" y="3421063"/>
          <p14:tracePt t="426402" x="2087563" y="3406775"/>
          <p14:tracePt t="426439" x="2087563" y="3390900"/>
          <p14:tracePt t="426455" x="2087563" y="3368675"/>
          <p14:tracePt t="426463" x="2087563" y="3336925"/>
          <p14:tracePt t="426471" x="2087563" y="3322638"/>
          <p14:tracePt t="426485" x="2087563" y="3260725"/>
          <p14:tracePt t="426502" x="2079625" y="3140075"/>
          <p14:tracePt t="426520" x="2073275" y="3063875"/>
          <p14:tracePt t="426535" x="2065338" y="3040063"/>
          <p14:tracePt t="426553" x="2065338" y="3032125"/>
          <p14:tracePt t="426575" x="2065338" y="3017838"/>
          <p14:tracePt t="426663" x="2065338" y="3001963"/>
          <p14:tracePt t="426671" x="2065338" y="2987675"/>
          <p14:tracePt t="426684" x="2065338" y="2955925"/>
          <p14:tracePt t="426684" x="2065338" y="2949575"/>
          <p14:tracePt t="426703" x="2057400" y="2949575"/>
          <p14:tracePt t="426719" x="2057400" y="2941638"/>
          <p14:tracePt t="426767" x="2057400" y="2925763"/>
          <p14:tracePt t="426887" x="2049463" y="2911475"/>
          <p14:tracePt t="426895" x="2041525" y="2865438"/>
          <p14:tracePt t="426902" x="2041525" y="2835275"/>
          <p14:tracePt t="426918" x="2027238" y="2781300"/>
          <p14:tracePt t="426935" x="2027238" y="2773363"/>
          <p14:tracePt t="426952" x="2027238" y="2789238"/>
          <p14:tracePt t="427287" x="2011363" y="2811463"/>
          <p14:tracePt t="427295" x="2011363" y="2827338"/>
          <p14:tracePt t="427303" x="2011363" y="2849563"/>
          <p14:tracePt t="427317" x="2003425" y="2933700"/>
          <p14:tracePt t="427335" x="1997075" y="2971800"/>
          <p14:tracePt t="427352" x="1989138" y="3017838"/>
          <p14:tracePt t="427369" x="1973263" y="3063875"/>
          <p14:tracePt t="427384" x="1973263" y="3078163"/>
          <p14:tracePt t="427400" x="1973263" y="3108325"/>
          <p14:tracePt t="427418" x="1973263" y="3140075"/>
          <p14:tracePt t="427434" x="1965325" y="3146425"/>
          <p14:tracePt t="427451" x="1958975" y="3154363"/>
          <p14:tracePt t="427467" x="1958975" y="3170238"/>
          <p14:tracePt t="427484" x="1943100" y="3208338"/>
          <p14:tracePt t="427501" x="1943100" y="3238500"/>
          <p14:tracePt t="427517" x="1935163" y="3260725"/>
          <p14:tracePt t="427535" x="1935163" y="3292475"/>
          <p14:tracePt t="427552" x="1935163" y="3330575"/>
          <p14:tracePt t="427568" x="1927225" y="3360738"/>
          <p14:tracePt t="427585" x="1920875" y="3368675"/>
          <p14:tracePt t="427600" x="1912938" y="3398838"/>
          <p14:tracePt t="427617" x="1912938" y="3421063"/>
          <p14:tracePt t="427634" x="1905000" y="3475038"/>
          <p14:tracePt t="427651" x="1897063" y="3513138"/>
          <p14:tracePt t="427667" x="1889125" y="3543300"/>
          <p14:tracePt t="427684" x="1874838" y="3573463"/>
          <p14:tracePt t="427701" x="1874838" y="3589338"/>
          <p14:tracePt t="427719" x="1874838" y="3603625"/>
          <p14:tracePt t="427734" x="1874838" y="3649663"/>
          <p14:tracePt t="427751" x="1874838" y="3657600"/>
          <p14:tracePt t="427775" x="1874838" y="3665538"/>
          <p14:tracePt t="427791" x="1874838" y="3679825"/>
          <p14:tracePt t="427800" x="1874838" y="3711575"/>
          <p14:tracePt t="427817" x="1874838" y="3725863"/>
          <p14:tracePt t="427833" x="1858963" y="3771900"/>
          <p14:tracePt t="427851" x="1858963" y="3802063"/>
          <p14:tracePt t="427867" x="1858963" y="3825875"/>
          <p14:tracePt t="427883" x="1866900" y="3825875"/>
          <p14:tracePt t="427967" x="1874838" y="3825875"/>
          <p14:tracePt t="427983" x="1882775" y="3810000"/>
          <p14:tracePt t="427990" x="1889125" y="3810000"/>
          <p14:tracePt t="428007" x="1897063" y="3802063"/>
          <p14:tracePt t="428016" x="1912938" y="3787775"/>
          <p14:tracePt t="428033" x="1912938" y="3771900"/>
          <p14:tracePt t="428055" x="1927225" y="3763963"/>
          <p14:tracePt t="428071" x="1927225" y="3756025"/>
          <p14:tracePt t="428087" x="1927225" y="3733800"/>
          <p14:tracePt t="428103" x="1927225" y="3725863"/>
          <p14:tracePt t="428118" x="1943100" y="3717925"/>
          <p14:tracePt t="428133" x="1951038" y="3695700"/>
          <p14:tracePt t="428151" x="1958975" y="3687763"/>
          <p14:tracePt t="428167" x="1958975" y="3679825"/>
          <p14:tracePt t="428183" x="1973263" y="3665538"/>
          <p14:tracePt t="428200" x="1973263" y="3649663"/>
          <p14:tracePt t="428216" x="1989138" y="3619500"/>
          <p14:tracePt t="428235" x="1989138" y="3597275"/>
          <p14:tracePt t="428250" x="1989138" y="3589338"/>
          <p14:tracePt t="428266" x="1989138" y="3565525"/>
          <p14:tracePt t="428283" x="2003425" y="3551238"/>
          <p14:tracePt t="428299" x="2003425" y="3543300"/>
          <p14:tracePt t="428316" x="2003425" y="3535363"/>
          <p14:tracePt t="428333" x="2003425" y="3527425"/>
          <p14:tracePt t="428350" x="2011363" y="3497263"/>
          <p14:tracePt t="428350" x="2011363" y="3467100"/>
          <p14:tracePt t="428367" x="2027238" y="3352800"/>
          <p14:tracePt t="428384" x="2027238" y="3298825"/>
          <p14:tracePt t="428400" x="2027238" y="3284538"/>
          <p14:tracePt t="428417" x="2035175" y="3268663"/>
          <p14:tracePt t="428433" x="2041525" y="3238500"/>
          <p14:tracePt t="428451" x="2041525" y="3208338"/>
          <p14:tracePt t="428466" x="2041525" y="3170238"/>
          <p14:tracePt t="428484" x="2041525" y="3124200"/>
          <p14:tracePt t="428500" x="2041525" y="3063875"/>
          <p14:tracePt t="428517" x="2041525" y="2979738"/>
          <p14:tracePt t="428517" x="2041525" y="2933700"/>
          <p14:tracePt t="428535" x="2041525" y="2895600"/>
          <p14:tracePt t="428549" x="2041525" y="2835275"/>
          <p14:tracePt t="428566" x="2041525" y="2827338"/>
          <p14:tracePt t="428719" x="2041525" y="2803525"/>
          <p14:tracePt t="428727" x="2041525" y="2797175"/>
          <p14:tracePt t="428743" x="2049463" y="2789238"/>
          <p14:tracePt t="429407" x="2057400" y="2789238"/>
          <p14:tracePt t="429415" x="2057400" y="2797175"/>
          <p14:tracePt t="429447" x="2057400" y="2811463"/>
          <p14:tracePt t="429455" x="2073275" y="2819400"/>
          <p14:tracePt t="429471" x="2073275" y="2835275"/>
          <p14:tracePt t="429482" x="2079625" y="2841625"/>
          <p14:tracePt t="429499" x="2087563" y="2849563"/>
          <p14:tracePt t="429515" x="2095500" y="2857500"/>
          <p14:tracePt t="429532" x="2111375" y="2857500"/>
          <p14:tracePt t="429575" x="2141538" y="2857500"/>
          <p14:tracePt t="429583" x="2232025" y="2865438"/>
          <p14:tracePt t="429599" x="2362200" y="2917825"/>
          <p14:tracePt t="429616" x="2446338" y="2963863"/>
          <p14:tracePt t="429633" x="2468563" y="2987675"/>
          <p14:tracePt t="429649" x="2476500" y="3001963"/>
          <p14:tracePt t="429665" x="2498725" y="3017838"/>
          <p14:tracePt t="429682" x="2544763" y="3055938"/>
          <p14:tracePt t="429699" x="2682875" y="3108325"/>
          <p14:tracePt t="429715" x="2811463" y="3154363"/>
          <p14:tracePt t="429733" x="2933700" y="3208338"/>
          <p14:tracePt t="429749" x="2963863" y="3230563"/>
          <p14:tracePt t="429765" x="2971800" y="3254375"/>
          <p14:tracePt t="429782" x="2971800" y="3260725"/>
          <p14:tracePt t="429799" x="3040063" y="3330575"/>
          <p14:tracePt t="429816" x="3140075" y="3368675"/>
          <p14:tracePt t="429832" x="3192463" y="3382963"/>
          <p14:tracePt t="429849" x="3208338" y="3390900"/>
          <p14:tracePt t="429865" x="3222625" y="3398838"/>
          <p14:tracePt t="429903" x="3238500" y="3421063"/>
          <p14:tracePt t="429911" x="3260725" y="3444875"/>
          <p14:tracePt t="429919" x="3268663" y="3459163"/>
          <p14:tracePt t="429931" x="3322638" y="3513138"/>
          <p14:tracePt t="429948" x="3352800" y="3551238"/>
          <p14:tracePt t="429965" x="3352800" y="3559175"/>
          <p14:tracePt t="429982" x="3352800" y="3565525"/>
          <p14:tracePt t="430030" x="3352800" y="3573463"/>
          <p14:tracePt t="430039" x="3352800" y="3581400"/>
          <p14:tracePt t="430049" x="3352800" y="3603625"/>
          <p14:tracePt t="430065" x="3352800" y="3619500"/>
          <p14:tracePt t="430111" x="3352800" y="3641725"/>
          <p14:tracePt t="430127" x="3344863" y="3673475"/>
          <p14:tracePt t="430143" x="3336925" y="3679825"/>
          <p14:tracePt t="430151" x="3330575" y="3717925"/>
          <p14:tracePt t="430164" x="3322638" y="3725863"/>
          <p14:tracePt t="430191" x="3306763" y="3733800"/>
          <p14:tracePt t="430215" x="3306763" y="3725863"/>
          <p14:tracePt t="430248" x="3298825" y="3717925"/>
          <p14:tracePt t="430255" x="3298825" y="3711575"/>
          <p14:tracePt t="430265" x="3298825" y="3687763"/>
          <p14:tracePt t="430281" x="3292475" y="3679825"/>
          <p14:tracePt t="430335" x="3292475" y="3673475"/>
          <p14:tracePt t="430431" x="3292475" y="3665538"/>
          <p14:tracePt t="430439" x="3292475" y="3649663"/>
          <p14:tracePt t="430448" x="3292475" y="3635375"/>
          <p14:tracePt t="430465" x="3292475" y="3619500"/>
          <p14:tracePt t="430480" x="3284538" y="3619500"/>
          <p14:tracePt t="430527" x="3276600" y="3619500"/>
          <p14:tracePt t="430535" x="3260725" y="3619500"/>
          <p14:tracePt t="430547" x="3238500" y="3635375"/>
          <p14:tracePt t="430564" x="3230563" y="3635375"/>
          <p14:tracePt t="430783" x="3216275" y="3649663"/>
          <p14:tracePt t="430807" x="3222625" y="3649663"/>
          <p14:tracePt t="430974" x="3230563" y="3649663"/>
          <p14:tracePt t="430983" x="3238500" y="3649663"/>
          <p14:tracePt t="430998" x="3246438" y="3641725"/>
          <p14:tracePt t="431013" x="3230563" y="3641725"/>
          <p14:tracePt t="431495" x="3222625" y="3641725"/>
          <p14:tracePt t="431502" x="3216275" y="3641725"/>
          <p14:tracePt t="431519" x="3216275" y="3649663"/>
          <p14:tracePt t="431530" x="3200400" y="3649663"/>
          <p14:tracePt t="431546" x="3184525" y="3649663"/>
          <p14:tracePt t="431563" x="3178175" y="3649663"/>
          <p14:tracePt t="431580" x="3170238" y="3649663"/>
          <p14:tracePt t="431596" x="3154363" y="3649663"/>
          <p14:tracePt t="431613" x="3140075" y="3649663"/>
          <p14:tracePt t="431630" x="3124200" y="3657600"/>
          <p14:tracePt t="431646" x="3116263" y="3657600"/>
          <p14:tracePt t="431711" x="3108325" y="3657600"/>
          <p14:tracePt t="431735" x="3101975" y="3657600"/>
          <p14:tracePt t="431743" x="3094038" y="3657600"/>
          <p14:tracePt t="431751" x="3094038" y="3649663"/>
          <p14:tracePt t="431951" x="3108325" y="3641725"/>
          <p14:tracePt t="431975" x="3108325" y="3635375"/>
          <p14:tracePt t="432015" x="3116263" y="3635375"/>
          <p14:tracePt t="432022" x="3124200" y="3635375"/>
          <p14:tracePt t="432031" x="3140075" y="3627438"/>
          <p14:tracePt t="432046" x="3178175" y="3589338"/>
          <p14:tracePt t="432063" x="3200400" y="3573463"/>
          <p14:tracePt t="432081" x="3246438" y="3559175"/>
          <p14:tracePt t="432097" x="3276600" y="3559175"/>
          <p14:tracePt t="432113" x="3284538" y="3559175"/>
          <p14:tracePt t="432159" x="3292475" y="3559175"/>
          <p14:tracePt t="432175" x="3306763" y="3559175"/>
          <p14:tracePt t="432183" x="3306763" y="3551238"/>
          <p14:tracePt t="432195" x="3314700" y="3543300"/>
          <p14:tracePt t="432212" x="3322638" y="3535363"/>
          <p14:tracePt t="432229" x="3336925" y="3527425"/>
          <p14:tracePt t="432248" x="3344863" y="3527425"/>
          <p14:tracePt t="432311" x="3360738" y="3527425"/>
          <p14:tracePt t="432319" x="3382963" y="3527425"/>
          <p14:tracePt t="432329" x="3421063" y="3527425"/>
          <p14:tracePt t="432346" x="3444875" y="3527425"/>
          <p14:tracePt t="432362" x="3451225" y="3527425"/>
          <p14:tracePt t="432431" x="3459163" y="3527425"/>
          <p14:tracePt t="432439" x="3475038" y="3527425"/>
          <p14:tracePt t="432455" x="3482975" y="3527425"/>
          <p14:tracePt t="432527" x="3505200" y="3527425"/>
          <p14:tracePt t="432535" x="3521075" y="3527425"/>
          <p14:tracePt t="432545" x="3573463" y="3527425"/>
          <p14:tracePt t="432562" x="3597275" y="3535363"/>
          <p14:tracePt t="433466" x="3597275" y="3543300"/>
          <p14:tracePt t="433959" x="3597275" y="3559175"/>
          <p14:tracePt t="433967" x="3597275" y="3565525"/>
          <p14:tracePt t="433978" x="3597275" y="3589338"/>
          <p14:tracePt t="433994" x="3597275" y="3611563"/>
          <p14:tracePt t="434011" x="3597275" y="3627438"/>
          <p14:tracePt t="434027" x="3597275" y="3635375"/>
          <p14:tracePt t="434043" x="3597275" y="3649663"/>
          <p14:tracePt t="434061" x="3603625" y="3657600"/>
          <p14:tracePt t="434077" x="3603625" y="3665538"/>
          <p14:tracePt t="434094" x="3611563" y="3711575"/>
          <p14:tracePt t="434112" x="3611563" y="3741738"/>
          <p14:tracePt t="434128" x="3611563" y="3756025"/>
          <p14:tracePt t="434145" x="3619500" y="3771900"/>
          <p14:tracePt t="434161" x="3641725" y="3817938"/>
          <p14:tracePt t="434177" x="3641725" y="3848100"/>
          <p14:tracePt t="434194" x="3657600" y="3870325"/>
          <p14:tracePt t="434211" x="3665538" y="3908425"/>
          <p14:tracePt t="434227" x="3679825" y="3946525"/>
          <p14:tracePt t="434245" x="3687763" y="3992563"/>
          <p14:tracePt t="434261" x="3717925" y="4046538"/>
          <p14:tracePt t="434277" x="3717925" y="4068763"/>
          <p14:tracePt t="434277" x="3717925" y="4084638"/>
          <p14:tracePt t="434295" x="3725863" y="4098925"/>
          <p14:tracePt t="434295" x="3733800" y="4098925"/>
          <p14:tracePt t="434312" x="3733800" y="4122738"/>
          <p14:tracePt t="434328" x="3756025" y="4152900"/>
          <p14:tracePt t="434344" x="3779838" y="4198938"/>
          <p14:tracePt t="434361" x="3817938" y="4259263"/>
          <p14:tracePt t="434377" x="3825875" y="4297363"/>
          <p14:tracePt t="434394" x="3825875" y="4305300"/>
          <p14:tracePt t="434479" x="3832225" y="4321175"/>
          <p14:tracePt t="434487" x="3840163" y="4335463"/>
          <p14:tracePt t="434519" x="3848100" y="4351338"/>
          <p14:tracePt t="434527" x="3848100" y="4359275"/>
          <p14:tracePt t="434535" x="3856038" y="4365625"/>
          <p14:tracePt t="434544" x="3863975" y="4373563"/>
          <p14:tracePt t="434560" x="3863975" y="4381500"/>
          <p14:tracePt t="434576" x="3863975" y="4389438"/>
          <p14:tracePt t="434607" x="3870325" y="4397375"/>
          <p14:tracePt t="434615" x="3870325" y="4411663"/>
          <p14:tracePt t="434626" x="3878263" y="4427538"/>
          <p14:tracePt t="434643" x="3886200" y="4435475"/>
          <p14:tracePt t="434660" x="3886200" y="4449763"/>
          <p14:tracePt t="434677" x="3894138" y="4457700"/>
          <p14:tracePt t="434693" x="3894138" y="4473575"/>
          <p14:tracePt t="434710" x="3894138" y="4479925"/>
          <p14:tracePt t="434767" x="3894138" y="4503738"/>
          <p14:tracePt t="434775" x="3894138" y="4518025"/>
          <p14:tracePt t="434783" x="3894138" y="4533900"/>
          <p14:tracePt t="434793" x="3894138" y="4549775"/>
          <p14:tracePt t="434815" x="3894138" y="4556125"/>
          <p14:tracePt t="434887" x="3902075" y="4572000"/>
          <p14:tracePt t="434895" x="3902075" y="4579938"/>
          <p14:tracePt t="434909" x="3916363" y="4602163"/>
          <p14:tracePt t="434927" x="3916363" y="4610100"/>
          <p14:tracePt t="434959" x="3916363" y="4625975"/>
          <p14:tracePt t="434967" x="3932238" y="4648200"/>
          <p14:tracePt t="434980" x="3932238" y="4664075"/>
          <p14:tracePt t="434993" x="3940175" y="4678363"/>
          <p14:tracePt t="435010" x="3946525" y="4694238"/>
          <p14:tracePt t="435027" x="3954463" y="4708525"/>
          <p14:tracePt t="435042" x="3970338" y="4732338"/>
          <p14:tracePt t="435060" x="3978275" y="4740275"/>
          <p14:tracePt t="435076" x="3984625" y="4746625"/>
          <p14:tracePt t="435127" x="3984625" y="4754563"/>
          <p14:tracePt t="435151" x="3992563" y="4762500"/>
          <p14:tracePt t="435159" x="4008438" y="4762500"/>
          <p14:tracePt t="435231" x="4022725" y="4762500"/>
          <p14:tracePt t="435239" x="4022725" y="4754563"/>
          <p14:tracePt t="435247" x="4038600" y="4740275"/>
          <p14:tracePt t="435260" x="4054475" y="4724400"/>
          <p14:tracePt t="435275" x="4054475" y="4716463"/>
          <p14:tracePt t="435292" x="4054475" y="4702175"/>
          <p14:tracePt t="435310" x="4068763" y="4694238"/>
          <p14:tracePt t="435326" x="4068763" y="4686300"/>
          <p14:tracePt t="435359" x="4076700" y="4664075"/>
          <p14:tracePt t="435376" x="4084638" y="4648200"/>
          <p14:tracePt t="435391" x="4092575" y="4632325"/>
          <p14:tracePt t="435399" x="4092575" y="4625975"/>
          <p14:tracePt t="435409" x="4098925" y="4594225"/>
          <p14:tracePt t="435427" x="4106863" y="4579938"/>
          <p14:tracePt t="435443" x="4106863" y="4572000"/>
          <p14:tracePt t="435459" x="4114800" y="4556125"/>
          <p14:tracePt t="435475" x="4114800" y="4541838"/>
          <p14:tracePt t="435492" x="4122738" y="4518025"/>
          <p14:tracePt t="435509" x="4130675" y="4511675"/>
          <p14:tracePt t="435525" x="4130675" y="4487863"/>
          <p14:tracePt t="435542" x="4130675" y="4411663"/>
          <p14:tracePt t="435560" x="4130675" y="4373563"/>
          <p14:tracePt t="435577" x="4130675" y="4359275"/>
          <p14:tracePt t="435593" x="4130675" y="4335463"/>
          <p14:tracePt t="435609" x="4130675" y="4313238"/>
          <p14:tracePt t="435626" x="4130675" y="4289425"/>
          <p14:tracePt t="435642" x="4130675" y="4283075"/>
          <p14:tracePt t="435658" x="4130675" y="4275138"/>
          <p14:tracePt t="435676" x="4130675" y="4244975"/>
          <p14:tracePt t="435692" x="4130675" y="4183063"/>
          <p14:tracePt t="435709" x="4130675" y="4130675"/>
          <p14:tracePt t="435709" x="4130675" y="4098925"/>
          <p14:tracePt t="435727" x="4130675" y="4068763"/>
          <p14:tracePt t="435743" x="4130675" y="4046538"/>
          <p14:tracePt t="435760" x="4130675" y="4030663"/>
          <p14:tracePt t="435776" x="4130675" y="4016375"/>
          <p14:tracePt t="435792" x="4130675" y="4008438"/>
          <p14:tracePt t="435809" x="4130675" y="3992563"/>
          <p14:tracePt t="435879" x="4144963" y="3954463"/>
          <p14:tracePt t="435887" x="4144963" y="3940175"/>
          <p14:tracePt t="435895" x="4144963" y="3932238"/>
          <p14:tracePt t="435908" x="4144963" y="3902075"/>
          <p14:tracePt t="435925" x="4144963" y="3894138"/>
          <p14:tracePt t="435943" x="4144963" y="3878263"/>
          <p14:tracePt t="435960" x="4152900" y="3870325"/>
          <p14:tracePt t="435999" x="4152900" y="3856038"/>
          <p14:tracePt t="436022" x="4152900" y="3832225"/>
          <p14:tracePt t="436030" x="4152900" y="3825875"/>
          <p14:tracePt t="436041" x="4160838" y="3794125"/>
          <p14:tracePt t="436059" x="4160838" y="3779838"/>
          <p14:tracePt t="436075" x="4160838" y="3771900"/>
          <p14:tracePt t="436092" x="4175125" y="3756025"/>
          <p14:tracePt t="436151" x="4175125" y="3749675"/>
          <p14:tracePt t="436175" x="4175125" y="3741738"/>
          <p14:tracePt t="436191" x="4175125" y="3733800"/>
          <p14:tracePt t="436208" x="4175125" y="3717925"/>
          <p14:tracePt t="436215" x="4175125" y="3703638"/>
          <p14:tracePt t="436225" x="4175125" y="3673475"/>
          <p14:tracePt t="436243" x="4175125" y="3665538"/>
          <p14:tracePt t="436258" x="4175125" y="3657600"/>
          <p14:tracePt t="436343" x="4175125" y="3641725"/>
          <p14:tracePt t="436351" x="4175125" y="3611563"/>
          <p14:tracePt t="436359" x="4160838" y="3581400"/>
          <p14:tracePt t="436376" x="4160838" y="3573463"/>
          <p14:tracePt t="436391" x="4152900" y="3573463"/>
          <p14:tracePt t="436631" x="4144963" y="3573463"/>
          <p14:tracePt t="436815" x="4137025" y="3573463"/>
          <p14:tracePt t="436823" x="4130675" y="3573463"/>
          <p14:tracePt t="436839" x="4122738" y="3573463"/>
          <p14:tracePt t="436847" x="4114800" y="3573463"/>
          <p14:tracePt t="436857" x="4092575" y="3573463"/>
          <p14:tracePt t="436875" x="4068763" y="3573463"/>
          <p14:tracePt t="437788" x="4076700" y="3559175"/>
          <p14:tracePt t="437911" x="4084638" y="3559175"/>
          <p14:tracePt t="437967" x="4092575" y="3559175"/>
          <p14:tracePt t="438866" x="4098925" y="3559175"/>
          <p14:tracePt t="443429" x="4098925" y="3565525"/>
          <p14:tracePt t="444191" x="4098925" y="3573463"/>
          <p14:tracePt t="444287" x="4098925" y="3581400"/>
          <p14:tracePt t="444559" x="4098925" y="3589338"/>
          <p14:tracePt t="444567" x="4098925" y="3619500"/>
          <p14:tracePt t="444584" x="4106863" y="3627438"/>
          <p14:tracePt t="444600" x="4106863" y="3635375"/>
          <p14:tracePt t="444783" x="4106863" y="3641725"/>
          <p14:tracePt t="444791" x="4106863" y="3649663"/>
          <p14:tracePt t="444911" x="4106863" y="3657600"/>
          <p14:tracePt t="444919" x="4106863" y="3665538"/>
          <p14:tracePt t="444932" x="4106863" y="3673475"/>
          <p14:tracePt t="445799" x="4106863" y="3695700"/>
          <p14:tracePt t="445807" x="4106863" y="3703638"/>
          <p14:tracePt t="445832" x="4106863" y="3711575"/>
          <p14:tracePt t="445967" x="4114800" y="3711575"/>
          <p14:tracePt t="446135" x="4114800" y="3703638"/>
          <p14:tracePt t="446151" x="4114800" y="3695700"/>
          <p14:tracePt t="446159" x="4114800" y="3687763"/>
          <p14:tracePt t="446167" x="4114800" y="3679825"/>
          <p14:tracePt t="446181" x="4122738" y="3673475"/>
          <p14:tracePt t="446181" x="4130675" y="3665538"/>
          <p14:tracePt t="446200" x="4130675" y="3641725"/>
          <p14:tracePt t="446223" x="4130675" y="3627438"/>
          <p14:tracePt t="446239" x="4130675" y="3611563"/>
          <p14:tracePt t="446255" x="4137025" y="3597275"/>
          <p14:tracePt t="446271" x="4144963" y="3589338"/>
          <p14:tracePt t="446281" x="4144963" y="3581400"/>
          <p14:tracePt t="446298" x="4144963" y="3573463"/>
          <p14:tracePt t="446314" x="4152900" y="3559175"/>
          <p14:tracePt t="446331" x="4152900" y="3551238"/>
          <p14:tracePt t="446359" x="4152900" y="3543300"/>
          <p14:tracePt t="446375" x="4152900" y="3527425"/>
          <p14:tracePt t="446391" x="4152900" y="3521075"/>
          <p14:tracePt t="446407" x="4160838" y="3513138"/>
          <p14:tracePt t="446416" x="4160838" y="3505200"/>
          <p14:tracePt t="446439" x="4160838" y="3497263"/>
          <p14:tracePt t="446456" x="4160838" y="3489325"/>
          <p14:tracePt t="446465" x="4160838" y="3467100"/>
          <p14:tracePt t="446482" x="4160838" y="3444875"/>
          <p14:tracePt t="446498" x="4160838" y="3436938"/>
          <p14:tracePt t="446514" x="4160838" y="3429000"/>
          <p14:tracePt t="446531" x="4175125" y="3413125"/>
          <p14:tracePt t="446548" x="4175125" y="3398838"/>
          <p14:tracePt t="446564" x="4175125" y="3368675"/>
          <p14:tracePt t="446581" x="4175125" y="3284538"/>
          <p14:tracePt t="446581" x="4175125" y="3254375"/>
          <p14:tracePt t="446599" x="4175125" y="3222625"/>
          <p14:tracePt t="446616" x="4175125" y="3208338"/>
          <p14:tracePt t="446632" x="4175125" y="3184525"/>
          <p14:tracePt t="446649" x="4175125" y="3170238"/>
          <p14:tracePt t="446665" x="4175125" y="3162300"/>
          <p14:tracePt t="446681" x="4175125" y="3146425"/>
          <p14:tracePt t="446735" x="4191000" y="3132138"/>
          <p14:tracePt t="446744" x="4191000" y="3108325"/>
          <p14:tracePt t="446751" x="4191000" y="3070225"/>
          <p14:tracePt t="446764" x="4213225" y="2979738"/>
          <p14:tracePt t="446781" x="4213225" y="2933700"/>
          <p14:tracePt t="446798" x="4213225" y="2911475"/>
          <p14:tracePt t="446814" x="4213225" y="2903538"/>
          <p14:tracePt t="446894" x="4213225" y="2895600"/>
          <p14:tracePt t="446918" x="4221163" y="2873375"/>
          <p14:tracePt t="446926" x="4229100" y="2873375"/>
          <p14:tracePt t="446934" x="4229100" y="2865438"/>
          <p14:tracePt t="446946" x="4229100" y="2849563"/>
          <p14:tracePt t="446963" x="4229100" y="2835275"/>
          <p14:tracePt t="447062" x="4244975" y="2803525"/>
          <p14:tracePt t="447070" x="4244975" y="2797175"/>
          <p14:tracePt t="447087" x="4251325" y="2781300"/>
          <p14:tracePt t="447097" x="4251325" y="2773363"/>
          <p14:tracePt t="447191" x="4251325" y="2803525"/>
          <p14:tracePt t="447311" x="4251325" y="2819400"/>
          <p14:tracePt t="447319" x="4251325" y="2835275"/>
          <p14:tracePt t="447330" x="4251325" y="2887663"/>
          <p14:tracePt t="447348" x="4251325" y="2925763"/>
          <p14:tracePt t="447364" x="4251325" y="2955925"/>
          <p14:tracePt t="447381" x="4251325" y="2971800"/>
          <p14:tracePt t="447397" x="4251325" y="2987675"/>
          <p14:tracePt t="447413" x="4251325" y="3017838"/>
          <p14:tracePt t="447432" x="4251325" y="3063875"/>
          <p14:tracePt t="447448" x="4251325" y="3094038"/>
          <p14:tracePt t="447464" x="4251325" y="3132138"/>
          <p14:tracePt t="447481" x="4251325" y="3192463"/>
          <p14:tracePt t="447497" x="4251325" y="3216275"/>
          <p14:tracePt t="447514" x="4251325" y="3246438"/>
          <p14:tracePt t="447531" x="4251325" y="3268663"/>
          <p14:tracePt t="447547" x="4251325" y="3276600"/>
          <p14:tracePt t="447563" x="4244975" y="3292475"/>
          <p14:tracePt t="447581" x="4244975" y="3306763"/>
          <p14:tracePt t="447596" x="4244975" y="3322638"/>
          <p14:tracePt t="447596" x="4237038" y="3344863"/>
          <p14:tracePt t="447615" x="4237038" y="3360738"/>
          <p14:tracePt t="447630" x="4229100" y="3444875"/>
          <p14:tracePt t="447648" x="4213225" y="3527425"/>
          <p14:tracePt t="447664" x="4206875" y="3551238"/>
          <p14:tracePt t="447681" x="4206875" y="3573463"/>
          <p14:tracePt t="447697" x="4198938" y="3589338"/>
          <p14:tracePt t="447713" x="4198938" y="3611563"/>
          <p14:tracePt t="447730" x="4191000" y="3627438"/>
          <p14:tracePt t="447748" x="4191000" y="3635375"/>
          <p14:tracePt t="447763" x="4191000" y="3649663"/>
          <p14:tracePt t="447839" x="4191000" y="3665538"/>
          <p14:tracePt t="447871" x="4191000" y="3673475"/>
          <p14:tracePt t="447880" x="4183063" y="3687763"/>
          <p14:tracePt t="447887" x="4183063" y="3695700"/>
          <p14:tracePt t="447943" x="4175125" y="3703638"/>
          <p14:tracePt t="447951" x="4175125" y="3711575"/>
          <p14:tracePt t="448046" x="4168775" y="3725863"/>
          <p14:tracePt t="448054" x="4160838" y="3725863"/>
          <p14:tracePt t="448063" x="4144963" y="3749675"/>
          <p14:tracePt t="448081" x="4137025" y="3756025"/>
          <p14:tracePt t="448096" x="4137025" y="3763963"/>
          <p14:tracePt t="448113" x="4137025" y="3749675"/>
          <p14:tracePt t="448495" x="4137025" y="3733800"/>
          <p14:tracePt t="448503" x="4137025" y="3725863"/>
          <p14:tracePt t="448512" x="4144963" y="3695700"/>
          <p14:tracePt t="448530" x="4152900" y="3673475"/>
          <p14:tracePt t="448546" x="4152900" y="3649663"/>
          <p14:tracePt t="448562" x="4160838" y="3641725"/>
          <p14:tracePt t="448579" x="4160838" y="3627438"/>
          <p14:tracePt t="448597" x="4160838" y="3611563"/>
          <p14:tracePt t="448613" x="4175125" y="3589338"/>
          <p14:tracePt t="448629" x="4183063" y="3559175"/>
          <p14:tracePt t="448629" x="4183063" y="3527425"/>
          <p14:tracePt t="448648" x="4183063" y="3513138"/>
          <p14:tracePt t="448662" x="4183063" y="3444875"/>
          <p14:tracePt t="448680" x="4183063" y="3406775"/>
          <p14:tracePt t="448696" x="4191000" y="3375025"/>
          <p14:tracePt t="448713" x="4191000" y="3360738"/>
          <p14:tracePt t="448729" x="4191000" y="3344863"/>
          <p14:tracePt t="448751" x="4198938" y="3336925"/>
          <p14:tracePt t="448762" x="4198938" y="3330575"/>
          <p14:tracePt t="448778" x="4198938" y="3298825"/>
          <p14:tracePt t="448796" x="4206875" y="3268663"/>
          <p14:tracePt t="448813" x="4206875" y="3238500"/>
          <p14:tracePt t="448829" x="4213225" y="3222625"/>
          <p14:tracePt t="448829" x="4213225" y="3208338"/>
          <p14:tracePt t="448847" x="4213225" y="3192463"/>
          <p14:tracePt t="448863" x="4221163" y="3162300"/>
          <p14:tracePt t="448880" x="4221163" y="3140075"/>
          <p14:tracePt t="448897" x="4229100" y="3108325"/>
          <p14:tracePt t="448913" x="4237038" y="3070225"/>
          <p14:tracePt t="448929" x="4237038" y="3063875"/>
          <p14:tracePt t="448945" x="4237038" y="3032125"/>
          <p14:tracePt t="448962" x="4244975" y="2987675"/>
          <p14:tracePt t="448979" x="4259263" y="2933700"/>
          <p14:tracePt t="448996" x="4259263" y="2911475"/>
          <p14:tracePt t="449012" x="4259263" y="2895600"/>
          <p14:tracePt t="449030" x="4259263" y="2887663"/>
          <p14:tracePt t="449047" x="4259263" y="2879725"/>
          <p14:tracePt t="449063" x="4259263" y="2857500"/>
          <p14:tracePt t="449079" x="4259263" y="2849563"/>
          <p14:tracePt t="449095" x="4275138" y="2841625"/>
          <p14:tracePt t="449112" x="4275138" y="2827338"/>
          <p14:tracePt t="449128" x="4275138" y="2811463"/>
          <p14:tracePt t="449215" x="4275138" y="2827338"/>
          <p14:tracePt t="449367" x="4275138" y="2841625"/>
          <p14:tracePt t="449375" x="4275138" y="2857500"/>
          <p14:tracePt t="449383" x="4275138" y="2879725"/>
          <p14:tracePt t="449394" x="4259263" y="2903538"/>
          <p14:tracePt t="449412" x="4244975" y="2933700"/>
          <p14:tracePt t="449428" x="4237038" y="2955925"/>
          <p14:tracePt t="449444" x="4229100" y="2994025"/>
          <p14:tracePt t="449444" x="4229100" y="3009900"/>
          <p14:tracePt t="449463" x="4229100" y="3032125"/>
          <p14:tracePt t="449478" x="4213225" y="3078163"/>
          <p14:tracePt t="449496" x="4206875" y="3101975"/>
          <p14:tracePt t="449512" x="4191000" y="3124200"/>
          <p14:tracePt t="449529" x="4191000" y="3162300"/>
          <p14:tracePt t="449545" x="4191000" y="3170238"/>
          <p14:tracePt t="449561" x="4175125" y="3184525"/>
          <p14:tracePt t="449578" x="4175125" y="3200400"/>
          <p14:tracePt t="449595" x="4175125" y="3222625"/>
          <p14:tracePt t="449612" x="4175125" y="3276600"/>
          <p14:tracePt t="449628" x="4175125" y="3368675"/>
          <p14:tracePt t="449645" x="4160838" y="3482975"/>
          <p14:tracePt t="449661" x="4137025" y="3551238"/>
          <p14:tracePt t="449661" x="4137025" y="3565525"/>
          <p14:tracePt t="449680" x="4137025" y="3589338"/>
          <p14:tracePt t="449694" x="4137025" y="3597275"/>
          <p14:tracePt t="449711" x="4137025" y="3611563"/>
          <p14:tracePt t="449799" x="4137025" y="3635375"/>
          <p14:tracePt t="449807" x="4137025" y="3649663"/>
          <p14:tracePt t="449815" x="4137025" y="3665538"/>
          <p14:tracePt t="449828" x="4137025" y="3679825"/>
          <p14:tracePt t="449844" x="4137025" y="3687763"/>
          <p14:tracePt t="449927" x="4144963" y="3687763"/>
          <p14:tracePt t="449959" x="4152900" y="3687763"/>
          <p14:tracePt t="450047" x="4160838" y="3673475"/>
          <p14:tracePt t="450143" x="4160838" y="3665538"/>
          <p14:tracePt t="450151" x="4160838" y="3649663"/>
          <p14:tracePt t="450175" x="4160838" y="3641725"/>
          <p14:tracePt t="450215" x="4160838" y="3635375"/>
          <p14:tracePt t="450223" x="4160838" y="3627438"/>
          <p14:tracePt t="450247" x="4168775" y="3619500"/>
          <p14:tracePt t="453831" x="4168775" y="3611563"/>
          <p14:tracePt t="454279" x="4144963" y="3603625"/>
          <p14:tracePt t="454295" x="4130675" y="3603625"/>
          <p14:tracePt t="454303" x="4114800" y="3603625"/>
          <p14:tracePt t="454311" x="4098925" y="3603625"/>
          <p14:tracePt t="454323" x="4054475" y="3603625"/>
          <p14:tracePt t="454341" x="4022725" y="3603625"/>
          <p14:tracePt t="454357" x="3984625" y="3589338"/>
          <p14:tracePt t="454373" x="3932238" y="3559175"/>
          <p14:tracePt t="454392" x="3916363" y="3551238"/>
          <p14:tracePt t="454407" x="3902075" y="3543300"/>
          <p14:tracePt t="454424" x="3886200" y="3527425"/>
          <p14:tracePt t="454441" x="3870325" y="3505200"/>
          <p14:tracePt t="454457" x="3848100" y="3482975"/>
          <p14:tracePt t="454473" x="3840163" y="3467100"/>
          <p14:tracePt t="454490" x="3832225" y="3459163"/>
          <p14:tracePt t="454506" x="3817938" y="3451225"/>
          <p14:tracePt t="454524" x="3817938" y="3444875"/>
          <p14:tracePt t="454541" x="3802063" y="3429000"/>
          <p14:tracePt t="454555" x="3763963" y="3406775"/>
          <p14:tracePt t="454572" x="3717925" y="3398838"/>
          <p14:tracePt t="454591" x="3703638" y="3398838"/>
          <p14:tracePt t="454663" x="3695700" y="3398838"/>
          <p14:tracePt t="454671" x="3679825" y="3398838"/>
          <p14:tracePt t="454679" x="3649663" y="3398838"/>
          <p14:tracePt t="454690" x="3589338" y="3398838"/>
          <p14:tracePt t="454706" x="3513138" y="3398838"/>
          <p14:tracePt t="454723" x="3475038" y="3398838"/>
          <p14:tracePt t="454740" x="3459163" y="3382963"/>
          <p14:tracePt t="454758" x="3444875" y="3382963"/>
          <p14:tracePt t="454773" x="3436938" y="3382963"/>
          <p14:tracePt t="454790" x="3429000" y="3398838"/>
          <p14:tracePt t="454806" x="3421063" y="3398838"/>
          <p14:tracePt t="454822" x="3413125" y="3398838"/>
          <p14:tracePt t="454839" x="3398838" y="3413125"/>
          <p14:tracePt t="454863" x="3382963" y="3413125"/>
          <p14:tracePt t="454879" x="3382963" y="3421063"/>
          <p14:tracePt t="454889" x="3368675" y="3429000"/>
          <p14:tracePt t="454911" x="3368675" y="3436938"/>
          <p14:tracePt t="454951" x="3360738" y="3444875"/>
          <p14:tracePt t="454959" x="3352800" y="3451225"/>
          <p14:tracePt t="454972" x="3322638" y="3505200"/>
          <p14:tracePt t="454993" x="3298825" y="3535363"/>
          <p14:tracePt t="454993" x="3298825" y="3559175"/>
          <p14:tracePt t="455007" x="3284538" y="3573463"/>
          <p14:tracePt t="455024" x="3268663" y="3589338"/>
          <p14:tracePt t="455039" x="3268663" y="3603625"/>
          <p14:tracePt t="455072" x="3254375" y="3619500"/>
          <p14:tracePt t="455143" x="3254375" y="3635375"/>
          <p14:tracePt t="455151" x="3230563" y="3657600"/>
          <p14:tracePt t="455159" x="3222625" y="3673475"/>
          <p14:tracePt t="455172" x="3192463" y="3711575"/>
          <p14:tracePt t="455189" x="3192463" y="3717925"/>
          <p14:tracePt t="455206" x="3184525" y="3717925"/>
          <p14:tracePt t="455231" x="3184525" y="3711575"/>
          <p14:tracePt t="455831" x="3184525" y="3703638"/>
          <p14:tracePt t="455855" x="3184525" y="3687763"/>
          <p14:tracePt t="455871" x="3178175" y="3687763"/>
          <p14:tracePt t="456062" x="3162300" y="3687763"/>
          <p14:tracePt t="456079" x="3162300" y="3679825"/>
          <p14:tracePt t="456088" x="3154363" y="3673475"/>
          <p14:tracePt t="456135" x="3132138" y="3673475"/>
          <p14:tracePt t="456143" x="3116263" y="3673475"/>
          <p14:tracePt t="456154" x="3055938" y="3673475"/>
          <p14:tracePt t="456172" x="3009900" y="3687763"/>
          <p14:tracePt t="456188" x="2987675" y="3687763"/>
          <p14:tracePt t="456204" x="2994025" y="3687763"/>
          <p14:tracePt t="456487" x="3001963" y="3679825"/>
          <p14:tracePt t="456503" x="3009900" y="3673475"/>
          <p14:tracePt t="456519" x="3009900" y="3665538"/>
          <p14:tracePt t="456607" x="3017838" y="3657600"/>
          <p14:tracePt t="456615" x="3025775" y="3649663"/>
          <p14:tracePt t="456623" x="3025775" y="3635375"/>
          <p14:tracePt t="456637" x="3040063" y="3603625"/>
          <p14:tracePt t="456654" x="3040063" y="3597275"/>
          <p14:tracePt t="456815" x="3048000" y="3597275"/>
          <p14:tracePt t="456847" x="3055938" y="3589338"/>
          <p14:tracePt t="456951" x="3063875" y="3589338"/>
          <p14:tracePt t="456959" x="3063875" y="3581400"/>
          <p14:tracePt t="456970" x="3070225" y="3581400"/>
          <p14:tracePt t="457015" x="3078163" y="3581400"/>
          <p14:tracePt t="457023" x="3094038" y="3581400"/>
          <p14:tracePt t="457036" x="3146425" y="3573463"/>
          <p14:tracePt t="457053" x="3200400" y="3573463"/>
          <p14:tracePt t="457053" x="3222625" y="3573463"/>
          <p14:tracePt t="457072" x="3238500" y="3565525"/>
          <p14:tracePt t="457088" x="3268663" y="3565525"/>
          <p14:tracePt t="457135" x="3330575" y="3589338"/>
          <p14:tracePt t="457143" x="3375025" y="3589338"/>
          <p14:tracePt t="457153" x="3467100" y="3597275"/>
          <p14:tracePt t="457171" x="3505200" y="3603625"/>
          <p14:tracePt t="457187" x="3521075" y="3603625"/>
          <p14:tracePt t="457203" x="3535363" y="3603625"/>
          <p14:tracePt t="457319" x="3543300" y="3603625"/>
          <p14:tracePt t="457431" x="3551238" y="3603625"/>
          <p14:tracePt t="457471" x="3559175" y="3597275"/>
          <p14:tracePt t="457519" x="3565525" y="3597275"/>
          <p14:tracePt t="457527" x="3573463" y="3581400"/>
          <p14:tracePt t="457537" x="3581400" y="3581400"/>
          <p14:tracePt t="457552" x="3597275" y="3565525"/>
          <p14:tracePt t="457569" x="3603625" y="3565525"/>
          <p14:tracePt t="457663" x="3611563" y="3565525"/>
          <p14:tracePt t="457855" x="3611563" y="3573463"/>
          <p14:tracePt t="457863" x="3619500" y="3589338"/>
          <p14:tracePt t="457871" x="3635375" y="3603625"/>
          <p14:tracePt t="457886" x="3635375" y="3611563"/>
          <p14:tracePt t="457959" x="3635375" y="3635375"/>
          <p14:tracePt t="457967" x="3635375" y="3649663"/>
          <p14:tracePt t="457975" x="3641725" y="3657600"/>
          <p14:tracePt t="457990" x="3641725" y="3665538"/>
          <p14:tracePt t="458015" x="3641725" y="3679825"/>
          <p14:tracePt t="458039" x="3641725" y="3703638"/>
          <p14:tracePt t="458047" x="3649663" y="3717925"/>
          <p14:tracePt t="458055" x="3657600" y="3749675"/>
          <p14:tracePt t="458070" x="3679825" y="3802063"/>
          <p14:tracePt t="458088" x="3695700" y="3817938"/>
          <p14:tracePt t="458105" x="3711575" y="3840163"/>
          <p14:tracePt t="458175" x="3711575" y="3856038"/>
          <p14:tracePt t="458191" x="3711575" y="3863975"/>
          <p14:tracePt t="458215" x="3711575" y="3870325"/>
          <p14:tracePt t="458255" x="3711575" y="3878263"/>
          <p14:tracePt t="458263" x="3725863" y="3886200"/>
          <p14:tracePt t="458271" x="3725863" y="3902075"/>
          <p14:tracePt t="458285" x="3725863" y="3916363"/>
          <p14:tracePt t="458285" x="3725863" y="3924300"/>
          <p14:tracePt t="458304" x="3725863" y="3954463"/>
          <p14:tracePt t="458321" x="3741738" y="4008438"/>
          <p14:tracePt t="458337" x="3749675" y="4038600"/>
          <p14:tracePt t="458353" x="3756025" y="4084638"/>
          <p14:tracePt t="458370" x="3756025" y="4106863"/>
          <p14:tracePt t="458386" x="3756025" y="4114800"/>
          <p14:tracePt t="458402" x="3756025" y="4130675"/>
          <p14:tracePt t="458420" x="3756025" y="4137025"/>
          <p14:tracePt t="458435" x="3763963" y="4152900"/>
          <p14:tracePt t="458452" x="3779838" y="4160838"/>
          <p14:tracePt t="458469" x="3779838" y="4175125"/>
          <p14:tracePt t="458485" x="3787775" y="4183063"/>
          <p14:tracePt t="458502" x="3802063" y="4259263"/>
          <p14:tracePt t="458520" x="3810000" y="4289425"/>
          <p14:tracePt t="458537" x="3810000" y="4305300"/>
          <p14:tracePt t="458553" x="3810000" y="4321175"/>
          <p14:tracePt t="458570" x="3825875" y="4359275"/>
          <p14:tracePt t="458586" x="3856038" y="4427538"/>
          <p14:tracePt t="458601" x="3863975" y="4449763"/>
          <p14:tracePt t="458618" x="3863975" y="4465638"/>
          <p14:tracePt t="458671" x="3863975" y="4473575"/>
          <p14:tracePt t="458687" x="3863975" y="4479925"/>
          <p14:tracePt t="458703" x="3863975" y="4487863"/>
          <p14:tracePt t="458711" x="3863975" y="4503738"/>
          <p14:tracePt t="458720" x="3863975" y="4518025"/>
          <p14:tracePt t="458737" x="3863975" y="4541838"/>
          <p14:tracePt t="458753" x="3863975" y="4564063"/>
          <p14:tracePt t="458770" x="3863975" y="4572000"/>
          <p14:tracePt t="458785" x="3863975" y="4579938"/>
          <p14:tracePt t="458802" x="3863975" y="4594225"/>
          <p14:tracePt t="458818" x="3870325" y="4625975"/>
          <p14:tracePt t="458836" x="3878263" y="4648200"/>
          <p14:tracePt t="458852" x="3886200" y="4678363"/>
          <p14:tracePt t="458867" x="3894138" y="4702175"/>
          <p14:tracePt t="458884" x="3894138" y="4708525"/>
          <p14:tracePt t="458902" x="3894138" y="4724400"/>
          <p14:tracePt t="458927" x="3908425" y="4740275"/>
          <p14:tracePt t="458937" x="3932238" y="4800600"/>
          <p14:tracePt t="458953" x="3940175" y="4816475"/>
          <p14:tracePt t="458969" x="3940175" y="4822825"/>
          <p14:tracePt t="458986" x="3940175" y="4830763"/>
          <p14:tracePt t="459038" x="3946525" y="4830763"/>
          <p14:tracePt t="459063" x="3954463" y="4830763"/>
          <p14:tracePt t="459079" x="3962400" y="4838700"/>
          <p14:tracePt t="459119" x="3962400" y="4846638"/>
          <p14:tracePt t="459223" x="3970338" y="4846638"/>
          <p14:tracePt t="459231" x="3978275" y="4846638"/>
          <p14:tracePt t="459263" x="3984625" y="4838700"/>
          <p14:tracePt t="459319" x="3992563" y="4838700"/>
          <p14:tracePt t="459343" x="3992563" y="4830763"/>
          <p14:tracePt t="459351" x="4000500" y="4830763"/>
          <p14:tracePt t="459359" x="4008438" y="4822825"/>
          <p14:tracePt t="459383" x="4016375" y="4816475"/>
          <p14:tracePt t="459479" x="4016375" y="4808538"/>
          <p14:tracePt t="459511" x="4016375" y="4800600"/>
          <p14:tracePt t="459527" x="4016375" y="4792663"/>
          <p14:tracePt t="459615" x="4016375" y="4778375"/>
          <p14:tracePt t="459623" x="4016375" y="4770438"/>
          <p14:tracePt t="459634" x="4016375" y="4754563"/>
          <p14:tracePt t="459687" x="4016375" y="4740275"/>
          <p14:tracePt t="459695" x="4030663" y="4716463"/>
          <p14:tracePt t="459703" x="4030663" y="4686300"/>
          <p14:tracePt t="459717" x="4038600" y="4656138"/>
          <p14:tracePt t="459735" x="4038600" y="4648200"/>
          <p14:tracePt t="459751" x="4038600" y="4625975"/>
          <p14:tracePt t="459768" x="4046538" y="4618038"/>
          <p14:tracePt t="459784" x="4046538" y="4610100"/>
          <p14:tracePt t="459847" x="4046538" y="4594225"/>
          <p14:tracePt t="459863" x="4046538" y="4579938"/>
          <p14:tracePt t="459871" x="4046538" y="4572000"/>
          <p14:tracePt t="459887" x="4054475" y="4541838"/>
          <p14:tracePt t="459900" x="4054475" y="4525963"/>
          <p14:tracePt t="459918" x="4060825" y="4503738"/>
          <p14:tracePt t="459935" x="4060825" y="4487863"/>
          <p14:tracePt t="459959" x="4060825" y="4473575"/>
          <p14:tracePt t="459968" x="4060825" y="4457700"/>
          <p14:tracePt t="459985" x="4068763" y="4449763"/>
          <p14:tracePt t="460002" x="4068763" y="4419600"/>
          <p14:tracePt t="460046" x="4068763" y="4359275"/>
          <p14:tracePt t="460054" x="4068763" y="4305300"/>
          <p14:tracePt t="460067" x="4068763" y="4221163"/>
          <p14:tracePt t="460084" x="4076700" y="4206875"/>
          <p14:tracePt t="460101" x="4076700" y="4198938"/>
          <p14:tracePt t="460135" x="4076700" y="4175125"/>
          <p14:tracePt t="460143" x="4076700" y="4160838"/>
          <p14:tracePt t="460152" x="4076700" y="4114800"/>
          <p14:tracePt t="460168" x="4076700" y="4084638"/>
          <p14:tracePt t="460185" x="4076700" y="4068763"/>
          <p14:tracePt t="460201" x="4076700" y="4038600"/>
          <p14:tracePt t="460217" x="4084638" y="3954463"/>
          <p14:tracePt t="460234" x="4098925" y="3863975"/>
          <p14:tracePt t="460252" x="4106863" y="3802063"/>
          <p14:tracePt t="460267" x="4114800" y="3763963"/>
          <p14:tracePt t="460284" x="4114800" y="3756025"/>
          <p14:tracePt t="460303" x="4122738" y="3741738"/>
          <p14:tracePt t="460343" x="4130675" y="3725863"/>
          <p14:tracePt t="460367" x="4130675" y="3717925"/>
          <p14:tracePt t="460375" x="4130675" y="3703638"/>
          <p14:tracePt t="460385" x="4137025" y="3679825"/>
          <p14:tracePt t="460401" x="4144963" y="3657600"/>
          <p14:tracePt t="460417" x="4144963" y="3649663"/>
          <p14:tracePt t="461351" x="4144963" y="3641725"/>
          <p14:tracePt t="461423" x="4144963" y="3635375"/>
          <p14:tracePt t="461463" x="4144963" y="3627438"/>
          <p14:tracePt t="461519" x="4144963" y="3619500"/>
          <p14:tracePt t="461647" x="4144963" y="3611563"/>
          <p14:tracePt t="461663" x="4144963" y="3597275"/>
          <p14:tracePt t="461703" x="4144963" y="3589338"/>
          <p14:tracePt t="461855" x="4144963" y="3581400"/>
          <p14:tracePt t="465366" x="4144963" y="3573463"/>
          <p14:tracePt t="466167" x="4137025" y="3565525"/>
          <p14:tracePt t="466175" x="4122738" y="3559175"/>
          <p14:tracePt t="466183" x="4106863" y="3559175"/>
          <p14:tracePt t="468071" x="4106863" y="3565525"/>
          <p14:tracePt t="471934" x="4098925" y="3565525"/>
          <p14:tracePt t="472631" x="4092575" y="3565525"/>
          <p14:tracePt t="472663" x="4084638" y="3565525"/>
          <p14:tracePt t="472679" x="4076700" y="3573463"/>
          <p14:tracePt t="472791" x="4068763" y="3573463"/>
          <p14:tracePt t="472807" x="4060825" y="3573463"/>
          <p14:tracePt t="472831" x="4046538" y="3573463"/>
          <p14:tracePt t="472839" x="4022725" y="3573463"/>
          <p14:tracePt t="472856" x="4016375" y="3573463"/>
          <p14:tracePt t="472871" x="4008438" y="3573463"/>
          <p14:tracePt t="472927" x="4000500" y="3573463"/>
          <p14:tracePt t="472935" x="3992563" y="3573463"/>
          <p14:tracePt t="472943" x="3984625" y="3573463"/>
          <p14:tracePt t="472954" x="3946525" y="3573463"/>
          <p14:tracePt t="472971" x="3894138" y="3573463"/>
          <p14:tracePt t="472988" x="3863975" y="3573463"/>
          <p14:tracePt t="473005" x="3840163" y="3573463"/>
          <p14:tracePt t="473021" x="3817938" y="3565525"/>
          <p14:tracePt t="473037" x="3810000" y="3565525"/>
          <p14:tracePt t="473053" x="3787775" y="3565525"/>
          <p14:tracePt t="473053" x="3779838" y="3565525"/>
          <p14:tracePt t="473071" x="3756025" y="3559175"/>
          <p14:tracePt t="473087" x="3711575" y="3543300"/>
          <p14:tracePt t="473105" x="3649663" y="3543300"/>
          <p14:tracePt t="473121" x="3581400" y="3505200"/>
          <p14:tracePt t="473138" x="3535363" y="3489325"/>
          <p14:tracePt t="473154" x="3459163" y="3467100"/>
          <p14:tracePt t="473171" x="3390900" y="3459163"/>
          <p14:tracePt t="473188" x="3306763" y="3436938"/>
          <p14:tracePt t="473204" x="3246438" y="3421063"/>
          <p14:tracePt t="473221" x="3208338" y="3406775"/>
          <p14:tracePt t="473238" x="3178175" y="3398838"/>
          <p14:tracePt t="473238" x="3170238" y="3398838"/>
          <p14:tracePt t="473257" x="3162300" y="3390900"/>
          <p14:tracePt t="473272" x="3140075" y="3390900"/>
          <p14:tracePt t="473288" x="3124200" y="3368675"/>
          <p14:tracePt t="473305" x="3070225" y="3368675"/>
          <p14:tracePt t="473321" x="2994025" y="3368675"/>
          <p14:tracePt t="473337" x="2933700" y="3368675"/>
          <p14:tracePt t="473354" x="2865438" y="3413125"/>
          <p14:tracePt t="473371" x="2803525" y="3467100"/>
          <p14:tracePt t="473387" x="2773363" y="3475038"/>
          <p14:tracePt t="473404" x="2759075" y="3482975"/>
          <p14:tracePt t="473420" x="2727325" y="3482975"/>
          <p14:tracePt t="473420" x="2689225" y="3497263"/>
          <p14:tracePt t="473440" x="2644775" y="3543300"/>
          <p14:tracePt t="473453" x="2476500" y="3641725"/>
          <p14:tracePt t="473472" x="2384425" y="3703638"/>
          <p14:tracePt t="473488" x="2339975" y="3725863"/>
          <p14:tracePt t="473504" x="2316163" y="3725863"/>
          <p14:tracePt t="473521" x="2293938" y="3741738"/>
          <p14:tracePt t="473537" x="2278063" y="3749675"/>
          <p14:tracePt t="473554" x="2239963" y="3771900"/>
          <p14:tracePt t="473570" x="2193925" y="3787775"/>
          <p14:tracePt t="473587" x="2103438" y="3840163"/>
          <p14:tracePt t="473604" x="2035175" y="3840163"/>
          <p14:tracePt t="473620" x="1997075" y="3856038"/>
          <p14:tracePt t="473637" x="1981200" y="3856038"/>
          <p14:tracePt t="473653" x="1973263" y="3870325"/>
          <p14:tracePt t="473653" x="1958975" y="3878263"/>
          <p14:tracePt t="473672" x="1912938" y="3894138"/>
          <p14:tracePt t="473688" x="1882775" y="3902075"/>
          <p14:tracePt t="473704" x="1844675" y="3902075"/>
          <p14:tracePt t="473721" x="1836738" y="3902075"/>
          <p14:tracePt t="473737" x="1828800" y="3902075"/>
          <p14:tracePt t="473799" x="1828800" y="3886200"/>
          <p14:tracePt t="473903" x="1828800" y="3870325"/>
          <p14:tracePt t="473911" x="1844675" y="3863975"/>
          <p14:tracePt t="473921" x="1844675" y="3856038"/>
          <p14:tracePt t="473937" x="1851025" y="3848100"/>
          <p14:tracePt t="474008" x="1858963" y="3840163"/>
          <p14:tracePt t="474022" x="1866900" y="3832225"/>
          <p14:tracePt t="474031" x="1866900" y="3825875"/>
          <p14:tracePt t="474039" x="1874838" y="3810000"/>
          <p14:tracePt t="474052" x="1882775" y="3810000"/>
          <p14:tracePt t="474069" x="1882775" y="3802063"/>
          <p14:tracePt t="474086" x="1889125" y="3794125"/>
          <p14:tracePt t="474215" x="1889125" y="3779838"/>
          <p14:tracePt t="474223" x="1889125" y="3771900"/>
          <p14:tracePt t="475750" x="1897063" y="3756025"/>
          <p14:tracePt t="476008" x="1905000" y="3749675"/>
          <p14:tracePt t="476039" x="1905000" y="3741738"/>
          <p14:tracePt t="477816" x="1905000" y="3725863"/>
          <p14:tracePt t="479789" x="1905000" y="3703638"/>
          <p14:tracePt t="482631" x="1912938" y="3703638"/>
          <p14:tracePt t="483359" x="1920875" y="3703638"/>
          <p14:tracePt t="483376" x="1927225" y="3695700"/>
          <p14:tracePt t="483447" x="1935163" y="3687763"/>
          <p14:tracePt t="483455" x="1943100" y="3679825"/>
          <p14:tracePt t="483463" x="1943100" y="3673475"/>
          <p14:tracePt t="483551" x="1943100" y="3679825"/>
          <p14:tracePt t="483863" x="1943100" y="3695700"/>
          <p14:tracePt t="483927" x="1951038" y="3695700"/>
          <p14:tracePt t="484024" x="1965325" y="3695700"/>
          <p14:tracePt t="484071" x="1973263" y="3695700"/>
          <p14:tracePt t="484127" x="1981200" y="3695700"/>
          <p14:tracePt t="484183" x="1989138" y="3695700"/>
          <p14:tracePt t="484192" x="1997075" y="3695700"/>
          <p14:tracePt t="484208" x="2003425" y="3695700"/>
          <p14:tracePt t="484215" x="2011363" y="3695700"/>
          <p14:tracePt t="484226" x="2019300" y="3687763"/>
          <p14:tracePt t="484279" x="2041525" y="3687763"/>
          <p14:tracePt t="484295" x="2057400" y="3665538"/>
          <p14:tracePt t="484303" x="2079625" y="3665538"/>
          <p14:tracePt t="484311" x="2087563" y="3657600"/>
          <p14:tracePt t="484327" x="2095500" y="3649663"/>
          <p14:tracePt t="484344" x="2103438" y="3649663"/>
          <p14:tracePt t="484495" x="2111375" y="3649663"/>
          <p14:tracePt t="484519" x="2117725" y="3649663"/>
          <p14:tracePt t="484535" x="2125663" y="3649663"/>
          <p14:tracePt t="484543" x="2141538" y="3649663"/>
          <p14:tracePt t="484560" x="2179638" y="3649663"/>
          <p14:tracePt t="484577" x="2193925" y="3657600"/>
          <p14:tracePt t="484592" x="2209800" y="3665538"/>
          <p14:tracePt t="484609" x="2217738" y="3665538"/>
          <p14:tracePt t="484727" x="2225675" y="3665538"/>
          <p14:tracePt t="484751" x="2232025" y="3665538"/>
          <p14:tracePt t="484767" x="2239963" y="3665538"/>
          <p14:tracePt t="484783" x="2247900" y="3665538"/>
          <p14:tracePt t="484815" x="2255838" y="3673475"/>
          <p14:tracePt t="484839" x="2263775" y="3673475"/>
          <p14:tracePt t="484847" x="2270125" y="3679825"/>
          <p14:tracePt t="484859" x="2286000" y="3687763"/>
          <p14:tracePt t="484876" x="2308225" y="3703638"/>
          <p14:tracePt t="484892" x="2316163" y="3703638"/>
          <p14:tracePt t="484943" x="2324100" y="3703638"/>
          <p14:tracePt t="484959" x="2339975" y="3703638"/>
          <p14:tracePt t="484975" x="2339975" y="3711575"/>
          <p14:tracePt t="484983" x="2354263" y="3711575"/>
          <p14:tracePt t="484993" x="2362200" y="3711575"/>
          <p14:tracePt t="485009" x="2370138" y="3711575"/>
          <p14:tracePt t="485026" x="2378075" y="3711575"/>
          <p14:tracePt t="485042" x="2422525" y="3711575"/>
          <p14:tracePt t="485059" x="2460625" y="3711575"/>
          <p14:tracePt t="485075" x="2468563" y="3711575"/>
          <p14:tracePt t="485092" x="2476500" y="3711575"/>
          <p14:tracePt t="485135" x="2484438" y="3711575"/>
          <p14:tracePt t="485143" x="2506663" y="3711575"/>
          <p14:tracePt t="485160" x="2522538" y="3711575"/>
          <p14:tracePt t="485176" x="2530475" y="3711575"/>
          <p14:tracePt t="485215" x="2536825" y="3711575"/>
          <p14:tracePt t="485231" x="2530475" y="3711575"/>
          <p14:tracePt t="485311" x="2522538" y="3711575"/>
          <p14:tracePt t="485319" x="2514600" y="3711575"/>
          <p14:tracePt t="485335" x="2506663" y="3711575"/>
          <p14:tracePt t="485351" x="2492375" y="3711575"/>
          <p14:tracePt t="485375" x="2476500" y="3711575"/>
          <p14:tracePt t="485392" x="2460625" y="3711575"/>
          <p14:tracePt t="485399" x="2446338" y="3711575"/>
          <p14:tracePt t="485409" x="2408238" y="3711575"/>
          <p14:tracePt t="485425" x="2339975" y="3687763"/>
          <p14:tracePt t="485442" x="2255838" y="3649663"/>
          <p14:tracePt t="485458" x="2163763" y="3597275"/>
          <p14:tracePt t="485475" x="2079625" y="3573463"/>
          <p14:tracePt t="485491" x="2035175" y="3543300"/>
          <p14:tracePt t="485508" x="2019300" y="3543300"/>
          <p14:tracePt t="485575" x="1997075" y="3543300"/>
          <p14:tracePt t="485583" x="1958975" y="3535363"/>
          <p14:tracePt t="485592" x="1866900" y="3505200"/>
          <p14:tracePt t="485609" x="1798638" y="3482975"/>
          <p14:tracePt t="485625" x="1790700" y="3482975"/>
          <p14:tracePt t="485656" x="1790700" y="3489325"/>
          <p14:tracePt t="485727" x="1782763" y="3497263"/>
          <p14:tracePt t="485735" x="1774825" y="3513138"/>
          <p14:tracePt t="485775" x="1774825" y="3527425"/>
          <p14:tracePt t="485791" x="1774825" y="3535363"/>
          <p14:tracePt t="485808" x="1774825" y="3543300"/>
          <p14:tracePt t="485863" x="1774825" y="3551238"/>
          <p14:tracePt t="485871" x="1782763" y="3573463"/>
          <p14:tracePt t="485879" x="1790700" y="3589338"/>
          <p14:tracePt t="485891" x="1806575" y="3597275"/>
          <p14:tracePt t="485908" x="1806575" y="3619500"/>
          <p14:tracePt t="485925" x="1790700" y="3627438"/>
          <p14:tracePt t="485941" x="1790700" y="3635375"/>
          <p14:tracePt t="486055" x="1790700" y="3649663"/>
          <p14:tracePt t="486072" x="1790700" y="3665538"/>
          <p14:tracePt t="486079" x="1798638" y="3673475"/>
          <p14:tracePt t="486199" x="1806575" y="3673475"/>
          <p14:tracePt t="486231" x="1812925" y="3673475"/>
          <p14:tracePt t="486239" x="1836738" y="3673475"/>
          <p14:tracePt t="486247" x="1844675" y="3665538"/>
          <p14:tracePt t="486334" x="1844675" y="3657600"/>
          <p14:tracePt t="486359" x="1844675" y="3649663"/>
          <p14:tracePt t="486367" x="1844675" y="3635375"/>
          <p14:tracePt t="486375" x="1844675" y="3627438"/>
          <p14:tracePt t="486392" x="1844675" y="3619500"/>
          <p14:tracePt t="486408" x="1836738" y="3611563"/>
          <p14:tracePt t="486567" x="1836738" y="3603625"/>
          <p14:tracePt t="486574" x="1836738" y="3597275"/>
          <p14:tracePt t="486607" x="1836738" y="3589338"/>
          <p14:tracePt t="486615" x="1836738" y="3581400"/>
          <p14:tracePt t="486623" x="1844675" y="3573463"/>
          <p14:tracePt t="486640" x="1851025" y="3565525"/>
          <p14:tracePt t="486658" x="1858963" y="3551238"/>
          <p14:tracePt t="486674" x="1866900" y="3543300"/>
          <p14:tracePt t="486690" x="1874838" y="3535363"/>
          <p14:tracePt t="486706" x="1882775" y="3513138"/>
          <p14:tracePt t="486724" x="1889125" y="3505200"/>
          <p14:tracePt t="486740" x="1897063" y="3482975"/>
          <p14:tracePt t="486740" x="1897063" y="3475038"/>
          <p14:tracePt t="486760" x="1905000" y="3459163"/>
          <p14:tracePt t="486773" x="1920875" y="3421063"/>
          <p14:tracePt t="486773" x="1935163" y="3390900"/>
          <p14:tracePt t="486792" x="1951038" y="3360738"/>
          <p14:tracePt t="486808" x="1951038" y="3352800"/>
          <p14:tracePt t="486831" x="1958975" y="3344863"/>
          <p14:tracePt t="486863" x="1958975" y="3336925"/>
          <p14:tracePt t="486871" x="1958975" y="3330575"/>
          <p14:tracePt t="486888" x="1965325" y="3306763"/>
          <p14:tracePt t="486911" x="1965325" y="3298825"/>
          <p14:tracePt t="486919" x="1973263" y="3276600"/>
          <p14:tracePt t="486927" x="1973263" y="3260725"/>
          <p14:tracePt t="486940" x="1989138" y="3246438"/>
          <p14:tracePt t="486957" x="1989138" y="3230563"/>
          <p14:tracePt t="486991" x="1989138" y="3222625"/>
          <p14:tracePt t="487008" x="1989138" y="3216275"/>
          <p14:tracePt t="487015" x="1989138" y="3208338"/>
          <p14:tracePt t="487031" x="1989138" y="3192463"/>
          <p14:tracePt t="487041" x="1989138" y="3154363"/>
          <p14:tracePt t="487058" x="1989138" y="3116263"/>
          <p14:tracePt t="487074" x="1989138" y="3063875"/>
          <p14:tracePt t="487090" x="1989138" y="3040063"/>
          <p14:tracePt t="487107" x="1989138" y="3032125"/>
          <p14:tracePt t="487123" x="2003425" y="3025775"/>
          <p14:tracePt t="487143" x="2003425" y="3017838"/>
          <p14:tracePt t="487167" x="2003425" y="3009900"/>
          <p14:tracePt t="487175" x="2003425" y="2971800"/>
          <p14:tracePt t="487191" x="2003425" y="2917825"/>
          <p14:tracePt t="487208" x="2003425" y="2873375"/>
          <p14:tracePt t="487224" x="2003425" y="2865438"/>
          <p14:tracePt t="487239" x="2003425" y="2857500"/>
          <p14:tracePt t="487295" x="2003425" y="2841625"/>
          <p14:tracePt t="487311" x="2003425" y="2835275"/>
          <p14:tracePt t="487327" x="2003425" y="2827338"/>
          <p14:tracePt t="487335" x="2003425" y="2811463"/>
          <p14:tracePt t="487343" x="2003425" y="2797175"/>
          <p14:tracePt t="487356" x="2003425" y="2751138"/>
          <p14:tracePt t="487373" x="2003425" y="2727325"/>
          <p14:tracePt t="487390" x="1997075" y="2727325"/>
          <p14:tracePt t="487551" x="1989138" y="2727325"/>
          <p14:tracePt t="487559" x="1989138" y="2735263"/>
          <p14:tracePt t="487571" x="1989138" y="2751138"/>
          <p14:tracePt t="487590" x="1989138" y="2781300"/>
          <p14:tracePt t="487606" x="1973263" y="2827338"/>
          <p14:tracePt t="487606" x="1973263" y="2835275"/>
          <p14:tracePt t="487624" x="1973263" y="2865438"/>
          <p14:tracePt t="487640" x="1973263" y="2895600"/>
          <p14:tracePt t="487657" x="1973263" y="2933700"/>
          <p14:tracePt t="487673" x="1973263" y="2963863"/>
          <p14:tracePt t="487690" x="1973263" y="3009900"/>
          <p14:tracePt t="487706" x="1973263" y="3063875"/>
          <p14:tracePt t="487723" x="1973263" y="3101975"/>
          <p14:tracePt t="487739" x="1973263" y="3108325"/>
          <p14:tracePt t="487757" x="1973263" y="3132138"/>
          <p14:tracePt t="487773" x="1973263" y="3154363"/>
          <p14:tracePt t="487789" x="1958975" y="3178175"/>
          <p14:tracePt t="487789" x="1958975" y="3184525"/>
          <p14:tracePt t="487808" x="1958975" y="3208338"/>
          <p14:tracePt t="487824" x="1958975" y="3254375"/>
          <p14:tracePt t="487840" x="1958975" y="3260725"/>
          <p14:tracePt t="487863" x="1958975" y="3268663"/>
          <p14:tracePt t="487873" x="1958975" y="3284538"/>
          <p14:tracePt t="487890" x="1958975" y="3292475"/>
          <p14:tracePt t="487906" x="1958975" y="3306763"/>
          <p14:tracePt t="487959" x="1958975" y="3322638"/>
          <p14:tracePt t="487967" x="1958975" y="3344863"/>
          <p14:tracePt t="487975" x="1965325" y="3368675"/>
          <p14:tracePt t="487988" x="1981200" y="3505200"/>
          <p14:tracePt t="488011" x="1981200" y="3521075"/>
          <p14:tracePt t="488023" x="1981200" y="3535363"/>
          <p14:tracePt t="488038" x="1981200" y="3581400"/>
          <p14:tracePt t="488055" x="1981200" y="3589338"/>
          <p14:tracePt t="488072" x="1981200" y="3597275"/>
          <p14:tracePt t="488089" x="1981200" y="3627438"/>
          <p14:tracePt t="488106" x="1981200" y="3687763"/>
          <p14:tracePt t="488122" x="1981200" y="3703638"/>
          <p14:tracePt t="488138" x="1981200" y="3711575"/>
          <p14:tracePt t="488175" x="1981200" y="3717925"/>
          <p14:tracePt t="488183" x="1981200" y="3725863"/>
          <p14:tracePt t="488191" x="1973263" y="3725863"/>
          <p14:tracePt t="488207" x="1965325" y="3733800"/>
          <p14:tracePt t="488222" x="1958975" y="3733800"/>
          <p14:tracePt t="488327" x="1951038" y="3717925"/>
          <p14:tracePt t="488335" x="1951038" y="3703638"/>
          <p14:tracePt t="488343" x="1951038" y="3695700"/>
          <p14:tracePt t="488355" x="1951038" y="3679825"/>
          <p14:tracePt t="488372" x="1951038" y="3657600"/>
          <p14:tracePt t="488389" x="1951038" y="3627438"/>
          <p14:tracePt t="488406" x="1935163" y="3597275"/>
          <p14:tracePt t="488422" x="1935163" y="3581400"/>
          <p14:tracePt t="488422" x="1935163" y="3565525"/>
          <p14:tracePt t="488440" x="1935163" y="3551238"/>
          <p14:tracePt t="488456" x="1935163" y="3521075"/>
          <p14:tracePt t="488473" x="1935163" y="3497263"/>
          <p14:tracePt t="488490" x="1935163" y="3475038"/>
          <p14:tracePt t="488505" x="1935163" y="3444875"/>
          <p14:tracePt t="488522" x="1951038" y="3421063"/>
          <p14:tracePt t="488538" x="1951038" y="3406775"/>
          <p14:tracePt t="488555" x="1951038" y="3368675"/>
          <p14:tracePt t="488572" x="1951038" y="3360738"/>
          <p14:tracePt t="488588" x="1951038" y="3322638"/>
          <p14:tracePt t="488605" x="1965325" y="3260725"/>
          <p14:tracePt t="488622" x="1973263" y="3230563"/>
          <p14:tracePt t="488622" x="1973263" y="3222625"/>
          <p14:tracePt t="488640" x="1973263" y="3208338"/>
          <p14:tracePt t="488663" x="1973263" y="3200400"/>
          <p14:tracePt t="488679" x="1973263" y="3192463"/>
          <p14:tracePt t="488695" x="1973263" y="3178175"/>
          <p14:tracePt t="488719" x="1973263" y="3154363"/>
          <p14:tracePt t="488727" x="1973263" y="3116263"/>
          <p14:tracePt t="488738" x="1973263" y="3032125"/>
          <p14:tracePt t="488756" x="1973263" y="3001963"/>
          <p14:tracePt t="488772" x="1973263" y="2987675"/>
          <p14:tracePt t="488791" x="1973263" y="2979738"/>
          <p14:tracePt t="488815" x="1973263" y="2955925"/>
          <p14:tracePt t="488823" x="1973263" y="2941638"/>
          <p14:tracePt t="488839" x="1973263" y="2887663"/>
          <p14:tracePt t="488856" x="1973263" y="2873375"/>
          <p14:tracePt t="488871" x="1973263" y="2865438"/>
          <p14:tracePt t="488904" x="1973263" y="2841625"/>
          <p14:tracePt t="488911" x="1973263" y="2827338"/>
          <p14:tracePt t="488921" x="1973263" y="2811463"/>
          <p14:tracePt t="488938" x="1973263" y="2797175"/>
          <p14:tracePt t="488954" x="1973263" y="2811463"/>
          <p14:tracePt t="489303" x="1973263" y="2827338"/>
          <p14:tracePt t="489311" x="1973263" y="2841625"/>
          <p14:tracePt t="489321" x="1973263" y="2873375"/>
          <p14:tracePt t="489338" x="1981200" y="2911475"/>
          <p14:tracePt t="489355" x="1989138" y="2911475"/>
          <p14:tracePt t="489371" x="1989138" y="2925763"/>
          <p14:tracePt t="489387" x="1989138" y="2933700"/>
          <p14:tracePt t="489407" x="1989138" y="2941638"/>
          <p14:tracePt t="489421" x="1989138" y="2987675"/>
          <p14:tracePt t="489438" x="1989138" y="3040063"/>
          <p14:tracePt t="489438" x="1989138" y="3070225"/>
          <p14:tracePt t="489456" x="1997075" y="3094038"/>
          <p14:tracePt t="489456" x="1997075" y="3108325"/>
          <p14:tracePt t="489472" x="1997075" y="3116263"/>
          <p14:tracePt t="489487" x="1997075" y="3124200"/>
          <p14:tracePt t="489505" x="1997075" y="3132138"/>
          <p14:tracePt t="489521" x="1997075" y="3162300"/>
          <p14:tracePt t="489538" x="1997075" y="3184525"/>
          <p14:tracePt t="489554" x="1997075" y="3216275"/>
          <p14:tracePt t="489571" x="1997075" y="3254375"/>
          <p14:tracePt t="489588" x="2003425" y="3284538"/>
          <p14:tracePt t="489604" x="2003425" y="3298825"/>
          <p14:tracePt t="489620" x="2003425" y="3330575"/>
          <p14:tracePt t="489637" x="2003425" y="3336925"/>
          <p14:tracePt t="489654" x="2003425" y="3344863"/>
          <p14:tracePt t="489671" x="2019300" y="3368675"/>
          <p14:tracePt t="489690" x="2019300" y="3375025"/>
          <p14:tracePt t="489703" x="2019300" y="3382963"/>
          <p14:tracePt t="489727" x="2019300" y="3390900"/>
          <p14:tracePt t="489737" x="2019300" y="3421063"/>
          <p14:tracePt t="489756" x="2035175" y="3467100"/>
          <p14:tracePt t="489770" x="2035175" y="3489325"/>
          <p14:tracePt t="489787" x="2035175" y="3505200"/>
          <p14:tracePt t="489803" x="2035175" y="3535363"/>
          <p14:tracePt t="489820" x="2049463" y="3611563"/>
          <p14:tracePt t="489837" x="2049463" y="3641725"/>
          <p14:tracePt t="489854" x="2049463" y="3649663"/>
          <p14:tracePt t="489870" x="2049463" y="3665538"/>
          <p14:tracePt t="489887" x="2041525" y="3673475"/>
          <p14:tracePt t="489903" x="2041525" y="3679825"/>
          <p14:tracePt t="489921" x="2027238" y="3687763"/>
          <p14:tracePt t="489938" x="2027238" y="3725863"/>
          <p14:tracePt t="489954" x="2027238" y="3756025"/>
          <p14:tracePt t="489971" x="2027238" y="3763963"/>
          <p14:tracePt t="489986" x="2019300" y="3771900"/>
          <p14:tracePt t="490623" x="2003425" y="3771900"/>
          <p14:tracePt t="490631" x="1965325" y="3771900"/>
          <p14:tracePt t="490647" x="1951038" y="3771900"/>
          <p14:tracePt t="490743" x="1935163" y="3771900"/>
          <p14:tracePt t="490799" x="1927225" y="3771900"/>
          <p14:tracePt t="490807" x="1920875" y="3771900"/>
          <p14:tracePt t="490820" x="1897063" y="3771900"/>
          <p14:tracePt t="490836" x="1882775" y="3771900"/>
          <p14:tracePt t="490853" x="1874838" y="3771900"/>
          <p14:tracePt t="490887" x="1866900" y="3771900"/>
          <p14:tracePt t="490895" x="1858963" y="3763963"/>
          <p14:tracePt t="490904" x="1806575" y="3717925"/>
          <p14:tracePt t="490920" x="1752600" y="3687763"/>
          <p14:tracePt t="490937" x="1714500" y="3665538"/>
          <p14:tracePt t="490953" x="1706563" y="3665538"/>
          <p14:tracePt t="490969" x="1706563" y="3657600"/>
          <p14:tracePt t="491023" x="1692275" y="3657600"/>
          <p14:tracePt t="491063" x="1692275" y="3635375"/>
          <p14:tracePt t="491079" x="1676400" y="3619500"/>
          <p14:tracePt t="491087" x="1668463" y="3603625"/>
          <p14:tracePt t="491102" x="1654175" y="3573463"/>
          <p14:tracePt t="491120" x="1646238" y="3573463"/>
          <p14:tracePt t="491136" x="1638300" y="3589338"/>
          <p14:tracePt t="491183" x="1638300" y="3597275"/>
          <p14:tracePt t="491191" x="1638300" y="3603625"/>
          <p14:tracePt t="491215" x="1630363" y="3619500"/>
          <p14:tracePt t="491223" x="1616075" y="3635375"/>
          <p14:tracePt t="491235" x="1592263" y="3687763"/>
          <p14:tracePt t="491252" x="1577975" y="3703638"/>
          <p14:tracePt t="491270" x="1577975" y="3725863"/>
          <p14:tracePt t="491286" x="1577975" y="3741738"/>
          <p14:tracePt t="491302" x="1577975" y="3733800"/>
          <p14:tracePt t="491607" x="1577975" y="3717925"/>
          <p14:tracePt t="491631" x="1577975" y="3703638"/>
          <p14:tracePt t="491639" x="1577975" y="3687763"/>
          <p14:tracePt t="491655" x="1577975" y="3673475"/>
          <p14:tracePt t="491671" x="1577975" y="3641725"/>
          <p14:tracePt t="491695" x="1577975" y="3627438"/>
          <p14:tracePt t="491703" x="1577975" y="3611563"/>
          <p14:tracePt t="491720" x="1577975" y="3603625"/>
          <p14:tracePt t="491735" x="1577975" y="3589338"/>
          <p14:tracePt t="491751" x="1577975" y="3581400"/>
          <p14:tracePt t="491768" x="1577975" y="3573463"/>
          <p14:tracePt t="491791" x="1577975" y="3565525"/>
          <p14:tracePt t="491802" x="1577975" y="3513138"/>
          <p14:tracePt t="491818" x="1577975" y="3475038"/>
          <p14:tracePt t="491835" x="1577975" y="3444875"/>
          <p14:tracePt t="491852" x="1577975" y="3421063"/>
          <p14:tracePt t="491868" x="1577975" y="3406775"/>
          <p14:tracePt t="491885" x="1577975" y="3398838"/>
          <p14:tracePt t="491903" x="1577975" y="3390900"/>
          <p14:tracePt t="491918" x="1577975" y="3375025"/>
          <p14:tracePt t="491936" x="1577975" y="3360738"/>
          <p14:tracePt t="491952" x="1577975" y="3306763"/>
          <p14:tracePt t="491969" x="1577975" y="3230563"/>
          <p14:tracePt t="491985" x="1577975" y="3178175"/>
          <p14:tracePt t="492002" x="1577975" y="3162300"/>
          <p14:tracePt t="492047" x="1577975" y="3154363"/>
          <p14:tracePt t="492063" x="1577975" y="3146425"/>
          <p14:tracePt t="492071" x="1577975" y="3140075"/>
          <p14:tracePt t="492085" x="1577975" y="3132138"/>
          <p14:tracePt t="492101" x="1577975" y="3116263"/>
          <p14:tracePt t="492127" x="1577975" y="3094038"/>
          <p14:tracePt t="492143" x="1577975" y="3070225"/>
          <p14:tracePt t="492159" x="1592263" y="3055938"/>
          <p14:tracePt t="492169" x="1592263" y="3025775"/>
          <p14:tracePt t="492185" x="1592263" y="3009900"/>
          <p14:tracePt t="492201" x="1592263" y="3001963"/>
          <p14:tracePt t="492231" x="1592263" y="2994025"/>
          <p14:tracePt t="492239" x="1592263" y="2971800"/>
          <p14:tracePt t="492251" x="1592263" y="2933700"/>
          <p14:tracePt t="492269" x="1592263" y="2895600"/>
          <p14:tracePt t="492285" x="1592263" y="2857500"/>
          <p14:tracePt t="492301" x="1592263" y="2835275"/>
          <p14:tracePt t="492318" x="1592263" y="2819400"/>
          <p14:tracePt t="492334" x="1592263" y="2803525"/>
          <p14:tracePt t="492334" x="1592263" y="2789238"/>
          <p14:tracePt t="492352" x="1592263" y="2781300"/>
          <p14:tracePt t="492375" x="1592263" y="2773363"/>
          <p14:tracePt t="492385" x="1592263" y="2765425"/>
          <p14:tracePt t="492407" x="1592263" y="2751138"/>
          <p14:tracePt t="492417" x="1592263" y="2713038"/>
          <p14:tracePt t="492435" x="1592263" y="2606675"/>
          <p14:tracePt t="492451" x="1616075" y="2498725"/>
          <p14:tracePt t="492468" x="1616075" y="2476500"/>
          <p14:tracePt t="492485" x="1616075" y="2468563"/>
          <p14:tracePt t="492501" x="1616075" y="2460625"/>
          <p14:tracePt t="492527" x="1616075" y="2454275"/>
          <p14:tracePt t="492535" x="1630363" y="2446338"/>
          <p14:tracePt t="492550" x="1630363" y="2438400"/>
          <p14:tracePt t="492575" x="1630363" y="2422525"/>
          <p14:tracePt t="492585" x="1630363" y="2408238"/>
          <p14:tracePt t="492607" x="1630363" y="2384425"/>
          <p14:tracePt t="492617" x="1646238" y="2339975"/>
          <p14:tracePt t="492634" x="1646238" y="2324100"/>
          <p14:tracePt t="492651" x="1654175" y="2308225"/>
          <p14:tracePt t="492667" x="1654175" y="2293938"/>
          <p14:tracePt t="492751" x="1654175" y="2278063"/>
          <p14:tracePt t="492760" x="1654175" y="2270125"/>
          <p14:tracePt t="492768" x="1654175" y="2232025"/>
          <p14:tracePt t="492785" x="1654175" y="2125663"/>
          <p14:tracePt t="492801" x="1654175" y="2049463"/>
          <p14:tracePt t="492817" x="1654175" y="2003425"/>
          <p14:tracePt t="492834" x="1654175" y="1965325"/>
          <p14:tracePt t="492851" x="1654175" y="1958975"/>
          <p14:tracePt t="492871" x="1654175" y="1951038"/>
          <p14:tracePt t="492887" x="1654175" y="1943100"/>
          <p14:tracePt t="492911" x="1654175" y="1927225"/>
          <p14:tracePt t="492967" x="1654175" y="1920875"/>
          <p14:tracePt t="493031" x="1654175" y="1905000"/>
          <p14:tracePt t="493039" x="1654175" y="1882775"/>
          <p14:tracePt t="493049" x="1654175" y="1768475"/>
          <p14:tracePt t="493067" x="1654175" y="1622425"/>
          <p14:tracePt t="493084" x="1654175" y="1539875"/>
          <p14:tracePt t="493101" x="1646238" y="1524000"/>
          <p14:tracePt t="493117" x="1646238" y="1516063"/>
          <p14:tracePt t="493133" x="1646238" y="1508125"/>
          <p14:tracePt t="493150" x="1646238" y="1501775"/>
          <p14:tracePt t="493175" x="1646238" y="1485900"/>
          <p14:tracePt t="493184" x="1646238" y="1470025"/>
          <p14:tracePt t="493201" x="1646238" y="1463675"/>
          <p14:tracePt t="493217" x="1646238" y="1455738"/>
          <p14:tracePt t="493233" x="1646238" y="1439863"/>
          <p14:tracePt t="493295" x="1646238" y="1431925"/>
          <p14:tracePt t="493303" x="1646238" y="1425575"/>
          <p14:tracePt t="493316" x="1638300" y="1425575"/>
          <p14:tracePt t="493407" x="1630363" y="1425575"/>
          <p14:tracePt t="493431" x="1616075" y="1425575"/>
          <p14:tracePt t="493503" x="1608138" y="1425575"/>
          <p14:tracePt t="493535" x="1608138" y="1431925"/>
          <p14:tracePt t="493551" x="1592263" y="1439863"/>
          <p14:tracePt t="493567" x="1592263" y="1447800"/>
          <p14:tracePt t="493591" x="1592263" y="1455738"/>
          <p14:tracePt t="493607" x="1592263" y="1470025"/>
          <p14:tracePt t="493639" x="1584325" y="1477963"/>
          <p14:tracePt t="493648" x="1577975" y="1485900"/>
          <p14:tracePt t="493655" x="1577975" y="1501775"/>
          <p14:tracePt t="493666" x="1562100" y="1546225"/>
          <p14:tracePt t="493684" x="1562100" y="1562100"/>
          <p14:tracePt t="493700" x="1554163" y="1600200"/>
          <p14:tracePt t="493717" x="1554163" y="1616075"/>
          <p14:tracePt t="493737" x="1554163" y="1622425"/>
          <p14:tracePt t="493753" x="1554163" y="1638300"/>
          <p14:tracePt t="493770" x="1554163" y="1646238"/>
          <p14:tracePt t="493782" x="1554163" y="1654175"/>
          <p14:tracePt t="493871" x="1554163" y="1668463"/>
          <p14:tracePt t="493879" x="1554163" y="1692275"/>
          <p14:tracePt t="493887" x="1554163" y="1706563"/>
          <p14:tracePt t="493900" x="1554163" y="1760538"/>
          <p14:tracePt t="493917" x="1554163" y="1806575"/>
          <p14:tracePt t="493933" x="1554163" y="1828800"/>
          <p14:tracePt t="493933" x="1554163" y="1836738"/>
          <p14:tracePt t="493952" x="1554163" y="1844675"/>
          <p14:tracePt t="493967" x="1554163" y="1851025"/>
          <p14:tracePt t="493991" x="1554163" y="1866900"/>
          <p14:tracePt t="494007" x="1554163" y="1882775"/>
          <p14:tracePt t="494017" x="1554163" y="1920875"/>
          <p14:tracePt t="494032" x="1554163" y="1927225"/>
          <p14:tracePt t="494048" x="1554163" y="1965325"/>
          <p14:tracePt t="494065" x="1562100" y="2035175"/>
          <p14:tracePt t="494082" x="1592263" y="2125663"/>
          <p14:tracePt t="494098" x="1592263" y="2163763"/>
          <p14:tracePt t="494115" x="1592263" y="2187575"/>
          <p14:tracePt t="494132" x="1592263" y="2193925"/>
          <p14:tracePt t="494148" x="1592263" y="2225675"/>
          <p14:tracePt t="494165" x="1592263" y="2239963"/>
          <p14:tracePt t="494182" x="1600200" y="2263775"/>
          <p14:tracePt t="494200" x="1600200" y="2293938"/>
          <p14:tracePt t="494216" x="1616075" y="2332038"/>
          <p14:tracePt t="494233" x="1616075" y="2346325"/>
          <p14:tracePt t="494251" x="1616075" y="2354263"/>
          <p14:tracePt t="494271" x="1616075" y="2362200"/>
          <p14:tracePt t="494303" x="1616075" y="2370138"/>
          <p14:tracePt t="494311" x="1616075" y="2384425"/>
          <p14:tracePt t="494327" x="1616075" y="2400300"/>
          <p14:tracePt t="494335" x="1616075" y="2408238"/>
          <p14:tracePt t="494349" x="1616075" y="2430463"/>
          <p14:tracePt t="494349" x="1616075" y="2446338"/>
          <p14:tracePt t="494368" x="1616075" y="2468563"/>
          <p14:tracePt t="494382" x="1616075" y="2552700"/>
          <p14:tracePt t="494400" x="1616075" y="2628900"/>
          <p14:tracePt t="494417" x="1616075" y="2689225"/>
          <p14:tracePt t="494433" x="1616075" y="2713038"/>
          <p14:tracePt t="494449" x="1616075" y="2759075"/>
          <p14:tracePt t="494466" x="1616075" y="2789238"/>
          <p14:tracePt t="494483" x="1616075" y="2819400"/>
          <p14:tracePt t="494499" x="1616075" y="2841625"/>
          <p14:tracePt t="494516" x="1616075" y="2849563"/>
          <p14:tracePt t="494532" x="1616075" y="2873375"/>
          <p14:tracePt t="494549" x="1616075" y="2903538"/>
          <p14:tracePt t="494566" x="1616075" y="2933700"/>
          <p14:tracePt t="494566" x="1616075" y="2949575"/>
          <p14:tracePt t="494584" x="1616075" y="2963863"/>
          <p14:tracePt t="494584" x="1616075" y="2979738"/>
          <p14:tracePt t="494600" x="1616075" y="2994025"/>
          <p14:tracePt t="494616" x="1616075" y="3009900"/>
          <p14:tracePt t="494632" x="1608138" y="3017838"/>
          <p14:tracePt t="494649" x="1608138" y="3025775"/>
          <p14:tracePt t="494743" x="1600200" y="3032125"/>
          <p14:tracePt t="494751" x="1600200" y="3040063"/>
          <p14:tracePt t="494765" x="1592263" y="3055938"/>
          <p14:tracePt t="494782" x="1584325" y="3055938"/>
          <p14:tracePt t="494798" x="1584325" y="3070225"/>
          <p14:tracePt t="494816" x="1570038" y="3094038"/>
          <p14:tracePt t="494833" x="1570038" y="3116263"/>
          <p14:tracePt t="494850" x="1562100" y="3124200"/>
          <p14:tracePt t="494865" x="1562100" y="3132138"/>
          <p14:tracePt t="494881" x="1554163" y="3140075"/>
          <p14:tracePt t="494898" x="1554163" y="3162300"/>
          <p14:tracePt t="494915" x="1554163" y="3170238"/>
          <p14:tracePt t="494935" x="1554163" y="3184525"/>
          <p14:tracePt t="494959" x="1554163" y="3200400"/>
          <p14:tracePt t="494983" x="1554163" y="3208338"/>
          <p14:tracePt t="494999" x="1554163" y="3216275"/>
          <p14:tracePt t="495008" x="1554163" y="3230563"/>
          <p14:tracePt t="495017" x="1554163" y="3260725"/>
          <p14:tracePt t="495032" x="1554163" y="3292475"/>
          <p14:tracePt t="495048" x="1554163" y="3298825"/>
          <p14:tracePt t="495071" x="1554163" y="3306763"/>
          <p14:tracePt t="495081" x="1554163" y="3322638"/>
          <p14:tracePt t="495098" x="1554163" y="3352800"/>
          <p14:tracePt t="495115" x="1554163" y="3360738"/>
          <p14:tracePt t="495132" x="1554163" y="3368675"/>
          <p14:tracePt t="495149" x="1554163" y="3375025"/>
          <p14:tracePt t="495183" x="1554163" y="3382963"/>
          <p14:tracePt t="495191" x="1554163" y="3398838"/>
          <p14:tracePt t="495200" x="1554163" y="3421063"/>
          <p14:tracePt t="495216" x="1554163" y="3451225"/>
          <p14:tracePt t="495233" x="1554163" y="3459163"/>
          <p14:tracePt t="495271" x="1554163" y="3475038"/>
          <p14:tracePt t="495383" x="1554163" y="3489325"/>
          <p14:tracePt t="495391" x="1554163" y="3505200"/>
          <p14:tracePt t="495399" x="1554163" y="3565525"/>
          <p14:tracePt t="495416" x="1554163" y="3597275"/>
          <p14:tracePt t="495431" x="1554163" y="3611563"/>
          <p14:tracePt t="495448" x="1562100" y="3611563"/>
          <p14:tracePt t="495663" x="1570038" y="3611563"/>
          <p14:tracePt t="495680" x="1577975" y="3603625"/>
          <p14:tracePt t="496287" x="1592263" y="3589338"/>
          <p14:tracePt t="499583" x="1592263" y="3603625"/>
          <p14:tracePt t="499711" x="1584325" y="3603625"/>
          <p14:tracePt t="499719" x="1584325" y="3611563"/>
          <p14:tracePt t="499753" x="1584325" y="3627438"/>
          <p14:tracePt t="499776" x="1584325" y="3635375"/>
          <p14:tracePt t="499799" x="1584325" y="3641725"/>
          <p14:tracePt t="499815" x="1584325" y="3649663"/>
          <p14:tracePt t="499839" x="1584325" y="3657600"/>
          <p14:tracePt t="499895" x="1577975" y="3657600"/>
          <p14:tracePt t="499967" x="1577975" y="3665538"/>
          <p14:tracePt t="500127" x="1577975" y="3673475"/>
          <p14:tracePt t="500159" x="1577975" y="3665538"/>
          <p14:tracePt t="500591" x="1577975" y="3657600"/>
          <p14:tracePt t="500599" x="1577975" y="3649663"/>
          <p14:tracePt t="500615" x="1584325" y="3635375"/>
          <p14:tracePt t="500626" x="1584325" y="3627438"/>
          <p14:tracePt t="500642" x="1584325" y="3603625"/>
          <p14:tracePt t="500659" x="1584325" y="3589338"/>
          <p14:tracePt t="500695" x="1600200" y="3581400"/>
          <p14:tracePt t="500703" x="1608138" y="3565525"/>
          <p14:tracePt t="500719" x="1622425" y="3551238"/>
          <p14:tracePt t="500735" x="1622425" y="3535363"/>
          <p14:tracePt t="500839" x="1638300" y="3535363"/>
          <p14:tracePt t="501399" x="1646238" y="3535363"/>
          <p14:tracePt t="501408" x="1654175" y="3535363"/>
          <p14:tracePt t="501415" x="1668463" y="3535363"/>
          <p14:tracePt t="501425" x="1684338" y="3543300"/>
          <p14:tracePt t="501442" x="1692275" y="3543300"/>
          <p14:tracePt t="501458" x="1692275" y="3551238"/>
          <p14:tracePt t="501475" x="1706563" y="3559175"/>
          <p14:tracePt t="501492" x="1744663" y="3565525"/>
          <p14:tracePt t="501509" x="1812925" y="3589338"/>
          <p14:tracePt t="501525" x="1851025" y="3597275"/>
          <p14:tracePt t="501541" x="1858963" y="3603625"/>
          <p14:tracePt t="501558" x="1866900" y="3603625"/>
          <p14:tracePt t="501639" x="1874838" y="3611563"/>
          <p14:tracePt t="501647" x="1882775" y="3619500"/>
          <p14:tracePt t="501671" x="1882775" y="3627438"/>
          <p14:tracePt t="501695" x="1897063" y="3635375"/>
          <p14:tracePt t="501711" x="1905000" y="3635375"/>
          <p14:tracePt t="501751" x="1912938" y="3641725"/>
          <p14:tracePt t="501767" x="1920875" y="3641725"/>
          <p14:tracePt t="501783" x="1920875" y="3649663"/>
          <p14:tracePt t="501823" x="1920875" y="3657600"/>
          <p14:tracePt t="501831" x="1920875" y="3665538"/>
          <p14:tracePt t="501841" x="1943100" y="3679825"/>
          <p14:tracePt t="501858" x="1958975" y="3703638"/>
          <p14:tracePt t="501875" x="1965325" y="3703638"/>
          <p14:tracePt t="502008" x="1965325" y="3695700"/>
          <p14:tracePt t="502167" x="1965325" y="3687763"/>
          <p14:tracePt t="502183" x="1973263" y="3673475"/>
          <p14:tracePt t="502192" x="1973263" y="3665538"/>
          <p14:tracePt t="502247" x="1973263" y="3649663"/>
          <p14:tracePt t="502279" x="1973263" y="3635375"/>
          <p14:tracePt t="502287" x="1973263" y="3619500"/>
          <p14:tracePt t="502295" x="1973263" y="3597275"/>
          <p14:tracePt t="502308" x="1981200" y="3565525"/>
          <p14:tracePt t="502324" x="1981200" y="3551238"/>
          <p14:tracePt t="502341" x="1981200" y="3543300"/>
          <p14:tracePt t="502357" x="1989138" y="3527425"/>
          <p14:tracePt t="502357" x="1989138" y="3521075"/>
          <p14:tracePt t="502376" x="1989138" y="3497263"/>
          <p14:tracePt t="502392" x="1989138" y="3489325"/>
          <p14:tracePt t="502407" x="1989138" y="3482975"/>
          <p14:tracePt t="502425" x="1989138" y="3451225"/>
          <p14:tracePt t="502441" x="1989138" y="3436938"/>
          <p14:tracePt t="502457" x="1989138" y="3421063"/>
          <p14:tracePt t="502474" x="1989138" y="3398838"/>
          <p14:tracePt t="502491" x="1989138" y="3375025"/>
          <p14:tracePt t="502508" x="1989138" y="3330575"/>
          <p14:tracePt t="502524" x="1989138" y="3314700"/>
          <p14:tracePt t="502541" x="1989138" y="3276600"/>
          <p14:tracePt t="502558" x="1989138" y="3230563"/>
          <p14:tracePt t="502558" x="1989138" y="3208338"/>
          <p14:tracePt t="502576" x="1989138" y="3162300"/>
          <p14:tracePt t="502592" x="1989138" y="3140075"/>
          <p14:tracePt t="502608" x="1989138" y="3132138"/>
          <p14:tracePt t="502624" x="1989138" y="3108325"/>
          <p14:tracePt t="502743" x="1989138" y="3086100"/>
          <p14:tracePt t="502751" x="1997075" y="3070225"/>
          <p14:tracePt t="502759" x="1997075" y="3048000"/>
          <p14:tracePt t="502774" x="2003425" y="3001963"/>
          <p14:tracePt t="502792" x="2003425" y="2987675"/>
          <p14:tracePt t="502808" x="2003425" y="2971800"/>
          <p14:tracePt t="502825" x="2003425" y="2963863"/>
          <p14:tracePt t="502879" x="2003425" y="2941638"/>
          <p14:tracePt t="502888" x="2003425" y="2879725"/>
          <p14:tracePt t="502895" x="2003425" y="2835275"/>
          <p14:tracePt t="502906" x="1989138" y="2705100"/>
          <p14:tracePt t="502924" x="1989138" y="2651125"/>
          <p14:tracePt t="502941" x="1989138" y="2644775"/>
          <p14:tracePt t="502957" x="1989138" y="2651125"/>
          <p14:tracePt t="503175" x="1989138" y="2659063"/>
          <p14:tracePt t="503183" x="1989138" y="2667000"/>
          <p14:tracePt t="503192" x="1989138" y="2682875"/>
          <p14:tracePt t="503206" x="1989138" y="2713038"/>
          <p14:tracePt t="503225" x="1989138" y="2727325"/>
          <p14:tracePt t="503241" x="1989138" y="2743200"/>
          <p14:tracePt t="503263" x="1989138" y="2751138"/>
          <p14:tracePt t="503279" x="1989138" y="2759075"/>
          <p14:tracePt t="503335" x="1989138" y="2765425"/>
          <p14:tracePt t="503343" x="1989138" y="2781300"/>
          <p14:tracePt t="503356" x="1989138" y="2803525"/>
          <p14:tracePt t="503374" x="1989138" y="2819400"/>
          <p14:tracePt t="503390" x="1989138" y="2849563"/>
          <p14:tracePt t="503390" x="1989138" y="2879725"/>
          <p14:tracePt t="503408" x="1989138" y="2933700"/>
          <p14:tracePt t="503424" x="1989138" y="2955925"/>
          <p14:tracePt t="503441" x="1989138" y="2971800"/>
          <p14:tracePt t="503457" x="1989138" y="3001963"/>
          <p14:tracePt t="503474" x="2003425" y="3040063"/>
          <p14:tracePt t="503491" x="2003425" y="3086100"/>
          <p14:tracePt t="503506" x="2003425" y="3132138"/>
          <p14:tracePt t="503523" x="2003425" y="3170238"/>
          <p14:tracePt t="503540" x="2003425" y="3208338"/>
          <p14:tracePt t="503557" x="2003425" y="3230563"/>
          <p14:tracePt t="503573" x="2019300" y="3276600"/>
          <p14:tracePt t="503573" x="2019300" y="3284538"/>
          <p14:tracePt t="503592" x="2019300" y="3298825"/>
          <p14:tracePt t="503606" x="2027238" y="3298825"/>
          <p14:tracePt t="503623" x="2027238" y="3306763"/>
          <p14:tracePt t="503663" x="2027238" y="3314700"/>
          <p14:tracePt t="503672" x="2027238" y="3330575"/>
          <p14:tracePt t="503679" x="2035175" y="3344863"/>
          <p14:tracePt t="503690" x="2057400" y="3398838"/>
          <p14:tracePt t="503706" x="2057400" y="3421063"/>
          <p14:tracePt t="503723" x="2057400" y="3436938"/>
          <p14:tracePt t="503740" x="2057400" y="3467100"/>
          <p14:tracePt t="503758" x="2057400" y="3482975"/>
          <p14:tracePt t="503773" x="2057400" y="3497263"/>
          <p14:tracePt t="503790" x="2057400" y="3521075"/>
          <p14:tracePt t="503808" x="2057400" y="3535363"/>
          <p14:tracePt t="503823" x="2057400" y="3559175"/>
          <p14:tracePt t="503840" x="2057400" y="3573463"/>
          <p14:tracePt t="503857" x="2041525" y="3581400"/>
          <p14:tracePt t="503895" x="2027238" y="3619500"/>
          <p14:tracePt t="503920" x="2027238" y="3627438"/>
          <p14:tracePt t="503935" x="2019300" y="3635375"/>
          <p14:tracePt t="503943" x="2011363" y="3649663"/>
          <p14:tracePt t="503967" x="2011363" y="3657600"/>
          <p14:tracePt t="504000" x="2011363" y="3649663"/>
          <p14:tracePt t="504263" x="2011363" y="3641725"/>
          <p14:tracePt t="504272" x="2011363" y="3635375"/>
          <p14:tracePt t="504281" x="2011363" y="3619500"/>
          <p14:tracePt t="504290" x="2011363" y="3581400"/>
          <p14:tracePt t="504306" x="2011363" y="3497263"/>
          <p14:tracePt t="504321" x="2011363" y="3413125"/>
          <p14:tracePt t="504339" x="2011363" y="3330575"/>
          <p14:tracePt t="504355" x="2011363" y="3284538"/>
          <p14:tracePt t="504371" x="2011363" y="3260725"/>
          <p14:tracePt t="504388" x="2011363" y="3254375"/>
          <p14:tracePt t="504404" x="2011363" y="3238500"/>
          <p14:tracePt t="504447" x="2011363" y="3222625"/>
          <p14:tracePt t="504455" x="2019300" y="3178175"/>
          <p14:tracePt t="504463" x="2027238" y="3162300"/>
          <p14:tracePt t="504473" x="2035175" y="3078163"/>
          <p14:tracePt t="504490" x="2041525" y="3025775"/>
          <p14:tracePt t="504506" x="2049463" y="2979738"/>
          <p14:tracePt t="504522" x="2049463" y="2963863"/>
          <p14:tracePt t="504671" x="2049463" y="2955925"/>
          <p14:tracePt t="504679" x="2049463" y="2941638"/>
          <p14:tracePt t="504689" x="2065338" y="2911475"/>
          <p14:tracePt t="504705" x="2065338" y="2879725"/>
          <p14:tracePt t="504722" x="2065338" y="2873375"/>
          <p14:tracePt t="504879" x="2065338" y="2865438"/>
          <p14:tracePt t="504888" x="2065338" y="2849563"/>
          <p14:tracePt t="504895" x="2065338" y="2835275"/>
          <p14:tracePt t="504905" x="2057400" y="2835275"/>
          <p14:tracePt t="507780" x="2049463" y="2835275"/>
          <p14:tracePt t="508567" x="2041525" y="2835275"/>
          <p14:tracePt t="508607" x="2035175" y="2819400"/>
          <p14:tracePt t="508616" x="2019300" y="2811463"/>
          <p14:tracePt t="508623" x="1997075" y="2797175"/>
          <p14:tracePt t="508634" x="1935163" y="2759075"/>
          <p14:tracePt t="508652" x="1889125" y="2735263"/>
          <p14:tracePt t="508668" x="1874838" y="2720975"/>
          <p14:tracePt t="508685" x="1858963" y="2720975"/>
          <p14:tracePt t="508701" x="1858963" y="2727325"/>
          <p14:tracePt t="508895" x="1858963" y="2735263"/>
          <p14:tracePt t="508983" x="1858963" y="2743200"/>
          <p14:tracePt t="509001" x="1858963" y="2751138"/>
          <p14:tracePt t="509032" x="1858963" y="2765425"/>
          <p14:tracePt t="509039" x="1858963" y="2773363"/>
          <p14:tracePt t="509051" x="1851025" y="2773363"/>
          <p14:tracePt t="509160" x="1844675" y="2773363"/>
          <p14:tracePt t="509175" x="1836738" y="2773363"/>
          <p14:tracePt t="509191" x="1820863" y="2773363"/>
          <p14:tracePt t="509223" x="1820863" y="2765425"/>
          <p14:tracePt t="509255" x="1812925" y="2765425"/>
          <p14:tracePt t="509265" x="1806575" y="2759075"/>
          <p14:tracePt t="509279" x="1798638" y="2759075"/>
          <p14:tracePt t="509287" x="1790700" y="2759075"/>
          <p14:tracePt t="509301" x="1760538" y="2743200"/>
          <p14:tracePt t="509317" x="1744663" y="2743200"/>
          <p14:tracePt t="509335" x="1730375" y="2743200"/>
          <p14:tracePt t="509350" x="1730375" y="2735263"/>
          <p14:tracePt t="509559" x="1752600" y="2735263"/>
          <p14:tracePt t="509583" x="1768475" y="2735263"/>
          <p14:tracePt t="509591" x="1782763" y="2743200"/>
          <p14:tracePt t="509601" x="1806575" y="2751138"/>
          <p14:tracePt t="509618" x="1812925" y="2751138"/>
          <p14:tracePt t="509696" x="1828800" y="2751138"/>
          <p14:tracePt t="510597" x="1828800" y="2759075"/>
          <p14:tracePt t="512189" x="1820863" y="2765425"/>
          <p14:tracePt t="519731" x="1828800" y="2765425"/>
          <p14:tracePt t="519864" x="1844675" y="2765425"/>
          <p14:tracePt t="519944" x="1858963" y="2751138"/>
          <p14:tracePt t="519976" x="1858963" y="2743200"/>
          <p14:tracePt t="519984" x="1858963" y="2735263"/>
          <p14:tracePt t="520031" x="1866900" y="2727325"/>
          <p14:tracePt t="520040" x="1882775" y="2713038"/>
          <p14:tracePt t="520047" x="1882775" y="2697163"/>
          <p14:tracePt t="520055" x="1889125" y="2682875"/>
          <p14:tracePt t="520073" x="1889125" y="2689225"/>
          <p14:tracePt t="520271" x="1897063" y="2697163"/>
          <p14:tracePt t="520303" x="1897063" y="2705100"/>
          <p14:tracePt t="520336" x="1897063" y="2713038"/>
          <p14:tracePt t="520360" x="1897063" y="2720975"/>
          <p14:tracePt t="520519" x="1897063" y="2735263"/>
          <p14:tracePt t="520536" x="1897063" y="2751138"/>
          <p14:tracePt t="520543" x="1897063" y="2765425"/>
          <p14:tracePt t="520560" x="1897063" y="2789238"/>
          <p14:tracePt t="520576" x="1897063" y="2797175"/>
          <p14:tracePt t="520589" x="1897063" y="2811463"/>
          <p14:tracePt t="520606" x="1897063" y="2841625"/>
          <p14:tracePt t="520606" x="1897063" y="2849563"/>
          <p14:tracePt t="520624" x="1897063" y="2857500"/>
          <p14:tracePt t="520640" x="1897063" y="2887663"/>
          <p14:tracePt t="520657" x="1897063" y="2903538"/>
          <p14:tracePt t="520673" x="1897063" y="2917825"/>
          <p14:tracePt t="520689" x="1897063" y="2949575"/>
          <p14:tracePt t="520706" x="1897063" y="2971800"/>
          <p14:tracePt t="520723" x="1897063" y="2994025"/>
          <p14:tracePt t="520739" x="1897063" y="3009900"/>
          <p14:tracePt t="520756" x="1897063" y="3017838"/>
          <p14:tracePt t="520771" x="1897063" y="3040063"/>
          <p14:tracePt t="520788" x="1889125" y="3078163"/>
          <p14:tracePt t="520806" x="1882775" y="3094038"/>
          <p14:tracePt t="520806" x="1882775" y="3101975"/>
          <p14:tracePt t="520824" x="1882775" y="3116263"/>
          <p14:tracePt t="520840" x="1882775" y="3124200"/>
          <p14:tracePt t="520856" x="1882775" y="3140075"/>
          <p14:tracePt t="520873" x="1882775" y="3146425"/>
          <p14:tracePt t="520889" x="1882775" y="3170238"/>
          <p14:tracePt t="520906" x="1874838" y="3178175"/>
          <p14:tracePt t="520922" x="1866900" y="3184525"/>
          <p14:tracePt t="520939" x="1851025" y="3238500"/>
          <p14:tracePt t="520956" x="1851025" y="3260725"/>
          <p14:tracePt t="520972" x="1836738" y="3284538"/>
          <p14:tracePt t="520989" x="1828800" y="3306763"/>
          <p14:tracePt t="521005" x="1820863" y="3330575"/>
          <p14:tracePt t="521022" x="1806575" y="3352800"/>
          <p14:tracePt t="521022" x="1806575" y="3360738"/>
          <p14:tracePt t="521040" x="1798638" y="3382963"/>
          <p14:tracePt t="521056" x="1798638" y="3398838"/>
          <p14:tracePt t="521073" x="1798638" y="3429000"/>
          <p14:tracePt t="521089" x="1790700" y="3444875"/>
          <p14:tracePt t="521106" x="1790700" y="3467100"/>
          <p14:tracePt t="521122" x="1790700" y="3497263"/>
          <p14:tracePt t="521139" x="1790700" y="3521075"/>
          <p14:tracePt t="521155" x="1790700" y="3535363"/>
          <p14:tracePt t="521172" x="1790700" y="3543300"/>
          <p14:tracePt t="521192" x="1790700" y="3551238"/>
          <p14:tracePt t="521207" x="1790700" y="3573463"/>
          <p14:tracePt t="521221" x="1790700" y="3581400"/>
          <p14:tracePt t="521265" x="1798638" y="3589338"/>
          <p14:tracePt t="521272" x="1812925" y="3597275"/>
          <p14:tracePt t="521289" x="1820863" y="3597275"/>
          <p14:tracePt t="521320" x="1828800" y="3597275"/>
          <p14:tracePt t="521352" x="1844675" y="3597275"/>
          <p14:tracePt t="521359" x="1844675" y="3589338"/>
          <p14:tracePt t="521376" x="1851025" y="3581400"/>
          <p14:tracePt t="521388" x="1866900" y="3581400"/>
          <p14:tracePt t="521488" x="1874838" y="3581400"/>
          <p14:tracePt t="521592" x="1882775" y="3581400"/>
          <p14:tracePt t="521600" x="1882775" y="3589338"/>
          <p14:tracePt t="521607" x="1882775" y="3581400"/>
          <p14:tracePt t="521688" x="1882775" y="3573463"/>
          <p14:tracePt t="521752" x="1882775" y="3565525"/>
          <p14:tracePt t="522040" x="1866900" y="3551238"/>
          <p14:tracePt t="522047" x="1851025" y="3521075"/>
          <p14:tracePt t="522056" x="1782763" y="3413125"/>
          <p14:tracePt t="522072" x="1692275" y="3230563"/>
          <p14:tracePt t="522089" x="1600200" y="3146425"/>
          <p14:tracePt t="522104" x="1592263" y="3132138"/>
          <p14:tracePt t="522632" x="1570038" y="3132138"/>
          <p14:tracePt t="522640" x="1600200" y="3170238"/>
          <p14:tracePt t="522653" x="1616075" y="3162300"/>
          <p14:tracePt t="522653" x="1630363" y="3170238"/>
          <p14:tracePt t="522672" x="1646238" y="3192463"/>
          <p14:tracePt t="522688" x="1660525" y="3208338"/>
          <p14:tracePt t="522705" x="1684338" y="3238500"/>
          <p14:tracePt t="522722" x="1706563" y="3268663"/>
          <p14:tracePt t="522738" x="1722438" y="3292475"/>
          <p14:tracePt t="522753" x="1730375" y="3298825"/>
          <p14:tracePt t="522784" x="1730375" y="3306763"/>
          <p14:tracePt t="522800" x="1736725" y="3322638"/>
          <p14:tracePt t="522808" x="1744663" y="3344863"/>
          <p14:tracePt t="522820" x="1768475" y="3421063"/>
          <p14:tracePt t="522837" x="1790700" y="3482975"/>
          <p14:tracePt t="522854" x="1806575" y="3521075"/>
          <p14:tracePt t="522870" x="1820863" y="3565525"/>
          <p14:tracePt t="522888" x="1836738" y="3589338"/>
          <p14:tracePt t="522904" x="1836738" y="3597275"/>
          <p14:tracePt t="522952" x="1844675" y="3603625"/>
          <p14:tracePt t="522959" x="1844675" y="3611563"/>
          <p14:tracePt t="522975" x="1851025" y="3641725"/>
          <p14:tracePt t="522992" x="1858963" y="3665538"/>
          <p14:tracePt t="523003" x="1874838" y="3733800"/>
          <p14:tracePt t="523020" x="1874838" y="3741738"/>
          <p14:tracePt t="523055" x="1874838" y="3756025"/>
          <p14:tracePt t="523063" x="1889125" y="3763963"/>
          <p14:tracePt t="523071" x="1889125" y="3771900"/>
          <p14:tracePt t="523127" x="1889125" y="3779838"/>
          <p14:tracePt t="523168" x="1905000" y="3794125"/>
          <p14:tracePt t="523184" x="1905000" y="3810000"/>
          <p14:tracePt t="523192" x="1905000" y="3817938"/>
          <p14:tracePt t="523224" x="1912938" y="3817938"/>
          <p14:tracePt t="523247" x="1927225" y="3817938"/>
          <p14:tracePt t="523280" x="1935163" y="3817938"/>
          <p14:tracePt t="523304" x="1943100" y="3817938"/>
          <p14:tracePt t="523313" x="1951038" y="3817938"/>
          <p14:tracePt t="523321" x="1958975" y="3817938"/>
          <p14:tracePt t="523338" x="1965325" y="3817938"/>
          <p14:tracePt t="523354" x="1981200" y="3817938"/>
          <p14:tracePt t="523417" x="1989138" y="3810000"/>
          <p14:tracePt t="523432" x="1997075" y="3802063"/>
          <p14:tracePt t="523448" x="1989138" y="3802063"/>
          <p14:tracePt t="523721" x="1973263" y="3794125"/>
          <p14:tracePt t="523729" x="1965325" y="3787775"/>
          <p14:tracePt t="523737" x="1965325" y="3779838"/>
          <p14:tracePt t="523753" x="1958975" y="3771900"/>
          <p14:tracePt t="523770" x="1958975" y="3763963"/>
          <p14:tracePt t="523872" x="1958975" y="3756025"/>
          <p14:tracePt t="523888" x="1958975" y="3749675"/>
          <p14:tracePt t="523921" x="1958975" y="3741738"/>
          <p14:tracePt t="523937" x="1958975" y="3733800"/>
          <p14:tracePt t="523993" x="1958975" y="3725863"/>
          <p14:tracePt t="524009" x="1958975" y="3717925"/>
          <p14:tracePt t="532017" x="1958975" y="3703638"/>
          <p14:tracePt t="532640" x="1951038" y="3673475"/>
          <p14:tracePt t="532648" x="1935163" y="3649663"/>
          <p14:tracePt t="532659" x="1889125" y="3589338"/>
          <p14:tracePt t="532677" x="1882775" y="3551238"/>
          <p14:tracePt t="532694" x="1882775" y="3535363"/>
          <p14:tracePt t="532712" x="1882775" y="3527425"/>
          <p14:tracePt t="532729" x="1882775" y="3521075"/>
          <p14:tracePt t="532785" x="1882775" y="3513138"/>
          <p14:tracePt t="532794" x="1882775" y="3497263"/>
          <p14:tracePt t="532817" x="1882775" y="3482975"/>
          <p14:tracePt t="532841" x="1882775" y="3467100"/>
          <p14:tracePt t="532865" x="1882775" y="3459163"/>
          <p14:tracePt t="532873" x="1889125" y="3436938"/>
          <p14:tracePt t="532881" x="1889125" y="3421063"/>
          <p14:tracePt t="532905" x="1905000" y="3406775"/>
          <p14:tracePt t="532913" x="1905000" y="3390900"/>
          <p14:tracePt t="532929" x="1905000" y="3382963"/>
          <p14:tracePt t="532944" x="1920875" y="3360738"/>
          <p14:tracePt t="532962" x="1920875" y="3336925"/>
          <p14:tracePt t="532978" x="1935163" y="3306763"/>
          <p14:tracePt t="532994" x="1935163" y="3284538"/>
          <p14:tracePt t="533017" x="1935163" y="3276600"/>
          <p14:tracePt t="533041" x="1951038" y="3260725"/>
          <p14:tracePt t="533057" x="1958975" y="3238500"/>
          <p14:tracePt t="533073" x="1958975" y="3222625"/>
          <p14:tracePt t="533097" x="1958975" y="3216275"/>
          <p14:tracePt t="533105" x="1965325" y="3208338"/>
          <p14:tracePt t="533113" x="1965325" y="3200400"/>
          <p14:tracePt t="533127" x="1965325" y="3192463"/>
          <p14:tracePt t="533144" x="1973263" y="3170238"/>
          <p14:tracePt t="533162" x="1981200" y="3094038"/>
          <p14:tracePt t="533178" x="1981200" y="3009900"/>
          <p14:tracePt t="533195" x="1981200" y="2994025"/>
          <p14:tracePt t="533210" x="1981200" y="2979738"/>
          <p14:tracePt t="533227" x="1981200" y="2971800"/>
          <p14:tracePt t="533243" x="1981200" y="2963863"/>
          <p14:tracePt t="533260" x="1981200" y="2955925"/>
          <p14:tracePt t="533281" x="1981200" y="2949575"/>
          <p14:tracePt t="533393" x="1981200" y="2941638"/>
          <p14:tracePt t="533545" x="1981200" y="2925763"/>
          <p14:tracePt t="533553" x="1981200" y="2903538"/>
          <p14:tracePt t="533561" x="1981200" y="2849563"/>
          <p14:tracePt t="533578" x="1981200" y="2720975"/>
          <p14:tracePt t="533594" x="1981200" y="2674938"/>
          <p14:tracePt t="533611" x="1973263" y="2644775"/>
          <p14:tracePt t="533627" x="1973263" y="2636838"/>
          <p14:tracePt t="533785" x="1965325" y="2636838"/>
          <p14:tracePt t="533801" x="1958975" y="2636838"/>
          <p14:tracePt t="533817" x="1951038" y="2644775"/>
          <p14:tracePt t="533833" x="1943100" y="2644775"/>
          <p14:tracePt t="533865" x="1935163" y="2651125"/>
          <p14:tracePt t="533913" x="1935163" y="2659063"/>
          <p14:tracePt t="533969" x="1935163" y="2667000"/>
          <p14:tracePt t="533985" x="1935163" y="2674938"/>
          <p14:tracePt t="534001" x="1927225" y="2674938"/>
          <p14:tracePt t="534027" x="1927225" y="2682875"/>
          <p14:tracePt t="534041" x="1927225" y="2697163"/>
          <p14:tracePt t="534080" x="1927225" y="2705100"/>
          <p14:tracePt t="534113" x="1920875" y="2705100"/>
          <p14:tracePt t="534137" x="1920875" y="2713038"/>
          <p14:tracePt t="534145" x="1920875" y="2720975"/>
          <p14:tracePt t="534161" x="1920875" y="2727325"/>
          <p14:tracePt t="534177" x="1920875" y="2751138"/>
          <p14:tracePt t="534194" x="1920875" y="2765425"/>
          <p14:tracePt t="534211" x="1920875" y="2781300"/>
          <p14:tracePt t="534226" x="1920875" y="2797175"/>
          <p14:tracePt t="534243" x="1920875" y="2819400"/>
          <p14:tracePt t="534260" x="1927225" y="2849563"/>
          <p14:tracePt t="534278" x="1935163" y="2887663"/>
          <p14:tracePt t="534293" x="1951038" y="2925763"/>
          <p14:tracePt t="534310" x="1951038" y="2941638"/>
          <p14:tracePt t="534326" x="1951038" y="2955925"/>
          <p14:tracePt t="534342" x="1951038" y="2987675"/>
          <p14:tracePt t="534360" x="1951038" y="3040063"/>
          <p14:tracePt t="534360" x="1951038" y="3055938"/>
          <p14:tracePt t="534379" x="1965325" y="3108325"/>
          <p14:tracePt t="534393" x="1973263" y="3140075"/>
          <p14:tracePt t="534410" x="1973263" y="3154363"/>
          <p14:tracePt t="534427" x="1973263" y="3192463"/>
          <p14:tracePt t="534443" x="1973263" y="3246438"/>
          <p14:tracePt t="534459" x="1973263" y="3284538"/>
          <p14:tracePt t="534476" x="1981200" y="3306763"/>
          <p14:tracePt t="534493" x="1981200" y="3322638"/>
          <p14:tracePt t="534509" x="1981200" y="3336925"/>
          <p14:tracePt t="534526" x="1981200" y="3344863"/>
          <p14:tracePt t="534542" x="1981200" y="3352800"/>
          <p14:tracePt t="534559" x="1981200" y="3368675"/>
          <p14:tracePt t="534559" x="1981200" y="3375025"/>
          <p14:tracePt t="534577" x="1981200" y="3382963"/>
          <p14:tracePt t="534577" x="1981200" y="3398838"/>
          <p14:tracePt t="534594" x="1981200" y="3436938"/>
          <p14:tracePt t="534610" x="1981200" y="3459163"/>
          <p14:tracePt t="534627" x="1981200" y="3497263"/>
          <p14:tracePt t="534643" x="1981200" y="3527425"/>
          <p14:tracePt t="534659" x="1981200" y="3543300"/>
          <p14:tracePt t="534676" x="1981200" y="3581400"/>
          <p14:tracePt t="534693" x="1981200" y="3589338"/>
          <p14:tracePt t="534709" x="1981200" y="3619500"/>
          <p14:tracePt t="534726" x="1981200" y="3649663"/>
          <p14:tracePt t="534743" x="1981200" y="3679825"/>
          <p14:tracePt t="534743" x="1981200" y="3703638"/>
          <p14:tracePt t="534761" x="1981200" y="3717925"/>
          <p14:tracePt t="534761" x="1981200" y="3733800"/>
          <p14:tracePt t="534778" x="1981200" y="3756025"/>
          <p14:tracePt t="534792" x="1981200" y="3763963"/>
          <p14:tracePt t="534810" x="1981200" y="3749675"/>
          <p14:tracePt t="534961" x="1981200" y="3733800"/>
          <p14:tracePt t="534969" x="1981200" y="3703638"/>
          <p14:tracePt t="534985" x="1981200" y="3687763"/>
          <p14:tracePt t="534993" x="1981200" y="3673475"/>
          <p14:tracePt t="534993" x="1981200" y="3649663"/>
          <p14:tracePt t="535010" x="1981200" y="3619500"/>
          <p14:tracePt t="535031" x="1981200" y="3589338"/>
          <p14:tracePt t="535045" x="1981200" y="3543300"/>
          <p14:tracePt t="535059" x="1981200" y="3497263"/>
          <p14:tracePt t="535075" x="1981200" y="3421063"/>
          <p14:tracePt t="535092" x="1981200" y="3368675"/>
          <p14:tracePt t="535109" x="1981200" y="3322638"/>
          <p14:tracePt t="535126" x="1981200" y="3284538"/>
          <p14:tracePt t="535143" x="1981200" y="3268663"/>
          <p14:tracePt t="535158" x="1981200" y="3254375"/>
          <p14:tracePt t="535175" x="1981200" y="3238500"/>
          <p14:tracePt t="535193" x="1989138" y="3216275"/>
          <p14:tracePt t="535210" x="1989138" y="3200400"/>
          <p14:tracePt t="535226" x="1989138" y="3184525"/>
          <p14:tracePt t="535243" x="1989138" y="3170238"/>
          <p14:tracePt t="535265" x="1989138" y="3154363"/>
          <p14:tracePt t="535276" x="1989138" y="3101975"/>
          <p14:tracePt t="535292" x="2003425" y="3055938"/>
          <p14:tracePt t="535309" x="2003425" y="3048000"/>
          <p14:tracePt t="535325" x="2003425" y="3032125"/>
          <p14:tracePt t="535385" x="2003425" y="3017838"/>
          <p14:tracePt t="535409" x="2003425" y="3001963"/>
          <p14:tracePt t="535417" x="2003425" y="2963863"/>
          <p14:tracePt t="535426" x="2003425" y="2857500"/>
          <p14:tracePt t="535442" x="2003425" y="2819400"/>
          <p14:tracePt t="535459" x="2003425" y="2811463"/>
          <p14:tracePt t="535475" x="2003425" y="2803525"/>
          <p14:tracePt t="535625" x="2003425" y="2811463"/>
          <p14:tracePt t="536217" x="2003425" y="2827338"/>
          <p14:tracePt t="536225" x="2003425" y="2857500"/>
          <p14:tracePt t="536241" x="2003425" y="2873375"/>
          <p14:tracePt t="536258" x="2003425" y="2895600"/>
          <p14:tracePt t="536275" x="1989138" y="2917825"/>
          <p14:tracePt t="536291" x="1989138" y="2949575"/>
          <p14:tracePt t="536308" x="1989138" y="2994025"/>
          <p14:tracePt t="536324" x="1989138" y="3040063"/>
          <p14:tracePt t="536340" x="1989138" y="3070225"/>
          <p14:tracePt t="536356" x="1989138" y="3094038"/>
          <p14:tracePt t="536374" x="1989138" y="3116263"/>
          <p14:tracePt t="536391" x="1989138" y="3170238"/>
          <p14:tracePt t="536391" x="1989138" y="3192463"/>
          <p14:tracePt t="536409" x="1989138" y="3208338"/>
          <p14:tracePt t="536424" x="1989138" y="3246438"/>
          <p14:tracePt t="536442" x="1989138" y="3284538"/>
          <p14:tracePt t="536458" x="1989138" y="3298825"/>
          <p14:tracePt t="536474" x="1989138" y="3330575"/>
          <p14:tracePt t="536492" x="1989138" y="3390900"/>
          <p14:tracePt t="536508" x="1989138" y="3475038"/>
          <p14:tracePt t="536524" x="1989138" y="3505200"/>
          <p14:tracePt t="536541" x="1989138" y="3527425"/>
          <p14:tracePt t="536557" x="1989138" y="3543300"/>
          <p14:tracePt t="536574" x="1989138" y="3551238"/>
          <p14:tracePt t="536593" x="1989138" y="3559175"/>
          <p14:tracePt t="536607" x="1989138" y="3611563"/>
          <p14:tracePt t="536607" x="1989138" y="3649663"/>
          <p14:tracePt t="536625" x="1989138" y="3673475"/>
          <p14:tracePt t="536642" x="1989138" y="3695700"/>
          <p14:tracePt t="536658" x="1989138" y="3733800"/>
          <p14:tracePt t="536674" x="1989138" y="3741738"/>
          <p14:tracePt t="539383" x="1997075" y="3741738"/>
          <p14:tracePt t="540358" x="2003425" y="3749675"/>
          <p14:tracePt t="540545" x="2011363" y="3749675"/>
          <p14:tracePt t="540593" x="2019300" y="3749675"/>
          <p14:tracePt t="540601" x="2035175" y="3749675"/>
          <p14:tracePt t="540609" x="2057400" y="3749675"/>
          <p14:tracePt t="540619" x="2073275" y="3749675"/>
          <p14:tracePt t="540636" x="2079625" y="3749675"/>
          <p14:tracePt t="540657" x="2079625" y="3741738"/>
          <p14:tracePt t="540673" x="2087563" y="3741738"/>
          <p14:tracePt t="540686" x="2103438" y="3733800"/>
          <p14:tracePt t="540703" x="2111375" y="3733800"/>
          <p14:tracePt t="541289" x="2125663" y="3733800"/>
          <p14:tracePt t="541305" x="2141538" y="3733800"/>
          <p14:tracePt t="541313" x="2163763" y="3733800"/>
          <p14:tracePt t="541321" x="2179638" y="3733800"/>
          <p14:tracePt t="541335" x="2286000" y="3787775"/>
          <p14:tracePt t="541354" x="2400300" y="3863975"/>
          <p14:tracePt t="541370" x="2544763" y="3932238"/>
          <p14:tracePt t="541386" x="2613025" y="3984625"/>
          <p14:tracePt t="541403" x="2713038" y="4054475"/>
          <p14:tracePt t="541419" x="2849563" y="4130675"/>
          <p14:tracePt t="541436" x="2987675" y="4191000"/>
          <p14:tracePt t="541453" x="3055938" y="4237038"/>
          <p14:tracePt t="541469" x="3108325" y="4267200"/>
          <p14:tracePt t="541486" x="3154363" y="4327525"/>
          <p14:tracePt t="541503" x="3208338" y="4381500"/>
          <p14:tracePt t="541519" x="3276600" y="4449763"/>
          <p14:tracePt t="541519" x="3322638" y="4479925"/>
          <p14:tracePt t="541537" x="3429000" y="4564063"/>
          <p14:tracePt t="541554" x="3597275" y="4670425"/>
          <p14:tracePt t="541570" x="3787775" y="4808538"/>
          <p14:tracePt t="541586" x="3978275" y="4937125"/>
          <p14:tracePt t="541602" x="4084638" y="5006975"/>
          <p14:tracePt t="541619" x="4160838" y="5029200"/>
          <p14:tracePt t="541636" x="4237038" y="5037138"/>
          <p14:tracePt t="541652" x="4297363" y="5051425"/>
          <p14:tracePt t="541669" x="4327525" y="5075238"/>
          <p14:tracePt t="541685" x="4359275" y="5083175"/>
          <p14:tracePt t="541702" x="4427538" y="5105400"/>
          <p14:tracePt t="541719" x="4541838" y="5135563"/>
          <p14:tracePt t="541736" x="4724400" y="5203825"/>
          <p14:tracePt t="541753" x="4778375" y="5235575"/>
          <p14:tracePt t="541768" x="4922838" y="5241925"/>
          <p14:tracePt t="541787" x="5083175" y="5273675"/>
          <p14:tracePt t="541803" x="5249863" y="5349875"/>
          <p14:tracePt t="541819" x="5349875" y="5402263"/>
          <p14:tracePt t="541835" x="5402263" y="5432425"/>
          <p14:tracePt t="541852" x="5418138" y="5440363"/>
          <p14:tracePt t="541869" x="5470525" y="5440363"/>
          <p14:tracePt t="541885" x="5592763" y="5440363"/>
          <p14:tracePt t="541902" x="5813425" y="5494338"/>
          <p14:tracePt t="541919" x="6027738" y="5578475"/>
          <p14:tracePt t="541935" x="6149975" y="5622925"/>
          <p14:tracePt t="541935" x="6156325" y="5622925"/>
          <p14:tracePt t="541953" x="6180138" y="5630863"/>
          <p14:tracePt t="541970" x="6270625" y="5630863"/>
          <p14:tracePt t="541986" x="6438900" y="5630863"/>
          <p14:tracePt t="542003" x="6629400" y="5668963"/>
          <p14:tracePt t="542019" x="6781800" y="5707063"/>
          <p14:tracePt t="542037" x="6858000" y="5715000"/>
          <p14:tracePt t="542053" x="6911975" y="5715000"/>
          <p14:tracePt t="542067" x="6950075" y="5699125"/>
          <p14:tracePt t="542084" x="7002463" y="5676900"/>
          <p14:tracePt t="542101" x="7056438" y="5654675"/>
          <p14:tracePt t="542117" x="7124700" y="5638800"/>
          <p14:tracePt t="542135" x="7140575" y="5638800"/>
          <p14:tracePt t="542152" x="7146925" y="5638800"/>
          <p14:tracePt t="542225" x="7146925" y="5630863"/>
          <p14:tracePt t="542233" x="7146925" y="5616575"/>
          <p14:tracePt t="542241" x="7146925" y="5570538"/>
          <p14:tracePt t="542252" x="7116763" y="5418138"/>
          <p14:tracePt t="542269" x="7056438" y="5287963"/>
          <p14:tracePt t="542285" x="7010400" y="5241925"/>
          <p14:tracePt t="542302" x="6988175" y="5241925"/>
          <p14:tracePt t="542318" x="6934200" y="5241925"/>
          <p14:tracePt t="542335" x="6896100" y="5241925"/>
          <p14:tracePt t="542335" x="6880225" y="5241925"/>
          <p14:tracePt t="542353" x="6865938" y="5241925"/>
          <p14:tracePt t="542368" x="6827838" y="5235575"/>
          <p14:tracePt t="542385" x="6804025" y="5235575"/>
          <p14:tracePt t="542402" x="6773863" y="5235575"/>
          <p14:tracePt t="542419" x="6727825" y="5249863"/>
          <p14:tracePt t="542435" x="6689725" y="5280025"/>
          <p14:tracePt t="542452" x="6645275" y="5295900"/>
          <p14:tracePt t="542468" x="6569075" y="5334000"/>
          <p14:tracePt t="542485" x="6469063" y="5380038"/>
          <p14:tracePt t="542502" x="6384925" y="5432425"/>
          <p14:tracePt t="542518" x="6370638" y="5448300"/>
          <p14:tracePt t="542535" x="6354763" y="5456238"/>
          <p14:tracePt t="542535" x="6332538" y="5478463"/>
          <p14:tracePt t="542553" x="6308725" y="5494338"/>
          <p14:tracePt t="542567" x="6294438" y="5516563"/>
          <p14:tracePt t="542585" x="6278563" y="5524500"/>
          <p14:tracePt t="542601" x="6278563" y="5532438"/>
          <p14:tracePt t="542665" x="6278563" y="5540375"/>
          <p14:tracePt t="542681" x="6278563" y="5524500"/>
          <p14:tracePt t="542809" x="6278563" y="5516563"/>
          <p14:tracePt t="542817" x="6286500" y="5516563"/>
          <p14:tracePt t="542834" x="6286500" y="5508625"/>
          <p14:tracePt t="542841" x="6308725" y="5494338"/>
          <p14:tracePt t="542857" x="6316663" y="5494338"/>
          <p14:tracePt t="542867" x="6324600" y="5494338"/>
          <p14:tracePt t="542945" x="6332538" y="5486400"/>
          <p14:tracePt t="542953" x="6346825" y="5470525"/>
          <p14:tracePt t="542967" x="6362700" y="5464175"/>
          <p14:tracePt t="542984" x="6370638" y="5464175"/>
          <p14:tracePt t="543893" x="6370638" y="5456238"/>
          <p14:tracePt t="544329" x="6362700" y="5456238"/>
          <p14:tracePt t="544865" x="6346825" y="5456238"/>
          <p14:tracePt t="544905" x="6340475" y="5456238"/>
          <p14:tracePt t="544937" x="6332538" y="5456238"/>
          <p14:tracePt t="544953" x="6324600" y="5456238"/>
          <p14:tracePt t="545177" x="6316663" y="5456238"/>
          <p14:tracePt t="545193" x="6302375" y="5456238"/>
          <p14:tracePt t="545217" x="6294438" y="5456238"/>
          <p14:tracePt t="545225" x="6286500" y="5456238"/>
          <p14:tracePt t="545233" x="6270625" y="5456238"/>
          <p14:tracePt t="545250" x="6240463" y="5456238"/>
          <p14:tracePt t="545267" x="6226175" y="5456238"/>
          <p14:tracePt t="545282" x="6218238" y="5456238"/>
          <p14:tracePt t="545298" x="6202363" y="5456238"/>
          <p14:tracePt t="545315" x="6188075" y="5456238"/>
          <p14:tracePt t="545353" x="6180138" y="5456238"/>
          <p14:tracePt t="545369" x="6164263" y="5456238"/>
          <p14:tracePt t="545377" x="6142038" y="5456238"/>
          <p14:tracePt t="545385" x="6126163" y="5456238"/>
          <p14:tracePt t="545398" x="6103938" y="5464175"/>
          <p14:tracePt t="545415" x="5989638" y="5464175"/>
          <p14:tracePt t="545415" x="5927725" y="5464175"/>
          <p14:tracePt t="545434" x="5889625" y="5464175"/>
          <p14:tracePt t="545448" x="5791200" y="5464175"/>
          <p14:tracePt t="545466" x="5761038" y="5464175"/>
          <p14:tracePt t="545482" x="5730875" y="5464175"/>
          <p14:tracePt t="545499" x="5722938" y="5464175"/>
          <p14:tracePt t="545601" x="5715000" y="5464175"/>
          <p14:tracePt t="545609" x="5707063" y="5464175"/>
          <p14:tracePt t="545617" x="5699125" y="5464175"/>
          <p14:tracePt t="545631" x="5676900" y="5464175"/>
          <p14:tracePt t="545649" x="5661025" y="5464175"/>
          <p14:tracePt t="545665" x="5646738" y="5464175"/>
          <p14:tracePt t="545682" x="5616575" y="5464175"/>
          <p14:tracePt t="545699" x="5584825" y="5456238"/>
          <p14:tracePt t="545715" x="5570538" y="5456238"/>
          <p14:tracePt t="545732" x="5554663" y="5456238"/>
          <p14:tracePt t="545753" x="5546725" y="5456238"/>
          <p14:tracePt t="545769" x="5540375" y="5456238"/>
          <p14:tracePt t="545781" x="5532438" y="5456238"/>
          <p14:tracePt t="545797" x="5508625" y="5456238"/>
          <p14:tracePt t="545814" x="5502275" y="5456238"/>
          <p14:tracePt t="546743" x="5494338" y="5456238"/>
          <p14:tracePt t="546865" x="5486400" y="5456238"/>
          <p14:tracePt t="546905" x="5470525" y="5456238"/>
          <p14:tracePt t="546921" x="5456238" y="5456238"/>
          <p14:tracePt t="546937" x="5448300" y="5456238"/>
          <p14:tracePt t="546953" x="5440363" y="5456238"/>
          <p14:tracePt t="546977" x="5432425" y="5456238"/>
          <p14:tracePt t="547072" x="5418138" y="5456238"/>
          <p14:tracePt t="547081" x="5410200" y="5448300"/>
          <p14:tracePt t="547089" x="5402263" y="5448300"/>
          <p14:tracePt t="547097" x="5394325" y="5448300"/>
          <p14:tracePt t="547169" x="5387975" y="5440363"/>
          <p14:tracePt t="547177" x="5380038" y="5440363"/>
          <p14:tracePt t="547185" x="5372100" y="5440363"/>
          <p14:tracePt t="547201" x="5364163" y="5440363"/>
          <p14:tracePt t="547233" x="5356225" y="5432425"/>
          <p14:tracePt t="547241" x="5349875" y="5426075"/>
          <p14:tracePt t="547249" x="5341938" y="5426075"/>
          <p14:tracePt t="547265" x="5326063" y="5426075"/>
          <p14:tracePt t="547281" x="5326063" y="5418138"/>
          <p14:tracePt t="547441" x="5326063" y="5410200"/>
          <p14:tracePt t="547465" x="5326063" y="5402263"/>
          <p14:tracePt t="547521" x="5334000" y="5394325"/>
          <p14:tracePt t="547545" x="5341938" y="5394325"/>
          <p14:tracePt t="547577" x="5341938" y="5387975"/>
          <p14:tracePt t="547617" x="5349875" y="5380038"/>
          <p14:tracePt t="547625" x="5349875" y="5372100"/>
          <p14:tracePt t="547641" x="5356225" y="5372100"/>
          <p14:tracePt t="547809" x="5372100" y="5356225"/>
          <p14:tracePt t="547817" x="5380038" y="5356225"/>
          <p14:tracePt t="547829" x="5402263" y="5356225"/>
          <p14:tracePt t="547846" x="5426075" y="5356225"/>
          <p14:tracePt t="547863" x="5456238" y="5356225"/>
          <p14:tracePt t="547879" x="5470525" y="5356225"/>
          <p14:tracePt t="547896" x="5478463" y="5356225"/>
          <p14:tracePt t="547913" x="5494338" y="5356225"/>
          <p14:tracePt t="547913" x="5516563" y="5356225"/>
          <p14:tracePt t="547930" x="5546725" y="5356225"/>
          <p14:tracePt t="547946" x="5592763" y="5356225"/>
          <p14:tracePt t="547963" x="5630863" y="5356225"/>
          <p14:tracePt t="547979" x="5646738" y="5356225"/>
          <p14:tracePt t="548001" x="5661025" y="5356225"/>
          <p14:tracePt t="548017" x="5668963" y="5356225"/>
          <p14:tracePt t="548028" x="5692775" y="5356225"/>
          <p14:tracePt t="548046" x="5715000" y="5356225"/>
          <p14:tracePt t="548062" x="5753100" y="5356225"/>
          <p14:tracePt t="548079" x="5851525" y="5356225"/>
          <p14:tracePt t="548079" x="5905500" y="5356225"/>
          <p14:tracePt t="548097" x="5989638" y="5356225"/>
          <p14:tracePt t="548113" x="6019800" y="5341938"/>
          <p14:tracePt t="548130" x="6042025" y="5326063"/>
          <p14:tracePt t="548146" x="6042025" y="5349875"/>
          <p14:tracePt t="548273" x="6042025" y="5356225"/>
          <p14:tracePt t="548281" x="6042025" y="5372100"/>
          <p14:tracePt t="548295" x="6042025" y="5380038"/>
          <p14:tracePt t="548312" x="6042025" y="5387975"/>
          <p14:tracePt t="548345" x="6042025" y="5394325"/>
          <p14:tracePt t="548393" x="6042025" y="5402263"/>
          <p14:tracePt t="548401" x="6035675" y="5410200"/>
          <p14:tracePt t="548411" x="6027738" y="5418138"/>
          <p14:tracePt t="548428" x="6019800" y="5418138"/>
          <p14:tracePt t="548449" x="6011863" y="5418138"/>
          <p14:tracePt t="548465" x="6003925" y="5418138"/>
          <p14:tracePt t="548478" x="5973763" y="5418138"/>
          <p14:tracePt t="548478" x="5959475" y="5418138"/>
          <p14:tracePt t="548497" x="5951538" y="5418138"/>
          <p14:tracePt t="548512" x="5943600" y="5418138"/>
          <p14:tracePt t="548529" x="5927725" y="5418138"/>
          <p14:tracePt t="548546" x="5921375" y="5418138"/>
          <p14:tracePt t="548560" x="5913438" y="5426075"/>
          <p14:tracePt t="548577" x="5897563" y="5432425"/>
          <p14:tracePt t="548594" x="5897563" y="5440363"/>
          <p14:tracePt t="548612" x="5897563" y="5432425"/>
          <p14:tracePt t="550082" x="5897563" y="5410200"/>
          <p14:tracePt t="550249" x="5897563" y="5394325"/>
          <p14:tracePt t="550257" x="5913438" y="5387975"/>
          <p14:tracePt t="550265" x="5913438" y="5380038"/>
          <p14:tracePt t="550276" x="5913438" y="5372100"/>
          <p14:tracePt t="550833" x="5905500" y="5372100"/>
          <p14:tracePt t="550841" x="5897563" y="5364163"/>
          <p14:tracePt t="550849" x="5883275" y="5364163"/>
          <p14:tracePt t="550865" x="5875338" y="5364163"/>
          <p14:tracePt t="550876" x="5867400" y="5356225"/>
          <p14:tracePt t="550892" x="5859463" y="5356225"/>
          <p14:tracePt t="550909" x="5845175" y="5349875"/>
          <p14:tracePt t="550937" x="5837238" y="5341938"/>
          <p14:tracePt t="550945" x="5813425" y="5341938"/>
          <p14:tracePt t="550959" x="5783263" y="5311775"/>
          <p14:tracePt t="550959" x="5745163" y="5295900"/>
          <p14:tracePt t="550978" x="5699125" y="5265738"/>
          <p14:tracePt t="550992" x="5578475" y="5211763"/>
          <p14:tracePt t="551010" x="5546725" y="5203825"/>
          <p14:tracePt t="551027" x="5540375" y="5203825"/>
          <p14:tracePt t="551043" x="5532438" y="5197475"/>
          <p14:tracePt t="551060" x="5524500" y="5189538"/>
          <p14:tracePt t="551076" x="5470525" y="5143500"/>
          <p14:tracePt t="551093" x="5394325" y="5083175"/>
          <p14:tracePt t="551109" x="5249863" y="4991100"/>
          <p14:tracePt t="551126" x="5127625" y="4937125"/>
          <p14:tracePt t="551143" x="5051425" y="4906963"/>
          <p14:tracePt t="551159" x="5029200" y="4899025"/>
          <p14:tracePt t="551176" x="4983163" y="4876800"/>
          <p14:tracePt t="551194" x="4975225" y="4876800"/>
          <p14:tracePt t="551210" x="4930775" y="4830763"/>
          <p14:tracePt t="551226" x="4868863" y="4792663"/>
          <p14:tracePt t="551243" x="4822825" y="4770438"/>
          <p14:tracePt t="551259" x="4740275" y="4732338"/>
          <p14:tracePt t="551276" x="4686300" y="4724400"/>
          <p14:tracePt t="551293" x="4632325" y="4702175"/>
          <p14:tracePt t="551309" x="4541838" y="4694238"/>
          <p14:tracePt t="551326" x="4503738" y="4686300"/>
          <p14:tracePt t="551342" x="4449763" y="4670425"/>
          <p14:tracePt t="551360" x="4389438" y="4656138"/>
          <p14:tracePt t="551360" x="4359275" y="4625975"/>
          <p14:tracePt t="551377" x="4313238" y="4587875"/>
          <p14:tracePt t="551394" x="4283075" y="4572000"/>
          <p14:tracePt t="551410" x="4259263" y="4549775"/>
          <p14:tracePt t="551425" x="4244975" y="4541838"/>
          <p14:tracePt t="551442" x="4221163" y="4533900"/>
          <p14:tracePt t="551459" x="4183063" y="4518025"/>
          <p14:tracePt t="551476" x="4098925" y="4457700"/>
          <p14:tracePt t="551492" x="4000500" y="4389438"/>
          <p14:tracePt t="551509" x="3902075" y="4335463"/>
          <p14:tracePt t="551525" x="3802063" y="4289425"/>
          <p14:tracePt t="551543" x="3749675" y="4251325"/>
          <p14:tracePt t="551559" x="3717925" y="4229100"/>
          <p14:tracePt t="551575" x="3673475" y="4191000"/>
          <p14:tracePt t="551575" x="3649663" y="4168775"/>
          <p14:tracePt t="551594" x="3603625" y="4130675"/>
          <p14:tracePt t="551608" x="3482975" y="4084638"/>
          <p14:tracePt t="551626" x="3398838" y="4046538"/>
          <p14:tracePt t="551643" x="3336925" y="4022725"/>
          <p14:tracePt t="551659" x="3292475" y="3992563"/>
          <p14:tracePt t="551675" x="3238500" y="3962400"/>
          <p14:tracePt t="551692" x="3178175" y="3916363"/>
          <p14:tracePt t="551709" x="3124200" y="3894138"/>
          <p14:tracePt t="551725" x="3094038" y="3878263"/>
          <p14:tracePt t="551742" x="3086100" y="3870325"/>
          <p14:tracePt t="551758" x="3078163" y="3863975"/>
          <p14:tracePt t="551775" x="3055938" y="3856038"/>
          <p14:tracePt t="551775" x="3048000" y="3848100"/>
          <p14:tracePt t="551794" x="3025775" y="3840163"/>
          <p14:tracePt t="551808" x="2911475" y="3779838"/>
          <p14:tracePt t="551826" x="2827338" y="3756025"/>
          <p14:tracePt t="551843" x="2765425" y="3717925"/>
          <p14:tracePt t="551859" x="2743200" y="3717925"/>
          <p14:tracePt t="551875" x="2735263" y="3717925"/>
          <p14:tracePt t="551905" x="2727325" y="3717925"/>
          <p14:tracePt t="551913" x="2713038" y="3717925"/>
          <p14:tracePt t="551929" x="2697163" y="3717925"/>
          <p14:tracePt t="551941" x="2659063" y="3703638"/>
          <p14:tracePt t="551958" x="2628900" y="3687763"/>
          <p14:tracePt t="551975" x="2590800" y="3687763"/>
          <p14:tracePt t="551975" x="2574925" y="3687763"/>
          <p14:tracePt t="551994" x="2544763" y="3687763"/>
          <p14:tracePt t="552010" x="2514600" y="3687763"/>
          <p14:tracePt t="552026" x="2484438" y="3679825"/>
          <p14:tracePt t="552042" x="2460625" y="3665538"/>
          <p14:tracePt t="552059" x="2454275" y="3665538"/>
          <p14:tracePt t="552075" x="2438400" y="3665538"/>
          <p14:tracePt t="552104" x="2422525" y="3665538"/>
          <p14:tracePt t="552129" x="2408238" y="3665538"/>
          <p14:tracePt t="552145" x="2392363" y="3665538"/>
          <p14:tracePt t="552153" x="2370138" y="3665538"/>
          <p14:tracePt t="552161" x="2346325" y="3665538"/>
          <p14:tracePt t="552174" x="2301875" y="3665538"/>
          <p14:tracePt t="552174" x="2293938" y="3673475"/>
          <p14:tracePt t="552194" x="2286000" y="3679825"/>
          <p14:tracePt t="552209" x="2270125" y="3695700"/>
          <p14:tracePt t="552225" x="2263775" y="3695700"/>
          <p14:tracePt t="552249" x="2255838" y="3695700"/>
          <p14:tracePt t="552259" x="2247900" y="3695700"/>
          <p14:tracePt t="552275" x="2232025" y="3695700"/>
          <p14:tracePt t="552291" x="2217738" y="3711575"/>
          <p14:tracePt t="552310" x="2201863" y="3725863"/>
          <p14:tracePt t="552324" x="2187575" y="3733800"/>
          <p14:tracePt t="552341" x="2179638" y="3733800"/>
          <p14:tracePt t="552369" x="2163763" y="3733800"/>
          <p14:tracePt t="552377" x="2141538" y="3741738"/>
          <p14:tracePt t="552391" x="2125663" y="3749675"/>
          <p14:tracePt t="552391" x="2095500" y="3771900"/>
          <p14:tracePt t="552409" x="2087563" y="3771900"/>
          <p14:tracePt t="552449" x="2079625" y="3771900"/>
          <p14:tracePt t="552473" x="2073275" y="3771900"/>
          <p14:tracePt t="552481" x="2065338" y="3771900"/>
          <p14:tracePt t="552491" x="2027238" y="3771900"/>
          <p14:tracePt t="552508" x="1973263" y="3771900"/>
          <p14:tracePt t="552525" x="1920875" y="3771900"/>
          <p14:tracePt t="552542" x="1897063" y="3771900"/>
          <p14:tracePt t="552558" x="1874838" y="3771900"/>
          <p14:tracePt t="552574" x="1866900" y="3771900"/>
          <p14:tracePt t="552625" x="1851025" y="3771900"/>
          <p14:tracePt t="552641" x="1844675" y="3771900"/>
          <p14:tracePt t="552649" x="1828800" y="3771900"/>
          <p14:tracePt t="552658" x="1798638" y="3771900"/>
          <p14:tracePt t="552675" x="1768475" y="3771900"/>
          <p14:tracePt t="552692" x="1714500" y="3771900"/>
          <p14:tracePt t="552708" x="1676400" y="3763963"/>
          <p14:tracePt t="552724" x="1654175" y="3763963"/>
          <p14:tracePt t="552741" x="1646238" y="3763963"/>
          <p14:tracePt t="552757" x="1646238" y="3756025"/>
          <p14:tracePt t="552777" x="1638300" y="3756025"/>
          <p14:tracePt t="552801" x="1630363" y="3756025"/>
          <p14:tracePt t="552809" x="1622425" y="3756025"/>
          <p14:tracePt t="552824" x="1616075" y="3749675"/>
          <p14:tracePt t="552841" x="1622425" y="3749675"/>
          <p14:tracePt t="552993" x="1630363" y="3749675"/>
          <p14:tracePt t="553033" x="1638300" y="3749675"/>
          <p14:tracePt t="553041" x="1654175" y="3749675"/>
          <p14:tracePt t="553058" x="1676400" y="3749675"/>
          <p14:tracePt t="553075" x="1706563" y="3749675"/>
          <p14:tracePt t="553091" x="1722438" y="3756025"/>
          <p14:tracePt t="553107" x="1730375" y="3756025"/>
          <p14:tracePt t="553129" x="1736725" y="3756025"/>
          <p14:tracePt t="553140" x="1760538" y="3756025"/>
          <p14:tracePt t="553157" x="1782763" y="3756025"/>
          <p14:tracePt t="553174" x="1790700" y="3756025"/>
          <p14:tracePt t="553190" x="1812925" y="3756025"/>
          <p14:tracePt t="553207" x="1844675" y="3756025"/>
          <p14:tracePt t="553224" x="1889125" y="3771900"/>
          <p14:tracePt t="553224" x="1905000" y="3771900"/>
          <p14:tracePt t="553242" x="1935163" y="3771900"/>
          <p14:tracePt t="553257" x="1943100" y="3779838"/>
          <p14:tracePt t="553273" x="1951038" y="3779838"/>
          <p14:tracePt t="553345" x="1958975" y="3779838"/>
          <p14:tracePt t="553353" x="1965325" y="3779838"/>
          <p14:tracePt t="553377" x="1973263" y="3779838"/>
          <p14:tracePt t="553385" x="1989138" y="3779838"/>
          <p14:tracePt t="553425" x="1997075" y="3779838"/>
          <p14:tracePt t="553433" x="2003425" y="3779838"/>
          <p14:tracePt t="553441" x="2035175" y="3779838"/>
          <p14:tracePt t="553458" x="2073275" y="3779838"/>
          <p14:tracePt t="553474" x="2103438" y="3779838"/>
          <p14:tracePt t="570343" x="2095500" y="3779838"/>
          <p14:tracePt t="571001" x="2095500" y="3794125"/>
          <p14:tracePt t="571153" x="2095500" y="3810000"/>
          <p14:tracePt t="571161" x="2095500" y="3825875"/>
          <p14:tracePt t="571172" x="2103438" y="3825875"/>
          <p14:tracePt t="571441" x="2111375" y="3817938"/>
          <p14:tracePt t="571537" x="2117725" y="3817938"/>
          <p14:tracePt t="571601" x="2125663" y="3817938"/>
          <p14:tracePt t="571625" x="2133600" y="3817938"/>
          <p14:tracePt t="571641" x="2141538" y="3817938"/>
          <p14:tracePt t="571761" x="2149475" y="3817938"/>
          <p14:tracePt t="571809" x="2155825" y="3817938"/>
          <p14:tracePt t="571873" x="2155825" y="3810000"/>
          <p14:tracePt t="571929" x="2171700" y="3810000"/>
          <p14:tracePt t="571961" x="2193925" y="3810000"/>
          <p14:tracePt t="571970" x="2209800" y="3810000"/>
          <p14:tracePt t="571977" x="2239963" y="3810000"/>
          <p14:tracePt t="571988" x="2293938" y="3825875"/>
          <p14:tracePt t="572004" x="2354263" y="3832225"/>
          <p14:tracePt t="572022" x="2384425" y="3832225"/>
          <p14:tracePt t="572038" x="2400300" y="3832225"/>
          <p14:tracePt t="572054" x="2408238" y="3832225"/>
          <p14:tracePt t="572071" x="2416175" y="3832225"/>
          <p14:tracePt t="572087" x="2422525" y="3832225"/>
          <p14:tracePt t="572105" x="2430463" y="3825875"/>
          <p14:tracePt t="572122" x="2430463" y="3817938"/>
          <p14:tracePt t="572161" x="2438400" y="3817938"/>
          <p14:tracePt t="572170" x="2454275" y="3817938"/>
          <p14:tracePt t="572185" x="2460625" y="3817938"/>
          <p14:tracePt t="572202" x="2476500" y="3817938"/>
          <p14:tracePt t="572209" x="2370138" y="3817938"/>
          <p14:tracePt t="572617" x="2239963" y="3817938"/>
          <p14:tracePt t="572625" x="2155825" y="3825875"/>
          <p14:tracePt t="572637" x="2087563" y="3863975"/>
          <p14:tracePt t="572654" x="1981200" y="3954463"/>
          <p14:tracePt t="572670" x="1782763" y="4130675"/>
          <p14:tracePt t="572687" x="1539875" y="4343400"/>
          <p14:tracePt t="572704" x="1401763" y="4670425"/>
          <p14:tracePt t="572704" x="1371600" y="4808538"/>
          <p14:tracePt t="572722" x="1341438" y="5121275"/>
          <p14:tracePt t="572738" x="1341438" y="5380038"/>
          <p14:tracePt t="572755" x="1341438" y="5562600"/>
          <p14:tracePt t="572771" x="1363663" y="5654675"/>
          <p14:tracePt t="572787" x="1387475" y="5730875"/>
          <p14:tracePt t="573497" x="1393825" y="5851525"/>
          <p14:tracePt t="573505" x="1393825" y="5897563"/>
          <p14:tracePt t="573519" x="1409700" y="5951538"/>
          <p14:tracePt t="573538" x="1409700" y="5959475"/>
          <p14:tracePt t="573554" x="1409700" y="5989638"/>
          <p14:tracePt t="573570" x="1387475" y="6049963"/>
          <p14:tracePt t="573586" x="1387475" y="6149975"/>
          <p14:tracePt t="573603" x="1387475" y="6256338"/>
          <p14:tracePt t="573620" x="1387475" y="6400800"/>
          <p14:tracePt t="573636" x="1387475" y="6530975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5"/>
          <p:cNvGraphicFramePr>
            <a:graphicFrameLocks/>
          </p:cNvGraphicFramePr>
          <p:nvPr/>
        </p:nvGraphicFramePr>
        <p:xfrm>
          <a:off x="685800" y="1600200"/>
          <a:ext cx="7123113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Document" r:id="rId5" imgW="5496403" imgH="1654513" progId="Word.Document.8">
                  <p:embed/>
                </p:oleObj>
              </mc:Choice>
              <mc:Fallback>
                <p:oleObj name="Document" r:id="rId5" imgW="5496403" imgH="1654513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7123113" cy="214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5" name="Group 6"/>
          <p:cNvGrpSpPr>
            <a:grpSpLocks/>
          </p:cNvGrpSpPr>
          <p:nvPr/>
        </p:nvGrpSpPr>
        <p:grpSpPr bwMode="auto">
          <a:xfrm>
            <a:off x="838200" y="4800600"/>
            <a:ext cx="4616450" cy="901700"/>
            <a:chOff x="1078" y="2800"/>
            <a:chExt cx="2908" cy="568"/>
          </a:xfrm>
        </p:grpSpPr>
        <p:sp>
          <p:nvSpPr>
            <p:cNvPr id="18445" name="AutoShape 7"/>
            <p:cNvSpPr>
              <a:spLocks noChangeArrowheads="1"/>
            </p:cNvSpPr>
            <p:nvPr/>
          </p:nvSpPr>
          <p:spPr bwMode="auto">
            <a:xfrm>
              <a:off x="1078" y="2800"/>
              <a:ext cx="2908" cy="568"/>
            </a:xfrm>
            <a:prstGeom prst="parallelogram">
              <a:avLst>
                <a:gd name="adj" fmla="val 127969"/>
              </a:avLst>
            </a:prstGeom>
            <a:gradFill rotWithShape="0">
              <a:gsLst>
                <a:gs pos="0">
                  <a:srgbClr val="B9B9B9"/>
                </a:gs>
                <a:gs pos="100000">
                  <a:srgbClr val="CECECE"/>
                </a:gs>
              </a:gsLst>
              <a:lin ang="27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46" name="Oval 8"/>
            <p:cNvSpPr>
              <a:spLocks noChangeArrowheads="1"/>
            </p:cNvSpPr>
            <p:nvPr/>
          </p:nvSpPr>
          <p:spPr bwMode="auto">
            <a:xfrm>
              <a:off x="3598" y="2836"/>
              <a:ext cx="172" cy="64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47" name="Oval 9"/>
            <p:cNvSpPr>
              <a:spLocks noChangeArrowheads="1"/>
            </p:cNvSpPr>
            <p:nvPr/>
          </p:nvSpPr>
          <p:spPr bwMode="auto">
            <a:xfrm>
              <a:off x="1834" y="2836"/>
              <a:ext cx="172" cy="64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48" name="Oval 10"/>
            <p:cNvSpPr>
              <a:spLocks noChangeArrowheads="1"/>
            </p:cNvSpPr>
            <p:nvPr/>
          </p:nvSpPr>
          <p:spPr bwMode="auto">
            <a:xfrm>
              <a:off x="1978" y="2980"/>
              <a:ext cx="172" cy="64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49" name="Oval 11"/>
            <p:cNvSpPr>
              <a:spLocks noChangeArrowheads="1"/>
            </p:cNvSpPr>
            <p:nvPr/>
          </p:nvSpPr>
          <p:spPr bwMode="auto">
            <a:xfrm>
              <a:off x="2262" y="3264"/>
              <a:ext cx="180" cy="7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B2B2B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0" name="Oval 12"/>
            <p:cNvSpPr>
              <a:spLocks noChangeArrowheads="1"/>
            </p:cNvSpPr>
            <p:nvPr/>
          </p:nvSpPr>
          <p:spPr bwMode="auto">
            <a:xfrm>
              <a:off x="2122" y="2836"/>
              <a:ext cx="172" cy="64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1" name="Oval 13"/>
            <p:cNvSpPr>
              <a:spLocks noChangeArrowheads="1"/>
            </p:cNvSpPr>
            <p:nvPr/>
          </p:nvSpPr>
          <p:spPr bwMode="auto">
            <a:xfrm>
              <a:off x="2262" y="2976"/>
              <a:ext cx="180" cy="7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B2B2B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2" name="Oval 14"/>
            <p:cNvSpPr>
              <a:spLocks noChangeArrowheads="1"/>
            </p:cNvSpPr>
            <p:nvPr/>
          </p:nvSpPr>
          <p:spPr bwMode="auto">
            <a:xfrm>
              <a:off x="2410" y="3124"/>
              <a:ext cx="172" cy="64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3" name="Oval 15"/>
            <p:cNvSpPr>
              <a:spLocks noChangeArrowheads="1"/>
            </p:cNvSpPr>
            <p:nvPr/>
          </p:nvSpPr>
          <p:spPr bwMode="auto">
            <a:xfrm>
              <a:off x="2550" y="3264"/>
              <a:ext cx="180" cy="7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B2B2B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4" name="Oval 16"/>
            <p:cNvSpPr>
              <a:spLocks noChangeArrowheads="1"/>
            </p:cNvSpPr>
            <p:nvPr/>
          </p:nvSpPr>
          <p:spPr bwMode="auto">
            <a:xfrm>
              <a:off x="2410" y="2836"/>
              <a:ext cx="172" cy="64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5" name="Oval 17"/>
            <p:cNvSpPr>
              <a:spLocks noChangeArrowheads="1"/>
            </p:cNvSpPr>
            <p:nvPr/>
          </p:nvSpPr>
          <p:spPr bwMode="auto">
            <a:xfrm>
              <a:off x="2550" y="2976"/>
              <a:ext cx="180" cy="7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B2B2B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6" name="Oval 18"/>
            <p:cNvSpPr>
              <a:spLocks noChangeArrowheads="1"/>
            </p:cNvSpPr>
            <p:nvPr/>
          </p:nvSpPr>
          <p:spPr bwMode="auto">
            <a:xfrm>
              <a:off x="2694" y="3120"/>
              <a:ext cx="180" cy="7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B2B2B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7" name="Oval 19"/>
            <p:cNvSpPr>
              <a:spLocks noChangeArrowheads="1"/>
            </p:cNvSpPr>
            <p:nvPr/>
          </p:nvSpPr>
          <p:spPr bwMode="auto">
            <a:xfrm>
              <a:off x="2842" y="3268"/>
              <a:ext cx="172" cy="64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8" name="Oval 20"/>
            <p:cNvSpPr>
              <a:spLocks noChangeArrowheads="1"/>
            </p:cNvSpPr>
            <p:nvPr/>
          </p:nvSpPr>
          <p:spPr bwMode="auto">
            <a:xfrm>
              <a:off x="2698" y="2836"/>
              <a:ext cx="172" cy="64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59" name="Oval 21"/>
            <p:cNvSpPr>
              <a:spLocks noChangeArrowheads="1"/>
            </p:cNvSpPr>
            <p:nvPr/>
          </p:nvSpPr>
          <p:spPr bwMode="auto">
            <a:xfrm>
              <a:off x="2842" y="2980"/>
              <a:ext cx="172" cy="64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0" name="Oval 22"/>
            <p:cNvSpPr>
              <a:spLocks noChangeArrowheads="1"/>
            </p:cNvSpPr>
            <p:nvPr/>
          </p:nvSpPr>
          <p:spPr bwMode="auto">
            <a:xfrm>
              <a:off x="2986" y="3124"/>
              <a:ext cx="172" cy="64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1" name="Oval 23"/>
            <p:cNvSpPr>
              <a:spLocks noChangeArrowheads="1"/>
            </p:cNvSpPr>
            <p:nvPr/>
          </p:nvSpPr>
          <p:spPr bwMode="auto">
            <a:xfrm>
              <a:off x="3130" y="3268"/>
              <a:ext cx="172" cy="64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2" name="Oval 24"/>
            <p:cNvSpPr>
              <a:spLocks noChangeArrowheads="1"/>
            </p:cNvSpPr>
            <p:nvPr/>
          </p:nvSpPr>
          <p:spPr bwMode="auto">
            <a:xfrm>
              <a:off x="2986" y="2836"/>
              <a:ext cx="172" cy="64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3" name="Oval 25"/>
            <p:cNvSpPr>
              <a:spLocks noChangeArrowheads="1"/>
            </p:cNvSpPr>
            <p:nvPr/>
          </p:nvSpPr>
          <p:spPr bwMode="auto">
            <a:xfrm>
              <a:off x="3130" y="2980"/>
              <a:ext cx="172" cy="64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4" name="Oval 26"/>
            <p:cNvSpPr>
              <a:spLocks noChangeArrowheads="1"/>
            </p:cNvSpPr>
            <p:nvPr/>
          </p:nvSpPr>
          <p:spPr bwMode="auto">
            <a:xfrm>
              <a:off x="3274" y="3124"/>
              <a:ext cx="172" cy="64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5" name="Oval 27"/>
            <p:cNvSpPr>
              <a:spLocks noChangeArrowheads="1"/>
            </p:cNvSpPr>
            <p:nvPr/>
          </p:nvSpPr>
          <p:spPr bwMode="auto">
            <a:xfrm>
              <a:off x="3274" y="2836"/>
              <a:ext cx="172" cy="64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6" name="Oval 28"/>
            <p:cNvSpPr>
              <a:spLocks noChangeArrowheads="1"/>
            </p:cNvSpPr>
            <p:nvPr/>
          </p:nvSpPr>
          <p:spPr bwMode="auto">
            <a:xfrm>
              <a:off x="3418" y="2980"/>
              <a:ext cx="172" cy="64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7" name="Oval 29"/>
            <p:cNvSpPr>
              <a:spLocks noChangeArrowheads="1"/>
            </p:cNvSpPr>
            <p:nvPr/>
          </p:nvSpPr>
          <p:spPr bwMode="auto">
            <a:xfrm>
              <a:off x="1474" y="3088"/>
              <a:ext cx="172" cy="64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8" name="Oval 30"/>
            <p:cNvSpPr>
              <a:spLocks noChangeArrowheads="1"/>
            </p:cNvSpPr>
            <p:nvPr/>
          </p:nvSpPr>
          <p:spPr bwMode="auto">
            <a:xfrm>
              <a:off x="1618" y="3232"/>
              <a:ext cx="172" cy="64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69" name="Oval 31"/>
            <p:cNvSpPr>
              <a:spLocks noChangeArrowheads="1"/>
            </p:cNvSpPr>
            <p:nvPr/>
          </p:nvSpPr>
          <p:spPr bwMode="auto">
            <a:xfrm>
              <a:off x="1294" y="3232"/>
              <a:ext cx="172" cy="64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0" name="Oval 32"/>
            <p:cNvSpPr>
              <a:spLocks noChangeArrowheads="1"/>
            </p:cNvSpPr>
            <p:nvPr/>
          </p:nvSpPr>
          <p:spPr bwMode="auto">
            <a:xfrm>
              <a:off x="1618" y="2944"/>
              <a:ext cx="172" cy="64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1" name="Oval 33"/>
            <p:cNvSpPr>
              <a:spLocks noChangeArrowheads="1"/>
            </p:cNvSpPr>
            <p:nvPr/>
          </p:nvSpPr>
          <p:spPr bwMode="auto">
            <a:xfrm>
              <a:off x="1762" y="3088"/>
              <a:ext cx="172" cy="64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2" name="Oval 34"/>
            <p:cNvSpPr>
              <a:spLocks noChangeArrowheads="1"/>
            </p:cNvSpPr>
            <p:nvPr/>
          </p:nvSpPr>
          <p:spPr bwMode="auto">
            <a:xfrm>
              <a:off x="1906" y="3232"/>
              <a:ext cx="172" cy="64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3" name="Oval 35"/>
            <p:cNvSpPr>
              <a:spLocks noChangeArrowheads="1"/>
            </p:cNvSpPr>
            <p:nvPr/>
          </p:nvSpPr>
          <p:spPr bwMode="auto">
            <a:xfrm>
              <a:off x="2230" y="2836"/>
              <a:ext cx="208" cy="208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63DE8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63DE8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4" name="Oval 36"/>
            <p:cNvSpPr>
              <a:spLocks noChangeArrowheads="1"/>
            </p:cNvSpPr>
            <p:nvPr/>
          </p:nvSpPr>
          <p:spPr bwMode="auto">
            <a:xfrm>
              <a:off x="2118" y="3120"/>
              <a:ext cx="180" cy="7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B2B2B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5" name="Oval 37"/>
            <p:cNvSpPr>
              <a:spLocks noChangeArrowheads="1"/>
            </p:cNvSpPr>
            <p:nvPr/>
          </p:nvSpPr>
          <p:spPr bwMode="auto">
            <a:xfrm>
              <a:off x="2370" y="2976"/>
              <a:ext cx="216" cy="21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AFD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76" name="Oval 38"/>
            <p:cNvSpPr>
              <a:spLocks noChangeArrowheads="1"/>
            </p:cNvSpPr>
            <p:nvPr/>
          </p:nvSpPr>
          <p:spPr bwMode="auto">
            <a:xfrm>
              <a:off x="2662" y="2980"/>
              <a:ext cx="208" cy="208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63DE8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63DE8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8436" name="Arc 39"/>
          <p:cNvSpPr>
            <a:spLocks/>
          </p:cNvSpPr>
          <p:nvPr/>
        </p:nvSpPr>
        <p:spPr bwMode="auto">
          <a:xfrm>
            <a:off x="3352800" y="4343400"/>
            <a:ext cx="457200" cy="533400"/>
          </a:xfrm>
          <a:custGeom>
            <a:avLst/>
            <a:gdLst>
              <a:gd name="T0" fmla="*/ 0 w 21600"/>
              <a:gd name="T1" fmla="*/ 2147483647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21600"/>
                </a:moveTo>
                <a:cubicBezTo>
                  <a:pt x="0" y="9699"/>
                  <a:pt x="9625" y="41"/>
                  <a:pt x="21525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99"/>
                  <a:pt x="9625" y="41"/>
                  <a:pt x="21525" y="0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12700" cap="rnd">
            <a:solidFill>
              <a:schemeClr val="bg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Arc 40"/>
          <p:cNvSpPr>
            <a:spLocks/>
          </p:cNvSpPr>
          <p:nvPr/>
        </p:nvSpPr>
        <p:spPr bwMode="auto">
          <a:xfrm>
            <a:off x="3810000" y="4114800"/>
            <a:ext cx="457200" cy="2286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lnTo>
                  <a:pt x="21600" y="0"/>
                </a:lnTo>
                <a:close/>
              </a:path>
            </a:pathLst>
          </a:custGeom>
          <a:noFill/>
          <a:ln w="12700" cap="rnd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Rectangle 41"/>
          <p:cNvSpPr>
            <a:spLocks noChangeArrowheads="1"/>
          </p:cNvSpPr>
          <p:nvPr/>
        </p:nvSpPr>
        <p:spPr bwMode="auto">
          <a:xfrm>
            <a:off x="2667000" y="3733800"/>
            <a:ext cx="3135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400" i="1"/>
              <a:t>Broj susednih centara</a:t>
            </a:r>
            <a:endParaRPr lang="en-US" altLang="en-US" sz="2400" i="1"/>
          </a:p>
        </p:txBody>
      </p:sp>
      <p:sp>
        <p:nvSpPr>
          <p:cNvPr id="18439" name="Rectangle 42"/>
          <p:cNvSpPr>
            <a:spLocks noChangeArrowheads="1"/>
          </p:cNvSpPr>
          <p:nvPr/>
        </p:nvSpPr>
        <p:spPr bwMode="auto">
          <a:xfrm>
            <a:off x="685800" y="3810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800">
                <a:solidFill>
                  <a:schemeClr val="tx2"/>
                </a:solidFill>
              </a:rPr>
              <a:t>LH -</a:t>
            </a:r>
            <a:r>
              <a:rPr lang="sr-Latn-CS" altLang="en-US" sz="2800">
                <a:solidFill>
                  <a:schemeClr val="tx2"/>
                </a:solidFill>
              </a:rPr>
              <a:t>Bimolekulska katalitička reakcija na istom tipu centara:</a:t>
            </a:r>
            <a:r>
              <a:rPr lang="en-US" altLang="en-US" sz="2800">
                <a:solidFill>
                  <a:schemeClr val="tx2"/>
                </a:solidFill>
              </a:rPr>
              <a:t/>
            </a:r>
            <a:br>
              <a:rPr lang="en-US" altLang="en-US" sz="2800">
                <a:solidFill>
                  <a:schemeClr val="tx2"/>
                </a:solidFill>
              </a:rPr>
            </a:br>
            <a:r>
              <a:rPr lang="en-US" altLang="en-US" sz="2800">
                <a:solidFill>
                  <a:schemeClr val="tx2"/>
                </a:solidFill>
              </a:rPr>
              <a:t>A + B       C</a:t>
            </a:r>
          </a:p>
        </p:txBody>
      </p:sp>
      <p:grpSp>
        <p:nvGrpSpPr>
          <p:cNvPr id="18440" name="Group 43"/>
          <p:cNvGrpSpPr>
            <a:grpSpLocks/>
          </p:cNvGrpSpPr>
          <p:nvPr/>
        </p:nvGrpSpPr>
        <p:grpSpPr bwMode="auto">
          <a:xfrm>
            <a:off x="4648200" y="1219200"/>
            <a:ext cx="457200" cy="152400"/>
            <a:chOff x="2928" y="624"/>
            <a:chExt cx="288" cy="96"/>
          </a:xfrm>
        </p:grpSpPr>
        <p:sp>
          <p:nvSpPr>
            <p:cNvPr id="18443" name="Line 44"/>
            <p:cNvSpPr>
              <a:spLocks noChangeShapeType="1"/>
            </p:cNvSpPr>
            <p:nvPr/>
          </p:nvSpPr>
          <p:spPr bwMode="auto">
            <a:xfrm>
              <a:off x="2928" y="62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4" name="Line 45"/>
            <p:cNvSpPr>
              <a:spLocks noChangeShapeType="1"/>
            </p:cNvSpPr>
            <p:nvPr/>
          </p:nvSpPr>
          <p:spPr bwMode="auto">
            <a:xfrm>
              <a:off x="2928" y="720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41" name="Text Box 46"/>
          <p:cNvSpPr txBox="1">
            <a:spLocks noChangeArrowheads="1"/>
          </p:cNvSpPr>
          <p:nvPr/>
        </p:nvSpPr>
        <p:spPr bwMode="auto">
          <a:xfrm>
            <a:off x="4556125" y="2478088"/>
            <a:ext cx="2678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Odlu</a:t>
            </a:r>
            <a:r>
              <a:rPr lang="sr-Latn-CS" altLang="en-US" sz="2400"/>
              <a:t>č</a:t>
            </a:r>
            <a:r>
              <a:rPr lang="en-US" altLang="en-US" sz="2400"/>
              <a:t>uju</a:t>
            </a:r>
            <a:r>
              <a:rPr lang="sr-Latn-CS" altLang="en-US" sz="2400"/>
              <a:t>ći</a:t>
            </a:r>
            <a:r>
              <a:rPr lang="en-US" altLang="en-US" sz="2400"/>
              <a:t> stupanj</a:t>
            </a:r>
          </a:p>
        </p:txBody>
      </p:sp>
      <p:sp>
        <p:nvSpPr>
          <p:cNvPr id="18442" name="Text Box 47"/>
          <p:cNvSpPr txBox="1">
            <a:spLocks noChangeArrowheads="1"/>
          </p:cNvSpPr>
          <p:nvPr/>
        </p:nvSpPr>
        <p:spPr bwMode="auto">
          <a:xfrm>
            <a:off x="5791200" y="3505200"/>
            <a:ext cx="31400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400"/>
              <a:t>Uslov za ovu reakciju je da se reaktanti adsorbuju na istom tipu centara</a:t>
            </a:r>
            <a:endParaRPr lang="en-US" altLang="en-US" sz="24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529" x="250825" y="6484938"/>
          <p14:tracePt t="2537" x="250825" y="6400800"/>
          <p14:tracePt t="2546" x="250825" y="6073775"/>
          <p14:tracePt t="2564" x="250825" y="5478463"/>
          <p14:tracePt t="2579" x="206375" y="4884738"/>
          <p14:tracePt t="2596" x="206375" y="4487863"/>
          <p14:tracePt t="2612" x="206375" y="4244975"/>
          <p14:tracePt t="2629" x="206375" y="4092575"/>
          <p14:tracePt t="2646" x="206375" y="3940175"/>
          <p14:tracePt t="2662" x="206375" y="3802063"/>
          <p14:tracePt t="2679" x="206375" y="3665538"/>
          <p14:tracePt t="2695" x="212725" y="3521075"/>
          <p14:tracePt t="2695" x="212725" y="3436938"/>
          <p14:tracePt t="2713" x="228600" y="3344863"/>
          <p14:tracePt t="2728" x="258763" y="3048000"/>
          <p14:tracePt t="2746" x="304800" y="2849563"/>
          <p14:tracePt t="2762" x="373063" y="2568575"/>
          <p14:tracePt t="2778" x="457200" y="2354263"/>
          <p14:tracePt t="2795" x="563563" y="2103438"/>
          <p14:tracePt t="2811" x="685800" y="1812925"/>
          <p14:tracePt t="2828" x="731838" y="1539875"/>
          <p14:tracePt t="2844" x="731838" y="1265238"/>
          <p14:tracePt t="2861" x="731838" y="1135063"/>
          <p14:tracePt t="2878" x="731838" y="1104900"/>
          <p14:tracePt t="2894" x="754063" y="1044575"/>
          <p14:tracePt t="2894" x="777875" y="982663"/>
          <p14:tracePt t="2913" x="815975" y="906463"/>
          <p14:tracePt t="2927" x="906463" y="655638"/>
          <p14:tracePt t="2946" x="936625" y="555625"/>
          <p14:tracePt t="2962" x="968375" y="479425"/>
          <p14:tracePt t="2978" x="968375" y="457200"/>
          <p14:tracePt t="2994" x="974725" y="449263"/>
          <p14:tracePt t="3024" x="974725" y="441325"/>
          <p14:tracePt t="3032" x="990600" y="441325"/>
          <p14:tracePt t="3096" x="1012825" y="449263"/>
          <p14:tracePt t="3104" x="1058863" y="495300"/>
          <p14:tracePt t="3112" x="1173163" y="587375"/>
          <p14:tracePt t="3129" x="1295400" y="685800"/>
          <p14:tracePt t="3145" x="1317625" y="746125"/>
          <p14:tracePt t="3162" x="1325563" y="769938"/>
          <p14:tracePt t="3178" x="1325563" y="800100"/>
          <p14:tracePt t="3195" x="1325563" y="854075"/>
          <p14:tracePt t="3211" x="1341438" y="914400"/>
          <p14:tracePt t="3227" x="1379538" y="990600"/>
          <p14:tracePt t="3244" x="1455738" y="1082675"/>
          <p14:tracePt t="3261" x="1485900" y="1165225"/>
          <p14:tracePt t="3277" x="1501775" y="1196975"/>
          <p14:tracePt t="3294" x="1508125" y="1203325"/>
          <p14:tracePt t="3336" x="1524000" y="1203325"/>
          <p14:tracePt t="3344" x="1531938" y="1203325"/>
          <p14:tracePt t="3352" x="1539875" y="1203325"/>
          <p14:tracePt t="3361" x="1554163" y="1203325"/>
          <p14:tracePt t="3378" x="1562100" y="1203325"/>
          <p14:tracePt t="3393" x="1562100" y="1189038"/>
          <p14:tracePt t="3488" x="1562100" y="1158875"/>
          <p14:tracePt t="3504" x="1562100" y="1143000"/>
          <p14:tracePt t="3512" x="1562100" y="1127125"/>
          <p14:tracePt t="3526" x="1562100" y="1120775"/>
          <p14:tracePt t="3544" x="1562100" y="1074738"/>
          <p14:tracePt t="3561" x="1562100" y="1020763"/>
          <p14:tracePt t="3578" x="1562100" y="990600"/>
          <p14:tracePt t="3594" x="1562100" y="982663"/>
          <p14:tracePt t="3610" x="1562100" y="974725"/>
          <p14:tracePt t="3648" x="1562100" y="960438"/>
          <p14:tracePt t="3656" x="1562100" y="944563"/>
          <p14:tracePt t="3736" x="1554163" y="944563"/>
          <p14:tracePt t="3744" x="1546225" y="944563"/>
          <p14:tracePt t="3761" x="1554163" y="944563"/>
          <p14:tracePt t="4016" x="1562100" y="944563"/>
          <p14:tracePt t="4032" x="1570038" y="944563"/>
          <p14:tracePt t="4041" x="1577975" y="944563"/>
          <p14:tracePt t="4048" x="1584325" y="944563"/>
          <p14:tracePt t="4059" x="1600200" y="936625"/>
          <p14:tracePt t="4096" x="1616075" y="936625"/>
          <p14:tracePt t="4120" x="1630363" y="936625"/>
          <p14:tracePt t="4136" x="1638300" y="936625"/>
          <p14:tracePt t="4144" x="1660525" y="936625"/>
          <p14:tracePt t="4161" x="1714500" y="930275"/>
          <p14:tracePt t="4178" x="1798638" y="930275"/>
          <p14:tracePt t="4194" x="1905000" y="930275"/>
          <p14:tracePt t="4210" x="2011363" y="930275"/>
          <p14:tracePt t="4227" x="2049463" y="930275"/>
          <p14:tracePt t="4243" x="2095500" y="922338"/>
          <p14:tracePt t="4259" x="2209800" y="906463"/>
          <p14:tracePt t="4276" x="2278063" y="906463"/>
          <p14:tracePt t="4294" x="2324100" y="906463"/>
          <p14:tracePt t="4311" x="2362200" y="906463"/>
          <p14:tracePt t="4327" x="2378075" y="906463"/>
          <p14:tracePt t="4344" x="2416175" y="906463"/>
          <p14:tracePt t="4362" x="2498725" y="922338"/>
          <p14:tracePt t="4378" x="2582863" y="922338"/>
          <p14:tracePt t="4394" x="2674938" y="922338"/>
          <p14:tracePt t="4411" x="2765425" y="922338"/>
          <p14:tracePt t="4427" x="2857500" y="922338"/>
          <p14:tracePt t="4444" x="2941638" y="922338"/>
          <p14:tracePt t="4460" x="2994025" y="922338"/>
          <p14:tracePt t="4477" x="3032125" y="922338"/>
          <p14:tracePt t="4494" x="3078163" y="922338"/>
          <p14:tracePt t="4510" x="3162300" y="922338"/>
          <p14:tracePt t="4527" x="3336925" y="922338"/>
          <p14:tracePt t="4544" x="3535363" y="892175"/>
          <p14:tracePt t="4544" x="3619500" y="876300"/>
          <p14:tracePt t="4562" x="3673475" y="868363"/>
          <p14:tracePt t="4576" x="3717925" y="838200"/>
          <p14:tracePt t="4595" x="3725863" y="830263"/>
          <p14:tracePt t="4617" x="3733800" y="830263"/>
          <p14:tracePt t="4627" x="3749675" y="830263"/>
          <p14:tracePt t="4643" x="3848100" y="800100"/>
          <p14:tracePt t="4660" x="3978275" y="769938"/>
          <p14:tracePt t="4678" x="4114800" y="746125"/>
          <p14:tracePt t="4694" x="4152900" y="731838"/>
          <p14:tracePt t="4710" x="4183063" y="715963"/>
          <p14:tracePt t="4727" x="4198938" y="715963"/>
          <p14:tracePt t="4744" x="4206875" y="715963"/>
          <p14:tracePt t="4801" x="4206875" y="708025"/>
          <p14:tracePt t="4810" x="4213225" y="708025"/>
          <p14:tracePt t="4873" x="4221163" y="708025"/>
          <p14:tracePt t="4889" x="4244975" y="708025"/>
          <p14:tracePt t="4897" x="4259263" y="708025"/>
          <p14:tracePt t="4909" x="4289425" y="723900"/>
          <p14:tracePt t="4927" x="4313238" y="723900"/>
          <p14:tracePt t="4943" x="4327525" y="723900"/>
          <p14:tracePt t="4963" x="4327525" y="731838"/>
          <p14:tracePt t="4985" x="4351338" y="739775"/>
          <p14:tracePt t="5010" x="4389438" y="754063"/>
          <p14:tracePt t="5017" x="4411663" y="754063"/>
          <p14:tracePt t="5027" x="4449763" y="762000"/>
          <p14:tracePt t="5043" x="4495800" y="762000"/>
          <p14:tracePt t="5060" x="4549775" y="762000"/>
          <p14:tracePt t="5076" x="4572000" y="762000"/>
          <p14:tracePt t="5093" x="4579938" y="777875"/>
          <p14:tracePt t="5113" x="4594225" y="777875"/>
          <p14:tracePt t="5126" x="4648200" y="777875"/>
          <p14:tracePt t="5143" x="4770438" y="792163"/>
          <p14:tracePt t="5143" x="4860925" y="792163"/>
          <p14:tracePt t="5162" x="4945063" y="792163"/>
          <p14:tracePt t="5176" x="5097463" y="792163"/>
          <p14:tracePt t="5194" x="5127625" y="792163"/>
          <p14:tracePt t="5210" x="5165725" y="792163"/>
          <p14:tracePt t="5227" x="5211763" y="792163"/>
          <p14:tracePt t="5243" x="5303838" y="792163"/>
          <p14:tracePt t="5260" x="5402263" y="792163"/>
          <p14:tracePt t="5276" x="5470525" y="792163"/>
          <p14:tracePt t="5293" x="5486400" y="792163"/>
          <p14:tracePt t="5309" x="5494338" y="792163"/>
          <p14:tracePt t="5361" x="5486400" y="792163"/>
          <p14:tracePt t="5593" x="5470525" y="792163"/>
          <p14:tracePt t="5601" x="5456238" y="800100"/>
          <p14:tracePt t="5610" x="5410200" y="815975"/>
          <p14:tracePt t="5627" x="5364163" y="822325"/>
          <p14:tracePt t="5643" x="5326063" y="860425"/>
          <p14:tracePt t="5661" x="5249863" y="898525"/>
          <p14:tracePt t="5676" x="5151438" y="960438"/>
          <p14:tracePt t="5693" x="5006975" y="1020763"/>
          <p14:tracePt t="5709" x="4816475" y="1089025"/>
          <p14:tracePt t="5726" x="4518025" y="1127125"/>
          <p14:tracePt t="5743" x="4038600" y="1203325"/>
          <p14:tracePt t="5759" x="3641725" y="1265238"/>
          <p14:tracePt t="5776" x="3459163" y="1287463"/>
          <p14:tracePt t="5776" x="3398838" y="1295400"/>
          <p14:tracePt t="5794" x="3352800" y="1311275"/>
          <p14:tracePt t="5809" x="3230563" y="1363663"/>
          <p14:tracePt t="5827" x="3184525" y="1379538"/>
          <p14:tracePt t="5844" x="3124200" y="1401763"/>
          <p14:tracePt t="5859" x="2971800" y="1417638"/>
          <p14:tracePt t="5876" x="2713038" y="1417638"/>
          <p14:tracePt t="5892" x="2354263" y="1409700"/>
          <p14:tracePt t="5909" x="2057400" y="1355725"/>
          <p14:tracePt t="5926" x="1874838" y="1355725"/>
          <p14:tracePt t="5943" x="1760538" y="1355725"/>
          <p14:tracePt t="5959" x="1730375" y="1355725"/>
          <p14:tracePt t="5976" x="1698625" y="1355725"/>
          <p14:tracePt t="5976" x="1698625" y="1349375"/>
          <p14:tracePt t="5994" x="1692275" y="1341438"/>
          <p14:tracePt t="6017" x="1684338" y="1341438"/>
          <p14:tracePt t="6027" x="1616075" y="1287463"/>
          <p14:tracePt t="6043" x="1470025" y="1181100"/>
          <p14:tracePt t="6059" x="1303338" y="1082675"/>
          <p14:tracePt t="6076" x="1211263" y="1028700"/>
          <p14:tracePt t="6092" x="1158875" y="998538"/>
          <p14:tracePt t="6108" x="1143000" y="990600"/>
          <p14:tracePt t="6125" x="1135063" y="974725"/>
          <p14:tracePt t="6141" x="1135063" y="968375"/>
          <p14:tracePt t="6185" x="1112838" y="922338"/>
          <p14:tracePt t="6193" x="1089025" y="876300"/>
          <p14:tracePt t="6208" x="930275" y="655638"/>
          <p14:tracePt t="6226" x="860425" y="587375"/>
          <p14:tracePt t="6242" x="846138" y="571500"/>
          <p14:tracePt t="6258" x="854075" y="571500"/>
          <p14:tracePt t="6441" x="860425" y="571500"/>
          <p14:tracePt t="6449" x="868363" y="571500"/>
          <p14:tracePt t="6458" x="914400" y="571500"/>
          <p14:tracePt t="6476" x="960438" y="571500"/>
          <p14:tracePt t="6491" x="982663" y="571500"/>
          <p14:tracePt t="6508" x="998538" y="571500"/>
          <p14:tracePt t="6525" x="1028700" y="571500"/>
          <p14:tracePt t="6542" x="1044575" y="571500"/>
          <p14:tracePt t="6558" x="1058863" y="571500"/>
          <p14:tracePt t="6574" x="1066800" y="571500"/>
          <p14:tracePt t="6591" x="1082675" y="571500"/>
          <p14:tracePt t="6591" x="1096963" y="571500"/>
          <p14:tracePt t="6610" x="1104900" y="571500"/>
          <p14:tracePt t="6624" x="1181100" y="549275"/>
          <p14:tracePt t="6642" x="1227138" y="549275"/>
          <p14:tracePt t="6659" x="1249363" y="541338"/>
          <p14:tracePt t="6676" x="1257300" y="541338"/>
          <p14:tracePt t="6706" x="1265238" y="541338"/>
          <p14:tracePt t="6721" x="1273175" y="541338"/>
          <p14:tracePt t="6737" x="1279525" y="541338"/>
          <p14:tracePt t="6745" x="1287463" y="541338"/>
          <p14:tracePt t="6757" x="1303338" y="533400"/>
          <p14:tracePt t="6775" x="1311275" y="533400"/>
          <p14:tracePt t="6791" x="1317625" y="533400"/>
          <p14:tracePt t="6969" x="1325563" y="533400"/>
          <p14:tracePt t="6977" x="1325563" y="541338"/>
          <p14:tracePt t="6993" x="1333500" y="541338"/>
          <p14:tracePt t="7007" x="1333500" y="549275"/>
          <p14:tracePt t="7007" x="1333500" y="555625"/>
          <p14:tracePt t="7026" x="1333500" y="571500"/>
          <p14:tracePt t="7042" x="1333500" y="579438"/>
          <p14:tracePt t="7057" x="1303338" y="593725"/>
          <p14:tracePt t="7075" x="1257300" y="593725"/>
          <p14:tracePt t="7091" x="1235075" y="593725"/>
          <p14:tracePt t="7108" x="1211263" y="593725"/>
          <p14:tracePt t="7125" x="1211263" y="601663"/>
          <p14:tracePt t="7140" x="1203325" y="601663"/>
          <p14:tracePt t="7185" x="1196975" y="601663"/>
          <p14:tracePt t="7201" x="1189038" y="601663"/>
          <p14:tracePt t="7249" x="1189038" y="609600"/>
          <p14:tracePt t="7289" x="1181100" y="617538"/>
          <p14:tracePt t="7297" x="1181100" y="625475"/>
          <p14:tracePt t="8213" x="1181100" y="631825"/>
          <p14:tracePt t="8337" x="1189038" y="631825"/>
          <p14:tracePt t="8409" x="1196975" y="631825"/>
          <p14:tracePt t="8417" x="1203325" y="639763"/>
          <p14:tracePt t="8433" x="1211263" y="639763"/>
          <p14:tracePt t="8449" x="1219200" y="639763"/>
          <p14:tracePt t="8458" x="1227138" y="647700"/>
          <p14:tracePt t="8472" x="1235075" y="647700"/>
          <p14:tracePt t="8921" x="1249363" y="647700"/>
          <p14:tracePt t="8938" x="1265238" y="647700"/>
          <p14:tracePt t="8985" x="1279525" y="663575"/>
          <p14:tracePt t="8993" x="1303338" y="663575"/>
          <p14:tracePt t="9005" x="1379538" y="708025"/>
          <p14:tracePt t="9023" x="1439863" y="739775"/>
          <p14:tracePt t="9039" x="1477963" y="746125"/>
          <p14:tracePt t="9056" x="1516063" y="762000"/>
          <p14:tracePt t="9056" x="1531938" y="762000"/>
          <p14:tracePt t="9074" x="1562100" y="777875"/>
          <p14:tracePt t="9089" x="1730375" y="846138"/>
          <p14:tracePt t="9106" x="1844675" y="892175"/>
          <p14:tracePt t="9123" x="1912938" y="922338"/>
          <p14:tracePt t="9140" x="1989138" y="944563"/>
          <p14:tracePt t="9156" x="2057400" y="960438"/>
          <p14:tracePt t="9174" x="2117725" y="982663"/>
          <p14:tracePt t="9189" x="2149475" y="1012825"/>
          <p14:tracePt t="9206" x="2187575" y="1020763"/>
          <p14:tracePt t="9222" x="2278063" y="1050925"/>
          <p14:tracePt t="9239" x="2370138" y="1089025"/>
          <p14:tracePt t="9256" x="2468563" y="1120775"/>
          <p14:tracePt t="9256" x="2514600" y="1120775"/>
          <p14:tracePt t="9274" x="2552700" y="1127125"/>
          <p14:tracePt t="9290" x="2582863" y="1127125"/>
          <p14:tracePt t="9307" x="2636838" y="1150938"/>
          <p14:tracePt t="9323" x="2735263" y="1165225"/>
          <p14:tracePt t="9339" x="2873375" y="1219200"/>
          <p14:tracePt t="9356" x="3001963" y="1257300"/>
          <p14:tracePt t="9372" x="3108325" y="1279525"/>
          <p14:tracePt t="9389" x="3222625" y="1303338"/>
          <p14:tracePt t="9405" x="3360738" y="1363663"/>
          <p14:tracePt t="9422" x="3413125" y="1371600"/>
          <p14:tracePt t="9439" x="3421063" y="1371600"/>
          <p14:tracePt t="9465" x="3436938" y="1379538"/>
          <p14:tracePt t="9473" x="3467100" y="1393825"/>
          <p14:tracePt t="9488" x="3641725" y="1463675"/>
          <p14:tracePt t="9506" x="3725863" y="1493838"/>
          <p14:tracePt t="9523" x="3763963" y="1493838"/>
          <p14:tracePt t="9538" x="3787775" y="1493838"/>
          <p14:tracePt t="10257" x="3787775" y="1485900"/>
          <p14:tracePt t="10265" x="3794125" y="1485900"/>
          <p14:tracePt t="10273" x="3817938" y="1477963"/>
          <p14:tracePt t="10287" x="3840163" y="1463675"/>
          <p14:tracePt t="10287" x="3863975" y="1455738"/>
          <p14:tracePt t="10306" x="3894138" y="1439863"/>
          <p14:tracePt t="10322" x="3916363" y="1425575"/>
          <p14:tracePt t="10338" x="3924300" y="1425575"/>
          <p14:tracePt t="10409" x="3940175" y="1417638"/>
          <p14:tracePt t="10417" x="3954463" y="1409700"/>
          <p14:tracePt t="10424" x="3978275" y="1387475"/>
          <p14:tracePt t="10437" x="4046538" y="1325563"/>
          <p14:tracePt t="10453" x="4098925" y="1287463"/>
          <p14:tracePt t="10470" x="4152900" y="1249363"/>
          <p14:tracePt t="10487" x="4183063" y="1235075"/>
          <p14:tracePt t="10487" x="4183063" y="1227138"/>
          <p14:tracePt t="10505" x="4191000" y="1227138"/>
          <p14:tracePt t="10560" x="4198938" y="1219200"/>
          <p14:tracePt t="10569" x="4206875" y="1219200"/>
          <p14:tracePt t="10576" x="4213225" y="1219200"/>
          <p14:tracePt t="10586" x="4237038" y="1211263"/>
          <p14:tracePt t="10603" x="4251325" y="1196975"/>
          <p14:tracePt t="10620" x="4275138" y="1189038"/>
          <p14:tracePt t="10637" x="4297363" y="1181100"/>
          <p14:tracePt t="10653" x="4305300" y="1173163"/>
          <p14:tracePt t="10671" x="4313238" y="1173163"/>
          <p14:tracePt t="10744" x="4327525" y="1173163"/>
          <p14:tracePt t="10752" x="4343400" y="1173163"/>
          <p14:tracePt t="10760" x="4359275" y="1173163"/>
          <p14:tracePt t="10770" x="4373563" y="1165225"/>
          <p14:tracePt t="10786" x="4389438" y="1165225"/>
          <p14:tracePt t="10803" x="4397375" y="1165225"/>
          <p14:tracePt t="10819" x="4419600" y="1165225"/>
          <p14:tracePt t="10836" x="4441825" y="1158875"/>
          <p14:tracePt t="10854" x="4479925" y="1158875"/>
          <p14:tracePt t="10870" x="4525963" y="1150938"/>
          <p14:tracePt t="10886" x="4556125" y="1150938"/>
          <p14:tracePt t="10903" x="4602163" y="1150938"/>
          <p14:tracePt t="10903" x="4618038" y="1150938"/>
          <p14:tracePt t="10921" x="4664075" y="1150938"/>
          <p14:tracePt t="10937" x="4702175" y="1150938"/>
          <p14:tracePt t="10954" x="4724400" y="1150938"/>
          <p14:tracePt t="10969" x="4740275" y="1150938"/>
          <p14:tracePt t="10986" x="4754563" y="1150938"/>
          <p14:tracePt t="11003" x="4778375" y="1150938"/>
          <p14:tracePt t="11019" x="4808538" y="1150938"/>
          <p14:tracePt t="11036" x="4816475" y="1150938"/>
          <p14:tracePt t="11052" x="4838700" y="1150938"/>
          <p14:tracePt t="11069" x="4854575" y="1150938"/>
          <p14:tracePt t="11086" x="4868863" y="1150938"/>
          <p14:tracePt t="11103" x="4876800" y="1150938"/>
          <p14:tracePt t="11119" x="4884738" y="1150938"/>
          <p14:tracePt t="11135" x="4899025" y="1150938"/>
          <p14:tracePt t="11153" x="4930775" y="1150938"/>
          <p14:tracePt t="11171" x="4968875" y="1150938"/>
          <p14:tracePt t="11186" x="4991100" y="1150938"/>
          <p14:tracePt t="11203" x="5021263" y="1150938"/>
          <p14:tracePt t="11219" x="5059363" y="1150938"/>
          <p14:tracePt t="11236" x="5097463" y="1150938"/>
          <p14:tracePt t="11252" x="5143500" y="1150938"/>
          <p14:tracePt t="11269" x="5181600" y="1150938"/>
          <p14:tracePt t="11286" x="5211763" y="1150938"/>
          <p14:tracePt t="11302" x="5219700" y="1150938"/>
          <p14:tracePt t="11336" x="5241925" y="1150938"/>
          <p14:tracePt t="11352" x="5265738" y="1150938"/>
          <p14:tracePt t="11360" x="5295900" y="1150938"/>
          <p14:tracePt t="11369" x="5356225" y="1150938"/>
          <p14:tracePt t="11386" x="5387975" y="1150938"/>
          <p14:tracePt t="11402" x="5418138" y="1150938"/>
          <p14:tracePt t="11418" x="5432425" y="1150938"/>
          <p14:tracePt t="11435" x="5456238" y="1150938"/>
          <p14:tracePt t="11452" x="5470525" y="1173163"/>
          <p14:tracePt t="11469" x="5494338" y="1189038"/>
          <p14:tracePt t="11485" x="5508625" y="1189038"/>
          <p14:tracePt t="11502" x="5516563" y="1196975"/>
          <p14:tracePt t="11536" x="5532438" y="1211263"/>
          <p14:tracePt t="11544" x="5540375" y="1219200"/>
          <p14:tracePt t="11553" x="5562600" y="1265238"/>
          <p14:tracePt t="11570" x="5578475" y="1295400"/>
          <p14:tracePt t="11586" x="5578475" y="1317625"/>
          <p14:tracePt t="11602" x="5578475" y="1341438"/>
          <p14:tracePt t="11619" x="5578475" y="1371600"/>
          <p14:tracePt t="11636" x="5578475" y="1387475"/>
          <p14:tracePt t="11652" x="5562600" y="1417638"/>
          <p14:tracePt t="11670" x="5554663" y="1431925"/>
          <p14:tracePt t="11685" x="5532438" y="1455738"/>
          <p14:tracePt t="11702" x="5502275" y="1477963"/>
          <p14:tracePt t="11719" x="5470525" y="1493838"/>
          <p14:tracePt t="11719" x="5448300" y="1501775"/>
          <p14:tracePt t="11737" x="5432425" y="1508125"/>
          <p14:tracePt t="11752" x="5372100" y="1524000"/>
          <p14:tracePt t="11769" x="5326063" y="1539875"/>
          <p14:tracePt t="11786" x="5273675" y="1554163"/>
          <p14:tracePt t="11804" x="5173663" y="1577975"/>
          <p14:tracePt t="11819" x="5105400" y="1600200"/>
          <p14:tracePt t="11835" x="5021263" y="1600200"/>
          <p14:tracePt t="11852" x="4884738" y="1600200"/>
          <p14:tracePt t="11868" x="4708525" y="1600200"/>
          <p14:tracePt t="11885" x="4556125" y="1600200"/>
          <p14:tracePt t="11902" x="4441825" y="1600200"/>
          <p14:tracePt t="11919" x="4359275" y="1600200"/>
          <p14:tracePt t="11919" x="4327525" y="1600200"/>
          <p14:tracePt t="11937" x="4305300" y="1600200"/>
          <p14:tracePt t="11952" x="4244975" y="1608138"/>
          <p14:tracePt t="11969" x="4191000" y="1622425"/>
          <p14:tracePt t="11985" x="4114800" y="1638300"/>
          <p14:tracePt t="12002" x="4008438" y="1638300"/>
          <p14:tracePt t="12019" x="3940175" y="1638300"/>
          <p14:tracePt t="12035" x="3894138" y="1638300"/>
          <p14:tracePt t="12052" x="3848100" y="1646238"/>
          <p14:tracePt t="12068" x="3825875" y="1654175"/>
          <p14:tracePt t="12084" x="3810000" y="1654175"/>
          <p14:tracePt t="12102" x="3817938" y="1654175"/>
          <p14:tracePt t="12136" x="3832225" y="1654175"/>
          <p14:tracePt t="12144" x="3856038" y="1654175"/>
          <p14:tracePt t="12153" x="3886200" y="1654175"/>
          <p14:tracePt t="12170" x="3902075" y="1654175"/>
          <p14:tracePt t="12186" x="3916363" y="1654175"/>
          <p14:tracePt t="12202" x="3932238" y="1654175"/>
          <p14:tracePt t="12218" x="3978275" y="1654175"/>
          <p14:tracePt t="12235" x="4038600" y="1654175"/>
          <p14:tracePt t="12251" x="4144963" y="1654175"/>
          <p14:tracePt t="12268" x="4289425" y="1638300"/>
          <p14:tracePt t="12285" x="4435475" y="1622425"/>
          <p14:tracePt t="12301" x="4549775" y="1616075"/>
          <p14:tracePt t="12318" x="4610100" y="1600200"/>
          <p14:tracePt t="12335" x="4640263" y="1592263"/>
          <p14:tracePt t="12335" x="4648200" y="1584325"/>
          <p14:tracePt t="12353" x="4656138" y="1584325"/>
          <p14:tracePt t="12368" x="4694238" y="1584325"/>
          <p14:tracePt t="12385" x="4754563" y="1562100"/>
          <p14:tracePt t="12402" x="4792663" y="1546225"/>
          <p14:tracePt t="12418" x="4808538" y="1531938"/>
          <p14:tracePt t="12434" x="4816475" y="1531938"/>
          <p14:tracePt t="12451" x="4808538" y="1531938"/>
          <p14:tracePt t="12512" x="4800600" y="1531938"/>
          <p14:tracePt t="12520" x="4792663" y="1531938"/>
          <p14:tracePt t="12534" x="4762500" y="1531938"/>
          <p14:tracePt t="12534" x="4754563" y="1531938"/>
          <p14:tracePt t="12553" x="4746625" y="1531938"/>
          <p14:tracePt t="12569" x="4740275" y="1531938"/>
          <p14:tracePt t="12585" x="4732338" y="1531938"/>
          <p14:tracePt t="12617" x="4716463" y="1531938"/>
          <p14:tracePt t="12640" x="4702175" y="1531938"/>
          <p14:tracePt t="12649" x="4686300" y="1539875"/>
          <p14:tracePt t="12664" x="4670425" y="1539875"/>
          <p14:tracePt t="12672" x="4664075" y="1539875"/>
          <p14:tracePt t="12728" x="4656138" y="1546225"/>
          <p14:tracePt t="12736" x="4640263" y="1554163"/>
          <p14:tracePt t="12750" x="4625975" y="1554163"/>
          <p14:tracePt t="12769" x="4625975" y="1562100"/>
          <p14:tracePt t="12840" x="4610100" y="1570038"/>
          <p14:tracePt t="12848" x="4602163" y="1577975"/>
          <p14:tracePt t="12856" x="4587875" y="1577975"/>
          <p14:tracePt t="12867" x="4564063" y="1584325"/>
          <p14:tracePt t="12885" x="4549775" y="1592263"/>
          <p14:tracePt t="12900" x="4533900" y="1600200"/>
          <p14:tracePt t="12917" x="4525963" y="1608138"/>
          <p14:tracePt t="12934" x="4518025" y="1608138"/>
          <p14:tracePt t="12953" x="4511675" y="1608138"/>
          <p14:tracePt t="12968" x="4503738" y="1608138"/>
          <p14:tracePt t="12983" x="4495800" y="1616075"/>
          <p14:tracePt t="13000" x="4479925" y="1630363"/>
          <p14:tracePt t="13017" x="4465638" y="1630363"/>
          <p14:tracePt t="13034" x="4441825" y="1646238"/>
          <p14:tracePt t="13050" x="4435475" y="1646238"/>
          <p14:tracePt t="13067" x="4419600" y="1646238"/>
          <p14:tracePt t="13084" x="4403725" y="1654175"/>
          <p14:tracePt t="13101" x="4389438" y="1660525"/>
          <p14:tracePt t="13117" x="4343400" y="1692275"/>
          <p14:tracePt t="13134" x="4305300" y="1698625"/>
          <p14:tracePt t="13151" x="4251325" y="1722438"/>
          <p14:tracePt t="13151" x="4229100" y="1730375"/>
          <p14:tracePt t="13169" x="4198938" y="1736725"/>
          <p14:tracePt t="13183" x="4114800" y="1774825"/>
          <p14:tracePt t="13201" x="4060825" y="1806575"/>
          <p14:tracePt t="13218" x="3978275" y="1828800"/>
          <p14:tracePt t="13234" x="3916363" y="1836738"/>
          <p14:tracePt t="13251" x="3878263" y="1851025"/>
          <p14:tracePt t="13267" x="3825875" y="1858963"/>
          <p14:tracePt t="13284" x="3787775" y="1866900"/>
          <p14:tracePt t="13300" x="3756025" y="1874838"/>
          <p14:tracePt t="13318" x="3741738" y="1874838"/>
          <p14:tracePt t="13333" x="3717925" y="1889125"/>
          <p14:tracePt t="13350" x="3679825" y="1889125"/>
          <p14:tracePt t="13350" x="3641725" y="1905000"/>
          <p14:tracePt t="13369" x="3619500" y="1905000"/>
          <p14:tracePt t="13383" x="3521075" y="1920875"/>
          <p14:tracePt t="13401" x="3489325" y="1927225"/>
          <p14:tracePt t="13418" x="3459163" y="1943100"/>
          <p14:tracePt t="13434" x="3429000" y="1943100"/>
          <p14:tracePt t="13451" x="3406775" y="1943100"/>
          <p14:tracePt t="13467" x="3375025" y="1943100"/>
          <p14:tracePt t="13484" x="3352800" y="1958975"/>
          <p14:tracePt t="13500" x="3322638" y="1958975"/>
          <p14:tracePt t="13517" x="3276600" y="1958975"/>
          <p14:tracePt t="13534" x="3208338" y="1958975"/>
          <p14:tracePt t="13550" x="3146425" y="1965325"/>
          <p14:tracePt t="13567" x="3086100" y="1973263"/>
          <p14:tracePt t="13567" x="3055938" y="1981200"/>
          <p14:tracePt t="13585" x="3032125" y="1997075"/>
          <p14:tracePt t="13585" x="2987675" y="2003425"/>
          <p14:tracePt t="13601" x="2895600" y="2049463"/>
          <p14:tracePt t="13617" x="2797175" y="2095500"/>
          <p14:tracePt t="13634" x="2697163" y="2141538"/>
          <p14:tracePt t="13650" x="2598738" y="2179638"/>
          <p14:tracePt t="13667" x="2530475" y="2187575"/>
          <p14:tracePt t="13684" x="2514600" y="2201863"/>
          <p14:tracePt t="13700" x="2498725" y="2201863"/>
          <p14:tracePt t="13720" x="2498725" y="2209800"/>
          <p14:tracePt t="13733" x="2476500" y="2232025"/>
          <p14:tracePt t="13750" x="2438400" y="2263775"/>
          <p14:tracePt t="13766" x="2400300" y="2286000"/>
          <p14:tracePt t="13766" x="2392363" y="2293938"/>
          <p14:tracePt t="13785" x="2354263" y="2308225"/>
          <p14:tracePt t="13801" x="2332038" y="2316163"/>
          <p14:tracePt t="13817" x="2324100" y="2316163"/>
          <p14:tracePt t="14024" x="2324100" y="2308225"/>
          <p14:tracePt t="14864" x="2324100" y="2293938"/>
          <p14:tracePt t="14881" x="2339975" y="2278063"/>
          <p14:tracePt t="14888" x="2354263" y="2263775"/>
          <p14:tracePt t="14898" x="2416175" y="2209800"/>
          <p14:tracePt t="14915" x="2468563" y="2171700"/>
          <p14:tracePt t="14932" x="2590800" y="2065338"/>
          <p14:tracePt t="14951" x="2727325" y="1935163"/>
          <p14:tracePt t="14966" x="2887663" y="1768475"/>
          <p14:tracePt t="14982" x="3001963" y="1630363"/>
          <p14:tracePt t="14999" x="3101975" y="1531938"/>
          <p14:tracePt t="14999" x="3178175" y="1485900"/>
          <p14:tracePt t="15017" x="3298825" y="1387475"/>
          <p14:tracePt t="15033" x="3429000" y="1295400"/>
          <p14:tracePt t="15050" x="3505200" y="1241425"/>
          <p14:tracePt t="15066" x="3559175" y="1189038"/>
          <p14:tracePt t="15082" x="3581400" y="1165225"/>
          <p14:tracePt t="15099" x="3619500" y="1112838"/>
          <p14:tracePt t="15116" x="3695700" y="1058863"/>
          <p14:tracePt t="15132" x="3817938" y="968375"/>
          <p14:tracePt t="15149" x="3970338" y="892175"/>
          <p14:tracePt t="15167" x="4068763" y="830263"/>
          <p14:tracePt t="15182" x="4114800" y="808038"/>
          <p14:tracePt t="15199" x="4130675" y="792163"/>
          <p14:tracePt t="15215" x="4137025" y="792163"/>
          <p14:tracePt t="15272" x="4175125" y="777875"/>
          <p14:tracePt t="15281" x="4183063" y="777875"/>
          <p14:tracePt t="15288" x="4206875" y="762000"/>
          <p14:tracePt t="15298" x="4237038" y="754063"/>
          <p14:tracePt t="15315" x="4259263" y="739775"/>
          <p14:tracePt t="15332" x="4267200" y="731838"/>
          <p14:tracePt t="15348" x="4267200" y="723900"/>
          <p14:tracePt t="15364" x="4275138" y="723900"/>
          <p14:tracePt t="15381" x="4297363" y="708025"/>
          <p14:tracePt t="17202" x="4289425" y="708025"/>
          <p14:tracePt t="17208" x="4283075" y="708025"/>
          <p14:tracePt t="17232" x="4275138" y="708025"/>
          <p14:tracePt t="17240" x="4259263" y="708025"/>
          <p14:tracePt t="17248" x="4251325" y="708025"/>
          <p14:tracePt t="17262" x="4229100" y="708025"/>
          <p14:tracePt t="17281" x="4221163" y="708025"/>
          <p14:tracePt t="17297" x="4206875" y="708025"/>
          <p14:tracePt t="17313" x="4198938" y="708025"/>
          <p14:tracePt t="17336" x="4183063" y="708025"/>
          <p14:tracePt t="17376" x="4175125" y="708025"/>
          <p14:tracePt t="17400" x="4152900" y="723900"/>
          <p14:tracePt t="17408" x="4137025" y="739775"/>
          <p14:tracePt t="17416" x="4106863" y="762000"/>
          <p14:tracePt t="17429" x="4054475" y="784225"/>
          <p14:tracePt t="17446" x="4008438" y="808038"/>
          <p14:tracePt t="17463" x="4000500" y="815975"/>
          <p14:tracePt t="17480" x="3984625" y="815975"/>
          <p14:tracePt t="17496" x="3978275" y="815975"/>
          <p14:tracePt t="17512" x="3970338" y="815975"/>
          <p14:tracePt t="17536" x="3984625" y="815975"/>
          <p14:tracePt t="17640" x="3992563" y="815975"/>
          <p14:tracePt t="17648" x="4008438" y="808038"/>
          <p14:tracePt t="17662" x="4046538" y="784225"/>
          <p14:tracePt t="17662" x="4068763" y="769938"/>
          <p14:tracePt t="17682" x="4084638" y="762000"/>
          <p14:tracePt t="17696" x="4137025" y="731838"/>
          <p14:tracePt t="17714" x="4168775" y="708025"/>
          <p14:tracePt t="17730" x="4175125" y="701675"/>
          <p14:tracePt t="17745" x="4213225" y="693738"/>
          <p14:tracePt t="17763" x="4267200" y="663575"/>
          <p14:tracePt t="17779" x="4305300" y="655638"/>
          <p14:tracePt t="17796" x="4321175" y="647700"/>
          <p14:tracePt t="17812" x="4327525" y="647700"/>
          <p14:tracePt t="17829" x="4343400" y="647700"/>
          <p14:tracePt t="17846" x="4359275" y="631825"/>
          <p14:tracePt t="17862" x="4403725" y="631825"/>
          <p14:tracePt t="17878" x="4473575" y="631825"/>
          <p14:tracePt t="17895" x="4518025" y="631825"/>
          <p14:tracePt t="17913" x="4525963" y="631825"/>
          <p14:tracePt t="17929" x="4541838" y="625475"/>
          <p14:tracePt t="17961" x="4549775" y="625475"/>
          <p14:tracePt t="17984" x="4556125" y="625475"/>
          <p14:tracePt t="17992" x="4572000" y="625475"/>
          <p14:tracePt t="18000" x="4594225" y="625475"/>
          <p14:tracePt t="18012" x="4640263" y="625475"/>
          <p14:tracePt t="18029" x="4664075" y="625475"/>
          <p14:tracePt t="18044" x="4678363" y="625475"/>
          <p14:tracePt t="18061" x="4686300" y="625475"/>
          <p14:tracePt t="18104" x="4702175" y="625475"/>
          <p14:tracePt t="18120" x="4716463" y="625475"/>
          <p14:tracePt t="18129" x="4732338" y="625475"/>
          <p14:tracePt t="18136" x="4740275" y="625475"/>
          <p14:tracePt t="18146" x="4754563" y="617538"/>
          <p14:tracePt t="18162" x="4762500" y="617538"/>
          <p14:tracePt t="18179" x="4778375" y="609600"/>
          <p14:tracePt t="18195" x="4808538" y="609600"/>
          <p14:tracePt t="18212" x="4876800" y="609600"/>
          <p14:tracePt t="18229" x="4960938" y="617538"/>
          <p14:tracePt t="18245" x="5037138" y="631825"/>
          <p14:tracePt t="18262" x="5051425" y="631825"/>
          <p14:tracePt t="18278" x="5067300" y="631825"/>
          <p14:tracePt t="18295" x="5075238" y="631825"/>
          <p14:tracePt t="18328" x="5089525" y="631825"/>
          <p14:tracePt t="18345" x="5097463" y="625475"/>
          <p14:tracePt t="18361" x="5105400" y="625475"/>
          <p14:tracePt t="19287" x="5121275" y="631825"/>
          <p14:tracePt t="19992" x="5135563" y="631825"/>
          <p14:tracePt t="20064" x="5165725" y="631825"/>
          <p14:tracePt t="20072" x="5181600" y="639763"/>
          <p14:tracePt t="20080" x="5203825" y="655638"/>
          <p14:tracePt t="20093" x="5235575" y="655638"/>
          <p14:tracePt t="20110" x="5249863" y="655638"/>
          <p14:tracePt t="20127" x="5287963" y="655638"/>
          <p14:tracePt t="20144" x="5303838" y="655638"/>
          <p14:tracePt t="20193" x="5318125" y="655638"/>
          <p14:tracePt t="20209" x="5334000" y="655638"/>
          <p14:tracePt t="20216" x="5341938" y="655638"/>
          <p14:tracePt t="20226" x="5349875" y="655638"/>
          <p14:tracePt t="20256" x="5364163" y="655638"/>
          <p14:tracePt t="20272" x="5387975" y="655638"/>
          <p14:tracePt t="20288" x="5410200" y="655638"/>
          <p14:tracePt t="20296" x="5426075" y="639763"/>
          <p14:tracePt t="20309" x="5448300" y="639763"/>
          <p14:tracePt t="20327" x="5456238" y="639763"/>
          <p14:tracePt t="20343" x="5464175" y="639763"/>
          <p14:tracePt t="20360" x="5478463" y="631825"/>
          <p14:tracePt t="20377" x="5508625" y="625475"/>
          <p14:tracePt t="20394" x="5562600" y="601663"/>
          <p14:tracePt t="20410" x="5592763" y="593725"/>
          <p14:tracePt t="20427" x="5600700" y="587375"/>
          <p14:tracePt t="20443" x="5608638" y="587375"/>
          <p14:tracePt t="20472" x="5622925" y="587375"/>
          <p14:tracePt t="20496" x="5638800" y="587375"/>
          <p14:tracePt t="20504" x="5654675" y="587375"/>
          <p14:tracePt t="20512" x="5668963" y="587375"/>
          <p14:tracePt t="20526" x="5676900" y="587375"/>
          <p14:tracePt t="20543" x="5715000" y="579438"/>
          <p14:tracePt t="20561" x="5753100" y="571500"/>
          <p14:tracePt t="20577" x="5807075" y="549275"/>
          <p14:tracePt t="20594" x="5845175" y="541338"/>
          <p14:tracePt t="20610" x="5851525" y="541338"/>
          <p14:tracePt t="20626" x="5859463" y="541338"/>
          <p14:tracePt t="20680" x="5875338" y="541338"/>
          <p14:tracePt t="20688" x="5883275" y="541338"/>
          <p14:tracePt t="20696" x="5897563" y="541338"/>
          <p14:tracePt t="20709" x="5935663" y="541338"/>
          <p14:tracePt t="20726" x="5981700" y="541338"/>
          <p14:tracePt t="20743" x="6019800" y="541338"/>
          <p14:tracePt t="20743" x="6042025" y="541338"/>
          <p14:tracePt t="20761" x="6073775" y="541338"/>
          <p14:tracePt t="20777" x="6111875" y="533400"/>
          <p14:tracePt t="20794" x="6134100" y="525463"/>
          <p14:tracePt t="20810" x="6149975" y="525463"/>
          <p14:tracePt t="20826" x="6164263" y="525463"/>
          <p14:tracePt t="20848" x="6180138" y="525463"/>
          <p14:tracePt t="20864" x="6194425" y="525463"/>
          <p14:tracePt t="20880" x="6202363" y="525463"/>
          <p14:tracePt t="20893" x="6226175" y="525463"/>
          <p14:tracePt t="20910" x="6256338" y="525463"/>
          <p14:tracePt t="20926" x="6302375" y="525463"/>
          <p14:tracePt t="20926" x="6316663" y="525463"/>
          <p14:tracePt t="20945" x="6340475" y="525463"/>
          <p14:tracePt t="20959" x="6384925" y="525463"/>
          <p14:tracePt t="20977" x="6400800" y="533400"/>
          <p14:tracePt t="20993" x="6408738" y="533400"/>
          <p14:tracePt t="21056" x="6416675" y="533400"/>
          <p14:tracePt t="21073" x="6430963" y="533400"/>
          <p14:tracePt t="21088" x="6446838" y="533400"/>
          <p14:tracePt t="21096" x="6469063" y="533400"/>
          <p14:tracePt t="21109" x="6507163" y="533400"/>
          <p14:tracePt t="21126" x="6523038" y="533400"/>
          <p14:tracePt t="21142" x="6530975" y="533400"/>
          <p14:tracePt t="21168" x="6537325" y="525463"/>
          <p14:tracePt t="21184" x="6545263" y="525463"/>
          <p14:tracePt t="21193" x="6569075" y="525463"/>
          <p14:tracePt t="21209" x="6621463" y="517525"/>
          <p14:tracePt t="21226" x="6689725" y="511175"/>
          <p14:tracePt t="21242" x="6721475" y="503238"/>
          <p14:tracePt t="21259" x="6751638" y="503238"/>
          <p14:tracePt t="21276" x="6759575" y="503238"/>
          <p14:tracePt t="21296" x="6765925" y="503238"/>
          <p14:tracePt t="21312" x="6773863" y="503238"/>
          <p14:tracePt t="21325" x="6797675" y="503238"/>
          <p14:tracePt t="21342" x="6811963" y="503238"/>
          <p14:tracePt t="21360" x="6827838" y="503238"/>
          <p14:tracePt t="21375" x="6858000" y="503238"/>
          <p14:tracePt t="21375" x="6865938" y="503238"/>
          <p14:tracePt t="21393" x="6888163" y="503238"/>
          <p14:tracePt t="21410" x="6926263" y="503238"/>
          <p14:tracePt t="21426" x="6972300" y="503238"/>
          <p14:tracePt t="21442" x="7018338" y="503238"/>
          <p14:tracePt t="21459" x="7056438" y="503238"/>
          <p14:tracePt t="21476" x="7070725" y="503238"/>
          <p14:tracePt t="21492" x="7094538" y="503238"/>
          <p14:tracePt t="21509" x="7108825" y="503238"/>
          <p14:tracePt t="21525" x="7116763" y="503238"/>
          <p14:tracePt t="21542" x="7132638" y="503238"/>
          <p14:tracePt t="21560" x="7140575" y="503238"/>
          <p14:tracePt t="21575" x="7170738" y="503238"/>
          <p14:tracePt t="21594" x="7185025" y="503238"/>
          <p14:tracePt t="21609" x="7223125" y="503238"/>
          <p14:tracePt t="21626" x="7269163" y="503238"/>
          <p14:tracePt t="21642" x="7292975" y="503238"/>
          <p14:tracePt t="21659" x="7299325" y="503238"/>
          <p14:tracePt t="21675" x="7315200" y="511175"/>
          <p14:tracePt t="21692" x="7331075" y="511175"/>
          <p14:tracePt t="21708" x="7345363" y="517525"/>
          <p14:tracePt t="21725" x="7369175" y="517525"/>
          <p14:tracePt t="21742" x="7383463" y="517525"/>
          <p14:tracePt t="21759" x="7399338" y="517525"/>
          <p14:tracePt t="21776" x="7429500" y="517525"/>
          <p14:tracePt t="21793" x="7445375" y="517525"/>
          <p14:tracePt t="21809" x="7459663" y="517525"/>
          <p14:tracePt t="21825" x="7475538" y="517525"/>
          <p14:tracePt t="21841" x="7489825" y="511175"/>
          <p14:tracePt t="21864" x="7505700" y="511175"/>
          <p14:tracePt t="21945" x="7521575" y="511175"/>
          <p14:tracePt t="21952" x="7535863" y="511175"/>
          <p14:tracePt t="21968" x="7551738" y="511175"/>
          <p14:tracePt t="21976" x="7581900" y="511175"/>
          <p14:tracePt t="21993" x="7597775" y="511175"/>
          <p14:tracePt t="22009" x="7612063" y="503238"/>
          <p14:tracePt t="22026" x="7635875" y="503238"/>
          <p14:tracePt t="22042" x="7642225" y="503238"/>
          <p14:tracePt t="22080" x="7650163" y="503238"/>
          <p14:tracePt t="22096" x="7658100" y="503238"/>
          <p14:tracePt t="22104" x="7680325" y="503238"/>
          <p14:tracePt t="22112" x="7696200" y="503238"/>
          <p14:tracePt t="22124" x="7742238" y="503238"/>
          <p14:tracePt t="22142" x="7780338" y="503238"/>
          <p14:tracePt t="22158" x="7810500" y="503238"/>
          <p14:tracePt t="22176" x="7840663" y="503238"/>
          <p14:tracePt t="22176" x="7856538" y="503238"/>
          <p14:tracePt t="22193" x="7864475" y="495300"/>
          <p14:tracePt t="22209" x="7870825" y="487363"/>
          <p14:tracePt t="22225" x="7902575" y="479425"/>
          <p14:tracePt t="22242" x="7940675" y="473075"/>
          <p14:tracePt t="22258" x="7947025" y="457200"/>
          <p14:tracePt t="22275" x="7954963" y="449263"/>
          <p14:tracePt t="22312" x="7954963" y="441325"/>
          <p14:tracePt t="22384" x="7947025" y="434975"/>
          <p14:tracePt t="22400" x="7932738" y="427038"/>
          <p14:tracePt t="22409" x="7924800" y="434975"/>
          <p14:tracePt t="22432" x="7924800" y="441325"/>
          <p14:tracePt t="22441" x="7908925" y="449263"/>
          <p14:tracePt t="22458" x="7894638" y="465138"/>
          <p14:tracePt t="22474" x="7886700" y="479425"/>
          <p14:tracePt t="22496" x="7870825" y="487363"/>
          <p14:tracePt t="22507" x="7826375" y="511175"/>
          <p14:tracePt t="22525" x="7726363" y="555625"/>
          <p14:tracePt t="22540" x="7658100" y="579438"/>
          <p14:tracePt t="22556" x="7589838" y="609600"/>
          <p14:tracePt t="22574" x="7543800" y="639763"/>
          <p14:tracePt t="22574" x="7527925" y="647700"/>
          <p14:tracePt t="22592" x="7513638" y="669925"/>
          <p14:tracePt t="22607" x="7489825" y="685800"/>
          <p14:tracePt t="22625" x="7467600" y="701675"/>
          <p14:tracePt t="22641" x="7437438" y="723900"/>
          <p14:tracePt t="22658" x="7391400" y="739775"/>
          <p14:tracePt t="22675" x="7353300" y="754063"/>
          <p14:tracePt t="22691" x="7292975" y="762000"/>
          <p14:tracePt t="22707" x="7246938" y="777875"/>
          <p14:tracePt t="22724" x="7208838" y="792163"/>
          <p14:tracePt t="22741" x="7200900" y="792163"/>
          <p14:tracePt t="22757" x="7200900" y="800100"/>
          <p14:tracePt t="22774" x="7200900" y="808038"/>
          <p14:tracePt t="22790" x="7216775" y="808038"/>
          <p14:tracePt t="22808" x="7231063" y="808038"/>
          <p14:tracePt t="22841" x="7246938" y="808038"/>
          <p14:tracePt t="22857" x="7261225" y="808038"/>
          <p14:tracePt t="22873" x="7277100" y="808038"/>
          <p14:tracePt t="22880" x="7292975" y="808038"/>
          <p14:tracePt t="22890" x="7307263" y="808038"/>
          <p14:tracePt t="22907" x="7353300" y="800100"/>
          <p14:tracePt t="22924" x="7383463" y="792163"/>
          <p14:tracePt t="22941" x="7407275" y="777875"/>
          <p14:tracePt t="22958" x="7437438" y="777875"/>
          <p14:tracePt t="22974" x="7445375" y="777875"/>
          <p14:tracePt t="22990" x="7451725" y="769938"/>
          <p14:tracePt t="22990" x="7459663" y="762000"/>
          <p14:tracePt t="23009" x="7459663" y="754063"/>
          <p14:tracePt t="23032" x="7459663" y="739775"/>
          <p14:tracePt t="23041" x="7459663" y="723900"/>
          <p14:tracePt t="23058" x="7437438" y="715963"/>
          <p14:tracePt t="23075" x="7421563" y="715963"/>
          <p14:tracePt t="23090" x="7407275" y="715963"/>
          <p14:tracePt t="23107" x="7391400" y="715963"/>
          <p14:tracePt t="23124" x="7345363" y="715963"/>
          <p14:tracePt t="23141" x="7307263" y="715963"/>
          <p14:tracePt t="23157" x="7254875" y="715963"/>
          <p14:tracePt t="23174" x="7223125" y="723900"/>
          <p14:tracePt t="23190" x="7192963" y="723900"/>
          <p14:tracePt t="23207" x="7154863" y="739775"/>
          <p14:tracePt t="23207" x="7124700" y="739775"/>
          <p14:tracePt t="23225" x="7086600" y="769938"/>
          <p14:tracePt t="23241" x="7026275" y="808038"/>
          <p14:tracePt t="23258" x="6942138" y="830263"/>
          <p14:tracePt t="23275" x="6835775" y="860425"/>
          <p14:tracePt t="23290" x="6721475" y="922338"/>
          <p14:tracePt t="23307" x="6591300" y="944563"/>
          <p14:tracePt t="23324" x="6461125" y="974725"/>
          <p14:tracePt t="23340" x="6370638" y="974725"/>
          <p14:tracePt t="23357" x="6308725" y="974725"/>
          <p14:tracePt t="23374" x="6240463" y="998538"/>
          <p14:tracePt t="23390" x="6134100" y="1050925"/>
          <p14:tracePt t="23407" x="6003925" y="1096963"/>
          <p14:tracePt t="23407" x="5927725" y="1127125"/>
          <p14:tracePt t="23425" x="5783263" y="1165225"/>
          <p14:tracePt t="23441" x="5608638" y="1219200"/>
          <p14:tracePt t="23458" x="5440363" y="1235075"/>
          <p14:tracePt t="23474" x="5295900" y="1257300"/>
          <p14:tracePt t="23491" x="5159375" y="1295400"/>
          <p14:tracePt t="23507" x="5051425" y="1341438"/>
          <p14:tracePt t="23524" x="4975225" y="1355725"/>
          <p14:tracePt t="23540" x="4884738" y="1379538"/>
          <p14:tracePt t="23557" x="4754563" y="1387475"/>
          <p14:tracePt t="23573" x="4632325" y="1409700"/>
          <p14:tracePt t="23590" x="4487863" y="1447800"/>
          <p14:tracePt t="23606" x="4343400" y="1447800"/>
          <p14:tracePt t="23606" x="4275138" y="1447800"/>
          <p14:tracePt t="23625" x="4183063" y="1447800"/>
          <p14:tracePt t="23641" x="4106863" y="1447800"/>
          <p14:tracePt t="23657" x="4060825" y="1425575"/>
          <p14:tracePt t="23675" x="4016375" y="1417638"/>
          <p14:tracePt t="23691" x="3978275" y="1401763"/>
          <p14:tracePt t="23707" x="3962400" y="1393825"/>
          <p14:tracePt t="23724" x="3932238" y="1363663"/>
          <p14:tracePt t="23740" x="3916363" y="1355725"/>
          <p14:tracePt t="23756" x="3902075" y="1341438"/>
          <p14:tracePt t="23773" x="3870325" y="1317625"/>
          <p14:tracePt t="23790" x="3832225" y="1295400"/>
          <p14:tracePt t="23806" x="3810000" y="1279525"/>
          <p14:tracePt t="23823" x="3763963" y="1265238"/>
          <p14:tracePt t="23823" x="3741738" y="1241425"/>
          <p14:tracePt t="23841" x="3695700" y="1203325"/>
          <p14:tracePt t="23857" x="3679825" y="1196975"/>
          <p14:tracePt t="23873" x="3673475" y="1189038"/>
          <p14:tracePt t="23992" x="3649663" y="1165225"/>
          <p14:tracePt t="24000" x="3635375" y="1143000"/>
          <p14:tracePt t="24008" x="3619500" y="1120775"/>
          <p14:tracePt t="24023" x="3641725" y="1127125"/>
          <p14:tracePt t="24128" x="3657600" y="1135063"/>
          <p14:tracePt t="24137" x="3673475" y="1135063"/>
          <p14:tracePt t="24144" x="3687763" y="1135063"/>
          <p14:tracePt t="24155" x="3717925" y="1135063"/>
          <p14:tracePt t="24172" x="3733800" y="1135063"/>
          <p14:tracePt t="24189" x="3763963" y="1135063"/>
          <p14:tracePt t="24206" x="3779838" y="1135063"/>
          <p14:tracePt t="24222" x="3794125" y="1135063"/>
          <p14:tracePt t="24239" x="3825875" y="1150938"/>
          <p14:tracePt t="24257" x="3870325" y="1150938"/>
          <p14:tracePt t="24273" x="3924300" y="1150938"/>
          <p14:tracePt t="24290" x="3978275" y="1150938"/>
          <p14:tracePt t="24307" x="3984625" y="1150938"/>
          <p14:tracePt t="24322" x="4000500" y="1143000"/>
          <p14:tracePt t="24339" x="4008438" y="1135063"/>
          <p14:tracePt t="24355" x="4016375" y="1127125"/>
          <p14:tracePt t="24372" x="4046538" y="1120775"/>
          <p14:tracePt t="24389" x="4068763" y="1112838"/>
          <p14:tracePt t="24406" x="4092575" y="1104900"/>
          <p14:tracePt t="24422" x="4114800" y="1096963"/>
          <p14:tracePt t="24422" x="4130675" y="1089025"/>
          <p14:tracePt t="24441" x="4137025" y="1089025"/>
          <p14:tracePt t="24441" x="4152900" y="1082675"/>
          <p14:tracePt t="24457" x="4198938" y="1074738"/>
          <p14:tracePt t="24473" x="4237038" y="1058863"/>
          <p14:tracePt t="24490" x="4259263" y="1050925"/>
          <p14:tracePt t="24506" x="4267200" y="1044575"/>
          <p14:tracePt t="24522" x="4289425" y="1028700"/>
          <p14:tracePt t="24544" x="4313238" y="1028700"/>
          <p14:tracePt t="24555" x="4397375" y="1012825"/>
          <p14:tracePt t="24572" x="4495800" y="1012825"/>
          <p14:tracePt t="24589" x="4564063" y="1012825"/>
          <p14:tracePt t="24605" x="4587875" y="1012825"/>
          <p14:tracePt t="24622" x="4602163" y="1006475"/>
          <p14:tracePt t="24639" x="4618038" y="1006475"/>
          <p14:tracePt t="24705" x="4656138" y="1006475"/>
          <p14:tracePt t="24712" x="4678363" y="1006475"/>
          <p14:tracePt t="24722" x="4716463" y="1006475"/>
          <p14:tracePt t="24739" x="4724400" y="1006475"/>
          <p14:tracePt t="24755" x="4746625" y="1006475"/>
          <p14:tracePt t="24772" x="4778375" y="998538"/>
          <p14:tracePt t="24789" x="4808538" y="998538"/>
          <p14:tracePt t="24805" x="4838700" y="998538"/>
          <p14:tracePt t="24822" x="4860925" y="998538"/>
          <p14:tracePt t="24839" x="4884738" y="998538"/>
          <p14:tracePt t="24839" x="4899025" y="998538"/>
          <p14:tracePt t="24857" x="4937125" y="990600"/>
          <p14:tracePt t="24873" x="4953000" y="990600"/>
          <p14:tracePt t="24889" x="4968875" y="990600"/>
          <p14:tracePt t="24905" x="4983163" y="990600"/>
          <p14:tracePt t="24922" x="4975225" y="982663"/>
          <p14:tracePt t="25216" x="4968875" y="982663"/>
          <p14:tracePt t="25248" x="4953000" y="982663"/>
          <p14:tracePt t="25296" x="4937125" y="982663"/>
          <p14:tracePt t="25312" x="4922838" y="982663"/>
          <p14:tracePt t="25321" x="4906963" y="982663"/>
          <p14:tracePt t="25328" x="4892675" y="982663"/>
          <p14:tracePt t="25338" x="4860925" y="982663"/>
          <p14:tracePt t="25355" x="4838700" y="982663"/>
          <p14:tracePt t="25371" x="4830763" y="982663"/>
          <p14:tracePt t="25387" x="4792663" y="990600"/>
          <p14:tracePt t="25405" x="4740275" y="1012825"/>
          <p14:tracePt t="25421" x="4648200" y="1050925"/>
          <p14:tracePt t="25438" x="4503738" y="1112838"/>
          <p14:tracePt t="25455" x="4335463" y="1173163"/>
          <p14:tracePt t="25455" x="4283075" y="1181100"/>
          <p14:tracePt t="25473" x="4183063" y="1219200"/>
          <p14:tracePt t="25489" x="4106863" y="1249363"/>
          <p14:tracePt t="25506" x="3978275" y="1287463"/>
          <p14:tracePt t="25523" x="3878263" y="1317625"/>
          <p14:tracePt t="25539" x="3763963" y="1355725"/>
          <p14:tracePt t="25555" x="3611563" y="1417638"/>
          <p14:tracePt t="25571" x="3459163" y="1463675"/>
          <p14:tracePt t="25588" x="3298825" y="1531938"/>
          <p14:tracePt t="25604" x="3140075" y="1608138"/>
          <p14:tracePt t="25621" x="2971800" y="1668463"/>
          <p14:tracePt t="25638" x="2789238" y="1730375"/>
          <p14:tracePt t="25654" x="2659063" y="1782763"/>
          <p14:tracePt t="25654" x="2620963" y="1806575"/>
          <p14:tracePt t="25674" x="2544763" y="1851025"/>
          <p14:tracePt t="25689" x="2492375" y="1889125"/>
          <p14:tracePt t="25705" x="2416175" y="1927225"/>
          <p14:tracePt t="25722" x="2346325" y="1958975"/>
          <p14:tracePt t="25739" x="2278063" y="2003425"/>
          <p14:tracePt t="25755" x="2193925" y="2041525"/>
          <p14:tracePt t="25771" x="2117725" y="2087563"/>
          <p14:tracePt t="25788" x="2041525" y="2111375"/>
          <p14:tracePt t="25804" x="1965325" y="2125663"/>
          <p14:tracePt t="25821" x="1943100" y="2125663"/>
          <p14:tracePt t="25838" x="1927225" y="2117725"/>
          <p14:tracePt t="25920" x="1897063" y="2095500"/>
          <p14:tracePt t="25928" x="1858963" y="2087563"/>
          <p14:tracePt t="25937" x="1782763" y="2057400"/>
          <p14:tracePt t="25956" x="1752600" y="2057400"/>
          <p14:tracePt t="25971" x="1744663" y="2057400"/>
          <p14:tracePt t="25987" x="1736725" y="2049463"/>
          <p14:tracePt t="26048" x="1736725" y="2035175"/>
          <p14:tracePt t="26064" x="1722438" y="2035175"/>
          <p14:tracePt t="26072" x="1722438" y="2019300"/>
          <p14:tracePt t="26087" x="1698625" y="1973263"/>
          <p14:tracePt t="26087" x="1692275" y="1973263"/>
          <p14:tracePt t="26105" x="1684338" y="1958975"/>
          <p14:tracePt t="26121" x="1676400" y="1951038"/>
          <p14:tracePt t="26208" x="1668463" y="1927225"/>
          <p14:tracePt t="26216" x="1668463" y="1920875"/>
          <p14:tracePt t="26224" x="1646238" y="1905000"/>
          <p14:tracePt t="26237" x="1600200" y="1844675"/>
          <p14:tracePt t="26254" x="1570038" y="1790700"/>
          <p14:tracePt t="27174" x="1577975" y="1790700"/>
          <p14:tracePt t="27496" x="1584325" y="1790700"/>
          <p14:tracePt t="27504" x="1600200" y="1790700"/>
          <p14:tracePt t="27519" x="1638300" y="1782763"/>
          <p14:tracePt t="27519" x="1654175" y="1768475"/>
          <p14:tracePt t="27537" x="1684338" y="1760538"/>
          <p14:tracePt t="27553" x="1692275" y="1752600"/>
          <p14:tracePt t="27569" x="1706563" y="1752600"/>
          <p14:tracePt t="27640" x="1714500" y="1736725"/>
          <p14:tracePt t="27648" x="1730375" y="1736725"/>
          <p14:tracePt t="27664" x="1736725" y="1730375"/>
          <p14:tracePt t="27704" x="1736725" y="1722438"/>
          <p14:tracePt t="27720" x="1744663" y="1722438"/>
          <p14:tracePt t="27728" x="1752600" y="1714500"/>
          <p14:tracePt t="27737" x="1760538" y="1714500"/>
          <p14:tracePt t="27753" x="1774825" y="1706563"/>
          <p14:tracePt t="27770" x="1782763" y="1698625"/>
          <p14:tracePt t="27786" x="1790700" y="1698625"/>
          <p14:tracePt t="27802" x="1798638" y="1698625"/>
          <p14:tracePt t="27864" x="1806575" y="1698625"/>
          <p14:tracePt t="27872" x="1820863" y="1684338"/>
          <p14:tracePt t="27885" x="1828800" y="1684338"/>
          <p14:tracePt t="27902" x="1844675" y="1684338"/>
          <p14:tracePt t="27976" x="1851025" y="1698625"/>
          <p14:tracePt t="27985" x="1858963" y="1698625"/>
          <p14:tracePt t="27992" x="1858963" y="1706563"/>
          <p14:tracePt t="28002" x="1858963" y="1730375"/>
          <p14:tracePt t="28472" x="1844675" y="1744663"/>
          <p14:tracePt t="28480" x="1844675" y="1752600"/>
          <p14:tracePt t="28488" x="1844675" y="1768475"/>
          <p14:tracePt t="28501" x="1828800" y="1798638"/>
          <p14:tracePt t="28519" x="1806575" y="1820863"/>
          <p14:tracePt t="28519" x="1798638" y="1828800"/>
          <p14:tracePt t="28537" x="1782763" y="1844675"/>
          <p14:tracePt t="28552" x="1774825" y="1851025"/>
          <p14:tracePt t="28567" x="1736725" y="1889125"/>
          <p14:tracePt t="28586" x="1722438" y="1912938"/>
          <p14:tracePt t="28602" x="1684338" y="1981200"/>
          <p14:tracePt t="28618" x="1622425" y="2049463"/>
          <p14:tracePt t="28635" x="1554163" y="2111375"/>
          <p14:tracePt t="28651" x="1477963" y="2187575"/>
          <p14:tracePt t="28668" x="1455738" y="2232025"/>
          <p14:tracePt t="28685" x="1439863" y="2263775"/>
          <p14:tracePt t="28701" x="1439863" y="2293938"/>
          <p14:tracePt t="28718" x="1439863" y="2301875"/>
          <p14:tracePt t="28734" x="1439863" y="2316163"/>
          <p14:tracePt t="28734" x="1439863" y="2332038"/>
          <p14:tracePt t="28753" x="1439863" y="2339975"/>
          <p14:tracePt t="28768" x="1425575" y="2370138"/>
          <p14:tracePt t="28785" x="1409700" y="2400300"/>
          <p14:tracePt t="28802" x="1401763" y="2430463"/>
          <p14:tracePt t="28818" x="1393825" y="2460625"/>
          <p14:tracePt t="28835" x="1393825" y="2476500"/>
          <p14:tracePt t="28851" x="1393825" y="2484438"/>
          <p14:tracePt t="28912" x="1401763" y="2484438"/>
          <p14:tracePt t="28920" x="1409700" y="2468563"/>
          <p14:tracePt t="28934" x="1425575" y="2454275"/>
          <p14:tracePt t="28951" x="1425575" y="2446338"/>
          <p14:tracePt t="28966" x="1439863" y="2430463"/>
          <p14:tracePt t="28966" x="1439863" y="2422525"/>
          <p14:tracePt t="28985" x="1447800" y="2416175"/>
          <p14:tracePt t="29002" x="1463675" y="2408238"/>
          <p14:tracePt t="29019" x="1470025" y="2400300"/>
          <p14:tracePt t="29034" x="1501775" y="2384425"/>
          <p14:tracePt t="29051" x="1508125" y="2378075"/>
          <p14:tracePt t="29067" x="1531938" y="2354263"/>
          <p14:tracePt t="29084" x="1531938" y="2332038"/>
          <p14:tracePt t="29101" x="1546225" y="2316163"/>
          <p14:tracePt t="29118" x="1570038" y="2301875"/>
          <p14:tracePt t="29134" x="1600200" y="2293938"/>
          <p14:tracePt t="29151" x="1668463" y="2278063"/>
          <p14:tracePt t="29151" x="1722438" y="2278063"/>
          <p14:tracePt t="29169" x="1782763" y="2278063"/>
          <p14:tracePt t="29185" x="1806575" y="2278063"/>
          <p14:tracePt t="29202" x="1812925" y="2278063"/>
          <p14:tracePt t="29240" x="1844675" y="2278063"/>
          <p14:tracePt t="29256" x="1866900" y="2278063"/>
          <p14:tracePt t="29265" x="1905000" y="2301875"/>
          <p14:tracePt t="29272" x="1951038" y="2324100"/>
          <p14:tracePt t="29284" x="1997075" y="2346325"/>
          <p14:tracePt t="29301" x="2011363" y="2354263"/>
          <p14:tracePt t="29317" x="2003425" y="2354263"/>
          <p14:tracePt t="29432" x="1989138" y="2354263"/>
          <p14:tracePt t="29440" x="1981200" y="2354263"/>
          <p14:tracePt t="29450" x="1973263" y="2354263"/>
          <p14:tracePt t="29560" x="1958975" y="2354263"/>
          <p14:tracePt t="29568" x="1943100" y="2354263"/>
          <p14:tracePt t="29583" x="1905000" y="2354263"/>
          <p14:tracePt t="29601" x="1882775" y="2354263"/>
          <p14:tracePt t="29618" x="1858963" y="2354263"/>
          <p14:tracePt t="29635" x="1836738" y="2370138"/>
          <p14:tracePt t="29651" x="1836738" y="2392363"/>
          <p14:tracePt t="29667" x="1836738" y="2422525"/>
          <p14:tracePt t="29685" x="1836738" y="2430463"/>
          <p14:tracePt t="29816" x="1844675" y="2430463"/>
          <p14:tracePt t="29856" x="1844675" y="2422525"/>
          <p14:tracePt t="29872" x="1851025" y="2422525"/>
          <p14:tracePt t="29881" x="1866900" y="2422525"/>
          <p14:tracePt t="29896" x="1866900" y="2416175"/>
          <p14:tracePt t="29912" x="1874838" y="2408238"/>
          <p14:tracePt t="29928" x="1882775" y="2392363"/>
          <p14:tracePt t="29936" x="1889125" y="2392363"/>
          <p14:tracePt t="29955" x="1889125" y="2384425"/>
          <p14:tracePt t="29967" x="1897063" y="2384425"/>
          <p14:tracePt t="30016" x="1897063" y="2378075"/>
          <p14:tracePt t="30328" x="1897063" y="2370138"/>
          <p14:tracePt t="31237" x="1889125" y="2370138"/>
          <p14:tracePt t="31657" x="1882775" y="2378075"/>
          <p14:tracePt t="32032" x="1874838" y="2378075"/>
          <p14:tracePt t="32048" x="1866900" y="2378075"/>
          <p14:tracePt t="32056" x="1836738" y="2378075"/>
          <p14:tracePt t="32065" x="1806575" y="2354263"/>
          <p14:tracePt t="32082" x="1736725" y="2316163"/>
          <p14:tracePt t="32099" x="1714500" y="2301875"/>
          <p14:tracePt t="32115" x="1706563" y="2286000"/>
          <p14:tracePt t="32131" x="1692275" y="2255838"/>
          <p14:tracePt t="32148" x="1676400" y="2209800"/>
          <p14:tracePt t="32165" x="1654175" y="2103438"/>
          <p14:tracePt t="32182" x="1630363" y="2019300"/>
          <p14:tracePt t="32198" x="1608138" y="1965325"/>
          <p14:tracePt t="32214" x="1592263" y="1935163"/>
          <p14:tracePt t="32214" x="1592263" y="1927225"/>
          <p14:tracePt t="32233" x="1584325" y="1920875"/>
          <p14:tracePt t="32247" x="1577975" y="1889125"/>
          <p14:tracePt t="32265" x="1570038" y="1874838"/>
          <p14:tracePt t="32282" x="1562100" y="1858963"/>
          <p14:tracePt t="32298" x="1562100" y="1874838"/>
          <p14:tracePt t="32512" x="1562100" y="1897063"/>
          <p14:tracePt t="32520" x="1562100" y="1912938"/>
          <p14:tracePt t="32530" x="1562100" y="1927225"/>
          <p14:tracePt t="32547" x="1562100" y="1943100"/>
          <p14:tracePt t="32564" x="1562100" y="1965325"/>
          <p14:tracePt t="32581" x="1570038" y="1981200"/>
          <p14:tracePt t="32597" x="1570038" y="2011363"/>
          <p14:tracePt t="32614" x="1570038" y="2049463"/>
          <p14:tracePt t="32631" x="1570038" y="2065338"/>
          <p14:tracePt t="32647" x="1570038" y="2087563"/>
          <p14:tracePt t="32647" x="1562100" y="2087563"/>
          <p14:tracePt t="32665" x="1539875" y="2103438"/>
          <p14:tracePt t="32682" x="1516063" y="2117725"/>
          <p14:tracePt t="32698" x="1508125" y="2133600"/>
          <p14:tracePt t="32713" x="1508125" y="2141538"/>
          <p14:tracePt t="32730" x="1501775" y="2155825"/>
          <p14:tracePt t="32747" x="1477963" y="2217738"/>
          <p14:tracePt t="32764" x="1463675" y="2270125"/>
          <p14:tracePt t="32780" x="1439863" y="2293938"/>
          <p14:tracePt t="32797" x="1417638" y="2324100"/>
          <p14:tracePt t="32814" x="1425575" y="2324100"/>
          <p14:tracePt t="32944" x="1431925" y="2324100"/>
          <p14:tracePt t="32953" x="1439863" y="2324100"/>
          <p14:tracePt t="32965" x="1447800" y="2324100"/>
          <p14:tracePt t="33040" x="1463675" y="2324100"/>
          <p14:tracePt t="33056" x="1463675" y="2316163"/>
          <p14:tracePt t="33065" x="1477963" y="2316163"/>
          <p14:tracePt t="33081" x="1516063" y="2316163"/>
          <p14:tracePt t="33098" x="1570038" y="2316163"/>
          <p14:tracePt t="33114" x="1622425" y="2316163"/>
          <p14:tracePt t="33130" x="1638300" y="2316163"/>
          <p14:tracePt t="33146" x="1654175" y="2316163"/>
          <p14:tracePt t="33164" x="1676400" y="2308225"/>
          <p14:tracePt t="33181" x="1692275" y="2301875"/>
          <p14:tracePt t="33196" x="1744663" y="2293938"/>
          <p14:tracePt t="33214" x="1806575" y="2286000"/>
          <p14:tracePt t="33230" x="1812925" y="2286000"/>
          <p14:tracePt t="33246" x="1851025" y="2286000"/>
          <p14:tracePt t="33264" x="1882775" y="2286000"/>
          <p14:tracePt t="33280" x="1897063" y="2286000"/>
          <p14:tracePt t="33530" x="1912938" y="2263775"/>
          <p14:tracePt t="33536" x="1920875" y="2263775"/>
          <p14:tracePt t="33546" x="1958975" y="2225675"/>
          <p14:tracePt t="33562" x="1981200" y="2193925"/>
          <p14:tracePt t="33579" x="1997075" y="2171700"/>
          <p14:tracePt t="33596" x="2003425" y="2133600"/>
          <p14:tracePt t="33613" x="2027238" y="2095500"/>
          <p14:tracePt t="33630" x="2049463" y="2035175"/>
          <p14:tracePt t="33646" x="2095500" y="1958975"/>
          <p14:tracePt t="33663" x="2125663" y="1920875"/>
          <p14:tracePt t="33663" x="2125663" y="1912938"/>
          <p14:tracePt t="33682" x="2125663" y="1897063"/>
          <p14:tracePt t="33696" x="2125663" y="1858963"/>
          <p14:tracePt t="33714" x="2141538" y="1836738"/>
          <p14:tracePt t="33730" x="2141538" y="1812925"/>
          <p14:tracePt t="33746" x="2141538" y="1798638"/>
          <p14:tracePt t="33763" x="2141538" y="1774825"/>
          <p14:tracePt t="33780" x="2141538" y="1760538"/>
          <p14:tracePt t="33796" x="2141538" y="1736725"/>
          <p14:tracePt t="33813" x="2141538" y="1706563"/>
          <p14:tracePt t="33829" x="2141538" y="1684338"/>
          <p14:tracePt t="33846" x="2141538" y="1676400"/>
          <p14:tracePt t="33862" x="2141538" y="1660525"/>
          <p14:tracePt t="33879" x="2133600" y="1638300"/>
          <p14:tracePt t="33897" x="2125663" y="1630363"/>
          <p14:tracePt t="33912" x="2117725" y="1622425"/>
          <p14:tracePt t="33936" x="2117725" y="1616075"/>
          <p14:tracePt t="33961" x="2111375" y="1616075"/>
          <p14:tracePt t="33968" x="2095500" y="1608138"/>
          <p14:tracePt t="33978" x="2049463" y="1592263"/>
          <p14:tracePt t="33996" x="2019300" y="1592263"/>
          <p14:tracePt t="34012" x="2003425" y="1592263"/>
          <p14:tracePt t="34028" x="1997075" y="1592263"/>
          <p14:tracePt t="34048" x="1981200" y="1592263"/>
          <p14:tracePt t="34064" x="1973263" y="1600200"/>
          <p14:tracePt t="34078" x="1958975" y="1622425"/>
          <p14:tracePt t="34095" x="1920875" y="1654175"/>
          <p14:tracePt t="34095" x="1920875" y="1668463"/>
          <p14:tracePt t="34113" x="1912938" y="1698625"/>
          <p14:tracePt t="34129" x="1897063" y="1730375"/>
          <p14:tracePt t="34145" x="1889125" y="1744663"/>
          <p14:tracePt t="34162" x="1866900" y="1768475"/>
          <p14:tracePt t="34179" x="1844675" y="1782763"/>
          <p14:tracePt t="34196" x="1828800" y="1812925"/>
          <p14:tracePt t="34212" x="1828800" y="1844675"/>
          <p14:tracePt t="34229" x="1828800" y="1897063"/>
          <p14:tracePt t="34246" x="1828800" y="1951038"/>
          <p14:tracePt t="34263" x="1828800" y="1973263"/>
          <p14:tracePt t="34263" x="1828800" y="1981200"/>
          <p14:tracePt t="34281" x="1828800" y="1997075"/>
          <p14:tracePt t="34296" x="1828800" y="2019300"/>
          <p14:tracePt t="34313" x="1812925" y="2027238"/>
          <p14:tracePt t="34330" x="1812925" y="2041525"/>
          <p14:tracePt t="34346" x="1812925" y="2087563"/>
          <p14:tracePt t="34362" x="1836738" y="2149475"/>
          <p14:tracePt t="34379" x="1889125" y="2225675"/>
          <p14:tracePt t="34396" x="1897063" y="2255838"/>
          <p14:tracePt t="34412" x="1905000" y="2263775"/>
          <p14:tracePt t="34428" x="1897063" y="2263775"/>
          <p14:tracePt t="34896" x="1912938" y="2263775"/>
          <p14:tracePt t="35112" x="1935163" y="2270125"/>
          <p14:tracePt t="35120" x="1943100" y="2278063"/>
          <p14:tracePt t="35129" x="1965325" y="2286000"/>
          <p14:tracePt t="35146" x="1973263" y="2286000"/>
          <p14:tracePt t="35201" x="1989138" y="2286000"/>
          <p14:tracePt t="35209" x="2003425" y="2286000"/>
          <p14:tracePt t="35216" x="2027238" y="2286000"/>
          <p14:tracePt t="35227" x="2049463" y="2286000"/>
          <p14:tracePt t="35245" x="2065338" y="2286000"/>
          <p14:tracePt t="35344" x="2079625" y="2286000"/>
          <p14:tracePt t="35376" x="2095500" y="2278063"/>
          <p14:tracePt t="35384" x="2117725" y="2270125"/>
          <p14:tracePt t="35394" x="2125663" y="2270125"/>
          <p14:tracePt t="35411" x="2133600" y="2263775"/>
          <p14:tracePt t="35428" x="2141538" y="2263775"/>
          <p14:tracePt t="35456" x="2155825" y="2263775"/>
          <p14:tracePt t="35464" x="2201863" y="2247900"/>
          <p14:tracePt t="35477" x="2293938" y="2247900"/>
          <p14:tracePt t="35494" x="2384425" y="2247900"/>
          <p14:tracePt t="35494" x="2408238" y="2247900"/>
          <p14:tracePt t="35513" x="2454275" y="2239963"/>
          <p14:tracePt t="35529" x="2460625" y="2239963"/>
          <p14:tracePt t="35543" x="2468563" y="2239963"/>
          <p14:tracePt t="35560" x="2476500" y="2239963"/>
          <p14:tracePt t="35584" x="2484438" y="2239963"/>
          <p14:tracePt t="35594" x="2506663" y="2239963"/>
          <p14:tracePt t="35611" x="2574925" y="2239963"/>
          <p14:tracePt t="35627" x="2659063" y="2239963"/>
          <p14:tracePt t="35644" x="2720975" y="2247900"/>
          <p14:tracePt t="35661" x="2735263" y="2247900"/>
          <p14:tracePt t="35678" x="2743200" y="2247900"/>
          <p14:tracePt t="35728" x="2751138" y="2247900"/>
          <p14:tracePt t="35736" x="2765425" y="2247900"/>
          <p14:tracePt t="35745" x="2811463" y="2247900"/>
          <p14:tracePt t="35762" x="2895600" y="2247900"/>
          <p14:tracePt t="35778" x="2949575" y="2247900"/>
          <p14:tracePt t="35795" x="2963863" y="2247900"/>
          <p14:tracePt t="35810" x="2971800" y="2247900"/>
          <p14:tracePt t="35827" x="2979738" y="2247900"/>
          <p14:tracePt t="35872" x="2987675" y="2247900"/>
          <p14:tracePt t="35888" x="2994025" y="2247900"/>
          <p14:tracePt t="35920" x="3025775" y="2232025"/>
          <p14:tracePt t="35936" x="3048000" y="2225675"/>
          <p14:tracePt t="35947" x="3108325" y="2193925"/>
          <p14:tracePt t="35962" x="3132138" y="2187575"/>
          <p14:tracePt t="35978" x="3140075" y="2179638"/>
          <p14:tracePt t="36072" x="3140075" y="2171700"/>
          <p14:tracePt t="36104" x="3140075" y="2155825"/>
          <p14:tracePt t="36112" x="3140075" y="2149475"/>
          <p14:tracePt t="36127" x="3140075" y="2117725"/>
          <p14:tracePt t="36146" x="3146425" y="2087563"/>
          <p14:tracePt t="36162" x="3146425" y="2057400"/>
          <p14:tracePt t="36179" x="3146425" y="2011363"/>
          <p14:tracePt t="36195" x="3146425" y="1981200"/>
          <p14:tracePt t="36211" x="3146425" y="1943100"/>
          <p14:tracePt t="36227" x="3146425" y="1927225"/>
          <p14:tracePt t="36244" x="3146425" y="1897063"/>
          <p14:tracePt t="36260" x="3154363" y="1882775"/>
          <p14:tracePt t="36276" x="3154363" y="1874838"/>
          <p14:tracePt t="36293" x="3162300" y="1858963"/>
          <p14:tracePt t="36310" x="3162300" y="1851025"/>
          <p14:tracePt t="36326" x="3170238" y="1836738"/>
          <p14:tracePt t="36343" x="3184525" y="1774825"/>
          <p14:tracePt t="36362" x="3184525" y="1760538"/>
          <p14:tracePt t="36378" x="3192463" y="1744663"/>
          <p14:tracePt t="36394" x="3200400" y="1730375"/>
          <p14:tracePt t="36410" x="3208338" y="1722438"/>
          <p14:tracePt t="36441" x="3208338" y="1714500"/>
          <p14:tracePt t="36457" x="3208338" y="1698625"/>
          <p14:tracePt t="36472" x="3208338" y="1692275"/>
          <p14:tracePt t="36480" x="3216275" y="1676400"/>
          <p14:tracePt t="36493" x="3222625" y="1638300"/>
          <p14:tracePt t="36510" x="3238500" y="1616075"/>
          <p14:tracePt t="36527" x="3238500" y="1600200"/>
          <p14:tracePt t="36527" x="3238500" y="1592263"/>
          <p14:tracePt t="36545" x="3238500" y="1608138"/>
          <p14:tracePt t="36792" x="3238500" y="1616075"/>
          <p14:tracePt t="36816" x="3238500" y="1630363"/>
          <p14:tracePt t="36825" x="3238500" y="1638300"/>
          <p14:tracePt t="36832" x="3238500" y="1646238"/>
          <p14:tracePt t="37741" x="3238500" y="1654175"/>
          <p14:tracePt t="38312" x="3238500" y="1660525"/>
          <p14:tracePt t="38336" x="3238500" y="1668463"/>
          <p14:tracePt t="38672" x="3238500" y="1676400"/>
          <p14:tracePt t="39041" x="3238500" y="1698625"/>
          <p14:tracePt t="39344" x="3238500" y="1714500"/>
          <p14:tracePt t="39352" x="3238500" y="1752600"/>
          <p14:tracePt t="39360" x="3238500" y="1760538"/>
          <p14:tracePt t="39373" x="3238500" y="1798638"/>
          <p14:tracePt t="39390" x="3238500" y="1806575"/>
          <p14:tracePt t="39406" x="3238500" y="1820863"/>
          <p14:tracePt t="39406" x="3238500" y="1828800"/>
          <p14:tracePt t="39425" x="3238500" y="1866900"/>
          <p14:tracePt t="39441" x="3238500" y="1912938"/>
          <p14:tracePt t="39458" x="3238500" y="1958975"/>
          <p14:tracePt t="39475" x="3238500" y="1989138"/>
          <p14:tracePt t="39491" x="3230563" y="2027238"/>
          <p14:tracePt t="39507" x="3222625" y="2065338"/>
          <p14:tracePt t="39525" x="3222625" y="2111375"/>
          <p14:tracePt t="39540" x="3222625" y="2141538"/>
          <p14:tracePt t="39557" x="3222625" y="2149475"/>
          <p14:tracePt t="39573" x="3222625" y="2171700"/>
          <p14:tracePt t="39590" x="3222625" y="2187575"/>
          <p14:tracePt t="39607" x="3222625" y="2201863"/>
          <p14:tracePt t="39623" x="3222625" y="2255838"/>
          <p14:tracePt t="39641" x="3222625" y="2308225"/>
          <p14:tracePt t="39658" x="3222625" y="2354263"/>
          <p14:tracePt t="39675" x="3222625" y="2370138"/>
          <p14:tracePt t="39691" x="3208338" y="2400300"/>
          <p14:tracePt t="39707" x="3208338" y="2408238"/>
          <p14:tracePt t="39723" x="3208338" y="2416175"/>
          <p14:tracePt t="39744" x="3208338" y="2422525"/>
          <p14:tracePt t="39768" x="3200400" y="2422525"/>
          <p14:tracePt t="39776" x="3192463" y="2438400"/>
          <p14:tracePt t="39790" x="3178175" y="2454275"/>
          <p14:tracePt t="39807" x="3132138" y="2506663"/>
          <p14:tracePt t="39824" x="3025775" y="2590800"/>
          <p14:tracePt t="39841" x="2925763" y="2636838"/>
          <p14:tracePt t="39857" x="2865438" y="2659063"/>
          <p14:tracePt t="39874" x="2765425" y="2705100"/>
          <p14:tracePt t="39891" x="2689225" y="2751138"/>
          <p14:tracePt t="39907" x="2568575" y="2819400"/>
          <p14:tracePt t="39923" x="2446338" y="2887663"/>
          <p14:tracePt t="39940" x="2301875" y="2941638"/>
          <p14:tracePt t="39957" x="2155825" y="2994025"/>
          <p14:tracePt t="39973" x="2003425" y="3017838"/>
          <p14:tracePt t="39990" x="1889125" y="3055938"/>
          <p14:tracePt t="40007" x="1798638" y="3078163"/>
          <p14:tracePt t="40024" x="1752600" y="3086100"/>
          <p14:tracePt t="40024" x="1736725" y="3086100"/>
          <p14:tracePt t="40041" x="1714500" y="3086100"/>
          <p14:tracePt t="40057" x="1706563" y="3094038"/>
          <p14:tracePt t="40074" x="1692275" y="3094038"/>
          <p14:tracePt t="40105" x="1668463" y="3094038"/>
          <p14:tracePt t="40112" x="1646238" y="3108325"/>
          <p14:tracePt t="40123" x="1622425" y="3116263"/>
          <p14:tracePt t="40140" x="1616075" y="3116263"/>
          <p14:tracePt t="40160" x="1608138" y="3116263"/>
          <p14:tracePt t="40192" x="1608138" y="3108325"/>
          <p14:tracePt t="40224" x="1608138" y="3101975"/>
          <p14:tracePt t="40232" x="1608138" y="3086100"/>
          <p14:tracePt t="40241" x="1608138" y="3055938"/>
          <p14:tracePt t="40258" x="1608138" y="3032125"/>
          <p14:tracePt t="40274" x="1608138" y="3001963"/>
          <p14:tracePt t="40290" x="1608138" y="2994025"/>
          <p14:tracePt t="40306" x="1608138" y="2979738"/>
          <p14:tracePt t="40368" x="1608138" y="2987675"/>
          <p14:tracePt t="40496" x="1616075" y="2987675"/>
          <p14:tracePt t="40585" x="1622425" y="2994025"/>
          <p14:tracePt t="40592" x="1630363" y="2994025"/>
          <p14:tracePt t="40605" x="1638300" y="2994025"/>
          <p14:tracePt t="40622" x="1646238" y="2994025"/>
          <p14:tracePt t="40639" x="1660525" y="3001963"/>
          <p14:tracePt t="40657" x="1668463" y="3001963"/>
          <p14:tracePt t="40673" x="1698625" y="3009900"/>
          <p14:tracePt t="40691" x="1730375" y="3009900"/>
          <p14:tracePt t="40706" x="1752600" y="3009900"/>
          <p14:tracePt t="40723" x="1774825" y="3009900"/>
          <p14:tracePt t="40739" x="1798638" y="3009900"/>
          <p14:tracePt t="40756" x="1812925" y="3009900"/>
          <p14:tracePt t="40773" x="1820863" y="3009900"/>
          <p14:tracePt t="40789" x="1836738" y="3009900"/>
          <p14:tracePt t="40806" x="1858963" y="3001963"/>
          <p14:tracePt t="40822" x="1858963" y="2994025"/>
          <p14:tracePt t="40838" x="1882775" y="2987675"/>
          <p14:tracePt t="40856" x="1927225" y="2979738"/>
          <p14:tracePt t="40873" x="2003425" y="2979738"/>
          <p14:tracePt t="40890" x="2065338" y="2979738"/>
          <p14:tracePt t="40906" x="2149475" y="2979738"/>
          <p14:tracePt t="40923" x="2179638" y="2979738"/>
          <p14:tracePt t="40939" x="2193925" y="2971800"/>
          <p14:tracePt t="40956" x="2201863" y="2971800"/>
          <p14:tracePt t="40984" x="2217738" y="2971800"/>
          <p14:tracePt t="41000" x="2225675" y="2971800"/>
          <p14:tracePt t="41008" x="2239963" y="2963863"/>
          <p14:tracePt t="41022" x="2255838" y="2955925"/>
          <p14:tracePt t="41038" x="2278063" y="2933700"/>
          <p14:tracePt t="41057" x="2286000" y="2933700"/>
          <p14:tracePt t="41072" x="2293938" y="2933700"/>
          <p14:tracePt t="41089" x="2316163" y="2933700"/>
          <p14:tracePt t="41106" x="2346325" y="2933700"/>
          <p14:tracePt t="41122" x="2378075" y="2917825"/>
          <p14:tracePt t="41139" x="2384425" y="2917825"/>
          <p14:tracePt t="41155" x="2392363" y="2917825"/>
          <p14:tracePt t="41184" x="2400300" y="2917825"/>
          <p14:tracePt t="41192" x="2408238" y="2917825"/>
          <p14:tracePt t="41205" x="2446338" y="2917825"/>
          <p14:tracePt t="41222" x="2506663" y="2903538"/>
          <p14:tracePt t="41239" x="2522538" y="2895600"/>
          <p14:tracePt t="41255" x="2536825" y="2895600"/>
          <p14:tracePt t="41273" x="2552700" y="2895600"/>
          <p14:tracePt t="41289" x="2590800" y="2895600"/>
          <p14:tracePt t="41306" x="2636838" y="2895600"/>
          <p14:tracePt t="41322" x="2651125" y="2887663"/>
          <p14:tracePt t="41339" x="2667000" y="2887663"/>
          <p14:tracePt t="41385" x="2674938" y="2887663"/>
          <p14:tracePt t="41392" x="2682875" y="2887663"/>
          <p14:tracePt t="41405" x="2727325" y="2887663"/>
          <p14:tracePt t="41422" x="2743200" y="2887663"/>
          <p14:tracePt t="41439" x="2751138" y="2887663"/>
          <p14:tracePt t="41454" x="2759075" y="2887663"/>
          <p14:tracePt t="41471" x="2803525" y="2895600"/>
          <p14:tracePt t="41489" x="2857500" y="2895600"/>
          <p14:tracePt t="41506" x="2903538" y="2911475"/>
          <p14:tracePt t="41523" x="2955925" y="2925763"/>
          <p14:tracePt t="41539" x="2987675" y="2925763"/>
          <p14:tracePt t="41555" x="2994025" y="2933700"/>
          <p14:tracePt t="41572" x="3001963" y="2933700"/>
          <p14:tracePt t="41588" x="3025775" y="2933700"/>
          <p14:tracePt t="41605" x="3048000" y="2941638"/>
          <p14:tracePt t="41622" x="3070225" y="2941638"/>
          <p14:tracePt t="41638" x="3086100" y="2941638"/>
          <p14:tracePt t="41655" x="3101975" y="2949575"/>
          <p14:tracePt t="41671" x="3116263" y="2949575"/>
          <p14:tracePt t="41689" x="3132138" y="2949575"/>
          <p14:tracePt t="41712" x="3162300" y="2949575"/>
          <p14:tracePt t="41722" x="3178175" y="2963863"/>
          <p14:tracePt t="41738" x="3184525" y="2963863"/>
          <p14:tracePt t="41754" x="3178175" y="2963863"/>
          <p14:tracePt t="42152" x="3170238" y="2963863"/>
          <p14:tracePt t="43067" x="3162300" y="2963863"/>
          <p14:tracePt t="43377" x="3146425" y="2963863"/>
          <p14:tracePt t="43385" x="3140075" y="2963863"/>
          <p14:tracePt t="43393" x="3132138" y="2963863"/>
          <p14:tracePt t="43403" x="3094038" y="2963863"/>
          <p14:tracePt t="43420" x="3032125" y="2963863"/>
          <p14:tracePt t="43436" x="2979738" y="2963863"/>
          <p14:tracePt t="43453" x="2925763" y="2963863"/>
          <p14:tracePt t="43470" x="2841625" y="2971800"/>
          <p14:tracePt t="43486" x="2751138" y="2971800"/>
          <p14:tracePt t="43503" x="2644775" y="2971800"/>
          <p14:tracePt t="43503" x="2574925" y="2971800"/>
          <p14:tracePt t="43521" x="2484438" y="2994025"/>
          <p14:tracePt t="43537" x="2408238" y="2994025"/>
          <p14:tracePt t="43554" x="2346325" y="2994025"/>
          <p14:tracePt t="43570" x="2293938" y="3009900"/>
          <p14:tracePt t="43586" x="2255838" y="3009900"/>
          <p14:tracePt t="43603" x="2209800" y="3009900"/>
          <p14:tracePt t="43620" x="2179638" y="3009900"/>
          <p14:tracePt t="43635" x="2141538" y="3009900"/>
          <p14:tracePt t="43652" x="2079625" y="2994025"/>
          <p14:tracePt t="43669" x="2027238" y="2994025"/>
          <p14:tracePt t="43686" x="1973263" y="2994025"/>
          <p14:tracePt t="43704" x="1943100" y="2994025"/>
          <p14:tracePt t="43719" x="1935163" y="2994025"/>
          <p14:tracePt t="43753" x="1935163" y="2987675"/>
          <p14:tracePt t="43848" x="1943100" y="2987675"/>
          <p14:tracePt t="43856" x="1943100" y="2979738"/>
          <p14:tracePt t="43868" x="1958975" y="2971800"/>
          <p14:tracePt t="43888" x="1958975" y="2963863"/>
          <p14:tracePt t="43904" x="1981200" y="2955925"/>
          <p14:tracePt t="43921" x="1989138" y="2949575"/>
          <p14:tracePt t="43935" x="2065338" y="2933700"/>
          <p14:tracePt t="43955" x="2087563" y="2917825"/>
          <p14:tracePt t="43970" x="2103438" y="2917825"/>
          <p14:tracePt t="43987" x="2111375" y="2917825"/>
          <p14:tracePt t="44008" x="2111375" y="2911475"/>
          <p14:tracePt t="44024" x="2125663" y="2911475"/>
          <p14:tracePt t="44036" x="2155825" y="2911475"/>
          <p14:tracePt t="44052" x="2201863" y="2903538"/>
          <p14:tracePt t="44069" x="2232025" y="2903538"/>
          <p14:tracePt t="44086" x="2278063" y="2903538"/>
          <p14:tracePt t="44102" x="2308225" y="2903538"/>
          <p14:tracePt t="44119" x="2316163" y="2903538"/>
          <p14:tracePt t="44135" x="2339975" y="2895600"/>
          <p14:tracePt t="44153" x="2384425" y="2895600"/>
          <p14:tracePt t="44170" x="2446338" y="2895600"/>
          <p14:tracePt t="44186" x="2530475" y="2895600"/>
          <p14:tracePt t="44203" x="2582863" y="2895600"/>
          <p14:tracePt t="44219" x="2628900" y="2895600"/>
          <p14:tracePt t="44235" x="2667000" y="2895600"/>
          <p14:tracePt t="44252" x="2720975" y="2895600"/>
          <p14:tracePt t="44269" x="2789238" y="2895600"/>
          <p14:tracePt t="44286" x="2835275" y="2895600"/>
          <p14:tracePt t="44302" x="2879725" y="2895600"/>
          <p14:tracePt t="44319" x="2917825" y="2887663"/>
          <p14:tracePt t="44319" x="2933700" y="2887663"/>
          <p14:tracePt t="44337" x="2963863" y="2887663"/>
          <p14:tracePt t="44352" x="2994025" y="2887663"/>
          <p14:tracePt t="44370" x="3025775" y="2887663"/>
          <p14:tracePt t="44386" x="3063875" y="2911475"/>
          <p14:tracePt t="44402" x="3124200" y="2933700"/>
          <p14:tracePt t="44419" x="3162300" y="2949575"/>
          <p14:tracePt t="44435" x="3170238" y="2949575"/>
          <p14:tracePt t="45367" x="3170238" y="2955925"/>
          <p14:tracePt t="46049" x="3170238" y="2963863"/>
          <p14:tracePt t="46345" x="3170238" y="2971800"/>
          <p14:tracePt t="46425" x="3170238" y="2979738"/>
          <p14:tracePt t="46433" x="3162300" y="2987675"/>
          <p14:tracePt t="46441" x="3146425" y="2987675"/>
          <p14:tracePt t="46450" x="3132138" y="2987675"/>
          <p14:tracePt t="46466" x="3116263" y="2987675"/>
          <p14:tracePt t="46483" x="3086100" y="2987675"/>
          <p14:tracePt t="46500" x="3055938" y="3001963"/>
          <p14:tracePt t="46516" x="3009900" y="3017838"/>
          <p14:tracePt t="46533" x="2963863" y="3040063"/>
          <p14:tracePt t="46550" x="2903538" y="3048000"/>
          <p14:tracePt t="46567" x="2865438" y="3063875"/>
          <p14:tracePt t="46583" x="2835275" y="3094038"/>
          <p14:tracePt t="46583" x="2827338" y="3101975"/>
          <p14:tracePt t="46601" x="2811463" y="3108325"/>
          <p14:tracePt t="46601" x="2811463" y="3116263"/>
          <p14:tracePt t="46617" x="2797175" y="3124200"/>
          <p14:tracePt t="46634" x="2781300" y="3132138"/>
          <p14:tracePt t="46650" x="2759075" y="3154363"/>
          <p14:tracePt t="46666" x="2705100" y="3192463"/>
          <p14:tracePt t="46683" x="2659063" y="3216275"/>
          <p14:tracePt t="46701" x="2582863" y="3260725"/>
          <p14:tracePt t="46716" x="2514600" y="3292475"/>
          <p14:tracePt t="46733" x="2446338" y="3314700"/>
          <p14:tracePt t="46750" x="2416175" y="3322638"/>
          <p14:tracePt t="46766" x="2408238" y="3344863"/>
          <p14:tracePt t="46782" x="2392363" y="3368675"/>
          <p14:tracePt t="46801" x="2378075" y="3375025"/>
          <p14:tracePt t="46816" x="2278063" y="3398838"/>
          <p14:tracePt t="46834" x="2239963" y="3413125"/>
          <p14:tracePt t="46850" x="2187575" y="3429000"/>
          <p14:tracePt t="46866" x="2149475" y="3451225"/>
          <p14:tracePt t="46883" x="2141538" y="3467100"/>
          <p14:tracePt t="46899" x="2117725" y="3475038"/>
          <p14:tracePt t="46916" x="2095500" y="3482975"/>
          <p14:tracePt t="46933" x="2087563" y="3489325"/>
          <p14:tracePt t="46949" x="2073275" y="3521075"/>
          <p14:tracePt t="46966" x="2057400" y="3551238"/>
          <p14:tracePt t="46983" x="2035175" y="3551238"/>
          <p14:tracePt t="46983" x="2027238" y="3551238"/>
          <p14:tracePt t="47001" x="2011363" y="3551238"/>
          <p14:tracePt t="47016" x="1989138" y="3551238"/>
          <p14:tracePt t="47033" x="1981200" y="3559175"/>
          <p14:tracePt t="47049" x="1973263" y="3573463"/>
          <p14:tracePt t="47065" x="1981200" y="3573463"/>
          <p14:tracePt t="47136" x="1973263" y="3573463"/>
          <p14:tracePt t="47257" x="1981200" y="3573463"/>
          <p14:tracePt t="47392" x="1981200" y="3589338"/>
          <p14:tracePt t="47417" x="1989138" y="3589338"/>
          <p14:tracePt t="47425" x="1997075" y="3597275"/>
          <p14:tracePt t="47449" x="1997075" y="3611563"/>
          <p14:tracePt t="47505" x="2003425" y="3619500"/>
          <p14:tracePt t="47552" x="2011363" y="3627438"/>
          <p14:tracePt t="47561" x="2019300" y="3627438"/>
          <p14:tracePt t="47576" x="2027238" y="3627438"/>
          <p14:tracePt t="47584" x="2041525" y="3627438"/>
          <p14:tracePt t="47598" x="2065338" y="3635375"/>
          <p14:tracePt t="47615" x="2079625" y="3635375"/>
          <p14:tracePt t="47632" x="2087563" y="3635375"/>
          <p14:tracePt t="47713" x="2103438" y="3635375"/>
          <p14:tracePt t="47721" x="2111375" y="3635375"/>
          <p14:tracePt t="47731" x="2133600" y="3635375"/>
          <p14:tracePt t="47749" x="2155825" y="3635375"/>
          <p14:tracePt t="47765" x="2187575" y="3635375"/>
          <p14:tracePt t="47781" x="2201863" y="3635375"/>
          <p14:tracePt t="47798" x="2217738" y="3635375"/>
          <p14:tracePt t="47815" x="2225675" y="3635375"/>
          <p14:tracePt t="47856" x="2232025" y="3635375"/>
          <p14:tracePt t="47865" x="2239963" y="3635375"/>
          <p14:tracePt t="47873" x="2247900" y="3635375"/>
          <p14:tracePt t="47889" x="2255838" y="3635375"/>
          <p14:tracePt t="47898" x="2278063" y="3635375"/>
          <p14:tracePt t="47915" x="2286000" y="3635375"/>
          <p14:tracePt t="47931" x="2308225" y="3619500"/>
          <p14:tracePt t="47949" x="2332038" y="3603625"/>
          <p14:tracePt t="47966" x="2346325" y="3603625"/>
          <p14:tracePt t="48024" x="2354263" y="3589338"/>
          <p14:tracePt t="48041" x="2362200" y="3589338"/>
          <p14:tracePt t="48056" x="2378075" y="3581400"/>
          <p14:tracePt t="48066" x="2384425" y="3573463"/>
          <p14:tracePt t="48082" x="2400300" y="3573463"/>
          <p14:tracePt t="48099" x="2416175" y="3565525"/>
          <p14:tracePt t="48115" x="2438400" y="3559175"/>
          <p14:tracePt t="48131" x="2446338" y="3559175"/>
          <p14:tracePt t="48148" x="2476500" y="3559175"/>
          <p14:tracePt t="48165" x="2492375" y="3559175"/>
          <p14:tracePt t="48181" x="2498725" y="3559175"/>
          <p14:tracePt t="48198" x="2506663" y="3559175"/>
          <p14:tracePt t="48214" x="2522538" y="3559175"/>
          <p14:tracePt t="48231" x="2560638" y="3559175"/>
          <p14:tracePt t="48231" x="2582863" y="3543300"/>
          <p14:tracePt t="48250" x="2613025" y="3543300"/>
          <p14:tracePt t="48266" x="2636838" y="3543300"/>
          <p14:tracePt t="48282" x="2651125" y="3543300"/>
          <p14:tracePt t="48298" x="2667000" y="3543300"/>
          <p14:tracePt t="48315" x="2674938" y="3543300"/>
          <p14:tracePt t="48331" x="2705100" y="3543300"/>
          <p14:tracePt t="48348" x="2720975" y="3543300"/>
          <p14:tracePt t="48364" x="2759075" y="3543300"/>
          <p14:tracePt t="48381" x="2789238" y="3543300"/>
          <p14:tracePt t="48398" x="2835275" y="3543300"/>
          <p14:tracePt t="48415" x="2857500" y="3543300"/>
          <p14:tracePt t="48415" x="2873375" y="3543300"/>
          <p14:tracePt t="48433" x="2879725" y="3543300"/>
          <p14:tracePt t="48447" x="2895600" y="3543300"/>
          <p14:tracePt t="48466" x="2933700" y="3543300"/>
          <p14:tracePt t="48482" x="2963863" y="3559175"/>
          <p14:tracePt t="48499" x="2994025" y="3559175"/>
          <p14:tracePt t="48515" x="3001963" y="3559175"/>
          <p14:tracePt t="48531" x="3017838" y="3559175"/>
          <p14:tracePt t="48547" x="3025775" y="3559175"/>
          <p14:tracePt t="48563" x="3040063" y="3551238"/>
          <p14:tracePt t="48581" x="3063875" y="3551238"/>
          <p14:tracePt t="48598" x="3086100" y="3543300"/>
          <p14:tracePt t="48614" x="3086100" y="3535363"/>
          <p14:tracePt t="48631" x="3108325" y="3535363"/>
          <p14:tracePt t="48631" x="3124200" y="3535363"/>
          <p14:tracePt t="48649" x="3146425" y="3535363"/>
          <p14:tracePt t="48665" x="3178175" y="3535363"/>
          <p14:tracePt t="48682" x="3216275" y="3535363"/>
          <p14:tracePt t="48700" x="3238500" y="3535363"/>
          <p14:tracePt t="48714" x="3254375" y="3535363"/>
          <p14:tracePt t="48731" x="3260725" y="3527425"/>
          <p14:tracePt t="48747" x="3268663" y="3527425"/>
          <p14:tracePt t="48764" x="3284538" y="3527425"/>
          <p14:tracePt t="48781" x="3298825" y="3527425"/>
          <p14:tracePt t="48797" x="3322638" y="3513138"/>
          <p14:tracePt t="48814" x="3368675" y="3513138"/>
          <p14:tracePt t="48831" x="3390900" y="3513138"/>
          <p14:tracePt t="48847" x="3398838" y="3513138"/>
          <p14:tracePt t="48864" x="3406775" y="3513138"/>
          <p14:tracePt t="48921" x="3413125" y="3513138"/>
          <p14:tracePt t="48969" x="3406775" y="3513138"/>
          <p14:tracePt t="49113" x="3406775" y="3521075"/>
          <p14:tracePt t="49545" x="3406775" y="3527425"/>
          <p14:tracePt t="53195" x="3398838" y="3527425"/>
          <p14:tracePt t="53513" x="3382963" y="3527425"/>
          <p14:tracePt t="53521" x="3368675" y="3513138"/>
          <p14:tracePt t="53529" x="3330575" y="3497263"/>
          <p14:tracePt t="53544" x="3284538" y="3467100"/>
          <p14:tracePt t="53559" x="3146425" y="3375025"/>
          <p14:tracePt t="53559" x="3063875" y="3330575"/>
          <p14:tracePt t="53577" x="2857500" y="3238500"/>
          <p14:tracePt t="53595" x="2667000" y="3184525"/>
          <p14:tracePt t="53611" x="2446338" y="3132138"/>
          <p14:tracePt t="53628" x="2225675" y="3132138"/>
          <p14:tracePt t="53644" x="2065338" y="3132138"/>
          <p14:tracePt t="53660" x="1997075" y="3132138"/>
          <p14:tracePt t="53677" x="1965325" y="3132138"/>
          <p14:tracePt t="53695" x="1951038" y="3132138"/>
          <p14:tracePt t="53710" x="1943100" y="3132138"/>
          <p14:tracePt t="53726" x="1935163" y="3132138"/>
          <p14:tracePt t="53745" x="1927225" y="3132138"/>
          <p14:tracePt t="53760" x="1912938" y="3132138"/>
          <p14:tracePt t="53778" x="1897063" y="3132138"/>
          <p14:tracePt t="53793" x="1722438" y="3108325"/>
          <p14:tracePt t="53811" x="1608138" y="3086100"/>
          <p14:tracePt t="53828" x="1570038" y="3078163"/>
          <p14:tracePt t="53844" x="1554163" y="3070225"/>
          <p14:tracePt t="53890" x="1531938" y="3063875"/>
          <p14:tracePt t="53906" x="1524000" y="3063875"/>
          <p14:tracePt t="53922" x="1524000" y="3055938"/>
          <p14:tracePt t="53930" x="1508125" y="3055938"/>
          <p14:tracePt t="53943" x="1493838" y="3040063"/>
          <p14:tracePt t="53960" x="1477963" y="3025775"/>
          <p14:tracePt t="54049" x="1470025" y="3017838"/>
          <p14:tracePt t="54058" x="1455738" y="3001963"/>
          <p14:tracePt t="54066" x="1439863" y="2987675"/>
          <p14:tracePt t="54077" x="1393825" y="2941638"/>
          <p14:tracePt t="54093" x="1387475" y="2925763"/>
          <p14:tracePt t="54110" x="1401763" y="2925763"/>
          <p14:tracePt t="54298" x="1417638" y="2925763"/>
          <p14:tracePt t="54306" x="1431925" y="2925763"/>
          <p14:tracePt t="54313" x="1439863" y="2925763"/>
          <p14:tracePt t="54326" x="1447800" y="2925763"/>
          <p14:tracePt t="54342" x="1455738" y="2925763"/>
          <p14:tracePt t="54370" x="1463675" y="2925763"/>
          <p14:tracePt t="54386" x="1477963" y="2925763"/>
          <p14:tracePt t="54402" x="1493838" y="2925763"/>
          <p14:tracePt t="54410" x="1570038" y="2925763"/>
          <p14:tracePt t="54427" x="1660525" y="2925763"/>
          <p14:tracePt t="54444" x="1706563" y="2925763"/>
          <p14:tracePt t="54460" x="1714500" y="2925763"/>
          <p14:tracePt t="55378" x="1714500" y="2933700"/>
          <p14:tracePt t="56250" x="1714500" y="2941638"/>
          <p14:tracePt t="56258" x="1722438" y="2941638"/>
          <p14:tracePt t="56266" x="1722438" y="2949575"/>
          <p14:tracePt t="56306" x="1722438" y="2955925"/>
          <p14:tracePt t="56314" x="1722438" y="2971800"/>
          <p14:tracePt t="56324" x="1722438" y="3009900"/>
          <p14:tracePt t="56341" x="1730375" y="3040063"/>
          <p14:tracePt t="56358" x="1744663" y="3078163"/>
          <p14:tracePt t="56374" x="1744663" y="3116263"/>
          <p14:tracePt t="56391" x="1752600" y="3162300"/>
          <p14:tracePt t="56407" x="1752600" y="3208338"/>
          <p14:tracePt t="56424" x="1752600" y="3260725"/>
          <p14:tracePt t="56424" x="1760538" y="3284538"/>
          <p14:tracePt t="56442" x="1768475" y="3352800"/>
          <p14:tracePt t="56459" x="1768475" y="3390900"/>
          <p14:tracePt t="56475" x="1768475" y="3406775"/>
          <p14:tracePt t="56491" x="1798638" y="3475038"/>
          <p14:tracePt t="56508" x="1820863" y="3559175"/>
          <p14:tracePt t="56524" x="1874838" y="3649663"/>
          <p14:tracePt t="56541" x="1912938" y="3725863"/>
          <p14:tracePt t="56557" x="1943100" y="3832225"/>
          <p14:tracePt t="56574" x="1981200" y="3954463"/>
          <p14:tracePt t="56591" x="2003425" y="4038600"/>
          <p14:tracePt t="56607" x="2019300" y="4098925"/>
          <p14:tracePt t="56624" x="2049463" y="4175125"/>
          <p14:tracePt t="56624" x="2073275" y="4229100"/>
          <p14:tracePt t="56642" x="2095500" y="4275138"/>
          <p14:tracePt t="56642" x="2117725" y="4321175"/>
          <p14:tracePt t="56658" x="2155825" y="4365625"/>
          <p14:tracePt t="56675" x="2179638" y="4403725"/>
          <p14:tracePt t="56691" x="2225675" y="4465638"/>
          <p14:tracePt t="56709" x="2263775" y="4533900"/>
          <p14:tracePt t="56724" x="2332038" y="4640263"/>
          <p14:tracePt t="56741" x="2378075" y="4716463"/>
          <p14:tracePt t="56757" x="2392363" y="4746625"/>
          <p14:tracePt t="56774" x="2408238" y="4770438"/>
          <p14:tracePt t="56790" x="2422525" y="4792663"/>
          <p14:tracePt t="56807" x="2460625" y="4830763"/>
          <p14:tracePt t="56824" x="2498725" y="4846638"/>
          <p14:tracePt t="56824" x="2522538" y="4860925"/>
          <p14:tracePt t="56842" x="2536825" y="4868863"/>
          <p14:tracePt t="56856" x="2582863" y="4914900"/>
          <p14:tracePt t="56875" x="2606675" y="4975225"/>
          <p14:tracePt t="56891" x="2628900" y="5037138"/>
          <p14:tracePt t="56908" x="2674938" y="5105400"/>
          <p14:tracePt t="56924" x="2759075" y="5189538"/>
          <p14:tracePt t="56940" x="2841625" y="5303838"/>
          <p14:tracePt t="56957" x="2873375" y="5356225"/>
          <p14:tracePt t="56974" x="2873375" y="5380038"/>
          <p14:tracePt t="56989" x="2873375" y="5387975"/>
          <p14:tracePt t="57025" x="2879725" y="5410200"/>
          <p14:tracePt t="57041" x="2925763" y="5432425"/>
          <p14:tracePt t="57049" x="2987675" y="5470525"/>
          <p14:tracePt t="57057" x="3032125" y="5502275"/>
          <p14:tracePt t="57073" x="3063875" y="5524500"/>
          <p14:tracePt t="57091" x="3070225" y="5524500"/>
          <p14:tracePt t="57218" x="3070225" y="5516563"/>
          <p14:tracePt t="57242" x="3078163" y="5516563"/>
          <p14:tracePt t="57250" x="3078163" y="5508625"/>
          <p14:tracePt t="57266" x="3078163" y="5494338"/>
          <p14:tracePt t="57274" x="3094038" y="5494338"/>
          <p14:tracePt t="57291" x="3101975" y="5478463"/>
          <p14:tracePt t="57306" x="3116263" y="5470525"/>
          <p14:tracePt t="57346" x="3124200" y="5464175"/>
          <p14:tracePt t="57354" x="3146425" y="5448300"/>
          <p14:tracePt t="57362" x="3170238" y="5432425"/>
          <p14:tracePt t="57373" x="3208338" y="5418138"/>
          <p14:tracePt t="57390" x="3238500" y="5402263"/>
          <p14:tracePt t="57406" x="3246438" y="5402263"/>
          <p14:tracePt t="57423" x="3254375" y="5394325"/>
          <p14:tracePt t="57439" x="3298825" y="5387975"/>
          <p14:tracePt t="57439" x="3344863" y="5387975"/>
          <p14:tracePt t="57458" x="3368675" y="5380038"/>
          <p14:tracePt t="57473" x="3390900" y="5380038"/>
          <p14:tracePt t="57490" x="3398838" y="5380038"/>
          <p14:tracePt t="57546" x="3406775" y="5380038"/>
          <p14:tracePt t="57562" x="3421063" y="5380038"/>
          <p14:tracePt t="57594" x="3436938" y="5380038"/>
          <p14:tracePt t="57610" x="3444875" y="5380038"/>
          <p14:tracePt t="57617" x="3475038" y="5387975"/>
          <p14:tracePt t="57626" x="3482975" y="5394325"/>
          <p14:tracePt t="57639" x="3497263" y="5394325"/>
          <p14:tracePt t="57656" x="3513138" y="5394325"/>
          <p14:tracePt t="57705" x="3527425" y="5394325"/>
          <p14:tracePt t="57714" x="3543300" y="5394325"/>
          <p14:tracePt t="57738" x="3535363" y="5394325"/>
          <p14:tracePt t="57873" x="3535363" y="5380038"/>
          <p14:tracePt t="57889" x="3527425" y="5364163"/>
          <p14:tracePt t="57914" x="3513138" y="5356225"/>
          <p14:tracePt t="57922" x="3505200" y="5349875"/>
          <p14:tracePt t="57930" x="3482975" y="5326063"/>
          <p14:tracePt t="57941" x="3467100" y="5311775"/>
          <p14:tracePt t="57957" x="3459163" y="5303838"/>
          <p14:tracePt t="57972" x="3444875" y="5287963"/>
          <p14:tracePt t="58018" x="3421063" y="5273675"/>
          <p14:tracePt t="58026" x="3413125" y="5273675"/>
          <p14:tracePt t="58039" x="3390900" y="5257800"/>
          <p14:tracePt t="58056" x="3382963" y="5257800"/>
          <p14:tracePt t="59838" x="3375025" y="5249863"/>
          <p14:tracePt t="60522" x="3368675" y="5241925"/>
          <p14:tracePt t="60546" x="3368675" y="5235575"/>
          <p14:tracePt t="60553" x="3360738" y="5235575"/>
          <p14:tracePt t="60562" x="3352800" y="5227638"/>
          <p14:tracePt t="60586" x="3344863" y="5227638"/>
          <p14:tracePt t="60610" x="3336925" y="5227638"/>
          <p14:tracePt t="60626" x="3322638" y="5227638"/>
          <p14:tracePt t="60634" x="3314700" y="5227638"/>
          <p14:tracePt t="60738" x="3298825" y="5219700"/>
          <p14:tracePt t="60762" x="3284538" y="5211763"/>
          <p14:tracePt t="60778" x="3276600" y="5211763"/>
          <p14:tracePt t="60786" x="3268663" y="5211763"/>
          <p14:tracePt t="60794" x="3260725" y="5211763"/>
          <p14:tracePt t="60804" x="3260725" y="5203825"/>
          <p14:tracePt t="60820" x="3254375" y="5203825"/>
          <p14:tracePt t="60836" x="3246438" y="5203825"/>
          <p14:tracePt t="60853" x="3230563" y="5203825"/>
          <p14:tracePt t="60882" x="3216275" y="5203825"/>
          <p14:tracePt t="60922" x="3200400" y="5197475"/>
          <p14:tracePt t="60930" x="3192463" y="5189538"/>
          <p14:tracePt t="60938" x="3184525" y="5189538"/>
          <p14:tracePt t="60954" x="3178175" y="5197475"/>
          <p14:tracePt t="61218" x="3162300" y="5203825"/>
          <p14:tracePt t="61242" x="3146425" y="5211763"/>
          <p14:tracePt t="61250" x="3132138" y="5211763"/>
          <p14:tracePt t="61266" x="3124200" y="5211763"/>
          <p14:tracePt t="61282" x="3116263" y="5219700"/>
          <p14:tracePt t="61298" x="3116263" y="5203825"/>
          <p14:tracePt t="62018" x="3116263" y="5173663"/>
          <p14:tracePt t="62025" x="3116263" y="5151438"/>
          <p14:tracePt t="62036" x="3116263" y="5121275"/>
          <p14:tracePt t="62051" x="3094038" y="5089525"/>
          <p14:tracePt t="62068" x="3055938" y="5067300"/>
          <p14:tracePt t="62085" x="2987675" y="5029200"/>
          <p14:tracePt t="62102" x="2917825" y="4983163"/>
          <p14:tracePt t="62118" x="2887663" y="4968875"/>
          <p14:tracePt t="62135" x="2879725" y="4960938"/>
          <p14:tracePt t="62186" x="2873375" y="4960938"/>
          <p14:tracePt t="62194" x="2865438" y="4960938"/>
          <p14:tracePt t="62210" x="2857500" y="4953000"/>
          <p14:tracePt t="62220" x="2849563" y="4945063"/>
          <p14:tracePt t="62242" x="2857500" y="4945063"/>
          <p14:tracePt t="62394" x="2865438" y="4945063"/>
          <p14:tracePt t="62410" x="2887663" y="4945063"/>
          <p14:tracePt t="62418" x="2903538" y="4945063"/>
          <p14:tracePt t="62426" x="2917825" y="4945063"/>
          <p14:tracePt t="62436" x="2955925" y="4945063"/>
          <p14:tracePt t="62452" x="3001963" y="4945063"/>
          <p14:tracePt t="62468" x="3055938" y="4945063"/>
          <p14:tracePt t="62485" x="3140075" y="4953000"/>
          <p14:tracePt t="62501" x="3200400" y="4968875"/>
          <p14:tracePt t="62518" x="3254375" y="4968875"/>
          <p14:tracePt t="62534" x="3284538" y="4968875"/>
          <p14:tracePt t="62551" x="3314700" y="4968875"/>
          <p14:tracePt t="62567" x="3344863" y="4968875"/>
          <p14:tracePt t="62584" x="3398838" y="4991100"/>
          <p14:tracePt t="62603" x="3436938" y="4999038"/>
          <p14:tracePt t="62619" x="3513138" y="5045075"/>
          <p14:tracePt t="62635" x="3535363" y="5067300"/>
          <p14:tracePt t="62651" x="3543300" y="5089525"/>
          <p14:tracePt t="62667" x="3551238" y="5113338"/>
          <p14:tracePt t="62684" x="3565525" y="5121275"/>
          <p14:tracePt t="62714" x="3581400" y="5121275"/>
          <p14:tracePt t="62722" x="3581400" y="5127625"/>
          <p14:tracePt t="62734" x="3581400" y="5135563"/>
          <p14:tracePt t="62778" x="3573463" y="5159375"/>
          <p14:tracePt t="62786" x="3559175" y="5165725"/>
          <p14:tracePt t="62800" x="3527425" y="5181600"/>
          <p14:tracePt t="62800" x="3521075" y="5197475"/>
          <p14:tracePt t="62819" x="3475038" y="5219700"/>
          <p14:tracePt t="62835" x="3436938" y="5219700"/>
          <p14:tracePt t="62852" x="3390900" y="5227638"/>
          <p14:tracePt t="62868" x="3352800" y="5227638"/>
          <p14:tracePt t="62884" x="3298825" y="5227638"/>
          <p14:tracePt t="62901" x="3268663" y="5227638"/>
          <p14:tracePt t="62918" x="3254375" y="5227638"/>
          <p14:tracePt t="62934" x="3216275" y="5211763"/>
          <p14:tracePt t="62951" x="3162300" y="5189538"/>
          <p14:tracePt t="62968" x="3101975" y="5173663"/>
          <p14:tracePt t="62984" x="3078163" y="5173663"/>
          <p14:tracePt t="63000" x="3040063" y="5173663"/>
          <p14:tracePt t="63000" x="3032125" y="5173663"/>
          <p14:tracePt t="63019" x="3025775" y="5173663"/>
          <p14:tracePt t="63034" x="3009900" y="5173663"/>
          <p14:tracePt t="63049" x="3001963" y="5165725"/>
          <p14:tracePt t="63067" x="2971800" y="5127625"/>
          <p14:tracePt t="63084" x="2949575" y="5059363"/>
          <p14:tracePt t="63101" x="2911475" y="4991100"/>
          <p14:tracePt t="63117" x="2911475" y="4983163"/>
          <p14:tracePt t="63133" x="2917825" y="4975225"/>
          <p14:tracePt t="63186" x="2949575" y="4975225"/>
          <p14:tracePt t="63194" x="2987675" y="4975225"/>
          <p14:tracePt t="63202" x="3040063" y="4975225"/>
          <p14:tracePt t="63217" x="3140075" y="4983163"/>
          <p14:tracePt t="63236" x="3170238" y="4999038"/>
          <p14:tracePt t="63251" x="3208338" y="5051425"/>
          <p14:tracePt t="63268" x="3292475" y="5135563"/>
          <p14:tracePt t="63284" x="3421063" y="5227638"/>
          <p14:tracePt t="63301" x="3527425" y="5295900"/>
          <p14:tracePt t="63317" x="3559175" y="5311775"/>
          <p14:tracePt t="63334" x="3565525" y="5326063"/>
          <p14:tracePt t="63350" x="3559175" y="5326063"/>
          <p14:tracePt t="63410" x="3543300" y="5341938"/>
          <p14:tracePt t="63418" x="3521075" y="5341938"/>
          <p14:tracePt t="63433" x="3413125" y="5341938"/>
          <p14:tracePt t="63451" x="3344863" y="5341938"/>
          <p14:tracePt t="63468" x="3268663" y="5326063"/>
          <p14:tracePt t="63484" x="3208338" y="5303838"/>
          <p14:tracePt t="63501" x="3154363" y="5265738"/>
          <p14:tracePt t="63517" x="3108325" y="5241925"/>
          <p14:tracePt t="63534" x="3094038" y="5227638"/>
          <p14:tracePt t="63550" x="3078163" y="5219700"/>
          <p14:tracePt t="63567" x="3017838" y="5173663"/>
          <p14:tracePt t="63584" x="2949575" y="5105400"/>
          <p14:tracePt t="63600" x="2903538" y="5029200"/>
          <p14:tracePt t="63619" x="2895600" y="5029200"/>
          <p14:tracePt t="63633" x="2917825" y="5029200"/>
          <p14:tracePt t="63666" x="2955925" y="5029200"/>
          <p14:tracePt t="63674" x="3032125" y="5037138"/>
          <p14:tracePt t="63684" x="3124200" y="5083175"/>
          <p14:tracePt t="63700" x="3132138" y="5089525"/>
          <p14:tracePt t="63746" x="3146425" y="5097463"/>
          <p14:tracePt t="63762" x="3178175" y="5127625"/>
          <p14:tracePt t="63770" x="3208338" y="5135563"/>
          <p14:tracePt t="63783" x="3268663" y="5165725"/>
          <p14:tracePt t="63800" x="3330575" y="5189538"/>
          <p14:tracePt t="63816" x="3390900" y="5203825"/>
          <p14:tracePt t="63835" x="3398838" y="5203825"/>
          <p14:tracePt t="63850" x="3406775" y="5203825"/>
          <p14:tracePt t="63883" x="3429000" y="5203825"/>
          <p14:tracePt t="63890" x="3467100" y="5219700"/>
          <p14:tracePt t="63900" x="3573463" y="5227638"/>
          <p14:tracePt t="63917" x="3657600" y="5227638"/>
          <p14:tracePt t="63933" x="3717925" y="5227638"/>
          <p14:tracePt t="63950" x="3802063" y="5227638"/>
          <p14:tracePt t="63967" x="3848100" y="5227638"/>
          <p14:tracePt t="63983" x="3863975" y="5227638"/>
          <p14:tracePt t="64002" x="3870325" y="5227638"/>
          <p14:tracePt t="64016" x="3902075" y="5197475"/>
          <p14:tracePt t="64016" x="3932238" y="5189538"/>
          <p14:tracePt t="64035" x="4016375" y="5159375"/>
          <p14:tracePt t="64051" x="4098925" y="5151438"/>
          <p14:tracePt t="64067" x="4137025" y="5135563"/>
          <p14:tracePt t="64084" x="4152900" y="5135563"/>
          <p14:tracePt t="64100" x="4168775" y="5121275"/>
          <p14:tracePt t="64116" x="4206875" y="5089525"/>
          <p14:tracePt t="64133" x="4275138" y="5059363"/>
          <p14:tracePt t="64150" x="4373563" y="5013325"/>
          <p14:tracePt t="64167" x="4525963" y="4975225"/>
          <p14:tracePt t="64183" x="4618038" y="4945063"/>
          <p14:tracePt t="64200" x="4732338" y="4899025"/>
          <p14:tracePt t="64216" x="4808538" y="4860925"/>
          <p14:tracePt t="64216" x="4860925" y="4854575"/>
          <p14:tracePt t="64235" x="5013325" y="4830763"/>
          <p14:tracePt t="64251" x="5197475" y="4800600"/>
          <p14:tracePt t="64267" x="5326063" y="4762500"/>
          <p14:tracePt t="64284" x="5432425" y="4740275"/>
          <p14:tracePt t="64300" x="5494338" y="4716463"/>
          <p14:tracePt t="64315" x="5540375" y="4694238"/>
          <p14:tracePt t="64332" x="5622925" y="4648200"/>
          <p14:tracePt t="64349" x="5699125" y="4640263"/>
          <p14:tracePt t="64366" x="5791200" y="4618038"/>
          <p14:tracePt t="64383" x="5851525" y="4594225"/>
          <p14:tracePt t="64399" x="5921375" y="4572000"/>
          <p14:tracePt t="64416" x="5973763" y="4556125"/>
          <p14:tracePt t="64416" x="5989638" y="4556125"/>
          <p14:tracePt t="64434" x="6003925" y="4549775"/>
          <p14:tracePt t="64449" x="6042025" y="4541838"/>
          <p14:tracePt t="64467" x="6049963" y="4541838"/>
          <p14:tracePt t="64499" x="6057900" y="4541838"/>
          <p14:tracePt t="64506" x="6065838" y="4533900"/>
          <p14:tracePt t="64516" x="6073775" y="4533900"/>
          <p14:tracePt t="64602" x="6088063" y="4533900"/>
          <p14:tracePt t="64610" x="6096000" y="4533900"/>
          <p14:tracePt t="64618" x="6103938" y="4533900"/>
          <p14:tracePt t="64632" x="6118225" y="4533900"/>
          <p14:tracePt t="64649" x="6156325" y="4533900"/>
          <p14:tracePt t="64667" x="6164263" y="4518025"/>
          <p14:tracePt t="64683" x="6194425" y="4518025"/>
          <p14:tracePt t="64699" x="6226175" y="4495800"/>
          <p14:tracePt t="64716" x="6240463" y="4487863"/>
          <p14:tracePt t="64732" x="6264275" y="4479925"/>
          <p14:tracePt t="64749" x="6332538" y="4457700"/>
          <p14:tracePt t="64766" x="6416675" y="4449763"/>
          <p14:tracePt t="64783" x="6484938" y="4427538"/>
          <p14:tracePt t="64799" x="6561138" y="4411663"/>
          <p14:tracePt t="64815" x="6613525" y="4397375"/>
          <p14:tracePt t="64833" x="6675438" y="4373563"/>
          <p14:tracePt t="64833" x="6689725" y="4373563"/>
          <p14:tracePt t="64850" x="6727825" y="4359275"/>
          <p14:tracePt t="64866" x="6743700" y="4359275"/>
          <p14:tracePt t="64986" x="6759575" y="4359275"/>
          <p14:tracePt t="64994" x="6773863" y="4359275"/>
          <p14:tracePt t="65002" x="6789738" y="4359275"/>
          <p14:tracePt t="65018" x="6797675" y="4365625"/>
          <p14:tracePt t="65031" x="6811963" y="4381500"/>
          <p14:tracePt t="65049" x="6811963" y="4389438"/>
          <p14:tracePt t="65138" x="6811963" y="4397375"/>
          <p14:tracePt t="65178" x="6804025" y="4397375"/>
          <p14:tracePt t="65186" x="6797675" y="4403725"/>
          <p14:tracePt t="65198" x="6789738" y="4403725"/>
          <p14:tracePt t="65215" x="6781800" y="4411663"/>
          <p14:tracePt t="65231" x="6773863" y="4411663"/>
          <p14:tracePt t="65248" x="6759575" y="4411663"/>
          <p14:tracePt t="65282" x="6743700" y="4411663"/>
          <p14:tracePt t="65290" x="6727825" y="4411663"/>
          <p14:tracePt t="65299" x="6683375" y="4427538"/>
          <p14:tracePt t="65316" x="6645275" y="4441825"/>
          <p14:tracePt t="65332" x="6613525" y="4465638"/>
          <p14:tracePt t="65348" x="6591300" y="4487863"/>
          <p14:tracePt t="65365" x="6583363" y="4495800"/>
          <p14:tracePt t="65866" x="6575425" y="4495800"/>
          <p14:tracePt t="65882" x="6553200" y="4495800"/>
          <p14:tracePt t="66298" x="6545263" y="4495800"/>
          <p14:tracePt t="66314" x="6537325" y="4487863"/>
          <p14:tracePt t="66474" x="6530975" y="4479925"/>
          <p14:tracePt t="66490" x="6523038" y="4465638"/>
          <p14:tracePt t="66498" x="6507163" y="4457700"/>
          <p14:tracePt t="66515" x="6492875" y="4449763"/>
          <p14:tracePt t="66532" x="6484938" y="4449763"/>
          <p14:tracePt t="66594" x="6461125" y="4449763"/>
          <p14:tracePt t="66602" x="6454775" y="4449763"/>
          <p14:tracePt t="66618" x="6446838" y="4449763"/>
          <p14:tracePt t="66630" x="6423025" y="4449763"/>
          <p14:tracePt t="66647" x="6408738" y="4449763"/>
          <p14:tracePt t="66664" x="6392863" y="4449763"/>
          <p14:tracePt t="66680" x="6384925" y="4441825"/>
          <p14:tracePt t="66778" x="6378575" y="4441825"/>
          <p14:tracePt t="66802" x="6370638" y="4441825"/>
          <p14:tracePt t="66818" x="6362700" y="4435475"/>
          <p14:tracePt t="66834" x="6354763" y="4435475"/>
          <p14:tracePt t="67338" x="6346825" y="4435475"/>
          <p14:tracePt t="67346" x="6340475" y="4435475"/>
          <p14:tracePt t="67354" x="6324600" y="4435475"/>
          <p14:tracePt t="67364" x="6308725" y="4435475"/>
          <p14:tracePt t="67380" x="6294438" y="4435475"/>
          <p14:tracePt t="67396" x="6264275" y="4435475"/>
          <p14:tracePt t="67413" x="6256338" y="4435475"/>
          <p14:tracePt t="67434" x="6248400" y="4435475"/>
          <p14:tracePt t="67450" x="6240463" y="4435475"/>
          <p14:tracePt t="67462" x="6226175" y="4435475"/>
          <p14:tracePt t="67479" x="6194425" y="4435475"/>
          <p14:tracePt t="67497" x="6156325" y="4435475"/>
          <p14:tracePt t="67497" x="6134100" y="4441825"/>
          <p14:tracePt t="67514" x="6111875" y="4449763"/>
          <p14:tracePt t="67530" x="6042025" y="4479925"/>
          <p14:tracePt t="67547" x="5997575" y="4487863"/>
          <p14:tracePt t="67564" x="5973763" y="4487863"/>
          <p14:tracePt t="67579" x="5965825" y="4487863"/>
          <p14:tracePt t="67634" x="5951538" y="4487863"/>
          <p14:tracePt t="67650" x="5935663" y="4487863"/>
          <p14:tracePt t="67658" x="5921375" y="4479925"/>
          <p14:tracePt t="67666" x="5913438" y="4479925"/>
          <p14:tracePt t="67682" x="5905500" y="4479925"/>
          <p14:tracePt t="67696" x="5867400" y="4487863"/>
          <p14:tracePt t="67696" x="5851525" y="4495800"/>
          <p14:tracePt t="67714" x="5837238" y="4495800"/>
          <p14:tracePt t="67714" x="5821363" y="4495800"/>
          <p14:tracePt t="67731" x="5807075" y="4495800"/>
          <p14:tracePt t="67747" x="5791200" y="4495800"/>
          <p14:tracePt t="67763" x="5783263" y="4495800"/>
          <p14:tracePt t="67779" x="5768975" y="4511675"/>
          <p14:tracePt t="67826" x="5753100" y="4525963"/>
          <p14:tracePt t="67842" x="5737225" y="4541838"/>
          <p14:tracePt t="67874" x="5722938" y="4556125"/>
          <p14:tracePt t="67890" x="5722938" y="4564063"/>
          <p14:tracePt t="67898" x="5715000" y="4572000"/>
          <p14:tracePt t="67912" x="5684838" y="4610100"/>
          <p14:tracePt t="67930" x="5646738" y="4625975"/>
          <p14:tracePt t="67947" x="5608638" y="4648200"/>
          <p14:tracePt t="67964" x="5584825" y="4678363"/>
          <p14:tracePt t="67980" x="5532438" y="4708525"/>
          <p14:tracePt t="67996" x="5486400" y="4740275"/>
          <p14:tracePt t="68013" x="5402263" y="4778375"/>
          <p14:tracePt t="68029" x="5311775" y="4822825"/>
          <p14:tracePt t="68046" x="5257800" y="4846638"/>
          <p14:tracePt t="68062" x="5211763" y="4860925"/>
          <p14:tracePt t="68079" x="5159375" y="4876800"/>
          <p14:tracePt t="68096" x="5105400" y="4876800"/>
          <p14:tracePt t="68096" x="5067300" y="4876800"/>
          <p14:tracePt t="68114" x="5013325" y="4892675"/>
          <p14:tracePt t="68128" x="4838700" y="4899025"/>
          <p14:tracePt t="68146" x="4694238" y="4930775"/>
          <p14:tracePt t="68163" x="4579938" y="4945063"/>
          <p14:tracePt t="68179" x="4457700" y="4975225"/>
          <p14:tracePt t="68196" x="4373563" y="5013325"/>
          <p14:tracePt t="68213" x="4229100" y="5083175"/>
          <p14:tracePt t="68230" x="4152900" y="5135563"/>
          <p14:tracePt t="68245" x="4084638" y="5151438"/>
          <p14:tracePt t="68261" x="4030663" y="5159375"/>
          <p14:tracePt t="68278" x="3978275" y="5173663"/>
          <p14:tracePt t="68296" x="3932238" y="5197475"/>
          <p14:tracePt t="68312" x="3848100" y="5227638"/>
          <p14:tracePt t="68312" x="3779838" y="5257800"/>
          <p14:tracePt t="68330" x="3657600" y="5311775"/>
          <p14:tracePt t="68347" x="3527425" y="5356225"/>
          <p14:tracePt t="68363" x="3413125" y="5402263"/>
          <p14:tracePt t="68379" x="3352800" y="5418138"/>
          <p14:tracePt t="68396" x="3322638" y="5426075"/>
          <p14:tracePt t="68412" x="3314700" y="5432425"/>
          <p14:tracePt t="68458" x="3306763" y="5432425"/>
          <p14:tracePt t="68474" x="3306763" y="5426075"/>
          <p14:tracePt t="68626" x="3314700" y="5418138"/>
          <p14:tracePt t="68634" x="3314700" y="5402263"/>
          <p14:tracePt t="68650" x="3314700" y="5387975"/>
          <p14:tracePt t="68661" x="3314700" y="5372100"/>
          <p14:tracePt t="68682" x="3314700" y="5356225"/>
          <p14:tracePt t="68695" x="3314700" y="5349875"/>
          <p14:tracePt t="68711" x="3306763" y="5326063"/>
          <p14:tracePt t="68728" x="3298825" y="5326063"/>
          <p14:tracePt t="68745" x="3222625" y="5287963"/>
          <p14:tracePt t="68763" x="3154363" y="5265738"/>
          <p14:tracePt t="68779" x="3078163" y="5249863"/>
          <p14:tracePt t="68796" x="3025775" y="5227638"/>
          <p14:tracePt t="68812" x="3017838" y="5227638"/>
          <p14:tracePt t="68828" x="2994025" y="5227638"/>
          <p14:tracePt t="68845" x="2987675" y="5227638"/>
          <p14:tracePt t="68861" x="2979738" y="5227638"/>
          <p14:tracePt t="68878" x="2971800" y="5227638"/>
          <p14:tracePt t="68894" x="2963863" y="5227638"/>
          <p14:tracePt t="68914" x="2925763" y="5227638"/>
          <p14:tracePt t="68930" x="2895600" y="5227638"/>
          <p14:tracePt t="68944" x="2803525" y="5211763"/>
          <p14:tracePt t="68944" x="2759075" y="5211763"/>
          <p14:tracePt t="68962" x="2705100" y="5211763"/>
          <p14:tracePt t="68979" x="2682875" y="5203825"/>
          <p14:tracePt t="68995" x="2682875" y="5197475"/>
          <p14:tracePt t="69058" x="2689225" y="5189538"/>
          <p14:tracePt t="69066" x="2705100" y="5189538"/>
          <p14:tracePt t="69077" x="2773363" y="5181600"/>
          <p14:tracePt t="69095" x="2803525" y="5181600"/>
          <p14:tracePt t="69111" x="2827338" y="5173663"/>
          <p14:tracePt t="69128" x="2849563" y="5173663"/>
          <p14:tracePt t="69144" x="2895600" y="5173663"/>
          <p14:tracePt t="69163" x="2925763" y="5165725"/>
          <p14:tracePt t="69179" x="2941638" y="5165725"/>
          <p14:tracePt t="69195" x="2955925" y="5165725"/>
          <p14:tracePt t="69218" x="2994025" y="5165725"/>
          <p14:tracePt t="69227" x="3108325" y="5249863"/>
          <p14:tracePt t="69244" x="3260725" y="5326063"/>
          <p14:tracePt t="69261" x="3375025" y="5356225"/>
          <p14:tracePt t="69277" x="3459163" y="5356225"/>
          <p14:tracePt t="69294" x="3467100" y="5356225"/>
          <p14:tracePt t="69310" x="3467100" y="5334000"/>
          <p14:tracePt t="69338" x="3444875" y="5295900"/>
          <p14:tracePt t="69346" x="3421063" y="5265738"/>
          <p14:tracePt t="69361" x="3298825" y="5181600"/>
          <p14:tracePt t="69379" x="3292475" y="5165725"/>
          <p14:tracePt t="69394" x="3268663" y="5165725"/>
          <p14:tracePt t="69434" x="3246438" y="5165725"/>
          <p14:tracePt t="69442" x="3192463" y="5165725"/>
          <p14:tracePt t="69450" x="3124200" y="5173663"/>
          <p14:tracePt t="69460" x="2987675" y="5219700"/>
          <p14:tracePt t="69477" x="2841625" y="5273675"/>
          <p14:tracePt t="69494" x="2735263" y="5311775"/>
          <p14:tracePt t="69511" x="2727325" y="5318125"/>
          <p14:tracePt t="69528" x="2735263" y="5341938"/>
          <p14:tracePt t="69544" x="2879725" y="5372100"/>
          <p14:tracePt t="69561" x="2979738" y="5372100"/>
          <p14:tracePt t="69561" x="3001963" y="5372100"/>
          <p14:tracePt t="69579" x="3025775" y="5364163"/>
          <p14:tracePt t="69595" x="3032125" y="5356225"/>
          <p14:tracePt t="69610" x="3040063" y="5349875"/>
          <p14:tracePt t="69627" x="3055938" y="5341938"/>
          <p14:tracePt t="69644" x="3108325" y="5334000"/>
          <p14:tracePt t="69661" x="3170238" y="5326063"/>
          <p14:tracePt t="69677" x="3216275" y="5318125"/>
          <p14:tracePt t="69694" x="3276600" y="5303838"/>
          <p14:tracePt t="69711" x="3298825" y="5295900"/>
          <p14:tracePt t="69727" x="3314700" y="5287963"/>
          <p14:tracePt t="69727" x="3322638" y="5280025"/>
          <p14:tracePt t="69746" x="3330575" y="5280025"/>
          <p14:tracePt t="69760" x="3344863" y="5273675"/>
          <p14:tracePt t="69777" x="3322638" y="5257800"/>
          <p14:tracePt t="69826" x="3306763" y="5257800"/>
          <p14:tracePt t="69834" x="3276600" y="5257800"/>
          <p14:tracePt t="69844" x="3260725" y="5257800"/>
          <p14:tracePt t="69860" x="3246438" y="5257800"/>
          <p14:tracePt t="70770" x="3260725" y="5257800"/>
          <p14:tracePt t="70898" x="3276600" y="5257800"/>
          <p14:tracePt t="70906" x="3292475" y="5257800"/>
          <p14:tracePt t="70914" x="3298825" y="5257800"/>
          <p14:tracePt t="70926" x="3314700" y="5257800"/>
          <p14:tracePt t="70943" x="3322638" y="5257800"/>
          <p14:tracePt t="70961" x="3330575" y="5257800"/>
          <p14:tracePt t="70975" x="3360738" y="5249863"/>
          <p14:tracePt t="70992" x="3475038" y="5235575"/>
          <p14:tracePt t="71011" x="3527425" y="5235575"/>
          <p14:tracePt t="71027" x="3565525" y="5235575"/>
          <p14:tracePt t="71044" x="3597275" y="5227638"/>
          <p14:tracePt t="71060" x="3635375" y="5219700"/>
          <p14:tracePt t="71076" x="3695700" y="5211763"/>
          <p14:tracePt t="71093" x="3741738" y="5197475"/>
          <p14:tracePt t="71109" x="3771900" y="5197475"/>
          <p14:tracePt t="71126" x="3794125" y="5197475"/>
          <p14:tracePt t="71142" x="3848100" y="5173663"/>
          <p14:tracePt t="71159" x="3886200" y="5159375"/>
          <p14:tracePt t="71176" x="3908425" y="5159375"/>
          <p14:tracePt t="71176" x="3924300" y="5159375"/>
          <p14:tracePt t="71194" x="3946525" y="5159375"/>
          <p14:tracePt t="71194" x="3962400" y="5159375"/>
          <p14:tracePt t="71210" x="3978275" y="5143500"/>
          <p14:tracePt t="71227" x="3992563" y="5143500"/>
          <p14:tracePt t="71243" x="4046538" y="5121275"/>
          <p14:tracePt t="71260" x="4092575" y="5113338"/>
          <p14:tracePt t="71276" x="4114800" y="5113338"/>
          <p14:tracePt t="71293" x="4144963" y="5113338"/>
          <p14:tracePt t="71309" x="4160838" y="5105400"/>
          <p14:tracePt t="71326" x="4168775" y="5089525"/>
          <p14:tracePt t="71342" x="4198938" y="5059363"/>
          <p14:tracePt t="71359" x="4213225" y="5045075"/>
          <p14:tracePt t="71376" x="4237038" y="5045075"/>
          <p14:tracePt t="71392" x="4251325" y="5029200"/>
          <p14:tracePt t="71392" x="4275138" y="5029200"/>
          <p14:tracePt t="71411" x="4297363" y="5013325"/>
          <p14:tracePt t="71411" x="4305300" y="5006975"/>
          <p14:tracePt t="71426" x="4335463" y="4991100"/>
          <p14:tracePt t="71443" x="4351338" y="4983163"/>
          <p14:tracePt t="71460" x="4359275" y="4983163"/>
          <p14:tracePt t="71490" x="4373563" y="4983163"/>
          <p14:tracePt t="71498" x="4397375" y="4975225"/>
          <p14:tracePt t="71508" x="4487863" y="4975225"/>
          <p14:tracePt t="71526" x="4556125" y="4975225"/>
          <p14:tracePt t="71542" x="4579938" y="4975225"/>
          <p14:tracePt t="71558" x="4594225" y="4975225"/>
          <p14:tracePt t="71586" x="4618038" y="4968875"/>
          <p14:tracePt t="71594" x="4632325" y="4968875"/>
          <p14:tracePt t="71608" x="4656138" y="4968875"/>
          <p14:tracePt t="71608" x="4664075" y="4968875"/>
          <p14:tracePt t="71627" x="4702175" y="4968875"/>
          <p14:tracePt t="71643" x="4716463" y="4968875"/>
          <p14:tracePt t="71659" x="4732338" y="4968875"/>
          <p14:tracePt t="71739" x="4740275" y="4960938"/>
          <p14:tracePt t="71746" x="4740275" y="4953000"/>
          <p14:tracePt t="71826" x="4746625" y="4953000"/>
          <p14:tracePt t="72378" x="4762500" y="4953000"/>
          <p14:tracePt t="72386" x="4778375" y="4953000"/>
          <p14:tracePt t="72394" x="4792663" y="4953000"/>
          <p14:tracePt t="72407" x="4762500" y="4953000"/>
          <p14:tracePt t="72514" x="4746625" y="4953000"/>
          <p14:tracePt t="72522" x="4740275" y="4953000"/>
          <p14:tracePt t="72530" x="4732338" y="4953000"/>
          <p14:tracePt t="72762" x="4716463" y="4953000"/>
          <p14:tracePt t="72778" x="4702175" y="4953000"/>
          <p14:tracePt t="72794" x="4686300" y="4960938"/>
          <p14:tracePt t="72802" x="4678363" y="4968875"/>
          <p14:tracePt t="72818" x="4670425" y="4968875"/>
          <p14:tracePt t="72826" x="4664075" y="4968875"/>
          <p14:tracePt t="72840" x="4632325" y="4968875"/>
          <p14:tracePt t="72858" x="4594225" y="4968875"/>
          <p14:tracePt t="72876" x="4541838" y="4968875"/>
          <p14:tracePt t="72892" x="4487863" y="4983163"/>
          <p14:tracePt t="72908" x="4373563" y="5029200"/>
          <p14:tracePt t="72924" x="4259263" y="5067300"/>
          <p14:tracePt t="72941" x="4130675" y="5089525"/>
          <p14:tracePt t="72957" x="4022725" y="5121275"/>
          <p14:tracePt t="72974" x="3962400" y="5159375"/>
          <p14:tracePt t="72991" x="3932238" y="5165725"/>
          <p14:tracePt t="73007" x="3902075" y="5165725"/>
          <p14:tracePt t="73024" x="3878263" y="5165725"/>
          <p14:tracePt t="73040" x="3848100" y="5165725"/>
          <p14:tracePt t="73040" x="3810000" y="5165725"/>
          <p14:tracePt t="73059" x="3717925" y="5181600"/>
          <p14:tracePt t="73075" x="3589338" y="5211763"/>
          <p14:tracePt t="73091" x="3459163" y="5235575"/>
          <p14:tracePt t="73108" x="3382963" y="5257800"/>
          <p14:tracePt t="73124" x="3360738" y="5273675"/>
          <p14:tracePt t="73141" x="3352800" y="5280025"/>
          <p14:tracePt t="73157" x="3344863" y="5303838"/>
          <p14:tracePt t="73174" x="3336925" y="5326063"/>
          <p14:tracePt t="73190" x="3298825" y="5356225"/>
          <p14:tracePt t="73207" x="3238500" y="5364163"/>
          <p14:tracePt t="73224" x="3208338" y="5364163"/>
          <p14:tracePt t="73242" x="3200400" y="5364163"/>
          <p14:tracePt t="73257" x="3208338" y="5364163"/>
          <p14:tracePt t="73282" x="3222625" y="5364163"/>
          <p14:tracePt t="73291" x="3246438" y="5364163"/>
          <p14:tracePt t="73308" x="3260725" y="5364163"/>
          <p14:tracePt t="73324" x="3268663" y="5364163"/>
          <p14:tracePt t="73340" x="3284538" y="5356225"/>
          <p14:tracePt t="73357" x="3314700" y="5356225"/>
          <p14:tracePt t="73373" x="3375025" y="5356225"/>
          <p14:tracePt t="73390" x="3475038" y="5356225"/>
          <p14:tracePt t="73407" x="3543300" y="5349875"/>
          <p14:tracePt t="73423" x="3619500" y="5326063"/>
          <p14:tracePt t="73440" x="3657600" y="5311775"/>
          <p14:tracePt t="73440" x="3673475" y="5311775"/>
          <p14:tracePt t="73458" x="3687763" y="5311775"/>
          <p14:tracePt t="73474" x="3771900" y="5311775"/>
          <p14:tracePt t="73491" x="3848100" y="5295900"/>
          <p14:tracePt t="73507" x="3894138" y="5287963"/>
          <p14:tracePt t="73524" x="3932238" y="5273675"/>
          <p14:tracePt t="73540" x="3978275" y="5257800"/>
          <p14:tracePt t="73556" x="4030663" y="5241925"/>
          <p14:tracePt t="73573" x="4054475" y="5219700"/>
          <p14:tracePt t="73590" x="4092575" y="5211763"/>
          <p14:tracePt t="73607" x="4106863" y="5203825"/>
          <p14:tracePt t="73623" x="4130675" y="5203825"/>
          <p14:tracePt t="73640" x="4168775" y="5197475"/>
          <p14:tracePt t="73640" x="4191000" y="5197475"/>
          <p14:tracePt t="73658" x="4221163" y="5197475"/>
          <p14:tracePt t="73673" x="4305300" y="5181600"/>
          <p14:tracePt t="73691" x="4359275" y="5173663"/>
          <p14:tracePt t="73707" x="4411663" y="5159375"/>
          <p14:tracePt t="73724" x="4435475" y="5151438"/>
          <p14:tracePt t="73740" x="4457700" y="5143500"/>
          <p14:tracePt t="73757" x="4479925" y="5135563"/>
          <p14:tracePt t="73773" x="4525963" y="5113338"/>
          <p14:tracePt t="73790" x="4556125" y="5097463"/>
          <p14:tracePt t="73806" x="4602163" y="5097463"/>
          <p14:tracePt t="73823" x="4656138" y="5097463"/>
          <p14:tracePt t="73840" x="4694238" y="5083175"/>
          <p14:tracePt t="73856" x="4708525" y="5075238"/>
          <p14:tracePt t="73874" x="4740275" y="5045075"/>
          <p14:tracePt t="73891" x="4754563" y="5006975"/>
          <p14:tracePt t="73907" x="4762500" y="4983163"/>
          <p14:tracePt t="73922" x="4762500" y="4968875"/>
          <p14:tracePt t="73939" x="4770438" y="4968875"/>
          <p14:tracePt t="73986" x="4770438" y="4953000"/>
          <p14:tracePt t="74114" x="4762500" y="4953000"/>
          <p14:tracePt t="74122" x="4746625" y="4953000"/>
          <p14:tracePt t="74130" x="4732338" y="4953000"/>
          <p14:tracePt t="74140" x="4716463" y="4953000"/>
          <p14:tracePt t="74156" x="4716463" y="4960938"/>
          <p14:tracePt t="74642" x="4716463" y="4968875"/>
          <p14:tracePt t="74682" x="4724400" y="4968875"/>
          <p14:tracePt t="74706" x="4740275" y="4968875"/>
          <p14:tracePt t="74714" x="4746625" y="4968875"/>
          <p14:tracePt t="74722" x="4754563" y="4968875"/>
          <p14:tracePt t="74738" x="4762500" y="4968875"/>
          <p14:tracePt t="74778" x="4770438" y="4968875"/>
          <p14:tracePt t="74786" x="4762500" y="4968875"/>
          <p14:tracePt t="74890" x="4754563" y="4968875"/>
          <p14:tracePt t="74898" x="4746625" y="4983163"/>
          <p14:tracePt t="74906" x="4724400" y="5006975"/>
          <p14:tracePt t="74923" x="4708525" y="5029200"/>
          <p14:tracePt t="74939" x="4708525" y="5037138"/>
          <p14:tracePt t="74955" x="4716463" y="5037138"/>
          <p14:tracePt t="75586" x="4724400" y="5037138"/>
          <p14:tracePt t="75602" x="4732338" y="5037138"/>
          <p14:tracePt t="75610" x="4754563" y="5029200"/>
          <p14:tracePt t="75650" x="4778375" y="5013325"/>
          <p14:tracePt t="75658" x="4822825" y="5006975"/>
          <p14:tracePt t="75671" x="4892675" y="4991100"/>
          <p14:tracePt t="75688" x="4922838" y="4991100"/>
          <p14:tracePt t="75705" x="4930775" y="4991100"/>
          <p14:tracePt t="75721" x="4937125" y="4983163"/>
          <p14:tracePt t="75754" x="4937125" y="4975225"/>
          <p14:tracePt t="75770" x="4930775" y="4975225"/>
          <p14:tracePt t="75810" x="4914900" y="4975225"/>
          <p14:tracePt t="75818" x="4884738" y="4975225"/>
          <p14:tracePt t="75826" x="4868863" y="4960938"/>
          <p14:tracePt t="75837" x="4830763" y="4960938"/>
          <p14:tracePt t="75854" x="4784725" y="4960938"/>
          <p14:tracePt t="75871" x="4716463" y="4960938"/>
          <p14:tracePt t="75888" x="4670425" y="4960938"/>
          <p14:tracePt t="75904" x="4632325" y="4960938"/>
          <p14:tracePt t="75904" x="4610100" y="4968875"/>
          <p14:tracePt t="75923" x="4587875" y="4968875"/>
          <p14:tracePt t="75937" x="4479925" y="4999038"/>
          <p14:tracePt t="75956" x="4403725" y="5006975"/>
          <p14:tracePt t="75971" x="4365625" y="5029200"/>
          <p14:tracePt t="75988" x="4305300" y="5051425"/>
          <p14:tracePt t="76004" x="4259263" y="5075238"/>
          <p14:tracePt t="76021" x="4229100" y="5113338"/>
          <p14:tracePt t="76038" x="4206875" y="5143500"/>
          <p14:tracePt t="76054" x="4183063" y="5143500"/>
          <p14:tracePt t="76071" x="4130675" y="5159375"/>
          <p14:tracePt t="76087" x="4068763" y="5165725"/>
          <p14:tracePt t="76104" x="3954463" y="5189538"/>
          <p14:tracePt t="76104" x="3878263" y="5203825"/>
          <p14:tracePt t="76122" x="3817938" y="5227638"/>
          <p14:tracePt t="76122" x="3763963" y="5235575"/>
          <p14:tracePt t="76138" x="3657600" y="5257800"/>
          <p14:tracePt t="76155" x="3581400" y="5295900"/>
          <p14:tracePt t="76171" x="3535363" y="5318125"/>
          <p14:tracePt t="76188" x="3513138" y="5334000"/>
          <p14:tracePt t="76204" x="3489325" y="5334000"/>
          <p14:tracePt t="76221" x="3482975" y="5334000"/>
          <p14:tracePt t="76237" x="3467100" y="5334000"/>
          <p14:tracePt t="76254" x="3436938" y="5334000"/>
          <p14:tracePt t="76271" x="3382963" y="5356225"/>
          <p14:tracePt t="76287" x="3306763" y="5394325"/>
          <p14:tracePt t="76304" x="3246438" y="5418138"/>
          <p14:tracePt t="76304" x="3230563" y="5418138"/>
          <p14:tracePt t="76322" x="3222625" y="5426075"/>
          <p14:tracePt t="76337" x="3222625" y="5432425"/>
          <p14:tracePt t="76362" x="3246438" y="5432425"/>
          <p14:tracePt t="76378" x="3292475" y="5432425"/>
          <p14:tracePt t="76388" x="3368675" y="5432425"/>
          <p14:tracePt t="76404" x="3444875" y="5418138"/>
          <p14:tracePt t="76420" x="3527425" y="5387975"/>
          <p14:tracePt t="76437" x="3589338" y="5349875"/>
          <p14:tracePt t="76454" x="3649663" y="5311775"/>
          <p14:tracePt t="76470" x="3717925" y="5273675"/>
          <p14:tracePt t="76487" x="3810000" y="5227638"/>
          <p14:tracePt t="76504" x="3932238" y="5165725"/>
          <p14:tracePt t="76520" x="4054475" y="5127625"/>
          <p14:tracePt t="76520" x="4098925" y="5121275"/>
          <p14:tracePt t="76539" x="4122738" y="5113338"/>
          <p14:tracePt t="76554" x="4168775" y="5089525"/>
          <p14:tracePt t="76571" x="4213225" y="5067300"/>
          <p14:tracePt t="76588" x="4297363" y="5045075"/>
          <p14:tracePt t="76604" x="4389438" y="5021263"/>
          <p14:tracePt t="76620" x="4495800" y="4983163"/>
          <p14:tracePt t="76637" x="4541838" y="4983163"/>
          <p14:tracePt t="76654" x="4556125" y="4960938"/>
          <p14:tracePt t="76670" x="4564063" y="4960938"/>
          <p14:tracePt t="77588" x="4564063" y="4975225"/>
          <p14:tracePt t="77746" x="4564063" y="4991100"/>
          <p14:tracePt t="77754" x="4564063" y="5006975"/>
          <p14:tracePt t="77768" x="4579938" y="5037138"/>
          <p14:tracePt t="77787" x="4594225" y="5083175"/>
          <p14:tracePt t="77803" x="4610100" y="5113338"/>
          <p14:tracePt t="77820" x="4625975" y="5135563"/>
          <p14:tracePt t="77836" x="4625975" y="5151438"/>
          <p14:tracePt t="77852" x="4632325" y="5181600"/>
          <p14:tracePt t="77869" x="4632325" y="5189538"/>
          <p14:tracePt t="78162" x="4632325" y="5197475"/>
          <p14:tracePt t="78178" x="4632325" y="5203825"/>
          <p14:tracePt t="78186" x="4610100" y="5203825"/>
          <p14:tracePt t="78203" x="4587875" y="5203825"/>
          <p14:tracePt t="78219" x="4579938" y="5203825"/>
          <p14:tracePt t="78235" x="4572000" y="5203825"/>
          <p14:tracePt t="78458" x="4556125" y="5203825"/>
          <p14:tracePt t="78466" x="4549775" y="5203825"/>
          <p14:tracePt t="78474" x="4549775" y="5211763"/>
          <p14:tracePt t="78834" x="4549775" y="5235575"/>
          <p14:tracePt t="78842" x="4549775" y="5257800"/>
          <p14:tracePt t="78851" x="4556125" y="5295900"/>
          <p14:tracePt t="78868" x="4556125" y="5318125"/>
          <p14:tracePt t="78885" x="4572000" y="5326063"/>
          <p14:tracePt t="78946" x="4602163" y="5326063"/>
          <p14:tracePt t="78956" x="4625975" y="5326063"/>
          <p14:tracePt t="78967" x="4678363" y="5303838"/>
          <p14:tracePt t="78967" x="4708525" y="5280025"/>
          <p14:tracePt t="78986" x="4740275" y="5241925"/>
          <p14:tracePt t="78986" x="4746625" y="5219700"/>
          <p14:tracePt t="79002" x="4784725" y="5159375"/>
          <p14:tracePt t="79019" x="4800600" y="5097463"/>
          <p14:tracePt t="79035" x="4800600" y="5067300"/>
          <p14:tracePt t="79052" x="4800600" y="5006975"/>
          <p14:tracePt t="79068" x="4800600" y="4922838"/>
          <p14:tracePt t="79084" x="4800600" y="4876800"/>
          <p14:tracePt t="79101" x="4800600" y="4860925"/>
          <p14:tracePt t="79117" x="4800600" y="4876800"/>
          <p14:tracePt t="79218" x="4800600" y="4892675"/>
          <p14:tracePt t="79226" x="4800600" y="4914900"/>
          <p14:tracePt t="79242" x="4792663" y="4914900"/>
          <p14:tracePt t="79252" x="4792663" y="4930775"/>
          <p14:tracePt t="79268" x="4778375" y="4945063"/>
          <p14:tracePt t="79285" x="4778375" y="4953000"/>
          <p14:tracePt t="79300" x="4778375" y="4968875"/>
          <p14:tracePt t="79316" x="4778375" y="4953000"/>
          <p14:tracePt t="79770" x="4778375" y="4945063"/>
          <p14:tracePt t="79778" x="4778375" y="4930775"/>
          <p14:tracePt t="79786" x="4778375" y="4914900"/>
          <p14:tracePt t="79800" x="4778375" y="4860925"/>
          <p14:tracePt t="79800" x="4792663" y="4838700"/>
          <p14:tracePt t="79819" x="4792663" y="4830763"/>
          <p14:tracePt t="79833" x="4792663" y="4816475"/>
          <p14:tracePt t="79850" x="4792663" y="4800600"/>
          <p14:tracePt t="79962" x="4792663" y="4778375"/>
          <p14:tracePt t="79970" x="4792663" y="4770438"/>
          <p14:tracePt t="79983" x="4778375" y="4746625"/>
          <p14:tracePt t="80000" x="4770438" y="4746625"/>
          <p14:tracePt t="80058" x="4762500" y="4746625"/>
          <p14:tracePt t="80098" x="4746625" y="4754563"/>
          <p14:tracePt t="80106" x="4740275" y="4770438"/>
          <p14:tracePt t="80122" x="4740275" y="4778375"/>
          <p14:tracePt t="80133" x="4724400" y="4792663"/>
          <p14:tracePt t="80149" x="4716463" y="4800600"/>
          <p14:tracePt t="80168" x="4708525" y="4800600"/>
          <p14:tracePt t="80183" x="4694238" y="4816475"/>
          <p14:tracePt t="80402" x="4670425" y="4822825"/>
          <p14:tracePt t="80410" x="4640263" y="4838700"/>
          <p14:tracePt t="80418" x="4618038" y="4854575"/>
          <p14:tracePt t="80432" x="4572000" y="4884738"/>
          <p14:tracePt t="80449" x="4572000" y="4868863"/>
          <p14:tracePt t="80578" x="4572000" y="4846638"/>
          <p14:tracePt t="80586" x="4572000" y="4816475"/>
          <p14:tracePt t="80599" x="4572000" y="4800600"/>
          <p14:tracePt t="80616" x="4572000" y="4792663"/>
          <p14:tracePt t="80632" x="4572000" y="4778375"/>
          <p14:tracePt t="80650" x="4572000" y="4762500"/>
          <p14:tracePt t="80706" x="4572000" y="4740275"/>
          <p14:tracePt t="80714" x="4533900" y="4686300"/>
          <p14:tracePt t="80722" x="4473575" y="4632325"/>
          <p14:tracePt t="80732" x="4419600" y="4579938"/>
          <p14:tracePt t="80750" x="4397375" y="4556125"/>
          <p14:tracePt t="80766" x="4381500" y="4549775"/>
          <p14:tracePt t="80782" x="4365625" y="4549775"/>
          <p14:tracePt t="80799" x="4321175" y="4541838"/>
          <p14:tracePt t="80816" x="4313238" y="4518025"/>
          <p14:tracePt t="80816" x="4305300" y="4511675"/>
          <p14:tracePt t="80834" x="4297363" y="4511675"/>
          <p14:tracePt t="80890" x="4289425" y="4503738"/>
          <p14:tracePt t="80906" x="4283075" y="4473575"/>
          <p14:tracePt t="80930" x="4275138" y="4465638"/>
          <p14:tracePt t="80938" x="4275138" y="4427538"/>
          <p14:tracePt t="80950" x="4275138" y="4397375"/>
          <p14:tracePt t="80966" x="4275138" y="4381500"/>
          <p14:tracePt t="80982" x="4275138" y="4389438"/>
          <p14:tracePt t="81138" x="4275138" y="4397375"/>
          <p14:tracePt t="81146" x="4259263" y="4403725"/>
          <p14:tracePt t="81154" x="4237038" y="4419600"/>
          <p14:tracePt t="81165" x="4206875" y="4427538"/>
          <p14:tracePt t="81182" x="4183063" y="4435475"/>
          <p14:tracePt t="81198" x="4175125" y="4441825"/>
          <p14:tracePt t="81216" x="4152900" y="4449763"/>
          <p14:tracePt t="81266" x="4130675" y="4457700"/>
          <p14:tracePt t="81274" x="4106863" y="4465638"/>
          <p14:tracePt t="81283" x="4000500" y="4473575"/>
          <p14:tracePt t="81299" x="3916363" y="4487863"/>
          <p14:tracePt t="81316" x="3848100" y="4518025"/>
          <p14:tracePt t="81332" x="3848100" y="4533900"/>
          <p14:tracePt t="81554" x="3856038" y="4549775"/>
          <p14:tracePt t="81562" x="3878263" y="4564063"/>
          <p14:tracePt t="81578" x="3886200" y="4564063"/>
          <p14:tracePt t="81586" x="3894138" y="4572000"/>
          <p14:tracePt t="81598" x="3902075" y="4572000"/>
          <p14:tracePt t="81650" x="3924300" y="4572000"/>
          <p14:tracePt t="81658" x="3946525" y="4572000"/>
          <p14:tracePt t="81666" x="3970338" y="4572000"/>
          <p14:tracePt t="81681" x="3978275" y="4572000"/>
          <p14:tracePt t="81762" x="3984625" y="4572000"/>
          <p14:tracePt t="81898" x="3992563" y="4572000"/>
          <p14:tracePt t="81914" x="4000500" y="4572000"/>
          <p14:tracePt t="82394" x="4000500" y="4564063"/>
          <p14:tracePt t="82522" x="3992563" y="4556125"/>
          <p14:tracePt t="82530" x="3992563" y="4549775"/>
          <p14:tracePt t="82538" x="3978275" y="4549775"/>
          <p14:tracePt t="82553" x="3932238" y="4549775"/>
          <p14:tracePt t="82563" x="3679825" y="4594225"/>
          <p14:tracePt t="82581" x="3238500" y="4830763"/>
          <p14:tracePt t="82597" x="2781300" y="5051425"/>
          <p14:tracePt t="82614" x="2446338" y="5151438"/>
          <p14:tracePt t="82631" x="2217738" y="5257800"/>
          <p14:tracePt t="82648" x="2095500" y="5341938"/>
          <p14:tracePt t="82664" x="2019300" y="5418138"/>
          <p14:tracePt t="82664" x="1973263" y="5486400"/>
          <p14:tracePt t="82682" x="1920875" y="5562600"/>
          <p14:tracePt t="82697" x="1546225" y="6011863"/>
          <p14:tracePt t="82715" x="1303338" y="6270625"/>
          <p14:tracePt t="82731" x="1158875" y="6370638"/>
          <p14:tracePt t="82748" x="1058863" y="6430963"/>
          <p14:tracePt t="82764" x="1028700" y="6469063"/>
          <p14:tracePt t="82781" x="1028700" y="6484938"/>
          <p14:tracePt t="82797" x="1020763" y="6545263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229600" cy="533400"/>
          </a:xfrm>
        </p:spPr>
        <p:txBody>
          <a:bodyPr/>
          <a:lstStyle/>
          <a:p>
            <a:pPr eaLnBrk="1" hangingPunct="1"/>
            <a:r>
              <a:rPr lang="en-IE" altLang="en-US" sz="2800" smtClean="0"/>
              <a:t>LH model </a:t>
            </a:r>
            <a:r>
              <a:rPr lang="sr-Latn-CS" altLang="en-US" sz="2800" smtClean="0"/>
              <a:t>za </a:t>
            </a:r>
            <a:r>
              <a:rPr lang="en-IE" altLang="en-US" sz="2800" smtClean="0"/>
              <a:t>bimole</a:t>
            </a:r>
            <a:r>
              <a:rPr lang="sr-Latn-CS" altLang="en-US" sz="2800" smtClean="0"/>
              <a:t>kulsku </a:t>
            </a:r>
            <a:r>
              <a:rPr lang="en-IE" altLang="en-US" sz="2800" smtClean="0"/>
              <a:t>rea</a:t>
            </a:r>
            <a:r>
              <a:rPr lang="sr-Latn-CS" altLang="en-US" sz="2800" smtClean="0"/>
              <a:t>kciju</a:t>
            </a:r>
            <a:endParaRPr lang="en-US" altLang="en-US" sz="2800" smtClean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609600"/>
            <a:ext cx="8534400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smtClean="0"/>
              <a:t>Langmir-Hin</a:t>
            </a:r>
            <a:r>
              <a:rPr lang="sr-Latn-CS" altLang="en-US" sz="2400" smtClean="0"/>
              <a:t>š</a:t>
            </a:r>
            <a:r>
              <a:rPr lang="en-US" altLang="en-US" sz="2400" smtClean="0"/>
              <a:t>el</a:t>
            </a:r>
            <a:r>
              <a:rPr lang="sr-Latn-CS" altLang="en-US" sz="2400" smtClean="0"/>
              <a:t>vod</a:t>
            </a:r>
            <a:r>
              <a:rPr lang="en-US" altLang="en-US" sz="2400" smtClean="0"/>
              <a:t> rea</a:t>
            </a:r>
            <a:r>
              <a:rPr lang="sr-Latn-CS" altLang="en-US" sz="2400" smtClean="0"/>
              <a:t>k</a:t>
            </a:r>
            <a:r>
              <a:rPr lang="en-US" altLang="en-US" sz="2400" smtClean="0"/>
              <a:t>ci</a:t>
            </a:r>
            <a:r>
              <a:rPr lang="sr-Latn-CS" altLang="en-US" sz="2400" smtClean="0"/>
              <a:t>ja</a:t>
            </a:r>
            <a:r>
              <a:rPr lang="en-US" altLang="en-US" sz="2400" smtClean="0"/>
              <a:t> </a:t>
            </a:r>
            <a:r>
              <a:rPr lang="sr-Latn-CS" altLang="en-US" sz="2400" smtClean="0"/>
              <a:t>sa reakcijom na površini kao odlučujućim stupnjem</a:t>
            </a:r>
            <a:endParaRPr lang="en-US" altLang="en-US" sz="2400" smtClean="0"/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152525" y="1536700"/>
          <a:ext cx="6748463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5" imgW="3022600" imgH="685800" progId="Equation.3">
                  <p:embed/>
                </p:oleObj>
              </mc:Choice>
              <mc:Fallback>
                <p:oleObj name="Equation" r:id="rId5" imgW="3022600" imgH="685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1536700"/>
                        <a:ext cx="6748463" cy="153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1371600" y="4419600"/>
            <a:ext cx="26654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en-US" sz="2400" b="1"/>
              <a:t>v</a:t>
            </a:r>
            <a:r>
              <a:rPr lang="en-US" altLang="en-US" sz="2400" b="1"/>
              <a:t> = k</a:t>
            </a:r>
            <a:r>
              <a:rPr lang="sr-Latn-CS" altLang="en-US" sz="2400" b="1" baseline="-25000"/>
              <a:t>r</a:t>
            </a:r>
            <a:r>
              <a:rPr lang="en-US" altLang="en-US" sz="2400" b="1"/>
              <a:t> </a:t>
            </a:r>
            <a:r>
              <a:rPr lang="en-US" altLang="en-US" sz="2400" b="1">
                <a:latin typeface="Symbol" panose="05050102010706020507" pitchFamily="18" charset="2"/>
              </a:rPr>
              <a:t>q</a:t>
            </a:r>
            <a:r>
              <a:rPr lang="en-US" altLang="en-US" sz="2400" baseline="-25000"/>
              <a:t>A</a:t>
            </a:r>
            <a:r>
              <a:rPr lang="en-US" altLang="en-US" sz="2400">
                <a:latin typeface="Symbol" panose="05050102010706020507" pitchFamily="18" charset="2"/>
              </a:rPr>
              <a:t> </a:t>
            </a:r>
            <a:r>
              <a:rPr lang="en-US" altLang="en-US" sz="2400" b="1">
                <a:latin typeface="Symbol" panose="05050102010706020507" pitchFamily="18" charset="2"/>
              </a:rPr>
              <a:t>q</a:t>
            </a:r>
            <a:r>
              <a:rPr lang="en-US" altLang="en-US" sz="2400" baseline="-25000"/>
              <a:t>B</a:t>
            </a:r>
          </a:p>
          <a:p>
            <a:pPr algn="ctr"/>
            <a:endParaRPr lang="en-US" altLang="en-US" sz="2400"/>
          </a:p>
        </p:txBody>
      </p:sp>
      <p:grpSp>
        <p:nvGrpSpPr>
          <p:cNvPr id="19462" name="Group 6"/>
          <p:cNvGrpSpPr>
            <a:grpSpLocks/>
          </p:cNvGrpSpPr>
          <p:nvPr/>
        </p:nvGrpSpPr>
        <p:grpSpPr bwMode="auto">
          <a:xfrm>
            <a:off x="4643438" y="3841750"/>
            <a:ext cx="3776662" cy="2565400"/>
            <a:chOff x="3072" y="351"/>
            <a:chExt cx="2573" cy="1735"/>
          </a:xfrm>
        </p:grpSpPr>
        <p:grpSp>
          <p:nvGrpSpPr>
            <p:cNvPr id="19463" name="Group 7"/>
            <p:cNvGrpSpPr>
              <a:grpSpLocks/>
            </p:cNvGrpSpPr>
            <p:nvPr/>
          </p:nvGrpSpPr>
          <p:grpSpPr bwMode="auto">
            <a:xfrm>
              <a:off x="3552" y="1440"/>
              <a:ext cx="2016" cy="646"/>
              <a:chOff x="288" y="3888"/>
              <a:chExt cx="3120" cy="981"/>
            </a:xfrm>
          </p:grpSpPr>
          <p:sp>
            <p:nvSpPr>
              <p:cNvPr id="19487" name="Oval 8"/>
              <p:cNvSpPr>
                <a:spLocks noChangeArrowheads="1"/>
              </p:cNvSpPr>
              <p:nvPr/>
            </p:nvSpPr>
            <p:spPr bwMode="auto">
              <a:xfrm>
                <a:off x="288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488" name="Oval 9"/>
              <p:cNvSpPr>
                <a:spLocks noChangeArrowheads="1"/>
              </p:cNvSpPr>
              <p:nvPr/>
            </p:nvSpPr>
            <p:spPr bwMode="auto">
              <a:xfrm>
                <a:off x="576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489" name="Oval 10"/>
              <p:cNvSpPr>
                <a:spLocks noChangeArrowheads="1"/>
              </p:cNvSpPr>
              <p:nvPr/>
            </p:nvSpPr>
            <p:spPr bwMode="auto">
              <a:xfrm>
                <a:off x="864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490" name="Oval 11"/>
              <p:cNvSpPr>
                <a:spLocks noChangeArrowheads="1"/>
              </p:cNvSpPr>
              <p:nvPr/>
            </p:nvSpPr>
            <p:spPr bwMode="auto">
              <a:xfrm>
                <a:off x="1200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491" name="Oval 12"/>
              <p:cNvSpPr>
                <a:spLocks noChangeArrowheads="1"/>
              </p:cNvSpPr>
              <p:nvPr/>
            </p:nvSpPr>
            <p:spPr bwMode="auto">
              <a:xfrm>
                <a:off x="1488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492" name="Oval 13"/>
              <p:cNvSpPr>
                <a:spLocks noChangeArrowheads="1"/>
              </p:cNvSpPr>
              <p:nvPr/>
            </p:nvSpPr>
            <p:spPr bwMode="auto">
              <a:xfrm>
                <a:off x="1776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493" name="Oval 14"/>
              <p:cNvSpPr>
                <a:spLocks noChangeArrowheads="1"/>
              </p:cNvSpPr>
              <p:nvPr/>
            </p:nvSpPr>
            <p:spPr bwMode="auto">
              <a:xfrm>
                <a:off x="2064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494" name="Oval 15"/>
              <p:cNvSpPr>
                <a:spLocks noChangeArrowheads="1"/>
              </p:cNvSpPr>
              <p:nvPr/>
            </p:nvSpPr>
            <p:spPr bwMode="auto">
              <a:xfrm>
                <a:off x="2352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495" name="Oval 16"/>
              <p:cNvSpPr>
                <a:spLocks noChangeArrowheads="1"/>
              </p:cNvSpPr>
              <p:nvPr/>
            </p:nvSpPr>
            <p:spPr bwMode="auto">
              <a:xfrm>
                <a:off x="2640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496" name="Oval 17"/>
              <p:cNvSpPr>
                <a:spLocks noChangeArrowheads="1"/>
              </p:cNvSpPr>
              <p:nvPr/>
            </p:nvSpPr>
            <p:spPr bwMode="auto">
              <a:xfrm>
                <a:off x="2928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19497" name="Group 18"/>
              <p:cNvGrpSpPr>
                <a:grpSpLocks/>
              </p:cNvGrpSpPr>
              <p:nvPr/>
            </p:nvGrpSpPr>
            <p:grpSpPr bwMode="auto">
              <a:xfrm>
                <a:off x="384" y="3984"/>
                <a:ext cx="2976" cy="885"/>
                <a:chOff x="2544" y="3573"/>
                <a:chExt cx="1673" cy="432"/>
              </a:xfrm>
            </p:grpSpPr>
            <p:sp>
              <p:nvSpPr>
                <p:cNvPr id="19498" name="Oval 19"/>
                <p:cNvSpPr>
                  <a:spLocks noChangeArrowheads="1"/>
                </p:cNvSpPr>
                <p:nvPr/>
              </p:nvSpPr>
              <p:spPr bwMode="auto">
                <a:xfrm>
                  <a:off x="2544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499" name="Oval 20"/>
                <p:cNvSpPr>
                  <a:spLocks noChangeArrowheads="1"/>
                </p:cNvSpPr>
                <p:nvPr/>
              </p:nvSpPr>
              <p:spPr bwMode="auto">
                <a:xfrm>
                  <a:off x="2711" y="3573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00" name="Oval 21"/>
                <p:cNvSpPr>
                  <a:spLocks noChangeArrowheads="1"/>
                </p:cNvSpPr>
                <p:nvPr/>
              </p:nvSpPr>
              <p:spPr bwMode="auto">
                <a:xfrm>
                  <a:off x="2879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01" name="Oval 22"/>
                <p:cNvSpPr>
                  <a:spLocks noChangeArrowheads="1"/>
                </p:cNvSpPr>
                <p:nvPr/>
              </p:nvSpPr>
              <p:spPr bwMode="auto">
                <a:xfrm>
                  <a:off x="3046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02" name="Oval 23"/>
                <p:cNvSpPr>
                  <a:spLocks noChangeArrowheads="1"/>
                </p:cNvSpPr>
                <p:nvPr/>
              </p:nvSpPr>
              <p:spPr bwMode="auto">
                <a:xfrm>
                  <a:off x="3213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03" name="Oval 24"/>
                <p:cNvSpPr>
                  <a:spLocks noChangeArrowheads="1"/>
                </p:cNvSpPr>
                <p:nvPr/>
              </p:nvSpPr>
              <p:spPr bwMode="auto">
                <a:xfrm>
                  <a:off x="3380" y="3573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04" name="Oval 25"/>
                <p:cNvSpPr>
                  <a:spLocks noChangeArrowheads="1"/>
                </p:cNvSpPr>
                <p:nvPr/>
              </p:nvSpPr>
              <p:spPr bwMode="auto">
                <a:xfrm>
                  <a:off x="3548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05" name="Oval 26"/>
                <p:cNvSpPr>
                  <a:spLocks noChangeArrowheads="1"/>
                </p:cNvSpPr>
                <p:nvPr/>
              </p:nvSpPr>
              <p:spPr bwMode="auto">
                <a:xfrm>
                  <a:off x="3715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06" name="Oval 27"/>
                <p:cNvSpPr>
                  <a:spLocks noChangeArrowheads="1"/>
                </p:cNvSpPr>
                <p:nvPr/>
              </p:nvSpPr>
              <p:spPr bwMode="auto">
                <a:xfrm>
                  <a:off x="3882" y="3573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07" name="Oval 28"/>
                <p:cNvSpPr>
                  <a:spLocks noChangeArrowheads="1"/>
                </p:cNvSpPr>
                <p:nvPr/>
              </p:nvSpPr>
              <p:spPr bwMode="auto">
                <a:xfrm>
                  <a:off x="4050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08" name="Oval 29"/>
                <p:cNvSpPr>
                  <a:spLocks noChangeArrowheads="1"/>
                </p:cNvSpPr>
                <p:nvPr/>
              </p:nvSpPr>
              <p:spPr bwMode="auto">
                <a:xfrm>
                  <a:off x="2628" y="3717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09" name="Oval 30"/>
                <p:cNvSpPr>
                  <a:spLocks noChangeArrowheads="1"/>
                </p:cNvSpPr>
                <p:nvPr/>
              </p:nvSpPr>
              <p:spPr bwMode="auto">
                <a:xfrm>
                  <a:off x="2795" y="3717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10" name="Oval 31"/>
                <p:cNvSpPr>
                  <a:spLocks noChangeArrowheads="1"/>
                </p:cNvSpPr>
                <p:nvPr/>
              </p:nvSpPr>
              <p:spPr bwMode="auto">
                <a:xfrm>
                  <a:off x="2963" y="3717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11" name="Oval 32"/>
                <p:cNvSpPr>
                  <a:spLocks noChangeArrowheads="1"/>
                </p:cNvSpPr>
                <p:nvPr/>
              </p:nvSpPr>
              <p:spPr bwMode="auto">
                <a:xfrm>
                  <a:off x="3130" y="3717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12" name="Oval 33"/>
                <p:cNvSpPr>
                  <a:spLocks noChangeArrowheads="1"/>
                </p:cNvSpPr>
                <p:nvPr/>
              </p:nvSpPr>
              <p:spPr bwMode="auto">
                <a:xfrm>
                  <a:off x="3297" y="3717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13" name="Oval 34"/>
                <p:cNvSpPr>
                  <a:spLocks noChangeArrowheads="1"/>
                </p:cNvSpPr>
                <p:nvPr/>
              </p:nvSpPr>
              <p:spPr bwMode="auto">
                <a:xfrm>
                  <a:off x="3464" y="3717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14" name="Oval 35"/>
                <p:cNvSpPr>
                  <a:spLocks noChangeArrowheads="1"/>
                </p:cNvSpPr>
                <p:nvPr/>
              </p:nvSpPr>
              <p:spPr bwMode="auto">
                <a:xfrm>
                  <a:off x="3632" y="3717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15" name="Oval 36"/>
                <p:cNvSpPr>
                  <a:spLocks noChangeArrowheads="1"/>
                </p:cNvSpPr>
                <p:nvPr/>
              </p:nvSpPr>
              <p:spPr bwMode="auto">
                <a:xfrm>
                  <a:off x="3799" y="3717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16" name="Oval 37"/>
                <p:cNvSpPr>
                  <a:spLocks noChangeArrowheads="1"/>
                </p:cNvSpPr>
                <p:nvPr/>
              </p:nvSpPr>
              <p:spPr bwMode="auto">
                <a:xfrm>
                  <a:off x="3966" y="3717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17" name="Oval 38"/>
                <p:cNvSpPr>
                  <a:spLocks noChangeArrowheads="1"/>
                </p:cNvSpPr>
                <p:nvPr/>
              </p:nvSpPr>
              <p:spPr bwMode="auto">
                <a:xfrm>
                  <a:off x="2544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18" name="Oval 39"/>
                <p:cNvSpPr>
                  <a:spLocks noChangeArrowheads="1"/>
                </p:cNvSpPr>
                <p:nvPr/>
              </p:nvSpPr>
              <p:spPr bwMode="auto">
                <a:xfrm>
                  <a:off x="2711" y="3861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19" name="Oval 40"/>
                <p:cNvSpPr>
                  <a:spLocks noChangeArrowheads="1"/>
                </p:cNvSpPr>
                <p:nvPr/>
              </p:nvSpPr>
              <p:spPr bwMode="auto">
                <a:xfrm>
                  <a:off x="2879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20" name="Oval 41"/>
                <p:cNvSpPr>
                  <a:spLocks noChangeArrowheads="1"/>
                </p:cNvSpPr>
                <p:nvPr/>
              </p:nvSpPr>
              <p:spPr bwMode="auto">
                <a:xfrm>
                  <a:off x="3046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21" name="Oval 42"/>
                <p:cNvSpPr>
                  <a:spLocks noChangeArrowheads="1"/>
                </p:cNvSpPr>
                <p:nvPr/>
              </p:nvSpPr>
              <p:spPr bwMode="auto">
                <a:xfrm>
                  <a:off x="3213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22" name="Oval 43"/>
                <p:cNvSpPr>
                  <a:spLocks noChangeArrowheads="1"/>
                </p:cNvSpPr>
                <p:nvPr/>
              </p:nvSpPr>
              <p:spPr bwMode="auto">
                <a:xfrm>
                  <a:off x="3380" y="3861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23" name="Oval 44"/>
                <p:cNvSpPr>
                  <a:spLocks noChangeArrowheads="1"/>
                </p:cNvSpPr>
                <p:nvPr/>
              </p:nvSpPr>
              <p:spPr bwMode="auto">
                <a:xfrm>
                  <a:off x="3548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24" name="Oval 45"/>
                <p:cNvSpPr>
                  <a:spLocks noChangeArrowheads="1"/>
                </p:cNvSpPr>
                <p:nvPr/>
              </p:nvSpPr>
              <p:spPr bwMode="auto">
                <a:xfrm>
                  <a:off x="3715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25" name="Oval 46"/>
                <p:cNvSpPr>
                  <a:spLocks noChangeArrowheads="1"/>
                </p:cNvSpPr>
                <p:nvPr/>
              </p:nvSpPr>
              <p:spPr bwMode="auto">
                <a:xfrm>
                  <a:off x="3882" y="3861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9526" name="Oval 47"/>
                <p:cNvSpPr>
                  <a:spLocks noChangeArrowheads="1"/>
                </p:cNvSpPr>
                <p:nvPr/>
              </p:nvSpPr>
              <p:spPr bwMode="auto">
                <a:xfrm>
                  <a:off x="4050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sp>
          <p:nvSpPr>
            <p:cNvPr id="19464" name="Oval 48"/>
            <p:cNvSpPr>
              <a:spLocks noChangeArrowheads="1"/>
            </p:cNvSpPr>
            <p:nvPr/>
          </p:nvSpPr>
          <p:spPr bwMode="auto">
            <a:xfrm rot="-10700897">
              <a:off x="4080" y="1296"/>
              <a:ext cx="218" cy="221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rgbClr val="336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65" name="Oval 49"/>
            <p:cNvSpPr>
              <a:spLocks noChangeArrowheads="1"/>
            </p:cNvSpPr>
            <p:nvPr/>
          </p:nvSpPr>
          <p:spPr bwMode="auto">
            <a:xfrm rot="-10700897">
              <a:off x="3696" y="1296"/>
              <a:ext cx="217" cy="221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A5002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66" name="Text Box 50"/>
            <p:cNvSpPr txBox="1">
              <a:spLocks noChangeArrowheads="1"/>
            </p:cNvSpPr>
            <p:nvPr/>
          </p:nvSpPr>
          <p:spPr bwMode="auto">
            <a:xfrm>
              <a:off x="3312" y="364"/>
              <a:ext cx="313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2000" b="1">
                  <a:solidFill>
                    <a:srgbClr val="000066"/>
                  </a:solidFill>
                  <a:latin typeface="CG Times" pitchFamily="18" charset="0"/>
                  <a:cs typeface="Times New Roman" panose="02020603050405020304" pitchFamily="18" charset="0"/>
                </a:rPr>
                <a:t>p</a:t>
              </a:r>
              <a:r>
                <a:rPr lang="en-GB" altLang="en-US" sz="2000" b="1" baseline="-25000">
                  <a:solidFill>
                    <a:srgbClr val="000066"/>
                  </a:solidFill>
                  <a:latin typeface="CG Times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9467" name="Text Box 51"/>
            <p:cNvSpPr txBox="1">
              <a:spLocks noChangeArrowheads="1"/>
            </p:cNvSpPr>
            <p:nvPr/>
          </p:nvSpPr>
          <p:spPr bwMode="auto">
            <a:xfrm>
              <a:off x="3408" y="1200"/>
              <a:ext cx="33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2000" b="1">
                  <a:solidFill>
                    <a:srgbClr val="000066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Q</a:t>
              </a:r>
              <a:r>
                <a:rPr lang="en-GB" altLang="en-US" sz="2000" b="1" baseline="-25000">
                  <a:solidFill>
                    <a:srgbClr val="000066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9468" name="Oval 52"/>
            <p:cNvSpPr>
              <a:spLocks noChangeArrowheads="1"/>
            </p:cNvSpPr>
            <p:nvPr/>
          </p:nvSpPr>
          <p:spPr bwMode="auto">
            <a:xfrm rot="-6867104">
              <a:off x="3650" y="554"/>
              <a:ext cx="218" cy="221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rgbClr val="336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69" name="Oval 53"/>
            <p:cNvSpPr>
              <a:spLocks noChangeArrowheads="1"/>
            </p:cNvSpPr>
            <p:nvPr/>
          </p:nvSpPr>
          <p:spPr bwMode="auto">
            <a:xfrm rot="-6867104">
              <a:off x="3266" y="650"/>
              <a:ext cx="217" cy="221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A5002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70" name="Line 54"/>
            <p:cNvSpPr>
              <a:spLocks noChangeShapeType="1"/>
            </p:cNvSpPr>
            <p:nvPr/>
          </p:nvSpPr>
          <p:spPr bwMode="auto">
            <a:xfrm>
              <a:off x="3696" y="912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1" name="Line 55"/>
            <p:cNvSpPr>
              <a:spLocks noChangeShapeType="1"/>
            </p:cNvSpPr>
            <p:nvPr/>
          </p:nvSpPr>
          <p:spPr bwMode="auto">
            <a:xfrm flipV="1">
              <a:off x="4368" y="139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2" name="Line 56"/>
            <p:cNvSpPr>
              <a:spLocks noChangeShapeType="1"/>
            </p:cNvSpPr>
            <p:nvPr/>
          </p:nvSpPr>
          <p:spPr bwMode="auto">
            <a:xfrm flipV="1">
              <a:off x="5184" y="912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3" name="Text Box 57"/>
            <p:cNvSpPr txBox="1">
              <a:spLocks noChangeArrowheads="1"/>
            </p:cNvSpPr>
            <p:nvPr/>
          </p:nvSpPr>
          <p:spPr bwMode="auto">
            <a:xfrm>
              <a:off x="3792" y="912"/>
              <a:ext cx="301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400">
                  <a:latin typeface="Times New Roman" panose="02020603050405020304" pitchFamily="18" charset="0"/>
                </a:rPr>
                <a:t>fast</a:t>
              </a:r>
            </a:p>
          </p:txBody>
        </p:sp>
        <p:sp>
          <p:nvSpPr>
            <p:cNvPr id="19474" name="Text Box 58"/>
            <p:cNvSpPr txBox="1">
              <a:spLocks noChangeArrowheads="1"/>
            </p:cNvSpPr>
            <p:nvPr/>
          </p:nvSpPr>
          <p:spPr bwMode="auto">
            <a:xfrm>
              <a:off x="5281" y="1008"/>
              <a:ext cx="300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400">
                  <a:latin typeface="Times New Roman" panose="02020603050405020304" pitchFamily="18" charset="0"/>
                </a:rPr>
                <a:t>fast</a:t>
              </a:r>
            </a:p>
          </p:txBody>
        </p:sp>
        <p:sp>
          <p:nvSpPr>
            <p:cNvPr id="19475" name="Text Box 59"/>
            <p:cNvSpPr txBox="1">
              <a:spLocks noChangeArrowheads="1"/>
            </p:cNvSpPr>
            <p:nvPr/>
          </p:nvSpPr>
          <p:spPr bwMode="auto">
            <a:xfrm>
              <a:off x="4399" y="960"/>
              <a:ext cx="368" cy="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GB" altLang="en-US" sz="1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RDS</a:t>
              </a:r>
            </a:p>
            <a:p>
              <a:pPr algn="ctr"/>
              <a:r>
                <a:rPr lang="en-GB" altLang="en-US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k</a:t>
              </a:r>
              <a:r>
                <a:rPr lang="sr-Latn-CS" altLang="en-US" sz="20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  <a:endParaRPr lang="en-GB" altLang="en-US" sz="2000" baseline="-25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76" name="Text Box 60"/>
            <p:cNvSpPr txBox="1">
              <a:spLocks noChangeArrowheads="1"/>
            </p:cNvSpPr>
            <p:nvPr/>
          </p:nvSpPr>
          <p:spPr bwMode="auto">
            <a:xfrm>
              <a:off x="3072" y="796"/>
              <a:ext cx="225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6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9477" name="Text Box 61"/>
            <p:cNvSpPr txBox="1">
              <a:spLocks noChangeArrowheads="1"/>
            </p:cNvSpPr>
            <p:nvPr/>
          </p:nvSpPr>
          <p:spPr bwMode="auto">
            <a:xfrm>
              <a:off x="5328" y="575"/>
              <a:ext cx="317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600" b="1">
                  <a:latin typeface="Times New Roman" panose="02020603050405020304" pitchFamily="18" charset="0"/>
                </a:rPr>
                <a:t>AB</a:t>
              </a:r>
            </a:p>
          </p:txBody>
        </p:sp>
        <p:sp>
          <p:nvSpPr>
            <p:cNvPr id="19478" name="Text Box 62"/>
            <p:cNvSpPr txBox="1">
              <a:spLocks noChangeArrowheads="1"/>
            </p:cNvSpPr>
            <p:nvPr/>
          </p:nvSpPr>
          <p:spPr bwMode="auto">
            <a:xfrm>
              <a:off x="3859" y="698"/>
              <a:ext cx="218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6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9479" name="Text Box 63"/>
            <p:cNvSpPr txBox="1">
              <a:spLocks noChangeArrowheads="1"/>
            </p:cNvSpPr>
            <p:nvPr/>
          </p:nvSpPr>
          <p:spPr bwMode="auto">
            <a:xfrm>
              <a:off x="3809" y="351"/>
              <a:ext cx="27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400" b="1">
                  <a:solidFill>
                    <a:srgbClr val="000066"/>
                  </a:solidFill>
                  <a:latin typeface="CG Times" pitchFamily="18" charset="0"/>
                  <a:cs typeface="Times New Roman" panose="02020603050405020304" pitchFamily="18" charset="0"/>
                </a:rPr>
                <a:t>p</a:t>
              </a:r>
              <a:r>
                <a:rPr lang="en-GB" altLang="en-US" sz="1400" b="1" baseline="-25000">
                  <a:solidFill>
                    <a:srgbClr val="000066"/>
                  </a:solidFill>
                  <a:latin typeface="CG Times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9480" name="Text Box 64"/>
            <p:cNvSpPr txBox="1">
              <a:spLocks noChangeArrowheads="1"/>
            </p:cNvSpPr>
            <p:nvPr/>
          </p:nvSpPr>
          <p:spPr bwMode="auto">
            <a:xfrm>
              <a:off x="4112" y="1056"/>
              <a:ext cx="304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400" b="1">
                  <a:solidFill>
                    <a:srgbClr val="000066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Q</a:t>
              </a:r>
              <a:r>
                <a:rPr lang="en-GB" altLang="en-US" sz="1400" b="1" baseline="-25000">
                  <a:solidFill>
                    <a:srgbClr val="000066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B</a:t>
              </a:r>
            </a:p>
          </p:txBody>
        </p:sp>
        <p:grpSp>
          <p:nvGrpSpPr>
            <p:cNvPr id="19481" name="Group 65"/>
            <p:cNvGrpSpPr>
              <a:grpSpLocks/>
            </p:cNvGrpSpPr>
            <p:nvPr/>
          </p:nvGrpSpPr>
          <p:grpSpPr bwMode="auto">
            <a:xfrm>
              <a:off x="5040" y="1296"/>
              <a:ext cx="420" cy="221"/>
              <a:chOff x="5077" y="1296"/>
              <a:chExt cx="420" cy="221"/>
            </a:xfrm>
          </p:grpSpPr>
          <p:sp>
            <p:nvSpPr>
              <p:cNvPr id="19485" name="Oval 66"/>
              <p:cNvSpPr>
                <a:spLocks noChangeArrowheads="1"/>
              </p:cNvSpPr>
              <p:nvPr/>
            </p:nvSpPr>
            <p:spPr bwMode="auto">
              <a:xfrm rot="-10762946">
                <a:off x="5077" y="1296"/>
                <a:ext cx="218" cy="22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336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486" name="Oval 67"/>
              <p:cNvSpPr>
                <a:spLocks noChangeArrowheads="1"/>
              </p:cNvSpPr>
              <p:nvPr/>
            </p:nvSpPr>
            <p:spPr bwMode="auto">
              <a:xfrm rot="-10700897">
                <a:off x="5280" y="1296"/>
                <a:ext cx="217" cy="221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A50021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19482" name="Group 68"/>
            <p:cNvGrpSpPr>
              <a:grpSpLocks/>
            </p:cNvGrpSpPr>
            <p:nvPr/>
          </p:nvGrpSpPr>
          <p:grpSpPr bwMode="auto">
            <a:xfrm rot="-2511274">
              <a:off x="4944" y="480"/>
              <a:ext cx="420" cy="221"/>
              <a:chOff x="5077" y="1296"/>
              <a:chExt cx="420" cy="221"/>
            </a:xfrm>
          </p:grpSpPr>
          <p:sp>
            <p:nvSpPr>
              <p:cNvPr id="19483" name="Oval 69"/>
              <p:cNvSpPr>
                <a:spLocks noChangeArrowheads="1"/>
              </p:cNvSpPr>
              <p:nvPr/>
            </p:nvSpPr>
            <p:spPr bwMode="auto">
              <a:xfrm rot="-10762946">
                <a:off x="5077" y="1296"/>
                <a:ext cx="218" cy="22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336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9484" name="Oval 70"/>
              <p:cNvSpPr>
                <a:spLocks noChangeArrowheads="1"/>
              </p:cNvSpPr>
              <p:nvPr/>
            </p:nvSpPr>
            <p:spPr bwMode="auto">
              <a:xfrm rot="-10700897">
                <a:off x="5280" y="1296"/>
                <a:ext cx="217" cy="221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A50021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739" x="15875" y="6362700"/>
          <p14:tracePt t="6754" x="15875" y="6346825"/>
          <p14:tracePt t="6837" x="22225" y="6340475"/>
          <p14:tracePt t="6845" x="22225" y="6332538"/>
          <p14:tracePt t="6854" x="38100" y="6316663"/>
          <p14:tracePt t="6872" x="84138" y="6286500"/>
          <p14:tracePt t="6888" x="198438" y="6232525"/>
          <p14:tracePt t="6905" x="373063" y="6194425"/>
          <p14:tracePt t="6921" x="517525" y="6188075"/>
          <p14:tracePt t="6937" x="579438" y="6172200"/>
          <p14:tracePt t="6954" x="609600" y="6164263"/>
          <p14:tracePt t="6971" x="693738" y="6164263"/>
          <p14:tracePt t="6988" x="898525" y="6172200"/>
          <p14:tracePt t="7004" x="1158875" y="6294438"/>
          <p14:tracePt t="7004" x="1273175" y="6340475"/>
          <p14:tracePt t="7023" x="1355725" y="6378575"/>
          <p14:tracePt t="7037" x="1524000" y="6454775"/>
          <p14:tracePt t="7037" x="1600200" y="6469063"/>
          <p14:tracePt t="7054" x="1654175" y="6477000"/>
          <p14:tracePt t="7071" x="1676400" y="6477000"/>
          <p14:tracePt t="7087" x="1698625" y="6477000"/>
          <p14:tracePt t="7174" x="1714500" y="6454775"/>
          <p14:tracePt t="7182" x="1736725" y="6416675"/>
          <p14:tracePt t="7190" x="1760538" y="6378575"/>
          <p14:tracePt t="7204" x="1820863" y="6278563"/>
          <p14:tracePt t="7221" x="1874838" y="6218238"/>
          <p14:tracePt t="7221" x="1912938" y="6164263"/>
          <p14:tracePt t="7239" x="1965325" y="6103938"/>
          <p14:tracePt t="7255" x="2035175" y="6057900"/>
          <p14:tracePt t="7274" x="2087563" y="6003925"/>
          <p14:tracePt t="7288" x="2141538" y="5951538"/>
          <p14:tracePt t="7304" x="2201863" y="5889625"/>
          <p14:tracePt t="7321" x="2293938" y="5768975"/>
          <p14:tracePt t="7337" x="2378075" y="5646738"/>
          <p14:tracePt t="7354" x="2506663" y="5470525"/>
          <p14:tracePt t="7371" x="2644775" y="5280025"/>
          <p14:tracePt t="7387" x="2727325" y="5127625"/>
          <p14:tracePt t="7404" x="2765425" y="5051425"/>
          <p14:tracePt t="7421" x="2773363" y="4983163"/>
          <p14:tracePt t="7421" x="2773363" y="4945063"/>
          <p14:tracePt t="7439" x="2773363" y="4899025"/>
          <p14:tracePt t="7453" x="2773363" y="4746625"/>
          <p14:tracePt t="7472" x="2765425" y="4702175"/>
          <p14:tracePt t="7487" x="2765425" y="4686300"/>
          <p14:tracePt t="7504" x="2759075" y="4686300"/>
          <p14:tracePt t="7542" x="2743200" y="4670425"/>
          <p14:tracePt t="7549" x="2735263" y="4656138"/>
          <p14:tracePt t="7557" x="2720975" y="4648200"/>
          <p14:tracePt t="7569" x="2689225" y="4625975"/>
          <p14:tracePt t="7586" x="2644775" y="4594225"/>
          <p14:tracePt t="7604" x="2620963" y="4594225"/>
          <p14:tracePt t="7620" x="2590800" y="4594225"/>
          <p14:tracePt t="7620" x="2560638" y="4594225"/>
          <p14:tracePt t="7638" x="2536825" y="4594225"/>
          <p14:tracePt t="7653" x="2468563" y="4632325"/>
          <p14:tracePt t="7671" x="2408238" y="4702175"/>
          <p14:tracePt t="7688" x="2332038" y="4770438"/>
          <p14:tracePt t="7704" x="2286000" y="4822825"/>
          <p14:tracePt t="7720" x="2247900" y="4868863"/>
          <p14:tracePt t="7737" x="2209800" y="4906963"/>
          <p14:tracePt t="7753" x="2171700" y="4930775"/>
          <p14:tracePt t="7770" x="2163763" y="4930775"/>
          <p14:tracePt t="7786" x="2155825" y="4937125"/>
          <p14:tracePt t="7803" x="2149475" y="4937125"/>
          <p14:tracePt t="7838" x="2141538" y="4937125"/>
          <p14:tracePt t="7846" x="2133600" y="4937125"/>
          <p14:tracePt t="7854" x="2111375" y="4937125"/>
          <p14:tracePt t="7871" x="2087563" y="4937125"/>
          <p14:tracePt t="7887" x="2087563" y="4930775"/>
          <p14:tracePt t="15527" x="2087563" y="4922838"/>
          <p14:tracePt t="15966" x="2111375" y="4899025"/>
          <p14:tracePt t="15974" x="2117725" y="4884738"/>
          <p14:tracePt t="15982" x="2141538" y="4854575"/>
          <p14:tracePt t="15995" x="2163763" y="4830763"/>
          <p14:tracePt t="16012" x="2163763" y="4816475"/>
          <p14:tracePt t="16028" x="2171700" y="4816475"/>
          <p14:tracePt t="18743" x="2187575" y="4816475"/>
          <p14:tracePt t="18990" x="2201863" y="4816475"/>
          <p14:tracePt t="18998" x="2232025" y="4816475"/>
          <p14:tracePt t="19008" x="2247900" y="4816475"/>
          <p14:tracePt t="19025" x="2286000" y="4816475"/>
          <p14:tracePt t="19042" x="2286000" y="4808538"/>
          <p14:tracePt t="19058" x="2293938" y="4808538"/>
          <p14:tracePt t="19118" x="2316163" y="4808538"/>
          <p14:tracePt t="19125" x="2346325" y="4800600"/>
          <p14:tracePt t="19142" x="2354263" y="4800600"/>
          <p14:tracePt t="19189" x="2362200" y="4800600"/>
          <p14:tracePt t="19197" x="2384425" y="4800600"/>
          <p14:tracePt t="19208" x="2438400" y="4800600"/>
          <p14:tracePt t="19226" x="2498725" y="4800600"/>
          <p14:tracePt t="19241" x="2560638" y="4800600"/>
          <p14:tracePt t="19258" x="2574925" y="4800600"/>
          <p14:tracePt t="19275" x="2582863" y="4800600"/>
          <p14:tracePt t="19341" x="2598738" y="4800600"/>
          <p14:tracePt t="19349" x="2613025" y="4800600"/>
          <p14:tracePt t="19358" x="2620963" y="4800600"/>
          <p14:tracePt t="19373" x="2613025" y="4808538"/>
          <p14:tracePt t="19797" x="2598738" y="4816475"/>
          <p14:tracePt t="19813" x="2590800" y="4822825"/>
          <p14:tracePt t="19821" x="2582863" y="4830763"/>
          <p14:tracePt t="19829" x="2574925" y="4838700"/>
          <p14:tracePt t="19840" x="2560638" y="4854575"/>
          <p14:tracePt t="19857" x="2544763" y="4868863"/>
          <p14:tracePt t="19874" x="2544763" y="4892675"/>
          <p14:tracePt t="19890" x="2536825" y="4892675"/>
          <p14:tracePt t="19906" x="2536825" y="4906963"/>
          <p14:tracePt t="19923" x="2522538" y="4906963"/>
          <p14:tracePt t="19940" x="2506663" y="4914900"/>
          <p14:tracePt t="19958" x="2476500" y="4922838"/>
          <p14:tracePt t="19974" x="2476500" y="4930775"/>
          <p14:tracePt t="20021" x="2484438" y="4930775"/>
          <p14:tracePt t="20109" x="2498725" y="4930775"/>
          <p14:tracePt t="20117" x="2514600" y="4914900"/>
          <p14:tracePt t="20125" x="2530475" y="4914900"/>
          <p14:tracePt t="20139" x="2568575" y="4899025"/>
          <p14:tracePt t="20139" x="2582863" y="4892675"/>
          <p14:tracePt t="20158" x="2606675" y="4876800"/>
          <p14:tracePt t="20174" x="2613025" y="4868863"/>
          <p14:tracePt t="20245" x="2620963" y="4868863"/>
          <p14:tracePt t="20253" x="2636838" y="4854575"/>
          <p14:tracePt t="20261" x="2651125" y="4846638"/>
          <p14:tracePt t="20274" x="2667000" y="4838700"/>
          <p14:tracePt t="20290" x="2682875" y="4838700"/>
          <p14:tracePt t="20306" x="2674938" y="4838700"/>
          <p14:tracePt t="21029" x="2667000" y="4838700"/>
          <p14:tracePt t="21045" x="2651125" y="4838700"/>
          <p14:tracePt t="21053" x="2636838" y="4838700"/>
          <p14:tracePt t="21077" x="2636838" y="4846638"/>
          <p14:tracePt t="21093" x="2628900" y="4854575"/>
          <p14:tracePt t="21101" x="2620963" y="4860925"/>
          <p14:tracePt t="21109" x="2613025" y="4868863"/>
          <p14:tracePt t="21125" x="2598738" y="4868863"/>
          <p14:tracePt t="21138" x="2590800" y="4868863"/>
          <p14:tracePt t="21155" x="2582863" y="4868863"/>
          <p14:tracePt t="21869" x="2582863" y="4876800"/>
          <p14:tracePt t="22117" x="2590800" y="4876800"/>
          <p14:tracePt t="22125" x="2598738" y="4876800"/>
          <p14:tracePt t="22197" x="2620963" y="4876800"/>
          <p14:tracePt t="22205" x="2651125" y="4876800"/>
          <p14:tracePt t="22222" x="2667000" y="4876800"/>
          <p14:tracePt t="22278" x="2689225" y="4876800"/>
          <p14:tracePt t="22309" x="2727325" y="4876800"/>
          <p14:tracePt t="22317" x="2759075" y="4876800"/>
          <p14:tracePt t="22325" x="2803525" y="4884738"/>
          <p14:tracePt t="22337" x="2857500" y="4884738"/>
          <p14:tracePt t="22354" x="2873375" y="4884738"/>
          <p14:tracePt t="22371" x="2887663" y="4884738"/>
          <p14:tracePt t="22388" x="2903538" y="4884738"/>
          <p14:tracePt t="22388" x="2911475" y="4884738"/>
          <p14:tracePt t="22406" x="2917825" y="4884738"/>
          <p14:tracePt t="22493" x="2925763" y="4876800"/>
          <p14:tracePt t="22509" x="2925763" y="4868863"/>
          <p14:tracePt t="22517" x="2941638" y="4854575"/>
          <p14:tracePt t="26087" x="2955925" y="4854575"/>
          <p14:tracePt t="26573" x="2971800" y="4854575"/>
          <p14:tracePt t="26582" x="3001963" y="4854575"/>
          <p14:tracePt t="27013" x="3055938" y="4854575"/>
          <p14:tracePt t="27021" x="3070225" y="4854575"/>
          <p14:tracePt t="27032" x="3078163" y="4854575"/>
          <p14:tracePt t="27061" x="3094038" y="4854575"/>
          <p14:tracePt t="27117" x="3108325" y="4854575"/>
          <p14:tracePt t="27125" x="3132138" y="4846638"/>
          <p14:tracePt t="27133" x="3170238" y="4838700"/>
          <p14:tracePt t="27150" x="3184525" y="4830763"/>
          <p14:tracePt t="27166" x="3192463" y="4822825"/>
          <p14:tracePt t="27182" x="3216275" y="4822825"/>
          <p14:tracePt t="27262" x="3230563" y="4822825"/>
          <p14:tracePt t="27269" x="3260725" y="4800600"/>
          <p14:tracePt t="27282" x="3314700" y="4784725"/>
          <p14:tracePt t="27299" x="3344863" y="4762500"/>
          <p14:tracePt t="27316" x="3368675" y="4754563"/>
          <p14:tracePt t="30010" x="3382963" y="4746625"/>
          <p14:tracePt t="30558" x="3398838" y="4746625"/>
          <p14:tracePt t="30565" x="3413125" y="4746625"/>
          <p14:tracePt t="30578" x="3451225" y="4740275"/>
          <p14:tracePt t="30596" x="3467100" y="4732338"/>
          <p14:tracePt t="30596" x="3475038" y="4732338"/>
          <p14:tracePt t="30614" x="3513138" y="4724400"/>
          <p14:tracePt t="30630" x="3527425" y="4708525"/>
          <p14:tracePt t="30709" x="3535363" y="4678363"/>
          <p14:tracePt t="30717" x="3543300" y="4640263"/>
          <p14:tracePt t="30728" x="3543300" y="4587875"/>
          <p14:tracePt t="30745" x="3543300" y="4533900"/>
          <p14:tracePt t="30762" x="3543300" y="4503738"/>
          <p14:tracePt t="30779" x="3543300" y="4495800"/>
          <p14:tracePt t="30797" x="3543300" y="4487863"/>
          <p14:tracePt t="30814" x="3535363" y="4479925"/>
          <p14:tracePt t="30829" x="3521075" y="4457700"/>
          <p14:tracePt t="30846" x="3505200" y="4449763"/>
          <p14:tracePt t="30864" x="3489325" y="4441825"/>
          <p14:tracePt t="30879" x="3482975" y="4441825"/>
          <p14:tracePt t="30895" x="3451225" y="4427538"/>
          <p14:tracePt t="30912" x="3429000" y="4411663"/>
          <p14:tracePt t="30929" x="3421063" y="4411663"/>
          <p14:tracePt t="30945" x="3421063" y="4403725"/>
          <p14:tracePt t="30962" x="3406775" y="4403725"/>
          <p14:tracePt t="30980" x="3382963" y="4389438"/>
          <p14:tracePt t="30996" x="3368675" y="4389438"/>
          <p14:tracePt t="31012" x="3336925" y="4373563"/>
          <p14:tracePt t="31030" x="3330575" y="4373563"/>
          <p14:tracePt t="31046" x="3314700" y="4373563"/>
          <p14:tracePt t="31064" x="3298825" y="4373563"/>
          <p14:tracePt t="31078" x="3292475" y="4373563"/>
          <p14:tracePt t="31095" x="3284538" y="4373563"/>
          <p14:tracePt t="31117" x="3276600" y="4373563"/>
          <p14:tracePt t="31141" x="3268663" y="4373563"/>
          <p14:tracePt t="31149" x="3254375" y="4373563"/>
          <p14:tracePt t="31161" x="3216275" y="4373563"/>
          <p14:tracePt t="31179" x="3184525" y="4373563"/>
          <p14:tracePt t="31195" x="3178175" y="4365625"/>
          <p14:tracePt t="31211" x="3170238" y="4359275"/>
          <p14:tracePt t="31230" x="3154363" y="4359275"/>
          <p14:tracePt t="31246" x="3124200" y="4359275"/>
          <p14:tracePt t="31263" x="3094038" y="4359275"/>
          <p14:tracePt t="31279" x="3070225" y="4343400"/>
          <p14:tracePt t="31295" x="3063875" y="4343400"/>
          <p14:tracePt t="31311" x="3055938" y="4343400"/>
          <p14:tracePt t="31328" x="3040063" y="4343400"/>
          <p14:tracePt t="31346" x="3009900" y="4343400"/>
          <p14:tracePt t="31362" x="2987675" y="4343400"/>
          <p14:tracePt t="31378" x="2971800" y="4343400"/>
          <p14:tracePt t="31395" x="2963863" y="4343400"/>
          <p14:tracePt t="31411" x="2955925" y="4343400"/>
          <p14:tracePt t="31428" x="2949575" y="4343400"/>
          <p14:tracePt t="31444" x="2933700" y="4343400"/>
          <p14:tracePt t="31462" x="2917825" y="4343400"/>
          <p14:tracePt t="31479" x="2895600" y="4343400"/>
          <p14:tracePt t="31495" x="2879725" y="4327525"/>
          <p14:tracePt t="31512" x="2865438" y="4327525"/>
          <p14:tracePt t="31528" x="2849563" y="4327525"/>
          <p14:tracePt t="31545" x="2835275" y="4327525"/>
          <p14:tracePt t="31562" x="2803525" y="4327525"/>
          <p14:tracePt t="31578" x="2773363" y="4327525"/>
          <p14:tracePt t="31595" x="2759075" y="4327525"/>
          <p14:tracePt t="31612" x="2751138" y="4335463"/>
          <p14:tracePt t="31628" x="2743200" y="4335463"/>
          <p14:tracePt t="31644" x="2735263" y="4335463"/>
          <p14:tracePt t="31662" x="2720975" y="4343400"/>
          <p14:tracePt t="31678" x="2705100" y="4343400"/>
          <p14:tracePt t="31695" x="2667000" y="4343400"/>
          <p14:tracePt t="31711" x="2613025" y="4351338"/>
          <p14:tracePt t="31728" x="2598738" y="4359275"/>
          <p14:tracePt t="31744" x="2582863" y="4365625"/>
          <p14:tracePt t="31762" x="2574925" y="4365625"/>
          <p14:tracePt t="31778" x="2568575" y="4365625"/>
          <p14:tracePt t="31805" x="2560638" y="4373563"/>
          <p14:tracePt t="31813" x="2544763" y="4381500"/>
          <p14:tracePt t="31827" x="2536825" y="4381500"/>
          <p14:tracePt t="31846" x="2530475" y="4389438"/>
          <p14:tracePt t="31862" x="2522538" y="4389438"/>
          <p14:tracePt t="31885" x="2514600" y="4397375"/>
          <p14:tracePt t="31895" x="2514600" y="4403725"/>
          <p14:tracePt t="31917" x="2498725" y="4403725"/>
          <p14:tracePt t="31933" x="2492375" y="4411663"/>
          <p14:tracePt t="31949" x="2484438" y="4411663"/>
          <p14:tracePt t="31961" x="2476500" y="4427538"/>
          <p14:tracePt t="31977" x="2476500" y="4435475"/>
          <p14:tracePt t="32013" x="2476500" y="4441825"/>
          <p14:tracePt t="32021" x="2476500" y="4449763"/>
          <p14:tracePt t="32061" x="2468563" y="4457700"/>
          <p14:tracePt t="32069" x="2468563" y="4465638"/>
          <p14:tracePt t="32078" x="2460625" y="4473575"/>
          <p14:tracePt t="32095" x="2460625" y="4487863"/>
          <p14:tracePt t="32111" x="2454275" y="4518025"/>
          <p14:tracePt t="32128" x="2446338" y="4525963"/>
          <p14:tracePt t="32144" x="2446338" y="4541838"/>
          <p14:tracePt t="32161" x="2446338" y="4549775"/>
          <p14:tracePt t="32177" x="2446338" y="4564063"/>
          <p14:tracePt t="32194" x="2446338" y="4572000"/>
          <p14:tracePt t="32213" x="2446338" y="4579938"/>
          <p14:tracePt t="32261" x="2446338" y="4594225"/>
          <p14:tracePt t="32271" x="2446338" y="4610100"/>
          <p14:tracePt t="32278" x="2446338" y="4632325"/>
          <p14:tracePt t="32295" x="2454275" y="4648200"/>
          <p14:tracePt t="32310" x="2454275" y="4670425"/>
          <p14:tracePt t="32328" x="2468563" y="4694238"/>
          <p14:tracePt t="32344" x="2468563" y="4702175"/>
          <p14:tracePt t="32360" x="2468563" y="4708525"/>
          <p14:tracePt t="32413" x="2468563" y="4716463"/>
          <p14:tracePt t="32485" x="2468563" y="4732338"/>
          <p14:tracePt t="32493" x="2468563" y="4740275"/>
          <p14:tracePt t="32501" x="2468563" y="4746625"/>
          <p14:tracePt t="32511" x="2468563" y="4754563"/>
          <p14:tracePt t="32527" x="2484438" y="4778375"/>
          <p14:tracePt t="32544" x="2506663" y="4792663"/>
          <p14:tracePt t="32562" x="2536825" y="4808538"/>
          <p14:tracePt t="32577" x="2568575" y="4822825"/>
          <p14:tracePt t="32594" x="2574925" y="4822825"/>
          <p14:tracePt t="32645" x="2590800" y="4822825"/>
          <p14:tracePt t="32653" x="2613025" y="4838700"/>
          <p14:tracePt t="32662" x="2620963" y="4838700"/>
          <p14:tracePt t="32677" x="2720975" y="4868863"/>
          <p14:tracePt t="32695" x="2735263" y="4876800"/>
          <p14:tracePt t="32711" x="2735263" y="4884738"/>
          <p14:tracePt t="32726" x="2743200" y="4884738"/>
          <p14:tracePt t="32758" x="2759075" y="4884738"/>
          <p14:tracePt t="32773" x="2773363" y="4892675"/>
          <p14:tracePt t="32805" x="2797175" y="4899025"/>
          <p14:tracePt t="32813" x="2811463" y="4899025"/>
          <p14:tracePt t="32826" x="2857500" y="4914900"/>
          <p14:tracePt t="32826" x="2865438" y="4922838"/>
          <p14:tracePt t="32846" x="2873375" y="4922838"/>
          <p14:tracePt t="32861" x="2879725" y="4922838"/>
          <p14:tracePt t="32885" x="2895600" y="4930775"/>
          <p14:tracePt t="32917" x="2911475" y="4930775"/>
          <p14:tracePt t="32926" x="2925763" y="4930775"/>
          <p14:tracePt t="32933" x="2941638" y="4930775"/>
          <p14:tracePt t="32943" x="2963863" y="4937125"/>
          <p14:tracePt t="32960" x="3001963" y="4945063"/>
          <p14:tracePt t="32977" x="3017838" y="4945063"/>
          <p14:tracePt t="32993" x="3032125" y="4945063"/>
          <p14:tracePt t="33021" x="3055938" y="4945063"/>
          <p14:tracePt t="33029" x="3094038" y="4945063"/>
          <p14:tracePt t="33043" x="3200400" y="4945063"/>
          <p14:tracePt t="33059" x="3284538" y="4945063"/>
          <p14:tracePt t="33059" x="3298825" y="4945063"/>
          <p14:tracePt t="33078" x="3314700" y="4945063"/>
          <p14:tracePt t="33101" x="3322638" y="4945063"/>
          <p14:tracePt t="33117" x="3330575" y="4945063"/>
          <p14:tracePt t="33127" x="3352800" y="4945063"/>
          <p14:tracePt t="33144" x="3390900" y="4945063"/>
          <p14:tracePt t="33160" x="3429000" y="4945063"/>
          <p14:tracePt t="33177" x="3475038" y="4930775"/>
          <p14:tracePt t="33193" x="3497263" y="4914900"/>
          <p14:tracePt t="33210" x="3513138" y="4906963"/>
          <p14:tracePt t="33226" x="3535363" y="4876800"/>
          <p14:tracePt t="33243" x="3551238" y="4854575"/>
          <p14:tracePt t="33260" x="3565525" y="4846638"/>
          <p14:tracePt t="33277" x="3565525" y="4830763"/>
          <p14:tracePt t="33301" x="3543300" y="4800600"/>
          <p14:tracePt t="33310" x="3475038" y="4702175"/>
          <p14:tracePt t="33327" x="3429000" y="4632325"/>
          <p14:tracePt t="33344" x="3413125" y="4594225"/>
          <p14:tracePt t="33359" x="3413125" y="4587875"/>
          <p14:tracePt t="33397" x="3406775" y="4587875"/>
          <p14:tracePt t="33405" x="3390900" y="4572000"/>
          <p14:tracePt t="33413" x="3390900" y="4564063"/>
          <p14:tracePt t="33426" x="3375025" y="4541838"/>
          <p14:tracePt t="33443" x="3368675" y="4533900"/>
          <p14:tracePt t="33459" x="3360738" y="4525963"/>
          <p14:tracePt t="33476" x="3352800" y="4511675"/>
          <p14:tracePt t="33493" x="3352800" y="4503738"/>
          <p14:tracePt t="33526" x="3336925" y="4495800"/>
          <p14:tracePt t="33533" x="3336925" y="4479925"/>
          <p14:tracePt t="33543" x="3330575" y="4479925"/>
          <p14:tracePt t="33565" x="3322638" y="4479925"/>
          <p14:tracePt t="33576" x="3306763" y="4465638"/>
          <p14:tracePt t="33593" x="3284538" y="4457700"/>
          <p14:tracePt t="33609" x="3284538" y="4449763"/>
          <p14:tracePt t="33626" x="3268663" y="4441825"/>
          <p14:tracePt t="33642" x="3260725" y="4441825"/>
          <p14:tracePt t="33659" x="3222625" y="4441825"/>
          <p14:tracePt t="33677" x="3178175" y="4435475"/>
          <p14:tracePt t="33677" x="3146425" y="4427538"/>
          <p14:tracePt t="33694" x="3132138" y="4427538"/>
          <p14:tracePt t="33710" x="3108325" y="4427538"/>
          <p14:tracePt t="33726" x="3094038" y="4427538"/>
          <p14:tracePt t="33743" x="3055938" y="4419600"/>
          <p14:tracePt t="33759" x="3025775" y="4419600"/>
          <p14:tracePt t="33776" x="2994025" y="4419600"/>
          <p14:tracePt t="33792" x="2963863" y="4419600"/>
          <p14:tracePt t="33809" x="2941638" y="4419600"/>
          <p14:tracePt t="33825" x="2895600" y="4419600"/>
          <p14:tracePt t="33843" x="2841625" y="4419600"/>
          <p14:tracePt t="33859" x="2797175" y="4419600"/>
          <p14:tracePt t="33876" x="2759075" y="4435475"/>
          <p14:tracePt t="33876" x="2743200" y="4435475"/>
          <p14:tracePt t="33894" x="2735263" y="4435475"/>
          <p14:tracePt t="33917" x="2727325" y="4435475"/>
          <p14:tracePt t="33949" x="2720975" y="4435475"/>
          <p14:tracePt t="33965" x="2705100" y="4449763"/>
          <p14:tracePt t="33973" x="2689225" y="4449763"/>
          <p14:tracePt t="33981" x="2682875" y="4449763"/>
          <p14:tracePt t="33997" x="2674938" y="4449763"/>
          <p14:tracePt t="34009" x="2667000" y="4449763"/>
          <p14:tracePt t="34025" x="2659063" y="4449763"/>
          <p14:tracePt t="34042" x="2644775" y="4449763"/>
          <p14:tracePt t="34058" x="2628900" y="4465638"/>
          <p14:tracePt t="34085" x="2620963" y="4465638"/>
          <p14:tracePt t="34117" x="2613025" y="4465638"/>
          <p14:tracePt t="34133" x="2606675" y="4465638"/>
          <p14:tracePt t="34149" x="2598738" y="4465638"/>
          <p14:tracePt t="34158" x="2598738" y="4473575"/>
          <p14:tracePt t="34165" x="2590800" y="4479925"/>
          <p14:tracePt t="34205" x="2582863" y="4495800"/>
          <p14:tracePt t="34213" x="2574925" y="4495800"/>
          <p14:tracePt t="34229" x="2568575" y="4495800"/>
          <p14:tracePt t="34245" x="2552700" y="4503738"/>
          <p14:tracePt t="34258" x="2544763" y="4518025"/>
          <p14:tracePt t="34280" x="2544763" y="4533900"/>
          <p14:tracePt t="34292" x="2530475" y="4572000"/>
          <p14:tracePt t="34310" x="2522538" y="4602163"/>
          <p14:tracePt t="34326" x="2514600" y="4656138"/>
          <p14:tracePt t="34342" x="2506663" y="4702175"/>
          <p14:tracePt t="34359" x="2468563" y="4746625"/>
          <p14:tracePt t="34375" x="2454275" y="4792663"/>
          <p14:tracePt t="34392" x="2454275" y="4838700"/>
          <p14:tracePt t="34408" x="2476500" y="4884738"/>
          <p14:tracePt t="34425" x="2514600" y="4906963"/>
          <p14:tracePt t="34442" x="2536825" y="4937125"/>
          <p14:tracePt t="34458" x="2544763" y="4945063"/>
          <p14:tracePt t="34533" x="2574925" y="4960938"/>
          <p14:tracePt t="34541" x="2606675" y="4960938"/>
          <p14:tracePt t="34549" x="2628900" y="4975225"/>
          <p14:tracePt t="34558" x="2705100" y="4999038"/>
          <p14:tracePt t="34575" x="2751138" y="4999038"/>
          <p14:tracePt t="34592" x="2773363" y="4999038"/>
          <p14:tracePt t="34608" x="2789238" y="4999038"/>
          <p14:tracePt t="34629" x="2797175" y="4999038"/>
          <p14:tracePt t="34641" x="2811463" y="4999038"/>
          <p14:tracePt t="34658" x="2827338" y="4983163"/>
          <p14:tracePt t="34675" x="2865438" y="4975225"/>
          <p14:tracePt t="34692" x="2903538" y="4968875"/>
          <p14:tracePt t="34708" x="2933700" y="4953000"/>
          <p14:tracePt t="34708" x="2949575" y="4945063"/>
          <p14:tracePt t="34726" x="2963863" y="4937125"/>
          <p14:tracePt t="34742" x="2979738" y="4930775"/>
          <p14:tracePt t="34759" x="3017838" y="4922838"/>
          <p14:tracePt t="34775" x="3086100" y="4899025"/>
          <p14:tracePt t="34792" x="3216275" y="4860925"/>
          <p14:tracePt t="34808" x="3322638" y="4838700"/>
          <p14:tracePt t="34825" x="3406775" y="4816475"/>
          <p14:tracePt t="34842" x="3436938" y="4808538"/>
          <p14:tracePt t="34858" x="3444875" y="4800600"/>
          <p14:tracePt t="34874" x="3451225" y="4800600"/>
          <p14:tracePt t="34901" x="3467100" y="4800600"/>
          <p14:tracePt t="34909" x="3489325" y="4800600"/>
          <p14:tracePt t="34924" x="3565525" y="4816475"/>
          <p14:tracePt t="34942" x="3581400" y="4822825"/>
          <p14:tracePt t="34958" x="3589338" y="4822825"/>
          <p14:tracePt t="34975" x="3597275" y="4830763"/>
          <p14:tracePt t="35013" x="3611563" y="4830763"/>
          <p14:tracePt t="35037" x="3611563" y="4808538"/>
          <p14:tracePt t="35053" x="3603625" y="4792663"/>
          <p14:tracePt t="35061" x="3573463" y="4746625"/>
          <p14:tracePt t="35074" x="3505200" y="4670425"/>
          <p14:tracePt t="35091" x="3413125" y="4610100"/>
          <p14:tracePt t="35108" x="3390900" y="4610100"/>
          <p14:tracePt t="35108" x="3375025" y="4610100"/>
          <p14:tracePt t="35126" x="3360738" y="4610100"/>
          <p14:tracePt t="35142" x="3314700" y="4594225"/>
          <p14:tracePt t="35158" x="3254375" y="4556125"/>
          <p14:tracePt t="35175" x="3216275" y="4541838"/>
          <p14:tracePt t="35191" x="3200400" y="4533900"/>
          <p14:tracePt t="35207" x="3170238" y="4525963"/>
          <p14:tracePt t="35225" x="3146425" y="4518025"/>
          <p14:tracePt t="35242" x="3124200" y="4518025"/>
          <p14:tracePt t="35259" x="3101975" y="4518025"/>
          <p14:tracePt t="35273" x="3086100" y="4503738"/>
          <p14:tracePt t="35290" x="3063875" y="4503738"/>
          <p14:tracePt t="35308" x="3040063" y="4503738"/>
          <p14:tracePt t="35324" x="3001963" y="4487863"/>
          <p14:tracePt t="35342" x="2971800" y="4487863"/>
          <p14:tracePt t="35359" x="2941638" y="4487863"/>
          <p14:tracePt t="35375" x="2903538" y="4487863"/>
          <p14:tracePt t="35391" x="2887663" y="4487863"/>
          <p14:tracePt t="35407" x="2857500" y="4487863"/>
          <p14:tracePt t="35425" x="2849563" y="4487863"/>
          <p14:tracePt t="35441" x="2841625" y="4487863"/>
          <p14:tracePt t="35457" x="2811463" y="4487863"/>
          <p14:tracePt t="35474" x="2743200" y="4487863"/>
          <p14:tracePt t="35491" x="2674938" y="4487863"/>
          <p14:tracePt t="35507" x="2598738" y="4487863"/>
          <p14:tracePt t="35507" x="2574925" y="4495800"/>
          <p14:tracePt t="35526" x="2506663" y="4533900"/>
          <p14:tracePt t="35542" x="2476500" y="4549775"/>
          <p14:tracePt t="35558" x="2460625" y="4549775"/>
          <p14:tracePt t="35576" x="2460625" y="4564063"/>
          <p14:tracePt t="35661" x="2446338" y="4579938"/>
          <p14:tracePt t="35669" x="2438400" y="4602163"/>
          <p14:tracePt t="35677" x="2438400" y="4610100"/>
          <p14:tracePt t="35690" x="2438400" y="4625975"/>
          <p14:tracePt t="35707" x="2438400" y="4632325"/>
          <p14:tracePt t="35723" x="2438400" y="4640263"/>
          <p14:tracePt t="35742" x="2454275" y="4656138"/>
          <p14:tracePt t="35758" x="2544763" y="4686300"/>
          <p14:tracePt t="35775" x="2620963" y="4724400"/>
          <p14:tracePt t="35791" x="2689225" y="4746625"/>
          <p14:tracePt t="35807" x="2743200" y="4754563"/>
          <p14:tracePt t="35824" x="2773363" y="4762500"/>
          <p14:tracePt t="35840" x="2819400" y="4778375"/>
          <p14:tracePt t="35857" x="2873375" y="4792663"/>
          <p14:tracePt t="35874" x="2955925" y="4830763"/>
          <p14:tracePt t="35890" x="3040063" y="4860925"/>
          <p14:tracePt t="35907" x="3124200" y="4884738"/>
          <p14:tracePt t="35925" x="3200400" y="4899025"/>
          <p14:tracePt t="35940" x="3260725" y="4922838"/>
          <p14:tracePt t="35958" x="3276600" y="4922838"/>
          <p14:tracePt t="35974" x="3314700" y="4922838"/>
          <p14:tracePt t="35992" x="3390900" y="4922838"/>
          <p14:tracePt t="36007" x="3459163" y="4922838"/>
          <p14:tracePt t="36025" x="3513138" y="4922838"/>
          <p14:tracePt t="36041" x="3535363" y="4922838"/>
          <p14:tracePt t="36058" x="3543300" y="4922838"/>
          <p14:tracePt t="36118" x="3535363" y="4922838"/>
          <p14:tracePt t="36174" x="3521075" y="4922838"/>
          <p14:tracePt t="36182" x="3497263" y="4922838"/>
          <p14:tracePt t="36191" x="3489325" y="4922838"/>
          <p14:tracePt t="36208" x="3482975" y="4922838"/>
          <p14:tracePt t="36224" x="3475038" y="4930775"/>
          <p14:tracePt t="36598" x="3475038" y="4937125"/>
          <p14:tracePt t="36646" x="3482975" y="4960938"/>
          <p14:tracePt t="36655" x="3482975" y="4975225"/>
          <p14:tracePt t="36670" x="3482975" y="4983163"/>
          <p14:tracePt t="36678" x="3489325" y="4991100"/>
          <p14:tracePt t="36990" x="3497263" y="5006975"/>
          <p14:tracePt t="36998" x="3497263" y="5013325"/>
          <p14:tracePt t="37007" x="3505200" y="5013325"/>
          <p14:tracePt t="37246" x="3505200" y="5021263"/>
          <p14:tracePt t="37254" x="3505200" y="5029200"/>
          <p14:tracePt t="39028" x="3513138" y="5037138"/>
          <p14:tracePt t="41983" x="3505200" y="5045075"/>
          <p14:tracePt t="42526" x="3513138" y="5051425"/>
          <p14:tracePt t="43342" x="3527425" y="5051425"/>
          <p14:tracePt t="43350" x="3527425" y="5029200"/>
          <p14:tracePt t="43367" x="3527425" y="4937125"/>
          <p14:tracePt t="43385" x="3513138" y="4740275"/>
          <p14:tracePt t="43401" x="3489325" y="4572000"/>
          <p14:tracePt t="43417" x="3475038" y="4518025"/>
          <p14:tracePt t="43434" x="3475038" y="4511675"/>
          <p14:tracePt t="43450" x="3475038" y="4503738"/>
          <p14:tracePt t="43470" x="3459163" y="4487863"/>
          <p14:tracePt t="43483" x="3436938" y="4411663"/>
          <p14:tracePt t="43500" x="3436938" y="4365625"/>
          <p14:tracePt t="43517" x="3421063" y="4343400"/>
          <p14:tracePt t="43535" x="3413125" y="4297363"/>
          <p14:tracePt t="43535" x="3413125" y="4289425"/>
          <p14:tracePt t="43551" x="3413125" y="4275138"/>
          <p14:tracePt t="43565" x="3368675" y="4183063"/>
          <p14:tracePt t="43584" x="3360738" y="4168775"/>
          <p14:tracePt t="43599" x="3352800" y="4168775"/>
          <p14:tracePt t="43616" x="3360738" y="4168775"/>
          <p14:tracePt t="43758" x="3375025" y="4198938"/>
          <p14:tracePt t="43766" x="3398838" y="4251325"/>
          <p14:tracePt t="43774" x="3406775" y="4283075"/>
          <p14:tracePt t="43784" x="3421063" y="4343400"/>
          <p14:tracePt t="43800" x="3421063" y="4359275"/>
          <p14:tracePt t="43816" x="3421063" y="4365625"/>
          <p14:tracePt t="43894" x="3398838" y="4365625"/>
          <p14:tracePt t="43902" x="3368675" y="4365625"/>
          <p14:tracePt t="43916" x="3292475" y="4365625"/>
          <p14:tracePt t="43916" x="3254375" y="4359275"/>
          <p14:tracePt t="43935" x="3208338" y="4359275"/>
          <p14:tracePt t="43949" x="3132138" y="4359275"/>
          <p14:tracePt t="43967" x="3108325" y="4373563"/>
          <p14:tracePt t="43984" x="3094038" y="4373563"/>
          <p14:tracePt t="44046" x="3070225" y="4373563"/>
          <p14:tracePt t="44054" x="2994025" y="4373563"/>
          <p14:tracePt t="44067" x="2773363" y="4397375"/>
          <p14:tracePt t="44084" x="2536825" y="4473575"/>
          <p14:tracePt t="44100" x="2454275" y="4511675"/>
          <p14:tracePt t="44116" x="2454275" y="4518025"/>
          <p14:tracePt t="44214" x="2454275" y="4525963"/>
          <p14:tracePt t="44222" x="2454275" y="4533900"/>
          <p14:tracePt t="44232" x="2430463" y="4579938"/>
          <p14:tracePt t="44250" x="2392363" y="4640263"/>
          <p14:tracePt t="44267" x="2362200" y="4670425"/>
          <p14:tracePt t="44284" x="2362200" y="4678363"/>
          <p14:tracePt t="44298" x="2362200" y="4702175"/>
          <p14:tracePt t="44315" x="2378075" y="4754563"/>
          <p14:tracePt t="44333" x="2498725" y="4822825"/>
          <p14:tracePt t="44333" x="2552700" y="4868863"/>
          <p14:tracePt t="44351" x="2613025" y="4906963"/>
          <p14:tracePt t="44367" x="2628900" y="4930775"/>
          <p14:tracePt t="44383" x="2628900" y="4937125"/>
          <p14:tracePt t="44406" x="2628900" y="4953000"/>
          <p14:tracePt t="44416" x="2667000" y="4999038"/>
          <p14:tracePt t="44433" x="2803525" y="5089525"/>
          <p14:tracePt t="44449" x="2933700" y="5173663"/>
          <p14:tracePt t="44466" x="3009900" y="5211763"/>
          <p14:tracePt t="44483" x="3025775" y="5219700"/>
          <p14:tracePt t="44499" x="3040063" y="5219700"/>
          <p14:tracePt t="44566" x="3055938" y="5219700"/>
          <p14:tracePt t="44574" x="3063875" y="5219700"/>
          <p14:tracePt t="44583" x="3070225" y="5219700"/>
          <p14:tracePt t="44638" x="3078163" y="5219700"/>
          <p14:tracePt t="44647" x="3094038" y="5219700"/>
          <p14:tracePt t="44654" x="3101975" y="5219700"/>
          <p14:tracePt t="44665" x="3132138" y="5211763"/>
          <p14:tracePt t="44682" x="3154363" y="5197475"/>
          <p14:tracePt t="44699" x="3162300" y="5181600"/>
          <p14:tracePt t="44715" x="3184525" y="5165725"/>
          <p14:tracePt t="44733" x="3200400" y="5151438"/>
          <p14:tracePt t="44733" x="3230563" y="5143500"/>
          <p14:tracePt t="44751" x="3246438" y="5135563"/>
          <p14:tracePt t="44751" x="3292475" y="5105400"/>
          <p14:tracePt t="44767" x="3344863" y="5075238"/>
          <p14:tracePt t="44783" x="3382963" y="5051425"/>
          <p14:tracePt t="44799" x="3382963" y="5045075"/>
          <p14:tracePt t="44815" x="3390900" y="5045075"/>
          <p14:tracePt t="44832" x="3406775" y="5045075"/>
          <p14:tracePt t="44849" x="3436938" y="5021263"/>
          <p14:tracePt t="44866" x="3459163" y="4999038"/>
          <p14:tracePt t="44882" x="3475038" y="4999038"/>
          <p14:tracePt t="44899" x="3489325" y="4983163"/>
          <p14:tracePt t="44916" x="3497263" y="4975225"/>
          <p14:tracePt t="44932" x="3513138" y="4960938"/>
          <p14:tracePt t="44949" x="3521075" y="4937125"/>
          <p14:tracePt t="44949" x="3535363" y="4914900"/>
          <p14:tracePt t="44967" x="3551238" y="4868863"/>
          <p14:tracePt t="44983" x="3581400" y="4800600"/>
          <p14:tracePt t="45000" x="3589338" y="4754563"/>
          <p14:tracePt t="45017" x="3589338" y="4746625"/>
          <p14:tracePt t="45078" x="3589338" y="4732338"/>
          <p14:tracePt t="45086" x="3589338" y="4724400"/>
          <p14:tracePt t="45098" x="3581400" y="4702175"/>
          <p14:tracePt t="45115" x="3559175" y="4664075"/>
          <p14:tracePt t="45132" x="3497263" y="4594225"/>
          <p14:tracePt t="45149" x="3459163" y="4518025"/>
          <p14:tracePt t="45149" x="3451225" y="4487863"/>
          <p14:tracePt t="45167" x="3436938" y="4457700"/>
          <p14:tracePt t="45183" x="3429000" y="4457700"/>
          <p14:tracePt t="45198" x="3390900" y="4449763"/>
          <p14:tracePt t="45231" x="3360738" y="4449763"/>
          <p14:tracePt t="45238" x="3314700" y="4435475"/>
          <p14:tracePt t="45248" x="3238500" y="4427538"/>
          <p14:tracePt t="45265" x="3222625" y="4419600"/>
          <p14:tracePt t="45281" x="3192463" y="4411663"/>
          <p14:tracePt t="45358" x="3170238" y="4411663"/>
          <p14:tracePt t="45366" x="3154363" y="4411663"/>
          <p14:tracePt t="45381" x="3078163" y="4381500"/>
          <p14:tracePt t="45399" x="3017838" y="4381500"/>
          <p14:tracePt t="45416" x="2941638" y="4373563"/>
          <p14:tracePt t="45432" x="2925763" y="4373563"/>
          <p14:tracePt t="45448" x="2917825" y="4373563"/>
          <p14:tracePt t="45519" x="2911475" y="4373563"/>
          <p14:tracePt t="45526" x="2903538" y="4373563"/>
          <p14:tracePt t="45534" x="2887663" y="4373563"/>
          <p14:tracePt t="45548" x="2873375" y="4397375"/>
          <p14:tracePt t="45565" x="2873375" y="4403725"/>
          <p14:tracePt t="45581" x="2865438" y="4419600"/>
          <p14:tracePt t="45598" x="2865438" y="4427538"/>
          <p14:tracePt t="45615" x="2865438" y="4441825"/>
          <p14:tracePt t="45632" x="2865438" y="4457700"/>
          <p14:tracePt t="45654" x="2865438" y="4473575"/>
          <p14:tracePt t="45665" x="2865438" y="4511675"/>
          <p14:tracePt t="45682" x="2841625" y="4564063"/>
          <p14:tracePt t="45698" x="2827338" y="4618038"/>
          <p14:tracePt t="45715" x="2827338" y="4656138"/>
          <p14:tracePt t="45731" x="2827338" y="4686300"/>
          <p14:tracePt t="45748" x="2827338" y="4716463"/>
          <p14:tracePt t="45765" x="2835275" y="4740275"/>
          <p14:tracePt t="45781" x="2841625" y="4746625"/>
          <p14:tracePt t="45798" x="2841625" y="4770438"/>
          <p14:tracePt t="46110" x="2879725" y="4784725"/>
          <p14:tracePt t="46118" x="2911475" y="4808538"/>
          <p14:tracePt t="46130" x="3009900" y="4860925"/>
          <p14:tracePt t="46148" x="3070225" y="4892675"/>
          <p14:tracePt t="46164" x="3108325" y="4914900"/>
          <p14:tracePt t="46181" x="3116263" y="4922838"/>
          <p14:tracePt t="46198" x="3124200" y="4930775"/>
          <p14:tracePt t="46246" x="3132138" y="4930775"/>
          <p14:tracePt t="46278" x="3146425" y="4930775"/>
          <p14:tracePt t="46294" x="3184525" y="4930775"/>
          <p14:tracePt t="46302" x="3216275" y="4930775"/>
          <p14:tracePt t="46313" x="3260725" y="4953000"/>
          <p14:tracePt t="46331" x="3276600" y="4953000"/>
          <p14:tracePt t="46347" x="3292475" y="4960938"/>
          <p14:tracePt t="46366" x="3298825" y="4960938"/>
          <p14:tracePt t="46462" x="3306763" y="4960938"/>
          <p14:tracePt t="46478" x="3314700" y="4960938"/>
          <p14:tracePt t="47373" x="3322638" y="4960938"/>
          <p14:tracePt t="48014" x="3322638" y="4968875"/>
          <p14:tracePt t="48022" x="3322638" y="4975225"/>
          <p14:tracePt t="48030" x="3330575" y="4975225"/>
          <p14:tracePt t="48614" x="3336925" y="4975225"/>
          <p14:tracePt t="48622" x="3344863" y="4975225"/>
          <p14:tracePt t="48630" x="3352800" y="4975225"/>
          <p14:tracePt t="48645" x="3375025" y="4968875"/>
          <p14:tracePt t="48645" x="3390900" y="4960938"/>
          <p14:tracePt t="48663" x="3406775" y="4953000"/>
          <p14:tracePt t="48679" x="3429000" y="4937125"/>
          <p14:tracePt t="48696" x="3467100" y="4930775"/>
          <p14:tracePt t="48713" x="3489325" y="4914900"/>
          <p14:tracePt t="48728" x="3497263" y="4914900"/>
          <p14:tracePt t="48745" x="3521075" y="4914900"/>
          <p14:tracePt t="48790" x="3535363" y="4914900"/>
          <p14:tracePt t="48798" x="3559175" y="4899025"/>
          <p14:tracePt t="48811" x="3603625" y="4884738"/>
          <p14:tracePt t="48828" x="3649663" y="4860925"/>
          <p14:tracePt t="48845" x="3657600" y="4860925"/>
          <p14:tracePt t="48861" x="3665538" y="4860925"/>
          <p14:tracePt t="48878" x="3673475" y="4854575"/>
          <p14:tracePt t="48896" x="3711575" y="4846638"/>
          <p14:tracePt t="48912" x="3741738" y="4830763"/>
          <p14:tracePt t="48928" x="3825875" y="4822825"/>
          <p14:tracePt t="48945" x="3924300" y="4808538"/>
          <p14:tracePt t="48962" x="3984625" y="4800600"/>
          <p14:tracePt t="48978" x="4000500" y="4800600"/>
          <p14:tracePt t="48994" x="4022725" y="4800600"/>
          <p14:tracePt t="49111" x="4038600" y="4800600"/>
          <p14:tracePt t="49118" x="4068763" y="4808538"/>
          <p14:tracePt t="49128" x="4183063" y="4846638"/>
          <p14:tracePt t="49145" x="4297363" y="4860925"/>
          <p14:tracePt t="49161" x="4365625" y="4868863"/>
          <p14:tracePt t="49178" x="4403725" y="4868863"/>
          <p14:tracePt t="49195" x="4419600" y="4868863"/>
          <p14:tracePt t="49211" x="4427538" y="4868863"/>
          <p14:tracePt t="49227" x="4435475" y="4868863"/>
          <p14:tracePt t="49262" x="4465638" y="4868863"/>
          <p14:tracePt t="49270" x="4518025" y="4868863"/>
          <p14:tracePt t="49279" x="4670425" y="4830763"/>
          <p14:tracePt t="49295" x="4846638" y="4778375"/>
          <p14:tracePt t="49311" x="4945063" y="4746625"/>
          <p14:tracePt t="49328" x="4953000" y="4740275"/>
          <p14:tracePt t="49344" x="4960938" y="4740275"/>
          <p14:tracePt t="49486" x="4975225" y="4740275"/>
          <p14:tracePt t="49502" x="4983163" y="4732338"/>
          <p14:tracePt t="49511" x="4999038" y="4716463"/>
          <p14:tracePt t="49529" x="5006975" y="4708525"/>
          <p14:tracePt t="49543" x="5013325" y="4702175"/>
          <p14:tracePt t="49614" x="5013325" y="4686300"/>
          <p14:tracePt t="49622" x="5021263" y="4670425"/>
          <p14:tracePt t="49630" x="5029200" y="4670425"/>
          <p14:tracePt t="49644" x="5029200" y="4664075"/>
          <p14:tracePt t="49660" x="5029200" y="4656138"/>
          <p14:tracePt t="50632" x="5037138" y="4648200"/>
          <p14:tracePt t="51286" x="5051425" y="4648200"/>
          <p14:tracePt t="51310" x="5075238" y="4648200"/>
          <p14:tracePt t="51318" x="5089525" y="4640263"/>
          <p14:tracePt t="51327" x="5121275" y="4625975"/>
          <p14:tracePt t="51343" x="5181600" y="4610100"/>
          <p14:tracePt t="51360" x="5295900" y="4587875"/>
          <p14:tracePt t="51376" x="5494338" y="4541838"/>
          <p14:tracePt t="51392" x="5707063" y="4511675"/>
          <p14:tracePt t="51409" x="5921375" y="4487863"/>
          <p14:tracePt t="51426" x="5973763" y="4487863"/>
          <p14:tracePt t="51442" x="5965825" y="4487863"/>
          <p14:tracePt t="51718" x="5959475" y="4487863"/>
          <p14:tracePt t="51742" x="5951538" y="4487863"/>
          <p14:tracePt t="51814" x="5943600" y="4487863"/>
          <p14:tracePt t="51823" x="5935663" y="4487863"/>
          <p14:tracePt t="51830" x="5927725" y="4487863"/>
          <p14:tracePt t="51841" x="5927725" y="4479925"/>
          <p14:tracePt t="52150" x="5935663" y="4449763"/>
          <p14:tracePt t="52166" x="5943600" y="4435475"/>
          <p14:tracePt t="52175" x="5951538" y="4427538"/>
          <p14:tracePt t="52191" x="5951538" y="4411663"/>
          <p14:tracePt t="52208" x="5951538" y="4403725"/>
          <p14:tracePt t="52224" x="5951538" y="4397375"/>
          <p14:tracePt t="52241" x="5951538" y="4343400"/>
          <p14:tracePt t="52259" x="5959475" y="4313238"/>
          <p14:tracePt t="52275" x="5973763" y="4275138"/>
          <p14:tracePt t="52292" x="5973763" y="4237038"/>
          <p14:tracePt t="52308" x="5973763" y="4213225"/>
          <p14:tracePt t="52324" x="5973763" y="4206875"/>
          <p14:tracePt t="52340" x="5973763" y="4198938"/>
          <p14:tracePt t="52375" x="5973763" y="4183063"/>
          <p14:tracePt t="52391" x="5973763" y="4160838"/>
          <p14:tracePt t="52398" x="5973763" y="4144963"/>
          <p14:tracePt t="52408" x="5989638" y="4092575"/>
          <p14:tracePt t="52425" x="5989638" y="4054475"/>
          <p14:tracePt t="52441" x="5989638" y="4030663"/>
          <p14:tracePt t="52458" x="5989638" y="4016375"/>
          <p14:tracePt t="52550" x="5989638" y="4000500"/>
          <p14:tracePt t="52558" x="5989638" y="3984625"/>
          <p14:tracePt t="52574" x="5989638" y="3970338"/>
          <p14:tracePt t="52592" x="5981700" y="3962400"/>
          <p14:tracePt t="52607" x="5981700" y="3954463"/>
          <p14:tracePt t="52630" x="5973763" y="3954463"/>
          <p14:tracePt t="52641" x="5973763" y="3946525"/>
          <p14:tracePt t="52657" x="5965825" y="3946525"/>
          <p14:tracePt t="52674" x="5959475" y="3940175"/>
          <p14:tracePt t="52710" x="5951538" y="3946525"/>
          <p14:tracePt t="52718" x="5943600" y="3946525"/>
          <p14:tracePt t="52726" x="5935663" y="3946525"/>
          <p14:tracePt t="52740" x="5927725" y="3954463"/>
          <p14:tracePt t="52758" x="5921375" y="3954463"/>
          <p14:tracePt t="52775" x="5921375" y="3970338"/>
          <p14:tracePt t="52792" x="5913438" y="4000500"/>
          <p14:tracePt t="52808" x="5913438" y="4022725"/>
          <p14:tracePt t="52824" x="5913438" y="4068763"/>
          <p14:tracePt t="52841" x="5913438" y="4092575"/>
          <p14:tracePt t="52857" x="5927725" y="4122738"/>
          <p14:tracePt t="52874" x="5935663" y="4122738"/>
          <p14:tracePt t="53102" x="5935663" y="4114800"/>
          <p14:tracePt t="53110" x="5935663" y="4106863"/>
          <p14:tracePt t="53123" x="5935663" y="4098925"/>
          <p14:tracePt t="53190" x="5921375" y="4098925"/>
          <p14:tracePt t="53207" x="5897563" y="4098925"/>
          <p14:tracePt t="53214" x="5867400" y="4098925"/>
          <p14:tracePt t="53224" x="5829300" y="4098925"/>
          <p14:tracePt t="53240" x="5791200" y="4098925"/>
          <p14:tracePt t="53257" x="5753100" y="4098925"/>
          <p14:tracePt t="53274" x="5722938" y="4098925"/>
          <p14:tracePt t="53290" x="5692775" y="4122738"/>
          <p14:tracePt t="53306" x="5661025" y="4137025"/>
          <p14:tracePt t="53323" x="5630863" y="4152900"/>
          <p14:tracePt t="53340" x="5622925" y="4152900"/>
          <p14:tracePt t="53356" x="5600700" y="4152900"/>
          <p14:tracePt t="53374" x="5592763" y="4152900"/>
          <p14:tracePt t="53390" x="5584825" y="4152900"/>
          <p14:tracePt t="53407" x="5570538" y="4152900"/>
          <p14:tracePt t="53430" x="5554663" y="4152900"/>
          <p14:tracePt t="53446" x="5540375" y="4152900"/>
          <p14:tracePt t="53456" x="5494338" y="4152900"/>
          <p14:tracePt t="53473" x="5440363" y="4152900"/>
          <p14:tracePt t="53490" x="5402263" y="4152900"/>
          <p14:tracePt t="53507" x="5387975" y="4168775"/>
          <p14:tracePt t="53523" x="5372100" y="4183063"/>
          <p14:tracePt t="53539" x="5356225" y="4198938"/>
          <p14:tracePt t="53556" x="5372100" y="4198938"/>
          <p14:tracePt t="53670" x="5387975" y="4198938"/>
          <p14:tracePt t="53678" x="5394325" y="4198938"/>
          <p14:tracePt t="53689" x="5402263" y="4198938"/>
          <p14:tracePt t="53706" x="5418138" y="4191000"/>
          <p14:tracePt t="53723" x="5464175" y="4168775"/>
          <p14:tracePt t="53740" x="5516563" y="4144963"/>
          <p14:tracePt t="53757" x="5546725" y="4122738"/>
          <p14:tracePt t="53773" x="5554663" y="4114800"/>
          <p14:tracePt t="53791" x="5570538" y="4114800"/>
          <p14:tracePt t="53814" x="5570538" y="4106863"/>
          <p14:tracePt t="53830" x="5578475" y="4098925"/>
          <p14:tracePt t="53840" x="5608638" y="4068763"/>
          <p14:tracePt t="53857" x="5630863" y="4060825"/>
          <p14:tracePt t="53873" x="5638800" y="4054475"/>
          <p14:tracePt t="53889" x="5654675" y="4054475"/>
          <p14:tracePt t="53942" x="5676900" y="4054475"/>
          <p14:tracePt t="53950" x="5715000" y="4054475"/>
          <p14:tracePt t="53958" x="5768975" y="4038600"/>
          <p14:tracePt t="53972" x="5905500" y="4008438"/>
          <p14:tracePt t="53972" x="5959475" y="4000500"/>
          <p14:tracePt t="53991" x="6003925" y="3984625"/>
          <p14:tracePt t="54007" x="6019800" y="3984625"/>
          <p14:tracePt t="54046" x="6011863" y="3984625"/>
          <p14:tracePt t="54326" x="5997575" y="3992563"/>
          <p14:tracePt t="54342" x="5997575" y="4000500"/>
          <p14:tracePt t="54350" x="5989638" y="4000500"/>
          <p14:tracePt t="54358" x="5981700" y="4008438"/>
          <p14:tracePt t="54372" x="5965825" y="4022725"/>
          <p14:tracePt t="54389" x="5959475" y="4038600"/>
          <p14:tracePt t="54406" x="5951538" y="4054475"/>
          <p14:tracePt t="54422" x="5951538" y="4068763"/>
          <p14:tracePt t="54455" x="5935663" y="4076700"/>
          <p14:tracePt t="54462" x="5935663" y="4084638"/>
          <p14:tracePt t="54472" x="5921375" y="4098925"/>
          <p14:tracePt t="54489" x="5905500" y="4114800"/>
          <p14:tracePt t="54505" x="5889625" y="4144963"/>
          <p14:tracePt t="54523" x="5889625" y="4160838"/>
          <p14:tracePt t="54538" x="5889625" y="4183063"/>
          <p14:tracePt t="54555" x="5867400" y="4213225"/>
          <p14:tracePt t="54571" x="5837238" y="4267200"/>
          <p14:tracePt t="54589" x="5783263" y="4365625"/>
          <p14:tracePt t="54589" x="5761038" y="4403725"/>
          <p14:tracePt t="54608" x="5722938" y="4465638"/>
          <p14:tracePt t="54623" x="5722938" y="4495800"/>
          <p14:tracePt t="54640" x="5715000" y="4503738"/>
          <p14:tracePt t="54655" x="5707063" y="4511675"/>
          <p14:tracePt t="54710" x="5699125" y="4518025"/>
          <p14:tracePt t="54758" x="5699125" y="4525963"/>
          <p14:tracePt t="54774" x="5692775" y="4533900"/>
          <p14:tracePt t="54790" x="5692775" y="4541838"/>
          <p14:tracePt t="54798" x="5692775" y="4549775"/>
          <p14:tracePt t="54838" x="5684838" y="4572000"/>
          <p14:tracePt t="54846" x="5676900" y="4594225"/>
          <p14:tracePt t="54856" x="5654675" y="4632325"/>
          <p14:tracePt t="54873" x="5630863" y="4656138"/>
          <p14:tracePt t="54889" x="5622925" y="4664075"/>
          <p14:tracePt t="54905" x="5616575" y="4670425"/>
          <p14:tracePt t="54921" x="5616575" y="4686300"/>
          <p14:tracePt t="54938" x="5616575" y="4694238"/>
          <p14:tracePt t="54955" x="5600700" y="4732338"/>
          <p14:tracePt t="54972" x="5600700" y="4740275"/>
          <p14:tracePt t="54998" x="5600700" y="4746625"/>
          <p14:tracePt t="55070" x="5592763" y="4732338"/>
          <p14:tracePt t="55158" x="5584825" y="4732338"/>
          <p14:tracePt t="55166" x="5584825" y="4724400"/>
          <p14:tracePt t="55174" x="5578475" y="4708525"/>
          <p14:tracePt t="55190" x="5570538" y="4708525"/>
          <p14:tracePt t="55205" x="5570538" y="4702175"/>
          <p14:tracePt t="55221" x="5562600" y="4702175"/>
          <p14:tracePt t="55278" x="5562600" y="4694238"/>
          <p14:tracePt t="55287" x="5554663" y="4694238"/>
          <p14:tracePt t="55294" x="5546725" y="4694238"/>
          <p14:tracePt t="55304" x="5516563" y="4678363"/>
          <p14:tracePt t="55320" x="5494338" y="4664075"/>
          <p14:tracePt t="55338" x="5478463" y="4656138"/>
          <p14:tracePt t="55355" x="5478463" y="4648200"/>
          <p14:tracePt t="55371" x="5470525" y="4640263"/>
          <p14:tracePt t="55406" x="5464175" y="4640263"/>
          <p14:tracePt t="55431" x="5464175" y="4632325"/>
          <p14:tracePt t="55534" x="5464175" y="4618038"/>
          <p14:tracePt t="55702" x="5464175" y="4610100"/>
          <p14:tracePt t="55750" x="5470525" y="4610100"/>
          <p14:tracePt t="55854" x="5486400" y="4602163"/>
          <p14:tracePt t="55871" x="5494338" y="4602163"/>
          <p14:tracePt t="56038" x="5502275" y="4602163"/>
          <p14:tracePt t="56054" x="5516563" y="4602163"/>
          <p14:tracePt t="56096" x="5532438" y="4602163"/>
          <p14:tracePt t="56110" x="5546725" y="4602163"/>
          <p14:tracePt t="56119" x="5562600" y="4610100"/>
          <p14:tracePt t="56135" x="5570538" y="4610100"/>
          <p14:tracePt t="56182" x="5600700" y="4618038"/>
          <p14:tracePt t="56190" x="5616575" y="4625975"/>
          <p14:tracePt t="56203" x="5630863" y="4632325"/>
          <p14:tracePt t="56221" x="5638800" y="4632325"/>
          <p14:tracePt t="56254" x="5646738" y="4640263"/>
          <p14:tracePt t="56262" x="5661025" y="4648200"/>
          <p14:tracePt t="56278" x="5676900" y="4656138"/>
          <p14:tracePt t="56287" x="5707063" y="4670425"/>
          <p14:tracePt t="56303" x="5745163" y="4686300"/>
          <p14:tracePt t="56321" x="5753100" y="4686300"/>
          <p14:tracePt t="56337" x="5761038" y="4694238"/>
          <p14:tracePt t="56354" x="5768975" y="4716463"/>
          <p14:tracePt t="56370" x="5775325" y="4732338"/>
          <p14:tracePt t="56387" x="5791200" y="4740275"/>
          <p14:tracePt t="56404" x="5807075" y="4754563"/>
          <p14:tracePt t="56420" x="5829300" y="4770438"/>
          <p14:tracePt t="56437" x="5829300" y="4778375"/>
          <p14:tracePt t="56455" x="5829300" y="4792663"/>
          <p14:tracePt t="56471" x="5837238" y="4800600"/>
          <p14:tracePt t="56487" x="5845175" y="4800600"/>
          <p14:tracePt t="56503" x="5845175" y="4808538"/>
          <p14:tracePt t="56599" x="5845175" y="4822825"/>
          <p14:tracePt t="56630" x="5845175" y="4830763"/>
          <p14:tracePt t="56654" x="5845175" y="4838700"/>
          <p14:tracePt t="56662" x="5845175" y="4846638"/>
          <p14:tracePt t="56671" x="5845175" y="4860925"/>
          <p14:tracePt t="56688" x="5845175" y="4892675"/>
          <p14:tracePt t="56705" x="5845175" y="4930775"/>
          <p14:tracePt t="56721" x="5859463" y="4960938"/>
          <p14:tracePt t="56737" x="5859463" y="4983163"/>
          <p14:tracePt t="56753" x="5859463" y="4991100"/>
          <p14:tracePt t="56770" x="5859463" y="4999038"/>
          <p14:tracePt t="56786" x="5859463" y="5006975"/>
          <p14:tracePt t="56822" x="5867400" y="5013325"/>
          <p14:tracePt t="56886" x="5875338" y="5021263"/>
          <p14:tracePt t="56903" x="5889625" y="5029200"/>
          <p14:tracePt t="56919" x="5897563" y="5037138"/>
          <p14:tracePt t="56927" x="5905500" y="5045075"/>
          <p14:tracePt t="56936" x="5921375" y="5059363"/>
          <p14:tracePt t="56953" x="5927725" y="5067300"/>
          <p14:tracePt t="57022" x="5935663" y="5067300"/>
          <p14:tracePt t="57046" x="5935663" y="5075238"/>
          <p14:tracePt t="57431" x="5935663" y="5083175"/>
          <p14:tracePt t="57446" x="5943600" y="5083175"/>
          <p14:tracePt t="57454" x="5951538" y="5097463"/>
          <p14:tracePt t="57469" x="5959475" y="5097463"/>
          <p14:tracePt t="57486" x="5959475" y="5105400"/>
          <p14:tracePt t="57534" x="5965825" y="5121275"/>
          <p14:tracePt t="57551" x="5973763" y="5143500"/>
          <p14:tracePt t="57558" x="5973763" y="5159375"/>
          <p14:tracePt t="57569" x="5981700" y="5189538"/>
          <p14:tracePt t="57586" x="5981700" y="5203825"/>
          <p14:tracePt t="57604" x="5981700" y="5211763"/>
          <p14:tracePt t="57638" x="5981700" y="5219700"/>
          <p14:tracePt t="57647" x="6003925" y="5235575"/>
          <p14:tracePt t="57654" x="6019800" y="5241925"/>
          <p14:tracePt t="57669" x="6042025" y="5241925"/>
          <p14:tracePt t="57669" x="6049963" y="5241925"/>
          <p14:tracePt t="57687" x="6057900" y="5241925"/>
          <p14:tracePt t="57766" x="6065838" y="5241925"/>
          <p14:tracePt t="57774" x="6080125" y="5241925"/>
          <p14:tracePt t="57790" x="6096000" y="5241925"/>
          <p14:tracePt t="57802" x="6088063" y="5241925"/>
          <p14:tracePt t="57910" x="6080125" y="5241925"/>
          <p14:tracePt t="57918" x="6065838" y="5241925"/>
          <p14:tracePt t="57926" x="6049963" y="5235575"/>
          <p14:tracePt t="57936" x="5997575" y="5219700"/>
          <p14:tracePt t="57953" x="5959475" y="5203825"/>
          <p14:tracePt t="57969" x="5951538" y="5203825"/>
          <p14:tracePt t="58022" x="5943600" y="5203825"/>
          <p14:tracePt t="58030" x="5927725" y="5203825"/>
          <p14:tracePt t="58038" x="5913438" y="5203825"/>
          <p14:tracePt t="58052" x="5883275" y="5203825"/>
          <p14:tracePt t="58069" x="5859463" y="5203825"/>
          <p14:tracePt t="58069" x="5851525" y="5203825"/>
          <p14:tracePt t="58087" x="5813425" y="5219700"/>
          <p14:tracePt t="58104" x="5799138" y="5235575"/>
          <p14:tracePt t="58120" x="5783263" y="5241925"/>
          <p14:tracePt t="58174" x="5783263" y="5249863"/>
          <p14:tracePt t="58183" x="5783263" y="5265738"/>
          <p14:tracePt t="58190" x="5783263" y="5280025"/>
          <p14:tracePt t="58201" x="5775325" y="5303838"/>
          <p14:tracePt t="58219" x="5761038" y="5349875"/>
          <p14:tracePt t="58235" x="5761038" y="5380038"/>
          <p14:tracePt t="58253" x="5761038" y="5402263"/>
          <p14:tracePt t="58269" x="5761038" y="5426075"/>
          <p14:tracePt t="58286" x="5783263" y="5440363"/>
          <p14:tracePt t="58303" x="5791200" y="5464175"/>
          <p14:tracePt t="58319" x="5807075" y="5464175"/>
          <p14:tracePt t="58336" x="5813425" y="5478463"/>
          <p14:tracePt t="58353" x="5851525" y="5478463"/>
          <p14:tracePt t="58368" x="5905500" y="5494338"/>
          <p14:tracePt t="58385" x="5935663" y="5508625"/>
          <p14:tracePt t="58402" x="5943600" y="5508625"/>
          <p14:tracePt t="58438" x="5951538" y="5508625"/>
          <p14:tracePt t="58446" x="5959475" y="5508625"/>
          <p14:tracePt t="58454" x="5965825" y="5508625"/>
          <p14:tracePt t="58468" x="5973763" y="5508625"/>
          <p14:tracePt t="58485" x="5981700" y="5502275"/>
          <p14:tracePt t="58502" x="6003925" y="5494338"/>
          <p14:tracePt t="58519" x="6042025" y="5486400"/>
          <p14:tracePt t="58536" x="6080125" y="5486400"/>
          <p14:tracePt t="58551" x="6088063" y="5486400"/>
          <p14:tracePt t="58567" x="6103938" y="5486400"/>
          <p14:tracePt t="58630" x="6111875" y="5486400"/>
          <p14:tracePt t="58654" x="6118225" y="5478463"/>
          <p14:tracePt t="58678" x="6118225" y="5470525"/>
          <p14:tracePt t="58686" x="6126163" y="5470525"/>
          <p14:tracePt t="58703" x="6149975" y="5464175"/>
          <p14:tracePt t="58719" x="6210300" y="5464175"/>
          <p14:tracePt t="58736" x="6302375" y="5464175"/>
          <p14:tracePt t="58752" x="6362700" y="5464175"/>
          <p14:tracePt t="58768" x="6378575" y="5464175"/>
          <p14:tracePt t="58784" x="6362700" y="5464175"/>
          <p14:tracePt t="58815" x="6332538" y="5464175"/>
          <p14:tracePt t="58822" x="6286500" y="5464175"/>
          <p14:tracePt t="58834" x="6248400" y="5464175"/>
          <p14:tracePt t="58852" x="6256338" y="5464175"/>
          <p14:tracePt t="58902" x="6264275" y="5464175"/>
          <p14:tracePt t="58918" x="6270625" y="5464175"/>
          <p14:tracePt t="58958" x="6278563" y="5464175"/>
          <p14:tracePt t="59031" x="6294438" y="5464175"/>
          <p14:tracePt t="59110" x="6302375" y="5464175"/>
          <p14:tracePt t="59118" x="6308725" y="5464175"/>
          <p14:tracePt t="59134" x="6340475" y="5464175"/>
          <p14:tracePt t="59152" x="6354763" y="5464175"/>
          <p14:tracePt t="59222" x="6370638" y="5464175"/>
          <p14:tracePt t="59230" x="6384925" y="5464175"/>
          <p14:tracePt t="59246" x="6400800" y="5464175"/>
          <p14:tracePt t="59254" x="6416675" y="5464175"/>
          <p14:tracePt t="59268" x="6430963" y="5464175"/>
          <p14:tracePt t="59284" x="6446838" y="5464175"/>
          <p14:tracePt t="59318" x="6461125" y="5464175"/>
          <p14:tracePt t="59326" x="6492875" y="5486400"/>
          <p14:tracePt t="59335" x="6537325" y="5502275"/>
          <p14:tracePt t="59352" x="6553200" y="5502275"/>
          <p14:tracePt t="59368" x="6575425" y="5502275"/>
          <p14:tracePt t="59446" x="6599238" y="5502275"/>
          <p14:tracePt t="59454" x="6651625" y="5516563"/>
          <p14:tracePt t="59466" x="6713538" y="5540375"/>
          <p14:tracePt t="59484" x="6727825" y="5540375"/>
          <p14:tracePt t="59566" x="6735763" y="5540375"/>
          <p14:tracePt t="59574" x="6751638" y="5540375"/>
          <p14:tracePt t="59584" x="6759575" y="5532438"/>
          <p14:tracePt t="59647" x="6773863" y="5524500"/>
          <p14:tracePt t="59654" x="6789738" y="5508625"/>
          <p14:tracePt t="59667" x="6835775" y="5486400"/>
          <p14:tracePt t="59684" x="6850063" y="5478463"/>
          <p14:tracePt t="59701" x="6858000" y="5470525"/>
          <p14:tracePt t="59717" x="6865938" y="5470525"/>
          <p14:tracePt t="59774" x="6880225" y="5464175"/>
          <p14:tracePt t="59783" x="6904038" y="5456238"/>
          <p14:tracePt t="59790" x="6911975" y="5456238"/>
          <p14:tracePt t="59800" x="6918325" y="5456238"/>
          <p14:tracePt t="59817" x="6926263" y="5456238"/>
          <p14:tracePt t="59862" x="6934200" y="5448300"/>
          <p14:tracePt t="59878" x="6956425" y="5448300"/>
          <p14:tracePt t="59886" x="6964363" y="5448300"/>
          <p14:tracePt t="59900" x="7002463" y="5448300"/>
          <p14:tracePt t="59958" x="7064375" y="5448300"/>
          <p14:tracePt t="59967" x="7124700" y="5448300"/>
          <p14:tracePt t="59974" x="7185025" y="5448300"/>
          <p14:tracePt t="59984" x="7299325" y="5464175"/>
          <p14:tracePt t="60000" x="7369175" y="5470525"/>
          <p14:tracePt t="60018" x="7407275" y="5470525"/>
          <p14:tracePt t="60034" x="7421563" y="5478463"/>
          <p14:tracePt t="60094" x="7437438" y="5478463"/>
          <p14:tracePt t="60102" x="7459663" y="5478463"/>
          <p14:tracePt t="60116" x="7527925" y="5502275"/>
          <p14:tracePt t="60116" x="7551738" y="5502275"/>
          <p14:tracePt t="60135" x="7566025" y="5502275"/>
          <p14:tracePt t="60149" x="7604125" y="5516563"/>
          <p14:tracePt t="60168" x="7612063" y="5516563"/>
          <p14:tracePt t="60230" x="7635875" y="5516563"/>
          <p14:tracePt t="60238" x="7673975" y="5516563"/>
          <p14:tracePt t="60249" x="7802563" y="5516563"/>
          <p14:tracePt t="60269" x="7908925" y="5546725"/>
          <p14:tracePt t="60283" x="7916863" y="5546725"/>
          <p14:tracePt t="60299" x="7908925" y="5546725"/>
          <p14:tracePt t="60510" x="7902575" y="5546725"/>
          <p14:tracePt t="60518" x="7894638" y="5546725"/>
          <p14:tracePt t="60532" x="7878763" y="5540375"/>
          <p14:tracePt t="60551" x="7870825" y="5540375"/>
          <p14:tracePt t="60566" x="7856538" y="5540375"/>
          <p14:tracePt t="60583" x="7856538" y="5532438"/>
          <p14:tracePt t="60623" x="7840663" y="5524500"/>
          <p14:tracePt t="60638" x="7826375" y="5508625"/>
          <p14:tracePt t="60647" x="7818438" y="5502275"/>
          <p14:tracePt t="60663" x="7810500" y="5494338"/>
          <p14:tracePt t="60670" x="7802563" y="5486400"/>
          <p14:tracePt t="60742" x="7802563" y="5478463"/>
          <p14:tracePt t="60750" x="7794625" y="5470525"/>
          <p14:tracePt t="60765" x="7794625" y="5456238"/>
          <p14:tracePt t="61446" x="7794625" y="5440363"/>
          <p14:tracePt t="61454" x="7794625" y="5426075"/>
          <p14:tracePt t="61465" x="7780338" y="5372100"/>
          <p14:tracePt t="61483" x="7780338" y="5318125"/>
          <p14:tracePt t="61499" x="7780338" y="5235575"/>
          <p14:tracePt t="61515" x="7780338" y="5181600"/>
          <p14:tracePt t="61533" x="7780338" y="5165725"/>
          <p14:tracePt t="61547" x="7780338" y="5159375"/>
          <p14:tracePt t="61631" x="7780338" y="5143500"/>
          <p14:tracePt t="61647" x="7780338" y="5127625"/>
          <p14:tracePt t="61663" x="7780338" y="5113338"/>
          <p14:tracePt t="61679" x="7780338" y="5097463"/>
          <p14:tracePt t="61686" x="7780338" y="5083175"/>
          <p14:tracePt t="61698" x="7780338" y="5045075"/>
          <p14:tracePt t="61715" x="7780338" y="4999038"/>
          <p14:tracePt t="61732" x="7780338" y="4968875"/>
          <p14:tracePt t="61749" x="7780338" y="4953000"/>
          <p14:tracePt t="61765" x="7780338" y="4930775"/>
          <p14:tracePt t="61781" x="7794625" y="4906963"/>
          <p14:tracePt t="61781" x="7802563" y="4876800"/>
          <p14:tracePt t="61799" x="7832725" y="4822825"/>
          <p14:tracePt t="61816" x="7848600" y="4784725"/>
          <p14:tracePt t="61832" x="7864475" y="4762500"/>
          <p14:tracePt t="61848" x="7864475" y="4746625"/>
          <p14:tracePt t="61865" x="7870825" y="4716463"/>
          <p14:tracePt t="61881" x="7886700" y="4678363"/>
          <p14:tracePt t="61898" x="7932738" y="4594225"/>
          <p14:tracePt t="61915" x="7970838" y="4511675"/>
          <p14:tracePt t="61931" x="8016875" y="4457700"/>
          <p14:tracePt t="61948" x="8023225" y="4435475"/>
          <p14:tracePt t="61964" x="8031163" y="4411663"/>
          <p14:tracePt t="61981" x="8054975" y="4397375"/>
          <p14:tracePt t="61981" x="8069263" y="4373563"/>
          <p14:tracePt t="62000" x="8099425" y="4343400"/>
          <p14:tracePt t="62016" x="8131175" y="4321175"/>
          <p14:tracePt t="62033" x="8131175" y="4313238"/>
          <p14:tracePt t="62048" x="8137525" y="4313238"/>
          <p14:tracePt t="62518" x="8137525" y="4321175"/>
          <p14:tracePt t="62526" x="8137525" y="4327525"/>
          <p14:tracePt t="62534" x="8137525" y="4335463"/>
          <p14:tracePt t="62894" x="8137525" y="4343400"/>
          <p14:tracePt t="62911" x="8137525" y="4351338"/>
          <p14:tracePt t="62950" x="8131175" y="4359275"/>
          <p14:tracePt t="62974" x="8131175" y="4365625"/>
          <p14:tracePt t="62982" x="8131175" y="4373563"/>
          <p14:tracePt t="62999" x="8131175" y="4389438"/>
          <p14:tracePt t="63015" x="8131175" y="4397375"/>
          <p14:tracePt t="63032" x="8131175" y="4411663"/>
          <p14:tracePt t="63048" x="8131175" y="4427538"/>
          <p14:tracePt t="63063" x="8131175" y="4449763"/>
          <p14:tracePt t="63081" x="8131175" y="4473575"/>
          <p14:tracePt t="63097" x="8131175" y="4487863"/>
          <p14:tracePt t="63114" x="8123238" y="4495800"/>
          <p14:tracePt t="63214" x="8093075" y="4495800"/>
          <p14:tracePt t="63223" x="8039100" y="4495800"/>
          <p14:tracePt t="63231" x="7794625" y="4495800"/>
          <p14:tracePt t="63248" x="7299325" y="4495800"/>
          <p14:tracePt t="63267" x="6530975" y="4511675"/>
          <p14:tracePt t="63280" x="5600700" y="4632325"/>
          <p14:tracePt t="63297" x="4594225" y="4792663"/>
          <p14:tracePt t="63313" x="3421063" y="5121275"/>
          <p14:tracePt t="63330" x="2454275" y="5410200"/>
          <p14:tracePt t="63347" x="1646238" y="5654675"/>
          <p14:tracePt t="63364" x="1135063" y="5768975"/>
          <p14:tracePt t="63380" x="960438" y="5813425"/>
          <p14:tracePt t="63397" x="892175" y="5829300"/>
          <p14:tracePt t="63413" x="892175" y="5851525"/>
          <p14:tracePt t="63430" x="876300" y="5943600"/>
          <p14:tracePt t="63447" x="868363" y="5997575"/>
          <p14:tracePt t="63464" x="860425" y="6019800"/>
          <p14:tracePt t="63479" x="860425" y="6027738"/>
          <p14:tracePt t="63639" x="854075" y="6035675"/>
          <p14:tracePt t="63686" x="854075" y="6042025"/>
          <p14:tracePt t="63703" x="854075" y="6073775"/>
          <p14:tracePt t="63710" x="860425" y="6096000"/>
          <p14:tracePt t="63718" x="868363" y="6103938"/>
          <p14:tracePt t="63729" x="868363" y="6118225"/>
          <p14:tracePt t="63746" x="868363" y="6126163"/>
          <p14:tracePt t="63782" x="868363" y="6134100"/>
          <p14:tracePt t="63790" x="868363" y="6142038"/>
          <p14:tracePt t="63799" x="868363" y="6156325"/>
          <p14:tracePt t="63812" x="868363" y="6194425"/>
          <p14:tracePt t="63812" x="860425" y="6226175"/>
          <p14:tracePt t="63831" x="860425" y="6264275"/>
          <p14:tracePt t="63846" x="860425" y="6400800"/>
          <p14:tracePt t="63864" x="860425" y="6484938"/>
          <p14:tracePt t="63880" x="838200" y="6561138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altLang="en-US" sz="4000" smtClean="0"/>
              <a:t>Langmir</a:t>
            </a:r>
            <a:r>
              <a:rPr lang="sr-Latn-CS" altLang="en-US" sz="4000" smtClean="0"/>
              <a:t>ova</a:t>
            </a:r>
            <a:r>
              <a:rPr lang="en-IE" altLang="en-US" sz="4000" smtClean="0"/>
              <a:t> adsorp</a:t>
            </a:r>
            <a:r>
              <a:rPr lang="sr-Latn-CS" altLang="en-US" sz="4000" smtClean="0"/>
              <a:t>cija dve komponente na istim centrima</a:t>
            </a:r>
            <a:endParaRPr lang="en-US" altLang="en-US" sz="4000" smtClean="0"/>
          </a:p>
        </p:txBody>
      </p:sp>
      <p:graphicFrame>
        <p:nvGraphicFramePr>
          <p:cNvPr id="2048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520825" y="1998663"/>
          <a:ext cx="5668963" cy="405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5" imgW="3263760" imgH="2336760" progId="Equation.DSMT4">
                  <p:embed/>
                </p:oleObj>
              </mc:Choice>
              <mc:Fallback>
                <p:oleObj name="Equation" r:id="rId5" imgW="3263760" imgH="2336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1998663"/>
                        <a:ext cx="5668963" cy="405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6750050" y="1973263"/>
          <a:ext cx="15557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7" imgW="634725" imgH="228501" progId="Equation.DSMT4">
                  <p:embed/>
                </p:oleObj>
              </mc:Choice>
              <mc:Fallback>
                <p:oleObj name="Equation" r:id="rId7" imgW="634725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1973263"/>
                        <a:ext cx="155575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32" x="631825" y="6561138"/>
          <p14:tracePt t="940" x="631825" y="6553200"/>
          <p14:tracePt t="956" x="639763" y="6545263"/>
          <p14:tracePt t="968" x="647700" y="6537325"/>
          <p14:tracePt t="984" x="655638" y="6530975"/>
          <p14:tracePt t="1091" x="663575" y="6523038"/>
          <p14:tracePt t="1100" x="677863" y="6499225"/>
          <p14:tracePt t="1108" x="685800" y="6492875"/>
          <p14:tracePt t="1123" x="693738" y="6484938"/>
          <p14:tracePt t="1133" x="708025" y="6477000"/>
          <p14:tracePt t="1151" x="708025" y="6461125"/>
          <p14:tracePt t="1167" x="739775" y="6430963"/>
          <p14:tracePt t="1184" x="777875" y="6370638"/>
          <p14:tracePt t="1200" x="868363" y="6232525"/>
          <p14:tracePt t="1216" x="990600" y="6126163"/>
          <p14:tracePt t="1233" x="1127125" y="5997575"/>
          <p14:tracePt t="1250" x="1341438" y="5791200"/>
          <p14:tracePt t="1250" x="1455738" y="5699125"/>
          <p14:tracePt t="1267" x="1844675" y="5349875"/>
          <p14:tracePt t="1284" x="2270125" y="4999038"/>
          <p14:tracePt t="1300" x="2682875" y="4640263"/>
          <p14:tracePt t="1317" x="3025775" y="4373563"/>
          <p14:tracePt t="1333" x="3344863" y="4137025"/>
          <p14:tracePt t="1349" x="3489325" y="3992563"/>
          <p14:tracePt t="1366" x="3627438" y="3870325"/>
          <p14:tracePt t="1382" x="3749675" y="3771900"/>
          <p14:tracePt t="1399" x="3856038" y="3687763"/>
          <p14:tracePt t="1416" x="3894138" y="3641725"/>
          <p14:tracePt t="1432" x="3908425" y="3597275"/>
          <p14:tracePt t="1449" x="3932238" y="3513138"/>
          <p14:tracePt t="1449" x="3932238" y="3497263"/>
          <p14:tracePt t="1469" x="3970338" y="3413125"/>
          <p14:tracePt t="1484" x="3978275" y="3398838"/>
          <p14:tracePt t="1499" x="3978275" y="3390900"/>
          <p14:tracePt t="1516" x="3978275" y="3375025"/>
          <p14:tracePt t="1533" x="3978275" y="3344863"/>
          <p14:tracePt t="1549" x="3978275" y="3314700"/>
          <p14:tracePt t="1565" x="3978275" y="3216275"/>
          <p14:tracePt t="1582" x="3978275" y="3124200"/>
          <p14:tracePt t="1599" x="3978275" y="2955925"/>
          <p14:tracePt t="1616" x="3978275" y="2873375"/>
          <p14:tracePt t="1636" x="3978275" y="2865438"/>
          <p14:tracePt t="1650" x="3970338" y="2865438"/>
          <p14:tracePt t="1667" x="3954463" y="2865438"/>
          <p14:tracePt t="1682" x="3902075" y="2879725"/>
          <p14:tracePt t="1700" x="3902075" y="2887663"/>
          <p14:tracePt t="1715" x="3894138" y="2887663"/>
          <p14:tracePt t="1733" x="3894138" y="2895600"/>
          <p14:tracePt t="1754" x="3886200" y="2903538"/>
          <p14:tracePt t="2171" x="3886200" y="2917825"/>
          <p14:tracePt t="2186" x="3886200" y="2933700"/>
          <p14:tracePt t="2195" x="3886200" y="2955925"/>
          <p14:tracePt t="2202" x="3886200" y="2971800"/>
          <p14:tracePt t="2214" x="3878263" y="2979738"/>
          <p14:tracePt t="2231" x="3878263" y="2987675"/>
          <p14:tracePt t="2248" x="3878263" y="2994025"/>
          <p14:tracePt t="2867" x="3878263" y="3009900"/>
          <p14:tracePt t="3767" x="3878263" y="3017838"/>
          <p14:tracePt t="4171" x="3878263" y="3025775"/>
          <p14:tracePt t="4242" x="3878263" y="3032125"/>
          <p14:tracePt t="4411" x="3870325" y="3032125"/>
          <p14:tracePt t="4587" x="3870325" y="3040063"/>
          <p14:tracePt t="4602" x="3810000" y="3040063"/>
          <p14:tracePt t="4803" x="3322638" y="3040063"/>
          <p14:tracePt t="4811" x="2682875" y="3101975"/>
          <p14:tracePt t="4818" x="2133600" y="3200400"/>
          <p14:tracePt t="4829" x="1203325" y="3467100"/>
          <p14:tracePt t="4846" x="503238" y="3687763"/>
          <p14:tracePt t="4862" x="60325" y="3840163"/>
          <p14:tracePt t="10855" x="84138" y="3573463"/>
          <p14:tracePt t="10873" x="152400" y="3505200"/>
          <p14:tracePt t="10873" x="182563" y="3467100"/>
          <p14:tracePt t="10891" x="228600" y="3421063"/>
          <p14:tracePt t="10906" x="479425" y="3184525"/>
          <p14:tracePt t="10924" x="693738" y="3017838"/>
          <p14:tracePt t="10940" x="800100" y="2949575"/>
          <p14:tracePt t="10957" x="822325" y="2941638"/>
          <p14:tracePt t="10974" x="830263" y="2933700"/>
          <p14:tracePt t="11035" x="838200" y="2933700"/>
          <p14:tracePt t="11051" x="854075" y="2933700"/>
          <p14:tracePt t="11059" x="860425" y="2917825"/>
          <p14:tracePt t="11072" x="906463" y="2917825"/>
          <p14:tracePt t="11089" x="1006475" y="2895600"/>
          <p14:tracePt t="11089" x="1089025" y="2895600"/>
          <p14:tracePt t="11107" x="1189038" y="2895600"/>
          <p14:tracePt t="11123" x="1463675" y="2895600"/>
          <p14:tracePt t="11140" x="1546225" y="2895600"/>
          <p14:tracePt t="11156" x="1600200" y="2895600"/>
          <p14:tracePt t="11173" x="1698625" y="2895600"/>
          <p14:tracePt t="11189" x="1760538" y="2879725"/>
          <p14:tracePt t="11206" x="1820863" y="2873375"/>
          <p14:tracePt t="11222" x="1866900" y="2873375"/>
          <p14:tracePt t="11239" x="1927225" y="2873375"/>
          <p14:tracePt t="11256" x="2035175" y="2857500"/>
          <p14:tracePt t="11272" x="2103438" y="2849563"/>
          <p14:tracePt t="11289" x="2133600" y="2835275"/>
          <p14:tracePt t="11306" x="2171700" y="2835275"/>
          <p14:tracePt t="11306" x="2209800" y="2811463"/>
          <p14:tracePt t="11323" x="2378075" y="2759075"/>
          <p14:tracePt t="11340" x="2536825" y="2689225"/>
          <p14:tracePt t="11356" x="2651125" y="2636838"/>
          <p14:tracePt t="11373" x="2727325" y="2613025"/>
          <p14:tracePt t="11389" x="2865438" y="2590800"/>
          <p14:tracePt t="11406" x="3040063" y="2568575"/>
          <p14:tracePt t="11422" x="3222625" y="2536825"/>
          <p14:tracePt t="11439" x="3344863" y="2522538"/>
          <p14:tracePt t="11455" x="3382963" y="2514600"/>
          <p14:tracePt t="11473" x="3413125" y="2514600"/>
          <p14:tracePt t="11489" x="3451225" y="2498725"/>
          <p14:tracePt t="11489" x="3467100" y="2498725"/>
          <p14:tracePt t="11507" x="3543300" y="2476500"/>
          <p14:tracePt t="11524" x="3657600" y="2460625"/>
          <p14:tracePt t="11540" x="3825875" y="2454275"/>
          <p14:tracePt t="11556" x="3970338" y="2460625"/>
          <p14:tracePt t="11573" x="4016375" y="2484438"/>
          <p14:tracePt t="11589" x="4022725" y="2484438"/>
          <p14:tracePt t="12706" x="4022725" y="2492375"/>
          <p14:tracePt t="17553" x="4046538" y="2492375"/>
          <p14:tracePt t="17634" x="4106863" y="2492375"/>
          <p14:tracePt t="17642" x="4183063" y="2492375"/>
          <p14:tracePt t="17650" x="4267200" y="2522538"/>
          <p14:tracePt t="17665" x="4343400" y="2568575"/>
          <p14:tracePt t="17683" x="4343400" y="2574925"/>
          <p14:tracePt t="17715" x="4343400" y="2582863"/>
          <p14:tracePt t="17722" x="4351338" y="2582863"/>
          <p14:tracePt t="17732" x="4351338" y="2606675"/>
          <p14:tracePt t="17748" x="4351338" y="2613025"/>
          <p14:tracePt t="17765" x="4335463" y="2613025"/>
          <p14:tracePt t="18026" x="4321175" y="2606675"/>
          <p14:tracePt t="18042" x="4289425" y="2606675"/>
          <p14:tracePt t="18050" x="4267200" y="2606675"/>
          <p14:tracePt t="18065" x="4244975" y="2606675"/>
          <p14:tracePt t="18081" x="4237038" y="2606675"/>
          <p14:tracePt t="18122" x="4221163" y="2606675"/>
          <p14:tracePt t="18138" x="4198938" y="2606675"/>
          <p14:tracePt t="18147" x="4175125" y="2606675"/>
          <p14:tracePt t="18154" x="4144963" y="2606675"/>
          <p14:tracePt t="18164" x="4106863" y="2606675"/>
          <p14:tracePt t="18181" x="4084638" y="2606675"/>
          <p14:tracePt t="18198" x="4076700" y="2606675"/>
          <p14:tracePt t="18214" x="4054475" y="2606675"/>
          <p14:tracePt t="18231" x="4038600" y="2606675"/>
          <p14:tracePt t="18258" x="4022725" y="2606675"/>
          <p14:tracePt t="18266" x="4000500" y="2606675"/>
          <p14:tracePt t="18280" x="3970338" y="2620963"/>
          <p14:tracePt t="18297" x="3924300" y="2620963"/>
          <p14:tracePt t="18315" x="3902075" y="2628900"/>
          <p14:tracePt t="18332" x="3894138" y="2628900"/>
          <p14:tracePt t="18348" x="3863975" y="2628900"/>
          <p14:tracePt t="18365" x="3825875" y="2628900"/>
          <p14:tracePt t="18382" x="3779838" y="2620963"/>
          <p14:tracePt t="18398" x="3687763" y="2598738"/>
          <p14:tracePt t="18414" x="3611563" y="2574925"/>
          <p14:tracePt t="18431" x="3565525" y="2560638"/>
          <p14:tracePt t="18447" x="3559175" y="2560638"/>
          <p14:tracePt t="18465" x="3551238" y="2560638"/>
          <p14:tracePt t="18507" x="3535363" y="2560638"/>
          <p14:tracePt t="18515" x="3521075" y="2560638"/>
          <p14:tracePt t="18531" x="3513138" y="2560638"/>
          <p14:tracePt t="18539" x="3497263" y="2544763"/>
          <p14:tracePt t="18549" x="3489325" y="2544763"/>
          <p14:tracePt t="18565" x="3482975" y="2544763"/>
          <p14:tracePt t="18581" x="3467100" y="2544763"/>
          <p14:tracePt t="18603" x="3459163" y="2544763"/>
          <p14:tracePt t="18627" x="3451225" y="2544763"/>
          <p14:tracePt t="18635" x="3444875" y="2544763"/>
          <p14:tracePt t="18650" x="3436938" y="2544763"/>
          <p14:tracePt t="18691" x="3421063" y="2544763"/>
          <p14:tracePt t="18699" x="3406775" y="2544763"/>
          <p14:tracePt t="18707" x="3390900" y="2544763"/>
          <p14:tracePt t="18716" x="3360738" y="2544763"/>
          <p14:tracePt t="18733" x="3344863" y="2544763"/>
          <p14:tracePt t="18747" x="3344863" y="2552700"/>
          <p14:tracePt t="18764" x="3336925" y="2552700"/>
          <p14:tracePt t="18781" x="3330575" y="2552700"/>
          <p14:tracePt t="19733" x="3336925" y="2552700"/>
          <p14:tracePt t="19971" x="3352800" y="2552700"/>
          <p14:tracePt t="19987" x="3360738" y="2552700"/>
          <p14:tracePt t="20027" x="3368675" y="2552700"/>
          <p14:tracePt t="20051" x="3375025" y="2544763"/>
          <p14:tracePt t="20059" x="3390900" y="2544763"/>
          <p14:tracePt t="20067" x="3398838" y="2544763"/>
          <p14:tracePt t="20131" x="3406775" y="2544763"/>
          <p14:tracePt t="20139" x="3421063" y="2544763"/>
          <p14:tracePt t="20155" x="3429000" y="2530475"/>
          <p14:tracePt t="20171" x="3436938" y="2530475"/>
          <p14:tracePt t="20243" x="3451225" y="2530475"/>
          <p14:tracePt t="20267" x="3459163" y="2530475"/>
          <p14:tracePt t="20275" x="3475038" y="2530475"/>
          <p14:tracePt t="20283" x="3482975" y="2530475"/>
          <p14:tracePt t="20296" x="3489325" y="2530475"/>
          <p14:tracePt t="20313" x="3505200" y="2530475"/>
          <p14:tracePt t="20330" x="3513138" y="2530475"/>
          <p14:tracePt t="20347" x="3527425" y="2530475"/>
          <p14:tracePt t="20387" x="3535363" y="2530475"/>
          <p14:tracePt t="20395" x="3551238" y="2530475"/>
          <p14:tracePt t="20403" x="3559175" y="2530475"/>
          <p14:tracePt t="20413" x="3565525" y="2530475"/>
          <p14:tracePt t="20434" x="3597275" y="2514600"/>
          <p14:tracePt t="20447" x="3611563" y="2514600"/>
          <p14:tracePt t="20523" x="3641725" y="2514600"/>
          <p14:tracePt t="20539" x="3665538" y="2514600"/>
          <p14:tracePt t="20547" x="3695700" y="2514600"/>
          <p14:tracePt t="20564" x="3717925" y="2514600"/>
          <p14:tracePt t="20580" x="3733800" y="2506663"/>
          <p14:tracePt t="20619" x="3733800" y="2498725"/>
          <p14:tracePt t="20628" x="3741738" y="2498725"/>
          <p14:tracePt t="20635" x="3749675" y="2498725"/>
          <p14:tracePt t="20646" x="3756025" y="2498725"/>
          <p14:tracePt t="20667" x="3763963" y="2498725"/>
          <p14:tracePt t="20679" x="3779838" y="2498725"/>
          <p14:tracePt t="20696" x="3794125" y="2498725"/>
          <p14:tracePt t="20715" x="3802063" y="2498725"/>
          <p14:tracePt t="20729" x="3810000" y="2498725"/>
          <p14:tracePt t="20746" x="3817938" y="2498725"/>
          <p14:tracePt t="20779" x="3825875" y="2492375"/>
          <p14:tracePt t="20787" x="3825875" y="2476500"/>
          <p14:tracePt t="20835" x="3825875" y="2468563"/>
          <p14:tracePt t="20882" x="3825875" y="2460625"/>
          <p14:tracePt t="20947" x="3825875" y="2454275"/>
          <p14:tracePt t="20963" x="3825875" y="2446338"/>
          <p14:tracePt t="21043" x="3825875" y="2438400"/>
          <p14:tracePt t="21051" x="3825875" y="2430463"/>
          <p14:tracePt t="21061" x="3817938" y="2422525"/>
          <p14:tracePt t="21079" x="3802063" y="2400300"/>
          <p14:tracePt t="21096" x="3794125" y="2384425"/>
          <p14:tracePt t="21113" x="3787775" y="2384425"/>
          <p14:tracePt t="21131" x="3787775" y="2378075"/>
          <p14:tracePt t="21195" x="3779838" y="2370138"/>
          <p14:tracePt t="21203" x="3779838" y="2362200"/>
          <p14:tracePt t="21219" x="3771900" y="2362200"/>
          <p14:tracePt t="21229" x="3771900" y="2346325"/>
          <p14:tracePt t="21246" x="3763963" y="2339975"/>
          <p14:tracePt t="21262" x="3763963" y="2332038"/>
          <p14:tracePt t="21323" x="3763963" y="2324100"/>
          <p14:tracePt t="21387" x="3763963" y="2316163"/>
          <p14:tracePt t="21395" x="3763963" y="2301875"/>
          <p14:tracePt t="21403" x="3763963" y="2293938"/>
          <p14:tracePt t="21413" x="3763963" y="2270125"/>
          <p14:tracePt t="21429" x="3763963" y="2247900"/>
          <p14:tracePt t="21445" x="3763963" y="2239963"/>
          <p14:tracePt t="21462" x="3763963" y="2232025"/>
          <p14:tracePt t="21515" x="3763963" y="2225675"/>
          <p14:tracePt t="21523" x="3771900" y="2209800"/>
          <p14:tracePt t="21531" x="3779838" y="2193925"/>
          <p14:tracePt t="21545" x="3779838" y="2179638"/>
          <p14:tracePt t="21562" x="3779838" y="2171700"/>
          <p14:tracePt t="21795" x="3771900" y="2171700"/>
          <p14:tracePt t="21875" x="3763963" y="2171700"/>
          <p14:tracePt t="21883" x="3749675" y="2171700"/>
          <p14:tracePt t="21895" x="3717925" y="2171700"/>
          <p14:tracePt t="21912" x="3695700" y="2171700"/>
          <p14:tracePt t="21928" x="3665538" y="2187575"/>
          <p14:tracePt t="21945" x="3641725" y="2201863"/>
          <p14:tracePt t="21963" x="3627438" y="2217738"/>
          <p14:tracePt t="21978" x="3611563" y="2232025"/>
          <p14:tracePt t="21995" x="3603625" y="2247900"/>
          <p14:tracePt t="22011" x="3589338" y="2255838"/>
          <p14:tracePt t="22029" x="3573463" y="2263775"/>
          <p14:tracePt t="22059" x="3573463" y="2270125"/>
          <p14:tracePt t="22091" x="3573463" y="2278063"/>
          <p14:tracePt t="22099" x="3565525" y="2286000"/>
          <p14:tracePt t="22111" x="3559175" y="2301875"/>
          <p14:tracePt t="22128" x="3559175" y="2308225"/>
          <p14:tracePt t="22147" x="3559175" y="2316163"/>
          <p14:tracePt t="22161" x="3559175" y="2332038"/>
          <p14:tracePt t="22195" x="3559175" y="2339975"/>
          <p14:tracePt t="22211" x="3565525" y="2346325"/>
          <p14:tracePt t="22227" x="3573463" y="2354263"/>
          <p14:tracePt t="22235" x="3589338" y="2354263"/>
          <p14:tracePt t="22245" x="3597275" y="2362200"/>
          <p14:tracePt t="22261" x="3611563" y="2362200"/>
          <p14:tracePt t="22277" x="3627438" y="2362200"/>
          <p14:tracePt t="22299" x="3649663" y="2362200"/>
          <p14:tracePt t="22310" x="3695700" y="2378075"/>
          <p14:tracePt t="22328" x="3717925" y="2378075"/>
          <p14:tracePt t="22344" x="3725863" y="2378075"/>
          <p14:tracePt t="22371" x="3741738" y="2378075"/>
          <p14:tracePt t="22411" x="3749675" y="2370138"/>
          <p14:tracePt t="22419" x="3741738" y="2370138"/>
          <p14:tracePt t="22859" x="3725863" y="2370138"/>
          <p14:tracePt t="22875" x="3711575" y="2370138"/>
          <p14:tracePt t="22883" x="3703638" y="2370138"/>
          <p14:tracePt t="23339" x="3703638" y="2362200"/>
          <p14:tracePt t="23379" x="3703638" y="2354263"/>
          <p14:tracePt t="23427" x="3695700" y="2346325"/>
          <p14:tracePt t="23435" x="3695700" y="2339975"/>
          <p14:tracePt t="23459" x="3695700" y="2332038"/>
          <p14:tracePt t="23579" x="3695700" y="2324100"/>
          <p14:tracePt t="23587" x="3695700" y="2316163"/>
          <p14:tracePt t="23595" x="3695700" y="2308225"/>
          <p14:tracePt t="23611" x="3695700" y="2293938"/>
          <p14:tracePt t="23731" x="3695700" y="2286000"/>
          <p14:tracePt t="23755" x="3687763" y="2278063"/>
          <p14:tracePt t="23819" x="3687763" y="2270125"/>
          <p14:tracePt t="23923" x="3695700" y="2263775"/>
          <p14:tracePt t="23939" x="3703638" y="2263775"/>
          <p14:tracePt t="23947" x="3711575" y="2263775"/>
          <p14:tracePt t="23959" x="3733800" y="2263775"/>
          <p14:tracePt t="23976" x="3756025" y="2263775"/>
          <p14:tracePt t="23993" x="3763963" y="2263775"/>
          <p14:tracePt t="24091" x="3763963" y="2270125"/>
          <p14:tracePt t="24203" x="3763963" y="2278063"/>
          <p14:tracePt t="24427" x="3763963" y="2286000"/>
          <p14:tracePt t="24435" x="3763963" y="2293938"/>
          <p14:tracePt t="24443" x="3763963" y="2308225"/>
          <p14:tracePt t="24467" x="3763963" y="2316163"/>
          <p14:tracePt t="24507" x="3763963" y="2324100"/>
          <p14:tracePt t="24539" x="3763963" y="2332038"/>
          <p14:tracePt t="24595" x="3763963" y="2346325"/>
          <p14:tracePt t="24611" x="3763963" y="2354263"/>
          <p14:tracePt t="24666" x="3763963" y="2362200"/>
          <p14:tracePt t="24683" x="3763963" y="2370138"/>
          <p14:tracePt t="24692" x="3763963" y="2378075"/>
          <p14:tracePt t="24699" x="3756025" y="2392363"/>
          <p14:tracePt t="24723" x="3756025" y="2400300"/>
          <p14:tracePt t="24747" x="3756025" y="2416175"/>
          <p14:tracePt t="24755" x="3756025" y="2422525"/>
          <p14:tracePt t="24771" x="3756025" y="2430463"/>
          <p14:tracePt t="24779" x="3756025" y="2438400"/>
          <p14:tracePt t="24795" x="3756025" y="2446338"/>
          <p14:tracePt t="24811" x="3756025" y="2454275"/>
          <p14:tracePt t="24825" x="3756025" y="2498725"/>
          <p14:tracePt t="24843" x="3763963" y="2530475"/>
          <p14:tracePt t="24860" x="3763963" y="2544763"/>
          <p14:tracePt t="24876" x="3779838" y="2560638"/>
          <p14:tracePt t="24892" x="3779838" y="2568575"/>
          <p14:tracePt t="24923" x="3779838" y="2582863"/>
          <p14:tracePt t="24931" x="3779838" y="2606675"/>
          <p14:tracePt t="24941" x="3779838" y="2620963"/>
          <p14:tracePt t="24958" x="3779838" y="2651125"/>
          <p14:tracePt t="24975" x="3779838" y="2667000"/>
          <p14:tracePt t="24992" x="3779838" y="2682875"/>
          <p14:tracePt t="25008" x="3779838" y="2697163"/>
          <p14:tracePt t="25027" x="3779838" y="2705100"/>
          <p14:tracePt t="25050" x="3779838" y="2713038"/>
          <p14:tracePt t="25067" x="3779838" y="2720975"/>
          <p14:tracePt t="25076" x="3779838" y="2727325"/>
          <p14:tracePt t="25099" x="3779838" y="2735263"/>
          <p14:tracePt t="25115" x="3779838" y="2751138"/>
          <p14:tracePt t="25130" x="3779838" y="2759075"/>
          <p14:tracePt t="25146" x="3779838" y="2765425"/>
          <p14:tracePt t="25157" x="3779838" y="2781300"/>
          <p14:tracePt t="25174" x="3779838" y="2797175"/>
          <p14:tracePt t="25191" x="3779838" y="2803525"/>
          <p14:tracePt t="25208" x="3771900" y="2819400"/>
          <p14:tracePt t="25227" x="3771900" y="2827338"/>
          <p14:tracePt t="25241" x="3763963" y="2849563"/>
          <p14:tracePt t="25241" x="3763963" y="2857500"/>
          <p14:tracePt t="25259" x="3763963" y="2865438"/>
          <p14:tracePt t="25274" x="3756025" y="2873375"/>
          <p14:tracePt t="25339" x="3749675" y="2879725"/>
          <p14:tracePt t="25371" x="3741738" y="2887663"/>
          <p14:tracePt t="25387" x="3725863" y="2903538"/>
          <p14:tracePt t="25403" x="3717925" y="2911475"/>
          <p14:tracePt t="25411" x="3703638" y="2917825"/>
          <p14:tracePt t="25424" x="3679825" y="2933700"/>
          <p14:tracePt t="25441" x="3665538" y="2933700"/>
          <p14:tracePt t="25457" x="3649663" y="2933700"/>
          <p14:tracePt t="25476" x="3619500" y="2933700"/>
          <p14:tracePt t="25493" x="3573463" y="2949575"/>
          <p14:tracePt t="25509" x="3565525" y="2949575"/>
          <p14:tracePt t="25525" x="3551238" y="2955925"/>
          <p14:tracePt t="25555" x="3535363" y="2955925"/>
          <p14:tracePt t="25587" x="3521075" y="2955925"/>
          <p14:tracePt t="25595" x="3497263" y="2955925"/>
          <p14:tracePt t="25607" x="3467100" y="2963863"/>
          <p14:tracePt t="25607" x="3451225" y="2963863"/>
          <p14:tracePt t="25628" x="3451225" y="2971800"/>
          <p14:tracePt t="25835" x="3475038" y="2971800"/>
          <p14:tracePt t="25899" x="3489325" y="2971800"/>
          <p14:tracePt t="25907" x="3521075" y="2971800"/>
          <p14:tracePt t="25915" x="3543300" y="2971800"/>
          <p14:tracePt t="25925" x="3589338" y="2971800"/>
          <p14:tracePt t="25941" x="3603625" y="2971800"/>
          <p14:tracePt t="25957" x="3611563" y="2971800"/>
          <p14:tracePt t="25995" x="3619500" y="2971800"/>
          <p14:tracePt t="26003" x="3635375" y="2979738"/>
          <p14:tracePt t="26011" x="3657600" y="2979738"/>
          <p14:tracePt t="26024" x="3741738" y="2979738"/>
          <p14:tracePt t="26041" x="3825875" y="2979738"/>
          <p14:tracePt t="26057" x="3856038" y="2987675"/>
          <p14:tracePt t="26074" x="3848100" y="2987675"/>
          <p14:tracePt t="26483" x="3848100" y="2994025"/>
          <p14:tracePt t="27400" x="3848100" y="3001963"/>
          <p14:tracePt t="27755" x="3848100" y="3009900"/>
          <p14:tracePt t="28331" x="3848100" y="3017838"/>
          <p14:tracePt t="28339" x="3856038" y="3025775"/>
          <p14:tracePt t="28363" x="3863975" y="3025775"/>
          <p14:tracePt t="28419" x="3870325" y="3025775"/>
          <p14:tracePt t="28427" x="3878263" y="3025775"/>
          <p14:tracePt t="28437" x="3940175" y="3009900"/>
          <p14:tracePt t="28455" x="3978275" y="3001963"/>
          <p14:tracePt t="28471" x="4000500" y="2994025"/>
          <p14:tracePt t="28488" x="4008438" y="2994025"/>
          <p14:tracePt t="28523" x="4016375" y="2994025"/>
          <p14:tracePt t="28531" x="4030663" y="3001963"/>
          <p14:tracePt t="28539" x="4092575" y="3001963"/>
          <p14:tracePt t="28556" x="4206875" y="3001963"/>
          <p14:tracePt t="28572" x="4313238" y="3001963"/>
          <p14:tracePt t="28589" x="4365625" y="3001963"/>
          <p14:tracePt t="28605" x="4373563" y="3001963"/>
          <p14:tracePt t="28623" x="4381500" y="3001963"/>
          <p14:tracePt t="28683" x="4427538" y="3001963"/>
          <p14:tracePt t="28691" x="4503738" y="3009900"/>
          <p14:tracePt t="28704" x="4610100" y="3009900"/>
          <p14:tracePt t="28721" x="4664075" y="3009900"/>
          <p14:tracePt t="28738" x="4678363" y="3009900"/>
          <p14:tracePt t="28763" x="4702175" y="3009900"/>
          <p14:tracePt t="28779" x="4724400" y="3009900"/>
          <p14:tracePt t="28788" x="4808538" y="3025775"/>
          <p14:tracePt t="28805" x="4876800" y="3055938"/>
          <p14:tracePt t="28821" x="4914900" y="3063875"/>
          <p14:tracePt t="28838" x="4930775" y="3063875"/>
          <p14:tracePt t="28855" x="4945063" y="3063875"/>
          <p14:tracePt t="28871" x="5013325" y="3063875"/>
          <p14:tracePt t="28888" x="5097463" y="3063875"/>
          <p14:tracePt t="28904" x="5203825" y="3086100"/>
          <p14:tracePt t="28921" x="5211763" y="3094038"/>
          <p14:tracePt t="28937" x="5211763" y="3078163"/>
          <p14:tracePt t="29115" x="5211763" y="3070225"/>
          <p14:tracePt t="29123" x="5211763" y="3048000"/>
          <p14:tracePt t="29136" x="5211763" y="2987675"/>
          <p14:tracePt t="29155" x="5211763" y="2963863"/>
          <p14:tracePt t="29172" x="5211763" y="2933700"/>
          <p14:tracePt t="29188" x="5197475" y="2903538"/>
          <p14:tracePt t="29205" x="5181600" y="2849563"/>
          <p14:tracePt t="29221" x="5165725" y="2819400"/>
          <p14:tracePt t="29237" x="5159375" y="2781300"/>
          <p14:tracePt t="29255" x="5151438" y="2751138"/>
          <p14:tracePt t="29271" x="5143500" y="2727325"/>
          <p14:tracePt t="29287" x="5143500" y="2720975"/>
          <p14:tracePt t="29304" x="5143500" y="2705100"/>
          <p14:tracePt t="29320" x="5143500" y="2689225"/>
          <p14:tracePt t="29337" x="5143500" y="2682875"/>
          <p14:tracePt t="29355" x="5143500" y="2659063"/>
          <p14:tracePt t="29355" x="5143500" y="2636838"/>
          <p14:tracePt t="29371" x="5143500" y="2582863"/>
          <p14:tracePt t="29389" x="5143500" y="2552700"/>
          <p14:tracePt t="29405" x="5143500" y="2544763"/>
          <p14:tracePt t="29420" x="5143500" y="2536825"/>
          <p14:tracePt t="29437" x="5143500" y="2530475"/>
          <p14:tracePt t="29454" x="5143500" y="2492375"/>
          <p14:tracePt t="29470" x="5151438" y="2438400"/>
          <p14:tracePt t="29487" x="5165725" y="2378075"/>
          <p14:tracePt t="29505" x="5181600" y="2354263"/>
          <p14:tracePt t="29520" x="5181600" y="2346325"/>
          <p14:tracePt t="29537" x="5181600" y="2339975"/>
          <p14:tracePt t="29553" x="5181600" y="2332038"/>
          <p14:tracePt t="29570" x="5189538" y="2324100"/>
          <p14:tracePt t="29587" x="5189538" y="2316163"/>
          <p14:tracePt t="29635" x="5197475" y="2308225"/>
          <p14:tracePt t="29643" x="5197475" y="2293938"/>
          <p14:tracePt t="29659" x="5211763" y="2278063"/>
          <p14:tracePt t="29670" x="5211763" y="2247900"/>
          <p14:tracePt t="29687" x="5227638" y="2263775"/>
          <p14:tracePt t="29859" x="5227638" y="2270125"/>
          <p14:tracePt t="29867" x="5227638" y="2278063"/>
          <p14:tracePt t="29875" x="5227638" y="2286000"/>
          <p14:tracePt t="29886" x="5227638" y="2301875"/>
          <p14:tracePt t="29903" x="5227638" y="2339975"/>
          <p14:tracePt t="29920" x="5241925" y="2370138"/>
          <p14:tracePt t="29936" x="5249863" y="2400300"/>
          <p14:tracePt t="29953" x="5249863" y="2422525"/>
          <p14:tracePt t="29970" x="5249863" y="2438400"/>
          <p14:tracePt t="29989" x="5249863" y="2446338"/>
          <p14:tracePt t="30003" x="5249863" y="2460625"/>
          <p14:tracePt t="30020" x="5249863" y="2492375"/>
          <p14:tracePt t="30037" x="5249863" y="2506663"/>
          <p14:tracePt t="30053" x="5249863" y="2514600"/>
          <p14:tracePt t="30069" x="5249863" y="2530475"/>
          <p14:tracePt t="30086" x="5249863" y="2568575"/>
          <p14:tracePt t="30103" x="5249863" y="2574925"/>
          <p14:tracePt t="30119" x="5249863" y="2582863"/>
          <p14:tracePt t="30136" x="5249863" y="2590800"/>
          <p14:tracePt t="30153" x="5249863" y="2613025"/>
          <p14:tracePt t="30153" x="5249863" y="2628900"/>
          <p14:tracePt t="30171" x="5249863" y="2651125"/>
          <p14:tracePt t="30186" x="5241925" y="2689225"/>
          <p14:tracePt t="30204" x="5241925" y="2735263"/>
          <p14:tracePt t="30220" x="5241925" y="2759075"/>
          <p14:tracePt t="30237" x="5241925" y="2765425"/>
          <p14:tracePt t="30253" x="5241925" y="2773363"/>
          <p14:tracePt t="30269" x="5241925" y="2797175"/>
          <p14:tracePt t="30286" x="5241925" y="2835275"/>
          <p14:tracePt t="30303" x="5241925" y="2841625"/>
          <p14:tracePt t="30319" x="5241925" y="2849563"/>
          <p14:tracePt t="30336" x="5241925" y="2873375"/>
          <p14:tracePt t="30353" x="5241925" y="2911475"/>
          <p14:tracePt t="30353" x="5241925" y="2917825"/>
          <p14:tracePt t="30371" x="5241925" y="2925763"/>
          <p14:tracePt t="30386" x="5241925" y="2971800"/>
          <p14:tracePt t="30404" x="5241925" y="2987675"/>
          <p14:tracePt t="30419" x="5241925" y="3001963"/>
          <p14:tracePt t="31338" x="5241925" y="2987675"/>
          <p14:tracePt t="31531" x="5241925" y="2979738"/>
          <p14:tracePt t="32011" x="5241925" y="2971800"/>
          <p14:tracePt t="32779" x="5241925" y="2963863"/>
          <p14:tracePt t="35447" x="5241925" y="2955925"/>
          <p14:tracePt t="41537" x="5257800" y="2955925"/>
          <p14:tracePt t="41859" x="5280025" y="2941638"/>
          <p14:tracePt t="41867" x="5334000" y="2933700"/>
          <p14:tracePt t="41875" x="5440363" y="2911475"/>
          <p14:tracePt t="41892" x="5508625" y="2911475"/>
          <p14:tracePt t="41908" x="5584825" y="2911475"/>
          <p14:tracePt t="41925" x="5661025" y="2895600"/>
          <p14:tracePt t="41941" x="5722938" y="2887663"/>
          <p14:tracePt t="41958" x="5775325" y="2873375"/>
          <p14:tracePt t="41974" x="5821363" y="2873375"/>
          <p14:tracePt t="41992" x="5837238" y="2865438"/>
          <p14:tracePt t="42007" x="5851525" y="2865438"/>
          <p14:tracePt t="42035" x="5859463" y="2857500"/>
          <p14:tracePt t="42043" x="5867400" y="2857500"/>
          <p14:tracePt t="42056" x="5927725" y="2841625"/>
          <p14:tracePt t="42074" x="5959475" y="2841625"/>
          <p14:tracePt t="42074" x="5973763" y="2835275"/>
          <p14:tracePt t="42091" x="5981700" y="2835275"/>
          <p14:tracePt t="42155" x="5997575" y="2819400"/>
          <p14:tracePt t="42163" x="6003925" y="2819400"/>
          <p14:tracePt t="42179" x="6011863" y="2819400"/>
          <p14:tracePt t="46622" x="6003925" y="2819400"/>
          <p14:tracePt t="46859" x="5981700" y="2819400"/>
          <p14:tracePt t="47747" x="5921375" y="2819400"/>
          <p14:tracePt t="47755" x="5821363" y="2811463"/>
          <p14:tracePt t="47768" x="5508625" y="2797175"/>
          <p14:tracePt t="47785" x="5257800" y="2797175"/>
          <p14:tracePt t="47785" x="5113338" y="2797175"/>
          <p14:tracePt t="47804" x="4937125" y="2781300"/>
          <p14:tracePt t="47818" x="4098925" y="2674938"/>
          <p14:tracePt t="47836" x="3597275" y="2590800"/>
          <p14:tracePt t="47852" x="3238500" y="2530475"/>
          <p14:tracePt t="47869" x="3032125" y="2514600"/>
          <p14:tracePt t="47885" x="2887663" y="2506663"/>
          <p14:tracePt t="47902" x="2713038" y="2506663"/>
          <p14:tracePt t="47918" x="2552700" y="2506663"/>
          <p14:tracePt t="47935" x="2400300" y="2498725"/>
          <p14:tracePt t="47952" x="2187575" y="2484438"/>
          <p14:tracePt t="47968" x="1889125" y="2438400"/>
          <p14:tracePt t="47985" x="1684338" y="2400300"/>
          <p14:tracePt t="48003" x="1676400" y="2400300"/>
          <p14:tracePt t="48123" x="1736725" y="2422525"/>
          <p14:tracePt t="48795" x="1866900" y="2454275"/>
          <p14:tracePt t="48803" x="2095500" y="2468563"/>
          <p14:tracePt t="48816" x="2636838" y="2544763"/>
          <p14:tracePt t="48816" x="2879725" y="2582863"/>
          <p14:tracePt t="48836" x="3178175" y="2636838"/>
          <p14:tracePt t="48852" x="3276600" y="2636838"/>
          <p14:tracePt t="48868" x="3330575" y="2636838"/>
          <p14:tracePt t="48885" x="3429000" y="2636838"/>
          <p14:tracePt t="48901" x="3641725" y="2636838"/>
          <p14:tracePt t="48917" x="4016375" y="2636838"/>
          <p14:tracePt t="48934" x="4289425" y="2636838"/>
          <p14:tracePt t="48950" x="4487863" y="2636838"/>
          <p14:tracePt t="48967" x="4602163" y="2636838"/>
          <p14:tracePt t="48984" x="4716463" y="2598738"/>
          <p14:tracePt t="48984" x="4792663" y="2568575"/>
          <p14:tracePt t="49005" x="4860925" y="2544763"/>
          <p14:tracePt t="49017" x="4991100" y="2522538"/>
          <p14:tracePt t="49017" x="5029200" y="2522538"/>
          <p14:tracePt t="49036" x="5089525" y="2522538"/>
          <p14:tracePt t="49050" x="5287963" y="2598738"/>
          <p14:tracePt t="49068" x="5464175" y="2674938"/>
          <p14:tracePt t="49085" x="5616575" y="2689225"/>
          <p14:tracePt t="49101" x="5753100" y="2689225"/>
          <p14:tracePt t="49117" x="5867400" y="2667000"/>
          <p14:tracePt t="49134" x="5951538" y="2667000"/>
          <p14:tracePt t="49150" x="5973763" y="2667000"/>
          <p14:tracePt t="49167" x="5981700" y="2667000"/>
          <p14:tracePt t="49227" x="6011863" y="2667000"/>
          <p14:tracePt t="49235" x="6065838" y="2667000"/>
          <p14:tracePt t="49249" x="6210300" y="2674938"/>
          <p14:tracePt t="49249" x="6278563" y="2674938"/>
          <p14:tracePt t="49268" x="6362700" y="2674938"/>
          <p14:tracePt t="49284" x="6378575" y="2674938"/>
          <p14:tracePt t="49301" x="6384925" y="2674938"/>
          <p14:tracePt t="49317" x="6400800" y="2674938"/>
          <p14:tracePt t="49403" x="6438900" y="2659063"/>
          <p14:tracePt t="49411" x="6515100" y="2636838"/>
          <p14:tracePt t="49419" x="6569075" y="2628900"/>
          <p14:tracePt t="49433" x="6651625" y="2606675"/>
          <p14:tracePt t="49433" x="6675438" y="2606675"/>
          <p14:tracePt t="49452" x="6675438" y="2598738"/>
          <p14:tracePt t="49466" x="6683375" y="2590800"/>
          <p14:tracePt t="49484" x="6705600" y="2590800"/>
          <p14:tracePt t="49507" x="6727825" y="2590800"/>
          <p14:tracePt t="49517" x="6765925" y="2590800"/>
          <p14:tracePt t="49534" x="6804025" y="2590800"/>
          <p14:tracePt t="49550" x="6827838" y="2590800"/>
          <p14:tracePt t="49566" x="6850063" y="2590800"/>
          <p14:tracePt t="49583" x="6873875" y="2590800"/>
          <p14:tracePt t="52277" x="6888163" y="2590800"/>
          <p14:tracePt t="52771" x="6904038" y="2590800"/>
          <p14:tracePt t="52779" x="6918325" y="2590800"/>
          <p14:tracePt t="52787" x="6934200" y="2590800"/>
          <p14:tracePt t="52797" x="6972300" y="2590800"/>
          <p14:tracePt t="52814" x="7002463" y="2590800"/>
          <p14:tracePt t="52830" x="7018338" y="2590800"/>
          <p14:tracePt t="52847" x="7032625" y="2590800"/>
          <p14:tracePt t="52882" x="7048500" y="2590800"/>
          <p14:tracePt t="52891" x="7070725" y="2590800"/>
          <p14:tracePt t="52899" x="7078663" y="2574925"/>
          <p14:tracePt t="52913" x="7102475" y="2568575"/>
          <p14:tracePt t="52930" x="7102475" y="2574925"/>
          <p14:tracePt t="53411" x="7102475" y="2582863"/>
          <p14:tracePt t="53419" x="7094538" y="2590800"/>
          <p14:tracePt t="53429" x="7078663" y="2598738"/>
          <p14:tracePt t="53446" x="7064375" y="2613025"/>
          <p14:tracePt t="53463" x="7064375" y="2620963"/>
          <p14:tracePt t="53479" x="7048500" y="2636838"/>
          <p14:tracePt t="53497" x="7048500" y="2644775"/>
          <p14:tracePt t="53523" x="7040563" y="2651125"/>
          <p14:tracePt t="53595" x="7032625" y="2651125"/>
          <p14:tracePt t="53619" x="7026275" y="2659063"/>
          <p14:tracePt t="53651" x="7018338" y="2659063"/>
          <p14:tracePt t="53659" x="7018338" y="2667000"/>
          <p14:tracePt t="53667" x="7010400" y="2667000"/>
          <p14:tracePt t="53679" x="7010400" y="2682875"/>
          <p14:tracePt t="53695" x="6994525" y="2705100"/>
          <p14:tracePt t="53712" x="6994525" y="2720975"/>
          <p14:tracePt t="53729" x="6994525" y="2759075"/>
          <p14:tracePt t="53746" x="6980238" y="2789238"/>
          <p14:tracePt t="53746" x="6964363" y="2789238"/>
          <p14:tracePt t="53764" x="6964363" y="2781300"/>
          <p14:tracePt t="53780" x="6972300" y="2781300"/>
          <p14:tracePt t="54726" x="6972300" y="2789238"/>
          <p14:tracePt t="55717" x="6964363" y="2789238"/>
          <p14:tracePt t="55843" x="6964363" y="2765425"/>
          <p14:tracePt t="55851" x="6964363" y="2735263"/>
          <p14:tracePt t="55860" x="6964363" y="2697163"/>
          <p14:tracePt t="55877" x="6964363" y="2682875"/>
          <p14:tracePt t="55987" x="6964363" y="2628900"/>
          <p14:tracePt t="55995" x="6964363" y="2522538"/>
          <p14:tracePt t="56009" x="6858000" y="1889125"/>
          <p14:tracePt t="56009" x="6781800" y="1425575"/>
          <p14:tracePt t="56028" x="6781800" y="1417638"/>
          <p14:tracePt t="56043" x="6797675" y="1463675"/>
          <p14:tracePt t="56683" x="6811963" y="1485900"/>
          <p14:tracePt t="56692" x="6835775" y="1524000"/>
          <p14:tracePt t="56723" x="6835775" y="1562100"/>
          <p14:tracePt t="56731" x="6835775" y="1608138"/>
          <p14:tracePt t="56742" x="6827838" y="1622425"/>
          <p14:tracePt t="56759" x="6827838" y="1638300"/>
          <p14:tracePt t="56775" x="6888163" y="1668463"/>
          <p14:tracePt t="56793" x="6950075" y="1730375"/>
          <p14:tracePt t="56809" x="7048500" y="1790700"/>
          <p14:tracePt t="56809" x="7056438" y="1790700"/>
          <p14:tracePt t="56828" x="7064375" y="1806575"/>
          <p14:tracePt t="56842" x="7070725" y="1806575"/>
          <p14:tracePt t="56883" x="7070725" y="1812925"/>
          <p14:tracePt t="56892" x="7070725" y="1836738"/>
          <p14:tracePt t="56899" x="7078663" y="1866900"/>
          <p14:tracePt t="56909" x="7124700" y="1997075"/>
          <p14:tracePt t="56926" x="7261225" y="2187575"/>
          <p14:tracePt t="56942" x="7307263" y="2324100"/>
          <p14:tracePt t="56959" x="7331075" y="2400300"/>
          <p14:tracePt t="56976" x="7345363" y="2476500"/>
          <p14:tracePt t="56994" x="7345363" y="2492375"/>
          <p14:tracePt t="57009" x="7361238" y="2544763"/>
          <p14:tracePt t="57026" x="7391400" y="2628900"/>
          <p14:tracePt t="57026" x="7391400" y="2644775"/>
          <p14:tracePt t="57043" x="7399338" y="2644775"/>
          <p14:tracePt t="57058" x="7399338" y="2651125"/>
          <p14:tracePt t="57083" x="7421563" y="2659063"/>
          <p14:tracePt t="57093" x="7475538" y="2713038"/>
          <p14:tracePt t="57110" x="7505700" y="2727325"/>
          <p14:tracePt t="57127" x="7505700" y="2705100"/>
          <p14:tracePt t="57155" x="7505700" y="2620963"/>
          <p14:tracePt t="57162" x="7475538" y="2484438"/>
          <p14:tracePt t="57175" x="7407275" y="1889125"/>
          <p14:tracePt t="57192" x="7445375" y="1447800"/>
          <p14:tracePt t="57209" x="7451725" y="1463675"/>
          <p14:tracePt t="57459" x="7429500" y="1493838"/>
          <p14:tracePt t="57467" x="7413625" y="1501775"/>
          <p14:tracePt t="57476" x="7407275" y="1524000"/>
          <p14:tracePt t="57492" x="7407275" y="1600200"/>
          <p14:tracePt t="57509" x="7459663" y="1760538"/>
          <p14:tracePt t="57526" x="7513638" y="1889125"/>
          <p14:tracePt t="57542" x="7527925" y="2049463"/>
          <p14:tracePt t="57558" x="7505700" y="2187575"/>
          <p14:tracePt t="57575" x="7513638" y="2332038"/>
          <p14:tracePt t="57592" x="7527925" y="2460625"/>
          <p14:tracePt t="57608" x="7551738" y="2582863"/>
          <p14:tracePt t="57625" x="7551738" y="2674938"/>
          <p14:tracePt t="57642" x="7551738" y="2759075"/>
          <p14:tracePt t="57642" x="7551738" y="2765425"/>
          <p14:tracePt t="57660" x="7551738" y="2781300"/>
          <p14:tracePt t="57675" x="7559675" y="2789238"/>
          <p14:tracePt t="57715" x="7559675" y="2797175"/>
          <p14:tracePt t="57724" x="7566025" y="2803525"/>
          <p14:tracePt t="57739" x="7566025" y="2811463"/>
          <p14:tracePt t="57747" x="7566025" y="2827338"/>
          <p14:tracePt t="57803" x="7566025" y="2819400"/>
          <p14:tracePt t="57995" x="7566025" y="2811463"/>
          <p14:tracePt t="58027" x="7573963" y="2811463"/>
          <p14:tracePt t="58035" x="7573963" y="2797175"/>
          <p14:tracePt t="58115" x="7581900" y="2797175"/>
          <p14:tracePt t="58163" x="7589838" y="2797175"/>
          <p14:tracePt t="58179" x="7597775" y="2797175"/>
          <p14:tracePt t="58211" x="7604125" y="2797175"/>
          <p14:tracePt t="58243" x="7612063" y="2803525"/>
          <p14:tracePt t="58259" x="7620000" y="2803525"/>
          <p14:tracePt t="58275" x="7635875" y="2803525"/>
          <p14:tracePt t="58283" x="7642225" y="2811463"/>
          <p14:tracePt t="58292" x="7666038" y="2819400"/>
          <p14:tracePt t="58308" x="7688263" y="2849563"/>
          <p14:tracePt t="58325" x="7688263" y="2857500"/>
          <p14:tracePt t="58340" x="7688263" y="2865438"/>
          <p14:tracePt t="58387" x="7696200" y="2865438"/>
          <p14:tracePt t="58419" x="7734300" y="2865438"/>
          <p14:tracePt t="58427" x="7780338" y="2865438"/>
          <p14:tracePt t="58440" x="7818438" y="2865438"/>
          <p14:tracePt t="58458" x="7826375" y="2865438"/>
          <p14:tracePt t="58474" x="7832725" y="2865438"/>
          <p14:tracePt t="58507" x="7832725" y="2857500"/>
          <p14:tracePt t="58524" x="7832725" y="2849563"/>
          <p14:tracePt t="58531" x="7832725" y="2841625"/>
          <p14:tracePt t="58541" x="7870825" y="2827338"/>
          <p14:tracePt t="58557" x="7878763" y="2819400"/>
          <p14:tracePt t="58574" x="7894638" y="2811463"/>
          <p14:tracePt t="58591" x="7932738" y="2797175"/>
          <p14:tracePt t="58607" x="7954963" y="2781300"/>
          <p14:tracePt t="58624" x="7970838" y="2773363"/>
          <p14:tracePt t="58643" x="7985125" y="2773363"/>
          <p14:tracePt t="58667" x="7993063" y="2765425"/>
          <p14:tracePt t="58699" x="8001000" y="2759075"/>
          <p14:tracePt t="58707" x="8008938" y="2759075"/>
          <p14:tracePt t="58731" x="8016875" y="2759075"/>
          <p14:tracePt t="58747" x="8023225" y="2759075"/>
          <p14:tracePt t="58755" x="8031163" y="2759075"/>
          <p14:tracePt t="58763" x="8039100" y="2759075"/>
          <p14:tracePt t="58774" x="8039100" y="2751138"/>
          <p14:tracePt t="59902" x="8031163" y="2751138"/>
          <p14:tracePt t="60339" x="8031163" y="2759075"/>
          <p14:tracePt t="60507" x="8023225" y="2759075"/>
          <p14:tracePt t="60659" x="8016875" y="2759075"/>
          <p14:tracePt t="60875" x="8008938" y="2759075"/>
          <p14:tracePt t="60931" x="7993063" y="2759075"/>
          <p14:tracePt t="60995" x="7985125" y="2759075"/>
          <p14:tracePt t="61004" x="7978775" y="2759075"/>
          <p14:tracePt t="61011" x="7962900" y="2759075"/>
          <p14:tracePt t="61021" x="7916863" y="2759075"/>
          <p14:tracePt t="61038" x="7856538" y="2759075"/>
          <p14:tracePt t="61055" x="7810500" y="2759075"/>
          <p14:tracePt t="61072" x="7750175" y="2781300"/>
          <p14:tracePt t="61088" x="7696200" y="2803525"/>
          <p14:tracePt t="61106" x="7597775" y="2835275"/>
          <p14:tracePt t="61122" x="7475538" y="2887663"/>
          <p14:tracePt t="61138" x="7246938" y="2971800"/>
          <p14:tracePt t="61156" x="7086600" y="3025775"/>
          <p14:tracePt t="61173" x="6950075" y="3063875"/>
          <p14:tracePt t="61189" x="6858000" y="3086100"/>
          <p14:tracePt t="61206" x="6781800" y="3094038"/>
          <p14:tracePt t="61221" x="6659563" y="3108325"/>
          <p14:tracePt t="61238" x="6430963" y="3146425"/>
          <p14:tracePt t="61255" x="6042025" y="3254375"/>
          <p14:tracePt t="61271" x="5608638" y="3314700"/>
          <p14:tracePt t="61288" x="5249863" y="3352800"/>
          <p14:tracePt t="61305" x="5021263" y="3390900"/>
          <p14:tracePt t="61321" x="4876800" y="3421063"/>
          <p14:tracePt t="61321" x="4830763" y="3429000"/>
          <p14:tracePt t="61340" x="4778375" y="3429000"/>
          <p14:tracePt t="61354" x="4594225" y="3429000"/>
          <p14:tracePt t="61373" x="4381500" y="3429000"/>
          <p14:tracePt t="61389" x="4130675" y="3421063"/>
          <p14:tracePt t="61405" x="3863975" y="3421063"/>
          <p14:tracePt t="61420" x="3725863" y="3429000"/>
          <p14:tracePt t="61438" x="3641725" y="3475038"/>
          <p14:tracePt t="61455" x="3627438" y="3513138"/>
          <p14:tracePt t="61471" x="3603625" y="3565525"/>
          <p14:tracePt t="61488" x="3589338" y="3589338"/>
          <p14:tracePt t="61506" x="3527425" y="3649663"/>
          <p14:tracePt t="61522" x="3497263" y="3673475"/>
          <p14:tracePt t="61522" x="3489325" y="3695700"/>
          <p14:tracePt t="61540" x="3475038" y="3703638"/>
          <p14:tracePt t="61554" x="3467100" y="3749675"/>
          <p14:tracePt t="61572" x="3459163" y="3802063"/>
          <p14:tracePt t="61588" x="3444875" y="3825875"/>
          <p14:tracePt t="61605" x="3413125" y="3856038"/>
          <p14:tracePt t="61621" x="3375025" y="3886200"/>
          <p14:tracePt t="61638" x="3322638" y="3940175"/>
          <p14:tracePt t="61654" x="3246438" y="4016375"/>
          <p14:tracePt t="61672" x="3208338" y="4076700"/>
          <p14:tracePt t="61687" x="3178175" y="4114800"/>
          <p14:tracePt t="61705" x="3154363" y="4130675"/>
          <p14:tracePt t="61722" x="3132138" y="4137025"/>
          <p14:tracePt t="61739" x="3094038" y="4152900"/>
          <p14:tracePt t="61739" x="3078163" y="4152900"/>
          <p14:tracePt t="61757" x="3048000" y="4152900"/>
          <p14:tracePt t="61773" x="3040063" y="4152900"/>
          <p14:tracePt t="61789" x="3032125" y="4152900"/>
          <p14:tracePt t="61852" x="3025775" y="4152900"/>
          <p14:tracePt t="61876" x="3025775" y="4144963"/>
          <p14:tracePt t="61932" x="3025775" y="4137025"/>
          <p14:tracePt t="61956" x="3025775" y="4122738"/>
          <p14:tracePt t="61972" x="3025775" y="4106863"/>
          <p14:tracePt t="61988" x="3025775" y="4084638"/>
          <p14:tracePt t="61997" x="3025775" y="4068763"/>
          <p14:tracePt t="62006" x="3032125" y="4022725"/>
          <p14:tracePt t="62022" x="3032125" y="4016375"/>
          <p14:tracePt t="62038" x="3040063" y="4008438"/>
          <p14:tracePt t="62053" x="3048000" y="4000500"/>
          <p14:tracePt t="62071" x="3048000" y="3992563"/>
          <p14:tracePt t="62108" x="3055938" y="3978275"/>
          <p14:tracePt t="62123" x="3063875" y="3970338"/>
          <p14:tracePt t="62187" x="3063875" y="3962400"/>
          <p14:tracePt t="62243" x="3063875" y="3954463"/>
          <p14:tracePt t="62251" x="3063875" y="3940175"/>
          <p14:tracePt t="62260" x="3070225" y="3940175"/>
          <p14:tracePt t="62275" x="3070225" y="3932238"/>
          <p14:tracePt t="62300" x="3078163" y="3916363"/>
          <p14:tracePt t="62324" x="3086100" y="3902075"/>
          <p14:tracePt t="62348" x="3086100" y="3894138"/>
          <p14:tracePt t="62372" x="3086100" y="3886200"/>
          <p14:tracePt t="62380" x="3086100" y="3878263"/>
          <p14:tracePt t="62389" x="3086100" y="3870325"/>
          <p14:tracePt t="62412" x="3094038" y="3856038"/>
          <p14:tracePt t="62428" x="3101975" y="3856038"/>
          <p14:tracePt t="62438" x="3101975" y="3848100"/>
          <p14:tracePt t="62454" x="3101975" y="3840163"/>
          <p14:tracePt t="63388" x="3101975" y="3832225"/>
          <p14:tracePt t="64468" x="3108325" y="3825875"/>
          <p14:tracePt t="64485" x="3116263" y="3825875"/>
          <p14:tracePt t="64532" x="3116263" y="3817938"/>
          <p14:tracePt t="64548" x="3124200" y="3817938"/>
          <p14:tracePt t="64556" x="3132138" y="3810000"/>
          <p14:tracePt t="64569" x="3216275" y="3725863"/>
          <p14:tracePt t="64586" x="3352800" y="3657600"/>
          <p14:tracePt t="64602" x="3444875" y="3619500"/>
          <p14:tracePt t="64602" x="3459163" y="3611563"/>
          <p14:tracePt t="64621" x="3475038" y="3603625"/>
          <p14:tracePt t="64820" x="3482975" y="3597275"/>
          <p14:tracePt t="65076" x="3475038" y="3597275"/>
          <p14:tracePt t="65220" x="3467100" y="3597275"/>
          <p14:tracePt t="65228" x="3459163" y="3597275"/>
          <p14:tracePt t="65260" x="3451225" y="3603625"/>
          <p14:tracePt t="65268" x="3444875" y="3611563"/>
          <p14:tracePt t="65285" x="3429000" y="3611563"/>
          <p14:tracePt t="65307" x="3413125" y="3611563"/>
          <p14:tracePt t="65316" x="3398838" y="3627438"/>
          <p14:tracePt t="65324" x="3382963" y="3627438"/>
          <p14:tracePt t="65334" x="3360738" y="3627438"/>
          <p14:tracePt t="65351" x="3344863" y="3627438"/>
          <p14:tracePt t="65367" x="3336925" y="3627438"/>
          <p14:tracePt t="65384" x="3322638" y="3627438"/>
          <p14:tracePt t="65411" x="3306763" y="3627438"/>
          <p14:tracePt t="65428" x="3292475" y="3627438"/>
          <p14:tracePt t="65435" x="3276600" y="3627438"/>
          <p14:tracePt t="65452" x="3216275" y="3603625"/>
          <p14:tracePt t="65468" x="3178175" y="3589338"/>
          <p14:tracePt t="65485" x="3154363" y="3573463"/>
          <p14:tracePt t="65503" x="3140075" y="3573463"/>
          <p14:tracePt t="65588" x="3132138" y="3581400"/>
          <p14:tracePt t="65756" x="3140075" y="3581400"/>
          <p14:tracePt t="65980" x="3146425" y="3589338"/>
          <p14:tracePt t="66012" x="3146425" y="3597275"/>
          <p14:tracePt t="66148" x="3146425" y="3603625"/>
          <p14:tracePt t="66172" x="3146425" y="3611563"/>
          <p14:tracePt t="66179" x="3146425" y="3627438"/>
          <p14:tracePt t="66187" x="3146425" y="3635375"/>
          <p14:tracePt t="66199" x="3140075" y="3635375"/>
          <p14:tracePt t="66243" x="3132138" y="3641725"/>
          <p14:tracePt t="66259" x="3124200" y="3641725"/>
          <p14:tracePt t="66276" x="3124200" y="3649663"/>
          <p14:tracePt t="66285" x="3116263" y="3657600"/>
          <p14:tracePt t="66301" x="3108325" y="3657600"/>
          <p14:tracePt t="66372" x="3108325" y="3665538"/>
          <p14:tracePt t="66524" x="3108325" y="3673475"/>
          <p14:tracePt t="66580" x="3108325" y="3679825"/>
          <p14:tracePt t="66604" x="3116263" y="3679825"/>
          <p14:tracePt t="67412" x="3124200" y="3679825"/>
          <p14:tracePt t="67452" x="3140075" y="3673475"/>
          <p14:tracePt t="67516" x="3140075" y="3665538"/>
          <p14:tracePt t="67532" x="3146425" y="3665538"/>
          <p14:tracePt t="67540" x="3154363" y="3665538"/>
          <p14:tracePt t="67549" x="3162300" y="3665538"/>
          <p14:tracePt t="67566" x="3170238" y="3665538"/>
          <p14:tracePt t="67588" x="3184525" y="3665538"/>
          <p14:tracePt t="67604" x="3200400" y="3665538"/>
          <p14:tracePt t="67616" x="3208338" y="3665538"/>
          <p14:tracePt t="67668" x="3222625" y="3665538"/>
          <p14:tracePt t="67676" x="3230563" y="3665538"/>
          <p14:tracePt t="67684" x="3238500" y="3665538"/>
          <p14:tracePt t="67699" x="3292475" y="3679825"/>
          <p14:tracePt t="67699" x="3298825" y="3679825"/>
          <p14:tracePt t="67717" x="3314700" y="3687763"/>
          <p14:tracePt t="67734" x="3330575" y="3695700"/>
          <p14:tracePt t="67756" x="3330575" y="3703638"/>
          <p14:tracePt t="67772" x="3336925" y="3717925"/>
          <p14:tracePt t="67782" x="3352800" y="3741738"/>
          <p14:tracePt t="67799" x="3360738" y="3749675"/>
          <p14:tracePt t="67815" x="3382963" y="3756025"/>
          <p14:tracePt t="67832" x="3390900" y="3771900"/>
          <p14:tracePt t="67849" x="3390900" y="3779838"/>
          <p14:tracePt t="67892" x="3390900" y="3787775"/>
          <p14:tracePt t="67900" x="3390900" y="3810000"/>
          <p14:tracePt t="67916" x="3398838" y="3832225"/>
          <p14:tracePt t="67924" x="3406775" y="3840163"/>
          <p14:tracePt t="67933" x="3406775" y="3848100"/>
          <p14:tracePt t="67948" x="3406775" y="3863975"/>
          <p14:tracePt t="67981" x="3406775" y="3870325"/>
          <p14:tracePt t="68004" x="3413125" y="3878263"/>
          <p14:tracePt t="68036" x="3413125" y="3894138"/>
          <p14:tracePt t="68052" x="3436938" y="3894138"/>
          <p14:tracePt t="68060" x="3436938" y="3902075"/>
          <p14:tracePt t="68068" x="3459163" y="3916363"/>
          <p14:tracePt t="68082" x="3489325" y="3954463"/>
          <p14:tracePt t="68099" x="3505200" y="3970338"/>
          <p14:tracePt t="68116" x="3521075" y="3970338"/>
          <p14:tracePt t="68133" x="3589338" y="4000500"/>
          <p14:tracePt t="68149" x="3627438" y="4022725"/>
          <p14:tracePt t="68166" x="3641725" y="4022725"/>
          <p14:tracePt t="68182" x="3657600" y="4022725"/>
          <p14:tracePt t="68292" x="3679825" y="4000500"/>
          <p14:tracePt t="68300" x="3687763" y="3992563"/>
          <p14:tracePt t="68314" x="3711575" y="3984625"/>
          <p14:tracePt t="68333" x="3711575" y="3970338"/>
          <p14:tracePt t="68349" x="3717925" y="3970338"/>
          <p14:tracePt t="68388" x="3717925" y="3962400"/>
          <p14:tracePt t="68404" x="3725863" y="3962400"/>
          <p14:tracePt t="68413" x="3733800" y="3946525"/>
          <p14:tracePt t="68428" x="3741738" y="3940175"/>
          <p14:tracePt t="68436" x="3749675" y="3932238"/>
          <p14:tracePt t="68452" x="3756025" y="3924300"/>
          <p14:tracePt t="68465" x="3763963" y="3908425"/>
          <p14:tracePt t="68540" x="3779838" y="3886200"/>
          <p14:tracePt t="68548" x="3787775" y="3870325"/>
          <p14:tracePt t="68556" x="3802063" y="3840163"/>
          <p14:tracePt t="68565" x="3817938" y="3810000"/>
          <p14:tracePt t="68581" x="3817938" y="3794125"/>
          <p14:tracePt t="68620" x="3825875" y="3779838"/>
          <p14:tracePt t="68636" x="3825875" y="3763963"/>
          <p14:tracePt t="68668" x="3825875" y="3749675"/>
          <p14:tracePt t="68676" x="3825875" y="3733800"/>
          <p14:tracePt t="68684" x="3817938" y="3717925"/>
          <p14:tracePt t="68700" x="3810000" y="3679825"/>
          <p14:tracePt t="68715" x="3779838" y="3589338"/>
          <p14:tracePt t="68715" x="3771900" y="3559175"/>
          <p14:tracePt t="68733" x="3763963" y="3535363"/>
          <p14:tracePt t="68748" x="3756025" y="3513138"/>
          <p14:tracePt t="68765" x="3749675" y="3505200"/>
          <p14:tracePt t="68852" x="3749675" y="3489325"/>
          <p14:tracePt t="68860" x="3749675" y="3482975"/>
          <p14:tracePt t="68964" x="3749675" y="3475038"/>
          <p14:tracePt t="68972" x="3733800" y="3467100"/>
          <p14:tracePt t="68981" x="3733800" y="3451225"/>
          <p14:tracePt t="68998" x="3733800" y="3429000"/>
          <p14:tracePt t="69015" x="3733800" y="3406775"/>
          <p14:tracePt t="69032" x="3733800" y="3398838"/>
          <p14:tracePt t="69047" x="3733800" y="3390900"/>
          <p14:tracePt t="69084" x="3725863" y="3390900"/>
          <p14:tracePt t="69092" x="3725863" y="3382963"/>
          <p14:tracePt t="69108" x="3725863" y="3375025"/>
          <p14:tracePt t="69116" x="3725863" y="3360738"/>
          <p14:tracePt t="69179" x="3717925" y="3352800"/>
          <p14:tracePt t="69187" x="3717925" y="3344863"/>
          <p14:tracePt t="69204" x="3711575" y="3344863"/>
          <p14:tracePt t="69259" x="3711575" y="3336925"/>
          <p14:tracePt t="69276" x="3711575" y="3330575"/>
          <p14:tracePt t="69348" x="3703638" y="3330575"/>
          <p14:tracePt t="69356" x="3703638" y="3322638"/>
          <p14:tracePt t="69365" x="3695700" y="3306763"/>
          <p14:tracePt t="69381" x="3687763" y="3306763"/>
          <p14:tracePt t="69397" x="3687763" y="3298825"/>
          <p14:tracePt t="69460" x="3687763" y="3292475"/>
          <p14:tracePt t="69468" x="3679825" y="3292475"/>
          <p14:tracePt t="69484" x="3679825" y="3284538"/>
          <p14:tracePt t="69508" x="3665538" y="3284538"/>
          <p14:tracePt t="69532" x="3649663" y="3268663"/>
          <p14:tracePt t="69540" x="3641725" y="3254375"/>
          <p14:tracePt t="69556" x="3635375" y="3254375"/>
          <p14:tracePt t="69572" x="3635375" y="3246438"/>
          <p14:tracePt t="69581" x="3627438" y="3246438"/>
          <p14:tracePt t="69597" x="3619500" y="3246438"/>
          <p14:tracePt t="69614" x="3619500" y="3238500"/>
          <p14:tracePt t="69630" x="3611563" y="3238500"/>
          <p14:tracePt t="69650" x="3597275" y="3230563"/>
          <p14:tracePt t="69716" x="3581400" y="3230563"/>
          <p14:tracePt t="69732" x="3565525" y="3230563"/>
          <p14:tracePt t="69740" x="3559175" y="3230563"/>
          <p14:tracePt t="69756" x="3551238" y="3230563"/>
          <p14:tracePt t="69765" x="3543300" y="3230563"/>
          <p14:tracePt t="69780" x="3535363" y="3230563"/>
          <p14:tracePt t="69804" x="3521075" y="3230563"/>
          <p14:tracePt t="69844" x="3513138" y="3230563"/>
          <p14:tracePt t="69852" x="3497263" y="3230563"/>
          <p14:tracePt t="69863" x="3475038" y="3230563"/>
          <p14:tracePt t="69880" x="3444875" y="3246438"/>
          <p14:tracePt t="69897" x="3421063" y="3254375"/>
          <p14:tracePt t="69914" x="3413125" y="3260725"/>
          <p14:tracePt t="69930" x="3398838" y="3268663"/>
          <p14:tracePt t="69947" x="3375025" y="3268663"/>
          <p14:tracePt t="69965" x="3368675" y="3276600"/>
          <p14:tracePt t="69981" x="3368675" y="3284538"/>
          <p14:tracePt t="70013" x="3352800" y="3298825"/>
          <p14:tracePt t="70020" x="3336925" y="3314700"/>
          <p14:tracePt t="70036" x="3330575" y="3322638"/>
          <p14:tracePt t="70060" x="3330575" y="3336925"/>
          <p14:tracePt t="70132" x="3330575" y="3344863"/>
          <p14:tracePt t="70148" x="3322638" y="3352800"/>
          <p14:tracePt t="70156" x="3322638" y="3360738"/>
          <p14:tracePt t="70180" x="3322638" y="3368675"/>
          <p14:tracePt t="70188" x="3322638" y="3375025"/>
          <p14:tracePt t="70204" x="3322638" y="3382963"/>
          <p14:tracePt t="70220" x="3322638" y="3390900"/>
          <p14:tracePt t="70230" x="3314700" y="3406775"/>
          <p14:tracePt t="70246" x="3314700" y="3413125"/>
          <p14:tracePt t="70263" x="3314700" y="3421063"/>
          <p14:tracePt t="70292" x="3314700" y="3429000"/>
          <p14:tracePt t="70308" x="3314700" y="3436938"/>
          <p14:tracePt t="70316" x="3314700" y="3444875"/>
          <p14:tracePt t="70340" x="3314700" y="3451225"/>
          <p14:tracePt t="70348" x="3314700" y="3459163"/>
          <p14:tracePt t="70363" x="3314700" y="3475038"/>
          <p14:tracePt t="70381" x="3314700" y="3482975"/>
          <p14:tracePt t="70413" x="3314700" y="3489325"/>
          <p14:tracePt t="70420" x="3314700" y="3497263"/>
          <p14:tracePt t="70430" x="3306763" y="3505200"/>
          <p14:tracePt t="70446" x="3306763" y="3513138"/>
          <p14:tracePt t="70463" x="3298825" y="3535363"/>
          <p14:tracePt t="70479" x="3298825" y="3543300"/>
          <p14:tracePt t="70497" x="3298825" y="3551238"/>
          <p14:tracePt t="70517" x="3298825" y="3559175"/>
          <p14:tracePt t="70532" x="3292475" y="3581400"/>
          <p14:tracePt t="70546" x="3292475" y="3589338"/>
          <p14:tracePt t="70563" x="3292475" y="3597275"/>
          <p14:tracePt t="70588" x="3292475" y="3603625"/>
          <p14:tracePt t="70645" x="3292475" y="3611563"/>
          <p14:tracePt t="70654" x="3292475" y="3627438"/>
          <p14:tracePt t="70692" x="3292475" y="3635375"/>
          <p14:tracePt t="70708" x="3292475" y="3657600"/>
          <p14:tracePt t="70716" x="3292475" y="3673475"/>
          <p14:tracePt t="70729" x="3292475" y="3687763"/>
          <p14:tracePt t="70746" x="3292475" y="3703638"/>
          <p14:tracePt t="70804" x="3292475" y="3725863"/>
          <p14:tracePt t="70844" x="3292475" y="3741738"/>
          <p14:tracePt t="70860" x="3292475" y="3749675"/>
          <p14:tracePt t="70868" x="3292475" y="3763963"/>
          <p14:tracePt t="70879" x="3306763" y="3787775"/>
          <p14:tracePt t="70896" x="3314700" y="3794125"/>
          <p14:tracePt t="70912" x="3314700" y="3802063"/>
          <p14:tracePt t="70956" x="3322638" y="3817938"/>
          <p14:tracePt t="70964" x="3322638" y="3825875"/>
          <p14:tracePt t="70979" x="3336925" y="3848100"/>
          <p14:tracePt t="70997" x="3344863" y="3856038"/>
          <p14:tracePt t="71013" x="3360738" y="3856038"/>
          <p14:tracePt t="71030" x="3368675" y="3863975"/>
          <p14:tracePt t="71046" x="3375025" y="3878263"/>
          <p14:tracePt t="71062" x="3398838" y="3902075"/>
          <p14:tracePt t="71079" x="3429000" y="3924300"/>
          <p14:tracePt t="71096" x="3444875" y="3940175"/>
          <p14:tracePt t="71112" x="3451225" y="3946525"/>
          <p14:tracePt t="71172" x="3475038" y="3946525"/>
          <p14:tracePt t="71180" x="3505200" y="3962400"/>
          <p14:tracePt t="71195" x="3589338" y="4016375"/>
          <p14:tracePt t="71213" x="3611563" y="4030663"/>
          <p14:tracePt t="71228" x="3619500" y="4030663"/>
          <p14:tracePt t="71284" x="3627438" y="4016375"/>
          <p14:tracePt t="71292" x="3635375" y="4016375"/>
          <p14:tracePt t="71308" x="3641725" y="4000500"/>
          <p14:tracePt t="71324" x="3641725" y="3992563"/>
          <p14:tracePt t="71396" x="3657600" y="3984625"/>
          <p14:tracePt t="71404" x="3657600" y="3978275"/>
          <p14:tracePt t="71420" x="3673475" y="3970338"/>
          <p14:tracePt t="71436" x="3679825" y="3962400"/>
          <p14:tracePt t="71452" x="3687763" y="3954463"/>
          <p14:tracePt t="71462" x="3703638" y="3932238"/>
          <p14:tracePt t="71479" x="3703638" y="3924300"/>
          <p14:tracePt t="71556" x="3703638" y="3908425"/>
          <p14:tracePt t="71564" x="3717925" y="3878263"/>
          <p14:tracePt t="71577" x="3756025" y="3832225"/>
          <p14:tracePt t="71577" x="3771900" y="3779838"/>
          <p14:tracePt t="71597" x="3794125" y="3756025"/>
          <p14:tracePt t="71613" x="3802063" y="3749675"/>
          <p14:tracePt t="71629" x="3802063" y="3733800"/>
          <p14:tracePt t="71655" x="3802063" y="3717925"/>
          <p14:tracePt t="71662" x="3802063" y="3641725"/>
          <p14:tracePt t="71679" x="3802063" y="3581400"/>
          <p14:tracePt t="71695" x="3802063" y="3573463"/>
          <p14:tracePt t="71711" x="3802063" y="3565525"/>
          <p14:tracePt t="71772" x="3802063" y="3559175"/>
          <p14:tracePt t="71780" x="3802063" y="3551238"/>
          <p14:tracePt t="71794" x="3802063" y="3527425"/>
          <p14:tracePt t="71813" x="3802063" y="3513138"/>
          <p14:tracePt t="71829" x="3794125" y="3497263"/>
          <p14:tracePt t="71845" x="3794125" y="3467100"/>
          <p14:tracePt t="71862" x="3794125" y="3459163"/>
          <p14:tracePt t="71878" x="3794125" y="3451225"/>
          <p14:tracePt t="71894" x="3794125" y="3436938"/>
          <p14:tracePt t="71912" x="3771900" y="3390900"/>
          <p14:tracePt t="71928" x="3733800" y="3360738"/>
          <p14:tracePt t="71945" x="3711575" y="3306763"/>
          <p14:tracePt t="71961" x="3695700" y="3284538"/>
          <p14:tracePt t="71978" x="3687763" y="3276600"/>
          <p14:tracePt t="72068" x="3679825" y="3268663"/>
          <p14:tracePt t="72077" x="3673475" y="3268663"/>
          <p14:tracePt t="72084" x="3665538" y="3268663"/>
          <p14:tracePt t="72109" x="3657600" y="3268663"/>
          <p14:tracePt t="72164" x="3641725" y="3268663"/>
          <p14:tracePt t="72188" x="3619500" y="3260725"/>
          <p14:tracePt t="72204" x="3603625" y="3254375"/>
          <p14:tracePt t="72220" x="3597275" y="3254375"/>
          <p14:tracePt t="72229" x="3589338" y="3254375"/>
          <p14:tracePt t="72245" x="3581400" y="3254375"/>
          <p14:tracePt t="72292" x="3559175" y="3254375"/>
          <p14:tracePt t="72300" x="3535363" y="3254375"/>
          <p14:tracePt t="72311" x="3482975" y="3254375"/>
          <p14:tracePt t="72328" x="3467100" y="3254375"/>
          <p14:tracePt t="72344" x="3459163" y="3254375"/>
          <p14:tracePt t="72361" x="3451225" y="3254375"/>
          <p14:tracePt t="72377" x="3436938" y="3268663"/>
          <p14:tracePt t="72394" x="3421063" y="3268663"/>
          <p14:tracePt t="72411" x="3413125" y="3268663"/>
          <p14:tracePt t="72427" x="3390900" y="3292475"/>
          <p14:tracePt t="72445" x="3375025" y="3306763"/>
          <p14:tracePt t="72461" x="3368675" y="3314700"/>
          <p14:tracePt t="72478" x="3368675" y="3322638"/>
          <p14:tracePt t="72495" x="3360738" y="3330575"/>
          <p14:tracePt t="72511" x="3352800" y="3330575"/>
          <p14:tracePt t="72528" x="3344863" y="3330575"/>
          <p14:tracePt t="72544" x="3344863" y="3344863"/>
          <p14:tracePt t="72572" x="3344863" y="3352800"/>
          <p14:tracePt t="72580" x="3336925" y="3360738"/>
          <p14:tracePt t="72594" x="3336925" y="3375025"/>
          <p14:tracePt t="72612" x="3336925" y="3382963"/>
          <p14:tracePt t="72627" x="3336925" y="3406775"/>
          <p14:tracePt t="72645" x="3336925" y="3421063"/>
          <p14:tracePt t="72662" x="3336925" y="3429000"/>
          <p14:tracePt t="72676" x="3322638" y="3436938"/>
          <p14:tracePt t="72708" x="3322638" y="3451225"/>
          <p14:tracePt t="72725" x="3322638" y="3459163"/>
          <p14:tracePt t="72732" x="3322638" y="3475038"/>
          <p14:tracePt t="72743" x="3322638" y="3489325"/>
          <p14:tracePt t="72761" x="3322638" y="3505200"/>
          <p14:tracePt t="72777" x="3322638" y="3527425"/>
          <p14:tracePt t="72794" x="3322638" y="3535363"/>
          <p14:tracePt t="72812" x="3322638" y="3559175"/>
          <p14:tracePt t="72844" x="3322638" y="3565525"/>
          <p14:tracePt t="72852" x="3322638" y="3573463"/>
          <p14:tracePt t="72861" x="3322638" y="3581400"/>
          <p14:tracePt t="72878" x="3322638" y="3603625"/>
          <p14:tracePt t="72894" x="3322638" y="3619500"/>
          <p14:tracePt t="72911" x="3322638" y="3635375"/>
          <p14:tracePt t="72927" x="3322638" y="3641725"/>
          <p14:tracePt t="72943" x="3322638" y="3665538"/>
          <p14:tracePt t="72960" x="3322638" y="3703638"/>
          <p14:tracePt t="72977" x="3322638" y="3725863"/>
          <p14:tracePt t="72994" x="3330575" y="3741738"/>
          <p14:tracePt t="73010" x="3336925" y="3741738"/>
          <p14:tracePt t="73052" x="3336925" y="3749675"/>
          <p14:tracePt t="73060" x="3344863" y="3756025"/>
          <p14:tracePt t="73068" x="3352800" y="3763963"/>
          <p14:tracePt t="73084" x="3360738" y="3763963"/>
          <p14:tracePt t="73094" x="3368675" y="3779838"/>
          <p14:tracePt t="73110" x="3390900" y="3810000"/>
          <p14:tracePt t="73127" x="3398838" y="3817938"/>
          <p14:tracePt t="73143" x="3406775" y="3832225"/>
          <p14:tracePt t="73160" x="3406775" y="3848100"/>
          <p14:tracePt t="73176" x="3429000" y="3870325"/>
          <p14:tracePt t="73194" x="3444875" y="3908425"/>
          <p14:tracePt t="73194" x="3451225" y="3916363"/>
          <p14:tracePt t="73213" x="3467100" y="3940175"/>
          <p14:tracePt t="73226" x="3489325" y="3962400"/>
          <p14:tracePt t="73226" x="3497263" y="3978275"/>
          <p14:tracePt t="73245" x="3505200" y="4000500"/>
          <p14:tracePt t="73261" x="3521075" y="4016375"/>
          <p14:tracePt t="73277" x="3521075" y="4030663"/>
          <p14:tracePt t="73324" x="3527425" y="4030663"/>
          <p14:tracePt t="73341" x="3535363" y="4030663"/>
          <p14:tracePt t="73372" x="3551238" y="4030663"/>
          <p14:tracePt t="73388" x="3551238" y="4022725"/>
          <p14:tracePt t="73396" x="3559175" y="4022725"/>
          <p14:tracePt t="73409" x="3581400" y="4000500"/>
          <p14:tracePt t="73427" x="3589338" y="3992563"/>
          <p14:tracePt t="73445" x="3603625" y="3992563"/>
          <p14:tracePt t="73461" x="3611563" y="3984625"/>
          <p14:tracePt t="73508" x="3619500" y="3962400"/>
          <p14:tracePt t="73524" x="3619500" y="3954463"/>
          <p14:tracePt t="73532" x="3619500" y="3932238"/>
          <p14:tracePt t="73543" x="3635375" y="3908425"/>
          <p14:tracePt t="73560" x="3657600" y="3863975"/>
          <p14:tracePt t="73576" x="3679825" y="3848100"/>
          <p14:tracePt t="73593" x="3695700" y="3817938"/>
          <p14:tracePt t="73610" x="3695700" y="3787775"/>
          <p14:tracePt t="73626" x="3711575" y="3771900"/>
          <p14:tracePt t="73626" x="3711575" y="3749675"/>
          <p14:tracePt t="73645" x="3725863" y="3733800"/>
          <p14:tracePt t="73662" x="3725863" y="3725863"/>
          <p14:tracePt t="73708" x="3725863" y="3717925"/>
          <p14:tracePt t="73716" x="3725863" y="3703638"/>
          <p14:tracePt t="73726" x="3725863" y="3649663"/>
          <p14:tracePt t="73743" x="3741738" y="3551238"/>
          <p14:tracePt t="73760" x="3756025" y="3467100"/>
          <p14:tracePt t="73776" x="3756025" y="3459163"/>
          <p14:tracePt t="73852" x="3756025" y="3436938"/>
          <p14:tracePt t="73860" x="3756025" y="3421063"/>
          <p14:tracePt t="73876" x="3756025" y="3413125"/>
          <p14:tracePt t="73884" x="3756025" y="3406775"/>
          <p14:tracePt t="73893" x="3756025" y="3398838"/>
          <p14:tracePt t="73948" x="3749675" y="3382963"/>
          <p14:tracePt t="73957" x="3749675" y="3375025"/>
          <p14:tracePt t="73964" x="3749675" y="3352800"/>
          <p14:tracePt t="73975" x="3749675" y="3336925"/>
          <p14:tracePt t="73994" x="3749675" y="3330575"/>
          <p14:tracePt t="74020" x="3749675" y="3322638"/>
          <p14:tracePt t="74028" x="3733800" y="3306763"/>
          <p14:tracePt t="74042" x="3717925" y="3298825"/>
          <p14:tracePt t="74100" x="3687763" y="3298825"/>
          <p14:tracePt t="74109" x="3665538" y="3298825"/>
          <p14:tracePt t="74117" x="3627438" y="3298825"/>
          <p14:tracePt t="74126" x="3581400" y="3298825"/>
          <p14:tracePt t="74143" x="3565525" y="3298825"/>
          <p14:tracePt t="74188" x="3551238" y="3298825"/>
          <p14:tracePt t="74196" x="3535363" y="3298825"/>
          <p14:tracePt t="74209" x="3521075" y="3306763"/>
          <p14:tracePt t="74228" x="3521075" y="3314700"/>
          <p14:tracePt t="74242" x="3489325" y="3322638"/>
          <p14:tracePt t="74242" x="3475038" y="3330575"/>
          <p14:tracePt t="74261" x="3459163" y="3336925"/>
          <p14:tracePt t="74275" x="3429000" y="3360738"/>
          <p14:tracePt t="74292" x="3413125" y="3398838"/>
          <p14:tracePt t="74310" x="3390900" y="3429000"/>
          <p14:tracePt t="74326" x="3390900" y="3436938"/>
          <p14:tracePt t="74342" x="3390900" y="3451225"/>
          <p14:tracePt t="74359" x="3390900" y="3467100"/>
          <p14:tracePt t="74375" x="3390900" y="3482975"/>
          <p14:tracePt t="74392" x="3390900" y="3489325"/>
          <p14:tracePt t="74408" x="3390900" y="3497263"/>
          <p14:tracePt t="74425" x="3398838" y="3513138"/>
          <p14:tracePt t="74442" x="3406775" y="3527425"/>
          <p14:tracePt t="74459" x="3421063" y="3535363"/>
          <p14:tracePt t="74476" x="3436938" y="3535363"/>
          <p14:tracePt t="74540" x="3444875" y="3535363"/>
          <p14:tracePt t="74580" x="3459163" y="3535363"/>
          <p14:tracePt t="74604" x="3467100" y="3527425"/>
          <p14:tracePt t="75529" x="3482975" y="3543300"/>
          <p14:tracePt t="75532" x="3489325" y="3573463"/>
          <p14:tracePt t="75541" x="3513138" y="3619500"/>
          <p14:tracePt t="75559" x="3513138" y="3641725"/>
          <p14:tracePt t="75575" x="3521075" y="3665538"/>
          <p14:tracePt t="75591" x="3527425" y="3703638"/>
          <p14:tracePt t="75608" x="3527425" y="3725863"/>
          <p14:tracePt t="75624" x="3527425" y="3741738"/>
          <p14:tracePt t="75641" x="3527425" y="3756025"/>
          <p14:tracePt t="75659" x="3535363" y="3763963"/>
          <p14:tracePt t="75675" x="3543300" y="3787775"/>
          <p14:tracePt t="75690" x="3543300" y="3794125"/>
          <p14:tracePt t="75706" x="3543300" y="3810000"/>
          <p14:tracePt t="75723" x="3543300" y="3817938"/>
          <p14:tracePt t="75860" x="3543300" y="3825875"/>
          <p14:tracePt t="75868" x="3543300" y="3832225"/>
          <p14:tracePt t="75908" x="3543300" y="3840163"/>
          <p14:tracePt t="75916" x="3543300" y="3848100"/>
          <p14:tracePt t="75932" x="3535363" y="3856038"/>
          <p14:tracePt t="75941" x="3527425" y="3856038"/>
          <p14:tracePt t="75958" x="3535363" y="3856038"/>
          <p14:tracePt t="76492" x="3535363" y="3848100"/>
          <p14:tracePt t="76548" x="3535363" y="3840163"/>
          <p14:tracePt t="76556" x="3543300" y="3832225"/>
          <p14:tracePt t="76596" x="3543300" y="3840163"/>
          <p14:tracePt t="76668" x="3543300" y="3856038"/>
          <p14:tracePt t="76716" x="3551238" y="3856038"/>
          <p14:tracePt t="76772" x="3551238" y="3863975"/>
          <p14:tracePt t="76812" x="3543300" y="3832225"/>
          <p14:tracePt t="76892" x="3543300" y="3794125"/>
          <p14:tracePt t="76900" x="3543300" y="3741738"/>
          <p14:tracePt t="76908" x="3543300" y="3679825"/>
          <p14:tracePt t="76923" x="3467100" y="3543300"/>
          <p14:tracePt t="76941" x="3467100" y="3535363"/>
          <p14:tracePt t="77276" x="3467100" y="3497263"/>
          <p14:tracePt t="77284" x="3475038" y="3451225"/>
          <p14:tracePt t="77292" x="3489325" y="3421063"/>
          <p14:tracePt t="77305" x="3482975" y="3368675"/>
          <p14:tracePt t="77323" x="3475038" y="3360738"/>
          <p14:tracePt t="77340" x="3475038" y="3368675"/>
          <p14:tracePt t="77373" x="3475038" y="3375025"/>
          <p14:tracePt t="77389" x="3475038" y="3382963"/>
          <p14:tracePt t="77396" x="3475038" y="3390900"/>
          <p14:tracePt t="77406" x="3467100" y="3413125"/>
          <p14:tracePt t="77423" x="3459163" y="3421063"/>
          <p14:tracePt t="77439" x="3459163" y="3436938"/>
          <p14:tracePt t="77456" x="3459163" y="3459163"/>
          <p14:tracePt t="77472" x="3459163" y="3475038"/>
          <p14:tracePt t="77489" x="3459163" y="3482975"/>
          <p14:tracePt t="77507" x="3459163" y="3489325"/>
          <p14:tracePt t="77522" x="3459163" y="3521075"/>
          <p14:tracePt t="77522" x="3475038" y="3527425"/>
          <p14:tracePt t="77541" x="3475038" y="3543300"/>
          <p14:tracePt t="77555" x="3489325" y="3635375"/>
          <p14:tracePt t="77573" x="3497263" y="3673475"/>
          <p14:tracePt t="77590" x="3513138" y="3733800"/>
          <p14:tracePt t="77607" x="3513138" y="3756025"/>
          <p14:tracePt t="77622" x="3513138" y="3771900"/>
          <p14:tracePt t="77638" x="3513138" y="3779838"/>
          <p14:tracePt t="77724" x="3505200" y="3779838"/>
          <p14:tracePt t="77748" x="3489325" y="3779838"/>
          <p14:tracePt t="77756" x="3475038" y="3794125"/>
          <p14:tracePt t="77764" x="3436938" y="3825875"/>
          <p14:tracePt t="77773" x="3406775" y="3848100"/>
          <p14:tracePt t="77789" x="3314700" y="3870325"/>
          <p14:tracePt t="77807" x="3238500" y="3886200"/>
          <p14:tracePt t="77823" x="3200400" y="3886200"/>
          <p14:tracePt t="77839" x="3192463" y="3886200"/>
          <p14:tracePt t="77855" x="3178175" y="3886200"/>
          <p14:tracePt t="77916" x="3170238" y="3886200"/>
          <p14:tracePt t="77926" x="3146425" y="3902075"/>
          <p14:tracePt t="77938" x="3132138" y="3902075"/>
          <p14:tracePt t="77955" x="3108325" y="3902075"/>
          <p14:tracePt t="77971" x="3094038" y="3902075"/>
          <p14:tracePt t="77988" x="3078163" y="3902075"/>
          <p14:tracePt t="78052" x="3055938" y="3902075"/>
          <p14:tracePt t="78076" x="3025775" y="3902075"/>
          <p14:tracePt t="78084" x="3001963" y="3902075"/>
          <p14:tracePt t="78092" x="2971800" y="3902075"/>
          <p14:tracePt t="78105" x="2941638" y="3894138"/>
          <p14:tracePt t="78122" x="2933700" y="3894138"/>
          <p14:tracePt t="78138" x="2917825" y="3886200"/>
          <p14:tracePt t="78180" x="2903538" y="3870325"/>
          <p14:tracePt t="78188" x="2865438" y="3840163"/>
          <p14:tracePt t="78196" x="2819400" y="3810000"/>
          <p14:tracePt t="78206" x="2720975" y="3763963"/>
          <p14:tracePt t="78222" x="2682875" y="3749675"/>
          <p14:tracePt t="78238" x="2674938" y="3749675"/>
          <p14:tracePt t="78255" x="2659063" y="3749675"/>
          <p14:tracePt t="78388" x="2667000" y="3749675"/>
          <p14:tracePt t="78636" x="2682875" y="3749675"/>
          <p14:tracePt t="78644" x="2697163" y="3749675"/>
          <p14:tracePt t="78654" x="2727325" y="3749675"/>
          <p14:tracePt t="78672" x="2743200" y="3749675"/>
          <p14:tracePt t="78687" x="2751138" y="3749675"/>
          <p14:tracePt t="78748" x="2759075" y="3749675"/>
          <p14:tracePt t="78812" x="2759075" y="3756025"/>
          <p14:tracePt t="78821" x="2765425" y="3763963"/>
          <p14:tracePt t="78837" x="2773363" y="3771900"/>
          <p14:tracePt t="78844" x="2781300" y="3771900"/>
          <p14:tracePt t="79908" x="2789238" y="3771900"/>
          <p14:tracePt t="80476" x="2803525" y="3779838"/>
          <p14:tracePt t="80492" x="2803525" y="3787775"/>
          <p14:tracePt t="80556" x="2819400" y="3787775"/>
          <p14:tracePt t="80564" x="2841625" y="3787775"/>
          <p14:tracePt t="80572" x="2857500" y="3787775"/>
          <p14:tracePt t="80586" x="2895600" y="3787775"/>
          <p14:tracePt t="80603" x="2903538" y="3802063"/>
          <p14:tracePt t="80619" x="2911475" y="3802063"/>
          <p14:tracePt t="80668" x="2917825" y="3802063"/>
          <p14:tracePt t="80677" x="2925763" y="3794125"/>
          <p14:tracePt t="80686" x="2933700" y="3794125"/>
          <p14:tracePt t="80701" x="2949575" y="3794125"/>
          <p14:tracePt t="80719" x="2955925" y="3794125"/>
          <p14:tracePt t="80772" x="2979738" y="3794125"/>
          <p14:tracePt t="80780" x="3001963" y="3794125"/>
          <p14:tracePt t="80788" x="3032125" y="3794125"/>
          <p14:tracePt t="80802" x="3086100" y="3794125"/>
          <p14:tracePt t="80819" x="3101975" y="3794125"/>
          <p14:tracePt t="80836" x="3132138" y="3794125"/>
          <p14:tracePt t="80854" x="3154363" y="3794125"/>
          <p14:tracePt t="80869" x="3170238" y="3794125"/>
          <p14:tracePt t="80887" x="3178175" y="3787775"/>
          <p14:tracePt t="80908" x="3184525" y="3779838"/>
          <p14:tracePt t="80924" x="3200400" y="3779838"/>
          <p14:tracePt t="80940" x="3216275" y="3779838"/>
          <p14:tracePt t="80952" x="3254375" y="3771900"/>
          <p14:tracePt t="80969" x="3292475" y="3763963"/>
          <p14:tracePt t="80985" x="3314700" y="3763963"/>
          <p14:tracePt t="81002" x="3330575" y="3763963"/>
          <p14:tracePt t="81076" x="3352800" y="3763963"/>
          <p14:tracePt t="81085" x="3368675" y="3763963"/>
          <p14:tracePt t="81092" x="3390900" y="3763963"/>
          <p14:tracePt t="81102" x="3429000" y="3771900"/>
          <p14:tracePt t="81119" x="3444875" y="3771900"/>
          <p14:tracePt t="81135" x="3451225" y="3771900"/>
          <p14:tracePt t="81180" x="3467100" y="3771900"/>
          <p14:tracePt t="81188" x="3505200" y="3771900"/>
          <p14:tracePt t="81201" x="3665538" y="3771900"/>
          <p14:tracePt t="81219" x="3802063" y="3771900"/>
          <p14:tracePt t="81219" x="3863975" y="3771900"/>
          <p14:tracePt t="81237" x="3894138" y="3771900"/>
          <p14:tracePt t="81253" x="3902075" y="3771900"/>
          <p14:tracePt t="81340" x="3908425" y="3771900"/>
          <p14:tracePt t="81356" x="3924300" y="3771900"/>
          <p14:tracePt t="81372" x="3932238" y="3771900"/>
          <p14:tracePt t="81460" x="3940175" y="3771900"/>
          <p14:tracePt t="81468" x="3946525" y="3771900"/>
          <p14:tracePt t="81492" x="3954463" y="3779838"/>
          <p14:tracePt t="81540" x="3962400" y="3779838"/>
          <p14:tracePt t="81549" x="3984625" y="3779838"/>
          <p14:tracePt t="81556" x="4000500" y="3779838"/>
          <p14:tracePt t="81568" x="4030663" y="3779838"/>
          <p14:tracePt t="81585" x="4054475" y="3779838"/>
          <p14:tracePt t="81602" x="4060825" y="3779838"/>
          <p14:tracePt t="81618" x="4068763" y="3779838"/>
          <p14:tracePt t="81724" x="4068763" y="3787775"/>
          <p14:tracePt t="81732" x="4076700" y="3787775"/>
          <p14:tracePt t="81740" x="4084638" y="3787775"/>
          <p14:tracePt t="82564" x="4092575" y="3787775"/>
          <p14:tracePt t="82596" x="4106863" y="3779838"/>
          <p14:tracePt t="82620" x="4114800" y="3771900"/>
          <p14:tracePt t="82628" x="4130675" y="3756025"/>
          <p14:tracePt t="82644" x="4137025" y="3741738"/>
          <p14:tracePt t="82700" x="4144963" y="3741738"/>
          <p14:tracePt t="82708" x="4152900" y="3741738"/>
          <p14:tracePt t="82718" x="4168775" y="3733800"/>
          <p14:tracePt t="82734" x="4160838" y="3733800"/>
          <p14:tracePt t="83260" x="4160838" y="3741738"/>
          <p14:tracePt t="83276" x="4152900" y="3741738"/>
          <p14:tracePt t="83300" x="4144963" y="3741738"/>
          <p14:tracePt t="83316" x="4144963" y="3749675"/>
          <p14:tracePt t="83324" x="4137025" y="3749675"/>
          <p14:tracePt t="83372" x="4130675" y="3749675"/>
          <p14:tracePt t="83381" x="4130675" y="3756025"/>
          <p14:tracePt t="83388" x="4122738" y="3756025"/>
          <p14:tracePt t="83399" x="4106863" y="3756025"/>
          <p14:tracePt t="83436" x="4092575" y="3756025"/>
          <p14:tracePt t="83444" x="4076700" y="3756025"/>
          <p14:tracePt t="83452" x="4054475" y="3756025"/>
          <p14:tracePt t="83466" x="4046538" y="3756025"/>
          <p14:tracePt t="83483" x="4030663" y="3763963"/>
          <p14:tracePt t="85269" x="4046538" y="3763963"/>
          <p14:tracePt t="86100" x="4054475" y="3763963"/>
          <p14:tracePt t="86148" x="4060825" y="3763963"/>
          <p14:tracePt t="86164" x="4076700" y="3763963"/>
          <p14:tracePt t="86172" x="4084638" y="3763963"/>
          <p14:tracePt t="86181" x="4122738" y="3779838"/>
          <p14:tracePt t="86198" x="4137025" y="3779838"/>
          <p14:tracePt t="86214" x="4160838" y="3779838"/>
          <p14:tracePt t="86276" x="4191000" y="3779838"/>
          <p14:tracePt t="86284" x="4221163" y="3779838"/>
          <p14:tracePt t="86296" x="4237038" y="3779838"/>
          <p14:tracePt t="86313" x="4244975" y="3771900"/>
          <p14:tracePt t="86494" x="4251325" y="3756025"/>
          <p14:tracePt t="86532" x="4251325" y="3741738"/>
          <p14:tracePt t="86540" x="4251325" y="3733800"/>
          <p14:tracePt t="86572" x="4251325" y="3725863"/>
          <p14:tracePt t="86588" x="4251325" y="3717925"/>
          <p14:tracePt t="86596" x="4251325" y="3711575"/>
          <p14:tracePt t="86604" x="4251325" y="3695700"/>
          <p14:tracePt t="86614" x="4251325" y="3665538"/>
          <p14:tracePt t="86631" x="4251325" y="3573463"/>
          <p14:tracePt t="86647" x="4251325" y="3489325"/>
          <p14:tracePt t="86663" x="4251325" y="3451225"/>
          <p14:tracePt t="86680" x="4251325" y="3444875"/>
          <p14:tracePt t="86772" x="4251325" y="3421063"/>
          <p14:tracePt t="86788" x="4251325" y="3406775"/>
          <p14:tracePt t="86804" x="4251325" y="3390900"/>
          <p14:tracePt t="86813" x="4251325" y="3382963"/>
          <p14:tracePt t="86820" x="4251325" y="3375025"/>
          <p14:tracePt t="86830" x="4251325" y="3360738"/>
          <p14:tracePt t="86847" x="4244975" y="3360738"/>
          <p14:tracePt t="86924" x="4237038" y="3360738"/>
          <p14:tracePt t="87004" x="4229100" y="3360738"/>
          <p14:tracePt t="87020" x="4221163" y="3360738"/>
          <p14:tracePt t="87044" x="4213225" y="3360738"/>
          <p14:tracePt t="87076" x="4206875" y="3360738"/>
          <p14:tracePt t="87101" x="4198938" y="3375025"/>
          <p14:tracePt t="87108" x="4175125" y="3382963"/>
          <p14:tracePt t="87124" x="4175125" y="3390900"/>
          <p14:tracePt t="87132" x="4168775" y="3390900"/>
          <p14:tracePt t="87145" x="4160838" y="3398838"/>
          <p14:tracePt t="87161" x="4144963" y="3413125"/>
          <p14:tracePt t="87179" x="4137025" y="3421063"/>
          <p14:tracePt t="87197" x="4114800" y="3444875"/>
          <p14:tracePt t="87214" x="4106863" y="3451225"/>
          <p14:tracePt t="87230" x="4092575" y="3467100"/>
          <p14:tracePt t="87247" x="4076700" y="3482975"/>
          <p14:tracePt t="87263" x="4068763" y="3489325"/>
          <p14:tracePt t="87279" x="4060825" y="3489325"/>
          <p14:tracePt t="87316" x="4060825" y="3497263"/>
          <p14:tracePt t="87348" x="4054475" y="3497263"/>
          <p14:tracePt t="87388" x="4054475" y="3513138"/>
          <p14:tracePt t="87404" x="4054475" y="3521075"/>
          <p14:tracePt t="87420" x="4054475" y="3527425"/>
          <p14:tracePt t="87429" x="4054475" y="3543300"/>
          <p14:tracePt t="87445" x="4046538" y="3551238"/>
          <p14:tracePt t="87461" x="4046538" y="3559175"/>
          <p14:tracePt t="87477" x="4046538" y="3581400"/>
          <p14:tracePt t="87484" x="4046538" y="3589338"/>
          <p14:tracePt t="87497" x="4046538" y="3611563"/>
          <p14:tracePt t="87512" x="4046538" y="3627438"/>
          <p14:tracePt t="87529" x="4046538" y="3635375"/>
          <p14:tracePt t="87545" x="4046538" y="3657600"/>
          <p14:tracePt t="87572" x="4046538" y="3665538"/>
          <p14:tracePt t="87580" x="4046538" y="3673475"/>
          <p14:tracePt t="87595" x="4046538" y="3687763"/>
          <p14:tracePt t="87644" x="4046538" y="3695700"/>
          <p14:tracePt t="87661" x="4046538" y="3703638"/>
          <p14:tracePt t="87669" x="4054475" y="3711575"/>
          <p14:tracePt t="87680" x="4068763" y="3725863"/>
          <p14:tracePt t="87696" x="4076700" y="3733800"/>
          <p14:tracePt t="87712" x="4084638" y="3741738"/>
          <p14:tracePt t="87772" x="4098925" y="3741738"/>
          <p14:tracePt t="87788" x="4106863" y="3749675"/>
          <p14:tracePt t="87796" x="4114800" y="3749675"/>
          <p14:tracePt t="87813" x="4122738" y="3749675"/>
          <p14:tracePt t="87836" x="4137025" y="3749675"/>
          <p14:tracePt t="87900" x="4144963" y="3749675"/>
          <p14:tracePt t="87909" x="4152900" y="3749675"/>
          <p14:tracePt t="87916" x="4168775" y="3756025"/>
          <p14:tracePt t="87928" x="4175125" y="3756025"/>
          <p14:tracePt t="88100" x="4183063" y="3749675"/>
          <p14:tracePt t="88116" x="4191000" y="3749675"/>
          <p14:tracePt t="88164" x="4191000" y="3741738"/>
          <p14:tracePt t="88188" x="4191000" y="3733800"/>
          <p14:tracePt t="88204" x="4191000" y="3725863"/>
          <p14:tracePt t="88228" x="4198938" y="3717925"/>
          <p14:tracePt t="88245" x="4206875" y="3703638"/>
          <p14:tracePt t="88261" x="4213225" y="3687763"/>
          <p14:tracePt t="88268" x="4213225" y="3673475"/>
          <p14:tracePt t="88284" x="4221163" y="3657600"/>
          <p14:tracePt t="88294" x="4221163" y="3641725"/>
          <p14:tracePt t="88311" x="4221163" y="3635375"/>
          <p14:tracePt t="88356" x="4221163" y="3611563"/>
          <p14:tracePt t="88364" x="4221163" y="3581400"/>
          <p14:tracePt t="88377" x="4221163" y="3543300"/>
          <p14:tracePt t="88395" x="4221163" y="3527425"/>
          <p14:tracePt t="88411" x="4221163" y="3513138"/>
          <p14:tracePt t="88445" x="4213225" y="3497263"/>
          <p14:tracePt t="88461" x="4213225" y="3489325"/>
          <p14:tracePt t="88468" x="4213225" y="3482975"/>
          <p14:tracePt t="88478" x="4206875" y="3475038"/>
          <p14:tracePt t="88494" x="4191000" y="3467100"/>
          <p14:tracePt t="88511" x="4183063" y="3467100"/>
          <p14:tracePt t="88527" x="4168775" y="3451225"/>
          <p14:tracePt t="88544" x="4152900" y="3451225"/>
          <p14:tracePt t="88561" x="4137025" y="3451225"/>
          <p14:tracePt t="88577" x="4130675" y="3451225"/>
          <p14:tracePt t="88594" x="4122738" y="3451225"/>
          <p14:tracePt t="88611" x="4114800" y="3451225"/>
          <p14:tracePt t="88652" x="4106863" y="3451225"/>
          <p14:tracePt t="88661" x="4076700" y="3451225"/>
          <p14:tracePt t="88670" x="4060825" y="3451225"/>
          <p14:tracePt t="88680" x="4046538" y="3451225"/>
          <p14:tracePt t="88694" x="4016375" y="3451225"/>
          <p14:tracePt t="88711" x="4008438" y="3459163"/>
          <p14:tracePt t="88764" x="4008438" y="3475038"/>
          <p14:tracePt t="88772" x="4008438" y="3513138"/>
          <p14:tracePt t="88780" x="4008438" y="3521075"/>
          <p14:tracePt t="88794" x="3992563" y="3559175"/>
          <p14:tracePt t="88811" x="3978275" y="3589338"/>
          <p14:tracePt t="88811" x="3978275" y="3597275"/>
          <p14:tracePt t="88829" x="3962400" y="3627438"/>
          <p14:tracePt t="88845" x="3962400" y="3649663"/>
          <p14:tracePt t="88861" x="3962400" y="3657600"/>
          <p14:tracePt t="88884" x="3962400" y="3665538"/>
          <p14:tracePt t="88900" x="3970338" y="3673475"/>
          <p14:tracePt t="88911" x="3978275" y="3679825"/>
          <p14:tracePt t="88927" x="3984625" y="3695700"/>
          <p14:tracePt t="88944" x="3984625" y="3703638"/>
          <p14:tracePt t="88960" x="3992563" y="3725863"/>
          <p14:tracePt t="88977" x="4000500" y="3725863"/>
          <p14:tracePt t="88994" x="4054475" y="3756025"/>
          <p14:tracePt t="88994" x="4076700" y="3763963"/>
          <p14:tracePt t="89013" x="4084638" y="3771900"/>
          <p14:tracePt t="89027" x="4114800" y="3779838"/>
          <p14:tracePt t="89045" x="4130675" y="3779838"/>
          <p14:tracePt t="89061" x="4137025" y="3771900"/>
          <p14:tracePt t="89108" x="4152900" y="3771900"/>
          <p14:tracePt t="89132" x="4152900" y="3763963"/>
          <p14:tracePt t="89141" x="4160838" y="3756025"/>
          <p14:tracePt t="89164" x="4160838" y="3741738"/>
          <p14:tracePt t="90139" x="4160838" y="3749675"/>
          <p14:tracePt t="92437" x="4175125" y="3749675"/>
          <p14:tracePt t="92620" x="4191000" y="3749675"/>
          <p14:tracePt t="92628" x="4206875" y="3749675"/>
          <p14:tracePt t="92639" x="4237038" y="3749675"/>
          <p14:tracePt t="92657" x="4251325" y="3749675"/>
          <p14:tracePt t="92676" x="4283075" y="3749675"/>
          <p14:tracePt t="92691" x="4297363" y="3749675"/>
          <p14:tracePt t="92707" x="4305300" y="3733800"/>
          <p14:tracePt t="92723" x="4313238" y="3733800"/>
          <p14:tracePt t="92772" x="4343400" y="3733800"/>
          <p14:tracePt t="92780" x="4397375" y="3749675"/>
          <p14:tracePt t="92790" x="4503738" y="3787775"/>
          <p14:tracePt t="92807" x="4533900" y="3787775"/>
          <p14:tracePt t="92824" x="4533900" y="3794125"/>
          <p14:tracePt t="92852" x="4525963" y="3794125"/>
          <p14:tracePt t="92869" x="4511675" y="3794125"/>
          <p14:tracePt t="92884" x="4495800" y="3794125"/>
          <p14:tracePt t="92892" x="4487863" y="3794125"/>
          <p14:tracePt t="93333" x="4487863" y="3787775"/>
          <p14:tracePt t="93444" x="4487863" y="3779838"/>
          <p14:tracePt t="93788" x="4487863" y="3771900"/>
          <p14:tracePt t="93805" x="4487863" y="3763963"/>
          <p14:tracePt t="93821" x="4487863" y="3749675"/>
          <p14:tracePt t="93828" x="4487863" y="3733800"/>
          <p14:tracePt t="93869" x="4487863" y="3725863"/>
          <p14:tracePt t="93884" x="4487863" y="3711575"/>
          <p14:tracePt t="93892" x="4487863" y="3687763"/>
          <p14:tracePt t="93905" x="4487863" y="3673475"/>
          <p14:tracePt t="93922" x="4487863" y="3627438"/>
          <p14:tracePt t="93939" x="4487863" y="3603625"/>
          <p14:tracePt t="93939" x="4487863" y="3597275"/>
          <p14:tracePt t="93957" x="4487863" y="3589338"/>
          <p14:tracePt t="93973" x="4487863" y="3581400"/>
          <p14:tracePt t="94036" x="4487863" y="3565525"/>
          <p14:tracePt t="94044" x="4487863" y="3551238"/>
          <p14:tracePt t="94055" x="4479925" y="3521075"/>
          <p14:tracePt t="94072" x="4457700" y="3475038"/>
          <p14:tracePt t="94089" x="4457700" y="3467100"/>
          <p14:tracePt t="94105" x="4457700" y="3459163"/>
          <p14:tracePt t="94204" x="4441825" y="3459163"/>
          <p14:tracePt t="94348" x="4441825" y="3467100"/>
          <p14:tracePt t="94364" x="4435475" y="3475038"/>
          <p14:tracePt t="94396" x="4427538" y="3475038"/>
          <p14:tracePt t="94412" x="4427538" y="3489325"/>
          <p14:tracePt t="94444" x="4419600" y="3489325"/>
          <p14:tracePt t="94453" x="4419600" y="3497263"/>
          <p14:tracePt t="94460" x="4411663" y="3497263"/>
          <p14:tracePt t="94471" x="4403725" y="3513138"/>
          <p14:tracePt t="94488" x="4397375" y="3521075"/>
          <p14:tracePt t="94505" x="4389438" y="3527425"/>
          <p14:tracePt t="94521" x="4381500" y="3535363"/>
          <p14:tracePt t="94538" x="4381500" y="3543300"/>
          <p14:tracePt t="94555" x="4373563" y="3565525"/>
          <p14:tracePt t="94573" x="4365625" y="3565525"/>
          <p14:tracePt t="94620" x="4365625" y="3573463"/>
          <p14:tracePt t="94684" x="4365625" y="3581400"/>
          <p14:tracePt t="94700" x="4365625" y="3589338"/>
          <p14:tracePt t="94740" x="4373563" y="3597275"/>
          <p14:tracePt t="94764" x="4389438" y="3597275"/>
          <p14:tracePt t="94780" x="4397375" y="3597275"/>
          <p14:tracePt t="94788" x="4427538" y="3611563"/>
          <p14:tracePt t="94796" x="4435475" y="3611563"/>
          <p14:tracePt t="94806" x="4449763" y="3619500"/>
          <p14:tracePt t="94822" x="4457700" y="3627438"/>
          <p14:tracePt t="94853" x="4473575" y="3635375"/>
          <p14:tracePt t="94869" x="4479925" y="3641725"/>
          <p14:tracePt t="94885" x="4487863" y="3649663"/>
          <p14:tracePt t="94892" x="4495800" y="3649663"/>
          <p14:tracePt t="94904" x="4495800" y="3657600"/>
          <p14:tracePt t="94921" x="4518025" y="3679825"/>
          <p14:tracePt t="94938" x="4518025" y="3695700"/>
          <p14:tracePt t="94954" x="4518025" y="3703638"/>
          <p14:tracePt t="95020" x="4511675" y="3703638"/>
          <p14:tracePt t="95124" x="4503738" y="3703638"/>
          <p14:tracePt t="95132" x="4495800" y="3703638"/>
          <p14:tracePt t="95140" x="4487863" y="3703638"/>
          <p14:tracePt t="95164" x="4473575" y="3711575"/>
          <p14:tracePt t="95188" x="4473575" y="3717925"/>
          <p14:tracePt t="95196" x="4457700" y="3725863"/>
          <p14:tracePt t="95212" x="4449763" y="3733800"/>
          <p14:tracePt t="95228" x="4435475" y="3733800"/>
          <p14:tracePt t="95244" x="4419600" y="3733800"/>
          <p14:tracePt t="95254" x="4419600" y="3741738"/>
          <p14:tracePt t="95271" x="4419600" y="3749675"/>
          <p14:tracePt t="95292" x="4403725" y="3756025"/>
          <p14:tracePt t="95308" x="4403725" y="3771900"/>
          <p14:tracePt t="95325" x="4403725" y="3779838"/>
          <p14:tracePt t="95404" x="4403725" y="3771900"/>
          <p14:tracePt t="95692" x="4403725" y="3763963"/>
          <p14:tracePt t="95700" x="4411663" y="3763963"/>
          <p14:tracePt t="95820" x="4411663" y="3756025"/>
          <p14:tracePt t="95853" x="4427538" y="3756025"/>
          <p14:tracePt t="95869" x="4427538" y="3749675"/>
          <p14:tracePt t="95901" x="4427538" y="3733800"/>
          <p14:tracePt t="95956" x="4427538" y="3717925"/>
          <p14:tracePt t="95964" x="4427538" y="3711575"/>
          <p14:tracePt t="95972" x="4427538" y="3703638"/>
          <p14:tracePt t="95987" x="4427538" y="3695700"/>
          <p14:tracePt t="96005" x="4427538" y="3679825"/>
          <p14:tracePt t="96021" x="4427538" y="3673475"/>
          <p14:tracePt t="96044" x="4427538" y="3665538"/>
          <p14:tracePt t="96054" x="4427538" y="3657600"/>
          <p14:tracePt t="96076" x="4427538" y="3649663"/>
          <p14:tracePt t="96101" x="4427538" y="3641725"/>
          <p14:tracePt t="96108" x="4427538" y="3627438"/>
          <p14:tracePt t="96119" x="4427538" y="3611563"/>
          <p14:tracePt t="96137" x="4427538" y="3597275"/>
          <p14:tracePt t="96332" x="4427538" y="3589338"/>
          <p14:tracePt t="96340" x="4427538" y="3581400"/>
          <p14:tracePt t="96352" x="4427538" y="3573463"/>
          <p14:tracePt t="96372" x="4427538" y="3565525"/>
          <p14:tracePt t="96397" x="4427538" y="3543300"/>
          <p14:tracePt t="96660" x="4419600" y="3527425"/>
          <p14:tracePt t="96669" x="4403725" y="3527425"/>
          <p14:tracePt t="96748" x="4389438" y="3527425"/>
          <p14:tracePt t="96756" x="4381500" y="3527425"/>
          <p14:tracePt t="96837" x="4373563" y="3527425"/>
          <p14:tracePt t="97116" x="4373563" y="3535363"/>
          <p14:tracePt t="97149" x="4373563" y="3543300"/>
          <p14:tracePt t="97156" x="4373563" y="3551238"/>
          <p14:tracePt t="97196" x="4373563" y="3565525"/>
          <p14:tracePt t="97244" x="4373563" y="3581400"/>
          <p14:tracePt t="97269" x="4373563" y="3589338"/>
          <p14:tracePt t="97292" x="4381500" y="3589338"/>
          <p14:tracePt t="97308" x="4381500" y="3597275"/>
          <p14:tracePt t="97317" x="4381500" y="3619500"/>
          <p14:tracePt t="97324" x="4381500" y="3635375"/>
          <p14:tracePt t="97340" x="4381500" y="3657600"/>
          <p14:tracePt t="97357" x="4389438" y="3665538"/>
          <p14:tracePt t="97372" x="4389438" y="3673475"/>
          <p14:tracePt t="97385" x="4397375" y="3687763"/>
          <p14:tracePt t="97402" x="4397375" y="3695700"/>
          <p14:tracePt t="97418" x="4397375" y="3703638"/>
          <p14:tracePt t="97435" x="4403725" y="3711575"/>
          <p14:tracePt t="97453" x="4403725" y="3725863"/>
          <p14:tracePt t="97469" x="4411663" y="3733800"/>
          <p14:tracePt t="97502" x="4411663" y="3741738"/>
          <p14:tracePt t="97524" x="4419600" y="3741738"/>
          <p14:tracePt t="97556" x="4427538" y="3741738"/>
          <p14:tracePt t="97676" x="4427538" y="3733800"/>
          <p14:tracePt t="97708" x="4427538" y="3725863"/>
          <p14:tracePt t="97724" x="4435475" y="3711575"/>
          <p14:tracePt t="97733" x="4435475" y="3703638"/>
          <p14:tracePt t="97877" x="4435475" y="3687763"/>
          <p14:tracePt t="97894" x="4435475" y="3679825"/>
          <p14:tracePt t="97896" x="4435475" y="3673475"/>
          <p14:tracePt t="97902" x="4435475" y="3665538"/>
          <p14:tracePt t="97917" x="4435475" y="3657600"/>
          <p14:tracePt t="98044" x="4419600" y="3657600"/>
          <p14:tracePt t="98938" x="4403725" y="3657600"/>
          <p14:tracePt t="98949" x="4397375" y="3649663"/>
          <p14:tracePt t="99749" x="4389438" y="3649663"/>
          <p14:tracePt t="99756" x="4389438" y="3641725"/>
          <p14:tracePt t="99766" x="4381500" y="3635375"/>
          <p14:tracePt t="99804" x="4373563" y="3619500"/>
          <p14:tracePt t="99820" x="4359275" y="3603625"/>
          <p14:tracePt t="99828" x="4359275" y="3589338"/>
          <p14:tracePt t="99836" x="4351338" y="3581400"/>
          <p14:tracePt t="99849" x="4335463" y="3551238"/>
          <p14:tracePt t="99867" x="4305300" y="3505200"/>
          <p14:tracePt t="99883" x="4267200" y="3436938"/>
          <p14:tracePt t="99883" x="4251325" y="3406775"/>
          <p14:tracePt t="99901" x="4237038" y="3368675"/>
          <p14:tracePt t="99918" x="4221163" y="3344863"/>
          <p14:tracePt t="99934" x="4213225" y="3322638"/>
          <p14:tracePt t="99950" x="4183063" y="3276600"/>
          <p14:tracePt t="99967" x="4137025" y="3178175"/>
          <p14:tracePt t="99984" x="4092575" y="3048000"/>
          <p14:tracePt t="100001" x="4046538" y="2949575"/>
          <p14:tracePt t="100017" x="4030663" y="2911475"/>
          <p14:tracePt t="100033" x="4030663" y="2895600"/>
          <p14:tracePt t="100050" x="4016375" y="2873375"/>
          <p14:tracePt t="100066" x="4016375" y="2849563"/>
          <p14:tracePt t="100082" x="4008438" y="2827338"/>
          <p14:tracePt t="100132" x="3970338" y="2789238"/>
          <p14:tracePt t="100141" x="3946525" y="2735263"/>
          <p14:tracePt t="100150" x="3886200" y="2598738"/>
          <p14:tracePt t="100167" x="3863975" y="2552700"/>
          <p14:tracePt t="100183" x="3863975" y="2536825"/>
          <p14:tracePt t="100237" x="3863975" y="2530475"/>
          <p14:tracePt t="100285" x="3848100" y="2522538"/>
          <p14:tracePt t="100293" x="3848100" y="2514600"/>
          <p14:tracePt t="100300" x="3848100" y="2506663"/>
          <p14:tracePt t="100300" x="3848100" y="2498725"/>
          <p14:tracePt t="100317" x="3848100" y="2492375"/>
          <p14:tracePt t="100349" x="3848100" y="2476500"/>
          <p14:tracePt t="100372" x="3848100" y="2468563"/>
          <p14:tracePt t="100396" x="3848100" y="2460625"/>
          <p14:tracePt t="100404" x="3848100" y="2454275"/>
          <p14:tracePt t="100415" x="3848100" y="2446338"/>
          <p14:tracePt t="100436" x="3848100" y="2438400"/>
          <p14:tracePt t="100500" x="3848100" y="2422525"/>
          <p14:tracePt t="100516" x="3848100" y="2416175"/>
          <p14:tracePt t="100533" x="3848100" y="2408238"/>
          <p14:tracePt t="100549" x="3848100" y="2392363"/>
          <p14:tracePt t="100589" x="3848100" y="2378075"/>
          <p14:tracePt t="100597" x="3848100" y="2362200"/>
          <p14:tracePt t="100604" x="3848100" y="2332038"/>
          <p14:tracePt t="100616" x="3848100" y="2308225"/>
          <p14:tracePt t="100632" x="3848100" y="2293938"/>
          <p14:tracePt t="100649" x="3848100" y="2286000"/>
          <p14:tracePt t="100733" x="3848100" y="2278063"/>
          <p14:tracePt t="100765" x="3848100" y="2270125"/>
          <p14:tracePt t="100781" x="3848100" y="2255838"/>
          <p14:tracePt t="100788" x="3848100" y="2239963"/>
          <p14:tracePt t="100799" x="3848100" y="2217738"/>
          <p14:tracePt t="100816" x="3848100" y="2209800"/>
          <p14:tracePt t="100924" x="3840163" y="2201863"/>
          <p14:tracePt t="100932" x="3825875" y="2179638"/>
          <p14:tracePt t="100940" x="3810000" y="2171700"/>
          <p14:tracePt t="100949" x="3810000" y="2155825"/>
          <p14:tracePt t="100966" x="3802063" y="2149475"/>
          <p14:tracePt t="101037" x="3794125" y="2141538"/>
          <p14:tracePt t="101045" x="3787775" y="2141538"/>
          <p14:tracePt t="101117" x="3779838" y="2141538"/>
          <p14:tracePt t="101157" x="3763963" y="2141538"/>
          <p14:tracePt t="101389" x="3756025" y="2141538"/>
          <p14:tracePt t="101445" x="3749675" y="2141538"/>
          <p14:tracePt t="101461" x="3741738" y="2141538"/>
          <p14:tracePt t="101476" x="3733800" y="2141538"/>
          <p14:tracePt t="101494" x="3725863" y="2149475"/>
          <p14:tracePt t="101516" x="3711575" y="2149475"/>
          <p14:tracePt t="101549" x="3703638" y="2163763"/>
          <p14:tracePt t="101556" x="3687763" y="2179638"/>
          <p14:tracePt t="101573" x="3679825" y="2187575"/>
          <p14:tracePt t="101724" x="3673475" y="2187575"/>
          <p14:tracePt t="101733" x="3673475" y="2193925"/>
          <p14:tracePt t="101747" x="3673475" y="2201863"/>
          <p14:tracePt t="101773" x="3673475" y="2209800"/>
          <p14:tracePt t="101805" x="3657600" y="2225675"/>
          <p14:tracePt t="101813" x="3657600" y="2232025"/>
          <p14:tracePt t="101829" x="3657600" y="2247900"/>
          <p14:tracePt t="101837" x="3657600" y="2255838"/>
          <p14:tracePt t="101853" x="3657600" y="2263775"/>
          <p14:tracePt t="101864" x="3657600" y="2270125"/>
          <p14:tracePt t="101880" x="3657600" y="2278063"/>
          <p14:tracePt t="101897" x="3657600" y="2286000"/>
          <p14:tracePt t="101949" x="3657600" y="2301875"/>
          <p14:tracePt t="101964" x="3657600" y="2308225"/>
          <p14:tracePt t="101981" x="3657600" y="2324100"/>
          <p14:tracePt t="101989" x="3657600" y="2332038"/>
          <p14:tracePt t="101999" x="3657600" y="2339975"/>
          <p14:tracePt t="102014" x="3657600" y="2354263"/>
          <p14:tracePt t="102031" x="3657600" y="2378075"/>
          <p14:tracePt t="102047" x="3657600" y="2408238"/>
          <p14:tracePt t="102063" x="3657600" y="2430463"/>
          <p14:tracePt t="102081" x="3657600" y="2446338"/>
          <p14:tracePt t="102098" x="3657600" y="2460625"/>
          <p14:tracePt t="102115" x="3657600" y="2476500"/>
          <p14:tracePt t="102140" x="3665538" y="2476500"/>
          <p14:tracePt t="102156" x="3679825" y="2476500"/>
          <p14:tracePt t="102213" x="3687763" y="2476500"/>
          <p14:tracePt t="102253" x="3695700" y="2476500"/>
          <p14:tracePt t="102261" x="3703638" y="2476500"/>
          <p14:tracePt t="102292" x="3711575" y="2476500"/>
          <p14:tracePt t="102309" x="3725863" y="2476500"/>
          <p14:tracePt t="102324" x="3733800" y="2468563"/>
          <p14:tracePt t="102364" x="3741738" y="2468563"/>
          <p14:tracePt t="102404" x="3741738" y="2460625"/>
          <p14:tracePt t="102429" x="3749675" y="2454275"/>
          <p14:tracePt t="102436" x="3749675" y="2446338"/>
          <p14:tracePt t="102452" x="3756025" y="2430463"/>
          <p14:tracePt t="102484" x="3763963" y="2422525"/>
          <p14:tracePt t="102508" x="3763963" y="2416175"/>
          <p14:tracePt t="102533" x="3771900" y="2400300"/>
          <p14:tracePt t="102549" x="3779838" y="2392363"/>
          <p14:tracePt t="102573" x="3787775" y="2384425"/>
          <p14:tracePt t="102589" x="3787775" y="2378075"/>
          <p14:tracePt t="102597" x="3787775" y="2370138"/>
          <p14:tracePt t="102645" x="3794125" y="2362200"/>
          <p14:tracePt t="102653" x="3802063" y="2362200"/>
          <p14:tracePt t="102677" x="3802063" y="2346325"/>
          <p14:tracePt t="102693" x="3802063" y="2339975"/>
          <p14:tracePt t="102749" x="3810000" y="2324100"/>
          <p14:tracePt t="102764" x="3810000" y="2316163"/>
          <p14:tracePt t="102821" x="3810000" y="2308225"/>
          <p14:tracePt t="102829" x="3810000" y="2301875"/>
          <p14:tracePt t="102845" x="3810000" y="2293938"/>
          <p14:tracePt t="102861" x="3802063" y="2286000"/>
          <p14:tracePt t="102901" x="3802063" y="2278063"/>
          <p14:tracePt t="102909" x="3794125" y="2270125"/>
          <p14:tracePt t="102941" x="3787775" y="2270125"/>
          <p14:tracePt t="102981" x="3779838" y="2270125"/>
          <p14:tracePt t="102997" x="3763963" y="2270125"/>
          <p14:tracePt t="103093" x="3763963" y="2263775"/>
          <p14:tracePt t="103109" x="3756025" y="2263775"/>
          <p14:tracePt t="103117" x="3749675" y="2263775"/>
          <p14:tracePt t="103141" x="3741738" y="2263775"/>
          <p14:tracePt t="103164" x="3733800" y="2263775"/>
          <p14:tracePt t="103221" x="3725863" y="2263775"/>
          <p14:tracePt t="103237" x="3717925" y="2263775"/>
          <p14:tracePt t="103260" x="3711575" y="2270125"/>
          <p14:tracePt t="103269" x="3703638" y="2278063"/>
          <p14:tracePt t="103293" x="3703638" y="2293938"/>
          <p14:tracePt t="103325" x="3703638" y="2308225"/>
          <p14:tracePt t="103341" x="3703638" y="2316163"/>
          <p14:tracePt t="103356" x="3703638" y="2324100"/>
          <p14:tracePt t="103364" x="3703638" y="2332038"/>
          <p14:tracePt t="103381" x="3703638" y="2339975"/>
          <p14:tracePt t="103396" x="3703638" y="2354263"/>
          <p14:tracePt t="103414" x="3717925" y="2370138"/>
          <p14:tracePt t="103430" x="3725863" y="2370138"/>
          <p14:tracePt t="103532" x="3741738" y="2370138"/>
          <p14:tracePt t="103885" x="3756025" y="2370138"/>
          <p14:tracePt t="103924" x="3763963" y="2354263"/>
          <p14:tracePt t="103964" x="3771900" y="2354263"/>
          <p14:tracePt t="103998" x="3771900" y="2346325"/>
          <p14:tracePt t="104004" x="3771900" y="2339975"/>
          <p14:tracePt t="104284" x="3763963" y="2339975"/>
          <p14:tracePt t="104292" x="3756025" y="2339975"/>
          <p14:tracePt t="104317" x="3749675" y="2339975"/>
          <p14:tracePt t="104349" x="3749675" y="2346325"/>
          <p14:tracePt t="104389" x="3749675" y="2354263"/>
          <p14:tracePt t="104637" x="3749675" y="2362200"/>
          <p14:tracePt t="104669" x="3756025" y="2362200"/>
          <p14:tracePt t="104685" x="3756025" y="2370138"/>
          <p14:tracePt t="104693" x="3763963" y="2378075"/>
          <p14:tracePt t="104717" x="3771900" y="2378075"/>
          <p14:tracePt t="104741" x="3771900" y="2384425"/>
          <p14:tracePt t="104764" x="3787775" y="2400300"/>
          <p14:tracePt t="104781" x="3794125" y="2408238"/>
          <p14:tracePt t="104797" x="3810000" y="2416175"/>
          <p14:tracePt t="104813" x="3817938" y="2430463"/>
          <p14:tracePt t="104821" x="3832225" y="2438400"/>
          <p14:tracePt t="104829" x="3886200" y="2476500"/>
          <p14:tracePt t="104846" x="3916363" y="2492375"/>
          <p14:tracePt t="104862" x="3916363" y="2498725"/>
          <p14:tracePt t="104917" x="3924300" y="2506663"/>
          <p14:tracePt t="104925" x="3932238" y="2522538"/>
          <p14:tracePt t="104933" x="3970338" y="2544763"/>
          <p14:tracePt t="104944" x="4016375" y="2590800"/>
          <p14:tracePt t="104961" x="4060825" y="2620963"/>
          <p14:tracePt t="104978" x="4092575" y="2651125"/>
          <p14:tracePt t="104995" x="4098925" y="2674938"/>
          <p14:tracePt t="105028" x="4106863" y="2682875"/>
          <p14:tracePt t="105037" x="4122738" y="2697163"/>
          <p14:tracePt t="105045" x="4168775" y="2751138"/>
          <p14:tracePt t="105061" x="4191000" y="2765425"/>
          <p14:tracePt t="105078" x="4229100" y="2797175"/>
          <p14:tracePt t="105095" x="4237038" y="2803525"/>
          <p14:tracePt t="105110" x="4244975" y="2819400"/>
          <p14:tracePt t="105128" x="4251325" y="2841625"/>
          <p14:tracePt t="105144" x="4275138" y="2879725"/>
          <p14:tracePt t="105161" x="4327525" y="2955925"/>
          <p14:tracePt t="105178" x="4411663" y="3055938"/>
          <p14:tracePt t="105194" x="4518025" y="3162300"/>
          <p14:tracePt t="105211" x="4610100" y="3238500"/>
          <p14:tracePt t="105211" x="4625975" y="3254375"/>
          <p14:tracePt t="105229" x="4625975" y="3268663"/>
          <p14:tracePt t="105285" x="4625975" y="3284538"/>
          <p14:tracePt t="105301" x="4625975" y="3292475"/>
          <p14:tracePt t="105309" x="4640263" y="3322638"/>
          <p14:tracePt t="105317" x="4670425" y="3360738"/>
          <p14:tracePt t="105327" x="4694238" y="3413125"/>
          <p14:tracePt t="105344" x="4694238" y="3421063"/>
          <p14:tracePt t="105360" x="4702175" y="3429000"/>
          <p14:tracePt t="105377" x="4702175" y="3436938"/>
          <p14:tracePt t="105394" x="4702175" y="3475038"/>
          <p14:tracePt t="105411" x="4702175" y="3513138"/>
          <p14:tracePt t="105427" x="4708525" y="3551238"/>
          <p14:tracePt t="105427" x="4716463" y="3573463"/>
          <p14:tracePt t="105445" x="4724400" y="3589338"/>
          <p14:tracePt t="105462" x="4724400" y="3597275"/>
          <p14:tracePt t="105494" x="4724400" y="3603625"/>
          <p14:tracePt t="105525" x="4724400" y="3611563"/>
          <p14:tracePt t="105653" x="4724400" y="3627438"/>
          <p14:tracePt t="105677" x="4724400" y="3641725"/>
          <p14:tracePt t="105684" x="4732338" y="3657600"/>
          <p14:tracePt t="105741" x="4740275" y="3657600"/>
          <p14:tracePt t="105829" x="4746625" y="3657600"/>
          <p14:tracePt t="105964" x="4754563" y="3649663"/>
          <p14:tracePt t="105989" x="4754563" y="3641725"/>
          <p14:tracePt t="105997" x="4762500" y="3627438"/>
          <p14:tracePt t="106028" x="4770438" y="3611563"/>
          <p14:tracePt t="106052" x="4770438" y="3603625"/>
          <p14:tracePt t="106077" x="4770438" y="3581400"/>
          <p14:tracePt t="106085" x="4770438" y="3573463"/>
          <p14:tracePt t="106101" x="4770438" y="3565525"/>
          <p14:tracePt t="106110" x="4770438" y="3551238"/>
          <p14:tracePt t="106127" x="4770438" y="3543300"/>
          <p14:tracePt t="106149" x="4770438" y="3535363"/>
          <p14:tracePt t="106293" x="4762500" y="3535363"/>
          <p14:tracePt t="106356" x="4754563" y="3535363"/>
          <p14:tracePt t="106364" x="4746625" y="3535363"/>
          <p14:tracePt t="106376" x="4724400" y="3527425"/>
          <p14:tracePt t="106394" x="4716463" y="3521075"/>
          <p14:tracePt t="106408" x="4702175" y="3521075"/>
          <p14:tracePt t="106501" x="4694238" y="3521075"/>
          <p14:tracePt t="106516" x="4686300" y="3521075"/>
          <p14:tracePt t="106540" x="4678363" y="3521075"/>
          <p14:tracePt t="106557" x="4670425" y="3521075"/>
          <p14:tracePt t="106621" x="4664075" y="3521075"/>
          <p14:tracePt t="106629" x="4656138" y="3521075"/>
          <p14:tracePt t="106653" x="4640263" y="3521075"/>
          <p14:tracePt t="106684" x="4640263" y="3527425"/>
          <p14:tracePt t="106749" x="4632325" y="3535363"/>
          <p14:tracePt t="106869" x="4632325" y="3543300"/>
          <p14:tracePt t="106933" x="4632325" y="3551238"/>
          <p14:tracePt t="106973" x="4632325" y="3559175"/>
          <p14:tracePt t="106989" x="4625975" y="3559175"/>
          <p14:tracePt t="107004" x="4625975" y="3565525"/>
          <p14:tracePt t="107013" x="4625975" y="3581400"/>
          <p14:tracePt t="107061" x="4625975" y="3589338"/>
          <p14:tracePt t="107084" x="4625975" y="3597275"/>
          <p14:tracePt t="107092" x="4625975" y="3603625"/>
          <p14:tracePt t="107109" x="4625975" y="3619500"/>
          <p14:tracePt t="107125" x="4625975" y="3627438"/>
          <p14:tracePt t="107133" x="4625975" y="3635375"/>
          <p14:tracePt t="107157" x="4625975" y="3641725"/>
          <p14:tracePt t="107173" x="4625975" y="3649663"/>
          <p14:tracePt t="107189" x="4625975" y="3665538"/>
          <p14:tracePt t="107309" x="4632325" y="3673475"/>
          <p14:tracePt t="107373" x="4648200" y="3673475"/>
          <p14:tracePt t="107404" x="4656138" y="3679825"/>
          <p14:tracePt t="107421" x="4664075" y="3679825"/>
          <p14:tracePt t="107436" x="4664075" y="3687763"/>
          <p14:tracePt t="107444" x="4678363" y="3695700"/>
          <p14:tracePt t="107460" x="4686300" y="3695700"/>
          <p14:tracePt t="107532" x="4694238" y="3695700"/>
          <p14:tracePt t="107541" x="4716463" y="3695700"/>
          <p14:tracePt t="107548" x="4740275" y="3703638"/>
          <p14:tracePt t="107558" x="4770438" y="3733800"/>
          <p14:tracePt t="107575" x="4778375" y="3733800"/>
          <p14:tracePt t="107591" x="4792663" y="3733800"/>
          <p14:tracePt t="107709" x="4808538" y="3717925"/>
          <p14:tracePt t="107781" x="4808538" y="3711575"/>
          <p14:tracePt t="107797" x="4808538" y="3703638"/>
          <p14:tracePt t="107877" x="4822825" y="3679825"/>
          <p14:tracePt t="107885" x="4822825" y="3673475"/>
          <p14:tracePt t="107916" x="4822825" y="3665538"/>
          <p14:tracePt t="107933" x="4822825" y="3657600"/>
          <p14:tracePt t="107948" x="4822825" y="3649663"/>
          <p14:tracePt t="107957" x="4822825" y="3641725"/>
          <p14:tracePt t="107964" x="4822825" y="3627438"/>
          <p14:tracePt t="107988" x="4822825" y="3619500"/>
          <p14:tracePt t="108004" x="4822825" y="3611563"/>
          <p14:tracePt t="108012" x="4822825" y="3597275"/>
          <p14:tracePt t="108024" x="4816475" y="3589338"/>
          <p14:tracePt t="108041" x="4816475" y="3581400"/>
          <p14:tracePt t="108057" x="4792663" y="3559175"/>
          <p14:tracePt t="108075" x="4792663" y="3543300"/>
          <p14:tracePt t="108091" x="4792663" y="3535363"/>
          <p14:tracePt t="108107" x="4778375" y="3527425"/>
          <p14:tracePt t="108125" x="4754563" y="3489325"/>
          <p14:tracePt t="108142" x="4740275" y="3475038"/>
          <p14:tracePt t="108159" x="4732338" y="3475038"/>
          <p14:tracePt t="108293" x="4724400" y="3475038"/>
          <p14:tracePt t="108301" x="4716463" y="3475038"/>
          <p14:tracePt t="108309" x="4708525" y="3475038"/>
          <p14:tracePt t="108364" x="4702175" y="3475038"/>
          <p14:tracePt t="108381" x="4686300" y="3475038"/>
          <p14:tracePt t="108421" x="4670425" y="3475038"/>
          <p14:tracePt t="108437" x="4664075" y="3482975"/>
          <p14:tracePt t="108444" x="4656138" y="3489325"/>
          <p14:tracePt t="108457" x="4648200" y="3497263"/>
          <p14:tracePt t="108474" x="4640263" y="3505200"/>
          <p14:tracePt t="108492" x="4632325" y="3505200"/>
          <p14:tracePt t="108525" x="4632325" y="3513138"/>
          <p14:tracePt t="108541" x="4625975" y="3513138"/>
          <p14:tracePt t="108549" x="4625975" y="3521075"/>
          <p14:tracePt t="108564" x="4625975" y="3527425"/>
          <p14:tracePt t="108574" x="4610100" y="3535363"/>
          <p14:tracePt t="108605" x="4610100" y="3551238"/>
          <p14:tracePt t="108620" x="4610100" y="3565525"/>
          <p14:tracePt t="108636" x="4610100" y="3573463"/>
          <p14:tracePt t="108662" x="4610100" y="3581400"/>
          <p14:tracePt t="108669" x="4610100" y="3589338"/>
          <p14:tracePt t="108676" x="4610100" y="3597275"/>
          <p14:tracePt t="108692" x="4610100" y="3611563"/>
          <p14:tracePt t="108724" x="4610100" y="3627438"/>
          <p14:tracePt t="108749" x="4610100" y="3641725"/>
          <p14:tracePt t="108765" x="4610100" y="3649663"/>
          <p14:tracePt t="108773" x="4610100" y="3657600"/>
          <p14:tracePt t="108797" x="4618038" y="3665538"/>
          <p14:tracePt t="108821" x="4618038" y="3673475"/>
          <p14:tracePt t="108844" x="4618038" y="3679825"/>
          <p14:tracePt t="108853" x="4618038" y="3687763"/>
          <p14:tracePt t="108861" x="4625975" y="3695700"/>
          <p14:tracePt t="108884" x="4632325" y="3695700"/>
          <p14:tracePt t="108909" x="4640263" y="3695700"/>
          <p14:tracePt t="108949" x="4648200" y="3695700"/>
          <p14:tracePt t="108957" x="4656138" y="3695700"/>
          <p14:tracePt t="108973" x="4664075" y="3695700"/>
          <p14:tracePt t="108997" x="4664075" y="3687763"/>
          <p14:tracePt t="109037" x="4670425" y="3687763"/>
          <p14:tracePt t="109109" x="4670425" y="3679825"/>
          <p14:tracePt t="110019" x="4670425" y="3673475"/>
          <p14:tracePt t="111198" x="4678363" y="3673475"/>
          <p14:tracePt t="112013" x="4686300" y="3673475"/>
          <p14:tracePt t="113009" x="4686300" y="3665538"/>
          <p14:tracePt t="113077" x="4694238" y="3665538"/>
          <p14:tracePt t="113509" x="4708525" y="3665538"/>
          <p14:tracePt t="113589" x="4716463" y="3665538"/>
          <p14:tracePt t="113605" x="4724400" y="3665538"/>
          <p14:tracePt t="113613" x="4732338" y="3665538"/>
          <p14:tracePt t="113621" x="4740275" y="3665538"/>
          <p14:tracePt t="113635" x="4784725" y="3679825"/>
          <p14:tracePt t="113654" x="4792663" y="3687763"/>
          <p14:tracePt t="113673" x="4800600" y="3687763"/>
          <p14:tracePt t="113749" x="4808538" y="3687763"/>
          <p14:tracePt t="113757" x="4830763" y="3687763"/>
          <p14:tracePt t="113768" x="4846638" y="3679825"/>
          <p14:tracePt t="113786" x="4854575" y="3679825"/>
          <p14:tracePt t="113802" x="4868863" y="3679825"/>
          <p14:tracePt t="113853" x="4876800" y="3679825"/>
          <p14:tracePt t="113861" x="4899025" y="3679825"/>
          <p14:tracePt t="113869" x="4960938" y="3679825"/>
          <p14:tracePt t="113886" x="5013325" y="3679825"/>
          <p14:tracePt t="113903" x="5029200" y="3679825"/>
          <p14:tracePt t="113918" x="5037138" y="3673475"/>
          <p14:tracePt t="113935" x="5051425" y="3673475"/>
          <p14:tracePt t="114077" x="5075238" y="3673475"/>
          <p14:tracePt t="114085" x="5113338" y="3673475"/>
          <p14:tracePt t="114093" x="5173663" y="3673475"/>
          <p14:tracePt t="114103" x="5211763" y="3673475"/>
          <p14:tracePt t="114119" x="5219700" y="3673475"/>
          <p14:tracePt t="114181" x="5241925" y="3673475"/>
          <p14:tracePt t="114189" x="5257800" y="3673475"/>
          <p14:tracePt t="114201" x="5287963" y="3673475"/>
          <p14:tracePt t="114218" x="5295900" y="3673475"/>
          <p14:tracePt t="114235" x="5303838" y="3673475"/>
          <p14:tracePt t="114309" x="5318125" y="3679825"/>
          <p14:tracePt t="114325" x="5318125" y="3687763"/>
          <p14:tracePt t="114381" x="5318125" y="3695700"/>
          <p14:tracePt t="114389" x="5326063" y="3703638"/>
          <p14:tracePt t="114405" x="5341938" y="3711575"/>
          <p14:tracePt t="114485" x="5349875" y="3711575"/>
          <p14:tracePt t="114509" x="5356225" y="3711575"/>
          <p14:tracePt t="114597" x="5364163" y="3717925"/>
          <p14:tracePt t="114605" x="5387975" y="3725863"/>
          <p14:tracePt t="114621" x="5394325" y="3725863"/>
          <p14:tracePt t="114677" x="5402263" y="3725863"/>
          <p14:tracePt t="114685" x="5418138" y="3725863"/>
          <p14:tracePt t="114693" x="5426075" y="3725863"/>
          <p14:tracePt t="114702" x="5432425" y="3725863"/>
          <p14:tracePt t="114717" x="5448300" y="3725863"/>
          <p14:tracePt t="114877" x="5464175" y="3717925"/>
          <p14:tracePt t="114885" x="5494338" y="3703638"/>
          <p14:tracePt t="114893" x="5562600" y="3695700"/>
          <p14:tracePt t="114902" x="5753100" y="3679825"/>
          <p14:tracePt t="114918" x="5845175" y="3679825"/>
          <p14:tracePt t="114935" x="5859463" y="3679825"/>
          <p14:tracePt t="114950" x="5851525" y="3679825"/>
          <p14:tracePt t="115269" x="5845175" y="3679825"/>
          <p14:tracePt t="115285" x="5837238" y="3679825"/>
          <p14:tracePt t="116468" x="5837238" y="3687763"/>
          <p14:tracePt t="116837" x="5829300" y="3687763"/>
          <p14:tracePt t="116853" x="5821363" y="3687763"/>
          <p14:tracePt t="116869" x="5813425" y="3687763"/>
          <p14:tracePt t="116877" x="5807075" y="3673475"/>
          <p14:tracePt t="116885" x="5799138" y="3673475"/>
          <p14:tracePt t="116899" x="5791200" y="3673475"/>
          <p14:tracePt t="116925" x="5783263" y="3665538"/>
          <p14:tracePt t="116933" x="5768975" y="3649663"/>
          <p14:tracePt t="116950" x="5722938" y="3641725"/>
          <p14:tracePt t="116967" x="5646738" y="3641725"/>
          <p14:tracePt t="116983" x="5578475" y="3657600"/>
          <p14:tracePt t="117000" x="5540375" y="3665538"/>
          <p14:tracePt t="117016" x="5524500" y="3665538"/>
          <p14:tracePt t="117033" x="5502275" y="3657600"/>
          <p14:tracePt t="117048" x="5494338" y="3635375"/>
          <p14:tracePt t="117065" x="5456238" y="3619500"/>
          <p14:tracePt t="117082" x="5402263" y="3611563"/>
          <p14:tracePt t="117099" x="5295900" y="3611563"/>
          <p14:tracePt t="117117" x="5249863" y="3611563"/>
          <p14:tracePt t="117131" x="5143500" y="3619500"/>
          <p14:tracePt t="117149" x="5013325" y="3635375"/>
          <p14:tracePt t="117165" x="4854575" y="3679825"/>
          <p14:tracePt t="117182" x="4686300" y="3733800"/>
          <p14:tracePt t="117199" x="4594225" y="3756025"/>
          <p14:tracePt t="117216" x="4525963" y="3756025"/>
          <p14:tracePt t="117232" x="4518025" y="3756025"/>
          <p14:tracePt t="117248" x="4541838" y="3756025"/>
          <p14:tracePt t="117413" x="4556125" y="3756025"/>
          <p14:tracePt t="117421" x="4579938" y="3756025"/>
          <p14:tracePt t="117431" x="4610100" y="3756025"/>
          <p14:tracePt t="117448" x="4632325" y="3756025"/>
          <p14:tracePt t="117485" x="4640263" y="3756025"/>
          <p14:tracePt t="117493" x="4678363" y="3756025"/>
          <p14:tracePt t="117501" x="4724400" y="3741738"/>
          <p14:tracePt t="117515" x="4816475" y="3733800"/>
          <p14:tracePt t="117515" x="4876800" y="3733800"/>
          <p14:tracePt t="117534" x="4899025" y="3733800"/>
          <p14:tracePt t="117548" x="4937125" y="3733800"/>
          <p14:tracePt t="117566" x="4937125" y="3725863"/>
          <p14:tracePt t="117605" x="4945063" y="3725863"/>
          <p14:tracePt t="117893" x="4975225" y="3725863"/>
          <p14:tracePt t="117901" x="5021263" y="3725863"/>
          <p14:tracePt t="117914" x="5105400" y="3725863"/>
          <p14:tracePt t="117931" x="5181600" y="3725863"/>
          <p14:tracePt t="117931" x="5257800" y="3725863"/>
          <p14:tracePt t="117949" x="5349875" y="3725863"/>
          <p14:tracePt t="117966" x="5402263" y="3725863"/>
          <p14:tracePt t="117982" x="5418138" y="3725863"/>
          <p14:tracePt t="117997" x="5440363" y="3725863"/>
          <p14:tracePt t="118021" x="5486400" y="3725863"/>
          <p14:tracePt t="118031" x="5630863" y="3725863"/>
          <p14:tracePt t="118048" x="5768975" y="3725863"/>
          <p14:tracePt t="118065" x="5837238" y="3725863"/>
          <p14:tracePt t="118081" x="5845175" y="3725863"/>
          <p14:tracePt t="118117" x="5845175" y="3733800"/>
          <p14:tracePt t="118149" x="5851525" y="3741738"/>
          <p14:tracePt t="118189" x="5851525" y="3749675"/>
          <p14:tracePt t="118261" x="5859463" y="3749675"/>
          <p14:tracePt t="118285" x="5867400" y="3756025"/>
          <p14:tracePt t="118293" x="5883275" y="3763963"/>
          <p14:tracePt t="118301" x="5883275" y="3771900"/>
          <p14:tracePt t="118314" x="5889625" y="3771900"/>
          <p14:tracePt t="118330" x="5875338" y="3779838"/>
          <p14:tracePt t="118477" x="5875338" y="3787775"/>
          <p14:tracePt t="123098" x="5883275" y="3779838"/>
          <p14:tracePt t="123141" x="5889625" y="3779838"/>
          <p14:tracePt t="123149" x="5905500" y="3763963"/>
          <p14:tracePt t="123159" x="5935663" y="3749675"/>
          <p14:tracePt t="123176" x="5973763" y="3741738"/>
          <p14:tracePt t="123193" x="6003925" y="3733800"/>
          <p14:tracePt t="123209" x="6011863" y="3733800"/>
          <p14:tracePt t="123253" x="6042025" y="3711575"/>
          <p14:tracePt t="123261" x="6088063" y="3695700"/>
          <p14:tracePt t="123276" x="6248400" y="3665538"/>
          <p14:tracePt t="123294" x="6256338" y="3665538"/>
          <p14:tracePt t="123501" x="6264275" y="3665538"/>
          <p14:tracePt t="123589" x="6264275" y="3673475"/>
          <p14:tracePt t="123597" x="6264275" y="3687763"/>
          <p14:tracePt t="123608" x="6264275" y="3695700"/>
          <p14:tracePt t="124519" x="6264275" y="3703638"/>
          <p14:tracePt t="125285" x="6270625" y="3703638"/>
          <p14:tracePt t="125341" x="6286500" y="3703638"/>
          <p14:tracePt t="125453" x="6302375" y="3687763"/>
          <p14:tracePt t="125461" x="6308725" y="3679825"/>
          <p14:tracePt t="125473" x="6354763" y="3673475"/>
          <p14:tracePt t="125490" x="6362700" y="3673475"/>
          <p14:tracePt t="125507" x="6370638" y="3673475"/>
          <p14:tracePt t="125541" x="6378575" y="3673475"/>
          <p14:tracePt t="125549" x="6384925" y="3673475"/>
          <p14:tracePt t="125558" x="6423025" y="3665538"/>
          <p14:tracePt t="125574" x="6469063" y="3657600"/>
          <p14:tracePt t="125591" x="6515100" y="3657600"/>
          <p14:tracePt t="125607" x="6530975" y="3657600"/>
          <p14:tracePt t="125624" x="6553200" y="3657600"/>
          <p14:tracePt t="125653" x="6569075" y="3657600"/>
          <p14:tracePt t="125661" x="6599238" y="3657600"/>
          <p14:tracePt t="125677" x="6637338" y="3657600"/>
          <p14:tracePt t="125690" x="6651625" y="3657600"/>
          <p14:tracePt t="125706" x="6659563" y="3657600"/>
          <p14:tracePt t="125723" x="6683375" y="3657600"/>
          <p14:tracePt t="125764" x="6697663" y="3657600"/>
          <p14:tracePt t="125773" x="6735763" y="3673475"/>
          <p14:tracePt t="125781" x="6773863" y="3679825"/>
          <p14:tracePt t="125791" x="6819900" y="3695700"/>
          <p14:tracePt t="125807" x="6835775" y="3703638"/>
          <p14:tracePt t="125823" x="6827838" y="3703638"/>
          <p14:tracePt t="126197" x="6827838" y="3711575"/>
          <p14:tracePt t="127091" x="6835775" y="3711575"/>
          <p14:tracePt t="127213" x="6850063" y="3711575"/>
          <p14:tracePt t="127221" x="6858000" y="3711575"/>
          <p14:tracePt t="127229" x="6865938" y="3711575"/>
          <p14:tracePt t="127397" x="6873875" y="3703638"/>
          <p14:tracePt t="127405" x="6888163" y="3703638"/>
          <p14:tracePt t="127421" x="6896100" y="3703638"/>
          <p14:tracePt t="127438" x="6904038" y="3703638"/>
          <p14:tracePt t="127501" x="6911975" y="3695700"/>
          <p14:tracePt t="127541" x="6918325" y="3695700"/>
          <p14:tracePt t="127589" x="6950075" y="3679825"/>
          <p14:tracePt t="127597" x="6972300" y="3679825"/>
          <p14:tracePt t="127605" x="7002463" y="3679825"/>
          <p14:tracePt t="127622" x="7018338" y="3679825"/>
          <p14:tracePt t="127638" x="7018338" y="3673475"/>
          <p14:tracePt t="127669" x="7032625" y="3673475"/>
          <p14:tracePt t="127725" x="7056438" y="3665538"/>
          <p14:tracePt t="127733" x="7078663" y="3657600"/>
          <p14:tracePt t="127741" x="7102475" y="3641725"/>
          <p14:tracePt t="127754" x="7124700" y="3627438"/>
          <p14:tracePt t="127771" x="7124700" y="3619500"/>
          <p14:tracePt t="127805" x="7124700" y="3611563"/>
          <p14:tracePt t="127813" x="7140575" y="3603625"/>
          <p14:tracePt t="127822" x="7146925" y="3589338"/>
          <p14:tracePt t="127838" x="7154863" y="3589338"/>
          <p14:tracePt t="127861" x="7154863" y="3581400"/>
          <p14:tracePt t="127870" x="7162800" y="3573463"/>
          <p14:tracePt t="127887" x="7178675" y="3565525"/>
          <p14:tracePt t="127903" x="7178675" y="3559175"/>
          <p14:tracePt t="127957" x="7185025" y="3559175"/>
          <p14:tracePt t="127965" x="7185025" y="3551238"/>
          <p14:tracePt t="127973" x="7185025" y="3543300"/>
          <p14:tracePt t="127987" x="7192963" y="3543300"/>
          <p14:tracePt t="128005" x="7192963" y="3535363"/>
          <p14:tracePt t="128077" x="7192963" y="3521075"/>
          <p14:tracePt t="128093" x="7192963" y="3513138"/>
          <p14:tracePt t="128109" x="7192963" y="3489325"/>
          <p14:tracePt t="128125" x="7192963" y="3482975"/>
          <p14:tracePt t="128349" x="7185025" y="3482975"/>
          <p14:tracePt t="128389" x="7185025" y="3489325"/>
          <p14:tracePt t="128477" x="7185025" y="3497263"/>
          <p14:tracePt t="128485" x="7178675" y="3497263"/>
          <p14:tracePt t="128493" x="7170738" y="3505200"/>
          <p14:tracePt t="128533" x="7170738" y="3521075"/>
          <p14:tracePt t="128573" x="7146925" y="3527425"/>
          <p14:tracePt t="128581" x="7146925" y="3535363"/>
          <p14:tracePt t="128597" x="7140575" y="3543300"/>
          <p14:tracePt t="128613" x="7140575" y="3551238"/>
          <p14:tracePt t="128669" x="7132638" y="3559175"/>
          <p14:tracePt t="128685" x="7132638" y="3565525"/>
          <p14:tracePt t="128725" x="7132638" y="3573463"/>
          <p14:tracePt t="128733" x="7132638" y="3589338"/>
          <p14:tracePt t="128797" x="7132638" y="3597275"/>
          <p14:tracePt t="128813" x="7132638" y="3603625"/>
          <p14:tracePt t="128869" x="7132638" y="3611563"/>
          <p14:tracePt t="128885" x="7132638" y="3619500"/>
          <p14:tracePt t="128893" x="7132638" y="3627438"/>
          <p14:tracePt t="128925" x="7140575" y="3635375"/>
          <p14:tracePt t="128933" x="7146925" y="3635375"/>
          <p14:tracePt t="128965" x="7154863" y="3641725"/>
          <p14:tracePt t="128973" x="7170738" y="3649663"/>
          <p14:tracePt t="128987" x="7185025" y="3649663"/>
          <p14:tracePt t="128987" x="7192963" y="3657600"/>
          <p14:tracePt t="129006" x="7200900" y="3665538"/>
          <p14:tracePt t="129019" x="7208838" y="3665538"/>
          <p14:tracePt t="129037" x="7216775" y="3673475"/>
          <p14:tracePt t="129077" x="7223125" y="3679825"/>
          <p14:tracePt t="129086" x="7239000" y="3679825"/>
          <p14:tracePt t="129093" x="7246938" y="3679825"/>
          <p14:tracePt t="129103" x="7261225" y="3679825"/>
          <p14:tracePt t="129125" x="7277100" y="3679825"/>
          <p14:tracePt t="129136" x="7285038" y="3679825"/>
          <p14:tracePt t="129153" x="7292975" y="3679825"/>
          <p14:tracePt t="129197" x="7285038" y="3673475"/>
          <p14:tracePt t="139469" x="7285038" y="3665538"/>
          <p14:tracePt t="140021" x="7292975" y="3665538"/>
          <p14:tracePt t="140149" x="7299325" y="3657600"/>
          <p14:tracePt t="140158" x="7307263" y="3657600"/>
          <p14:tracePt t="140221" x="7315200" y="3657600"/>
          <p14:tracePt t="140229" x="7331075" y="3657600"/>
          <p14:tracePt t="140253" x="7337425" y="3649663"/>
          <p14:tracePt t="140261" x="7345363" y="3649663"/>
          <p14:tracePt t="140325" x="7353300" y="3641725"/>
          <p14:tracePt t="140341" x="7361238" y="3635375"/>
          <p14:tracePt t="140358" x="7369175" y="3635375"/>
          <p14:tracePt t="140413" x="7369175" y="3627438"/>
          <p14:tracePt t="140429" x="7383463" y="3611563"/>
          <p14:tracePt t="140453" x="7383463" y="3597275"/>
          <p14:tracePt t="140581" x="7391400" y="3597275"/>
          <p14:tracePt t="140589" x="7399338" y="3581400"/>
          <p14:tracePt t="140597" x="7399338" y="3573463"/>
          <p14:tracePt t="140644" x="7399338" y="3559175"/>
          <p14:tracePt t="140661" x="7399338" y="3551238"/>
          <p14:tracePt t="140701" x="7399338" y="3543300"/>
          <p14:tracePt t="140709" x="7399338" y="3535363"/>
          <p14:tracePt t="140821" x="7399338" y="3527425"/>
          <p14:tracePt t="140829" x="7399338" y="3521075"/>
          <p14:tracePt t="140841" x="7399338" y="3505200"/>
          <p14:tracePt t="140858" x="7399338" y="3497263"/>
          <p14:tracePt t="140874" x="7399338" y="3489325"/>
          <p14:tracePt t="140981" x="7391400" y="3489325"/>
          <p14:tracePt t="141109" x="7375525" y="3489325"/>
          <p14:tracePt t="141117" x="7369175" y="3497263"/>
          <p14:tracePt t="141165" x="7361238" y="3505200"/>
          <p14:tracePt t="141181" x="7353300" y="3513138"/>
          <p14:tracePt t="141189" x="7345363" y="3521075"/>
          <p14:tracePt t="141206" x="7331075" y="3521075"/>
          <p14:tracePt t="141229" x="7323138" y="3527425"/>
          <p14:tracePt t="141309" x="7315200" y="3527425"/>
          <p14:tracePt t="141317" x="7299325" y="3527425"/>
          <p14:tracePt t="141349" x="7292975" y="3535363"/>
          <p14:tracePt t="141365" x="7292975" y="3551238"/>
          <p14:tracePt t="141381" x="7285038" y="3559175"/>
          <p14:tracePt t="141397" x="7285038" y="3565525"/>
          <p14:tracePt t="141413" x="7269163" y="3581400"/>
          <p14:tracePt t="141461" x="7269163" y="3589338"/>
          <p14:tracePt t="141493" x="7269163" y="3597275"/>
          <p14:tracePt t="141509" x="7269163" y="3603625"/>
          <p14:tracePt t="141525" x="7269163" y="3619500"/>
          <p14:tracePt t="141565" x="7269163" y="3635375"/>
          <p14:tracePt t="141613" x="7269163" y="3641725"/>
          <p14:tracePt t="141645" x="7269163" y="3649663"/>
          <p14:tracePt t="141669" x="7277100" y="3649663"/>
          <p14:tracePt t="141821" x="7292975" y="3649663"/>
          <p14:tracePt t="141829" x="7307263" y="3649663"/>
          <p14:tracePt t="141840" x="7353300" y="3673475"/>
          <p14:tracePt t="141857" x="7375525" y="3673475"/>
          <p14:tracePt t="141873" x="7383463" y="3673475"/>
          <p14:tracePt t="141957" x="7391400" y="3673475"/>
          <p14:tracePt t="141965" x="7407275" y="3673475"/>
          <p14:tracePt t="141974" x="7437438" y="3649663"/>
          <p14:tracePt t="141991" x="7451725" y="3649663"/>
          <p14:tracePt t="142006" x="7451725" y="3641725"/>
          <p14:tracePt t="142085" x="7451725" y="3635375"/>
          <p14:tracePt t="142093" x="7451725" y="3627438"/>
          <p14:tracePt t="142109" x="7451725" y="3619500"/>
          <p14:tracePt t="142123" x="7451725" y="3603625"/>
          <p14:tracePt t="142140" x="7459663" y="3573463"/>
          <p14:tracePt t="142157" x="7459663" y="3559175"/>
          <p14:tracePt t="142213" x="7459663" y="3551238"/>
          <p14:tracePt t="142237" x="7459663" y="3543300"/>
          <p14:tracePt t="142245" x="7459663" y="3535363"/>
          <p14:tracePt t="142256" x="7459663" y="3527425"/>
          <p14:tracePt t="142273" x="7459663" y="3521075"/>
          <p14:tracePt t="142289" x="7459663" y="3505200"/>
          <p14:tracePt t="142306" x="7459663" y="3497263"/>
          <p14:tracePt t="142429" x="7459663" y="3489325"/>
          <p14:tracePt t="142437" x="7451725" y="3489325"/>
          <p14:tracePt t="142469" x="7437438" y="3497263"/>
          <p14:tracePt t="142485" x="7421563" y="3505200"/>
          <p14:tracePt t="142501" x="7407275" y="3513138"/>
          <p14:tracePt t="142509" x="7399338" y="3521075"/>
          <p14:tracePt t="142523" x="7383463" y="3521075"/>
          <p14:tracePt t="142539" x="7375525" y="3535363"/>
          <p14:tracePt t="142539" x="7369175" y="3543300"/>
          <p14:tracePt t="142558" x="7361238" y="3551238"/>
          <p14:tracePt t="142581" x="7353300" y="3559175"/>
          <p14:tracePt t="142606" x="7345363" y="3565525"/>
          <p14:tracePt t="142613" x="7337425" y="3573463"/>
          <p14:tracePt t="142629" x="7337425" y="3581400"/>
          <p14:tracePt t="142639" x="7337425" y="3589338"/>
          <p14:tracePt t="142656" x="7331075" y="3597275"/>
          <p14:tracePt t="142673" x="7331075" y="3603625"/>
          <p14:tracePt t="142689" x="7323138" y="3611563"/>
          <p14:tracePt t="143181" x="7315200" y="3611563"/>
          <p14:tracePt t="143205" x="7307263" y="3611563"/>
          <p14:tracePt t="143213" x="7292975" y="3611563"/>
          <p14:tracePt t="143238" x="7277100" y="3611563"/>
          <p14:tracePt t="143245" x="7254875" y="3611563"/>
          <p14:tracePt t="143255" x="7208838" y="3603625"/>
          <p14:tracePt t="143272" x="7178675" y="3603625"/>
          <p14:tracePt t="143289" x="7140575" y="3603625"/>
          <p14:tracePt t="143306" x="7108825" y="3603625"/>
          <p14:tracePt t="143322" x="7094538" y="3603625"/>
          <p14:tracePt t="143338" x="7078663" y="3603625"/>
          <p14:tracePt t="143355" x="7048500" y="3603625"/>
          <p14:tracePt t="143355" x="7026275" y="3603625"/>
          <p14:tracePt t="143374" x="7010400" y="3603625"/>
          <p14:tracePt t="143388" x="6964363" y="3603625"/>
          <p14:tracePt t="143406" x="6950075" y="3603625"/>
          <p14:tracePt t="143422" x="6926263" y="3603625"/>
          <p14:tracePt t="143439" x="6904038" y="3603625"/>
          <p14:tracePt t="143455" x="6888163" y="3603625"/>
          <p14:tracePt t="143472" x="6865938" y="3603625"/>
          <p14:tracePt t="143489" x="6850063" y="3603625"/>
          <p14:tracePt t="143507" x="6835775" y="3603625"/>
          <p14:tracePt t="143522" x="6797675" y="3603625"/>
          <p14:tracePt t="143538" x="6743700" y="3603625"/>
          <p14:tracePt t="143555" x="6697663" y="3603625"/>
          <p14:tracePt t="143555" x="6689725" y="3603625"/>
          <p14:tracePt t="143573" x="6683375" y="3603625"/>
          <p14:tracePt t="143588" x="6651625" y="3603625"/>
          <p14:tracePt t="143606" x="6645275" y="3603625"/>
          <p14:tracePt t="143645" x="6637338" y="3603625"/>
          <p14:tracePt t="143653" x="6629400" y="3603625"/>
          <p14:tracePt t="143661" x="6613525" y="3603625"/>
          <p14:tracePt t="143672" x="6575425" y="3603625"/>
          <p14:tracePt t="143690" x="6537325" y="3603625"/>
          <p14:tracePt t="143704" x="6507163" y="3603625"/>
          <p14:tracePt t="143721" x="6477000" y="3611563"/>
          <p14:tracePt t="143738" x="6469063" y="3611563"/>
          <p14:tracePt t="143755" x="6446838" y="3611563"/>
          <p14:tracePt t="143755" x="6438900" y="3611563"/>
          <p14:tracePt t="143773" x="6430963" y="3611563"/>
          <p14:tracePt t="143788" x="6423025" y="3611563"/>
          <p14:tracePt t="143805" x="6416675" y="3619500"/>
          <p14:tracePt t="143869" x="6423025" y="3619500"/>
          <p14:tracePt t="143933" x="6438900" y="3619500"/>
          <p14:tracePt t="143949" x="6454775" y="3619500"/>
          <p14:tracePt t="143957" x="6469063" y="3627438"/>
          <p14:tracePt t="143971" x="6492875" y="3627438"/>
          <p14:tracePt t="143971" x="6499225" y="3627438"/>
          <p14:tracePt t="143990" x="6515100" y="3627438"/>
          <p14:tracePt t="144005" x="6530975" y="3627438"/>
          <p14:tracePt t="144023" x="6537325" y="3627438"/>
          <p14:tracePt t="144039" x="6545263" y="3635375"/>
          <p14:tracePt t="144054" x="6569075" y="3635375"/>
          <p14:tracePt t="144071" x="6591300" y="3635375"/>
          <p14:tracePt t="144088" x="6621463" y="3635375"/>
          <p14:tracePt t="144105" x="6645275" y="3635375"/>
          <p14:tracePt t="144121" x="6651625" y="3635375"/>
          <p14:tracePt t="144189" x="6667500" y="3635375"/>
          <p14:tracePt t="144197" x="6683375" y="3635375"/>
          <p14:tracePt t="144206" x="6735763" y="3635375"/>
          <p14:tracePt t="144221" x="6804025" y="3627438"/>
          <p14:tracePt t="144238" x="6811963" y="3627438"/>
          <p14:tracePt t="144285" x="6819900" y="3627438"/>
          <p14:tracePt t="144301" x="6835775" y="3627438"/>
          <p14:tracePt t="144317" x="6842125" y="3627438"/>
          <p14:tracePt t="144325" x="6865938" y="3627438"/>
          <p14:tracePt t="144337" x="6911975" y="3627438"/>
          <p14:tracePt t="144354" x="6926263" y="3627438"/>
          <p14:tracePt t="144371" x="6950075" y="3627438"/>
          <p14:tracePt t="144388" x="6980238" y="3627438"/>
          <p14:tracePt t="144406" x="7010400" y="3627438"/>
          <p14:tracePt t="144422" x="7026275" y="3627438"/>
          <p14:tracePt t="144438" x="7032625" y="3627438"/>
          <p14:tracePt t="144454" x="7078663" y="3627438"/>
          <p14:tracePt t="144471" x="7140575" y="3641725"/>
          <p14:tracePt t="144488" x="7223125" y="3641725"/>
          <p14:tracePt t="144505" x="7269163" y="3641725"/>
          <p14:tracePt t="144521" x="7292975" y="3649663"/>
          <p14:tracePt t="144537" x="7299325" y="3649663"/>
          <p14:tracePt t="144557" x="7292975" y="3649663"/>
          <p14:tracePt t="145277" x="7285038" y="3649663"/>
          <p14:tracePt t="145286" x="7269163" y="3649663"/>
          <p14:tracePt t="145293" x="7261225" y="3649663"/>
          <p14:tracePt t="145303" x="7231063" y="3657600"/>
          <p14:tracePt t="145320" x="7208838" y="3657600"/>
          <p14:tracePt t="145337" x="7154863" y="3665538"/>
          <p14:tracePt t="145354" x="7056438" y="3665538"/>
          <p14:tracePt t="145370" x="6942138" y="3665538"/>
          <p14:tracePt t="145387" x="6842125" y="3679825"/>
          <p14:tracePt t="145404" x="6789738" y="3687763"/>
          <p14:tracePt t="145420" x="6751638" y="3687763"/>
          <p14:tracePt t="145438" x="6705600" y="3687763"/>
          <p14:tracePt t="145454" x="6613525" y="3687763"/>
          <p14:tracePt t="145471" x="6499225" y="3687763"/>
          <p14:tracePt t="145487" x="6378575" y="3687763"/>
          <p14:tracePt t="145505" x="6340475" y="3687763"/>
          <p14:tracePt t="145520" x="6308725" y="3703638"/>
          <p14:tracePt t="145536" x="6294438" y="3703638"/>
          <p14:tracePt t="145553" x="6264275" y="3703638"/>
          <p14:tracePt t="145570" x="6232525" y="3703638"/>
          <p14:tracePt t="145587" x="6156325" y="3703638"/>
          <p14:tracePt t="145603" x="6057900" y="3703638"/>
          <p14:tracePt t="145603" x="5973763" y="3703638"/>
          <p14:tracePt t="145622" x="5837238" y="3703638"/>
          <p14:tracePt t="145638" x="5753100" y="3703638"/>
          <p14:tracePt t="145654" x="5722938" y="3695700"/>
          <p14:tracePt t="145670" x="5715000" y="3695700"/>
          <p14:tracePt t="145692" x="5715000" y="3687763"/>
          <p14:tracePt t="145765" x="5715000" y="3679825"/>
          <p14:tracePt t="145773" x="5715000" y="3673475"/>
          <p14:tracePt t="145797" x="5715000" y="3657600"/>
          <p14:tracePt t="145805" x="5722938" y="3657600"/>
          <p14:tracePt t="145957" x="5761038" y="3657600"/>
          <p14:tracePt t="145965" x="5791200" y="3657600"/>
          <p14:tracePt t="145973" x="5813425" y="3657600"/>
          <p14:tracePt t="145987" x="5851525" y="3657600"/>
          <p14:tracePt t="146003" x="5859463" y="3657600"/>
          <p14:tracePt t="146019" x="5867400" y="3665538"/>
          <p14:tracePt t="146052" x="5883275" y="3665538"/>
          <p14:tracePt t="146060" x="5897563" y="3679825"/>
          <p14:tracePt t="146070" x="5905500" y="3687763"/>
          <p14:tracePt t="146085" x="5913438" y="3695700"/>
          <p14:tracePt t="146101" x="5913438" y="3703638"/>
          <p14:tracePt t="146277" x="5927725" y="3703638"/>
          <p14:tracePt t="146301" x="5935663" y="3703638"/>
          <p14:tracePt t="146309" x="5959475" y="3703638"/>
          <p14:tracePt t="146319" x="6011863" y="3703638"/>
          <p14:tracePt t="146335" x="6057900" y="3703638"/>
          <p14:tracePt t="146351" x="6073775" y="3703638"/>
          <p14:tracePt t="146368" x="6088063" y="3703638"/>
          <p14:tracePt t="146412" x="6103938" y="3695700"/>
          <p14:tracePt t="146445" x="6111875" y="3695700"/>
          <p14:tracePt t="146453" x="6118225" y="3695700"/>
          <p14:tracePt t="146461" x="6142038" y="3687763"/>
          <p14:tracePt t="146470" x="6172200" y="3673475"/>
          <p14:tracePt t="146488" x="6188075" y="3673475"/>
          <p14:tracePt t="146502" x="6210300" y="3673475"/>
          <p14:tracePt t="146519" x="6226175" y="3673475"/>
          <p14:tracePt t="146535" x="6232525" y="3673475"/>
          <p14:tracePt t="146605" x="6240463" y="3673475"/>
          <p14:tracePt t="146613" x="6248400" y="3673475"/>
          <p14:tracePt t="146621" x="6256338" y="3665538"/>
          <p14:tracePt t="146701" x="6248400" y="3665538"/>
          <p14:tracePt t="146765" x="6240463" y="3665538"/>
          <p14:tracePt t="146773" x="6232525" y="3665538"/>
          <p14:tracePt t="146784" x="6240463" y="3665538"/>
          <p14:tracePt t="146917" x="6256338" y="3665538"/>
          <p14:tracePt t="146957" x="6270625" y="3673475"/>
          <p14:tracePt t="146965" x="6286500" y="3673475"/>
          <p14:tracePt t="146973" x="6302375" y="3673475"/>
          <p14:tracePt t="146985" x="6308725" y="3673475"/>
          <p14:tracePt t="147001" x="6324600" y="3673475"/>
          <p14:tracePt t="147019" x="6332538" y="3673475"/>
          <p14:tracePt t="147036" x="6340475" y="3673475"/>
          <p14:tracePt t="147052" x="6346825" y="3673475"/>
          <p14:tracePt t="147069" x="6346825" y="3665538"/>
          <p14:tracePt t="147093" x="6362700" y="3665538"/>
          <p14:tracePt t="147133" x="6370638" y="3665538"/>
          <p14:tracePt t="147141" x="6384925" y="3665538"/>
          <p14:tracePt t="147189" x="6392863" y="3665538"/>
          <p14:tracePt t="147205" x="6416675" y="3665538"/>
          <p14:tracePt t="147213" x="6430963" y="3665538"/>
          <p14:tracePt t="147229" x="6446838" y="3665538"/>
          <p14:tracePt t="147237" x="6461125" y="3665538"/>
          <p14:tracePt t="147253" x="6477000" y="3665538"/>
          <p14:tracePt t="147268" x="6492875" y="3665538"/>
          <p14:tracePt t="147284" x="6499225" y="3649663"/>
          <p14:tracePt t="147325" x="6507163" y="3649663"/>
          <p14:tracePt t="147349" x="6507163" y="3641725"/>
          <p14:tracePt t="147357" x="6515100" y="3641725"/>
          <p14:tracePt t="147397" x="6523038" y="3641725"/>
          <p14:tracePt t="147405" x="6530975" y="3641725"/>
          <p14:tracePt t="147421" x="6537325" y="3641725"/>
          <p14:tracePt t="147445" x="6545263" y="3641725"/>
          <p14:tracePt t="147460" x="6553200" y="3641725"/>
          <p14:tracePt t="147476" x="6561138" y="3641725"/>
          <p14:tracePt t="147500" x="6569075" y="3641725"/>
          <p14:tracePt t="147509" x="6575425" y="3641725"/>
          <p14:tracePt t="147518" x="6583363" y="3649663"/>
          <p14:tracePt t="147534" x="6607175" y="3657600"/>
          <p14:tracePt t="147550" x="6651625" y="3673475"/>
          <p14:tracePt t="147567" x="6683375" y="3673475"/>
          <p14:tracePt t="147583" x="6689725" y="3673475"/>
          <p14:tracePt t="147600" x="6697663" y="3673475"/>
          <p14:tracePt t="147764" x="6705600" y="3673475"/>
          <p14:tracePt t="147772" x="6713538" y="3673475"/>
          <p14:tracePt t="147820" x="6727825" y="3673475"/>
          <p14:tracePt t="148092" x="6743700" y="3657600"/>
          <p14:tracePt t="148100" x="6773863" y="3611563"/>
          <p14:tracePt t="148108" x="6797675" y="3581400"/>
          <p14:tracePt t="148117" x="6797675" y="3565525"/>
          <p14:tracePt t="148134" x="6797675" y="3543300"/>
          <p14:tracePt t="148149" x="6797675" y="3497263"/>
          <p14:tracePt t="148166" x="6781800" y="3489325"/>
          <p14:tracePt t="148183" x="6781800" y="3527425"/>
          <p14:tracePt t="148200" x="6751638" y="3543300"/>
          <p14:tracePt t="148216" x="6759575" y="3527425"/>
          <p14:tracePt t="148233" x="6735763" y="3521075"/>
          <p14:tracePt t="148249" x="6727825" y="3505200"/>
          <p14:tracePt t="148266" x="6697663" y="3489325"/>
          <p14:tracePt t="148266" x="6689725" y="3489325"/>
          <p14:tracePt t="148284" x="6667500" y="3489325"/>
          <p14:tracePt t="148299" x="6651625" y="3475038"/>
          <p14:tracePt t="148317" x="6645275" y="3475038"/>
          <p14:tracePt t="148340" x="6637338" y="3475038"/>
          <p14:tracePt t="148356" x="6629400" y="3475038"/>
          <p14:tracePt t="148366" x="6583363" y="3475038"/>
          <p14:tracePt t="148383" x="6545263" y="3475038"/>
          <p14:tracePt t="148399" x="6515100" y="3475038"/>
          <p14:tracePt t="148416" x="6477000" y="3475038"/>
          <p14:tracePt t="148433" x="6416675" y="3475038"/>
          <p14:tracePt t="148449" x="6400800" y="3467100"/>
          <p14:tracePt t="148466" x="6378575" y="3459163"/>
          <p14:tracePt t="148483" x="6362700" y="3451225"/>
          <p14:tracePt t="148499" x="6332538" y="3444875"/>
          <p14:tracePt t="148517" x="6324600" y="3444875"/>
          <p14:tracePt t="148540" x="6308725" y="3436938"/>
          <p14:tracePt t="148550" x="6302375" y="3436938"/>
          <p14:tracePt t="148572" x="6278563" y="3436938"/>
          <p14:tracePt t="148582" x="6256338" y="3429000"/>
          <p14:tracePt t="148599" x="6240463" y="3429000"/>
          <p14:tracePt t="148616" x="6218238" y="3429000"/>
          <p14:tracePt t="148632" x="6194425" y="3436938"/>
          <p14:tracePt t="148649" x="6188075" y="3444875"/>
          <p14:tracePt t="148668" x="6172200" y="3451225"/>
          <p14:tracePt t="148683" x="6164263" y="3451225"/>
          <p14:tracePt t="148700" x="6156325" y="3451225"/>
          <p14:tracePt t="148732" x="6142038" y="3482975"/>
          <p14:tracePt t="148756" x="6134100" y="3505200"/>
          <p14:tracePt t="148772" x="6126163" y="3513138"/>
          <p14:tracePt t="148788" x="6126163" y="3527425"/>
          <p14:tracePt t="148796" x="6126163" y="3543300"/>
          <p14:tracePt t="148804" x="6126163" y="3559175"/>
          <p14:tracePt t="148820" x="6126163" y="3573463"/>
          <p14:tracePt t="148832" x="6126163" y="3581400"/>
          <p14:tracePt t="148848" x="6126163" y="3589338"/>
          <p14:tracePt t="148865" x="6126163" y="3597275"/>
          <p14:tracePt t="148882" x="6126163" y="3603625"/>
          <p14:tracePt t="148898" x="6126163" y="3619500"/>
          <p14:tracePt t="148898" x="6126163" y="3635375"/>
          <p14:tracePt t="148917" x="6149975" y="3611563"/>
          <p14:tracePt t="148972" x="6172200" y="3611563"/>
          <p14:tracePt t="148989" x="6172200" y="3619500"/>
          <p14:tracePt t="148996" x="6164263" y="3619500"/>
          <p14:tracePt t="149028" x="6164263" y="3627438"/>
          <p14:tracePt t="149043" x="6156325" y="3635375"/>
          <p14:tracePt t="149084" x="6149975" y="3635375"/>
          <p14:tracePt t="149092" x="6142038" y="3635375"/>
          <p14:tracePt t="149100" x="6134100" y="3641725"/>
          <p14:tracePt t="149140" x="6134100" y="3649663"/>
          <p14:tracePt t="149164" x="6126163" y="3649663"/>
          <p14:tracePt t="149212" x="6126163" y="3657600"/>
          <p14:tracePt t="149228" x="6118225" y="3657600"/>
          <p14:tracePt t="149252" x="6118225" y="3665538"/>
          <p14:tracePt t="149300" x="6118225" y="3673475"/>
          <p14:tracePt t="149316" x="6118225" y="3679825"/>
          <p14:tracePt t="149364" x="6111875" y="3679825"/>
          <p14:tracePt t="149468" x="6096000" y="3679825"/>
          <p14:tracePt t="149492" x="6080125" y="3679825"/>
          <p14:tracePt t="149500" x="6065838" y="3673475"/>
          <p14:tracePt t="149516" x="5965825" y="3673475"/>
          <p14:tracePt t="149533" x="5867400" y="3695700"/>
          <p14:tracePt t="149549" x="5807075" y="3695700"/>
          <p14:tracePt t="149565" x="5722938" y="3695700"/>
          <p14:tracePt t="149582" x="5692775" y="3695700"/>
          <p14:tracePt t="149598" x="5668963" y="3717925"/>
          <p14:tracePt t="149615" x="5654675" y="3733800"/>
          <p14:tracePt t="149631" x="5638800" y="3763963"/>
          <p14:tracePt t="149648" x="5616575" y="3779838"/>
          <p14:tracePt t="149667" x="5608638" y="3779838"/>
          <p14:tracePt t="149681" x="5592763" y="3771900"/>
          <p14:tracePt t="149698" x="5578475" y="3771900"/>
          <p14:tracePt t="149740" x="5570538" y="3771900"/>
          <p14:tracePt t="149772" x="5546725" y="3763963"/>
          <p14:tracePt t="149980" x="5532438" y="3763963"/>
          <p14:tracePt t="149988" x="5516563" y="3763963"/>
          <p14:tracePt t="149998" x="5478463" y="3763963"/>
          <p14:tracePt t="150015" x="5432425" y="3763963"/>
          <p14:tracePt t="150031" x="5341938" y="3763963"/>
          <p14:tracePt t="150047" x="5287963" y="3749675"/>
          <p14:tracePt t="150064" x="5241925" y="3749675"/>
          <p14:tracePt t="150081" x="5203825" y="3725863"/>
          <p14:tracePt t="150097" x="5165725" y="3717925"/>
          <p14:tracePt t="150114" x="5151438" y="3711575"/>
          <p14:tracePt t="150114" x="5135563" y="3711575"/>
          <p14:tracePt t="150132" x="5113338" y="3695700"/>
          <p14:tracePt t="150149" x="5083175" y="3679825"/>
          <p14:tracePt t="150165" x="5037138" y="3665538"/>
          <p14:tracePt t="150181" x="4999038" y="3649663"/>
          <p14:tracePt t="150198" x="4968875" y="3641725"/>
          <p14:tracePt t="150214" x="4930775" y="3635375"/>
          <p14:tracePt t="150231" x="4922838" y="3635375"/>
          <p14:tracePt t="150260" x="4914900" y="3627438"/>
          <p14:tracePt t="150268" x="4906963" y="3627438"/>
          <p14:tracePt t="150280" x="4868863" y="3603625"/>
          <p14:tracePt t="150297" x="4830763" y="3581400"/>
          <p14:tracePt t="150314" x="4762500" y="3565525"/>
          <p14:tracePt t="150331" x="4732338" y="3565525"/>
          <p14:tracePt t="150349" x="4724400" y="3565525"/>
          <p14:tracePt t="150365" x="4724400" y="3573463"/>
          <p14:tracePt t="150420" x="4724400" y="3581400"/>
          <p14:tracePt t="150428" x="4716463" y="3589338"/>
          <p14:tracePt t="150460" x="4716463" y="3597275"/>
          <p14:tracePt t="150484" x="4716463" y="3603625"/>
          <p14:tracePt t="150500" x="4708525" y="3611563"/>
          <p14:tracePt t="150556" x="4708525" y="3619500"/>
          <p14:tracePt t="150580" x="4708525" y="3627438"/>
          <p14:tracePt t="150612" x="4716463" y="3627438"/>
          <p14:tracePt t="150628" x="4732338" y="3627438"/>
          <p14:tracePt t="150660" x="4740275" y="3627438"/>
          <p14:tracePt t="150676" x="4746625" y="3627438"/>
          <p14:tracePt t="150684" x="4754563" y="3627438"/>
          <p14:tracePt t="150696" x="4770438" y="3627438"/>
          <p14:tracePt t="150712" x="4778375" y="3627438"/>
          <p14:tracePt t="150748" x="4778375" y="3619500"/>
          <p14:tracePt t="150780" x="4792663" y="3611563"/>
          <p14:tracePt t="150820" x="4792663" y="3603625"/>
          <p14:tracePt t="150860" x="4792663" y="3589338"/>
          <p14:tracePt t="150908" x="4792663" y="3573463"/>
          <p14:tracePt t="150916" x="4792663" y="3551238"/>
          <p14:tracePt t="150929" x="4792663" y="3521075"/>
          <p14:tracePt t="150929" x="4792663" y="3505200"/>
          <p14:tracePt t="150949" x="4792663" y="3489325"/>
          <p14:tracePt t="150964" x="4792663" y="3475038"/>
          <p14:tracePt t="150988" x="4792663" y="3459163"/>
          <p14:tracePt t="150998" x="4784725" y="3451225"/>
          <p14:tracePt t="151014" x="4778375" y="3451225"/>
          <p14:tracePt t="151076" x="4778375" y="3436938"/>
          <p14:tracePt t="151092" x="4754563" y="3421063"/>
          <p14:tracePt t="151100" x="4746625" y="3413125"/>
          <p14:tracePt t="151113" x="4724400" y="3390900"/>
          <p14:tracePt t="151130" x="4694238" y="3368675"/>
          <p14:tracePt t="151147" x="4686300" y="3368675"/>
          <p14:tracePt t="151180" x="4678363" y="3368675"/>
          <p14:tracePt t="151196" x="4670425" y="3368675"/>
          <p14:tracePt t="151213" x="4664075" y="3375025"/>
          <p14:tracePt t="151220" x="4656138" y="3382963"/>
          <p14:tracePt t="151230" x="4632325" y="3406775"/>
          <p14:tracePt t="151247" x="4610100" y="3421063"/>
          <p14:tracePt t="151263" x="4594225" y="3429000"/>
          <p14:tracePt t="151280" x="4594225" y="3436938"/>
          <p14:tracePt t="151348" x="4594225" y="3444875"/>
          <p14:tracePt t="151356" x="4594225" y="3451225"/>
          <p14:tracePt t="151388" x="4594225" y="3459163"/>
          <p14:tracePt t="151396" x="4594225" y="3467100"/>
          <p14:tracePt t="151404" x="4594225" y="3482975"/>
          <p14:tracePt t="151414" x="4594225" y="3521075"/>
          <p14:tracePt t="151430" x="4594225" y="3551238"/>
          <p14:tracePt t="151446" x="4594225" y="3581400"/>
          <p14:tracePt t="151463" x="4594225" y="3603625"/>
          <p14:tracePt t="151479" x="4594225" y="3611563"/>
          <p14:tracePt t="151496" x="4594225" y="3627438"/>
          <p14:tracePt t="151512" x="4594225" y="3641725"/>
          <p14:tracePt t="151532" x="4594225" y="3665538"/>
          <p14:tracePt t="151546" x="4594225" y="3673475"/>
          <p14:tracePt t="151562" x="4594225" y="3687763"/>
          <p14:tracePt t="151580" x="4594225" y="3695700"/>
          <p14:tracePt t="151597" x="4602163" y="3695700"/>
          <p14:tracePt t="151620" x="4610100" y="3703638"/>
          <p14:tracePt t="151636" x="4618038" y="3717925"/>
          <p14:tracePt t="151660" x="4632325" y="3741738"/>
          <p14:tracePt t="151676" x="4648200" y="3749675"/>
          <p14:tracePt t="151683" x="4670425" y="3763963"/>
          <p14:tracePt t="151695" x="4740275" y="3802063"/>
          <p14:tracePt t="151712" x="4778375" y="3817938"/>
          <p14:tracePt t="151728" x="4778375" y="3825875"/>
          <p14:tracePt t="151745" x="4784725" y="3825875"/>
          <p14:tracePt t="151762" x="4784725" y="3817938"/>
          <p14:tracePt t="151812" x="4792663" y="3817938"/>
          <p14:tracePt t="151820" x="4800600" y="3802063"/>
          <p14:tracePt t="151836" x="4800600" y="3794125"/>
          <p14:tracePt t="151861" x="4800600" y="3779838"/>
          <p14:tracePt t="151884" x="4816475" y="3779838"/>
          <p14:tracePt t="151892" x="4816475" y="3771900"/>
          <p14:tracePt t="151900" x="4816475" y="3763963"/>
          <p14:tracePt t="151924" x="4816475" y="3756025"/>
          <p14:tracePt t="151932" x="4816475" y="3749675"/>
          <p14:tracePt t="151945" x="4816475" y="3741738"/>
          <p14:tracePt t="151962" x="4816475" y="3733800"/>
          <p14:tracePt t="151979" x="4816475" y="3725863"/>
          <p14:tracePt t="152012" x="4808538" y="3725863"/>
          <p14:tracePt t="152116" x="4800600" y="3725863"/>
          <p14:tracePt t="153118" x="4808538" y="3725863"/>
          <p14:tracePt t="153164" x="4816475" y="3733800"/>
          <p14:tracePt t="153395" x="4816475" y="3741738"/>
          <p14:tracePt t="153419" x="4822825" y="3749675"/>
          <p14:tracePt t="153523" x="4838700" y="3749675"/>
          <p14:tracePt t="153892" x="4838700" y="3756025"/>
          <p14:tracePt t="153972" x="4838700" y="3763963"/>
          <p14:tracePt t="154156" x="4838700" y="3771900"/>
          <p14:tracePt t="154164" x="4830763" y="3779838"/>
          <p14:tracePt t="154276" x="4830763" y="3787775"/>
          <p14:tracePt t="154300" x="4830763" y="3794125"/>
          <p14:tracePt t="154309" x="4830763" y="3810000"/>
          <p14:tracePt t="154316" x="4830763" y="3848100"/>
          <p14:tracePt t="154326" x="4808538" y="3932238"/>
          <p14:tracePt t="154343" x="4770438" y="3978275"/>
          <p14:tracePt t="154360" x="4746625" y="4008438"/>
          <p14:tracePt t="154377" x="4746625" y="4038600"/>
          <p14:tracePt t="154393" x="4746625" y="4046538"/>
          <p14:tracePt t="154410" x="4746625" y="4054475"/>
          <p14:tracePt t="154428" x="4746625" y="4060825"/>
          <p14:tracePt t="154444" x="4746625" y="4068763"/>
          <p14:tracePt t="154461" x="4746625" y="4084638"/>
          <p14:tracePt t="154477" x="4740275" y="4106863"/>
          <p14:tracePt t="154494" x="4740275" y="4130675"/>
          <p14:tracePt t="154510" x="4740275" y="4160838"/>
          <p14:tracePt t="154527" x="4740275" y="4175125"/>
          <p14:tracePt t="154543" x="4732338" y="4198938"/>
          <p14:tracePt t="154560" x="4716463" y="4237038"/>
          <p14:tracePt t="154576" x="4708525" y="4244975"/>
          <p14:tracePt t="154592" x="4702175" y="4259263"/>
          <p14:tracePt t="154609" x="4686300" y="4275138"/>
          <p14:tracePt t="154626" x="4664075" y="4289425"/>
          <p14:tracePt t="154626" x="4648200" y="4297363"/>
          <p14:tracePt t="154645" x="4640263" y="4297363"/>
          <p14:tracePt t="154661" x="4618038" y="4313238"/>
          <p14:tracePt t="154680" x="4610100" y="4327525"/>
          <p14:tracePt t="154693" x="4579938" y="4365625"/>
          <p14:tracePt t="154710" x="4579938" y="4397375"/>
          <p14:tracePt t="154726" x="4579938" y="4411663"/>
          <p14:tracePt t="154742" x="4602163" y="4411663"/>
          <p14:tracePt t="154844" x="4618038" y="4411663"/>
          <p14:tracePt t="154860" x="4640263" y="4435475"/>
          <p14:tracePt t="154868" x="4664075" y="4435475"/>
          <p14:tracePt t="154877" x="4670425" y="4449763"/>
          <p14:tracePt t="154893" x="4670425" y="4441825"/>
          <p14:tracePt t="154910" x="4670425" y="4435475"/>
          <p14:tracePt t="154940" x="4686300" y="4411663"/>
          <p14:tracePt t="154956" x="4686300" y="4403725"/>
          <p14:tracePt t="154972" x="4686300" y="4397375"/>
          <p14:tracePt t="154980" x="4686300" y="4389438"/>
          <p14:tracePt t="154992" x="4686300" y="4373563"/>
          <p14:tracePt t="155009" x="4686300" y="4359275"/>
          <p14:tracePt t="155052" x="4694238" y="4359275"/>
          <p14:tracePt t="155172" x="4702175" y="4359275"/>
          <p14:tracePt t="155180" x="4724400" y="4359275"/>
          <p14:tracePt t="155192" x="4740275" y="4359275"/>
          <p14:tracePt t="155209" x="4746625" y="4359275"/>
          <p14:tracePt t="155276" x="4754563" y="4359275"/>
          <p14:tracePt t="155284" x="4770438" y="4359275"/>
          <p14:tracePt t="155300" x="4792663" y="4359275"/>
          <p14:tracePt t="155309" x="4822825" y="4351338"/>
          <p14:tracePt t="155326" x="4854575" y="4351338"/>
          <p14:tracePt t="155342" x="4868863" y="4351338"/>
          <p14:tracePt t="155359" x="4884738" y="4351338"/>
          <p14:tracePt t="155412" x="4914900" y="4351338"/>
          <p14:tracePt t="155420" x="4937125" y="4351338"/>
          <p14:tracePt t="155428" x="4968875" y="4351338"/>
          <p14:tracePt t="155442" x="5029200" y="4351338"/>
          <p14:tracePt t="155442" x="5059363" y="4351338"/>
          <p14:tracePt t="155461" x="5083175" y="4343400"/>
          <p14:tracePt t="155475" x="5105400" y="4335463"/>
          <p14:tracePt t="155493" x="5121275" y="4335463"/>
          <p14:tracePt t="155548" x="5143500" y="4335463"/>
          <p14:tracePt t="155556" x="5159375" y="4335463"/>
          <p14:tracePt t="156458" x="5165725" y="4335463"/>
          <p14:tracePt t="157300" x="5173663" y="4335463"/>
          <p14:tracePt t="157628" x="5181600" y="4335463"/>
          <p14:tracePt t="157668" x="5189538" y="4335463"/>
          <p14:tracePt t="157699" x="5189538" y="4327525"/>
          <p14:tracePt t="157708" x="5197475" y="4327525"/>
          <p14:tracePt t="157716" x="5203825" y="4327525"/>
          <p14:tracePt t="157724" x="5211763" y="4327525"/>
          <p14:tracePt t="157739" x="5241925" y="4327525"/>
          <p14:tracePt t="157757" x="5249863" y="4327525"/>
          <p14:tracePt t="157780" x="5273675" y="4327525"/>
          <p14:tracePt t="157790" x="5311775" y="4327525"/>
          <p14:tracePt t="157807" x="5326063" y="4327525"/>
          <p14:tracePt t="157823" x="5334000" y="4327525"/>
          <p14:tracePt t="157839" x="5334000" y="4321175"/>
          <p14:tracePt t="157856" x="5349875" y="4321175"/>
          <p14:tracePt t="157876" x="5356225" y="4321175"/>
          <p14:tracePt t="157895" x="5364163" y="4321175"/>
          <p14:tracePt t="157906" x="5380038" y="4321175"/>
          <p14:tracePt t="157922" x="5387975" y="4321175"/>
          <p14:tracePt t="157938" x="5402263" y="4321175"/>
          <p14:tracePt t="157956" x="5426075" y="4321175"/>
          <p14:tracePt t="157973" x="5470525" y="4321175"/>
          <p14:tracePt t="157990" x="5524500" y="4321175"/>
          <p14:tracePt t="158008" x="5546725" y="4335463"/>
          <p14:tracePt t="158024" x="5554663" y="4335463"/>
          <p14:tracePt t="158038" x="5554663" y="4343400"/>
          <p14:tracePt t="158084" x="5570538" y="4359275"/>
          <p14:tracePt t="158108" x="5578475" y="4365625"/>
          <p14:tracePt t="158116" x="5592763" y="4373563"/>
          <p14:tracePt t="158124" x="5608638" y="4373563"/>
          <p14:tracePt t="158139" x="5616575" y="4381500"/>
          <p14:tracePt t="158156" x="5622925" y="4381500"/>
          <p14:tracePt t="158189" x="5622925" y="4389438"/>
          <p14:tracePt t="158196" x="5630863" y="4397375"/>
          <p14:tracePt t="158206" x="5654675" y="4435475"/>
          <p14:tracePt t="158223" x="5661025" y="4457700"/>
          <p14:tracePt t="158239" x="5676900" y="4457700"/>
          <p14:tracePt t="158260" x="5684838" y="4465638"/>
          <p14:tracePt t="158272" x="5692775" y="4479925"/>
          <p14:tracePt t="158300" x="5692775" y="4487863"/>
          <p14:tracePt t="158308" x="5699125" y="4487863"/>
          <p14:tracePt t="158322" x="5707063" y="4495800"/>
          <p14:tracePt t="158339" x="5715000" y="4495800"/>
          <p14:tracePt t="158484" x="5730875" y="4495800"/>
          <p14:tracePt t="159418" x="5730875" y="4511675"/>
          <p14:tracePt t="159692" x="5730875" y="4518025"/>
          <p14:tracePt t="159708" x="5730875" y="4525963"/>
          <p14:tracePt t="159716" x="5730875" y="4533900"/>
          <p14:tracePt t="159724" x="5730875" y="4541838"/>
          <p14:tracePt t="159828" x="5737225" y="4541838"/>
          <p14:tracePt t="159876" x="5737225" y="4533900"/>
          <p14:tracePt t="159932" x="5737225" y="4525963"/>
          <p14:tracePt t="159980" x="5737225" y="4518025"/>
          <p14:tracePt t="160204" x="5737225" y="4511675"/>
          <p14:tracePt t="160220" x="5737225" y="4503738"/>
          <p14:tracePt t="160237" x="5730875" y="4503738"/>
          <p14:tracePt t="160260" x="5730875" y="4495800"/>
          <p14:tracePt t="160500" x="5730875" y="4487863"/>
          <p14:tracePt t="160972" x="5730875" y="4479925"/>
          <p14:tracePt t="161068" x="5730875" y="4473575"/>
          <p14:tracePt t="161236" x="5737225" y="4473575"/>
          <p14:tracePt t="161524" x="5745163" y="4479925"/>
          <p14:tracePt t="161572" x="5753100" y="4479925"/>
          <p14:tracePt t="162276" x="5761038" y="4479925"/>
          <p14:tracePt t="162332" x="5775325" y="4479925"/>
          <p14:tracePt t="162356" x="5791200" y="4479925"/>
          <p14:tracePt t="162948" x="5813425" y="4479925"/>
          <p14:tracePt t="162964" x="5837238" y="4479925"/>
          <p14:tracePt t="162972" x="5845175" y="4479925"/>
          <p14:tracePt t="162984" x="5851525" y="4479925"/>
          <p14:tracePt t="163036" x="5875338" y="4479925"/>
          <p14:tracePt t="163044" x="5889625" y="4479925"/>
          <p14:tracePt t="163052" x="5943600" y="4473575"/>
          <p14:tracePt t="163069" x="5981700" y="4473575"/>
          <p14:tracePt t="163085" x="5997575" y="4465638"/>
          <p14:tracePt t="163100" x="6003925" y="4457700"/>
          <p14:tracePt t="163164" x="6027738" y="4457700"/>
          <p14:tracePt t="163172" x="6042025" y="4457700"/>
          <p14:tracePt t="163183" x="6057900" y="4457700"/>
          <p14:tracePt t="163200" x="6065838" y="4457700"/>
          <p14:tracePt t="163217" x="6073775" y="4435475"/>
          <p14:tracePt t="163268" x="6080125" y="4435475"/>
          <p14:tracePt t="163284" x="6088063" y="4427538"/>
          <p14:tracePt t="163292" x="6096000" y="4419600"/>
          <p14:tracePt t="163301" x="6118225" y="4411663"/>
          <p14:tracePt t="163318" x="6118225" y="4397375"/>
          <p14:tracePt t="163334" x="6134100" y="4359275"/>
          <p14:tracePt t="163351" x="6142038" y="4343400"/>
          <p14:tracePt t="163367" x="6164263" y="4297363"/>
          <p14:tracePt t="163384" x="6202363" y="4275138"/>
          <p14:tracePt t="163401" x="6264275" y="4237038"/>
          <p14:tracePt t="163417" x="6278563" y="4221163"/>
          <p14:tracePt t="163433" x="6278563" y="4213225"/>
          <p14:tracePt t="163460" x="6278563" y="4206875"/>
          <p14:tracePt t="163469" x="6278563" y="4198938"/>
          <p14:tracePt t="163483" x="6286500" y="4191000"/>
          <p14:tracePt t="163502" x="6286500" y="4183063"/>
          <p14:tracePt t="163564" x="6286500" y="4175125"/>
          <p14:tracePt t="163580" x="6286500" y="4168775"/>
          <p14:tracePt t="163588" x="6286500" y="4160838"/>
          <p14:tracePt t="163604" x="6278563" y="4152900"/>
          <p14:tracePt t="163628" x="6264275" y="4144963"/>
          <p14:tracePt t="163644" x="6232525" y="4130675"/>
          <p14:tracePt t="163652" x="6218238" y="4130675"/>
          <p14:tracePt t="163666" x="6172200" y="4130675"/>
          <p14:tracePt t="163685" x="6142038" y="4114800"/>
          <p14:tracePt t="163701" x="6126163" y="4114800"/>
          <p14:tracePt t="163717" x="6111875" y="4114800"/>
          <p14:tracePt t="163734" x="6096000" y="4114800"/>
          <p14:tracePt t="163750" x="6080125" y="4114800"/>
          <p14:tracePt t="163767" x="6073775" y="4114800"/>
          <p14:tracePt t="163788" x="6065838" y="4114800"/>
          <p14:tracePt t="163800" x="6057900" y="4114800"/>
          <p14:tracePt t="163844" x="6042025" y="4114800"/>
          <p14:tracePt t="163860" x="6027738" y="4114800"/>
          <p14:tracePt t="163884" x="6019800" y="4114800"/>
          <p14:tracePt t="163900" x="6011863" y="4114800"/>
          <p14:tracePt t="163908" x="5997575" y="4122738"/>
          <p14:tracePt t="163933" x="5997575" y="4137025"/>
          <p14:tracePt t="163949" x="5981700" y="4152900"/>
          <p14:tracePt t="163972" x="5981700" y="4168775"/>
          <p14:tracePt t="164052" x="5981700" y="4175125"/>
          <p14:tracePt t="164068" x="5981700" y="4183063"/>
          <p14:tracePt t="164076" x="5981700" y="4191000"/>
          <p14:tracePt t="164085" x="5981700" y="4198938"/>
          <p14:tracePt t="164100" x="5981700" y="4206875"/>
          <p14:tracePt t="164116" x="5981700" y="4221163"/>
          <p14:tracePt t="164172" x="5981700" y="4229100"/>
          <p14:tracePt t="164188" x="5981700" y="4251325"/>
          <p14:tracePt t="164196" x="5989638" y="4259263"/>
          <p14:tracePt t="164212" x="5997575" y="4267200"/>
          <p14:tracePt t="164220" x="5997575" y="4275138"/>
          <p14:tracePt t="164276" x="5989638" y="4275138"/>
          <p14:tracePt t="164300" x="5989638" y="4283075"/>
          <p14:tracePt t="164316" x="5989638" y="4297363"/>
          <p14:tracePt t="164324" x="5997575" y="4297363"/>
          <p14:tracePt t="164340" x="5997575" y="4305300"/>
          <p14:tracePt t="164420" x="5997575" y="4321175"/>
          <p14:tracePt t="164556" x="6003925" y="4327525"/>
          <p14:tracePt t="164652" x="6011863" y="4335463"/>
          <p14:tracePt t="164716" x="6027738" y="4335463"/>
          <p14:tracePt t="164732" x="6035675" y="4335463"/>
          <p14:tracePt t="164740" x="6042025" y="4335463"/>
          <p14:tracePt t="164750" x="6049963" y="4335463"/>
          <p14:tracePt t="164766" x="6057900" y="4335463"/>
          <p14:tracePt t="164820" x="6065838" y="4335463"/>
          <p14:tracePt t="164828" x="6080125" y="4335463"/>
          <p14:tracePt t="164836" x="6088063" y="4335463"/>
          <p14:tracePt t="164849" x="6118225" y="4335463"/>
          <p14:tracePt t="164866" x="6134100" y="4335463"/>
          <p14:tracePt t="164882" x="6149975" y="4335463"/>
          <p14:tracePt t="164948" x="6164263" y="4335463"/>
          <p14:tracePt t="164956" x="6188075" y="4321175"/>
          <p14:tracePt t="164966" x="6240463" y="4305300"/>
          <p14:tracePt t="164982" x="6270625" y="4283075"/>
          <p14:tracePt t="164999" x="6294438" y="4275138"/>
          <p14:tracePt t="165016" x="6294438" y="4267200"/>
          <p14:tracePt t="165036" x="6294438" y="4259263"/>
          <p14:tracePt t="165060" x="6294438" y="4251325"/>
          <p14:tracePt t="165076" x="6294438" y="4237038"/>
          <p14:tracePt t="165100" x="6294438" y="4221163"/>
          <p14:tracePt t="165164" x="6294438" y="4213225"/>
          <p14:tracePt t="165172" x="6294438" y="4198938"/>
          <p14:tracePt t="165181" x="6264275" y="4183063"/>
          <p14:tracePt t="165199" x="6226175" y="4168775"/>
          <p14:tracePt t="165216" x="6210300" y="4152900"/>
          <p14:tracePt t="165232" x="6202363" y="4152900"/>
          <p14:tracePt t="165252" x="6188075" y="4137025"/>
          <p14:tracePt t="165284" x="6172200" y="4137025"/>
          <p14:tracePt t="165316" x="6164263" y="4137025"/>
          <p14:tracePt t="165332" x="6142038" y="4137025"/>
          <p14:tracePt t="165340" x="6126163" y="4137025"/>
          <p14:tracePt t="165349" x="6118225" y="4137025"/>
          <p14:tracePt t="165366" x="6103938" y="4122738"/>
          <p14:tracePt t="165381" x="6096000" y="4122738"/>
          <p14:tracePt t="165452" x="6080125" y="4122738"/>
          <p14:tracePt t="165460" x="6065838" y="4122738"/>
          <p14:tracePt t="165484" x="6057900" y="4122738"/>
          <p14:tracePt t="165492" x="6049963" y="4122738"/>
          <p14:tracePt t="165500" x="6042025" y="4122738"/>
          <p14:tracePt t="165515" x="6035675" y="4122738"/>
          <p14:tracePt t="165533" x="6035675" y="4130675"/>
          <p14:tracePt t="165580" x="6035675" y="4137025"/>
          <p14:tracePt t="165588" x="6035675" y="4144963"/>
          <p14:tracePt t="165604" x="6035675" y="4152900"/>
          <p14:tracePt t="165615" x="6035675" y="4160838"/>
          <p14:tracePt t="165631" x="6019800" y="4175125"/>
          <p14:tracePt t="165648" x="6011863" y="4191000"/>
          <p14:tracePt t="165667" x="6003925" y="4198938"/>
          <p14:tracePt t="165681" x="6003925" y="4213225"/>
          <p14:tracePt t="165701" x="6003925" y="4221163"/>
          <p14:tracePt t="165732" x="6003925" y="4229100"/>
          <p14:tracePt t="165756" x="6003925" y="4237038"/>
          <p14:tracePt t="165780" x="6003925" y="4259263"/>
          <p14:tracePt t="165797" x="6003925" y="4275138"/>
          <p14:tracePt t="165813" x="6003925" y="4289425"/>
          <p14:tracePt t="165844" x="6003925" y="4297363"/>
          <p14:tracePt t="165860" x="6003925" y="4305300"/>
          <p14:tracePt t="165868" x="6003925" y="4313238"/>
          <p14:tracePt t="165881" x="6003925" y="4335463"/>
          <p14:tracePt t="165898" x="6003925" y="4343400"/>
          <p14:tracePt t="165914" x="6003925" y="4359275"/>
          <p14:tracePt t="165932" x="6003925" y="4373563"/>
          <p14:tracePt t="165948" x="6011863" y="4373563"/>
          <p14:tracePt t="165965" x="6019800" y="4389438"/>
          <p14:tracePt t="165982" x="6035675" y="4397375"/>
          <p14:tracePt t="165999" x="6049963" y="4411663"/>
          <p14:tracePt t="166015" x="6073775" y="4411663"/>
          <p14:tracePt t="166031" x="6088063" y="4419600"/>
          <p14:tracePt t="166048" x="6096000" y="4419600"/>
          <p14:tracePt t="166084" x="6103938" y="4427538"/>
          <p14:tracePt t="166092" x="6111875" y="4435475"/>
          <p14:tracePt t="166100" x="6118225" y="4435475"/>
          <p14:tracePt t="166114" x="6126163" y="4435475"/>
          <p14:tracePt t="166131" x="6142038" y="4435475"/>
          <p14:tracePt t="166149" x="6172200" y="4435475"/>
          <p14:tracePt t="166166" x="6210300" y="4441825"/>
          <p14:tracePt t="166182" x="6218238" y="4449763"/>
          <p14:tracePt t="166197" x="6218238" y="4441825"/>
          <p14:tracePt t="166236" x="6218238" y="4427538"/>
          <p14:tracePt t="166252" x="6218238" y="4419600"/>
          <p14:tracePt t="166260" x="6226175" y="4419600"/>
          <p14:tracePt t="166268" x="6232525" y="4411663"/>
          <p14:tracePt t="166285" x="6240463" y="4403725"/>
          <p14:tracePt t="166296" x="6240463" y="4397375"/>
          <p14:tracePt t="166316" x="6240463" y="4381500"/>
          <p14:tracePt t="166340" x="6240463" y="4373563"/>
          <p14:tracePt t="166349" x="6240463" y="4359275"/>
          <p14:tracePt t="166365" x="6240463" y="4343400"/>
          <p14:tracePt t="166380" x="6240463" y="4335463"/>
          <p14:tracePt t="166420" x="6240463" y="4327525"/>
          <p14:tracePt t="166436" x="6240463" y="4313238"/>
          <p14:tracePt t="166444" x="6232525" y="4305300"/>
          <p14:tracePt t="166452" x="6226175" y="4297363"/>
          <p14:tracePt t="166464" x="6226175" y="4289425"/>
          <p14:tracePt t="166484" x="6226175" y="4283075"/>
          <p14:tracePt t="166497" x="6218238" y="4275138"/>
          <p14:tracePt t="166524" x="6218238" y="4267200"/>
          <p14:tracePt t="166540" x="6210300" y="4267200"/>
          <p14:tracePt t="166549" x="6194425" y="4259263"/>
          <p14:tracePt t="166565" x="6180138" y="4251325"/>
          <p14:tracePt t="166582" x="6149975" y="4244975"/>
          <p14:tracePt t="166597" x="6142038" y="4244975"/>
          <p14:tracePt t="166669" x="6126163" y="4244975"/>
          <p14:tracePt t="166676" x="6111875" y="4244975"/>
          <p14:tracePt t="166684" x="6080125" y="4244975"/>
          <p14:tracePt t="166697" x="6065838" y="4244975"/>
          <p14:tracePt t="166713" x="6049963" y="4244975"/>
          <p14:tracePt t="166868" x="6042025" y="4244975"/>
          <p14:tracePt t="166876" x="6035675" y="4244975"/>
          <p14:tracePt t="166924" x="6027738" y="4251325"/>
          <p14:tracePt t="166932" x="6019800" y="4259263"/>
          <p14:tracePt t="166946" x="6019800" y="4267200"/>
          <p14:tracePt t="166963" x="6019800" y="4283075"/>
          <p14:tracePt t="166982" x="6019800" y="4289425"/>
          <p14:tracePt t="166998" x="6019800" y="4297363"/>
          <p14:tracePt t="167013" x="6019800" y="4313238"/>
          <p14:tracePt t="167036" x="6019800" y="4321175"/>
          <p14:tracePt t="167076" x="6019800" y="4327525"/>
          <p14:tracePt t="167156" x="6027738" y="4327525"/>
          <p14:tracePt t="167204" x="6035675" y="4327525"/>
          <p14:tracePt t="167220" x="6042025" y="4335463"/>
          <p14:tracePt t="167229" x="6049963" y="4343400"/>
          <p14:tracePt t="167236" x="6057900" y="4343400"/>
          <p14:tracePt t="167247" x="6073775" y="4343400"/>
          <p14:tracePt t="167263" x="6073775" y="4351338"/>
          <p14:tracePt t="167308" x="6080125" y="4359275"/>
          <p14:tracePt t="167316" x="6111875" y="4373563"/>
          <p14:tracePt t="167329" x="6142038" y="4389438"/>
          <p14:tracePt t="167347" x="6149975" y="4389438"/>
          <p14:tracePt t="167363" x="6142038" y="4397375"/>
          <p14:tracePt t="167436" x="6142038" y="4403725"/>
          <p14:tracePt t="167460" x="6134100" y="4411663"/>
          <p14:tracePt t="167484" x="6126163" y="4419600"/>
          <p14:tracePt t="167500" x="6118225" y="4427538"/>
          <p14:tracePt t="167532" x="6111875" y="4427538"/>
          <p14:tracePt t="167556" x="6103938" y="4427538"/>
          <p14:tracePt t="167564" x="6096000" y="4427538"/>
          <p14:tracePt t="167572" x="6080125" y="4427538"/>
          <p14:tracePt t="167581" x="6073775" y="4435475"/>
          <p14:tracePt t="167597" x="6035675" y="4449763"/>
          <p14:tracePt t="167614" x="6011863" y="4449763"/>
          <p14:tracePt t="167630" x="5997575" y="4465638"/>
          <p14:tracePt t="167646" x="6003925" y="4465638"/>
          <p14:tracePt t="167820" x="6011863" y="4465638"/>
          <p14:tracePt t="167829" x="6027738" y="4465638"/>
          <p14:tracePt t="167845" x="6042025" y="4465638"/>
          <p14:tracePt t="167852" x="6049963" y="4465638"/>
          <p14:tracePt t="167868" x="6057900" y="4465638"/>
          <p14:tracePt t="167879" x="6065838" y="4465638"/>
          <p14:tracePt t="167908" x="6073775" y="4465638"/>
          <p14:tracePt t="167940" x="6080125" y="4465638"/>
          <p14:tracePt t="167964" x="6088063" y="4465638"/>
          <p14:tracePt t="167988" x="6096000" y="4465638"/>
          <p14:tracePt t="168060" x="6103938" y="4465638"/>
          <p14:tracePt t="169854" x="6111875" y="4465638"/>
          <p14:tracePt t="170684" x="6111875" y="4473575"/>
          <p14:tracePt t="170716" x="6103938" y="4479925"/>
          <p14:tracePt t="170724" x="6096000" y="4495800"/>
          <p14:tracePt t="170741" x="6080125" y="4495800"/>
          <p14:tracePt t="170748" x="6065838" y="4495800"/>
          <p14:tracePt t="170759" x="5997575" y="4533900"/>
          <p14:tracePt t="170777" x="5867400" y="4564063"/>
          <p14:tracePt t="170793" x="5722938" y="4610100"/>
          <p14:tracePt t="170810" x="5584825" y="4640263"/>
          <p14:tracePt t="170826" x="5502275" y="4656138"/>
          <p14:tracePt t="170826" x="5478463" y="4656138"/>
          <p14:tracePt t="170845" x="5448300" y="4656138"/>
          <p14:tracePt t="170859" x="5349875" y="4678363"/>
          <p14:tracePt t="170877" x="5287963" y="4694238"/>
          <p14:tracePt t="170894" x="5203825" y="4724400"/>
          <p14:tracePt t="170911" x="5121275" y="4740275"/>
          <p14:tracePt t="170927" x="5021263" y="4746625"/>
          <p14:tracePt t="170943" x="4937125" y="4762500"/>
          <p14:tracePt t="170960" x="4854575" y="4778375"/>
          <p14:tracePt t="170976" x="4800600" y="4784725"/>
          <p14:tracePt t="170995" x="4762500" y="4792663"/>
          <p14:tracePt t="171010" x="4746625" y="4792663"/>
          <p14:tracePt t="171036" x="4740275" y="4792663"/>
          <p14:tracePt t="171044" x="4708525" y="4792663"/>
          <p14:tracePt t="171059" x="4572000" y="4800600"/>
          <p14:tracePt t="171077" x="4525963" y="4816475"/>
          <p14:tracePt t="171093" x="4479925" y="4822825"/>
          <p14:tracePt t="171110" x="4441825" y="4822825"/>
          <p14:tracePt t="171127" x="4411663" y="4830763"/>
          <p14:tracePt t="171143" x="4365625" y="4830763"/>
          <p14:tracePt t="171159" x="4327525" y="4838700"/>
          <p14:tracePt t="171176" x="4251325" y="4860925"/>
          <p14:tracePt t="171193" x="4206875" y="4868863"/>
          <p14:tracePt t="171209" x="4175125" y="4876800"/>
          <p14:tracePt t="171226" x="4130675" y="4892675"/>
          <p14:tracePt t="171243" x="4084638" y="4922838"/>
          <p14:tracePt t="171243" x="4054475" y="4930775"/>
          <p14:tracePt t="171261" x="4008438" y="4968875"/>
          <p14:tracePt t="171277" x="3932238" y="4991100"/>
          <p14:tracePt t="171293" x="3886200" y="5013325"/>
          <p14:tracePt t="171310" x="3840163" y="5037138"/>
          <p14:tracePt t="171326" x="3810000" y="5045075"/>
          <p14:tracePt t="171343" x="3794125" y="5059363"/>
          <p14:tracePt t="171359" x="3771900" y="5075238"/>
          <p14:tracePt t="171376" x="3749675" y="5097463"/>
          <p14:tracePt t="171393" x="3725863" y="5121275"/>
          <p14:tracePt t="171409" x="3695700" y="5135563"/>
          <p14:tracePt t="171426" x="3673475" y="5143500"/>
          <p14:tracePt t="171442" x="3641725" y="5143500"/>
          <p14:tracePt t="171442" x="3619500" y="5165725"/>
          <p14:tracePt t="171461" x="3611563" y="5165725"/>
          <p14:tracePt t="171475" x="3581400" y="5173663"/>
          <p14:tracePt t="171495" x="3565525" y="5173663"/>
          <p14:tracePt t="171510" x="3551238" y="5173663"/>
          <p14:tracePt t="171527" x="3513138" y="5173663"/>
          <p14:tracePt t="171543" x="3497263" y="5173663"/>
          <p14:tracePt t="171558" x="3482975" y="5173663"/>
          <p14:tracePt t="171576" x="3475038" y="5173663"/>
          <p14:tracePt t="171592" x="3459163" y="5173663"/>
          <p14:tracePt t="171608" x="3444875" y="5173663"/>
          <p14:tracePt t="171626" x="3429000" y="5173663"/>
          <p14:tracePt t="171642" x="3421063" y="5173663"/>
          <p14:tracePt t="171659" x="3406775" y="5173663"/>
          <p14:tracePt t="171679" x="3390900" y="5173663"/>
          <p14:tracePt t="171700" x="3375025" y="5173663"/>
          <p14:tracePt t="171716" x="3344863" y="5173663"/>
          <p14:tracePt t="171726" x="3298825" y="5173663"/>
          <p14:tracePt t="171742" x="3254375" y="5173663"/>
          <p14:tracePt t="171759" x="3238500" y="5173663"/>
          <p14:tracePt t="171776" x="3230563" y="5173663"/>
          <p14:tracePt t="171792" x="3222625" y="5173663"/>
          <p14:tracePt t="171820" x="3216275" y="5173663"/>
          <p14:tracePt t="171836" x="3208338" y="5173663"/>
          <p14:tracePt t="171844" x="3200400" y="5173663"/>
          <p14:tracePt t="171858" x="3184525" y="5173663"/>
          <p14:tracePt t="171875" x="3178175" y="5173663"/>
          <p14:tracePt t="171892" x="3184525" y="5173663"/>
          <p14:tracePt t="172404" x="3200400" y="5173663"/>
          <p14:tracePt t="172436" x="3216275" y="5173663"/>
          <p14:tracePt t="172460" x="3230563" y="5173663"/>
          <p14:tracePt t="172468" x="3238500" y="5173663"/>
          <p14:tracePt t="172476" x="3260725" y="5173663"/>
          <p14:tracePt t="172492" x="3322638" y="5197475"/>
          <p14:tracePt t="172510" x="3330575" y="5203825"/>
          <p14:tracePt t="172525" x="3336925" y="5211763"/>
          <p14:tracePt t="172557" x="3344863" y="5219700"/>
          <p14:tracePt t="172564" x="3352800" y="5227638"/>
          <p14:tracePt t="172574" x="3382963" y="5265738"/>
          <p14:tracePt t="172591" x="3429000" y="5311775"/>
          <p14:tracePt t="172608" x="3444875" y="5326063"/>
          <p14:tracePt t="172625" x="3451225" y="5334000"/>
          <p14:tracePt t="172641" x="3451225" y="5341938"/>
          <p14:tracePt t="172708" x="3467100" y="5364163"/>
          <p14:tracePt t="172724" x="3489325" y="5380038"/>
          <p14:tracePt t="172732" x="3489325" y="5387975"/>
          <p14:tracePt t="172741" x="3497263" y="5394325"/>
          <p14:tracePt t="172758" x="3497263" y="5410200"/>
          <p14:tracePt t="172774" x="3505200" y="5410200"/>
          <p14:tracePt t="172804" x="3513138" y="5410200"/>
          <p14:tracePt t="172812" x="3527425" y="5410200"/>
          <p14:tracePt t="172824" x="3603625" y="5440363"/>
          <p14:tracePt t="172841" x="3717925" y="5486400"/>
          <p14:tracePt t="172858" x="3756025" y="5508625"/>
          <p14:tracePt t="172874" x="3763963" y="5516563"/>
          <p14:tracePt t="172891" x="3771900" y="5570538"/>
          <p14:tracePt t="172909" x="3840163" y="5592763"/>
          <p14:tracePt t="172925" x="3878263" y="5630863"/>
          <p14:tracePt t="172942" x="3902075" y="5654675"/>
          <p14:tracePt t="172958" x="3902075" y="5692775"/>
          <p14:tracePt t="172974" x="3894138" y="5707063"/>
          <p14:tracePt t="172991" x="3894138" y="5692775"/>
          <p14:tracePt t="173008" x="3886200" y="5692775"/>
          <p14:tracePt t="173732" x="3894138" y="5684838"/>
          <p14:tracePt t="173748" x="3902075" y="5684838"/>
          <p14:tracePt t="173772" x="3908425" y="5684838"/>
          <p14:tracePt t="173796" x="3916363" y="5684838"/>
          <p14:tracePt t="173805" x="3924300" y="5676900"/>
          <p14:tracePt t="173868" x="3924300" y="5668963"/>
          <p14:tracePt t="173876" x="3946525" y="5668963"/>
          <p14:tracePt t="173889" x="3954463" y="5646738"/>
          <p14:tracePt t="173907" x="3962400" y="5630863"/>
          <p14:tracePt t="173923" x="3962400" y="5622925"/>
          <p14:tracePt t="173940" x="3962400" y="5616575"/>
          <p14:tracePt t="173957" x="3970338" y="5584825"/>
          <p14:tracePt t="173974" x="3984625" y="5562600"/>
          <p14:tracePt t="173990" x="3984625" y="5540375"/>
          <p14:tracePt t="174008" x="3992563" y="5516563"/>
          <p14:tracePt t="174024" x="4000500" y="5516563"/>
          <p14:tracePt t="174040" x="4000500" y="5508625"/>
          <p14:tracePt t="174055" x="4000500" y="5494338"/>
          <p14:tracePt t="174072" x="4008438" y="5478463"/>
          <p14:tracePt t="174089" x="4016375" y="5470525"/>
          <p14:tracePt t="174106" x="4016375" y="5464175"/>
          <p14:tracePt t="174123" x="4016375" y="5426075"/>
          <p14:tracePt t="174141" x="4030663" y="5364163"/>
          <p14:tracePt t="174157" x="4030663" y="5311775"/>
          <p14:tracePt t="174174" x="4046538" y="5295900"/>
          <p14:tracePt t="174190" x="4046538" y="5280025"/>
          <p14:tracePt t="174236" x="4046538" y="5273675"/>
          <p14:tracePt t="174252" x="4046538" y="5265738"/>
          <p14:tracePt t="174260" x="4046538" y="5249863"/>
          <p14:tracePt t="174272" x="4060825" y="5211763"/>
          <p14:tracePt t="174290" x="4060825" y="5189538"/>
          <p14:tracePt t="174307" x="4060825" y="5173663"/>
          <p14:tracePt t="174322" x="4060825" y="5159375"/>
          <p14:tracePt t="174339" x="4054475" y="5159375"/>
          <p14:tracePt t="174404" x="4054475" y="5165725"/>
          <p14:tracePt t="174508" x="4054475" y="5173663"/>
          <p14:tracePt t="174540" x="4054475" y="5189538"/>
          <p14:tracePt t="174556" x="4054475" y="5203825"/>
          <p14:tracePt t="174572" x="4054475" y="5211763"/>
          <p14:tracePt t="174589" x="4054475" y="5227638"/>
          <p14:tracePt t="174732" x="4060825" y="5227638"/>
          <p14:tracePt t="174884" x="4068763" y="5227638"/>
          <p14:tracePt t="174916" x="4076700" y="5227638"/>
          <p14:tracePt t="174924" x="4084638" y="5227638"/>
          <p14:tracePt t="174939" x="4098925" y="5227638"/>
          <p14:tracePt t="174939" x="4106863" y="5227638"/>
          <p14:tracePt t="174957" x="4122738" y="5227638"/>
          <p14:tracePt t="174973" x="4144963" y="5235575"/>
          <p14:tracePt t="174990" x="4152900" y="5241925"/>
          <p14:tracePt t="175028" x="4168775" y="5241925"/>
          <p14:tracePt t="175044" x="4183063" y="5249863"/>
          <p14:tracePt t="175052" x="4198938" y="5249863"/>
          <p14:tracePt t="175060" x="4213225" y="5257800"/>
          <p14:tracePt t="175071" x="4221163" y="5257800"/>
          <p14:tracePt t="175088" x="4229100" y="5257800"/>
          <p14:tracePt t="175148" x="4237038" y="5257800"/>
          <p14:tracePt t="175156" x="4244975" y="5257800"/>
          <p14:tracePt t="175172" x="4259263" y="5257800"/>
          <p14:tracePt t="175180" x="4267200" y="5257800"/>
          <p14:tracePt t="175189" x="4283075" y="5265738"/>
          <p14:tracePt t="175206" x="4313238" y="5265738"/>
          <p14:tracePt t="175222" x="4321175" y="5265738"/>
          <p14:tracePt t="175308" x="4327525" y="5265738"/>
          <p14:tracePt t="175316" x="4343400" y="5265738"/>
          <p14:tracePt t="175332" x="4373563" y="5265738"/>
          <p14:tracePt t="175340" x="4389438" y="5273675"/>
          <p14:tracePt t="175355" x="4427538" y="5273675"/>
          <p14:tracePt t="175373" x="4435475" y="5273675"/>
          <p14:tracePt t="175388" x="4441825" y="5273675"/>
          <p14:tracePt t="175444" x="4449763" y="5273675"/>
          <p14:tracePt t="175460" x="4457700" y="5273675"/>
          <p14:tracePt t="175468" x="4465638" y="5273675"/>
          <p14:tracePt t="175476" x="4479925" y="5273675"/>
          <p14:tracePt t="175492" x="4487863" y="5273675"/>
          <p14:tracePt t="175516" x="4511675" y="5273675"/>
          <p14:tracePt t="175580" x="4525963" y="5273675"/>
          <p14:tracePt t="175596" x="4556125" y="5273675"/>
          <p14:tracePt t="175605" x="4572000" y="5273675"/>
          <p14:tracePt t="175612" x="4587875" y="5273675"/>
          <p14:tracePt t="175622" x="4625975" y="5273675"/>
          <p14:tracePt t="175638" x="4632325" y="5273675"/>
          <p14:tracePt t="175660" x="4640263" y="5273675"/>
          <p14:tracePt t="175700" x="4648200" y="5273675"/>
          <p14:tracePt t="175732" x="4664075" y="5273675"/>
          <p14:tracePt t="175740" x="4678363" y="5273675"/>
          <p14:tracePt t="175754" x="4702175" y="5273675"/>
          <p14:tracePt t="175772" x="4716463" y="5273675"/>
          <p14:tracePt t="175788" x="4724400" y="5265738"/>
          <p14:tracePt t="175804" x="4724400" y="5257800"/>
          <p14:tracePt t="175844" x="4724400" y="5249863"/>
          <p14:tracePt t="175861" x="4732338" y="5241925"/>
          <p14:tracePt t="175884" x="4732338" y="5235575"/>
          <p14:tracePt t="175988" x="4724400" y="5235575"/>
          <p14:tracePt t="176020" x="4716463" y="5227638"/>
          <p14:tracePt t="176028" x="4708525" y="5227638"/>
          <p14:tracePt t="176038" x="4678363" y="5227638"/>
          <p14:tracePt t="176055" x="4632325" y="5211763"/>
          <p14:tracePt t="176072" x="4579938" y="5189538"/>
          <p14:tracePt t="176088" x="4533900" y="5181600"/>
          <p14:tracePt t="176104" x="4487863" y="5159375"/>
          <p14:tracePt t="176121" x="4449763" y="5159375"/>
          <p14:tracePt t="176138" x="4411663" y="5143500"/>
          <p14:tracePt t="176155" x="4403725" y="5143500"/>
          <p14:tracePt t="176170" x="4389438" y="5135563"/>
          <p14:tracePt t="176188" x="4359275" y="5127625"/>
          <p14:tracePt t="176205" x="4327525" y="5113338"/>
          <p14:tracePt t="176221" x="4313238" y="5113338"/>
          <p14:tracePt t="176238" x="4297363" y="5097463"/>
          <p14:tracePt t="176254" x="4283075" y="5097463"/>
          <p14:tracePt t="176271" x="4251325" y="5097463"/>
          <p14:tracePt t="176288" x="4221163" y="5097463"/>
          <p14:tracePt t="176304" x="4198938" y="5097463"/>
          <p14:tracePt t="176321" x="4168775" y="5097463"/>
          <p14:tracePt t="176337" x="4144963" y="5105400"/>
          <p14:tracePt t="176354" x="4137025" y="5113338"/>
          <p14:tracePt t="176372" x="4137025" y="5121275"/>
          <p14:tracePt t="176420" x="4137025" y="5127625"/>
          <p14:tracePt t="176437" x="4137025" y="5135563"/>
          <p14:tracePt t="176453" x="4137025" y="5151438"/>
          <p14:tracePt t="176468" x="4137025" y="5165725"/>
          <p14:tracePt t="176484" x="4130675" y="5181600"/>
          <p14:tracePt t="176492" x="4122738" y="5189538"/>
          <p14:tracePt t="176504" x="4122738" y="5211763"/>
          <p14:tracePt t="176520" x="4122738" y="5219700"/>
          <p14:tracePt t="176537" x="4122738" y="5241925"/>
          <p14:tracePt t="176554" x="4122738" y="5249863"/>
          <p14:tracePt t="176570" x="4122738" y="5265738"/>
          <p14:tracePt t="176587" x="4122738" y="5273675"/>
          <p14:tracePt t="176620" x="4130675" y="5273675"/>
          <p14:tracePt t="176685" x="4137025" y="5273675"/>
          <p14:tracePt t="177124" x="4130675" y="5265738"/>
          <p14:tracePt t="177188" x="4122738" y="5257800"/>
          <p14:tracePt t="177204" x="4114800" y="5257800"/>
          <p14:tracePt t="177228" x="4106863" y="5257800"/>
          <p14:tracePt t="177244" x="4092575" y="5257800"/>
          <p14:tracePt t="177253" x="4060825" y="5257800"/>
          <p14:tracePt t="177260" x="4038600" y="5257800"/>
          <p14:tracePt t="177270" x="3962400" y="5257800"/>
          <p14:tracePt t="177287" x="3878263" y="5257800"/>
          <p14:tracePt t="177303" x="3848100" y="5265738"/>
          <p14:tracePt t="177320" x="3802063" y="5265738"/>
          <p14:tracePt t="177336" x="3779838" y="5280025"/>
          <p14:tracePt t="177353" x="3749675" y="5295900"/>
          <p14:tracePt t="177370" x="3725863" y="5295900"/>
          <p14:tracePt t="177388" x="3725863" y="5311775"/>
          <p14:tracePt t="177412" x="3717925" y="5326063"/>
          <p14:tracePt t="177436" x="3711575" y="5334000"/>
          <p14:tracePt t="177444" x="3695700" y="5341938"/>
          <p14:tracePt t="177454" x="3687763" y="5341938"/>
          <p14:tracePt t="177470" x="3679825" y="5341938"/>
          <p14:tracePt t="177486" x="3679825" y="5326063"/>
          <p14:tracePt t="177588" x="3679825" y="5318125"/>
          <p14:tracePt t="177596" x="3695700" y="5303838"/>
          <p14:tracePt t="177604" x="3695700" y="5295900"/>
          <p14:tracePt t="177619" x="3711575" y="5273675"/>
          <p14:tracePt t="177636" x="3711575" y="5249863"/>
          <p14:tracePt t="177654" x="3711575" y="5235575"/>
          <p14:tracePt t="177671" x="3717925" y="5211763"/>
          <p14:tracePt t="177686" x="3717925" y="5197475"/>
          <p14:tracePt t="177702" x="3717925" y="5189538"/>
          <p14:tracePt t="177719" x="3725863" y="5181600"/>
          <p14:tracePt t="177736" x="3733800" y="5165725"/>
          <p14:tracePt t="177752" x="3741738" y="5151438"/>
          <p14:tracePt t="177769" x="3756025" y="5113338"/>
          <p14:tracePt t="177785" x="3779838" y="5067300"/>
          <p14:tracePt t="177803" x="3787775" y="5045075"/>
          <p14:tracePt t="177819" x="3787775" y="5037138"/>
          <p14:tracePt t="177868" x="3787775" y="5021263"/>
          <p14:tracePt t="177892" x="3787775" y="5006975"/>
          <p14:tracePt t="177901" x="3787775" y="4991100"/>
          <p14:tracePt t="177917" x="3787775" y="4960938"/>
          <p14:tracePt t="177924" x="3787775" y="4937125"/>
          <p14:tracePt t="177935" x="3787775" y="4899025"/>
          <p14:tracePt t="177953" x="3787775" y="4868863"/>
          <p14:tracePt t="177969" x="3787775" y="4854575"/>
          <p14:tracePt t="177989" x="3787775" y="4838700"/>
          <p14:tracePt t="178004" x="3787775" y="4822825"/>
          <p14:tracePt t="178019" x="3779838" y="4784725"/>
          <p14:tracePt t="178019" x="3771900" y="4770438"/>
          <p14:tracePt t="178037" x="3763963" y="4754563"/>
          <p14:tracePt t="178053" x="3741738" y="4716463"/>
          <p14:tracePt t="178069" x="3703638" y="4664075"/>
          <p14:tracePt t="178087" x="3687763" y="4640263"/>
          <p14:tracePt t="178102" x="3679825" y="4640263"/>
          <p14:tracePt t="178118" x="3665538" y="4632325"/>
          <p14:tracePt t="178164" x="3657600" y="4625975"/>
          <p14:tracePt t="178172" x="3641725" y="4610100"/>
          <p14:tracePt t="178185" x="3611563" y="4587875"/>
          <p14:tracePt t="178202" x="3603625" y="4579938"/>
          <p14:tracePt t="178219" x="3597275" y="4579938"/>
          <p14:tracePt t="178235" x="3581400" y="4579938"/>
          <p14:tracePt t="178284" x="3573463" y="4579938"/>
          <p14:tracePt t="178301" x="3565525" y="4579938"/>
          <p14:tracePt t="178308" x="3559175" y="4579938"/>
          <p14:tracePt t="178319" x="3551238" y="4579938"/>
          <p14:tracePt t="178335" x="3535363" y="4579938"/>
          <p14:tracePt t="178352" x="3521075" y="4587875"/>
          <p14:tracePt t="178368" x="3513138" y="4594225"/>
          <p14:tracePt t="178386" x="3475038" y="4602163"/>
          <p14:tracePt t="178402" x="3444875" y="4625975"/>
          <p14:tracePt t="178419" x="3421063" y="4640263"/>
          <p14:tracePt t="178436" x="3406775" y="4664075"/>
          <p14:tracePt t="178453" x="3398838" y="4670425"/>
          <p14:tracePt t="178469" x="3390900" y="4678363"/>
          <p14:tracePt t="178486" x="3382963" y="4694238"/>
          <p14:tracePt t="178502" x="3360738" y="4740275"/>
          <p14:tracePt t="178519" x="3344863" y="4784725"/>
          <p14:tracePt t="178535" x="3330575" y="4830763"/>
          <p14:tracePt t="178552" x="3306763" y="4884738"/>
          <p14:tracePt t="178568" x="3306763" y="4892675"/>
          <p14:tracePt t="178585" x="3306763" y="4906963"/>
          <p14:tracePt t="178602" x="3306763" y="4914900"/>
          <p14:tracePt t="178618" x="3306763" y="4930775"/>
          <p14:tracePt t="178635" x="3306763" y="4975225"/>
          <p14:tracePt t="178653" x="3306763" y="5006975"/>
          <p14:tracePt t="178672" x="3306763" y="5029200"/>
          <p14:tracePt t="178686" x="3306763" y="5089525"/>
          <p14:tracePt t="178703" x="3306763" y="5121275"/>
          <p14:tracePt t="178718" x="3306763" y="5159375"/>
          <p14:tracePt t="178735" x="3306763" y="5197475"/>
          <p14:tracePt t="178752" x="3306763" y="5249863"/>
          <p14:tracePt t="178768" x="3306763" y="5280025"/>
          <p14:tracePt t="178785" x="3322638" y="5326063"/>
          <p14:tracePt t="178802" x="3344863" y="5341938"/>
          <p14:tracePt t="178819" x="3360738" y="5372100"/>
          <p14:tracePt t="178835" x="3375025" y="5387975"/>
          <p14:tracePt t="178852" x="3390900" y="5418138"/>
          <p14:tracePt t="178869" x="3421063" y="5456238"/>
          <p14:tracePt t="178886" x="3459163" y="5494338"/>
          <p14:tracePt t="178902" x="3497263" y="5524500"/>
          <p14:tracePt t="178918" x="3521075" y="5532438"/>
          <p14:tracePt t="178935" x="3535363" y="5532438"/>
          <p14:tracePt t="178951" x="3551238" y="5532438"/>
          <p14:tracePt t="178967" x="3559175" y="5532438"/>
          <p14:tracePt t="179004" x="3565525" y="5532438"/>
          <p14:tracePt t="179020" x="3573463" y="5532438"/>
          <p14:tracePt t="179044" x="3581400" y="5532438"/>
          <p14:tracePt t="179060" x="3597275" y="5524500"/>
          <p14:tracePt t="179108" x="3597275" y="5516563"/>
          <p14:tracePt t="179117" x="3597275" y="5502275"/>
          <p14:tracePt t="179140" x="3603625" y="5486400"/>
          <p14:tracePt t="179156" x="3611563" y="5486400"/>
          <p14:tracePt t="179196" x="3611563" y="5478463"/>
          <p14:tracePt t="179276" x="3611563" y="5470525"/>
          <p14:tracePt t="179356" x="3611563" y="5464175"/>
          <p14:tracePt t="179596" x="3627438" y="5456238"/>
          <p14:tracePt t="179820" x="3627438" y="5448300"/>
          <p14:tracePt t="179844" x="3635375" y="5448300"/>
          <p14:tracePt t="179908" x="3635375" y="5440363"/>
          <p14:tracePt t="179917" x="3649663" y="5440363"/>
          <p14:tracePt t="180020" x="3665538" y="5440363"/>
          <p14:tracePt t="180028" x="3695700" y="5432425"/>
          <p14:tracePt t="180036" x="3703638" y="5432425"/>
          <p14:tracePt t="180052" x="3711575" y="5426075"/>
          <p14:tracePt t="180148" x="3717925" y="5426075"/>
          <p14:tracePt t="180156" x="3733800" y="5418138"/>
          <p14:tracePt t="180166" x="3787775" y="5418138"/>
          <p14:tracePt t="180183" x="3832225" y="5410200"/>
          <p14:tracePt t="180200" x="3848100" y="5410200"/>
          <p14:tracePt t="180217" x="3894138" y="5394325"/>
          <p14:tracePt t="180234" x="3916363" y="5394325"/>
          <p14:tracePt t="180250" x="3946525" y="5387975"/>
          <p14:tracePt t="180267" x="3962400" y="5380038"/>
          <p14:tracePt t="180267" x="3992563" y="5372100"/>
          <p14:tracePt t="180285" x="4030663" y="5356225"/>
          <p14:tracePt t="180285" x="4060825" y="5356225"/>
          <p14:tracePt t="180301" x="4130675" y="5334000"/>
          <p14:tracePt t="180318" x="4137025" y="5334000"/>
          <p14:tracePt t="180333" x="4137025" y="5326063"/>
          <p14:tracePt t="180420" x="4137025" y="5318125"/>
          <p14:tracePt t="180460" x="4137025" y="5311775"/>
          <p14:tracePt t="180476" x="4137025" y="5303838"/>
          <p14:tracePt t="180484" x="4137025" y="5295900"/>
          <p14:tracePt t="180501" x="4144963" y="5287963"/>
          <p14:tracePt t="181425" x="4152900" y="5273675"/>
          <p14:tracePt t="181428" x="4152900" y="5265738"/>
          <p14:tracePt t="181460" x="4152900" y="5257800"/>
          <p14:tracePt t="181548" x="4152900" y="5249863"/>
          <p14:tracePt t="182527" x="4168775" y="5249863"/>
          <p14:tracePt t="182684" x="4213225" y="5249863"/>
          <p14:tracePt t="182692" x="4275138" y="5249863"/>
          <p14:tracePt t="182700" x="4321175" y="5249863"/>
          <p14:tracePt t="182714" x="4373563" y="5257800"/>
          <p14:tracePt t="182732" x="4381500" y="5257800"/>
          <p14:tracePt t="182747" x="4389438" y="5257800"/>
          <p14:tracePt t="182828" x="4397375" y="5257800"/>
          <p14:tracePt t="182836" x="4411663" y="5257800"/>
          <p14:tracePt t="182847" x="4441825" y="5257800"/>
          <p14:tracePt t="182864" x="4449763" y="5257800"/>
          <p14:tracePt t="183839" x="4457700" y="5257800"/>
          <p14:tracePt t="184772" x="4465638" y="5257800"/>
          <p14:tracePt t="184828" x="4479925" y="5257800"/>
          <p14:tracePt t="184948" x="4495800" y="5257800"/>
          <p14:tracePt t="184956" x="4511675" y="5257800"/>
          <p14:tracePt t="184972" x="4518025" y="5257800"/>
          <p14:tracePt t="184997" x="4525963" y="5257800"/>
          <p14:tracePt t="185004" x="4541838" y="5257800"/>
          <p14:tracePt t="185036" x="4579938" y="5257800"/>
          <p14:tracePt t="185045" x="4648200" y="5257800"/>
          <p14:tracePt t="185052" x="4740275" y="5257800"/>
          <p14:tracePt t="185062" x="4822825" y="5257800"/>
          <p14:tracePt t="185079" x="4838700" y="5257800"/>
          <p14:tracePt t="185096" x="4838700" y="5249863"/>
          <p14:tracePt t="185564" x="4830763" y="5241925"/>
          <p14:tracePt t="185596" x="4830763" y="5235575"/>
          <p14:tracePt t="185612" x="4830763" y="5227638"/>
          <p14:tracePt t="185677" x="4830763" y="5219700"/>
          <p14:tracePt t="185692" x="4830763" y="5211763"/>
          <p14:tracePt t="185700" x="4830763" y="5203825"/>
          <p14:tracePt t="185724" x="4830763" y="5197475"/>
          <p14:tracePt t="185836" x="4830763" y="5189538"/>
          <p14:tracePt t="185844" x="4830763" y="5181600"/>
          <p14:tracePt t="185852" x="4830763" y="5165725"/>
          <p14:tracePt t="185868" x="4830763" y="5151438"/>
          <p14:tracePt t="185879" x="4830763" y="5121275"/>
          <p14:tracePt t="185895" x="4830763" y="5113338"/>
          <p14:tracePt t="185911" x="4830763" y="5105400"/>
          <p14:tracePt t="185928" x="4830763" y="5097463"/>
          <p14:tracePt t="185972" x="4822825" y="5083175"/>
          <p14:tracePt t="185988" x="4822825" y="5067300"/>
          <p14:tracePt t="186004" x="4822825" y="5037138"/>
          <p14:tracePt t="186012" x="4822825" y="5021263"/>
          <p14:tracePt t="186028" x="4816475" y="5006975"/>
          <p14:tracePt t="186045" x="4816475" y="4991100"/>
          <p14:tracePt t="186140" x="4808538" y="4975225"/>
          <p14:tracePt t="186148" x="4808538" y="4937125"/>
          <p14:tracePt t="186164" x="4800600" y="4914900"/>
          <p14:tracePt t="186177" x="4778375" y="4868863"/>
          <p14:tracePt t="186195" x="4770438" y="4854575"/>
          <p14:tracePt t="186210" x="4762500" y="4846638"/>
          <p14:tracePt t="186396" x="4754563" y="4846638"/>
          <p14:tracePt t="186412" x="4740275" y="4846638"/>
          <p14:tracePt t="186420" x="4732338" y="4846638"/>
          <p14:tracePt t="186428" x="4716463" y="4846638"/>
          <p14:tracePt t="186443" x="4694238" y="4846638"/>
          <p14:tracePt t="186461" x="4686300" y="4846638"/>
          <p14:tracePt t="186477" x="4670425" y="4860925"/>
          <p14:tracePt t="186495" x="4664075" y="4868863"/>
          <p14:tracePt t="186540" x="4664075" y="4876800"/>
          <p14:tracePt t="186604" x="4656138" y="4884738"/>
          <p14:tracePt t="186628" x="4656138" y="4892675"/>
          <p14:tracePt t="186644" x="4656138" y="4899025"/>
          <p14:tracePt t="186652" x="4656138" y="4906963"/>
          <p14:tracePt t="186661" x="4656138" y="4922838"/>
          <p14:tracePt t="186680" x="4656138" y="4930775"/>
          <p14:tracePt t="186693" x="4656138" y="4937125"/>
          <p14:tracePt t="186710" x="4656138" y="4945063"/>
          <p14:tracePt t="186727" x="4656138" y="4953000"/>
          <p14:tracePt t="186780" x="4656138" y="4960938"/>
          <p14:tracePt t="186860" x="4656138" y="4968875"/>
          <p14:tracePt t="186868" x="4656138" y="4975225"/>
          <p14:tracePt t="186908" x="4656138" y="4983163"/>
          <p14:tracePt t="186916" x="4656138" y="4991100"/>
          <p14:tracePt t="186932" x="4664075" y="4999038"/>
          <p14:tracePt t="186980" x="4664075" y="5013325"/>
          <p14:tracePt t="187012" x="4664075" y="5037138"/>
          <p14:tracePt t="187020" x="4664075" y="5045075"/>
          <p14:tracePt t="187036" x="4670425" y="5051425"/>
          <p14:tracePt t="187044" x="4678363" y="5059363"/>
          <p14:tracePt t="187059" x="4686300" y="5083175"/>
          <p14:tracePt t="187059" x="4686300" y="5089525"/>
          <p14:tracePt t="187076" x="4686300" y="5105400"/>
          <p14:tracePt t="187093" x="4686300" y="5121275"/>
          <p14:tracePt t="187125" x="4694238" y="5127625"/>
          <p14:tracePt t="187157" x="4702175" y="5143500"/>
          <p14:tracePt t="187164" x="4702175" y="5151438"/>
          <p14:tracePt t="187180" x="4702175" y="5159375"/>
          <p14:tracePt t="187193" x="4708525" y="5165725"/>
          <p14:tracePt t="187209" x="4716463" y="5181600"/>
          <p14:tracePt t="187226" x="4716463" y="5189538"/>
          <p14:tracePt t="187245" x="4724400" y="5189538"/>
          <p14:tracePt t="187284" x="4732338" y="5197475"/>
          <p14:tracePt t="187293" x="4746625" y="5203825"/>
          <p14:tracePt t="187332" x="4754563" y="5211763"/>
          <p14:tracePt t="187340" x="4762500" y="5211763"/>
          <p14:tracePt t="187364" x="4770438" y="5197475"/>
          <p14:tracePt t="187525" x="4778375" y="5189538"/>
          <p14:tracePt t="187564" x="4784725" y="5181600"/>
          <p14:tracePt t="187596" x="4784725" y="5173663"/>
          <p14:tracePt t="187628" x="4792663" y="5165725"/>
          <p14:tracePt t="187692" x="4800600" y="5165725"/>
          <p14:tracePt t="187740" x="4800600" y="5159375"/>
          <p14:tracePt t="187780" x="4800600" y="5151438"/>
          <p14:tracePt t="187788" x="4800600" y="5143500"/>
          <p14:tracePt t="187796" x="4800600" y="5135563"/>
          <p14:tracePt t="187808" x="4800600" y="5121275"/>
          <p14:tracePt t="187828" x="4816475" y="5089525"/>
          <p14:tracePt t="187844" x="4816475" y="5075238"/>
          <p14:tracePt t="187857" x="4816475" y="5067300"/>
          <p14:tracePt t="187874" x="4816475" y="5059363"/>
          <p14:tracePt t="187891" x="4816475" y="5051425"/>
          <p14:tracePt t="187964" x="4816475" y="5029200"/>
          <p14:tracePt t="188004" x="4816475" y="5013325"/>
          <p14:tracePt t="188020" x="4816475" y="5006975"/>
          <p14:tracePt t="188028" x="4808538" y="4999038"/>
          <p14:tracePt t="188042" x="4800600" y="4999038"/>
          <p14:tracePt t="188059" x="4800600" y="4991100"/>
          <p14:tracePt t="188140" x="4784725" y="4991100"/>
          <p14:tracePt t="188156" x="4770438" y="4991100"/>
          <p14:tracePt t="188164" x="4762500" y="4991100"/>
          <p14:tracePt t="188228" x="4754563" y="4991100"/>
          <p14:tracePt t="188236" x="4746625" y="4991100"/>
          <p14:tracePt t="188244" x="4740275" y="4991100"/>
          <p14:tracePt t="188260" x="4724400" y="4991100"/>
          <p14:tracePt t="188308" x="4708525" y="4991100"/>
          <p14:tracePt t="188316" x="4702175" y="4991100"/>
          <p14:tracePt t="188332" x="4694238" y="4991100"/>
          <p14:tracePt t="188342" x="4678363" y="4991100"/>
          <p14:tracePt t="188359" x="4664075" y="4999038"/>
          <p14:tracePt t="188376" x="4664075" y="5006975"/>
          <p14:tracePt t="188391" x="4664075" y="5013325"/>
          <p14:tracePt t="188612" x="4664075" y="5021263"/>
          <p14:tracePt t="188620" x="4664075" y="5029200"/>
          <p14:tracePt t="188628" x="4664075" y="5045075"/>
          <p14:tracePt t="188692" x="4664075" y="5067300"/>
          <p14:tracePt t="188708" x="4664075" y="5075238"/>
          <p14:tracePt t="188716" x="4664075" y="5089525"/>
          <p14:tracePt t="188797" x="4664075" y="5105400"/>
          <p14:tracePt t="188804" x="4670425" y="5105400"/>
          <p14:tracePt t="188812" x="4678363" y="5113338"/>
          <p14:tracePt t="188824" x="4686300" y="5121275"/>
          <p14:tracePt t="189738" x="4686300" y="5127625"/>
          <p14:tracePt t="190236" x="4686300" y="5135563"/>
          <p14:tracePt t="190364" x="4694238" y="5143500"/>
          <p14:tracePt t="190373" x="4708525" y="5151438"/>
          <p14:tracePt t="190460" x="4708525" y="5159375"/>
          <p14:tracePt t="190476" x="4708525" y="5165725"/>
          <p14:tracePt t="190484" x="4716463" y="5165725"/>
          <p14:tracePt t="190500" x="4716463" y="5189538"/>
          <p14:tracePt t="190508" x="4732338" y="5197475"/>
          <p14:tracePt t="190523" x="4762500" y="5235575"/>
          <p14:tracePt t="190539" x="4822825" y="5303838"/>
          <p14:tracePt t="190558" x="4846638" y="5341938"/>
          <p14:tracePt t="190574" x="4860925" y="5364163"/>
          <p14:tracePt t="190591" x="4876800" y="5380038"/>
          <p14:tracePt t="190606" x="4876800" y="5387975"/>
          <p14:tracePt t="190622" x="4876800" y="5402263"/>
          <p14:tracePt t="190639" x="4892675" y="5456238"/>
          <p14:tracePt t="190656" x="4914900" y="5508625"/>
          <p14:tracePt t="190674" x="4937125" y="5570538"/>
          <p14:tracePt t="190690" x="4953000" y="5584825"/>
          <p14:tracePt t="190707" x="4953000" y="5600700"/>
          <p14:tracePt t="190740" x="4953000" y="5616575"/>
          <p14:tracePt t="190756" x="4953000" y="5622925"/>
          <p14:tracePt t="190764" x="4953000" y="5630863"/>
          <p14:tracePt t="190773" x="4975225" y="5661025"/>
          <p14:tracePt t="190790" x="5006975" y="5707063"/>
          <p14:tracePt t="190807" x="5021263" y="5753100"/>
          <p14:tracePt t="190823" x="5029200" y="5813425"/>
          <p14:tracePt t="190839" x="5059363" y="5867400"/>
          <p14:tracePt t="190856" x="5113338" y="5935663"/>
          <p14:tracePt t="190873" x="5173663" y="5997575"/>
          <p14:tracePt t="190889" x="5257800" y="6042025"/>
          <p14:tracePt t="190906" x="5318125" y="6065838"/>
          <p14:tracePt t="190923" x="5326063" y="6065838"/>
          <p14:tracePt t="190939" x="5334000" y="6065838"/>
          <p14:tracePt t="190957" x="5341938" y="6057900"/>
          <p14:tracePt t="190996" x="5341938" y="6049963"/>
          <p14:tracePt t="191005" x="5356225" y="6042025"/>
          <p14:tracePt t="191028" x="5356225" y="6035675"/>
          <p14:tracePt t="191044" x="5364163" y="6035675"/>
          <p14:tracePt t="191100" x="5387975" y="6035675"/>
          <p14:tracePt t="191108" x="5432425" y="6027738"/>
          <p14:tracePt t="191122" x="5584825" y="6003925"/>
          <p14:tracePt t="191139" x="5722938" y="6003925"/>
          <p14:tracePt t="191139" x="5753100" y="6003925"/>
          <p14:tracePt t="191157" x="5768975" y="6003925"/>
          <p14:tracePt t="191204" x="5799138" y="6003925"/>
          <p14:tracePt t="191221" x="5837238" y="6003925"/>
          <p14:tracePt t="191228" x="5905500" y="6003925"/>
          <p14:tracePt t="191239" x="6088063" y="6011863"/>
          <p14:tracePt t="191256" x="6226175" y="6042025"/>
          <p14:tracePt t="191272" x="6278563" y="6057900"/>
          <p14:tracePt t="191289" x="6278563" y="6042025"/>
          <p14:tracePt t="191324" x="6248400" y="6027738"/>
          <p14:tracePt t="191332" x="6202363" y="6011863"/>
          <p14:tracePt t="191340" x="6164263" y="5989638"/>
          <p14:tracePt t="191355" x="6103938" y="5981700"/>
          <p14:tracePt t="191373" x="6096000" y="5981700"/>
          <p14:tracePt t="191588" x="6088063" y="5981700"/>
          <p14:tracePt t="191596" x="6088063" y="5989638"/>
          <p14:tracePt t="191605" x="6080125" y="5989638"/>
          <p14:tracePt t="191621" x="6073775" y="6011863"/>
          <p14:tracePt t="191676" x="6065838" y="6011863"/>
          <p14:tracePt t="191684" x="6057900" y="6027738"/>
          <p14:tracePt t="191692" x="6049963" y="6035675"/>
          <p14:tracePt t="191704" x="6042025" y="6042025"/>
          <p14:tracePt t="191721" x="6027738" y="6065838"/>
          <p14:tracePt t="191738" x="6019800" y="6080125"/>
          <p14:tracePt t="191755" x="6019800" y="6088063"/>
          <p14:tracePt t="191771" x="6003925" y="6111875"/>
          <p14:tracePt t="191790" x="5997575" y="6142038"/>
          <p14:tracePt t="191806" x="5981700" y="6172200"/>
          <p14:tracePt t="191823" x="5959475" y="6218238"/>
          <p14:tracePt t="191839" x="5951538" y="6256338"/>
          <p14:tracePt t="191855" x="5943600" y="6278563"/>
          <p14:tracePt t="191871" x="5935663" y="6294438"/>
          <p14:tracePt t="191889" x="5935663" y="6302375"/>
          <p14:tracePt t="191905" x="5927725" y="6308725"/>
          <p14:tracePt t="191924" x="5927725" y="6316663"/>
          <p14:tracePt t="191940" x="5921375" y="6316663"/>
          <p14:tracePt t="191954" x="5913438" y="6316663"/>
          <p14:tracePt t="191971" x="5905500" y="6316663"/>
          <p14:tracePt t="192012" x="5897563" y="6308725"/>
          <p14:tracePt t="192068" x="5897563" y="6278563"/>
          <p14:tracePt t="192076" x="5897563" y="6256338"/>
          <p14:tracePt t="192087" x="5897563" y="6226175"/>
          <p14:tracePt t="192105" x="5897563" y="6210300"/>
          <p14:tracePt t="192121" x="5913438" y="6194425"/>
          <p14:tracePt t="192172" x="5913438" y="6180138"/>
          <p14:tracePt t="192188" x="5913438" y="6156325"/>
          <p14:tracePt t="192196" x="5913438" y="6149975"/>
          <p14:tracePt t="192206" x="5913438" y="6134100"/>
          <p14:tracePt t="192269" x="5913438" y="6118225"/>
          <p14:tracePt t="192285" x="5913438" y="6103938"/>
          <p14:tracePt t="192292" x="5913438" y="6088063"/>
          <p14:tracePt t="192304" x="5913438" y="6073775"/>
          <p14:tracePt t="192364" x="5913438" y="6065838"/>
          <p14:tracePt t="192372" x="5905500" y="6049963"/>
          <p14:tracePt t="192387" x="5867400" y="5973763"/>
          <p14:tracePt t="192405" x="5859463" y="5951538"/>
          <p14:tracePt t="192422" x="5851525" y="5951538"/>
          <p14:tracePt t="192438" x="5845175" y="5951538"/>
          <p14:tracePt t="192469" x="5837238" y="5951538"/>
          <p14:tracePt t="192556" x="5821363" y="5951538"/>
          <p14:tracePt t="192580" x="5807075" y="5943600"/>
          <p14:tracePt t="192588" x="5783263" y="5921375"/>
          <p14:tracePt t="192596" x="5775325" y="5913438"/>
          <p14:tracePt t="192605" x="5761038" y="5889625"/>
          <p14:tracePt t="192620" x="5753100" y="5883275"/>
          <p14:tracePt t="192637" x="5761038" y="5889625"/>
          <p14:tracePt t="193100" x="5768975" y="5897563"/>
          <p14:tracePt t="193124" x="5775325" y="5897563"/>
          <p14:tracePt t="193132" x="5783263" y="5897563"/>
          <p14:tracePt t="193140" x="5783263" y="5905500"/>
          <p14:tracePt t="193153" x="5799138" y="5913438"/>
          <p14:tracePt t="193170" x="5821363" y="5927725"/>
          <p14:tracePt t="193187" x="5837238" y="5927725"/>
          <p14:tracePt t="193203" x="5845175" y="5927725"/>
          <p14:tracePt t="193237" x="5845175" y="5935663"/>
          <p14:tracePt t="193244" x="5851525" y="5935663"/>
          <p14:tracePt t="193254" x="5867400" y="5935663"/>
          <p14:tracePt t="193270" x="5905500" y="5951538"/>
          <p14:tracePt t="193287" x="5943600" y="5959475"/>
          <p14:tracePt t="193304" x="5973763" y="5959475"/>
          <p14:tracePt t="193320" x="5981700" y="5959475"/>
          <p14:tracePt t="193336" x="5989638" y="5959475"/>
          <p14:tracePt t="193404" x="5997575" y="5959475"/>
          <p14:tracePt t="193412" x="6019800" y="5959475"/>
          <p14:tracePt t="193421" x="6065838" y="5927725"/>
          <p14:tracePt t="193438" x="6073775" y="5921375"/>
          <p14:tracePt t="193453" x="6080125" y="5921375"/>
          <p14:tracePt t="193613" x="6080125" y="5913438"/>
          <p14:tracePt t="193628" x="6080125" y="5905500"/>
          <p14:tracePt t="195414" x="6080125" y="5897563"/>
          <p14:tracePt t="195604" x="6080125" y="5883275"/>
          <p14:tracePt t="195852" x="6080125" y="5875338"/>
          <p14:tracePt t="195900" x="6080125" y="5867400"/>
          <p14:tracePt t="195932" x="6080125" y="5859463"/>
          <p14:tracePt t="195988" x="6080125" y="5851525"/>
          <p14:tracePt t="196076" x="6080125" y="5845175"/>
          <p14:tracePt t="196117" x="6080125" y="5837238"/>
          <p14:tracePt t="196124" x="6080125" y="5829300"/>
          <p14:tracePt t="196134" x="6080125" y="5807075"/>
          <p14:tracePt t="196151" x="6088063" y="5775325"/>
          <p14:tracePt t="196168" x="6088063" y="5761038"/>
          <p14:tracePt t="196184" x="6096000" y="5730875"/>
          <p14:tracePt t="196200" x="6096000" y="5715000"/>
          <p14:tracePt t="196217" x="6096000" y="5707063"/>
          <p14:tracePt t="196252" x="6096000" y="5699125"/>
          <p14:tracePt t="196260" x="6096000" y="5684838"/>
          <p14:tracePt t="196340" x="6096000" y="5668963"/>
          <p14:tracePt t="196349" x="6096000" y="5661025"/>
          <p14:tracePt t="196365" x="6096000" y="5654675"/>
          <p14:tracePt t="196397" x="6096000" y="5638800"/>
          <p14:tracePt t="196412" x="6096000" y="5622925"/>
          <p14:tracePt t="196429" x="6096000" y="5616575"/>
          <p14:tracePt t="196444" x="6096000" y="5608638"/>
          <p14:tracePt t="196533" x="6088063" y="5608638"/>
          <p14:tracePt t="196660" x="6080125" y="5616575"/>
          <p14:tracePt t="196669" x="6057900" y="5638800"/>
          <p14:tracePt t="196685" x="6057900" y="5654675"/>
          <p14:tracePt t="196700" x="6049963" y="5661025"/>
          <p14:tracePt t="196716" x="6042025" y="5668963"/>
          <p14:tracePt t="196733" x="6035675" y="5676900"/>
          <p14:tracePt t="196749" x="6035675" y="5692775"/>
          <p14:tracePt t="196767" x="6019800" y="5699125"/>
          <p14:tracePt t="196783" x="6011863" y="5715000"/>
          <p14:tracePt t="196844" x="6011863" y="5722938"/>
          <p14:tracePt t="196860" x="6011863" y="5737225"/>
          <p14:tracePt t="196868" x="6003925" y="5745163"/>
          <p14:tracePt t="196883" x="5997575" y="5761038"/>
          <p14:tracePt t="196901" x="5997575" y="5775325"/>
          <p14:tracePt t="196933" x="5997575" y="5783263"/>
          <p14:tracePt t="198027" x="5997575" y="5791200"/>
          <p14:tracePt t="198084" x="5997575" y="5799138"/>
          <p14:tracePt t="198092" x="5997575" y="5807075"/>
          <p14:tracePt t="198100" x="5997575" y="5813425"/>
          <p14:tracePt t="198117" x="5997575" y="5821363"/>
          <p14:tracePt t="198140" x="5997575" y="5829300"/>
          <p14:tracePt t="198781" x="5997575" y="5845175"/>
          <p14:tracePt t="198797" x="6019800" y="5889625"/>
          <p14:tracePt t="198804" x="6057900" y="5913438"/>
          <p14:tracePt t="198815" x="6096000" y="5935663"/>
          <p14:tracePt t="198831" x="6088063" y="5935663"/>
          <p14:tracePt t="199140" x="6080125" y="5935663"/>
          <p14:tracePt t="199157" x="6073775" y="5935663"/>
          <p14:tracePt t="199164" x="6065838" y="5927725"/>
          <p14:tracePt t="199172" x="6049963" y="5913438"/>
          <p14:tracePt t="199182" x="6027738" y="5897563"/>
          <p14:tracePt t="199198" x="5997575" y="5897563"/>
          <p14:tracePt t="199215" x="5965825" y="5897563"/>
          <p14:tracePt t="199231" x="5875338" y="5883275"/>
          <p14:tracePt t="199248" x="5753100" y="5883275"/>
          <p14:tracePt t="199264" x="5584825" y="5883275"/>
          <p14:tracePt t="199281" x="5448300" y="5883275"/>
          <p14:tracePt t="199297" x="5341938" y="5883275"/>
          <p14:tracePt t="199314" x="5265738" y="5889625"/>
          <p14:tracePt t="199331" x="5211763" y="5897563"/>
          <p14:tracePt t="199347" x="5083175" y="5897563"/>
          <p14:tracePt t="199347" x="4999038" y="5897563"/>
          <p14:tracePt t="199366" x="4808538" y="5897563"/>
          <p14:tracePt t="199382" x="4610100" y="5951538"/>
          <p14:tracePt t="199398" x="4441825" y="6035675"/>
          <p14:tracePt t="199415" x="4289425" y="6126163"/>
          <p14:tracePt t="199431" x="4183063" y="6180138"/>
          <p14:tracePt t="199447" x="4084638" y="6240463"/>
          <p14:tracePt t="199465" x="3886200" y="6256338"/>
          <p14:tracePt t="199481" x="3597275" y="6256338"/>
          <p14:tracePt t="199499" x="3375025" y="6256338"/>
          <p14:tracePt t="199514" x="3284538" y="6256338"/>
          <p14:tracePt t="199531" x="3260725" y="6264275"/>
          <p14:tracePt t="199531" x="3254375" y="6270625"/>
          <p14:tracePt t="199549" x="3238500" y="6270625"/>
          <p14:tracePt t="199563" x="3170238" y="6302375"/>
          <p14:tracePt t="199581" x="3078163" y="6302375"/>
          <p14:tracePt t="199598" x="2903538" y="6302375"/>
          <p14:tracePt t="199614" x="2727325" y="6302375"/>
          <p14:tracePt t="199631" x="2682875" y="6286500"/>
          <p14:tracePt t="199647" x="2667000" y="6286500"/>
          <p14:tracePt t="199663" x="2644775" y="6286500"/>
          <p14:tracePt t="199681" x="2590800" y="6286500"/>
          <p14:tracePt t="199697" x="2476500" y="6278563"/>
          <p14:tracePt t="199714" x="2339975" y="6264275"/>
          <p14:tracePt t="199730" x="2270125" y="6264275"/>
          <p14:tracePt t="199748" x="2217738" y="6264275"/>
          <p14:tracePt t="199748" x="2193925" y="6264275"/>
          <p14:tracePt t="199765" x="2149475" y="6270625"/>
          <p14:tracePt t="199781" x="2103438" y="6302375"/>
          <p14:tracePt t="199798" x="2035175" y="6316663"/>
          <p14:tracePt t="199814" x="1989138" y="6316663"/>
          <p14:tracePt t="199830" x="1951038" y="6340475"/>
          <p14:tracePt t="199847" x="1920875" y="6346825"/>
          <p14:tracePt t="199864" x="1844675" y="6378575"/>
          <p14:tracePt t="199880" x="1752600" y="6416675"/>
          <p14:tracePt t="199897" x="1630363" y="6461125"/>
          <p14:tracePt t="199913" x="1539875" y="6469063"/>
          <p14:tracePt t="199930" x="1401763" y="6530975"/>
          <p14:tracePt t="199947" x="1257300" y="6561138"/>
          <p14:tracePt t="199947" x="1203325" y="6591300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04800" y="111125"/>
          <a:ext cx="3357563" cy="335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5" imgW="1587500" imgH="1587500" progId="Equation.DSMT4">
                  <p:embed/>
                </p:oleObj>
              </mc:Choice>
              <mc:Fallback>
                <p:oleObj name="Equation" r:id="rId5" imgW="1587500" imgH="1587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1125"/>
                        <a:ext cx="3357563" cy="335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14400" y="3813175"/>
          <a:ext cx="20574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7" imgW="952087" imgH="228501" progId="Equation.DSMT4">
                  <p:embed/>
                </p:oleObj>
              </mc:Choice>
              <mc:Fallback>
                <p:oleObj name="Equation" r:id="rId7" imgW="952087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3175"/>
                        <a:ext cx="20574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562600" y="228600"/>
          <a:ext cx="311467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9" imgW="1663700" imgH="1790700" progId="Equation.3">
                  <p:embed/>
                </p:oleObj>
              </mc:Choice>
              <mc:Fallback>
                <p:oleObj name="Equation" r:id="rId9" imgW="1663700" imgH="1790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8600"/>
                        <a:ext cx="3114675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6"/>
          <p:cNvSpPr txBox="1">
            <a:spLocks noChangeArrowheads="1"/>
          </p:cNvSpPr>
          <p:nvPr/>
        </p:nvSpPr>
        <p:spPr bwMode="auto">
          <a:xfrm>
            <a:off x="669925" y="115888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400"/>
              <a:t>U ravnoteži</a:t>
            </a:r>
            <a:endParaRPr lang="en-US" altLang="en-US" sz="2400"/>
          </a:p>
        </p:txBody>
      </p:sp>
      <p:sp>
        <p:nvSpPr>
          <p:cNvPr id="21510" name="AutoShape 13"/>
          <p:cNvSpPr>
            <a:spLocks noChangeArrowheads="1"/>
          </p:cNvSpPr>
          <p:nvPr/>
        </p:nvSpPr>
        <p:spPr bwMode="auto">
          <a:xfrm>
            <a:off x="4114800" y="533400"/>
            <a:ext cx="838200" cy="7620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11" name="Object 1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572000" y="5410200"/>
          <a:ext cx="396081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11" imgW="1497950" imgH="444307" progId="Equation.3">
                  <p:embed/>
                </p:oleObj>
              </mc:Choice>
              <mc:Fallback>
                <p:oleObj name="Equation" r:id="rId11" imgW="1497950" imgH="444307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10200"/>
                        <a:ext cx="396081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17"/>
          <p:cNvSpPr>
            <a:spLocks noChangeArrowheads="1"/>
          </p:cNvSpPr>
          <p:nvPr/>
        </p:nvSpPr>
        <p:spPr bwMode="auto">
          <a:xfrm>
            <a:off x="609600" y="5638800"/>
            <a:ext cx="26654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en-US" sz="2400" b="1"/>
              <a:t>v</a:t>
            </a:r>
            <a:r>
              <a:rPr lang="en-US" altLang="en-US" sz="2400" b="1"/>
              <a:t> = k</a:t>
            </a:r>
            <a:r>
              <a:rPr lang="sr-Latn-CS" altLang="en-US" sz="2400" b="1" baseline="-25000"/>
              <a:t>r</a:t>
            </a:r>
            <a:r>
              <a:rPr lang="en-US" altLang="en-US" sz="2400" b="1"/>
              <a:t> </a:t>
            </a:r>
            <a:r>
              <a:rPr lang="en-US" altLang="en-US" sz="2400" b="1">
                <a:latin typeface="Symbol" panose="05050102010706020507" pitchFamily="18" charset="2"/>
              </a:rPr>
              <a:t>q</a:t>
            </a:r>
            <a:r>
              <a:rPr lang="en-US" altLang="en-US" sz="2400" baseline="-25000"/>
              <a:t>A</a:t>
            </a:r>
            <a:r>
              <a:rPr lang="en-US" altLang="en-US" sz="2400">
                <a:latin typeface="Symbol" panose="05050102010706020507" pitchFamily="18" charset="2"/>
              </a:rPr>
              <a:t> </a:t>
            </a:r>
            <a:r>
              <a:rPr lang="en-US" altLang="en-US" sz="2400" b="1">
                <a:latin typeface="Symbol" panose="05050102010706020507" pitchFamily="18" charset="2"/>
              </a:rPr>
              <a:t>q</a:t>
            </a:r>
            <a:r>
              <a:rPr lang="en-US" altLang="en-US" sz="2400" baseline="-25000"/>
              <a:t>B</a:t>
            </a:r>
          </a:p>
          <a:p>
            <a:pPr algn="ctr"/>
            <a:endParaRPr lang="en-US" altLang="en-US" sz="2400"/>
          </a:p>
        </p:txBody>
      </p:sp>
      <p:sp>
        <p:nvSpPr>
          <p:cNvPr id="21513" name="Text Box 18"/>
          <p:cNvSpPr txBox="1">
            <a:spLocks noChangeArrowheads="1"/>
          </p:cNvSpPr>
          <p:nvPr/>
        </p:nvSpPr>
        <p:spPr bwMode="auto">
          <a:xfrm>
            <a:off x="1066800" y="4676775"/>
            <a:ext cx="570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800"/>
              <a:t>Brzina bimolekulske reakcije će biti</a:t>
            </a:r>
            <a:endParaRPr lang="en-US" altLang="en-US" sz="2800"/>
          </a:p>
        </p:txBody>
      </p:sp>
      <p:sp>
        <p:nvSpPr>
          <p:cNvPr id="21514" name="AutoShape 11"/>
          <p:cNvSpPr>
            <a:spLocks/>
          </p:cNvSpPr>
          <p:nvPr/>
        </p:nvSpPr>
        <p:spPr bwMode="auto">
          <a:xfrm>
            <a:off x="3733800" y="609600"/>
            <a:ext cx="152400" cy="3657600"/>
          </a:xfrm>
          <a:prstGeom prst="rightBrace">
            <a:avLst>
              <a:gd name="adj1" fmla="val 20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956" x="617538" y="6545263"/>
          <p14:tracePt t="1980" x="625475" y="6530975"/>
          <p14:tracePt t="2012" x="625475" y="6523038"/>
          <p14:tracePt t="2092" x="625475" y="6515100"/>
          <p14:tracePt t="2101" x="631825" y="6507163"/>
          <p14:tracePt t="2117" x="631825" y="6499225"/>
          <p14:tracePt t="2133" x="639763" y="6484938"/>
          <p14:tracePt t="2981" x="639763" y="6477000"/>
          <p14:tracePt t="2997" x="647700" y="6461125"/>
          <p14:tracePt t="3005" x="663575" y="6430963"/>
          <p14:tracePt t="3022" x="693738" y="6340475"/>
          <p14:tracePt t="3038" x="708025" y="6202363"/>
          <p14:tracePt t="3054" x="739775" y="5997575"/>
          <p14:tracePt t="3070" x="815975" y="5622925"/>
          <p14:tracePt t="3094" x="815975" y="5546725"/>
          <p14:tracePt t="3102" x="815975" y="5364163"/>
          <p14:tracePt t="3119" x="838200" y="5189538"/>
          <p14:tracePt t="3136" x="884238" y="5021263"/>
          <p14:tracePt t="3153" x="906463" y="4846638"/>
          <p14:tracePt t="3169" x="914400" y="4694238"/>
          <p14:tracePt t="3186" x="930275" y="4556125"/>
          <p14:tracePt t="3203" x="936625" y="4449763"/>
          <p14:tracePt t="3220" x="936625" y="4397375"/>
          <p14:tracePt t="3237" x="982663" y="4289425"/>
          <p14:tracePt t="3254" x="1028700" y="4114800"/>
          <p14:tracePt t="3270" x="1058863" y="3984625"/>
          <p14:tracePt t="3286" x="1082675" y="3886200"/>
          <p14:tracePt t="3303" x="1096963" y="3794125"/>
          <p14:tracePt t="3319" x="1120775" y="3679825"/>
          <p14:tracePt t="3336" x="1150938" y="3551238"/>
          <p14:tracePt t="3353" x="1189038" y="3436938"/>
          <p14:tracePt t="3353" x="1211263" y="3390900"/>
          <p14:tracePt t="3373" x="1235075" y="3344863"/>
          <p14:tracePt t="3386" x="1241425" y="3322638"/>
          <p14:tracePt t="3402" x="1265238" y="3306763"/>
          <p14:tracePt t="3402" x="1273175" y="3306763"/>
          <p14:tracePt t="3421" x="1287463" y="3292475"/>
          <p14:tracePt t="3437" x="1317625" y="3200400"/>
          <p14:tracePt t="3453" x="1409700" y="3009900"/>
          <p14:tracePt t="3470" x="1584325" y="2574925"/>
          <p14:tracePt t="3486" x="1736725" y="2247900"/>
          <p14:tracePt t="3504" x="1828800" y="2141538"/>
          <p14:tracePt t="3520" x="1828800" y="2133600"/>
          <p14:tracePt t="3535" x="1828800" y="2125663"/>
          <p14:tracePt t="3572" x="1828800" y="2103438"/>
          <p14:tracePt t="3580" x="1828800" y="2065338"/>
          <p14:tracePt t="3587" x="1851025" y="2011363"/>
          <p14:tracePt t="3602" x="1866900" y="1958975"/>
          <p14:tracePt t="3602" x="1889125" y="1920875"/>
          <p14:tracePt t="3620" x="1912938" y="1866900"/>
          <p14:tracePt t="3637" x="1920875" y="1828800"/>
          <p14:tracePt t="3653" x="1935163" y="1790700"/>
          <p14:tracePt t="3670" x="1935163" y="1760538"/>
          <p14:tracePt t="3686" x="1935163" y="1744663"/>
          <p14:tracePt t="3702" x="1951038" y="1698625"/>
          <p14:tracePt t="3719" x="1951038" y="1684338"/>
          <p14:tracePt t="3736" x="1958975" y="1676400"/>
          <p14:tracePt t="3772" x="1958975" y="1668463"/>
          <p14:tracePt t="3796" x="1958975" y="1654175"/>
          <p14:tracePt t="3812" x="1958975" y="1646238"/>
          <p14:tracePt t="3828" x="1958975" y="1638300"/>
          <p14:tracePt t="3836" x="1958975" y="1616075"/>
          <p14:tracePt t="3853" x="1958975" y="1554163"/>
          <p14:tracePt t="3869" x="1935163" y="1470025"/>
          <p14:tracePt t="3886" x="1905000" y="1387475"/>
          <p14:tracePt t="3902" x="1889125" y="1363663"/>
          <p14:tracePt t="3919" x="1882775" y="1341438"/>
          <p14:tracePt t="3936" x="1866900" y="1317625"/>
          <p14:tracePt t="3953" x="1851025" y="1303338"/>
          <p14:tracePt t="3969" x="1820863" y="1249363"/>
          <p14:tracePt t="3986" x="1798638" y="1227138"/>
          <p14:tracePt t="3986" x="1774825" y="1211263"/>
          <p14:tracePt t="4004" x="1774825" y="1196975"/>
          <p14:tracePt t="4018" x="1760538" y="1189038"/>
          <p14:tracePt t="4036" x="1760538" y="1181100"/>
          <p14:tracePt t="4966" x="1744663" y="1181100"/>
          <p14:tracePt t="5492" x="1736725" y="1181100"/>
          <p14:tracePt t="5500" x="1730375" y="1189038"/>
          <p14:tracePt t="5508" x="1714500" y="1196975"/>
          <p14:tracePt t="5518" x="1706563" y="1196975"/>
          <p14:tracePt t="5534" x="1692275" y="1203325"/>
          <p14:tracePt t="5550" x="1676400" y="1211263"/>
          <p14:tracePt t="5567" x="1654175" y="1227138"/>
          <p14:tracePt t="5584" x="1646238" y="1235075"/>
          <p14:tracePt t="5600" x="1630363" y="1241425"/>
          <p14:tracePt t="5616" x="1630363" y="1235075"/>
          <p14:tracePt t="5772" x="1638300" y="1227138"/>
          <p14:tracePt t="5788" x="1646238" y="1219200"/>
          <p14:tracePt t="5803" x="1646238" y="1203325"/>
          <p14:tracePt t="5868" x="1638300" y="1196975"/>
          <p14:tracePt t="5972" x="1630363" y="1196975"/>
          <p14:tracePt t="6877" x="1622425" y="1196975"/>
          <p14:tracePt t="7195" x="1616075" y="1196975"/>
          <p14:tracePt t="7211" x="1592263" y="1196975"/>
          <p14:tracePt t="7348" x="1584325" y="1196975"/>
          <p14:tracePt t="7364" x="1562100" y="1196975"/>
          <p14:tracePt t="7372" x="1546225" y="1196975"/>
          <p14:tracePt t="7381" x="1539875" y="1196975"/>
          <p14:tracePt t="7523" x="1539875" y="1189038"/>
          <p14:tracePt t="7716" x="1531938" y="1189038"/>
          <p14:tracePt t="7740" x="1524000" y="1189038"/>
          <p14:tracePt t="11305" x="1508125" y="1189038"/>
          <p14:tracePt t="12084" x="1501775" y="1189038"/>
          <p14:tracePt t="12092" x="1493838" y="1189038"/>
          <p14:tracePt t="12100" x="1485900" y="1189038"/>
          <p14:tracePt t="12524" x="1455738" y="1181100"/>
          <p14:tracePt t="12532" x="1439863" y="1173163"/>
          <p14:tracePt t="12542" x="1409700" y="1165225"/>
          <p14:tracePt t="12560" x="1393825" y="1165225"/>
          <p14:tracePt t="12577" x="1387475" y="1158875"/>
          <p14:tracePt t="12593" x="1379538" y="1158875"/>
          <p14:tracePt t="12609" x="1371600" y="1150938"/>
          <p14:tracePt t="12628" x="1371600" y="1143000"/>
          <p14:tracePt t="12708" x="1363663" y="1143000"/>
          <p14:tracePt t="12796" x="1349375" y="1143000"/>
          <p14:tracePt t="12803" x="1341438" y="1143000"/>
          <p14:tracePt t="12819" x="1325563" y="1143000"/>
          <p14:tracePt t="12827" x="1311275" y="1143000"/>
          <p14:tracePt t="12842" x="1303338" y="1143000"/>
          <p14:tracePt t="12858" x="1295400" y="1143000"/>
          <p14:tracePt t="12875" x="1279525" y="1143000"/>
          <p14:tracePt t="12893" x="1257300" y="1143000"/>
          <p14:tracePt t="12910" x="1249363" y="1143000"/>
          <p14:tracePt t="12926" x="1235075" y="1143000"/>
          <p14:tracePt t="12942" x="1235075" y="1158875"/>
          <p14:tracePt t="13116" x="1257300" y="1173163"/>
          <p14:tracePt t="13124" x="1311275" y="1203325"/>
          <p14:tracePt t="13132" x="1379538" y="1235075"/>
          <p14:tracePt t="13142" x="1516063" y="1295400"/>
          <p14:tracePt t="13159" x="1608138" y="1325563"/>
          <p14:tracePt t="13177" x="1616075" y="1333500"/>
          <p14:tracePt t="13192" x="1622425" y="1333500"/>
          <p14:tracePt t="13236" x="1630363" y="1333500"/>
          <p14:tracePt t="13243" x="1646238" y="1333500"/>
          <p14:tracePt t="13258" x="1668463" y="1333500"/>
          <p14:tracePt t="13276" x="1676400" y="1333500"/>
          <p14:tracePt t="13365" x="1684338" y="1333500"/>
          <p14:tracePt t="13372" x="1692275" y="1333500"/>
          <p14:tracePt t="13380" x="1698625" y="1333500"/>
          <p14:tracePt t="13392" x="1714500" y="1333500"/>
          <p14:tracePt t="13428" x="1722438" y="1333500"/>
          <p14:tracePt t="13444" x="1730375" y="1325563"/>
          <p14:tracePt t="13452" x="1736725" y="1317625"/>
          <p14:tracePt t="13468" x="1744663" y="1311275"/>
          <p14:tracePt t="13477" x="1760538" y="1295400"/>
          <p14:tracePt t="13494" x="1760538" y="1287463"/>
          <p14:tracePt t="13509" x="1768475" y="1273175"/>
          <p14:tracePt t="13526" x="1774825" y="1265238"/>
          <p14:tracePt t="13541" x="1790700" y="1241425"/>
          <p14:tracePt t="13558" x="1798638" y="1235075"/>
          <p14:tracePt t="13575" x="1798638" y="1227138"/>
          <p14:tracePt t="13612" x="1798638" y="1211263"/>
          <p14:tracePt t="13620" x="1812925" y="1203325"/>
          <p14:tracePt t="13627" x="1812925" y="1189038"/>
          <p14:tracePt t="13644" x="1812925" y="1173163"/>
          <p14:tracePt t="13658" x="1828800" y="1143000"/>
          <p14:tracePt t="13677" x="1836738" y="1120775"/>
          <p14:tracePt t="13693" x="1844675" y="1104900"/>
          <p14:tracePt t="13710" x="1851025" y="1089025"/>
          <p14:tracePt t="13725" x="1851025" y="1082675"/>
          <p14:tracePt t="13741" x="1858963" y="1066800"/>
          <p14:tracePt t="13758" x="1874838" y="1036638"/>
          <p14:tracePt t="13775" x="1889125" y="1012825"/>
          <p14:tracePt t="13792" x="1889125" y="998538"/>
          <p14:tracePt t="13809" x="1889125" y="982663"/>
          <p14:tracePt t="13825" x="1889125" y="968375"/>
          <p14:tracePt t="13842" x="1889125" y="960438"/>
          <p14:tracePt t="13858" x="1889125" y="922338"/>
          <p14:tracePt t="13876" x="1889125" y="898525"/>
          <p14:tracePt t="13893" x="1889125" y="892175"/>
          <p14:tracePt t="13908" x="1889125" y="884238"/>
          <p14:tracePt t="13925" x="1889125" y="854075"/>
          <p14:tracePt t="13942" x="1889125" y="822325"/>
          <p14:tracePt t="13958" x="1889125" y="808038"/>
          <p14:tracePt t="13975" x="1874838" y="777875"/>
          <p14:tracePt t="13993" x="1851025" y="739775"/>
          <p14:tracePt t="14008" x="1836738" y="723900"/>
          <p14:tracePt t="14026" x="1820863" y="693738"/>
          <p14:tracePt t="14042" x="1812925" y="677863"/>
          <p14:tracePt t="14058" x="1806575" y="669925"/>
          <p14:tracePt t="14075" x="1806575" y="663575"/>
          <p14:tracePt t="14116" x="1790700" y="655638"/>
          <p14:tracePt t="14124" x="1774825" y="655638"/>
          <p14:tracePt t="14140" x="1760538" y="647700"/>
          <p14:tracePt t="14148" x="1752600" y="647700"/>
          <p14:tracePt t="14158" x="1706563" y="639763"/>
          <p14:tracePt t="14175" x="1630363" y="609600"/>
          <p14:tracePt t="14192" x="1562100" y="593725"/>
          <p14:tracePt t="14208" x="1501775" y="579438"/>
          <p14:tracePt t="14225" x="1463675" y="563563"/>
          <p14:tracePt t="14241" x="1455738" y="563563"/>
          <p14:tracePt t="14257" x="1447800" y="563563"/>
          <p14:tracePt t="14274" x="1447800" y="555625"/>
          <p14:tracePt t="14300" x="1439863" y="549275"/>
          <p14:tracePt t="14309" x="1409700" y="549275"/>
          <p14:tracePt t="14326" x="1363663" y="549275"/>
          <p14:tracePt t="14341" x="1317625" y="549275"/>
          <p14:tracePt t="14358" x="1279525" y="533400"/>
          <p14:tracePt t="14375" x="1257300" y="533400"/>
          <p14:tracePt t="14391" x="1241425" y="533400"/>
          <p14:tracePt t="14408" x="1235075" y="533400"/>
          <p14:tracePt t="14424" x="1227138" y="533400"/>
          <p14:tracePt t="14441" x="1211263" y="533400"/>
          <p14:tracePt t="14457" x="1203325" y="533400"/>
          <p14:tracePt t="14474" x="1158875" y="533400"/>
          <p14:tracePt t="14493" x="1135063" y="533400"/>
          <p14:tracePt t="14509" x="1127125" y="541338"/>
          <p14:tracePt t="14524" x="1120775" y="541338"/>
          <p14:tracePt t="14564" x="1112838" y="541338"/>
          <p14:tracePt t="14588" x="1104900" y="541338"/>
          <p14:tracePt t="14596" x="1082675" y="555625"/>
          <p14:tracePt t="14607" x="1066800" y="571500"/>
          <p14:tracePt t="14624" x="1028700" y="601663"/>
          <p14:tracePt t="14641" x="1006475" y="617538"/>
          <p14:tracePt t="14658" x="982663" y="631825"/>
          <p14:tracePt t="14674" x="982663" y="647700"/>
          <p14:tracePt t="14674" x="982663" y="655638"/>
          <p14:tracePt t="14693" x="982663" y="663575"/>
          <p14:tracePt t="14707" x="982663" y="677863"/>
          <p14:tracePt t="14725" x="982663" y="693738"/>
          <p14:tracePt t="14742" x="974725" y="708025"/>
          <p14:tracePt t="14758" x="974725" y="715963"/>
          <p14:tracePt t="14788" x="974725" y="723900"/>
          <p14:tracePt t="14796" x="974725" y="731838"/>
          <p14:tracePt t="14807" x="974725" y="754063"/>
          <p14:tracePt t="14824" x="974725" y="762000"/>
          <p14:tracePt t="14840" x="974725" y="777875"/>
          <p14:tracePt t="14858" x="974725" y="808038"/>
          <p14:tracePt t="14874" x="974725" y="838200"/>
          <p14:tracePt t="14874" x="974725" y="854075"/>
          <p14:tracePt t="14892" x="974725" y="868363"/>
          <p14:tracePt t="14907" x="990600" y="906463"/>
          <p14:tracePt t="14925" x="1006475" y="930275"/>
          <p14:tracePt t="14942" x="1020763" y="952500"/>
          <p14:tracePt t="14957" x="1036638" y="968375"/>
          <p14:tracePt t="14973" x="1050925" y="982663"/>
          <p14:tracePt t="14992" x="1066800" y="998538"/>
          <p14:tracePt t="15007" x="1074738" y="1006475"/>
          <p14:tracePt t="15024" x="1082675" y="1006475"/>
          <p14:tracePt t="15039" x="1089025" y="1006475"/>
          <p14:tracePt t="15056" x="1096963" y="1020763"/>
          <p14:tracePt t="15072" x="1127125" y="1044575"/>
          <p14:tracePt t="15090" x="1158875" y="1066800"/>
          <p14:tracePt t="15106" x="1181100" y="1082675"/>
          <p14:tracePt t="15123" x="1189038" y="1089025"/>
          <p14:tracePt t="15140" x="1196975" y="1089025"/>
          <p14:tracePt t="15157" x="1219200" y="1089025"/>
          <p14:tracePt t="15174" x="1219200" y="1096963"/>
          <p14:tracePt t="15191" x="1241425" y="1096963"/>
          <p14:tracePt t="15207" x="1287463" y="1104900"/>
          <p14:tracePt t="15224" x="1311275" y="1112838"/>
          <p14:tracePt t="15240" x="1341438" y="1112838"/>
          <p14:tracePt t="15257" x="1355725" y="1120775"/>
          <p14:tracePt t="15273" x="1371600" y="1120775"/>
          <p14:tracePt t="15290" x="1379538" y="1120775"/>
          <p14:tracePt t="15307" x="1409700" y="1120775"/>
          <p14:tracePt t="15325" x="1439863" y="1120775"/>
          <p14:tracePt t="15341" x="1463675" y="1120775"/>
          <p14:tracePt t="15358" x="1477963" y="1120775"/>
          <p14:tracePt t="15374" x="1493838" y="1120775"/>
          <p14:tracePt t="15403" x="1501775" y="1127125"/>
          <p14:tracePt t="15451" x="1516063" y="1127125"/>
          <p14:tracePt t="15492" x="1524000" y="1127125"/>
          <p14:tracePt t="15507" x="1524000" y="1120775"/>
          <p14:tracePt t="15515" x="1531938" y="1120775"/>
          <p14:tracePt t="15539" x="1539875" y="1120775"/>
          <p14:tracePt t="15556" x="1546225" y="1120775"/>
          <p14:tracePt t="15572" x="1570038" y="1120775"/>
          <p14:tracePt t="15588" x="1577975" y="1104900"/>
          <p14:tracePt t="15595" x="1592263" y="1104900"/>
          <p14:tracePt t="15605" x="1608138" y="1096963"/>
          <p14:tracePt t="15623" x="1622425" y="1096963"/>
          <p14:tracePt t="15644" x="1638300" y="1096963"/>
          <p14:tracePt t="15655" x="1668463" y="1082675"/>
          <p14:tracePt t="15673" x="1730375" y="1066800"/>
          <p14:tracePt t="15689" x="1768475" y="1050925"/>
          <p14:tracePt t="15706" x="1790700" y="1050925"/>
          <p14:tracePt t="15722" x="1798638" y="1044575"/>
          <p14:tracePt t="15787" x="1812925" y="1044575"/>
          <p14:tracePt t="15803" x="1828800" y="1036638"/>
          <p14:tracePt t="15811" x="1836738" y="1036638"/>
          <p14:tracePt t="15822" x="1844675" y="1036638"/>
          <p14:tracePt t="15838" x="1851025" y="1028700"/>
          <p14:tracePt t="15855" x="1858963" y="1028700"/>
          <p14:tracePt t="16380" x="1866900" y="1028700"/>
          <p14:tracePt t="16389" x="1874838" y="1028700"/>
          <p14:tracePt t="16444" x="1889125" y="1028700"/>
          <p14:tracePt t="16452" x="1905000" y="1028700"/>
          <p14:tracePt t="16460" x="1920875" y="1028700"/>
          <p14:tracePt t="16472" x="1927225" y="1028700"/>
          <p14:tracePt t="16490" x="1935163" y="1028700"/>
          <p14:tracePt t="16524" x="1943100" y="1028700"/>
          <p14:tracePt t="16532" x="1951038" y="1028700"/>
          <p14:tracePt t="16548" x="1958975" y="1028700"/>
          <p14:tracePt t="16557" x="1997075" y="1036638"/>
          <p14:tracePt t="16573" x="2027238" y="1044575"/>
          <p14:tracePt t="16590" x="2041525" y="1050925"/>
          <p14:tracePt t="16606" x="2073275" y="1050925"/>
          <p14:tracePt t="16623" x="2125663" y="1058863"/>
          <p14:tracePt t="16639" x="2155825" y="1058863"/>
          <p14:tracePt t="16656" x="2163763" y="1066800"/>
          <p14:tracePt t="16672" x="2171700" y="1066800"/>
          <p14:tracePt t="16724" x="2187575" y="1066800"/>
          <p14:tracePt t="16732" x="2209800" y="1066800"/>
          <p14:tracePt t="16740" x="2263775" y="1066800"/>
          <p14:tracePt t="16757" x="2278063" y="1066800"/>
          <p14:tracePt t="16772" x="2293938" y="1066800"/>
          <p14:tracePt t="16932" x="2301875" y="1066800"/>
          <p14:tracePt t="16956" x="2316163" y="1066800"/>
          <p14:tracePt t="17340" x="2332038" y="1066800"/>
          <p14:tracePt t="17348" x="2339975" y="1066800"/>
          <p14:tracePt t="17364" x="2346325" y="1066800"/>
          <p14:tracePt t="17372" x="2354263" y="1066800"/>
          <p14:tracePt t="17389" x="2362200" y="1066800"/>
          <p14:tracePt t="17405" x="2370138" y="1058863"/>
          <p14:tracePt t="17452" x="2378075" y="1058863"/>
          <p14:tracePt t="17494" x="2384425" y="1058863"/>
          <p14:tracePt t="17556" x="2392363" y="1058863"/>
          <p14:tracePt t="17796" x="2400300" y="1058863"/>
          <p14:tracePt t="17804" x="2408238" y="1066800"/>
          <p14:tracePt t="17812" x="2416175" y="1074738"/>
          <p14:tracePt t="17828" x="2422525" y="1082675"/>
          <p14:tracePt t="17837" x="2422525" y="1089025"/>
          <p14:tracePt t="17854" x="2438400" y="1096963"/>
          <p14:tracePt t="17916" x="2446338" y="1104900"/>
          <p14:tracePt t="17932" x="2460625" y="1112838"/>
          <p14:tracePt t="17940" x="2468563" y="1112838"/>
          <p14:tracePt t="17956" x="2468563" y="1120775"/>
          <p14:tracePt t="17972" x="2476500" y="1127125"/>
          <p14:tracePt t="17996" x="2484438" y="1135063"/>
          <p14:tracePt t="18020" x="2492375" y="1135063"/>
          <p14:tracePt t="18028" x="2506663" y="1135063"/>
          <p14:tracePt t="18043" x="2522538" y="1135063"/>
          <p14:tracePt t="18053" x="2568575" y="1143000"/>
          <p14:tracePt t="18071" x="2590800" y="1150938"/>
          <p14:tracePt t="18087" x="2620963" y="1158875"/>
          <p14:tracePt t="18104" x="2636838" y="1165225"/>
          <p14:tracePt t="18120" x="2674938" y="1181100"/>
          <p14:tracePt t="18137" x="2720975" y="1181100"/>
          <p14:tracePt t="18154" x="2751138" y="1189038"/>
          <p14:tracePt t="18220" x="2773363" y="1189038"/>
          <p14:tracePt t="18228" x="2803525" y="1211263"/>
          <p14:tracePt t="18237" x="2827338" y="1211263"/>
          <p14:tracePt t="18254" x="2841625" y="1211263"/>
          <p14:tracePt t="18270" x="2849563" y="1219200"/>
          <p14:tracePt t="18340" x="2857500" y="1219200"/>
          <p14:tracePt t="18348" x="2865438" y="1211263"/>
          <p14:tracePt t="18356" x="2873375" y="1211263"/>
          <p14:tracePt t="18372" x="2879725" y="1196975"/>
          <p14:tracePt t="18388" x="2895600" y="1181100"/>
          <p14:tracePt t="18405" x="2917825" y="1165225"/>
          <p14:tracePt t="18421" x="2925763" y="1150938"/>
          <p14:tracePt t="18438" x="2949575" y="1127125"/>
          <p14:tracePt t="18454" x="2963863" y="1112838"/>
          <p14:tracePt t="18470" x="2971800" y="1096963"/>
          <p14:tracePt t="18508" x="2979738" y="1074738"/>
          <p14:tracePt t="18516" x="2987675" y="1074738"/>
          <p14:tracePt t="18524" x="2994025" y="1058863"/>
          <p14:tracePt t="18537" x="3009900" y="1044575"/>
          <p14:tracePt t="18554" x="3032125" y="1020763"/>
          <p14:tracePt t="18570" x="3032125" y="1012825"/>
          <p14:tracePt t="18604" x="3032125" y="1006475"/>
          <p14:tracePt t="18612" x="3032125" y="990600"/>
          <p14:tracePt t="18637" x="3032125" y="974725"/>
          <p14:tracePt t="18653" x="3032125" y="968375"/>
          <p14:tracePt t="18660" x="3032125" y="960438"/>
          <p14:tracePt t="18670" x="3032125" y="936625"/>
          <p14:tracePt t="18687" x="3032125" y="922338"/>
          <p14:tracePt t="18703" x="3032125" y="906463"/>
          <p14:tracePt t="18720" x="3032125" y="884238"/>
          <p14:tracePt t="18737" x="3025775" y="868363"/>
          <p14:tracePt t="18754" x="3025775" y="854075"/>
          <p14:tracePt t="18770" x="3009900" y="822325"/>
          <p14:tracePt t="18770" x="3001963" y="822325"/>
          <p14:tracePt t="18788" x="2987675" y="808038"/>
          <p14:tracePt t="18804" x="2955925" y="784225"/>
          <p14:tracePt t="18821" x="2941638" y="777875"/>
          <p14:tracePt t="18836" x="2941638" y="769938"/>
          <p14:tracePt t="18868" x="2917825" y="769938"/>
          <p14:tracePt t="18876" x="2911475" y="762000"/>
          <p14:tracePt t="18886" x="2865438" y="739775"/>
          <p14:tracePt t="18903" x="2835275" y="723900"/>
          <p14:tracePt t="18920" x="2819400" y="723900"/>
          <p14:tracePt t="18936" x="2811463" y="708025"/>
          <p14:tracePt t="18953" x="2803525" y="708025"/>
          <p14:tracePt t="18980" x="2797175" y="708025"/>
          <p14:tracePt t="18996" x="2781300" y="701675"/>
          <p14:tracePt t="19004" x="2765425" y="701675"/>
          <p14:tracePt t="19021" x="2735263" y="693738"/>
          <p14:tracePt t="19037" x="2720975" y="685800"/>
          <p14:tracePt t="19054" x="2697163" y="685800"/>
          <p14:tracePt t="19070" x="2674938" y="685800"/>
          <p14:tracePt t="19087" x="2659063" y="685800"/>
          <p14:tracePt t="19103" x="2628900" y="685800"/>
          <p14:tracePt t="19120" x="2628900" y="677863"/>
          <p14:tracePt t="19136" x="2606675" y="677863"/>
          <p14:tracePt t="19153" x="2590800" y="677863"/>
          <p14:tracePt t="19170" x="2568575" y="685800"/>
          <p14:tracePt t="19189" x="2544763" y="701675"/>
          <p14:tracePt t="19189" x="2530475" y="708025"/>
          <p14:tracePt t="19204" x="2514600" y="723900"/>
          <p14:tracePt t="19221" x="2498725" y="723900"/>
          <p14:tracePt t="19237" x="2476500" y="746125"/>
          <p14:tracePt t="19252" x="2460625" y="762000"/>
          <p14:tracePt t="19271" x="2454275" y="777875"/>
          <p14:tracePt t="19287" x="2438400" y="792163"/>
          <p14:tracePt t="19301" x="2438400" y="800100"/>
          <p14:tracePt t="19318" x="2430463" y="815975"/>
          <p14:tracePt t="19336" x="2430463" y="830263"/>
          <p14:tracePt t="19353" x="2430463" y="846138"/>
          <p14:tracePt t="19370" x="2422525" y="860425"/>
          <p14:tracePt t="19386" x="2408238" y="876300"/>
          <p14:tracePt t="19404" x="2408238" y="892175"/>
          <p14:tracePt t="19420" x="2408238" y="906463"/>
          <p14:tracePt t="19437" x="2416175" y="968375"/>
          <p14:tracePt t="19453" x="2454275" y="1006475"/>
          <p14:tracePt t="19470" x="2476500" y="1044575"/>
          <p14:tracePt t="19487" x="2484438" y="1044575"/>
          <p14:tracePt t="19502" x="2484438" y="1050925"/>
          <p14:tracePt t="19519" x="2498725" y="1089025"/>
          <p14:tracePt t="19536" x="2522538" y="1135063"/>
          <p14:tracePt t="19553" x="2568575" y="1189038"/>
          <p14:tracePt t="19569" x="2613025" y="1219200"/>
          <p14:tracePt t="19586" x="2644775" y="1235075"/>
          <p14:tracePt t="19603" x="2651125" y="1241425"/>
          <p14:tracePt t="19700" x="2659063" y="1241425"/>
          <p14:tracePt t="19788" x="2667000" y="1241425"/>
          <p14:tracePt t="19796" x="2674938" y="1241425"/>
          <p14:tracePt t="19860" x="2674938" y="1235075"/>
          <p14:tracePt t="19876" x="2682875" y="1227138"/>
          <p14:tracePt t="19884" x="2682875" y="1219200"/>
          <p14:tracePt t="19932" x="2682875" y="1203325"/>
          <p14:tracePt t="20588" x="2682875" y="1196975"/>
          <p14:tracePt t="20612" x="2689225" y="1196975"/>
          <p14:tracePt t="20620" x="2689225" y="1189038"/>
          <p14:tracePt t="20635" x="2697163" y="1173163"/>
          <p14:tracePt t="20652" x="2705100" y="1173163"/>
          <p14:tracePt t="20668" x="2705100" y="1165225"/>
          <p14:tracePt t="20724" x="2720975" y="1143000"/>
          <p14:tracePt t="20732" x="2720975" y="1135063"/>
          <p14:tracePt t="20740" x="2727325" y="1127125"/>
          <p14:tracePt t="20751" x="2735263" y="1112838"/>
          <p14:tracePt t="20768" x="2735263" y="1104900"/>
          <p14:tracePt t="20844" x="2743200" y="1089025"/>
          <p14:tracePt t="20852" x="2765425" y="1082675"/>
          <p14:tracePt t="20860" x="2773363" y="1074738"/>
          <p14:tracePt t="20869" x="2773363" y="1082675"/>
          <p14:tracePt t="21427" x="2765425" y="1096963"/>
          <p14:tracePt t="21435" x="2759075" y="1096963"/>
          <p14:tracePt t="21443" x="2751138" y="1096963"/>
          <p14:tracePt t="21451" x="2743200" y="1112838"/>
          <p14:tracePt t="21468" x="2735263" y="1112838"/>
          <p14:tracePt t="21492" x="2727325" y="1112838"/>
          <p14:tracePt t="21501" x="2705100" y="1120775"/>
          <p14:tracePt t="21518" x="2697163" y="1120775"/>
          <p14:tracePt t="21534" x="2682875" y="1127125"/>
          <p14:tracePt t="21551" x="2667000" y="1127125"/>
          <p14:tracePt t="21567" x="2659063" y="1135063"/>
          <p14:tracePt t="21583" x="2644775" y="1135063"/>
          <p14:tracePt t="21600" x="2606675" y="1158875"/>
          <p14:tracePt t="21617" x="2574925" y="1158875"/>
          <p14:tracePt t="21634" x="2560638" y="1165225"/>
          <p14:tracePt t="21650" x="2544763" y="1173163"/>
          <p14:tracePt t="21668" x="2530475" y="1173163"/>
          <p14:tracePt t="21685" x="2522538" y="1173163"/>
          <p14:tracePt t="21701" x="2484438" y="1173163"/>
          <p14:tracePt t="21718" x="2446338" y="1181100"/>
          <p14:tracePt t="21734" x="2400300" y="1189038"/>
          <p14:tracePt t="21750" x="2346325" y="1203325"/>
          <p14:tracePt t="21767" x="2301875" y="1211263"/>
          <p14:tracePt t="21784" x="2293938" y="1211263"/>
          <p14:tracePt t="21800" x="2278063" y="1211263"/>
          <p14:tracePt t="21817" x="2263775" y="1211263"/>
          <p14:tracePt t="21834" x="2255838" y="1211263"/>
          <p14:tracePt t="21852" x="2239963" y="1211263"/>
          <p14:tracePt t="21868" x="2209800" y="1211263"/>
          <p14:tracePt t="21885" x="2171700" y="1211263"/>
          <p14:tracePt t="21901" x="2133600" y="1211263"/>
          <p14:tracePt t="21917" x="2125663" y="1219200"/>
          <p14:tracePt t="21934" x="2111375" y="1219200"/>
          <p14:tracePt t="21950" x="2095500" y="1227138"/>
          <p14:tracePt t="21967" x="2057400" y="1227138"/>
          <p14:tracePt t="21984" x="2011363" y="1235075"/>
          <p14:tracePt t="22000" x="1973263" y="1241425"/>
          <p14:tracePt t="22017" x="1927225" y="1241425"/>
          <p14:tracePt t="22034" x="1905000" y="1257300"/>
          <p14:tracePt t="22050" x="1882775" y="1257300"/>
          <p14:tracePt t="22067" x="1851025" y="1273175"/>
          <p14:tracePt t="22067" x="1812925" y="1273175"/>
          <p14:tracePt t="22084" x="1774825" y="1273175"/>
          <p14:tracePt t="22101" x="1744663" y="1287463"/>
          <p14:tracePt t="22117" x="1714500" y="1303338"/>
          <p14:tracePt t="22134" x="1706563" y="1303338"/>
          <p14:tracePt t="22149" x="1646238" y="1325563"/>
          <p14:tracePt t="22167" x="1622425" y="1349375"/>
          <p14:tracePt t="22185" x="1592263" y="1355725"/>
          <p14:tracePt t="22200" x="1554163" y="1363663"/>
          <p14:tracePt t="22217" x="1516063" y="1371600"/>
          <p14:tracePt t="22233" x="1501775" y="1379538"/>
          <p14:tracePt t="22250" x="1485900" y="1387475"/>
          <p14:tracePt t="22267" x="1455738" y="1409700"/>
          <p14:tracePt t="22267" x="1447800" y="1409700"/>
          <p14:tracePt t="22285" x="1417638" y="1425575"/>
          <p14:tracePt t="22301" x="1387475" y="1439863"/>
          <p14:tracePt t="22318" x="1379538" y="1447800"/>
          <p14:tracePt t="22334" x="1349375" y="1463675"/>
          <p14:tracePt t="22350" x="1287463" y="1477963"/>
          <p14:tracePt t="22366" x="1241425" y="1493838"/>
          <p14:tracePt t="22383" x="1181100" y="1508125"/>
          <p14:tracePt t="22400" x="1143000" y="1516063"/>
          <p14:tracePt t="22416" x="1112838" y="1531938"/>
          <p14:tracePt t="22433" x="1089025" y="1546225"/>
          <p14:tracePt t="22450" x="1066800" y="1546225"/>
          <p14:tracePt t="22466" x="998538" y="1554163"/>
          <p14:tracePt t="22466" x="974725" y="1562100"/>
          <p14:tracePt t="22486" x="944563" y="1570038"/>
          <p14:tracePt t="22501" x="914400" y="1584325"/>
          <p14:tracePt t="22517" x="892175" y="1584325"/>
          <p14:tracePt t="22534" x="884238" y="1584325"/>
          <p14:tracePt t="22556" x="854075" y="1600200"/>
          <p14:tracePt t="22566" x="822325" y="1608138"/>
          <p14:tracePt t="22583" x="792163" y="1616075"/>
          <p14:tracePt t="22599" x="754063" y="1622425"/>
          <p14:tracePt t="22616" x="731838" y="1630363"/>
          <p14:tracePt t="22633" x="693738" y="1638300"/>
          <p14:tracePt t="22650" x="677863" y="1646238"/>
          <p14:tracePt t="22666" x="669925" y="1646238"/>
          <p14:tracePt t="22682" x="655638" y="1654175"/>
          <p14:tracePt t="22700" x="639763" y="1660525"/>
          <p14:tracePt t="22716" x="631825" y="1660525"/>
          <p14:tracePt t="22733" x="601663" y="1668463"/>
          <p14:tracePt t="22750" x="587375" y="1676400"/>
          <p14:tracePt t="22766" x="571500" y="1684338"/>
          <p14:tracePt t="22782" x="555625" y="1684338"/>
          <p14:tracePt t="22799" x="549275" y="1684338"/>
          <p14:tracePt t="22816" x="533400" y="1692275"/>
          <p14:tracePt t="22832" x="525463" y="1692275"/>
          <p14:tracePt t="22849" x="517525" y="1698625"/>
          <p14:tracePt t="22866" x="503238" y="1714500"/>
          <p14:tracePt t="24663" x="511175" y="1714500"/>
          <p14:tracePt t="24756" x="517525" y="1714500"/>
          <p14:tracePt t="24788" x="525463" y="1706563"/>
          <p14:tracePt t="24804" x="533400" y="1706563"/>
          <p14:tracePt t="24812" x="555625" y="1692275"/>
          <p14:tracePt t="24820" x="563563" y="1692275"/>
          <p14:tracePt t="24830" x="625475" y="1676400"/>
          <p14:tracePt t="24847" x="685800" y="1646238"/>
          <p14:tracePt t="24864" x="777875" y="1592263"/>
          <p14:tracePt t="24880" x="876300" y="1546225"/>
          <p14:tracePt t="24897" x="952500" y="1485900"/>
          <p14:tracePt t="24914" x="1082675" y="1409700"/>
          <p14:tracePt t="24914" x="1127125" y="1387475"/>
          <p14:tracePt t="24932" x="1173163" y="1349375"/>
          <p14:tracePt t="24946" x="1279525" y="1303338"/>
          <p14:tracePt t="24965" x="1311275" y="1303338"/>
          <p14:tracePt t="24981" x="1341438" y="1303338"/>
          <p14:tracePt t="24998" x="1401763" y="1265238"/>
          <p14:tracePt t="25014" x="1524000" y="1257300"/>
          <p14:tracePt t="25030" x="1698625" y="1219200"/>
          <p14:tracePt t="25047" x="1874838" y="1211263"/>
          <p14:tracePt t="25064" x="1958975" y="1196975"/>
          <p14:tracePt t="25080" x="1989138" y="1181100"/>
          <p14:tracePt t="25097" x="1997075" y="1173163"/>
          <p14:tracePt t="25116" x="2019300" y="1150938"/>
          <p14:tracePt t="25132" x="2057400" y="1112838"/>
          <p14:tracePt t="25146" x="2125663" y="1104900"/>
          <p14:tracePt t="25165" x="2163763" y="1096963"/>
          <p14:tracePt t="25185" x="2179638" y="1089025"/>
          <p14:tracePt t="25196" x="2187575" y="1082675"/>
          <p14:tracePt t="25236" x="2201863" y="1082675"/>
          <p14:tracePt t="25244" x="2247900" y="1082675"/>
          <p14:tracePt t="25252" x="2286000" y="1082675"/>
          <p14:tracePt t="25263" x="2378075" y="1066800"/>
          <p14:tracePt t="25280" x="2454275" y="1066800"/>
          <p14:tracePt t="25297" x="2460625" y="1066800"/>
          <p14:tracePt t="25313" x="2476500" y="1058863"/>
          <p14:tracePt t="25340" x="2476500" y="1050925"/>
          <p14:tracePt t="25372" x="2476500" y="1044575"/>
          <p14:tracePt t="25732" x="2476500" y="1036638"/>
          <p14:tracePt t="25756" x="2476500" y="1028700"/>
          <p14:tracePt t="25764" x="2476500" y="1020763"/>
          <p14:tracePt t="25780" x="2468563" y="1020763"/>
          <p14:tracePt t="26212" x="2454275" y="1020763"/>
          <p14:tracePt t="26220" x="2430463" y="1020763"/>
          <p14:tracePt t="26229" x="2408238" y="1020763"/>
          <p14:tracePt t="26246" x="2400300" y="1020763"/>
          <p14:tracePt t="26262" x="2400300" y="1028700"/>
          <p14:tracePt t="26612" x="2408238" y="1028700"/>
          <p14:tracePt t="27284" x="2422525" y="1028700"/>
          <p14:tracePt t="27300" x="2430463" y="1028700"/>
          <p14:tracePt t="27388" x="2446338" y="1028700"/>
          <p14:tracePt t="27404" x="2468563" y="1028700"/>
          <p14:tracePt t="27412" x="2522538" y="1028700"/>
          <p14:tracePt t="27429" x="2674938" y="1058863"/>
          <p14:tracePt t="27446" x="2727325" y="1082675"/>
          <p14:tracePt t="27462" x="2713038" y="1082675"/>
          <p14:tracePt t="27924" x="2705100" y="1082675"/>
          <p14:tracePt t="27932" x="2689225" y="1082675"/>
          <p14:tracePt t="27944" x="2682875" y="1082675"/>
          <p14:tracePt t="27960" x="2667000" y="1082675"/>
          <p14:tracePt t="27977" x="2659063" y="1082675"/>
          <p14:tracePt t="28051" x="2651125" y="1082675"/>
          <p14:tracePt t="28348" x="2644775" y="1082675"/>
          <p14:tracePt t="28372" x="2628900" y="1082675"/>
          <p14:tracePt t="28380" x="2613025" y="1082675"/>
          <p14:tracePt t="28393" x="2544763" y="1089025"/>
          <p14:tracePt t="28410" x="2460625" y="1112838"/>
          <p14:tracePt t="28410" x="2446338" y="1112838"/>
          <p14:tracePt t="28429" x="2430463" y="1112838"/>
          <p14:tracePt t="28444" x="2416175" y="1120775"/>
          <p14:tracePt t="28460" x="2400300" y="1120775"/>
          <p14:tracePt t="28477" x="2378075" y="1120775"/>
          <p14:tracePt t="28495" x="2293938" y="1120775"/>
          <p14:tracePt t="28510" x="2201863" y="1120775"/>
          <p14:tracePt t="28527" x="2117725" y="1127125"/>
          <p14:tracePt t="28543" x="2087563" y="1127125"/>
          <p14:tracePt t="28560" x="2073275" y="1135063"/>
          <p14:tracePt t="28576" x="2065338" y="1135063"/>
          <p14:tracePt t="28593" x="2035175" y="1135063"/>
          <p14:tracePt t="28610" x="1989138" y="1143000"/>
          <p14:tracePt t="28610" x="1973263" y="1143000"/>
          <p14:tracePt t="28629" x="1943100" y="1143000"/>
          <p14:tracePt t="28644" x="1889125" y="1143000"/>
          <p14:tracePt t="28661" x="1858963" y="1143000"/>
          <p14:tracePt t="28677" x="1820863" y="1120775"/>
          <p14:tracePt t="28694" x="1812925" y="1112838"/>
          <p14:tracePt t="28710" x="1790700" y="1104900"/>
          <p14:tracePt t="28727" x="1760538" y="1096963"/>
          <p14:tracePt t="28743" x="1744663" y="1089025"/>
          <p14:tracePt t="28760" x="1722438" y="1089025"/>
          <p14:tracePt t="28777" x="1692275" y="1082675"/>
          <p14:tracePt t="28794" x="1676400" y="1082675"/>
          <p14:tracePt t="28812" x="1660525" y="1082675"/>
          <p14:tracePt t="28828" x="1638300" y="1074738"/>
          <p14:tracePt t="28843" x="1608138" y="1074738"/>
          <p14:tracePt t="28861" x="1570038" y="1058863"/>
          <p14:tracePt t="28877" x="1554163" y="1044575"/>
          <p14:tracePt t="28894" x="1539875" y="1044575"/>
          <p14:tracePt t="28909" x="1531938" y="1044575"/>
          <p14:tracePt t="28926" x="1516063" y="1044575"/>
          <p14:tracePt t="28942" x="1485900" y="1044575"/>
          <p14:tracePt t="28960" x="1470025" y="1044575"/>
          <p14:tracePt t="28976" x="1439863" y="1044575"/>
          <p14:tracePt t="28994" x="1431925" y="1044575"/>
          <p14:tracePt t="29009" x="1409700" y="1044575"/>
          <p14:tracePt t="29026" x="1379538" y="1044575"/>
          <p14:tracePt t="29026" x="1355725" y="1044575"/>
          <p14:tracePt t="29044" x="1303338" y="1058863"/>
          <p14:tracePt t="29061" x="1279525" y="1066800"/>
          <p14:tracePt t="29077" x="1257300" y="1066800"/>
          <p14:tracePt t="29094" x="1249363" y="1074738"/>
          <p14:tracePt t="29109" x="1241425" y="1074738"/>
          <p14:tracePt t="29126" x="1235075" y="1074738"/>
          <p14:tracePt t="29156" x="1227138" y="1082675"/>
          <p14:tracePt t="29164" x="1219200" y="1082675"/>
          <p14:tracePt t="29180" x="1203325" y="1082675"/>
          <p14:tracePt t="29219" x="1196975" y="1082675"/>
          <p14:tracePt t="29252" x="1189038" y="1082675"/>
          <p14:tracePt t="29260" x="1181100" y="1082675"/>
          <p14:tracePt t="29268" x="1173163" y="1082675"/>
          <p14:tracePt t="29292" x="1165225" y="1082675"/>
          <p14:tracePt t="29636" x="1158875" y="1082675"/>
          <p14:tracePt t="29644" x="1150938" y="1082675"/>
          <p14:tracePt t="29658" x="1135063" y="1089025"/>
          <p14:tracePt t="29677" x="1104900" y="1104900"/>
          <p14:tracePt t="29693" x="1096963" y="1112838"/>
          <p14:tracePt t="29732" x="1089025" y="1112838"/>
          <p14:tracePt t="29748" x="1082675" y="1112838"/>
          <p14:tracePt t="29764" x="1074738" y="1112838"/>
          <p14:tracePt t="29844" x="1066800" y="1112838"/>
          <p14:tracePt t="29860" x="1058863" y="1112838"/>
          <p14:tracePt t="29876" x="1058863" y="1120775"/>
          <p14:tracePt t="30212" x="1066800" y="1120775"/>
          <p14:tracePt t="30484" x="1074738" y="1120775"/>
          <p14:tracePt t="30508" x="1074738" y="1112838"/>
          <p14:tracePt t="30580" x="1082675" y="1104900"/>
          <p14:tracePt t="30588" x="1082675" y="1096963"/>
          <p14:tracePt t="30604" x="1082675" y="1089025"/>
          <p14:tracePt t="30628" x="1082675" y="1074738"/>
          <p14:tracePt t="30676" x="1074738" y="1066800"/>
          <p14:tracePt t="30684" x="1066800" y="1050925"/>
          <p14:tracePt t="30692" x="1006475" y="1028700"/>
          <p14:tracePt t="30709" x="952500" y="1028700"/>
          <p14:tracePt t="30725" x="930275" y="1012825"/>
          <p14:tracePt t="30742" x="936625" y="1012825"/>
          <p14:tracePt t="30980" x="944563" y="1012825"/>
          <p14:tracePt t="31004" x="968375" y="1012825"/>
          <p14:tracePt t="31012" x="990600" y="1012825"/>
          <p14:tracePt t="31024" x="1028700" y="1028700"/>
          <p14:tracePt t="31040" x="1058863" y="1028700"/>
          <p14:tracePt t="31056" x="1082675" y="1044575"/>
          <p14:tracePt t="31074" x="1089025" y="1044575"/>
          <p14:tracePt t="31180" x="1096963" y="1044575"/>
          <p14:tracePt t="31212" x="1112838" y="1044575"/>
          <p14:tracePt t="31236" x="1120775" y="1044575"/>
          <p14:tracePt t="31252" x="1120775" y="1058863"/>
          <p14:tracePt t="31612" x="1120775" y="1066800"/>
          <p14:tracePt t="31628" x="1120775" y="1074738"/>
          <p14:tracePt t="31636" x="1120775" y="1082675"/>
          <p14:tracePt t="31644" x="1120775" y="1096963"/>
          <p14:tracePt t="31740" x="1112838" y="1096963"/>
          <p14:tracePt t="31748" x="1112838" y="1104900"/>
          <p14:tracePt t="31757" x="1112838" y="1112838"/>
          <p14:tracePt t="31774" x="1112838" y="1127125"/>
          <p14:tracePt t="31790" x="1112838" y="1135063"/>
          <p14:tracePt t="31806" x="1112838" y="1143000"/>
          <p14:tracePt t="31823" x="1112838" y="1150938"/>
          <p14:tracePt t="31892" x="1112838" y="1158875"/>
          <p14:tracePt t="31908" x="1112838" y="1165225"/>
          <p14:tracePt t="31916" x="1112838" y="1173163"/>
          <p14:tracePt t="31924" x="1112838" y="1189038"/>
          <p14:tracePt t="31941" x="1104900" y="1196975"/>
          <p14:tracePt t="31956" x="1104900" y="1211263"/>
          <p14:tracePt t="31974" x="1104900" y="1219200"/>
          <p14:tracePt t="31989" x="1104900" y="1235075"/>
          <p14:tracePt t="32008" x="1096963" y="1257300"/>
          <p14:tracePt t="32024" x="1089025" y="1257300"/>
          <p14:tracePt t="32044" x="1082675" y="1265238"/>
          <p14:tracePt t="32057" x="1074738" y="1279525"/>
          <p14:tracePt t="32074" x="1066800" y="1287463"/>
          <p14:tracePt t="32140" x="1066800" y="1295400"/>
          <p14:tracePt t="32156" x="1066800" y="1303338"/>
          <p14:tracePt t="32181" x="1066800" y="1311275"/>
          <p14:tracePt t="32204" x="1066800" y="1317625"/>
          <p14:tracePt t="32244" x="1066800" y="1333500"/>
          <p14:tracePt t="32268" x="1066800" y="1341438"/>
          <p14:tracePt t="32300" x="1066800" y="1355725"/>
          <p14:tracePt t="32308" x="1066800" y="1363663"/>
          <p14:tracePt t="32332" x="1082675" y="1387475"/>
          <p14:tracePt t="32348" x="1082675" y="1393825"/>
          <p14:tracePt t="32357" x="1089025" y="1393825"/>
          <p14:tracePt t="32373" x="1089025" y="1409700"/>
          <p14:tracePt t="32460" x="1089025" y="1417638"/>
          <p14:tracePt t="32468" x="1089025" y="1431925"/>
          <p14:tracePt t="32476" x="1089025" y="1439863"/>
          <p14:tracePt t="32489" x="1089025" y="1470025"/>
          <p14:tracePt t="32508" x="1089025" y="1485900"/>
          <p14:tracePt t="32523" x="1074738" y="1516063"/>
          <p14:tracePt t="32540" x="1066800" y="1516063"/>
          <p14:tracePt t="32556" x="1058863" y="1524000"/>
          <p14:tracePt t="32573" x="1058863" y="1531938"/>
          <p14:tracePt t="32612" x="1044575" y="1546225"/>
          <p14:tracePt t="32628" x="1036638" y="1570038"/>
          <p14:tracePt t="32652" x="1036638" y="1577975"/>
          <p14:tracePt t="32668" x="1036638" y="1584325"/>
          <p14:tracePt t="32676" x="1028700" y="1600200"/>
          <p14:tracePt t="32689" x="1028700" y="1608138"/>
          <p14:tracePt t="32706" x="1028700" y="1622425"/>
          <p14:tracePt t="32722" x="1020763" y="1646238"/>
          <p14:tracePt t="32722" x="1012825" y="1654175"/>
          <p14:tracePt t="32740" x="1012825" y="1660525"/>
          <p14:tracePt t="32780" x="1012825" y="1668463"/>
          <p14:tracePt t="32796" x="1012825" y="1676400"/>
          <p14:tracePt t="32812" x="1012825" y="1692275"/>
          <p14:tracePt t="32820" x="1012825" y="1706563"/>
          <p14:tracePt t="32828" x="1012825" y="1714500"/>
          <p14:tracePt t="32839" x="1012825" y="1722438"/>
          <p14:tracePt t="32860" x="1020763" y="1730375"/>
          <p14:tracePt t="32872" x="1020763" y="1752600"/>
          <p14:tracePt t="32889" x="1028700" y="1760538"/>
          <p14:tracePt t="32906" x="1028700" y="1768475"/>
          <p14:tracePt t="32922" x="1036638" y="1782763"/>
          <p14:tracePt t="32939" x="1050925" y="1806575"/>
          <p14:tracePt t="32957" x="1058863" y="1812925"/>
          <p14:tracePt t="32972" x="1066800" y="1812925"/>
          <p14:tracePt t="33012" x="1074738" y="1812925"/>
          <p14:tracePt t="33020" x="1082675" y="1812925"/>
          <p14:tracePt t="33036" x="1089025" y="1812925"/>
          <p14:tracePt t="33044" x="1096963" y="1812925"/>
          <p14:tracePt t="33060" x="1104900" y="1812925"/>
          <p14:tracePt t="33076" x="1112838" y="1812925"/>
          <p14:tracePt t="33092" x="1120775" y="1812925"/>
          <p14:tracePt t="33105" x="1127125" y="1806575"/>
          <p14:tracePt t="33196" x="1135063" y="1806575"/>
          <p14:tracePt t="33204" x="1143000" y="1806575"/>
          <p14:tracePt t="33212" x="1150938" y="1806575"/>
          <p14:tracePt t="33228" x="1150938" y="1798638"/>
          <p14:tracePt t="33238" x="1158875" y="1790700"/>
          <p14:tracePt t="33348" x="1165225" y="1790700"/>
          <p14:tracePt t="33380" x="1173163" y="1790700"/>
          <p14:tracePt t="33388" x="1181100" y="1790700"/>
          <p14:tracePt t="33396" x="1196975" y="1790700"/>
          <p14:tracePt t="33412" x="1211263" y="1774825"/>
          <p14:tracePt t="33422" x="1219200" y="1774825"/>
          <p14:tracePt t="33438" x="1257300" y="1752600"/>
          <p14:tracePt t="33455" x="1287463" y="1736725"/>
          <p14:tracePt t="33472" x="1325563" y="1722438"/>
          <p14:tracePt t="33488" x="1333500" y="1722438"/>
          <p14:tracePt t="33507" x="1333500" y="1714500"/>
          <p14:tracePt t="33521" x="1341438" y="1714500"/>
          <p14:tracePt t="33538" x="1363663" y="1698625"/>
          <p14:tracePt t="33557" x="1379538" y="1692275"/>
          <p14:tracePt t="33573" x="1393825" y="1676400"/>
          <p14:tracePt t="33588" x="1409700" y="1660525"/>
          <p14:tracePt t="33606" x="1425575" y="1654175"/>
          <p14:tracePt t="33660" x="1425575" y="1646238"/>
          <p14:tracePt t="33668" x="1431925" y="1638300"/>
          <p14:tracePt t="33684" x="1439863" y="1630363"/>
          <p14:tracePt t="33692" x="1447800" y="1622425"/>
          <p14:tracePt t="33704" x="1455738" y="1616075"/>
          <p14:tracePt t="33721" x="1463675" y="1608138"/>
          <p14:tracePt t="33740" x="1470025" y="1600200"/>
          <p14:tracePt t="33754" x="1470025" y="1562100"/>
          <p14:tracePt t="33773" x="1470025" y="1554163"/>
          <p14:tracePt t="33789" x="1463675" y="1546225"/>
          <p14:tracePt t="33805" x="1463675" y="1539875"/>
          <p14:tracePt t="33821" x="1455738" y="1539875"/>
          <p14:tracePt t="33837" x="1439863" y="1524000"/>
          <p14:tracePt t="33855" x="1425575" y="1508125"/>
          <p14:tracePt t="33871" x="1401763" y="1485900"/>
          <p14:tracePt t="33888" x="1379538" y="1470025"/>
          <p14:tracePt t="33904" x="1379538" y="1463675"/>
          <p14:tracePt t="33921" x="1379538" y="1455738"/>
          <p14:tracePt t="33996" x="1379538" y="1447800"/>
          <p14:tracePt t="34043" x="1371600" y="1439863"/>
          <p14:tracePt t="34051" x="1363663" y="1431925"/>
          <p14:tracePt t="34059" x="1355725" y="1431925"/>
          <p14:tracePt t="34070" x="1349375" y="1425575"/>
          <p14:tracePt t="34088" x="1349375" y="1417638"/>
          <p14:tracePt t="34148" x="1341438" y="1417638"/>
          <p14:tracePt t="34156" x="1325563" y="1393825"/>
          <p14:tracePt t="34170" x="1295400" y="1379538"/>
          <p14:tracePt t="34190" x="1279525" y="1371600"/>
          <p14:tracePt t="34206" x="1273175" y="1355725"/>
          <p14:tracePt t="34244" x="1265238" y="1355725"/>
          <p14:tracePt t="34252" x="1257300" y="1355725"/>
          <p14:tracePt t="34260" x="1249363" y="1355725"/>
          <p14:tracePt t="34276" x="1241425" y="1355725"/>
          <p14:tracePt t="34316" x="1235075" y="1355725"/>
          <p14:tracePt t="34324" x="1227138" y="1355725"/>
          <p14:tracePt t="34337" x="1211263" y="1349375"/>
          <p14:tracePt t="34354" x="1203325" y="1349375"/>
          <p14:tracePt t="34370" x="1203325" y="1341438"/>
          <p14:tracePt t="34388" x="1181100" y="1341438"/>
          <p14:tracePt t="34405" x="1150938" y="1341438"/>
          <p14:tracePt t="34422" x="1143000" y="1341438"/>
          <p14:tracePt t="34437" x="1127125" y="1341438"/>
          <p14:tracePt t="34454" x="1104900" y="1341438"/>
          <p14:tracePt t="34471" x="1089025" y="1349375"/>
          <p14:tracePt t="34487" x="1089025" y="1355725"/>
          <p14:tracePt t="34504" x="1074738" y="1355725"/>
          <p14:tracePt t="34521" x="1066800" y="1371600"/>
          <p14:tracePt t="34537" x="1058863" y="1379538"/>
          <p14:tracePt t="34604" x="1058863" y="1393825"/>
          <p14:tracePt t="34620" x="1058863" y="1401763"/>
          <p14:tracePt t="34628" x="1058863" y="1425575"/>
          <p14:tracePt t="34638" x="1050925" y="1447800"/>
          <p14:tracePt t="34660" x="1050925" y="1463675"/>
          <p14:tracePt t="34676" x="1044575" y="1470025"/>
          <p14:tracePt t="34687" x="1036638" y="1493838"/>
          <p14:tracePt t="34704" x="1036638" y="1501775"/>
          <p14:tracePt t="34720" x="1036638" y="1516063"/>
          <p14:tracePt t="34738" x="1036638" y="1524000"/>
          <p14:tracePt t="34756" x="1036638" y="1539875"/>
          <p14:tracePt t="34804" x="1036638" y="1546225"/>
          <p14:tracePt t="34820" x="1036638" y="1562100"/>
          <p14:tracePt t="34844" x="1036638" y="1570038"/>
          <p14:tracePt t="34860" x="1036638" y="1577975"/>
          <p14:tracePt t="34868" x="1036638" y="1584325"/>
          <p14:tracePt t="34876" x="1036638" y="1592263"/>
          <p14:tracePt t="34886" x="1044575" y="1600200"/>
          <p14:tracePt t="34904" x="1050925" y="1608138"/>
          <p14:tracePt t="34920" x="1050925" y="1616075"/>
          <p14:tracePt t="34937" x="1058863" y="1616075"/>
          <p14:tracePt t="34953" x="1058863" y="1622425"/>
          <p14:tracePt t="34970" x="1058863" y="1630363"/>
          <p14:tracePt t="34986" x="1074738" y="1630363"/>
          <p14:tracePt t="34986" x="1082675" y="1638300"/>
          <p14:tracePt t="35004" x="1096963" y="1654175"/>
          <p14:tracePt t="35021" x="1120775" y="1668463"/>
          <p14:tracePt t="35038" x="1143000" y="1706563"/>
          <p14:tracePt t="35054" x="1165225" y="1736725"/>
          <p14:tracePt t="35070" x="1181100" y="1744663"/>
          <p14:tracePt t="35087" x="1189038" y="1752600"/>
          <p14:tracePt t="35156" x="1196975" y="1752600"/>
          <p14:tracePt t="35164" x="1203325" y="1752600"/>
          <p14:tracePt t="35196" x="1219200" y="1752600"/>
          <p14:tracePt t="35236" x="1227138" y="1752600"/>
          <p14:tracePt t="35260" x="1249363" y="1752600"/>
          <p14:tracePt t="35268" x="1257300" y="1752600"/>
          <p14:tracePt t="35284" x="1273175" y="1744663"/>
          <p14:tracePt t="35292" x="1279525" y="1736725"/>
          <p14:tracePt t="35303" x="1311275" y="1736725"/>
          <p14:tracePt t="35320" x="1317625" y="1736725"/>
          <p14:tracePt t="35336" x="1325563" y="1736725"/>
          <p14:tracePt t="35356" x="1333500" y="1730375"/>
          <p14:tracePt t="35369" x="1333500" y="1722438"/>
          <p14:tracePt t="35386" x="1341438" y="1722438"/>
          <p14:tracePt t="35403" x="1355725" y="1706563"/>
          <p14:tracePt t="35420" x="1355725" y="1698625"/>
          <p14:tracePt t="35437" x="1355725" y="1684338"/>
          <p14:tracePt t="35492" x="1363663" y="1668463"/>
          <p14:tracePt t="35516" x="1371600" y="1668463"/>
          <p14:tracePt t="35524" x="1371600" y="1660525"/>
          <p14:tracePt t="35536" x="1371600" y="1654175"/>
          <p14:tracePt t="35552" x="1371600" y="1638300"/>
          <p14:tracePt t="35570" x="1371600" y="1608138"/>
          <p14:tracePt t="35570" x="1371600" y="1600200"/>
          <p14:tracePt t="35588" x="1371600" y="1584325"/>
          <p14:tracePt t="35602" x="1371600" y="1562100"/>
          <p14:tracePt t="35602" x="1371600" y="1554163"/>
          <p14:tracePt t="35621" x="1371600" y="1546225"/>
          <p14:tracePt t="35637" x="1363663" y="1531938"/>
          <p14:tracePt t="35654" x="1363663" y="1524000"/>
          <p14:tracePt t="35670" x="1355725" y="1508125"/>
          <p14:tracePt t="35686" x="1349375" y="1493838"/>
          <p14:tracePt t="35716" x="1325563" y="1485900"/>
          <p14:tracePt t="35724" x="1325563" y="1477963"/>
          <p14:tracePt t="35735" x="1311275" y="1455738"/>
          <p14:tracePt t="35752" x="1287463" y="1455738"/>
          <p14:tracePt t="35769" x="1279525" y="1439863"/>
          <p14:tracePt t="35786" x="1273175" y="1439863"/>
          <p14:tracePt t="35828" x="1257300" y="1439863"/>
          <p14:tracePt t="35852" x="1257300" y="1431925"/>
          <p14:tracePt t="35860" x="1249363" y="1431925"/>
          <p14:tracePt t="35870" x="1241425" y="1425575"/>
          <p14:tracePt t="35886" x="1227138" y="1425575"/>
          <p14:tracePt t="35903" x="1219200" y="1425575"/>
          <p14:tracePt t="35932" x="1211263" y="1425575"/>
          <p14:tracePt t="35948" x="1203325" y="1425575"/>
          <p14:tracePt t="35956" x="1196975" y="1417638"/>
          <p14:tracePt t="35980" x="1189038" y="1417638"/>
          <p14:tracePt t="36036" x="1173163" y="1417638"/>
          <p14:tracePt t="36044" x="1158875" y="1417638"/>
          <p14:tracePt t="36053" x="1150938" y="1425575"/>
          <p14:tracePt t="36070" x="1135063" y="1439863"/>
          <p14:tracePt t="36086" x="1127125" y="1455738"/>
          <p14:tracePt t="36103" x="1127125" y="1463675"/>
          <p14:tracePt t="36119" x="1120775" y="1477963"/>
          <p14:tracePt t="36136" x="1120775" y="1493838"/>
          <p14:tracePt t="36152" x="1120775" y="1508125"/>
          <p14:tracePt t="36169" x="1120775" y="1516063"/>
          <p14:tracePt t="36188" x="1120775" y="1524000"/>
          <p14:tracePt t="36201" x="1120775" y="1539875"/>
          <p14:tracePt t="36218" x="1135063" y="1546225"/>
          <p14:tracePt t="36235" x="1135063" y="1562100"/>
          <p14:tracePt t="36259" x="1143000" y="1562100"/>
          <p14:tracePt t="36292" x="1143000" y="1570038"/>
          <p14:tracePt t="36300" x="1143000" y="1577975"/>
          <p14:tracePt t="36316" x="1150938" y="1584325"/>
          <p14:tracePt t="36348" x="1150938" y="1592263"/>
          <p14:tracePt t="36356" x="1150938" y="1600200"/>
          <p14:tracePt t="36368" x="1165225" y="1630363"/>
          <p14:tracePt t="36386" x="1165225" y="1638300"/>
          <p14:tracePt t="36402" x="1173163" y="1638300"/>
          <p14:tracePt t="36418" x="1181100" y="1676400"/>
          <p14:tracePt t="36437" x="1181100" y="1692275"/>
          <p14:tracePt t="36453" x="1181100" y="1706563"/>
          <p14:tracePt t="36485" x="1189038" y="1698625"/>
          <p14:tracePt t="36804" x="1211263" y="1698625"/>
          <p14:tracePt t="36812" x="1227138" y="1698625"/>
          <p14:tracePt t="36820" x="1227138" y="1714500"/>
          <p14:tracePt t="36834" x="1235075" y="1714500"/>
          <p14:tracePt t="36916" x="1241425" y="1714500"/>
          <p14:tracePt t="36933" x="1249363" y="1714500"/>
          <p14:tracePt t="36948" x="1257300" y="1714500"/>
          <p14:tracePt t="37564" x="1273175" y="1706563"/>
          <p14:tracePt t="37580" x="1273175" y="1684338"/>
          <p14:tracePt t="37588" x="1279525" y="1684338"/>
          <p14:tracePt t="37600" x="1287463" y="1660525"/>
          <p14:tracePt t="37618" x="1295400" y="1646238"/>
          <p14:tracePt t="37634" x="1311275" y="1592263"/>
          <p14:tracePt t="37634" x="1317625" y="1577975"/>
          <p14:tracePt t="37652" x="1341438" y="1531938"/>
          <p14:tracePt t="37669" x="1363663" y="1493838"/>
          <p14:tracePt t="37685" x="1393825" y="1447800"/>
          <p14:tracePt t="37702" x="1409700" y="1417638"/>
          <p14:tracePt t="37718" x="1431925" y="1393825"/>
          <p14:tracePt t="37734" x="1431925" y="1371600"/>
          <p14:tracePt t="37788" x="1439863" y="1371600"/>
          <p14:tracePt t="37796" x="1447800" y="1363663"/>
          <p14:tracePt t="37804" x="1455738" y="1341438"/>
          <p14:tracePt t="37820" x="1463675" y="1333500"/>
          <p14:tracePt t="37834" x="1463675" y="1311275"/>
          <p14:tracePt t="37834" x="1470025" y="1295400"/>
          <p14:tracePt t="37852" x="1477963" y="1279525"/>
          <p14:tracePt t="37869" x="1493838" y="1241425"/>
          <p14:tracePt t="37885" x="1493838" y="1227138"/>
          <p14:tracePt t="37901" x="1508125" y="1211263"/>
          <p14:tracePt t="37918" x="1508125" y="1189038"/>
          <p14:tracePt t="37934" x="1524000" y="1165225"/>
          <p14:tracePt t="37951" x="1524000" y="1143000"/>
          <p14:tracePt t="37967" x="1531938" y="1120775"/>
          <p14:tracePt t="37984" x="1539875" y="1120775"/>
          <p14:tracePt t="38000" x="1539875" y="1112838"/>
          <p14:tracePt t="38100" x="1539875" y="1104900"/>
          <p14:tracePt t="38108" x="1539875" y="1096963"/>
          <p14:tracePt t="38117" x="1539875" y="1074738"/>
          <p14:tracePt t="38134" x="1539875" y="1058863"/>
          <p14:tracePt t="38150" x="1554163" y="1044575"/>
          <p14:tracePt t="38166" x="1554163" y="1050925"/>
          <p14:tracePt t="38396" x="1554163" y="1066800"/>
          <p14:tracePt t="38404" x="1554163" y="1082675"/>
          <p14:tracePt t="38416" x="1554163" y="1104900"/>
          <p14:tracePt t="38433" x="1554163" y="1143000"/>
          <p14:tracePt t="38450" x="1554163" y="1165225"/>
          <p14:tracePt t="38450" x="1570038" y="1173163"/>
          <p14:tracePt t="38468" x="1570038" y="1189038"/>
          <p14:tracePt t="38507" x="1570038" y="1203325"/>
          <p14:tracePt t="38517" x="1584325" y="1227138"/>
          <p14:tracePt t="38524" x="1592263" y="1249363"/>
          <p14:tracePt t="38534" x="1600200" y="1295400"/>
          <p14:tracePt t="38550" x="1608138" y="1325563"/>
          <p14:tracePt t="38567" x="1608138" y="1349375"/>
          <p14:tracePt t="38583" x="1608138" y="1387475"/>
          <p14:tracePt t="38600" x="1608138" y="1393825"/>
          <p14:tracePt t="38616" x="1608138" y="1401763"/>
          <p14:tracePt t="38633" x="1608138" y="1417638"/>
          <p14:tracePt t="38649" x="1608138" y="1425575"/>
          <p14:tracePt t="38666" x="1608138" y="1431925"/>
          <p14:tracePt t="38683" x="1608138" y="1447800"/>
          <p14:tracePt t="38699" x="1608138" y="1455738"/>
          <p14:tracePt t="39731" x="1608138" y="1447800"/>
          <p14:tracePt t="39972" x="1608138" y="1439863"/>
          <p14:tracePt t="39981" x="1616075" y="1431925"/>
          <p14:tracePt t="39988" x="1622425" y="1417638"/>
          <p14:tracePt t="39998" x="1654175" y="1379538"/>
          <p14:tracePt t="40015" x="1684338" y="1333500"/>
          <p14:tracePt t="40032" x="1722438" y="1273175"/>
          <p14:tracePt t="40047" x="1760538" y="1227138"/>
          <p14:tracePt t="40064" x="1798638" y="1189038"/>
          <p14:tracePt t="40082" x="1798638" y="1158875"/>
          <p14:tracePt t="40098" x="1806575" y="1150938"/>
          <p14:tracePt t="40098" x="1820863" y="1135063"/>
          <p14:tracePt t="40117" x="1820863" y="1127125"/>
          <p14:tracePt t="40132" x="1828800" y="1127125"/>
          <p14:tracePt t="40148" x="1828800" y="1120775"/>
          <p14:tracePt t="40166" x="1836738" y="1112838"/>
          <p14:tracePt t="40184" x="1836738" y="1104900"/>
          <p14:tracePt t="40197" x="1844675" y="1096963"/>
          <p14:tracePt t="40214" x="1851025" y="1082675"/>
          <p14:tracePt t="40231" x="1851025" y="1066800"/>
          <p14:tracePt t="40248" x="1851025" y="1044575"/>
          <p14:tracePt t="40265" x="1866900" y="1036638"/>
          <p14:tracePt t="40282" x="1874838" y="1020763"/>
          <p14:tracePt t="40298" x="1874838" y="1006475"/>
          <p14:tracePt t="40348" x="1882775" y="1006475"/>
          <p14:tracePt t="40356" x="1882775" y="990600"/>
          <p14:tracePt t="40381" x="1889125" y="982663"/>
          <p14:tracePt t="40397" x="1897063" y="974725"/>
          <p14:tracePt t="40404" x="1905000" y="974725"/>
          <p14:tracePt t="40516" x="1905000" y="982663"/>
          <p14:tracePt t="40524" x="1905000" y="1020763"/>
          <p14:tracePt t="40532" x="1905000" y="1036638"/>
          <p14:tracePt t="40548" x="1905000" y="1050925"/>
          <p14:tracePt t="40566" x="1905000" y="1074738"/>
          <p14:tracePt t="40582" x="1905000" y="1096963"/>
          <p14:tracePt t="40598" x="1905000" y="1143000"/>
          <p14:tracePt t="40615" x="1920875" y="1181100"/>
          <p14:tracePt t="40631" x="1927225" y="1227138"/>
          <p14:tracePt t="40648" x="1935163" y="1287463"/>
          <p14:tracePt t="40665" x="1935163" y="1325563"/>
          <p14:tracePt t="40681" x="1935163" y="1355725"/>
          <p14:tracePt t="40700" x="1935163" y="1371600"/>
          <p14:tracePt t="40715" x="1935163" y="1387475"/>
          <p14:tracePt t="40715" x="1935163" y="1393825"/>
          <p14:tracePt t="40733" x="1943100" y="1409700"/>
          <p14:tracePt t="40748" x="1943100" y="1417638"/>
          <p14:tracePt t="40796" x="1943100" y="1425575"/>
          <p14:tracePt t="40804" x="1943100" y="1431925"/>
          <p14:tracePt t="40814" x="1943100" y="1439863"/>
          <p14:tracePt t="40831" x="1943100" y="1447800"/>
          <p14:tracePt t="40847" x="1943100" y="1463675"/>
          <p14:tracePt t="40865" x="1943100" y="1477963"/>
          <p14:tracePt t="40881" x="1943100" y="1501775"/>
          <p14:tracePt t="40898" x="1943100" y="1516063"/>
          <p14:tracePt t="40914" x="1935163" y="1531938"/>
          <p14:tracePt t="40930" x="1935163" y="1546225"/>
          <p14:tracePt t="41834" x="1935163" y="1554163"/>
          <p14:tracePt t="43334" x="1935163" y="1562100"/>
          <p14:tracePt t="44304" x="1935163" y="1577975"/>
          <p14:tracePt t="44372" x="1935163" y="1584325"/>
          <p14:tracePt t="44388" x="1935163" y="1592263"/>
          <p14:tracePt t="44396" x="1935163" y="1600200"/>
          <p14:tracePt t="44410" x="1935163" y="1616075"/>
          <p14:tracePt t="44410" x="1935163" y="1630363"/>
          <p14:tracePt t="44428" x="1935163" y="1646238"/>
          <p14:tracePt t="44445" x="1935163" y="1676400"/>
          <p14:tracePt t="44460" x="1935163" y="1684338"/>
          <p14:tracePt t="44478" x="1935163" y="1706563"/>
          <p14:tracePt t="44494" x="1927225" y="1722438"/>
          <p14:tracePt t="44512" x="1927225" y="1730375"/>
          <p14:tracePt t="44527" x="1927225" y="1736725"/>
          <p14:tracePt t="44556" x="1920875" y="1744663"/>
          <p14:tracePt t="44572" x="1920875" y="1752600"/>
          <p14:tracePt t="44612" x="1912938" y="1760538"/>
          <p14:tracePt t="44620" x="1912938" y="1768475"/>
          <p14:tracePt t="44628" x="1905000" y="1768475"/>
          <p14:tracePt t="44643" x="1905000" y="1782763"/>
          <p14:tracePt t="44660" x="1897063" y="1798638"/>
          <p14:tracePt t="44676" x="1882775" y="1806575"/>
          <p14:tracePt t="45348" x="1874838" y="1812925"/>
          <p14:tracePt t="45356" x="1866900" y="1820863"/>
          <p14:tracePt t="45372" x="1866900" y="1828800"/>
          <p14:tracePt t="45380" x="1858963" y="1828800"/>
          <p14:tracePt t="45393" x="1851025" y="1844675"/>
          <p14:tracePt t="45410" x="1844675" y="1866900"/>
          <p14:tracePt t="45427" x="1836738" y="1874838"/>
          <p14:tracePt t="45442" x="1828800" y="1897063"/>
          <p14:tracePt t="45459" x="1820863" y="1905000"/>
          <p14:tracePt t="45484" x="1820863" y="1912938"/>
          <p14:tracePt t="45500" x="1812925" y="1927225"/>
          <p14:tracePt t="45510" x="1806575" y="1935163"/>
          <p14:tracePt t="45526" x="1790700" y="1958975"/>
          <p14:tracePt t="45542" x="1774825" y="1973263"/>
          <p14:tracePt t="45558" x="1752600" y="1997075"/>
          <p14:tracePt t="45576" x="1722438" y="2027238"/>
          <p14:tracePt t="45592" x="1706563" y="2041525"/>
          <p14:tracePt t="45612" x="1692275" y="2057400"/>
          <p14:tracePt t="45644" x="1692275" y="2065338"/>
          <p14:tracePt t="45668" x="1692275" y="2073275"/>
          <p14:tracePt t="45676" x="1684338" y="2079625"/>
          <p14:tracePt t="45684" x="1676400" y="2079625"/>
          <p14:tracePt t="45693" x="1660525" y="2095500"/>
          <p14:tracePt t="45710" x="1654175" y="2095500"/>
          <p14:tracePt t="45726" x="1630363" y="2111375"/>
          <p14:tracePt t="45743" x="1616075" y="2125663"/>
          <p14:tracePt t="45759" x="1592263" y="2149475"/>
          <p14:tracePt t="45777" x="1584325" y="2149475"/>
          <p14:tracePt t="45792" x="1570038" y="2163763"/>
          <p14:tracePt t="45809" x="1554163" y="2179638"/>
          <p14:tracePt t="45826" x="1539875" y="2193925"/>
          <p14:tracePt t="45842" x="1539875" y="2209800"/>
          <p14:tracePt t="45859" x="1531938" y="2217738"/>
          <p14:tracePt t="45859" x="1524000" y="2225675"/>
          <p14:tracePt t="45877" x="1516063" y="2232025"/>
          <p14:tracePt t="45893" x="1508125" y="2255838"/>
          <p14:tracePt t="45910" x="1493838" y="2270125"/>
          <p14:tracePt t="45926" x="1485900" y="2278063"/>
          <p14:tracePt t="45942" x="1477963" y="2286000"/>
          <p14:tracePt t="45958" x="1463675" y="2301875"/>
          <p14:tracePt t="45976" x="1447800" y="2301875"/>
          <p14:tracePt t="45993" x="1439863" y="2308225"/>
          <p14:tracePt t="46009" x="1417638" y="2316163"/>
          <p14:tracePt t="46026" x="1409700" y="2324100"/>
          <p14:tracePt t="46043" x="1401763" y="2332038"/>
          <p14:tracePt t="46059" x="1387475" y="2339975"/>
          <p14:tracePt t="46100" x="1387475" y="2346325"/>
          <p14:tracePt t="46109" x="1379538" y="2346325"/>
          <p14:tracePt t="46125" x="1349375" y="2362200"/>
          <p14:tracePt t="46132" x="1349375" y="2370138"/>
          <p14:tracePt t="46142" x="1333500" y="2384425"/>
          <p14:tracePt t="46159" x="1325563" y="2392363"/>
          <p14:tracePt t="46176" x="1317625" y="2400300"/>
          <p14:tracePt t="46228" x="1317625" y="2416175"/>
          <p14:tracePt t="46252" x="1317625" y="2430463"/>
          <p14:tracePt t="46276" x="1317625" y="2446338"/>
          <p14:tracePt t="46300" x="1317625" y="2460625"/>
          <p14:tracePt t="46340" x="1311275" y="2460625"/>
          <p14:tracePt t="46348" x="1311275" y="2468563"/>
          <p14:tracePt t="46358" x="1303338" y="2492375"/>
          <p14:tracePt t="46375" x="1295400" y="2514600"/>
          <p14:tracePt t="46396" x="1287463" y="2522538"/>
          <p14:tracePt t="46408" x="1273175" y="2530475"/>
          <p14:tracePt t="46426" x="1273175" y="2536825"/>
          <p14:tracePt t="46444" x="1265238" y="2544763"/>
          <p14:tracePt t="46458" x="1265238" y="2552700"/>
          <p14:tracePt t="46475" x="1265238" y="2560638"/>
          <p14:tracePt t="46510" x="1265238" y="2568575"/>
          <p14:tracePt t="46628" x="1273175" y="2568575"/>
          <p14:tracePt t="46636" x="1279525" y="2568575"/>
          <p14:tracePt t="46660" x="1287463" y="2568575"/>
          <p14:tracePt t="46684" x="1295400" y="2568575"/>
          <p14:tracePt t="46692" x="1303338" y="2560638"/>
          <p14:tracePt t="46724" x="1311275" y="2560638"/>
          <p14:tracePt t="46732" x="1317625" y="2552700"/>
          <p14:tracePt t="46748" x="1325563" y="2552700"/>
          <p14:tracePt t="46773" x="1333500" y="2552700"/>
          <p14:tracePt t="46780" x="1349375" y="2552700"/>
          <p14:tracePt t="46791" x="1371600" y="2552700"/>
          <p14:tracePt t="46808" x="1401763" y="2552700"/>
          <p14:tracePt t="46825" x="1409700" y="2552700"/>
          <p14:tracePt t="46841" x="1425575" y="2552700"/>
          <p14:tracePt t="46858" x="1447800" y="2552700"/>
          <p14:tracePt t="46875" x="1455738" y="2552700"/>
          <p14:tracePt t="46892" x="1470025" y="2552700"/>
          <p14:tracePt t="46924" x="1477963" y="2552700"/>
          <p14:tracePt t="46964" x="1477963" y="2544763"/>
          <p14:tracePt t="46988" x="1485900" y="2544763"/>
          <p14:tracePt t="46996" x="1493838" y="2544763"/>
          <p14:tracePt t="47020" x="1501775" y="2544763"/>
          <p14:tracePt t="47036" x="1508125" y="2544763"/>
          <p14:tracePt t="47060" x="1516063" y="2544763"/>
          <p14:tracePt t="47068" x="1524000" y="2544763"/>
          <p14:tracePt t="47076" x="1531938" y="2544763"/>
          <p14:tracePt t="47092" x="1554163" y="2544763"/>
          <p14:tracePt t="47108" x="1570038" y="2544763"/>
          <p14:tracePt t="47125" x="1577975" y="2544763"/>
          <p14:tracePt t="47141" x="1600200" y="2544763"/>
          <p14:tracePt t="47158" x="1608138" y="2544763"/>
          <p14:tracePt t="47190" x="1622425" y="2544763"/>
          <p14:tracePt t="47204" x="1630363" y="2544763"/>
          <p14:tracePt t="47220" x="1638300" y="2544763"/>
          <p14:tracePt t="47228" x="1654175" y="2544763"/>
          <p14:tracePt t="47244" x="1660525" y="2544763"/>
          <p14:tracePt t="47268" x="1668463" y="2544763"/>
          <p14:tracePt t="47292" x="1676400" y="2544763"/>
          <p14:tracePt t="47308" x="1684338" y="2544763"/>
          <p14:tracePt t="47316" x="1692275" y="2544763"/>
          <p14:tracePt t="47332" x="1698625" y="2544763"/>
          <p14:tracePt t="47342" x="1706563" y="2544763"/>
          <p14:tracePt t="47358" x="1722438" y="2544763"/>
          <p14:tracePt t="47380" x="1730375" y="2544763"/>
          <p14:tracePt t="47412" x="1736725" y="2544763"/>
          <p14:tracePt t="47428" x="1752600" y="2544763"/>
          <p14:tracePt t="47452" x="1752600" y="2536825"/>
          <p14:tracePt t="47460" x="1760538" y="2530475"/>
          <p14:tracePt t="47474" x="1774825" y="2530475"/>
          <p14:tracePt t="47491" x="1790700" y="2530475"/>
          <p14:tracePt t="47516" x="1798638" y="2530475"/>
          <p14:tracePt t="47532" x="1806575" y="2530475"/>
          <p14:tracePt t="47540" x="1828800" y="2530475"/>
          <p14:tracePt t="47557" x="1844675" y="2530475"/>
          <p14:tracePt t="47574" x="1858963" y="2530475"/>
          <p14:tracePt t="47590" x="1874838" y="2530475"/>
          <p14:tracePt t="47612" x="1882775" y="2530475"/>
          <p14:tracePt t="47624" x="1897063" y="2530475"/>
          <p14:tracePt t="47640" x="1927225" y="2530475"/>
          <p14:tracePt t="47657" x="1943100" y="2530475"/>
          <p14:tracePt t="47674" x="1951038" y="2514600"/>
          <p14:tracePt t="47692" x="1958975" y="2514600"/>
          <p14:tracePt t="47708" x="1965325" y="2514600"/>
          <p14:tracePt t="47724" x="1997075" y="2514600"/>
          <p14:tracePt t="47741" x="2035175" y="2514600"/>
          <p14:tracePt t="47758" x="2065338" y="2514600"/>
          <p14:tracePt t="47774" x="2079625" y="2514600"/>
          <p14:tracePt t="47790" x="2095500" y="2514600"/>
          <p14:tracePt t="47807" x="2103438" y="2514600"/>
          <p14:tracePt t="47828" x="2117725" y="2514600"/>
          <p14:tracePt t="47844" x="2133600" y="2514600"/>
          <p14:tracePt t="47857" x="2149475" y="2514600"/>
          <p14:tracePt t="47873" x="2163763" y="2514600"/>
          <p14:tracePt t="47892" x="2179638" y="2514600"/>
          <p14:tracePt t="47908" x="2193925" y="2514600"/>
          <p14:tracePt t="47924" x="2201863" y="2514600"/>
          <p14:tracePt t="47996" x="2209800" y="2514600"/>
          <p14:tracePt t="48004" x="2217738" y="2506663"/>
          <p14:tracePt t="48028" x="2225675" y="2506663"/>
          <p14:tracePt t="48060" x="2232025" y="2506663"/>
          <p14:tracePt t="48092" x="2247900" y="2498725"/>
          <p14:tracePt t="48116" x="2263775" y="2498725"/>
          <p14:tracePt t="48124" x="2278063" y="2498725"/>
          <p14:tracePt t="48132" x="2301875" y="2498725"/>
          <p14:tracePt t="48141" x="2339975" y="2498725"/>
          <p14:tracePt t="48158" x="2362200" y="2498725"/>
          <p14:tracePt t="48174" x="2370138" y="2498725"/>
          <p14:tracePt t="48190" x="2378075" y="2498725"/>
          <p14:tracePt t="48212" x="2408238" y="2498725"/>
          <p14:tracePt t="48228" x="2460625" y="2498725"/>
          <p14:tracePt t="48240" x="2620963" y="2506663"/>
          <p14:tracePt t="48257" x="2797175" y="2552700"/>
          <p14:tracePt t="48273" x="2895600" y="2598738"/>
          <p14:tracePt t="48290" x="2911475" y="2598738"/>
          <p14:tracePt t="48306" x="2911475" y="2590800"/>
          <p14:tracePt t="48356" x="2895600" y="2574925"/>
          <p14:tracePt t="48436" x="2873375" y="2568575"/>
          <p14:tracePt t="48444" x="2849563" y="2560638"/>
          <p14:tracePt t="48455" x="2797175" y="2544763"/>
          <p14:tracePt t="48473" x="2789238" y="2544763"/>
          <p14:tracePt t="48489" x="2773363" y="2536825"/>
          <p14:tracePt t="48506" x="2713038" y="2536825"/>
          <p14:tracePt t="48506" x="2674938" y="2530475"/>
          <p14:tracePt t="48526" x="2613025" y="2514600"/>
          <p14:tracePt t="48540" x="2468563" y="2514600"/>
          <p14:tracePt t="48557" x="2430463" y="2514600"/>
          <p14:tracePt t="48574" x="2408238" y="2514600"/>
          <p14:tracePt t="48590" x="2392363" y="2530475"/>
          <p14:tracePt t="48606" x="2346325" y="2544763"/>
          <p14:tracePt t="48623" x="2278063" y="2568575"/>
          <p14:tracePt t="48640" x="2225675" y="2568575"/>
          <p14:tracePt t="48657" x="2163763" y="2574925"/>
          <p14:tracePt t="48673" x="2133600" y="2582863"/>
          <p14:tracePt t="48690" x="2065338" y="2598738"/>
          <p14:tracePt t="48707" x="1997075" y="2598738"/>
          <p14:tracePt t="48723" x="1866900" y="2598738"/>
          <p14:tracePt t="48741" x="1790700" y="2598738"/>
          <p14:tracePt t="48757" x="1730375" y="2598738"/>
          <p14:tracePt t="48773" x="1698625" y="2598738"/>
          <p14:tracePt t="48790" x="1676400" y="2598738"/>
          <p14:tracePt t="48807" x="1654175" y="2598738"/>
          <p14:tracePt t="48823" x="1608138" y="2582863"/>
          <p14:tracePt t="48839" x="1539875" y="2574925"/>
          <p14:tracePt t="48857" x="1477963" y="2560638"/>
          <p14:tracePt t="48873" x="1417638" y="2522538"/>
          <p14:tracePt t="48889" x="1387475" y="2522538"/>
          <p14:tracePt t="48906" x="1379538" y="2506663"/>
          <p14:tracePt t="48923" x="1363663" y="2506663"/>
          <p14:tracePt t="48939" x="1355725" y="2506663"/>
          <p14:tracePt t="48957" x="1349375" y="2506663"/>
          <p14:tracePt t="49877" x="1349375" y="2514600"/>
          <p14:tracePt t="50204" x="1355725" y="2522538"/>
          <p14:tracePt t="50220" x="1355725" y="2530475"/>
          <p14:tracePt t="50227" x="1355725" y="2544763"/>
          <p14:tracePt t="50237" x="1349375" y="2552700"/>
          <p14:tracePt t="50254" x="1341438" y="2560638"/>
          <p14:tracePt t="50271" x="1333500" y="2568575"/>
          <p14:tracePt t="50288" x="1325563" y="2574925"/>
          <p14:tracePt t="50305" x="1303338" y="2574925"/>
          <p14:tracePt t="50321" x="1273175" y="2582863"/>
          <p14:tracePt t="50338" x="1265238" y="2590800"/>
          <p14:tracePt t="50355" x="1241425" y="2606675"/>
          <p14:tracePt t="50355" x="1235075" y="2606675"/>
          <p14:tracePt t="50373" x="1219200" y="2620963"/>
          <p14:tracePt t="50389" x="1203325" y="2620963"/>
          <p14:tracePt t="50405" x="1189038" y="2620963"/>
          <p14:tracePt t="50421" x="1158875" y="2620963"/>
          <p14:tracePt t="50438" x="1135063" y="2628900"/>
          <p14:tracePt t="50455" x="1127125" y="2636838"/>
          <p14:tracePt t="50471" x="1096963" y="2636838"/>
          <p14:tracePt t="50489" x="1082675" y="2644775"/>
          <p14:tracePt t="50504" x="1066800" y="2651125"/>
          <p14:tracePt t="50523" x="1036638" y="2651125"/>
          <p14:tracePt t="50538" x="1028700" y="2651125"/>
          <p14:tracePt t="50554" x="1006475" y="2667000"/>
          <p14:tracePt t="50554" x="990600" y="2682875"/>
          <p14:tracePt t="50573" x="974725" y="2689225"/>
          <p14:tracePt t="50588" x="922338" y="2720975"/>
          <p14:tracePt t="50605" x="898525" y="2735263"/>
          <p14:tracePt t="50623" x="892175" y="2751138"/>
          <p14:tracePt t="50638" x="860425" y="2765425"/>
          <p14:tracePt t="50655" x="846138" y="2765425"/>
          <p14:tracePt t="50677" x="838200" y="2781300"/>
          <p14:tracePt t="50693" x="830263" y="2781300"/>
          <p14:tracePt t="50705" x="822325" y="2797175"/>
          <p14:tracePt t="50722" x="822325" y="2803525"/>
          <p14:tracePt t="50738" x="808038" y="2819400"/>
          <p14:tracePt t="50755" x="792163" y="2835275"/>
          <p14:tracePt t="50771" x="777875" y="2849563"/>
          <p14:tracePt t="50789" x="769938" y="2857500"/>
          <p14:tracePt t="50813" x="762000" y="2857500"/>
          <p14:tracePt t="50838" x="754063" y="2865438"/>
          <p14:tracePt t="50845" x="754063" y="2873375"/>
          <p14:tracePt t="50855" x="739775" y="2879725"/>
          <p14:tracePt t="50870" x="701675" y="2903538"/>
          <p14:tracePt t="50888" x="639763" y="2925763"/>
          <p14:tracePt t="50905" x="587375" y="2941638"/>
          <p14:tracePt t="50922" x="511175" y="2979738"/>
          <p14:tracePt t="50938" x="441325" y="3017838"/>
          <p14:tracePt t="50955" x="411163" y="3032125"/>
          <p14:tracePt t="50972" x="411163" y="3040063"/>
          <p14:tracePt t="51021" x="419100" y="3048000"/>
          <p14:tracePt t="51029" x="434975" y="3048000"/>
          <p14:tracePt t="51039" x="441325" y="3048000"/>
          <p14:tracePt t="51125" x="449263" y="3048000"/>
          <p14:tracePt t="51133" x="457200" y="3048000"/>
          <p14:tracePt t="51181" x="465138" y="3048000"/>
          <p14:tracePt t="51213" x="473075" y="3048000"/>
          <p14:tracePt t="51221" x="479425" y="3048000"/>
          <p14:tracePt t="51605" x="479425" y="3032125"/>
          <p14:tracePt t="51653" x="487363" y="3025775"/>
          <p14:tracePt t="51670" x="487363" y="3017838"/>
          <p14:tracePt t="51677" x="495300" y="3017838"/>
          <p14:tracePt t="51693" x="495300" y="3009900"/>
          <p14:tracePt t="51704" x="495300" y="3001963"/>
          <p14:tracePt t="51725" x="503238" y="2994025"/>
          <p14:tracePt t="51741" x="503238" y="2987675"/>
          <p14:tracePt t="51757" x="511175" y="2987675"/>
          <p14:tracePt t="51770" x="511175" y="2979738"/>
          <p14:tracePt t="51787" x="517525" y="2963863"/>
          <p14:tracePt t="51813" x="517525" y="2955925"/>
          <p14:tracePt t="51861" x="517525" y="2949575"/>
          <p14:tracePt t="51917" x="517525" y="2941638"/>
          <p14:tracePt t="51925" x="525463" y="2933700"/>
          <p14:tracePt t="51936" x="533400" y="2933700"/>
          <p14:tracePt t="51953" x="525463" y="2941638"/>
          <p14:tracePt t="52229" x="517525" y="2941638"/>
          <p14:tracePt t="52245" x="511175" y="2949575"/>
          <p14:tracePt t="52261" x="503238" y="2949575"/>
          <p14:tracePt t="52301" x="503238" y="2963863"/>
          <p14:tracePt t="52333" x="487363" y="2971800"/>
          <p14:tracePt t="52357" x="487363" y="2979738"/>
          <p14:tracePt t="52437" x="487363" y="2987675"/>
          <p14:tracePt t="52461" x="487363" y="2994025"/>
          <p14:tracePt t="52503" x="487363" y="2987675"/>
          <p14:tracePt t="52717" x="487363" y="2979738"/>
          <p14:tracePt t="52725" x="487363" y="2971800"/>
          <p14:tracePt t="52736" x="487363" y="2963863"/>
          <p14:tracePt t="52753" x="503238" y="2941638"/>
          <p14:tracePt t="52770" x="503238" y="2925763"/>
          <p14:tracePt t="52787" x="517525" y="2903538"/>
          <p14:tracePt t="52803" x="517525" y="2879725"/>
          <p14:tracePt t="52803" x="517525" y="2865438"/>
          <p14:tracePt t="52821" x="533400" y="2841625"/>
          <p14:tracePt t="52838" x="549275" y="2789238"/>
          <p14:tracePt t="52854" x="571500" y="2759075"/>
          <p14:tracePt t="52871" x="579438" y="2751138"/>
          <p14:tracePt t="52887" x="587375" y="2727325"/>
          <p14:tracePt t="52903" x="601663" y="2713038"/>
          <p14:tracePt t="52920" x="609600" y="2689225"/>
          <p14:tracePt t="52936" x="617538" y="2651125"/>
          <p14:tracePt t="52953" x="631825" y="2620963"/>
          <p14:tracePt t="52970" x="647700" y="2582863"/>
          <p14:tracePt t="52986" x="663575" y="2536825"/>
          <p14:tracePt t="53004" x="693738" y="2498725"/>
          <p14:tracePt t="53020" x="708025" y="2416175"/>
          <p14:tracePt t="53020" x="708025" y="2378075"/>
          <p14:tracePt t="53038" x="708025" y="2339975"/>
          <p14:tracePt t="53054" x="723900" y="2308225"/>
          <p14:tracePt t="53070" x="739775" y="2278063"/>
          <p14:tracePt t="53087" x="739775" y="2255838"/>
          <p14:tracePt t="53103" x="754063" y="2225675"/>
          <p14:tracePt t="53119" x="754063" y="2193925"/>
          <p14:tracePt t="53136" x="754063" y="2155825"/>
          <p14:tracePt t="53153" x="754063" y="2125663"/>
          <p14:tracePt t="53169" x="754063" y="2111375"/>
          <p14:tracePt t="53186" x="762000" y="2041525"/>
          <p14:tracePt t="53203" x="777875" y="1981200"/>
          <p14:tracePt t="53219" x="777875" y="1951038"/>
          <p14:tracePt t="53236" x="777875" y="1897063"/>
          <p14:tracePt t="53254" x="777875" y="1858963"/>
          <p14:tracePt t="53271" x="777875" y="1844675"/>
          <p14:tracePt t="53287" x="777875" y="1836738"/>
          <p14:tracePt t="53303" x="769938" y="1828800"/>
          <p14:tracePt t="53319" x="762000" y="1812925"/>
          <p14:tracePt t="53335" x="746125" y="1798638"/>
          <p14:tracePt t="53353" x="739775" y="1782763"/>
          <p14:tracePt t="53369" x="739775" y="1774825"/>
          <p14:tracePt t="53389" x="739775" y="1768475"/>
          <p14:tracePt t="53413" x="731838" y="1760538"/>
          <p14:tracePt t="53525" x="723900" y="1760538"/>
          <p14:tracePt t="53541" x="708025" y="1760538"/>
          <p14:tracePt t="53550" x="685800" y="1806575"/>
          <p14:tracePt t="53557" x="647700" y="1874838"/>
          <p14:tracePt t="53569" x="593725" y="1981200"/>
          <p14:tracePt t="53586" x="549275" y="2095500"/>
          <p14:tracePt t="53602" x="517525" y="2155825"/>
          <p14:tracePt t="53619" x="503238" y="2193925"/>
          <p14:tracePt t="53636" x="487363" y="2225675"/>
          <p14:tracePt t="53653" x="479425" y="2255838"/>
          <p14:tracePt t="53670" x="479425" y="2293938"/>
          <p14:tracePt t="53687" x="487363" y="2346325"/>
          <p14:tracePt t="53703" x="487363" y="2400300"/>
          <p14:tracePt t="53719" x="487363" y="2430463"/>
          <p14:tracePt t="53736" x="487363" y="2484438"/>
          <p14:tracePt t="53752" x="479425" y="2522538"/>
          <p14:tracePt t="53769" x="479425" y="2560638"/>
          <p14:tracePt t="53786" x="465138" y="2598738"/>
          <p14:tracePt t="53803" x="457200" y="2628900"/>
          <p14:tracePt t="53819" x="457200" y="2636838"/>
          <p14:tracePt t="53835" x="457200" y="2659063"/>
          <p14:tracePt t="53835" x="457200" y="2674938"/>
          <p14:tracePt t="53854" x="457200" y="2682875"/>
          <p14:tracePt t="53868" x="457200" y="2697163"/>
          <p14:tracePt t="53886" x="473075" y="2743200"/>
          <p14:tracePt t="53903" x="473075" y="2781300"/>
          <p14:tracePt t="53919" x="473075" y="2789238"/>
          <p14:tracePt t="53935" x="473075" y="2811463"/>
          <p14:tracePt t="53952" x="473075" y="2849563"/>
          <p14:tracePt t="53969" x="473075" y="2873375"/>
          <p14:tracePt t="53985" x="473075" y="2879725"/>
          <p14:tracePt t="54001" x="473075" y="2887663"/>
          <p14:tracePt t="54018" x="473075" y="2895600"/>
          <p14:tracePt t="54035" x="473075" y="2955925"/>
          <p14:tracePt t="54035" x="473075" y="2987675"/>
          <p14:tracePt t="54054" x="473075" y="3017838"/>
          <p14:tracePt t="54054" x="473075" y="3040063"/>
          <p14:tracePt t="54069" x="473075" y="3078163"/>
          <p14:tracePt t="54086" x="479425" y="3086100"/>
          <p14:tracePt t="54133" x="495300" y="3086100"/>
          <p14:tracePt t="54141" x="503238" y="3078163"/>
          <p14:tracePt t="54157" x="503238" y="3063875"/>
          <p14:tracePt t="54168" x="503238" y="3055938"/>
          <p14:tracePt t="54189" x="495300" y="3055938"/>
          <p14:tracePt t="54213" x="503238" y="3055938"/>
          <p14:tracePt t="54373" x="503238" y="3063875"/>
          <p14:tracePt t="54389" x="503238" y="3070225"/>
          <p14:tracePt t="54397" x="503238" y="3078163"/>
          <p14:tracePt t="54421" x="503238" y="3086100"/>
          <p14:tracePt t="54437" x="503238" y="3094038"/>
          <p14:tracePt t="54445" x="525463" y="3108325"/>
          <p14:tracePt t="54453" x="541338" y="3124200"/>
          <p14:tracePt t="54469" x="541338" y="3132138"/>
          <p14:tracePt t="54486" x="541338" y="3154363"/>
          <p14:tracePt t="54502" x="555625" y="3178175"/>
          <p14:tracePt t="54519" x="555625" y="3184525"/>
          <p14:tracePt t="54541" x="555625" y="3192463"/>
          <p14:tracePt t="54581" x="555625" y="3200400"/>
          <p14:tracePt t="54749" x="541338" y="3216275"/>
          <p14:tracePt t="54765" x="525463" y="3230563"/>
          <p14:tracePt t="54925" x="517525" y="3238500"/>
          <p14:tracePt t="54934" x="517525" y="3246438"/>
          <p14:tracePt t="55093" x="525463" y="3246438"/>
          <p14:tracePt t="55109" x="533400" y="3246438"/>
          <p14:tracePt t="55117" x="533400" y="3254375"/>
          <p14:tracePt t="55125" x="533400" y="3276600"/>
          <p14:tracePt t="55135" x="533400" y="3284538"/>
          <p14:tracePt t="55150" x="533400" y="3298825"/>
          <p14:tracePt t="55189" x="533400" y="3314700"/>
          <p14:tracePt t="55205" x="533400" y="3330575"/>
          <p14:tracePt t="55213" x="533400" y="3344863"/>
          <p14:tracePt t="55221" x="533400" y="3375025"/>
          <p14:tracePt t="55233" x="533400" y="3421063"/>
          <p14:tracePt t="55251" x="533400" y="3459163"/>
          <p14:tracePt t="55267" x="533400" y="3482975"/>
          <p14:tracePt t="55283" x="533400" y="3505200"/>
          <p14:tracePt t="55302" x="541338" y="3527425"/>
          <p14:tracePt t="55318" x="563563" y="3551238"/>
          <p14:tracePt t="55335" x="579438" y="3573463"/>
          <p14:tracePt t="55351" x="579438" y="3581400"/>
          <p14:tracePt t="55367" x="587375" y="3589338"/>
          <p14:tracePt t="55397" x="593725" y="3603625"/>
          <p14:tracePt t="55405" x="609600" y="3619500"/>
          <p14:tracePt t="55417" x="655638" y="3695700"/>
          <p14:tracePt t="55434" x="693738" y="3787775"/>
          <p14:tracePt t="55450" x="708025" y="3840163"/>
          <p14:tracePt t="55468" x="723900" y="3886200"/>
          <p14:tracePt t="55468" x="723900" y="3894138"/>
          <p14:tracePt t="55486" x="731838" y="3916363"/>
          <p14:tracePt t="55501" x="777875" y="4016375"/>
          <p14:tracePt t="55519" x="792163" y="4046538"/>
          <p14:tracePt t="55519" x="808038" y="4068763"/>
          <p14:tracePt t="55534" x="830263" y="4106863"/>
          <p14:tracePt t="55550" x="846138" y="4137025"/>
          <p14:tracePt t="55566" x="868363" y="4168775"/>
          <p14:tracePt t="55583" x="884238" y="4191000"/>
          <p14:tracePt t="55599" x="898525" y="4237038"/>
          <p14:tracePt t="55617" x="906463" y="4251325"/>
          <p14:tracePt t="55634" x="906463" y="4267200"/>
          <p14:tracePt t="55650" x="914400" y="4283075"/>
          <p14:tracePt t="55667" x="930275" y="4297363"/>
          <p14:tracePt t="55684" x="936625" y="4335463"/>
          <p14:tracePt t="55684" x="944563" y="4365625"/>
          <p14:tracePt t="55702" x="952500" y="4427538"/>
          <p14:tracePt t="55718" x="968375" y="4473575"/>
          <p14:tracePt t="55734" x="974725" y="4495800"/>
          <p14:tracePt t="55750" x="982663" y="4495800"/>
          <p14:tracePt t="55901" x="990600" y="4487863"/>
          <p14:tracePt t="55917" x="998538" y="4473575"/>
          <p14:tracePt t="55941" x="998538" y="4465638"/>
          <p14:tracePt t="55950" x="998538" y="4449763"/>
          <p14:tracePt t="55957" x="998538" y="4441825"/>
          <p14:tracePt t="55967" x="998538" y="4435475"/>
          <p14:tracePt t="55983" x="998538" y="4427538"/>
          <p14:tracePt t="56045" x="998538" y="4419600"/>
          <p14:tracePt t="56053" x="998538" y="4411663"/>
          <p14:tracePt t="56069" x="998538" y="4403725"/>
          <p14:tracePt t="56085" x="1006475" y="4397375"/>
          <p14:tracePt t="56099" x="1006475" y="4389438"/>
          <p14:tracePt t="56118" x="1012825" y="4381500"/>
          <p14:tracePt t="56133" x="1028700" y="4373563"/>
          <p14:tracePt t="56205" x="1036638" y="4365625"/>
          <p14:tracePt t="56229" x="1044575" y="4365625"/>
          <p14:tracePt t="56253" x="1058863" y="4359275"/>
          <p14:tracePt t="56717" x="1066800" y="4359275"/>
          <p14:tracePt t="56725" x="1074738" y="4351338"/>
          <p14:tracePt t="56757" x="1096963" y="4343400"/>
          <p14:tracePt t="56789" x="1104900" y="4343400"/>
          <p14:tracePt t="56821" x="1112838" y="4335463"/>
          <p14:tracePt t="56830" x="1127125" y="4327525"/>
          <p14:tracePt t="56837" x="1143000" y="4321175"/>
          <p14:tracePt t="56853" x="1150938" y="4321175"/>
          <p14:tracePt t="56865" x="1158875" y="4313238"/>
          <p14:tracePt t="56882" x="1158875" y="4297363"/>
          <p14:tracePt t="56949" x="1165225" y="4297363"/>
          <p14:tracePt t="56989" x="1173163" y="4289425"/>
          <p14:tracePt t="56998" x="1173163" y="4275138"/>
          <p14:tracePt t="57173" x="1165225" y="4275138"/>
          <p14:tracePt t="57189" x="1158875" y="4267200"/>
          <p14:tracePt t="57198" x="1150938" y="4267200"/>
          <p14:tracePt t="57245" x="1135063" y="4267200"/>
          <p14:tracePt t="57253" x="1135063" y="4259263"/>
          <p14:tracePt t="57265" x="1127125" y="4259263"/>
          <p14:tracePt t="57281" x="1112838" y="4259263"/>
          <p14:tracePt t="57298" x="1104900" y="4259263"/>
          <p14:tracePt t="57315" x="1082675" y="4259263"/>
          <p14:tracePt t="57332" x="1096963" y="4259263"/>
          <p14:tracePt t="57989" x="1104900" y="4259263"/>
          <p14:tracePt t="58013" x="1112838" y="4259263"/>
          <p14:tracePt t="58061" x="1127125" y="4259263"/>
          <p14:tracePt t="58077" x="1143000" y="4259263"/>
          <p14:tracePt t="58085" x="1158875" y="4259263"/>
          <p14:tracePt t="58097" x="1173163" y="4259263"/>
          <p14:tracePt t="58114" x="1189038" y="4259263"/>
          <p14:tracePt t="58131" x="1196975" y="4251325"/>
          <p14:tracePt t="58149" x="1203325" y="4251325"/>
          <p14:tracePt t="58164" x="1211263" y="4251325"/>
          <p14:tracePt t="58182" x="1227138" y="4251325"/>
          <p14:tracePt t="58199" x="1249363" y="4251325"/>
          <p14:tracePt t="58215" x="1273175" y="4251325"/>
          <p14:tracePt t="58231" x="1295400" y="4251325"/>
          <p14:tracePt t="58248" x="1303338" y="4251325"/>
          <p14:tracePt t="58264" x="1317625" y="4244975"/>
          <p14:tracePt t="58293" x="1325563" y="4244975"/>
          <p14:tracePt t="58301" x="1333500" y="4244975"/>
          <p14:tracePt t="58317" x="1349375" y="4244975"/>
          <p14:tracePt t="58330" x="1393825" y="4244975"/>
          <p14:tracePt t="58348" x="1425575" y="4244975"/>
          <p14:tracePt t="58365" x="1447800" y="4251325"/>
          <p14:tracePt t="58381" x="1455738" y="4251325"/>
          <p14:tracePt t="58437" x="1463675" y="4251325"/>
          <p14:tracePt t="58446" x="1477963" y="4251325"/>
          <p14:tracePt t="58453" x="1516063" y="4251325"/>
          <p14:tracePt t="58463" x="1562100" y="4251325"/>
          <p14:tracePt t="58480" x="1622425" y="4237038"/>
          <p14:tracePt t="58498" x="1654175" y="4237038"/>
          <p14:tracePt t="58516" x="1676400" y="4237038"/>
          <p14:tracePt t="58531" x="1684338" y="4237038"/>
          <p14:tracePt t="58547" x="1698625" y="4237038"/>
          <p14:tracePt t="58565" x="1714500" y="4237038"/>
          <p14:tracePt t="58613" x="1722438" y="4237038"/>
          <p14:tracePt t="58621" x="1730375" y="4237038"/>
          <p14:tracePt t="58631" x="1744663" y="4237038"/>
          <p14:tracePt t="58648" x="1768475" y="4237038"/>
          <p14:tracePt t="58665" x="1782763" y="4237038"/>
          <p14:tracePt t="58680" x="1806575" y="4229100"/>
          <p14:tracePt t="58697" x="1820863" y="4229100"/>
          <p14:tracePt t="58714" x="1836738" y="4229100"/>
          <p14:tracePt t="58730" x="1844675" y="4229100"/>
          <p14:tracePt t="58747" x="1858963" y="4229100"/>
          <p14:tracePt t="58763" x="1889125" y="4229100"/>
          <p14:tracePt t="58763" x="1905000" y="4229100"/>
          <p14:tracePt t="58782" x="1927225" y="4229100"/>
          <p14:tracePt t="58798" x="1927225" y="4221163"/>
          <p14:tracePt t="58877" x="1943100" y="4213225"/>
          <p14:tracePt t="58885" x="1943100" y="4198938"/>
          <p14:tracePt t="58909" x="1943100" y="4183063"/>
          <p14:tracePt t="58925" x="1943100" y="4168775"/>
          <p14:tracePt t="58965" x="1958975" y="4160838"/>
          <p14:tracePt t="58973" x="1973263" y="4144963"/>
          <p14:tracePt t="58981" x="1989138" y="4144963"/>
          <p14:tracePt t="59005" x="1997075" y="4130675"/>
          <p14:tracePt t="59030" x="2003425" y="4130675"/>
          <p14:tracePt t="59069" x="2011363" y="4130675"/>
          <p14:tracePt t="59078" x="2027238" y="4130675"/>
          <p14:tracePt t="59085" x="2035175" y="4130675"/>
          <p14:tracePt t="59097" x="2049463" y="4130675"/>
          <p14:tracePt t="59114" x="2057400" y="4130675"/>
          <p14:tracePt t="59149" x="2065338" y="4130675"/>
          <p14:tracePt t="59157" x="2073275" y="4130675"/>
          <p14:tracePt t="59165" x="2095500" y="4137025"/>
          <p14:tracePt t="59179" x="2125663" y="4144963"/>
          <p14:tracePt t="59198" x="2133600" y="4152900"/>
          <p14:tracePt t="59213" x="2141538" y="4160838"/>
          <p14:tracePt t="59230" x="2171700" y="4183063"/>
          <p14:tracePt t="59247" x="2179638" y="4191000"/>
          <p14:tracePt t="59263" x="2193925" y="4206875"/>
          <p14:tracePt t="59280" x="2239963" y="4237038"/>
          <p14:tracePt t="59297" x="2286000" y="4237038"/>
          <p14:tracePt t="59314" x="2286000" y="4244975"/>
          <p14:tracePt t="59329" x="2293938" y="4251325"/>
          <p14:tracePt t="59357" x="2301875" y="4251325"/>
          <p14:tracePt t="59373" x="2316163" y="4259263"/>
          <p14:tracePt t="59381" x="2316163" y="4267200"/>
          <p14:tracePt t="59405" x="2316163" y="4275138"/>
          <p14:tracePt t="59414" x="2332038" y="4289425"/>
          <p14:tracePt t="59430" x="2362200" y="4289425"/>
          <p14:tracePt t="59447" x="2384425" y="4297363"/>
          <p14:tracePt t="59463" x="2416175" y="4297363"/>
          <p14:tracePt t="59480" x="2446338" y="4305300"/>
          <p14:tracePt t="59496" x="2468563" y="4305300"/>
          <p14:tracePt t="59515" x="2484438" y="4305300"/>
          <p14:tracePt t="59529" x="2498725" y="4305300"/>
          <p14:tracePt t="59557" x="2506663" y="4305300"/>
          <p14:tracePt t="59573" x="2514600" y="4297363"/>
          <p14:tracePt t="59581" x="2522538" y="4289425"/>
          <p14:tracePt t="59596" x="2560638" y="4267200"/>
          <p14:tracePt t="59614" x="2574925" y="4251325"/>
          <p14:tracePt t="59630" x="2598738" y="4237038"/>
          <p14:tracePt t="59647" x="2620963" y="4221163"/>
          <p14:tracePt t="59663" x="2628900" y="4221163"/>
          <p14:tracePt t="59679" x="2659063" y="4221163"/>
          <p14:tracePt t="59696" x="2674938" y="4206875"/>
          <p14:tracePt t="59713" x="2682875" y="4206875"/>
          <p14:tracePt t="59729" x="2713038" y="4191000"/>
          <p14:tracePt t="59746" x="2789238" y="4168775"/>
          <p14:tracePt t="59763" x="2827338" y="4160838"/>
          <p14:tracePt t="59779" x="2835275" y="4160838"/>
          <p14:tracePt t="59795" x="2841625" y="4152900"/>
          <p14:tracePt t="59830" x="2841625" y="4144963"/>
          <p14:tracePt t="59893" x="2835275" y="4144963"/>
          <p14:tracePt t="59997" x="2827338" y="4144963"/>
          <p14:tracePt t="60005" x="2819400" y="4144963"/>
          <p14:tracePt t="60014" x="2811463" y="4144963"/>
          <p14:tracePt t="68068" x="2803525" y="4137025"/>
          <p14:tracePt t="69314" x="2811463" y="4130675"/>
          <p14:tracePt t="69573" x="2827338" y="4122738"/>
          <p14:tracePt t="71748" x="2819400" y="4122738"/>
          <p14:tracePt t="71909" x="2811463" y="4122738"/>
          <p14:tracePt t="71917" x="2797175" y="4122738"/>
          <p14:tracePt t="71925" x="2789238" y="4122738"/>
          <p14:tracePt t="71934" x="2781300" y="4122738"/>
          <p14:tracePt t="71950" x="2765425" y="4122738"/>
          <p14:tracePt t="71967" x="2751138" y="4122738"/>
          <p14:tracePt t="71984" x="2720975" y="4122738"/>
          <p14:tracePt t="72000" x="2674938" y="4122738"/>
          <p14:tracePt t="72017" x="2606675" y="4122738"/>
          <p14:tracePt t="72034" x="2522538" y="4122738"/>
          <p14:tracePt t="72049" x="2446338" y="4122738"/>
          <p14:tracePt t="72066" x="2416175" y="4122738"/>
          <p14:tracePt t="72083" x="2408238" y="4122738"/>
          <p14:tracePt t="72149" x="2384425" y="4122738"/>
          <p14:tracePt t="72157" x="2370138" y="4122738"/>
          <p14:tracePt t="72167" x="2339975" y="4122738"/>
          <p14:tracePt t="72185" x="2316163" y="4106863"/>
          <p14:tracePt t="72200" x="2293938" y="4106863"/>
          <p14:tracePt t="72217" x="2278063" y="4106863"/>
          <p14:tracePt t="72233" x="2247900" y="4092575"/>
          <p14:tracePt t="72250" x="2209800" y="4092575"/>
          <p14:tracePt t="72267" x="2171700" y="4076700"/>
          <p14:tracePt t="72283" x="2155825" y="4076700"/>
          <p14:tracePt t="72300" x="2133600" y="4076700"/>
          <p14:tracePt t="72300" x="2117725" y="4060825"/>
          <p14:tracePt t="72318" x="2073275" y="4060825"/>
          <p14:tracePt t="72334" x="2027238" y="4060825"/>
          <p14:tracePt t="72351" x="1965325" y="4060825"/>
          <p14:tracePt t="72367" x="1889125" y="4060825"/>
          <p14:tracePt t="72384" x="1844675" y="4046538"/>
          <p14:tracePt t="72400" x="1790700" y="4046538"/>
          <p14:tracePt t="72416" x="1774825" y="4038600"/>
          <p14:tracePt t="72432" x="1768475" y="4038600"/>
          <p14:tracePt t="72449" x="1730375" y="4038600"/>
          <p14:tracePt t="72467" x="1654175" y="4022725"/>
          <p14:tracePt t="72483" x="1570038" y="4000500"/>
          <p14:tracePt t="72500" x="1493838" y="3984625"/>
          <p14:tracePt t="72500" x="1477963" y="3978275"/>
          <p14:tracePt t="72518" x="1447800" y="3970338"/>
          <p14:tracePt t="72534" x="1417638" y="3962400"/>
          <p14:tracePt t="72550" x="1401763" y="3962400"/>
          <p14:tracePt t="72566" x="1393825" y="3954463"/>
          <p14:tracePt t="72583" x="1387475" y="3946525"/>
          <p14:tracePt t="72599" x="1363663" y="3946525"/>
          <p14:tracePt t="72617" x="1325563" y="3946525"/>
          <p14:tracePt t="72633" x="1287463" y="3946525"/>
          <p14:tracePt t="72649" x="1235075" y="3946525"/>
          <p14:tracePt t="72666" x="1181100" y="3932238"/>
          <p14:tracePt t="72683" x="1135063" y="3932238"/>
          <p14:tracePt t="72700" x="1127125" y="3932238"/>
          <p14:tracePt t="72716" x="1120775" y="3932238"/>
          <p14:tracePt t="72757" x="1112838" y="3932238"/>
          <p14:tracePt t="72813" x="1120775" y="3940175"/>
          <p14:tracePt t="72837" x="1150938" y="3954463"/>
          <p14:tracePt t="72845" x="1173163" y="3970338"/>
          <p14:tracePt t="72853" x="1203325" y="3984625"/>
          <p14:tracePt t="72865" x="1249363" y="4008438"/>
          <p14:tracePt t="72883" x="1341438" y="4030663"/>
          <p14:tracePt t="72899" x="1439863" y="4068763"/>
          <p14:tracePt t="72916" x="1546225" y="4076700"/>
          <p14:tracePt t="72916" x="1584325" y="4076700"/>
          <p14:tracePt t="72934" x="1730375" y="4098925"/>
          <p14:tracePt t="72950" x="1828800" y="4130675"/>
          <p14:tracePt t="72967" x="1912938" y="4152900"/>
          <p14:tracePt t="72983" x="1965325" y="4160838"/>
          <p14:tracePt t="72999" x="1973263" y="4160838"/>
          <p14:tracePt t="73015" x="1989138" y="4160838"/>
          <p14:tracePt t="73045" x="2027238" y="4160838"/>
          <p14:tracePt t="73053" x="2057400" y="4160838"/>
          <p14:tracePt t="73065" x="2171700" y="4160838"/>
          <p14:tracePt t="73083" x="2247900" y="4160838"/>
          <p14:tracePt t="73099" x="2293938" y="4160838"/>
          <p14:tracePt t="73116" x="2308225" y="4160838"/>
          <p14:tracePt t="73116" x="2316163" y="4160838"/>
          <p14:tracePt t="73134" x="2324100" y="4160838"/>
          <p14:tracePt t="73150" x="2339975" y="4144963"/>
          <p14:tracePt t="73166" x="2370138" y="4130675"/>
          <p14:tracePt t="73185" x="2400300" y="4130675"/>
          <p14:tracePt t="73199" x="2460625" y="4122738"/>
          <p14:tracePt t="73216" x="2492375" y="4122738"/>
          <p14:tracePt t="73232" x="2506663" y="4114800"/>
          <p14:tracePt t="73249" x="2522538" y="4114800"/>
          <p14:tracePt t="73269" x="2552700" y="4114800"/>
          <p14:tracePt t="73285" x="2568575" y="4114800"/>
          <p14:tracePt t="73299" x="2620963" y="4114800"/>
          <p14:tracePt t="73316" x="2659063" y="4114800"/>
          <p14:tracePt t="73316" x="2674938" y="4114800"/>
          <p14:tracePt t="73334" x="2682875" y="4114800"/>
          <p14:tracePt t="73413" x="2689225" y="4114800"/>
          <p14:tracePt t="73429" x="2697163" y="4114800"/>
          <p14:tracePt t="73437" x="2705100" y="4114800"/>
          <p14:tracePt t="73453" x="2713038" y="4122738"/>
          <p14:tracePt t="73549" x="2720975" y="4122738"/>
          <p14:tracePt t="73557" x="2727325" y="4130675"/>
          <p14:tracePt t="73565" x="2735263" y="4137025"/>
          <p14:tracePt t="73582" x="2751138" y="4152900"/>
          <p14:tracePt t="73621" x="2773363" y="4175125"/>
          <p14:tracePt t="73629" x="2789238" y="4191000"/>
          <p14:tracePt t="73637" x="2803525" y="4206875"/>
          <p14:tracePt t="73648" x="2819400" y="4213225"/>
          <p14:tracePt t="73665" x="2827338" y="4213225"/>
          <p14:tracePt t="73909" x="2835275" y="4213225"/>
          <p14:tracePt t="73933" x="2841625" y="4213225"/>
          <p14:tracePt t="73965" x="2841625" y="4206875"/>
          <p14:tracePt t="74958" x="2841625" y="4198938"/>
          <p14:tracePt t="75621" x="2827338" y="4198938"/>
          <p14:tracePt t="76309" x="2819400" y="4198938"/>
          <p14:tracePt t="76365" x="2811463" y="4198938"/>
          <p14:tracePt t="76373" x="2803525" y="4198938"/>
          <p14:tracePt t="76389" x="2797175" y="4198938"/>
          <p14:tracePt t="76525" x="2797175" y="4191000"/>
          <p14:tracePt t="76549" x="2789238" y="4191000"/>
          <p14:tracePt t="76597" x="2773363" y="4191000"/>
          <p14:tracePt t="76629" x="2759075" y="4191000"/>
          <p14:tracePt t="76637" x="2751138" y="4191000"/>
          <p14:tracePt t="76646" x="2727325" y="4191000"/>
          <p14:tracePt t="76663" x="2713038" y="4191000"/>
          <p14:tracePt t="76679" x="2697163" y="4198938"/>
          <p14:tracePt t="76695" x="2689225" y="4198938"/>
          <p14:tracePt t="76725" x="2682875" y="4198938"/>
          <p14:tracePt t="76733" x="2674938" y="4198938"/>
          <p14:tracePt t="76749" x="2667000" y="4198938"/>
          <p14:tracePt t="76761" x="2644775" y="4198938"/>
          <p14:tracePt t="76779" x="2636838" y="4183063"/>
          <p14:tracePt t="76795" x="2636838" y="4175125"/>
          <p14:tracePt t="76812" x="2628900" y="4168775"/>
          <p14:tracePt t="76828" x="2620963" y="4152900"/>
          <p14:tracePt t="76846" x="2582863" y="4114800"/>
          <p14:tracePt t="76862" x="2522538" y="4068763"/>
          <p14:tracePt t="76879" x="2454275" y="4038600"/>
          <p14:tracePt t="76895" x="2378075" y="4022725"/>
          <p14:tracePt t="76912" x="2332038" y="4022725"/>
          <p14:tracePt t="76928" x="2308225" y="4016375"/>
          <p14:tracePt t="76946" x="2293938" y="4008438"/>
          <p14:tracePt t="76962" x="2286000" y="4000500"/>
          <p14:tracePt t="76978" x="2270125" y="4000500"/>
          <p14:tracePt t="76995" x="2263775" y="3984625"/>
          <p14:tracePt t="77012" x="2247900" y="3984625"/>
          <p14:tracePt t="77053" x="2239963" y="3984625"/>
          <p14:tracePt t="77062" x="2232025" y="3984625"/>
          <p14:tracePt t="77069" x="2225675" y="3984625"/>
          <p14:tracePt t="77079" x="2217738" y="3984625"/>
          <p14:tracePt t="77095" x="2193925" y="3984625"/>
          <p14:tracePt t="77277" x="2155825" y="3984625"/>
          <p14:tracePt t="77285" x="2095500" y="3984625"/>
          <p14:tracePt t="77295" x="2003425" y="3984625"/>
          <p14:tracePt t="77312" x="1927225" y="3984625"/>
          <p14:tracePt t="77328" x="1889125" y="3984625"/>
          <p14:tracePt t="77345" x="1882775" y="3984625"/>
          <p14:tracePt t="77361" x="1874838" y="3984625"/>
          <p14:tracePt t="77378" x="1844675" y="4000500"/>
          <p14:tracePt t="77395" x="1836738" y="4008438"/>
          <p14:tracePt t="77411" x="1812925" y="4016375"/>
          <p14:tracePt t="77411" x="1798638" y="4016375"/>
          <p14:tracePt t="77430" x="1774825" y="4016375"/>
          <p14:tracePt t="77444" x="1736725" y="4022725"/>
          <p14:tracePt t="77462" x="1752600" y="4022725"/>
          <p14:tracePt t="77621" x="1760538" y="4022725"/>
          <p14:tracePt t="77629" x="1768475" y="4022725"/>
          <p14:tracePt t="77643" x="1790700" y="4022725"/>
          <p14:tracePt t="77661" x="1820863" y="4022725"/>
          <p14:tracePt t="77678" x="1866900" y="4008438"/>
          <p14:tracePt t="77695" x="1958975" y="4008438"/>
          <p14:tracePt t="77711" x="2073275" y="4008438"/>
          <p14:tracePt t="77728" x="2171700" y="4008438"/>
          <p14:tracePt t="77744" x="2209800" y="4008438"/>
          <p14:tracePt t="77761" x="2225675" y="4008438"/>
          <p14:tracePt t="77778" x="2232025" y="4008438"/>
          <p14:tracePt t="77805" x="2255838" y="4008438"/>
          <p14:tracePt t="77813" x="2308225" y="4008438"/>
          <p14:tracePt t="77827" x="2408238" y="4008438"/>
          <p14:tracePt t="77827" x="2446338" y="4008438"/>
          <p14:tracePt t="77846" x="2492375" y="4008438"/>
          <p14:tracePt t="77862" x="2514600" y="4008438"/>
          <p14:tracePt t="77878" x="2498725" y="4008438"/>
          <p14:tracePt t="77925" x="2468563" y="4008438"/>
          <p14:tracePt t="77933" x="2438400" y="4008438"/>
          <p14:tracePt t="77944" x="2362200" y="4000500"/>
          <p14:tracePt t="77961" x="2339975" y="3992563"/>
          <p14:tracePt t="77977" x="2332038" y="3992563"/>
          <p14:tracePt t="78013" x="2324100" y="3992563"/>
          <p14:tracePt t="78029" x="2316163" y="3992563"/>
          <p14:tracePt t="78037" x="2293938" y="3992563"/>
          <p14:tracePt t="78045" x="2232025" y="3970338"/>
          <p14:tracePt t="78062" x="2095500" y="3916363"/>
          <p14:tracePt t="78079" x="1935163" y="3840163"/>
          <p14:tracePt t="78095" x="1828800" y="3817938"/>
          <p14:tracePt t="78111" x="1806575" y="3794125"/>
          <p14:tracePt t="78128" x="1798638" y="3787775"/>
          <p14:tracePt t="78157" x="1768475" y="3771900"/>
          <p14:tracePt t="78174" x="1684338" y="3749675"/>
          <p14:tracePt t="78181" x="1562100" y="3703638"/>
          <p14:tracePt t="78195" x="1265238" y="3559175"/>
          <p14:tracePt t="78211" x="1044575" y="3436938"/>
          <p14:tracePt t="78228" x="922338" y="3368675"/>
          <p14:tracePt t="78244" x="868363" y="3352800"/>
          <p14:tracePt t="78244" x="854075" y="3344863"/>
          <p14:tracePt t="78262" x="830263" y="3336925"/>
          <p14:tracePt t="78278" x="784225" y="3314700"/>
          <p14:tracePt t="78295" x="731838" y="3292475"/>
          <p14:tracePt t="78311" x="639763" y="3246438"/>
          <p14:tracePt t="78328" x="549275" y="3170238"/>
          <p14:tracePt t="78344" x="465138" y="3063875"/>
          <p14:tracePt t="78361" x="419100" y="2994025"/>
          <p14:tracePt t="78377" x="396875" y="2963863"/>
          <p14:tracePt t="78394" x="388938" y="2955925"/>
          <p14:tracePt t="78410" x="396875" y="2955925"/>
          <p14:tracePt t="78549" x="403225" y="2955925"/>
          <p14:tracePt t="78565" x="411163" y="2955925"/>
          <p14:tracePt t="78574" x="427038" y="2949575"/>
          <p14:tracePt t="78581" x="441325" y="2941638"/>
          <p14:tracePt t="78597" x="457200" y="2925763"/>
          <p14:tracePt t="78613" x="465138" y="2917825"/>
          <p14:tracePt t="78627" x="495300" y="2887663"/>
          <p14:tracePt t="78644" x="525463" y="2849563"/>
          <p14:tracePt t="78644" x="541338" y="2835275"/>
          <p14:tracePt t="78662" x="555625" y="2797175"/>
          <p14:tracePt t="78678" x="579438" y="2759075"/>
          <p14:tracePt t="78695" x="593725" y="2697163"/>
          <p14:tracePt t="78710" x="617538" y="2636838"/>
          <p14:tracePt t="78727" x="617538" y="2590800"/>
          <p14:tracePt t="78744" x="639763" y="2514600"/>
          <p14:tracePt t="78760" x="655638" y="2446338"/>
          <p14:tracePt t="78777" x="663575" y="2384425"/>
          <p14:tracePt t="78793" x="663575" y="2324100"/>
          <p14:tracePt t="78810" x="669925" y="2263775"/>
          <p14:tracePt t="78827" x="677863" y="2201863"/>
          <p14:tracePt t="78843" x="693738" y="2155825"/>
          <p14:tracePt t="78860" x="701675" y="2073275"/>
          <p14:tracePt t="78878" x="701675" y="2011363"/>
          <p14:tracePt t="78894" x="701675" y="1951038"/>
          <p14:tracePt t="78911" x="701675" y="1897063"/>
          <p14:tracePt t="78927" x="701675" y="1844675"/>
          <p14:tracePt t="78943" x="701675" y="1806575"/>
          <p14:tracePt t="78960" x="701675" y="1752600"/>
          <p14:tracePt t="78976" x="701675" y="1684338"/>
          <p14:tracePt t="78993" x="715963" y="1600200"/>
          <p14:tracePt t="79010" x="731838" y="1531938"/>
          <p14:tracePt t="79026" x="731838" y="1493838"/>
          <p14:tracePt t="79044" x="731838" y="1463675"/>
          <p14:tracePt t="79060" x="731838" y="1431925"/>
          <p14:tracePt t="79078" x="731838" y="1455738"/>
          <p14:tracePt t="79141" x="731838" y="1463675"/>
          <p14:tracePt t="79149" x="731838" y="1477963"/>
          <p14:tracePt t="79159" x="723900" y="1493838"/>
          <p14:tracePt t="79177" x="723900" y="1501775"/>
          <p14:tracePt t="79193" x="723900" y="1516063"/>
          <p14:tracePt t="79208" x="708025" y="1554163"/>
          <p14:tracePt t="79225" x="708025" y="1577975"/>
          <p14:tracePt t="79243" x="701675" y="1638300"/>
          <p14:tracePt t="79260" x="677863" y="1730375"/>
          <p14:tracePt t="79276" x="647700" y="1874838"/>
          <p14:tracePt t="79294" x="625475" y="1943100"/>
          <p14:tracePt t="79310" x="601663" y="2027238"/>
          <p14:tracePt t="79327" x="593725" y="2103438"/>
          <p14:tracePt t="79343" x="579438" y="2155825"/>
          <p14:tracePt t="79360" x="555625" y="2217738"/>
          <p14:tracePt t="79377" x="541338" y="2270125"/>
          <p14:tracePt t="79393" x="533400" y="2316163"/>
          <p14:tracePt t="79409" x="525463" y="2346325"/>
          <p14:tracePt t="79426" x="495300" y="2422525"/>
          <p14:tracePt t="79443" x="457200" y="2484438"/>
          <p14:tracePt t="79460" x="457200" y="2568575"/>
          <p14:tracePt t="79460" x="457200" y="2590800"/>
          <p14:tracePt t="79477" x="457200" y="2620963"/>
          <p14:tracePt t="79491" x="457200" y="2697163"/>
          <p14:tracePt t="79510" x="441325" y="2727325"/>
          <p14:tracePt t="79527" x="434975" y="2773363"/>
          <p14:tracePt t="79543" x="434975" y="2811463"/>
          <p14:tracePt t="79559" x="434975" y="2841625"/>
          <p14:tracePt t="79575" x="441325" y="2857500"/>
          <p14:tracePt t="79591" x="449263" y="2873375"/>
          <p14:tracePt t="79653" x="449263" y="2879725"/>
          <p14:tracePt t="79661" x="449263" y="2903538"/>
          <p14:tracePt t="79675" x="457200" y="2933700"/>
          <p14:tracePt t="79675" x="465138" y="2933700"/>
          <p14:tracePt t="79694" x="473075" y="2941638"/>
          <p14:tracePt t="79749" x="479425" y="2941638"/>
          <p14:tracePt t="79765" x="487363" y="2941638"/>
          <p14:tracePt t="79774" x="503238" y="2941638"/>
          <p14:tracePt t="79837" x="525463" y="2941638"/>
          <p14:tracePt t="79845" x="555625" y="2941638"/>
          <p14:tracePt t="79858" x="601663" y="2955925"/>
          <p14:tracePt t="79876" x="625475" y="2955925"/>
          <p14:tracePt t="79893" x="625475" y="2963863"/>
          <p14:tracePt t="79925" x="631825" y="2963863"/>
          <p14:tracePt t="79933" x="639763" y="2963863"/>
          <p14:tracePt t="79943" x="677863" y="2987675"/>
          <p14:tracePt t="79959" x="731838" y="3009900"/>
          <p14:tracePt t="79976" x="838200" y="3055938"/>
          <p14:tracePt t="79992" x="952500" y="3124200"/>
          <p14:tracePt t="80008" x="1036638" y="3192463"/>
          <p14:tracePt t="80025" x="1050925" y="3216275"/>
          <p14:tracePt t="80042" x="1074738" y="3230563"/>
          <p14:tracePt t="80059" x="1096963" y="3246438"/>
          <p14:tracePt t="80075" x="1135063" y="3284538"/>
          <p14:tracePt t="80093" x="1211263" y="3336925"/>
          <p14:tracePt t="80093" x="1257300" y="3368675"/>
          <p14:tracePt t="80110" x="1303338" y="3406775"/>
          <p14:tracePt t="80126" x="1349375" y="3451225"/>
          <p14:tracePt t="80143" x="1439863" y="3535363"/>
          <p14:tracePt t="80159" x="1592263" y="3649663"/>
          <p14:tracePt t="80175" x="1736725" y="3763963"/>
          <p14:tracePt t="80192" x="1820863" y="3832225"/>
          <p14:tracePt t="80208" x="1836738" y="3870325"/>
          <p14:tracePt t="80225" x="1836738" y="3886200"/>
          <p14:tracePt t="80242" x="1836738" y="3894138"/>
          <p14:tracePt t="80258" x="1836738" y="3908425"/>
          <p14:tracePt t="80275" x="1927225" y="3978275"/>
          <p14:tracePt t="80292" x="2049463" y="4076700"/>
          <p14:tracePt t="80292" x="2103438" y="4130675"/>
          <p14:tracePt t="80310" x="2133600" y="4175125"/>
          <p14:tracePt t="80326" x="2149475" y="4191000"/>
          <p14:tracePt t="80342" x="2155825" y="4213225"/>
          <p14:tracePt t="80359" x="2171700" y="4229100"/>
          <p14:tracePt t="80376" x="2209800" y="4244975"/>
          <p14:tracePt t="80392" x="2217738" y="4244975"/>
          <p14:tracePt t="80408" x="2217738" y="4237038"/>
          <p14:tracePt t="80437" x="2209800" y="4237038"/>
          <p14:tracePt t="80501" x="2209800" y="4229100"/>
          <p14:tracePt t="80533" x="2209800" y="4221163"/>
          <p14:tracePt t="80541" x="2209800" y="4206875"/>
          <p14:tracePt t="80549" x="2209800" y="4191000"/>
          <p14:tracePt t="80559" x="2209800" y="4168775"/>
          <p14:tracePt t="80575" x="2209800" y="4152900"/>
          <p14:tracePt t="80591" x="2217738" y="4137025"/>
          <p14:tracePt t="80608" x="2278063" y="4114800"/>
          <p14:tracePt t="80625" x="2301875" y="4114800"/>
          <p14:tracePt t="80642" x="2308225" y="4106863"/>
          <p14:tracePt t="80701" x="2324100" y="4106863"/>
          <p14:tracePt t="80709" x="2346325" y="4106863"/>
          <p14:tracePt t="80724" x="2460625" y="4084638"/>
          <p14:tracePt t="80742" x="2498725" y="4076700"/>
          <p14:tracePt t="80758" x="2498725" y="4068763"/>
          <p14:tracePt t="80775" x="2522538" y="4046538"/>
          <p14:tracePt t="80791" x="2620963" y="4022725"/>
          <p14:tracePt t="80808" x="2797175" y="3978275"/>
          <p14:tracePt t="80825" x="2994025" y="3940175"/>
          <p14:tracePt t="80842" x="3078163" y="3916363"/>
          <p14:tracePt t="80858" x="3132138" y="3894138"/>
          <p14:tracePt t="80875" x="3154363" y="3878263"/>
          <p14:tracePt t="80891" x="3184525" y="3863975"/>
          <p14:tracePt t="80907" x="3230563" y="3817938"/>
          <p14:tracePt t="80907" x="3284538" y="3787775"/>
          <p14:tracePt t="80926" x="3382963" y="3717925"/>
          <p14:tracePt t="80942" x="3565525" y="3627438"/>
          <p14:tracePt t="80958" x="3673475" y="3565525"/>
          <p14:tracePt t="80975" x="3779838" y="3505200"/>
          <p14:tracePt t="80992" x="3810000" y="3475038"/>
          <p14:tracePt t="81008" x="3848100" y="3436938"/>
          <p14:tracePt t="81025" x="3916363" y="3368675"/>
          <p14:tracePt t="81042" x="4008438" y="3276600"/>
          <p14:tracePt t="81058" x="4144963" y="3200400"/>
          <p14:tracePt t="81074" x="4327525" y="3124200"/>
          <p14:tracePt t="81091" x="4435475" y="3078163"/>
          <p14:tracePt t="81108" x="4487863" y="3070225"/>
          <p14:tracePt t="81124" x="4503738" y="3055938"/>
          <p14:tracePt t="81142" x="4518025" y="3032125"/>
          <p14:tracePt t="81159" x="4533900" y="3009900"/>
          <p14:tracePt t="81175" x="4587875" y="2971800"/>
          <p14:tracePt t="81193" x="4632325" y="2941638"/>
          <p14:tracePt t="81208" x="4664075" y="2917825"/>
          <p14:tracePt t="81225" x="4702175" y="2887663"/>
          <p14:tracePt t="81241" x="4754563" y="2857500"/>
          <p14:tracePt t="81258" x="4808538" y="2819400"/>
          <p14:tracePt t="81274" x="4846638" y="2773363"/>
          <p14:tracePt t="81291" x="4892675" y="2720975"/>
          <p14:tracePt t="81308" x="4953000" y="2644775"/>
          <p14:tracePt t="81324" x="5013325" y="2560638"/>
          <p14:tracePt t="81324" x="5045075" y="2530475"/>
          <p14:tracePt t="81342" x="5105400" y="2468563"/>
          <p14:tracePt t="81358" x="5151438" y="2422525"/>
          <p14:tracePt t="81375" x="5181600" y="2384425"/>
          <p14:tracePt t="81391" x="5203825" y="2370138"/>
          <p14:tracePt t="81407" x="5219700" y="2339975"/>
          <p14:tracePt t="81424" x="5241925" y="2286000"/>
          <p14:tracePt t="81441" x="5257800" y="2247900"/>
          <p14:tracePt t="81458" x="5280025" y="2201863"/>
          <p14:tracePt t="81474" x="5303838" y="2149475"/>
          <p14:tracePt t="81490" x="5356225" y="2087563"/>
          <p14:tracePt t="81508" x="5380038" y="2049463"/>
          <p14:tracePt t="81524" x="5426075" y="1958975"/>
          <p14:tracePt t="81524" x="5448300" y="1920875"/>
          <p14:tracePt t="81543" x="5508625" y="1820863"/>
          <p14:tracePt t="81558" x="5546725" y="1752600"/>
          <p14:tracePt t="81575" x="5562600" y="1730375"/>
          <p14:tracePt t="81590" x="5562600" y="1722438"/>
          <p14:tracePt t="81608" x="5562600" y="1706563"/>
          <p14:tracePt t="81733" x="5562600" y="1698625"/>
          <p14:tracePt t="81741" x="5562600" y="1684338"/>
          <p14:tracePt t="81756" x="5570538" y="1646238"/>
          <p14:tracePt t="81774" x="5578475" y="1600200"/>
          <p14:tracePt t="81791" x="5578475" y="1562100"/>
          <p14:tracePt t="81808" x="5592763" y="1516063"/>
          <p14:tracePt t="81824" x="5616575" y="1493838"/>
          <p14:tracePt t="81840" x="5622925" y="1463675"/>
          <p14:tracePt t="81857" x="5630863" y="1409700"/>
          <p14:tracePt t="81874" x="5646738" y="1379538"/>
          <p14:tracePt t="81890" x="5654675" y="1349375"/>
          <p14:tracePt t="81907" x="5661025" y="1325563"/>
          <p14:tracePt t="81923" x="5676900" y="1295400"/>
          <p14:tracePt t="81940" x="5676900" y="1257300"/>
          <p14:tracePt t="81958" x="5676900" y="1227138"/>
          <p14:tracePt t="81974" x="5699125" y="1173163"/>
          <p14:tracePt t="81990" x="5737225" y="1120775"/>
          <p14:tracePt t="82008" x="5783263" y="1020763"/>
          <p14:tracePt t="82024" x="5807075" y="930275"/>
          <p14:tracePt t="82040" x="5845175" y="846138"/>
          <p14:tracePt t="82057" x="5859463" y="769938"/>
          <p14:tracePt t="82073" x="5867400" y="731838"/>
          <p14:tracePt t="82090" x="5875338" y="715963"/>
          <p14:tracePt t="82106" x="5875338" y="701675"/>
          <p14:tracePt t="82133" x="5883275" y="693738"/>
          <p14:tracePt t="82141" x="5883275" y="669925"/>
          <p14:tracePt t="82156" x="5897563" y="625475"/>
          <p14:tracePt t="82174" x="5897563" y="601663"/>
          <p14:tracePt t="82193" x="5913438" y="571500"/>
          <p14:tracePt t="82207" x="5921375" y="541338"/>
          <p14:tracePt t="82223" x="5927725" y="517525"/>
          <p14:tracePt t="82240" x="5927725" y="511175"/>
          <p14:tracePt t="84031" x="5927725" y="517525"/>
          <p14:tracePt t="84197" x="5921375" y="517525"/>
          <p14:tracePt t="84205" x="5905500" y="517525"/>
          <p14:tracePt t="84213" x="5889625" y="541338"/>
          <p14:tracePt t="84222" x="5851525" y="571500"/>
          <p14:tracePt t="84238" x="5807075" y="609600"/>
          <p14:tracePt t="84255" x="5783263" y="625475"/>
          <p14:tracePt t="84271" x="5775325" y="631825"/>
          <p14:tracePt t="84293" x="5775325" y="639763"/>
          <p14:tracePt t="84304" x="5753100" y="655638"/>
          <p14:tracePt t="84321" x="5737225" y="669925"/>
          <p14:tracePt t="84338" x="5715000" y="685800"/>
          <p14:tracePt t="84355" x="5699125" y="701675"/>
          <p14:tracePt t="84370" x="5699125" y="693738"/>
          <p14:tracePt t="85141" x="5699125" y="685800"/>
          <p14:tracePt t="85149" x="5699125" y="677863"/>
          <p14:tracePt t="85189" x="5699125" y="669925"/>
          <p14:tracePt t="85205" x="5699125" y="663575"/>
          <p14:tracePt t="85221" x="5699125" y="655638"/>
          <p14:tracePt t="85229" x="5692775" y="647700"/>
          <p14:tracePt t="85245" x="5692775" y="639763"/>
          <p14:tracePt t="85254" x="5684838" y="639763"/>
          <p14:tracePt t="85269" x="5684838" y="631825"/>
          <p14:tracePt t="85287" x="5676900" y="631825"/>
          <p14:tracePt t="87078" x="5676900" y="639763"/>
          <p14:tracePt t="87293" x="5684838" y="639763"/>
          <p14:tracePt t="87301" x="5692775" y="639763"/>
          <p14:tracePt t="87318" x="5699125" y="639763"/>
          <p14:tracePt t="87341" x="5707063" y="639763"/>
          <p14:tracePt t="87365" x="5722938" y="639763"/>
          <p14:tracePt t="87373" x="5730875" y="639763"/>
          <p14:tracePt t="87384" x="5737225" y="639763"/>
          <p14:tracePt t="87401" x="5745163" y="639763"/>
          <p14:tracePt t="87477" x="5753100" y="647700"/>
          <p14:tracePt t="87485" x="5761038" y="647700"/>
          <p14:tracePt t="87813" x="5768975" y="647700"/>
          <p14:tracePt t="87821" x="5775325" y="663575"/>
          <p14:tracePt t="87833" x="5783263" y="663575"/>
          <p14:tracePt t="87850" x="5791200" y="663575"/>
          <p14:tracePt t="87885" x="5807075" y="663575"/>
          <p14:tracePt t="87893" x="5829300" y="663575"/>
          <p14:tracePt t="87902" x="5913438" y="663575"/>
          <p14:tracePt t="87919" x="5989638" y="663575"/>
          <p14:tracePt t="87935" x="6011863" y="663575"/>
          <p14:tracePt t="87950" x="6019800" y="663575"/>
          <p14:tracePt t="88014" x="6035675" y="663575"/>
          <p14:tracePt t="88021" x="6049963" y="663575"/>
          <p14:tracePt t="88033" x="6057900" y="663575"/>
          <p14:tracePt t="88050" x="6065838" y="663575"/>
          <p14:tracePt t="88101" x="6073775" y="663575"/>
          <p14:tracePt t="88117" x="6080125" y="663575"/>
          <p14:tracePt t="88134" x="6096000" y="663575"/>
          <p14:tracePt t="88229" x="6111875" y="663575"/>
          <p14:tracePt t="88245" x="6118225" y="663575"/>
          <p14:tracePt t="88253" x="6134100" y="663575"/>
          <p14:tracePt t="88267" x="6142038" y="655638"/>
          <p14:tracePt t="88413" x="6149975" y="655638"/>
          <p14:tracePt t="88421" x="6156325" y="655638"/>
          <p14:tracePt t="88432" x="6164263" y="655638"/>
          <p14:tracePt t="88450" x="6180138" y="655638"/>
          <p14:tracePt t="88467" x="6194425" y="655638"/>
          <p14:tracePt t="88483" x="6210300" y="647700"/>
          <p14:tracePt t="88534" x="6226175" y="647700"/>
          <p14:tracePt t="88549" x="6240463" y="647700"/>
          <p14:tracePt t="88557" x="6256338" y="647700"/>
          <p14:tracePt t="88567" x="6270625" y="647700"/>
          <p14:tracePt t="88583" x="6278563" y="639763"/>
          <p14:tracePt t="88600" x="6286500" y="631825"/>
          <p14:tracePt t="88629" x="6302375" y="631825"/>
          <p14:tracePt t="88637" x="6316663" y="625475"/>
          <p14:tracePt t="88650" x="6354763" y="625475"/>
          <p14:tracePt t="88667" x="6392863" y="625475"/>
          <p14:tracePt t="88683" x="6400800" y="625475"/>
          <p14:tracePt t="88749" x="6416675" y="625475"/>
          <p14:tracePt t="88766" x="6423025" y="617538"/>
          <p14:tracePt t="88789" x="6438900" y="617538"/>
          <p14:tracePt t="88909" x="6454775" y="617538"/>
          <p14:tracePt t="88917" x="6461125" y="617538"/>
          <p14:tracePt t="88932" x="6492875" y="617538"/>
          <p14:tracePt t="88950" x="6499225" y="617538"/>
          <p14:tracePt t="88966" x="6515100" y="617538"/>
          <p14:tracePt t="89045" x="6530975" y="617538"/>
          <p14:tracePt t="89053" x="6545263" y="617538"/>
          <p14:tracePt t="89065" x="6561138" y="617538"/>
          <p14:tracePt t="89083" x="6583363" y="617538"/>
          <p14:tracePt t="89100" x="6591300" y="617538"/>
          <p14:tracePt t="89117" x="6599238" y="617538"/>
          <p14:tracePt t="89157" x="6607175" y="617538"/>
          <p14:tracePt t="89166" x="6607175" y="625475"/>
          <p14:tracePt t="89174" x="6613525" y="625475"/>
          <p14:tracePt t="89199" x="6637338" y="625475"/>
          <p14:tracePt t="89221" x="6667500" y="625475"/>
          <p14:tracePt t="89230" x="6705600" y="625475"/>
          <p14:tracePt t="89237" x="6751638" y="631825"/>
          <p14:tracePt t="89249" x="6811963" y="647700"/>
          <p14:tracePt t="89266" x="6819900" y="647700"/>
          <p14:tracePt t="89282" x="6827838" y="647700"/>
          <p14:tracePt t="89381" x="6827838" y="639763"/>
          <p14:tracePt t="89485" x="6819900" y="631825"/>
          <p14:tracePt t="89493" x="6804025" y="609600"/>
          <p14:tracePt t="89501" x="6781800" y="601663"/>
          <p14:tracePt t="89517" x="6773863" y="601663"/>
          <p14:tracePt t="89532" x="6759575" y="601663"/>
          <p14:tracePt t="89550" x="6727825" y="593725"/>
          <p14:tracePt t="89566" x="6713538" y="587375"/>
          <p14:tracePt t="89583" x="6689725" y="587375"/>
          <p14:tracePt t="89600" x="6629400" y="563563"/>
          <p14:tracePt t="89616" x="6583363" y="563563"/>
          <p14:tracePt t="89632" x="6561138" y="549275"/>
          <p14:tracePt t="89649" x="6545263" y="549275"/>
          <p14:tracePt t="89665" x="6530975" y="549275"/>
          <p14:tracePt t="89682" x="6523038" y="549275"/>
          <p14:tracePt t="89698" x="6515100" y="541338"/>
          <p14:tracePt t="89716" x="6484938" y="541338"/>
          <p14:tracePt t="89732" x="6438900" y="541338"/>
          <p14:tracePt t="89750" x="6430963" y="525463"/>
          <p14:tracePt t="89766" x="6423025" y="525463"/>
          <p14:tracePt t="89805" x="6408738" y="525463"/>
          <p14:tracePt t="89815" x="6400800" y="525463"/>
          <p14:tracePt t="89821" x="6392863" y="525463"/>
          <p14:tracePt t="89832" x="6378575" y="533400"/>
          <p14:tracePt t="89849" x="6370638" y="533400"/>
          <p14:tracePt t="89877" x="6362700" y="533400"/>
          <p14:tracePt t="89885" x="6346825" y="541338"/>
          <p14:tracePt t="89898" x="6294438" y="541338"/>
          <p14:tracePt t="89915" x="6324600" y="511175"/>
          <p14:tracePt t="89932" x="6324600" y="495300"/>
          <p14:tracePt t="89950" x="6316663" y="465138"/>
          <p14:tracePt t="89966" x="6316663" y="449263"/>
          <p14:tracePt t="89983" x="6308725" y="449263"/>
          <p14:tracePt t="89999" x="6264275" y="434975"/>
          <p14:tracePt t="90016" x="6232525" y="411163"/>
          <p14:tracePt t="90031" x="6202363" y="419100"/>
          <p14:tracePt t="90049" x="6202363" y="427038"/>
          <p14:tracePt t="90065" x="6202363" y="434975"/>
          <p14:tracePt t="90093" x="6202363" y="427038"/>
          <p14:tracePt t="90125" x="6202363" y="434975"/>
          <p14:tracePt t="90134" x="6194425" y="441325"/>
          <p14:tracePt t="90205" x="6180138" y="449263"/>
          <p14:tracePt t="90214" x="6180138" y="457200"/>
          <p14:tracePt t="90269" x="6180138" y="441325"/>
          <p14:tracePt t="90285" x="6164263" y="403225"/>
          <p14:tracePt t="90293" x="6194425" y="427038"/>
          <p14:tracePt t="90317" x="6194425" y="434975"/>
          <p14:tracePt t="90334" x="6218238" y="434975"/>
          <p14:tracePt t="90341" x="6218238" y="441325"/>
          <p14:tracePt t="90349" x="6226175" y="441325"/>
          <p14:tracePt t="90364" x="6232525" y="465138"/>
          <p14:tracePt t="90382" x="6232525" y="473075"/>
          <p14:tracePt t="90398" x="6218238" y="441325"/>
          <p14:tracePt t="90415" x="6194425" y="441325"/>
          <p14:tracePt t="90432" x="6232525" y="441325"/>
          <p14:tracePt t="90448" x="6240463" y="473075"/>
          <p14:tracePt t="90465" x="6248400" y="511175"/>
          <p14:tracePt t="90481" x="6256338" y="533400"/>
          <p14:tracePt t="90498" x="6248400" y="487363"/>
          <p14:tracePt t="90515" x="6256338" y="487363"/>
          <p14:tracePt t="90532" x="6264275" y="487363"/>
          <p14:tracePt t="90557" x="6286500" y="487363"/>
          <p14:tracePt t="90565" x="6340475" y="449263"/>
          <p14:tracePt t="90582" x="6370638" y="449263"/>
          <p14:tracePt t="90599" x="6370638" y="457200"/>
          <p14:tracePt t="90614" x="6423025" y="441325"/>
          <p14:tracePt t="90632" x="6454775" y="434975"/>
          <p14:tracePt t="90648" x="6507163" y="419100"/>
          <p14:tracePt t="90665" x="6515100" y="419100"/>
          <p14:tracePt t="90680" x="6515100" y="427038"/>
          <p14:tracePt t="90698" x="6537325" y="441325"/>
          <p14:tracePt t="90714" x="6659563" y="441325"/>
          <p14:tracePt t="90731" x="6675438" y="473075"/>
          <p14:tracePt t="90749" x="6697663" y="479425"/>
          <p14:tracePt t="90765" x="6727825" y="449263"/>
          <p14:tracePt t="90782" x="6765925" y="441325"/>
          <p14:tracePt t="90799" x="6797675" y="419100"/>
          <p14:tracePt t="90815" x="6735763" y="457200"/>
          <p14:tracePt t="90832" x="6735763" y="441325"/>
          <p14:tracePt t="90848" x="6781800" y="457200"/>
          <p14:tracePt t="90864" x="6842125" y="465138"/>
          <p14:tracePt t="90881" x="6865938" y="487363"/>
          <p14:tracePt t="90898" x="6873875" y="511175"/>
          <p14:tracePt t="90914" x="6880225" y="465138"/>
          <p14:tracePt t="90930" x="6873875" y="479425"/>
          <p14:tracePt t="90947" x="6835775" y="487363"/>
          <p14:tracePt t="90964" x="6819900" y="495300"/>
          <p14:tracePt t="90982" x="6811963" y="473075"/>
          <p14:tracePt t="90998" x="6827838" y="457200"/>
          <p14:tracePt t="91015" x="6888163" y="427038"/>
          <p14:tracePt t="91031" x="6865938" y="434975"/>
          <p14:tracePt t="91048" x="6850063" y="396875"/>
          <p14:tracePt t="91064" x="6804025" y="396875"/>
          <p14:tracePt t="91081" x="6819900" y="396875"/>
          <p14:tracePt t="91097" x="6773863" y="388938"/>
          <p14:tracePt t="91114" x="6705600" y="457200"/>
          <p14:tracePt t="91131" x="6721475" y="457200"/>
          <p14:tracePt t="91147" x="6645275" y="511175"/>
          <p14:tracePt t="91147" x="6645275" y="549275"/>
          <p14:tracePt t="91166" x="6621463" y="555625"/>
          <p14:tracePt t="91181" x="6629400" y="541338"/>
          <p14:tracePt t="91198" x="6629400" y="495300"/>
          <p14:tracePt t="91549" x="6637338" y="479425"/>
          <p14:tracePt t="91557" x="6637338" y="473075"/>
          <p14:tracePt t="91565" x="6629400" y="479425"/>
          <p14:tracePt t="91580" x="6727825" y="403225"/>
          <p14:tracePt t="91598" x="6713538" y="403225"/>
          <p14:tracePt t="91630" x="6683375" y="403225"/>
          <p14:tracePt t="91637" x="6645275" y="419100"/>
          <p14:tracePt t="91648" x="6637338" y="434975"/>
          <p14:tracePt t="91664" x="6621463" y="434975"/>
          <p14:tracePt t="91685" x="6530975" y="465138"/>
          <p14:tracePt t="91696" x="6370638" y="541338"/>
          <p14:tracePt t="91714" x="6226175" y="617538"/>
          <p14:tracePt t="91730" x="6156325" y="677863"/>
          <p14:tracePt t="91747" x="6142038" y="685800"/>
          <p14:tracePt t="91763" x="6142038" y="693738"/>
          <p14:tracePt t="91797" x="6126163" y="708025"/>
          <p14:tracePt t="91814" x="6126163" y="715963"/>
          <p14:tracePt t="91821" x="6111875" y="739775"/>
          <p14:tracePt t="91830" x="6088063" y="769938"/>
          <p14:tracePt t="91848" x="6080125" y="800100"/>
          <p14:tracePt t="91863" x="6049963" y="830263"/>
          <p14:tracePt t="91879" x="6027738" y="860425"/>
          <p14:tracePt t="91897" x="6003925" y="884238"/>
          <p14:tracePt t="91913" x="5997575" y="884238"/>
          <p14:tracePt t="91929" x="5989638" y="898525"/>
          <p14:tracePt t="91946" x="6003925" y="898525"/>
          <p14:tracePt t="92021" x="6019800" y="876300"/>
          <p14:tracePt t="92029" x="6035675" y="876300"/>
          <p14:tracePt t="92037" x="6057900" y="860425"/>
          <p14:tracePt t="92047" x="6080125" y="846138"/>
          <p14:tracePt t="92063" x="6096000" y="838200"/>
          <p14:tracePt t="92079" x="6103938" y="830263"/>
          <p14:tracePt t="92096" x="6111875" y="822325"/>
          <p14:tracePt t="92112" x="6156325" y="800100"/>
          <p14:tracePt t="92130" x="6226175" y="754063"/>
          <p14:tracePt t="92147" x="6294438" y="715963"/>
          <p14:tracePt t="92163" x="6384925" y="663575"/>
          <p14:tracePt t="92180" x="6430963" y="631825"/>
          <p14:tracePt t="92197" x="6438900" y="625475"/>
          <p14:tracePt t="92349" x="6446838" y="609600"/>
          <p14:tracePt t="92381" x="6454775" y="601663"/>
          <p14:tracePt t="92501" x="6469063" y="601663"/>
          <p14:tracePt t="92517" x="6484938" y="601663"/>
          <p14:tracePt t="92525" x="6499225" y="601663"/>
          <p14:tracePt t="92541" x="6515100" y="601663"/>
          <p14:tracePt t="92549" x="6553200" y="587375"/>
          <p14:tracePt t="92562" x="6659563" y="587375"/>
          <p14:tracePt t="92579" x="6781800" y="587375"/>
          <p14:tracePt t="92596" x="6888163" y="587375"/>
          <p14:tracePt t="92614" x="6911975" y="587375"/>
          <p14:tracePt t="92629" x="6911975" y="593725"/>
          <p14:tracePt t="92701" x="6918325" y="601663"/>
          <p14:tracePt t="92710" x="6926263" y="609600"/>
          <p14:tracePt t="92717" x="6934200" y="609600"/>
          <p14:tracePt t="92729" x="6926263" y="609600"/>
          <p14:tracePt t="92917" x="6896100" y="609600"/>
          <p14:tracePt t="92925" x="6888163" y="609600"/>
          <p14:tracePt t="92933" x="6835775" y="601663"/>
          <p14:tracePt t="92945" x="6697663" y="593725"/>
          <p14:tracePt t="92962" x="6621463" y="579438"/>
          <p14:tracePt t="92979" x="6591300" y="579438"/>
          <p14:tracePt t="92979" x="6583363" y="579438"/>
          <p14:tracePt t="92998" x="6575425" y="579438"/>
          <p14:tracePt t="93012" x="6530975" y="587375"/>
          <p14:tracePt t="93012" x="6515100" y="587375"/>
          <p14:tracePt t="93030" x="6446838" y="609600"/>
          <p14:tracePt t="93046" x="6354763" y="639763"/>
          <p14:tracePt t="93062" x="6264275" y="677863"/>
          <p14:tracePt t="93080" x="6240463" y="693738"/>
          <p14:tracePt t="93095" x="6240463" y="701675"/>
          <p14:tracePt t="93421" x="6248400" y="701675"/>
          <p14:tracePt t="93429" x="6256338" y="701675"/>
          <p14:tracePt t="93444" x="6270625" y="701675"/>
          <p14:tracePt t="93463" x="6286500" y="685800"/>
          <p14:tracePt t="93478" x="6270625" y="685800"/>
          <p14:tracePt t="93693" x="6256338" y="685800"/>
          <p14:tracePt t="93701" x="6226175" y="701675"/>
          <p14:tracePt t="93711" x="6142038" y="731838"/>
          <p14:tracePt t="93729" x="6049963" y="800100"/>
          <p14:tracePt t="93745" x="5943600" y="846138"/>
          <p14:tracePt t="93762" x="5845175" y="884238"/>
          <p14:tracePt t="93778" x="5715000" y="922338"/>
          <p14:tracePt t="93795" x="5578475" y="990600"/>
          <p14:tracePt t="93811" x="5402263" y="1058863"/>
          <p14:tracePt t="93829" x="5219700" y="1143000"/>
          <p14:tracePt t="93829" x="5113338" y="1189038"/>
          <p14:tracePt t="93846" x="4914900" y="1265238"/>
          <p14:tracePt t="93862" x="4746625" y="1303338"/>
          <p14:tracePt t="93878" x="4572000" y="1349375"/>
          <p14:tracePt t="93896" x="4427538" y="1371600"/>
          <p14:tracePt t="93911" x="4321175" y="1425575"/>
          <p14:tracePt t="93928" x="4221163" y="1463675"/>
          <p14:tracePt t="93945" x="4122738" y="1508125"/>
          <p14:tracePt t="93961" x="3984625" y="1562100"/>
          <p14:tracePt t="93978" x="3832225" y="1600200"/>
          <p14:tracePt t="93994" x="3695700" y="1654175"/>
          <p14:tracePt t="94011" x="3603625" y="1660525"/>
          <p14:tracePt t="94028" x="3497263" y="1698625"/>
          <p14:tracePt t="94028" x="3475038" y="1706563"/>
          <p14:tracePt t="94046" x="3421063" y="1736725"/>
          <p14:tracePt t="94062" x="3382963" y="1736725"/>
          <p14:tracePt t="94079" x="3268663" y="1744663"/>
          <p14:tracePt t="94095" x="3184525" y="1752600"/>
          <p14:tracePt t="94112" x="3078163" y="1760538"/>
          <p14:tracePt t="94127" x="3017838" y="1760538"/>
          <p14:tracePt t="94144" x="2963863" y="1774825"/>
          <p14:tracePt t="94161" x="2911475" y="1782763"/>
          <p14:tracePt t="94178" x="2873375" y="1798638"/>
          <p14:tracePt t="94194" x="2827338" y="1798638"/>
          <p14:tracePt t="94210" x="2789238" y="1798638"/>
          <p14:tracePt t="94227" x="2743200" y="1798638"/>
          <p14:tracePt t="94244" x="2713038" y="1798638"/>
          <p14:tracePt t="94261" x="2705100" y="1798638"/>
          <p14:tracePt t="94333" x="2697163" y="1798638"/>
          <p14:tracePt t="94421" x="2689225" y="1798638"/>
          <p14:tracePt t="94429" x="2674938" y="1790700"/>
          <p14:tracePt t="94443" x="2644775" y="1790700"/>
          <p14:tracePt t="94443" x="2613025" y="1790700"/>
          <p14:tracePt t="94462" x="2522538" y="1774825"/>
          <p14:tracePt t="94479" x="2400300" y="1760538"/>
          <p14:tracePt t="94495" x="2308225" y="1744663"/>
          <p14:tracePt t="94512" x="2270125" y="1736725"/>
          <p14:tracePt t="94528" x="2239963" y="1736725"/>
          <p14:tracePt t="94544" x="2217738" y="1736725"/>
          <p14:tracePt t="94560" x="2163763" y="1722438"/>
          <p14:tracePt t="94578" x="2087563" y="1698625"/>
          <p14:tracePt t="94594" x="2035175" y="1684338"/>
          <p14:tracePt t="94611" x="2011363" y="1676400"/>
          <p14:tracePt t="94627" x="1981200" y="1676400"/>
          <p14:tracePt t="94644" x="1965325" y="1676400"/>
          <p14:tracePt t="94660" x="1935163" y="1676400"/>
          <p14:tracePt t="94678" x="1882775" y="1676400"/>
          <p14:tracePt t="94694" x="1836738" y="1676400"/>
          <p14:tracePt t="94711" x="1798638" y="1676400"/>
          <p14:tracePt t="94728" x="1714500" y="1676400"/>
          <p14:tracePt t="94744" x="1638300" y="1676400"/>
          <p14:tracePt t="94760" x="1584325" y="1660525"/>
          <p14:tracePt t="94777" x="1562100" y="1660525"/>
          <p14:tracePt t="94794" x="1554163" y="1660525"/>
          <p14:tracePt t="94810" x="1546225" y="1660525"/>
          <p14:tracePt t="94827" x="1516063" y="1660525"/>
          <p14:tracePt t="94844" x="1463675" y="1660525"/>
          <p14:tracePt t="94844" x="1431925" y="1646238"/>
          <p14:tracePt t="94862" x="1409700" y="1646238"/>
          <p14:tracePt t="94862" x="1387475" y="1638300"/>
          <p14:tracePt t="94878" x="1349375" y="1638300"/>
          <p14:tracePt t="94894" x="1325563" y="1638300"/>
          <p14:tracePt t="94911" x="1279525" y="1638300"/>
          <p14:tracePt t="94927" x="1265238" y="1638300"/>
          <p14:tracePt t="94943" x="1249363" y="1638300"/>
          <p14:tracePt t="94960" x="1235075" y="1646238"/>
          <p14:tracePt t="94977" x="1219200" y="1646238"/>
          <p14:tracePt t="94993" x="1211263" y="1654175"/>
          <p14:tracePt t="95021" x="1203325" y="1654175"/>
          <p14:tracePt t="95029" x="1189038" y="1660525"/>
          <p14:tracePt t="95043" x="1181100" y="1660525"/>
          <p14:tracePt t="95061" x="1165225" y="1668463"/>
          <p14:tracePt t="95085" x="1158875" y="1668463"/>
          <p14:tracePt t="95110" x="1143000" y="1668463"/>
          <p14:tracePt t="95117" x="1135063" y="1668463"/>
          <p14:tracePt t="95127" x="1112838" y="1676400"/>
          <p14:tracePt t="95144" x="1104900" y="1676400"/>
          <p14:tracePt t="95159" x="1096963" y="1684338"/>
          <p14:tracePt t="95182" x="1082675" y="1684338"/>
          <p14:tracePt t="95197" x="1082675" y="1692275"/>
          <p14:tracePt t="95208" x="1089025" y="1692275"/>
          <p14:tracePt t="95342" x="1104900" y="1698625"/>
          <p14:tracePt t="95349" x="1143000" y="1706563"/>
          <p14:tracePt t="95359" x="1203325" y="1730375"/>
          <p14:tracePt t="95377" x="1211263" y="1736725"/>
          <p14:tracePt t="95393" x="1219200" y="1736725"/>
          <p14:tracePt t="95429" x="1235075" y="1736725"/>
          <p14:tracePt t="95445" x="1249363" y="1736725"/>
          <p14:tracePt t="95453" x="1273175" y="1736725"/>
          <p14:tracePt t="95461" x="1303338" y="1736725"/>
          <p14:tracePt t="95476" x="1393825" y="1736725"/>
          <p14:tracePt t="95494" x="1409700" y="1736725"/>
          <p14:tracePt t="95509" x="1417638" y="1744663"/>
          <p14:tracePt t="95542" x="1425575" y="1752600"/>
          <p14:tracePt t="95581" x="1439863" y="1752600"/>
          <p14:tracePt t="95589" x="1477963" y="1752600"/>
          <p14:tracePt t="95597" x="1516063" y="1752600"/>
          <p14:tracePt t="95609" x="1592263" y="1752600"/>
          <p14:tracePt t="95626" x="1616075" y="1752600"/>
          <p14:tracePt t="95642" x="1622425" y="1752600"/>
          <p14:tracePt t="95677" x="1630363" y="1752600"/>
          <p14:tracePt t="95709" x="1646238" y="1752600"/>
          <p14:tracePt t="95717" x="1654175" y="1752600"/>
          <p14:tracePt t="95727" x="1660525" y="1752600"/>
          <p14:tracePt t="95742" x="1668463" y="1752600"/>
          <p14:tracePt t="95765" x="1684338" y="1752600"/>
          <p14:tracePt t="95781" x="1692275" y="1752600"/>
          <p14:tracePt t="95792" x="1714500" y="1752600"/>
          <p14:tracePt t="95809" x="1752600" y="1752600"/>
          <p14:tracePt t="95826" x="1774825" y="1752600"/>
          <p14:tracePt t="95843" x="1798638" y="1752600"/>
          <p14:tracePt t="95859" x="1812925" y="1752600"/>
          <p14:tracePt t="95876" x="1820863" y="1752600"/>
          <p14:tracePt t="95909" x="1836738" y="1752600"/>
          <p14:tracePt t="95917" x="1851025" y="1752600"/>
          <p14:tracePt t="95927" x="1905000" y="1736725"/>
          <p14:tracePt t="95943" x="1927225" y="1736725"/>
          <p14:tracePt t="95960" x="1943100" y="1736725"/>
          <p14:tracePt t="95976" x="1951038" y="1736725"/>
          <p14:tracePt t="95997" x="1958975" y="1736725"/>
          <p14:tracePt t="96021" x="1951038" y="1736725"/>
          <p14:tracePt t="96149" x="1943100" y="1736725"/>
          <p14:tracePt t="96341" x="1927225" y="1722438"/>
          <p14:tracePt t="96398" x="1912938" y="1722438"/>
          <p14:tracePt t="96469" x="1905000" y="1730375"/>
          <p14:tracePt t="96477" x="1897063" y="1736725"/>
          <p14:tracePt t="96493" x="1889125" y="1744663"/>
          <p14:tracePt t="96558" x="1874838" y="1744663"/>
          <p14:tracePt t="97245" x="1844675" y="1768475"/>
          <p14:tracePt t="97253" x="1812925" y="1790700"/>
          <p14:tracePt t="97261" x="1768475" y="1836738"/>
          <p14:tracePt t="97274" x="1698625" y="1920875"/>
          <p14:tracePt t="97291" x="1660525" y="1965325"/>
          <p14:tracePt t="97309" x="1592263" y="2041525"/>
          <p14:tracePt t="97325" x="1477963" y="2201863"/>
          <p14:tracePt t="97342" x="1349375" y="2324100"/>
          <p14:tracePt t="97359" x="1265238" y="2438400"/>
          <p14:tracePt t="97375" x="1227138" y="2522538"/>
          <p14:tracePt t="97392" x="1211263" y="2613025"/>
          <p14:tracePt t="97408" x="1189038" y="2682875"/>
          <p14:tracePt t="97425" x="1173163" y="2689225"/>
          <p14:tracePt t="97441" x="1158875" y="2705100"/>
          <p14:tracePt t="97458" x="1158875" y="2727325"/>
          <p14:tracePt t="97474" x="1150938" y="2765425"/>
          <p14:tracePt t="97491" x="1143000" y="2781300"/>
          <p14:tracePt t="97508" x="1143000" y="2797175"/>
          <p14:tracePt t="97524" x="1143000" y="2827338"/>
          <p14:tracePt t="97543" x="1143000" y="2849563"/>
          <p14:tracePt t="97559" x="1143000" y="2887663"/>
          <p14:tracePt t="97575" x="1143000" y="2903538"/>
          <p14:tracePt t="97591" x="1143000" y="2911475"/>
          <p14:tracePt t="97613" x="1143000" y="2933700"/>
          <p14:tracePt t="97629" x="1143000" y="2941638"/>
          <p14:tracePt t="97645" x="1143000" y="2949575"/>
          <p14:tracePt t="97657" x="1143000" y="2987675"/>
          <p14:tracePt t="97674" x="1165225" y="3032125"/>
          <p14:tracePt t="97691" x="1165225" y="3048000"/>
          <p14:tracePt t="97707" x="1165225" y="3055938"/>
          <p14:tracePt t="97723" x="1165225" y="3070225"/>
          <p14:tracePt t="97723" x="1173163" y="3086100"/>
          <p14:tracePt t="97742" x="1173163" y="3108325"/>
          <p14:tracePt t="97758" x="1173163" y="3124200"/>
          <p14:tracePt t="97775" x="1173163" y="3132138"/>
          <p14:tracePt t="97837" x="1165225" y="3132138"/>
          <p14:tracePt t="97845" x="1150938" y="3146425"/>
          <p14:tracePt t="97856" x="1150938" y="3170238"/>
          <p14:tracePt t="97874" x="1143000" y="3200400"/>
          <p14:tracePt t="97891" x="1135063" y="3208338"/>
          <p14:tracePt t="97907" x="1135063" y="3216275"/>
          <p14:tracePt t="97973" x="1143000" y="3216275"/>
          <p14:tracePt t="98005" x="1150938" y="3216275"/>
          <p14:tracePt t="98022" x="1158875" y="3216275"/>
          <p14:tracePt t="98045" x="1173163" y="3216275"/>
          <p14:tracePt t="98077" x="1181100" y="3208338"/>
          <p14:tracePt t="98093" x="1189038" y="3200400"/>
          <p14:tracePt t="98109" x="1196975" y="3200400"/>
          <p14:tracePt t="98125" x="1211263" y="3200400"/>
          <p14:tracePt t="98133" x="1235075" y="3200400"/>
          <p14:tracePt t="98141" x="1311275" y="3200400"/>
          <p14:tracePt t="98158" x="1325563" y="3200400"/>
          <p14:tracePt t="98174" x="1333500" y="3200400"/>
          <p14:tracePt t="98190" x="1349375" y="3192463"/>
          <p14:tracePt t="98208" x="1355725" y="3192463"/>
          <p14:tracePt t="98223" x="1379538" y="3192463"/>
          <p14:tracePt t="98240" x="1439863" y="3178175"/>
          <p14:tracePt t="98257" x="1485900" y="3178175"/>
          <p14:tracePt t="98273" x="1508125" y="3178175"/>
          <p14:tracePt t="98290" x="1516063" y="3178175"/>
          <p14:tracePt t="98309" x="1531938" y="3184525"/>
          <p14:tracePt t="98323" x="1577975" y="3216275"/>
          <p14:tracePt t="98340" x="1660525" y="3238500"/>
          <p14:tracePt t="98340" x="1684338" y="3246438"/>
          <p14:tracePt t="98358" x="1698625" y="3246438"/>
          <p14:tracePt t="98373" x="1706563" y="3246438"/>
          <p14:tracePt t="98406" x="1706563" y="3238500"/>
          <p14:tracePt t="98413" x="1714500" y="3238500"/>
          <p14:tracePt t="98424" x="1730375" y="3238500"/>
          <p14:tracePt t="98445" x="1736725" y="3222625"/>
          <p14:tracePt t="98456" x="1760538" y="3222625"/>
          <p14:tracePt t="98473" x="1774825" y="3222625"/>
          <p14:tracePt t="98543" x="1806575" y="3200400"/>
          <p14:tracePt t="98549" x="1828800" y="3200400"/>
          <p14:tracePt t="98558" x="1912938" y="3230563"/>
          <p14:tracePt t="98574" x="1927225" y="3246438"/>
          <p14:tracePt t="98591" x="1920875" y="3246438"/>
          <p14:tracePt t="99013" x="1920875" y="3238500"/>
          <p14:tracePt t="99022" x="1927225" y="3222625"/>
          <p14:tracePt t="99029" x="1951038" y="3216275"/>
          <p14:tracePt t="99039" x="2019300" y="3184525"/>
          <p14:tracePt t="99056" x="2111375" y="3162300"/>
          <p14:tracePt t="99073" x="2201863" y="3140075"/>
          <p14:tracePt t="99089" x="2324100" y="3101975"/>
          <p14:tracePt t="99107" x="2430463" y="3078163"/>
          <p14:tracePt t="99123" x="2544763" y="3032125"/>
          <p14:tracePt t="99139" x="2651125" y="2987675"/>
          <p14:tracePt t="99156" x="2765425" y="2941638"/>
          <p14:tracePt t="99156" x="2803525" y="2911475"/>
          <p14:tracePt t="99174" x="2917825" y="2865438"/>
          <p14:tracePt t="99192" x="3055938" y="2797175"/>
          <p14:tracePt t="99208" x="3178175" y="2751138"/>
          <p14:tracePt t="99222" x="3306763" y="2705100"/>
          <p14:tracePt t="99239" x="3451225" y="2674938"/>
          <p14:tracePt t="99256" x="3603625" y="2644775"/>
          <p14:tracePt t="99272" x="3695700" y="2598738"/>
          <p14:tracePt t="99289" x="3756025" y="2574925"/>
          <p14:tracePt t="99306" x="3832225" y="2514600"/>
          <p14:tracePt t="99322" x="3894138" y="2460625"/>
          <p14:tracePt t="99339" x="3984625" y="2408238"/>
          <p14:tracePt t="99356" x="4084638" y="2362200"/>
          <p14:tracePt t="99373" x="4160838" y="2346325"/>
          <p14:tracePt t="99373" x="4183063" y="2332038"/>
          <p14:tracePt t="99390" x="4213225" y="2324100"/>
          <p14:tracePt t="99406" x="4221163" y="2324100"/>
          <p14:tracePt t="99422" x="4251325" y="2286000"/>
          <p14:tracePt t="99440" x="4289425" y="2247900"/>
          <p14:tracePt t="99456" x="4397375" y="2187575"/>
          <p14:tracePt t="99472" x="4572000" y="2095500"/>
          <p14:tracePt t="99489" x="4702175" y="2049463"/>
          <p14:tracePt t="99506" x="4762500" y="2035175"/>
          <p14:tracePt t="99522" x="4770438" y="2035175"/>
          <p14:tracePt t="99541" x="4770438" y="2027238"/>
          <p14:tracePt t="99554" x="4816475" y="2003425"/>
          <p14:tracePt t="99571" x="4906963" y="1973263"/>
          <p14:tracePt t="99571" x="4975225" y="1973263"/>
          <p14:tracePt t="99590" x="5151438" y="1951038"/>
          <p14:tracePt t="99606" x="5341938" y="1905000"/>
          <p14:tracePt t="99623" x="5387975" y="1889125"/>
          <p14:tracePt t="99639" x="5402263" y="1882775"/>
          <p14:tracePt t="99656" x="5470525" y="1858963"/>
          <p14:tracePt t="99672" x="5578475" y="1828800"/>
          <p14:tracePt t="99689" x="5768975" y="1798638"/>
          <p14:tracePt t="99705" x="5943600" y="1774825"/>
          <p14:tracePt t="99722" x="6118225" y="1752600"/>
          <p14:tracePt t="99739" x="6156325" y="1736725"/>
          <p14:tracePt t="99755" x="6164263" y="1736725"/>
          <p14:tracePt t="99772" x="6210300" y="1714500"/>
          <p14:tracePt t="99772" x="6240463" y="1698625"/>
          <p14:tracePt t="99790" x="6286500" y="1676400"/>
          <p14:tracePt t="99805" x="6537325" y="1524000"/>
          <p14:tracePt t="99823" x="6683375" y="1493838"/>
          <p14:tracePt t="99839" x="6765925" y="1463675"/>
          <p14:tracePt t="99856" x="6781800" y="1463675"/>
          <p14:tracePt t="99871" x="6789738" y="1455738"/>
          <p14:tracePt t="99888" x="6811963" y="1447800"/>
          <p14:tracePt t="99905" x="6873875" y="1417638"/>
          <p14:tracePt t="99922" x="6988175" y="1363663"/>
          <p14:tracePt t="99939" x="7132638" y="1273175"/>
          <p14:tracePt t="99955" x="7269163" y="1181100"/>
          <p14:tracePt t="99972" x="7323138" y="1127125"/>
          <p14:tracePt t="99972" x="7323138" y="1120775"/>
          <p14:tracePt t="99990" x="7337425" y="1112838"/>
          <p14:tracePt t="100005" x="7375525" y="1074738"/>
          <p14:tracePt t="100023" x="7413625" y="1028700"/>
          <p14:tracePt t="100039" x="7429500" y="1012825"/>
          <p14:tracePt t="100056" x="7437438" y="1006475"/>
          <p14:tracePt t="100072" x="7437438" y="974725"/>
          <p14:tracePt t="100088" x="7459663" y="952500"/>
          <p14:tracePt t="100105" x="7513638" y="876300"/>
          <p14:tracePt t="100121" x="7612063" y="777875"/>
          <p14:tracePt t="100138" x="7666038" y="715963"/>
          <p14:tracePt t="100155" x="7666038" y="708025"/>
          <p14:tracePt t="100191" x="7666038" y="701675"/>
          <p14:tracePt t="100245" x="7666038" y="693738"/>
          <p14:tracePt t="100254" x="7666038" y="685800"/>
          <p14:tracePt t="100285" x="7666038" y="677863"/>
          <p14:tracePt t="100302" x="7673975" y="677863"/>
          <p14:tracePt t="100309" x="7673975" y="663575"/>
          <p14:tracePt t="100321" x="7673975" y="625475"/>
          <p14:tracePt t="100338" x="7673975" y="593725"/>
          <p14:tracePt t="100355" x="7673975" y="587375"/>
          <p14:tracePt t="100413" x="7658100" y="587375"/>
          <p14:tracePt t="100421" x="7650163" y="587375"/>
          <p14:tracePt t="100430" x="7627938" y="587375"/>
          <p14:tracePt t="100438" x="7612063" y="587375"/>
          <p14:tracePt t="100455" x="7612063" y="579438"/>
          <p14:tracePt t="100477" x="7604125" y="579438"/>
          <p14:tracePt t="100694" x="7620000" y="579438"/>
          <p14:tracePt t="100853" x="7627938" y="579438"/>
          <p14:tracePt t="100870" x="7635875" y="579438"/>
          <p14:tracePt t="100877" x="7642225" y="579438"/>
          <p14:tracePt t="100887" x="7658100" y="579438"/>
          <p14:tracePt t="100905" x="7673975" y="579438"/>
          <p14:tracePt t="100934" x="7696200" y="579438"/>
          <p14:tracePt t="100941" x="7726363" y="579438"/>
          <p14:tracePt t="100954" x="7818438" y="579438"/>
          <p14:tracePt t="100971" x="7894638" y="579438"/>
          <p14:tracePt t="100988" x="7908925" y="579438"/>
          <p14:tracePt t="101004" x="7916863" y="579438"/>
          <p14:tracePt t="101045" x="7924800" y="579438"/>
          <p14:tracePt t="101053" x="7940675" y="579438"/>
          <p14:tracePt t="101061" x="7962900" y="579438"/>
          <p14:tracePt t="101973" x="7947025" y="579438"/>
          <p14:tracePt t="102261" x="7932738" y="579438"/>
          <p14:tracePt t="102269" x="7894638" y="579438"/>
          <p14:tracePt t="102277" x="7870825" y="571500"/>
          <p14:tracePt t="102287" x="7764463" y="555625"/>
          <p14:tracePt t="102303" x="7712075" y="555625"/>
          <p14:tracePt t="102320" x="7666038" y="541338"/>
          <p14:tracePt t="102336" x="7627938" y="533400"/>
          <p14:tracePt t="102353" x="7620000" y="525463"/>
          <p14:tracePt t="102369" x="7604125" y="517525"/>
          <p14:tracePt t="102386" x="7559675" y="495300"/>
          <p14:tracePt t="102402" x="7513638" y="479425"/>
          <p14:tracePt t="102419" x="7467600" y="479425"/>
          <p14:tracePt t="102436" x="7369175" y="479425"/>
          <p14:tracePt t="102436" x="7337425" y="479425"/>
          <p14:tracePt t="102454" x="7315200" y="479425"/>
          <p14:tracePt t="102469" x="7292975" y="479425"/>
          <p14:tracePt t="102486" x="7261225" y="479425"/>
          <p14:tracePt t="102503" x="7231063" y="479425"/>
          <p14:tracePt t="102520" x="7216775" y="487363"/>
          <p14:tracePt t="102538" x="7192963" y="487363"/>
          <p14:tracePt t="102552" x="7108825" y="487363"/>
          <p14:tracePt t="102569" x="7018338" y="511175"/>
          <p14:tracePt t="102586" x="6888163" y="533400"/>
          <p14:tracePt t="102603" x="6797675" y="541338"/>
          <p14:tracePt t="102619" x="6781800" y="549275"/>
          <p14:tracePt t="102635" x="6781800" y="555625"/>
          <p14:tracePt t="102670" x="6789738" y="563563"/>
          <p14:tracePt t="102677" x="6797675" y="563563"/>
          <p14:tracePt t="102733" x="6804025" y="563563"/>
          <p14:tracePt t="102773" x="6819900" y="563563"/>
          <p14:tracePt t="102797" x="6827838" y="563563"/>
          <p14:tracePt t="102821" x="6835775" y="563563"/>
          <p14:tracePt t="102877" x="6842125" y="563563"/>
          <p14:tracePt t="102885" x="6858000" y="563563"/>
          <p14:tracePt t="102909" x="6865938" y="563563"/>
          <p14:tracePt t="102957" x="6873875" y="563563"/>
          <p14:tracePt t="102965" x="6880225" y="563563"/>
          <p14:tracePt t="102982" x="6888163" y="563563"/>
          <p14:tracePt t="103013" x="6880225" y="555625"/>
          <p14:tracePt t="103053" x="6858000" y="555625"/>
          <p14:tracePt t="103061" x="6842125" y="555625"/>
          <p14:tracePt t="103070" x="6819900" y="555625"/>
          <p14:tracePt t="103086" x="6781800" y="555625"/>
          <p14:tracePt t="103103" x="6675438" y="555625"/>
          <p14:tracePt t="103119" x="6530975" y="579438"/>
          <p14:tracePt t="103136" x="6416675" y="601663"/>
          <p14:tracePt t="103152" x="6294438" y="617538"/>
          <p14:tracePt t="103169" x="6180138" y="639763"/>
          <p14:tracePt t="103187" x="6096000" y="647700"/>
          <p14:tracePt t="103202" x="6011863" y="663575"/>
          <p14:tracePt t="103218" x="5943600" y="663575"/>
          <p14:tracePt t="103235" x="5921375" y="663575"/>
          <p14:tracePt t="103251" x="5905500" y="663575"/>
          <p14:tracePt t="103268" x="5889625" y="663575"/>
          <p14:tracePt t="103285" x="5883275" y="669925"/>
          <p14:tracePt t="103301" x="5867400" y="669925"/>
          <p14:tracePt t="103319" x="5859463" y="669925"/>
          <p14:tracePt t="103334" x="5851525" y="669925"/>
          <p14:tracePt t="103351" x="5851525" y="663575"/>
          <p14:tracePt t="103509" x="5851525" y="655638"/>
          <p14:tracePt t="103805" x="5845175" y="655638"/>
          <p14:tracePt t="103829" x="5837238" y="655638"/>
          <p14:tracePt t="103837" x="5837238" y="663575"/>
          <p14:tracePt t="103877" x="5829300" y="669925"/>
          <p14:tracePt t="103885" x="5829300" y="685800"/>
          <p14:tracePt t="103901" x="5813425" y="693738"/>
          <p14:tracePt t="103909" x="5813425" y="701675"/>
          <p14:tracePt t="103919" x="5775325" y="715963"/>
          <p14:tracePt t="103935" x="5715000" y="731838"/>
          <p14:tracePt t="103952" x="5676900" y="754063"/>
          <p14:tracePt t="103968" x="5638800" y="777875"/>
          <p14:tracePt t="103984" x="5638800" y="815975"/>
          <p14:tracePt t="104001" x="5638800" y="830263"/>
          <p14:tracePt t="104018" x="5638800" y="838200"/>
          <p14:tracePt t="104034" x="5638800" y="854075"/>
          <p14:tracePt t="104109" x="5638800" y="860425"/>
          <p14:tracePt t="104134" x="5638800" y="868363"/>
          <p14:tracePt t="104141" x="5646738" y="884238"/>
          <p14:tracePt t="104189" x="5654675" y="892175"/>
          <p14:tracePt t="104198" x="5668963" y="914400"/>
          <p14:tracePt t="104205" x="5684838" y="936625"/>
          <p14:tracePt t="104216" x="5745163" y="982663"/>
          <p14:tracePt t="104234" x="5807075" y="1020763"/>
          <p14:tracePt t="104251" x="5813425" y="1020763"/>
          <p14:tracePt t="104267" x="5821363" y="1020763"/>
          <p14:tracePt t="104325" x="5829300" y="1020763"/>
          <p14:tracePt t="104334" x="5845175" y="1020763"/>
          <p14:tracePt t="104357" x="5845175" y="1028700"/>
          <p14:tracePt t="104421" x="5845175" y="1036638"/>
          <p14:tracePt t="104429" x="5851525" y="1036638"/>
          <p14:tracePt t="104437" x="5851525" y="1044575"/>
          <p14:tracePt t="104453" x="5867400" y="1044575"/>
          <p14:tracePt t="104669" x="5875338" y="1050925"/>
          <p14:tracePt t="104677" x="5883275" y="1050925"/>
          <p14:tracePt t="104685" x="5889625" y="1050925"/>
          <p14:tracePt t="104700" x="5905500" y="1050925"/>
          <p14:tracePt t="104716" x="5951538" y="1050925"/>
          <p14:tracePt t="104734" x="5973763" y="1050925"/>
          <p14:tracePt t="104751" x="5997575" y="1050925"/>
          <p14:tracePt t="104768" x="6011863" y="1050925"/>
          <p14:tracePt t="104783" x="6057900" y="1050925"/>
          <p14:tracePt t="104800" x="6111875" y="1050925"/>
          <p14:tracePt t="104817" x="6149975" y="1050925"/>
          <p14:tracePt t="104834" x="6156325" y="1050925"/>
          <p14:tracePt t="104854" x="6180138" y="1050925"/>
          <p14:tracePt t="104877" x="6202363" y="1050925"/>
          <p14:tracePt t="104893" x="6232525" y="1050925"/>
          <p14:tracePt t="104902" x="6378575" y="1074738"/>
          <p14:tracePt t="104918" x="6530975" y="1096963"/>
          <p14:tracePt t="104934" x="6613525" y="1120775"/>
          <p14:tracePt t="104951" x="6651625" y="1104900"/>
          <p14:tracePt t="104967" x="6659563" y="1096963"/>
          <p14:tracePt t="104983" x="6667500" y="1089025"/>
          <p14:tracePt t="105000" x="6735763" y="1089025"/>
          <p14:tracePt t="105017" x="6888163" y="1082675"/>
          <p14:tracePt t="105034" x="7064375" y="1082675"/>
          <p14:tracePt t="105049" x="7216775" y="1082675"/>
          <p14:tracePt t="105066" x="7261225" y="1066800"/>
          <p14:tracePt t="105084" x="7269163" y="1058863"/>
          <p14:tracePt t="105134" x="7277100" y="1058863"/>
          <p14:tracePt t="105141" x="7292975" y="1058863"/>
          <p14:tracePt t="105150" x="7331075" y="1058863"/>
          <p14:tracePt t="105167" x="7337425" y="1058863"/>
          <p14:tracePt t="105186" x="7331075" y="1058863"/>
          <p14:tracePt t="105238" x="7307263" y="1058863"/>
          <p14:tracePt t="105245" x="7299325" y="1058863"/>
          <p14:tracePt t="105262" x="7292975" y="1066800"/>
          <p14:tracePt t="105317" x="7285038" y="1066800"/>
          <p14:tracePt t="105350" x="7277100" y="1066800"/>
          <p14:tracePt t="105357" x="7261225" y="1074738"/>
          <p14:tracePt t="105414" x="7254875" y="1074738"/>
          <p14:tracePt t="105566" x="7239000" y="1082675"/>
          <p14:tracePt t="105582" x="7231063" y="1089025"/>
          <p14:tracePt t="105598" x="7216775" y="1089025"/>
          <p14:tracePt t="105638" x="7208838" y="1096963"/>
          <p14:tracePt t="105645" x="7200900" y="1104900"/>
          <p14:tracePt t="105670" x="7192963" y="1112838"/>
          <p14:tracePt t="105685" x="7185025" y="1112838"/>
          <p14:tracePt t="105694" x="7178675" y="1112838"/>
          <p14:tracePt t="105702" x="7170738" y="1112838"/>
          <p14:tracePt t="105715" x="7162800" y="1112838"/>
          <p14:tracePt t="105732" x="7102475" y="1120775"/>
          <p14:tracePt t="105750" x="7056438" y="1127125"/>
          <p14:tracePt t="105766" x="7026275" y="1127125"/>
          <p14:tracePt t="105783" x="7002463" y="1135063"/>
          <p14:tracePt t="105799" x="6980238" y="1143000"/>
          <p14:tracePt t="105815" x="6950075" y="1158875"/>
          <p14:tracePt t="105833" x="6926263" y="1181100"/>
          <p14:tracePt t="105849" x="6819900" y="1227138"/>
          <p14:tracePt t="105866" x="6651625" y="1279525"/>
          <p14:tracePt t="105882" x="6370638" y="1363663"/>
          <p14:tracePt t="105899" x="6188075" y="1393825"/>
          <p14:tracePt t="105916" x="6065838" y="1447800"/>
          <p14:tracePt t="105916" x="6019800" y="1470025"/>
          <p14:tracePt t="105934" x="5981700" y="1493838"/>
          <p14:tracePt t="105948" x="5905500" y="1531938"/>
          <p14:tracePt t="105966" x="5897563" y="1539875"/>
          <p14:tracePt t="105982" x="5897563" y="1546225"/>
          <p14:tracePt t="105999" x="5897563" y="1554163"/>
          <p14:tracePt t="106015" x="5897563" y="1562100"/>
          <p14:tracePt t="106032" x="5897563" y="1577975"/>
          <p14:tracePt t="106049" x="5897563" y="1600200"/>
          <p14:tracePt t="106066" x="5883275" y="1608138"/>
          <p14:tracePt t="106082" x="5867400" y="1622425"/>
          <p14:tracePt t="106098" x="5859463" y="1646238"/>
          <p14:tracePt t="106116" x="5867400" y="1646238"/>
          <p14:tracePt t="106157" x="5883275" y="1646238"/>
          <p14:tracePt t="106166" x="5897563" y="1646238"/>
          <p14:tracePt t="106174" x="5913438" y="1622425"/>
          <p14:tracePt t="106191" x="5921375" y="1616075"/>
          <p14:tracePt t="106199" x="5921375" y="1608138"/>
          <p14:tracePt t="106214" x="5927725" y="1600200"/>
          <p14:tracePt t="106254" x="5951538" y="1600200"/>
          <p14:tracePt t="106262" x="5973763" y="1600200"/>
          <p14:tracePt t="106269" x="5997575" y="1584325"/>
          <p14:tracePt t="106282" x="6011863" y="1577975"/>
          <p14:tracePt t="106302" x="6019800" y="1584325"/>
          <p14:tracePt t="106381" x="6042025" y="1592263"/>
          <p14:tracePt t="106389" x="6049963" y="1600200"/>
          <p14:tracePt t="106398" x="6065838" y="1616075"/>
          <p14:tracePt t="106416" x="6088063" y="1616075"/>
          <p14:tracePt t="106432" x="6111875" y="1622425"/>
          <p14:tracePt t="106448" x="6164263" y="1654175"/>
          <p14:tracePt t="106465" x="6248400" y="1684338"/>
          <p14:tracePt t="106482" x="6332538" y="1714500"/>
          <p14:tracePt t="106498" x="6384925" y="1752600"/>
          <p14:tracePt t="106515" x="6423025" y="1774825"/>
          <p14:tracePt t="106532" x="6454775" y="1774825"/>
          <p14:tracePt t="106550" x="6461125" y="1782763"/>
          <p14:tracePt t="106582" x="6469063" y="1782763"/>
          <p14:tracePt t="106590" x="6477000" y="1782763"/>
          <p14:tracePt t="106599" x="6515100" y="1782763"/>
          <p14:tracePt t="106616" x="6569075" y="1782763"/>
          <p14:tracePt t="106632" x="6613525" y="1782763"/>
          <p14:tracePt t="106649" x="6621463" y="1782763"/>
          <p14:tracePt t="106664" x="6637338" y="1782763"/>
          <p14:tracePt t="106694" x="6645275" y="1782763"/>
          <p14:tracePt t="106702" x="6659563" y="1782763"/>
          <p14:tracePt t="106714" x="6675438" y="1782763"/>
          <p14:tracePt t="106731" x="6659563" y="1782763"/>
          <p14:tracePt t="106814" x="6645275" y="1782763"/>
          <p14:tracePt t="106821" x="6637338" y="1782763"/>
          <p14:tracePt t="106838" x="6629400" y="1782763"/>
          <p14:tracePt t="106869" x="6613525" y="1782763"/>
          <p14:tracePt t="106885" x="6607175" y="1782763"/>
          <p14:tracePt t="106902" x="6599238" y="1782763"/>
          <p14:tracePt t="106910" x="6591300" y="1782763"/>
          <p14:tracePt t="106917" x="6583363" y="1790700"/>
          <p14:tracePt t="106966" x="6575425" y="1790700"/>
          <p14:tracePt t="107005" x="6575425" y="1798638"/>
          <p14:tracePt t="107550" x="6575425" y="1806575"/>
          <p14:tracePt t="107557" x="6569075" y="1812925"/>
          <p14:tracePt t="107574" x="6553200" y="1820863"/>
          <p14:tracePt t="107582" x="6545263" y="1836738"/>
          <p14:tracePt t="107599" x="6515100" y="1844675"/>
          <p14:tracePt t="107615" x="6477000" y="1874838"/>
          <p14:tracePt t="107631" x="6430963" y="1897063"/>
          <p14:tracePt t="107648" x="6384925" y="1920875"/>
          <p14:tracePt t="107665" x="6340475" y="1943100"/>
          <p14:tracePt t="107681" x="6278563" y="1997075"/>
          <p14:tracePt t="107698" x="6194425" y="2041525"/>
          <p14:tracePt t="107714" x="6088063" y="2117725"/>
          <p14:tracePt t="107730" x="6042025" y="2141538"/>
          <p14:tracePt t="107748" x="6027738" y="2155825"/>
          <p14:tracePt t="107763" x="6011863" y="2171700"/>
          <p14:tracePt t="107763" x="5997575" y="2193925"/>
          <p14:tracePt t="107782" x="5951538" y="2247900"/>
          <p14:tracePt t="107798" x="5913438" y="2316163"/>
          <p14:tracePt t="107815" x="5867400" y="2346325"/>
          <p14:tracePt t="107831" x="5845175" y="2370138"/>
          <p14:tracePt t="107848" x="5845175" y="2392363"/>
          <p14:tracePt t="107864" x="5845175" y="2408238"/>
          <p14:tracePt t="107880" x="5829300" y="2438400"/>
          <p14:tracePt t="107897" x="5807075" y="2460625"/>
          <p14:tracePt t="107914" x="5799138" y="2476500"/>
          <p14:tracePt t="107930" x="5783263" y="2492375"/>
          <p14:tracePt t="107946" x="5783263" y="2484438"/>
          <p14:tracePt t="108030" x="5783263" y="2476500"/>
          <p14:tracePt t="108038" x="5783263" y="2468563"/>
          <p14:tracePt t="108047" x="5791200" y="2454275"/>
          <p14:tracePt t="108063" x="5791200" y="2446338"/>
          <p14:tracePt t="108125" x="5799138" y="2430463"/>
          <p14:tracePt t="108150" x="5799138" y="2416175"/>
          <p14:tracePt t="108183" x="5799138" y="2408238"/>
          <p14:tracePt t="108197" x="5807075" y="2400300"/>
          <p14:tracePt t="108205" x="5807075" y="2392363"/>
          <p14:tracePt t="108230" x="5813425" y="2378075"/>
          <p14:tracePt t="108246" x="5813425" y="2384425"/>
          <p14:tracePt t="108357" x="5807075" y="2384425"/>
          <p14:tracePt t="108365" x="5799138" y="2392363"/>
          <p14:tracePt t="108830" x="5791200" y="2400300"/>
          <p14:tracePt t="108838" x="5768975" y="2416175"/>
          <p14:tracePt t="108846" x="5761038" y="2422525"/>
          <p14:tracePt t="108863" x="5745163" y="2468563"/>
          <p14:tracePt t="108879" x="5730875" y="2498725"/>
          <p14:tracePt t="108896" x="5715000" y="2574925"/>
          <p14:tracePt t="108912" x="5668963" y="2667000"/>
          <p14:tracePt t="108929" x="5661025" y="2713038"/>
          <p14:tracePt t="108946" x="5646738" y="2735263"/>
          <p14:tracePt t="108963" x="5646738" y="2781300"/>
          <p14:tracePt t="108979" x="5646738" y="2835275"/>
          <p14:tracePt t="108997" x="5638800" y="2887663"/>
          <p14:tracePt t="108997" x="5638800" y="2911475"/>
          <p14:tracePt t="109014" x="5630863" y="2933700"/>
          <p14:tracePt t="109029" x="5622925" y="3017838"/>
          <p14:tracePt t="109047" x="5608638" y="3078163"/>
          <p14:tracePt t="109063" x="5608638" y="3146425"/>
          <p14:tracePt t="109080" x="5608638" y="3200400"/>
          <p14:tracePt t="109097" x="5608638" y="3238500"/>
          <p14:tracePt t="109113" x="5608638" y="3246438"/>
          <p14:tracePt t="109133" x="5608638" y="3254375"/>
          <p14:tracePt t="109150" x="5608638" y="3260725"/>
          <p14:tracePt t="109173" x="5608638" y="3276600"/>
          <p14:tracePt t="109197" x="5608638" y="3292475"/>
          <p14:tracePt t="109213" x="5608638" y="3298825"/>
          <p14:tracePt t="109278" x="5608638" y="3306763"/>
          <p14:tracePt t="109285" x="5608638" y="3292475"/>
          <p14:tracePt t="110117" x="5592763" y="3268663"/>
          <p14:tracePt t="110126" x="5578475" y="3254375"/>
          <p14:tracePt t="110134" x="5524500" y="3216275"/>
          <p14:tracePt t="110144" x="5341938" y="3132138"/>
          <p14:tracePt t="110161" x="5113338" y="3025775"/>
          <p14:tracePt t="110178" x="4854575" y="2971800"/>
          <p14:tracePt t="110196" x="4648200" y="2911475"/>
          <p14:tracePt t="110211" x="4465638" y="2827338"/>
          <p14:tracePt t="110228" x="4305300" y="2765425"/>
          <p14:tracePt t="110228" x="4259263" y="2735263"/>
          <p14:tracePt t="110246" x="4152900" y="2674938"/>
          <p14:tracePt t="110261" x="3825875" y="2536825"/>
          <p14:tracePt t="110279" x="3635375" y="2460625"/>
          <p14:tracePt t="110295" x="3459163" y="2384425"/>
          <p14:tracePt t="110311" x="3336925" y="2332038"/>
          <p14:tracePt t="110328" x="3208338" y="2286000"/>
          <p14:tracePt t="110345" x="3086100" y="2217738"/>
          <p14:tracePt t="110361" x="2941638" y="2103438"/>
          <p14:tracePt t="110378" x="2811463" y="2019300"/>
          <p14:tracePt t="110394" x="2689225" y="1951038"/>
          <p14:tracePt t="110411" x="2628900" y="1943100"/>
          <p14:tracePt t="110428" x="2582863" y="1935163"/>
          <p14:tracePt t="110444" x="2522538" y="1912938"/>
          <p14:tracePt t="110444" x="2476500" y="1889125"/>
          <p14:tracePt t="110462" x="2354263" y="1858963"/>
          <p14:tracePt t="110479" x="2201863" y="1790700"/>
          <p14:tracePt t="110495" x="2095500" y="1760538"/>
          <p14:tracePt t="110512" x="2041525" y="1744663"/>
          <p14:tracePt t="110528" x="2003425" y="1730375"/>
          <p14:tracePt t="110546" x="1981200" y="1722438"/>
          <p14:tracePt t="110560" x="1973263" y="1722438"/>
          <p14:tracePt t="110578" x="1965325" y="1722438"/>
          <p14:tracePt t="110605" x="1951038" y="1722438"/>
          <p14:tracePt t="110614" x="1927225" y="1722438"/>
          <p14:tracePt t="110627" x="1836738" y="1706563"/>
          <p14:tracePt t="110627" x="1798638" y="1692275"/>
          <p14:tracePt t="110646" x="1744663" y="1668463"/>
          <p14:tracePt t="110661" x="1654175" y="1638300"/>
          <p14:tracePt t="110679" x="1638300" y="1638300"/>
          <p14:tracePt t="110695" x="1630363" y="1638300"/>
          <p14:tracePt t="110717" x="1608138" y="1638300"/>
          <p14:tracePt t="110728" x="1554163" y="1638300"/>
          <p14:tracePt t="110744" x="1463675" y="1638300"/>
          <p14:tracePt t="110761" x="1341438" y="1638300"/>
          <p14:tracePt t="110777" x="1241425" y="1638300"/>
          <p14:tracePt t="110794" x="1165225" y="1638300"/>
          <p14:tracePt t="110809" x="1135063" y="1638300"/>
          <p14:tracePt t="110827" x="1120775" y="1638300"/>
          <p14:tracePt t="110844" x="1104900" y="1638300"/>
          <p14:tracePt t="110860" x="1082675" y="1638300"/>
          <p14:tracePt t="110879" x="1058863" y="1638300"/>
          <p14:tracePt t="110893" x="1050925" y="1638300"/>
          <p14:tracePt t="110911" x="1012825" y="1638300"/>
          <p14:tracePt t="110928" x="982663" y="1646238"/>
          <p14:tracePt t="110944" x="974725" y="1654175"/>
          <p14:tracePt t="110960" x="968375" y="1660525"/>
          <p14:tracePt t="111005" x="952500" y="1668463"/>
          <p14:tracePt t="111021" x="936625" y="1668463"/>
          <p14:tracePt t="111030" x="930275" y="1668463"/>
          <p14:tracePt t="111043" x="898525" y="1668463"/>
          <p14:tracePt t="111043" x="884238" y="1668463"/>
          <p14:tracePt t="111062" x="884238" y="1676400"/>
          <p14:tracePt t="111062" x="876300" y="1676400"/>
          <p14:tracePt t="111078" x="860425" y="1684338"/>
          <p14:tracePt t="111094" x="846138" y="1684338"/>
          <p14:tracePt t="111111" x="792163" y="1698625"/>
          <p14:tracePt t="111128" x="777875" y="1714500"/>
          <p14:tracePt t="111144" x="762000" y="1722438"/>
          <p14:tracePt t="111160" x="762000" y="1730375"/>
          <p14:tracePt t="111342" x="769938" y="1736725"/>
          <p14:tracePt t="111365" x="777875" y="1736725"/>
          <p14:tracePt t="111382" x="777875" y="1744663"/>
          <p14:tracePt t="111397" x="777875" y="1760538"/>
          <p14:tracePt t="111405" x="777875" y="1768475"/>
          <p14:tracePt t="111414" x="784225" y="1774825"/>
          <p14:tracePt t="111426" x="792163" y="1774825"/>
          <p14:tracePt t="111443" x="808038" y="1774825"/>
          <p14:tracePt t="111460" x="838200" y="1774825"/>
          <p14:tracePt t="111478" x="854075" y="1774825"/>
          <p14:tracePt t="111492" x="944563" y="1774825"/>
          <p14:tracePt t="111510" x="982663" y="1774825"/>
          <p14:tracePt t="111526" x="990600" y="1774825"/>
          <p14:tracePt t="111542" x="998538" y="1774825"/>
          <p14:tracePt t="111605" x="1028700" y="1774825"/>
          <p14:tracePt t="111614" x="1066800" y="1774825"/>
          <p14:tracePt t="111626" x="1203325" y="1774825"/>
          <p14:tracePt t="111643" x="1287463" y="1774825"/>
          <p14:tracePt t="111660" x="1295400" y="1774825"/>
          <p14:tracePt t="111718" x="1317625" y="1774825"/>
          <p14:tracePt t="111734" x="1333500" y="1774825"/>
          <p14:tracePt t="111742" x="1355725" y="1774825"/>
          <p14:tracePt t="111750" x="1387475" y="1774825"/>
          <p14:tracePt t="111759" x="1431925" y="1760538"/>
          <p14:tracePt t="111777" x="1455738" y="1760538"/>
          <p14:tracePt t="111793" x="1463675" y="1760538"/>
          <p14:tracePt t="111809" x="1463675" y="1752600"/>
          <p14:tracePt t="111830" x="1470025" y="1752600"/>
          <p14:tracePt t="111842" x="1477963" y="1752600"/>
          <p14:tracePt t="111859" x="1516063" y="1752600"/>
          <p14:tracePt t="111877" x="1554163" y="1752600"/>
          <p14:tracePt t="111877" x="1570038" y="1752600"/>
          <p14:tracePt t="111894" x="1584325" y="1752600"/>
          <p14:tracePt t="111910" x="1622425" y="1752600"/>
          <p14:tracePt t="111927" x="1660525" y="1752600"/>
          <p14:tracePt t="111944" x="1692275" y="1752600"/>
          <p14:tracePt t="111959" x="1722438" y="1744663"/>
          <p14:tracePt t="111976" x="1760538" y="1744663"/>
          <p14:tracePt t="111993" x="1828800" y="1744663"/>
          <p14:tracePt t="112009" x="1866900" y="1744663"/>
          <p14:tracePt t="112027" x="1874838" y="1744663"/>
          <p14:tracePt t="112069" x="1882775" y="1744663"/>
          <p14:tracePt t="112078" x="1889125" y="1744663"/>
          <p14:tracePt t="112092" x="1897063" y="1744663"/>
          <p14:tracePt t="112109" x="1897063" y="1752600"/>
          <p14:tracePt t="112126" x="1897063" y="1744663"/>
          <p14:tracePt t="112374" x="1912938" y="1736725"/>
          <p14:tracePt t="112382" x="1927225" y="1722438"/>
          <p14:tracePt t="112392" x="1943100" y="1706563"/>
          <p14:tracePt t="112409" x="1951038" y="1692275"/>
          <p14:tracePt t="112426" x="1951038" y="1676400"/>
          <p14:tracePt t="112442" x="1965325" y="1654175"/>
          <p14:tracePt t="112459" x="1997075" y="1630363"/>
          <p14:tracePt t="112475" x="2011363" y="1616075"/>
          <p14:tracePt t="112493" x="2027238" y="1600200"/>
          <p14:tracePt t="112493" x="2035175" y="1592263"/>
          <p14:tracePt t="112510" x="2049463" y="1570038"/>
          <p14:tracePt t="112527" x="2057400" y="1562100"/>
          <p14:tracePt t="112542" x="2065338" y="1554163"/>
          <p14:tracePt t="112558" x="2073275" y="1516063"/>
          <p14:tracePt t="112576" x="2079625" y="1508125"/>
          <p14:tracePt t="112592" x="2079625" y="1501775"/>
          <p14:tracePt t="112638" x="2087563" y="1485900"/>
          <p14:tracePt t="112645" x="2087563" y="1477963"/>
          <p14:tracePt t="112658" x="2095500" y="1463675"/>
          <p14:tracePt t="112675" x="2095500" y="1447800"/>
          <p14:tracePt t="112692" x="2095500" y="1431925"/>
          <p14:tracePt t="112692" x="2095500" y="1417638"/>
          <p14:tracePt t="112710" x="2095500" y="1401763"/>
          <p14:tracePt t="112727" x="2087563" y="1387475"/>
          <p14:tracePt t="112742" x="2073275" y="1379538"/>
          <p14:tracePt t="112759" x="2057400" y="1379538"/>
          <p14:tracePt t="112776" x="2011363" y="1379538"/>
          <p14:tracePt t="112792" x="1951038" y="1379538"/>
          <p14:tracePt t="112808" x="1889125" y="1379538"/>
          <p14:tracePt t="112825" x="1882775" y="1379538"/>
          <p14:tracePt t="112842" x="1866900" y="1379538"/>
          <p14:tracePt t="112862" x="1858963" y="1379538"/>
          <p14:tracePt t="112878" x="1844675" y="1387475"/>
          <p14:tracePt t="112893" x="1836738" y="1393825"/>
          <p14:tracePt t="112908" x="1812925" y="1425575"/>
          <p14:tracePt t="112908" x="1798638" y="1431925"/>
          <p14:tracePt t="112927" x="1782763" y="1455738"/>
          <p14:tracePt t="112942" x="1752600" y="1501775"/>
          <p14:tracePt t="112959" x="1730375" y="1524000"/>
          <p14:tracePt t="112975" x="1730375" y="1554163"/>
          <p14:tracePt t="112992" x="1730375" y="1584325"/>
          <p14:tracePt t="113009" x="1744663" y="1616075"/>
          <p14:tracePt t="113026" x="1774825" y="1630363"/>
          <p14:tracePt t="113043" x="1812925" y="1646238"/>
          <p14:tracePt t="113057" x="1836738" y="1646238"/>
          <p14:tracePt t="113074" x="1866900" y="1660525"/>
          <p14:tracePt t="113092" x="1920875" y="1660525"/>
          <p14:tracePt t="113092" x="1943100" y="1660525"/>
          <p14:tracePt t="113110" x="1958975" y="1660525"/>
          <p14:tracePt t="113124" x="1973263" y="1660525"/>
          <p14:tracePt t="113142" x="1973263" y="1646238"/>
          <p14:tracePt t="113159" x="1973263" y="1638300"/>
          <p14:tracePt t="113176" x="1973263" y="1630363"/>
          <p14:tracePt t="113229" x="1973263" y="1622425"/>
          <p14:tracePt t="113310" x="1965325" y="1622425"/>
          <p14:tracePt t="113414" x="1958975" y="1622425"/>
          <p14:tracePt t="113445" x="1943100" y="1622425"/>
          <p14:tracePt t="113518" x="1935163" y="1622425"/>
          <p14:tracePt t="113598" x="1927225" y="1630363"/>
          <p14:tracePt t="113606" x="1920875" y="1630363"/>
          <p14:tracePt t="113614" x="1912938" y="1638300"/>
          <p14:tracePt t="113629" x="1905000" y="1638300"/>
          <p14:tracePt t="113641" x="1889125" y="1638300"/>
          <p14:tracePt t="113657" x="1882775" y="1638300"/>
          <p14:tracePt t="113674" x="1874838" y="1646238"/>
          <p14:tracePt t="113725" x="1874838" y="1654175"/>
          <p14:tracePt t="113734" x="1874838" y="1660525"/>
          <p14:tracePt t="113758" x="1882775" y="1668463"/>
          <p14:tracePt t="113878" x="1897063" y="1676400"/>
          <p14:tracePt t="113894" x="1905000" y="1676400"/>
          <p14:tracePt t="113902" x="1927225" y="1684338"/>
          <p14:tracePt t="113910" x="1935163" y="1692275"/>
          <p14:tracePt t="113924" x="1997075" y="1714500"/>
          <p14:tracePt t="113924" x="2041525" y="1736725"/>
          <p14:tracePt t="113942" x="2193925" y="1790700"/>
          <p14:tracePt t="113959" x="2293938" y="1836738"/>
          <p14:tracePt t="113975" x="2362200" y="1866900"/>
          <p14:tracePt t="113992" x="2378075" y="1882775"/>
          <p14:tracePt t="114008" x="2384425" y="1889125"/>
          <p14:tracePt t="114024" x="2514600" y="1935163"/>
          <p14:tracePt t="114040" x="2911475" y="2065338"/>
          <p14:tracePt t="114056" x="3573463" y="2247900"/>
          <p14:tracePt t="114074" x="4016375" y="2400300"/>
          <p14:tracePt t="114091" x="4259263" y="2522538"/>
          <p14:tracePt t="114107" x="4335463" y="2598738"/>
          <p14:tracePt t="114124" x="4351338" y="2644775"/>
          <p14:tracePt t="114124" x="4381500" y="2667000"/>
          <p14:tracePt t="114142" x="4525963" y="2735263"/>
          <p14:tracePt t="114158" x="4930775" y="2811463"/>
          <p14:tracePt t="114175" x="5219700" y="2895600"/>
          <p14:tracePt t="114191" x="5249863" y="2917825"/>
          <p14:tracePt t="114208" x="5273675" y="2933700"/>
          <p14:tracePt t="114223" x="5295900" y="2963863"/>
          <p14:tracePt t="114254" x="5356225" y="2963863"/>
          <p14:tracePt t="114262" x="5456238" y="3017838"/>
          <p14:tracePt t="114273" x="5592763" y="3032125"/>
          <p14:tracePt t="114290" x="5638800" y="3070225"/>
          <p14:tracePt t="114307" x="5684838" y="3086100"/>
          <p14:tracePt t="114324" x="5661025" y="3086100"/>
          <p14:tracePt t="114340" x="5668963" y="3055938"/>
          <p14:tracePt t="114358" x="5722938" y="3040063"/>
          <p14:tracePt t="114374" x="5768975" y="3040063"/>
          <p14:tracePt t="114391" x="5813425" y="3055938"/>
          <p14:tracePt t="114408" x="5837238" y="3070225"/>
          <p14:tracePt t="114424" x="5851525" y="3078163"/>
          <p14:tracePt t="114440" x="5867400" y="3078163"/>
          <p14:tracePt t="114457" x="5921375" y="3078163"/>
          <p14:tracePt t="114474" x="5997575" y="3078163"/>
          <p14:tracePt t="114490" x="6103938" y="3078163"/>
          <p14:tracePt t="114507" x="6172200" y="3055938"/>
          <p14:tracePt t="114524" x="6202363" y="3032125"/>
          <p14:tracePt t="114524" x="6218238" y="3025775"/>
          <p14:tracePt t="114543" x="6218238" y="3017838"/>
          <p14:tracePt t="114557" x="6240463" y="2994025"/>
          <p14:tracePt t="114574" x="6286500" y="2949575"/>
          <p14:tracePt t="114591" x="6340475" y="2895600"/>
          <p14:tracePt t="114608" x="6454775" y="2789238"/>
          <p14:tracePt t="114624" x="6545263" y="2720975"/>
          <p14:tracePt t="114640" x="6629400" y="2628900"/>
          <p14:tracePt t="114657" x="6659563" y="2536825"/>
          <p14:tracePt t="114673" x="6683375" y="2506663"/>
          <p14:tracePt t="114690" x="6705600" y="2476500"/>
          <p14:tracePt t="114707" x="6727825" y="2446338"/>
          <p14:tracePt t="114723" x="6735763" y="2446338"/>
          <p14:tracePt t="114740" x="6735763" y="2430463"/>
          <p14:tracePt t="114790" x="6735763" y="2422525"/>
          <p14:tracePt t="114814" x="6743700" y="2408238"/>
          <p14:tracePt t="114822" x="6743700" y="2416175"/>
          <p14:tracePt t="115078" x="6743700" y="2438400"/>
          <p14:tracePt t="115094" x="6735763" y="2446338"/>
          <p14:tracePt t="115101" x="6735763" y="2454275"/>
          <p14:tracePt t="115110" x="6721475" y="2468563"/>
          <p14:tracePt t="115123" x="6713538" y="2492375"/>
          <p14:tracePt t="115140" x="6689725" y="2514600"/>
          <p14:tracePt t="115156" x="6683375" y="2530475"/>
          <p14:tracePt t="115174" x="6645275" y="2598738"/>
          <p14:tracePt t="115190" x="6629400" y="2667000"/>
          <p14:tracePt t="115207" x="6591300" y="2751138"/>
          <p14:tracePt t="115224" x="6545263" y="2841625"/>
          <p14:tracePt t="115240" x="6515100" y="2895600"/>
          <p14:tracePt t="115256" x="6499225" y="2925763"/>
          <p14:tracePt t="115273" x="6492875" y="2933700"/>
          <p14:tracePt t="115289" x="6484938" y="2963863"/>
          <p14:tracePt t="115306" x="6484938" y="2994025"/>
          <p14:tracePt t="115323" x="6469063" y="3055938"/>
          <p14:tracePt t="115339" x="6469063" y="3108325"/>
          <p14:tracePt t="115356" x="6469063" y="3140075"/>
          <p14:tracePt t="115374" x="6469063" y="3170238"/>
          <p14:tracePt t="115391" x="6469063" y="3184525"/>
          <p14:tracePt t="115406" x="6469063" y="3200400"/>
          <p14:tracePt t="116352" x="6469063" y="3192463"/>
          <p14:tracePt t="116405" x="6469063" y="3154363"/>
          <p14:tracePt t="116414" x="6446838" y="3078163"/>
          <p14:tracePt t="116422" x="6438900" y="2941638"/>
          <p14:tracePt t="116439" x="6423025" y="2941638"/>
          <p14:tracePt t="116454" x="6408738" y="2979738"/>
          <p14:tracePt t="116830" x="6400800" y="3025775"/>
          <p14:tracePt t="116837" x="6400800" y="3086100"/>
          <p14:tracePt t="116845" x="6384925" y="3132138"/>
          <p14:tracePt t="116855" x="6332538" y="3200400"/>
          <p14:tracePt t="116871" x="6264275" y="3306763"/>
          <p14:tracePt t="116888" x="6218238" y="3390900"/>
          <p14:tracePt t="116904" x="6194425" y="3482975"/>
          <p14:tracePt t="116921" x="6194425" y="3497263"/>
          <p14:tracePt t="116937" x="6180138" y="3535363"/>
          <p14:tracePt t="116954" x="6142038" y="3597275"/>
          <p14:tracePt t="116971" x="6096000" y="3657600"/>
          <p14:tracePt t="116988" x="6073775" y="3665538"/>
          <p14:tracePt t="117004" x="6065838" y="3687763"/>
          <p14:tracePt t="117004" x="6049963" y="3711575"/>
          <p14:tracePt t="117022" x="6049963" y="3717925"/>
          <p14:tracePt t="117054" x="6035675" y="3741738"/>
          <p14:tracePt t="117086" x="6027738" y="3756025"/>
          <p14:tracePt t="117094" x="6011863" y="3779838"/>
          <p14:tracePt t="117104" x="5997575" y="3825875"/>
          <p14:tracePt t="117121" x="5997575" y="3832225"/>
          <p14:tracePt t="117137" x="5989638" y="3848100"/>
          <p14:tracePt t="117154" x="5981700" y="3848100"/>
          <p14:tracePt t="117822" x="5973763" y="3856038"/>
          <p14:tracePt t="117862" x="5965825" y="3863975"/>
          <p14:tracePt t="117886" x="5951538" y="3870325"/>
          <p14:tracePt t="117902" x="5943600" y="3878263"/>
          <p14:tracePt t="117910" x="5927725" y="3886200"/>
          <p14:tracePt t="117920" x="5889625" y="3902075"/>
          <p14:tracePt t="117937" x="5813425" y="3940175"/>
          <p14:tracePt t="117953" x="5753100" y="3978275"/>
          <p14:tracePt t="117970" x="5668963" y="4022725"/>
          <p14:tracePt t="117987" x="5562600" y="4084638"/>
          <p14:tracePt t="118003" x="5426075" y="4144963"/>
          <p14:tracePt t="118020" x="5241925" y="4221163"/>
          <p14:tracePt t="118037" x="4991100" y="4305300"/>
          <p14:tracePt t="118055" x="4906963" y="4321175"/>
          <p14:tracePt t="118071" x="4816475" y="4351338"/>
          <p14:tracePt t="118088" x="4716463" y="4397375"/>
          <p14:tracePt t="118104" x="4610100" y="4457700"/>
          <p14:tracePt t="118120" x="4533900" y="4487863"/>
          <p14:tracePt t="118137" x="4495800" y="4511675"/>
          <p14:tracePt t="118153" x="4457700" y="4541838"/>
          <p14:tracePt t="118170" x="4427538" y="4564063"/>
          <p14:tracePt t="118188" x="4381500" y="4579938"/>
          <p14:tracePt t="118203" x="4359275" y="4594225"/>
          <p14:tracePt t="118220" x="4335463" y="4610100"/>
          <p14:tracePt t="118236" x="4305300" y="4625975"/>
          <p14:tracePt t="118254" x="4297363" y="4640263"/>
          <p14:tracePt t="118269" x="4283075" y="4656138"/>
          <p14:tracePt t="118287" x="4244975" y="4702175"/>
          <p14:tracePt t="118304" x="4168775" y="4800600"/>
          <p14:tracePt t="118320" x="4084638" y="4884738"/>
          <p14:tracePt t="118337" x="4022725" y="4937125"/>
          <p14:tracePt t="118353" x="3992563" y="4975225"/>
          <p14:tracePt t="118369" x="3970338" y="4991100"/>
          <p14:tracePt t="118386" x="3954463" y="5021263"/>
          <p14:tracePt t="118403" x="3924300" y="5059363"/>
          <p14:tracePt t="118420" x="3878263" y="5105400"/>
          <p14:tracePt t="118436" x="3817938" y="5143500"/>
          <p14:tracePt t="118436" x="3779838" y="5165725"/>
          <p14:tracePt t="118455" x="3756025" y="5173663"/>
          <p14:tracePt t="118469" x="3711575" y="5197475"/>
          <p14:tracePt t="118487" x="3703638" y="5197475"/>
          <p14:tracePt t="118502" x="3703638" y="5203825"/>
          <p14:tracePt t="118519" x="3695700" y="5211763"/>
          <p14:tracePt t="118536" x="3687763" y="5219700"/>
          <p14:tracePt t="118552" x="3687763" y="5227638"/>
          <p14:tracePt t="118965" x="3687763" y="5235575"/>
          <p14:tracePt t="118990" x="3687763" y="5249863"/>
          <p14:tracePt t="118998" x="3687763" y="5257800"/>
          <p14:tracePt t="119061" x="3687763" y="5249863"/>
          <p14:tracePt t="119126" x="3687763" y="5227638"/>
          <p14:tracePt t="119134" x="3687763" y="5203825"/>
          <p14:tracePt t="119142" x="3687763" y="5173663"/>
          <p14:tracePt t="119152" x="3687763" y="5083175"/>
          <p14:tracePt t="119169" x="3665538" y="4922838"/>
          <p14:tracePt t="119187" x="3635375" y="4708525"/>
          <p14:tracePt t="119204" x="3657600" y="4610100"/>
          <p14:tracePt t="119219" x="3649663" y="4610100"/>
          <p14:tracePt t="119494" x="3635375" y="4632325"/>
          <p14:tracePt t="119502" x="3611563" y="4670425"/>
          <p14:tracePt t="119510" x="3603625" y="4686300"/>
          <p14:tracePt t="119519" x="3603625" y="4694238"/>
          <p14:tracePt t="119558" x="3581400" y="4716463"/>
          <p14:tracePt t="119574" x="3559175" y="4732338"/>
          <p14:tracePt t="119582" x="3527425" y="4754563"/>
          <p14:tracePt t="119590" x="3513138" y="4762500"/>
          <p14:tracePt t="119601" x="3459163" y="4792663"/>
          <p14:tracePt t="119618" x="3444875" y="4808538"/>
          <p14:tracePt t="119635" x="3413125" y="4830763"/>
          <p14:tracePt t="119651" x="3375025" y="4846638"/>
          <p14:tracePt t="119668" x="3330575" y="4860925"/>
          <p14:tracePt t="119668" x="3314700" y="4860925"/>
          <p14:tracePt t="119686" x="3260725" y="4884738"/>
          <p14:tracePt t="119702" x="3178175" y="4945063"/>
          <p14:tracePt t="119719" x="3108325" y="4999038"/>
          <p14:tracePt t="119736" x="3078163" y="5006975"/>
          <p14:tracePt t="119752" x="3001963" y="5051425"/>
          <p14:tracePt t="119768" x="2941638" y="5089525"/>
          <p14:tracePt t="119785" x="2865438" y="5113338"/>
          <p14:tracePt t="119801" x="2827338" y="5135563"/>
          <p14:tracePt t="119818" x="2727325" y="5173663"/>
          <p14:tracePt t="119835" x="2689225" y="5189538"/>
          <p14:tracePt t="119852" x="2674938" y="5189538"/>
          <p14:tracePt t="119868" x="2667000" y="5197475"/>
          <p14:tracePt t="119884" x="2651125" y="5211763"/>
          <p14:tracePt t="119902" x="2644775" y="5219700"/>
          <p14:tracePt t="119918" x="2606675" y="5249863"/>
          <p14:tracePt t="119936" x="2536825" y="5295900"/>
          <p14:tracePt t="119952" x="2460625" y="5349875"/>
          <p14:tracePt t="119969" x="2422525" y="5387975"/>
          <p14:tracePt t="119985" x="2416175" y="5402263"/>
          <p14:tracePt t="120001" x="2408238" y="5432425"/>
          <p14:tracePt t="120018" x="2384425" y="5486400"/>
          <p14:tracePt t="120035" x="2384425" y="5540375"/>
          <p14:tracePt t="120052" x="2370138" y="5600700"/>
          <p14:tracePt t="120068" x="2346325" y="5654675"/>
          <p14:tracePt t="120084" x="2332038" y="5715000"/>
          <p14:tracePt t="120103" x="2332038" y="5737225"/>
          <p14:tracePt t="120119" x="2332038" y="5761038"/>
          <p14:tracePt t="120135" x="2332038" y="5783263"/>
          <p14:tracePt t="120152" x="2308225" y="5813425"/>
          <p14:tracePt t="120168" x="2286000" y="5845175"/>
          <p14:tracePt t="120186" x="2278063" y="5867400"/>
          <p14:tracePt t="120202" x="2263775" y="5883275"/>
          <p14:tracePt t="120216" x="2263775" y="5897563"/>
          <p14:tracePt t="120233" x="2263775" y="5921375"/>
          <p14:tracePt t="120250" x="2263775" y="5951538"/>
          <p14:tracePt t="120266" x="2263775" y="5973763"/>
          <p14:tracePt t="120285" x="2263775" y="5981700"/>
          <p14:tracePt t="120285" x="2263775" y="5989638"/>
          <p14:tracePt t="120302" x="2263775" y="5997575"/>
          <p14:tracePt t="120366" x="2270125" y="5997575"/>
          <p14:tracePt t="120454" x="2270125" y="6003925"/>
          <p14:tracePt t="120549" x="2270125" y="6011863"/>
          <p14:tracePt t="120557" x="2270125" y="6019800"/>
          <p14:tracePt t="120574" x="2270125" y="6027738"/>
          <p14:tracePt t="120590" x="2270125" y="6035675"/>
          <p14:tracePt t="120600" x="2270125" y="6042025"/>
          <p14:tracePt t="120617" x="2270125" y="6057900"/>
          <p14:tracePt t="120635" x="2263775" y="6057900"/>
          <p14:tracePt t="120814" x="2232025" y="6065838"/>
          <p14:tracePt t="120822" x="2217738" y="6065838"/>
          <p14:tracePt t="120833" x="2187575" y="6080125"/>
          <p14:tracePt t="120851" x="2179638" y="6080125"/>
          <p14:tracePt t="120918" x="2171700" y="6073775"/>
          <p14:tracePt t="120942" x="2171700" y="6065838"/>
          <p14:tracePt t="121014" x="2171700" y="6057900"/>
          <p14:tracePt t="121166" x="2179638" y="6042025"/>
          <p14:tracePt t="122098" x="2179638" y="6035675"/>
          <p14:tracePt t="122214" x="2193925" y="6027738"/>
          <p14:tracePt t="122221" x="2201863" y="6027738"/>
          <p14:tracePt t="122231" x="2217738" y="6027738"/>
          <p14:tracePt t="122248" x="2232025" y="6027738"/>
          <p14:tracePt t="122265" x="2247900" y="6011863"/>
          <p14:tracePt t="122282" x="2263775" y="6011863"/>
          <p14:tracePt t="122299" x="2278063" y="6011863"/>
          <p14:tracePt t="122315" x="2293938" y="6011863"/>
          <p14:tracePt t="122382" x="2301875" y="6011863"/>
          <p14:tracePt t="122390" x="2324100" y="6011863"/>
          <p14:tracePt t="122399" x="2346325" y="6003925"/>
          <p14:tracePt t="122416" x="2346325" y="5997575"/>
          <p14:tracePt t="122432" x="2354263" y="5997575"/>
          <p14:tracePt t="122486" x="2362200" y="5997575"/>
          <p14:tracePt t="122494" x="2370138" y="5997575"/>
          <p14:tracePt t="122502" x="2384425" y="5997575"/>
          <p14:tracePt t="122515" x="2392363" y="5997575"/>
          <p14:tracePt t="122566" x="2400300" y="5997575"/>
          <p14:tracePt t="122574" x="2408238" y="5997575"/>
          <p14:tracePt t="122583" x="2430463" y="5997575"/>
          <p14:tracePt t="122599" x="2454275" y="5997575"/>
          <p14:tracePt t="122616" x="2460625" y="5997575"/>
          <p14:tracePt t="122694" x="2468563" y="5997575"/>
          <p14:tracePt t="122758" x="2484438" y="5997575"/>
          <p14:tracePt t="122774" x="2498725" y="5997575"/>
          <p14:tracePt t="122782" x="2514600" y="5997575"/>
          <p14:tracePt t="122798" x="2522538" y="5989638"/>
          <p14:tracePt t="123743" x="2522538" y="5981700"/>
          <p14:tracePt t="123814" x="2522538" y="5973763"/>
          <p14:tracePt t="123830" x="2536825" y="5959475"/>
          <p14:tracePt t="123838" x="2544763" y="5951538"/>
          <p14:tracePt t="123847" x="2560638" y="5927725"/>
          <p14:tracePt t="123864" x="2598738" y="5867400"/>
          <p14:tracePt t="123881" x="2697163" y="5745163"/>
          <p14:tracePt t="123898" x="2811463" y="5638800"/>
          <p14:tracePt t="123915" x="2979738" y="5508625"/>
          <p14:tracePt t="123931" x="3154363" y="5387975"/>
          <p14:tracePt t="123947" x="3314700" y="5273675"/>
          <p14:tracePt t="123947" x="3406775" y="5197475"/>
          <p14:tracePt t="123966" x="3482975" y="5127625"/>
          <p14:tracePt t="123980" x="3641725" y="4999038"/>
          <p14:tracePt t="123980" x="3717925" y="4953000"/>
          <p14:tracePt t="123999" x="3902075" y="4838700"/>
          <p14:tracePt t="124015" x="4068763" y="4746625"/>
          <p14:tracePt t="124031" x="4229100" y="4640263"/>
          <p14:tracePt t="124048" x="4359275" y="4549775"/>
          <p14:tracePt t="124065" x="4457700" y="4457700"/>
          <p14:tracePt t="124081" x="4564063" y="4343400"/>
          <p14:tracePt t="124097" x="4732338" y="4160838"/>
          <p14:tracePt t="124115" x="4945063" y="3946525"/>
          <p14:tracePt t="124131" x="5083175" y="3817938"/>
          <p14:tracePt t="124147" x="5151438" y="3771900"/>
          <p14:tracePt t="124164" x="5159375" y="3763963"/>
          <p14:tracePt t="124180" x="5173663" y="3725863"/>
          <p14:tracePt t="124206" x="5219700" y="3673475"/>
          <p14:tracePt t="124218" x="5372100" y="3467100"/>
          <p14:tracePt t="124230" x="5570538" y="3216275"/>
          <p14:tracePt t="124246" x="5668963" y="3094038"/>
          <p14:tracePt t="124263" x="5699125" y="3048000"/>
          <p14:tracePt t="124280" x="5715000" y="3025775"/>
          <p14:tracePt t="124297" x="5715000" y="3001963"/>
          <p14:tracePt t="124313" x="5715000" y="2963863"/>
          <p14:tracePt t="124330" x="5715000" y="2933700"/>
          <p14:tracePt t="124348" x="5715000" y="2895600"/>
          <p14:tracePt t="124364" x="5730875" y="2865438"/>
          <p14:tracePt t="124381" x="5737225" y="2841625"/>
          <p14:tracePt t="124398" x="5745163" y="2819400"/>
          <p14:tracePt t="124415" x="5783263" y="2759075"/>
          <p14:tracePt t="124431" x="5829300" y="2689225"/>
          <p14:tracePt t="124448" x="5845175" y="2659063"/>
          <p14:tracePt t="124463" x="5845175" y="2651125"/>
          <p14:tracePt t="124480" x="5845175" y="2644775"/>
          <p14:tracePt t="124590" x="5845175" y="2636838"/>
          <p14:tracePt t="124598" x="5845175" y="2628900"/>
          <p14:tracePt t="124613" x="5845175" y="2598738"/>
          <p14:tracePt t="124631" x="5851525" y="2582863"/>
          <p14:tracePt t="124647" x="5859463" y="2568575"/>
          <p14:tracePt t="124663" x="5859463" y="2552700"/>
          <p14:tracePt t="124680" x="5859463" y="2568575"/>
          <p14:tracePt t="124774" x="5859463" y="2598738"/>
          <p14:tracePt t="124782" x="5845175" y="2651125"/>
          <p14:tracePt t="124796" x="5821363" y="2759075"/>
          <p14:tracePt t="124796" x="5813425" y="2789238"/>
          <p14:tracePt t="124814" x="5813425" y="2873375"/>
          <p14:tracePt t="124831" x="5807075" y="2949575"/>
          <p14:tracePt t="124847" x="5807075" y="3009900"/>
          <p14:tracePt t="124864" x="5807075" y="3078163"/>
          <p14:tracePt t="124880" x="5807075" y="3140075"/>
          <p14:tracePt t="124896" x="5807075" y="3216275"/>
          <p14:tracePt t="124913" x="5807075" y="3254375"/>
          <p14:tracePt t="124930" x="5807075" y="3298825"/>
          <p14:tracePt t="124947" x="5807075" y="3322638"/>
          <p14:tracePt t="124963" x="5807075" y="3330575"/>
          <p14:tracePt t="125869" x="5813425" y="3322638"/>
          <p14:tracePt t="125871" x="5813425" y="3314700"/>
          <p14:tracePt t="125879" x="5813425" y="3298825"/>
          <p14:tracePt t="125896" x="5829300" y="3268663"/>
          <p14:tracePt t="125912" x="5845175" y="3208338"/>
          <p14:tracePt t="125929" x="5875338" y="3132138"/>
          <p14:tracePt t="125945" x="5921375" y="3063875"/>
          <p14:tracePt t="125962" x="5943600" y="3017838"/>
          <p14:tracePt t="125979" x="5943600" y="3009900"/>
          <p14:tracePt t="125995" x="5943600" y="2994025"/>
          <p14:tracePt t="126038" x="5943600" y="2987675"/>
          <p14:tracePt t="126054" x="5943600" y="2963863"/>
          <p14:tracePt t="126062" x="5951538" y="2949575"/>
          <p14:tracePt t="126070" x="5959475" y="2941638"/>
          <p14:tracePt t="126079" x="5965825" y="2911475"/>
          <p14:tracePt t="126095" x="5973763" y="2887663"/>
          <p14:tracePt t="126112" x="5989638" y="2857500"/>
          <p14:tracePt t="126129" x="5989638" y="2835275"/>
          <p14:tracePt t="126145" x="6003925" y="2797175"/>
          <p14:tracePt t="126161" x="6011863" y="2759075"/>
          <p14:tracePt t="126178" x="6019800" y="2735263"/>
          <p14:tracePt t="126196" x="6027738" y="2697163"/>
          <p14:tracePt t="126212" x="6042025" y="2682875"/>
          <p14:tracePt t="126228" x="6065838" y="2620963"/>
          <p14:tracePt t="126245" x="6080125" y="2568575"/>
          <p14:tracePt t="126261" x="6111875" y="2484438"/>
          <p14:tracePt t="126278" x="6134100" y="2446338"/>
          <p14:tracePt t="126294" x="6149975" y="2408238"/>
          <p14:tracePt t="126311" x="6156325" y="2392363"/>
          <p14:tracePt t="126328" x="6164263" y="2370138"/>
          <p14:tracePt t="126345" x="6172200" y="2354263"/>
          <p14:tracePt t="126361" x="6172200" y="2346325"/>
          <p14:tracePt t="126438" x="6180138" y="2332038"/>
          <p14:tracePt t="126446" x="6188075" y="2316163"/>
          <p14:tracePt t="126461" x="6202363" y="2293938"/>
          <p14:tracePt t="126478" x="6202363" y="2286000"/>
          <p14:tracePt t="126495" x="6202363" y="2301875"/>
          <p14:tracePt t="126750" x="6210300" y="2308225"/>
          <p14:tracePt t="126766" x="6210300" y="2316163"/>
          <p14:tracePt t="126774" x="6218238" y="2346325"/>
          <p14:tracePt t="126782" x="6218238" y="2362200"/>
          <p14:tracePt t="126798" x="6218238" y="2378075"/>
          <p14:tracePt t="126811" x="6226175" y="2400300"/>
          <p14:tracePt t="126828" x="6232525" y="2430463"/>
          <p14:tracePt t="126828" x="6240463" y="2446338"/>
          <p14:tracePt t="126846" x="6240463" y="2460625"/>
          <p14:tracePt t="126861" x="6264275" y="2522538"/>
          <p14:tracePt t="126879" x="6278563" y="2598738"/>
          <p14:tracePt t="126895" x="6286500" y="2659063"/>
          <p14:tracePt t="126911" x="6302375" y="2697163"/>
          <p14:tracePt t="126928" x="6308725" y="2720975"/>
          <p14:tracePt t="126944" x="6308725" y="2743200"/>
          <p14:tracePt t="126961" x="6308725" y="2773363"/>
          <p14:tracePt t="126978" x="6316663" y="2811463"/>
          <p14:tracePt t="126994" x="6340475" y="2887663"/>
          <p14:tracePt t="127011" x="6384925" y="2971800"/>
          <p14:tracePt t="127028" x="6392863" y="3017838"/>
          <p14:tracePt t="127028" x="6400800" y="3040063"/>
          <p14:tracePt t="127047" x="6400800" y="3048000"/>
          <p14:tracePt t="127061" x="6400800" y="3086100"/>
          <p14:tracePt t="127078" x="6408738" y="3116263"/>
          <p14:tracePt t="127095" x="6408738" y="3170238"/>
          <p14:tracePt t="127112" x="6423025" y="3230563"/>
          <p14:tracePt t="127128" x="6423025" y="3276600"/>
          <p14:tracePt t="127145" x="6438900" y="3306763"/>
          <p14:tracePt t="127161" x="6438900" y="3336925"/>
          <p14:tracePt t="127177" x="6446838" y="3375025"/>
          <p14:tracePt t="127194" x="6446838" y="3390900"/>
          <p14:tracePt t="127210" x="6446838" y="3406775"/>
          <p14:tracePt t="127228" x="6446838" y="3413125"/>
          <p14:tracePt t="127526" x="6438900" y="3421063"/>
          <p14:tracePt t="128254" x="6416675" y="3436938"/>
          <p14:tracePt t="128262" x="6408738" y="3451225"/>
          <p14:tracePt t="128278" x="6384925" y="3513138"/>
          <p14:tracePt t="128293" x="6340475" y="3673475"/>
          <p14:tracePt t="128311" x="6324600" y="3779838"/>
          <p14:tracePt t="128327" x="6302375" y="3870325"/>
          <p14:tracePt t="128343" x="6302375" y="3984625"/>
          <p14:tracePt t="128360" x="6302375" y="4114800"/>
          <p14:tracePt t="128377" x="6302375" y="4237038"/>
          <p14:tracePt t="128393" x="6286500" y="4327525"/>
          <p14:tracePt t="128409" x="6264275" y="4373563"/>
          <p14:tracePt t="128426" x="6256338" y="4419600"/>
          <p14:tracePt t="128443" x="6248400" y="4495800"/>
          <p14:tracePt t="128460" x="6240463" y="4618038"/>
          <p14:tracePt t="128476" x="6240463" y="4762500"/>
          <p14:tracePt t="128476" x="6240463" y="4830763"/>
          <p14:tracePt t="128494" x="6240463" y="4899025"/>
          <p14:tracePt t="128509" x="6232525" y="4999038"/>
          <p14:tracePt t="128527" x="6232525" y="5045075"/>
          <p14:tracePt t="128544" x="6226175" y="5083175"/>
          <p14:tracePt t="128560" x="6218238" y="5181600"/>
          <p14:tracePt t="128576" x="6218238" y="5287963"/>
          <p14:tracePt t="128593" x="6226175" y="5372100"/>
          <p14:tracePt t="128609" x="6226175" y="5418138"/>
          <p14:tracePt t="128626" x="6240463" y="5494338"/>
          <p14:tracePt t="128643" x="6240463" y="5584825"/>
          <p14:tracePt t="128659" x="6240463" y="5684838"/>
          <p14:tracePt t="128676" x="6240463" y="5745163"/>
          <p14:tracePt t="128693" x="6240463" y="5799138"/>
          <p14:tracePt t="128693" x="6240463" y="5837238"/>
          <p14:tracePt t="128710" x="6240463" y="5913438"/>
          <p14:tracePt t="128727" x="6240463" y="5965825"/>
          <p14:tracePt t="128743" x="6240463" y="6011863"/>
          <p14:tracePt t="128760" x="6240463" y="6080125"/>
          <p14:tracePt t="128776" x="6264275" y="6156325"/>
          <p14:tracePt t="128793" x="6286500" y="6226175"/>
          <p14:tracePt t="128809" x="6302375" y="6232525"/>
          <p14:tracePt t="128825" x="6302375" y="6240463"/>
          <p14:tracePt t="128842" x="6316663" y="6308725"/>
          <p14:tracePt t="128859" x="6340475" y="6416675"/>
          <p14:tracePt t="128875" x="6370638" y="6523038"/>
          <p14:tracePt t="128892" x="6416675" y="6613525"/>
          <p14:tracePt t="128892" x="6423025" y="6621463"/>
          <p14:tracePt t="128911" x="6430963" y="6629400"/>
          <p14:tracePt t="128926" x="6438900" y="6629400"/>
          <p14:tracePt t="128958" x="6446838" y="6629400"/>
          <p14:tracePt t="128998" x="6469063" y="6629400"/>
          <p14:tracePt t="129006" x="6477000" y="6629400"/>
          <p14:tracePt t="129014" x="6484938" y="6613525"/>
          <p14:tracePt t="129026" x="6499225" y="6599238"/>
          <p14:tracePt t="129042" x="6530975" y="6591300"/>
          <p14:tracePt t="129058" x="6583363" y="6575425"/>
          <p14:tracePt t="129075" x="6651625" y="6569075"/>
          <p14:tracePt t="129091" x="6705600" y="6545263"/>
          <p14:tracePt t="129109" x="6743700" y="6530975"/>
          <p14:tracePt t="129109" x="6751638" y="6515100"/>
          <p14:tracePt t="129127" x="6781800" y="6492875"/>
          <p14:tracePt t="129143" x="6811963" y="6469063"/>
          <p14:tracePt t="129159" x="6842125" y="6461125"/>
          <p14:tracePt t="129176" x="6880225" y="6446838"/>
          <p14:tracePt t="129192" x="6896100" y="6423025"/>
          <p14:tracePt t="129208" x="6980238" y="6378575"/>
          <p14:tracePt t="129230" x="6994525" y="6370638"/>
          <p14:tracePt t="129241" x="7032625" y="6340475"/>
          <p14:tracePt t="129259" x="7064375" y="6332538"/>
          <p14:tracePt t="129275" x="7108825" y="6324600"/>
          <p14:tracePt t="129292" x="7132638" y="6324600"/>
          <p14:tracePt t="129309" x="7162800" y="6316663"/>
          <p14:tracePt t="129309" x="7178675" y="6316663"/>
          <p14:tracePt t="129327" x="7223125" y="6316663"/>
          <p14:tracePt t="129342" x="7261225" y="6316663"/>
          <p14:tracePt t="129359" x="7285038" y="6316663"/>
          <p14:tracePt t="129374" x="7292975" y="6316663"/>
          <p14:tracePt t="129398" x="7307263" y="6316663"/>
          <p14:tracePt t="129408" x="7361238" y="6316663"/>
          <p14:tracePt t="129425" x="7413625" y="6316663"/>
          <p14:tracePt t="129442" x="7467600" y="6316663"/>
          <p14:tracePt t="129458" x="7521575" y="6332538"/>
          <p14:tracePt t="129475" x="7543800" y="6340475"/>
          <p14:tracePt t="129492" x="7559675" y="6340475"/>
          <p14:tracePt t="129508" x="7597775" y="6354763"/>
          <p14:tracePt t="129508" x="7612063" y="6354763"/>
          <p14:tracePt t="129527" x="7627938" y="6354763"/>
          <p14:tracePt t="129527" x="7658100" y="6354763"/>
          <p14:tracePt t="129542" x="7696200" y="6354763"/>
          <p14:tracePt t="129559" x="7712075" y="6354763"/>
          <p14:tracePt t="129574" x="7726363" y="6354763"/>
          <p14:tracePt t="129614" x="7734300" y="6354763"/>
          <p14:tracePt t="129638" x="7742238" y="6354763"/>
          <p14:tracePt t="129662" x="7750175" y="6354763"/>
          <p14:tracePt t="129686" x="7756525" y="6354763"/>
          <p14:tracePt t="129910" x="7756525" y="6346825"/>
          <p14:tracePt t="129950" x="7756525" y="6340475"/>
          <p14:tracePt t="130158" x="7756525" y="6332538"/>
          <p14:tracePt t="130390" x="7756525" y="6324600"/>
          <p14:tracePt t="130398" x="7756525" y="6316663"/>
          <p14:tracePt t="130630" x="7750175" y="6316663"/>
          <p14:tracePt t="130654" x="7750175" y="6308725"/>
          <p14:tracePt t="131054" x="7750175" y="6302375"/>
          <p14:tracePt t="131134" x="7756525" y="6294438"/>
          <p14:tracePt t="131142" x="7756525" y="6278563"/>
          <p14:tracePt t="131206" x="7764463" y="6264275"/>
          <p14:tracePt t="131222" x="7764463" y="6256338"/>
          <p14:tracePt t="131231" x="7764463" y="6248400"/>
          <p14:tracePt t="131240" x="7772400" y="6240463"/>
          <p14:tracePt t="131255" x="7772400" y="6232525"/>
          <p14:tracePt t="131326" x="7772400" y="6226175"/>
          <p14:tracePt t="131342" x="7780338" y="6210300"/>
          <p14:tracePt t="131382" x="7788275" y="6194425"/>
          <p14:tracePt t="131390" x="7794625" y="6188075"/>
          <p14:tracePt t="131454" x="7826375" y="6180138"/>
          <p14:tracePt t="131462" x="7840663" y="6164263"/>
          <p14:tracePt t="131472" x="7864475" y="6142038"/>
          <p14:tracePt t="131490" x="7878763" y="6134100"/>
          <p14:tracePt t="131506" x="7886700" y="6126163"/>
          <p14:tracePt t="131523" x="7894638" y="6126163"/>
          <p14:tracePt t="131566" x="7902575" y="6126163"/>
          <p14:tracePt t="131582" x="7916863" y="6126163"/>
          <p14:tracePt t="131597" x="7932738" y="6126163"/>
          <p14:tracePt t="131606" x="7947025" y="6126163"/>
          <p14:tracePt t="131622" x="7954963" y="6126163"/>
          <p14:tracePt t="131630" x="7962900" y="6126163"/>
          <p14:tracePt t="131640" x="7970838" y="6126163"/>
          <p14:tracePt t="131655" x="7978775" y="6118225"/>
          <p14:tracePt t="131694" x="7985125" y="6118225"/>
          <p14:tracePt t="131702" x="7993063" y="6118225"/>
          <p14:tracePt t="131726" x="8008938" y="6111875"/>
          <p14:tracePt t="131734" x="8023225" y="6111875"/>
          <p14:tracePt t="131750" x="8039100" y="6103938"/>
          <p14:tracePt t="131758" x="8054975" y="6088063"/>
          <p14:tracePt t="131772" x="8093075" y="6065838"/>
          <p14:tracePt t="131791" x="8107363" y="6065838"/>
          <p14:tracePt t="131807" x="8115300" y="6065838"/>
          <p14:tracePt t="131934" x="8123238" y="6065838"/>
          <p14:tracePt t="131966" x="8131175" y="6057900"/>
          <p14:tracePt t="131974" x="8137525" y="6057900"/>
          <p14:tracePt t="131988" x="8161338" y="6042025"/>
          <p14:tracePt t="132007" x="8169275" y="6035675"/>
          <p14:tracePt t="132078" x="8169275" y="6027738"/>
          <p14:tracePt t="132094" x="8191500" y="6027738"/>
          <p14:tracePt t="132102" x="8199438" y="6027738"/>
          <p14:tracePt t="132174" x="8207375" y="6035675"/>
          <p14:tracePt t="132206" x="8213725" y="6042025"/>
          <p14:tracePt t="132214" x="8229600" y="6042025"/>
          <p14:tracePt t="132223" x="8245475" y="6042025"/>
          <p14:tracePt t="132302" x="8251825" y="6042025"/>
          <p14:tracePt t="132310" x="8259763" y="6042025"/>
          <p14:tracePt t="132321" x="8343900" y="6042025"/>
          <p14:tracePt t="132339" x="8404225" y="6019800"/>
          <p14:tracePt t="132355" x="8435975" y="6088063"/>
          <p14:tracePt t="132372" x="8512175" y="6142038"/>
          <p14:tracePt t="132388" x="8480425" y="6156325"/>
          <p14:tracePt t="132388" x="8474075" y="6156325"/>
          <p14:tracePt t="132407" x="8488363" y="6149975"/>
          <p14:tracePt t="132423" x="8488363" y="6194425"/>
          <p14:tracePt t="132439" x="8466138" y="6172200"/>
          <p14:tracePt t="132455" x="8412163" y="6156325"/>
          <p14:tracePt t="132478" x="8404225" y="6134100"/>
          <p14:tracePt t="132488" x="8389938" y="6142038"/>
          <p14:tracePt t="132506" x="8359775" y="6172200"/>
          <p14:tracePt t="132522" x="8366125" y="6156325"/>
          <p14:tracePt t="132539" x="8374063" y="6118225"/>
          <p14:tracePt t="132555" x="8313738" y="6118225"/>
          <p14:tracePt t="132572" x="8237538" y="6156325"/>
          <p14:tracePt t="132588" x="8251825" y="6156325"/>
          <p14:tracePt t="132605" x="8289925" y="6111875"/>
          <p14:tracePt t="132623" x="8283575" y="6164263"/>
          <p14:tracePt t="132638" x="8221663" y="6264275"/>
          <p14:tracePt t="132655" x="8297863" y="6248400"/>
          <p14:tracePt t="132671" x="8283575" y="6232525"/>
          <p14:tracePt t="132687" x="8191500" y="6232525"/>
          <p14:tracePt t="132704" x="8251825" y="6202363"/>
          <p14:tracePt t="132721" x="8297863" y="6202363"/>
          <p14:tracePt t="132737" x="8343900" y="6194425"/>
          <p14:tracePt t="132754" x="8366125" y="6188075"/>
          <p14:tracePt t="132770" x="8382000" y="6164263"/>
          <p14:tracePt t="132788" x="8420100" y="6149975"/>
          <p14:tracePt t="132805" x="8420100" y="6111875"/>
          <p14:tracePt t="132822" x="8420100" y="6103938"/>
          <p14:tracePt t="132845" x="8420100" y="6096000"/>
          <p14:tracePt t="132893" x="8412163" y="6103938"/>
          <p14:tracePt t="132909" x="8404225" y="6103938"/>
          <p14:tracePt t="132917" x="8404225" y="6142038"/>
          <p14:tracePt t="132925" x="8420100" y="6142038"/>
          <p14:tracePt t="132937" x="8428038" y="6142038"/>
          <p14:tracePt t="132965" x="8404225" y="6156325"/>
          <p14:tracePt t="132973" x="8397875" y="6156325"/>
          <p14:tracePt t="132987" x="8321675" y="6180138"/>
          <p14:tracePt t="133004" x="8328025" y="6194425"/>
          <p14:tracePt t="133022" x="8404225" y="6202363"/>
          <p14:tracePt t="133039" x="8382000" y="6218238"/>
          <p14:tracePt t="133054" x="8359775" y="6210300"/>
          <p14:tracePt t="133071" x="8389938" y="6232525"/>
          <p14:tracePt t="133088" x="8442325" y="6194425"/>
          <p14:tracePt t="133104" x="8412163" y="6202363"/>
          <p14:tracePt t="133120" x="8389938" y="6232525"/>
          <p14:tracePt t="133137" x="8389938" y="6240463"/>
          <p14:tracePt t="133153" x="8382000" y="6232525"/>
          <p14:tracePt t="133170" x="8374063" y="6232525"/>
          <p14:tracePt t="133221" x="8374063" y="6248400"/>
          <p14:tracePt t="133261" x="8366125" y="6248400"/>
          <p14:tracePt t="133285" x="8359775" y="6248400"/>
          <p14:tracePt t="133293" x="8359775" y="6240463"/>
          <p14:tracePt t="133303" x="8374063" y="6240463"/>
          <p14:tracePt t="133333" x="8374063" y="6226175"/>
          <p14:tracePt t="133349" x="8374063" y="6232525"/>
          <p14:tracePt t="133357" x="8366125" y="6226175"/>
          <p14:tracePt t="133370" x="8366125" y="6194425"/>
          <p14:tracePt t="133387" x="8374063" y="6240463"/>
          <p14:tracePt t="133403" x="8374063" y="6226175"/>
          <p14:tracePt t="133403" x="8382000" y="6210300"/>
          <p14:tracePt t="133422" x="8420100" y="6164263"/>
          <p14:tracePt t="133438" x="8420100" y="6149975"/>
          <p14:tracePt t="133454" x="8420100" y="6188075"/>
          <p14:tracePt t="133471" x="8389938" y="6210300"/>
          <p14:tracePt t="133487" x="8359775" y="6218238"/>
          <p14:tracePt t="133503" x="8359775" y="6202363"/>
          <p14:tracePt t="133525" x="8359775" y="6226175"/>
          <p14:tracePt t="133549" x="8351838" y="6232525"/>
          <p14:tracePt t="133557" x="8335963" y="6256338"/>
          <p14:tracePt t="133569" x="8313738" y="6294438"/>
          <p14:tracePt t="133587" x="8313738" y="6302375"/>
          <p14:tracePt t="133603" x="8297863" y="6332538"/>
          <p14:tracePt t="133620" x="8259763" y="6384925"/>
          <p14:tracePt t="133638" x="8251825" y="6392863"/>
          <p14:tracePt t="133653" x="8245475" y="6416675"/>
          <p14:tracePt t="133670" x="8245475" y="6400800"/>
          <p14:tracePt t="134117" x="8251825" y="6400800"/>
          <p14:tracePt t="134125" x="8251825" y="6392863"/>
          <p14:tracePt t="134135" x="8251825" y="6362700"/>
          <p14:tracePt t="134153" x="8259763" y="6308725"/>
          <p14:tracePt t="134169" x="8275638" y="6240463"/>
          <p14:tracePt t="134186" x="8275638" y="6142038"/>
          <p14:tracePt t="134202" x="8275638" y="6011863"/>
          <p14:tracePt t="134219" x="8275638" y="5913438"/>
          <p14:tracePt t="134219" x="8275638" y="5845175"/>
          <p14:tracePt t="134238" x="8275638" y="5768975"/>
          <p14:tracePt t="134253" x="8275638" y="5546725"/>
          <p14:tracePt t="134270" x="8275638" y="5402263"/>
          <p14:tracePt t="134287" x="8275638" y="5273675"/>
          <p14:tracePt t="134303" x="8267700" y="5159375"/>
          <p14:tracePt t="134319" x="8267700" y="5045075"/>
          <p14:tracePt t="134336" x="8267700" y="4953000"/>
          <p14:tracePt t="134352" x="8267700" y="4868863"/>
          <p14:tracePt t="134369" x="8267700" y="4816475"/>
          <p14:tracePt t="134386" x="8267700" y="4708525"/>
          <p14:tracePt t="134402" x="8245475" y="4572000"/>
          <p14:tracePt t="134419" x="8207375" y="4441825"/>
          <p14:tracePt t="134436" x="8183563" y="4351338"/>
          <p14:tracePt t="134436" x="8183563" y="4321175"/>
          <p14:tracePt t="134454" x="8175625" y="4244975"/>
          <p14:tracePt t="134470" x="8175625" y="4160838"/>
          <p14:tracePt t="134487" x="8175625" y="4092575"/>
          <p14:tracePt t="134503" x="8183563" y="4060825"/>
          <p14:tracePt t="134520" x="8183563" y="4008438"/>
          <p14:tracePt t="134538" x="8183563" y="3946525"/>
          <p14:tracePt t="134551" x="8183563" y="3902075"/>
          <p14:tracePt t="134568" x="8191500" y="3863975"/>
          <p14:tracePt t="134586" x="8191500" y="3856038"/>
          <p14:tracePt t="134605" x="8191500" y="3848100"/>
          <p14:tracePt t="134618" x="8191500" y="3840163"/>
          <p14:tracePt t="134635" x="8199438" y="3832225"/>
          <p14:tracePt t="134652" x="8199438" y="3825875"/>
          <p14:tracePt t="134669" x="8229600" y="3763963"/>
          <p14:tracePt t="134686" x="8251825" y="3695700"/>
          <p14:tracePt t="134703" x="8275638" y="3657600"/>
          <p14:tracePt t="134719" x="8289925" y="3649663"/>
          <p14:tracePt t="134736" x="8289925" y="3641725"/>
          <p14:tracePt t="134751" x="8297863" y="3627438"/>
          <p14:tracePt t="134769" x="8305800" y="3627438"/>
          <p14:tracePt t="134785" x="8321675" y="3619500"/>
          <p14:tracePt t="134801" x="8343900" y="3603625"/>
          <p14:tracePt t="134819" x="8359775" y="3573463"/>
          <p14:tracePt t="134835" x="8374063" y="3527425"/>
          <p14:tracePt t="134835" x="8389938" y="3505200"/>
          <p14:tracePt t="134853" x="8397875" y="3497263"/>
          <p14:tracePt t="134893" x="8397875" y="3489325"/>
          <p14:tracePt t="134901" x="8397875" y="3482975"/>
          <p14:tracePt t="134933" x="8397875" y="3467100"/>
          <p14:tracePt t="134957" x="8397875" y="3459163"/>
          <p14:tracePt t="134989" x="8397875" y="3451225"/>
          <p14:tracePt t="134997" x="8397875" y="3444875"/>
          <p14:tracePt t="135005" x="8397875" y="3429000"/>
          <p14:tracePt t="135028" x="8397875" y="3421063"/>
          <p14:tracePt t="135044" x="8397875" y="3413125"/>
          <p14:tracePt t="135052" x="8397875" y="3406775"/>
          <p14:tracePt t="135068" x="8397875" y="3368675"/>
          <p14:tracePt t="135086" x="8397875" y="3344863"/>
          <p14:tracePt t="135102" x="8397875" y="3336925"/>
          <p14:tracePt t="135118" x="8389938" y="3322638"/>
          <p14:tracePt t="135189" x="8389938" y="3306763"/>
          <p14:tracePt t="135197" x="8374063" y="3292475"/>
          <p14:tracePt t="135205" x="8366125" y="3268663"/>
          <p14:tracePt t="135218" x="8359775" y="3254375"/>
          <p14:tracePt t="135234" x="8359775" y="3246438"/>
          <p14:tracePt t="135252" x="8359775" y="3260725"/>
          <p14:tracePt t="135501" x="8351838" y="3268663"/>
          <p14:tracePt t="135509" x="8351838" y="3276600"/>
          <p14:tracePt t="135518" x="8351838" y="3292475"/>
          <p14:tracePt t="135535" x="8351838" y="3298825"/>
          <p14:tracePt t="135551" x="8351838" y="3306763"/>
          <p14:tracePt t="135567" x="8343900" y="3314700"/>
          <p14:tracePt t="135584" x="8343900" y="3336925"/>
          <p14:tracePt t="135600" x="8335963" y="3382963"/>
          <p14:tracePt t="135618" x="8335963" y="3398838"/>
          <p14:tracePt t="135634" x="8328025" y="3421063"/>
          <p14:tracePt t="135651" x="8321675" y="3436938"/>
          <p14:tracePt t="135651" x="8313738" y="3444875"/>
          <p14:tracePt t="135669" x="8305800" y="3451225"/>
          <p14:tracePt t="135684" x="8297863" y="3459163"/>
          <p14:tracePt t="135701" x="8289925" y="3467100"/>
          <p14:tracePt t="135734" x="8283575" y="3467100"/>
          <p14:tracePt t="135757" x="8275638" y="3475038"/>
          <p14:tracePt t="135765" x="8267700" y="3489325"/>
          <p14:tracePt t="135773" x="8245475" y="3497263"/>
          <p14:tracePt t="135783" x="8221663" y="3521075"/>
          <p14:tracePt t="135801" x="8207375" y="3535363"/>
          <p14:tracePt t="135818" x="8213725" y="3535363"/>
          <p14:tracePt t="136005" x="8229600" y="3535363"/>
          <p14:tracePt t="136037" x="8237538" y="3527425"/>
          <p14:tracePt t="136045" x="8245475" y="3521075"/>
          <p14:tracePt t="136052" x="8245475" y="3513138"/>
          <p14:tracePt t="136066" x="8259763" y="3497263"/>
          <p14:tracePt t="136084" x="8297863" y="3436938"/>
          <p14:tracePt t="136102" x="8305800" y="3413125"/>
          <p14:tracePt t="136118" x="8328025" y="3360738"/>
          <p14:tracePt t="136135" x="8328025" y="3314700"/>
          <p14:tracePt t="136151" x="8335963" y="3260725"/>
          <p14:tracePt t="136167" x="8343900" y="3192463"/>
          <p14:tracePt t="136184" x="8343900" y="3108325"/>
          <p14:tracePt t="136200" x="8343900" y="3032125"/>
          <p14:tracePt t="136217" x="8343900" y="2987675"/>
          <p14:tracePt t="136234" x="8343900" y="2963863"/>
          <p14:tracePt t="136254" x="8343900" y="2949575"/>
          <p14:tracePt t="136267" x="8335963" y="2925763"/>
          <p14:tracePt t="136267" x="8335963" y="2917825"/>
          <p14:tracePt t="136285" x="8313738" y="2865438"/>
          <p14:tracePt t="136302" x="8289925" y="2827338"/>
          <p14:tracePt t="136318" x="8283575" y="2803525"/>
          <p14:tracePt t="136335" x="8275638" y="2781300"/>
          <p14:tracePt t="136351" x="8267700" y="2765425"/>
          <p14:tracePt t="136367" x="8259763" y="2743200"/>
          <p14:tracePt t="136384" x="8251825" y="2720975"/>
          <p14:tracePt t="136400" x="8245475" y="2713038"/>
          <p14:tracePt t="136417" x="8237538" y="2705100"/>
          <p14:tracePt t="136437" x="8237538" y="2697163"/>
          <p14:tracePt t="136477" x="8237538" y="2689225"/>
          <p14:tracePt t="136765" x="8237538" y="2697163"/>
          <p14:tracePt t="137037" x="8237538" y="2713038"/>
          <p14:tracePt t="137044" x="8237538" y="2727325"/>
          <p14:tracePt t="137060" x="8237538" y="2743200"/>
          <p14:tracePt t="137068" x="8237538" y="2759075"/>
          <p14:tracePt t="137082" x="8237538" y="2773363"/>
          <p14:tracePt t="137099" x="8237538" y="2857500"/>
          <p14:tracePt t="137118" x="8245475" y="2903538"/>
          <p14:tracePt t="137134" x="8275638" y="2971800"/>
          <p14:tracePt t="137150" x="8297863" y="3055938"/>
          <p14:tracePt t="137167" x="8328025" y="3178175"/>
          <p14:tracePt t="137183" x="8343900" y="3298825"/>
          <p14:tracePt t="137200" x="8366125" y="3444875"/>
          <p14:tracePt t="137216" x="8374063" y="3603625"/>
          <p14:tracePt t="137233" x="8374063" y="3756025"/>
          <p14:tracePt t="137252" x="8374063" y="3932238"/>
          <p14:tracePt t="137267" x="8404225" y="4106863"/>
          <p14:tracePt t="137282" x="8420100" y="4267200"/>
          <p14:tracePt t="137299" x="8420100" y="4373563"/>
          <p14:tracePt t="137315" x="8397875" y="4511675"/>
          <p14:tracePt t="137315" x="8397875" y="4579938"/>
          <p14:tracePt t="137333" x="8382000" y="4716463"/>
          <p14:tracePt t="137350" x="8359775" y="4830763"/>
          <p14:tracePt t="137367" x="8351838" y="4945063"/>
          <p14:tracePt t="137383" x="8351838" y="5083175"/>
          <p14:tracePt t="137399" x="8351838" y="5151438"/>
          <p14:tracePt t="137416" x="8351838" y="5241925"/>
          <p14:tracePt t="137433" x="8351838" y="5295900"/>
          <p14:tracePt t="137449" x="8351838" y="5341938"/>
          <p14:tracePt t="137466" x="8351838" y="5456238"/>
          <p14:tracePt t="137482" x="8351838" y="5562600"/>
          <p14:tracePt t="137499" x="8351838" y="5676900"/>
          <p14:tracePt t="137499" x="8328025" y="5745163"/>
          <p14:tracePt t="137518" x="8328025" y="5783263"/>
          <p14:tracePt t="137534" x="8313738" y="5867400"/>
          <p14:tracePt t="137551" x="8313738" y="5875338"/>
          <p14:tracePt t="137567" x="8313738" y="5897563"/>
          <p14:tracePt t="137583" x="8313738" y="5951538"/>
          <p14:tracePt t="137599" x="8313738" y="6019800"/>
          <p14:tracePt t="137616" x="8313738" y="6080125"/>
          <p14:tracePt t="137632" x="8313738" y="6142038"/>
          <p14:tracePt t="137649" x="8289925" y="6218238"/>
          <p14:tracePt t="137666" x="8289925" y="6270625"/>
          <p14:tracePt t="137682" x="8289925" y="6302375"/>
          <p14:tracePt t="137699" x="8289925" y="6332538"/>
          <p14:tracePt t="137715" x="8289925" y="6346825"/>
          <p14:tracePt t="137733" x="8289925" y="6370638"/>
          <p14:tracePt t="137748" x="8289925" y="6384925"/>
          <p14:tracePt t="137765" x="8289925" y="6438900"/>
          <p14:tracePt t="137782" x="8289925" y="6454775"/>
          <p14:tracePt t="137805" x="8297863" y="6454775"/>
          <p14:tracePt t="137837" x="8305800" y="6454775"/>
          <p14:tracePt t="137845" x="8313738" y="6454775"/>
          <p14:tracePt t="137853" x="8313738" y="6438900"/>
          <p14:tracePt t="137933" x="8313738" y="6430963"/>
          <p14:tracePt t="137989" x="8313738" y="6423025"/>
          <p14:tracePt t="138061" x="8313738" y="6416675"/>
          <p14:tracePt t="138069" x="8313738" y="6408738"/>
          <p14:tracePt t="138157" x="8305800" y="6408738"/>
          <p14:tracePt t="138189" x="8289925" y="6408738"/>
          <p14:tracePt t="138198" x="8283575" y="6408738"/>
          <p14:tracePt t="138373" x="8275638" y="6408738"/>
          <p14:tracePt t="138381" x="8267700" y="6384925"/>
          <p14:tracePt t="138398" x="8251825" y="6370638"/>
          <p14:tracePt t="138405" x="8229600" y="6324600"/>
          <p14:tracePt t="138415" x="8207375" y="6226175"/>
          <p14:tracePt t="138431" x="8183563" y="6088063"/>
          <p14:tracePt t="138448" x="8169275" y="5973763"/>
          <p14:tracePt t="138465" x="8169275" y="5889625"/>
          <p14:tracePt t="138481" x="8191500" y="5799138"/>
          <p14:tracePt t="138498" x="8229600" y="5646738"/>
          <p14:tracePt t="138515" x="8283575" y="5349875"/>
          <p14:tracePt t="138531" x="8175625" y="4876800"/>
          <p14:tracePt t="138531" x="8085138" y="4549775"/>
          <p14:tracePt t="138551" x="7848600" y="3954463"/>
          <p14:tracePt t="138566" x="7742238" y="3673475"/>
          <p14:tracePt t="138582" x="7704138" y="3589338"/>
          <p14:tracePt t="138599" x="7704138" y="3573463"/>
          <p14:tracePt t="138615" x="7688263" y="3559175"/>
          <p14:tracePt t="138631" x="7688263" y="3505200"/>
          <p14:tracePt t="138648" x="7666038" y="3390900"/>
          <p14:tracePt t="138664" x="7642225" y="3208338"/>
          <p14:tracePt t="138681" x="7620000" y="3001963"/>
          <p14:tracePt t="138698" x="7612063" y="2865438"/>
          <p14:tracePt t="138715" x="7612063" y="2803525"/>
          <p14:tracePt t="138731" x="7612063" y="2781300"/>
          <p14:tracePt t="138731" x="7612063" y="2773363"/>
          <p14:tracePt t="138750" x="7612063" y="2759075"/>
          <p14:tracePt t="138765" x="7612063" y="2720975"/>
          <p14:tracePt t="138782" x="7597775" y="2705100"/>
          <p14:tracePt t="138798" x="7597775" y="2697163"/>
          <p14:tracePt t="138829" x="7597775" y="2689225"/>
          <p14:tracePt t="138845" x="7597775" y="2682875"/>
          <p14:tracePt t="138981" x="7589838" y="2682875"/>
          <p14:tracePt t="138997" x="7581900" y="2689225"/>
          <p14:tracePt t="139005" x="7581900" y="2644775"/>
          <p14:tracePt t="139349" x="7573963" y="2598738"/>
          <p14:tracePt t="139357" x="7573963" y="2568575"/>
          <p14:tracePt t="139365" x="7566025" y="2522538"/>
          <p14:tracePt t="139381" x="7559675" y="2468563"/>
          <p14:tracePt t="139398" x="7559675" y="2454275"/>
          <p14:tracePt t="139414" x="7559675" y="2446338"/>
          <p14:tracePt t="139430" x="7543800" y="2430463"/>
          <p14:tracePt t="139447" x="7543800" y="2416175"/>
          <p14:tracePt t="139463" x="7543800" y="2392363"/>
          <p14:tracePt t="139480" x="7535863" y="2354263"/>
          <p14:tracePt t="139497" x="7513638" y="2293938"/>
          <p14:tracePt t="139514" x="7505700" y="2278063"/>
          <p14:tracePt t="139531" x="7497763" y="2263775"/>
          <p14:tracePt t="139547" x="7475538" y="2263775"/>
          <p14:tracePt t="139573" x="7445375" y="2263775"/>
          <p14:tracePt t="139581" x="7391400" y="2263775"/>
          <p14:tracePt t="139598" x="7375525" y="2255838"/>
          <p14:tracePt t="139677" x="7375525" y="2247900"/>
          <p14:tracePt t="139685" x="7369175" y="2247900"/>
          <p14:tracePt t="139773" x="7361238" y="2247900"/>
          <p14:tracePt t="139869" x="7353300" y="2247900"/>
          <p14:tracePt t="139877" x="7345363" y="2247900"/>
          <p14:tracePt t="139885" x="7345363" y="2239963"/>
          <p14:tracePt t="139896" x="7315200" y="2239963"/>
          <p14:tracePt t="139913" x="7261225" y="2239963"/>
          <p14:tracePt t="139930" x="7178675" y="2239963"/>
          <p14:tracePt t="139947" x="7086600" y="2255838"/>
          <p14:tracePt t="139963" x="7056438" y="2255838"/>
          <p14:tracePt t="139963" x="7040563" y="2263775"/>
          <p14:tracePt t="139982" x="7064375" y="2263775"/>
          <p14:tracePt t="140173" x="7078663" y="2263775"/>
          <p14:tracePt t="140181" x="7102475" y="2255838"/>
          <p14:tracePt t="140195" x="7140575" y="2255838"/>
          <p14:tracePt t="140214" x="7154863" y="2247900"/>
          <p14:tracePt t="140230" x="7192963" y="2232025"/>
          <p14:tracePt t="140248" x="7208838" y="2225675"/>
          <p14:tracePt t="140262" x="7216775" y="2225675"/>
          <p14:tracePt t="140300" x="7223125" y="2225675"/>
          <p14:tracePt t="140325" x="7239000" y="2217738"/>
          <p14:tracePt t="140333" x="7254875" y="2217738"/>
          <p14:tracePt t="140346" x="7337425" y="2217738"/>
          <p14:tracePt t="140363" x="7407275" y="2217738"/>
          <p14:tracePt t="140380" x="7413625" y="2217738"/>
          <p14:tracePt t="140396" x="7407275" y="2239963"/>
          <p14:tracePt t="140693" x="7369175" y="2308225"/>
          <p14:tracePt t="140701" x="7345363" y="2362200"/>
          <p14:tracePt t="140711" x="7269163" y="2544763"/>
          <p14:tracePt t="140729" x="7170738" y="2697163"/>
          <p14:tracePt t="140746" x="7086600" y="2895600"/>
          <p14:tracePt t="140762" x="7040563" y="3094038"/>
          <p14:tracePt t="140779" x="6988175" y="3322638"/>
          <p14:tracePt t="140779" x="6988175" y="3513138"/>
          <p14:tracePt t="140798" x="6988175" y="3946525"/>
          <p14:tracePt t="140814" x="6988175" y="4152900"/>
          <p14:tracePt t="140830" x="6956425" y="4289425"/>
          <p14:tracePt t="140847" x="6934200" y="4441825"/>
          <p14:tracePt t="140863" x="6911975" y="4648200"/>
          <p14:tracePt t="140879" x="6858000" y="4860925"/>
          <p14:tracePt t="140896" x="6781800" y="5097463"/>
          <p14:tracePt t="140912" x="6727825" y="5235575"/>
          <p14:tracePt t="140929" x="6721475" y="5334000"/>
          <p14:tracePt t="140946" x="6705600" y="5402263"/>
          <p14:tracePt t="140962" x="6705600" y="5486400"/>
          <p14:tracePt t="140979" x="6667500" y="5622925"/>
          <p14:tracePt t="140996" x="6645275" y="5707063"/>
          <p14:tracePt t="141013" x="6645275" y="5715000"/>
          <p14:tracePt t="141101" x="6629400" y="5722938"/>
          <p14:tracePt t="141109" x="6629400" y="5730875"/>
          <p14:tracePt t="141117" x="6613525" y="5745163"/>
          <p14:tracePt t="141128" x="6575425" y="5783263"/>
          <p14:tracePt t="141145" x="6545263" y="5845175"/>
          <p14:tracePt t="141162" x="6537325" y="5859463"/>
          <p14:tracePt t="141178" x="6530975" y="5859463"/>
          <p14:tracePt t="141229" x="6530975" y="5851525"/>
          <p14:tracePt t="141247" x="6537325" y="5829300"/>
          <p14:tracePt t="141253" x="6553200" y="5829300"/>
          <p14:tracePt t="141263" x="6561138" y="5813425"/>
          <p14:tracePt t="141277" x="6569075" y="5799138"/>
          <p14:tracePt t="141295" x="6583363" y="5775325"/>
          <p14:tracePt t="141311" x="6591300" y="5745163"/>
          <p14:tracePt t="141328" x="6591300" y="5737225"/>
          <p14:tracePt t="141345" x="6599238" y="5730875"/>
          <p14:tracePt t="141362" x="6613525" y="5715000"/>
          <p14:tracePt t="141379" x="6637338" y="5684838"/>
          <p14:tracePt t="141395" x="6651625" y="5661025"/>
          <p14:tracePt t="141412" x="6667500" y="5630863"/>
          <p14:tracePt t="141430" x="6683375" y="5584825"/>
          <p14:tracePt t="141446" x="6683375" y="5554663"/>
          <p14:tracePt t="141463" x="6675438" y="5524500"/>
          <p14:tracePt t="141479" x="6599238" y="5508625"/>
          <p14:tracePt t="141495" x="6469063" y="5508625"/>
          <p14:tracePt t="141512" x="6370638" y="5532438"/>
          <p14:tracePt t="141528" x="6324600" y="5570538"/>
          <p14:tracePt t="141545" x="6302375" y="5600700"/>
          <p14:tracePt t="141563" x="6302375" y="5608638"/>
          <p14:tracePt t="141581" x="6302375" y="5616575"/>
          <p14:tracePt t="141594" x="6270625" y="5630863"/>
          <p14:tracePt t="141594" x="6264275" y="5638800"/>
          <p14:tracePt t="141613" x="6264275" y="5654675"/>
          <p14:tracePt t="141637" x="6264275" y="5676900"/>
          <p14:tracePt t="141646" x="6264275" y="5722938"/>
          <p14:tracePt t="141662" x="6264275" y="5761038"/>
          <p14:tracePt t="141679" x="6264275" y="5791200"/>
          <p14:tracePt t="141696" x="6270625" y="5807075"/>
          <p14:tracePt t="141711" x="6294438" y="5829300"/>
          <p14:tracePt t="141728" x="6324600" y="5851525"/>
          <p14:tracePt t="141745" x="6340475" y="5859463"/>
          <p14:tracePt t="141762" x="6346825" y="5859463"/>
          <p14:tracePt t="141778" x="6354763" y="5845175"/>
          <p14:tracePt t="141794" x="6362700" y="5837238"/>
          <p14:tracePt t="141811" x="6362700" y="5829300"/>
          <p14:tracePt t="141828" x="6362700" y="5821363"/>
          <p14:tracePt t="142213" x="6354763" y="5821363"/>
          <p14:tracePt t="142469" x="6340475" y="5821363"/>
          <p14:tracePt t="142989" x="6332538" y="5829300"/>
          <p14:tracePt t="143012" x="6324600" y="5829300"/>
          <p14:tracePt t="143893" x="6316663" y="5821363"/>
          <p14:tracePt t="143901" x="6302375" y="5821363"/>
          <p14:tracePt t="143909" x="6256338" y="5799138"/>
          <p14:tracePt t="143927" x="6232525" y="5783263"/>
          <p14:tracePt t="143943" x="6218238" y="5783263"/>
          <p14:tracePt t="143959" x="6210300" y="5775325"/>
          <p14:tracePt t="144013" x="6202363" y="5768975"/>
          <p14:tracePt t="144029" x="6194425" y="5761038"/>
          <p14:tracePt t="144037" x="6188075" y="5761038"/>
          <p14:tracePt t="144045" x="6172200" y="5761038"/>
          <p14:tracePt t="144060" x="6164263" y="5761038"/>
          <p14:tracePt t="144076" x="6149975" y="5761038"/>
          <p14:tracePt t="144076" x="6142038" y="5761038"/>
          <p14:tracePt t="144094" x="6118225" y="5761038"/>
          <p14:tracePt t="144110" x="6103938" y="5761038"/>
          <p14:tracePt t="144127" x="6088063" y="5761038"/>
          <p14:tracePt t="144453" x="6065838" y="5768975"/>
          <p14:tracePt t="144461" x="6057900" y="5768975"/>
          <p14:tracePt t="144475" x="6035675" y="5775325"/>
          <p14:tracePt t="144475" x="6027738" y="5775325"/>
          <p14:tracePt t="144494" x="6019800" y="5775325"/>
          <p14:tracePt t="144508" x="6011863" y="5775325"/>
          <p14:tracePt t="144525" x="5997575" y="5775325"/>
          <p14:tracePt t="144565" x="5981700" y="5775325"/>
          <p14:tracePt t="144573" x="5965825" y="5775325"/>
          <p14:tracePt t="144581" x="5951538" y="5775325"/>
          <p14:tracePt t="144592" x="5935663" y="5775325"/>
          <p14:tracePt t="144613" x="5927725" y="5775325"/>
          <p14:tracePt t="144645" x="5921375" y="5775325"/>
          <p14:tracePt t="144725" x="5921375" y="5768975"/>
          <p14:tracePt t="144765" x="5921375" y="5761038"/>
          <p14:tracePt t="144829" x="5927725" y="5745163"/>
          <p14:tracePt t="144845" x="5935663" y="5737225"/>
          <p14:tracePt t="144853" x="5943600" y="5722938"/>
          <p14:tracePt t="144861" x="5951538" y="5699125"/>
          <p14:tracePt t="144875" x="5965825" y="5668963"/>
          <p14:tracePt t="144875" x="5989638" y="5638800"/>
          <p14:tracePt t="144893" x="6003925" y="5608638"/>
          <p14:tracePt t="144909" x="6042025" y="5532438"/>
          <p14:tracePt t="144926" x="6057900" y="5508625"/>
          <p14:tracePt t="144942" x="6057900" y="5494338"/>
          <p14:tracePt t="144959" x="6073775" y="5486400"/>
          <p14:tracePt t="144974" x="6073775" y="5470525"/>
          <p14:tracePt t="144992" x="6088063" y="5464175"/>
          <p14:tracePt t="145008" x="6088063" y="5448300"/>
          <p14:tracePt t="145024" x="6088063" y="5440363"/>
          <p14:tracePt t="145061" x="6088063" y="5432425"/>
          <p14:tracePt t="145069" x="6088063" y="5426075"/>
          <p14:tracePt t="145085" x="6088063" y="5418138"/>
          <p14:tracePt t="145117" x="6080125" y="5418138"/>
          <p14:tracePt t="145125" x="6057900" y="5418138"/>
          <p14:tracePt t="145133" x="6019800" y="5418138"/>
          <p14:tracePt t="145142" x="5951538" y="5448300"/>
          <p14:tracePt t="145159" x="5913438" y="5470525"/>
          <p14:tracePt t="145175" x="5889625" y="5478463"/>
          <p14:tracePt t="145192" x="5883275" y="5486400"/>
          <p14:tracePt t="145208" x="5867400" y="5486400"/>
          <p14:tracePt t="145224" x="5851525" y="5508625"/>
          <p14:tracePt t="145241" x="5829300" y="5524500"/>
          <p14:tracePt t="145259" x="5813425" y="5540375"/>
          <p14:tracePt t="145275" x="5813425" y="5562600"/>
          <p14:tracePt t="145291" x="5799138" y="5592763"/>
          <p14:tracePt t="145291" x="5791200" y="5630863"/>
          <p14:tracePt t="145310" x="5791200" y="5646738"/>
          <p14:tracePt t="145324" x="5791200" y="5699125"/>
          <p14:tracePt t="145342" x="5791200" y="5715000"/>
          <p14:tracePt t="145358" x="5791200" y="5722938"/>
          <p14:tracePt t="145375" x="5791200" y="5730875"/>
          <p14:tracePt t="145391" x="5813425" y="5730875"/>
          <p14:tracePt t="145408" x="5821363" y="5730875"/>
          <p14:tracePt t="145429" x="5829300" y="5730875"/>
          <p14:tracePt t="145440" x="5837238" y="5730875"/>
          <p14:tracePt t="145485" x="5845175" y="5722938"/>
          <p14:tracePt t="145509" x="5837238" y="5722938"/>
          <p14:tracePt t="145621" x="5821363" y="5722938"/>
          <p14:tracePt t="145629" x="5813425" y="5730875"/>
          <p14:tracePt t="145640" x="5775325" y="5730875"/>
          <p14:tracePt t="145657" x="5715000" y="5737225"/>
          <p14:tracePt t="145674" x="5661025" y="5745163"/>
          <p14:tracePt t="145691" x="5578475" y="5753100"/>
          <p14:tracePt t="145707" x="5494338" y="5775325"/>
          <p14:tracePt t="145707" x="5440363" y="5799138"/>
          <p14:tracePt t="145725" x="5349875" y="5821363"/>
          <p14:tracePt t="145742" x="5227638" y="5845175"/>
          <p14:tracePt t="145758" x="5097463" y="5883275"/>
          <p14:tracePt t="145775" x="4991100" y="5889625"/>
          <p14:tracePt t="145791" x="4876800" y="5905500"/>
          <p14:tracePt t="145808" x="4754563" y="5935663"/>
          <p14:tracePt t="145824" x="4632325" y="5943600"/>
          <p14:tracePt t="145841" x="4495800" y="5943600"/>
          <p14:tracePt t="145858" x="4381500" y="5959475"/>
          <p14:tracePt t="145874" x="4275138" y="5959475"/>
          <p14:tracePt t="145890" x="4098925" y="5959475"/>
          <p14:tracePt t="145907" x="3946525" y="5935663"/>
          <p14:tracePt t="145924" x="3810000" y="5913438"/>
          <p14:tracePt t="145942" x="3725863" y="5913438"/>
          <p14:tracePt t="145958" x="3603625" y="5905500"/>
          <p14:tracePt t="145975" x="3467100" y="5889625"/>
          <p14:tracePt t="145991" x="3382963" y="5875338"/>
          <p14:tracePt t="146008" x="3260725" y="5821363"/>
          <p14:tracePt t="146024" x="3140075" y="5791200"/>
          <p14:tracePt t="146040" x="3017838" y="5745163"/>
          <p14:tracePt t="146057" x="2911475" y="5699125"/>
          <p14:tracePt t="146074" x="2841625" y="5676900"/>
          <p14:tracePt t="146090" x="2797175" y="5676900"/>
          <p14:tracePt t="146107" x="2765425" y="5676900"/>
          <p14:tracePt t="146124" x="2727325" y="5668963"/>
          <p14:tracePt t="146124" x="2697163" y="5661025"/>
          <p14:tracePt t="146142" x="2620963" y="5646738"/>
          <p14:tracePt t="146158" x="2506663" y="5638800"/>
          <p14:tracePt t="146174" x="2400300" y="5600700"/>
          <p14:tracePt t="146191" x="2332038" y="5592763"/>
          <p14:tracePt t="146207" x="2286000" y="5592763"/>
          <p14:tracePt t="146224" x="2247900" y="5592763"/>
          <p14:tracePt t="146240" x="2187575" y="5608638"/>
          <p14:tracePt t="146257" x="2133600" y="5616575"/>
          <p14:tracePt t="146275" x="2079625" y="5646738"/>
          <p14:tracePt t="146289" x="2065338" y="5654675"/>
          <p14:tracePt t="146306" x="2041525" y="5668963"/>
          <p14:tracePt t="146324" x="2019300" y="5676900"/>
          <p14:tracePt t="146324" x="1997075" y="5707063"/>
          <p14:tracePt t="146342" x="1943100" y="5761038"/>
          <p14:tracePt t="146358" x="1905000" y="5791200"/>
          <p14:tracePt t="146374" x="1905000" y="5829300"/>
          <p14:tracePt t="146391" x="1905000" y="5859463"/>
          <p14:tracePt t="146408" x="1897063" y="5889625"/>
          <p14:tracePt t="146424" x="1889125" y="5927725"/>
          <p14:tracePt t="146440" x="1889125" y="5943600"/>
          <p14:tracePt t="146456" x="1889125" y="5959475"/>
          <p14:tracePt t="146474" x="1889125" y="5965825"/>
          <p14:tracePt t="146490" x="1889125" y="5981700"/>
          <p14:tracePt t="146506" x="1889125" y="5997575"/>
          <p14:tracePt t="146523" x="1889125" y="6011863"/>
          <p14:tracePt t="146523" x="1889125" y="6035675"/>
          <p14:tracePt t="146541" x="1889125" y="6065838"/>
          <p14:tracePt t="146558" x="1889125" y="6080125"/>
          <p14:tracePt t="146573" x="1897063" y="6073775"/>
          <p14:tracePt t="146733" x="1905000" y="6073775"/>
          <p14:tracePt t="146781" x="1912938" y="6073775"/>
          <p14:tracePt t="146789" x="1920875" y="6057900"/>
          <p14:tracePt t="146821" x="1943100" y="6057900"/>
          <p14:tracePt t="146829" x="1958975" y="6057900"/>
          <p14:tracePt t="146839" x="1989138" y="6057900"/>
          <p14:tracePt t="146856" x="2027238" y="6057900"/>
          <p14:tracePt t="146873" x="2111375" y="6073775"/>
          <p14:tracePt t="146890" x="2239963" y="6096000"/>
          <p14:tracePt t="146907" x="2438400" y="6103938"/>
          <p14:tracePt t="146923" x="2765425" y="6142038"/>
          <p14:tracePt t="146940" x="3368675" y="6210300"/>
          <p14:tracePt t="146958" x="3687763" y="6248400"/>
          <p14:tracePt t="146974" x="3856038" y="6270625"/>
          <p14:tracePt t="146990" x="3894138" y="6286500"/>
          <p14:tracePt t="147007" x="3916363" y="6286500"/>
          <p14:tracePt t="147023" x="3970338" y="6286500"/>
          <p14:tracePt t="147038" x="4084638" y="6286500"/>
          <p14:tracePt t="147055" x="4206875" y="6286500"/>
          <p14:tracePt t="147072" x="4335463" y="6302375"/>
          <p14:tracePt t="147089" x="4411663" y="6332538"/>
          <p14:tracePt t="147105" x="4503738" y="6346825"/>
          <p14:tracePt t="147123" x="4564063" y="6346825"/>
          <p14:tracePt t="147139" x="4664075" y="6346825"/>
          <p14:tracePt t="147156" x="4876800" y="6346825"/>
          <p14:tracePt t="147174" x="5013325" y="6346825"/>
          <p14:tracePt t="147190" x="5173663" y="6346825"/>
          <p14:tracePt t="147207" x="5273675" y="6346825"/>
          <p14:tracePt t="147223" x="5326063" y="6346825"/>
          <p14:tracePt t="147239" x="5326063" y="6332538"/>
          <p14:tracePt t="147357" x="5334000" y="6324600"/>
          <p14:tracePt t="147373" x="5349875" y="6316663"/>
          <p14:tracePt t="147389" x="5364163" y="6316663"/>
          <p14:tracePt t="147397" x="5402263" y="6308725"/>
          <p14:tracePt t="147406" x="5494338" y="6286500"/>
          <p14:tracePt t="147423" x="5622925" y="6264275"/>
          <p14:tracePt t="147439" x="5745163" y="6240463"/>
          <p14:tracePt t="147456" x="5851525" y="6218238"/>
          <p14:tracePt t="147472" x="5905500" y="6194425"/>
          <p14:tracePt t="147489" x="5935663" y="6164263"/>
          <p14:tracePt t="147506" x="5989638" y="6126163"/>
          <p14:tracePt t="147522" x="6049963" y="6088063"/>
          <p14:tracePt t="147539" x="6118225" y="6049963"/>
          <p14:tracePt t="147556" x="6164263" y="6011863"/>
          <p14:tracePt t="147572" x="6210300" y="5883275"/>
          <p14:tracePt t="147590" x="6218238" y="5829300"/>
          <p14:tracePt t="147607" x="6218238" y="5821363"/>
          <p14:tracePt t="147645" x="6218238" y="5813425"/>
          <p14:tracePt t="147653" x="6218238" y="5799138"/>
          <p14:tracePt t="147661" x="6226175" y="5775325"/>
          <p14:tracePt t="147672" x="6232525" y="5722938"/>
          <p14:tracePt t="147689" x="6232525" y="5684838"/>
          <p14:tracePt t="147705" x="6232525" y="5661025"/>
          <p14:tracePt t="147723" x="6218238" y="5622925"/>
          <p14:tracePt t="147739" x="6134100" y="5570538"/>
          <p14:tracePt t="147755" x="6073775" y="5532438"/>
          <p14:tracePt t="147755" x="6057900" y="5532438"/>
          <p14:tracePt t="147774" x="6042025" y="5524500"/>
          <p14:tracePt t="147790" x="6027738" y="5516563"/>
          <p14:tracePt t="147806" x="5959475" y="5516563"/>
          <p14:tracePt t="147823" x="5859463" y="5508625"/>
          <p14:tracePt t="147839" x="5768975" y="5494338"/>
          <p14:tracePt t="147855" x="5722938" y="5494338"/>
          <p14:tracePt t="147872" x="5707063" y="5494338"/>
          <p14:tracePt t="147889" x="5699125" y="5494338"/>
          <p14:tracePt t="147905" x="5684838" y="5494338"/>
          <p14:tracePt t="147933" x="5668963" y="5494338"/>
          <p14:tracePt t="147941" x="5646738" y="5502275"/>
          <p14:tracePt t="147955" x="5584825" y="5516563"/>
          <p14:tracePt t="147955" x="5570538" y="5524500"/>
          <p14:tracePt t="147973" x="5546725" y="5532438"/>
          <p14:tracePt t="147988" x="5502275" y="5562600"/>
          <p14:tracePt t="148006" x="5478463" y="5584825"/>
          <p14:tracePt t="148023" x="5448300" y="5608638"/>
          <p14:tracePt t="148039" x="5410200" y="5638800"/>
          <p14:tracePt t="148056" x="5334000" y="5684838"/>
          <p14:tracePt t="148072" x="5303838" y="5707063"/>
          <p14:tracePt t="148088" x="5273675" y="5715000"/>
          <p14:tracePt t="148105" x="5265738" y="5730875"/>
          <p14:tracePt t="148121" x="5257800" y="5745163"/>
          <p14:tracePt t="148157" x="5249863" y="5768975"/>
          <p14:tracePt t="148165" x="5235575" y="5791200"/>
          <p14:tracePt t="148173" x="5211763" y="5813425"/>
          <p14:tracePt t="148189" x="5165725" y="5875338"/>
          <p14:tracePt t="148206" x="5151438" y="5889625"/>
          <p14:tracePt t="148222" x="5143500" y="5889625"/>
          <p14:tracePt t="148238" x="5143500" y="5897563"/>
          <p14:tracePt t="148256" x="5127625" y="5927725"/>
          <p14:tracePt t="148272" x="5089525" y="5981700"/>
          <p14:tracePt t="148288" x="5067300" y="6003925"/>
          <p14:tracePt t="148305" x="5059363" y="6035675"/>
          <p14:tracePt t="148322" x="5051425" y="6035675"/>
          <p14:tracePt t="148338" x="5051425" y="6049963"/>
          <p14:tracePt t="148354" x="5051425" y="6057900"/>
          <p14:tracePt t="148371" x="5045075" y="6073775"/>
          <p14:tracePt t="148388" x="5037138" y="6096000"/>
          <p14:tracePt t="148388" x="5037138" y="6111875"/>
          <p14:tracePt t="148406" x="5029200" y="6134100"/>
          <p14:tracePt t="148422" x="5029200" y="6156325"/>
          <p14:tracePt t="148439" x="5029200" y="6180138"/>
          <p14:tracePt t="148455" x="5021263" y="6210300"/>
          <p14:tracePt t="148472" x="5006975" y="6232525"/>
          <p14:tracePt t="148487" x="4999038" y="6248400"/>
          <p14:tracePt t="148504" x="4999038" y="6256338"/>
          <p14:tracePt t="148521" x="4999038" y="6264275"/>
          <p14:tracePt t="148538" x="4999038" y="6278563"/>
          <p14:tracePt t="148556" x="4999038" y="6302375"/>
          <p14:tracePt t="148571" x="4999038" y="6308725"/>
          <p14:tracePt t="148587" x="4999038" y="6316663"/>
          <p14:tracePt t="148613" x="4999038" y="6324600"/>
          <p14:tracePt t="148661" x="4999038" y="6332538"/>
          <p14:tracePt t="148669" x="5006975" y="6340475"/>
          <p14:tracePt t="148677" x="5021263" y="6354763"/>
          <p14:tracePt t="148687" x="5029200" y="6362700"/>
          <p14:tracePt t="148717" x="5045075" y="6362700"/>
          <p14:tracePt t="148741" x="5051425" y="6362700"/>
          <p14:tracePt t="148749" x="5067300" y="6384925"/>
          <p14:tracePt t="148757" x="5075238" y="6384925"/>
          <p14:tracePt t="148771" x="5121275" y="6384925"/>
          <p14:tracePt t="148788" x="5143500" y="6392863"/>
          <p14:tracePt t="148804" x="5151438" y="6392863"/>
          <p14:tracePt t="148822" x="5165725" y="6384925"/>
          <p14:tracePt t="148838" x="5211763" y="6384925"/>
          <p14:tracePt t="148855" x="5287963" y="6362700"/>
          <p14:tracePt t="148871" x="5380038" y="6362700"/>
          <p14:tracePt t="148888" x="5440363" y="6370638"/>
          <p14:tracePt t="148904" x="5486400" y="6384925"/>
          <p14:tracePt t="148921" x="5532438" y="6400800"/>
          <p14:tracePt t="148937" x="5562600" y="6400800"/>
          <p14:tracePt t="148954" x="5592763" y="6408738"/>
          <p14:tracePt t="148971" x="5608638" y="6416675"/>
          <p14:tracePt t="148987" x="5622925" y="6416675"/>
          <p14:tracePt t="148987" x="5638800" y="6416675"/>
          <p14:tracePt t="149005" x="5654675" y="6416675"/>
          <p14:tracePt t="149020" x="5707063" y="6423025"/>
          <p14:tracePt t="149038" x="5715000" y="6430963"/>
          <p14:tracePt t="149054" x="5730875" y="6438900"/>
          <p14:tracePt t="149071" x="5737225" y="6446838"/>
          <p14:tracePt t="149087" x="5768975" y="6446838"/>
          <p14:tracePt t="149104" x="5783263" y="6446838"/>
          <p14:tracePt t="149120" x="5791200" y="6446838"/>
          <p14:tracePt t="149137" x="5807075" y="6446838"/>
          <p14:tracePt t="149154" x="5851525" y="6469063"/>
          <p14:tracePt t="149170" x="5905500" y="6469063"/>
          <p14:tracePt t="149187" x="5935663" y="6477000"/>
          <p14:tracePt t="149204" x="5935663" y="6454775"/>
          <p14:tracePt t="149254" x="5935663" y="6423025"/>
          <p14:tracePt t="149263" x="5935663" y="6392863"/>
          <p14:tracePt t="149271" x="5935663" y="6264275"/>
          <p14:tracePt t="149286" x="5935663" y="6218238"/>
          <p14:tracePt t="149303" x="5935663" y="6210300"/>
          <p14:tracePt t="149661" x="5935663" y="6226175"/>
          <p14:tracePt t="149677" x="5943600" y="6232525"/>
          <p14:tracePt t="149686" x="5951538" y="6248400"/>
          <p14:tracePt t="149693" x="5959475" y="6264275"/>
          <p14:tracePt t="149703" x="5959475" y="6302375"/>
          <p14:tracePt t="149720" x="5959475" y="6324600"/>
          <p14:tracePt t="149737" x="5965825" y="6332538"/>
          <p14:tracePt t="149753" x="5973763" y="6340475"/>
          <p14:tracePt t="149770" x="5973763" y="6346825"/>
          <p14:tracePt t="149786" x="5973763" y="6354763"/>
          <p14:tracePt t="149803" x="5989638" y="6370638"/>
          <p14:tracePt t="149820" x="5989638" y="6384925"/>
          <p14:tracePt t="149838" x="5989638" y="6392863"/>
          <p14:tracePt t="149957" x="5989638" y="6400800"/>
          <p14:tracePt t="149965" x="5989638" y="6416675"/>
          <p14:tracePt t="149973" x="5989638" y="6423025"/>
          <p14:tracePt t="149986" x="5989638" y="6430963"/>
          <p14:tracePt t="150003" x="5989638" y="6461125"/>
          <p14:tracePt t="150020" x="5989638" y="6477000"/>
          <p14:tracePt t="150038" x="5989638" y="6484938"/>
          <p14:tracePt t="150054" x="5989638" y="6492875"/>
          <p14:tracePt t="150070" x="5989638" y="6507163"/>
          <p14:tracePt t="150086" x="5989638" y="6515100"/>
          <p14:tracePt t="150102" x="5989638" y="6523038"/>
          <p14:tracePt t="150119" x="5989638" y="6530975"/>
          <p14:tracePt t="150165" x="5981700" y="6530975"/>
          <p14:tracePt t="150693" x="5965825" y="6537325"/>
          <p14:tracePt t="157468" x="5943600" y="6537325"/>
          <p14:tracePt t="157709" x="5935663" y="6537325"/>
          <p14:tracePt t="157717" x="5883275" y="6515100"/>
          <p14:tracePt t="157728" x="5783263" y="6507163"/>
          <p14:tracePt t="157745" x="5661025" y="6484938"/>
          <p14:tracePt t="157762" x="5516563" y="6461125"/>
          <p14:tracePt t="157779" x="5380038" y="6446838"/>
          <p14:tracePt t="157795" x="5265738" y="6438900"/>
          <p14:tracePt t="157795" x="5235575" y="6438900"/>
          <p14:tracePt t="157814" x="5181600" y="6438900"/>
          <p14:tracePt t="157828" x="4983163" y="6423025"/>
          <p14:tracePt t="157846" x="4854575" y="6423025"/>
          <p14:tracePt t="157862" x="4746625" y="6416675"/>
          <p14:tracePt t="157879" x="4618038" y="6416675"/>
          <p14:tracePt t="157896" x="4457700" y="6416675"/>
          <p14:tracePt t="157912" x="4251325" y="6416675"/>
          <p14:tracePt t="157928" x="4060825" y="6416675"/>
          <p14:tracePt t="157945" x="3902075" y="6400800"/>
          <p14:tracePt t="157962" x="3771900" y="6392863"/>
          <p14:tracePt t="157978" x="3657600" y="6378575"/>
          <p14:tracePt t="157995" x="3527425" y="6378575"/>
          <p14:tracePt t="158012" x="3375025" y="6378575"/>
          <p14:tracePt t="158012" x="3292475" y="6378575"/>
          <p14:tracePt t="158030" x="3154363" y="6378575"/>
          <p14:tracePt t="158046" x="2979738" y="6378575"/>
          <p14:tracePt t="158062" x="2819400" y="6378575"/>
          <p14:tracePt t="158079" x="2667000" y="6370638"/>
          <p14:tracePt t="158096" x="2568575" y="6332538"/>
          <p14:tracePt t="158111" x="2514600" y="6324600"/>
          <p14:tracePt t="158128" x="2460625" y="6324600"/>
          <p14:tracePt t="158145" x="2400300" y="6324600"/>
          <p14:tracePt t="158162" x="2332038" y="6324600"/>
          <p14:tracePt t="158178" x="2232025" y="6324600"/>
          <p14:tracePt t="158195" x="2117725" y="6324600"/>
          <p14:tracePt t="158211" x="2065338" y="6324600"/>
          <p14:tracePt t="158211" x="2027238" y="6324600"/>
          <p14:tracePt t="158230" x="1981200" y="6324600"/>
          <p14:tracePt t="158244" x="1889125" y="6324600"/>
          <p14:tracePt t="158264" x="1836738" y="6324600"/>
          <p14:tracePt t="158278" x="1752600" y="6324600"/>
          <p14:tracePt t="158295" x="1676400" y="6324600"/>
          <p14:tracePt t="158311" x="1638300" y="6324600"/>
          <p14:tracePt t="158328" x="1600200" y="6324600"/>
          <p14:tracePt t="158344" x="1524000" y="6302375"/>
          <p14:tracePt t="158361" x="1363663" y="6164263"/>
          <p14:tracePt t="158378" x="1249363" y="5989638"/>
          <p14:tracePt t="158394" x="1203325" y="5813425"/>
          <p14:tracePt t="158411" x="1135063" y="5775325"/>
          <p14:tracePt t="158428" x="1120775" y="5791200"/>
          <p14:tracePt t="158717" x="1120775" y="5799138"/>
          <p14:tracePt t="158725" x="1104900" y="5799138"/>
          <p14:tracePt t="158733" x="1104900" y="5821363"/>
          <p14:tracePt t="158744" x="1104900" y="5905500"/>
          <p14:tracePt t="158761" x="1036638" y="6118225"/>
          <p14:tracePt t="158777" x="792163" y="6477000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0"/>
          <p:cNvSpPr txBox="1">
            <a:spLocks noChangeArrowheads="1"/>
          </p:cNvSpPr>
          <p:nvPr/>
        </p:nvSpPr>
        <p:spPr bwMode="auto">
          <a:xfrm>
            <a:off x="1143000" y="1143000"/>
            <a:ext cx="1487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000">
                <a:latin typeface="Times New Roman" panose="02020603050405020304" pitchFamily="18" charset="0"/>
              </a:rPr>
              <a:t>v</a:t>
            </a:r>
            <a:r>
              <a:rPr lang="en-GB" altLang="en-US" sz="2000">
                <a:latin typeface="Times New Roman" panose="02020603050405020304" pitchFamily="18" charset="0"/>
              </a:rPr>
              <a:t> = </a:t>
            </a:r>
            <a:r>
              <a:rPr lang="en-GB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lang="sr-Latn-CS" altLang="en-US" sz="20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GB" altLang="en-US" sz="2400">
                <a:latin typeface="Times New Roman" panose="02020603050405020304" pitchFamily="18" charset="0"/>
              </a:rPr>
              <a:t> </a:t>
            </a:r>
            <a:r>
              <a:rPr lang="en-GB" altLang="en-US" sz="2000" b="1">
                <a:solidFill>
                  <a:srgbClr val="000066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GB" altLang="en-US" sz="2000" b="1" baseline="-25000">
                <a:solidFill>
                  <a:srgbClr val="000066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 </a:t>
            </a:r>
            <a:r>
              <a:rPr lang="en-GB" altLang="en-US" sz="2000" b="1">
                <a:solidFill>
                  <a:srgbClr val="000066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GB" altLang="en-US" sz="2000" b="1" baseline="-25000">
                <a:solidFill>
                  <a:srgbClr val="000066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22531" name="Group 86"/>
          <p:cNvGrpSpPr>
            <a:grpSpLocks/>
          </p:cNvGrpSpPr>
          <p:nvPr/>
        </p:nvGrpSpPr>
        <p:grpSpPr bwMode="auto">
          <a:xfrm>
            <a:off x="2438400" y="1066800"/>
            <a:ext cx="3236913" cy="3481388"/>
            <a:chOff x="1296" y="1407"/>
            <a:chExt cx="2039" cy="2193"/>
          </a:xfrm>
        </p:grpSpPr>
        <p:grpSp>
          <p:nvGrpSpPr>
            <p:cNvPr id="22651" name="Group 87"/>
            <p:cNvGrpSpPr>
              <a:grpSpLocks/>
            </p:cNvGrpSpPr>
            <p:nvPr/>
          </p:nvGrpSpPr>
          <p:grpSpPr bwMode="auto">
            <a:xfrm>
              <a:off x="1536" y="1968"/>
              <a:ext cx="1584" cy="1440"/>
              <a:chOff x="3600" y="672"/>
              <a:chExt cx="2016" cy="1440"/>
            </a:xfrm>
          </p:grpSpPr>
          <p:sp>
            <p:nvSpPr>
              <p:cNvPr id="22656" name="Line 88"/>
              <p:cNvSpPr>
                <a:spLocks noChangeShapeType="1"/>
              </p:cNvSpPr>
              <p:nvPr/>
            </p:nvSpPr>
            <p:spPr bwMode="auto">
              <a:xfrm flipV="1">
                <a:off x="3600" y="672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57" name="Line 89"/>
              <p:cNvSpPr>
                <a:spLocks noChangeShapeType="1"/>
              </p:cNvSpPr>
              <p:nvPr/>
            </p:nvSpPr>
            <p:spPr bwMode="auto">
              <a:xfrm>
                <a:off x="3600" y="2112"/>
                <a:ext cx="20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652" name="Freeform 90"/>
            <p:cNvSpPr>
              <a:spLocks/>
            </p:cNvSpPr>
            <p:nvPr/>
          </p:nvSpPr>
          <p:spPr bwMode="auto">
            <a:xfrm>
              <a:off x="1536" y="1407"/>
              <a:ext cx="1467" cy="2007"/>
            </a:xfrm>
            <a:custGeom>
              <a:avLst/>
              <a:gdLst>
                <a:gd name="T0" fmla="*/ 0 w 1467"/>
                <a:gd name="T1" fmla="*/ 2001 h 2007"/>
                <a:gd name="T2" fmla="*/ 1467 w 1467"/>
                <a:gd name="T3" fmla="*/ 2007 h 2007"/>
                <a:gd name="T4" fmla="*/ 0 60000 65536"/>
                <a:gd name="T5" fmla="*/ 0 60000 65536"/>
                <a:gd name="T6" fmla="*/ 0 w 1467"/>
                <a:gd name="T7" fmla="*/ 0 h 2007"/>
                <a:gd name="T8" fmla="*/ 1467 w 1467"/>
                <a:gd name="T9" fmla="*/ 2007 h 200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67" h="2007">
                  <a:moveTo>
                    <a:pt x="0" y="2001"/>
                  </a:moveTo>
                  <a:cubicBezTo>
                    <a:pt x="202" y="1170"/>
                    <a:pt x="280" y="0"/>
                    <a:pt x="1467" y="2007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53" name="Text Box 91"/>
            <p:cNvSpPr txBox="1">
              <a:spLocks noChangeArrowheads="1"/>
            </p:cNvSpPr>
            <p:nvPr/>
          </p:nvSpPr>
          <p:spPr bwMode="auto">
            <a:xfrm>
              <a:off x="2688" y="3350"/>
              <a:ext cx="2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2000" b="1">
                  <a:solidFill>
                    <a:srgbClr val="000066"/>
                  </a:solidFill>
                  <a:latin typeface="CG Times" pitchFamily="18" charset="0"/>
                  <a:cs typeface="Times New Roman" panose="02020603050405020304" pitchFamily="18" charset="0"/>
                </a:rPr>
                <a:t>p</a:t>
              </a:r>
              <a:r>
                <a:rPr lang="en-GB" altLang="en-US" sz="2000" b="1" baseline="-25000">
                  <a:solidFill>
                    <a:srgbClr val="000066"/>
                  </a:solidFill>
                  <a:latin typeface="CG Times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2654" name="Text Box 92"/>
            <p:cNvSpPr txBox="1">
              <a:spLocks noChangeArrowheads="1"/>
            </p:cNvSpPr>
            <p:nvPr/>
          </p:nvSpPr>
          <p:spPr bwMode="auto">
            <a:xfrm rot="-5400000">
              <a:off x="1166" y="2491"/>
              <a:ext cx="47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sr-Latn-CS" altLang="en-US" sz="1600" b="1">
                  <a:latin typeface="Times New Roman" panose="02020603050405020304" pitchFamily="18" charset="0"/>
                </a:rPr>
                <a:t>brzina</a:t>
              </a:r>
              <a:endParaRPr lang="en-GB" altLang="en-US" sz="1600" b="1">
                <a:latin typeface="Times New Roman" panose="02020603050405020304" pitchFamily="18" charset="0"/>
              </a:endParaRPr>
            </a:p>
          </p:txBody>
        </p:sp>
        <p:sp>
          <p:nvSpPr>
            <p:cNvPr id="22655" name="Text Box 93"/>
            <p:cNvSpPr txBox="1">
              <a:spLocks noChangeArrowheads="1"/>
            </p:cNvSpPr>
            <p:nvPr/>
          </p:nvSpPr>
          <p:spPr bwMode="auto">
            <a:xfrm>
              <a:off x="2160" y="2063"/>
              <a:ext cx="117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sr-Latn-CS" altLang="en-US" sz="1600" b="1"/>
                <a:t>Za konstantno </a:t>
              </a:r>
              <a:r>
                <a:rPr lang="en-GB" altLang="en-US" sz="1600" b="1"/>
                <a:t>P</a:t>
              </a:r>
              <a:r>
                <a:rPr lang="en-GB" altLang="en-US" sz="1600" b="1" baseline="-25000"/>
                <a:t>B</a:t>
              </a:r>
            </a:p>
          </p:txBody>
        </p:sp>
      </p:grpSp>
      <p:sp>
        <p:nvSpPr>
          <p:cNvPr id="22532" name="Text Box 95"/>
          <p:cNvSpPr txBox="1">
            <a:spLocks noChangeArrowheads="1"/>
          </p:cNvSpPr>
          <p:nvPr/>
        </p:nvSpPr>
        <p:spPr bwMode="auto">
          <a:xfrm>
            <a:off x="2286000" y="48006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2000" b="1">
                <a:solidFill>
                  <a:srgbClr val="000066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GB" altLang="en-US" sz="2000" b="1" baseline="-25000">
                <a:solidFill>
                  <a:srgbClr val="000066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n-GB" altLang="en-US" sz="2000" b="1">
                <a:solidFill>
                  <a:srgbClr val="000066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 &gt;&gt; Q</a:t>
            </a:r>
            <a:r>
              <a:rPr lang="en-GB" altLang="en-US" sz="2000" b="1" baseline="-25000">
                <a:solidFill>
                  <a:srgbClr val="000066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22533" name="Group 97"/>
          <p:cNvGrpSpPr>
            <a:grpSpLocks/>
          </p:cNvGrpSpPr>
          <p:nvPr/>
        </p:nvGrpSpPr>
        <p:grpSpPr bwMode="auto">
          <a:xfrm>
            <a:off x="533400" y="5594350"/>
            <a:ext cx="3200400" cy="1025525"/>
            <a:chOff x="288" y="3888"/>
            <a:chExt cx="3120" cy="981"/>
          </a:xfrm>
        </p:grpSpPr>
        <p:sp>
          <p:nvSpPr>
            <p:cNvPr id="22611" name="Oval 98"/>
            <p:cNvSpPr>
              <a:spLocks noChangeArrowheads="1"/>
            </p:cNvSpPr>
            <p:nvPr/>
          </p:nvSpPr>
          <p:spPr bwMode="auto">
            <a:xfrm>
              <a:off x="288" y="3888"/>
              <a:ext cx="480" cy="480"/>
            </a:xfrm>
            <a:prstGeom prst="ellipse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12" name="Oval 99"/>
            <p:cNvSpPr>
              <a:spLocks noChangeArrowheads="1"/>
            </p:cNvSpPr>
            <p:nvPr/>
          </p:nvSpPr>
          <p:spPr bwMode="auto">
            <a:xfrm>
              <a:off x="576" y="3888"/>
              <a:ext cx="480" cy="480"/>
            </a:xfrm>
            <a:prstGeom prst="ellipse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13" name="Oval 100"/>
            <p:cNvSpPr>
              <a:spLocks noChangeArrowheads="1"/>
            </p:cNvSpPr>
            <p:nvPr/>
          </p:nvSpPr>
          <p:spPr bwMode="auto">
            <a:xfrm>
              <a:off x="864" y="3888"/>
              <a:ext cx="480" cy="480"/>
            </a:xfrm>
            <a:prstGeom prst="ellipse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14" name="Oval 101"/>
            <p:cNvSpPr>
              <a:spLocks noChangeArrowheads="1"/>
            </p:cNvSpPr>
            <p:nvPr/>
          </p:nvSpPr>
          <p:spPr bwMode="auto">
            <a:xfrm>
              <a:off x="1200" y="3888"/>
              <a:ext cx="480" cy="480"/>
            </a:xfrm>
            <a:prstGeom prst="ellipse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15" name="Oval 102"/>
            <p:cNvSpPr>
              <a:spLocks noChangeArrowheads="1"/>
            </p:cNvSpPr>
            <p:nvPr/>
          </p:nvSpPr>
          <p:spPr bwMode="auto">
            <a:xfrm>
              <a:off x="1488" y="3888"/>
              <a:ext cx="480" cy="480"/>
            </a:xfrm>
            <a:prstGeom prst="ellipse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16" name="Oval 103"/>
            <p:cNvSpPr>
              <a:spLocks noChangeArrowheads="1"/>
            </p:cNvSpPr>
            <p:nvPr/>
          </p:nvSpPr>
          <p:spPr bwMode="auto">
            <a:xfrm>
              <a:off x="1776" y="3888"/>
              <a:ext cx="480" cy="480"/>
            </a:xfrm>
            <a:prstGeom prst="ellipse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17" name="Oval 104"/>
            <p:cNvSpPr>
              <a:spLocks noChangeArrowheads="1"/>
            </p:cNvSpPr>
            <p:nvPr/>
          </p:nvSpPr>
          <p:spPr bwMode="auto">
            <a:xfrm>
              <a:off x="2064" y="3888"/>
              <a:ext cx="480" cy="480"/>
            </a:xfrm>
            <a:prstGeom prst="ellipse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18" name="Oval 105"/>
            <p:cNvSpPr>
              <a:spLocks noChangeArrowheads="1"/>
            </p:cNvSpPr>
            <p:nvPr/>
          </p:nvSpPr>
          <p:spPr bwMode="auto">
            <a:xfrm>
              <a:off x="2352" y="3888"/>
              <a:ext cx="480" cy="480"/>
            </a:xfrm>
            <a:prstGeom prst="ellipse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19" name="Oval 106"/>
            <p:cNvSpPr>
              <a:spLocks noChangeArrowheads="1"/>
            </p:cNvSpPr>
            <p:nvPr/>
          </p:nvSpPr>
          <p:spPr bwMode="auto">
            <a:xfrm>
              <a:off x="2640" y="3888"/>
              <a:ext cx="480" cy="480"/>
            </a:xfrm>
            <a:prstGeom prst="ellipse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620" name="Oval 107"/>
            <p:cNvSpPr>
              <a:spLocks noChangeArrowheads="1"/>
            </p:cNvSpPr>
            <p:nvPr/>
          </p:nvSpPr>
          <p:spPr bwMode="auto">
            <a:xfrm>
              <a:off x="2928" y="3888"/>
              <a:ext cx="480" cy="480"/>
            </a:xfrm>
            <a:prstGeom prst="ellipse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2621" name="Group 108"/>
            <p:cNvGrpSpPr>
              <a:grpSpLocks/>
            </p:cNvGrpSpPr>
            <p:nvPr/>
          </p:nvGrpSpPr>
          <p:grpSpPr bwMode="auto">
            <a:xfrm>
              <a:off x="384" y="3984"/>
              <a:ext cx="2976" cy="885"/>
              <a:chOff x="2544" y="3573"/>
              <a:chExt cx="1673" cy="432"/>
            </a:xfrm>
          </p:grpSpPr>
          <p:sp>
            <p:nvSpPr>
              <p:cNvPr id="22622" name="Oval 109"/>
              <p:cNvSpPr>
                <a:spLocks noChangeArrowheads="1"/>
              </p:cNvSpPr>
              <p:nvPr/>
            </p:nvSpPr>
            <p:spPr bwMode="auto">
              <a:xfrm>
                <a:off x="2544" y="3573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23" name="Oval 110"/>
              <p:cNvSpPr>
                <a:spLocks noChangeArrowheads="1"/>
              </p:cNvSpPr>
              <p:nvPr/>
            </p:nvSpPr>
            <p:spPr bwMode="auto">
              <a:xfrm>
                <a:off x="2711" y="3573"/>
                <a:ext cx="168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24" name="Oval 111"/>
              <p:cNvSpPr>
                <a:spLocks noChangeArrowheads="1"/>
              </p:cNvSpPr>
              <p:nvPr/>
            </p:nvSpPr>
            <p:spPr bwMode="auto">
              <a:xfrm>
                <a:off x="2879" y="3573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25" name="Oval 112"/>
              <p:cNvSpPr>
                <a:spLocks noChangeArrowheads="1"/>
              </p:cNvSpPr>
              <p:nvPr/>
            </p:nvSpPr>
            <p:spPr bwMode="auto">
              <a:xfrm>
                <a:off x="3046" y="3573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26" name="Oval 113"/>
              <p:cNvSpPr>
                <a:spLocks noChangeArrowheads="1"/>
              </p:cNvSpPr>
              <p:nvPr/>
            </p:nvSpPr>
            <p:spPr bwMode="auto">
              <a:xfrm>
                <a:off x="3213" y="3573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27" name="Oval 114"/>
              <p:cNvSpPr>
                <a:spLocks noChangeArrowheads="1"/>
              </p:cNvSpPr>
              <p:nvPr/>
            </p:nvSpPr>
            <p:spPr bwMode="auto">
              <a:xfrm>
                <a:off x="3380" y="3573"/>
                <a:ext cx="168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28" name="Oval 115"/>
              <p:cNvSpPr>
                <a:spLocks noChangeArrowheads="1"/>
              </p:cNvSpPr>
              <p:nvPr/>
            </p:nvSpPr>
            <p:spPr bwMode="auto">
              <a:xfrm>
                <a:off x="3548" y="3573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29" name="Oval 116"/>
              <p:cNvSpPr>
                <a:spLocks noChangeArrowheads="1"/>
              </p:cNvSpPr>
              <p:nvPr/>
            </p:nvSpPr>
            <p:spPr bwMode="auto">
              <a:xfrm>
                <a:off x="3715" y="3573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30" name="Oval 117"/>
              <p:cNvSpPr>
                <a:spLocks noChangeArrowheads="1"/>
              </p:cNvSpPr>
              <p:nvPr/>
            </p:nvSpPr>
            <p:spPr bwMode="auto">
              <a:xfrm>
                <a:off x="3882" y="3573"/>
                <a:ext cx="168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31" name="Oval 118"/>
              <p:cNvSpPr>
                <a:spLocks noChangeArrowheads="1"/>
              </p:cNvSpPr>
              <p:nvPr/>
            </p:nvSpPr>
            <p:spPr bwMode="auto">
              <a:xfrm>
                <a:off x="4050" y="3573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32" name="Oval 119"/>
              <p:cNvSpPr>
                <a:spLocks noChangeArrowheads="1"/>
              </p:cNvSpPr>
              <p:nvPr/>
            </p:nvSpPr>
            <p:spPr bwMode="auto">
              <a:xfrm>
                <a:off x="2628" y="3717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33" name="Oval 120"/>
              <p:cNvSpPr>
                <a:spLocks noChangeArrowheads="1"/>
              </p:cNvSpPr>
              <p:nvPr/>
            </p:nvSpPr>
            <p:spPr bwMode="auto">
              <a:xfrm>
                <a:off x="2795" y="3717"/>
                <a:ext cx="168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34" name="Oval 121"/>
              <p:cNvSpPr>
                <a:spLocks noChangeArrowheads="1"/>
              </p:cNvSpPr>
              <p:nvPr/>
            </p:nvSpPr>
            <p:spPr bwMode="auto">
              <a:xfrm>
                <a:off x="2963" y="3717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35" name="Oval 122"/>
              <p:cNvSpPr>
                <a:spLocks noChangeArrowheads="1"/>
              </p:cNvSpPr>
              <p:nvPr/>
            </p:nvSpPr>
            <p:spPr bwMode="auto">
              <a:xfrm>
                <a:off x="3130" y="3717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36" name="Oval 123"/>
              <p:cNvSpPr>
                <a:spLocks noChangeArrowheads="1"/>
              </p:cNvSpPr>
              <p:nvPr/>
            </p:nvSpPr>
            <p:spPr bwMode="auto">
              <a:xfrm>
                <a:off x="3297" y="3717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37" name="Oval 124"/>
              <p:cNvSpPr>
                <a:spLocks noChangeArrowheads="1"/>
              </p:cNvSpPr>
              <p:nvPr/>
            </p:nvSpPr>
            <p:spPr bwMode="auto">
              <a:xfrm>
                <a:off x="3464" y="3717"/>
                <a:ext cx="168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38" name="Oval 125"/>
              <p:cNvSpPr>
                <a:spLocks noChangeArrowheads="1"/>
              </p:cNvSpPr>
              <p:nvPr/>
            </p:nvSpPr>
            <p:spPr bwMode="auto">
              <a:xfrm>
                <a:off x="3632" y="3717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39" name="Oval 126"/>
              <p:cNvSpPr>
                <a:spLocks noChangeArrowheads="1"/>
              </p:cNvSpPr>
              <p:nvPr/>
            </p:nvSpPr>
            <p:spPr bwMode="auto">
              <a:xfrm>
                <a:off x="3799" y="3717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40" name="Oval 127"/>
              <p:cNvSpPr>
                <a:spLocks noChangeArrowheads="1"/>
              </p:cNvSpPr>
              <p:nvPr/>
            </p:nvSpPr>
            <p:spPr bwMode="auto">
              <a:xfrm>
                <a:off x="3966" y="3717"/>
                <a:ext cx="168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41" name="Oval 128"/>
              <p:cNvSpPr>
                <a:spLocks noChangeArrowheads="1"/>
              </p:cNvSpPr>
              <p:nvPr/>
            </p:nvSpPr>
            <p:spPr bwMode="auto">
              <a:xfrm>
                <a:off x="2544" y="3861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42" name="Oval 129"/>
              <p:cNvSpPr>
                <a:spLocks noChangeArrowheads="1"/>
              </p:cNvSpPr>
              <p:nvPr/>
            </p:nvSpPr>
            <p:spPr bwMode="auto">
              <a:xfrm>
                <a:off x="2711" y="3861"/>
                <a:ext cx="168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43" name="Oval 130"/>
              <p:cNvSpPr>
                <a:spLocks noChangeArrowheads="1"/>
              </p:cNvSpPr>
              <p:nvPr/>
            </p:nvSpPr>
            <p:spPr bwMode="auto">
              <a:xfrm>
                <a:off x="2879" y="3861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44" name="Oval 131"/>
              <p:cNvSpPr>
                <a:spLocks noChangeArrowheads="1"/>
              </p:cNvSpPr>
              <p:nvPr/>
            </p:nvSpPr>
            <p:spPr bwMode="auto">
              <a:xfrm>
                <a:off x="3046" y="3861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45" name="Oval 132"/>
              <p:cNvSpPr>
                <a:spLocks noChangeArrowheads="1"/>
              </p:cNvSpPr>
              <p:nvPr/>
            </p:nvSpPr>
            <p:spPr bwMode="auto">
              <a:xfrm>
                <a:off x="3213" y="3861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46" name="Oval 133"/>
              <p:cNvSpPr>
                <a:spLocks noChangeArrowheads="1"/>
              </p:cNvSpPr>
              <p:nvPr/>
            </p:nvSpPr>
            <p:spPr bwMode="auto">
              <a:xfrm>
                <a:off x="3380" y="3861"/>
                <a:ext cx="168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47" name="Oval 134"/>
              <p:cNvSpPr>
                <a:spLocks noChangeArrowheads="1"/>
              </p:cNvSpPr>
              <p:nvPr/>
            </p:nvSpPr>
            <p:spPr bwMode="auto">
              <a:xfrm>
                <a:off x="3548" y="3861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48" name="Oval 135"/>
              <p:cNvSpPr>
                <a:spLocks noChangeArrowheads="1"/>
              </p:cNvSpPr>
              <p:nvPr/>
            </p:nvSpPr>
            <p:spPr bwMode="auto">
              <a:xfrm>
                <a:off x="3715" y="3861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49" name="Oval 136"/>
              <p:cNvSpPr>
                <a:spLocks noChangeArrowheads="1"/>
              </p:cNvSpPr>
              <p:nvPr/>
            </p:nvSpPr>
            <p:spPr bwMode="auto">
              <a:xfrm>
                <a:off x="3882" y="3861"/>
                <a:ext cx="168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50" name="Oval 137"/>
              <p:cNvSpPr>
                <a:spLocks noChangeArrowheads="1"/>
              </p:cNvSpPr>
              <p:nvPr/>
            </p:nvSpPr>
            <p:spPr bwMode="auto">
              <a:xfrm>
                <a:off x="4050" y="3861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sp>
        <p:nvSpPr>
          <p:cNvPr id="22534" name="Oval 138"/>
          <p:cNvSpPr>
            <a:spLocks noChangeArrowheads="1"/>
          </p:cNvSpPr>
          <p:nvPr/>
        </p:nvSpPr>
        <p:spPr bwMode="auto">
          <a:xfrm rot="-10700897">
            <a:off x="1676400" y="5410200"/>
            <a:ext cx="346075" cy="350838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rgbClr val="336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5" name="Oval 139"/>
          <p:cNvSpPr>
            <a:spLocks noChangeArrowheads="1"/>
          </p:cNvSpPr>
          <p:nvPr/>
        </p:nvSpPr>
        <p:spPr bwMode="auto">
          <a:xfrm rot="-10700897">
            <a:off x="1066800" y="5410200"/>
            <a:ext cx="344488" cy="350838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A5002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6" name="Oval 140"/>
          <p:cNvSpPr>
            <a:spLocks noChangeArrowheads="1"/>
          </p:cNvSpPr>
          <p:nvPr/>
        </p:nvSpPr>
        <p:spPr bwMode="auto">
          <a:xfrm rot="-6867104">
            <a:off x="688181" y="4188619"/>
            <a:ext cx="346075" cy="350838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rgbClr val="336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7" name="Oval 141"/>
          <p:cNvSpPr>
            <a:spLocks noChangeArrowheads="1"/>
          </p:cNvSpPr>
          <p:nvPr/>
        </p:nvSpPr>
        <p:spPr bwMode="auto">
          <a:xfrm rot="-6867104">
            <a:off x="79375" y="4340225"/>
            <a:ext cx="344488" cy="350838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A5002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8" name="Oval 142"/>
          <p:cNvSpPr>
            <a:spLocks noChangeArrowheads="1"/>
          </p:cNvSpPr>
          <p:nvPr/>
        </p:nvSpPr>
        <p:spPr bwMode="auto">
          <a:xfrm rot="-10762946">
            <a:off x="2854325" y="5410200"/>
            <a:ext cx="346075" cy="350838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rgbClr val="336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9" name="Oval 143"/>
          <p:cNvSpPr>
            <a:spLocks noChangeArrowheads="1"/>
          </p:cNvSpPr>
          <p:nvPr/>
        </p:nvSpPr>
        <p:spPr bwMode="auto">
          <a:xfrm rot="-10762946">
            <a:off x="2286000" y="5440363"/>
            <a:ext cx="346075" cy="350837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rgbClr val="336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0" name="Oval 144"/>
          <p:cNvSpPr>
            <a:spLocks noChangeArrowheads="1"/>
          </p:cNvSpPr>
          <p:nvPr/>
        </p:nvSpPr>
        <p:spPr bwMode="auto">
          <a:xfrm rot="-10762946">
            <a:off x="457200" y="5410200"/>
            <a:ext cx="346075" cy="350838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rgbClr val="336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1" name="Oval 145"/>
          <p:cNvSpPr>
            <a:spLocks noChangeArrowheads="1"/>
          </p:cNvSpPr>
          <p:nvPr/>
        </p:nvSpPr>
        <p:spPr bwMode="auto">
          <a:xfrm rot="-6867104">
            <a:off x="1069181" y="4645819"/>
            <a:ext cx="346075" cy="350838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rgbClr val="336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2" name="Oval 146"/>
          <p:cNvSpPr>
            <a:spLocks noChangeArrowheads="1"/>
          </p:cNvSpPr>
          <p:nvPr/>
        </p:nvSpPr>
        <p:spPr bwMode="auto">
          <a:xfrm rot="-6867104">
            <a:off x="1297781" y="4188619"/>
            <a:ext cx="346075" cy="350838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rgbClr val="336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3" name="Oval 147"/>
          <p:cNvSpPr>
            <a:spLocks noChangeArrowheads="1"/>
          </p:cNvSpPr>
          <p:nvPr/>
        </p:nvSpPr>
        <p:spPr bwMode="auto">
          <a:xfrm rot="-6867104">
            <a:off x="611981" y="4645819"/>
            <a:ext cx="346075" cy="350838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rgbClr val="336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4" name="Oval 148"/>
          <p:cNvSpPr>
            <a:spLocks noChangeArrowheads="1"/>
          </p:cNvSpPr>
          <p:nvPr/>
        </p:nvSpPr>
        <p:spPr bwMode="auto">
          <a:xfrm rot="-6867104">
            <a:off x="1603375" y="4568825"/>
            <a:ext cx="344488" cy="350838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A5002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5" name="Oval 149"/>
          <p:cNvSpPr>
            <a:spLocks noChangeArrowheads="1"/>
          </p:cNvSpPr>
          <p:nvPr/>
        </p:nvSpPr>
        <p:spPr bwMode="auto">
          <a:xfrm rot="-6867104">
            <a:off x="307181" y="3883819"/>
            <a:ext cx="346075" cy="350838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rgbClr val="336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6" name="Oval 150"/>
          <p:cNvSpPr>
            <a:spLocks noChangeArrowheads="1"/>
          </p:cNvSpPr>
          <p:nvPr/>
        </p:nvSpPr>
        <p:spPr bwMode="auto">
          <a:xfrm rot="-6867104">
            <a:off x="1145381" y="3807619"/>
            <a:ext cx="346075" cy="350838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rgbClr val="336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7" name="Oval 151"/>
          <p:cNvSpPr>
            <a:spLocks noChangeArrowheads="1"/>
          </p:cNvSpPr>
          <p:nvPr/>
        </p:nvSpPr>
        <p:spPr bwMode="auto">
          <a:xfrm rot="-6867104">
            <a:off x="1831181" y="4188619"/>
            <a:ext cx="346075" cy="350838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rgbClr val="336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8" name="Line 152"/>
          <p:cNvSpPr>
            <a:spLocks noChangeShapeType="1"/>
          </p:cNvSpPr>
          <p:nvPr/>
        </p:nvSpPr>
        <p:spPr bwMode="auto">
          <a:xfrm>
            <a:off x="1524000" y="49530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9" name="Line 153"/>
          <p:cNvSpPr>
            <a:spLocks noChangeShapeType="1"/>
          </p:cNvSpPr>
          <p:nvPr/>
        </p:nvSpPr>
        <p:spPr bwMode="auto">
          <a:xfrm flipV="1">
            <a:off x="2286000" y="3657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0" name="Text Box 154"/>
          <p:cNvSpPr txBox="1">
            <a:spLocks noChangeArrowheads="1"/>
          </p:cNvSpPr>
          <p:nvPr/>
        </p:nvSpPr>
        <p:spPr bwMode="auto">
          <a:xfrm>
            <a:off x="0" y="2514600"/>
            <a:ext cx="2362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sr-Latn-CS" altLang="en-US" b="1"/>
              <a:t>Brzina limitirana površinskom koncentracijom reaktanta A</a:t>
            </a:r>
            <a:endParaRPr lang="en-GB" altLang="en-US" b="1"/>
          </a:p>
        </p:txBody>
      </p:sp>
      <p:sp>
        <p:nvSpPr>
          <p:cNvPr id="22551" name="Text Box 156"/>
          <p:cNvSpPr txBox="1">
            <a:spLocks noChangeArrowheads="1"/>
          </p:cNvSpPr>
          <p:nvPr/>
        </p:nvSpPr>
        <p:spPr bwMode="auto">
          <a:xfrm>
            <a:off x="4800600" y="48006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2000" b="1">
                <a:solidFill>
                  <a:srgbClr val="000066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GB" altLang="en-US" sz="2000" b="1" baseline="-25000">
                <a:solidFill>
                  <a:srgbClr val="000066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n-GB" altLang="en-US" sz="2000" b="1">
                <a:solidFill>
                  <a:srgbClr val="000066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 &lt;&lt; Q</a:t>
            </a:r>
            <a:r>
              <a:rPr lang="en-GB" altLang="en-US" sz="2000" b="1" baseline="-25000">
                <a:solidFill>
                  <a:srgbClr val="000066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2552" name="Line 157"/>
          <p:cNvSpPr>
            <a:spLocks noChangeShapeType="1"/>
          </p:cNvSpPr>
          <p:nvPr/>
        </p:nvSpPr>
        <p:spPr bwMode="auto">
          <a:xfrm flipH="1" flipV="1">
            <a:off x="4800600" y="35052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2553" name="Group 160"/>
          <p:cNvGrpSpPr>
            <a:grpSpLocks/>
          </p:cNvGrpSpPr>
          <p:nvPr/>
        </p:nvGrpSpPr>
        <p:grpSpPr bwMode="auto">
          <a:xfrm>
            <a:off x="5105400" y="5670550"/>
            <a:ext cx="3200400" cy="1025525"/>
            <a:chOff x="288" y="3888"/>
            <a:chExt cx="3120" cy="981"/>
          </a:xfrm>
        </p:grpSpPr>
        <p:sp>
          <p:nvSpPr>
            <p:cNvPr id="22571" name="Oval 161"/>
            <p:cNvSpPr>
              <a:spLocks noChangeArrowheads="1"/>
            </p:cNvSpPr>
            <p:nvPr/>
          </p:nvSpPr>
          <p:spPr bwMode="auto">
            <a:xfrm>
              <a:off x="288" y="3888"/>
              <a:ext cx="480" cy="480"/>
            </a:xfrm>
            <a:prstGeom prst="ellipse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72" name="Oval 162"/>
            <p:cNvSpPr>
              <a:spLocks noChangeArrowheads="1"/>
            </p:cNvSpPr>
            <p:nvPr/>
          </p:nvSpPr>
          <p:spPr bwMode="auto">
            <a:xfrm>
              <a:off x="576" y="3888"/>
              <a:ext cx="480" cy="480"/>
            </a:xfrm>
            <a:prstGeom prst="ellipse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73" name="Oval 163"/>
            <p:cNvSpPr>
              <a:spLocks noChangeArrowheads="1"/>
            </p:cNvSpPr>
            <p:nvPr/>
          </p:nvSpPr>
          <p:spPr bwMode="auto">
            <a:xfrm>
              <a:off x="864" y="3888"/>
              <a:ext cx="480" cy="480"/>
            </a:xfrm>
            <a:prstGeom prst="ellipse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74" name="Oval 164"/>
            <p:cNvSpPr>
              <a:spLocks noChangeArrowheads="1"/>
            </p:cNvSpPr>
            <p:nvPr/>
          </p:nvSpPr>
          <p:spPr bwMode="auto">
            <a:xfrm>
              <a:off x="1200" y="3888"/>
              <a:ext cx="480" cy="480"/>
            </a:xfrm>
            <a:prstGeom prst="ellipse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75" name="Oval 165"/>
            <p:cNvSpPr>
              <a:spLocks noChangeArrowheads="1"/>
            </p:cNvSpPr>
            <p:nvPr/>
          </p:nvSpPr>
          <p:spPr bwMode="auto">
            <a:xfrm>
              <a:off x="1488" y="3888"/>
              <a:ext cx="480" cy="480"/>
            </a:xfrm>
            <a:prstGeom prst="ellipse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76" name="Oval 166"/>
            <p:cNvSpPr>
              <a:spLocks noChangeArrowheads="1"/>
            </p:cNvSpPr>
            <p:nvPr/>
          </p:nvSpPr>
          <p:spPr bwMode="auto">
            <a:xfrm>
              <a:off x="1776" y="3888"/>
              <a:ext cx="480" cy="480"/>
            </a:xfrm>
            <a:prstGeom prst="ellipse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77" name="Oval 167"/>
            <p:cNvSpPr>
              <a:spLocks noChangeArrowheads="1"/>
            </p:cNvSpPr>
            <p:nvPr/>
          </p:nvSpPr>
          <p:spPr bwMode="auto">
            <a:xfrm>
              <a:off x="2064" y="3888"/>
              <a:ext cx="480" cy="480"/>
            </a:xfrm>
            <a:prstGeom prst="ellipse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78" name="Oval 168"/>
            <p:cNvSpPr>
              <a:spLocks noChangeArrowheads="1"/>
            </p:cNvSpPr>
            <p:nvPr/>
          </p:nvSpPr>
          <p:spPr bwMode="auto">
            <a:xfrm>
              <a:off x="2352" y="3888"/>
              <a:ext cx="480" cy="480"/>
            </a:xfrm>
            <a:prstGeom prst="ellipse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79" name="Oval 169"/>
            <p:cNvSpPr>
              <a:spLocks noChangeArrowheads="1"/>
            </p:cNvSpPr>
            <p:nvPr/>
          </p:nvSpPr>
          <p:spPr bwMode="auto">
            <a:xfrm>
              <a:off x="2640" y="3888"/>
              <a:ext cx="480" cy="480"/>
            </a:xfrm>
            <a:prstGeom prst="ellipse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580" name="Oval 170"/>
            <p:cNvSpPr>
              <a:spLocks noChangeArrowheads="1"/>
            </p:cNvSpPr>
            <p:nvPr/>
          </p:nvSpPr>
          <p:spPr bwMode="auto">
            <a:xfrm>
              <a:off x="2928" y="3888"/>
              <a:ext cx="480" cy="480"/>
            </a:xfrm>
            <a:prstGeom prst="ellipse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22581" name="Group 171"/>
            <p:cNvGrpSpPr>
              <a:grpSpLocks/>
            </p:cNvGrpSpPr>
            <p:nvPr/>
          </p:nvGrpSpPr>
          <p:grpSpPr bwMode="auto">
            <a:xfrm>
              <a:off x="384" y="3984"/>
              <a:ext cx="2976" cy="885"/>
              <a:chOff x="2544" y="3573"/>
              <a:chExt cx="1673" cy="432"/>
            </a:xfrm>
          </p:grpSpPr>
          <p:sp>
            <p:nvSpPr>
              <p:cNvPr id="22582" name="Oval 172"/>
              <p:cNvSpPr>
                <a:spLocks noChangeArrowheads="1"/>
              </p:cNvSpPr>
              <p:nvPr/>
            </p:nvSpPr>
            <p:spPr bwMode="auto">
              <a:xfrm>
                <a:off x="2544" y="3573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83" name="Oval 173"/>
              <p:cNvSpPr>
                <a:spLocks noChangeArrowheads="1"/>
              </p:cNvSpPr>
              <p:nvPr/>
            </p:nvSpPr>
            <p:spPr bwMode="auto">
              <a:xfrm>
                <a:off x="2711" y="3573"/>
                <a:ext cx="168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84" name="Oval 174"/>
              <p:cNvSpPr>
                <a:spLocks noChangeArrowheads="1"/>
              </p:cNvSpPr>
              <p:nvPr/>
            </p:nvSpPr>
            <p:spPr bwMode="auto">
              <a:xfrm>
                <a:off x="2879" y="3573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85" name="Oval 175"/>
              <p:cNvSpPr>
                <a:spLocks noChangeArrowheads="1"/>
              </p:cNvSpPr>
              <p:nvPr/>
            </p:nvSpPr>
            <p:spPr bwMode="auto">
              <a:xfrm>
                <a:off x="3046" y="3573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86" name="Oval 176"/>
              <p:cNvSpPr>
                <a:spLocks noChangeArrowheads="1"/>
              </p:cNvSpPr>
              <p:nvPr/>
            </p:nvSpPr>
            <p:spPr bwMode="auto">
              <a:xfrm>
                <a:off x="3213" y="3573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87" name="Oval 177"/>
              <p:cNvSpPr>
                <a:spLocks noChangeArrowheads="1"/>
              </p:cNvSpPr>
              <p:nvPr/>
            </p:nvSpPr>
            <p:spPr bwMode="auto">
              <a:xfrm>
                <a:off x="3380" y="3573"/>
                <a:ext cx="168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88" name="Oval 178"/>
              <p:cNvSpPr>
                <a:spLocks noChangeArrowheads="1"/>
              </p:cNvSpPr>
              <p:nvPr/>
            </p:nvSpPr>
            <p:spPr bwMode="auto">
              <a:xfrm>
                <a:off x="3548" y="3573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89" name="Oval 179"/>
              <p:cNvSpPr>
                <a:spLocks noChangeArrowheads="1"/>
              </p:cNvSpPr>
              <p:nvPr/>
            </p:nvSpPr>
            <p:spPr bwMode="auto">
              <a:xfrm>
                <a:off x="3715" y="3573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90" name="Oval 180"/>
              <p:cNvSpPr>
                <a:spLocks noChangeArrowheads="1"/>
              </p:cNvSpPr>
              <p:nvPr/>
            </p:nvSpPr>
            <p:spPr bwMode="auto">
              <a:xfrm>
                <a:off x="3882" y="3573"/>
                <a:ext cx="168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91" name="Oval 181"/>
              <p:cNvSpPr>
                <a:spLocks noChangeArrowheads="1"/>
              </p:cNvSpPr>
              <p:nvPr/>
            </p:nvSpPr>
            <p:spPr bwMode="auto">
              <a:xfrm>
                <a:off x="4050" y="3573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92" name="Oval 182"/>
              <p:cNvSpPr>
                <a:spLocks noChangeArrowheads="1"/>
              </p:cNvSpPr>
              <p:nvPr/>
            </p:nvSpPr>
            <p:spPr bwMode="auto">
              <a:xfrm>
                <a:off x="2628" y="3717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93" name="Oval 183"/>
              <p:cNvSpPr>
                <a:spLocks noChangeArrowheads="1"/>
              </p:cNvSpPr>
              <p:nvPr/>
            </p:nvSpPr>
            <p:spPr bwMode="auto">
              <a:xfrm>
                <a:off x="2795" y="3717"/>
                <a:ext cx="168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94" name="Oval 184"/>
              <p:cNvSpPr>
                <a:spLocks noChangeArrowheads="1"/>
              </p:cNvSpPr>
              <p:nvPr/>
            </p:nvSpPr>
            <p:spPr bwMode="auto">
              <a:xfrm>
                <a:off x="2963" y="3717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95" name="Oval 185"/>
              <p:cNvSpPr>
                <a:spLocks noChangeArrowheads="1"/>
              </p:cNvSpPr>
              <p:nvPr/>
            </p:nvSpPr>
            <p:spPr bwMode="auto">
              <a:xfrm>
                <a:off x="3130" y="3717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96" name="Oval 186"/>
              <p:cNvSpPr>
                <a:spLocks noChangeArrowheads="1"/>
              </p:cNvSpPr>
              <p:nvPr/>
            </p:nvSpPr>
            <p:spPr bwMode="auto">
              <a:xfrm>
                <a:off x="3297" y="3717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97" name="Oval 187"/>
              <p:cNvSpPr>
                <a:spLocks noChangeArrowheads="1"/>
              </p:cNvSpPr>
              <p:nvPr/>
            </p:nvSpPr>
            <p:spPr bwMode="auto">
              <a:xfrm>
                <a:off x="3464" y="3717"/>
                <a:ext cx="168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98" name="Oval 188"/>
              <p:cNvSpPr>
                <a:spLocks noChangeArrowheads="1"/>
              </p:cNvSpPr>
              <p:nvPr/>
            </p:nvSpPr>
            <p:spPr bwMode="auto">
              <a:xfrm>
                <a:off x="3632" y="3717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599" name="Oval 189"/>
              <p:cNvSpPr>
                <a:spLocks noChangeArrowheads="1"/>
              </p:cNvSpPr>
              <p:nvPr/>
            </p:nvSpPr>
            <p:spPr bwMode="auto">
              <a:xfrm>
                <a:off x="3799" y="3717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00" name="Oval 190"/>
              <p:cNvSpPr>
                <a:spLocks noChangeArrowheads="1"/>
              </p:cNvSpPr>
              <p:nvPr/>
            </p:nvSpPr>
            <p:spPr bwMode="auto">
              <a:xfrm>
                <a:off x="3966" y="3717"/>
                <a:ext cx="168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01" name="Oval 191"/>
              <p:cNvSpPr>
                <a:spLocks noChangeArrowheads="1"/>
              </p:cNvSpPr>
              <p:nvPr/>
            </p:nvSpPr>
            <p:spPr bwMode="auto">
              <a:xfrm>
                <a:off x="2544" y="3861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02" name="Oval 192"/>
              <p:cNvSpPr>
                <a:spLocks noChangeArrowheads="1"/>
              </p:cNvSpPr>
              <p:nvPr/>
            </p:nvSpPr>
            <p:spPr bwMode="auto">
              <a:xfrm>
                <a:off x="2711" y="3861"/>
                <a:ext cx="168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03" name="Oval 193"/>
              <p:cNvSpPr>
                <a:spLocks noChangeArrowheads="1"/>
              </p:cNvSpPr>
              <p:nvPr/>
            </p:nvSpPr>
            <p:spPr bwMode="auto">
              <a:xfrm>
                <a:off x="2879" y="3861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04" name="Oval 194"/>
              <p:cNvSpPr>
                <a:spLocks noChangeArrowheads="1"/>
              </p:cNvSpPr>
              <p:nvPr/>
            </p:nvSpPr>
            <p:spPr bwMode="auto">
              <a:xfrm>
                <a:off x="3046" y="3861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05" name="Oval 195"/>
              <p:cNvSpPr>
                <a:spLocks noChangeArrowheads="1"/>
              </p:cNvSpPr>
              <p:nvPr/>
            </p:nvSpPr>
            <p:spPr bwMode="auto">
              <a:xfrm>
                <a:off x="3213" y="3861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06" name="Oval 196"/>
              <p:cNvSpPr>
                <a:spLocks noChangeArrowheads="1"/>
              </p:cNvSpPr>
              <p:nvPr/>
            </p:nvSpPr>
            <p:spPr bwMode="auto">
              <a:xfrm>
                <a:off x="3380" y="3861"/>
                <a:ext cx="168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07" name="Oval 197"/>
              <p:cNvSpPr>
                <a:spLocks noChangeArrowheads="1"/>
              </p:cNvSpPr>
              <p:nvPr/>
            </p:nvSpPr>
            <p:spPr bwMode="auto">
              <a:xfrm>
                <a:off x="3548" y="3861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08" name="Oval 198"/>
              <p:cNvSpPr>
                <a:spLocks noChangeArrowheads="1"/>
              </p:cNvSpPr>
              <p:nvPr/>
            </p:nvSpPr>
            <p:spPr bwMode="auto">
              <a:xfrm>
                <a:off x="3715" y="3861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09" name="Oval 199"/>
              <p:cNvSpPr>
                <a:spLocks noChangeArrowheads="1"/>
              </p:cNvSpPr>
              <p:nvPr/>
            </p:nvSpPr>
            <p:spPr bwMode="auto">
              <a:xfrm>
                <a:off x="3882" y="3861"/>
                <a:ext cx="168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2610" name="Oval 200"/>
              <p:cNvSpPr>
                <a:spLocks noChangeArrowheads="1"/>
              </p:cNvSpPr>
              <p:nvPr/>
            </p:nvSpPr>
            <p:spPr bwMode="auto">
              <a:xfrm>
                <a:off x="4050" y="3861"/>
                <a:ext cx="167" cy="144"/>
              </a:xfrm>
              <a:prstGeom prst="ellipse">
                <a:avLst/>
              </a:prstGeom>
              <a:gradFill rotWithShape="0">
                <a:gsLst>
                  <a:gs pos="0">
                    <a:srgbClr val="6699FF"/>
                  </a:gs>
                  <a:gs pos="100000">
                    <a:srgbClr val="00006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sp>
        <p:nvSpPr>
          <p:cNvPr id="22554" name="Oval 201"/>
          <p:cNvSpPr>
            <a:spLocks noChangeArrowheads="1"/>
          </p:cNvSpPr>
          <p:nvPr/>
        </p:nvSpPr>
        <p:spPr bwMode="auto">
          <a:xfrm rot="-10700897">
            <a:off x="6248400" y="5486400"/>
            <a:ext cx="346075" cy="350838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rgbClr val="336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55" name="Oval 202"/>
          <p:cNvSpPr>
            <a:spLocks noChangeArrowheads="1"/>
          </p:cNvSpPr>
          <p:nvPr/>
        </p:nvSpPr>
        <p:spPr bwMode="auto">
          <a:xfrm rot="-10700897">
            <a:off x="5638800" y="5486400"/>
            <a:ext cx="344488" cy="350838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A5002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56" name="Oval 203"/>
          <p:cNvSpPr>
            <a:spLocks noChangeArrowheads="1"/>
          </p:cNvSpPr>
          <p:nvPr/>
        </p:nvSpPr>
        <p:spPr bwMode="auto">
          <a:xfrm rot="-6867104">
            <a:off x="7699375" y="5102225"/>
            <a:ext cx="344488" cy="350838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A5002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57" name="Oval 204"/>
          <p:cNvSpPr>
            <a:spLocks noChangeArrowheads="1"/>
          </p:cNvSpPr>
          <p:nvPr/>
        </p:nvSpPr>
        <p:spPr bwMode="auto">
          <a:xfrm rot="-6867104">
            <a:off x="7927181" y="4645819"/>
            <a:ext cx="346075" cy="350838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rgbClr val="336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58" name="Oval 205"/>
          <p:cNvSpPr>
            <a:spLocks noChangeArrowheads="1"/>
          </p:cNvSpPr>
          <p:nvPr/>
        </p:nvSpPr>
        <p:spPr bwMode="auto">
          <a:xfrm rot="-6867104">
            <a:off x="7623175" y="4340225"/>
            <a:ext cx="344488" cy="350838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A5002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59" name="Oval 206"/>
          <p:cNvSpPr>
            <a:spLocks noChangeArrowheads="1"/>
          </p:cNvSpPr>
          <p:nvPr/>
        </p:nvSpPr>
        <p:spPr bwMode="auto">
          <a:xfrm rot="-6867104">
            <a:off x="7165181" y="4493419"/>
            <a:ext cx="346075" cy="350838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rgbClr val="336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60" name="Line 207"/>
          <p:cNvSpPr>
            <a:spLocks noChangeShapeType="1"/>
          </p:cNvSpPr>
          <p:nvPr/>
        </p:nvSpPr>
        <p:spPr bwMode="auto">
          <a:xfrm flipH="1">
            <a:off x="7162800" y="51054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1" name="Oval 208"/>
          <p:cNvSpPr>
            <a:spLocks noChangeArrowheads="1"/>
          </p:cNvSpPr>
          <p:nvPr/>
        </p:nvSpPr>
        <p:spPr bwMode="auto">
          <a:xfrm rot="-6867104">
            <a:off x="8232775" y="4949825"/>
            <a:ext cx="344488" cy="350838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A5002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62" name="Oval 209"/>
          <p:cNvSpPr>
            <a:spLocks noChangeArrowheads="1"/>
          </p:cNvSpPr>
          <p:nvPr/>
        </p:nvSpPr>
        <p:spPr bwMode="auto">
          <a:xfrm rot="-6867104">
            <a:off x="6861175" y="4721225"/>
            <a:ext cx="344488" cy="350838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A5002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63" name="Oval 210"/>
          <p:cNvSpPr>
            <a:spLocks noChangeArrowheads="1"/>
          </p:cNvSpPr>
          <p:nvPr/>
        </p:nvSpPr>
        <p:spPr bwMode="auto">
          <a:xfrm rot="-6867104">
            <a:off x="7470775" y="4721225"/>
            <a:ext cx="344488" cy="350838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A5002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64" name="Oval 211"/>
          <p:cNvSpPr>
            <a:spLocks noChangeArrowheads="1"/>
          </p:cNvSpPr>
          <p:nvPr/>
        </p:nvSpPr>
        <p:spPr bwMode="auto">
          <a:xfrm rot="-6867104">
            <a:off x="6556375" y="4416425"/>
            <a:ext cx="344488" cy="350838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A5002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65" name="Oval 212"/>
          <p:cNvSpPr>
            <a:spLocks noChangeArrowheads="1"/>
          </p:cNvSpPr>
          <p:nvPr/>
        </p:nvSpPr>
        <p:spPr bwMode="auto">
          <a:xfrm rot="-6867104">
            <a:off x="8385175" y="4264025"/>
            <a:ext cx="344488" cy="350838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A5002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66" name="Oval 213"/>
          <p:cNvSpPr>
            <a:spLocks noChangeArrowheads="1"/>
          </p:cNvSpPr>
          <p:nvPr/>
        </p:nvSpPr>
        <p:spPr bwMode="auto">
          <a:xfrm rot="-10700897">
            <a:off x="7467600" y="5486400"/>
            <a:ext cx="344488" cy="350838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A5002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67" name="Oval 214"/>
          <p:cNvSpPr>
            <a:spLocks noChangeArrowheads="1"/>
          </p:cNvSpPr>
          <p:nvPr/>
        </p:nvSpPr>
        <p:spPr bwMode="auto">
          <a:xfrm rot="-10700897">
            <a:off x="6858000" y="5486400"/>
            <a:ext cx="344488" cy="350838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A5002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68" name="Oval 215"/>
          <p:cNvSpPr>
            <a:spLocks noChangeArrowheads="1"/>
          </p:cNvSpPr>
          <p:nvPr/>
        </p:nvSpPr>
        <p:spPr bwMode="auto">
          <a:xfrm rot="-10700897">
            <a:off x="5029200" y="5486400"/>
            <a:ext cx="344488" cy="350838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A5002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69" name="Rectangle 216"/>
          <p:cNvSpPr>
            <a:spLocks noChangeArrowheads="1"/>
          </p:cNvSpPr>
          <p:nvPr/>
        </p:nvSpPr>
        <p:spPr bwMode="auto">
          <a:xfrm>
            <a:off x="228600" y="228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GB" altLang="en-US" sz="2800" b="1">
                <a:solidFill>
                  <a:schemeClr val="tx2"/>
                </a:solidFill>
              </a:rPr>
              <a:t>Langmir-Hin</a:t>
            </a:r>
            <a:r>
              <a:rPr lang="sr-Latn-CS" altLang="en-US" sz="2800" b="1">
                <a:solidFill>
                  <a:schemeClr val="tx2"/>
                </a:solidFill>
              </a:rPr>
              <a:t>ševud I</a:t>
            </a:r>
            <a:r>
              <a:rPr lang="en-GB" altLang="en-US" sz="2800" b="1">
                <a:solidFill>
                  <a:schemeClr val="tx2"/>
                </a:solidFill>
              </a:rPr>
              <a:t>I: </a:t>
            </a:r>
            <a:r>
              <a:rPr lang="sr-Latn-CS" altLang="en-US" sz="2800" b="1">
                <a:solidFill>
                  <a:schemeClr val="tx2"/>
                </a:solidFill>
              </a:rPr>
              <a:t>bimolekulska reakcija na površini</a:t>
            </a:r>
            <a:r>
              <a:rPr lang="en-GB" altLang="en-US" sz="2800" b="1">
                <a:solidFill>
                  <a:schemeClr val="tx2"/>
                </a:solidFill>
              </a:rPr>
              <a:t> (zavisnost od pritiska)</a:t>
            </a:r>
          </a:p>
        </p:txBody>
      </p:sp>
      <p:sp>
        <p:nvSpPr>
          <p:cNvPr id="22570" name="Text Box 218"/>
          <p:cNvSpPr txBox="1">
            <a:spLocks noChangeArrowheads="1"/>
          </p:cNvSpPr>
          <p:nvPr/>
        </p:nvSpPr>
        <p:spPr bwMode="auto">
          <a:xfrm>
            <a:off x="6096000" y="3276600"/>
            <a:ext cx="30480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sr-Latn-CS" altLang="en-US" b="1"/>
              <a:t>Brzina limitirana površinskom koncentracijom reaktanta B</a:t>
            </a:r>
            <a:endParaRPr lang="en-GB" altLang="en-US" b="1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565" x="190500" y="6400800"/>
          <p14:tracePt t="4573" x="258763" y="6248400"/>
          <p14:tracePt t="4587" x="419100" y="5867400"/>
          <p14:tracePt t="4606" x="525463" y="5622925"/>
          <p14:tracePt t="4623" x="639763" y="5356225"/>
          <p14:tracePt t="4639" x="723900" y="5165725"/>
          <p14:tracePt t="4654" x="777875" y="5059363"/>
          <p14:tracePt t="4670" x="800100" y="4975225"/>
          <p14:tracePt t="4687" x="868363" y="4846638"/>
          <p14:tracePt t="4706" x="974725" y="4708525"/>
          <p14:tracePt t="4722" x="1158875" y="4465638"/>
          <p14:tracePt t="4738" x="1349375" y="4221163"/>
          <p14:tracePt t="4755" x="1508125" y="4060825"/>
          <p14:tracePt t="4772" x="1616075" y="3954463"/>
          <p14:tracePt t="4772" x="1646238" y="3940175"/>
          <p14:tracePt t="4790" x="1660525" y="3916363"/>
          <p14:tracePt t="4805" x="1730375" y="3810000"/>
          <p14:tracePt t="4822" x="1836738" y="3665538"/>
          <p14:tracePt t="4839" x="1981200" y="3521075"/>
          <p14:tracePt t="4856" x="2163763" y="3390900"/>
          <p14:tracePt t="4872" x="2354263" y="3284538"/>
          <p14:tracePt t="4888" x="2476500" y="3208338"/>
          <p14:tracePt t="4905" x="2552700" y="3140075"/>
          <p14:tracePt t="4921" x="2606675" y="3078163"/>
          <p14:tracePt t="4938" x="2682875" y="2987675"/>
          <p14:tracePt t="4955" x="2803525" y="2849563"/>
          <p14:tracePt t="4971" x="2873375" y="2773363"/>
          <p14:tracePt t="4988" x="2911475" y="2727325"/>
          <p14:tracePt t="5005" x="2911475" y="2720975"/>
          <p14:tracePt t="5029" x="2925763" y="2697163"/>
          <p14:tracePt t="5037" x="3017838" y="2568575"/>
          <p14:tracePt t="5054" x="3184525" y="2339975"/>
          <p14:tracePt t="5070" x="3322638" y="2155825"/>
          <p14:tracePt t="5087" x="3382963" y="2079625"/>
          <p14:tracePt t="5104" x="3413125" y="2049463"/>
          <p14:tracePt t="5121" x="3429000" y="2019300"/>
          <p14:tracePt t="5138" x="3482975" y="1912938"/>
          <p14:tracePt t="5155" x="3573463" y="1760538"/>
          <p14:tracePt t="5171" x="3649663" y="1622425"/>
          <p14:tracePt t="5188" x="3725863" y="1539875"/>
          <p14:tracePt t="5188" x="3756025" y="1485900"/>
          <p14:tracePt t="5206" x="3779838" y="1455738"/>
          <p14:tracePt t="5221" x="3840163" y="1387475"/>
          <p14:tracePt t="5238" x="3878263" y="1349375"/>
          <p14:tracePt t="5255" x="3946525" y="1265238"/>
          <p14:tracePt t="5271" x="4000500" y="1219200"/>
          <p14:tracePt t="5287" x="4054475" y="1173163"/>
          <p14:tracePt t="5304" x="4098925" y="1143000"/>
          <p14:tracePt t="5321" x="4122738" y="1120775"/>
          <p14:tracePt t="5337" x="4122738" y="1135063"/>
          <p14:tracePt t="5501" x="4122738" y="1150938"/>
          <p14:tracePt t="5509" x="4122738" y="1158875"/>
          <p14:tracePt t="5525" x="4122738" y="1165225"/>
          <p14:tracePt t="5541" x="4122738" y="1173163"/>
          <p14:tracePt t="5553" x="4122738" y="1189038"/>
          <p14:tracePt t="5570" x="4122738" y="1241425"/>
          <p14:tracePt t="5587" x="4106863" y="1295400"/>
          <p14:tracePt t="5604" x="4098925" y="1333500"/>
          <p14:tracePt t="5622" x="4092575" y="1349375"/>
          <p14:tracePt t="5638" x="4068763" y="1417638"/>
          <p14:tracePt t="5655" x="4054475" y="1447800"/>
          <p14:tracePt t="5671" x="4046538" y="1463675"/>
          <p14:tracePt t="5687" x="4038600" y="1463675"/>
          <p14:tracePt t="5749" x="4038600" y="1470025"/>
          <p14:tracePt t="5757" x="4038600" y="1477963"/>
          <p14:tracePt t="5770" x="4038600" y="1485900"/>
          <p14:tracePt t="5787" x="4046538" y="1485900"/>
          <p14:tracePt t="5925" x="4054475" y="1485900"/>
          <p14:tracePt t="5973" x="4060825" y="1485900"/>
          <p14:tracePt t="5981" x="4076700" y="1485900"/>
          <p14:tracePt t="6061" x="4084638" y="1477963"/>
          <p14:tracePt t="6069" x="4092575" y="1470025"/>
          <p14:tracePt t="6077" x="4106863" y="1463675"/>
          <p14:tracePt t="6093" x="4114800" y="1447800"/>
          <p14:tracePt t="6133" x="4122738" y="1447800"/>
          <p14:tracePt t="6189" x="4130675" y="1439863"/>
          <p14:tracePt t="6205" x="4130675" y="1431925"/>
          <p14:tracePt t="6349" x="4137025" y="1417638"/>
          <p14:tracePt t="6381" x="4144963" y="1417638"/>
          <p14:tracePt t="6813" x="4144963" y="1409700"/>
          <p14:tracePt t="8253" x="4160838" y="1401763"/>
          <p14:tracePt t="9101" x="4175125" y="1387475"/>
          <p14:tracePt t="9133" x="4191000" y="1387475"/>
          <p14:tracePt t="9229" x="4206875" y="1387475"/>
          <p14:tracePt t="9245" x="4221163" y="1379538"/>
          <p14:tracePt t="9269" x="4229100" y="1371600"/>
          <p14:tracePt t="13718" x="4237038" y="1371600"/>
          <p14:tracePt t="14293" x="4244975" y="1355725"/>
          <p14:tracePt t="14309" x="4251325" y="1355725"/>
          <p14:tracePt t="14317" x="4259263" y="1355725"/>
          <p14:tracePt t="14328" x="4267200" y="1349375"/>
          <p14:tracePt t="14345" x="4283075" y="1341438"/>
          <p14:tracePt t="14397" x="4297363" y="1317625"/>
          <p14:tracePt t="14405" x="4321175" y="1303338"/>
          <p14:tracePt t="14413" x="4335463" y="1287463"/>
          <p14:tracePt t="14428" x="4365625" y="1265238"/>
          <p14:tracePt t="14446" x="4373563" y="1265238"/>
          <p14:tracePt t="15354" x="4373563" y="1273175"/>
          <p14:tracePt t="23756" x="4373563" y="1279525"/>
          <p14:tracePt t="24958" x="4373563" y="1287463"/>
          <p14:tracePt t="24982" x="4373563" y="1295400"/>
          <p14:tracePt t="24989" x="4373563" y="1303338"/>
          <p14:tracePt t="25000" x="4373563" y="1311275"/>
          <p14:tracePt t="25021" x="4381500" y="1311275"/>
          <p14:tracePt t="25061" x="4389438" y="1311275"/>
          <p14:tracePt t="25077" x="4389438" y="1317625"/>
          <p14:tracePt t="25085" x="4397375" y="1325563"/>
          <p14:tracePt t="25701" x="4389438" y="1341438"/>
          <p14:tracePt t="25709" x="4373563" y="1341438"/>
          <p14:tracePt t="25719" x="4335463" y="1363663"/>
          <p14:tracePt t="25735" x="4297363" y="1387475"/>
          <p14:tracePt t="25751" x="4221163" y="1431925"/>
          <p14:tracePt t="25767" x="4183063" y="1470025"/>
          <p14:tracePt t="25784" x="4130675" y="1524000"/>
          <p14:tracePt t="25800" x="4098925" y="1554163"/>
          <p14:tracePt t="25817" x="4076700" y="1600200"/>
          <p14:tracePt t="25833" x="4068763" y="1608138"/>
          <p14:tracePt t="25850" x="4046538" y="1638300"/>
          <p14:tracePt t="25867" x="4030663" y="1660525"/>
          <p14:tracePt t="25884" x="4008438" y="1684338"/>
          <p14:tracePt t="25900" x="3954463" y="1744663"/>
          <p14:tracePt t="25900" x="3908425" y="1790700"/>
          <p14:tracePt t="25918" x="3840163" y="1874838"/>
          <p14:tracePt t="25934" x="3763963" y="1965325"/>
          <p14:tracePt t="25951" x="3725863" y="2035175"/>
          <p14:tracePt t="25967" x="3703638" y="2065338"/>
          <p14:tracePt t="25984" x="3679825" y="2095500"/>
          <p14:tracePt t="25999" x="3665538" y="2125663"/>
          <p14:tracePt t="26016" x="3635375" y="2155825"/>
          <p14:tracePt t="26032" x="3611563" y="2171700"/>
          <p14:tracePt t="26048" x="3603625" y="2179638"/>
          <p14:tracePt t="26065" x="3597275" y="2187575"/>
          <p14:tracePt t="26082" x="3589338" y="2193925"/>
          <p14:tracePt t="26098" x="3581400" y="2201863"/>
          <p14:tracePt t="26124" x="3573463" y="2217738"/>
          <p14:tracePt t="26156" x="3565525" y="2217738"/>
          <p14:tracePt t="26165" x="3559175" y="2232025"/>
          <p14:tracePt t="26188" x="3551238" y="2232025"/>
          <p14:tracePt t="26268" x="3543300" y="2239963"/>
          <p14:tracePt t="26276" x="3527425" y="2263775"/>
          <p14:tracePt t="26284" x="3497263" y="2286000"/>
          <p14:tracePt t="26298" x="3444875" y="2346325"/>
          <p14:tracePt t="26298" x="3413125" y="2378075"/>
          <p14:tracePt t="26317" x="3375025" y="2416175"/>
          <p14:tracePt t="26332" x="3246438" y="2544763"/>
          <p14:tracePt t="26349" x="3170238" y="2590800"/>
          <p14:tracePt t="26366" x="3116263" y="2644775"/>
          <p14:tracePt t="26385" x="3070225" y="2674938"/>
          <p14:tracePt t="26398" x="3001963" y="2781300"/>
          <p14:tracePt t="26414" x="2933700" y="2879725"/>
          <p14:tracePt t="26431" x="2849563" y="2987675"/>
          <p14:tracePt t="26447" x="2789238" y="3055938"/>
          <p14:tracePt t="26465" x="2720975" y="3140075"/>
          <p14:tracePt t="26482" x="2628900" y="3222625"/>
          <p14:tracePt t="26499" x="2574925" y="3284538"/>
          <p14:tracePt t="26515" x="2522538" y="3322638"/>
          <p14:tracePt t="26515" x="2498725" y="3344863"/>
          <p14:tracePt t="26533" x="2484438" y="3352800"/>
          <p14:tracePt t="26548" x="2468563" y="3375025"/>
          <p14:tracePt t="26564" x="2460625" y="3382963"/>
          <p14:tracePt t="26588" x="2460625" y="3390900"/>
          <p14:tracePt t="26692" x="2468563" y="3390900"/>
          <p14:tracePt t="26708" x="2484438" y="3390900"/>
          <p14:tracePt t="26724" x="2484438" y="3382963"/>
          <p14:tracePt t="26740" x="2498725" y="3375025"/>
          <p14:tracePt t="26749" x="2498725" y="3368675"/>
          <p14:tracePt t="26766" x="2506663" y="3360738"/>
          <p14:tracePt t="26782" x="2514600" y="3360738"/>
          <p14:tracePt t="27340" x="2530475" y="3360738"/>
          <p14:tracePt t="27348" x="2536825" y="3390900"/>
          <p14:tracePt t="27365" x="2568575" y="3406775"/>
          <p14:tracePt t="27365" x="2606675" y="3467100"/>
          <p14:tracePt t="27382" x="2720975" y="3627438"/>
          <p14:tracePt t="27398" x="2895600" y="3870325"/>
          <p14:tracePt t="27415" x="2994025" y="4054475"/>
          <p14:tracePt t="27431" x="3055938" y="4168775"/>
          <p14:tracePt t="27448" x="3086100" y="4259263"/>
          <p14:tracePt t="27464" x="3094038" y="4283075"/>
          <p14:tracePt t="27481" x="3108325" y="4327525"/>
          <p14:tracePt t="27497" x="3146425" y="4411663"/>
          <p14:tracePt t="27514" x="3230563" y="4564063"/>
          <p14:tracePt t="27531" x="3284538" y="4686300"/>
          <p14:tracePt t="27547" x="3344863" y="4822825"/>
          <p14:tracePt t="27563" x="3398838" y="4960938"/>
          <p14:tracePt t="27581" x="3421063" y="4999038"/>
          <p14:tracePt t="27597" x="3436938" y="5037138"/>
          <p14:tracePt t="27613" x="3451225" y="5059363"/>
          <p14:tracePt t="27631" x="3459163" y="5059363"/>
          <p14:tracePt t="27647" x="3475038" y="5051425"/>
          <p14:tracePt t="27676" x="3527425" y="5006975"/>
          <p14:tracePt t="27684" x="3565525" y="4968875"/>
          <p14:tracePt t="27697" x="3673475" y="4899025"/>
          <p14:tracePt t="27715" x="3749675" y="4868863"/>
          <p14:tracePt t="27730" x="3817938" y="4830763"/>
          <p14:tracePt t="27747" x="3832225" y="4830763"/>
          <p14:tracePt t="27763" x="3832225" y="4816475"/>
          <p14:tracePt t="27781" x="3848100" y="4800600"/>
          <p14:tracePt t="27798" x="3878263" y="4762500"/>
          <p14:tracePt t="27815" x="3932238" y="4708525"/>
          <p14:tracePt t="27830" x="4008438" y="4656138"/>
          <p14:tracePt t="27847" x="4084638" y="4618038"/>
          <p14:tracePt t="27864" x="4114800" y="4618038"/>
          <p14:tracePt t="27880" x="4130675" y="4602163"/>
          <p14:tracePt t="27897" x="4175125" y="4602163"/>
          <p14:tracePt t="27914" x="4267200" y="4602163"/>
          <p14:tracePt t="27930" x="4351338" y="4602163"/>
          <p14:tracePt t="27947" x="4465638" y="4602163"/>
          <p14:tracePt t="27947" x="4511675" y="4594225"/>
          <p14:tracePt t="27965" x="4587875" y="4594225"/>
          <p14:tracePt t="27981" x="4664075" y="4594225"/>
          <p14:tracePt t="27997" x="4732338" y="4594225"/>
          <p14:tracePt t="28014" x="4800600" y="4618038"/>
          <p14:tracePt t="28030" x="4860925" y="4632325"/>
          <p14:tracePt t="28047" x="4922838" y="4664075"/>
          <p14:tracePt t="28063" x="4953000" y="4678363"/>
          <p14:tracePt t="28080" x="4983163" y="4694238"/>
          <p14:tracePt t="28097" x="5021263" y="4708525"/>
          <p14:tracePt t="28113" x="5051425" y="4716463"/>
          <p14:tracePt t="28130" x="5105400" y="4716463"/>
          <p14:tracePt t="28147" x="5151438" y="4716463"/>
          <p14:tracePt t="28163" x="5227638" y="4716463"/>
          <p14:tracePt t="28181" x="5241925" y="4716463"/>
          <p14:tracePt t="28196" x="5249863" y="4716463"/>
          <p14:tracePt t="28214" x="5257800" y="4716463"/>
          <p14:tracePt t="28230" x="5273675" y="4716463"/>
          <p14:tracePt t="28247" x="5295900" y="4702175"/>
          <p14:tracePt t="28262" x="5303838" y="4702175"/>
          <p14:tracePt t="28279" x="5303838" y="4694238"/>
          <p14:tracePt t="28324" x="5303838" y="4686300"/>
          <p14:tracePt t="28340" x="5303838" y="4678363"/>
          <p14:tracePt t="28348" x="5303838" y="4670425"/>
          <p14:tracePt t="28363" x="5241925" y="4632325"/>
          <p14:tracePt t="28383" x="5197475" y="4625975"/>
          <p14:tracePt t="28397" x="5143500" y="4618038"/>
          <p14:tracePt t="28413" x="5075238" y="4602163"/>
          <p14:tracePt t="28429" x="5037138" y="4594225"/>
          <p14:tracePt t="28446" x="4991100" y="4587875"/>
          <p14:tracePt t="28463" x="4975225" y="4579938"/>
          <p14:tracePt t="28479" x="4945063" y="4579938"/>
          <p14:tracePt t="28496" x="4906963" y="4579938"/>
          <p14:tracePt t="28513" x="4860925" y="4579938"/>
          <p14:tracePt t="28530" x="4854575" y="4579938"/>
          <p14:tracePt t="28546" x="4830763" y="4579938"/>
          <p14:tracePt t="28546" x="4808538" y="4579938"/>
          <p14:tracePt t="28565" x="4792663" y="4579938"/>
          <p14:tracePt t="28579" x="4754563" y="4587875"/>
          <p14:tracePt t="28579" x="4740275" y="4587875"/>
          <p14:tracePt t="28596" x="4724400" y="4587875"/>
          <p14:tracePt t="28612" x="4746625" y="4587875"/>
          <p14:tracePt t="28748" x="4770438" y="4587875"/>
          <p14:tracePt t="28756" x="4822825" y="4572000"/>
          <p14:tracePt t="28765" x="4846638" y="4556125"/>
          <p14:tracePt t="28779" x="4892675" y="4549775"/>
          <p14:tracePt t="28797" x="4899025" y="4541838"/>
          <p14:tracePt t="28814" x="4922838" y="4525963"/>
          <p14:tracePt t="28830" x="4937125" y="4525963"/>
          <p14:tracePt t="28846" x="4945063" y="4525963"/>
          <p14:tracePt t="28893" x="4945063" y="4518025"/>
          <p14:tracePt t="28932" x="4937125" y="4518025"/>
          <p14:tracePt t="28940" x="4922838" y="4525963"/>
          <p14:tracePt t="28956" x="4906963" y="4525963"/>
          <p14:tracePt t="28964" x="4892675" y="4525963"/>
          <p14:tracePt t="28979" x="4876800" y="4525963"/>
          <p14:tracePt t="28995" x="4860925" y="4533900"/>
          <p14:tracePt t="29012" x="4860925" y="4518025"/>
          <p14:tracePt t="29116" x="4868863" y="4518025"/>
          <p14:tracePt t="29124" x="4884738" y="4503738"/>
          <p14:tracePt t="29132" x="4892675" y="4503738"/>
          <p14:tracePt t="29148" x="4899025" y="4503738"/>
          <p14:tracePt t="29162" x="4892675" y="4503738"/>
          <p14:tracePt t="29260" x="4876800" y="4503738"/>
          <p14:tracePt t="29268" x="4868863" y="4487863"/>
          <p14:tracePt t="30060" x="4830763" y="4427538"/>
          <p14:tracePt t="30068" x="4800600" y="4351338"/>
          <p14:tracePt t="30078" x="4694238" y="4106863"/>
          <p14:tracePt t="30095" x="4495800" y="3635375"/>
          <p14:tracePt t="30111" x="4175125" y="2994025"/>
          <p14:tracePt t="30128" x="3886200" y="2392363"/>
          <p14:tracePt t="30144" x="3725863" y="2155825"/>
          <p14:tracePt t="30161" x="3641725" y="2073275"/>
          <p14:tracePt t="30178" x="3581400" y="2035175"/>
          <p14:tracePt t="30194" x="3565525" y="2003425"/>
          <p14:tracePt t="30194" x="3565525" y="1989138"/>
          <p14:tracePt t="30214" x="3565525" y="1981200"/>
          <p14:tracePt t="30227" x="3565525" y="1973263"/>
          <p14:tracePt t="30244" x="3559175" y="1973263"/>
          <p14:tracePt t="30292" x="3559175" y="1965325"/>
          <p14:tracePt t="30300" x="3551238" y="1951038"/>
          <p14:tracePt t="30311" x="3505200" y="1874838"/>
          <p14:tracePt t="30328" x="3489325" y="1820863"/>
          <p14:tracePt t="30345" x="3482975" y="1806575"/>
          <p14:tracePt t="30361" x="3505200" y="1836738"/>
          <p14:tracePt t="30388" x="3535363" y="1882775"/>
          <p14:tracePt t="30397" x="3565525" y="1958975"/>
          <p14:tracePt t="30411" x="3611563" y="2003425"/>
          <p14:tracePt t="30411" x="3611563" y="2011363"/>
          <p14:tracePt t="30429" x="3619500" y="2019300"/>
          <p14:tracePt t="30445" x="3627438" y="2027238"/>
          <p14:tracePt t="30462" x="3665538" y="2041525"/>
          <p14:tracePt t="30478" x="3771900" y="2073275"/>
          <p14:tracePt t="30495" x="3946525" y="2171700"/>
          <p14:tracePt t="30511" x="4092575" y="2270125"/>
          <p14:tracePt t="30527" x="4191000" y="2339975"/>
          <p14:tracePt t="30544" x="4191000" y="2346325"/>
          <p14:tracePt t="30561" x="4191000" y="2354263"/>
          <p14:tracePt t="30577" x="4191000" y="2362200"/>
          <p14:tracePt t="30594" x="4191000" y="2370138"/>
          <p14:tracePt t="30610" x="4191000" y="2378075"/>
          <p14:tracePt t="30732" x="4206875" y="2392363"/>
          <p14:tracePt t="30748" x="4244975" y="2408238"/>
          <p14:tracePt t="30756" x="4297363" y="2416175"/>
          <p14:tracePt t="30764" x="4335463" y="2422525"/>
          <p14:tracePt t="30777" x="4419600" y="2422525"/>
          <p14:tracePt t="30794" x="4495800" y="2422525"/>
          <p14:tracePt t="30811" x="4556125" y="2400300"/>
          <p14:tracePt t="30811" x="4587875" y="2384425"/>
          <p14:tracePt t="30829" x="4618038" y="2370138"/>
          <p14:tracePt t="30844" x="4708525" y="2316163"/>
          <p14:tracePt t="30861" x="4740275" y="2286000"/>
          <p14:tracePt t="30878" x="4754563" y="2278063"/>
          <p14:tracePt t="30895" x="4778375" y="2278063"/>
          <p14:tracePt t="30911" x="4784725" y="2278063"/>
          <p14:tracePt t="30927" x="4792663" y="2278063"/>
          <p14:tracePt t="30943" x="4822825" y="2278063"/>
          <p14:tracePt t="30961" x="4899025" y="2278063"/>
          <p14:tracePt t="30977" x="4991100" y="2263775"/>
          <p14:tracePt t="30994" x="5037138" y="2263775"/>
          <p14:tracePt t="31010" x="5045075" y="2263775"/>
          <p14:tracePt t="31026" x="5051425" y="2263775"/>
          <p14:tracePt t="31052" x="5059363" y="2263775"/>
          <p14:tracePt t="31069" x="5067300" y="2263775"/>
          <p14:tracePt t="31084" x="5083175" y="2263775"/>
          <p14:tracePt t="31100" x="5105400" y="2263775"/>
          <p14:tracePt t="31110" x="5181600" y="2308225"/>
          <p14:tracePt t="31127" x="5273675" y="2370138"/>
          <p14:tracePt t="31144" x="5326063" y="2400300"/>
          <p14:tracePt t="31160" x="5356225" y="2430463"/>
          <p14:tracePt t="31177" x="5356225" y="2454275"/>
          <p14:tracePt t="31308" x="5356225" y="2468563"/>
          <p14:tracePt t="31316" x="5356225" y="2484438"/>
          <p14:tracePt t="31326" x="5356225" y="2522538"/>
          <p14:tracePt t="31344" x="5356225" y="2530475"/>
          <p14:tracePt t="31359" x="5356225" y="2522538"/>
          <p14:tracePt t="31420" x="5349875" y="2514600"/>
          <p14:tracePt t="31428" x="5349875" y="2506663"/>
          <p14:tracePt t="31604" x="5356225" y="2506663"/>
          <p14:tracePt t="31620" x="5372100" y="2506663"/>
          <p14:tracePt t="31628" x="5402263" y="2506663"/>
          <p14:tracePt t="31643" x="5456238" y="2506663"/>
          <p14:tracePt t="31643" x="5494338" y="2506663"/>
          <p14:tracePt t="31661" x="5546725" y="2506663"/>
          <p14:tracePt t="31677" x="5570538" y="2506663"/>
          <p14:tracePt t="31693" x="5578475" y="2506663"/>
          <p14:tracePt t="31732" x="5584825" y="2506663"/>
          <p14:tracePt t="31741" x="5570538" y="2506663"/>
          <p14:tracePt t="31868" x="5554663" y="2506663"/>
          <p14:tracePt t="31876" x="5532438" y="2506663"/>
          <p14:tracePt t="31894" x="5524500" y="2498725"/>
          <p14:tracePt t="31973" x="5516563" y="2498725"/>
          <p14:tracePt t="31980" x="5502275" y="2498725"/>
          <p14:tracePt t="31992" x="5470525" y="2498725"/>
          <p14:tracePt t="32009" x="5470525" y="2492375"/>
          <p14:tracePt t="32026" x="5464175" y="2492375"/>
          <p14:tracePt t="32052" x="5456238" y="2484438"/>
          <p14:tracePt t="32061" x="5448300" y="2484438"/>
          <p14:tracePt t="32077" x="5432425" y="2484438"/>
          <p14:tracePt t="32093" x="5394325" y="2484438"/>
          <p14:tracePt t="32110" x="5318125" y="2484438"/>
          <p14:tracePt t="32126" x="5257800" y="2476500"/>
          <p14:tracePt t="32143" x="5227638" y="2468563"/>
          <p14:tracePt t="32159" x="5227638" y="2460625"/>
          <p14:tracePt t="32175" x="5241925" y="2468563"/>
          <p14:tracePt t="32316" x="5257800" y="2476500"/>
          <p14:tracePt t="32325" x="5280025" y="2484438"/>
          <p14:tracePt t="32332" x="5287963" y="2484438"/>
          <p14:tracePt t="32348" x="5295900" y="2484438"/>
          <p14:tracePt t="32380" x="5311775" y="2484438"/>
          <p14:tracePt t="32388" x="5326063" y="2484438"/>
          <p14:tracePt t="32396" x="5341938" y="2484438"/>
          <p14:tracePt t="32408" x="5410200" y="2484438"/>
          <p14:tracePt t="32425" x="5456238" y="2484438"/>
          <p14:tracePt t="32441" x="5470525" y="2484438"/>
          <p14:tracePt t="32459" x="5464175" y="2484438"/>
          <p14:tracePt t="32508" x="5464175" y="2492375"/>
          <p14:tracePt t="32564" x="5448300" y="2498725"/>
          <p14:tracePt t="32596" x="5448300" y="2506663"/>
          <p14:tracePt t="32604" x="5440363" y="2506663"/>
          <p14:tracePt t="32789" x="5440363" y="2514600"/>
          <p14:tracePt t="33897" x="5440363" y="2522538"/>
          <p14:tracePt t="34037" x="5448300" y="2530475"/>
          <p14:tracePt t="34124" x="5456238" y="2530475"/>
          <p14:tracePt t="34140" x="5464175" y="2536825"/>
          <p14:tracePt t="34157" x="5464175" y="2544763"/>
          <p14:tracePt t="34196" x="5464175" y="2552700"/>
          <p14:tracePt t="34268" x="5464175" y="2560638"/>
          <p14:tracePt t="34292" x="5464175" y="2568575"/>
          <p14:tracePt t="34316" x="5464175" y="2582863"/>
          <p14:tracePt t="34396" x="5464175" y="2598738"/>
          <p14:tracePt t="34428" x="5464175" y="2606675"/>
          <p14:tracePt t="34444" x="5464175" y="2613025"/>
          <p14:tracePt t="34452" x="5456238" y="2628900"/>
          <p14:tracePt t="34508" x="5448300" y="2628900"/>
          <p14:tracePt t="34533" x="5440363" y="2628900"/>
          <p14:tracePt t="34557" x="5432425" y="2628900"/>
          <p14:tracePt t="34564" x="5418138" y="2628900"/>
          <p14:tracePt t="34574" x="5394325" y="2636838"/>
          <p14:tracePt t="34590" x="5334000" y="2651125"/>
          <p14:tracePt t="34607" x="5280025" y="2674938"/>
          <p14:tracePt t="34624" x="5211763" y="2705100"/>
          <p14:tracePt t="34640" x="5151438" y="2743200"/>
          <p14:tracePt t="34657" x="5075238" y="2773363"/>
          <p14:tracePt t="34673" x="5006975" y="2797175"/>
          <p14:tracePt t="34689" x="4930775" y="2819400"/>
          <p14:tracePt t="34707" x="4892675" y="2835275"/>
          <p14:tracePt t="34707" x="4860925" y="2849563"/>
          <p14:tracePt t="34726" x="4822825" y="2857500"/>
          <p14:tracePt t="34741" x="4732338" y="2903538"/>
          <p14:tracePt t="34758" x="4579938" y="2955925"/>
          <p14:tracePt t="34774" x="4397375" y="3055938"/>
          <p14:tracePt t="34791" x="4152900" y="3178175"/>
          <p14:tracePt t="34807" x="3962400" y="3276600"/>
          <p14:tracePt t="34823" x="3787775" y="3398838"/>
          <p14:tracePt t="34840" x="3679825" y="3482975"/>
          <p14:tracePt t="34856" x="3635375" y="3521075"/>
          <p14:tracePt t="34873" x="3581400" y="3559175"/>
          <p14:tracePt t="34890" x="3543300" y="3573463"/>
          <p14:tracePt t="34906" x="3497263" y="3603625"/>
          <p14:tracePt t="34923" x="3482975" y="3619500"/>
          <p14:tracePt t="34923" x="3467100" y="3627438"/>
          <p14:tracePt t="34941" x="3451225" y="3635375"/>
          <p14:tracePt t="34957" x="3413125" y="3657600"/>
          <p14:tracePt t="34974" x="3322638" y="3695700"/>
          <p14:tracePt t="34990" x="3230563" y="3733800"/>
          <p14:tracePt t="35006" x="3086100" y="3779838"/>
          <p14:tracePt t="35024" x="2979738" y="3832225"/>
          <p14:tracePt t="35039" x="2925763" y="3878263"/>
          <p14:tracePt t="35056" x="2887663" y="3916363"/>
          <p14:tracePt t="35074" x="2873375" y="3978275"/>
          <p14:tracePt t="35090" x="2849563" y="4054475"/>
          <p14:tracePt t="35107" x="2827338" y="4114800"/>
          <p14:tracePt t="35123" x="2811463" y="4168775"/>
          <p14:tracePt t="35140" x="2803525" y="4191000"/>
          <p14:tracePt t="35140" x="2797175" y="4198938"/>
          <p14:tracePt t="35157" x="2797175" y="4221163"/>
          <p14:tracePt t="35173" x="2797175" y="4229100"/>
          <p14:tracePt t="35189" x="2789238" y="4237038"/>
          <p14:tracePt t="35212" x="2803525" y="4244975"/>
          <p14:tracePt t="35284" x="2849563" y="4229100"/>
          <p14:tracePt t="35292" x="2917825" y="4198938"/>
          <p14:tracePt t="35305" x="3009900" y="4122738"/>
          <p14:tracePt t="35323" x="3063875" y="4054475"/>
          <p14:tracePt t="35339" x="3094038" y="3984625"/>
          <p14:tracePt t="35339" x="3101975" y="3978275"/>
          <p14:tracePt t="35358" x="3101975" y="3940175"/>
          <p14:tracePt t="35374" x="3116263" y="3902075"/>
          <p14:tracePt t="35391" x="3116263" y="3878263"/>
          <p14:tracePt t="35406" x="3124200" y="3863975"/>
          <p14:tracePt t="35423" x="3124200" y="3848100"/>
          <p14:tracePt t="35439" x="3124200" y="3817938"/>
          <p14:tracePt t="35456" x="3132138" y="3779838"/>
          <p14:tracePt t="35473" x="3140075" y="3741738"/>
          <p14:tracePt t="35489" x="3140075" y="3657600"/>
          <p14:tracePt t="35506" x="3162300" y="3513138"/>
          <p14:tracePt t="35523" x="3162300" y="3375025"/>
          <p14:tracePt t="35540" x="3162300" y="3238500"/>
          <p14:tracePt t="35540" x="3162300" y="3192463"/>
          <p14:tracePt t="35557" x="3178175" y="3146425"/>
          <p14:tracePt t="35572" x="3178175" y="3078163"/>
          <p14:tracePt t="35590" x="3184525" y="3055938"/>
          <p14:tracePt t="35606" x="3184525" y="3032125"/>
          <p14:tracePt t="35623" x="3200400" y="3001963"/>
          <p14:tracePt t="35639" x="3208338" y="2979738"/>
          <p14:tracePt t="35656" x="3222625" y="2941638"/>
          <p14:tracePt t="35673" x="3246438" y="2895600"/>
          <p14:tracePt t="35689" x="3268663" y="2827338"/>
          <p14:tracePt t="35706" x="3298825" y="2781300"/>
          <p14:tracePt t="35706" x="3306763" y="2765425"/>
          <p14:tracePt t="35724" x="3322638" y="2751138"/>
          <p14:tracePt t="35739" x="3352800" y="2713038"/>
          <p14:tracePt t="35756" x="3413125" y="2636838"/>
          <p14:tracePt t="35773" x="3436938" y="2606675"/>
          <p14:tracePt t="35790" x="3444875" y="2606675"/>
          <p14:tracePt t="35805" x="3451225" y="2590800"/>
          <p14:tracePt t="35822" x="3489325" y="2560638"/>
          <p14:tracePt t="35839" x="3527425" y="2536825"/>
          <p14:tracePt t="35856" x="3559175" y="2522538"/>
          <p14:tracePt t="35872" x="3581400" y="2498725"/>
          <p14:tracePt t="35889" x="3589338" y="2492375"/>
          <p14:tracePt t="35905" x="3597275" y="2492375"/>
          <p14:tracePt t="35940" x="3611563" y="2484438"/>
          <p14:tracePt t="35956" x="3641725" y="2476500"/>
          <p14:tracePt t="35964" x="3657600" y="2476500"/>
          <p14:tracePt t="35973" x="3703638" y="2476500"/>
          <p14:tracePt t="35990" x="3711575" y="2468563"/>
          <p14:tracePt t="36028" x="3725863" y="2468563"/>
          <p14:tracePt t="36044" x="3749675" y="2468563"/>
          <p14:tracePt t="36053" x="3779838" y="2492375"/>
          <p14:tracePt t="36060" x="3817938" y="2506663"/>
          <p14:tracePt t="36071" x="3863975" y="2544763"/>
          <p14:tracePt t="36089" x="3886200" y="2568575"/>
          <p14:tracePt t="36105" x="3902075" y="2582863"/>
          <p14:tracePt t="36122" x="3902075" y="2590800"/>
          <p14:tracePt t="36138" x="3908425" y="2613025"/>
          <p14:tracePt t="36155" x="3932238" y="2644775"/>
          <p14:tracePt t="36155" x="3940175" y="2682875"/>
          <p14:tracePt t="36173" x="3962400" y="2697163"/>
          <p14:tracePt t="36189" x="3978275" y="2713038"/>
          <p14:tracePt t="36205" x="3978275" y="2727325"/>
          <p14:tracePt t="36222" x="3984625" y="2735263"/>
          <p14:tracePt t="36238" x="4000500" y="2797175"/>
          <p14:tracePt t="36255" x="4046538" y="2865438"/>
          <p14:tracePt t="36271" x="4092575" y="2949575"/>
          <p14:tracePt t="36288" x="4137025" y="3017838"/>
          <p14:tracePt t="36305" x="4160838" y="3055938"/>
          <p14:tracePt t="36322" x="4175125" y="3078163"/>
          <p14:tracePt t="36338" x="4175125" y="3101975"/>
          <p14:tracePt t="36355" x="4198938" y="3140075"/>
          <p14:tracePt t="36355" x="4221163" y="3178175"/>
          <p14:tracePt t="36373" x="4289425" y="3260725"/>
          <p14:tracePt t="36390" x="4343400" y="3330575"/>
          <p14:tracePt t="36406" x="4359275" y="3352800"/>
          <p14:tracePt t="36421" x="4359275" y="3360738"/>
          <p14:tracePt t="36438" x="4359275" y="3375025"/>
          <p14:tracePt t="36460" x="4381500" y="3398838"/>
          <p14:tracePt t="36471" x="4403725" y="3444875"/>
          <p14:tracePt t="36488" x="4449763" y="3489325"/>
          <p14:tracePt t="36505" x="4473575" y="3527425"/>
          <p14:tracePt t="36522" x="4479925" y="3527425"/>
          <p14:tracePt t="36537" x="4487863" y="3535363"/>
          <p14:tracePt t="36554" x="4487863" y="3573463"/>
          <p14:tracePt t="36554" x="4487863" y="3589338"/>
          <p14:tracePt t="36573" x="4487863" y="3627438"/>
          <p14:tracePt t="36589" x="4525963" y="3679825"/>
          <p14:tracePt t="36605" x="4556125" y="3725863"/>
          <p14:tracePt t="36621" x="4572000" y="3749675"/>
          <p14:tracePt t="36638" x="4579938" y="3749675"/>
          <p14:tracePt t="36653" x="4587875" y="3771900"/>
          <p14:tracePt t="36670" x="4625975" y="3810000"/>
          <p14:tracePt t="36688" x="4678363" y="3886200"/>
          <p14:tracePt t="36705" x="4740275" y="3954463"/>
          <p14:tracePt t="36723" x="4762500" y="3978275"/>
          <p14:tracePt t="36738" x="4762500" y="3992563"/>
          <p14:tracePt t="36764" x="4778375" y="4000500"/>
          <p14:tracePt t="36773" x="4784725" y="4008438"/>
          <p14:tracePt t="36787" x="4846638" y="4076700"/>
          <p14:tracePt t="36805" x="4876800" y="4114800"/>
          <p14:tracePt t="36822" x="4899025" y="4130675"/>
          <p14:tracePt t="36839" x="4906963" y="4137025"/>
          <p14:tracePt t="36855" x="4937125" y="4152900"/>
          <p14:tracePt t="36872" x="4991100" y="4175125"/>
          <p14:tracePt t="36888" x="5013325" y="4191000"/>
          <p14:tracePt t="36905" x="5021263" y="4198938"/>
          <p14:tracePt t="36921" x="5029200" y="4206875"/>
          <p14:tracePt t="36937" x="5037138" y="4213225"/>
          <p14:tracePt t="36972" x="5051425" y="4229100"/>
          <p14:tracePt t="36980" x="5059363" y="4237038"/>
          <p14:tracePt t="36989" x="5083175" y="4259263"/>
          <p14:tracePt t="37006" x="5089525" y="4259263"/>
          <p14:tracePt t="37020" x="5089525" y="4244975"/>
          <p14:tracePt t="37068" x="5089525" y="4229100"/>
          <p14:tracePt t="37076" x="5089525" y="4206875"/>
          <p14:tracePt t="37149" x="5075238" y="4191000"/>
          <p14:tracePt t="37156" x="5059363" y="4168775"/>
          <p14:tracePt t="37170" x="5021263" y="4114800"/>
          <p14:tracePt t="37187" x="4999038" y="4092575"/>
          <p14:tracePt t="37187" x="4991100" y="4084638"/>
          <p14:tracePt t="37205" x="4968875" y="4060825"/>
          <p14:tracePt t="37222" x="4922838" y="4000500"/>
          <p14:tracePt t="37238" x="4854575" y="3924300"/>
          <p14:tracePt t="37255" x="4770438" y="3848100"/>
          <p14:tracePt t="37271" x="4708525" y="3771900"/>
          <p14:tracePt t="37287" x="4664075" y="3695700"/>
          <p14:tracePt t="37304" x="4594225" y="3559175"/>
          <p14:tracePt t="37321" x="4572000" y="3482975"/>
          <p14:tracePt t="37337" x="4556125" y="3421063"/>
          <p14:tracePt t="37354" x="4533900" y="3368675"/>
          <p14:tracePt t="37371" x="4479925" y="3292475"/>
          <p14:tracePt t="37387" x="4427538" y="3178175"/>
          <p14:tracePt t="37387" x="4403725" y="3116263"/>
          <p14:tracePt t="37405" x="4359275" y="3025775"/>
          <p14:tracePt t="37422" x="4343400" y="2979738"/>
          <p14:tracePt t="37438" x="4327525" y="2949575"/>
          <p14:tracePt t="37455" x="4297363" y="2917825"/>
          <p14:tracePt t="37471" x="4259263" y="2879725"/>
          <p14:tracePt t="37488" x="4213225" y="2857500"/>
          <p14:tracePt t="37505" x="4137025" y="2803525"/>
          <p14:tracePt t="37522" x="4038600" y="2743200"/>
          <p14:tracePt t="37538" x="3902075" y="2674938"/>
          <p14:tracePt t="37554" x="3810000" y="2644775"/>
          <p14:tracePt t="37570" x="3787775" y="2628900"/>
          <p14:tracePt t="37588" x="3771900" y="2628900"/>
          <p14:tracePt t="37604" x="3756025" y="2628900"/>
          <p14:tracePt t="37669" x="3733800" y="2628900"/>
          <p14:tracePt t="37677" x="3711575" y="2628900"/>
          <p14:tracePt t="37687" x="3687763" y="2628900"/>
          <p14:tracePt t="37705" x="3679825" y="2628900"/>
          <p14:tracePt t="37733" x="3673475" y="2628900"/>
          <p14:tracePt t="37741" x="3665538" y="2628900"/>
          <p14:tracePt t="37754" x="3649663" y="2628900"/>
          <p14:tracePt t="37771" x="3635375" y="2628900"/>
          <p14:tracePt t="37788" x="3619500" y="2628900"/>
          <p14:tracePt t="37805" x="3589338" y="2651125"/>
          <p14:tracePt t="37805" x="3551238" y="2667000"/>
          <p14:tracePt t="37822" x="3497263" y="2727325"/>
          <p14:tracePt t="37839" x="3475038" y="2759075"/>
          <p14:tracePt t="37855" x="3436938" y="2811463"/>
          <p14:tracePt t="37871" x="3398838" y="2873375"/>
          <p14:tracePt t="37888" x="3344863" y="2925763"/>
          <p14:tracePt t="37904" x="3306763" y="2963863"/>
          <p14:tracePt t="37921" x="3260725" y="3017838"/>
          <p14:tracePt t="37938" x="3230563" y="3086100"/>
          <p14:tracePt t="37954" x="3222625" y="3132138"/>
          <p14:tracePt t="37971" x="3200400" y="3184525"/>
          <p14:tracePt t="37988" x="3184525" y="3254375"/>
          <p14:tracePt t="38004" x="3140075" y="3336925"/>
          <p14:tracePt t="38004" x="3116263" y="3382963"/>
          <p14:tracePt t="38023" x="3070225" y="3444875"/>
          <p14:tracePt t="38039" x="3017838" y="3513138"/>
          <p14:tracePt t="38055" x="2971800" y="3565525"/>
          <p14:tracePt t="38071" x="2955925" y="3573463"/>
          <p14:tracePt t="38087" x="2955925" y="3619500"/>
          <p14:tracePt t="38104" x="2955925" y="3665538"/>
          <p14:tracePt t="38121" x="2955925" y="3703638"/>
          <p14:tracePt t="38137" x="2971800" y="3725863"/>
          <p14:tracePt t="38154" x="2987675" y="3756025"/>
          <p14:tracePt t="38171" x="2987675" y="3787775"/>
          <p14:tracePt t="38188" x="2987675" y="3817938"/>
          <p14:tracePt t="38204" x="2987675" y="3856038"/>
          <p14:tracePt t="38204" x="2994025" y="3863975"/>
          <p14:tracePt t="38223" x="2994025" y="3870325"/>
          <p14:tracePt t="38237" x="2994025" y="3894138"/>
          <p14:tracePt t="38255" x="3001963" y="3894138"/>
          <p14:tracePt t="38277" x="3009900" y="3894138"/>
          <p14:tracePt t="38309" x="3025775" y="3894138"/>
          <p14:tracePt t="38373" x="3032125" y="3894138"/>
          <p14:tracePt t="38405" x="3048000" y="3886200"/>
          <p14:tracePt t="38509" x="3055938" y="3886200"/>
          <p14:tracePt t="38534" x="3063875" y="3878263"/>
          <p14:tracePt t="38557" x="3063875" y="3870325"/>
          <p14:tracePt t="38581" x="3070225" y="3863975"/>
          <p14:tracePt t="38614" x="3086100" y="3856038"/>
          <p14:tracePt t="38845" x="3086100" y="3848100"/>
          <p14:tracePt t="38933" x="3086100" y="3840163"/>
          <p14:tracePt t="38942" x="3086100" y="3825875"/>
          <p14:tracePt t="38965" x="3086100" y="3817938"/>
          <p14:tracePt t="38973" x="3094038" y="3810000"/>
          <p14:tracePt t="39030" x="3094038" y="3802063"/>
          <p14:tracePt t="39133" x="3094038" y="3794125"/>
          <p14:tracePt t="39157" x="3094038" y="3779838"/>
          <p14:tracePt t="39206" x="3094038" y="3771900"/>
          <p14:tracePt t="39262" x="3101975" y="3763963"/>
          <p14:tracePt t="39286" x="3108325" y="3756025"/>
          <p14:tracePt t="39325" x="3108325" y="3749675"/>
          <p14:tracePt t="39878" x="3108325" y="3741738"/>
          <p14:tracePt t="40030" x="3108325" y="3725863"/>
          <p14:tracePt t="40133" x="3101975" y="3711575"/>
          <p14:tracePt t="40141" x="3101975" y="3703638"/>
          <p14:tracePt t="40221" x="3101975" y="3695700"/>
          <p14:tracePt t="40246" x="3086100" y="3687763"/>
          <p14:tracePt t="40254" x="3070225" y="3679825"/>
          <p14:tracePt t="40269" x="3048000" y="3657600"/>
          <p14:tracePt t="40286" x="3032125" y="3649663"/>
          <p14:tracePt t="40303" x="3032125" y="3641725"/>
          <p14:tracePt t="40318" x="3032125" y="3635375"/>
          <p14:tracePt t="40350" x="3025775" y="3627438"/>
          <p14:tracePt t="40366" x="3025775" y="3619500"/>
          <p14:tracePt t="40385" x="3017838" y="3619500"/>
          <p14:tracePt t="40390" x="3017838" y="3611563"/>
          <p14:tracePt t="40401" x="3001963" y="3603625"/>
          <p14:tracePt t="40419" x="2994025" y="3603625"/>
          <p14:tracePt t="40435" x="3009900" y="3603625"/>
          <p14:tracePt t="40542" x="3048000" y="3581400"/>
          <p14:tracePt t="40550" x="3063875" y="3581400"/>
          <p14:tracePt t="40557" x="3094038" y="3565525"/>
          <p14:tracePt t="40568" x="3132138" y="3551238"/>
          <p14:tracePt t="40585" x="3162300" y="3535363"/>
          <p14:tracePt t="40601" x="3170238" y="3527425"/>
          <p14:tracePt t="40618" x="3178175" y="3521075"/>
          <p14:tracePt t="40635" x="3184525" y="3513138"/>
          <p14:tracePt t="40758" x="3200400" y="3505200"/>
          <p14:tracePt t="40893" x="3208338" y="3497263"/>
          <p14:tracePt t="40901" x="3222625" y="3489325"/>
          <p14:tracePt t="40918" x="3238500" y="3475038"/>
          <p14:tracePt t="40936" x="3246438" y="3467100"/>
          <p14:tracePt t="40998" x="3246438" y="3475038"/>
          <p14:tracePt t="41029" x="3238500" y="3482975"/>
          <p14:tracePt t="41037" x="3230563" y="3489325"/>
          <p14:tracePt t="41051" x="3222625" y="3505200"/>
          <p14:tracePt t="41068" x="3222625" y="3513138"/>
          <p14:tracePt t="41197" x="3208338" y="3513138"/>
          <p14:tracePt t="41213" x="3200400" y="3513138"/>
          <p14:tracePt t="41326" x="3192463" y="3513138"/>
          <p14:tracePt t="41341" x="3184525" y="3513138"/>
          <p14:tracePt t="41357" x="3184525" y="3521075"/>
          <p14:tracePt t="41367" x="3178175" y="3521075"/>
          <p14:tracePt t="41388" x="3170238" y="3535363"/>
          <p14:tracePt t="41401" x="3162300" y="3535363"/>
          <p14:tracePt t="41417" x="3162300" y="3551238"/>
          <p14:tracePt t="41630" x="3162300" y="3565525"/>
          <p14:tracePt t="41766" x="3162300" y="3573463"/>
          <p14:tracePt t="41773" x="3162300" y="3581400"/>
          <p14:tracePt t="41783" x="3162300" y="3589338"/>
          <p14:tracePt t="41800" x="3162300" y="3597275"/>
          <p14:tracePt t="41817" x="3162300" y="3603625"/>
          <p14:tracePt t="41838" x="3170238" y="3611563"/>
          <p14:tracePt t="41862" x="3178175" y="3611563"/>
          <p14:tracePt t="41941" x="3184525" y="3611563"/>
          <p14:tracePt t="41957" x="3192463" y="3627438"/>
          <p14:tracePt t="41967" x="3200400" y="3627438"/>
          <p14:tracePt t="41983" x="3216275" y="3627438"/>
          <p14:tracePt t="42000" x="3216275" y="3635375"/>
          <p14:tracePt t="42598" x="3216275" y="3641725"/>
          <p14:tracePt t="42662" x="3216275" y="3649663"/>
          <p14:tracePt t="42774" x="3216275" y="3657600"/>
          <p14:tracePt t="43678" x="3222625" y="3665538"/>
          <p14:tracePt t="43958" x="3216275" y="3665538"/>
          <p14:tracePt t="44383" x="3208338" y="3665538"/>
          <p14:tracePt t="44391" x="3200400" y="3665538"/>
          <p14:tracePt t="44399" x="3184525" y="3665538"/>
          <p14:tracePt t="44414" x="3170238" y="3665538"/>
          <p14:tracePt t="44431" x="3154363" y="3665538"/>
          <p14:tracePt t="44462" x="3140075" y="3665538"/>
          <p14:tracePt t="44470" x="3124200" y="3665538"/>
          <p14:tracePt t="44480" x="3108325" y="3665538"/>
          <p14:tracePt t="44497" x="3101975" y="3673475"/>
          <p14:tracePt t="44597" x="3101975" y="3679825"/>
          <p14:tracePt t="44605" x="3094038" y="3679825"/>
          <p14:tracePt t="44615" x="3086100" y="3679825"/>
          <p14:tracePt t="44654" x="3078163" y="3679825"/>
          <p14:tracePt t="44662" x="3070225" y="3679825"/>
          <p14:tracePt t="44670" x="3048000" y="3679825"/>
          <p14:tracePt t="44681" x="2987675" y="3641725"/>
          <p14:tracePt t="44697" x="2949575" y="3611563"/>
          <p14:tracePt t="44715" x="2925763" y="3603625"/>
          <p14:tracePt t="44731" x="2917825" y="3603625"/>
          <p14:tracePt t="44774" x="2911475" y="3603625"/>
          <p14:tracePt t="44782" x="2895600" y="3597275"/>
          <p14:tracePt t="44799" x="2879725" y="3581400"/>
          <p14:tracePt t="44815" x="2879725" y="3589338"/>
          <p14:tracePt t="44942" x="2873375" y="3641725"/>
          <p14:tracePt t="44950" x="2857500" y="3687763"/>
          <p14:tracePt t="44963" x="2849563" y="3802063"/>
          <p14:tracePt t="44963" x="2849563" y="3825875"/>
          <p14:tracePt t="44982" x="2849563" y="3856038"/>
          <p14:tracePt t="45883" x="2849563" y="3870325"/>
          <p14:tracePt t="46021" x="2835275" y="3878263"/>
          <p14:tracePt t="46030" x="2835275" y="3894138"/>
          <p14:tracePt t="46047" x="2819400" y="3908425"/>
          <p14:tracePt t="46070" x="2819400" y="3902075"/>
          <p14:tracePt t="46318" x="2857500" y="3832225"/>
          <p14:tracePt t="46326" x="2895600" y="3779838"/>
          <p14:tracePt t="46334" x="2925763" y="3733800"/>
          <p14:tracePt t="46346" x="3009900" y="3649663"/>
          <p14:tracePt t="46363" x="3063875" y="3573463"/>
          <p14:tracePt t="46379" x="3086100" y="3543300"/>
          <p14:tracePt t="46379" x="3108325" y="3505200"/>
          <p14:tracePt t="46398" x="3132138" y="3467100"/>
          <p14:tracePt t="46412" x="3200400" y="3336925"/>
          <p14:tracePt t="46412" x="3222625" y="3322638"/>
          <p14:tracePt t="46430" x="3254375" y="3276600"/>
          <p14:tracePt t="46447" x="3284538" y="3246438"/>
          <p14:tracePt t="46463" x="3314700" y="3192463"/>
          <p14:tracePt t="46480" x="3352800" y="3116263"/>
          <p14:tracePt t="46496" x="3390900" y="3055938"/>
          <p14:tracePt t="46512" x="3413125" y="3009900"/>
          <p14:tracePt t="46529" x="3429000" y="2979738"/>
          <p14:tracePt t="46546" x="3475038" y="2925763"/>
          <p14:tracePt t="46562" x="3513138" y="2865438"/>
          <p14:tracePt t="46579" x="3535363" y="2797175"/>
          <p14:tracePt t="46596" x="3573463" y="2759075"/>
          <p14:tracePt t="46612" x="3611563" y="2720975"/>
          <p14:tracePt t="46612" x="3619500" y="2705100"/>
          <p14:tracePt t="46630" x="3641725" y="2682875"/>
          <p14:tracePt t="46646" x="3657600" y="2659063"/>
          <p14:tracePt t="46662" x="3673475" y="2636838"/>
          <p14:tracePt t="46680" x="3687763" y="2620963"/>
          <p14:tracePt t="46696" x="3733800" y="2582863"/>
          <p14:tracePt t="46712" x="3756025" y="2560638"/>
          <p14:tracePt t="46729" x="3763963" y="2552700"/>
          <p14:tracePt t="46746" x="3771900" y="2536825"/>
          <p14:tracePt t="46762" x="3787775" y="2506663"/>
          <p14:tracePt t="46779" x="3802063" y="2460625"/>
          <p14:tracePt t="46795" x="3810000" y="2422525"/>
          <p14:tracePt t="46812" x="3817938" y="2408238"/>
          <p14:tracePt t="46828" x="3817938" y="2392363"/>
          <p14:tracePt t="46885" x="3817938" y="2378075"/>
          <p14:tracePt t="46902" x="3825875" y="2370138"/>
          <p14:tracePt t="46918" x="3832225" y="2370138"/>
          <p14:tracePt t="47021" x="3840163" y="2362200"/>
          <p14:tracePt t="47053" x="3848100" y="2362200"/>
          <p14:tracePt t="47061" x="3863975" y="2362200"/>
          <p14:tracePt t="47070" x="3878263" y="2362200"/>
          <p14:tracePt t="47080" x="3932238" y="2362200"/>
          <p14:tracePt t="47096" x="4000500" y="2362200"/>
          <p14:tracePt t="47112" x="4114800" y="2362200"/>
          <p14:tracePt t="47128" x="4237038" y="2362200"/>
          <p14:tracePt t="47145" x="4351338" y="2362200"/>
          <p14:tracePt t="47162" x="4419600" y="2362200"/>
          <p14:tracePt t="47178" x="4495800" y="2362200"/>
          <p14:tracePt t="47195" x="4564063" y="2362200"/>
          <p14:tracePt t="47212" x="4678363" y="2362200"/>
          <p14:tracePt t="47212" x="4746625" y="2362200"/>
          <p14:tracePt t="47230" x="4822825" y="2362200"/>
          <p14:tracePt t="47244" x="5006975" y="2362200"/>
          <p14:tracePt t="47262" x="5121275" y="2362200"/>
          <p14:tracePt t="47279" x="5227638" y="2362200"/>
          <p14:tracePt t="47296" x="5372100" y="2362200"/>
          <p14:tracePt t="47312" x="5532438" y="2362200"/>
          <p14:tracePt t="47328" x="5646738" y="2362200"/>
          <p14:tracePt t="47345" x="5707063" y="2362200"/>
          <p14:tracePt t="47361" x="5715000" y="2370138"/>
          <p14:tracePt t="47377" x="5715000" y="2378075"/>
          <p14:tracePt t="47950" x="5707063" y="2384425"/>
          <p14:tracePt t="47958" x="5684838" y="2408238"/>
          <p14:tracePt t="47965" x="5654675" y="2438400"/>
          <p14:tracePt t="47977" x="5554663" y="2568575"/>
          <p14:tracePt t="47994" x="5418138" y="2803525"/>
          <p14:tracePt t="48011" x="5241925" y="3094038"/>
          <p14:tracePt t="48028" x="5075238" y="3390900"/>
          <p14:tracePt t="48044" x="4945063" y="3581400"/>
          <p14:tracePt t="48061" x="4892675" y="3741738"/>
          <p14:tracePt t="48061" x="4892675" y="3787775"/>
          <p14:tracePt t="48079" x="4876800" y="3886200"/>
          <p14:tracePt t="48095" x="4876800" y="3954463"/>
          <p14:tracePt t="48112" x="4876800" y="4000500"/>
          <p14:tracePt t="48128" x="4876800" y="4022725"/>
          <p14:tracePt t="48144" x="4876800" y="4068763"/>
          <p14:tracePt t="48161" x="4876800" y="4152900"/>
          <p14:tracePt t="48177" x="4892675" y="4237038"/>
          <p14:tracePt t="48194" x="4914900" y="4403725"/>
          <p14:tracePt t="48211" x="4914900" y="4572000"/>
          <p14:tracePt t="48228" x="4914900" y="4694238"/>
          <p14:tracePt t="48244" x="4914900" y="4746625"/>
          <p14:tracePt t="48261" x="4914900" y="4754563"/>
          <p14:tracePt t="48278" x="4922838" y="4754563"/>
          <p14:tracePt t="48294" x="4937125" y="4754563"/>
          <p14:tracePt t="48311" x="4945063" y="4754563"/>
          <p14:tracePt t="48327" x="4953000" y="4754563"/>
          <p14:tracePt t="48382" x="4960938" y="4754563"/>
          <p14:tracePt t="48389" x="4968875" y="4754563"/>
          <p14:tracePt t="48398" x="4968875" y="4746625"/>
          <p14:tracePt t="48410" x="4983163" y="4740275"/>
          <p14:tracePt t="48426" x="4983163" y="4732338"/>
          <p14:tracePt t="48478" x="4983163" y="4716463"/>
          <p14:tracePt t="48494" x="4983163" y="4702175"/>
          <p14:tracePt t="48510" x="4991100" y="4702175"/>
          <p14:tracePt t="48517" x="4991100" y="4694238"/>
          <p14:tracePt t="48528" x="4991100" y="4686300"/>
          <p14:tracePt t="48543" x="4999038" y="4678363"/>
          <p14:tracePt t="48559" x="4999038" y="4664075"/>
          <p14:tracePt t="48575" x="4999038" y="4656138"/>
          <p14:tracePt t="48592" x="5013325" y="4640263"/>
          <p14:tracePt t="48609" x="5013325" y="4610100"/>
          <p14:tracePt t="48626" x="5013325" y="4572000"/>
          <p14:tracePt t="48643" x="5013325" y="4541838"/>
          <p14:tracePt t="48659" x="5013325" y="4525963"/>
          <p14:tracePt t="48676" x="5013325" y="4518025"/>
          <p14:tracePt t="48692" x="5013325" y="4503738"/>
          <p14:tracePt t="48774" x="5013325" y="4495800"/>
          <p14:tracePt t="48878" x="5006975" y="4495800"/>
          <p14:tracePt t="48885" x="4999038" y="4487863"/>
          <p14:tracePt t="48894" x="4983163" y="4487863"/>
          <p14:tracePt t="48911" x="4975225" y="4487863"/>
          <p14:tracePt t="48926" x="4968875" y="4479925"/>
          <p14:tracePt t="49030" x="4968875" y="4473575"/>
          <p14:tracePt t="49165" x="4953000" y="4465638"/>
          <p14:tracePt t="49590" x="4930775" y="4449763"/>
          <p14:tracePt t="49598" x="4914900" y="4441825"/>
          <p14:tracePt t="49609" x="4884738" y="4411663"/>
          <p14:tracePt t="49626" x="4876800" y="4403725"/>
          <p14:tracePt t="49643" x="4854575" y="4389438"/>
          <p14:tracePt t="49659" x="4822825" y="4389438"/>
          <p14:tracePt t="49676" x="4808538" y="4389438"/>
          <p14:tracePt t="49692" x="4792663" y="4373563"/>
          <p14:tracePt t="49710" x="4784725" y="4373563"/>
          <p14:tracePt t="49765" x="4778375" y="4373563"/>
          <p14:tracePt t="49774" x="4770438" y="4373563"/>
          <p14:tracePt t="49782" x="4762500" y="4373563"/>
          <p14:tracePt t="49792" x="4746625" y="4373563"/>
          <p14:tracePt t="49808" x="4732338" y="4373563"/>
          <p14:tracePt t="49826" x="4686300" y="4373563"/>
          <p14:tracePt t="49842" x="4632325" y="4373563"/>
          <p14:tracePt t="49859" x="4602163" y="4373563"/>
          <p14:tracePt t="49876" x="4564063" y="4359275"/>
          <p14:tracePt t="49892" x="4533900" y="4343400"/>
          <p14:tracePt t="49892" x="4511675" y="4343400"/>
          <p14:tracePt t="49910" x="4495800" y="4343400"/>
          <p14:tracePt t="49926" x="4479925" y="4343400"/>
          <p14:tracePt t="49943" x="4435475" y="4351338"/>
          <p14:tracePt t="49960" x="4389438" y="4351338"/>
          <p14:tracePt t="49976" x="4305300" y="4403725"/>
          <p14:tracePt t="49992" x="4206875" y="4465638"/>
          <p14:tracePt t="50009" x="4106863" y="4511675"/>
          <p14:tracePt t="50026" x="4008438" y="4518025"/>
          <p14:tracePt t="50041" x="3924300" y="4533900"/>
          <p14:tracePt t="50057" x="3870325" y="4533900"/>
          <p14:tracePt t="50075" x="3840163" y="4525963"/>
          <p14:tracePt t="50092" x="3802063" y="4525963"/>
          <p14:tracePt t="50092" x="3794125" y="4525963"/>
          <p14:tracePt t="50110" x="3771900" y="4525963"/>
          <p14:tracePt t="50126" x="3756025" y="4541838"/>
          <p14:tracePt t="50143" x="3711575" y="4549775"/>
          <p14:tracePt t="50159" x="3673475" y="4549775"/>
          <p14:tracePt t="50176" x="3619500" y="4549775"/>
          <p14:tracePt t="50192" x="3565525" y="4549775"/>
          <p14:tracePt t="50209" x="3482975" y="4549775"/>
          <p14:tracePt t="50225" x="3406775" y="4541838"/>
          <p14:tracePt t="50242" x="3352800" y="4518025"/>
          <p14:tracePt t="50259" x="3314700" y="4511675"/>
          <p14:tracePt t="50275" x="3298825" y="4511675"/>
          <p14:tracePt t="50334" x="3292475" y="4511675"/>
          <p14:tracePt t="50350" x="3254375" y="4487863"/>
          <p14:tracePt t="50359" x="3162300" y="4403725"/>
          <p14:tracePt t="50376" x="3063875" y="4327525"/>
          <p14:tracePt t="50392" x="2971800" y="4305300"/>
          <p14:tracePt t="50409" x="2887663" y="4297363"/>
          <p14:tracePt t="50425" x="2849563" y="4297363"/>
          <p14:tracePt t="50441" x="2811463" y="4289425"/>
          <p14:tracePt t="50458" x="2765425" y="4275138"/>
          <p14:tracePt t="50475" x="2705100" y="4251325"/>
          <p14:tracePt t="50492" x="2674938" y="4229100"/>
          <p14:tracePt t="50508" x="2667000" y="4221163"/>
          <p14:tracePt t="50574" x="2674938" y="4213225"/>
          <p14:tracePt t="50774" x="2682875" y="4213225"/>
          <p14:tracePt t="50814" x="2689225" y="4213225"/>
          <p14:tracePt t="50830" x="2697163" y="4213225"/>
          <p14:tracePt t="50838" x="2713038" y="4213225"/>
          <p14:tracePt t="50854" x="2720975" y="4213225"/>
          <p14:tracePt t="50910" x="2727325" y="4213225"/>
          <p14:tracePt t="50925" x="2735263" y="4213225"/>
          <p14:tracePt t="50934" x="2751138" y="4221163"/>
          <p14:tracePt t="50942" x="2759075" y="4221163"/>
          <p14:tracePt t="50966" x="2759075" y="4229100"/>
          <p14:tracePt t="50975" x="2765425" y="4229100"/>
          <p14:tracePt t="51014" x="2765425" y="4237038"/>
          <p14:tracePt t="51022" x="2773363" y="4237038"/>
          <p14:tracePt t="51030" x="2781300" y="4244975"/>
          <p14:tracePt t="51041" x="2789238" y="4251325"/>
          <p14:tracePt t="51057" x="2803525" y="4267200"/>
          <p14:tracePt t="51133" x="2811463" y="4275138"/>
          <p14:tracePt t="51150" x="2811463" y="4283075"/>
          <p14:tracePt t="51166" x="2819400" y="4283075"/>
          <p14:tracePt t="51182" x="2827338" y="4297363"/>
          <p14:tracePt t="51214" x="2835275" y="4305300"/>
          <p14:tracePt t="51222" x="2841625" y="4305300"/>
          <p14:tracePt t="51230" x="2857500" y="4305300"/>
          <p14:tracePt t="51240" x="2865438" y="4305300"/>
          <p14:tracePt t="51262" x="2873375" y="4305300"/>
          <p14:tracePt t="51294" x="2879725" y="4305300"/>
          <p14:tracePt t="51310" x="2887663" y="4305300"/>
          <p14:tracePt t="51326" x="2903538" y="4305300"/>
          <p14:tracePt t="51334" x="2911475" y="4305300"/>
          <p14:tracePt t="51342" x="2917825" y="4305300"/>
          <p14:tracePt t="51358" x="2933700" y="4305300"/>
          <p14:tracePt t="51375" x="2941638" y="4289425"/>
          <p14:tracePt t="51392" x="2925763" y="4289425"/>
          <p14:tracePt t="51590" x="2917825" y="4289425"/>
          <p14:tracePt t="51622" x="2911475" y="4289425"/>
          <p14:tracePt t="51638" x="2903538" y="4289425"/>
          <p14:tracePt t="51654" x="2895600" y="4289425"/>
          <p14:tracePt t="51662" x="2887663" y="4289425"/>
          <p14:tracePt t="51678" x="2879725" y="4289425"/>
          <p14:tracePt t="51718" x="2865438" y="4297363"/>
          <p14:tracePt t="51726" x="2865438" y="4305300"/>
          <p14:tracePt t="51740" x="2857500" y="4305300"/>
          <p14:tracePt t="51757" x="2841625" y="4305300"/>
          <p14:tracePt t="51774" x="2835275" y="4305300"/>
          <p14:tracePt t="51791" x="2849563" y="4305300"/>
          <p14:tracePt t="51966" x="2865438" y="4297363"/>
          <p14:tracePt t="51982" x="2873375" y="4289425"/>
          <p14:tracePt t="51998" x="2865438" y="4289425"/>
          <p14:tracePt t="52574" x="2865438" y="4297363"/>
          <p14:tracePt t="52662" x="2857500" y="4297363"/>
          <p14:tracePt t="52718" x="2849563" y="4297363"/>
          <p14:tracePt t="54508" x="2849563" y="4305300"/>
          <p14:tracePt t="55508" x="2849563" y="4297363"/>
          <p14:tracePt t="55686" x="2849563" y="4289425"/>
          <p14:tracePt t="55702" x="2857500" y="4283075"/>
          <p14:tracePt t="55710" x="2865438" y="4267200"/>
          <p14:tracePt t="55720" x="2873375" y="4259263"/>
          <p14:tracePt t="56635" x="2873375" y="4267200"/>
          <p14:tracePt t="58838" x="2865438" y="4267200"/>
          <p14:tracePt t="59278" x="2865438" y="4275138"/>
          <p14:tracePt t="59286" x="2865438" y="4283075"/>
          <p14:tracePt t="59302" x="2857500" y="4283075"/>
          <p14:tracePt t="59406" x="2849563" y="4283075"/>
          <p14:tracePt t="59422" x="2835275" y="4289425"/>
          <p14:tracePt t="59438" x="2819400" y="4297363"/>
          <p14:tracePt t="59446" x="2811463" y="4313238"/>
          <p14:tracePt t="59462" x="2811463" y="4321175"/>
          <p14:tracePt t="59486" x="2803525" y="4327525"/>
          <p14:tracePt t="59494" x="2797175" y="4335463"/>
          <p14:tracePt t="59518" x="2789238" y="4343400"/>
          <p14:tracePt t="59534" x="2781300" y="4359275"/>
          <p14:tracePt t="59542" x="2773363" y="4373563"/>
          <p14:tracePt t="59549" x="2765425" y="4381500"/>
          <p14:tracePt t="59564" x="2743200" y="4403725"/>
          <p14:tracePt t="59583" x="2720975" y="4427538"/>
          <p14:tracePt t="59600" x="2713038" y="4435475"/>
          <p14:tracePt t="59616" x="2682875" y="4473575"/>
          <p14:tracePt t="59632" x="2644775" y="4511675"/>
          <p14:tracePt t="59649" x="2620963" y="4533900"/>
          <p14:tracePt t="59666" x="2598738" y="4556125"/>
          <p14:tracePt t="59683" x="2568575" y="4594225"/>
          <p14:tracePt t="59699" x="2530475" y="4625975"/>
          <p14:tracePt t="59699" x="2514600" y="4648200"/>
          <p14:tracePt t="59718" x="2498725" y="4656138"/>
          <p14:tracePt t="59732" x="2484438" y="4694238"/>
          <p14:tracePt t="59732" x="2460625" y="4732338"/>
          <p14:tracePt t="59750" x="2454275" y="4784725"/>
          <p14:tracePt t="59750" x="2438400" y="4846638"/>
          <p14:tracePt t="59766" x="2416175" y="4892675"/>
          <p14:tracePt t="59783" x="2384425" y="4930775"/>
          <p14:tracePt t="59799" x="2332038" y="5006975"/>
          <p14:tracePt t="59816" x="2278063" y="5075238"/>
          <p14:tracePt t="59832" x="2225675" y="5135563"/>
          <p14:tracePt t="59849" x="2201863" y="5165725"/>
          <p14:tracePt t="59865" x="2179638" y="5173663"/>
          <p14:tracePt t="59882" x="2155825" y="5211763"/>
          <p14:tracePt t="59899" x="2125663" y="5249863"/>
          <p14:tracePt t="59916" x="2087563" y="5295900"/>
          <p14:tracePt t="59932" x="2065338" y="5326063"/>
          <p14:tracePt t="59949" x="1997075" y="5380038"/>
          <p14:tracePt t="59966" x="1981200" y="5394325"/>
          <p14:tracePt t="59983" x="1965325" y="5426075"/>
          <p14:tracePt t="59999" x="1958975" y="5426075"/>
          <p14:tracePt t="60016" x="1943100" y="5440363"/>
          <p14:tracePt t="60032" x="1905000" y="5456238"/>
          <p14:tracePt t="60048" x="1882775" y="5464175"/>
          <p14:tracePt t="60065" x="1851025" y="5486400"/>
          <p14:tracePt t="60081" x="1836738" y="5494338"/>
          <p14:tracePt t="60098" x="1828800" y="5502275"/>
          <p14:tracePt t="60115" x="1820863" y="5502275"/>
          <p14:tracePt t="60134" x="1798638" y="5502275"/>
          <p14:tracePt t="60148" x="1768475" y="5516563"/>
          <p14:tracePt t="60166" x="1722438" y="5516563"/>
          <p14:tracePt t="60182" x="1684338" y="5516563"/>
          <p14:tracePt t="60199" x="1668463" y="5516563"/>
          <p14:tracePt t="60216" x="1654175" y="5516563"/>
          <p14:tracePt t="60231" x="1646238" y="5516563"/>
          <p14:tracePt t="60286" x="1638300" y="5516563"/>
          <p14:tracePt t="60302" x="1630363" y="5516563"/>
          <p14:tracePt t="60342" x="1622425" y="5516563"/>
          <p14:tracePt t="60358" x="1622425" y="5508625"/>
          <p14:tracePt t="60374" x="1616075" y="5508625"/>
          <p14:tracePt t="60390" x="1608138" y="5502275"/>
          <p14:tracePt t="60399" x="1584325" y="5494338"/>
          <p14:tracePt t="60417" x="1570038" y="5486400"/>
          <p14:tracePt t="60431" x="1562100" y="5478463"/>
          <p14:tracePt t="60447" x="1562100" y="5470525"/>
          <p14:tracePt t="60463" x="1554163" y="5456238"/>
          <p14:tracePt t="60481" x="1546225" y="5426075"/>
          <p14:tracePt t="60498" x="1539875" y="5410200"/>
          <p14:tracePt t="60515" x="1531938" y="5402263"/>
          <p14:tracePt t="60531" x="1531938" y="5394325"/>
          <p14:tracePt t="60549" x="1531938" y="5387975"/>
          <p14:tracePt t="60564" x="1516063" y="5349875"/>
          <p14:tracePt t="60582" x="1485900" y="5311775"/>
          <p14:tracePt t="60599" x="1463675" y="5287963"/>
          <p14:tracePt t="60616" x="1455738" y="5287963"/>
          <p14:tracePt t="60694" x="1447800" y="5287963"/>
          <p14:tracePt t="60710" x="1439863" y="5287963"/>
          <p14:tracePt t="60718" x="1431925" y="5287963"/>
          <p14:tracePt t="60731" x="1425575" y="5287963"/>
          <p14:tracePt t="60747" x="1393825" y="5287963"/>
          <p14:tracePt t="60747" x="1387475" y="5287963"/>
          <p14:tracePt t="60766" x="1371600" y="5287963"/>
          <p14:tracePt t="60782" x="1341438" y="5295900"/>
          <p14:tracePt t="60799" x="1325563" y="5303838"/>
          <p14:tracePt t="60815" x="1287463" y="5334000"/>
          <p14:tracePt t="60832" x="1273175" y="5341938"/>
          <p14:tracePt t="60847" x="1265238" y="5341938"/>
          <p14:tracePt t="60864" x="1257300" y="5356225"/>
          <p14:tracePt t="60881" x="1249363" y="5356225"/>
          <p14:tracePt t="60897" x="1235075" y="5364163"/>
          <p14:tracePt t="60914" x="1219200" y="5380038"/>
          <p14:tracePt t="60931" x="1196975" y="5394325"/>
          <p14:tracePt t="60948" x="1165225" y="5410200"/>
          <p14:tracePt t="60964" x="1135063" y="5426075"/>
          <p14:tracePt t="60964" x="1112838" y="5432425"/>
          <p14:tracePt t="60983" x="1096963" y="5432425"/>
          <p14:tracePt t="60998" x="1074738" y="5440363"/>
          <p14:tracePt t="61015" x="1074738" y="5448300"/>
          <p14:tracePt t="61031" x="1066800" y="5448300"/>
          <p14:tracePt t="61078" x="1058863" y="5456238"/>
          <p14:tracePt t="61110" x="1050925" y="5470525"/>
          <p14:tracePt t="61118" x="1044575" y="5470525"/>
          <p14:tracePt t="61134" x="1036638" y="5478463"/>
          <p14:tracePt t="61147" x="1036638" y="5494338"/>
          <p14:tracePt t="61166" x="1036638" y="5508625"/>
          <p14:tracePt t="61214" x="1036638" y="5516563"/>
          <p14:tracePt t="61230" x="1036638" y="5524500"/>
          <p14:tracePt t="61238" x="1044575" y="5540375"/>
          <p14:tracePt t="61286" x="1050925" y="5540375"/>
          <p14:tracePt t="61302" x="1058863" y="5546725"/>
          <p14:tracePt t="61310" x="1066800" y="5546725"/>
          <p14:tracePt t="61342" x="1066800" y="5562600"/>
          <p14:tracePt t="61382" x="1074738" y="5570538"/>
          <p14:tracePt t="61398" x="1096963" y="5584825"/>
          <p14:tracePt t="61406" x="1104900" y="5592763"/>
          <p14:tracePt t="61414" x="1112838" y="5592763"/>
          <p14:tracePt t="61431" x="1112838" y="5600700"/>
          <p14:tracePt t="61447" x="1120775" y="5600700"/>
          <p14:tracePt t="61463" x="1127125" y="5608638"/>
          <p14:tracePt t="61480" x="1143000" y="5608638"/>
          <p14:tracePt t="61497" x="1143000" y="5616575"/>
          <p14:tracePt t="61513" x="1150938" y="5622925"/>
          <p14:tracePt t="61530" x="1165225" y="5638800"/>
          <p14:tracePt t="61547" x="1173163" y="5638800"/>
          <p14:tracePt t="61563" x="1189038" y="5638800"/>
          <p14:tracePt t="61606" x="1203325" y="5638800"/>
          <p14:tracePt t="61622" x="1227138" y="5654675"/>
          <p14:tracePt t="61631" x="1249363" y="5654675"/>
          <p14:tracePt t="61648" x="1257300" y="5654675"/>
          <p14:tracePt t="61702" x="1257300" y="5646738"/>
          <p14:tracePt t="61710" x="1265238" y="5638800"/>
          <p14:tracePt t="61719" x="1279525" y="5630863"/>
          <p14:tracePt t="61730" x="1311275" y="5608638"/>
          <p14:tracePt t="61747" x="1325563" y="5600700"/>
          <p14:tracePt t="61763" x="1341438" y="5578475"/>
          <p14:tracePt t="61780" x="1349375" y="5570538"/>
          <p14:tracePt t="61797" x="1363663" y="5554663"/>
          <p14:tracePt t="61814" x="1371600" y="5540375"/>
          <p14:tracePt t="61829" x="1393825" y="5486400"/>
          <p14:tracePt t="61847" x="1409700" y="5470525"/>
          <p14:tracePt t="61863" x="1409700" y="5440363"/>
          <p14:tracePt t="61880" x="1425575" y="5418138"/>
          <p14:tracePt t="61897" x="1425575" y="5410200"/>
          <p14:tracePt t="61913" x="1431925" y="5380038"/>
          <p14:tracePt t="61930" x="1431925" y="5364163"/>
          <p14:tracePt t="61946" x="1431925" y="5356225"/>
          <p14:tracePt t="62045" x="1425575" y="5356225"/>
          <p14:tracePt t="62053" x="1417638" y="5364163"/>
          <p14:tracePt t="62062" x="1387475" y="5394325"/>
          <p14:tracePt t="62080" x="1355725" y="5426075"/>
          <p14:tracePt t="62096" x="1341438" y="5470525"/>
          <p14:tracePt t="62113" x="1325563" y="5502275"/>
          <p14:tracePt t="62130" x="1317625" y="5516563"/>
          <p14:tracePt t="62146" x="1303338" y="5532438"/>
          <p14:tracePt t="62163" x="1295400" y="5540375"/>
          <p14:tracePt t="62179" x="1295400" y="5570538"/>
          <p14:tracePt t="62196" x="1295400" y="5592763"/>
          <p14:tracePt t="62196" x="1295400" y="5600700"/>
          <p14:tracePt t="62214" x="1295400" y="5608638"/>
          <p14:tracePt t="62229" x="1295400" y="5616575"/>
          <p14:tracePt t="62270" x="1295400" y="5608638"/>
          <p14:tracePt t="62398" x="1287463" y="5616575"/>
          <p14:tracePt t="63230" x="1279525" y="5622925"/>
          <p14:tracePt t="63238" x="1265238" y="5630863"/>
          <p14:tracePt t="63246" x="1257300" y="5630863"/>
          <p14:tracePt t="63246" x="1241425" y="5630863"/>
          <p14:tracePt t="63263" x="1219200" y="5630863"/>
          <p14:tracePt t="63279" x="1196975" y="5646738"/>
          <p14:tracePt t="63296" x="1181100" y="5654675"/>
          <p14:tracePt t="63311" x="1165225" y="5654675"/>
          <p14:tracePt t="63329" x="1150938" y="5654675"/>
          <p14:tracePt t="63345" x="1135063" y="5654675"/>
          <p14:tracePt t="63361" x="1120775" y="5654675"/>
          <p14:tracePt t="63378" x="1112838" y="5654675"/>
          <p14:tracePt t="63395" x="1104900" y="5654675"/>
          <p14:tracePt t="63416" x="1089025" y="5654675"/>
          <p14:tracePt t="63429" x="1082675" y="5654675"/>
          <p14:tracePt t="63445" x="1066800" y="5654675"/>
          <p14:tracePt t="63478" x="1066800" y="5646738"/>
          <p14:tracePt t="63486" x="1058863" y="5646738"/>
          <p14:tracePt t="63502" x="1050925" y="5646738"/>
          <p14:tracePt t="63511" x="1020763" y="5646738"/>
          <p14:tracePt t="63529" x="998538" y="5638800"/>
          <p14:tracePt t="63545" x="982663" y="5638800"/>
          <p14:tracePt t="63561" x="974725" y="5638800"/>
          <p14:tracePt t="63582" x="974725" y="5630863"/>
          <p14:tracePt t="63774" x="982663" y="5630863"/>
          <p14:tracePt t="64542" x="990600" y="5638800"/>
          <p14:tracePt t="64814" x="990600" y="5646738"/>
          <p14:tracePt t="64854" x="982663" y="5646738"/>
          <p14:tracePt t="64862" x="974725" y="5646738"/>
          <p14:tracePt t="64950" x="968375" y="5646738"/>
          <p14:tracePt t="65053" x="960438" y="5646738"/>
          <p14:tracePt t="65061" x="952500" y="5646738"/>
          <p14:tracePt t="65075" x="936625" y="5646738"/>
          <p14:tracePt t="65092" x="906463" y="5646738"/>
          <p14:tracePt t="65111" x="860425" y="5646738"/>
          <p14:tracePt t="65128" x="822325" y="5646738"/>
          <p14:tracePt t="65144" x="808038" y="5646738"/>
          <p14:tracePt t="65160" x="792163" y="5646738"/>
          <p14:tracePt t="65177" x="777875" y="5638800"/>
          <p14:tracePt t="65193" x="777875" y="5630863"/>
          <p14:tracePt t="65223" x="777875" y="5622925"/>
          <p14:tracePt t="65230" x="769938" y="5616575"/>
          <p14:tracePt t="65243" x="769938" y="5608638"/>
          <p14:tracePt t="65260" x="769938" y="5600700"/>
          <p14:tracePt t="65276" x="769938" y="5584825"/>
          <p14:tracePt t="65318" x="769938" y="5578475"/>
          <p14:tracePt t="65342" x="762000" y="5570538"/>
          <p14:tracePt t="65350" x="762000" y="5562600"/>
          <p14:tracePt t="65678" x="769938" y="5562600"/>
          <p14:tracePt t="65766" x="777875" y="5562600"/>
          <p14:tracePt t="65790" x="784225" y="5562600"/>
          <p14:tracePt t="65806" x="792163" y="5562600"/>
          <p14:tracePt t="65934" x="800100" y="5562600"/>
          <p14:tracePt t="65942" x="808038" y="5562600"/>
          <p14:tracePt t="65959" x="815975" y="5562600"/>
          <p14:tracePt t="66126" x="822325" y="5562600"/>
          <p14:tracePt t="66198" x="830263" y="5554663"/>
          <p14:tracePt t="66206" x="838200" y="5554663"/>
          <p14:tracePt t="66214" x="854075" y="5554663"/>
          <p14:tracePt t="66226" x="876300" y="5540375"/>
          <p14:tracePt t="66242" x="884238" y="5540375"/>
          <p14:tracePt t="66258" x="892175" y="5524500"/>
          <p14:tracePt t="66302" x="906463" y="5524500"/>
          <p14:tracePt t="66342" x="914400" y="5524500"/>
          <p14:tracePt t="66366" x="922338" y="5508625"/>
          <p14:tracePt t="66398" x="930275" y="5508625"/>
          <p14:tracePt t="66406" x="944563" y="5508625"/>
          <p14:tracePt t="66414" x="952500" y="5508625"/>
          <p14:tracePt t="66425" x="968375" y="5508625"/>
          <p14:tracePt t="66442" x="968375" y="5502275"/>
          <p14:tracePt t="66458" x="982663" y="5502275"/>
          <p14:tracePt t="66486" x="998538" y="5502275"/>
          <p14:tracePt t="66502" x="1012825" y="5502275"/>
          <p14:tracePt t="66510" x="1050925" y="5502275"/>
          <p14:tracePt t="66527" x="1058863" y="5502275"/>
          <p14:tracePt t="66541" x="1082675" y="5486400"/>
          <p14:tracePt t="66575" x="1089025" y="5478463"/>
          <p14:tracePt t="66582" x="1096963" y="5478463"/>
          <p14:tracePt t="66592" x="1104900" y="5478463"/>
          <p14:tracePt t="66608" x="1112838" y="5470525"/>
          <p14:tracePt t="66638" x="1127125" y="5470525"/>
          <p14:tracePt t="66646" x="1135063" y="5470525"/>
          <p14:tracePt t="66658" x="1173163" y="5470525"/>
          <p14:tracePt t="66675" x="1203325" y="5470525"/>
          <p14:tracePt t="66692" x="1249363" y="5464175"/>
          <p14:tracePt t="66709" x="1273175" y="5464175"/>
          <p14:tracePt t="66727" x="1303338" y="5464175"/>
          <p14:tracePt t="66743" x="1333500" y="5464175"/>
          <p14:tracePt t="66759" x="1363663" y="5464175"/>
          <p14:tracePt t="66776" x="1371600" y="5464175"/>
          <p14:tracePt t="66791" x="1379538" y="5464175"/>
          <p14:tracePt t="66808" x="1425575" y="5464175"/>
          <p14:tracePt t="66825" x="1508125" y="5486400"/>
          <p14:tracePt t="66842" x="1584325" y="5516563"/>
          <p14:tracePt t="66858" x="1622425" y="5524500"/>
          <p14:tracePt t="66875" x="1630363" y="5532438"/>
          <p14:tracePt t="66892" x="1638300" y="5532438"/>
          <p14:tracePt t="66926" x="1646238" y="5532438"/>
          <p14:tracePt t="66942" x="1660525" y="5532438"/>
          <p14:tracePt t="66950" x="1676400" y="5540375"/>
          <p14:tracePt t="66959" x="1706563" y="5554663"/>
          <p14:tracePt t="66976" x="1736725" y="5570538"/>
          <p14:tracePt t="66992" x="1744663" y="5570538"/>
          <p14:tracePt t="67007" x="1752600" y="5570538"/>
          <p14:tracePt t="67024" x="1760538" y="5584825"/>
          <p14:tracePt t="67041" x="1782763" y="5584825"/>
          <p14:tracePt t="67058" x="1812925" y="5600700"/>
          <p14:tracePt t="67075" x="1828800" y="5616575"/>
          <p14:tracePt t="67091" x="1828800" y="5630863"/>
          <p14:tracePt t="67638" x="1836738" y="5622925"/>
          <p14:tracePt t="68062" x="1897063" y="5554663"/>
          <p14:tracePt t="68070" x="1973263" y="5440363"/>
          <p14:tracePt t="68078" x="2057400" y="5318125"/>
          <p14:tracePt t="68090" x="2308225" y="4975225"/>
          <p14:tracePt t="68107" x="2536825" y="4648200"/>
          <p14:tracePt t="68124" x="2765425" y="4343400"/>
          <p14:tracePt t="68140" x="3032125" y="3970338"/>
          <p14:tracePt t="68140" x="3178175" y="3817938"/>
          <p14:tracePt t="68159" x="3298825" y="3679825"/>
          <p14:tracePt t="68173" x="3687763" y="3200400"/>
          <p14:tracePt t="68191" x="3863975" y="3025775"/>
          <p14:tracePt t="68208" x="4000500" y="2895600"/>
          <p14:tracePt t="68224" x="4084638" y="2803525"/>
          <p14:tracePt t="68240" x="4152900" y="2720975"/>
          <p14:tracePt t="68257" x="4213225" y="2644775"/>
          <p14:tracePt t="68273" x="4259263" y="2590800"/>
          <p14:tracePt t="68290" x="4297363" y="2536825"/>
          <p14:tracePt t="68307" x="4313238" y="2498725"/>
          <p14:tracePt t="68324" x="4313238" y="2484438"/>
          <p14:tracePt t="68350" x="4321175" y="2476500"/>
          <p14:tracePt t="68358" x="4343400" y="2438400"/>
          <p14:tracePt t="68375" x="4365625" y="2392363"/>
          <p14:tracePt t="68391" x="4389438" y="2346325"/>
          <p14:tracePt t="68408" x="4397375" y="2324100"/>
          <p14:tracePt t="68425" x="4403725" y="2308225"/>
          <p14:tracePt t="68440" x="4403725" y="2301875"/>
          <p14:tracePt t="68456" x="4403725" y="2316163"/>
          <p14:tracePt t="68486" x="4389438" y="2346325"/>
          <p14:tracePt t="68494" x="4335463" y="2400300"/>
          <p14:tracePt t="68506" x="4237038" y="2446338"/>
          <p14:tracePt t="68523" x="4168775" y="2476500"/>
          <p14:tracePt t="68540" x="4144963" y="2476500"/>
          <p14:tracePt t="68556" x="4122738" y="2476500"/>
          <p14:tracePt t="68573" x="4114800" y="2476500"/>
          <p14:tracePt t="68589" x="4098925" y="2476500"/>
          <p14:tracePt t="68607" x="4068763" y="2476500"/>
          <p14:tracePt t="68623" x="3992563" y="2484438"/>
          <p14:tracePt t="68640" x="3924300" y="2498725"/>
          <p14:tracePt t="68656" x="3878263" y="2498725"/>
          <p14:tracePt t="68673" x="3870325" y="2498725"/>
          <p14:tracePt t="68774" x="3870325" y="2492375"/>
          <p14:tracePt t="68798" x="3870325" y="2476500"/>
          <p14:tracePt t="68822" x="3878263" y="2476500"/>
          <p14:tracePt t="68838" x="3908425" y="2460625"/>
          <p14:tracePt t="68846" x="3916363" y="2460625"/>
          <p14:tracePt t="68856" x="3940175" y="2460625"/>
          <p14:tracePt t="68873" x="3946525" y="2454275"/>
          <p14:tracePt t="68889" x="3962400" y="2446338"/>
          <p14:tracePt t="68907" x="3992563" y="2446338"/>
          <p14:tracePt t="68923" x="4038600" y="2446338"/>
          <p14:tracePt t="68940" x="4092575" y="2446338"/>
          <p14:tracePt t="68956" x="4152900" y="2446338"/>
          <p14:tracePt t="68956" x="4168775" y="2446338"/>
          <p14:tracePt t="68974" x="4183063" y="2446338"/>
          <p14:tracePt t="68989" x="4198938" y="2446338"/>
          <p14:tracePt t="69007" x="4221163" y="2446338"/>
          <p14:tracePt t="69024" x="4237038" y="2446338"/>
          <p14:tracePt t="69040" x="4244975" y="2446338"/>
          <p14:tracePt t="69055" x="4275138" y="2446338"/>
          <p14:tracePt t="69072" x="4321175" y="2446338"/>
          <p14:tracePt t="69088" x="4351338" y="2454275"/>
          <p14:tracePt t="69105" x="4389438" y="2454275"/>
          <p14:tracePt t="69123" x="4427538" y="2454275"/>
          <p14:tracePt t="69139" x="4457700" y="2454275"/>
          <p14:tracePt t="69156" x="4511675" y="2454275"/>
          <p14:tracePt t="69174" x="4579938" y="2460625"/>
          <p14:tracePt t="69190" x="4594225" y="2468563"/>
          <p14:tracePt t="69207" x="4618038" y="2468563"/>
          <p14:tracePt t="69223" x="4640263" y="2492375"/>
          <p14:tracePt t="69240" x="4694238" y="2506663"/>
          <p14:tracePt t="69256" x="4754563" y="2506663"/>
          <p14:tracePt t="69272" x="4808538" y="2514600"/>
          <p14:tracePt t="69289" x="4868863" y="2530475"/>
          <p14:tracePt t="69306" x="4914900" y="2530475"/>
          <p14:tracePt t="69322" x="4975225" y="2544763"/>
          <p14:tracePt t="69339" x="5051425" y="2552700"/>
          <p14:tracePt t="69356" x="5113338" y="2560638"/>
          <p14:tracePt t="69372" x="5165725" y="2568575"/>
          <p14:tracePt t="69372" x="5181600" y="2568575"/>
          <p14:tracePt t="69391" x="5211763" y="2568575"/>
          <p14:tracePt t="69407" x="5249863" y="2568575"/>
          <p14:tracePt t="69425" x="5265738" y="2568575"/>
          <p14:tracePt t="69439" x="5287963" y="2568575"/>
          <p14:tracePt t="69456" x="5303838" y="2560638"/>
          <p14:tracePt t="69472" x="5326063" y="2544763"/>
          <p14:tracePt t="69489" x="5334000" y="2536825"/>
          <p14:tracePt t="69505" x="5341938" y="2536825"/>
          <p14:tracePt t="69558" x="5356225" y="2536825"/>
          <p14:tracePt t="69574" x="5364163" y="2536825"/>
          <p14:tracePt t="69590" x="5380038" y="2536825"/>
          <p14:tracePt t="69598" x="5387975" y="2536825"/>
          <p14:tracePt t="69630" x="5410200" y="2536825"/>
          <p14:tracePt t="69638" x="5418138" y="2530475"/>
          <p14:tracePt t="69646" x="5426075" y="2530475"/>
          <p14:tracePt t="69656" x="5440363" y="2530475"/>
          <p14:tracePt t="69672" x="5456238" y="2522538"/>
          <p14:tracePt t="69688" x="5432425" y="2514600"/>
          <p14:tracePt t="69750" x="5418138" y="2514600"/>
          <p14:tracePt t="69758" x="5394325" y="2514600"/>
          <p14:tracePt t="69772" x="5364163" y="2506663"/>
          <p14:tracePt t="69789" x="5318125" y="2506663"/>
          <p14:tracePt t="69789" x="5303838" y="2492375"/>
          <p14:tracePt t="69807" x="5273675" y="2492375"/>
          <p14:tracePt t="69823" x="5235575" y="2476500"/>
          <p14:tracePt t="69839" x="5165725" y="2454275"/>
          <p14:tracePt t="69856" x="5067300" y="2400300"/>
          <p14:tracePt t="69872" x="4945063" y="2354263"/>
          <p14:tracePt t="69889" x="4854575" y="2332038"/>
          <p14:tracePt t="69905" x="4792663" y="2332038"/>
          <p14:tracePt t="69922" x="4702175" y="2332038"/>
          <p14:tracePt t="69939" x="4602163" y="2339975"/>
          <p14:tracePt t="69955" x="4541838" y="2362200"/>
          <p14:tracePt t="69972" x="4487863" y="2378075"/>
          <p14:tracePt t="69988" x="4473575" y="2378075"/>
          <p14:tracePt t="69988" x="4457700" y="2378075"/>
          <p14:tracePt t="70006" x="4419600" y="2378075"/>
          <p14:tracePt t="70023" x="4411663" y="2378075"/>
          <p14:tracePt t="70038" x="4397375" y="2378075"/>
          <p14:tracePt t="70056" x="4389438" y="2378075"/>
          <p14:tracePt t="70072" x="4365625" y="2400300"/>
          <p14:tracePt t="70088" x="4327525" y="2430463"/>
          <p14:tracePt t="70105" x="4289425" y="2446338"/>
          <p14:tracePt t="70121" x="4244975" y="2468563"/>
          <p14:tracePt t="70138" x="4229100" y="2476500"/>
          <p14:tracePt t="70155" x="4206875" y="2484438"/>
          <p14:tracePt t="70172" x="4198938" y="2484438"/>
          <p14:tracePt t="70187" x="4206875" y="2484438"/>
          <p14:tracePt t="70326" x="4213225" y="2484438"/>
          <p14:tracePt t="70334" x="4244975" y="2468563"/>
          <p14:tracePt t="70342" x="4267200" y="2468563"/>
          <p14:tracePt t="70354" x="4373563" y="2460625"/>
          <p14:tracePt t="70371" x="4441825" y="2438400"/>
          <p14:tracePt t="70388" x="4449763" y="2438400"/>
          <p14:tracePt t="70404" x="4465638" y="2438400"/>
          <p14:tracePt t="70462" x="4503738" y="2438400"/>
          <p14:tracePt t="70471" x="4549775" y="2422525"/>
          <p14:tracePt t="70478" x="4602163" y="2400300"/>
          <p14:tracePt t="70487" x="4648200" y="2400300"/>
          <p14:tracePt t="70505" x="4664075" y="2384425"/>
          <p14:tracePt t="70521" x="4670425" y="2378075"/>
          <p14:tracePt t="70558" x="4678363" y="2378075"/>
          <p14:tracePt t="70574" x="4694238" y="2378075"/>
          <p14:tracePt t="70590" x="4732338" y="2378075"/>
          <p14:tracePt t="70598" x="4762500" y="2378075"/>
          <p14:tracePt t="70606" x="4784725" y="2378075"/>
          <p14:tracePt t="70620" x="4816475" y="2378075"/>
          <p14:tracePt t="70637" x="4846638" y="2378075"/>
          <p14:tracePt t="70670" x="4899025" y="2378075"/>
          <p14:tracePt t="70678" x="4960938" y="2378075"/>
          <p14:tracePt t="70688" x="5083175" y="2378075"/>
          <p14:tracePt t="70704" x="5135563" y="2378075"/>
          <p14:tracePt t="70721" x="5143500" y="2378075"/>
          <p14:tracePt t="70739" x="5165725" y="2378075"/>
          <p14:tracePt t="70790" x="5173663" y="2378075"/>
          <p14:tracePt t="70870" x="5197475" y="2378075"/>
          <p14:tracePt t="70878" x="5227638" y="2378075"/>
          <p14:tracePt t="70887" x="5280025" y="2378075"/>
          <p14:tracePt t="70904" x="5295900" y="2378075"/>
          <p14:tracePt t="70920" x="5295900" y="2370138"/>
          <p14:tracePt t="70974" x="5303838" y="2370138"/>
          <p14:tracePt t="70990" x="5318125" y="2370138"/>
          <p14:tracePt t="71062" x="5326063" y="2370138"/>
          <p14:tracePt t="71070" x="5341938" y="2370138"/>
          <p14:tracePt t="71078" x="5326063" y="2370138"/>
          <p14:tracePt t="71134" x="5303838" y="2362200"/>
          <p14:tracePt t="71142" x="5287963" y="2346325"/>
          <p14:tracePt t="71153" x="5265738" y="2346325"/>
          <p14:tracePt t="71170" x="5257800" y="2346325"/>
          <p14:tracePt t="71238" x="5249863" y="2346325"/>
          <p14:tracePt t="71254" x="5241925" y="2346325"/>
          <p14:tracePt t="71342" x="5235575" y="2346325"/>
          <p14:tracePt t="71358" x="5211763" y="2346325"/>
          <p14:tracePt t="71366" x="5203825" y="2354263"/>
          <p14:tracePt t="71374" x="5197475" y="2362200"/>
          <p14:tracePt t="71387" x="5197475" y="2370138"/>
          <p14:tracePt t="71403" x="5181600" y="2392363"/>
          <p14:tracePt t="71420" x="5159375" y="2408238"/>
          <p14:tracePt t="71437" x="5097463" y="2484438"/>
          <p14:tracePt t="71455" x="5013325" y="2544763"/>
          <p14:tracePt t="71471" x="4884738" y="2636838"/>
          <p14:tracePt t="71488" x="4708525" y="2759075"/>
          <p14:tracePt t="71504" x="4518025" y="2903538"/>
          <p14:tracePt t="71520" x="4327525" y="3094038"/>
          <p14:tracePt t="71537" x="4229100" y="3208338"/>
          <p14:tracePt t="71553" x="4137025" y="3336925"/>
          <p14:tracePt t="71570" x="3970338" y="3527425"/>
          <p14:tracePt t="71587" x="3717925" y="3794125"/>
          <p14:tracePt t="71604" x="3467100" y="4038600"/>
          <p14:tracePt t="71620" x="3216275" y="4267200"/>
          <p14:tracePt t="71620" x="3124200" y="4351338"/>
          <p14:tracePt t="71639" x="3040063" y="4465638"/>
          <p14:tracePt t="71655" x="3001963" y="4572000"/>
          <p14:tracePt t="71671" x="2979738" y="4648200"/>
          <p14:tracePt t="71688" x="2955925" y="4754563"/>
          <p14:tracePt t="71704" x="2925763" y="4846638"/>
          <p14:tracePt t="71720" x="2895600" y="4892675"/>
          <p14:tracePt t="71738" x="2879725" y="4930775"/>
          <p14:tracePt t="71754" x="2873375" y="4983163"/>
          <p14:tracePt t="71770" x="2873375" y="5021263"/>
          <p14:tracePt t="71787" x="2873375" y="5051425"/>
          <p14:tracePt t="71803" x="2873375" y="5083175"/>
          <p14:tracePt t="71820" x="2887663" y="5143500"/>
          <p14:tracePt t="71836" x="2917825" y="5311775"/>
          <p14:tracePt t="71854" x="2941638" y="5448300"/>
          <p14:tracePt t="71871" x="2941638" y="5502275"/>
          <p14:tracePt t="71887" x="2949575" y="5524500"/>
          <p14:tracePt t="71904" x="2994025" y="5562600"/>
          <p14:tracePt t="71920" x="3009900" y="5584825"/>
          <p14:tracePt t="71937" x="3009900" y="5592763"/>
          <p14:tracePt t="72006" x="3009900" y="5608638"/>
          <p14:tracePt t="72022" x="3025775" y="5622925"/>
          <p14:tracePt t="72030" x="3040063" y="5630863"/>
          <p14:tracePt t="72038" x="3040063" y="5608638"/>
          <p14:tracePt t="72102" x="3048000" y="5592763"/>
          <p14:tracePt t="72110" x="3048000" y="5584825"/>
          <p14:tracePt t="72119" x="3055938" y="5570538"/>
          <p14:tracePt t="72136" x="3055938" y="5562600"/>
          <p14:tracePt t="72254" x="3048000" y="5562600"/>
          <p14:tracePt t="72294" x="3040063" y="5562600"/>
          <p14:tracePt t="72302" x="3025775" y="5562600"/>
          <p14:tracePt t="72326" x="3017838" y="5546725"/>
          <p14:tracePt t="72334" x="3009900" y="5546725"/>
          <p14:tracePt t="72342" x="3001963" y="5546725"/>
          <p14:tracePt t="72352" x="2971800" y="5546725"/>
          <p14:tracePt t="72369" x="2963863" y="5546725"/>
          <p14:tracePt t="72385" x="2949575" y="5546725"/>
          <p14:tracePt t="72402" x="2933700" y="5546725"/>
          <p14:tracePt t="72419" x="2911475" y="5532438"/>
          <p14:tracePt t="72436" x="2895600" y="5532438"/>
          <p14:tracePt t="72452" x="2857500" y="5532438"/>
          <p14:tracePt t="72468" x="2811463" y="5516563"/>
          <p14:tracePt t="72487" x="2789238" y="5516563"/>
          <p14:tracePt t="72504" x="2751138" y="5524500"/>
          <p14:tracePt t="72520" x="2705100" y="5532438"/>
          <p14:tracePt t="72536" x="2651125" y="5546725"/>
          <p14:tracePt t="72552" x="2574925" y="5546725"/>
          <p14:tracePt t="72569" x="2514600" y="5546725"/>
          <p14:tracePt t="72586" x="2468563" y="5546725"/>
          <p14:tracePt t="72602" x="2416175" y="5562600"/>
          <p14:tracePt t="72619" x="2378075" y="5578475"/>
          <p14:tracePt t="72636" x="2346325" y="5600700"/>
          <p14:tracePt t="72636" x="2339975" y="5600700"/>
          <p14:tracePt t="72654" x="2316163" y="5608638"/>
          <p14:tracePt t="72668" x="2270125" y="5661025"/>
          <p14:tracePt t="72687" x="2232025" y="5699125"/>
          <p14:tracePt t="72703" x="2209800" y="5715000"/>
          <p14:tracePt t="72719" x="2163763" y="5730875"/>
          <p14:tracePt t="72737" x="2117725" y="5753100"/>
          <p14:tracePt t="72752" x="2073275" y="5753100"/>
          <p14:tracePt t="72769" x="2019300" y="5753100"/>
          <p14:tracePt t="72785" x="1935163" y="5753100"/>
          <p14:tracePt t="72802" x="1882775" y="5753100"/>
          <p14:tracePt t="72819" x="1858963" y="5753100"/>
          <p14:tracePt t="72836" x="1844675" y="5753100"/>
          <p14:tracePt t="72852" x="1836738" y="5761038"/>
          <p14:tracePt t="72868" x="1828800" y="5768975"/>
          <p14:tracePt t="72886" x="1812925" y="5768975"/>
          <p14:tracePt t="72903" x="1798638" y="5768975"/>
          <p14:tracePt t="72920" x="1782763" y="5768975"/>
          <p14:tracePt t="72936" x="1768475" y="5768975"/>
          <p14:tracePt t="72953" x="1768475" y="5761038"/>
          <p14:tracePt t="73061" x="1768475" y="5753100"/>
          <p14:tracePt t="73086" x="1768475" y="5745163"/>
          <p14:tracePt t="73094" x="1768475" y="5737225"/>
          <p14:tracePt t="73118" x="1768475" y="5730875"/>
          <p14:tracePt t="73126" x="1774825" y="5715000"/>
          <p14:tracePt t="73136" x="1790700" y="5699125"/>
          <p14:tracePt t="73152" x="1806575" y="5684838"/>
          <p14:tracePt t="73169" x="1812925" y="5684838"/>
          <p14:tracePt t="73190" x="1828800" y="5668963"/>
          <p14:tracePt t="73201" x="1836738" y="5661025"/>
          <p14:tracePt t="73230" x="1851025" y="5654675"/>
          <p14:tracePt t="73262" x="1851025" y="5646738"/>
          <p14:tracePt t="73270" x="1882775" y="5630863"/>
          <p14:tracePt t="73286" x="1935163" y="5600700"/>
          <p14:tracePt t="73303" x="1951038" y="5600700"/>
          <p14:tracePt t="73318" x="1958975" y="5592763"/>
          <p14:tracePt t="73334" x="1965325" y="5592763"/>
          <p14:tracePt t="73382" x="1973263" y="5592763"/>
          <p14:tracePt t="73422" x="1981200" y="5592763"/>
          <p14:tracePt t="73437" x="1997075" y="5584825"/>
          <p14:tracePt t="73445" x="1997075" y="5578475"/>
          <p14:tracePt t="73453" x="2003425" y="5578475"/>
          <p14:tracePt t="73469" x="2019300" y="5578475"/>
          <p14:tracePt t="73485" x="2035175" y="5578475"/>
          <p14:tracePt t="73503" x="2079625" y="5578475"/>
          <p14:tracePt t="73519" x="2095500" y="5578475"/>
          <p14:tracePt t="73536" x="2103438" y="5578475"/>
          <p14:tracePt t="73551" x="2111375" y="5578475"/>
          <p14:tracePt t="73582" x="2125663" y="5578475"/>
          <p14:tracePt t="73598" x="2149475" y="5578475"/>
          <p14:tracePt t="73606" x="2163763" y="5578475"/>
          <p14:tracePt t="73618" x="2209800" y="5578475"/>
          <p14:tracePt t="73635" x="2247900" y="5578475"/>
          <p14:tracePt t="73651" x="2278063" y="5578475"/>
          <p14:tracePt t="73668" x="2308225" y="5578475"/>
          <p14:tracePt t="73685" x="2324100" y="5578475"/>
          <p14:tracePt t="73685" x="2339975" y="5578475"/>
          <p14:tracePt t="73703" x="2392363" y="5600700"/>
          <p14:tracePt t="73719" x="2438400" y="5616575"/>
          <p14:tracePt t="73737" x="2514600" y="5616575"/>
          <p14:tracePt t="73752" x="2560638" y="5630863"/>
          <p14:tracePt t="73768" x="2574925" y="5630863"/>
          <p14:tracePt t="73785" x="2582863" y="5630863"/>
          <p14:tracePt t="73800" x="2598738" y="5630863"/>
          <p14:tracePt t="73894" x="2628900" y="5630863"/>
          <p14:tracePt t="73902" x="2644775" y="5630863"/>
          <p14:tracePt t="73917" x="2674938" y="5630863"/>
          <p14:tracePt t="73935" x="2651125" y="5622925"/>
          <p14:tracePt t="73990" x="2644775" y="5616575"/>
          <p14:tracePt t="73998" x="2613025" y="5600700"/>
          <p14:tracePt t="74006" x="2606675" y="5600700"/>
          <p14:tracePt t="74017" x="2590800" y="5584825"/>
          <p14:tracePt t="74034" x="2544763" y="5554663"/>
          <p14:tracePt t="74051" x="2454275" y="5516563"/>
          <p14:tracePt t="74068" x="2384425" y="5502275"/>
          <p14:tracePt t="74084" x="2332038" y="5502275"/>
          <p14:tracePt t="74084" x="2316163" y="5502275"/>
          <p14:tracePt t="74102" x="2293938" y="5502275"/>
          <p14:tracePt t="74117" x="2232025" y="5502275"/>
          <p14:tracePt t="74135" x="2209800" y="5502275"/>
          <p14:tracePt t="74152" x="2201863" y="5502275"/>
          <p14:tracePt t="74167" x="2193925" y="5502275"/>
          <p14:tracePt t="74184" x="2187575" y="5502275"/>
          <p14:tracePt t="74200" x="2179638" y="5508625"/>
          <p14:tracePt t="74217" x="2171700" y="5532438"/>
          <p14:tracePt t="74234" x="2155825" y="5546725"/>
          <p14:tracePt t="74251" x="2141538" y="5562600"/>
          <p14:tracePt t="74267" x="2111375" y="5570538"/>
          <p14:tracePt t="74284" x="2073275" y="5578475"/>
          <p14:tracePt t="74284" x="2041525" y="5578475"/>
          <p14:tracePt t="74302" x="1981200" y="5592763"/>
          <p14:tracePt t="74318" x="1935163" y="5592763"/>
          <p14:tracePt t="74335" x="1905000" y="5608638"/>
          <p14:tracePt t="74351" x="1897063" y="5608638"/>
          <p14:tracePt t="74367" x="1889125" y="5622925"/>
          <p14:tracePt t="74384" x="1866900" y="5646738"/>
          <p14:tracePt t="74401" x="1836738" y="5654675"/>
          <p14:tracePt t="74417" x="1798638" y="5654675"/>
          <p14:tracePt t="74434" x="1782763" y="5654675"/>
          <p14:tracePt t="74450" x="1790700" y="5654675"/>
          <p14:tracePt t="74638" x="1812925" y="5654675"/>
          <p14:tracePt t="74646" x="1851025" y="5654675"/>
          <p14:tracePt t="74654" x="1889125" y="5654675"/>
          <p14:tracePt t="74666" x="1905000" y="5654675"/>
          <p14:tracePt t="74683" x="1920875" y="5654675"/>
          <p14:tracePt t="74700" x="1927225" y="5654675"/>
          <p14:tracePt t="74734" x="1927225" y="5646738"/>
          <p14:tracePt t="74774" x="1935163" y="5630863"/>
          <p14:tracePt t="74783" x="1943100" y="5622925"/>
          <p14:tracePt t="74790" x="1943100" y="5616575"/>
          <p14:tracePt t="74806" x="1951038" y="5608638"/>
          <p14:tracePt t="74816" x="1951038" y="5600700"/>
          <p14:tracePt t="75727" x="1951038" y="5592763"/>
          <p14:tracePt t="75814" x="1951038" y="5584825"/>
          <p14:tracePt t="75830" x="1943100" y="5578475"/>
          <p14:tracePt t="75838" x="1935163" y="5578475"/>
          <p14:tracePt t="75918" x="1935163" y="5584825"/>
          <p14:tracePt t="78024" x="1935163" y="5578475"/>
          <p14:tracePt t="78358" x="1927225" y="5562600"/>
          <p14:tracePt t="78382" x="1920875" y="5546725"/>
          <p14:tracePt t="78398" x="1912938" y="5540375"/>
          <p14:tracePt t="78406" x="1905000" y="5532438"/>
          <p14:tracePt t="78422" x="1905000" y="5524500"/>
          <p14:tracePt t="78430" x="1897063" y="5524500"/>
          <p14:tracePt t="78454" x="1897063" y="5516563"/>
          <p14:tracePt t="78494" x="1889125" y="5516563"/>
          <p14:tracePt t="78518" x="1882775" y="5502275"/>
          <p14:tracePt t="78638" x="1874838" y="5502275"/>
          <p14:tracePt t="78654" x="1866900" y="5502275"/>
          <p14:tracePt t="78663" x="1858963" y="5502275"/>
          <p14:tracePt t="78679" x="1851025" y="5494338"/>
          <p14:tracePt t="78696" x="1844675" y="5494338"/>
          <p14:tracePt t="78712" x="1836738" y="5486400"/>
          <p14:tracePt t="78729" x="1820863" y="5486400"/>
          <p14:tracePt t="78747" x="1806575" y="5478463"/>
          <p14:tracePt t="78763" x="1782763" y="5470525"/>
          <p14:tracePt t="78779" x="1768475" y="5470525"/>
          <p14:tracePt t="78796" x="1752600" y="5464175"/>
          <p14:tracePt t="78812" x="1730375" y="5456238"/>
          <p14:tracePt t="78829" x="1714500" y="5456238"/>
          <p14:tracePt t="78870" x="1698625" y="5456238"/>
          <p14:tracePt t="78879" x="1684338" y="5456238"/>
          <p14:tracePt t="78886" x="1668463" y="5448300"/>
          <p14:tracePt t="78896" x="1622425" y="5440363"/>
          <p14:tracePt t="78913" x="1584325" y="5426075"/>
          <p14:tracePt t="78929" x="1562100" y="5426075"/>
          <p14:tracePt t="78946" x="1539875" y="5426075"/>
          <p14:tracePt t="78964" x="1524000" y="5426075"/>
          <p14:tracePt t="78979" x="1493838" y="5426075"/>
          <p14:tracePt t="78996" x="1470025" y="5426075"/>
          <p14:tracePt t="79013" x="1463675" y="5426075"/>
          <p14:tracePt t="79029" x="1447800" y="5426075"/>
          <p14:tracePt t="79046" x="1431925" y="5426075"/>
          <p14:tracePt t="79063" x="1425575" y="5432425"/>
          <p14:tracePt t="79079" x="1417638" y="5440363"/>
          <p14:tracePt t="79096" x="1409700" y="5448300"/>
          <p14:tracePt t="79112" x="1401763" y="5456238"/>
          <p14:tracePt t="79128" x="1393825" y="5464175"/>
          <p14:tracePt t="79145" x="1379538" y="5478463"/>
          <p14:tracePt t="79162" x="1371600" y="5478463"/>
          <p14:tracePt t="79179" x="1355725" y="5494338"/>
          <p14:tracePt t="79195" x="1355725" y="5502275"/>
          <p14:tracePt t="79222" x="1349375" y="5508625"/>
          <p14:tracePt t="79230" x="1341438" y="5516563"/>
          <p14:tracePt t="79246" x="1333500" y="5524500"/>
          <p14:tracePt t="79263" x="1317625" y="5546725"/>
          <p14:tracePt t="79280" x="1311275" y="5554663"/>
          <p14:tracePt t="81084" x="1311275" y="5562600"/>
          <p14:tracePt t="81574" x="1311275" y="5554663"/>
          <p14:tracePt t="81654" x="1317625" y="5554663"/>
          <p14:tracePt t="81958" x="1325563" y="5546725"/>
          <p14:tracePt t="81966" x="1325563" y="5540375"/>
          <p14:tracePt t="81982" x="1333500" y="5532438"/>
          <p14:tracePt t="81992" x="1333500" y="5524500"/>
          <p14:tracePt t="82870" x="1333500" y="5516563"/>
          <p14:tracePt t="82998" x="1341438" y="5516563"/>
          <p14:tracePt t="83230" x="1349375" y="5516563"/>
          <p14:tracePt t="83270" x="1355725" y="5516563"/>
          <p14:tracePt t="83294" x="1363663" y="5516563"/>
          <p14:tracePt t="83310" x="1371600" y="5516563"/>
          <p14:tracePt t="83326" x="1379538" y="5508625"/>
          <p14:tracePt t="83334" x="1387475" y="5508625"/>
          <p14:tracePt t="83342" x="1393825" y="5502275"/>
          <p14:tracePt t="83366" x="1401763" y="5502275"/>
          <p14:tracePt t="83398" x="1417638" y="5494338"/>
          <p14:tracePt t="83406" x="1425575" y="5486400"/>
          <p14:tracePt t="83414" x="1439863" y="5478463"/>
          <p14:tracePt t="83426" x="1485900" y="5448300"/>
          <p14:tracePt t="83441" x="1554163" y="5402263"/>
          <p14:tracePt t="83458" x="1638300" y="5372100"/>
          <p14:tracePt t="83475" x="1692275" y="5356225"/>
          <p14:tracePt t="83491" x="1752600" y="5326063"/>
          <p14:tracePt t="83508" x="1828800" y="5273675"/>
          <p14:tracePt t="83508" x="1874838" y="5249863"/>
          <p14:tracePt t="83527" x="1905000" y="5235575"/>
          <p14:tracePt t="83541" x="1981200" y="5181600"/>
          <p14:tracePt t="83559" x="2041525" y="5135563"/>
          <p14:tracePt t="83575" x="2111375" y="5089525"/>
          <p14:tracePt t="83592" x="2201863" y="5021263"/>
          <p14:tracePt t="83608" x="2247900" y="4983163"/>
          <p14:tracePt t="83625" x="2278063" y="4945063"/>
          <p14:tracePt t="83641" x="2293938" y="4914900"/>
          <p14:tracePt t="83658" x="2339975" y="4846638"/>
          <p14:tracePt t="83674" x="2384425" y="4778375"/>
          <p14:tracePt t="83691" x="2430463" y="4716463"/>
          <p14:tracePt t="83708" x="2492375" y="4625975"/>
          <p14:tracePt t="83724" x="2560638" y="4533900"/>
          <p14:tracePt t="83724" x="2590800" y="4503738"/>
          <p14:tracePt t="83744" x="2628900" y="4465638"/>
          <p14:tracePt t="83758" x="2667000" y="4427538"/>
          <p14:tracePt t="83775" x="2674938" y="4397375"/>
          <p14:tracePt t="83792" x="2689225" y="4381500"/>
          <p14:tracePt t="83808" x="2697163" y="4335463"/>
          <p14:tracePt t="83824" x="2713038" y="4267200"/>
          <p14:tracePt t="83841" x="2735263" y="4175125"/>
          <p14:tracePt t="83858" x="2781300" y="4092575"/>
          <p14:tracePt t="83874" x="2797175" y="4060825"/>
          <p14:tracePt t="83891" x="2803525" y="4046538"/>
          <p14:tracePt t="83908" x="2803525" y="4022725"/>
          <p14:tracePt t="83966" x="2819400" y="4000500"/>
          <p14:tracePt t="83974" x="2879725" y="3932238"/>
          <p14:tracePt t="83991" x="2895600" y="3924300"/>
          <p14:tracePt t="84008" x="2903538" y="3924300"/>
          <p14:tracePt t="84024" x="2911475" y="3908425"/>
          <p14:tracePt t="84062" x="2911475" y="3894138"/>
          <p14:tracePt t="84086" x="2933700" y="3878263"/>
          <p14:tracePt t="84094" x="2933700" y="3870325"/>
          <p14:tracePt t="84107" x="2941638" y="3863975"/>
          <p14:tracePt t="84124" x="2949575" y="3863975"/>
          <p14:tracePt t="84140" x="2941638" y="3863975"/>
          <p14:tracePt t="84342" x="2933700" y="3863975"/>
          <p14:tracePt t="84358" x="2917825" y="3870325"/>
          <p14:tracePt t="84366" x="2911475" y="3886200"/>
          <p14:tracePt t="84382" x="2903538" y="3902075"/>
          <p14:tracePt t="84424" x="2903538" y="3908425"/>
          <p14:tracePt t="84445" x="2903538" y="3916363"/>
          <p14:tracePt t="84478" x="2903538" y="3924300"/>
          <p14:tracePt t="84486" x="2903538" y="3932238"/>
          <p14:tracePt t="84502" x="2903538" y="3940175"/>
          <p14:tracePt t="84526" x="2903538" y="3946525"/>
          <p14:tracePt t="84549" x="2903538" y="3954463"/>
          <p14:tracePt t="84557" x="2903538" y="3970338"/>
          <p14:tracePt t="84581" x="2903538" y="3992563"/>
          <p14:tracePt t="84589" x="2911475" y="4008438"/>
          <p14:tracePt t="84598" x="2917825" y="4016375"/>
          <p14:tracePt t="84607" x="2917825" y="4030663"/>
          <p14:tracePt t="84624" x="2925763" y="4038600"/>
          <p14:tracePt t="84670" x="2933700" y="4046538"/>
          <p14:tracePt t="84678" x="2941638" y="4054475"/>
          <p14:tracePt t="84689" x="2955925" y="4068763"/>
          <p14:tracePt t="84707" x="2971800" y="4076700"/>
          <p14:tracePt t="84723" x="2987675" y="4076700"/>
          <p14:tracePt t="84790" x="2994025" y="4068763"/>
          <p14:tracePt t="85758" x="2994025" y="4076700"/>
          <p14:tracePt t="86350" x="2994025" y="4084638"/>
          <p14:tracePt t="86414" x="3001963" y="4084638"/>
          <p14:tracePt t="86454" x="3001963" y="4092575"/>
          <p14:tracePt t="86510" x="3009900" y="4092575"/>
          <p14:tracePt t="86518" x="3017838" y="4092575"/>
          <p14:tracePt t="86526" x="3032125" y="4106863"/>
          <p14:tracePt t="86537" x="3048000" y="4130675"/>
          <p14:tracePt t="86555" x="3048000" y="4144963"/>
          <p14:tracePt t="86571" x="3055938" y="4152900"/>
          <p14:tracePt t="86588" x="3063875" y="4168775"/>
          <p14:tracePt t="86605" x="3078163" y="4175125"/>
          <p14:tracePt t="86623" x="3086100" y="4183063"/>
          <p14:tracePt t="86639" x="3094038" y="4183063"/>
          <p14:tracePt t="86662" x="3101975" y="4191000"/>
          <p14:tracePt t="86671" x="3108325" y="4191000"/>
          <p14:tracePt t="86694" x="3116263" y="4191000"/>
          <p14:tracePt t="86704" x="3124200" y="4191000"/>
          <p14:tracePt t="86721" x="3154363" y="4198938"/>
          <p14:tracePt t="86738" x="3178175" y="4206875"/>
          <p14:tracePt t="86754" x="3200400" y="4213225"/>
          <p14:tracePt t="86771" x="3216275" y="4229100"/>
          <p14:tracePt t="86788" x="3268663" y="4229100"/>
          <p14:tracePt t="86805" x="3352800" y="4244975"/>
          <p14:tracePt t="86805" x="3413125" y="4244975"/>
          <p14:tracePt t="86823" x="3436938" y="4251325"/>
          <p14:tracePt t="86837" x="3565525" y="4259263"/>
          <p14:tracePt t="86855" x="3589338" y="4259263"/>
          <p14:tracePt t="86872" x="3611563" y="4259263"/>
          <p14:tracePt t="86888" x="3627438" y="4259263"/>
          <p14:tracePt t="86905" x="3673475" y="4259263"/>
          <p14:tracePt t="86921" x="3749675" y="4267200"/>
          <p14:tracePt t="86938" x="3779838" y="4267200"/>
          <p14:tracePt t="86954" x="3817938" y="4283075"/>
          <p14:tracePt t="86971" x="3886200" y="4283075"/>
          <p14:tracePt t="86988" x="3932238" y="4289425"/>
          <p14:tracePt t="87005" x="3984625" y="4289425"/>
          <p14:tracePt t="87005" x="3992563" y="4289425"/>
          <p14:tracePt t="87023" x="4016375" y="4289425"/>
          <p14:tracePt t="87037" x="4084638" y="4305300"/>
          <p14:tracePt t="87056" x="4122738" y="4305300"/>
          <p14:tracePt t="87072" x="4144963" y="4313238"/>
          <p14:tracePt t="87088" x="4168775" y="4321175"/>
          <p14:tracePt t="87104" x="4221163" y="4335463"/>
          <p14:tracePt t="87121" x="4267200" y="4335463"/>
          <p14:tracePt t="87137" x="4289425" y="4351338"/>
          <p14:tracePt t="87154" x="4335463" y="4365625"/>
          <p14:tracePt t="87171" x="4403725" y="4365625"/>
          <p14:tracePt t="87187" x="4473575" y="4373563"/>
          <p14:tracePt t="87204" x="4518025" y="4389438"/>
          <p14:tracePt t="87221" x="4579938" y="4389438"/>
          <p14:tracePt t="87239" x="4594225" y="4389438"/>
          <p14:tracePt t="87255" x="4602163" y="4389438"/>
          <p14:tracePt t="87271" x="4648200" y="4389438"/>
          <p14:tracePt t="87288" x="4702175" y="4389438"/>
          <p14:tracePt t="87304" x="4724400" y="4389438"/>
          <p14:tracePt t="87321" x="4740275" y="4389438"/>
          <p14:tracePt t="87337" x="4770438" y="4389438"/>
          <p14:tracePt t="87354" x="4808538" y="4389438"/>
          <p14:tracePt t="87371" x="4884738" y="4373563"/>
          <p14:tracePt t="87387" x="4968875" y="4351338"/>
          <p14:tracePt t="87404" x="5067300" y="4351338"/>
          <p14:tracePt t="87404" x="5105400" y="4351338"/>
          <p14:tracePt t="87425" x="5143500" y="4351338"/>
          <p14:tracePt t="87438" x="5173663" y="4351338"/>
          <p14:tracePt t="87455" x="5189538" y="4343400"/>
          <p14:tracePt t="87487" x="5203825" y="4335463"/>
          <p14:tracePt t="87503" x="5219700" y="4335463"/>
          <p14:tracePt t="87518" x="5219700" y="4327525"/>
          <p14:tracePt t="87526" x="5235575" y="4327525"/>
          <p14:tracePt t="87536" x="5273675" y="4297363"/>
          <p14:tracePt t="87553" x="5287963" y="4297363"/>
          <p14:tracePt t="87569" x="5295900" y="4297363"/>
          <p14:tracePt t="87586" x="5326063" y="4283075"/>
          <p14:tracePt t="87602" x="5364163" y="4283075"/>
          <p14:tracePt t="87619" x="5372100" y="4275138"/>
          <p14:tracePt t="87854" x="5372100" y="4267200"/>
          <p14:tracePt t="87870" x="5364163" y="4267200"/>
          <p14:tracePt t="87918" x="5341938" y="4267200"/>
          <p14:tracePt t="87935" x="5341938" y="4259263"/>
          <p14:tracePt t="88014" x="5341938" y="4244975"/>
          <p14:tracePt t="88110" x="5341938" y="4229100"/>
          <p14:tracePt t="88119" x="5341938" y="4221163"/>
          <p14:tracePt t="88126" x="5341938" y="4198938"/>
          <p14:tracePt t="88136" x="5341938" y="4175125"/>
          <p14:tracePt t="88153" x="5341938" y="4144963"/>
          <p14:tracePt t="88170" x="5326063" y="4137025"/>
          <p14:tracePt t="88186" x="5326063" y="4130675"/>
          <p14:tracePt t="88214" x="5318125" y="4130675"/>
          <p14:tracePt t="88222" x="5303838" y="4130675"/>
          <p14:tracePt t="88238" x="5295900" y="4130675"/>
          <p14:tracePt t="88254" x="5280025" y="4130675"/>
          <p14:tracePt t="88271" x="5257800" y="4130675"/>
          <p14:tracePt t="88287" x="5249863" y="4144963"/>
          <p14:tracePt t="88303" x="5235575" y="4152900"/>
          <p14:tracePt t="88320" x="5219700" y="4160838"/>
          <p14:tracePt t="88336" x="5203825" y="4168775"/>
          <p14:tracePt t="88353" x="5197475" y="4175125"/>
          <p14:tracePt t="88446" x="5197475" y="4183063"/>
          <p14:tracePt t="88470" x="5197475" y="4191000"/>
          <p14:tracePt t="88478" x="5197475" y="4198938"/>
          <p14:tracePt t="88510" x="5189538" y="4206875"/>
          <p14:tracePt t="90287" x="5181600" y="4213225"/>
          <p14:tracePt t="90415" x="5189538" y="4198938"/>
          <p14:tracePt t="90486" x="5219700" y="4152900"/>
          <p14:tracePt t="90494" x="5235575" y="4114800"/>
          <p14:tracePt t="90502" x="5273675" y="4038600"/>
          <p14:tracePt t="90519" x="5273675" y="4022725"/>
          <p14:tracePt t="90533" x="5265738" y="4022725"/>
          <p14:tracePt t="90710" x="5249863" y="4022725"/>
          <p14:tracePt t="90718" x="5227638" y="4022725"/>
          <p14:tracePt t="90733" x="5173663" y="4076700"/>
          <p14:tracePt t="90751" x="5151438" y="4084638"/>
          <p14:tracePt t="90768" x="5121275" y="4092575"/>
          <p14:tracePt t="90786" x="5097463" y="4098925"/>
          <p14:tracePt t="90801" x="5083175" y="4114800"/>
          <p14:tracePt t="90817" x="5075238" y="4114800"/>
          <p14:tracePt t="90834" x="5059363" y="4130675"/>
          <p14:tracePt t="90850" x="5051425" y="4144963"/>
          <p14:tracePt t="90867" x="5029200" y="4175125"/>
          <p14:tracePt t="90884" x="4991100" y="4229100"/>
          <p14:tracePt t="90901" x="4922838" y="4289425"/>
          <p14:tracePt t="90917" x="4808538" y="4389438"/>
          <p14:tracePt t="90935" x="4762500" y="4419600"/>
          <p14:tracePt t="90951" x="4724400" y="4435475"/>
          <p14:tracePt t="90968" x="4708525" y="4449763"/>
          <p14:tracePt t="90990" x="4702175" y="4449763"/>
          <p14:tracePt t="91078" x="4694238" y="4449763"/>
          <p14:tracePt t="91086" x="4686300" y="4465638"/>
          <p14:tracePt t="91102" x="4678363" y="4473575"/>
          <p14:tracePt t="91116" x="4664075" y="4479925"/>
          <p14:tracePt t="91133" x="4678363" y="4473575"/>
          <p14:tracePt t="91198" x="4686300" y="4449763"/>
          <p14:tracePt t="91206" x="4694238" y="4403725"/>
          <p14:tracePt t="91216" x="4708525" y="4373563"/>
          <p14:tracePt t="91233" x="4716463" y="4365625"/>
          <p14:tracePt t="91249" x="4724400" y="4365625"/>
          <p14:tracePt t="91278" x="4732338" y="4365625"/>
          <p14:tracePt t="91294" x="4746625" y="4365625"/>
          <p14:tracePt t="91334" x="4762500" y="4365625"/>
          <p14:tracePt t="91350" x="4778375" y="4365625"/>
          <p14:tracePt t="91358" x="4784725" y="4365625"/>
          <p14:tracePt t="91374" x="4800600" y="4359275"/>
          <p14:tracePt t="91384" x="4808538" y="4359275"/>
          <p14:tracePt t="91470" x="4822825" y="4365625"/>
          <p14:tracePt t="91478" x="4830763" y="4381500"/>
          <p14:tracePt t="91486" x="4838700" y="4397375"/>
          <p14:tracePt t="91499" x="4846638" y="4435475"/>
          <p14:tracePt t="91516" x="4846638" y="4457700"/>
          <p14:tracePt t="91516" x="4846638" y="4465638"/>
          <p14:tracePt t="91535" x="4846638" y="4473575"/>
          <p14:tracePt t="91550" x="4846638" y="4479925"/>
          <p14:tracePt t="91590" x="4846638" y="4465638"/>
          <p14:tracePt t="91774" x="4860925" y="4449763"/>
          <p14:tracePt t="91782" x="4860925" y="4435475"/>
          <p14:tracePt t="91799" x="4876800" y="4427538"/>
          <p14:tracePt t="91806" x="4876800" y="4419600"/>
          <p14:tracePt t="91816" x="4884738" y="4389438"/>
          <p14:tracePt t="91833" x="4906963" y="4359275"/>
          <p14:tracePt t="91849" x="4914900" y="4351338"/>
          <p14:tracePt t="91865" x="4922838" y="4343400"/>
          <p14:tracePt t="91882" x="4930775" y="4335463"/>
          <p14:tracePt t="91918" x="4930775" y="4327525"/>
          <p14:tracePt t="91926" x="4937125" y="4313238"/>
          <p14:tracePt t="91934" x="4945063" y="4313238"/>
          <p14:tracePt t="91949" x="4968875" y="4283075"/>
          <p14:tracePt t="91967" x="4983163" y="4275138"/>
          <p14:tracePt t="91983" x="5013325" y="4259263"/>
          <p14:tracePt t="92000" x="5029200" y="4259263"/>
          <p14:tracePt t="92016" x="5045075" y="4251325"/>
          <p14:tracePt t="92033" x="5059363" y="4244975"/>
          <p14:tracePt t="92048" x="5075238" y="4244975"/>
          <p14:tracePt t="92134" x="5097463" y="4244975"/>
          <p14:tracePt t="92142" x="5127625" y="4244975"/>
          <p14:tracePt t="92150" x="5165725" y="4244975"/>
          <p14:tracePt t="92167" x="5181600" y="4244975"/>
          <p14:tracePt t="92182" x="5165725" y="4244975"/>
          <p14:tracePt t="92454" x="5159375" y="4244975"/>
          <p14:tracePt t="92462" x="5143500" y="4244975"/>
          <p14:tracePt t="93493" x="5143500" y="4259263"/>
          <p14:tracePt t="93894" x="5143500" y="4267200"/>
          <p14:tracePt t="93902" x="5143500" y="4275138"/>
          <p14:tracePt t="93918" x="5143500" y="4283075"/>
          <p14:tracePt t="93934" x="5143500" y="4297363"/>
          <p14:tracePt t="94150" x="5143500" y="4305300"/>
          <p14:tracePt t="94166" x="5143500" y="4313238"/>
          <p14:tracePt t="94270" x="5143500" y="4321175"/>
          <p14:tracePt t="94286" x="5143500" y="4327525"/>
          <p14:tracePt t="94295" x="5151438" y="4343400"/>
          <p14:tracePt t="94302" x="5159375" y="4359275"/>
          <p14:tracePt t="94318" x="5165725" y="4365625"/>
          <p14:tracePt t="94330" x="5173663" y="4389438"/>
          <p14:tracePt t="94347" x="5189538" y="4403725"/>
          <p14:tracePt t="94364" x="5203825" y="4435475"/>
          <p14:tracePt t="94380" x="5203825" y="4441825"/>
          <p14:tracePt t="94406" x="5203825" y="4449763"/>
          <p14:tracePt t="94415" x="5203825" y="4457700"/>
          <p14:tracePt t="96218" x="5203825" y="4487863"/>
          <p14:tracePt t="96926" x="5203825" y="4511675"/>
          <p14:tracePt t="96934" x="5203825" y="4533900"/>
          <p14:tracePt t="96944" x="5189538" y="4579938"/>
          <p14:tracePt t="96961" x="5181600" y="4602163"/>
          <p14:tracePt t="96977" x="5181600" y="4610100"/>
          <p14:tracePt t="97094" x="5181600" y="4618038"/>
          <p14:tracePt t="97110" x="5181600" y="4625975"/>
          <p14:tracePt t="97127" x="5181600" y="4632325"/>
          <p14:tracePt t="97143" x="5181600" y="4640263"/>
          <p14:tracePt t="97151" x="5189538" y="4656138"/>
          <p14:tracePt t="97160" x="5203825" y="4708525"/>
          <p14:tracePt t="97177" x="5227638" y="4778375"/>
          <p14:tracePt t="97194" x="5249863" y="4822825"/>
          <p14:tracePt t="97211" x="5257800" y="4876800"/>
          <p14:tracePt t="97227" x="5257800" y="4930775"/>
          <p14:tracePt t="97244" x="5265738" y="4953000"/>
          <p14:tracePt t="97261" x="5273675" y="4991100"/>
          <p14:tracePt t="97277" x="5318125" y="5105400"/>
          <p14:tracePt t="97296" x="5364163" y="5235575"/>
          <p14:tracePt t="97311" x="5402263" y="5356225"/>
          <p14:tracePt t="97328" x="5418138" y="5464175"/>
          <p14:tracePt t="97344" x="5440363" y="5570538"/>
          <p14:tracePt t="97361" x="5464175" y="5638800"/>
          <p14:tracePt t="97378" x="5478463" y="5684838"/>
          <p14:tracePt t="97394" x="5478463" y="5707063"/>
          <p14:tracePt t="97410" x="5478463" y="5737225"/>
          <p14:tracePt t="97427" x="5486400" y="5761038"/>
          <p14:tracePt t="97444" x="5494338" y="5799138"/>
          <p14:tracePt t="97460" x="5494338" y="5813425"/>
          <p14:tracePt t="97460" x="5494338" y="5829300"/>
          <p14:tracePt t="97479" x="5494338" y="5845175"/>
          <p14:tracePt t="97495" x="5494338" y="5867400"/>
          <p14:tracePt t="97511" x="5494338" y="5883275"/>
          <p14:tracePt t="97528" x="5486400" y="5889625"/>
          <p14:tracePt t="97543" x="5486400" y="5897563"/>
          <p14:tracePt t="97560" x="5478463" y="5897563"/>
          <p14:tracePt t="97638" x="5470525" y="5897563"/>
          <p14:tracePt t="97670" x="5470525" y="5889625"/>
          <p14:tracePt t="97678" x="5456238" y="5837238"/>
          <p14:tracePt t="97695" x="5432425" y="5813425"/>
          <p14:tracePt t="97711" x="5410200" y="5775325"/>
          <p14:tracePt t="97728" x="5387975" y="5745163"/>
          <p14:tracePt t="97744" x="5372100" y="5745163"/>
          <p14:tracePt t="97760" x="5349875" y="5745163"/>
          <p14:tracePt t="97777" x="5326063" y="5737225"/>
          <p14:tracePt t="97794" x="5295900" y="5730875"/>
          <p14:tracePt t="97810" x="5287963" y="5730875"/>
          <p14:tracePt t="97902" x="5280025" y="5730875"/>
          <p14:tracePt t="97918" x="5273675" y="5730875"/>
          <p14:tracePt t="97927" x="5280025" y="5730875"/>
          <p14:tracePt t="98302" x="5287963" y="5737225"/>
          <p14:tracePt t="99174" x="5295900" y="5737225"/>
          <p14:tracePt t="99782" x="5295900" y="5730875"/>
          <p14:tracePt t="99870" x="5311775" y="5715000"/>
          <p14:tracePt t="99878" x="5334000" y="5707063"/>
          <p14:tracePt t="99894" x="5349875" y="5699125"/>
          <p14:tracePt t="99907" x="5402263" y="5684838"/>
          <p14:tracePt t="99925" x="5440363" y="5661025"/>
          <p14:tracePt t="99925" x="5456238" y="5654675"/>
          <p14:tracePt t="99943" x="5470525" y="5646738"/>
          <p14:tracePt t="99958" x="5508625" y="5622925"/>
          <p14:tracePt t="99975" x="5532438" y="5600700"/>
          <p14:tracePt t="99992" x="5540375" y="5600700"/>
          <p14:tracePt t="100014" x="5554663" y="5600700"/>
          <p14:tracePt t="100062" x="5570538" y="5600700"/>
          <p14:tracePt t="100070" x="5592763" y="5608638"/>
          <p14:tracePt t="100078" x="5608638" y="5608638"/>
          <p14:tracePt t="100091" x="5661025" y="5630863"/>
          <p14:tracePt t="100108" x="5676900" y="5638800"/>
          <p14:tracePt t="100124" x="5684838" y="5646738"/>
          <p14:tracePt t="100140" x="5692775" y="5646738"/>
          <p14:tracePt t="100166" x="5699125" y="5646738"/>
          <p14:tracePt t="100175" x="5737225" y="5661025"/>
          <p14:tracePt t="100192" x="5753100" y="5668963"/>
          <p14:tracePt t="100207" x="5768975" y="5668963"/>
          <p14:tracePt t="100239" x="5783263" y="5668963"/>
          <p14:tracePt t="100334" x="5799138" y="5668963"/>
          <p14:tracePt t="101094" x="5807075" y="5668963"/>
          <p14:tracePt t="101110" x="5829300" y="5668963"/>
          <p14:tracePt t="101150" x="5845175" y="5668963"/>
          <p14:tracePt t="101159" x="5867400" y="5668963"/>
          <p14:tracePt t="101172" x="5897563" y="5646738"/>
          <p14:tracePt t="101191" x="5913438" y="5638800"/>
          <p14:tracePt t="101207" x="5921375" y="5630863"/>
          <p14:tracePt t="101303" x="5935663" y="5622925"/>
          <p14:tracePt t="101326" x="5951538" y="5622925"/>
          <p14:tracePt t="101422" x="5965825" y="5630863"/>
          <p14:tracePt t="101430" x="5981700" y="5630863"/>
          <p14:tracePt t="101446" x="5989638" y="5630863"/>
          <p14:tracePt t="101456" x="5997575" y="5630863"/>
          <p14:tracePt t="101473" x="6011863" y="5630863"/>
          <p14:tracePt t="101534" x="6027738" y="5630863"/>
          <p14:tracePt t="101542" x="6035675" y="5630863"/>
          <p14:tracePt t="101558" x="6042025" y="5630863"/>
          <p14:tracePt t="101572" x="6049963" y="5630863"/>
          <p14:tracePt t="101638" x="6057900" y="5630863"/>
          <p14:tracePt t="101646" x="6073775" y="5630863"/>
          <p14:tracePt t="101656" x="6118225" y="5630863"/>
          <p14:tracePt t="101673" x="6149975" y="5630863"/>
          <p14:tracePt t="101689" x="6156325" y="5630863"/>
          <p14:tracePt t="101706" x="6164263" y="5630863"/>
          <p14:tracePt t="102639" x="6180138" y="5630863"/>
          <p14:tracePt t="103038" x="6194425" y="5630863"/>
          <p14:tracePt t="103046" x="6202363" y="5630863"/>
          <p14:tracePt t="103062" x="6210300" y="5638800"/>
          <p14:tracePt t="103072" x="6226175" y="5638800"/>
          <p14:tracePt t="103166" x="6240463" y="5646738"/>
          <p14:tracePt t="103174" x="6240463" y="5654675"/>
          <p14:tracePt t="103187" x="6264275" y="5654675"/>
          <p14:tracePt t="103204" x="6278563" y="5654675"/>
          <p14:tracePt t="103221" x="6286500" y="5654675"/>
          <p14:tracePt t="103318" x="6294438" y="5654675"/>
          <p14:tracePt t="103326" x="6302375" y="5654675"/>
          <p14:tracePt t="103337" x="6308725" y="5654675"/>
          <p14:tracePt t="104248" x="6302375" y="5654675"/>
          <p14:tracePt t="104726" x="6278563" y="5654675"/>
          <p14:tracePt t="104734" x="6248400" y="5654675"/>
          <p14:tracePt t="104742" x="6210300" y="5676900"/>
          <p14:tracePt t="104753" x="6126163" y="5692775"/>
          <p14:tracePt t="104769" x="6073775" y="5715000"/>
          <p14:tracePt t="104786" x="6049963" y="5722938"/>
          <p14:tracePt t="104803" x="6035675" y="5722938"/>
          <p14:tracePt t="105006" x="6027738" y="5722938"/>
          <p14:tracePt t="105014" x="6011863" y="5722938"/>
          <p14:tracePt t="105030" x="6011863" y="5730875"/>
          <p14:tracePt t="105038" x="6003925" y="5730875"/>
          <p14:tracePt t="105638" x="5997575" y="5730875"/>
          <p14:tracePt t="105654" x="5997575" y="5722938"/>
          <p14:tracePt t="105806" x="5997575" y="5715000"/>
          <p14:tracePt t="105814" x="5997575" y="5707063"/>
          <p14:tracePt t="105822" x="5997575" y="5699125"/>
          <p14:tracePt t="105835" x="5989638" y="5676900"/>
          <p14:tracePt t="105852" x="5989638" y="5638800"/>
          <p14:tracePt t="105868" x="5981700" y="5608638"/>
          <p14:tracePt t="105868" x="5981700" y="5600700"/>
          <p14:tracePt t="105886" x="5973763" y="5584825"/>
          <p14:tracePt t="105903" x="5965825" y="5584825"/>
          <p14:tracePt t="105919" x="5951538" y="5570538"/>
          <p14:tracePt t="105936" x="5921375" y="5570538"/>
          <p14:tracePt t="105952" x="5889625" y="5570538"/>
          <p14:tracePt t="105969" x="5859463" y="5570538"/>
          <p14:tracePt t="105985" x="5851525" y="5570538"/>
          <p14:tracePt t="106001" x="5845175" y="5578475"/>
          <p14:tracePt t="106018" x="5845175" y="5584825"/>
          <p14:tracePt t="106142" x="5845175" y="5600700"/>
          <p14:tracePt t="106151" x="5845175" y="5616575"/>
          <p14:tracePt t="106158" x="5845175" y="5630863"/>
          <p14:tracePt t="107078" x="5845175" y="5638800"/>
          <p14:tracePt t="107398" x="5851525" y="5638800"/>
          <p14:tracePt t="107406" x="5867400" y="5638800"/>
          <p14:tracePt t="110087" x="5867400" y="5646738"/>
          <p14:tracePt t="110878" x="5883275" y="5646738"/>
          <p14:tracePt t="110886" x="5883275" y="5638800"/>
          <p14:tracePt t="110896" x="5913438" y="5616575"/>
          <p14:tracePt t="110913" x="5951538" y="5570538"/>
          <p14:tracePt t="110930" x="5965825" y="5554663"/>
          <p14:tracePt t="110947" x="5981700" y="5546725"/>
          <p14:tracePt t="110963" x="5989638" y="5540375"/>
          <p14:tracePt t="111022" x="6003925" y="5540375"/>
          <p14:tracePt t="111038" x="6019800" y="5540375"/>
          <p14:tracePt t="111063" x="6035675" y="5540375"/>
          <p14:tracePt t="111070" x="6049963" y="5532438"/>
          <p14:tracePt t="111086" x="6057900" y="5524500"/>
          <p14:tracePt t="111096" x="6080125" y="5508625"/>
          <p14:tracePt t="111113" x="6096000" y="5508625"/>
          <p14:tracePt t="111129" x="6103938" y="5508625"/>
          <p14:tracePt t="111146" x="6118225" y="5494338"/>
          <p14:tracePt t="111164" x="6134100" y="5494338"/>
          <p14:tracePt t="111180" x="6156325" y="5494338"/>
          <p14:tracePt t="111197" x="6172200" y="5494338"/>
          <p14:tracePt t="111213" x="6188075" y="5494338"/>
          <p14:tracePt t="111229" x="6232525" y="5494338"/>
          <p14:tracePt t="111247" x="6256338" y="5494338"/>
          <p14:tracePt t="111264" x="6278563" y="5494338"/>
          <p14:tracePt t="111280" x="6302375" y="5502275"/>
          <p14:tracePt t="111297" x="6340475" y="5502275"/>
          <p14:tracePt t="111314" x="6354763" y="5502275"/>
          <p14:tracePt t="111329" x="6392863" y="5508625"/>
          <p14:tracePt t="111346" x="6416675" y="5508625"/>
          <p14:tracePt t="111363" x="6438900" y="5508625"/>
          <p14:tracePt t="111380" x="6446838" y="5508625"/>
          <p14:tracePt t="111396" x="6454775" y="5508625"/>
          <p14:tracePt t="111430" x="6461125" y="5516563"/>
          <p14:tracePt t="111438" x="6477000" y="5540375"/>
          <p14:tracePt t="111446" x="6523038" y="5570538"/>
          <p14:tracePt t="111463" x="6523038" y="5600700"/>
          <p14:tracePt t="111480" x="6523038" y="5616575"/>
          <p14:tracePt t="111497" x="6523038" y="5630863"/>
          <p14:tracePt t="111518" x="6523038" y="5646738"/>
          <p14:tracePt t="111542" x="6523038" y="5654675"/>
          <p14:tracePt t="111550" x="6523038" y="5668963"/>
          <p14:tracePt t="111562" x="6523038" y="5707063"/>
          <p14:tracePt t="111579" x="6515100" y="5730875"/>
          <p14:tracePt t="111596" x="6469063" y="5753100"/>
          <p14:tracePt t="111613" x="6454775" y="5761038"/>
          <p14:tracePt t="111613" x="6446838" y="5761038"/>
          <p14:tracePt t="111631" x="6438900" y="5768975"/>
          <p14:tracePt t="111647" x="6430963" y="5775325"/>
          <p14:tracePt t="111670" x="6423025" y="5775325"/>
          <p14:tracePt t="111686" x="6408738" y="5775325"/>
          <p14:tracePt t="111696" x="6362700" y="5791200"/>
          <p14:tracePt t="111712" x="6302375" y="5813425"/>
          <p14:tracePt t="111729" x="6226175" y="5813425"/>
          <p14:tracePt t="111746" x="6164263" y="5813425"/>
          <p14:tracePt t="111763" x="6111875" y="5813425"/>
          <p14:tracePt t="111779" x="6065838" y="5813425"/>
          <p14:tracePt t="111796" x="6027738" y="5791200"/>
          <p14:tracePt t="111796" x="6011863" y="5791200"/>
          <p14:tracePt t="111815" x="5997575" y="5791200"/>
          <p14:tracePt t="111829" x="5973763" y="5768975"/>
          <p14:tracePt t="111847" x="5973763" y="5745163"/>
          <p14:tracePt t="111863" x="5965825" y="5722938"/>
          <p14:tracePt t="111880" x="5959475" y="5699125"/>
          <p14:tracePt t="111897" x="5935663" y="5668963"/>
          <p14:tracePt t="111912" x="5935663" y="5661025"/>
          <p14:tracePt t="111928" x="5935663" y="5654675"/>
          <p14:tracePt t="111958" x="5935663" y="5646738"/>
          <p14:tracePt t="111966" x="5935663" y="5630863"/>
          <p14:tracePt t="111978" x="5959475" y="5592763"/>
          <p14:tracePt t="111996" x="5981700" y="5578475"/>
          <p14:tracePt t="112012" x="5989638" y="5562600"/>
          <p14:tracePt t="112070" x="5989638" y="5570538"/>
          <p14:tracePt t="112166" x="5989638" y="5578475"/>
          <p14:tracePt t="112190" x="5989638" y="5584825"/>
          <p14:tracePt t="112518" x="5981700" y="5570538"/>
          <p14:tracePt t="112526" x="5959475" y="5554663"/>
          <p14:tracePt t="112534" x="5935663" y="5524500"/>
          <p14:tracePt t="112545" x="5889625" y="5494338"/>
          <p14:tracePt t="112561" x="5845175" y="5470525"/>
          <p14:tracePt t="112578" x="5829300" y="5456238"/>
          <p14:tracePt t="112595" x="5821363" y="5432425"/>
          <p14:tracePt t="112611" x="5783263" y="5380038"/>
          <p14:tracePt t="112628" x="5699125" y="5273675"/>
          <p14:tracePt t="112645" x="5524500" y="5029200"/>
          <p14:tracePt t="112645" x="5456238" y="4914900"/>
          <p14:tracePt t="112663" x="5349875" y="4762500"/>
          <p14:tracePt t="112679" x="5303838" y="4702175"/>
          <p14:tracePt t="112696" x="5295900" y="4694238"/>
          <p14:tracePt t="112742" x="5295900" y="4678363"/>
          <p14:tracePt t="112759" x="5295900" y="4656138"/>
          <p14:tracePt t="112766" x="5295900" y="4610100"/>
          <p14:tracePt t="112778" x="5295900" y="4511675"/>
          <p14:tracePt t="112795" x="5295900" y="4381500"/>
          <p14:tracePt t="112813" x="5273675" y="4275138"/>
          <p14:tracePt t="112828" x="5257800" y="4175125"/>
          <p14:tracePt t="112845" x="5235575" y="4106863"/>
          <p14:tracePt t="112845" x="5235575" y="4092575"/>
          <p14:tracePt t="112863" x="5235575" y="4084638"/>
          <p14:tracePt t="112878" x="5235575" y="4076700"/>
          <p14:tracePt t="112894" x="5235575" y="4068763"/>
          <p14:tracePt t="112918" x="5235575" y="4060825"/>
          <p14:tracePt t="112934" x="5241925" y="4054475"/>
          <p14:tracePt t="112944" x="5249863" y="4046538"/>
          <p14:tracePt t="112961" x="5249863" y="4038600"/>
          <p14:tracePt t="112978" x="5257800" y="4022725"/>
          <p14:tracePt t="112998" x="5257800" y="4008438"/>
          <p14:tracePt t="113011" x="5257800" y="3992563"/>
          <p14:tracePt t="113102" x="5241925" y="3984625"/>
          <p14:tracePt t="113142" x="5235575" y="3978275"/>
          <p14:tracePt t="113150" x="5227638" y="3970338"/>
          <p14:tracePt t="113160" x="5197475" y="3962400"/>
          <p14:tracePt t="113177" x="5173663" y="3940175"/>
          <p14:tracePt t="113194" x="5127625" y="3924300"/>
          <p14:tracePt t="113211" x="5089525" y="3924300"/>
          <p14:tracePt t="113228" x="5006975" y="3924300"/>
          <p14:tracePt t="113244" x="4922838" y="3924300"/>
          <p14:tracePt t="113244" x="4884738" y="3924300"/>
          <p14:tracePt t="113263" x="4838700" y="3924300"/>
          <p14:tracePt t="113279" x="4800600" y="3940175"/>
          <p14:tracePt t="113295" x="4770438" y="3962400"/>
          <p14:tracePt t="113312" x="4754563" y="3978275"/>
          <p14:tracePt t="113328" x="4746625" y="3992563"/>
          <p14:tracePt t="113344" x="4732338" y="4022725"/>
          <p14:tracePt t="113361" x="4716463" y="4068763"/>
          <p14:tracePt t="113377" x="4708525" y="4092575"/>
          <p14:tracePt t="113395" x="4694238" y="4130675"/>
          <p14:tracePt t="113411" x="4694238" y="4152900"/>
          <p14:tracePt t="113432" x="4694238" y="4168775"/>
          <p14:tracePt t="113444" x="4694238" y="4221163"/>
          <p14:tracePt t="113461" x="4784725" y="4351338"/>
          <p14:tracePt t="113477" x="4868863" y="4457700"/>
          <p14:tracePt t="113477" x="4892675" y="4479925"/>
          <p14:tracePt t="113495" x="4899025" y="4487863"/>
          <p14:tracePt t="113510" x="4906963" y="4487863"/>
          <p14:tracePt t="113598" x="4914900" y="4487863"/>
          <p14:tracePt t="113622" x="4930775" y="4487863"/>
          <p14:tracePt t="113646" x="4937125" y="4473575"/>
          <p14:tracePt t="113662" x="4945063" y="4465638"/>
          <p14:tracePt t="113678" x="4960938" y="4465638"/>
          <p14:tracePt t="113686" x="4975225" y="4441825"/>
          <p14:tracePt t="113798" x="4983163" y="4435475"/>
          <p14:tracePt t="113806" x="4991100" y="4419600"/>
          <p14:tracePt t="113814" x="4999038" y="4411663"/>
          <p14:tracePt t="113827" x="5013325" y="4397375"/>
          <p14:tracePt t="113844" x="5013325" y="4381500"/>
          <p14:tracePt t="113878" x="5013325" y="4373563"/>
          <p14:tracePt t="113958" x="5013325" y="4365625"/>
          <p14:tracePt t="113975" x="5029200" y="4351338"/>
          <p14:tracePt t="114014" x="5029200" y="4343400"/>
          <p14:tracePt t="114270" x="5037138" y="4343400"/>
          <p14:tracePt t="115046" x="5045075" y="4343400"/>
          <p14:tracePt t="115062" x="5051425" y="4343400"/>
          <p14:tracePt t="115190" x="5059363" y="4335463"/>
          <p14:tracePt t="115214" x="5067300" y="4335463"/>
          <p14:tracePt t="115230" x="5083175" y="4335463"/>
          <p14:tracePt t="115246" x="5083175" y="4327525"/>
          <p14:tracePt t="115390" x="5083175" y="4321175"/>
          <p14:tracePt t="115974" x="5083175" y="4313238"/>
          <p14:tracePt t="115998" x="5097463" y="4305300"/>
          <p14:tracePt t="116846" x="5097463" y="4297363"/>
          <p14:tracePt t="116855" x="5105400" y="4297363"/>
          <p14:tracePt t="116862" x="5105400" y="4289425"/>
          <p14:tracePt t="116873" x="5121275" y="4275138"/>
          <p14:tracePt t="116891" x="5113338" y="4275138"/>
          <p14:tracePt t="117702" x="5105400" y="4275138"/>
          <p14:tracePt t="117782" x="5067300" y="4297363"/>
          <p14:tracePt t="118326" x="5029200" y="4335463"/>
          <p14:tracePt t="118334" x="4983163" y="4381500"/>
          <p14:tracePt t="118342" x="4968875" y="4397375"/>
          <p14:tracePt t="118355" x="4930775" y="4441825"/>
          <p14:tracePt t="118372" x="4922838" y="4473575"/>
          <p14:tracePt t="118390" x="4922838" y="4479925"/>
          <p14:tracePt t="118406" x="4930775" y="4503738"/>
          <p14:tracePt t="118425" x="4937125" y="4503738"/>
          <p14:tracePt t="118494" x="4953000" y="4503738"/>
          <p14:tracePt t="118511" x="4968875" y="4503738"/>
          <p14:tracePt t="118518" x="4983163" y="4495800"/>
          <p14:tracePt t="118526" x="4999038" y="4479925"/>
          <p14:tracePt t="118539" x="5029200" y="4449763"/>
          <p14:tracePt t="118556" x="5037138" y="4441825"/>
          <p14:tracePt t="118572" x="5045075" y="4435475"/>
          <p14:tracePt t="118662" x="5059363" y="4427538"/>
          <p14:tracePt t="118671" x="5067300" y="4419600"/>
          <p14:tracePt t="118678" x="5075238" y="4411663"/>
          <p14:tracePt t="118688" x="5075238" y="4403725"/>
          <p14:tracePt t="118705" x="5067300" y="4403725"/>
          <p14:tracePt t="119158" x="5059363" y="4403725"/>
          <p14:tracePt t="119166" x="5051425" y="4403725"/>
          <p14:tracePt t="119174" x="5045075" y="4403725"/>
          <p14:tracePt t="119214" x="5037138" y="4403725"/>
          <p14:tracePt t="119230" x="5029200" y="4403725"/>
          <p14:tracePt t="119262" x="5013325" y="4403725"/>
          <p14:tracePt t="119271" x="5006975" y="4403725"/>
          <p14:tracePt t="119278" x="4991100" y="4403725"/>
          <p14:tracePt t="119288" x="4975225" y="4403725"/>
          <p14:tracePt t="119305" x="4945063" y="4403725"/>
          <p14:tracePt t="119321" x="4922838" y="4403725"/>
          <p14:tracePt t="119339" x="4914900" y="4403725"/>
          <p14:tracePt t="119354" x="4906963" y="4403725"/>
          <p14:tracePt t="119371" x="4876800" y="4419600"/>
          <p14:tracePt t="119388" x="4830763" y="4457700"/>
          <p14:tracePt t="119405" x="4732338" y="4479925"/>
          <p14:tracePt t="119426" x="4632325" y="4479925"/>
          <p14:tracePt t="119439" x="4556125" y="4503738"/>
          <p14:tracePt t="119455" x="4473575" y="4511675"/>
          <p14:tracePt t="119472" x="4365625" y="4525963"/>
          <p14:tracePt t="119488" x="4297363" y="4525963"/>
          <p14:tracePt t="119505" x="4229100" y="4541838"/>
          <p14:tracePt t="119521" x="4130675" y="4541838"/>
          <p14:tracePt t="119538" x="4022725" y="4541838"/>
          <p14:tracePt t="119555" x="3894138" y="4541838"/>
          <p14:tracePt t="119571" x="3794125" y="4525963"/>
          <p14:tracePt t="119588" x="3687763" y="4518025"/>
          <p14:tracePt t="119604" x="3619500" y="4503738"/>
          <p14:tracePt t="119621" x="3527425" y="4503738"/>
          <p14:tracePt t="119639" x="3459163" y="4487863"/>
          <p14:tracePt t="119655" x="3421063" y="4473575"/>
          <p14:tracePt t="119672" x="3368675" y="4465638"/>
          <p14:tracePt t="119688" x="3306763" y="4449763"/>
          <p14:tracePt t="119705" x="3254375" y="4435475"/>
          <p14:tracePt t="119721" x="3222625" y="4427538"/>
          <p14:tracePt t="119738" x="3208338" y="4411663"/>
          <p14:tracePt t="119754" x="3200400" y="4411663"/>
          <p14:tracePt t="119770" x="3192463" y="4403725"/>
          <p14:tracePt t="119787" x="3184525" y="4397375"/>
          <p14:tracePt t="119806" x="3170238" y="4389438"/>
          <p14:tracePt t="119821" x="3116263" y="4359275"/>
          <p14:tracePt t="119840" x="3078163" y="4335463"/>
          <p14:tracePt t="119855" x="3048000" y="4321175"/>
          <p14:tracePt t="119872" x="3032125" y="4313238"/>
          <p14:tracePt t="119887" x="3025775" y="4313238"/>
          <p14:tracePt t="119904" x="3017838" y="4305300"/>
          <p14:tracePt t="119934" x="3009900" y="4305300"/>
          <p14:tracePt t="119942" x="3009900" y="4297363"/>
          <p14:tracePt t="119954" x="2963863" y="4283075"/>
          <p14:tracePt t="119971" x="2941638" y="4259263"/>
          <p14:tracePt t="119988" x="2925763" y="4251325"/>
          <p14:tracePt t="120004" x="2917825" y="4251325"/>
          <p14:tracePt t="120518" x="2911475" y="4251325"/>
          <p14:tracePt t="120542" x="2903538" y="4251325"/>
          <p14:tracePt t="120550" x="2895600" y="4251325"/>
          <p14:tracePt t="120598" x="2879725" y="4251325"/>
          <p14:tracePt t="120622" x="2879725" y="4244975"/>
          <p14:tracePt t="120630" x="2873375" y="4244975"/>
          <p14:tracePt t="120654" x="2857500" y="4244975"/>
          <p14:tracePt t="120670" x="2841625" y="4244975"/>
          <p14:tracePt t="120694" x="2827338" y="4244975"/>
          <p14:tracePt t="120703" x="2803525" y="4251325"/>
          <p14:tracePt t="120710" x="2797175" y="4251325"/>
          <p14:tracePt t="120720" x="2773363" y="4259263"/>
          <p14:tracePt t="120737" x="2765425" y="4267200"/>
          <p14:tracePt t="120753" x="2751138" y="4275138"/>
          <p14:tracePt t="120770" x="2751138" y="4283075"/>
          <p14:tracePt t="120830" x="2751138" y="4289425"/>
          <p14:tracePt t="120862" x="2759075" y="4289425"/>
          <p14:tracePt t="120942" x="2765425" y="4289425"/>
          <p14:tracePt t="120951" x="2781300" y="4289425"/>
          <p14:tracePt t="120966" x="2789238" y="4289425"/>
          <p14:tracePt t="120990" x="2797175" y="4289425"/>
          <p14:tracePt t="121014" x="2803525" y="4289425"/>
          <p14:tracePt t="121038" x="2811463" y="4289425"/>
          <p14:tracePt t="121046" x="2811463" y="4283075"/>
          <p14:tracePt t="121070" x="2819400" y="4275138"/>
          <p14:tracePt t="123758" x="2819400" y="4267200"/>
          <p14:tracePt t="124086" x="2819400" y="4259263"/>
          <p14:tracePt t="124094" x="2819400" y="4244975"/>
          <p14:tracePt t="124118" x="2827338" y="4229100"/>
          <p14:tracePt t="124134" x="2827338" y="4221163"/>
          <p14:tracePt t="124142" x="2827338" y="4213225"/>
          <p14:tracePt t="124151" x="2841625" y="4183063"/>
          <p14:tracePt t="124167" x="2841625" y="4152900"/>
          <p14:tracePt t="124184" x="2857500" y="4122738"/>
          <p14:tracePt t="124200" x="2857500" y="4060825"/>
          <p14:tracePt t="124216" x="2857500" y="3984625"/>
          <p14:tracePt t="124233" x="2857500" y="3932238"/>
          <p14:tracePt t="124250" x="2857500" y="3902075"/>
          <p14:tracePt t="124266" x="2857500" y="3886200"/>
          <p14:tracePt t="124283" x="2857500" y="3878263"/>
          <p14:tracePt t="124299" x="2857500" y="3870325"/>
          <p14:tracePt t="124407" x="2865438" y="3848100"/>
          <p14:tracePt t="124416" x="2873375" y="3832225"/>
          <p14:tracePt t="124433" x="2887663" y="3779838"/>
          <p14:tracePt t="124449" x="2895600" y="3763963"/>
          <p14:tracePt t="124466" x="2903538" y="3733800"/>
          <p14:tracePt t="124483" x="2911475" y="3703638"/>
          <p14:tracePt t="124500" x="2925763" y="3649663"/>
          <p14:tracePt t="124516" x="2941638" y="3597275"/>
          <p14:tracePt t="124533" x="2949575" y="3565525"/>
          <p14:tracePt t="124533" x="2955925" y="3551238"/>
          <p14:tracePt t="124551" x="2963863" y="3527425"/>
          <p14:tracePt t="124567" x="2979738" y="3497263"/>
          <p14:tracePt t="124584" x="3025775" y="3406775"/>
          <p14:tracePt t="124600" x="3063875" y="3330575"/>
          <p14:tracePt t="124617" x="3108325" y="3222625"/>
          <p14:tracePt t="124633" x="3132138" y="3154363"/>
          <p14:tracePt t="124649" x="3154363" y="3101975"/>
          <p14:tracePt t="124666" x="3162300" y="3078163"/>
          <p14:tracePt t="124683" x="3170238" y="3063875"/>
          <p14:tracePt t="124699" x="3184525" y="3040063"/>
          <p14:tracePt t="124716" x="3192463" y="3025775"/>
          <p14:tracePt t="124732" x="3216275" y="2979738"/>
          <p14:tracePt t="124749" x="3238500" y="2941638"/>
          <p14:tracePt t="124749" x="3254375" y="2917825"/>
          <p14:tracePt t="124767" x="3260725" y="2903538"/>
          <p14:tracePt t="124791" x="3260725" y="2887663"/>
          <p14:tracePt t="124822" x="3268663" y="2879725"/>
          <p14:tracePt t="124831" x="3284538" y="2873375"/>
          <p14:tracePt t="124838" x="3298825" y="2849563"/>
          <p14:tracePt t="124849" x="3298825" y="2827338"/>
          <p14:tracePt t="124867" x="3306763" y="2819400"/>
          <p14:tracePt t="124882" x="3314700" y="2797175"/>
          <p14:tracePt t="124899" x="3336925" y="2773363"/>
          <p14:tracePt t="124916" x="3336925" y="2765425"/>
          <p14:tracePt t="124932" x="3336925" y="2759075"/>
          <p14:tracePt t="124966" x="3344863" y="2751138"/>
          <p14:tracePt t="124998" x="3344863" y="2743200"/>
          <p14:tracePt t="125030" x="3344863" y="2735263"/>
          <p14:tracePt t="125046" x="3352800" y="2727325"/>
          <p14:tracePt t="125062" x="3360738" y="2720975"/>
          <p14:tracePt t="125102" x="3368675" y="2705100"/>
          <p14:tracePt t="125126" x="3382963" y="2705100"/>
          <p14:tracePt t="125222" x="3390900" y="2697163"/>
          <p14:tracePt t="125231" x="3398838" y="2689225"/>
          <p14:tracePt t="125238" x="3413125" y="2674938"/>
          <p14:tracePt t="125248" x="3459163" y="2636838"/>
          <p14:tracePt t="125266" x="3467100" y="2636838"/>
          <p14:tracePt t="125282" x="3475038" y="2620963"/>
          <p14:tracePt t="125334" x="3482975" y="2620963"/>
          <p14:tracePt t="125398" x="3489325" y="2620963"/>
          <p14:tracePt t="125406" x="3505200" y="2598738"/>
          <p14:tracePt t="125418" x="3543300" y="2590800"/>
          <p14:tracePt t="125432" x="3551238" y="2582863"/>
          <p14:tracePt t="125448" x="3559175" y="2574925"/>
          <p14:tracePt t="125465" x="3559175" y="2568575"/>
          <p14:tracePt t="127248" x="3565525" y="2568575"/>
          <p14:tracePt t="127854" x="3573463" y="2560638"/>
          <p14:tracePt t="127864" x="3589338" y="2552700"/>
          <p14:tracePt t="127880" x="3597275" y="2544763"/>
          <p14:tracePt t="127896" x="3603625" y="2536825"/>
          <p14:tracePt t="127918" x="3619500" y="2530475"/>
          <p14:tracePt t="127934" x="3657600" y="2506663"/>
          <p14:tracePt t="127950" x="3695700" y="2506663"/>
          <p14:tracePt t="127962" x="3810000" y="2468563"/>
          <p14:tracePt t="127979" x="3894138" y="2460625"/>
          <p14:tracePt t="127996" x="3932238" y="2460625"/>
          <p14:tracePt t="128013" x="3946525" y="2454275"/>
          <p14:tracePt t="128029" x="3954463" y="2454275"/>
          <p14:tracePt t="128046" x="3962400" y="2454275"/>
          <p14:tracePt t="128061" x="3992563" y="2454275"/>
          <p14:tracePt t="128079" x="4054475" y="2454275"/>
          <p14:tracePt t="128096" x="4114800" y="2460625"/>
          <p14:tracePt t="128113" x="4137025" y="2484438"/>
          <p14:tracePt t="128129" x="4160838" y="2484438"/>
          <p14:tracePt t="128146" x="4183063" y="2498725"/>
          <p14:tracePt t="128162" x="4213225" y="2514600"/>
          <p14:tracePt t="128179" x="4229100" y="2514600"/>
          <p14:tracePt t="128196" x="4259263" y="2530475"/>
          <p14:tracePt t="128212" x="4267200" y="2530475"/>
          <p14:tracePt t="128229" x="4289425" y="2544763"/>
          <p14:tracePt t="128247" x="4351338" y="2544763"/>
          <p14:tracePt t="128263" x="4381500" y="2544763"/>
          <p14:tracePt t="128280" x="4435475" y="2560638"/>
          <p14:tracePt t="128296" x="4487863" y="2568575"/>
          <p14:tracePt t="128313" x="4518025" y="2568575"/>
          <p14:tracePt t="128329" x="4525963" y="2568575"/>
          <p14:tracePt t="128345" x="4533900" y="2568575"/>
          <p14:tracePt t="128362" x="4549775" y="2568575"/>
          <p14:tracePt t="128379" x="4572000" y="2568575"/>
          <p14:tracePt t="128396" x="4579938" y="2568575"/>
          <p14:tracePt t="128478" x="4579938" y="2590800"/>
          <p14:tracePt t="128606" x="4579938" y="2606675"/>
          <p14:tracePt t="128622" x="4594225" y="2613025"/>
          <p14:tracePt t="128630" x="4594225" y="2636838"/>
          <p14:tracePt t="128645" x="4656138" y="2727325"/>
          <p14:tracePt t="128663" x="4694238" y="2797175"/>
          <p14:tracePt t="128679" x="4716463" y="2865438"/>
          <p14:tracePt t="128696" x="4740275" y="2955925"/>
          <p14:tracePt t="128712" x="4754563" y="3040063"/>
          <p14:tracePt t="128728" x="4778375" y="3086100"/>
          <p14:tracePt t="128745" x="4784725" y="3132138"/>
          <p14:tracePt t="128762" x="4792663" y="3132138"/>
          <p14:tracePt t="128830" x="4800600" y="3132138"/>
          <p14:tracePt t="128838" x="4808538" y="3132138"/>
          <p14:tracePt t="128846" x="4816475" y="3124200"/>
          <p14:tracePt t="128861" x="4838700" y="3078163"/>
          <p14:tracePt t="128880" x="4868863" y="3048000"/>
          <p14:tracePt t="128896" x="4906963" y="3009900"/>
          <p14:tracePt t="128912" x="4960938" y="2955925"/>
          <p14:tracePt t="128929" x="5013325" y="2925763"/>
          <p14:tracePt t="128945" x="5067300" y="2887663"/>
          <p14:tracePt t="128961" x="5097463" y="2857500"/>
          <p14:tracePt t="128978" x="5121275" y="2857500"/>
          <p14:tracePt t="128995" x="5151438" y="2819400"/>
          <p14:tracePt t="129012" x="5181600" y="2803525"/>
          <p14:tracePt t="129028" x="5211763" y="2789238"/>
          <p14:tracePt t="129028" x="5235575" y="2781300"/>
          <p14:tracePt t="129047" x="5257800" y="2759075"/>
          <p14:tracePt t="129060" x="5287963" y="2735263"/>
          <p14:tracePt t="129077" x="5364163" y="2697163"/>
          <p14:tracePt t="129096" x="5372100" y="2682875"/>
          <p14:tracePt t="129112" x="5380038" y="2682875"/>
          <p14:tracePt t="129128" x="5380038" y="2667000"/>
          <p14:tracePt t="129145" x="5387975" y="2644775"/>
          <p14:tracePt t="129161" x="5394325" y="2636838"/>
          <p14:tracePt t="129182" x="5402263" y="2628900"/>
          <p14:tracePt t="129194" x="5432425" y="2598738"/>
          <p14:tracePt t="129211" x="5456238" y="2590800"/>
          <p14:tracePt t="129228" x="5456238" y="2582863"/>
          <p14:tracePt t="129310" x="5456238" y="2574925"/>
          <p14:tracePt t="129334" x="5456238" y="2598738"/>
          <p14:tracePt t="129406" x="5456238" y="2636838"/>
          <p14:tracePt t="129415" x="5426075" y="2713038"/>
          <p14:tracePt t="129428" x="5303838" y="2879725"/>
          <p14:tracePt t="129444" x="5159375" y="3101975"/>
          <p14:tracePt t="129460" x="5105400" y="3238500"/>
          <p14:tracePt t="129460" x="5067300" y="3322638"/>
          <p14:tracePt t="129479" x="5037138" y="3429000"/>
          <p14:tracePt t="129495" x="5013325" y="3551238"/>
          <p14:tracePt t="129512" x="5006975" y="3657600"/>
          <p14:tracePt t="129529" x="4983163" y="3741738"/>
          <p14:tracePt t="129544" x="4975225" y="3794125"/>
          <p14:tracePt t="129560" x="4968875" y="3825875"/>
          <p14:tracePt t="129577" x="4968875" y="3848100"/>
          <p14:tracePt t="129594" x="4968875" y="3878263"/>
          <p14:tracePt t="129611" x="4953000" y="3902075"/>
          <p14:tracePt t="129627" x="4953000" y="3970338"/>
          <p14:tracePt t="129644" x="4953000" y="4054475"/>
          <p14:tracePt t="129661" x="4937125" y="4152900"/>
          <p14:tracePt t="129661" x="4937125" y="4229100"/>
          <p14:tracePt t="129679" x="4937125" y="4267200"/>
          <p14:tracePt t="129694" x="4945063" y="4365625"/>
          <p14:tracePt t="129712" x="4945063" y="4389438"/>
          <p14:tracePt t="129728" x="4953000" y="4389438"/>
          <p14:tracePt t="129744" x="4945063" y="4389438"/>
          <p14:tracePt t="130286" x="4922838" y="4389438"/>
          <p14:tracePt t="130294" x="4892675" y="4389438"/>
          <p14:tracePt t="130309" x="4724400" y="4365625"/>
          <p14:tracePt t="130328" x="4579938" y="4359275"/>
          <p14:tracePt t="130344" x="4427538" y="4321175"/>
          <p14:tracePt t="130360" x="4275138" y="4267200"/>
          <p14:tracePt t="130379" x="4168775" y="4229100"/>
          <p14:tracePt t="130393" x="4122738" y="4206875"/>
          <p14:tracePt t="130410" x="4076700" y="4191000"/>
          <p14:tracePt t="130428" x="4046538" y="4168775"/>
          <p14:tracePt t="130443" x="4000500" y="4144963"/>
          <p14:tracePt t="130459" x="3946525" y="4092575"/>
          <p14:tracePt t="130477" x="3863975" y="4030663"/>
          <p14:tracePt t="130477" x="3825875" y="4008438"/>
          <p14:tracePt t="130495" x="3763963" y="3962400"/>
          <p14:tracePt t="130511" x="3725863" y="3932238"/>
          <p14:tracePt t="130528" x="3717925" y="3924300"/>
          <p14:tracePt t="130545" x="3703638" y="3908425"/>
          <p14:tracePt t="130560" x="3695700" y="3902075"/>
          <p14:tracePt t="130577" x="3635375" y="3863975"/>
          <p14:tracePt t="130593" x="3559175" y="3802063"/>
          <p14:tracePt t="130610" x="3459163" y="3749675"/>
          <p14:tracePt t="130627" x="3368675" y="3725863"/>
          <p14:tracePt t="130643" x="3344863" y="3725863"/>
          <p14:tracePt t="130660" x="3336925" y="3717925"/>
          <p14:tracePt t="130774" x="3336925" y="3703638"/>
          <p14:tracePt t="130782" x="3344863" y="3687763"/>
          <p14:tracePt t="130798" x="3352800" y="3679825"/>
          <p14:tracePt t="130809" x="3368675" y="3641725"/>
          <p14:tracePt t="130827" x="3390900" y="3581400"/>
          <p14:tracePt t="130843" x="3406775" y="3535363"/>
          <p14:tracePt t="130860" x="3421063" y="3467100"/>
          <p14:tracePt t="130877" x="3444875" y="3360738"/>
          <p14:tracePt t="130893" x="3451225" y="3260725"/>
          <p14:tracePt t="130893" x="3451225" y="3216275"/>
          <p14:tracePt t="130911" x="3451225" y="3162300"/>
          <p14:tracePt t="130926" x="3467100" y="3101975"/>
          <p14:tracePt t="130943" x="3467100" y="3063875"/>
          <p14:tracePt t="130959" x="3467100" y="3032125"/>
          <p14:tracePt t="130975" x="3467100" y="3009900"/>
          <p14:tracePt t="130992" x="3467100" y="2979738"/>
          <p14:tracePt t="131008" x="3467100" y="2971800"/>
          <p14:tracePt t="131025" x="3467100" y="2933700"/>
          <p14:tracePt t="131042" x="3467100" y="2879725"/>
          <p14:tracePt t="131058" x="3467100" y="2827338"/>
          <p14:tracePt t="131075" x="3467100" y="2811463"/>
          <p14:tracePt t="131091" x="3467100" y="2797175"/>
          <p14:tracePt t="131110" x="3467100" y="2789238"/>
          <p14:tracePt t="131126" x="3467100" y="2781300"/>
          <p14:tracePt t="131213" x="3467100" y="2773363"/>
          <p14:tracePt t="131229" x="3467100" y="2751138"/>
          <p14:tracePt t="131237" x="3482975" y="2727325"/>
          <p14:tracePt t="131245" x="3489325" y="2727325"/>
          <p14:tracePt t="131258" x="3497263" y="2697163"/>
          <p14:tracePt t="131275" x="3513138" y="2651125"/>
          <p14:tracePt t="131291" x="3535363" y="2620963"/>
          <p14:tracePt t="131308" x="3535363" y="2613025"/>
          <p14:tracePt t="131325" x="3543300" y="2598738"/>
          <p14:tracePt t="131342" x="3543300" y="2590800"/>
          <p14:tracePt t="131358" x="3543300" y="2582863"/>
          <p14:tracePt t="131381" x="3543300" y="2574925"/>
          <p14:tracePt t="131391" x="3551238" y="2560638"/>
          <p14:tracePt t="131408" x="3559175" y="2552700"/>
          <p14:tracePt t="131427" x="3565525" y="2544763"/>
          <p14:tracePt t="131445" x="3565525" y="2536825"/>
          <p14:tracePt t="135027" x="3565525" y="2530475"/>
          <p14:tracePt t="140608" x="3559175" y="2530475"/>
          <p14:tracePt t="140669" x="3559175" y="2536825"/>
          <p14:tracePt t="140725" x="3543300" y="2544763"/>
          <p14:tracePt t="140734" x="3543300" y="2552700"/>
          <p14:tracePt t="140757" x="3535363" y="2560638"/>
          <p14:tracePt t="140773" x="3535363" y="2568575"/>
          <p14:tracePt t="140805" x="3535363" y="2574925"/>
          <p14:tracePt t="140814" x="3527425" y="2582863"/>
          <p14:tracePt t="140830" x="3521075" y="2590800"/>
          <p14:tracePt t="140893" x="3513138" y="2598738"/>
          <p14:tracePt t="140942" x="3513138" y="2606675"/>
          <p14:tracePt t="140949" x="3505200" y="2606675"/>
          <p14:tracePt t="140997" x="3505200" y="2613025"/>
          <p14:tracePt t="141005" x="3497263" y="2636838"/>
          <p14:tracePt t="141015" x="3489325" y="2651125"/>
          <p14:tracePt t="141031" x="3475038" y="2674938"/>
          <p14:tracePt t="141048" x="3459163" y="2689225"/>
          <p14:tracePt t="141065" x="3459163" y="2697163"/>
          <p14:tracePt t="141081" x="3451225" y="2705100"/>
          <p14:tracePt t="141098" x="3429000" y="2720975"/>
          <p14:tracePt t="141115" x="3429000" y="2727325"/>
          <p14:tracePt t="141131" x="3421063" y="2765425"/>
          <p14:tracePt t="141149" x="3413125" y="2789238"/>
          <p14:tracePt t="141149" x="3398838" y="2811463"/>
          <p14:tracePt t="141166" x="3390900" y="2827338"/>
          <p14:tracePt t="141182" x="3375025" y="2849563"/>
          <p14:tracePt t="141199" x="3368675" y="2865438"/>
          <p14:tracePt t="141216" x="3360738" y="2879725"/>
          <p14:tracePt t="141231" x="3352800" y="2887663"/>
          <p14:tracePt t="141253" x="3344863" y="2903538"/>
          <p14:tracePt t="141269" x="3336925" y="2917825"/>
          <p14:tracePt t="141281" x="3330575" y="2949575"/>
          <p14:tracePt t="141298" x="3314700" y="2963863"/>
          <p14:tracePt t="141315" x="3306763" y="2987675"/>
          <p14:tracePt t="141331" x="3298825" y="3001963"/>
          <p14:tracePt t="141348" x="3292475" y="3032125"/>
          <p14:tracePt t="141348" x="3284538" y="3032125"/>
          <p14:tracePt t="141368" x="3284538" y="3040063"/>
          <p14:tracePt t="141382" x="3284538" y="3032125"/>
          <p14:tracePt t="141510" x="3284538" y="3017838"/>
          <p14:tracePt t="141517" x="3284538" y="2987675"/>
          <p14:tracePt t="141530" x="3306763" y="2911475"/>
          <p14:tracePt t="141549" x="3330575" y="2835275"/>
          <p14:tracePt t="141565" x="3352800" y="2735263"/>
          <p14:tracePt t="141582" x="3368675" y="2682875"/>
          <p14:tracePt t="141599" x="3368675" y="2651125"/>
          <p14:tracePt t="141615" x="3368675" y="2636838"/>
          <p14:tracePt t="141631" x="3382963" y="2620963"/>
          <p14:tracePt t="141647" x="3382963" y="2606675"/>
          <p14:tracePt t="141669" x="3390900" y="2598738"/>
          <p14:tracePt t="141680" x="3398838" y="2590800"/>
          <p14:tracePt t="141698" x="3413125" y="2568575"/>
          <p14:tracePt t="141714" x="3429000" y="2544763"/>
          <p14:tracePt t="141731" x="3444875" y="2506663"/>
          <p14:tracePt t="141748" x="3451225" y="2498725"/>
          <p14:tracePt t="141764" x="3451225" y="2492375"/>
          <p14:tracePt t="141780" x="3467100" y="2484438"/>
          <p14:tracePt t="141917" x="3467100" y="2476500"/>
          <p14:tracePt t="141925" x="3475038" y="2476500"/>
          <p14:tracePt t="141941" x="3482975" y="2468563"/>
          <p14:tracePt t="141949" x="3489325" y="2468563"/>
          <p14:tracePt t="141963" x="3497263" y="2468563"/>
          <p14:tracePt t="141989" x="3513138" y="2460625"/>
          <p14:tracePt t="142021" x="3521075" y="2460625"/>
          <p14:tracePt t="142062" x="3535363" y="2460625"/>
          <p14:tracePt t="142069" x="3543300" y="2460625"/>
          <p14:tracePt t="142085" x="3551238" y="2460625"/>
          <p14:tracePt t="142097" x="3573463" y="2468563"/>
          <p14:tracePt t="142114" x="3603625" y="2476500"/>
          <p14:tracePt t="142131" x="3619500" y="2476500"/>
          <p14:tracePt t="142147" x="3635375" y="2484438"/>
          <p14:tracePt t="142164" x="3657600" y="2492375"/>
          <p14:tracePt t="142164" x="3665538" y="2492375"/>
          <p14:tracePt t="142182" x="3665538" y="2498725"/>
          <p14:tracePt t="142221" x="3665538" y="2506663"/>
          <p14:tracePt t="142230" x="3679825" y="2514600"/>
          <p14:tracePt t="142237" x="3687763" y="2522538"/>
          <p14:tracePt t="142262" x="3695700" y="2530475"/>
          <p14:tracePt t="142269" x="3703638" y="2530475"/>
          <p14:tracePt t="142280" x="3703638" y="2536825"/>
          <p14:tracePt t="143218" x="3711575" y="2536825"/>
          <p14:tracePt t="143677" x="3717925" y="2536825"/>
          <p14:tracePt t="143685" x="3725863" y="2536825"/>
          <p14:tracePt t="143695" x="3733800" y="2536825"/>
          <p14:tracePt t="143749" x="3741738" y="2544763"/>
          <p14:tracePt t="143765" x="3749675" y="2544763"/>
          <p14:tracePt t="143773" x="3756025" y="2544763"/>
          <p14:tracePt t="143782" x="3763963" y="2560638"/>
          <p14:tracePt t="143805" x="3779838" y="2574925"/>
          <p14:tracePt t="143821" x="3794125" y="2582863"/>
          <p14:tracePt t="143837" x="3794125" y="2606675"/>
          <p14:tracePt t="143846" x="3802063" y="2606675"/>
          <p14:tracePt t="143862" x="3810000" y="2613025"/>
          <p14:tracePt t="143881" x="3810000" y="2606675"/>
          <p14:tracePt t="144486" x="3810000" y="2598738"/>
          <p14:tracePt t="144502" x="3802063" y="2598738"/>
          <p14:tracePt t="144518" x="3802063" y="2590800"/>
          <p14:tracePt t="144613" x="3794125" y="2590800"/>
          <p14:tracePt t="144654" x="3787775" y="2590800"/>
          <p14:tracePt t="144669" x="3779838" y="2590800"/>
          <p14:tracePt t="144686" x="3763963" y="2590800"/>
          <p14:tracePt t="144701" x="3756025" y="2590800"/>
          <p14:tracePt t="144742" x="3741738" y="2590800"/>
          <p14:tracePt t="144773" x="3733800" y="2590800"/>
          <p14:tracePt t="144797" x="3725863" y="2590800"/>
          <p14:tracePt t="144805" x="3717925" y="2590800"/>
          <p14:tracePt t="144814" x="3711575" y="2590800"/>
          <p14:tracePt t="144827" x="3703638" y="2590800"/>
          <p14:tracePt t="144844" x="3687763" y="2590800"/>
          <p14:tracePt t="144894" x="3679825" y="2590800"/>
          <p14:tracePt t="144917" x="3673475" y="2590800"/>
          <p14:tracePt t="144926" x="3665538" y="2590800"/>
          <p14:tracePt t="144934" x="3657600" y="2590800"/>
          <p14:tracePt t="144944" x="3641725" y="2590800"/>
          <p14:tracePt t="144961" x="3635375" y="2590800"/>
          <p14:tracePt t="144977" x="3619500" y="2582863"/>
          <p14:tracePt t="144994" x="3611563" y="2582863"/>
          <p14:tracePt t="145069" x="3589338" y="2582863"/>
          <p14:tracePt t="145077" x="3551238" y="2582863"/>
          <p14:tracePt t="145094" x="3535363" y="2582863"/>
          <p14:tracePt t="145111" x="3527425" y="2582863"/>
          <p14:tracePt t="145142" x="3513138" y="2582863"/>
          <p14:tracePt t="145205" x="3513138" y="2574925"/>
          <p14:tracePt t="145294" x="3513138" y="2568575"/>
          <p14:tracePt t="145382" x="3513138" y="2560638"/>
          <p14:tracePt t="145413" x="3521075" y="2552700"/>
          <p14:tracePt t="145421" x="3527425" y="2552700"/>
          <p14:tracePt t="145453" x="3527425" y="2544763"/>
          <p14:tracePt t="145485" x="3535363" y="2536825"/>
          <p14:tracePt t="145686" x="3543300" y="2530475"/>
          <p14:tracePt t="145702" x="3551238" y="2522538"/>
          <p14:tracePt t="145734" x="3559175" y="2514600"/>
          <p14:tracePt t="145742" x="3565525" y="2506663"/>
          <p14:tracePt t="145750" x="3565525" y="2492375"/>
          <p14:tracePt t="145822" x="3573463" y="2492375"/>
          <p14:tracePt t="145910" x="3573463" y="2484438"/>
          <p14:tracePt t="145958" x="3581400" y="2484438"/>
          <p14:tracePt t="145965" x="3597275" y="2484438"/>
          <p14:tracePt t="146725" x="3603625" y="2476500"/>
          <p14:tracePt t="146733" x="3619500" y="2468563"/>
          <p14:tracePt t="146743" x="3635375" y="2468563"/>
          <p14:tracePt t="146759" x="3641725" y="2468563"/>
          <p14:tracePt t="146775" x="3665538" y="2468563"/>
          <p14:tracePt t="146793" x="3695700" y="2454275"/>
          <p14:tracePt t="146809" x="3725863" y="2454275"/>
          <p14:tracePt t="146826" x="3741738" y="2454275"/>
          <p14:tracePt t="146842" x="3749675" y="2454275"/>
          <p14:tracePt t="146859" x="3756025" y="2454275"/>
          <p14:tracePt t="146877" x="3779838" y="2454275"/>
          <p14:tracePt t="146892" x="3802063" y="2454275"/>
          <p14:tracePt t="146892" x="3817938" y="2454275"/>
          <p14:tracePt t="146910" x="3848100" y="2446338"/>
          <p14:tracePt t="146927" x="3863975" y="2446338"/>
          <p14:tracePt t="146950" x="3870325" y="2446338"/>
          <p14:tracePt t="146960" x="3894138" y="2446338"/>
          <p14:tracePt t="146976" x="3932238" y="2446338"/>
          <p14:tracePt t="146993" x="3962400" y="2446338"/>
          <p14:tracePt t="147009" x="3984625" y="2446338"/>
          <p14:tracePt t="147026" x="4000500" y="2446338"/>
          <p14:tracePt t="147042" x="4054475" y="2446338"/>
          <p14:tracePt t="147059" x="4092575" y="2446338"/>
          <p14:tracePt t="147075" x="4106863" y="2446338"/>
          <p14:tracePt t="147093" x="4114800" y="2446338"/>
          <p14:tracePt t="147109" x="4152900" y="2438400"/>
          <p14:tracePt t="147126" x="4198938" y="2430463"/>
          <p14:tracePt t="147143" x="4275138" y="2422525"/>
          <p14:tracePt t="147159" x="4343400" y="2416175"/>
          <p14:tracePt t="147176" x="4419600" y="2400300"/>
          <p14:tracePt t="147192" x="4495800" y="2392363"/>
          <p14:tracePt t="147209" x="4533900" y="2392363"/>
          <p14:tracePt t="147225" x="4549775" y="2392363"/>
          <p14:tracePt t="147241" x="4564063" y="2392363"/>
          <p14:tracePt t="147258" x="4594225" y="2392363"/>
          <p14:tracePt t="147276" x="4640263" y="2392363"/>
          <p14:tracePt t="147292" x="4678363" y="2392363"/>
          <p14:tracePt t="147292" x="4708525" y="2378075"/>
          <p14:tracePt t="147310" x="4746625" y="2362200"/>
          <p14:tracePt t="147327" x="4784725" y="2339975"/>
          <p14:tracePt t="147343" x="4808538" y="2332038"/>
          <p14:tracePt t="147358" x="4808538" y="2324100"/>
          <p14:tracePt t="147710" x="4800600" y="2324100"/>
          <p14:tracePt t="147766" x="4800600" y="2332038"/>
          <p14:tracePt t="148021" x="4816475" y="2346325"/>
          <p14:tracePt t="148045" x="4822825" y="2346325"/>
          <p14:tracePt t="148061" x="4830763" y="2346325"/>
          <p14:tracePt t="148069" x="4854575" y="2346325"/>
          <p14:tracePt t="148078" x="4868863" y="2346325"/>
          <p14:tracePt t="148090" x="4892675" y="2362200"/>
          <p14:tracePt t="148108" x="4899025" y="2362200"/>
          <p14:tracePt t="148134" x="4914900" y="2362200"/>
          <p14:tracePt t="148150" x="4930775" y="2362200"/>
          <p14:tracePt t="148158" x="4968875" y="2362200"/>
          <p14:tracePt t="148175" x="5045075" y="2362200"/>
          <p14:tracePt t="148192" x="5127625" y="2354263"/>
          <p14:tracePt t="148208" x="5159375" y="2346325"/>
          <p14:tracePt t="148224" x="5151438" y="2301875"/>
          <p14:tracePt t="148241" x="5165725" y="2378075"/>
          <p14:tracePt t="148257" x="5181600" y="2384425"/>
          <p14:tracePt t="148274" x="5211763" y="2400300"/>
          <p14:tracePt t="148291" x="5143500" y="2392363"/>
          <p14:tracePt t="148307" x="5113338" y="2378075"/>
          <p14:tracePt t="148324" x="5113338" y="2362200"/>
          <p14:tracePt t="148341" x="5097463" y="2384425"/>
          <p14:tracePt t="148358" x="5067300" y="2400300"/>
          <p14:tracePt t="148382" x="5051425" y="2400300"/>
          <p14:tracePt t="148391" x="5037138" y="2346325"/>
          <p14:tracePt t="148407" x="5059363" y="2339975"/>
          <p14:tracePt t="148424" x="5021263" y="2392363"/>
          <p14:tracePt t="148441" x="5037138" y="2416175"/>
          <p14:tracePt t="148458" x="5075238" y="2430463"/>
          <p14:tracePt t="148474" x="5143500" y="2498725"/>
          <p14:tracePt t="148491" x="5227638" y="2498725"/>
          <p14:tracePt t="148507" x="5059363" y="2636838"/>
          <p14:tracePt t="148526" x="4983163" y="2659063"/>
          <p14:tracePt t="148540" x="4602163" y="2835275"/>
          <p14:tracePt t="148558" x="4525963" y="2895600"/>
          <p14:tracePt t="148575" x="4511675" y="2917825"/>
          <p14:tracePt t="148591" x="4525963" y="2949575"/>
          <p14:tracePt t="148608" x="4579938" y="3001963"/>
          <p14:tracePt t="148624" x="4610100" y="3048000"/>
          <p14:tracePt t="148640" x="4632325" y="3146425"/>
          <p14:tracePt t="148657" x="4640263" y="3260725"/>
          <p14:tracePt t="148674" x="4656138" y="3375025"/>
          <p14:tracePt t="148691" x="4664075" y="3497263"/>
          <p14:tracePt t="148707" x="4686300" y="3649663"/>
          <p14:tracePt t="148724" x="4708525" y="3749675"/>
          <p14:tracePt t="148724" x="4724400" y="3802063"/>
          <p14:tracePt t="148742" x="4732338" y="3886200"/>
          <p14:tracePt t="148758" x="4746625" y="4016375"/>
          <p14:tracePt t="148775" x="4770438" y="4144963"/>
          <p14:tracePt t="148791" x="4770438" y="4259263"/>
          <p14:tracePt t="148808" x="4770438" y="4343400"/>
          <p14:tracePt t="148824" x="4770438" y="4457700"/>
          <p14:tracePt t="148841" x="4770438" y="4594225"/>
          <p14:tracePt t="148857" x="4770438" y="4708525"/>
          <p14:tracePt t="148874" x="4770438" y="4754563"/>
          <p14:tracePt t="148890" x="4770438" y="4778375"/>
          <p14:tracePt t="148907" x="4770438" y="4808538"/>
          <p14:tracePt t="148925" x="4778375" y="4822825"/>
          <p14:tracePt t="148940" x="4784725" y="4830763"/>
          <p14:tracePt t="148974" x="4792663" y="4830763"/>
          <p14:tracePt t="148997" x="4808538" y="4830763"/>
          <p14:tracePt t="149006" x="4808538" y="4822825"/>
          <p14:tracePt t="149014" x="4816475" y="4808538"/>
          <p14:tracePt t="149024" x="4822825" y="4784725"/>
          <p14:tracePt t="149040" x="4830763" y="4754563"/>
          <p14:tracePt t="149057" x="4830763" y="4716463"/>
          <p14:tracePt t="149073" x="4830763" y="4664075"/>
          <p14:tracePt t="149090" x="4830763" y="4618038"/>
          <p14:tracePt t="149107" x="4830763" y="4556125"/>
          <p14:tracePt t="149124" x="4822825" y="4503738"/>
          <p14:tracePt t="149140" x="4778375" y="4427538"/>
          <p14:tracePt t="149157" x="4724400" y="4373563"/>
          <p14:tracePt t="149174" x="4664075" y="4335463"/>
          <p14:tracePt t="149191" x="4572000" y="4289425"/>
          <p14:tracePt t="149207" x="4457700" y="4244975"/>
          <p14:tracePt t="149224" x="4351338" y="4221163"/>
          <p14:tracePt t="149240" x="4229100" y="4183063"/>
          <p14:tracePt t="149257" x="4137025" y="4160838"/>
          <p14:tracePt t="149273" x="4008438" y="4130675"/>
          <p14:tracePt t="149290" x="3863975" y="4084638"/>
          <p14:tracePt t="149307" x="3649663" y="4030663"/>
          <p14:tracePt t="149323" x="3482975" y="3984625"/>
          <p14:tracePt t="149340" x="3375025" y="3954463"/>
          <p14:tracePt t="149340" x="3352800" y="3940175"/>
          <p14:tracePt t="149358" x="3330575" y="3940175"/>
          <p14:tracePt t="149374" x="3322638" y="3940175"/>
          <p14:tracePt t="149391" x="3314700" y="3940175"/>
          <p14:tracePt t="149446" x="3314700" y="3924300"/>
          <p14:tracePt t="149622" x="3314700" y="3916363"/>
          <p14:tracePt t="149630" x="3314700" y="3908425"/>
          <p14:tracePt t="149639" x="3314700" y="3902075"/>
          <p14:tracePt t="149656" x="3314700" y="3878263"/>
          <p14:tracePt t="149673" x="3314700" y="3848100"/>
          <p14:tracePt t="149690" x="3314700" y="3802063"/>
          <p14:tracePt t="149706" x="3314700" y="3749675"/>
          <p14:tracePt t="149724" x="3314700" y="3657600"/>
          <p14:tracePt t="149740" x="3314700" y="3543300"/>
          <p14:tracePt t="149756" x="3314700" y="3413125"/>
          <p14:tracePt t="149756" x="3314700" y="3344863"/>
          <p14:tracePt t="149774" x="3314700" y="3292475"/>
          <p14:tracePt t="149789" x="3314700" y="3154363"/>
          <p14:tracePt t="149807" x="3306763" y="3108325"/>
          <p14:tracePt t="149824" x="3292475" y="3063875"/>
          <p14:tracePt t="149840" x="3292475" y="3048000"/>
          <p14:tracePt t="149856" x="3284538" y="3025775"/>
          <p14:tracePt t="149873" x="3284538" y="3001963"/>
          <p14:tracePt t="149891" x="3284538" y="2979738"/>
          <p14:tracePt t="149905" x="3284538" y="2955925"/>
          <p14:tracePt t="149923" x="3284538" y="2933700"/>
          <p14:tracePt t="149939" x="3284538" y="2911475"/>
          <p14:tracePt t="149956" x="3284538" y="2873375"/>
          <p14:tracePt t="149956" x="3298825" y="2849563"/>
          <p14:tracePt t="149974" x="3298825" y="2835275"/>
          <p14:tracePt t="149990" x="3322638" y="2781300"/>
          <p14:tracePt t="150007" x="3352800" y="2735263"/>
          <p14:tracePt t="150023" x="3390900" y="2682875"/>
          <p14:tracePt t="150040" x="3398838" y="2674938"/>
          <p14:tracePt t="150055" x="3413125" y="2667000"/>
          <p14:tracePt t="150072" x="3413125" y="2659063"/>
          <p14:tracePt t="150125" x="3421063" y="2651125"/>
          <p14:tracePt t="150134" x="3436938" y="2644775"/>
          <p14:tracePt t="150142" x="3436938" y="2636838"/>
          <p14:tracePt t="150155" x="3467100" y="2620963"/>
          <p14:tracePt t="150172" x="3497263" y="2590800"/>
          <p14:tracePt t="150190" x="3505200" y="2582863"/>
          <p14:tracePt t="150205" x="3505200" y="2574925"/>
          <p14:tracePt t="150302" x="3505200" y="2568575"/>
          <p14:tracePt t="150317" x="3513138" y="2568575"/>
          <p14:tracePt t="150334" x="3513138" y="2560638"/>
          <p14:tracePt t="150342" x="3521075" y="2552700"/>
          <p14:tracePt t="150365" x="3527425" y="2544763"/>
          <p14:tracePt t="150390" x="3535363" y="2536825"/>
          <p14:tracePt t="150398" x="3543300" y="2530475"/>
          <p14:tracePt t="150413" x="3559175" y="2522538"/>
          <p14:tracePt t="150423" x="3559175" y="2514600"/>
          <p14:tracePt t="150501" x="3559175" y="2506663"/>
          <p14:tracePt t="150622" x="3559175" y="2498725"/>
          <p14:tracePt t="151270" x="3559175" y="2492375"/>
          <p14:tracePt t="151358" x="3573463" y="2468563"/>
          <p14:tracePt t="151382" x="3573463" y="2460625"/>
          <p14:tracePt t="151405" x="3581400" y="2446338"/>
          <p14:tracePt t="151422" x="3589338" y="2446338"/>
          <p14:tracePt t="151950" x="3581400" y="2438400"/>
          <p14:tracePt t="151998" x="3573463" y="2438400"/>
          <p14:tracePt t="152014" x="3565525" y="2438400"/>
          <p14:tracePt t="152038" x="3559175" y="2438400"/>
          <p14:tracePt t="152102" x="3551238" y="2438400"/>
          <p14:tracePt t="152118" x="3543300" y="2438400"/>
          <p14:tracePt t="152125" x="3527425" y="2438400"/>
          <p14:tracePt t="152158" x="3521075" y="2438400"/>
          <p14:tracePt t="152206" x="3513138" y="2438400"/>
          <p14:tracePt t="152245" x="3513138" y="2446338"/>
          <p14:tracePt t="152253" x="3489325" y="2460625"/>
          <p14:tracePt t="152271" x="3482975" y="2468563"/>
          <p14:tracePt t="152286" x="3482975" y="2484438"/>
          <p14:tracePt t="152303" x="3482975" y="2492375"/>
          <p14:tracePt t="152320" x="3482975" y="2498725"/>
          <p14:tracePt t="152337" x="3482975" y="2514600"/>
          <p14:tracePt t="152358" x="3482975" y="2522538"/>
          <p14:tracePt t="152382" x="3482975" y="2536825"/>
          <p14:tracePt t="152430" x="3489325" y="2552700"/>
          <p14:tracePt t="152438" x="3497263" y="2552700"/>
          <p14:tracePt t="152438" x="3497263" y="2568575"/>
          <p14:tracePt t="152455" x="3513138" y="2574925"/>
          <p14:tracePt t="152471" x="3551238" y="2598738"/>
          <p14:tracePt t="152487" x="3589338" y="2620963"/>
          <p14:tracePt t="152503" x="3603625" y="2628900"/>
          <p14:tracePt t="152519" x="3611563" y="2636838"/>
          <p14:tracePt t="152589" x="3619500" y="2636838"/>
          <p14:tracePt t="152598" x="3635375" y="2636838"/>
          <p14:tracePt t="152613" x="3641725" y="2636838"/>
          <p14:tracePt t="152621" x="3649663" y="2636838"/>
          <p14:tracePt t="152636" x="3711575" y="2598738"/>
          <p14:tracePt t="152654" x="3733800" y="2582863"/>
          <p14:tracePt t="152671" x="3733800" y="2574925"/>
          <p14:tracePt t="152687" x="3741738" y="2568575"/>
          <p14:tracePt t="152742" x="3741738" y="2560638"/>
          <p14:tracePt t="152805" x="3741738" y="2552700"/>
          <p14:tracePt t="152838" x="3741738" y="2544763"/>
          <p14:tracePt t="152845" x="3741738" y="2536825"/>
          <p14:tracePt t="152870" x="3741738" y="2530475"/>
          <p14:tracePt t="152886" x="3733800" y="2522538"/>
          <p14:tracePt t="152910" x="3725863" y="2514600"/>
          <p14:tracePt t="152918" x="3717925" y="2514600"/>
          <p14:tracePt t="152925" x="3703638" y="2506663"/>
          <p14:tracePt t="152936" x="3687763" y="2498725"/>
          <p14:tracePt t="152953" x="3673475" y="2492375"/>
          <p14:tracePt t="152969" x="3665538" y="2484438"/>
          <p14:tracePt t="152986" x="3649663" y="2484438"/>
          <p14:tracePt t="153002" x="3635375" y="2476500"/>
          <p14:tracePt t="153019" x="3619500" y="2468563"/>
          <p14:tracePt t="153036" x="3603625" y="2468563"/>
          <p14:tracePt t="153054" x="3589338" y="2468563"/>
          <p14:tracePt t="153069" x="3581400" y="2468563"/>
          <p14:tracePt t="153110" x="3573463" y="2468563"/>
          <p14:tracePt t="153134" x="3565525" y="2468563"/>
          <p14:tracePt t="153150" x="3559175" y="2468563"/>
          <p14:tracePt t="153174" x="3551238" y="2468563"/>
          <p14:tracePt t="153206" x="3543300" y="2476500"/>
          <p14:tracePt t="153213" x="3535363" y="2484438"/>
          <p14:tracePt t="153222" x="3535363" y="2492375"/>
          <p14:tracePt t="153245" x="3527425" y="2492375"/>
          <p14:tracePt t="153254" x="3527425" y="2506663"/>
          <p14:tracePt t="153278" x="3527425" y="2514600"/>
          <p14:tracePt t="153438" x="3527425" y="2522538"/>
          <p14:tracePt t="153446" x="3527425" y="2530475"/>
          <p14:tracePt t="153710" x="3527425" y="2536825"/>
          <p14:tracePt t="153725" x="3527425" y="2544763"/>
          <p14:tracePt t="153734" x="3521075" y="2552700"/>
          <p14:tracePt t="153766" x="3521075" y="2560638"/>
          <p14:tracePt t="153862" x="3513138" y="2574925"/>
          <p14:tracePt t="153894" x="3513138" y="2582863"/>
          <p14:tracePt t="153902" x="3497263" y="2590800"/>
          <p14:tracePt t="153974" x="3489325" y="2598738"/>
          <p14:tracePt t="153990" x="3482975" y="2606675"/>
          <p14:tracePt t="153998" x="3475038" y="2613025"/>
          <p14:tracePt t="154013" x="3467100" y="2613025"/>
          <p14:tracePt t="154021" x="3459163" y="2613025"/>
          <p14:tracePt t="154035" x="3436938" y="2613025"/>
          <p14:tracePt t="154051" x="3421063" y="2613025"/>
          <p14:tracePt t="154067" x="3390900" y="2620963"/>
          <p14:tracePt t="154086" x="3360738" y="2620963"/>
          <p14:tracePt t="154102" x="3330575" y="2620963"/>
          <p14:tracePt t="154119" x="3314700" y="2620963"/>
          <p14:tracePt t="154150" x="3284538" y="2620963"/>
          <p14:tracePt t="154166" x="3268663" y="2620963"/>
          <p14:tracePt t="154174" x="3246438" y="2620963"/>
          <p14:tracePt t="154184" x="3216275" y="2620963"/>
          <p14:tracePt t="154202" x="3200400" y="2620963"/>
          <p14:tracePt t="154218" x="3178175" y="2620963"/>
          <p14:tracePt t="154235" x="3154363" y="2628900"/>
          <p14:tracePt t="154252" x="3146425" y="2628900"/>
          <p14:tracePt t="154268" x="3132138" y="2636838"/>
          <p14:tracePt t="154268" x="3124200" y="2636838"/>
          <p14:tracePt t="154286" x="3101975" y="2644775"/>
          <p14:tracePt t="154301" x="3017838" y="2651125"/>
          <p14:tracePt t="154319" x="2971800" y="2651125"/>
          <p14:tracePt t="154336" x="2925763" y="2682875"/>
          <p14:tracePt t="154351" x="2895600" y="2705100"/>
          <p14:tracePt t="154368" x="2873375" y="2727325"/>
          <p14:tracePt t="154385" x="2841625" y="2765425"/>
          <p14:tracePt t="154403" x="2835275" y="2789238"/>
          <p14:tracePt t="154418" x="2819400" y="2819400"/>
          <p14:tracePt t="154435" x="2811463" y="2849563"/>
          <p14:tracePt t="154452" x="2803525" y="2857500"/>
          <p14:tracePt t="154502" x="2797175" y="2865438"/>
          <p14:tracePt t="154518" x="2789238" y="2865438"/>
          <p14:tracePt t="154542" x="2781300" y="2865438"/>
          <p14:tracePt t="154550" x="2773363" y="2865438"/>
          <p14:tracePt t="154558" x="2759075" y="2865438"/>
          <p14:tracePt t="154574" x="2751138" y="2873375"/>
          <p14:tracePt t="154590" x="2743200" y="2873375"/>
          <p14:tracePt t="154606" x="2735263" y="2873375"/>
          <p14:tracePt t="154622" x="2727325" y="2879725"/>
          <p14:tracePt t="154634" x="2727325" y="2887663"/>
          <p14:tracePt t="154654" x="2720975" y="2895600"/>
          <p14:tracePt t="154667" x="2705100" y="2911475"/>
          <p14:tracePt t="154684" x="2674938" y="2941638"/>
          <p14:tracePt t="154702" x="2667000" y="2963863"/>
          <p14:tracePt t="154719" x="2651125" y="2987675"/>
          <p14:tracePt t="154734" x="2644775" y="3001963"/>
          <p14:tracePt t="154750" x="2636838" y="3017838"/>
          <p14:tracePt t="154822" x="2613025" y="3055938"/>
          <p14:tracePt t="154830" x="2606675" y="3078163"/>
          <p14:tracePt t="154838" x="2590800" y="3094038"/>
          <p14:tracePt t="154850" x="2560638" y="3146425"/>
          <p14:tracePt t="154867" x="2552700" y="3154363"/>
          <p14:tracePt t="154884" x="2530475" y="3192463"/>
          <p14:tracePt t="154884" x="2530475" y="3200400"/>
          <p14:tracePt t="154903" x="2522538" y="3216275"/>
          <p14:tracePt t="154917" x="2514600" y="3230563"/>
          <p14:tracePt t="154998" x="2498725" y="3230563"/>
          <p14:tracePt t="155398" x="2498725" y="3238500"/>
          <p14:tracePt t="155405" x="2492375" y="3246438"/>
          <p14:tracePt t="155421" x="2468563" y="3260725"/>
          <p14:tracePt t="155446" x="2460625" y="3260725"/>
          <p14:tracePt t="155462" x="2446338" y="3276600"/>
          <p14:tracePt t="155469" x="2446338" y="3284538"/>
          <p14:tracePt t="155483" x="2438400" y="3306763"/>
          <p14:tracePt t="155501" x="2430463" y="3336925"/>
          <p14:tracePt t="155501" x="2422525" y="3344863"/>
          <p14:tracePt t="155518" x="2422525" y="3368675"/>
          <p14:tracePt t="155535" x="2416175" y="3382963"/>
          <p14:tracePt t="155549" x="2400300" y="3413125"/>
          <p14:tracePt t="155566" x="2392363" y="3436938"/>
          <p14:tracePt t="155584" x="2378075" y="3467100"/>
          <p14:tracePt t="155600" x="2370138" y="3489325"/>
          <p14:tracePt t="155617" x="2370138" y="3513138"/>
          <p14:tracePt t="155634" x="2370138" y="3559175"/>
          <p14:tracePt t="155650" x="2370138" y="3611563"/>
          <p14:tracePt t="155667" x="2370138" y="3649663"/>
          <p14:tracePt t="155684" x="2370138" y="3695700"/>
          <p14:tracePt t="155700" x="2354263" y="3771900"/>
          <p14:tracePt t="155718" x="2346325" y="3878263"/>
          <p14:tracePt t="155734" x="2346325" y="4000500"/>
          <p14:tracePt t="155751" x="2324100" y="4137025"/>
          <p14:tracePt t="155767" x="2301875" y="4297363"/>
          <p14:tracePt t="155784" x="2247900" y="4487863"/>
          <p14:tracePt t="155800" x="2209800" y="4670425"/>
          <p14:tracePt t="155817" x="2171700" y="4808538"/>
          <p14:tracePt t="155833" x="2149475" y="4953000"/>
          <p14:tracePt t="155850" x="2111375" y="5075238"/>
          <p14:tracePt t="155867" x="2079625" y="5197475"/>
          <p14:tracePt t="155883" x="2057400" y="5318125"/>
          <p14:tracePt t="155883" x="2035175" y="5387975"/>
          <p14:tracePt t="155902" x="2003425" y="5448300"/>
          <p14:tracePt t="155916" x="1958975" y="5622925"/>
          <p14:tracePt t="155934" x="1927225" y="5737225"/>
          <p14:tracePt t="155950" x="1897063" y="5821363"/>
          <p14:tracePt t="155967" x="1882775" y="5927725"/>
          <p14:tracePt t="155984" x="1858963" y="5997575"/>
          <p14:tracePt t="156000" x="1828800" y="6111875"/>
          <p14:tracePt t="156017" x="1790700" y="6256338"/>
          <p14:tracePt t="156033" x="1752600" y="6392863"/>
          <p14:tracePt t="156050" x="1706563" y="6530975"/>
          <p14:tracePt t="156066" x="1692275" y="6599238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 rot="10800000">
            <a:off x="0" y="1219200"/>
            <a:ext cx="9144000" cy="2017713"/>
          </a:xfrm>
          <a:prstGeom prst="rect">
            <a:avLst/>
          </a:prstGeom>
          <a:gradFill rotWithShape="1">
            <a:gsLst>
              <a:gs pos="0">
                <a:srgbClr val="A4C7FA"/>
              </a:gs>
              <a:gs pos="100000">
                <a:srgbClr val="4C5C74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sr-Latn-CS" altLang="en-US"/>
          </a:p>
          <a:p>
            <a:pPr eaLnBrk="1" hangingPunct="1">
              <a:spcBef>
                <a:spcPct val="50000"/>
              </a:spcBef>
            </a:pPr>
            <a:endParaRPr lang="sr-Latn-CS" altLang="en-US"/>
          </a:p>
          <a:p>
            <a:pPr eaLnBrk="1" hangingPunct="1">
              <a:spcBef>
                <a:spcPct val="50000"/>
              </a:spcBef>
            </a:pPr>
            <a:endParaRPr lang="sr-Latn-CS" altLang="en-US"/>
          </a:p>
          <a:p>
            <a:pPr eaLnBrk="1" hangingPunct="1">
              <a:spcBef>
                <a:spcPct val="50000"/>
              </a:spcBef>
            </a:pPr>
            <a:endParaRPr lang="sr-Latn-CS" altLang="en-US"/>
          </a:p>
          <a:p>
            <a:pPr eaLnBrk="1" hangingPunct="1">
              <a:spcBef>
                <a:spcPct val="50000"/>
              </a:spcBef>
            </a:pPr>
            <a:endParaRPr lang="sr-Latn-CS" altLang="en-US"/>
          </a:p>
        </p:txBody>
      </p:sp>
      <p:sp>
        <p:nvSpPr>
          <p:cNvPr id="3075" name="Text Box 8"/>
          <p:cNvSpPr txBox="1">
            <a:spLocks noChangeArrowheads="1"/>
          </p:cNvSpPr>
          <p:nvPr/>
        </p:nvSpPr>
        <p:spPr bwMode="auto">
          <a:xfrm>
            <a:off x="0" y="3200400"/>
            <a:ext cx="9144000" cy="1604963"/>
          </a:xfrm>
          <a:prstGeom prst="rect">
            <a:avLst/>
          </a:prstGeom>
          <a:gradFill rotWithShape="1">
            <a:gsLst>
              <a:gs pos="0">
                <a:srgbClr val="A4C7FA"/>
              </a:gs>
              <a:gs pos="100000">
                <a:srgbClr val="00CC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sr-Latn-CS" altLang="en-US"/>
          </a:p>
          <a:p>
            <a:pPr eaLnBrk="1" hangingPunct="1">
              <a:spcBef>
                <a:spcPct val="50000"/>
              </a:spcBef>
            </a:pPr>
            <a:endParaRPr lang="sr-Latn-CS" altLang="en-US"/>
          </a:p>
          <a:p>
            <a:pPr eaLnBrk="1" hangingPunct="1">
              <a:spcBef>
                <a:spcPct val="50000"/>
              </a:spcBef>
            </a:pPr>
            <a:endParaRPr lang="sr-Latn-CS" altLang="en-US"/>
          </a:p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3076" name="Text Box 9"/>
          <p:cNvSpPr txBox="1">
            <a:spLocks noChangeArrowheads="1"/>
          </p:cNvSpPr>
          <p:nvPr/>
        </p:nvSpPr>
        <p:spPr bwMode="auto">
          <a:xfrm>
            <a:off x="0" y="4800600"/>
            <a:ext cx="9144000" cy="1604963"/>
          </a:xfrm>
          <a:prstGeom prst="rect">
            <a:avLst/>
          </a:prstGeom>
          <a:gradFill rotWithShape="1">
            <a:gsLst>
              <a:gs pos="0">
                <a:srgbClr val="00CC00"/>
              </a:gs>
              <a:gs pos="100000">
                <a:srgbClr val="005E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sr-Latn-CS" altLang="en-US"/>
          </a:p>
          <a:p>
            <a:pPr eaLnBrk="1" hangingPunct="1">
              <a:spcBef>
                <a:spcPct val="50000"/>
              </a:spcBef>
            </a:pPr>
            <a:endParaRPr lang="sr-Latn-CS" altLang="en-US"/>
          </a:p>
          <a:p>
            <a:pPr eaLnBrk="1" hangingPunct="1">
              <a:spcBef>
                <a:spcPct val="50000"/>
              </a:spcBef>
            </a:pPr>
            <a:endParaRPr lang="sr-Latn-CS" altLang="en-US"/>
          </a:p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3077" name="AutoShape 10"/>
          <p:cNvSpPr>
            <a:spLocks noChangeAspect="1" noChangeArrowheads="1" noTextEdit="1"/>
          </p:cNvSpPr>
          <p:nvPr/>
        </p:nvSpPr>
        <p:spPr bwMode="auto">
          <a:xfrm>
            <a:off x="0" y="1981200"/>
            <a:ext cx="7467600" cy="362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8" name="Group 11"/>
          <p:cNvGrpSpPr>
            <a:grpSpLocks/>
          </p:cNvGrpSpPr>
          <p:nvPr/>
        </p:nvGrpSpPr>
        <p:grpSpPr bwMode="auto">
          <a:xfrm>
            <a:off x="1239838" y="2235200"/>
            <a:ext cx="6224587" cy="1879600"/>
            <a:chOff x="829" y="1744"/>
            <a:chExt cx="3921" cy="1184"/>
          </a:xfrm>
        </p:grpSpPr>
        <p:sp>
          <p:nvSpPr>
            <p:cNvPr id="4929" name="Freeform 12"/>
            <p:cNvSpPr>
              <a:spLocks noEditPoints="1"/>
            </p:cNvSpPr>
            <p:nvPr/>
          </p:nvSpPr>
          <p:spPr bwMode="auto">
            <a:xfrm>
              <a:off x="835" y="1783"/>
              <a:ext cx="363" cy="108"/>
            </a:xfrm>
            <a:custGeom>
              <a:avLst/>
              <a:gdLst>
                <a:gd name="T0" fmla="*/ 0 w 1089"/>
                <a:gd name="T1" fmla="*/ 0 h 324"/>
                <a:gd name="T2" fmla="*/ 0 w 1089"/>
                <a:gd name="T3" fmla="*/ 0 h 324"/>
                <a:gd name="T4" fmla="*/ 0 w 1089"/>
                <a:gd name="T5" fmla="*/ 0 h 324"/>
                <a:gd name="T6" fmla="*/ 0 w 1089"/>
                <a:gd name="T7" fmla="*/ 0 h 324"/>
                <a:gd name="T8" fmla="*/ 0 w 1089"/>
                <a:gd name="T9" fmla="*/ 0 h 324"/>
                <a:gd name="T10" fmla="*/ 0 w 1089"/>
                <a:gd name="T11" fmla="*/ 0 h 324"/>
                <a:gd name="T12" fmla="*/ 0 w 1089"/>
                <a:gd name="T13" fmla="*/ 0 h 324"/>
                <a:gd name="T14" fmla="*/ 0 w 1089"/>
                <a:gd name="T15" fmla="*/ 0 h 324"/>
                <a:gd name="T16" fmla="*/ 0 w 1089"/>
                <a:gd name="T17" fmla="*/ 0 h 324"/>
                <a:gd name="T18" fmla="*/ 0 w 1089"/>
                <a:gd name="T19" fmla="*/ 0 h 324"/>
                <a:gd name="T20" fmla="*/ 0 w 1089"/>
                <a:gd name="T21" fmla="*/ 0 h 324"/>
                <a:gd name="T22" fmla="*/ 0 w 1089"/>
                <a:gd name="T23" fmla="*/ 0 h 324"/>
                <a:gd name="T24" fmla="*/ 0 w 1089"/>
                <a:gd name="T25" fmla="*/ 0 h 324"/>
                <a:gd name="T26" fmla="*/ 0 w 1089"/>
                <a:gd name="T27" fmla="*/ 0 h 324"/>
                <a:gd name="T28" fmla="*/ 0 w 1089"/>
                <a:gd name="T29" fmla="*/ 0 h 324"/>
                <a:gd name="T30" fmla="*/ 0 w 1089"/>
                <a:gd name="T31" fmla="*/ 0 h 324"/>
                <a:gd name="T32" fmla="*/ 0 w 1089"/>
                <a:gd name="T33" fmla="*/ 0 h 324"/>
                <a:gd name="T34" fmla="*/ 0 w 1089"/>
                <a:gd name="T35" fmla="*/ 0 h 324"/>
                <a:gd name="T36" fmla="*/ 0 w 1089"/>
                <a:gd name="T37" fmla="*/ 0 h 324"/>
                <a:gd name="T38" fmla="*/ 0 w 1089"/>
                <a:gd name="T39" fmla="*/ 0 h 324"/>
                <a:gd name="T40" fmla="*/ 0 w 1089"/>
                <a:gd name="T41" fmla="*/ 0 h 324"/>
                <a:gd name="T42" fmla="*/ 0 w 1089"/>
                <a:gd name="T43" fmla="*/ 0 h 324"/>
                <a:gd name="T44" fmla="*/ 0 w 1089"/>
                <a:gd name="T45" fmla="*/ 0 h 324"/>
                <a:gd name="T46" fmla="*/ 0 w 1089"/>
                <a:gd name="T47" fmla="*/ 0 h 324"/>
                <a:gd name="T48" fmla="*/ 0 w 1089"/>
                <a:gd name="T49" fmla="*/ 0 h 324"/>
                <a:gd name="T50" fmla="*/ 0 w 1089"/>
                <a:gd name="T51" fmla="*/ 0 h 324"/>
                <a:gd name="T52" fmla="*/ 0 w 1089"/>
                <a:gd name="T53" fmla="*/ 0 h 324"/>
                <a:gd name="T54" fmla="*/ 0 w 1089"/>
                <a:gd name="T55" fmla="*/ 0 h 324"/>
                <a:gd name="T56" fmla="*/ 0 w 1089"/>
                <a:gd name="T57" fmla="*/ 0 h 324"/>
                <a:gd name="T58" fmla="*/ 0 w 1089"/>
                <a:gd name="T59" fmla="*/ 0 h 324"/>
                <a:gd name="T60" fmla="*/ 0 w 1089"/>
                <a:gd name="T61" fmla="*/ 0 h 324"/>
                <a:gd name="T62" fmla="*/ 0 w 1089"/>
                <a:gd name="T63" fmla="*/ 0 h 324"/>
                <a:gd name="T64" fmla="*/ 0 w 1089"/>
                <a:gd name="T65" fmla="*/ 0 h 324"/>
                <a:gd name="T66" fmla="*/ 0 w 1089"/>
                <a:gd name="T67" fmla="*/ 0 h 324"/>
                <a:gd name="T68" fmla="*/ 0 w 1089"/>
                <a:gd name="T69" fmla="*/ 0 h 324"/>
                <a:gd name="T70" fmla="*/ 0 w 1089"/>
                <a:gd name="T71" fmla="*/ 0 h 324"/>
                <a:gd name="T72" fmla="*/ 0 w 1089"/>
                <a:gd name="T73" fmla="*/ 0 h 324"/>
                <a:gd name="T74" fmla="*/ 0 w 1089"/>
                <a:gd name="T75" fmla="*/ 0 h 324"/>
                <a:gd name="T76" fmla="*/ 0 w 1089"/>
                <a:gd name="T77" fmla="*/ 0 h 324"/>
                <a:gd name="T78" fmla="*/ 0 w 1089"/>
                <a:gd name="T79" fmla="*/ 0 h 324"/>
                <a:gd name="T80" fmla="*/ 0 w 1089"/>
                <a:gd name="T81" fmla="*/ 0 h 324"/>
                <a:gd name="T82" fmla="*/ 0 w 1089"/>
                <a:gd name="T83" fmla="*/ 0 h 324"/>
                <a:gd name="T84" fmla="*/ 0 w 1089"/>
                <a:gd name="T85" fmla="*/ 0 h 324"/>
                <a:gd name="T86" fmla="*/ 0 w 1089"/>
                <a:gd name="T87" fmla="*/ 0 h 324"/>
                <a:gd name="T88" fmla="*/ 0 w 1089"/>
                <a:gd name="T89" fmla="*/ 0 h 324"/>
                <a:gd name="T90" fmla="*/ 0 w 1089"/>
                <a:gd name="T91" fmla="*/ 0 h 324"/>
                <a:gd name="T92" fmla="*/ 0 w 1089"/>
                <a:gd name="T93" fmla="*/ 0 h 324"/>
                <a:gd name="T94" fmla="*/ 0 w 1089"/>
                <a:gd name="T95" fmla="*/ 0 h 324"/>
                <a:gd name="T96" fmla="*/ 0 w 1089"/>
                <a:gd name="T97" fmla="*/ 0 h 324"/>
                <a:gd name="T98" fmla="*/ 0 w 1089"/>
                <a:gd name="T99" fmla="*/ 0 h 324"/>
                <a:gd name="T100" fmla="*/ 0 w 1089"/>
                <a:gd name="T101" fmla="*/ 0 h 324"/>
                <a:gd name="T102" fmla="*/ 0 w 1089"/>
                <a:gd name="T103" fmla="*/ 0 h 324"/>
                <a:gd name="T104" fmla="*/ 0 w 1089"/>
                <a:gd name="T105" fmla="*/ 0 h 324"/>
                <a:gd name="T106" fmla="*/ 0 w 1089"/>
                <a:gd name="T107" fmla="*/ 0 h 324"/>
                <a:gd name="T108" fmla="*/ 0 w 1089"/>
                <a:gd name="T109" fmla="*/ 0 h 324"/>
                <a:gd name="T110" fmla="*/ 0 w 1089"/>
                <a:gd name="T111" fmla="*/ 0 h 324"/>
                <a:gd name="T112" fmla="*/ 0 w 1089"/>
                <a:gd name="T113" fmla="*/ 0 h 324"/>
                <a:gd name="T114" fmla="*/ 0 w 1089"/>
                <a:gd name="T115" fmla="*/ 0 h 324"/>
                <a:gd name="T116" fmla="*/ 0 w 1089"/>
                <a:gd name="T117" fmla="*/ 0 h 324"/>
                <a:gd name="T118" fmla="*/ 0 w 1089"/>
                <a:gd name="T119" fmla="*/ 0 h 324"/>
                <a:gd name="T120" fmla="*/ 0 w 1089"/>
                <a:gd name="T121" fmla="*/ 0 h 324"/>
                <a:gd name="T122" fmla="*/ 0 w 1089"/>
                <a:gd name="T123" fmla="*/ 0 h 324"/>
                <a:gd name="T124" fmla="*/ 0 w 1089"/>
                <a:gd name="T125" fmla="*/ 0 h 32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089"/>
                <a:gd name="T190" fmla="*/ 0 h 324"/>
                <a:gd name="T191" fmla="*/ 1089 w 1089"/>
                <a:gd name="T192" fmla="*/ 324 h 32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089" h="324">
                  <a:moveTo>
                    <a:pt x="0" y="319"/>
                  </a:moveTo>
                  <a:lnTo>
                    <a:pt x="0" y="0"/>
                  </a:lnTo>
                  <a:lnTo>
                    <a:pt x="115" y="0"/>
                  </a:lnTo>
                  <a:lnTo>
                    <a:pt x="123" y="0"/>
                  </a:lnTo>
                  <a:lnTo>
                    <a:pt x="132" y="2"/>
                  </a:lnTo>
                  <a:lnTo>
                    <a:pt x="140" y="2"/>
                  </a:lnTo>
                  <a:lnTo>
                    <a:pt x="147" y="3"/>
                  </a:lnTo>
                  <a:lnTo>
                    <a:pt x="154" y="4"/>
                  </a:lnTo>
                  <a:lnTo>
                    <a:pt x="160" y="7"/>
                  </a:lnTo>
                  <a:lnTo>
                    <a:pt x="166" y="8"/>
                  </a:lnTo>
                  <a:lnTo>
                    <a:pt x="171" y="11"/>
                  </a:lnTo>
                  <a:lnTo>
                    <a:pt x="181" y="16"/>
                  </a:lnTo>
                  <a:lnTo>
                    <a:pt x="190" y="24"/>
                  </a:lnTo>
                  <a:lnTo>
                    <a:pt x="198" y="32"/>
                  </a:lnTo>
                  <a:lnTo>
                    <a:pt x="205" y="41"/>
                  </a:lnTo>
                  <a:lnTo>
                    <a:pt x="208" y="46"/>
                  </a:lnTo>
                  <a:lnTo>
                    <a:pt x="211" y="51"/>
                  </a:lnTo>
                  <a:lnTo>
                    <a:pt x="212" y="57"/>
                  </a:lnTo>
                  <a:lnTo>
                    <a:pt x="214" y="62"/>
                  </a:lnTo>
                  <a:lnTo>
                    <a:pt x="216" y="67"/>
                  </a:lnTo>
                  <a:lnTo>
                    <a:pt x="216" y="72"/>
                  </a:lnTo>
                  <a:lnTo>
                    <a:pt x="217" y="77"/>
                  </a:lnTo>
                  <a:lnTo>
                    <a:pt x="217" y="83"/>
                  </a:lnTo>
                  <a:lnTo>
                    <a:pt x="216" y="92"/>
                  </a:lnTo>
                  <a:lnTo>
                    <a:pt x="214" y="102"/>
                  </a:lnTo>
                  <a:lnTo>
                    <a:pt x="211" y="111"/>
                  </a:lnTo>
                  <a:lnTo>
                    <a:pt x="205" y="120"/>
                  </a:lnTo>
                  <a:lnTo>
                    <a:pt x="200" y="130"/>
                  </a:lnTo>
                  <a:lnTo>
                    <a:pt x="193" y="137"/>
                  </a:lnTo>
                  <a:lnTo>
                    <a:pt x="184" y="144"/>
                  </a:lnTo>
                  <a:lnTo>
                    <a:pt x="174" y="151"/>
                  </a:lnTo>
                  <a:lnTo>
                    <a:pt x="180" y="153"/>
                  </a:lnTo>
                  <a:lnTo>
                    <a:pt x="188" y="156"/>
                  </a:lnTo>
                  <a:lnTo>
                    <a:pt x="193" y="158"/>
                  </a:lnTo>
                  <a:lnTo>
                    <a:pt x="199" y="161"/>
                  </a:lnTo>
                  <a:lnTo>
                    <a:pt x="204" y="165"/>
                  </a:lnTo>
                  <a:lnTo>
                    <a:pt x="208" y="169"/>
                  </a:lnTo>
                  <a:lnTo>
                    <a:pt x="213" y="173"/>
                  </a:lnTo>
                  <a:lnTo>
                    <a:pt x="217" y="178"/>
                  </a:lnTo>
                  <a:lnTo>
                    <a:pt x="221" y="183"/>
                  </a:lnTo>
                  <a:lnTo>
                    <a:pt x="223" y="188"/>
                  </a:lnTo>
                  <a:lnTo>
                    <a:pt x="226" y="195"/>
                  </a:lnTo>
                  <a:lnTo>
                    <a:pt x="228" y="200"/>
                  </a:lnTo>
                  <a:lnTo>
                    <a:pt x="229" y="207"/>
                  </a:lnTo>
                  <a:lnTo>
                    <a:pt x="231" y="213"/>
                  </a:lnTo>
                  <a:lnTo>
                    <a:pt x="232" y="220"/>
                  </a:lnTo>
                  <a:lnTo>
                    <a:pt x="232" y="226"/>
                  </a:lnTo>
                  <a:lnTo>
                    <a:pt x="232" y="231"/>
                  </a:lnTo>
                  <a:lnTo>
                    <a:pt x="231" y="238"/>
                  </a:lnTo>
                  <a:lnTo>
                    <a:pt x="231" y="243"/>
                  </a:lnTo>
                  <a:lnTo>
                    <a:pt x="229" y="248"/>
                  </a:lnTo>
                  <a:lnTo>
                    <a:pt x="228" y="254"/>
                  </a:lnTo>
                  <a:lnTo>
                    <a:pt x="227" y="259"/>
                  </a:lnTo>
                  <a:lnTo>
                    <a:pt x="224" y="264"/>
                  </a:lnTo>
                  <a:lnTo>
                    <a:pt x="223" y="268"/>
                  </a:lnTo>
                  <a:lnTo>
                    <a:pt x="218" y="277"/>
                  </a:lnTo>
                  <a:lnTo>
                    <a:pt x="212" y="285"/>
                  </a:lnTo>
                  <a:lnTo>
                    <a:pt x="205" y="291"/>
                  </a:lnTo>
                  <a:lnTo>
                    <a:pt x="199" y="298"/>
                  </a:lnTo>
                  <a:lnTo>
                    <a:pt x="193" y="303"/>
                  </a:lnTo>
                  <a:lnTo>
                    <a:pt x="185" y="307"/>
                  </a:lnTo>
                  <a:lnTo>
                    <a:pt x="176" y="311"/>
                  </a:lnTo>
                  <a:lnTo>
                    <a:pt x="166" y="314"/>
                  </a:lnTo>
                  <a:lnTo>
                    <a:pt x="161" y="315"/>
                  </a:lnTo>
                  <a:lnTo>
                    <a:pt x="155" y="316"/>
                  </a:lnTo>
                  <a:lnTo>
                    <a:pt x="150" y="318"/>
                  </a:lnTo>
                  <a:lnTo>
                    <a:pt x="144" y="318"/>
                  </a:lnTo>
                  <a:lnTo>
                    <a:pt x="137" y="319"/>
                  </a:lnTo>
                  <a:lnTo>
                    <a:pt x="131" y="319"/>
                  </a:lnTo>
                  <a:lnTo>
                    <a:pt x="125" y="319"/>
                  </a:lnTo>
                  <a:lnTo>
                    <a:pt x="117" y="319"/>
                  </a:lnTo>
                  <a:lnTo>
                    <a:pt x="0" y="319"/>
                  </a:lnTo>
                  <a:close/>
                  <a:moveTo>
                    <a:pt x="40" y="135"/>
                  </a:moveTo>
                  <a:lnTo>
                    <a:pt x="107" y="135"/>
                  </a:lnTo>
                  <a:lnTo>
                    <a:pt x="113" y="135"/>
                  </a:lnTo>
                  <a:lnTo>
                    <a:pt x="120" y="135"/>
                  </a:lnTo>
                  <a:lnTo>
                    <a:pt x="125" y="135"/>
                  </a:lnTo>
                  <a:lnTo>
                    <a:pt x="130" y="134"/>
                  </a:lnTo>
                  <a:lnTo>
                    <a:pt x="135" y="134"/>
                  </a:lnTo>
                  <a:lnTo>
                    <a:pt x="139" y="132"/>
                  </a:lnTo>
                  <a:lnTo>
                    <a:pt x="142" y="132"/>
                  </a:lnTo>
                  <a:lnTo>
                    <a:pt x="146" y="131"/>
                  </a:lnTo>
                  <a:lnTo>
                    <a:pt x="152" y="128"/>
                  </a:lnTo>
                  <a:lnTo>
                    <a:pt x="159" y="124"/>
                  </a:lnTo>
                  <a:lnTo>
                    <a:pt x="164" y="120"/>
                  </a:lnTo>
                  <a:lnTo>
                    <a:pt x="169" y="115"/>
                  </a:lnTo>
                  <a:lnTo>
                    <a:pt x="173" y="109"/>
                  </a:lnTo>
                  <a:lnTo>
                    <a:pt x="175" y="102"/>
                  </a:lnTo>
                  <a:lnTo>
                    <a:pt x="176" y="96"/>
                  </a:lnTo>
                  <a:lnTo>
                    <a:pt x="176" y="88"/>
                  </a:lnTo>
                  <a:lnTo>
                    <a:pt x="176" y="80"/>
                  </a:lnTo>
                  <a:lnTo>
                    <a:pt x="175" y="74"/>
                  </a:lnTo>
                  <a:lnTo>
                    <a:pt x="173" y="66"/>
                  </a:lnTo>
                  <a:lnTo>
                    <a:pt x="170" y="59"/>
                  </a:lnTo>
                  <a:lnTo>
                    <a:pt x="165" y="54"/>
                  </a:lnTo>
                  <a:lnTo>
                    <a:pt x="160" y="49"/>
                  </a:lnTo>
                  <a:lnTo>
                    <a:pt x="155" y="46"/>
                  </a:lnTo>
                  <a:lnTo>
                    <a:pt x="149" y="44"/>
                  </a:lnTo>
                  <a:lnTo>
                    <a:pt x="145" y="42"/>
                  </a:lnTo>
                  <a:lnTo>
                    <a:pt x="141" y="42"/>
                  </a:lnTo>
                  <a:lnTo>
                    <a:pt x="136" y="41"/>
                  </a:lnTo>
                  <a:lnTo>
                    <a:pt x="130" y="40"/>
                  </a:lnTo>
                  <a:lnTo>
                    <a:pt x="123" y="40"/>
                  </a:lnTo>
                  <a:lnTo>
                    <a:pt x="117" y="38"/>
                  </a:lnTo>
                  <a:lnTo>
                    <a:pt x="109" y="38"/>
                  </a:lnTo>
                  <a:lnTo>
                    <a:pt x="102" y="38"/>
                  </a:lnTo>
                  <a:lnTo>
                    <a:pt x="40" y="38"/>
                  </a:lnTo>
                  <a:lnTo>
                    <a:pt x="40" y="135"/>
                  </a:lnTo>
                  <a:close/>
                  <a:moveTo>
                    <a:pt x="40" y="281"/>
                  </a:moveTo>
                  <a:lnTo>
                    <a:pt x="117" y="281"/>
                  </a:lnTo>
                  <a:lnTo>
                    <a:pt x="126" y="281"/>
                  </a:lnTo>
                  <a:lnTo>
                    <a:pt x="133" y="281"/>
                  </a:lnTo>
                  <a:lnTo>
                    <a:pt x="140" y="281"/>
                  </a:lnTo>
                  <a:lnTo>
                    <a:pt x="145" y="280"/>
                  </a:lnTo>
                  <a:lnTo>
                    <a:pt x="151" y="278"/>
                  </a:lnTo>
                  <a:lnTo>
                    <a:pt x="157" y="276"/>
                  </a:lnTo>
                  <a:lnTo>
                    <a:pt x="163" y="274"/>
                  </a:lnTo>
                  <a:lnTo>
                    <a:pt x="168" y="272"/>
                  </a:lnTo>
                  <a:lnTo>
                    <a:pt x="173" y="268"/>
                  </a:lnTo>
                  <a:lnTo>
                    <a:pt x="176" y="264"/>
                  </a:lnTo>
                  <a:lnTo>
                    <a:pt x="180" y="259"/>
                  </a:lnTo>
                  <a:lnTo>
                    <a:pt x="184" y="254"/>
                  </a:lnTo>
                  <a:lnTo>
                    <a:pt x="187" y="247"/>
                  </a:lnTo>
                  <a:lnTo>
                    <a:pt x="189" y="241"/>
                  </a:lnTo>
                  <a:lnTo>
                    <a:pt x="190" y="234"/>
                  </a:lnTo>
                  <a:lnTo>
                    <a:pt x="190" y="226"/>
                  </a:lnTo>
                  <a:lnTo>
                    <a:pt x="189" y="218"/>
                  </a:lnTo>
                  <a:lnTo>
                    <a:pt x="188" y="211"/>
                  </a:lnTo>
                  <a:lnTo>
                    <a:pt x="185" y="203"/>
                  </a:lnTo>
                  <a:lnTo>
                    <a:pt x="181" y="196"/>
                  </a:lnTo>
                  <a:lnTo>
                    <a:pt x="176" y="190"/>
                  </a:lnTo>
                  <a:lnTo>
                    <a:pt x="170" y="184"/>
                  </a:lnTo>
                  <a:lnTo>
                    <a:pt x="164" y="181"/>
                  </a:lnTo>
                  <a:lnTo>
                    <a:pt x="156" y="178"/>
                  </a:lnTo>
                  <a:lnTo>
                    <a:pt x="152" y="177"/>
                  </a:lnTo>
                  <a:lnTo>
                    <a:pt x="147" y="175"/>
                  </a:lnTo>
                  <a:lnTo>
                    <a:pt x="142" y="174"/>
                  </a:lnTo>
                  <a:lnTo>
                    <a:pt x="137" y="173"/>
                  </a:lnTo>
                  <a:lnTo>
                    <a:pt x="131" y="173"/>
                  </a:lnTo>
                  <a:lnTo>
                    <a:pt x="125" y="171"/>
                  </a:lnTo>
                  <a:lnTo>
                    <a:pt x="118" y="171"/>
                  </a:lnTo>
                  <a:lnTo>
                    <a:pt x="111" y="171"/>
                  </a:lnTo>
                  <a:lnTo>
                    <a:pt x="40" y="171"/>
                  </a:lnTo>
                  <a:lnTo>
                    <a:pt x="40" y="281"/>
                  </a:lnTo>
                  <a:close/>
                  <a:moveTo>
                    <a:pt x="490" y="0"/>
                  </a:moveTo>
                  <a:lnTo>
                    <a:pt x="530" y="0"/>
                  </a:lnTo>
                  <a:lnTo>
                    <a:pt x="530" y="184"/>
                  </a:lnTo>
                  <a:lnTo>
                    <a:pt x="530" y="196"/>
                  </a:lnTo>
                  <a:lnTo>
                    <a:pt x="529" y="208"/>
                  </a:lnTo>
                  <a:lnTo>
                    <a:pt x="529" y="218"/>
                  </a:lnTo>
                  <a:lnTo>
                    <a:pt x="527" y="228"/>
                  </a:lnTo>
                  <a:lnTo>
                    <a:pt x="526" y="237"/>
                  </a:lnTo>
                  <a:lnTo>
                    <a:pt x="524" y="246"/>
                  </a:lnTo>
                  <a:lnTo>
                    <a:pt x="522" y="254"/>
                  </a:lnTo>
                  <a:lnTo>
                    <a:pt x="520" y="260"/>
                  </a:lnTo>
                  <a:lnTo>
                    <a:pt x="517" y="267"/>
                  </a:lnTo>
                  <a:lnTo>
                    <a:pt x="514" y="274"/>
                  </a:lnTo>
                  <a:lnTo>
                    <a:pt x="510" y="281"/>
                  </a:lnTo>
                  <a:lnTo>
                    <a:pt x="505" y="286"/>
                  </a:lnTo>
                  <a:lnTo>
                    <a:pt x="500" y="291"/>
                  </a:lnTo>
                  <a:lnTo>
                    <a:pt x="495" y="297"/>
                  </a:lnTo>
                  <a:lnTo>
                    <a:pt x="488" y="302"/>
                  </a:lnTo>
                  <a:lnTo>
                    <a:pt x="482" y="306"/>
                  </a:lnTo>
                  <a:lnTo>
                    <a:pt x="474" y="310"/>
                  </a:lnTo>
                  <a:lnTo>
                    <a:pt x="467" y="314"/>
                  </a:lnTo>
                  <a:lnTo>
                    <a:pt x="459" y="316"/>
                  </a:lnTo>
                  <a:lnTo>
                    <a:pt x="450" y="319"/>
                  </a:lnTo>
                  <a:lnTo>
                    <a:pt x="440" y="321"/>
                  </a:lnTo>
                  <a:lnTo>
                    <a:pt x="432" y="323"/>
                  </a:lnTo>
                  <a:lnTo>
                    <a:pt x="420" y="324"/>
                  </a:lnTo>
                  <a:lnTo>
                    <a:pt x="410" y="324"/>
                  </a:lnTo>
                  <a:lnTo>
                    <a:pt x="400" y="324"/>
                  </a:lnTo>
                  <a:lnTo>
                    <a:pt x="390" y="323"/>
                  </a:lnTo>
                  <a:lnTo>
                    <a:pt x="380" y="321"/>
                  </a:lnTo>
                  <a:lnTo>
                    <a:pt x="371" y="320"/>
                  </a:lnTo>
                  <a:lnTo>
                    <a:pt x="362" y="318"/>
                  </a:lnTo>
                  <a:lnTo>
                    <a:pt x="354" y="315"/>
                  </a:lnTo>
                  <a:lnTo>
                    <a:pt x="347" y="312"/>
                  </a:lnTo>
                  <a:lnTo>
                    <a:pt x="339" y="308"/>
                  </a:lnTo>
                  <a:lnTo>
                    <a:pt x="333" y="305"/>
                  </a:lnTo>
                  <a:lnTo>
                    <a:pt x="327" y="301"/>
                  </a:lnTo>
                  <a:lnTo>
                    <a:pt x="320" y="295"/>
                  </a:lnTo>
                  <a:lnTo>
                    <a:pt x="315" y="290"/>
                  </a:lnTo>
                  <a:lnTo>
                    <a:pt x="310" y="285"/>
                  </a:lnTo>
                  <a:lnTo>
                    <a:pt x="306" y="278"/>
                  </a:lnTo>
                  <a:lnTo>
                    <a:pt x="303" y="271"/>
                  </a:lnTo>
                  <a:lnTo>
                    <a:pt x="299" y="264"/>
                  </a:lnTo>
                  <a:lnTo>
                    <a:pt x="296" y="256"/>
                  </a:lnTo>
                  <a:lnTo>
                    <a:pt x="294" y="248"/>
                  </a:lnTo>
                  <a:lnTo>
                    <a:pt x="293" y="239"/>
                  </a:lnTo>
                  <a:lnTo>
                    <a:pt x="291" y="230"/>
                  </a:lnTo>
                  <a:lnTo>
                    <a:pt x="290" y="220"/>
                  </a:lnTo>
                  <a:lnTo>
                    <a:pt x="289" y="208"/>
                  </a:lnTo>
                  <a:lnTo>
                    <a:pt x="288" y="196"/>
                  </a:lnTo>
                  <a:lnTo>
                    <a:pt x="288" y="184"/>
                  </a:lnTo>
                  <a:lnTo>
                    <a:pt x="288" y="0"/>
                  </a:lnTo>
                  <a:lnTo>
                    <a:pt x="329" y="0"/>
                  </a:lnTo>
                  <a:lnTo>
                    <a:pt x="329" y="184"/>
                  </a:lnTo>
                  <a:lnTo>
                    <a:pt x="329" y="195"/>
                  </a:lnTo>
                  <a:lnTo>
                    <a:pt x="329" y="204"/>
                  </a:lnTo>
                  <a:lnTo>
                    <a:pt x="330" y="212"/>
                  </a:lnTo>
                  <a:lnTo>
                    <a:pt x="332" y="221"/>
                  </a:lnTo>
                  <a:lnTo>
                    <a:pt x="332" y="228"/>
                  </a:lnTo>
                  <a:lnTo>
                    <a:pt x="333" y="234"/>
                  </a:lnTo>
                  <a:lnTo>
                    <a:pt x="336" y="241"/>
                  </a:lnTo>
                  <a:lnTo>
                    <a:pt x="337" y="246"/>
                  </a:lnTo>
                  <a:lnTo>
                    <a:pt x="341" y="255"/>
                  </a:lnTo>
                  <a:lnTo>
                    <a:pt x="346" y="263"/>
                  </a:lnTo>
                  <a:lnTo>
                    <a:pt x="353" y="271"/>
                  </a:lnTo>
                  <a:lnTo>
                    <a:pt x="362" y="276"/>
                  </a:lnTo>
                  <a:lnTo>
                    <a:pt x="367" y="278"/>
                  </a:lnTo>
                  <a:lnTo>
                    <a:pt x="371" y="280"/>
                  </a:lnTo>
                  <a:lnTo>
                    <a:pt x="376" y="282"/>
                  </a:lnTo>
                  <a:lnTo>
                    <a:pt x="382" y="284"/>
                  </a:lnTo>
                  <a:lnTo>
                    <a:pt x="387" y="285"/>
                  </a:lnTo>
                  <a:lnTo>
                    <a:pt x="394" y="285"/>
                  </a:lnTo>
                  <a:lnTo>
                    <a:pt x="400" y="286"/>
                  </a:lnTo>
                  <a:lnTo>
                    <a:pt x="406" y="286"/>
                  </a:lnTo>
                  <a:lnTo>
                    <a:pt x="418" y="286"/>
                  </a:lnTo>
                  <a:lnTo>
                    <a:pt x="428" y="285"/>
                  </a:lnTo>
                  <a:lnTo>
                    <a:pt x="437" y="284"/>
                  </a:lnTo>
                  <a:lnTo>
                    <a:pt x="445" y="281"/>
                  </a:lnTo>
                  <a:lnTo>
                    <a:pt x="453" y="278"/>
                  </a:lnTo>
                  <a:lnTo>
                    <a:pt x="459" y="274"/>
                  </a:lnTo>
                  <a:lnTo>
                    <a:pt x="466" y="271"/>
                  </a:lnTo>
                  <a:lnTo>
                    <a:pt x="471" y="265"/>
                  </a:lnTo>
                  <a:lnTo>
                    <a:pt x="474" y="259"/>
                  </a:lnTo>
                  <a:lnTo>
                    <a:pt x="478" y="252"/>
                  </a:lnTo>
                  <a:lnTo>
                    <a:pt x="482" y="244"/>
                  </a:lnTo>
                  <a:lnTo>
                    <a:pt x="485" y="234"/>
                  </a:lnTo>
                  <a:lnTo>
                    <a:pt x="487" y="224"/>
                  </a:lnTo>
                  <a:lnTo>
                    <a:pt x="488" y="212"/>
                  </a:lnTo>
                  <a:lnTo>
                    <a:pt x="490" y="199"/>
                  </a:lnTo>
                  <a:lnTo>
                    <a:pt x="490" y="184"/>
                  </a:lnTo>
                  <a:lnTo>
                    <a:pt x="490" y="0"/>
                  </a:lnTo>
                  <a:close/>
                  <a:moveTo>
                    <a:pt x="597" y="319"/>
                  </a:moveTo>
                  <a:lnTo>
                    <a:pt x="597" y="0"/>
                  </a:lnTo>
                  <a:lnTo>
                    <a:pt x="637" y="0"/>
                  </a:lnTo>
                  <a:lnTo>
                    <a:pt x="637" y="281"/>
                  </a:lnTo>
                  <a:lnTo>
                    <a:pt x="789" y="281"/>
                  </a:lnTo>
                  <a:lnTo>
                    <a:pt x="789" y="319"/>
                  </a:lnTo>
                  <a:lnTo>
                    <a:pt x="597" y="319"/>
                  </a:lnTo>
                  <a:close/>
                  <a:moveTo>
                    <a:pt x="836" y="319"/>
                  </a:moveTo>
                  <a:lnTo>
                    <a:pt x="836" y="0"/>
                  </a:lnTo>
                  <a:lnTo>
                    <a:pt x="876" y="0"/>
                  </a:lnTo>
                  <a:lnTo>
                    <a:pt x="876" y="160"/>
                  </a:lnTo>
                  <a:lnTo>
                    <a:pt x="1028" y="0"/>
                  </a:lnTo>
                  <a:lnTo>
                    <a:pt x="1083" y="0"/>
                  </a:lnTo>
                  <a:lnTo>
                    <a:pt x="954" y="130"/>
                  </a:lnTo>
                  <a:lnTo>
                    <a:pt x="1089" y="319"/>
                  </a:lnTo>
                  <a:lnTo>
                    <a:pt x="1035" y="319"/>
                  </a:lnTo>
                  <a:lnTo>
                    <a:pt x="927" y="158"/>
                  </a:lnTo>
                  <a:lnTo>
                    <a:pt x="876" y="208"/>
                  </a:lnTo>
                  <a:lnTo>
                    <a:pt x="876" y="319"/>
                  </a:lnTo>
                  <a:lnTo>
                    <a:pt x="836" y="3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0" name="Freeform 13"/>
            <p:cNvSpPr>
              <a:spLocks/>
            </p:cNvSpPr>
            <p:nvPr/>
          </p:nvSpPr>
          <p:spPr bwMode="auto">
            <a:xfrm>
              <a:off x="829" y="1777"/>
              <a:ext cx="12" cy="112"/>
            </a:xfrm>
            <a:custGeom>
              <a:avLst/>
              <a:gdLst>
                <a:gd name="T0" fmla="*/ 0 w 35"/>
                <a:gd name="T1" fmla="*/ 0 h 337"/>
                <a:gd name="T2" fmla="*/ 0 w 35"/>
                <a:gd name="T3" fmla="*/ 0 h 337"/>
                <a:gd name="T4" fmla="*/ 0 w 35"/>
                <a:gd name="T5" fmla="*/ 0 h 337"/>
                <a:gd name="T6" fmla="*/ 0 w 35"/>
                <a:gd name="T7" fmla="*/ 0 h 337"/>
                <a:gd name="T8" fmla="*/ 0 w 35"/>
                <a:gd name="T9" fmla="*/ 0 h 337"/>
                <a:gd name="T10" fmla="*/ 0 w 35"/>
                <a:gd name="T11" fmla="*/ 0 h 337"/>
                <a:gd name="T12" fmla="*/ 0 w 35"/>
                <a:gd name="T13" fmla="*/ 0 h 337"/>
                <a:gd name="T14" fmla="*/ 0 w 35"/>
                <a:gd name="T15" fmla="*/ 0 h 337"/>
                <a:gd name="T16" fmla="*/ 0 w 35"/>
                <a:gd name="T17" fmla="*/ 0 h 337"/>
                <a:gd name="T18" fmla="*/ 0 w 35"/>
                <a:gd name="T19" fmla="*/ 0 h 3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337"/>
                <a:gd name="T32" fmla="*/ 35 w 35"/>
                <a:gd name="T33" fmla="*/ 337 h 3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337">
                  <a:moveTo>
                    <a:pt x="18" y="0"/>
                  </a:moveTo>
                  <a:lnTo>
                    <a:pt x="0" y="18"/>
                  </a:lnTo>
                  <a:lnTo>
                    <a:pt x="0" y="337"/>
                  </a:lnTo>
                  <a:lnTo>
                    <a:pt x="35" y="337"/>
                  </a:lnTo>
                  <a:lnTo>
                    <a:pt x="35" y="18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1" name="Freeform 14"/>
            <p:cNvSpPr>
              <a:spLocks/>
            </p:cNvSpPr>
            <p:nvPr/>
          </p:nvSpPr>
          <p:spPr bwMode="auto">
            <a:xfrm>
              <a:off x="835" y="1777"/>
              <a:ext cx="38" cy="12"/>
            </a:xfrm>
            <a:custGeom>
              <a:avLst/>
              <a:gdLst>
                <a:gd name="T0" fmla="*/ 0 w 115"/>
                <a:gd name="T1" fmla="*/ 0 h 37"/>
                <a:gd name="T2" fmla="*/ 0 w 115"/>
                <a:gd name="T3" fmla="*/ 0 h 37"/>
                <a:gd name="T4" fmla="*/ 0 w 115"/>
                <a:gd name="T5" fmla="*/ 0 h 37"/>
                <a:gd name="T6" fmla="*/ 0 w 115"/>
                <a:gd name="T7" fmla="*/ 0 h 37"/>
                <a:gd name="T8" fmla="*/ 0 w 115"/>
                <a:gd name="T9" fmla="*/ 0 h 37"/>
                <a:gd name="T10" fmla="*/ 0 w 115"/>
                <a:gd name="T11" fmla="*/ 0 h 37"/>
                <a:gd name="T12" fmla="*/ 0 w 115"/>
                <a:gd name="T13" fmla="*/ 0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5"/>
                <a:gd name="T22" fmla="*/ 0 h 37"/>
                <a:gd name="T23" fmla="*/ 115 w 115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5" h="37">
                  <a:moveTo>
                    <a:pt x="115" y="0"/>
                  </a:moveTo>
                  <a:lnTo>
                    <a:pt x="115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15" y="37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2" name="Freeform 15"/>
            <p:cNvSpPr>
              <a:spLocks/>
            </p:cNvSpPr>
            <p:nvPr/>
          </p:nvSpPr>
          <p:spPr bwMode="auto">
            <a:xfrm>
              <a:off x="873" y="1777"/>
              <a:ext cx="22" cy="15"/>
            </a:xfrm>
            <a:custGeom>
              <a:avLst/>
              <a:gdLst>
                <a:gd name="T0" fmla="*/ 0 w 64"/>
                <a:gd name="T1" fmla="*/ 0 h 46"/>
                <a:gd name="T2" fmla="*/ 0 w 64"/>
                <a:gd name="T3" fmla="*/ 0 h 46"/>
                <a:gd name="T4" fmla="*/ 0 w 64"/>
                <a:gd name="T5" fmla="*/ 0 h 46"/>
                <a:gd name="T6" fmla="*/ 0 w 64"/>
                <a:gd name="T7" fmla="*/ 0 h 46"/>
                <a:gd name="T8" fmla="*/ 0 w 64"/>
                <a:gd name="T9" fmla="*/ 0 h 46"/>
                <a:gd name="T10" fmla="*/ 0 w 64"/>
                <a:gd name="T11" fmla="*/ 0 h 46"/>
                <a:gd name="T12" fmla="*/ 0 w 64"/>
                <a:gd name="T13" fmla="*/ 0 h 46"/>
                <a:gd name="T14" fmla="*/ 0 w 64"/>
                <a:gd name="T15" fmla="*/ 0 h 46"/>
                <a:gd name="T16" fmla="*/ 0 w 64"/>
                <a:gd name="T17" fmla="*/ 0 h 46"/>
                <a:gd name="T18" fmla="*/ 0 w 64"/>
                <a:gd name="T19" fmla="*/ 0 h 46"/>
                <a:gd name="T20" fmla="*/ 0 w 64"/>
                <a:gd name="T21" fmla="*/ 0 h 46"/>
                <a:gd name="T22" fmla="*/ 0 w 64"/>
                <a:gd name="T23" fmla="*/ 0 h 46"/>
                <a:gd name="T24" fmla="*/ 0 w 64"/>
                <a:gd name="T25" fmla="*/ 0 h 46"/>
                <a:gd name="T26" fmla="*/ 0 w 64"/>
                <a:gd name="T27" fmla="*/ 0 h 46"/>
                <a:gd name="T28" fmla="*/ 0 w 64"/>
                <a:gd name="T29" fmla="*/ 0 h 46"/>
                <a:gd name="T30" fmla="*/ 0 w 64"/>
                <a:gd name="T31" fmla="*/ 0 h 46"/>
                <a:gd name="T32" fmla="*/ 0 w 64"/>
                <a:gd name="T33" fmla="*/ 0 h 46"/>
                <a:gd name="T34" fmla="*/ 0 w 64"/>
                <a:gd name="T35" fmla="*/ 0 h 46"/>
                <a:gd name="T36" fmla="*/ 0 w 64"/>
                <a:gd name="T37" fmla="*/ 0 h 46"/>
                <a:gd name="T38" fmla="*/ 0 w 64"/>
                <a:gd name="T39" fmla="*/ 0 h 46"/>
                <a:gd name="T40" fmla="*/ 0 w 64"/>
                <a:gd name="T41" fmla="*/ 0 h 4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4"/>
                <a:gd name="T64" fmla="*/ 0 h 46"/>
                <a:gd name="T65" fmla="*/ 64 w 64"/>
                <a:gd name="T66" fmla="*/ 46 h 4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4" h="46">
                  <a:moveTo>
                    <a:pt x="64" y="12"/>
                  </a:moveTo>
                  <a:lnTo>
                    <a:pt x="64" y="12"/>
                  </a:lnTo>
                  <a:lnTo>
                    <a:pt x="56" y="9"/>
                  </a:lnTo>
                  <a:lnTo>
                    <a:pt x="50" y="8"/>
                  </a:lnTo>
                  <a:lnTo>
                    <a:pt x="44" y="5"/>
                  </a:lnTo>
                  <a:lnTo>
                    <a:pt x="35" y="3"/>
                  </a:lnTo>
                  <a:lnTo>
                    <a:pt x="26" y="1"/>
                  </a:lnTo>
                  <a:lnTo>
                    <a:pt x="18" y="1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7" y="37"/>
                  </a:lnTo>
                  <a:lnTo>
                    <a:pt x="16" y="38"/>
                  </a:lnTo>
                  <a:lnTo>
                    <a:pt x="24" y="38"/>
                  </a:lnTo>
                  <a:lnTo>
                    <a:pt x="30" y="39"/>
                  </a:lnTo>
                  <a:lnTo>
                    <a:pt x="34" y="39"/>
                  </a:lnTo>
                  <a:lnTo>
                    <a:pt x="40" y="42"/>
                  </a:lnTo>
                  <a:lnTo>
                    <a:pt x="46" y="43"/>
                  </a:lnTo>
                  <a:lnTo>
                    <a:pt x="49" y="46"/>
                  </a:lnTo>
                  <a:lnTo>
                    <a:pt x="64" y="1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3" name="Freeform 16"/>
            <p:cNvSpPr>
              <a:spLocks/>
            </p:cNvSpPr>
            <p:nvPr/>
          </p:nvSpPr>
          <p:spPr bwMode="auto">
            <a:xfrm>
              <a:off x="890" y="1781"/>
              <a:ext cx="19" cy="19"/>
            </a:xfrm>
            <a:custGeom>
              <a:avLst/>
              <a:gdLst>
                <a:gd name="T0" fmla="*/ 0 w 57"/>
                <a:gd name="T1" fmla="*/ 0 h 57"/>
                <a:gd name="T2" fmla="*/ 0 w 57"/>
                <a:gd name="T3" fmla="*/ 0 h 57"/>
                <a:gd name="T4" fmla="*/ 0 w 57"/>
                <a:gd name="T5" fmla="*/ 0 h 57"/>
                <a:gd name="T6" fmla="*/ 0 w 57"/>
                <a:gd name="T7" fmla="*/ 0 h 57"/>
                <a:gd name="T8" fmla="*/ 0 w 57"/>
                <a:gd name="T9" fmla="*/ 0 h 57"/>
                <a:gd name="T10" fmla="*/ 0 w 57"/>
                <a:gd name="T11" fmla="*/ 0 h 57"/>
                <a:gd name="T12" fmla="*/ 0 w 57"/>
                <a:gd name="T13" fmla="*/ 0 h 57"/>
                <a:gd name="T14" fmla="*/ 0 w 57"/>
                <a:gd name="T15" fmla="*/ 0 h 57"/>
                <a:gd name="T16" fmla="*/ 0 w 57"/>
                <a:gd name="T17" fmla="*/ 0 h 57"/>
                <a:gd name="T18" fmla="*/ 0 w 57"/>
                <a:gd name="T19" fmla="*/ 0 h 57"/>
                <a:gd name="T20" fmla="*/ 0 w 57"/>
                <a:gd name="T21" fmla="*/ 0 h 57"/>
                <a:gd name="T22" fmla="*/ 0 w 57"/>
                <a:gd name="T23" fmla="*/ 0 h 57"/>
                <a:gd name="T24" fmla="*/ 0 w 57"/>
                <a:gd name="T25" fmla="*/ 0 h 5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7"/>
                <a:gd name="T40" fmla="*/ 0 h 57"/>
                <a:gd name="T41" fmla="*/ 57 w 57"/>
                <a:gd name="T42" fmla="*/ 57 h 5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7" h="57">
                  <a:moveTo>
                    <a:pt x="57" y="38"/>
                  </a:moveTo>
                  <a:lnTo>
                    <a:pt x="55" y="36"/>
                  </a:lnTo>
                  <a:lnTo>
                    <a:pt x="47" y="26"/>
                  </a:lnTo>
                  <a:lnTo>
                    <a:pt x="38" y="17"/>
                  </a:lnTo>
                  <a:lnTo>
                    <a:pt x="28" y="6"/>
                  </a:lnTo>
                  <a:lnTo>
                    <a:pt x="15" y="0"/>
                  </a:lnTo>
                  <a:lnTo>
                    <a:pt x="0" y="34"/>
                  </a:lnTo>
                  <a:lnTo>
                    <a:pt x="7" y="38"/>
                  </a:lnTo>
                  <a:lnTo>
                    <a:pt x="15" y="43"/>
                  </a:lnTo>
                  <a:lnTo>
                    <a:pt x="21" y="50"/>
                  </a:lnTo>
                  <a:lnTo>
                    <a:pt x="28" y="57"/>
                  </a:lnTo>
                  <a:lnTo>
                    <a:pt x="26" y="56"/>
                  </a:lnTo>
                  <a:lnTo>
                    <a:pt x="57" y="3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4" name="Freeform 17"/>
            <p:cNvSpPr>
              <a:spLocks/>
            </p:cNvSpPr>
            <p:nvPr/>
          </p:nvSpPr>
          <p:spPr bwMode="auto">
            <a:xfrm>
              <a:off x="898" y="1793"/>
              <a:ext cx="15" cy="17"/>
            </a:xfrm>
            <a:custGeom>
              <a:avLst/>
              <a:gdLst>
                <a:gd name="T0" fmla="*/ 0 w 45"/>
                <a:gd name="T1" fmla="*/ 0 h 51"/>
                <a:gd name="T2" fmla="*/ 0 w 45"/>
                <a:gd name="T3" fmla="*/ 0 h 51"/>
                <a:gd name="T4" fmla="*/ 0 w 45"/>
                <a:gd name="T5" fmla="*/ 0 h 51"/>
                <a:gd name="T6" fmla="*/ 0 w 45"/>
                <a:gd name="T7" fmla="*/ 0 h 51"/>
                <a:gd name="T8" fmla="*/ 0 w 45"/>
                <a:gd name="T9" fmla="*/ 0 h 51"/>
                <a:gd name="T10" fmla="*/ 0 w 45"/>
                <a:gd name="T11" fmla="*/ 0 h 51"/>
                <a:gd name="T12" fmla="*/ 0 w 45"/>
                <a:gd name="T13" fmla="*/ 0 h 51"/>
                <a:gd name="T14" fmla="*/ 0 w 45"/>
                <a:gd name="T15" fmla="*/ 0 h 51"/>
                <a:gd name="T16" fmla="*/ 0 w 45"/>
                <a:gd name="T17" fmla="*/ 0 h 51"/>
                <a:gd name="T18" fmla="*/ 0 w 45"/>
                <a:gd name="T19" fmla="*/ 0 h 51"/>
                <a:gd name="T20" fmla="*/ 0 w 45"/>
                <a:gd name="T21" fmla="*/ 0 h 51"/>
                <a:gd name="T22" fmla="*/ 0 w 45"/>
                <a:gd name="T23" fmla="*/ 0 h 51"/>
                <a:gd name="T24" fmla="*/ 0 w 45"/>
                <a:gd name="T25" fmla="*/ 0 h 51"/>
                <a:gd name="T26" fmla="*/ 0 w 45"/>
                <a:gd name="T27" fmla="*/ 0 h 51"/>
                <a:gd name="T28" fmla="*/ 0 w 45"/>
                <a:gd name="T29" fmla="*/ 0 h 51"/>
                <a:gd name="T30" fmla="*/ 0 w 45"/>
                <a:gd name="T31" fmla="*/ 0 h 51"/>
                <a:gd name="T32" fmla="*/ 0 w 45"/>
                <a:gd name="T33" fmla="*/ 0 h 51"/>
                <a:gd name="T34" fmla="*/ 0 w 45"/>
                <a:gd name="T35" fmla="*/ 0 h 51"/>
                <a:gd name="T36" fmla="*/ 0 w 45"/>
                <a:gd name="T37" fmla="*/ 0 h 51"/>
                <a:gd name="T38" fmla="*/ 0 w 45"/>
                <a:gd name="T39" fmla="*/ 0 h 51"/>
                <a:gd name="T40" fmla="*/ 0 w 45"/>
                <a:gd name="T41" fmla="*/ 0 h 5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5"/>
                <a:gd name="T64" fmla="*/ 0 h 51"/>
                <a:gd name="T65" fmla="*/ 45 w 45"/>
                <a:gd name="T66" fmla="*/ 51 h 5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5" h="51">
                  <a:moveTo>
                    <a:pt x="45" y="51"/>
                  </a:moveTo>
                  <a:lnTo>
                    <a:pt x="45" y="51"/>
                  </a:lnTo>
                  <a:lnTo>
                    <a:pt x="45" y="43"/>
                  </a:lnTo>
                  <a:lnTo>
                    <a:pt x="43" y="38"/>
                  </a:lnTo>
                  <a:lnTo>
                    <a:pt x="43" y="32"/>
                  </a:lnTo>
                  <a:lnTo>
                    <a:pt x="41" y="23"/>
                  </a:lnTo>
                  <a:lnTo>
                    <a:pt x="38" y="18"/>
                  </a:lnTo>
                  <a:lnTo>
                    <a:pt x="37" y="13"/>
                  </a:lnTo>
                  <a:lnTo>
                    <a:pt x="34" y="6"/>
                  </a:lnTo>
                  <a:lnTo>
                    <a:pt x="31" y="0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4" y="26"/>
                  </a:lnTo>
                  <a:lnTo>
                    <a:pt x="5" y="31"/>
                  </a:lnTo>
                  <a:lnTo>
                    <a:pt x="8" y="36"/>
                  </a:lnTo>
                  <a:lnTo>
                    <a:pt x="8" y="38"/>
                  </a:lnTo>
                  <a:lnTo>
                    <a:pt x="8" y="43"/>
                  </a:lnTo>
                  <a:lnTo>
                    <a:pt x="9" y="48"/>
                  </a:lnTo>
                  <a:lnTo>
                    <a:pt x="9" y="51"/>
                  </a:lnTo>
                  <a:lnTo>
                    <a:pt x="45" y="5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5" name="Freeform 18"/>
            <p:cNvSpPr>
              <a:spLocks/>
            </p:cNvSpPr>
            <p:nvPr/>
          </p:nvSpPr>
          <p:spPr bwMode="auto">
            <a:xfrm>
              <a:off x="898" y="1810"/>
              <a:ext cx="15" cy="16"/>
            </a:xfrm>
            <a:custGeom>
              <a:avLst/>
              <a:gdLst>
                <a:gd name="T0" fmla="*/ 0 w 45"/>
                <a:gd name="T1" fmla="*/ 0 h 48"/>
                <a:gd name="T2" fmla="*/ 0 w 45"/>
                <a:gd name="T3" fmla="*/ 0 h 48"/>
                <a:gd name="T4" fmla="*/ 0 w 45"/>
                <a:gd name="T5" fmla="*/ 0 h 48"/>
                <a:gd name="T6" fmla="*/ 0 w 45"/>
                <a:gd name="T7" fmla="*/ 0 h 48"/>
                <a:gd name="T8" fmla="*/ 0 w 45"/>
                <a:gd name="T9" fmla="*/ 0 h 48"/>
                <a:gd name="T10" fmla="*/ 0 w 45"/>
                <a:gd name="T11" fmla="*/ 0 h 48"/>
                <a:gd name="T12" fmla="*/ 0 w 45"/>
                <a:gd name="T13" fmla="*/ 0 h 48"/>
                <a:gd name="T14" fmla="*/ 0 w 45"/>
                <a:gd name="T15" fmla="*/ 0 h 48"/>
                <a:gd name="T16" fmla="*/ 0 w 45"/>
                <a:gd name="T17" fmla="*/ 0 h 48"/>
                <a:gd name="T18" fmla="*/ 0 w 45"/>
                <a:gd name="T19" fmla="*/ 0 h 48"/>
                <a:gd name="T20" fmla="*/ 0 w 45"/>
                <a:gd name="T21" fmla="*/ 0 h 48"/>
                <a:gd name="T22" fmla="*/ 0 w 45"/>
                <a:gd name="T23" fmla="*/ 0 h 48"/>
                <a:gd name="T24" fmla="*/ 0 w 45"/>
                <a:gd name="T25" fmla="*/ 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5"/>
                <a:gd name="T40" fmla="*/ 0 h 48"/>
                <a:gd name="T41" fmla="*/ 45 w 45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5" h="48">
                  <a:moveTo>
                    <a:pt x="31" y="47"/>
                  </a:moveTo>
                  <a:lnTo>
                    <a:pt x="31" y="48"/>
                  </a:lnTo>
                  <a:lnTo>
                    <a:pt x="37" y="36"/>
                  </a:lnTo>
                  <a:lnTo>
                    <a:pt x="42" y="24"/>
                  </a:lnTo>
                  <a:lnTo>
                    <a:pt x="43" y="11"/>
                  </a:lnTo>
                  <a:lnTo>
                    <a:pt x="45" y="0"/>
                  </a:lnTo>
                  <a:lnTo>
                    <a:pt x="9" y="0"/>
                  </a:lnTo>
                  <a:lnTo>
                    <a:pt x="8" y="6"/>
                  </a:lnTo>
                  <a:lnTo>
                    <a:pt x="7" y="14"/>
                  </a:lnTo>
                  <a:lnTo>
                    <a:pt x="4" y="21"/>
                  </a:lnTo>
                  <a:lnTo>
                    <a:pt x="0" y="27"/>
                  </a:lnTo>
                  <a:lnTo>
                    <a:pt x="0" y="28"/>
                  </a:lnTo>
                  <a:lnTo>
                    <a:pt x="31" y="4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6" name="Freeform 19"/>
            <p:cNvSpPr>
              <a:spLocks/>
            </p:cNvSpPr>
            <p:nvPr/>
          </p:nvSpPr>
          <p:spPr bwMode="auto">
            <a:xfrm>
              <a:off x="877" y="1820"/>
              <a:ext cx="32" cy="19"/>
            </a:xfrm>
            <a:custGeom>
              <a:avLst/>
              <a:gdLst>
                <a:gd name="T0" fmla="*/ 0 w 94"/>
                <a:gd name="T1" fmla="*/ 0 h 58"/>
                <a:gd name="T2" fmla="*/ 0 w 94"/>
                <a:gd name="T3" fmla="*/ 0 h 58"/>
                <a:gd name="T4" fmla="*/ 0 w 94"/>
                <a:gd name="T5" fmla="*/ 0 h 58"/>
                <a:gd name="T6" fmla="*/ 0 w 94"/>
                <a:gd name="T7" fmla="*/ 0 h 58"/>
                <a:gd name="T8" fmla="*/ 0 w 94"/>
                <a:gd name="T9" fmla="*/ 0 h 58"/>
                <a:gd name="T10" fmla="*/ 0 w 94"/>
                <a:gd name="T11" fmla="*/ 0 h 58"/>
                <a:gd name="T12" fmla="*/ 0 w 94"/>
                <a:gd name="T13" fmla="*/ 0 h 58"/>
                <a:gd name="T14" fmla="*/ 0 w 94"/>
                <a:gd name="T15" fmla="*/ 0 h 58"/>
                <a:gd name="T16" fmla="*/ 0 w 94"/>
                <a:gd name="T17" fmla="*/ 0 h 58"/>
                <a:gd name="T18" fmla="*/ 0 w 94"/>
                <a:gd name="T19" fmla="*/ 0 h 58"/>
                <a:gd name="T20" fmla="*/ 0 w 94"/>
                <a:gd name="T21" fmla="*/ 0 h 58"/>
                <a:gd name="T22" fmla="*/ 0 w 94"/>
                <a:gd name="T23" fmla="*/ 0 h 58"/>
                <a:gd name="T24" fmla="*/ 0 w 94"/>
                <a:gd name="T25" fmla="*/ 0 h 58"/>
                <a:gd name="T26" fmla="*/ 0 w 94"/>
                <a:gd name="T27" fmla="*/ 0 h 58"/>
                <a:gd name="T28" fmla="*/ 0 w 94"/>
                <a:gd name="T29" fmla="*/ 0 h 58"/>
                <a:gd name="T30" fmla="*/ 0 w 94"/>
                <a:gd name="T31" fmla="*/ 0 h 5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94"/>
                <a:gd name="T49" fmla="*/ 0 h 58"/>
                <a:gd name="T50" fmla="*/ 94 w 94"/>
                <a:gd name="T51" fmla="*/ 58 h 5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94" h="58">
                  <a:moveTo>
                    <a:pt x="52" y="21"/>
                  </a:moveTo>
                  <a:lnTo>
                    <a:pt x="56" y="55"/>
                  </a:lnTo>
                  <a:lnTo>
                    <a:pt x="67" y="49"/>
                  </a:lnTo>
                  <a:lnTo>
                    <a:pt x="77" y="41"/>
                  </a:lnTo>
                  <a:lnTo>
                    <a:pt x="87" y="30"/>
                  </a:lnTo>
                  <a:lnTo>
                    <a:pt x="94" y="19"/>
                  </a:lnTo>
                  <a:lnTo>
                    <a:pt x="63" y="0"/>
                  </a:lnTo>
                  <a:lnTo>
                    <a:pt x="60" y="7"/>
                  </a:lnTo>
                  <a:lnTo>
                    <a:pt x="54" y="12"/>
                  </a:lnTo>
                  <a:lnTo>
                    <a:pt x="47" y="17"/>
                  </a:lnTo>
                  <a:lnTo>
                    <a:pt x="38" y="24"/>
                  </a:lnTo>
                  <a:lnTo>
                    <a:pt x="42" y="58"/>
                  </a:lnTo>
                  <a:lnTo>
                    <a:pt x="38" y="24"/>
                  </a:lnTo>
                  <a:lnTo>
                    <a:pt x="0" y="45"/>
                  </a:lnTo>
                  <a:lnTo>
                    <a:pt x="42" y="58"/>
                  </a:lnTo>
                  <a:lnTo>
                    <a:pt x="52" y="2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7" name="Freeform 20"/>
            <p:cNvSpPr>
              <a:spLocks/>
            </p:cNvSpPr>
            <p:nvPr/>
          </p:nvSpPr>
          <p:spPr bwMode="auto">
            <a:xfrm>
              <a:off x="891" y="1827"/>
              <a:ext cx="21" cy="19"/>
            </a:xfrm>
            <a:custGeom>
              <a:avLst/>
              <a:gdLst>
                <a:gd name="T0" fmla="*/ 0 w 62"/>
                <a:gd name="T1" fmla="*/ 0 h 58"/>
                <a:gd name="T2" fmla="*/ 0 w 62"/>
                <a:gd name="T3" fmla="*/ 0 h 58"/>
                <a:gd name="T4" fmla="*/ 0 w 62"/>
                <a:gd name="T5" fmla="*/ 0 h 58"/>
                <a:gd name="T6" fmla="*/ 0 w 62"/>
                <a:gd name="T7" fmla="*/ 0 h 58"/>
                <a:gd name="T8" fmla="*/ 0 w 62"/>
                <a:gd name="T9" fmla="*/ 0 h 58"/>
                <a:gd name="T10" fmla="*/ 0 w 62"/>
                <a:gd name="T11" fmla="*/ 0 h 58"/>
                <a:gd name="T12" fmla="*/ 0 w 62"/>
                <a:gd name="T13" fmla="*/ 0 h 58"/>
                <a:gd name="T14" fmla="*/ 0 w 62"/>
                <a:gd name="T15" fmla="*/ 0 h 58"/>
                <a:gd name="T16" fmla="*/ 0 w 62"/>
                <a:gd name="T17" fmla="*/ 0 h 58"/>
                <a:gd name="T18" fmla="*/ 0 w 62"/>
                <a:gd name="T19" fmla="*/ 0 h 58"/>
                <a:gd name="T20" fmla="*/ 0 w 62"/>
                <a:gd name="T21" fmla="*/ 0 h 58"/>
                <a:gd name="T22" fmla="*/ 0 w 62"/>
                <a:gd name="T23" fmla="*/ 0 h 58"/>
                <a:gd name="T24" fmla="*/ 0 w 62"/>
                <a:gd name="T25" fmla="*/ 0 h 58"/>
                <a:gd name="T26" fmla="*/ 0 w 62"/>
                <a:gd name="T27" fmla="*/ 0 h 58"/>
                <a:gd name="T28" fmla="*/ 0 w 62"/>
                <a:gd name="T29" fmla="*/ 0 h 58"/>
                <a:gd name="T30" fmla="*/ 0 w 62"/>
                <a:gd name="T31" fmla="*/ 0 h 58"/>
                <a:gd name="T32" fmla="*/ 0 w 62"/>
                <a:gd name="T33" fmla="*/ 0 h 58"/>
                <a:gd name="T34" fmla="*/ 0 w 62"/>
                <a:gd name="T35" fmla="*/ 0 h 58"/>
                <a:gd name="T36" fmla="*/ 0 w 62"/>
                <a:gd name="T37" fmla="*/ 0 h 58"/>
                <a:gd name="T38" fmla="*/ 0 w 62"/>
                <a:gd name="T39" fmla="*/ 0 h 58"/>
                <a:gd name="T40" fmla="*/ 0 w 62"/>
                <a:gd name="T41" fmla="*/ 0 h 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58"/>
                <a:gd name="T65" fmla="*/ 62 w 62"/>
                <a:gd name="T66" fmla="*/ 58 h 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58">
                  <a:moveTo>
                    <a:pt x="62" y="35"/>
                  </a:moveTo>
                  <a:lnTo>
                    <a:pt x="62" y="34"/>
                  </a:lnTo>
                  <a:lnTo>
                    <a:pt x="57" y="28"/>
                  </a:lnTo>
                  <a:lnTo>
                    <a:pt x="50" y="22"/>
                  </a:lnTo>
                  <a:lnTo>
                    <a:pt x="47" y="19"/>
                  </a:lnTo>
                  <a:lnTo>
                    <a:pt x="39" y="13"/>
                  </a:lnTo>
                  <a:lnTo>
                    <a:pt x="31" y="9"/>
                  </a:lnTo>
                  <a:lnTo>
                    <a:pt x="25" y="7"/>
                  </a:lnTo>
                  <a:lnTo>
                    <a:pt x="18" y="4"/>
                  </a:lnTo>
                  <a:lnTo>
                    <a:pt x="10" y="0"/>
                  </a:lnTo>
                  <a:lnTo>
                    <a:pt x="0" y="37"/>
                  </a:lnTo>
                  <a:lnTo>
                    <a:pt x="5" y="38"/>
                  </a:lnTo>
                  <a:lnTo>
                    <a:pt x="12" y="41"/>
                  </a:lnTo>
                  <a:lnTo>
                    <a:pt x="16" y="43"/>
                  </a:lnTo>
                  <a:lnTo>
                    <a:pt x="21" y="45"/>
                  </a:lnTo>
                  <a:lnTo>
                    <a:pt x="24" y="47"/>
                  </a:lnTo>
                  <a:lnTo>
                    <a:pt x="28" y="51"/>
                  </a:lnTo>
                  <a:lnTo>
                    <a:pt x="31" y="54"/>
                  </a:lnTo>
                  <a:lnTo>
                    <a:pt x="34" y="58"/>
                  </a:lnTo>
                  <a:lnTo>
                    <a:pt x="34" y="56"/>
                  </a:lnTo>
                  <a:lnTo>
                    <a:pt x="62" y="35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8" name="Freeform 21"/>
            <p:cNvSpPr>
              <a:spLocks/>
            </p:cNvSpPr>
            <p:nvPr/>
          </p:nvSpPr>
          <p:spPr bwMode="auto">
            <a:xfrm>
              <a:off x="903" y="1838"/>
              <a:ext cx="15" cy="20"/>
            </a:xfrm>
            <a:custGeom>
              <a:avLst/>
              <a:gdLst>
                <a:gd name="T0" fmla="*/ 0 w 47"/>
                <a:gd name="T1" fmla="*/ 0 h 59"/>
                <a:gd name="T2" fmla="*/ 0 w 47"/>
                <a:gd name="T3" fmla="*/ 0 h 59"/>
                <a:gd name="T4" fmla="*/ 0 w 47"/>
                <a:gd name="T5" fmla="*/ 0 h 59"/>
                <a:gd name="T6" fmla="*/ 0 w 47"/>
                <a:gd name="T7" fmla="*/ 0 h 59"/>
                <a:gd name="T8" fmla="*/ 0 w 47"/>
                <a:gd name="T9" fmla="*/ 0 h 59"/>
                <a:gd name="T10" fmla="*/ 0 w 47"/>
                <a:gd name="T11" fmla="*/ 0 h 59"/>
                <a:gd name="T12" fmla="*/ 0 w 47"/>
                <a:gd name="T13" fmla="*/ 0 h 59"/>
                <a:gd name="T14" fmla="*/ 0 w 47"/>
                <a:gd name="T15" fmla="*/ 0 h 59"/>
                <a:gd name="T16" fmla="*/ 0 w 47"/>
                <a:gd name="T17" fmla="*/ 0 h 59"/>
                <a:gd name="T18" fmla="*/ 0 w 47"/>
                <a:gd name="T19" fmla="*/ 0 h 59"/>
                <a:gd name="T20" fmla="*/ 0 w 47"/>
                <a:gd name="T21" fmla="*/ 0 h 59"/>
                <a:gd name="T22" fmla="*/ 0 w 47"/>
                <a:gd name="T23" fmla="*/ 0 h 59"/>
                <a:gd name="T24" fmla="*/ 0 w 47"/>
                <a:gd name="T25" fmla="*/ 0 h 59"/>
                <a:gd name="T26" fmla="*/ 0 w 47"/>
                <a:gd name="T27" fmla="*/ 0 h 59"/>
                <a:gd name="T28" fmla="*/ 0 w 47"/>
                <a:gd name="T29" fmla="*/ 0 h 59"/>
                <a:gd name="T30" fmla="*/ 0 w 47"/>
                <a:gd name="T31" fmla="*/ 0 h 59"/>
                <a:gd name="T32" fmla="*/ 0 w 47"/>
                <a:gd name="T33" fmla="*/ 0 h 59"/>
                <a:gd name="T34" fmla="*/ 0 w 47"/>
                <a:gd name="T35" fmla="*/ 0 h 59"/>
                <a:gd name="T36" fmla="*/ 0 w 47"/>
                <a:gd name="T37" fmla="*/ 0 h 59"/>
                <a:gd name="T38" fmla="*/ 0 w 47"/>
                <a:gd name="T39" fmla="*/ 0 h 59"/>
                <a:gd name="T40" fmla="*/ 0 w 47"/>
                <a:gd name="T41" fmla="*/ 0 h 5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7"/>
                <a:gd name="T64" fmla="*/ 0 h 59"/>
                <a:gd name="T65" fmla="*/ 47 w 47"/>
                <a:gd name="T66" fmla="*/ 59 h 5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7" h="59">
                  <a:moveTo>
                    <a:pt x="47" y="59"/>
                  </a:moveTo>
                  <a:lnTo>
                    <a:pt x="47" y="59"/>
                  </a:lnTo>
                  <a:lnTo>
                    <a:pt x="47" y="51"/>
                  </a:lnTo>
                  <a:lnTo>
                    <a:pt x="45" y="42"/>
                  </a:lnTo>
                  <a:lnTo>
                    <a:pt x="44" y="36"/>
                  </a:lnTo>
                  <a:lnTo>
                    <a:pt x="42" y="28"/>
                  </a:lnTo>
                  <a:lnTo>
                    <a:pt x="39" y="20"/>
                  </a:lnTo>
                  <a:lnTo>
                    <a:pt x="37" y="14"/>
                  </a:lnTo>
                  <a:lnTo>
                    <a:pt x="33" y="7"/>
                  </a:lnTo>
                  <a:lnTo>
                    <a:pt x="28" y="0"/>
                  </a:lnTo>
                  <a:lnTo>
                    <a:pt x="0" y="21"/>
                  </a:lnTo>
                  <a:lnTo>
                    <a:pt x="2" y="25"/>
                  </a:lnTo>
                  <a:lnTo>
                    <a:pt x="4" y="29"/>
                  </a:lnTo>
                  <a:lnTo>
                    <a:pt x="6" y="36"/>
                  </a:lnTo>
                  <a:lnTo>
                    <a:pt x="9" y="38"/>
                  </a:lnTo>
                  <a:lnTo>
                    <a:pt x="9" y="44"/>
                  </a:lnTo>
                  <a:lnTo>
                    <a:pt x="10" y="50"/>
                  </a:lnTo>
                  <a:lnTo>
                    <a:pt x="11" y="54"/>
                  </a:lnTo>
                  <a:lnTo>
                    <a:pt x="11" y="59"/>
                  </a:lnTo>
                  <a:lnTo>
                    <a:pt x="47" y="5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9" name="Freeform 22"/>
            <p:cNvSpPr>
              <a:spLocks/>
            </p:cNvSpPr>
            <p:nvPr/>
          </p:nvSpPr>
          <p:spPr bwMode="auto">
            <a:xfrm>
              <a:off x="904" y="1858"/>
              <a:ext cx="14" cy="17"/>
            </a:xfrm>
            <a:custGeom>
              <a:avLst/>
              <a:gdLst>
                <a:gd name="T0" fmla="*/ 0 w 43"/>
                <a:gd name="T1" fmla="*/ 0 h 50"/>
                <a:gd name="T2" fmla="*/ 0 w 43"/>
                <a:gd name="T3" fmla="*/ 0 h 50"/>
                <a:gd name="T4" fmla="*/ 0 w 43"/>
                <a:gd name="T5" fmla="*/ 0 h 50"/>
                <a:gd name="T6" fmla="*/ 0 w 43"/>
                <a:gd name="T7" fmla="*/ 0 h 50"/>
                <a:gd name="T8" fmla="*/ 0 w 43"/>
                <a:gd name="T9" fmla="*/ 0 h 50"/>
                <a:gd name="T10" fmla="*/ 0 w 43"/>
                <a:gd name="T11" fmla="*/ 0 h 50"/>
                <a:gd name="T12" fmla="*/ 0 w 43"/>
                <a:gd name="T13" fmla="*/ 0 h 50"/>
                <a:gd name="T14" fmla="*/ 0 w 43"/>
                <a:gd name="T15" fmla="*/ 0 h 50"/>
                <a:gd name="T16" fmla="*/ 0 w 43"/>
                <a:gd name="T17" fmla="*/ 0 h 50"/>
                <a:gd name="T18" fmla="*/ 0 w 43"/>
                <a:gd name="T19" fmla="*/ 0 h 50"/>
                <a:gd name="T20" fmla="*/ 0 w 43"/>
                <a:gd name="T21" fmla="*/ 0 h 50"/>
                <a:gd name="T22" fmla="*/ 0 w 43"/>
                <a:gd name="T23" fmla="*/ 0 h 50"/>
                <a:gd name="T24" fmla="*/ 0 w 43"/>
                <a:gd name="T25" fmla="*/ 0 h 50"/>
                <a:gd name="T26" fmla="*/ 0 w 43"/>
                <a:gd name="T27" fmla="*/ 0 h 50"/>
                <a:gd name="T28" fmla="*/ 0 w 43"/>
                <a:gd name="T29" fmla="*/ 0 h 50"/>
                <a:gd name="T30" fmla="*/ 0 w 43"/>
                <a:gd name="T31" fmla="*/ 0 h 50"/>
                <a:gd name="T32" fmla="*/ 0 w 43"/>
                <a:gd name="T33" fmla="*/ 0 h 50"/>
                <a:gd name="T34" fmla="*/ 0 w 43"/>
                <a:gd name="T35" fmla="*/ 0 h 50"/>
                <a:gd name="T36" fmla="*/ 0 w 43"/>
                <a:gd name="T37" fmla="*/ 0 h 50"/>
                <a:gd name="T38" fmla="*/ 0 w 43"/>
                <a:gd name="T39" fmla="*/ 0 h 50"/>
                <a:gd name="T40" fmla="*/ 0 w 43"/>
                <a:gd name="T41" fmla="*/ 0 h 5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3"/>
                <a:gd name="T64" fmla="*/ 0 h 50"/>
                <a:gd name="T65" fmla="*/ 43 w 43"/>
                <a:gd name="T66" fmla="*/ 50 h 5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3" h="50">
                  <a:moveTo>
                    <a:pt x="33" y="50"/>
                  </a:moveTo>
                  <a:lnTo>
                    <a:pt x="33" y="50"/>
                  </a:lnTo>
                  <a:lnTo>
                    <a:pt x="34" y="45"/>
                  </a:lnTo>
                  <a:lnTo>
                    <a:pt x="36" y="39"/>
                  </a:lnTo>
                  <a:lnTo>
                    <a:pt x="39" y="32"/>
                  </a:lnTo>
                  <a:lnTo>
                    <a:pt x="40" y="26"/>
                  </a:lnTo>
                  <a:lnTo>
                    <a:pt x="41" y="20"/>
                  </a:lnTo>
                  <a:lnTo>
                    <a:pt x="41" y="15"/>
                  </a:lnTo>
                  <a:lnTo>
                    <a:pt x="43" y="8"/>
                  </a:lnTo>
                  <a:lnTo>
                    <a:pt x="43" y="0"/>
                  </a:lnTo>
                  <a:lnTo>
                    <a:pt x="7" y="0"/>
                  </a:lnTo>
                  <a:lnTo>
                    <a:pt x="7" y="3"/>
                  </a:lnTo>
                  <a:lnTo>
                    <a:pt x="6" y="9"/>
                  </a:lnTo>
                  <a:lnTo>
                    <a:pt x="6" y="15"/>
                  </a:lnTo>
                  <a:lnTo>
                    <a:pt x="5" y="18"/>
                  </a:lnTo>
                  <a:lnTo>
                    <a:pt x="4" y="24"/>
                  </a:lnTo>
                  <a:lnTo>
                    <a:pt x="4" y="26"/>
                  </a:lnTo>
                  <a:lnTo>
                    <a:pt x="1" y="32"/>
                  </a:lnTo>
                  <a:lnTo>
                    <a:pt x="0" y="34"/>
                  </a:lnTo>
                  <a:lnTo>
                    <a:pt x="33" y="5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40" name="Freeform 23"/>
            <p:cNvSpPr>
              <a:spLocks/>
            </p:cNvSpPr>
            <p:nvPr/>
          </p:nvSpPr>
          <p:spPr bwMode="auto">
            <a:xfrm>
              <a:off x="898" y="1869"/>
              <a:ext cx="17" cy="18"/>
            </a:xfrm>
            <a:custGeom>
              <a:avLst/>
              <a:gdLst>
                <a:gd name="T0" fmla="*/ 0 w 52"/>
                <a:gd name="T1" fmla="*/ 0 h 52"/>
                <a:gd name="T2" fmla="*/ 0 w 52"/>
                <a:gd name="T3" fmla="*/ 0 h 52"/>
                <a:gd name="T4" fmla="*/ 0 w 52"/>
                <a:gd name="T5" fmla="*/ 0 h 52"/>
                <a:gd name="T6" fmla="*/ 0 w 52"/>
                <a:gd name="T7" fmla="*/ 0 h 52"/>
                <a:gd name="T8" fmla="*/ 0 w 52"/>
                <a:gd name="T9" fmla="*/ 0 h 52"/>
                <a:gd name="T10" fmla="*/ 0 w 52"/>
                <a:gd name="T11" fmla="*/ 0 h 52"/>
                <a:gd name="T12" fmla="*/ 0 w 52"/>
                <a:gd name="T13" fmla="*/ 0 h 52"/>
                <a:gd name="T14" fmla="*/ 0 w 52"/>
                <a:gd name="T15" fmla="*/ 0 h 52"/>
                <a:gd name="T16" fmla="*/ 0 w 52"/>
                <a:gd name="T17" fmla="*/ 0 h 52"/>
                <a:gd name="T18" fmla="*/ 0 w 52"/>
                <a:gd name="T19" fmla="*/ 0 h 52"/>
                <a:gd name="T20" fmla="*/ 0 w 52"/>
                <a:gd name="T21" fmla="*/ 0 h 52"/>
                <a:gd name="T22" fmla="*/ 0 w 52"/>
                <a:gd name="T23" fmla="*/ 0 h 52"/>
                <a:gd name="T24" fmla="*/ 0 w 52"/>
                <a:gd name="T25" fmla="*/ 0 h 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2"/>
                <a:gd name="T40" fmla="*/ 0 h 52"/>
                <a:gd name="T41" fmla="*/ 52 w 52"/>
                <a:gd name="T42" fmla="*/ 52 h 5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2" h="52">
                  <a:moveTo>
                    <a:pt x="23" y="52"/>
                  </a:moveTo>
                  <a:lnTo>
                    <a:pt x="23" y="52"/>
                  </a:lnTo>
                  <a:lnTo>
                    <a:pt x="30" y="45"/>
                  </a:lnTo>
                  <a:lnTo>
                    <a:pt x="36" y="37"/>
                  </a:lnTo>
                  <a:lnTo>
                    <a:pt x="44" y="28"/>
                  </a:lnTo>
                  <a:lnTo>
                    <a:pt x="52" y="16"/>
                  </a:lnTo>
                  <a:lnTo>
                    <a:pt x="19" y="0"/>
                  </a:lnTo>
                  <a:lnTo>
                    <a:pt x="16" y="7"/>
                  </a:lnTo>
                  <a:lnTo>
                    <a:pt x="11" y="13"/>
                  </a:lnTo>
                  <a:lnTo>
                    <a:pt x="5" y="18"/>
                  </a:lnTo>
                  <a:lnTo>
                    <a:pt x="0" y="24"/>
                  </a:lnTo>
                  <a:lnTo>
                    <a:pt x="23" y="5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41" name="Freeform 24"/>
            <p:cNvSpPr>
              <a:spLocks/>
            </p:cNvSpPr>
            <p:nvPr/>
          </p:nvSpPr>
          <p:spPr bwMode="auto">
            <a:xfrm>
              <a:off x="889" y="1877"/>
              <a:ext cx="16" cy="16"/>
            </a:xfrm>
            <a:custGeom>
              <a:avLst/>
              <a:gdLst>
                <a:gd name="T0" fmla="*/ 0 w 50"/>
                <a:gd name="T1" fmla="*/ 0 h 47"/>
                <a:gd name="T2" fmla="*/ 0 w 50"/>
                <a:gd name="T3" fmla="*/ 0 h 47"/>
                <a:gd name="T4" fmla="*/ 0 w 50"/>
                <a:gd name="T5" fmla="*/ 0 h 47"/>
                <a:gd name="T6" fmla="*/ 0 w 50"/>
                <a:gd name="T7" fmla="*/ 0 h 47"/>
                <a:gd name="T8" fmla="*/ 0 w 50"/>
                <a:gd name="T9" fmla="*/ 0 h 47"/>
                <a:gd name="T10" fmla="*/ 0 w 50"/>
                <a:gd name="T11" fmla="*/ 0 h 47"/>
                <a:gd name="T12" fmla="*/ 0 w 50"/>
                <a:gd name="T13" fmla="*/ 0 h 47"/>
                <a:gd name="T14" fmla="*/ 0 w 50"/>
                <a:gd name="T15" fmla="*/ 0 h 47"/>
                <a:gd name="T16" fmla="*/ 0 w 50"/>
                <a:gd name="T17" fmla="*/ 0 h 47"/>
                <a:gd name="T18" fmla="*/ 0 w 50"/>
                <a:gd name="T19" fmla="*/ 0 h 47"/>
                <a:gd name="T20" fmla="*/ 0 w 50"/>
                <a:gd name="T21" fmla="*/ 0 h 47"/>
                <a:gd name="T22" fmla="*/ 0 w 50"/>
                <a:gd name="T23" fmla="*/ 0 h 47"/>
                <a:gd name="T24" fmla="*/ 0 w 50"/>
                <a:gd name="T25" fmla="*/ 0 h 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0"/>
                <a:gd name="T40" fmla="*/ 0 h 47"/>
                <a:gd name="T41" fmla="*/ 50 w 50"/>
                <a:gd name="T42" fmla="*/ 47 h 4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0" h="47">
                  <a:moveTo>
                    <a:pt x="10" y="47"/>
                  </a:moveTo>
                  <a:lnTo>
                    <a:pt x="10" y="47"/>
                  </a:lnTo>
                  <a:lnTo>
                    <a:pt x="20" y="44"/>
                  </a:lnTo>
                  <a:lnTo>
                    <a:pt x="32" y="40"/>
                  </a:lnTo>
                  <a:lnTo>
                    <a:pt x="41" y="35"/>
                  </a:lnTo>
                  <a:lnTo>
                    <a:pt x="50" y="28"/>
                  </a:lnTo>
                  <a:lnTo>
                    <a:pt x="27" y="0"/>
                  </a:lnTo>
                  <a:lnTo>
                    <a:pt x="23" y="4"/>
                  </a:lnTo>
                  <a:lnTo>
                    <a:pt x="17" y="6"/>
                  </a:lnTo>
                  <a:lnTo>
                    <a:pt x="10" y="10"/>
                  </a:lnTo>
                  <a:lnTo>
                    <a:pt x="0" y="13"/>
                  </a:lnTo>
                  <a:lnTo>
                    <a:pt x="10" y="4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42" name="Freeform 25"/>
            <p:cNvSpPr>
              <a:spLocks/>
            </p:cNvSpPr>
            <p:nvPr/>
          </p:nvSpPr>
          <p:spPr bwMode="auto">
            <a:xfrm>
              <a:off x="874" y="1882"/>
              <a:ext cx="18" cy="13"/>
            </a:xfrm>
            <a:custGeom>
              <a:avLst/>
              <a:gdLst>
                <a:gd name="T0" fmla="*/ 0 w 54"/>
                <a:gd name="T1" fmla="*/ 0 h 40"/>
                <a:gd name="T2" fmla="*/ 0 w 54"/>
                <a:gd name="T3" fmla="*/ 0 h 40"/>
                <a:gd name="T4" fmla="*/ 0 w 54"/>
                <a:gd name="T5" fmla="*/ 0 h 40"/>
                <a:gd name="T6" fmla="*/ 0 w 54"/>
                <a:gd name="T7" fmla="*/ 0 h 40"/>
                <a:gd name="T8" fmla="*/ 0 w 54"/>
                <a:gd name="T9" fmla="*/ 0 h 40"/>
                <a:gd name="T10" fmla="*/ 0 w 54"/>
                <a:gd name="T11" fmla="*/ 0 h 40"/>
                <a:gd name="T12" fmla="*/ 0 w 54"/>
                <a:gd name="T13" fmla="*/ 0 h 40"/>
                <a:gd name="T14" fmla="*/ 0 w 54"/>
                <a:gd name="T15" fmla="*/ 0 h 40"/>
                <a:gd name="T16" fmla="*/ 0 w 54"/>
                <a:gd name="T17" fmla="*/ 0 h 40"/>
                <a:gd name="T18" fmla="*/ 0 w 54"/>
                <a:gd name="T19" fmla="*/ 0 h 40"/>
                <a:gd name="T20" fmla="*/ 0 w 54"/>
                <a:gd name="T21" fmla="*/ 0 h 40"/>
                <a:gd name="T22" fmla="*/ 0 w 54"/>
                <a:gd name="T23" fmla="*/ 0 h 40"/>
                <a:gd name="T24" fmla="*/ 0 w 54"/>
                <a:gd name="T25" fmla="*/ 0 h 40"/>
                <a:gd name="T26" fmla="*/ 0 w 54"/>
                <a:gd name="T27" fmla="*/ 0 h 40"/>
                <a:gd name="T28" fmla="*/ 0 w 54"/>
                <a:gd name="T29" fmla="*/ 0 h 40"/>
                <a:gd name="T30" fmla="*/ 0 w 54"/>
                <a:gd name="T31" fmla="*/ 0 h 40"/>
                <a:gd name="T32" fmla="*/ 0 w 54"/>
                <a:gd name="T33" fmla="*/ 0 h 40"/>
                <a:gd name="T34" fmla="*/ 0 w 54"/>
                <a:gd name="T35" fmla="*/ 0 h 40"/>
                <a:gd name="T36" fmla="*/ 0 w 54"/>
                <a:gd name="T37" fmla="*/ 0 h 40"/>
                <a:gd name="T38" fmla="*/ 0 w 54"/>
                <a:gd name="T39" fmla="*/ 0 h 40"/>
                <a:gd name="T40" fmla="*/ 0 w 54"/>
                <a:gd name="T41" fmla="*/ 0 h 4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4"/>
                <a:gd name="T64" fmla="*/ 0 h 40"/>
                <a:gd name="T65" fmla="*/ 54 w 54"/>
                <a:gd name="T66" fmla="*/ 40 h 4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4" h="40">
                  <a:moveTo>
                    <a:pt x="0" y="40"/>
                  </a:moveTo>
                  <a:lnTo>
                    <a:pt x="0" y="40"/>
                  </a:lnTo>
                  <a:lnTo>
                    <a:pt x="8" y="40"/>
                  </a:lnTo>
                  <a:lnTo>
                    <a:pt x="14" y="40"/>
                  </a:lnTo>
                  <a:lnTo>
                    <a:pt x="22" y="40"/>
                  </a:lnTo>
                  <a:lnTo>
                    <a:pt x="28" y="39"/>
                  </a:lnTo>
                  <a:lnTo>
                    <a:pt x="35" y="39"/>
                  </a:lnTo>
                  <a:lnTo>
                    <a:pt x="42" y="38"/>
                  </a:lnTo>
                  <a:lnTo>
                    <a:pt x="48" y="36"/>
                  </a:lnTo>
                  <a:lnTo>
                    <a:pt x="54" y="34"/>
                  </a:lnTo>
                  <a:lnTo>
                    <a:pt x="44" y="0"/>
                  </a:lnTo>
                  <a:lnTo>
                    <a:pt x="40" y="0"/>
                  </a:lnTo>
                  <a:lnTo>
                    <a:pt x="34" y="1"/>
                  </a:lnTo>
                  <a:lnTo>
                    <a:pt x="30" y="2"/>
                  </a:lnTo>
                  <a:lnTo>
                    <a:pt x="25" y="2"/>
                  </a:lnTo>
                  <a:lnTo>
                    <a:pt x="19" y="4"/>
                  </a:lnTo>
                  <a:lnTo>
                    <a:pt x="14" y="4"/>
                  </a:lnTo>
                  <a:lnTo>
                    <a:pt x="8" y="4"/>
                  </a:lnTo>
                  <a:lnTo>
                    <a:pt x="0" y="4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43" name="Freeform 26"/>
            <p:cNvSpPr>
              <a:spLocks/>
            </p:cNvSpPr>
            <p:nvPr/>
          </p:nvSpPr>
          <p:spPr bwMode="auto">
            <a:xfrm>
              <a:off x="829" y="1883"/>
              <a:ext cx="45" cy="12"/>
            </a:xfrm>
            <a:custGeom>
              <a:avLst/>
              <a:gdLst>
                <a:gd name="T0" fmla="*/ 0 w 135"/>
                <a:gd name="T1" fmla="*/ 0 h 36"/>
                <a:gd name="T2" fmla="*/ 0 w 135"/>
                <a:gd name="T3" fmla="*/ 0 h 36"/>
                <a:gd name="T4" fmla="*/ 0 w 135"/>
                <a:gd name="T5" fmla="*/ 0 h 36"/>
                <a:gd name="T6" fmla="*/ 0 w 135"/>
                <a:gd name="T7" fmla="*/ 0 h 36"/>
                <a:gd name="T8" fmla="*/ 0 w 135"/>
                <a:gd name="T9" fmla="*/ 0 h 36"/>
                <a:gd name="T10" fmla="*/ 0 w 135"/>
                <a:gd name="T11" fmla="*/ 0 h 36"/>
                <a:gd name="T12" fmla="*/ 0 w 135"/>
                <a:gd name="T13" fmla="*/ 0 h 36"/>
                <a:gd name="T14" fmla="*/ 0 w 135"/>
                <a:gd name="T15" fmla="*/ 0 h 36"/>
                <a:gd name="T16" fmla="*/ 0 w 135"/>
                <a:gd name="T17" fmla="*/ 0 h 36"/>
                <a:gd name="T18" fmla="*/ 0 w 135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5"/>
                <a:gd name="T31" fmla="*/ 0 h 36"/>
                <a:gd name="T32" fmla="*/ 135 w 135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5" h="36">
                  <a:moveTo>
                    <a:pt x="0" y="18"/>
                  </a:moveTo>
                  <a:lnTo>
                    <a:pt x="18" y="36"/>
                  </a:lnTo>
                  <a:lnTo>
                    <a:pt x="135" y="36"/>
                  </a:lnTo>
                  <a:lnTo>
                    <a:pt x="135" y="0"/>
                  </a:lnTo>
                  <a:lnTo>
                    <a:pt x="18" y="0"/>
                  </a:lnTo>
                  <a:lnTo>
                    <a:pt x="35" y="18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44" name="Freeform 27"/>
            <p:cNvSpPr>
              <a:spLocks/>
            </p:cNvSpPr>
            <p:nvPr/>
          </p:nvSpPr>
          <p:spPr bwMode="auto">
            <a:xfrm>
              <a:off x="848" y="1822"/>
              <a:ext cx="23" cy="12"/>
            </a:xfrm>
            <a:custGeom>
              <a:avLst/>
              <a:gdLst>
                <a:gd name="T0" fmla="*/ 0 w 67"/>
                <a:gd name="T1" fmla="*/ 0 h 36"/>
                <a:gd name="T2" fmla="*/ 0 w 67"/>
                <a:gd name="T3" fmla="*/ 0 h 36"/>
                <a:gd name="T4" fmla="*/ 0 w 67"/>
                <a:gd name="T5" fmla="*/ 0 h 36"/>
                <a:gd name="T6" fmla="*/ 0 w 67"/>
                <a:gd name="T7" fmla="*/ 0 h 36"/>
                <a:gd name="T8" fmla="*/ 0 w 67"/>
                <a:gd name="T9" fmla="*/ 0 h 36"/>
                <a:gd name="T10" fmla="*/ 0 w 67"/>
                <a:gd name="T11" fmla="*/ 0 h 36"/>
                <a:gd name="T12" fmla="*/ 0 w 67"/>
                <a:gd name="T13" fmla="*/ 0 h 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7"/>
                <a:gd name="T22" fmla="*/ 0 h 36"/>
                <a:gd name="T23" fmla="*/ 67 w 67"/>
                <a:gd name="T24" fmla="*/ 36 h 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7" h="36">
                  <a:moveTo>
                    <a:pt x="67" y="0"/>
                  </a:moveTo>
                  <a:lnTo>
                    <a:pt x="67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67" y="36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45" name="Freeform 28"/>
            <p:cNvSpPr>
              <a:spLocks/>
            </p:cNvSpPr>
            <p:nvPr/>
          </p:nvSpPr>
          <p:spPr bwMode="auto">
            <a:xfrm>
              <a:off x="871" y="1821"/>
              <a:ext cx="14" cy="13"/>
            </a:xfrm>
            <a:custGeom>
              <a:avLst/>
              <a:gdLst>
                <a:gd name="T0" fmla="*/ 0 w 44"/>
                <a:gd name="T1" fmla="*/ 0 h 39"/>
                <a:gd name="T2" fmla="*/ 0 w 44"/>
                <a:gd name="T3" fmla="*/ 0 h 39"/>
                <a:gd name="T4" fmla="*/ 0 w 44"/>
                <a:gd name="T5" fmla="*/ 0 h 39"/>
                <a:gd name="T6" fmla="*/ 0 w 44"/>
                <a:gd name="T7" fmla="*/ 0 h 39"/>
                <a:gd name="T8" fmla="*/ 0 w 44"/>
                <a:gd name="T9" fmla="*/ 0 h 39"/>
                <a:gd name="T10" fmla="*/ 0 w 44"/>
                <a:gd name="T11" fmla="*/ 0 h 39"/>
                <a:gd name="T12" fmla="*/ 0 w 44"/>
                <a:gd name="T13" fmla="*/ 0 h 39"/>
                <a:gd name="T14" fmla="*/ 0 w 44"/>
                <a:gd name="T15" fmla="*/ 0 h 39"/>
                <a:gd name="T16" fmla="*/ 0 w 44"/>
                <a:gd name="T17" fmla="*/ 0 h 39"/>
                <a:gd name="T18" fmla="*/ 0 w 44"/>
                <a:gd name="T19" fmla="*/ 0 h 39"/>
                <a:gd name="T20" fmla="*/ 0 w 44"/>
                <a:gd name="T21" fmla="*/ 0 h 39"/>
                <a:gd name="T22" fmla="*/ 0 w 44"/>
                <a:gd name="T23" fmla="*/ 0 h 39"/>
                <a:gd name="T24" fmla="*/ 0 w 44"/>
                <a:gd name="T25" fmla="*/ 0 h 39"/>
                <a:gd name="T26" fmla="*/ 0 w 44"/>
                <a:gd name="T27" fmla="*/ 0 h 39"/>
                <a:gd name="T28" fmla="*/ 0 w 44"/>
                <a:gd name="T29" fmla="*/ 0 h 39"/>
                <a:gd name="T30" fmla="*/ 0 w 44"/>
                <a:gd name="T31" fmla="*/ 0 h 39"/>
                <a:gd name="T32" fmla="*/ 0 w 44"/>
                <a:gd name="T33" fmla="*/ 0 h 39"/>
                <a:gd name="T34" fmla="*/ 0 w 44"/>
                <a:gd name="T35" fmla="*/ 0 h 39"/>
                <a:gd name="T36" fmla="*/ 0 w 44"/>
                <a:gd name="T37" fmla="*/ 0 h 39"/>
                <a:gd name="T38" fmla="*/ 0 w 44"/>
                <a:gd name="T39" fmla="*/ 0 h 39"/>
                <a:gd name="T40" fmla="*/ 0 w 44"/>
                <a:gd name="T41" fmla="*/ 0 h 3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4"/>
                <a:gd name="T64" fmla="*/ 0 h 39"/>
                <a:gd name="T65" fmla="*/ 44 w 44"/>
                <a:gd name="T66" fmla="*/ 39 h 3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4" h="39">
                  <a:moveTo>
                    <a:pt x="34" y="0"/>
                  </a:moveTo>
                  <a:lnTo>
                    <a:pt x="34" y="0"/>
                  </a:lnTo>
                  <a:lnTo>
                    <a:pt x="33" y="0"/>
                  </a:lnTo>
                  <a:lnTo>
                    <a:pt x="29" y="0"/>
                  </a:lnTo>
                  <a:lnTo>
                    <a:pt x="25" y="1"/>
                  </a:lnTo>
                  <a:lnTo>
                    <a:pt x="20" y="1"/>
                  </a:lnTo>
                  <a:lnTo>
                    <a:pt x="15" y="3"/>
                  </a:lnTo>
                  <a:lnTo>
                    <a:pt x="13" y="3"/>
                  </a:lnTo>
                  <a:lnTo>
                    <a:pt x="6" y="3"/>
                  </a:lnTo>
                  <a:lnTo>
                    <a:pt x="0" y="3"/>
                  </a:lnTo>
                  <a:lnTo>
                    <a:pt x="0" y="39"/>
                  </a:lnTo>
                  <a:lnTo>
                    <a:pt x="6" y="39"/>
                  </a:lnTo>
                  <a:lnTo>
                    <a:pt x="13" y="39"/>
                  </a:lnTo>
                  <a:lnTo>
                    <a:pt x="20" y="39"/>
                  </a:lnTo>
                  <a:lnTo>
                    <a:pt x="25" y="38"/>
                  </a:lnTo>
                  <a:lnTo>
                    <a:pt x="30" y="38"/>
                  </a:lnTo>
                  <a:lnTo>
                    <a:pt x="34" y="37"/>
                  </a:lnTo>
                  <a:lnTo>
                    <a:pt x="38" y="37"/>
                  </a:lnTo>
                  <a:lnTo>
                    <a:pt x="44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46" name="Freeform 29"/>
            <p:cNvSpPr>
              <a:spLocks/>
            </p:cNvSpPr>
            <p:nvPr/>
          </p:nvSpPr>
          <p:spPr bwMode="auto">
            <a:xfrm>
              <a:off x="882" y="1818"/>
              <a:ext cx="14" cy="14"/>
            </a:xfrm>
            <a:custGeom>
              <a:avLst/>
              <a:gdLst>
                <a:gd name="T0" fmla="*/ 0 w 43"/>
                <a:gd name="T1" fmla="*/ 0 h 43"/>
                <a:gd name="T2" fmla="*/ 0 w 43"/>
                <a:gd name="T3" fmla="*/ 0 h 43"/>
                <a:gd name="T4" fmla="*/ 0 w 43"/>
                <a:gd name="T5" fmla="*/ 0 h 43"/>
                <a:gd name="T6" fmla="*/ 0 w 43"/>
                <a:gd name="T7" fmla="*/ 0 h 43"/>
                <a:gd name="T8" fmla="*/ 0 w 43"/>
                <a:gd name="T9" fmla="*/ 0 h 43"/>
                <a:gd name="T10" fmla="*/ 0 w 43"/>
                <a:gd name="T11" fmla="*/ 0 h 43"/>
                <a:gd name="T12" fmla="*/ 0 w 43"/>
                <a:gd name="T13" fmla="*/ 0 h 43"/>
                <a:gd name="T14" fmla="*/ 0 w 43"/>
                <a:gd name="T15" fmla="*/ 0 h 43"/>
                <a:gd name="T16" fmla="*/ 0 w 43"/>
                <a:gd name="T17" fmla="*/ 0 h 43"/>
                <a:gd name="T18" fmla="*/ 0 w 43"/>
                <a:gd name="T19" fmla="*/ 0 h 43"/>
                <a:gd name="T20" fmla="*/ 0 w 43"/>
                <a:gd name="T21" fmla="*/ 0 h 43"/>
                <a:gd name="T22" fmla="*/ 0 w 43"/>
                <a:gd name="T23" fmla="*/ 0 h 43"/>
                <a:gd name="T24" fmla="*/ 0 w 43"/>
                <a:gd name="T25" fmla="*/ 0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43"/>
                <a:gd name="T41" fmla="*/ 43 w 43"/>
                <a:gd name="T42" fmla="*/ 43 h 4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43">
                  <a:moveTo>
                    <a:pt x="13" y="0"/>
                  </a:moveTo>
                  <a:lnTo>
                    <a:pt x="13" y="0"/>
                  </a:lnTo>
                  <a:lnTo>
                    <a:pt x="11" y="2"/>
                  </a:lnTo>
                  <a:lnTo>
                    <a:pt x="8" y="4"/>
                  </a:lnTo>
                  <a:lnTo>
                    <a:pt x="4" y="8"/>
                  </a:lnTo>
                  <a:lnTo>
                    <a:pt x="0" y="9"/>
                  </a:lnTo>
                  <a:lnTo>
                    <a:pt x="10" y="43"/>
                  </a:lnTo>
                  <a:lnTo>
                    <a:pt x="19" y="39"/>
                  </a:lnTo>
                  <a:lnTo>
                    <a:pt x="28" y="35"/>
                  </a:lnTo>
                  <a:lnTo>
                    <a:pt x="34" y="29"/>
                  </a:lnTo>
                  <a:lnTo>
                    <a:pt x="43" y="21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47" name="Freeform 30"/>
            <p:cNvSpPr>
              <a:spLocks/>
            </p:cNvSpPr>
            <p:nvPr/>
          </p:nvSpPr>
          <p:spPr bwMode="auto">
            <a:xfrm>
              <a:off x="886" y="1812"/>
              <a:ext cx="14" cy="13"/>
            </a:xfrm>
            <a:custGeom>
              <a:avLst/>
              <a:gdLst>
                <a:gd name="T0" fmla="*/ 0 w 40"/>
                <a:gd name="T1" fmla="*/ 0 h 38"/>
                <a:gd name="T2" fmla="*/ 0 w 40"/>
                <a:gd name="T3" fmla="*/ 0 h 38"/>
                <a:gd name="T4" fmla="*/ 0 w 40"/>
                <a:gd name="T5" fmla="*/ 0 h 38"/>
                <a:gd name="T6" fmla="*/ 0 w 40"/>
                <a:gd name="T7" fmla="*/ 0 h 38"/>
                <a:gd name="T8" fmla="*/ 0 w 40"/>
                <a:gd name="T9" fmla="*/ 0 h 38"/>
                <a:gd name="T10" fmla="*/ 0 w 40"/>
                <a:gd name="T11" fmla="*/ 0 h 38"/>
                <a:gd name="T12" fmla="*/ 0 w 40"/>
                <a:gd name="T13" fmla="*/ 0 h 38"/>
                <a:gd name="T14" fmla="*/ 0 w 40"/>
                <a:gd name="T15" fmla="*/ 0 h 38"/>
                <a:gd name="T16" fmla="*/ 0 w 40"/>
                <a:gd name="T17" fmla="*/ 0 h 38"/>
                <a:gd name="T18" fmla="*/ 0 w 40"/>
                <a:gd name="T19" fmla="*/ 0 h 38"/>
                <a:gd name="T20" fmla="*/ 0 w 40"/>
                <a:gd name="T21" fmla="*/ 0 h 38"/>
                <a:gd name="T22" fmla="*/ 0 w 40"/>
                <a:gd name="T23" fmla="*/ 0 h 38"/>
                <a:gd name="T24" fmla="*/ 0 w 40"/>
                <a:gd name="T25" fmla="*/ 0 h 3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"/>
                <a:gd name="T40" fmla="*/ 0 h 38"/>
                <a:gd name="T41" fmla="*/ 40 w 40"/>
                <a:gd name="T42" fmla="*/ 38 h 3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" h="38">
                  <a:moveTo>
                    <a:pt x="5" y="0"/>
                  </a:moveTo>
                  <a:lnTo>
                    <a:pt x="5" y="0"/>
                  </a:lnTo>
                  <a:lnTo>
                    <a:pt x="5" y="6"/>
                  </a:lnTo>
                  <a:lnTo>
                    <a:pt x="5" y="9"/>
                  </a:lnTo>
                  <a:lnTo>
                    <a:pt x="3" y="13"/>
                  </a:lnTo>
                  <a:lnTo>
                    <a:pt x="0" y="17"/>
                  </a:lnTo>
                  <a:lnTo>
                    <a:pt x="30" y="38"/>
                  </a:lnTo>
                  <a:lnTo>
                    <a:pt x="34" y="29"/>
                  </a:lnTo>
                  <a:lnTo>
                    <a:pt x="38" y="19"/>
                  </a:lnTo>
                  <a:lnTo>
                    <a:pt x="40" y="9"/>
                  </a:lnTo>
                  <a:lnTo>
                    <a:pt x="4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48" name="Freeform 31"/>
            <p:cNvSpPr>
              <a:spLocks/>
            </p:cNvSpPr>
            <p:nvPr/>
          </p:nvSpPr>
          <p:spPr bwMode="auto">
            <a:xfrm>
              <a:off x="886" y="1798"/>
              <a:ext cx="14" cy="14"/>
            </a:xfrm>
            <a:custGeom>
              <a:avLst/>
              <a:gdLst>
                <a:gd name="T0" fmla="*/ 0 w 40"/>
                <a:gd name="T1" fmla="*/ 0 h 41"/>
                <a:gd name="T2" fmla="*/ 0 w 40"/>
                <a:gd name="T3" fmla="*/ 0 h 41"/>
                <a:gd name="T4" fmla="*/ 0 w 40"/>
                <a:gd name="T5" fmla="*/ 0 h 41"/>
                <a:gd name="T6" fmla="*/ 0 w 40"/>
                <a:gd name="T7" fmla="*/ 0 h 41"/>
                <a:gd name="T8" fmla="*/ 0 w 40"/>
                <a:gd name="T9" fmla="*/ 0 h 41"/>
                <a:gd name="T10" fmla="*/ 0 w 40"/>
                <a:gd name="T11" fmla="*/ 0 h 41"/>
                <a:gd name="T12" fmla="*/ 0 w 40"/>
                <a:gd name="T13" fmla="*/ 0 h 41"/>
                <a:gd name="T14" fmla="*/ 0 w 40"/>
                <a:gd name="T15" fmla="*/ 0 h 41"/>
                <a:gd name="T16" fmla="*/ 0 w 40"/>
                <a:gd name="T17" fmla="*/ 0 h 41"/>
                <a:gd name="T18" fmla="*/ 0 w 40"/>
                <a:gd name="T19" fmla="*/ 0 h 41"/>
                <a:gd name="T20" fmla="*/ 0 w 40"/>
                <a:gd name="T21" fmla="*/ 0 h 41"/>
                <a:gd name="T22" fmla="*/ 0 w 40"/>
                <a:gd name="T23" fmla="*/ 0 h 41"/>
                <a:gd name="T24" fmla="*/ 0 w 40"/>
                <a:gd name="T25" fmla="*/ 0 h 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"/>
                <a:gd name="T40" fmla="*/ 0 h 41"/>
                <a:gd name="T41" fmla="*/ 40 w 40"/>
                <a:gd name="T42" fmla="*/ 41 h 4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" h="41">
                  <a:moveTo>
                    <a:pt x="2" y="24"/>
                  </a:moveTo>
                  <a:lnTo>
                    <a:pt x="0" y="19"/>
                  </a:lnTo>
                  <a:lnTo>
                    <a:pt x="2" y="25"/>
                  </a:lnTo>
                  <a:lnTo>
                    <a:pt x="3" y="32"/>
                  </a:lnTo>
                  <a:lnTo>
                    <a:pt x="5" y="34"/>
                  </a:lnTo>
                  <a:lnTo>
                    <a:pt x="5" y="41"/>
                  </a:lnTo>
                  <a:lnTo>
                    <a:pt x="40" y="41"/>
                  </a:lnTo>
                  <a:lnTo>
                    <a:pt x="40" y="32"/>
                  </a:lnTo>
                  <a:lnTo>
                    <a:pt x="39" y="21"/>
                  </a:lnTo>
                  <a:lnTo>
                    <a:pt x="35" y="12"/>
                  </a:lnTo>
                  <a:lnTo>
                    <a:pt x="33" y="6"/>
                  </a:lnTo>
                  <a:lnTo>
                    <a:pt x="30" y="0"/>
                  </a:lnTo>
                  <a:lnTo>
                    <a:pt x="2" y="2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49" name="Freeform 32"/>
            <p:cNvSpPr>
              <a:spLocks/>
            </p:cNvSpPr>
            <p:nvPr/>
          </p:nvSpPr>
          <p:spPr bwMode="auto">
            <a:xfrm>
              <a:off x="883" y="1792"/>
              <a:ext cx="13" cy="14"/>
            </a:xfrm>
            <a:custGeom>
              <a:avLst/>
              <a:gdLst>
                <a:gd name="T0" fmla="*/ 0 w 40"/>
                <a:gd name="T1" fmla="*/ 0 h 44"/>
                <a:gd name="T2" fmla="*/ 0 w 40"/>
                <a:gd name="T3" fmla="*/ 0 h 44"/>
                <a:gd name="T4" fmla="*/ 0 w 40"/>
                <a:gd name="T5" fmla="*/ 0 h 44"/>
                <a:gd name="T6" fmla="*/ 0 w 40"/>
                <a:gd name="T7" fmla="*/ 0 h 44"/>
                <a:gd name="T8" fmla="*/ 0 w 40"/>
                <a:gd name="T9" fmla="*/ 0 h 44"/>
                <a:gd name="T10" fmla="*/ 0 w 40"/>
                <a:gd name="T11" fmla="*/ 0 h 44"/>
                <a:gd name="T12" fmla="*/ 0 w 40"/>
                <a:gd name="T13" fmla="*/ 0 h 44"/>
                <a:gd name="T14" fmla="*/ 0 w 40"/>
                <a:gd name="T15" fmla="*/ 0 h 44"/>
                <a:gd name="T16" fmla="*/ 0 w 40"/>
                <a:gd name="T17" fmla="*/ 0 h 44"/>
                <a:gd name="T18" fmla="*/ 0 w 40"/>
                <a:gd name="T19" fmla="*/ 0 h 44"/>
                <a:gd name="T20" fmla="*/ 0 w 40"/>
                <a:gd name="T21" fmla="*/ 0 h 44"/>
                <a:gd name="T22" fmla="*/ 0 w 40"/>
                <a:gd name="T23" fmla="*/ 0 h 44"/>
                <a:gd name="T24" fmla="*/ 0 w 40"/>
                <a:gd name="T25" fmla="*/ 0 h 4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"/>
                <a:gd name="T40" fmla="*/ 0 h 44"/>
                <a:gd name="T41" fmla="*/ 40 w 40"/>
                <a:gd name="T42" fmla="*/ 44 h 4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" h="44">
                  <a:moveTo>
                    <a:pt x="0" y="33"/>
                  </a:moveTo>
                  <a:lnTo>
                    <a:pt x="0" y="33"/>
                  </a:lnTo>
                  <a:lnTo>
                    <a:pt x="3" y="36"/>
                  </a:lnTo>
                  <a:lnTo>
                    <a:pt x="6" y="36"/>
                  </a:lnTo>
                  <a:lnTo>
                    <a:pt x="8" y="40"/>
                  </a:lnTo>
                  <a:lnTo>
                    <a:pt x="12" y="44"/>
                  </a:lnTo>
                  <a:lnTo>
                    <a:pt x="40" y="20"/>
                  </a:lnTo>
                  <a:lnTo>
                    <a:pt x="34" y="14"/>
                  </a:lnTo>
                  <a:lnTo>
                    <a:pt x="26" y="7"/>
                  </a:lnTo>
                  <a:lnTo>
                    <a:pt x="19" y="2"/>
                  </a:lnTo>
                  <a:lnTo>
                    <a:pt x="10" y="0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50" name="Freeform 33"/>
            <p:cNvSpPr>
              <a:spLocks/>
            </p:cNvSpPr>
            <p:nvPr/>
          </p:nvSpPr>
          <p:spPr bwMode="auto">
            <a:xfrm>
              <a:off x="869" y="1789"/>
              <a:ext cx="17" cy="14"/>
            </a:xfrm>
            <a:custGeom>
              <a:avLst/>
              <a:gdLst>
                <a:gd name="T0" fmla="*/ 0 w 52"/>
                <a:gd name="T1" fmla="*/ 0 h 40"/>
                <a:gd name="T2" fmla="*/ 0 w 52"/>
                <a:gd name="T3" fmla="*/ 0 h 40"/>
                <a:gd name="T4" fmla="*/ 0 w 52"/>
                <a:gd name="T5" fmla="*/ 0 h 40"/>
                <a:gd name="T6" fmla="*/ 0 w 52"/>
                <a:gd name="T7" fmla="*/ 0 h 40"/>
                <a:gd name="T8" fmla="*/ 0 w 52"/>
                <a:gd name="T9" fmla="*/ 0 h 40"/>
                <a:gd name="T10" fmla="*/ 0 w 52"/>
                <a:gd name="T11" fmla="*/ 0 h 40"/>
                <a:gd name="T12" fmla="*/ 0 w 52"/>
                <a:gd name="T13" fmla="*/ 0 h 40"/>
                <a:gd name="T14" fmla="*/ 0 w 52"/>
                <a:gd name="T15" fmla="*/ 0 h 40"/>
                <a:gd name="T16" fmla="*/ 0 w 52"/>
                <a:gd name="T17" fmla="*/ 0 h 40"/>
                <a:gd name="T18" fmla="*/ 0 w 52"/>
                <a:gd name="T19" fmla="*/ 0 h 40"/>
                <a:gd name="T20" fmla="*/ 0 w 52"/>
                <a:gd name="T21" fmla="*/ 0 h 40"/>
                <a:gd name="T22" fmla="*/ 0 w 52"/>
                <a:gd name="T23" fmla="*/ 0 h 40"/>
                <a:gd name="T24" fmla="*/ 0 w 52"/>
                <a:gd name="T25" fmla="*/ 0 h 40"/>
                <a:gd name="T26" fmla="*/ 0 w 52"/>
                <a:gd name="T27" fmla="*/ 0 h 40"/>
                <a:gd name="T28" fmla="*/ 0 w 52"/>
                <a:gd name="T29" fmla="*/ 0 h 40"/>
                <a:gd name="T30" fmla="*/ 0 w 52"/>
                <a:gd name="T31" fmla="*/ 0 h 40"/>
                <a:gd name="T32" fmla="*/ 0 w 52"/>
                <a:gd name="T33" fmla="*/ 0 h 40"/>
                <a:gd name="T34" fmla="*/ 0 w 52"/>
                <a:gd name="T35" fmla="*/ 0 h 40"/>
                <a:gd name="T36" fmla="*/ 0 w 52"/>
                <a:gd name="T37" fmla="*/ 0 h 40"/>
                <a:gd name="T38" fmla="*/ 0 w 52"/>
                <a:gd name="T39" fmla="*/ 0 h 40"/>
                <a:gd name="T40" fmla="*/ 0 w 52"/>
                <a:gd name="T41" fmla="*/ 0 h 4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40"/>
                <a:gd name="T65" fmla="*/ 52 w 52"/>
                <a:gd name="T66" fmla="*/ 40 h 4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40">
                  <a:moveTo>
                    <a:pt x="0" y="37"/>
                  </a:moveTo>
                  <a:lnTo>
                    <a:pt x="0" y="37"/>
                  </a:lnTo>
                  <a:lnTo>
                    <a:pt x="7" y="37"/>
                  </a:lnTo>
                  <a:lnTo>
                    <a:pt x="14" y="37"/>
                  </a:lnTo>
                  <a:lnTo>
                    <a:pt x="20" y="38"/>
                  </a:lnTo>
                  <a:lnTo>
                    <a:pt x="26" y="38"/>
                  </a:lnTo>
                  <a:lnTo>
                    <a:pt x="30" y="39"/>
                  </a:lnTo>
                  <a:lnTo>
                    <a:pt x="37" y="40"/>
                  </a:lnTo>
                  <a:lnTo>
                    <a:pt x="40" y="40"/>
                  </a:lnTo>
                  <a:lnTo>
                    <a:pt x="42" y="40"/>
                  </a:lnTo>
                  <a:lnTo>
                    <a:pt x="52" y="7"/>
                  </a:lnTo>
                  <a:lnTo>
                    <a:pt x="45" y="4"/>
                  </a:lnTo>
                  <a:lnTo>
                    <a:pt x="42" y="4"/>
                  </a:lnTo>
                  <a:lnTo>
                    <a:pt x="38" y="3"/>
                  </a:lnTo>
                  <a:lnTo>
                    <a:pt x="29" y="1"/>
                  </a:lnTo>
                  <a:lnTo>
                    <a:pt x="23" y="1"/>
                  </a:lnTo>
                  <a:lnTo>
                    <a:pt x="16" y="0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51" name="Freeform 34"/>
            <p:cNvSpPr>
              <a:spLocks/>
            </p:cNvSpPr>
            <p:nvPr/>
          </p:nvSpPr>
          <p:spPr bwMode="auto">
            <a:xfrm>
              <a:off x="842" y="1789"/>
              <a:ext cx="27" cy="13"/>
            </a:xfrm>
            <a:custGeom>
              <a:avLst/>
              <a:gdLst>
                <a:gd name="T0" fmla="*/ 0 w 80"/>
                <a:gd name="T1" fmla="*/ 0 h 37"/>
                <a:gd name="T2" fmla="*/ 0 w 80"/>
                <a:gd name="T3" fmla="*/ 0 h 37"/>
                <a:gd name="T4" fmla="*/ 0 w 80"/>
                <a:gd name="T5" fmla="*/ 0 h 37"/>
                <a:gd name="T6" fmla="*/ 0 w 80"/>
                <a:gd name="T7" fmla="*/ 0 h 37"/>
                <a:gd name="T8" fmla="*/ 0 w 80"/>
                <a:gd name="T9" fmla="*/ 0 h 37"/>
                <a:gd name="T10" fmla="*/ 0 w 80"/>
                <a:gd name="T11" fmla="*/ 0 h 37"/>
                <a:gd name="T12" fmla="*/ 0 w 80"/>
                <a:gd name="T13" fmla="*/ 0 h 37"/>
                <a:gd name="T14" fmla="*/ 0 w 80"/>
                <a:gd name="T15" fmla="*/ 0 h 37"/>
                <a:gd name="T16" fmla="*/ 0 w 80"/>
                <a:gd name="T17" fmla="*/ 0 h 37"/>
                <a:gd name="T18" fmla="*/ 0 w 80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0"/>
                <a:gd name="T31" fmla="*/ 0 h 37"/>
                <a:gd name="T32" fmla="*/ 80 w 80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0" h="37">
                  <a:moveTo>
                    <a:pt x="36" y="18"/>
                  </a:moveTo>
                  <a:lnTo>
                    <a:pt x="18" y="37"/>
                  </a:lnTo>
                  <a:lnTo>
                    <a:pt x="80" y="37"/>
                  </a:lnTo>
                  <a:lnTo>
                    <a:pt x="80" y="0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52" name="Freeform 35"/>
            <p:cNvSpPr>
              <a:spLocks/>
            </p:cNvSpPr>
            <p:nvPr/>
          </p:nvSpPr>
          <p:spPr bwMode="auto">
            <a:xfrm>
              <a:off x="842" y="1795"/>
              <a:ext cx="12" cy="39"/>
            </a:xfrm>
            <a:custGeom>
              <a:avLst/>
              <a:gdLst>
                <a:gd name="T0" fmla="*/ 0 w 36"/>
                <a:gd name="T1" fmla="*/ 0 h 115"/>
                <a:gd name="T2" fmla="*/ 0 w 36"/>
                <a:gd name="T3" fmla="*/ 0 h 115"/>
                <a:gd name="T4" fmla="*/ 0 w 36"/>
                <a:gd name="T5" fmla="*/ 0 h 115"/>
                <a:gd name="T6" fmla="*/ 0 w 36"/>
                <a:gd name="T7" fmla="*/ 0 h 115"/>
                <a:gd name="T8" fmla="*/ 0 w 36"/>
                <a:gd name="T9" fmla="*/ 0 h 115"/>
                <a:gd name="T10" fmla="*/ 0 w 36"/>
                <a:gd name="T11" fmla="*/ 0 h 115"/>
                <a:gd name="T12" fmla="*/ 0 w 36"/>
                <a:gd name="T13" fmla="*/ 0 h 115"/>
                <a:gd name="T14" fmla="*/ 0 w 36"/>
                <a:gd name="T15" fmla="*/ 0 h 115"/>
                <a:gd name="T16" fmla="*/ 0 w 36"/>
                <a:gd name="T17" fmla="*/ 0 h 115"/>
                <a:gd name="T18" fmla="*/ 0 w 36"/>
                <a:gd name="T19" fmla="*/ 0 h 1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115"/>
                <a:gd name="T32" fmla="*/ 36 w 36"/>
                <a:gd name="T33" fmla="*/ 115 h 1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115">
                  <a:moveTo>
                    <a:pt x="18" y="79"/>
                  </a:moveTo>
                  <a:lnTo>
                    <a:pt x="36" y="97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97"/>
                  </a:lnTo>
                  <a:lnTo>
                    <a:pt x="18" y="115"/>
                  </a:lnTo>
                  <a:lnTo>
                    <a:pt x="0" y="97"/>
                  </a:lnTo>
                  <a:lnTo>
                    <a:pt x="0" y="115"/>
                  </a:lnTo>
                  <a:lnTo>
                    <a:pt x="18" y="115"/>
                  </a:lnTo>
                  <a:lnTo>
                    <a:pt x="18" y="7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53" name="Freeform 36"/>
            <p:cNvSpPr>
              <a:spLocks/>
            </p:cNvSpPr>
            <p:nvPr/>
          </p:nvSpPr>
          <p:spPr bwMode="auto">
            <a:xfrm>
              <a:off x="848" y="1870"/>
              <a:ext cx="26" cy="12"/>
            </a:xfrm>
            <a:custGeom>
              <a:avLst/>
              <a:gdLst>
                <a:gd name="T0" fmla="*/ 0 w 77"/>
                <a:gd name="T1" fmla="*/ 0 h 36"/>
                <a:gd name="T2" fmla="*/ 0 w 77"/>
                <a:gd name="T3" fmla="*/ 0 h 36"/>
                <a:gd name="T4" fmla="*/ 0 w 77"/>
                <a:gd name="T5" fmla="*/ 0 h 36"/>
                <a:gd name="T6" fmla="*/ 0 w 77"/>
                <a:gd name="T7" fmla="*/ 0 h 36"/>
                <a:gd name="T8" fmla="*/ 0 w 77"/>
                <a:gd name="T9" fmla="*/ 0 h 36"/>
                <a:gd name="T10" fmla="*/ 0 w 77"/>
                <a:gd name="T11" fmla="*/ 0 h 36"/>
                <a:gd name="T12" fmla="*/ 0 w 77"/>
                <a:gd name="T13" fmla="*/ 0 h 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7"/>
                <a:gd name="T22" fmla="*/ 0 h 36"/>
                <a:gd name="T23" fmla="*/ 77 w 77"/>
                <a:gd name="T24" fmla="*/ 36 h 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7" h="36">
                  <a:moveTo>
                    <a:pt x="77" y="0"/>
                  </a:moveTo>
                  <a:lnTo>
                    <a:pt x="77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77" y="36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54" name="Freeform 37"/>
            <p:cNvSpPr>
              <a:spLocks/>
            </p:cNvSpPr>
            <p:nvPr/>
          </p:nvSpPr>
          <p:spPr bwMode="auto">
            <a:xfrm>
              <a:off x="874" y="1870"/>
              <a:ext cx="11" cy="12"/>
            </a:xfrm>
            <a:custGeom>
              <a:avLst/>
              <a:gdLst>
                <a:gd name="T0" fmla="*/ 0 w 32"/>
                <a:gd name="T1" fmla="*/ 0 h 38"/>
                <a:gd name="T2" fmla="*/ 0 w 32"/>
                <a:gd name="T3" fmla="*/ 0 h 38"/>
                <a:gd name="T4" fmla="*/ 0 w 32"/>
                <a:gd name="T5" fmla="*/ 0 h 38"/>
                <a:gd name="T6" fmla="*/ 0 w 32"/>
                <a:gd name="T7" fmla="*/ 0 h 38"/>
                <a:gd name="T8" fmla="*/ 0 w 32"/>
                <a:gd name="T9" fmla="*/ 0 h 38"/>
                <a:gd name="T10" fmla="*/ 0 w 32"/>
                <a:gd name="T11" fmla="*/ 0 h 38"/>
                <a:gd name="T12" fmla="*/ 0 w 32"/>
                <a:gd name="T13" fmla="*/ 0 h 38"/>
                <a:gd name="T14" fmla="*/ 0 w 32"/>
                <a:gd name="T15" fmla="*/ 0 h 38"/>
                <a:gd name="T16" fmla="*/ 0 w 32"/>
                <a:gd name="T17" fmla="*/ 0 h 38"/>
                <a:gd name="T18" fmla="*/ 0 w 32"/>
                <a:gd name="T19" fmla="*/ 0 h 38"/>
                <a:gd name="T20" fmla="*/ 0 w 32"/>
                <a:gd name="T21" fmla="*/ 0 h 38"/>
                <a:gd name="T22" fmla="*/ 0 w 32"/>
                <a:gd name="T23" fmla="*/ 0 h 38"/>
                <a:gd name="T24" fmla="*/ 0 w 32"/>
                <a:gd name="T25" fmla="*/ 0 h 3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2"/>
                <a:gd name="T40" fmla="*/ 0 h 38"/>
                <a:gd name="T41" fmla="*/ 32 w 32"/>
                <a:gd name="T42" fmla="*/ 38 h 3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2" h="38">
                  <a:moveTo>
                    <a:pt x="25" y="0"/>
                  </a:moveTo>
                  <a:lnTo>
                    <a:pt x="24" y="0"/>
                  </a:lnTo>
                  <a:lnTo>
                    <a:pt x="20" y="2"/>
                  </a:lnTo>
                  <a:lnTo>
                    <a:pt x="16" y="2"/>
                  </a:lnTo>
                  <a:lnTo>
                    <a:pt x="9" y="2"/>
                  </a:lnTo>
                  <a:lnTo>
                    <a:pt x="0" y="2"/>
                  </a:lnTo>
                  <a:lnTo>
                    <a:pt x="0" y="38"/>
                  </a:lnTo>
                  <a:lnTo>
                    <a:pt x="9" y="38"/>
                  </a:lnTo>
                  <a:lnTo>
                    <a:pt x="16" y="38"/>
                  </a:lnTo>
                  <a:lnTo>
                    <a:pt x="25" y="38"/>
                  </a:lnTo>
                  <a:lnTo>
                    <a:pt x="32" y="37"/>
                  </a:lnTo>
                  <a:lnTo>
                    <a:pt x="30" y="37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55" name="Freeform 38"/>
            <p:cNvSpPr>
              <a:spLocks/>
            </p:cNvSpPr>
            <p:nvPr/>
          </p:nvSpPr>
          <p:spPr bwMode="auto">
            <a:xfrm>
              <a:off x="882" y="1868"/>
              <a:ext cx="12" cy="14"/>
            </a:xfrm>
            <a:custGeom>
              <a:avLst/>
              <a:gdLst>
                <a:gd name="T0" fmla="*/ 0 w 34"/>
                <a:gd name="T1" fmla="*/ 0 h 43"/>
                <a:gd name="T2" fmla="*/ 0 w 34"/>
                <a:gd name="T3" fmla="*/ 0 h 43"/>
                <a:gd name="T4" fmla="*/ 0 w 34"/>
                <a:gd name="T5" fmla="*/ 0 h 43"/>
                <a:gd name="T6" fmla="*/ 0 w 34"/>
                <a:gd name="T7" fmla="*/ 0 h 43"/>
                <a:gd name="T8" fmla="*/ 0 w 34"/>
                <a:gd name="T9" fmla="*/ 0 h 43"/>
                <a:gd name="T10" fmla="*/ 0 w 34"/>
                <a:gd name="T11" fmla="*/ 0 h 43"/>
                <a:gd name="T12" fmla="*/ 0 w 34"/>
                <a:gd name="T13" fmla="*/ 0 h 43"/>
                <a:gd name="T14" fmla="*/ 0 w 34"/>
                <a:gd name="T15" fmla="*/ 0 h 43"/>
                <a:gd name="T16" fmla="*/ 0 w 34"/>
                <a:gd name="T17" fmla="*/ 0 h 43"/>
                <a:gd name="T18" fmla="*/ 0 w 34"/>
                <a:gd name="T19" fmla="*/ 0 h 43"/>
                <a:gd name="T20" fmla="*/ 0 w 34"/>
                <a:gd name="T21" fmla="*/ 0 h 43"/>
                <a:gd name="T22" fmla="*/ 0 w 34"/>
                <a:gd name="T23" fmla="*/ 0 h 43"/>
                <a:gd name="T24" fmla="*/ 0 w 34"/>
                <a:gd name="T25" fmla="*/ 0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4"/>
                <a:gd name="T40" fmla="*/ 0 h 43"/>
                <a:gd name="T41" fmla="*/ 34 w 34"/>
                <a:gd name="T42" fmla="*/ 43 h 4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4" h="43">
                  <a:moveTo>
                    <a:pt x="17" y="1"/>
                  </a:moveTo>
                  <a:lnTo>
                    <a:pt x="19" y="0"/>
                  </a:lnTo>
                  <a:lnTo>
                    <a:pt x="14" y="3"/>
                  </a:lnTo>
                  <a:lnTo>
                    <a:pt x="10" y="4"/>
                  </a:lnTo>
                  <a:lnTo>
                    <a:pt x="4" y="6"/>
                  </a:lnTo>
                  <a:lnTo>
                    <a:pt x="0" y="6"/>
                  </a:lnTo>
                  <a:lnTo>
                    <a:pt x="5" y="43"/>
                  </a:lnTo>
                  <a:lnTo>
                    <a:pt x="14" y="40"/>
                  </a:lnTo>
                  <a:lnTo>
                    <a:pt x="21" y="38"/>
                  </a:lnTo>
                  <a:lnTo>
                    <a:pt x="27" y="36"/>
                  </a:lnTo>
                  <a:lnTo>
                    <a:pt x="32" y="34"/>
                  </a:lnTo>
                  <a:lnTo>
                    <a:pt x="34" y="33"/>
                  </a:lnTo>
                  <a:lnTo>
                    <a:pt x="17" y="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56" name="Freeform 39"/>
            <p:cNvSpPr>
              <a:spLocks/>
            </p:cNvSpPr>
            <p:nvPr/>
          </p:nvSpPr>
          <p:spPr bwMode="auto">
            <a:xfrm>
              <a:off x="888" y="1864"/>
              <a:ext cx="14" cy="15"/>
            </a:xfrm>
            <a:custGeom>
              <a:avLst/>
              <a:gdLst>
                <a:gd name="T0" fmla="*/ 0 w 41"/>
                <a:gd name="T1" fmla="*/ 0 h 45"/>
                <a:gd name="T2" fmla="*/ 0 w 41"/>
                <a:gd name="T3" fmla="*/ 0 h 45"/>
                <a:gd name="T4" fmla="*/ 0 w 41"/>
                <a:gd name="T5" fmla="*/ 0 h 45"/>
                <a:gd name="T6" fmla="*/ 0 w 41"/>
                <a:gd name="T7" fmla="*/ 0 h 45"/>
                <a:gd name="T8" fmla="*/ 0 w 41"/>
                <a:gd name="T9" fmla="*/ 0 h 45"/>
                <a:gd name="T10" fmla="*/ 0 w 41"/>
                <a:gd name="T11" fmla="*/ 0 h 45"/>
                <a:gd name="T12" fmla="*/ 0 w 41"/>
                <a:gd name="T13" fmla="*/ 0 h 45"/>
                <a:gd name="T14" fmla="*/ 0 w 41"/>
                <a:gd name="T15" fmla="*/ 0 h 45"/>
                <a:gd name="T16" fmla="*/ 0 w 41"/>
                <a:gd name="T17" fmla="*/ 0 h 45"/>
                <a:gd name="T18" fmla="*/ 0 w 41"/>
                <a:gd name="T19" fmla="*/ 0 h 45"/>
                <a:gd name="T20" fmla="*/ 0 w 41"/>
                <a:gd name="T21" fmla="*/ 0 h 45"/>
                <a:gd name="T22" fmla="*/ 0 w 41"/>
                <a:gd name="T23" fmla="*/ 0 h 45"/>
                <a:gd name="T24" fmla="*/ 0 w 41"/>
                <a:gd name="T25" fmla="*/ 0 h 4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5"/>
                <a:gd name="T41" fmla="*/ 41 w 41"/>
                <a:gd name="T42" fmla="*/ 45 h 4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5">
                  <a:moveTo>
                    <a:pt x="9" y="3"/>
                  </a:moveTo>
                  <a:lnTo>
                    <a:pt x="10" y="0"/>
                  </a:lnTo>
                  <a:lnTo>
                    <a:pt x="7" y="5"/>
                  </a:lnTo>
                  <a:lnTo>
                    <a:pt x="4" y="9"/>
                  </a:lnTo>
                  <a:lnTo>
                    <a:pt x="2" y="11"/>
                  </a:lnTo>
                  <a:lnTo>
                    <a:pt x="0" y="13"/>
                  </a:lnTo>
                  <a:lnTo>
                    <a:pt x="17" y="45"/>
                  </a:lnTo>
                  <a:lnTo>
                    <a:pt x="25" y="39"/>
                  </a:lnTo>
                  <a:lnTo>
                    <a:pt x="31" y="33"/>
                  </a:lnTo>
                  <a:lnTo>
                    <a:pt x="35" y="26"/>
                  </a:lnTo>
                  <a:lnTo>
                    <a:pt x="40" y="21"/>
                  </a:lnTo>
                  <a:lnTo>
                    <a:pt x="41" y="18"/>
                  </a:lnTo>
                  <a:lnTo>
                    <a:pt x="9" y="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57" name="Freeform 40"/>
            <p:cNvSpPr>
              <a:spLocks/>
            </p:cNvSpPr>
            <p:nvPr/>
          </p:nvSpPr>
          <p:spPr bwMode="auto">
            <a:xfrm>
              <a:off x="891" y="1858"/>
              <a:ext cx="13" cy="12"/>
            </a:xfrm>
            <a:custGeom>
              <a:avLst/>
              <a:gdLst>
                <a:gd name="T0" fmla="*/ 0 w 40"/>
                <a:gd name="T1" fmla="*/ 0 h 35"/>
                <a:gd name="T2" fmla="*/ 0 w 40"/>
                <a:gd name="T3" fmla="*/ 0 h 35"/>
                <a:gd name="T4" fmla="*/ 0 w 40"/>
                <a:gd name="T5" fmla="*/ 0 h 35"/>
                <a:gd name="T6" fmla="*/ 0 w 40"/>
                <a:gd name="T7" fmla="*/ 0 h 35"/>
                <a:gd name="T8" fmla="*/ 0 w 40"/>
                <a:gd name="T9" fmla="*/ 0 h 35"/>
                <a:gd name="T10" fmla="*/ 0 w 40"/>
                <a:gd name="T11" fmla="*/ 0 h 35"/>
                <a:gd name="T12" fmla="*/ 0 w 40"/>
                <a:gd name="T13" fmla="*/ 0 h 35"/>
                <a:gd name="T14" fmla="*/ 0 w 40"/>
                <a:gd name="T15" fmla="*/ 0 h 35"/>
                <a:gd name="T16" fmla="*/ 0 w 40"/>
                <a:gd name="T17" fmla="*/ 0 h 35"/>
                <a:gd name="T18" fmla="*/ 0 w 40"/>
                <a:gd name="T19" fmla="*/ 0 h 35"/>
                <a:gd name="T20" fmla="*/ 0 w 40"/>
                <a:gd name="T21" fmla="*/ 0 h 35"/>
                <a:gd name="T22" fmla="*/ 0 w 40"/>
                <a:gd name="T23" fmla="*/ 0 h 35"/>
                <a:gd name="T24" fmla="*/ 0 w 40"/>
                <a:gd name="T25" fmla="*/ 0 h 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"/>
                <a:gd name="T40" fmla="*/ 0 h 35"/>
                <a:gd name="T41" fmla="*/ 40 w 40"/>
                <a:gd name="T42" fmla="*/ 35 h 3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" h="35">
                  <a:moveTo>
                    <a:pt x="5" y="0"/>
                  </a:moveTo>
                  <a:lnTo>
                    <a:pt x="5" y="0"/>
                  </a:lnTo>
                  <a:lnTo>
                    <a:pt x="5" y="7"/>
                  </a:lnTo>
                  <a:lnTo>
                    <a:pt x="5" y="9"/>
                  </a:lnTo>
                  <a:lnTo>
                    <a:pt x="2" y="15"/>
                  </a:lnTo>
                  <a:lnTo>
                    <a:pt x="0" y="20"/>
                  </a:lnTo>
                  <a:lnTo>
                    <a:pt x="32" y="35"/>
                  </a:lnTo>
                  <a:lnTo>
                    <a:pt x="35" y="28"/>
                  </a:lnTo>
                  <a:lnTo>
                    <a:pt x="37" y="20"/>
                  </a:lnTo>
                  <a:lnTo>
                    <a:pt x="40" y="9"/>
                  </a:lnTo>
                  <a:lnTo>
                    <a:pt x="4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58" name="Freeform 41"/>
            <p:cNvSpPr>
              <a:spLocks/>
            </p:cNvSpPr>
            <p:nvPr/>
          </p:nvSpPr>
          <p:spPr bwMode="auto">
            <a:xfrm>
              <a:off x="890" y="1845"/>
              <a:ext cx="14" cy="13"/>
            </a:xfrm>
            <a:custGeom>
              <a:avLst/>
              <a:gdLst>
                <a:gd name="T0" fmla="*/ 0 w 42"/>
                <a:gd name="T1" fmla="*/ 0 h 40"/>
                <a:gd name="T2" fmla="*/ 0 w 42"/>
                <a:gd name="T3" fmla="*/ 0 h 40"/>
                <a:gd name="T4" fmla="*/ 0 w 42"/>
                <a:gd name="T5" fmla="*/ 0 h 40"/>
                <a:gd name="T6" fmla="*/ 0 w 42"/>
                <a:gd name="T7" fmla="*/ 0 h 40"/>
                <a:gd name="T8" fmla="*/ 0 w 42"/>
                <a:gd name="T9" fmla="*/ 0 h 40"/>
                <a:gd name="T10" fmla="*/ 0 w 42"/>
                <a:gd name="T11" fmla="*/ 0 h 40"/>
                <a:gd name="T12" fmla="*/ 0 w 42"/>
                <a:gd name="T13" fmla="*/ 0 h 40"/>
                <a:gd name="T14" fmla="*/ 0 w 42"/>
                <a:gd name="T15" fmla="*/ 0 h 40"/>
                <a:gd name="T16" fmla="*/ 0 w 42"/>
                <a:gd name="T17" fmla="*/ 0 h 40"/>
                <a:gd name="T18" fmla="*/ 0 w 42"/>
                <a:gd name="T19" fmla="*/ 0 h 40"/>
                <a:gd name="T20" fmla="*/ 0 w 42"/>
                <a:gd name="T21" fmla="*/ 0 h 40"/>
                <a:gd name="T22" fmla="*/ 0 w 42"/>
                <a:gd name="T23" fmla="*/ 0 h 40"/>
                <a:gd name="T24" fmla="*/ 0 w 42"/>
                <a:gd name="T25" fmla="*/ 0 h 4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2"/>
                <a:gd name="T40" fmla="*/ 0 h 40"/>
                <a:gd name="T41" fmla="*/ 42 w 42"/>
                <a:gd name="T42" fmla="*/ 40 h 4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2" h="40">
                  <a:moveTo>
                    <a:pt x="2" y="21"/>
                  </a:moveTo>
                  <a:lnTo>
                    <a:pt x="0" y="19"/>
                  </a:lnTo>
                  <a:lnTo>
                    <a:pt x="3" y="25"/>
                  </a:lnTo>
                  <a:lnTo>
                    <a:pt x="4" y="28"/>
                  </a:lnTo>
                  <a:lnTo>
                    <a:pt x="5" y="35"/>
                  </a:lnTo>
                  <a:lnTo>
                    <a:pt x="7" y="40"/>
                  </a:lnTo>
                  <a:lnTo>
                    <a:pt x="42" y="40"/>
                  </a:lnTo>
                  <a:lnTo>
                    <a:pt x="41" y="30"/>
                  </a:lnTo>
                  <a:lnTo>
                    <a:pt x="39" y="21"/>
                  </a:lnTo>
                  <a:lnTo>
                    <a:pt x="36" y="9"/>
                  </a:lnTo>
                  <a:lnTo>
                    <a:pt x="31" y="1"/>
                  </a:lnTo>
                  <a:lnTo>
                    <a:pt x="29" y="0"/>
                  </a:lnTo>
                  <a:lnTo>
                    <a:pt x="2" y="2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59" name="Freeform 42"/>
            <p:cNvSpPr>
              <a:spLocks/>
            </p:cNvSpPr>
            <p:nvPr/>
          </p:nvSpPr>
          <p:spPr bwMode="auto">
            <a:xfrm>
              <a:off x="885" y="1836"/>
              <a:ext cx="15" cy="16"/>
            </a:xfrm>
            <a:custGeom>
              <a:avLst/>
              <a:gdLst>
                <a:gd name="T0" fmla="*/ 0 w 45"/>
                <a:gd name="T1" fmla="*/ 0 h 47"/>
                <a:gd name="T2" fmla="*/ 0 w 45"/>
                <a:gd name="T3" fmla="*/ 0 h 47"/>
                <a:gd name="T4" fmla="*/ 0 w 45"/>
                <a:gd name="T5" fmla="*/ 0 h 47"/>
                <a:gd name="T6" fmla="*/ 0 w 45"/>
                <a:gd name="T7" fmla="*/ 0 h 47"/>
                <a:gd name="T8" fmla="*/ 0 w 45"/>
                <a:gd name="T9" fmla="*/ 0 h 47"/>
                <a:gd name="T10" fmla="*/ 0 w 45"/>
                <a:gd name="T11" fmla="*/ 0 h 47"/>
                <a:gd name="T12" fmla="*/ 0 w 45"/>
                <a:gd name="T13" fmla="*/ 0 h 47"/>
                <a:gd name="T14" fmla="*/ 0 w 45"/>
                <a:gd name="T15" fmla="*/ 0 h 47"/>
                <a:gd name="T16" fmla="*/ 0 w 45"/>
                <a:gd name="T17" fmla="*/ 0 h 47"/>
                <a:gd name="T18" fmla="*/ 0 w 45"/>
                <a:gd name="T19" fmla="*/ 0 h 47"/>
                <a:gd name="T20" fmla="*/ 0 w 45"/>
                <a:gd name="T21" fmla="*/ 0 h 47"/>
                <a:gd name="T22" fmla="*/ 0 w 45"/>
                <a:gd name="T23" fmla="*/ 0 h 47"/>
                <a:gd name="T24" fmla="*/ 0 w 45"/>
                <a:gd name="T25" fmla="*/ 0 h 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5"/>
                <a:gd name="T40" fmla="*/ 0 h 47"/>
                <a:gd name="T41" fmla="*/ 45 w 45"/>
                <a:gd name="T42" fmla="*/ 47 h 4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5" h="47">
                  <a:moveTo>
                    <a:pt x="0" y="35"/>
                  </a:moveTo>
                  <a:lnTo>
                    <a:pt x="2" y="36"/>
                  </a:lnTo>
                  <a:lnTo>
                    <a:pt x="6" y="37"/>
                  </a:lnTo>
                  <a:lnTo>
                    <a:pt x="10" y="39"/>
                  </a:lnTo>
                  <a:lnTo>
                    <a:pt x="14" y="43"/>
                  </a:lnTo>
                  <a:lnTo>
                    <a:pt x="18" y="47"/>
                  </a:lnTo>
                  <a:lnTo>
                    <a:pt x="45" y="26"/>
                  </a:lnTo>
                  <a:lnTo>
                    <a:pt x="39" y="17"/>
                  </a:lnTo>
                  <a:lnTo>
                    <a:pt x="30" y="10"/>
                  </a:lnTo>
                  <a:lnTo>
                    <a:pt x="21" y="4"/>
                  </a:lnTo>
                  <a:lnTo>
                    <a:pt x="10" y="0"/>
                  </a:lnTo>
                  <a:lnTo>
                    <a:pt x="13" y="1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60" name="Freeform 43"/>
            <p:cNvSpPr>
              <a:spLocks/>
            </p:cNvSpPr>
            <p:nvPr/>
          </p:nvSpPr>
          <p:spPr bwMode="auto">
            <a:xfrm>
              <a:off x="872" y="1834"/>
              <a:ext cx="17" cy="14"/>
            </a:xfrm>
            <a:custGeom>
              <a:avLst/>
              <a:gdLst>
                <a:gd name="T0" fmla="*/ 0 w 52"/>
                <a:gd name="T1" fmla="*/ 0 h 42"/>
                <a:gd name="T2" fmla="*/ 0 w 52"/>
                <a:gd name="T3" fmla="*/ 0 h 42"/>
                <a:gd name="T4" fmla="*/ 0 w 52"/>
                <a:gd name="T5" fmla="*/ 0 h 42"/>
                <a:gd name="T6" fmla="*/ 0 w 52"/>
                <a:gd name="T7" fmla="*/ 0 h 42"/>
                <a:gd name="T8" fmla="*/ 0 w 52"/>
                <a:gd name="T9" fmla="*/ 0 h 42"/>
                <a:gd name="T10" fmla="*/ 0 w 52"/>
                <a:gd name="T11" fmla="*/ 0 h 42"/>
                <a:gd name="T12" fmla="*/ 0 w 52"/>
                <a:gd name="T13" fmla="*/ 0 h 42"/>
                <a:gd name="T14" fmla="*/ 0 w 52"/>
                <a:gd name="T15" fmla="*/ 0 h 42"/>
                <a:gd name="T16" fmla="*/ 0 w 52"/>
                <a:gd name="T17" fmla="*/ 0 h 42"/>
                <a:gd name="T18" fmla="*/ 0 w 52"/>
                <a:gd name="T19" fmla="*/ 0 h 42"/>
                <a:gd name="T20" fmla="*/ 0 w 52"/>
                <a:gd name="T21" fmla="*/ 0 h 42"/>
                <a:gd name="T22" fmla="*/ 0 w 52"/>
                <a:gd name="T23" fmla="*/ 0 h 42"/>
                <a:gd name="T24" fmla="*/ 0 w 52"/>
                <a:gd name="T25" fmla="*/ 0 h 42"/>
                <a:gd name="T26" fmla="*/ 0 w 52"/>
                <a:gd name="T27" fmla="*/ 0 h 42"/>
                <a:gd name="T28" fmla="*/ 0 w 52"/>
                <a:gd name="T29" fmla="*/ 0 h 42"/>
                <a:gd name="T30" fmla="*/ 0 w 52"/>
                <a:gd name="T31" fmla="*/ 0 h 42"/>
                <a:gd name="T32" fmla="*/ 0 w 52"/>
                <a:gd name="T33" fmla="*/ 0 h 42"/>
                <a:gd name="T34" fmla="*/ 0 w 52"/>
                <a:gd name="T35" fmla="*/ 0 h 42"/>
                <a:gd name="T36" fmla="*/ 0 w 52"/>
                <a:gd name="T37" fmla="*/ 0 h 42"/>
                <a:gd name="T38" fmla="*/ 0 w 52"/>
                <a:gd name="T39" fmla="*/ 0 h 42"/>
                <a:gd name="T40" fmla="*/ 0 w 52"/>
                <a:gd name="T41" fmla="*/ 0 h 4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42"/>
                <a:gd name="T65" fmla="*/ 52 w 52"/>
                <a:gd name="T66" fmla="*/ 42 h 4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42">
                  <a:moveTo>
                    <a:pt x="0" y="37"/>
                  </a:moveTo>
                  <a:lnTo>
                    <a:pt x="0" y="37"/>
                  </a:lnTo>
                  <a:lnTo>
                    <a:pt x="7" y="37"/>
                  </a:lnTo>
                  <a:lnTo>
                    <a:pt x="12" y="37"/>
                  </a:lnTo>
                  <a:lnTo>
                    <a:pt x="19" y="38"/>
                  </a:lnTo>
                  <a:lnTo>
                    <a:pt x="24" y="38"/>
                  </a:lnTo>
                  <a:lnTo>
                    <a:pt x="28" y="39"/>
                  </a:lnTo>
                  <a:lnTo>
                    <a:pt x="33" y="41"/>
                  </a:lnTo>
                  <a:lnTo>
                    <a:pt x="36" y="42"/>
                  </a:lnTo>
                  <a:lnTo>
                    <a:pt x="39" y="42"/>
                  </a:lnTo>
                  <a:lnTo>
                    <a:pt x="52" y="8"/>
                  </a:lnTo>
                  <a:lnTo>
                    <a:pt x="46" y="5"/>
                  </a:lnTo>
                  <a:lnTo>
                    <a:pt x="40" y="4"/>
                  </a:lnTo>
                  <a:lnTo>
                    <a:pt x="35" y="3"/>
                  </a:lnTo>
                  <a:lnTo>
                    <a:pt x="29" y="1"/>
                  </a:lnTo>
                  <a:lnTo>
                    <a:pt x="21" y="1"/>
                  </a:lnTo>
                  <a:lnTo>
                    <a:pt x="15" y="0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61" name="Freeform 44"/>
            <p:cNvSpPr>
              <a:spLocks/>
            </p:cNvSpPr>
            <p:nvPr/>
          </p:nvSpPr>
          <p:spPr bwMode="auto">
            <a:xfrm>
              <a:off x="842" y="1834"/>
              <a:ext cx="30" cy="12"/>
            </a:xfrm>
            <a:custGeom>
              <a:avLst/>
              <a:gdLst>
                <a:gd name="T0" fmla="*/ 0 w 89"/>
                <a:gd name="T1" fmla="*/ 0 h 37"/>
                <a:gd name="T2" fmla="*/ 0 w 89"/>
                <a:gd name="T3" fmla="*/ 0 h 37"/>
                <a:gd name="T4" fmla="*/ 0 w 89"/>
                <a:gd name="T5" fmla="*/ 0 h 37"/>
                <a:gd name="T6" fmla="*/ 0 w 89"/>
                <a:gd name="T7" fmla="*/ 0 h 37"/>
                <a:gd name="T8" fmla="*/ 0 w 89"/>
                <a:gd name="T9" fmla="*/ 0 h 37"/>
                <a:gd name="T10" fmla="*/ 0 w 89"/>
                <a:gd name="T11" fmla="*/ 0 h 37"/>
                <a:gd name="T12" fmla="*/ 0 w 89"/>
                <a:gd name="T13" fmla="*/ 0 h 37"/>
                <a:gd name="T14" fmla="*/ 0 w 89"/>
                <a:gd name="T15" fmla="*/ 0 h 37"/>
                <a:gd name="T16" fmla="*/ 0 w 89"/>
                <a:gd name="T17" fmla="*/ 0 h 37"/>
                <a:gd name="T18" fmla="*/ 0 w 89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9"/>
                <a:gd name="T31" fmla="*/ 0 h 37"/>
                <a:gd name="T32" fmla="*/ 89 w 89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9" h="37">
                  <a:moveTo>
                    <a:pt x="36" y="18"/>
                  </a:moveTo>
                  <a:lnTo>
                    <a:pt x="18" y="37"/>
                  </a:lnTo>
                  <a:lnTo>
                    <a:pt x="89" y="37"/>
                  </a:lnTo>
                  <a:lnTo>
                    <a:pt x="89" y="0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62" name="Freeform 45"/>
            <p:cNvSpPr>
              <a:spLocks/>
            </p:cNvSpPr>
            <p:nvPr/>
          </p:nvSpPr>
          <p:spPr bwMode="auto">
            <a:xfrm>
              <a:off x="842" y="1840"/>
              <a:ext cx="12" cy="42"/>
            </a:xfrm>
            <a:custGeom>
              <a:avLst/>
              <a:gdLst>
                <a:gd name="T0" fmla="*/ 0 w 36"/>
                <a:gd name="T1" fmla="*/ 0 h 128"/>
                <a:gd name="T2" fmla="*/ 0 w 36"/>
                <a:gd name="T3" fmla="*/ 0 h 128"/>
                <a:gd name="T4" fmla="*/ 0 w 36"/>
                <a:gd name="T5" fmla="*/ 0 h 128"/>
                <a:gd name="T6" fmla="*/ 0 w 36"/>
                <a:gd name="T7" fmla="*/ 0 h 128"/>
                <a:gd name="T8" fmla="*/ 0 w 36"/>
                <a:gd name="T9" fmla="*/ 0 h 128"/>
                <a:gd name="T10" fmla="*/ 0 w 36"/>
                <a:gd name="T11" fmla="*/ 0 h 128"/>
                <a:gd name="T12" fmla="*/ 0 w 36"/>
                <a:gd name="T13" fmla="*/ 0 h 128"/>
                <a:gd name="T14" fmla="*/ 0 w 36"/>
                <a:gd name="T15" fmla="*/ 0 h 128"/>
                <a:gd name="T16" fmla="*/ 0 w 36"/>
                <a:gd name="T17" fmla="*/ 0 h 128"/>
                <a:gd name="T18" fmla="*/ 0 w 36"/>
                <a:gd name="T19" fmla="*/ 0 h 1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128"/>
                <a:gd name="T32" fmla="*/ 36 w 36"/>
                <a:gd name="T33" fmla="*/ 128 h 1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128">
                  <a:moveTo>
                    <a:pt x="18" y="92"/>
                  </a:moveTo>
                  <a:lnTo>
                    <a:pt x="36" y="110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110"/>
                  </a:lnTo>
                  <a:lnTo>
                    <a:pt x="18" y="128"/>
                  </a:lnTo>
                  <a:lnTo>
                    <a:pt x="0" y="110"/>
                  </a:lnTo>
                  <a:lnTo>
                    <a:pt x="0" y="128"/>
                  </a:lnTo>
                  <a:lnTo>
                    <a:pt x="18" y="128"/>
                  </a:lnTo>
                  <a:lnTo>
                    <a:pt x="18" y="9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63" name="Freeform 46"/>
            <p:cNvSpPr>
              <a:spLocks/>
            </p:cNvSpPr>
            <p:nvPr/>
          </p:nvSpPr>
          <p:spPr bwMode="auto">
            <a:xfrm>
              <a:off x="998" y="1777"/>
              <a:ext cx="20" cy="12"/>
            </a:xfrm>
            <a:custGeom>
              <a:avLst/>
              <a:gdLst>
                <a:gd name="T0" fmla="*/ 0 w 58"/>
                <a:gd name="T1" fmla="*/ 0 h 37"/>
                <a:gd name="T2" fmla="*/ 0 w 58"/>
                <a:gd name="T3" fmla="*/ 0 h 37"/>
                <a:gd name="T4" fmla="*/ 0 w 58"/>
                <a:gd name="T5" fmla="*/ 0 h 37"/>
                <a:gd name="T6" fmla="*/ 0 w 58"/>
                <a:gd name="T7" fmla="*/ 0 h 37"/>
                <a:gd name="T8" fmla="*/ 0 w 58"/>
                <a:gd name="T9" fmla="*/ 0 h 37"/>
                <a:gd name="T10" fmla="*/ 0 w 58"/>
                <a:gd name="T11" fmla="*/ 0 h 37"/>
                <a:gd name="T12" fmla="*/ 0 w 58"/>
                <a:gd name="T13" fmla="*/ 0 h 37"/>
                <a:gd name="T14" fmla="*/ 0 w 58"/>
                <a:gd name="T15" fmla="*/ 0 h 37"/>
                <a:gd name="T16" fmla="*/ 0 w 58"/>
                <a:gd name="T17" fmla="*/ 0 h 37"/>
                <a:gd name="T18" fmla="*/ 0 w 58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37"/>
                <a:gd name="T32" fmla="*/ 58 w 58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37">
                  <a:moveTo>
                    <a:pt x="58" y="18"/>
                  </a:moveTo>
                  <a:lnTo>
                    <a:pt x="40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40" y="37"/>
                  </a:lnTo>
                  <a:lnTo>
                    <a:pt x="22" y="18"/>
                  </a:lnTo>
                  <a:lnTo>
                    <a:pt x="58" y="18"/>
                  </a:lnTo>
                  <a:lnTo>
                    <a:pt x="58" y="0"/>
                  </a:lnTo>
                  <a:lnTo>
                    <a:pt x="40" y="0"/>
                  </a:lnTo>
                  <a:lnTo>
                    <a:pt x="58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64" name="Freeform 47"/>
            <p:cNvSpPr>
              <a:spLocks/>
            </p:cNvSpPr>
            <p:nvPr/>
          </p:nvSpPr>
          <p:spPr bwMode="auto">
            <a:xfrm>
              <a:off x="1006" y="1783"/>
              <a:ext cx="12" cy="61"/>
            </a:xfrm>
            <a:custGeom>
              <a:avLst/>
              <a:gdLst>
                <a:gd name="T0" fmla="*/ 0 w 36"/>
                <a:gd name="T1" fmla="*/ 0 h 184"/>
                <a:gd name="T2" fmla="*/ 0 w 36"/>
                <a:gd name="T3" fmla="*/ 0 h 184"/>
                <a:gd name="T4" fmla="*/ 0 w 36"/>
                <a:gd name="T5" fmla="*/ 0 h 184"/>
                <a:gd name="T6" fmla="*/ 0 w 36"/>
                <a:gd name="T7" fmla="*/ 0 h 184"/>
                <a:gd name="T8" fmla="*/ 0 w 36"/>
                <a:gd name="T9" fmla="*/ 0 h 184"/>
                <a:gd name="T10" fmla="*/ 0 w 36"/>
                <a:gd name="T11" fmla="*/ 0 h 184"/>
                <a:gd name="T12" fmla="*/ 0 w 36"/>
                <a:gd name="T13" fmla="*/ 0 h 1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"/>
                <a:gd name="T22" fmla="*/ 0 h 184"/>
                <a:gd name="T23" fmla="*/ 36 w 36"/>
                <a:gd name="T24" fmla="*/ 184 h 18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" h="184">
                  <a:moveTo>
                    <a:pt x="36" y="184"/>
                  </a:moveTo>
                  <a:lnTo>
                    <a:pt x="36" y="184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184"/>
                  </a:lnTo>
                  <a:lnTo>
                    <a:pt x="36" y="18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65" name="Freeform 48"/>
            <p:cNvSpPr>
              <a:spLocks/>
            </p:cNvSpPr>
            <p:nvPr/>
          </p:nvSpPr>
          <p:spPr bwMode="auto">
            <a:xfrm>
              <a:off x="1003" y="1844"/>
              <a:ext cx="15" cy="28"/>
            </a:xfrm>
            <a:custGeom>
              <a:avLst/>
              <a:gdLst>
                <a:gd name="T0" fmla="*/ 0 w 45"/>
                <a:gd name="T1" fmla="*/ 0 h 83"/>
                <a:gd name="T2" fmla="*/ 0 w 45"/>
                <a:gd name="T3" fmla="*/ 0 h 83"/>
                <a:gd name="T4" fmla="*/ 0 w 45"/>
                <a:gd name="T5" fmla="*/ 0 h 83"/>
                <a:gd name="T6" fmla="*/ 0 w 45"/>
                <a:gd name="T7" fmla="*/ 0 h 83"/>
                <a:gd name="T8" fmla="*/ 0 w 45"/>
                <a:gd name="T9" fmla="*/ 0 h 83"/>
                <a:gd name="T10" fmla="*/ 0 w 45"/>
                <a:gd name="T11" fmla="*/ 0 h 83"/>
                <a:gd name="T12" fmla="*/ 0 w 45"/>
                <a:gd name="T13" fmla="*/ 0 h 83"/>
                <a:gd name="T14" fmla="*/ 0 w 45"/>
                <a:gd name="T15" fmla="*/ 0 h 83"/>
                <a:gd name="T16" fmla="*/ 0 w 45"/>
                <a:gd name="T17" fmla="*/ 0 h 83"/>
                <a:gd name="T18" fmla="*/ 0 w 45"/>
                <a:gd name="T19" fmla="*/ 0 h 83"/>
                <a:gd name="T20" fmla="*/ 0 w 45"/>
                <a:gd name="T21" fmla="*/ 0 h 83"/>
                <a:gd name="T22" fmla="*/ 0 w 45"/>
                <a:gd name="T23" fmla="*/ 0 h 83"/>
                <a:gd name="T24" fmla="*/ 0 w 45"/>
                <a:gd name="T25" fmla="*/ 0 h 83"/>
                <a:gd name="T26" fmla="*/ 0 w 45"/>
                <a:gd name="T27" fmla="*/ 0 h 83"/>
                <a:gd name="T28" fmla="*/ 0 w 45"/>
                <a:gd name="T29" fmla="*/ 0 h 83"/>
                <a:gd name="T30" fmla="*/ 0 w 45"/>
                <a:gd name="T31" fmla="*/ 0 h 83"/>
                <a:gd name="T32" fmla="*/ 0 w 45"/>
                <a:gd name="T33" fmla="*/ 0 h 83"/>
                <a:gd name="T34" fmla="*/ 0 w 45"/>
                <a:gd name="T35" fmla="*/ 0 h 83"/>
                <a:gd name="T36" fmla="*/ 0 w 45"/>
                <a:gd name="T37" fmla="*/ 0 h 83"/>
                <a:gd name="T38" fmla="*/ 0 w 45"/>
                <a:gd name="T39" fmla="*/ 0 h 83"/>
                <a:gd name="T40" fmla="*/ 0 w 45"/>
                <a:gd name="T41" fmla="*/ 0 h 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5"/>
                <a:gd name="T64" fmla="*/ 0 h 83"/>
                <a:gd name="T65" fmla="*/ 45 w 45"/>
                <a:gd name="T66" fmla="*/ 83 h 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5" h="83">
                  <a:moveTo>
                    <a:pt x="33" y="83"/>
                  </a:moveTo>
                  <a:lnTo>
                    <a:pt x="33" y="83"/>
                  </a:lnTo>
                  <a:lnTo>
                    <a:pt x="37" y="75"/>
                  </a:lnTo>
                  <a:lnTo>
                    <a:pt x="38" y="66"/>
                  </a:lnTo>
                  <a:lnTo>
                    <a:pt x="41" y="57"/>
                  </a:lnTo>
                  <a:lnTo>
                    <a:pt x="42" y="46"/>
                  </a:lnTo>
                  <a:lnTo>
                    <a:pt x="43" y="36"/>
                  </a:lnTo>
                  <a:lnTo>
                    <a:pt x="43" y="25"/>
                  </a:lnTo>
                  <a:lnTo>
                    <a:pt x="45" y="13"/>
                  </a:lnTo>
                  <a:lnTo>
                    <a:pt x="45" y="0"/>
                  </a:lnTo>
                  <a:lnTo>
                    <a:pt x="9" y="0"/>
                  </a:lnTo>
                  <a:lnTo>
                    <a:pt x="9" y="11"/>
                  </a:lnTo>
                  <a:lnTo>
                    <a:pt x="8" y="23"/>
                  </a:lnTo>
                  <a:lnTo>
                    <a:pt x="8" y="33"/>
                  </a:lnTo>
                  <a:lnTo>
                    <a:pt x="7" y="41"/>
                  </a:lnTo>
                  <a:lnTo>
                    <a:pt x="6" y="49"/>
                  </a:lnTo>
                  <a:lnTo>
                    <a:pt x="3" y="58"/>
                  </a:lnTo>
                  <a:lnTo>
                    <a:pt x="2" y="64"/>
                  </a:lnTo>
                  <a:lnTo>
                    <a:pt x="0" y="70"/>
                  </a:lnTo>
                  <a:lnTo>
                    <a:pt x="33" y="8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66" name="Freeform 49"/>
            <p:cNvSpPr>
              <a:spLocks/>
            </p:cNvSpPr>
            <p:nvPr/>
          </p:nvSpPr>
          <p:spPr bwMode="auto">
            <a:xfrm>
              <a:off x="992" y="1867"/>
              <a:ext cx="22" cy="23"/>
            </a:xfrm>
            <a:custGeom>
              <a:avLst/>
              <a:gdLst>
                <a:gd name="T0" fmla="*/ 0 w 64"/>
                <a:gd name="T1" fmla="*/ 0 h 67"/>
                <a:gd name="T2" fmla="*/ 0 w 64"/>
                <a:gd name="T3" fmla="*/ 0 h 67"/>
                <a:gd name="T4" fmla="*/ 0 w 64"/>
                <a:gd name="T5" fmla="*/ 0 h 67"/>
                <a:gd name="T6" fmla="*/ 0 w 64"/>
                <a:gd name="T7" fmla="*/ 0 h 67"/>
                <a:gd name="T8" fmla="*/ 0 w 64"/>
                <a:gd name="T9" fmla="*/ 0 h 67"/>
                <a:gd name="T10" fmla="*/ 0 w 64"/>
                <a:gd name="T11" fmla="*/ 0 h 67"/>
                <a:gd name="T12" fmla="*/ 0 w 64"/>
                <a:gd name="T13" fmla="*/ 0 h 67"/>
                <a:gd name="T14" fmla="*/ 0 w 64"/>
                <a:gd name="T15" fmla="*/ 0 h 67"/>
                <a:gd name="T16" fmla="*/ 0 w 64"/>
                <a:gd name="T17" fmla="*/ 0 h 67"/>
                <a:gd name="T18" fmla="*/ 0 w 64"/>
                <a:gd name="T19" fmla="*/ 0 h 67"/>
                <a:gd name="T20" fmla="*/ 0 w 64"/>
                <a:gd name="T21" fmla="*/ 0 h 67"/>
                <a:gd name="T22" fmla="*/ 0 w 64"/>
                <a:gd name="T23" fmla="*/ 0 h 67"/>
                <a:gd name="T24" fmla="*/ 0 w 64"/>
                <a:gd name="T25" fmla="*/ 0 h 67"/>
                <a:gd name="T26" fmla="*/ 0 w 64"/>
                <a:gd name="T27" fmla="*/ 0 h 67"/>
                <a:gd name="T28" fmla="*/ 0 w 64"/>
                <a:gd name="T29" fmla="*/ 0 h 67"/>
                <a:gd name="T30" fmla="*/ 0 w 64"/>
                <a:gd name="T31" fmla="*/ 0 h 67"/>
                <a:gd name="T32" fmla="*/ 0 w 64"/>
                <a:gd name="T33" fmla="*/ 0 h 67"/>
                <a:gd name="T34" fmla="*/ 0 w 64"/>
                <a:gd name="T35" fmla="*/ 0 h 67"/>
                <a:gd name="T36" fmla="*/ 0 w 64"/>
                <a:gd name="T37" fmla="*/ 0 h 67"/>
                <a:gd name="T38" fmla="*/ 0 w 64"/>
                <a:gd name="T39" fmla="*/ 0 h 67"/>
                <a:gd name="T40" fmla="*/ 0 w 64"/>
                <a:gd name="T41" fmla="*/ 0 h 6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4"/>
                <a:gd name="T64" fmla="*/ 0 h 67"/>
                <a:gd name="T65" fmla="*/ 64 w 64"/>
                <a:gd name="T66" fmla="*/ 67 h 6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4" h="67">
                  <a:moveTo>
                    <a:pt x="20" y="67"/>
                  </a:moveTo>
                  <a:lnTo>
                    <a:pt x="19" y="67"/>
                  </a:lnTo>
                  <a:lnTo>
                    <a:pt x="26" y="62"/>
                  </a:lnTo>
                  <a:lnTo>
                    <a:pt x="34" y="56"/>
                  </a:lnTo>
                  <a:lnTo>
                    <a:pt x="40" y="51"/>
                  </a:lnTo>
                  <a:lnTo>
                    <a:pt x="45" y="45"/>
                  </a:lnTo>
                  <a:lnTo>
                    <a:pt x="52" y="39"/>
                  </a:lnTo>
                  <a:lnTo>
                    <a:pt x="57" y="30"/>
                  </a:lnTo>
                  <a:lnTo>
                    <a:pt x="62" y="20"/>
                  </a:lnTo>
                  <a:lnTo>
                    <a:pt x="64" y="13"/>
                  </a:lnTo>
                  <a:lnTo>
                    <a:pt x="31" y="0"/>
                  </a:lnTo>
                  <a:lnTo>
                    <a:pt x="29" y="5"/>
                  </a:lnTo>
                  <a:lnTo>
                    <a:pt x="26" y="11"/>
                  </a:lnTo>
                  <a:lnTo>
                    <a:pt x="24" y="15"/>
                  </a:lnTo>
                  <a:lnTo>
                    <a:pt x="20" y="19"/>
                  </a:lnTo>
                  <a:lnTo>
                    <a:pt x="15" y="24"/>
                  </a:lnTo>
                  <a:lnTo>
                    <a:pt x="11" y="30"/>
                  </a:lnTo>
                  <a:lnTo>
                    <a:pt x="6" y="34"/>
                  </a:lnTo>
                  <a:lnTo>
                    <a:pt x="1" y="36"/>
                  </a:lnTo>
                  <a:lnTo>
                    <a:pt x="0" y="36"/>
                  </a:lnTo>
                  <a:lnTo>
                    <a:pt x="20" y="6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67" name="Freeform 50"/>
            <p:cNvSpPr>
              <a:spLocks/>
            </p:cNvSpPr>
            <p:nvPr/>
          </p:nvSpPr>
          <p:spPr bwMode="auto">
            <a:xfrm>
              <a:off x="972" y="1879"/>
              <a:ext cx="27" cy="18"/>
            </a:xfrm>
            <a:custGeom>
              <a:avLst/>
              <a:gdLst>
                <a:gd name="T0" fmla="*/ 0 w 82"/>
                <a:gd name="T1" fmla="*/ 0 h 52"/>
                <a:gd name="T2" fmla="*/ 0 w 82"/>
                <a:gd name="T3" fmla="*/ 0 h 52"/>
                <a:gd name="T4" fmla="*/ 0 w 82"/>
                <a:gd name="T5" fmla="*/ 0 h 52"/>
                <a:gd name="T6" fmla="*/ 0 w 82"/>
                <a:gd name="T7" fmla="*/ 0 h 52"/>
                <a:gd name="T8" fmla="*/ 0 w 82"/>
                <a:gd name="T9" fmla="*/ 0 h 52"/>
                <a:gd name="T10" fmla="*/ 0 w 82"/>
                <a:gd name="T11" fmla="*/ 0 h 52"/>
                <a:gd name="T12" fmla="*/ 0 w 82"/>
                <a:gd name="T13" fmla="*/ 0 h 52"/>
                <a:gd name="T14" fmla="*/ 0 w 82"/>
                <a:gd name="T15" fmla="*/ 0 h 52"/>
                <a:gd name="T16" fmla="*/ 0 w 82"/>
                <a:gd name="T17" fmla="*/ 0 h 52"/>
                <a:gd name="T18" fmla="*/ 0 w 82"/>
                <a:gd name="T19" fmla="*/ 0 h 52"/>
                <a:gd name="T20" fmla="*/ 0 w 82"/>
                <a:gd name="T21" fmla="*/ 0 h 52"/>
                <a:gd name="T22" fmla="*/ 0 w 82"/>
                <a:gd name="T23" fmla="*/ 0 h 52"/>
                <a:gd name="T24" fmla="*/ 0 w 82"/>
                <a:gd name="T25" fmla="*/ 0 h 52"/>
                <a:gd name="T26" fmla="*/ 0 w 82"/>
                <a:gd name="T27" fmla="*/ 0 h 52"/>
                <a:gd name="T28" fmla="*/ 0 w 82"/>
                <a:gd name="T29" fmla="*/ 0 h 52"/>
                <a:gd name="T30" fmla="*/ 0 w 82"/>
                <a:gd name="T31" fmla="*/ 0 h 52"/>
                <a:gd name="T32" fmla="*/ 0 w 82"/>
                <a:gd name="T33" fmla="*/ 0 h 52"/>
                <a:gd name="T34" fmla="*/ 0 w 82"/>
                <a:gd name="T35" fmla="*/ 0 h 52"/>
                <a:gd name="T36" fmla="*/ 0 w 82"/>
                <a:gd name="T37" fmla="*/ 0 h 52"/>
                <a:gd name="T38" fmla="*/ 0 w 82"/>
                <a:gd name="T39" fmla="*/ 0 h 52"/>
                <a:gd name="T40" fmla="*/ 0 w 82"/>
                <a:gd name="T41" fmla="*/ 0 h 5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2"/>
                <a:gd name="T64" fmla="*/ 0 h 52"/>
                <a:gd name="T65" fmla="*/ 82 w 82"/>
                <a:gd name="T66" fmla="*/ 52 h 5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2" h="52">
                  <a:moveTo>
                    <a:pt x="0" y="52"/>
                  </a:moveTo>
                  <a:lnTo>
                    <a:pt x="0" y="52"/>
                  </a:lnTo>
                  <a:lnTo>
                    <a:pt x="11" y="52"/>
                  </a:lnTo>
                  <a:lnTo>
                    <a:pt x="24" y="51"/>
                  </a:lnTo>
                  <a:lnTo>
                    <a:pt x="34" y="50"/>
                  </a:lnTo>
                  <a:lnTo>
                    <a:pt x="46" y="47"/>
                  </a:lnTo>
                  <a:lnTo>
                    <a:pt x="54" y="43"/>
                  </a:lnTo>
                  <a:lnTo>
                    <a:pt x="63" y="41"/>
                  </a:lnTo>
                  <a:lnTo>
                    <a:pt x="72" y="35"/>
                  </a:lnTo>
                  <a:lnTo>
                    <a:pt x="82" y="31"/>
                  </a:lnTo>
                  <a:lnTo>
                    <a:pt x="62" y="0"/>
                  </a:lnTo>
                  <a:lnTo>
                    <a:pt x="57" y="4"/>
                  </a:lnTo>
                  <a:lnTo>
                    <a:pt x="51" y="7"/>
                  </a:lnTo>
                  <a:lnTo>
                    <a:pt x="44" y="9"/>
                  </a:lnTo>
                  <a:lnTo>
                    <a:pt x="35" y="11"/>
                  </a:lnTo>
                  <a:lnTo>
                    <a:pt x="27" y="13"/>
                  </a:lnTo>
                  <a:lnTo>
                    <a:pt x="19" y="15"/>
                  </a:lnTo>
                  <a:lnTo>
                    <a:pt x="9" y="16"/>
                  </a:lnTo>
                  <a:lnTo>
                    <a:pt x="0" y="16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68" name="Freeform 51"/>
            <p:cNvSpPr>
              <a:spLocks/>
            </p:cNvSpPr>
            <p:nvPr/>
          </p:nvSpPr>
          <p:spPr bwMode="auto">
            <a:xfrm>
              <a:off x="945" y="1880"/>
              <a:ext cx="27" cy="17"/>
            </a:xfrm>
            <a:custGeom>
              <a:avLst/>
              <a:gdLst>
                <a:gd name="T0" fmla="*/ 0 w 80"/>
                <a:gd name="T1" fmla="*/ 0 h 51"/>
                <a:gd name="T2" fmla="*/ 0 w 80"/>
                <a:gd name="T3" fmla="*/ 0 h 51"/>
                <a:gd name="T4" fmla="*/ 0 w 80"/>
                <a:gd name="T5" fmla="*/ 0 h 51"/>
                <a:gd name="T6" fmla="*/ 0 w 80"/>
                <a:gd name="T7" fmla="*/ 0 h 51"/>
                <a:gd name="T8" fmla="*/ 0 w 80"/>
                <a:gd name="T9" fmla="*/ 0 h 51"/>
                <a:gd name="T10" fmla="*/ 0 w 80"/>
                <a:gd name="T11" fmla="*/ 0 h 51"/>
                <a:gd name="T12" fmla="*/ 0 w 80"/>
                <a:gd name="T13" fmla="*/ 0 h 51"/>
                <a:gd name="T14" fmla="*/ 0 w 80"/>
                <a:gd name="T15" fmla="*/ 0 h 51"/>
                <a:gd name="T16" fmla="*/ 0 w 80"/>
                <a:gd name="T17" fmla="*/ 0 h 51"/>
                <a:gd name="T18" fmla="*/ 0 w 80"/>
                <a:gd name="T19" fmla="*/ 0 h 51"/>
                <a:gd name="T20" fmla="*/ 0 w 80"/>
                <a:gd name="T21" fmla="*/ 0 h 51"/>
                <a:gd name="T22" fmla="*/ 0 w 80"/>
                <a:gd name="T23" fmla="*/ 0 h 51"/>
                <a:gd name="T24" fmla="*/ 0 w 80"/>
                <a:gd name="T25" fmla="*/ 0 h 51"/>
                <a:gd name="T26" fmla="*/ 0 w 80"/>
                <a:gd name="T27" fmla="*/ 0 h 51"/>
                <a:gd name="T28" fmla="*/ 0 w 80"/>
                <a:gd name="T29" fmla="*/ 0 h 51"/>
                <a:gd name="T30" fmla="*/ 0 w 80"/>
                <a:gd name="T31" fmla="*/ 0 h 51"/>
                <a:gd name="T32" fmla="*/ 0 w 80"/>
                <a:gd name="T33" fmla="*/ 0 h 51"/>
                <a:gd name="T34" fmla="*/ 0 w 80"/>
                <a:gd name="T35" fmla="*/ 0 h 51"/>
                <a:gd name="T36" fmla="*/ 0 w 80"/>
                <a:gd name="T37" fmla="*/ 0 h 51"/>
                <a:gd name="T38" fmla="*/ 0 w 80"/>
                <a:gd name="T39" fmla="*/ 0 h 51"/>
                <a:gd name="T40" fmla="*/ 0 w 80"/>
                <a:gd name="T41" fmla="*/ 0 h 5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"/>
                <a:gd name="T64" fmla="*/ 0 h 51"/>
                <a:gd name="T65" fmla="*/ 80 w 80"/>
                <a:gd name="T66" fmla="*/ 51 h 5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" h="51">
                  <a:moveTo>
                    <a:pt x="2" y="34"/>
                  </a:moveTo>
                  <a:lnTo>
                    <a:pt x="0" y="33"/>
                  </a:lnTo>
                  <a:lnTo>
                    <a:pt x="11" y="38"/>
                  </a:lnTo>
                  <a:lnTo>
                    <a:pt x="19" y="41"/>
                  </a:lnTo>
                  <a:lnTo>
                    <a:pt x="27" y="44"/>
                  </a:lnTo>
                  <a:lnTo>
                    <a:pt x="37" y="47"/>
                  </a:lnTo>
                  <a:lnTo>
                    <a:pt x="47" y="49"/>
                  </a:lnTo>
                  <a:lnTo>
                    <a:pt x="57" y="50"/>
                  </a:lnTo>
                  <a:lnTo>
                    <a:pt x="69" y="51"/>
                  </a:lnTo>
                  <a:lnTo>
                    <a:pt x="80" y="51"/>
                  </a:lnTo>
                  <a:lnTo>
                    <a:pt x="80" y="15"/>
                  </a:lnTo>
                  <a:lnTo>
                    <a:pt x="71" y="15"/>
                  </a:lnTo>
                  <a:lnTo>
                    <a:pt x="62" y="14"/>
                  </a:lnTo>
                  <a:lnTo>
                    <a:pt x="52" y="12"/>
                  </a:lnTo>
                  <a:lnTo>
                    <a:pt x="45" y="11"/>
                  </a:lnTo>
                  <a:lnTo>
                    <a:pt x="37" y="10"/>
                  </a:lnTo>
                  <a:lnTo>
                    <a:pt x="30" y="7"/>
                  </a:lnTo>
                  <a:lnTo>
                    <a:pt x="23" y="4"/>
                  </a:lnTo>
                  <a:lnTo>
                    <a:pt x="18" y="2"/>
                  </a:lnTo>
                  <a:lnTo>
                    <a:pt x="17" y="0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69" name="Freeform 52"/>
            <p:cNvSpPr>
              <a:spLocks/>
            </p:cNvSpPr>
            <p:nvPr/>
          </p:nvSpPr>
          <p:spPr bwMode="auto">
            <a:xfrm>
              <a:off x="929" y="1868"/>
              <a:ext cx="22" cy="23"/>
            </a:xfrm>
            <a:custGeom>
              <a:avLst/>
              <a:gdLst>
                <a:gd name="T0" fmla="*/ 0 w 64"/>
                <a:gd name="T1" fmla="*/ 0 h 69"/>
                <a:gd name="T2" fmla="*/ 0 w 64"/>
                <a:gd name="T3" fmla="*/ 0 h 69"/>
                <a:gd name="T4" fmla="*/ 0 w 64"/>
                <a:gd name="T5" fmla="*/ 0 h 69"/>
                <a:gd name="T6" fmla="*/ 0 w 64"/>
                <a:gd name="T7" fmla="*/ 0 h 69"/>
                <a:gd name="T8" fmla="*/ 0 w 64"/>
                <a:gd name="T9" fmla="*/ 0 h 69"/>
                <a:gd name="T10" fmla="*/ 0 w 64"/>
                <a:gd name="T11" fmla="*/ 0 h 69"/>
                <a:gd name="T12" fmla="*/ 0 w 64"/>
                <a:gd name="T13" fmla="*/ 0 h 69"/>
                <a:gd name="T14" fmla="*/ 0 w 64"/>
                <a:gd name="T15" fmla="*/ 0 h 69"/>
                <a:gd name="T16" fmla="*/ 0 w 64"/>
                <a:gd name="T17" fmla="*/ 0 h 69"/>
                <a:gd name="T18" fmla="*/ 0 w 64"/>
                <a:gd name="T19" fmla="*/ 0 h 69"/>
                <a:gd name="T20" fmla="*/ 0 w 64"/>
                <a:gd name="T21" fmla="*/ 0 h 69"/>
                <a:gd name="T22" fmla="*/ 0 w 64"/>
                <a:gd name="T23" fmla="*/ 0 h 69"/>
                <a:gd name="T24" fmla="*/ 0 w 64"/>
                <a:gd name="T25" fmla="*/ 0 h 69"/>
                <a:gd name="T26" fmla="*/ 0 w 64"/>
                <a:gd name="T27" fmla="*/ 0 h 69"/>
                <a:gd name="T28" fmla="*/ 0 w 64"/>
                <a:gd name="T29" fmla="*/ 0 h 69"/>
                <a:gd name="T30" fmla="*/ 0 w 64"/>
                <a:gd name="T31" fmla="*/ 0 h 69"/>
                <a:gd name="T32" fmla="*/ 0 w 64"/>
                <a:gd name="T33" fmla="*/ 0 h 69"/>
                <a:gd name="T34" fmla="*/ 0 w 64"/>
                <a:gd name="T35" fmla="*/ 0 h 69"/>
                <a:gd name="T36" fmla="*/ 0 w 64"/>
                <a:gd name="T37" fmla="*/ 0 h 69"/>
                <a:gd name="T38" fmla="*/ 0 w 64"/>
                <a:gd name="T39" fmla="*/ 0 h 69"/>
                <a:gd name="T40" fmla="*/ 0 w 64"/>
                <a:gd name="T41" fmla="*/ 0 h 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4"/>
                <a:gd name="T64" fmla="*/ 0 h 69"/>
                <a:gd name="T65" fmla="*/ 64 w 64"/>
                <a:gd name="T66" fmla="*/ 69 h 6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4" h="69">
                  <a:moveTo>
                    <a:pt x="0" y="13"/>
                  </a:moveTo>
                  <a:lnTo>
                    <a:pt x="0" y="16"/>
                  </a:lnTo>
                  <a:lnTo>
                    <a:pt x="5" y="24"/>
                  </a:lnTo>
                  <a:lnTo>
                    <a:pt x="8" y="32"/>
                  </a:lnTo>
                  <a:lnTo>
                    <a:pt x="13" y="41"/>
                  </a:lnTo>
                  <a:lnTo>
                    <a:pt x="20" y="47"/>
                  </a:lnTo>
                  <a:lnTo>
                    <a:pt x="26" y="52"/>
                  </a:lnTo>
                  <a:lnTo>
                    <a:pt x="34" y="59"/>
                  </a:lnTo>
                  <a:lnTo>
                    <a:pt x="41" y="64"/>
                  </a:lnTo>
                  <a:lnTo>
                    <a:pt x="49" y="69"/>
                  </a:lnTo>
                  <a:lnTo>
                    <a:pt x="64" y="35"/>
                  </a:lnTo>
                  <a:lnTo>
                    <a:pt x="59" y="33"/>
                  </a:lnTo>
                  <a:lnTo>
                    <a:pt x="54" y="30"/>
                  </a:lnTo>
                  <a:lnTo>
                    <a:pt x="49" y="26"/>
                  </a:lnTo>
                  <a:lnTo>
                    <a:pt x="45" y="21"/>
                  </a:lnTo>
                  <a:lnTo>
                    <a:pt x="41" y="17"/>
                  </a:lnTo>
                  <a:lnTo>
                    <a:pt x="39" y="13"/>
                  </a:lnTo>
                  <a:lnTo>
                    <a:pt x="35" y="5"/>
                  </a:lnTo>
                  <a:lnTo>
                    <a:pt x="32" y="0"/>
                  </a:lnTo>
                  <a:lnTo>
                    <a:pt x="32" y="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70" name="Freeform 53"/>
            <p:cNvSpPr>
              <a:spLocks/>
            </p:cNvSpPr>
            <p:nvPr/>
          </p:nvSpPr>
          <p:spPr bwMode="auto">
            <a:xfrm>
              <a:off x="925" y="1844"/>
              <a:ext cx="15" cy="28"/>
            </a:xfrm>
            <a:custGeom>
              <a:avLst/>
              <a:gdLst>
                <a:gd name="T0" fmla="*/ 0 w 45"/>
                <a:gd name="T1" fmla="*/ 0 h 85"/>
                <a:gd name="T2" fmla="*/ 0 w 45"/>
                <a:gd name="T3" fmla="*/ 0 h 85"/>
                <a:gd name="T4" fmla="*/ 0 w 45"/>
                <a:gd name="T5" fmla="*/ 0 h 85"/>
                <a:gd name="T6" fmla="*/ 0 w 45"/>
                <a:gd name="T7" fmla="*/ 0 h 85"/>
                <a:gd name="T8" fmla="*/ 0 w 45"/>
                <a:gd name="T9" fmla="*/ 0 h 85"/>
                <a:gd name="T10" fmla="*/ 0 w 45"/>
                <a:gd name="T11" fmla="*/ 0 h 85"/>
                <a:gd name="T12" fmla="*/ 0 w 45"/>
                <a:gd name="T13" fmla="*/ 0 h 85"/>
                <a:gd name="T14" fmla="*/ 0 w 45"/>
                <a:gd name="T15" fmla="*/ 0 h 85"/>
                <a:gd name="T16" fmla="*/ 0 w 45"/>
                <a:gd name="T17" fmla="*/ 0 h 85"/>
                <a:gd name="T18" fmla="*/ 0 w 45"/>
                <a:gd name="T19" fmla="*/ 0 h 85"/>
                <a:gd name="T20" fmla="*/ 0 w 45"/>
                <a:gd name="T21" fmla="*/ 0 h 85"/>
                <a:gd name="T22" fmla="*/ 0 w 45"/>
                <a:gd name="T23" fmla="*/ 0 h 85"/>
                <a:gd name="T24" fmla="*/ 0 w 45"/>
                <a:gd name="T25" fmla="*/ 0 h 85"/>
                <a:gd name="T26" fmla="*/ 0 w 45"/>
                <a:gd name="T27" fmla="*/ 0 h 85"/>
                <a:gd name="T28" fmla="*/ 0 w 45"/>
                <a:gd name="T29" fmla="*/ 0 h 85"/>
                <a:gd name="T30" fmla="*/ 0 w 45"/>
                <a:gd name="T31" fmla="*/ 0 h 85"/>
                <a:gd name="T32" fmla="*/ 0 w 45"/>
                <a:gd name="T33" fmla="*/ 0 h 85"/>
                <a:gd name="T34" fmla="*/ 0 w 45"/>
                <a:gd name="T35" fmla="*/ 0 h 85"/>
                <a:gd name="T36" fmla="*/ 0 w 45"/>
                <a:gd name="T37" fmla="*/ 0 h 85"/>
                <a:gd name="T38" fmla="*/ 0 w 45"/>
                <a:gd name="T39" fmla="*/ 0 h 85"/>
                <a:gd name="T40" fmla="*/ 0 w 45"/>
                <a:gd name="T41" fmla="*/ 0 h 8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5"/>
                <a:gd name="T64" fmla="*/ 0 h 85"/>
                <a:gd name="T65" fmla="*/ 45 w 45"/>
                <a:gd name="T66" fmla="*/ 85 h 8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5" h="85">
                  <a:moveTo>
                    <a:pt x="0" y="0"/>
                  </a:moveTo>
                  <a:lnTo>
                    <a:pt x="0" y="0"/>
                  </a:lnTo>
                  <a:lnTo>
                    <a:pt x="0" y="13"/>
                  </a:lnTo>
                  <a:lnTo>
                    <a:pt x="1" y="27"/>
                  </a:lnTo>
                  <a:lnTo>
                    <a:pt x="2" y="38"/>
                  </a:lnTo>
                  <a:lnTo>
                    <a:pt x="4" y="49"/>
                  </a:lnTo>
                  <a:lnTo>
                    <a:pt x="5" y="58"/>
                  </a:lnTo>
                  <a:lnTo>
                    <a:pt x="6" y="68"/>
                  </a:lnTo>
                  <a:lnTo>
                    <a:pt x="10" y="77"/>
                  </a:lnTo>
                  <a:lnTo>
                    <a:pt x="13" y="85"/>
                  </a:lnTo>
                  <a:lnTo>
                    <a:pt x="45" y="75"/>
                  </a:lnTo>
                  <a:lnTo>
                    <a:pt x="43" y="67"/>
                  </a:lnTo>
                  <a:lnTo>
                    <a:pt x="42" y="60"/>
                  </a:lnTo>
                  <a:lnTo>
                    <a:pt x="40" y="53"/>
                  </a:lnTo>
                  <a:lnTo>
                    <a:pt x="39" y="44"/>
                  </a:lnTo>
                  <a:lnTo>
                    <a:pt x="38" y="33"/>
                  </a:lnTo>
                  <a:lnTo>
                    <a:pt x="36" y="21"/>
                  </a:lnTo>
                  <a:lnTo>
                    <a:pt x="35" y="11"/>
                  </a:lnTo>
                  <a:lnTo>
                    <a:pt x="3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71" name="Freeform 54"/>
            <p:cNvSpPr>
              <a:spLocks/>
            </p:cNvSpPr>
            <p:nvPr/>
          </p:nvSpPr>
          <p:spPr bwMode="auto">
            <a:xfrm>
              <a:off x="925" y="1777"/>
              <a:ext cx="12" cy="67"/>
            </a:xfrm>
            <a:custGeom>
              <a:avLst/>
              <a:gdLst>
                <a:gd name="T0" fmla="*/ 0 w 35"/>
                <a:gd name="T1" fmla="*/ 0 h 202"/>
                <a:gd name="T2" fmla="*/ 0 w 35"/>
                <a:gd name="T3" fmla="*/ 0 h 202"/>
                <a:gd name="T4" fmla="*/ 0 w 35"/>
                <a:gd name="T5" fmla="*/ 0 h 202"/>
                <a:gd name="T6" fmla="*/ 0 w 35"/>
                <a:gd name="T7" fmla="*/ 0 h 202"/>
                <a:gd name="T8" fmla="*/ 0 w 35"/>
                <a:gd name="T9" fmla="*/ 0 h 202"/>
                <a:gd name="T10" fmla="*/ 0 w 35"/>
                <a:gd name="T11" fmla="*/ 0 h 202"/>
                <a:gd name="T12" fmla="*/ 0 w 35"/>
                <a:gd name="T13" fmla="*/ 0 h 202"/>
                <a:gd name="T14" fmla="*/ 0 w 35"/>
                <a:gd name="T15" fmla="*/ 0 h 202"/>
                <a:gd name="T16" fmla="*/ 0 w 35"/>
                <a:gd name="T17" fmla="*/ 0 h 202"/>
                <a:gd name="T18" fmla="*/ 0 w 35"/>
                <a:gd name="T19" fmla="*/ 0 h 2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202"/>
                <a:gd name="T32" fmla="*/ 35 w 35"/>
                <a:gd name="T33" fmla="*/ 202 h 2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202">
                  <a:moveTo>
                    <a:pt x="18" y="0"/>
                  </a:moveTo>
                  <a:lnTo>
                    <a:pt x="0" y="18"/>
                  </a:lnTo>
                  <a:lnTo>
                    <a:pt x="0" y="202"/>
                  </a:lnTo>
                  <a:lnTo>
                    <a:pt x="35" y="202"/>
                  </a:lnTo>
                  <a:lnTo>
                    <a:pt x="35" y="18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72" name="Freeform 55"/>
            <p:cNvSpPr>
              <a:spLocks/>
            </p:cNvSpPr>
            <p:nvPr/>
          </p:nvSpPr>
          <p:spPr bwMode="auto">
            <a:xfrm>
              <a:off x="931" y="1777"/>
              <a:ext cx="20" cy="12"/>
            </a:xfrm>
            <a:custGeom>
              <a:avLst/>
              <a:gdLst>
                <a:gd name="T0" fmla="*/ 0 w 59"/>
                <a:gd name="T1" fmla="*/ 0 h 37"/>
                <a:gd name="T2" fmla="*/ 0 w 59"/>
                <a:gd name="T3" fmla="*/ 0 h 37"/>
                <a:gd name="T4" fmla="*/ 0 w 59"/>
                <a:gd name="T5" fmla="*/ 0 h 37"/>
                <a:gd name="T6" fmla="*/ 0 w 59"/>
                <a:gd name="T7" fmla="*/ 0 h 37"/>
                <a:gd name="T8" fmla="*/ 0 w 59"/>
                <a:gd name="T9" fmla="*/ 0 h 37"/>
                <a:gd name="T10" fmla="*/ 0 w 59"/>
                <a:gd name="T11" fmla="*/ 0 h 37"/>
                <a:gd name="T12" fmla="*/ 0 w 59"/>
                <a:gd name="T13" fmla="*/ 0 h 37"/>
                <a:gd name="T14" fmla="*/ 0 w 59"/>
                <a:gd name="T15" fmla="*/ 0 h 37"/>
                <a:gd name="T16" fmla="*/ 0 w 59"/>
                <a:gd name="T17" fmla="*/ 0 h 37"/>
                <a:gd name="T18" fmla="*/ 0 w 59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9"/>
                <a:gd name="T31" fmla="*/ 0 h 37"/>
                <a:gd name="T32" fmla="*/ 59 w 59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9" h="37">
                  <a:moveTo>
                    <a:pt x="59" y="18"/>
                  </a:moveTo>
                  <a:lnTo>
                    <a:pt x="41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41" y="37"/>
                  </a:lnTo>
                  <a:lnTo>
                    <a:pt x="24" y="18"/>
                  </a:lnTo>
                  <a:lnTo>
                    <a:pt x="59" y="18"/>
                  </a:lnTo>
                  <a:lnTo>
                    <a:pt x="59" y="0"/>
                  </a:lnTo>
                  <a:lnTo>
                    <a:pt x="41" y="0"/>
                  </a:lnTo>
                  <a:lnTo>
                    <a:pt x="59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73" name="Freeform 56"/>
            <p:cNvSpPr>
              <a:spLocks/>
            </p:cNvSpPr>
            <p:nvPr/>
          </p:nvSpPr>
          <p:spPr bwMode="auto">
            <a:xfrm>
              <a:off x="939" y="1783"/>
              <a:ext cx="12" cy="61"/>
            </a:xfrm>
            <a:custGeom>
              <a:avLst/>
              <a:gdLst>
                <a:gd name="T0" fmla="*/ 0 w 35"/>
                <a:gd name="T1" fmla="*/ 0 h 184"/>
                <a:gd name="T2" fmla="*/ 0 w 35"/>
                <a:gd name="T3" fmla="*/ 0 h 184"/>
                <a:gd name="T4" fmla="*/ 0 w 35"/>
                <a:gd name="T5" fmla="*/ 0 h 184"/>
                <a:gd name="T6" fmla="*/ 0 w 35"/>
                <a:gd name="T7" fmla="*/ 0 h 184"/>
                <a:gd name="T8" fmla="*/ 0 w 35"/>
                <a:gd name="T9" fmla="*/ 0 h 184"/>
                <a:gd name="T10" fmla="*/ 0 w 35"/>
                <a:gd name="T11" fmla="*/ 0 h 184"/>
                <a:gd name="T12" fmla="*/ 0 w 35"/>
                <a:gd name="T13" fmla="*/ 0 h 1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5"/>
                <a:gd name="T22" fmla="*/ 0 h 184"/>
                <a:gd name="T23" fmla="*/ 35 w 35"/>
                <a:gd name="T24" fmla="*/ 184 h 18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5" h="184">
                  <a:moveTo>
                    <a:pt x="35" y="184"/>
                  </a:moveTo>
                  <a:lnTo>
                    <a:pt x="35" y="184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84"/>
                  </a:lnTo>
                  <a:lnTo>
                    <a:pt x="35" y="18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74" name="Freeform 57"/>
            <p:cNvSpPr>
              <a:spLocks/>
            </p:cNvSpPr>
            <p:nvPr/>
          </p:nvSpPr>
          <p:spPr bwMode="auto">
            <a:xfrm>
              <a:off x="939" y="1844"/>
              <a:ext cx="14" cy="23"/>
            </a:xfrm>
            <a:custGeom>
              <a:avLst/>
              <a:gdLst>
                <a:gd name="T0" fmla="*/ 0 w 41"/>
                <a:gd name="T1" fmla="*/ 0 h 68"/>
                <a:gd name="T2" fmla="*/ 0 w 41"/>
                <a:gd name="T3" fmla="*/ 0 h 68"/>
                <a:gd name="T4" fmla="*/ 0 w 41"/>
                <a:gd name="T5" fmla="*/ 0 h 68"/>
                <a:gd name="T6" fmla="*/ 0 w 41"/>
                <a:gd name="T7" fmla="*/ 0 h 68"/>
                <a:gd name="T8" fmla="*/ 0 w 41"/>
                <a:gd name="T9" fmla="*/ 0 h 68"/>
                <a:gd name="T10" fmla="*/ 0 w 41"/>
                <a:gd name="T11" fmla="*/ 0 h 68"/>
                <a:gd name="T12" fmla="*/ 0 w 41"/>
                <a:gd name="T13" fmla="*/ 0 h 68"/>
                <a:gd name="T14" fmla="*/ 0 w 41"/>
                <a:gd name="T15" fmla="*/ 0 h 68"/>
                <a:gd name="T16" fmla="*/ 0 w 41"/>
                <a:gd name="T17" fmla="*/ 0 h 68"/>
                <a:gd name="T18" fmla="*/ 0 w 41"/>
                <a:gd name="T19" fmla="*/ 0 h 68"/>
                <a:gd name="T20" fmla="*/ 0 w 41"/>
                <a:gd name="T21" fmla="*/ 0 h 68"/>
                <a:gd name="T22" fmla="*/ 0 w 41"/>
                <a:gd name="T23" fmla="*/ 0 h 68"/>
                <a:gd name="T24" fmla="*/ 0 w 41"/>
                <a:gd name="T25" fmla="*/ 0 h 68"/>
                <a:gd name="T26" fmla="*/ 0 w 41"/>
                <a:gd name="T27" fmla="*/ 0 h 68"/>
                <a:gd name="T28" fmla="*/ 0 w 41"/>
                <a:gd name="T29" fmla="*/ 0 h 68"/>
                <a:gd name="T30" fmla="*/ 0 w 41"/>
                <a:gd name="T31" fmla="*/ 0 h 68"/>
                <a:gd name="T32" fmla="*/ 0 w 41"/>
                <a:gd name="T33" fmla="*/ 0 h 68"/>
                <a:gd name="T34" fmla="*/ 0 w 41"/>
                <a:gd name="T35" fmla="*/ 0 h 68"/>
                <a:gd name="T36" fmla="*/ 0 w 41"/>
                <a:gd name="T37" fmla="*/ 0 h 68"/>
                <a:gd name="T38" fmla="*/ 0 w 41"/>
                <a:gd name="T39" fmla="*/ 0 h 68"/>
                <a:gd name="T40" fmla="*/ 0 w 41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1"/>
                <a:gd name="T64" fmla="*/ 0 h 68"/>
                <a:gd name="T65" fmla="*/ 41 w 41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1" h="68">
                  <a:moveTo>
                    <a:pt x="41" y="57"/>
                  </a:moveTo>
                  <a:lnTo>
                    <a:pt x="41" y="55"/>
                  </a:lnTo>
                  <a:lnTo>
                    <a:pt x="40" y="51"/>
                  </a:lnTo>
                  <a:lnTo>
                    <a:pt x="37" y="45"/>
                  </a:lnTo>
                  <a:lnTo>
                    <a:pt x="37" y="42"/>
                  </a:lnTo>
                  <a:lnTo>
                    <a:pt x="37" y="36"/>
                  </a:lnTo>
                  <a:lnTo>
                    <a:pt x="36" y="25"/>
                  </a:lnTo>
                  <a:lnTo>
                    <a:pt x="35" y="19"/>
                  </a:lnTo>
                  <a:lnTo>
                    <a:pt x="35" y="11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1"/>
                  </a:lnTo>
                  <a:lnTo>
                    <a:pt x="0" y="21"/>
                  </a:lnTo>
                  <a:lnTo>
                    <a:pt x="1" y="30"/>
                  </a:lnTo>
                  <a:lnTo>
                    <a:pt x="2" y="38"/>
                  </a:lnTo>
                  <a:lnTo>
                    <a:pt x="2" y="45"/>
                  </a:lnTo>
                  <a:lnTo>
                    <a:pt x="5" y="55"/>
                  </a:lnTo>
                  <a:lnTo>
                    <a:pt x="7" y="62"/>
                  </a:lnTo>
                  <a:lnTo>
                    <a:pt x="8" y="68"/>
                  </a:lnTo>
                  <a:lnTo>
                    <a:pt x="8" y="67"/>
                  </a:lnTo>
                  <a:lnTo>
                    <a:pt x="41" y="5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75" name="Freeform 58"/>
            <p:cNvSpPr>
              <a:spLocks/>
            </p:cNvSpPr>
            <p:nvPr/>
          </p:nvSpPr>
          <p:spPr bwMode="auto">
            <a:xfrm>
              <a:off x="942" y="1863"/>
              <a:ext cx="17" cy="17"/>
            </a:xfrm>
            <a:custGeom>
              <a:avLst/>
              <a:gdLst>
                <a:gd name="T0" fmla="*/ 0 w 51"/>
                <a:gd name="T1" fmla="*/ 0 h 52"/>
                <a:gd name="T2" fmla="*/ 0 w 51"/>
                <a:gd name="T3" fmla="*/ 0 h 52"/>
                <a:gd name="T4" fmla="*/ 0 w 51"/>
                <a:gd name="T5" fmla="*/ 0 h 52"/>
                <a:gd name="T6" fmla="*/ 0 w 51"/>
                <a:gd name="T7" fmla="*/ 0 h 52"/>
                <a:gd name="T8" fmla="*/ 0 w 51"/>
                <a:gd name="T9" fmla="*/ 0 h 52"/>
                <a:gd name="T10" fmla="*/ 0 w 51"/>
                <a:gd name="T11" fmla="*/ 0 h 52"/>
                <a:gd name="T12" fmla="*/ 0 w 51"/>
                <a:gd name="T13" fmla="*/ 0 h 52"/>
                <a:gd name="T14" fmla="*/ 0 w 51"/>
                <a:gd name="T15" fmla="*/ 0 h 52"/>
                <a:gd name="T16" fmla="*/ 0 w 51"/>
                <a:gd name="T17" fmla="*/ 0 h 52"/>
                <a:gd name="T18" fmla="*/ 0 w 51"/>
                <a:gd name="T19" fmla="*/ 0 h 52"/>
                <a:gd name="T20" fmla="*/ 0 w 51"/>
                <a:gd name="T21" fmla="*/ 0 h 52"/>
                <a:gd name="T22" fmla="*/ 0 w 51"/>
                <a:gd name="T23" fmla="*/ 0 h 52"/>
                <a:gd name="T24" fmla="*/ 0 w 51"/>
                <a:gd name="T25" fmla="*/ 0 h 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1"/>
                <a:gd name="T40" fmla="*/ 0 h 52"/>
                <a:gd name="T41" fmla="*/ 51 w 51"/>
                <a:gd name="T42" fmla="*/ 52 h 5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1" h="52">
                  <a:moveTo>
                    <a:pt x="51" y="19"/>
                  </a:moveTo>
                  <a:lnTo>
                    <a:pt x="50" y="18"/>
                  </a:lnTo>
                  <a:lnTo>
                    <a:pt x="45" y="15"/>
                  </a:lnTo>
                  <a:lnTo>
                    <a:pt x="40" y="10"/>
                  </a:lnTo>
                  <a:lnTo>
                    <a:pt x="36" y="5"/>
                  </a:lnTo>
                  <a:lnTo>
                    <a:pt x="33" y="0"/>
                  </a:lnTo>
                  <a:lnTo>
                    <a:pt x="0" y="10"/>
                  </a:lnTo>
                  <a:lnTo>
                    <a:pt x="5" y="23"/>
                  </a:lnTo>
                  <a:lnTo>
                    <a:pt x="12" y="33"/>
                  </a:lnTo>
                  <a:lnTo>
                    <a:pt x="22" y="44"/>
                  </a:lnTo>
                  <a:lnTo>
                    <a:pt x="34" y="52"/>
                  </a:lnTo>
                  <a:lnTo>
                    <a:pt x="33" y="50"/>
                  </a:lnTo>
                  <a:lnTo>
                    <a:pt x="51" y="1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76" name="Freeform 59"/>
            <p:cNvSpPr>
              <a:spLocks/>
            </p:cNvSpPr>
            <p:nvPr/>
          </p:nvSpPr>
          <p:spPr bwMode="auto">
            <a:xfrm>
              <a:off x="953" y="1869"/>
              <a:ext cx="17" cy="15"/>
            </a:xfrm>
            <a:custGeom>
              <a:avLst/>
              <a:gdLst>
                <a:gd name="T0" fmla="*/ 0 w 53"/>
                <a:gd name="T1" fmla="*/ 0 h 45"/>
                <a:gd name="T2" fmla="*/ 0 w 53"/>
                <a:gd name="T3" fmla="*/ 0 h 45"/>
                <a:gd name="T4" fmla="*/ 0 w 53"/>
                <a:gd name="T5" fmla="*/ 0 h 45"/>
                <a:gd name="T6" fmla="*/ 0 w 53"/>
                <a:gd name="T7" fmla="*/ 0 h 45"/>
                <a:gd name="T8" fmla="*/ 0 w 53"/>
                <a:gd name="T9" fmla="*/ 0 h 45"/>
                <a:gd name="T10" fmla="*/ 0 w 53"/>
                <a:gd name="T11" fmla="*/ 0 h 45"/>
                <a:gd name="T12" fmla="*/ 0 w 53"/>
                <a:gd name="T13" fmla="*/ 0 h 45"/>
                <a:gd name="T14" fmla="*/ 0 w 53"/>
                <a:gd name="T15" fmla="*/ 0 h 45"/>
                <a:gd name="T16" fmla="*/ 0 w 53"/>
                <a:gd name="T17" fmla="*/ 0 h 45"/>
                <a:gd name="T18" fmla="*/ 0 w 53"/>
                <a:gd name="T19" fmla="*/ 0 h 45"/>
                <a:gd name="T20" fmla="*/ 0 w 53"/>
                <a:gd name="T21" fmla="*/ 0 h 45"/>
                <a:gd name="T22" fmla="*/ 0 w 53"/>
                <a:gd name="T23" fmla="*/ 0 h 45"/>
                <a:gd name="T24" fmla="*/ 0 w 53"/>
                <a:gd name="T25" fmla="*/ 0 h 45"/>
                <a:gd name="T26" fmla="*/ 0 w 53"/>
                <a:gd name="T27" fmla="*/ 0 h 45"/>
                <a:gd name="T28" fmla="*/ 0 w 53"/>
                <a:gd name="T29" fmla="*/ 0 h 45"/>
                <a:gd name="T30" fmla="*/ 0 w 53"/>
                <a:gd name="T31" fmla="*/ 0 h 45"/>
                <a:gd name="T32" fmla="*/ 0 w 53"/>
                <a:gd name="T33" fmla="*/ 0 h 45"/>
                <a:gd name="T34" fmla="*/ 0 w 53"/>
                <a:gd name="T35" fmla="*/ 0 h 45"/>
                <a:gd name="T36" fmla="*/ 0 w 53"/>
                <a:gd name="T37" fmla="*/ 0 h 45"/>
                <a:gd name="T38" fmla="*/ 0 w 53"/>
                <a:gd name="T39" fmla="*/ 0 h 45"/>
                <a:gd name="T40" fmla="*/ 0 w 53"/>
                <a:gd name="T41" fmla="*/ 0 h 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3"/>
                <a:gd name="T64" fmla="*/ 0 h 45"/>
                <a:gd name="T65" fmla="*/ 53 w 53"/>
                <a:gd name="T66" fmla="*/ 45 h 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3" h="45">
                  <a:moveTo>
                    <a:pt x="53" y="8"/>
                  </a:moveTo>
                  <a:lnTo>
                    <a:pt x="53" y="8"/>
                  </a:lnTo>
                  <a:lnTo>
                    <a:pt x="48" y="8"/>
                  </a:lnTo>
                  <a:lnTo>
                    <a:pt x="42" y="7"/>
                  </a:lnTo>
                  <a:lnTo>
                    <a:pt x="37" y="7"/>
                  </a:lnTo>
                  <a:lnTo>
                    <a:pt x="33" y="5"/>
                  </a:lnTo>
                  <a:lnTo>
                    <a:pt x="28" y="5"/>
                  </a:lnTo>
                  <a:lnTo>
                    <a:pt x="24" y="3"/>
                  </a:lnTo>
                  <a:lnTo>
                    <a:pt x="20" y="1"/>
                  </a:lnTo>
                  <a:lnTo>
                    <a:pt x="18" y="0"/>
                  </a:lnTo>
                  <a:lnTo>
                    <a:pt x="0" y="31"/>
                  </a:lnTo>
                  <a:lnTo>
                    <a:pt x="8" y="35"/>
                  </a:lnTo>
                  <a:lnTo>
                    <a:pt x="12" y="37"/>
                  </a:lnTo>
                  <a:lnTo>
                    <a:pt x="18" y="39"/>
                  </a:lnTo>
                  <a:lnTo>
                    <a:pt x="25" y="42"/>
                  </a:lnTo>
                  <a:lnTo>
                    <a:pt x="32" y="43"/>
                  </a:lnTo>
                  <a:lnTo>
                    <a:pt x="39" y="43"/>
                  </a:lnTo>
                  <a:lnTo>
                    <a:pt x="46" y="45"/>
                  </a:lnTo>
                  <a:lnTo>
                    <a:pt x="53" y="45"/>
                  </a:lnTo>
                  <a:lnTo>
                    <a:pt x="53" y="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77" name="Freeform 60"/>
            <p:cNvSpPr>
              <a:spLocks/>
            </p:cNvSpPr>
            <p:nvPr/>
          </p:nvSpPr>
          <p:spPr bwMode="auto">
            <a:xfrm>
              <a:off x="970" y="1867"/>
              <a:ext cx="27" cy="17"/>
            </a:xfrm>
            <a:custGeom>
              <a:avLst/>
              <a:gdLst>
                <a:gd name="T0" fmla="*/ 0 w 79"/>
                <a:gd name="T1" fmla="*/ 0 h 51"/>
                <a:gd name="T2" fmla="*/ 0 w 79"/>
                <a:gd name="T3" fmla="*/ 0 h 51"/>
                <a:gd name="T4" fmla="*/ 0 w 79"/>
                <a:gd name="T5" fmla="*/ 0 h 51"/>
                <a:gd name="T6" fmla="*/ 0 w 79"/>
                <a:gd name="T7" fmla="*/ 0 h 51"/>
                <a:gd name="T8" fmla="*/ 0 w 79"/>
                <a:gd name="T9" fmla="*/ 0 h 51"/>
                <a:gd name="T10" fmla="*/ 0 w 79"/>
                <a:gd name="T11" fmla="*/ 0 h 51"/>
                <a:gd name="T12" fmla="*/ 0 w 79"/>
                <a:gd name="T13" fmla="*/ 0 h 51"/>
                <a:gd name="T14" fmla="*/ 0 w 79"/>
                <a:gd name="T15" fmla="*/ 0 h 51"/>
                <a:gd name="T16" fmla="*/ 0 w 79"/>
                <a:gd name="T17" fmla="*/ 0 h 51"/>
                <a:gd name="T18" fmla="*/ 0 w 79"/>
                <a:gd name="T19" fmla="*/ 0 h 51"/>
                <a:gd name="T20" fmla="*/ 0 w 79"/>
                <a:gd name="T21" fmla="*/ 0 h 51"/>
                <a:gd name="T22" fmla="*/ 0 w 79"/>
                <a:gd name="T23" fmla="*/ 0 h 51"/>
                <a:gd name="T24" fmla="*/ 0 w 79"/>
                <a:gd name="T25" fmla="*/ 0 h 51"/>
                <a:gd name="T26" fmla="*/ 0 w 79"/>
                <a:gd name="T27" fmla="*/ 0 h 51"/>
                <a:gd name="T28" fmla="*/ 0 w 79"/>
                <a:gd name="T29" fmla="*/ 0 h 51"/>
                <a:gd name="T30" fmla="*/ 0 w 79"/>
                <a:gd name="T31" fmla="*/ 0 h 51"/>
                <a:gd name="T32" fmla="*/ 0 w 79"/>
                <a:gd name="T33" fmla="*/ 0 h 51"/>
                <a:gd name="T34" fmla="*/ 0 w 79"/>
                <a:gd name="T35" fmla="*/ 0 h 51"/>
                <a:gd name="T36" fmla="*/ 0 w 79"/>
                <a:gd name="T37" fmla="*/ 0 h 51"/>
                <a:gd name="T38" fmla="*/ 0 w 79"/>
                <a:gd name="T39" fmla="*/ 0 h 51"/>
                <a:gd name="T40" fmla="*/ 0 w 79"/>
                <a:gd name="T41" fmla="*/ 0 h 5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9"/>
                <a:gd name="T64" fmla="*/ 0 h 51"/>
                <a:gd name="T65" fmla="*/ 79 w 79"/>
                <a:gd name="T66" fmla="*/ 51 h 5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9" h="51">
                  <a:moveTo>
                    <a:pt x="51" y="0"/>
                  </a:moveTo>
                  <a:lnTo>
                    <a:pt x="52" y="0"/>
                  </a:lnTo>
                  <a:lnTo>
                    <a:pt x="48" y="2"/>
                  </a:lnTo>
                  <a:lnTo>
                    <a:pt x="44" y="5"/>
                  </a:lnTo>
                  <a:lnTo>
                    <a:pt x="39" y="7"/>
                  </a:lnTo>
                  <a:lnTo>
                    <a:pt x="34" y="10"/>
                  </a:lnTo>
                  <a:lnTo>
                    <a:pt x="27" y="11"/>
                  </a:lnTo>
                  <a:lnTo>
                    <a:pt x="19" y="13"/>
                  </a:lnTo>
                  <a:lnTo>
                    <a:pt x="10" y="14"/>
                  </a:lnTo>
                  <a:lnTo>
                    <a:pt x="0" y="14"/>
                  </a:lnTo>
                  <a:lnTo>
                    <a:pt x="0" y="51"/>
                  </a:lnTo>
                  <a:lnTo>
                    <a:pt x="13" y="51"/>
                  </a:lnTo>
                  <a:lnTo>
                    <a:pt x="24" y="49"/>
                  </a:lnTo>
                  <a:lnTo>
                    <a:pt x="34" y="48"/>
                  </a:lnTo>
                  <a:lnTo>
                    <a:pt x="44" y="44"/>
                  </a:lnTo>
                  <a:lnTo>
                    <a:pt x="55" y="41"/>
                  </a:lnTo>
                  <a:lnTo>
                    <a:pt x="62" y="36"/>
                  </a:lnTo>
                  <a:lnTo>
                    <a:pt x="71" y="31"/>
                  </a:lnTo>
                  <a:lnTo>
                    <a:pt x="77" y="23"/>
                  </a:lnTo>
                  <a:lnTo>
                    <a:pt x="79" y="23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78" name="Freeform 61"/>
            <p:cNvSpPr>
              <a:spLocks/>
            </p:cNvSpPr>
            <p:nvPr/>
          </p:nvSpPr>
          <p:spPr bwMode="auto">
            <a:xfrm>
              <a:off x="987" y="1844"/>
              <a:ext cx="17" cy="31"/>
            </a:xfrm>
            <a:custGeom>
              <a:avLst/>
              <a:gdLst>
                <a:gd name="T0" fmla="*/ 0 w 50"/>
                <a:gd name="T1" fmla="*/ 0 h 93"/>
                <a:gd name="T2" fmla="*/ 0 w 50"/>
                <a:gd name="T3" fmla="*/ 0 h 93"/>
                <a:gd name="T4" fmla="*/ 0 w 50"/>
                <a:gd name="T5" fmla="*/ 0 h 93"/>
                <a:gd name="T6" fmla="*/ 0 w 50"/>
                <a:gd name="T7" fmla="*/ 0 h 93"/>
                <a:gd name="T8" fmla="*/ 0 w 50"/>
                <a:gd name="T9" fmla="*/ 0 h 93"/>
                <a:gd name="T10" fmla="*/ 0 w 50"/>
                <a:gd name="T11" fmla="*/ 0 h 93"/>
                <a:gd name="T12" fmla="*/ 0 w 50"/>
                <a:gd name="T13" fmla="*/ 0 h 93"/>
                <a:gd name="T14" fmla="*/ 0 w 50"/>
                <a:gd name="T15" fmla="*/ 0 h 93"/>
                <a:gd name="T16" fmla="*/ 0 w 50"/>
                <a:gd name="T17" fmla="*/ 0 h 93"/>
                <a:gd name="T18" fmla="*/ 0 w 50"/>
                <a:gd name="T19" fmla="*/ 0 h 93"/>
                <a:gd name="T20" fmla="*/ 0 w 50"/>
                <a:gd name="T21" fmla="*/ 0 h 93"/>
                <a:gd name="T22" fmla="*/ 0 w 50"/>
                <a:gd name="T23" fmla="*/ 0 h 93"/>
                <a:gd name="T24" fmla="*/ 0 w 50"/>
                <a:gd name="T25" fmla="*/ 0 h 93"/>
                <a:gd name="T26" fmla="*/ 0 w 50"/>
                <a:gd name="T27" fmla="*/ 0 h 93"/>
                <a:gd name="T28" fmla="*/ 0 w 50"/>
                <a:gd name="T29" fmla="*/ 0 h 93"/>
                <a:gd name="T30" fmla="*/ 0 w 50"/>
                <a:gd name="T31" fmla="*/ 0 h 93"/>
                <a:gd name="T32" fmla="*/ 0 w 50"/>
                <a:gd name="T33" fmla="*/ 0 h 93"/>
                <a:gd name="T34" fmla="*/ 0 w 50"/>
                <a:gd name="T35" fmla="*/ 0 h 93"/>
                <a:gd name="T36" fmla="*/ 0 w 50"/>
                <a:gd name="T37" fmla="*/ 0 h 93"/>
                <a:gd name="T38" fmla="*/ 0 w 50"/>
                <a:gd name="T39" fmla="*/ 0 h 93"/>
                <a:gd name="T40" fmla="*/ 0 w 50"/>
                <a:gd name="T41" fmla="*/ 0 h 9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0"/>
                <a:gd name="T64" fmla="*/ 0 h 93"/>
                <a:gd name="T65" fmla="*/ 50 w 50"/>
                <a:gd name="T66" fmla="*/ 93 h 9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0" h="93">
                  <a:moveTo>
                    <a:pt x="15" y="0"/>
                  </a:moveTo>
                  <a:lnTo>
                    <a:pt x="15" y="0"/>
                  </a:lnTo>
                  <a:lnTo>
                    <a:pt x="15" y="13"/>
                  </a:lnTo>
                  <a:lnTo>
                    <a:pt x="14" y="27"/>
                  </a:lnTo>
                  <a:lnTo>
                    <a:pt x="12" y="37"/>
                  </a:lnTo>
                  <a:lnTo>
                    <a:pt x="10" y="46"/>
                  </a:lnTo>
                  <a:lnTo>
                    <a:pt x="9" y="54"/>
                  </a:lnTo>
                  <a:lnTo>
                    <a:pt x="6" y="59"/>
                  </a:lnTo>
                  <a:lnTo>
                    <a:pt x="2" y="66"/>
                  </a:lnTo>
                  <a:lnTo>
                    <a:pt x="0" y="70"/>
                  </a:lnTo>
                  <a:lnTo>
                    <a:pt x="28" y="93"/>
                  </a:lnTo>
                  <a:lnTo>
                    <a:pt x="33" y="84"/>
                  </a:lnTo>
                  <a:lnTo>
                    <a:pt x="36" y="77"/>
                  </a:lnTo>
                  <a:lnTo>
                    <a:pt x="41" y="67"/>
                  </a:lnTo>
                  <a:lnTo>
                    <a:pt x="45" y="54"/>
                  </a:lnTo>
                  <a:lnTo>
                    <a:pt x="48" y="42"/>
                  </a:lnTo>
                  <a:lnTo>
                    <a:pt x="49" y="29"/>
                  </a:lnTo>
                  <a:lnTo>
                    <a:pt x="50" y="16"/>
                  </a:lnTo>
                  <a:lnTo>
                    <a:pt x="50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79" name="Freeform 62"/>
            <p:cNvSpPr>
              <a:spLocks/>
            </p:cNvSpPr>
            <p:nvPr/>
          </p:nvSpPr>
          <p:spPr bwMode="auto">
            <a:xfrm>
              <a:off x="992" y="1777"/>
              <a:ext cx="12" cy="67"/>
            </a:xfrm>
            <a:custGeom>
              <a:avLst/>
              <a:gdLst>
                <a:gd name="T0" fmla="*/ 0 w 35"/>
                <a:gd name="T1" fmla="*/ 0 h 202"/>
                <a:gd name="T2" fmla="*/ 0 w 35"/>
                <a:gd name="T3" fmla="*/ 0 h 202"/>
                <a:gd name="T4" fmla="*/ 0 w 35"/>
                <a:gd name="T5" fmla="*/ 0 h 202"/>
                <a:gd name="T6" fmla="*/ 0 w 35"/>
                <a:gd name="T7" fmla="*/ 0 h 202"/>
                <a:gd name="T8" fmla="*/ 0 w 35"/>
                <a:gd name="T9" fmla="*/ 0 h 202"/>
                <a:gd name="T10" fmla="*/ 0 w 35"/>
                <a:gd name="T11" fmla="*/ 0 h 202"/>
                <a:gd name="T12" fmla="*/ 0 w 35"/>
                <a:gd name="T13" fmla="*/ 0 h 202"/>
                <a:gd name="T14" fmla="*/ 0 w 35"/>
                <a:gd name="T15" fmla="*/ 0 h 202"/>
                <a:gd name="T16" fmla="*/ 0 w 35"/>
                <a:gd name="T17" fmla="*/ 0 h 202"/>
                <a:gd name="T18" fmla="*/ 0 w 35"/>
                <a:gd name="T19" fmla="*/ 0 h 2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202"/>
                <a:gd name="T32" fmla="*/ 35 w 35"/>
                <a:gd name="T33" fmla="*/ 202 h 2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202">
                  <a:moveTo>
                    <a:pt x="18" y="0"/>
                  </a:moveTo>
                  <a:lnTo>
                    <a:pt x="0" y="18"/>
                  </a:lnTo>
                  <a:lnTo>
                    <a:pt x="0" y="202"/>
                  </a:lnTo>
                  <a:lnTo>
                    <a:pt x="35" y="202"/>
                  </a:lnTo>
                  <a:lnTo>
                    <a:pt x="35" y="18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80" name="Freeform 63"/>
            <p:cNvSpPr>
              <a:spLocks/>
            </p:cNvSpPr>
            <p:nvPr/>
          </p:nvSpPr>
          <p:spPr bwMode="auto">
            <a:xfrm>
              <a:off x="1028" y="1777"/>
              <a:ext cx="12" cy="112"/>
            </a:xfrm>
            <a:custGeom>
              <a:avLst/>
              <a:gdLst>
                <a:gd name="T0" fmla="*/ 0 w 36"/>
                <a:gd name="T1" fmla="*/ 0 h 337"/>
                <a:gd name="T2" fmla="*/ 0 w 36"/>
                <a:gd name="T3" fmla="*/ 0 h 337"/>
                <a:gd name="T4" fmla="*/ 0 w 36"/>
                <a:gd name="T5" fmla="*/ 0 h 337"/>
                <a:gd name="T6" fmla="*/ 0 w 36"/>
                <a:gd name="T7" fmla="*/ 0 h 337"/>
                <a:gd name="T8" fmla="*/ 0 w 36"/>
                <a:gd name="T9" fmla="*/ 0 h 337"/>
                <a:gd name="T10" fmla="*/ 0 w 36"/>
                <a:gd name="T11" fmla="*/ 0 h 337"/>
                <a:gd name="T12" fmla="*/ 0 w 36"/>
                <a:gd name="T13" fmla="*/ 0 h 337"/>
                <a:gd name="T14" fmla="*/ 0 w 36"/>
                <a:gd name="T15" fmla="*/ 0 h 337"/>
                <a:gd name="T16" fmla="*/ 0 w 36"/>
                <a:gd name="T17" fmla="*/ 0 h 337"/>
                <a:gd name="T18" fmla="*/ 0 w 36"/>
                <a:gd name="T19" fmla="*/ 0 h 3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337"/>
                <a:gd name="T32" fmla="*/ 36 w 36"/>
                <a:gd name="T33" fmla="*/ 337 h 3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337">
                  <a:moveTo>
                    <a:pt x="18" y="0"/>
                  </a:moveTo>
                  <a:lnTo>
                    <a:pt x="0" y="18"/>
                  </a:lnTo>
                  <a:lnTo>
                    <a:pt x="0" y="337"/>
                  </a:lnTo>
                  <a:lnTo>
                    <a:pt x="36" y="337"/>
                  </a:lnTo>
                  <a:lnTo>
                    <a:pt x="36" y="18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81" name="Freeform 64"/>
            <p:cNvSpPr>
              <a:spLocks/>
            </p:cNvSpPr>
            <p:nvPr/>
          </p:nvSpPr>
          <p:spPr bwMode="auto">
            <a:xfrm>
              <a:off x="1034" y="1777"/>
              <a:ext cx="19" cy="12"/>
            </a:xfrm>
            <a:custGeom>
              <a:avLst/>
              <a:gdLst>
                <a:gd name="T0" fmla="*/ 0 w 58"/>
                <a:gd name="T1" fmla="*/ 0 h 37"/>
                <a:gd name="T2" fmla="*/ 0 w 58"/>
                <a:gd name="T3" fmla="*/ 0 h 37"/>
                <a:gd name="T4" fmla="*/ 0 w 58"/>
                <a:gd name="T5" fmla="*/ 0 h 37"/>
                <a:gd name="T6" fmla="*/ 0 w 58"/>
                <a:gd name="T7" fmla="*/ 0 h 37"/>
                <a:gd name="T8" fmla="*/ 0 w 58"/>
                <a:gd name="T9" fmla="*/ 0 h 37"/>
                <a:gd name="T10" fmla="*/ 0 w 58"/>
                <a:gd name="T11" fmla="*/ 0 h 37"/>
                <a:gd name="T12" fmla="*/ 0 w 58"/>
                <a:gd name="T13" fmla="*/ 0 h 37"/>
                <a:gd name="T14" fmla="*/ 0 w 58"/>
                <a:gd name="T15" fmla="*/ 0 h 37"/>
                <a:gd name="T16" fmla="*/ 0 w 58"/>
                <a:gd name="T17" fmla="*/ 0 h 37"/>
                <a:gd name="T18" fmla="*/ 0 w 58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37"/>
                <a:gd name="T32" fmla="*/ 58 w 58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37">
                  <a:moveTo>
                    <a:pt x="58" y="18"/>
                  </a:moveTo>
                  <a:lnTo>
                    <a:pt x="40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40" y="37"/>
                  </a:lnTo>
                  <a:lnTo>
                    <a:pt x="23" y="18"/>
                  </a:lnTo>
                  <a:lnTo>
                    <a:pt x="58" y="18"/>
                  </a:lnTo>
                  <a:lnTo>
                    <a:pt x="58" y="0"/>
                  </a:lnTo>
                  <a:lnTo>
                    <a:pt x="40" y="0"/>
                  </a:lnTo>
                  <a:lnTo>
                    <a:pt x="58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82" name="Freeform 65"/>
            <p:cNvSpPr>
              <a:spLocks/>
            </p:cNvSpPr>
            <p:nvPr/>
          </p:nvSpPr>
          <p:spPr bwMode="auto">
            <a:xfrm>
              <a:off x="1042" y="1783"/>
              <a:ext cx="11" cy="99"/>
            </a:xfrm>
            <a:custGeom>
              <a:avLst/>
              <a:gdLst>
                <a:gd name="T0" fmla="*/ 0 w 35"/>
                <a:gd name="T1" fmla="*/ 0 h 299"/>
                <a:gd name="T2" fmla="*/ 0 w 35"/>
                <a:gd name="T3" fmla="*/ 0 h 299"/>
                <a:gd name="T4" fmla="*/ 0 w 35"/>
                <a:gd name="T5" fmla="*/ 0 h 299"/>
                <a:gd name="T6" fmla="*/ 0 w 35"/>
                <a:gd name="T7" fmla="*/ 0 h 299"/>
                <a:gd name="T8" fmla="*/ 0 w 35"/>
                <a:gd name="T9" fmla="*/ 0 h 299"/>
                <a:gd name="T10" fmla="*/ 0 w 35"/>
                <a:gd name="T11" fmla="*/ 0 h 299"/>
                <a:gd name="T12" fmla="*/ 0 w 35"/>
                <a:gd name="T13" fmla="*/ 0 h 299"/>
                <a:gd name="T14" fmla="*/ 0 w 35"/>
                <a:gd name="T15" fmla="*/ 0 h 299"/>
                <a:gd name="T16" fmla="*/ 0 w 35"/>
                <a:gd name="T17" fmla="*/ 0 h 299"/>
                <a:gd name="T18" fmla="*/ 0 w 35"/>
                <a:gd name="T19" fmla="*/ 0 h 29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299"/>
                <a:gd name="T32" fmla="*/ 35 w 35"/>
                <a:gd name="T33" fmla="*/ 299 h 29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299">
                  <a:moveTo>
                    <a:pt x="17" y="263"/>
                  </a:moveTo>
                  <a:lnTo>
                    <a:pt x="35" y="281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281"/>
                  </a:lnTo>
                  <a:lnTo>
                    <a:pt x="17" y="299"/>
                  </a:lnTo>
                  <a:lnTo>
                    <a:pt x="0" y="281"/>
                  </a:lnTo>
                  <a:lnTo>
                    <a:pt x="0" y="299"/>
                  </a:lnTo>
                  <a:lnTo>
                    <a:pt x="17" y="299"/>
                  </a:lnTo>
                  <a:lnTo>
                    <a:pt x="17" y="26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83" name="Freeform 66"/>
            <p:cNvSpPr>
              <a:spLocks/>
            </p:cNvSpPr>
            <p:nvPr/>
          </p:nvSpPr>
          <p:spPr bwMode="auto">
            <a:xfrm>
              <a:off x="1047" y="1870"/>
              <a:ext cx="57" cy="12"/>
            </a:xfrm>
            <a:custGeom>
              <a:avLst/>
              <a:gdLst>
                <a:gd name="T0" fmla="*/ 0 w 170"/>
                <a:gd name="T1" fmla="*/ 0 h 36"/>
                <a:gd name="T2" fmla="*/ 0 w 170"/>
                <a:gd name="T3" fmla="*/ 0 h 36"/>
                <a:gd name="T4" fmla="*/ 0 w 170"/>
                <a:gd name="T5" fmla="*/ 0 h 36"/>
                <a:gd name="T6" fmla="*/ 0 w 170"/>
                <a:gd name="T7" fmla="*/ 0 h 36"/>
                <a:gd name="T8" fmla="*/ 0 w 170"/>
                <a:gd name="T9" fmla="*/ 0 h 36"/>
                <a:gd name="T10" fmla="*/ 0 w 170"/>
                <a:gd name="T11" fmla="*/ 0 h 36"/>
                <a:gd name="T12" fmla="*/ 0 w 170"/>
                <a:gd name="T13" fmla="*/ 0 h 36"/>
                <a:gd name="T14" fmla="*/ 0 w 170"/>
                <a:gd name="T15" fmla="*/ 0 h 36"/>
                <a:gd name="T16" fmla="*/ 0 w 170"/>
                <a:gd name="T17" fmla="*/ 0 h 36"/>
                <a:gd name="T18" fmla="*/ 0 w 170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0"/>
                <a:gd name="T31" fmla="*/ 0 h 36"/>
                <a:gd name="T32" fmla="*/ 170 w 170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0" h="36">
                  <a:moveTo>
                    <a:pt x="170" y="18"/>
                  </a:moveTo>
                  <a:lnTo>
                    <a:pt x="152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52" y="36"/>
                  </a:lnTo>
                  <a:lnTo>
                    <a:pt x="134" y="18"/>
                  </a:lnTo>
                  <a:lnTo>
                    <a:pt x="170" y="18"/>
                  </a:lnTo>
                  <a:lnTo>
                    <a:pt x="170" y="0"/>
                  </a:lnTo>
                  <a:lnTo>
                    <a:pt x="152" y="0"/>
                  </a:lnTo>
                  <a:lnTo>
                    <a:pt x="170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84" name="Freeform 67"/>
            <p:cNvSpPr>
              <a:spLocks/>
            </p:cNvSpPr>
            <p:nvPr/>
          </p:nvSpPr>
          <p:spPr bwMode="auto">
            <a:xfrm>
              <a:off x="1092" y="1876"/>
              <a:ext cx="12" cy="19"/>
            </a:xfrm>
            <a:custGeom>
              <a:avLst/>
              <a:gdLst>
                <a:gd name="T0" fmla="*/ 0 w 36"/>
                <a:gd name="T1" fmla="*/ 0 h 56"/>
                <a:gd name="T2" fmla="*/ 0 w 36"/>
                <a:gd name="T3" fmla="*/ 0 h 56"/>
                <a:gd name="T4" fmla="*/ 0 w 36"/>
                <a:gd name="T5" fmla="*/ 0 h 56"/>
                <a:gd name="T6" fmla="*/ 0 w 36"/>
                <a:gd name="T7" fmla="*/ 0 h 56"/>
                <a:gd name="T8" fmla="*/ 0 w 36"/>
                <a:gd name="T9" fmla="*/ 0 h 56"/>
                <a:gd name="T10" fmla="*/ 0 w 36"/>
                <a:gd name="T11" fmla="*/ 0 h 56"/>
                <a:gd name="T12" fmla="*/ 0 w 36"/>
                <a:gd name="T13" fmla="*/ 0 h 56"/>
                <a:gd name="T14" fmla="*/ 0 w 36"/>
                <a:gd name="T15" fmla="*/ 0 h 56"/>
                <a:gd name="T16" fmla="*/ 0 w 36"/>
                <a:gd name="T17" fmla="*/ 0 h 56"/>
                <a:gd name="T18" fmla="*/ 0 w 36"/>
                <a:gd name="T19" fmla="*/ 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56"/>
                <a:gd name="T32" fmla="*/ 36 w 36"/>
                <a:gd name="T33" fmla="*/ 56 h 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56">
                  <a:moveTo>
                    <a:pt x="18" y="56"/>
                  </a:moveTo>
                  <a:lnTo>
                    <a:pt x="36" y="38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38"/>
                  </a:lnTo>
                  <a:lnTo>
                    <a:pt x="18" y="20"/>
                  </a:lnTo>
                  <a:lnTo>
                    <a:pt x="18" y="56"/>
                  </a:lnTo>
                  <a:lnTo>
                    <a:pt x="36" y="56"/>
                  </a:lnTo>
                  <a:lnTo>
                    <a:pt x="36" y="38"/>
                  </a:lnTo>
                  <a:lnTo>
                    <a:pt x="18" y="5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85" name="Freeform 68"/>
            <p:cNvSpPr>
              <a:spLocks/>
            </p:cNvSpPr>
            <p:nvPr/>
          </p:nvSpPr>
          <p:spPr bwMode="auto">
            <a:xfrm>
              <a:off x="1028" y="1883"/>
              <a:ext cx="70" cy="12"/>
            </a:xfrm>
            <a:custGeom>
              <a:avLst/>
              <a:gdLst>
                <a:gd name="T0" fmla="*/ 0 w 210"/>
                <a:gd name="T1" fmla="*/ 0 h 36"/>
                <a:gd name="T2" fmla="*/ 0 w 210"/>
                <a:gd name="T3" fmla="*/ 0 h 36"/>
                <a:gd name="T4" fmla="*/ 0 w 210"/>
                <a:gd name="T5" fmla="*/ 0 h 36"/>
                <a:gd name="T6" fmla="*/ 0 w 210"/>
                <a:gd name="T7" fmla="*/ 0 h 36"/>
                <a:gd name="T8" fmla="*/ 0 w 210"/>
                <a:gd name="T9" fmla="*/ 0 h 36"/>
                <a:gd name="T10" fmla="*/ 0 w 210"/>
                <a:gd name="T11" fmla="*/ 0 h 36"/>
                <a:gd name="T12" fmla="*/ 0 w 210"/>
                <a:gd name="T13" fmla="*/ 0 h 36"/>
                <a:gd name="T14" fmla="*/ 0 w 210"/>
                <a:gd name="T15" fmla="*/ 0 h 36"/>
                <a:gd name="T16" fmla="*/ 0 w 210"/>
                <a:gd name="T17" fmla="*/ 0 h 36"/>
                <a:gd name="T18" fmla="*/ 0 w 210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0"/>
                <a:gd name="T31" fmla="*/ 0 h 36"/>
                <a:gd name="T32" fmla="*/ 210 w 210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0" h="36">
                  <a:moveTo>
                    <a:pt x="0" y="18"/>
                  </a:moveTo>
                  <a:lnTo>
                    <a:pt x="18" y="36"/>
                  </a:lnTo>
                  <a:lnTo>
                    <a:pt x="210" y="36"/>
                  </a:lnTo>
                  <a:lnTo>
                    <a:pt x="210" y="0"/>
                  </a:lnTo>
                  <a:lnTo>
                    <a:pt x="18" y="0"/>
                  </a:lnTo>
                  <a:lnTo>
                    <a:pt x="36" y="18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86" name="Freeform 69"/>
            <p:cNvSpPr>
              <a:spLocks/>
            </p:cNvSpPr>
            <p:nvPr/>
          </p:nvSpPr>
          <p:spPr bwMode="auto">
            <a:xfrm>
              <a:off x="1108" y="1777"/>
              <a:ext cx="11" cy="112"/>
            </a:xfrm>
            <a:custGeom>
              <a:avLst/>
              <a:gdLst>
                <a:gd name="T0" fmla="*/ 0 w 35"/>
                <a:gd name="T1" fmla="*/ 0 h 337"/>
                <a:gd name="T2" fmla="*/ 0 w 35"/>
                <a:gd name="T3" fmla="*/ 0 h 337"/>
                <a:gd name="T4" fmla="*/ 0 w 35"/>
                <a:gd name="T5" fmla="*/ 0 h 337"/>
                <a:gd name="T6" fmla="*/ 0 w 35"/>
                <a:gd name="T7" fmla="*/ 0 h 337"/>
                <a:gd name="T8" fmla="*/ 0 w 35"/>
                <a:gd name="T9" fmla="*/ 0 h 337"/>
                <a:gd name="T10" fmla="*/ 0 w 35"/>
                <a:gd name="T11" fmla="*/ 0 h 337"/>
                <a:gd name="T12" fmla="*/ 0 w 35"/>
                <a:gd name="T13" fmla="*/ 0 h 337"/>
                <a:gd name="T14" fmla="*/ 0 w 35"/>
                <a:gd name="T15" fmla="*/ 0 h 337"/>
                <a:gd name="T16" fmla="*/ 0 w 35"/>
                <a:gd name="T17" fmla="*/ 0 h 337"/>
                <a:gd name="T18" fmla="*/ 0 w 35"/>
                <a:gd name="T19" fmla="*/ 0 h 3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337"/>
                <a:gd name="T32" fmla="*/ 35 w 35"/>
                <a:gd name="T33" fmla="*/ 337 h 3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337">
                  <a:moveTo>
                    <a:pt x="18" y="0"/>
                  </a:moveTo>
                  <a:lnTo>
                    <a:pt x="0" y="18"/>
                  </a:lnTo>
                  <a:lnTo>
                    <a:pt x="0" y="337"/>
                  </a:lnTo>
                  <a:lnTo>
                    <a:pt x="35" y="337"/>
                  </a:lnTo>
                  <a:lnTo>
                    <a:pt x="35" y="18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87" name="Freeform 70"/>
            <p:cNvSpPr>
              <a:spLocks/>
            </p:cNvSpPr>
            <p:nvPr/>
          </p:nvSpPr>
          <p:spPr bwMode="auto">
            <a:xfrm>
              <a:off x="1114" y="1777"/>
              <a:ext cx="19" cy="12"/>
            </a:xfrm>
            <a:custGeom>
              <a:avLst/>
              <a:gdLst>
                <a:gd name="T0" fmla="*/ 0 w 58"/>
                <a:gd name="T1" fmla="*/ 0 h 37"/>
                <a:gd name="T2" fmla="*/ 0 w 58"/>
                <a:gd name="T3" fmla="*/ 0 h 37"/>
                <a:gd name="T4" fmla="*/ 0 w 58"/>
                <a:gd name="T5" fmla="*/ 0 h 37"/>
                <a:gd name="T6" fmla="*/ 0 w 58"/>
                <a:gd name="T7" fmla="*/ 0 h 37"/>
                <a:gd name="T8" fmla="*/ 0 w 58"/>
                <a:gd name="T9" fmla="*/ 0 h 37"/>
                <a:gd name="T10" fmla="*/ 0 w 58"/>
                <a:gd name="T11" fmla="*/ 0 h 37"/>
                <a:gd name="T12" fmla="*/ 0 w 58"/>
                <a:gd name="T13" fmla="*/ 0 h 37"/>
                <a:gd name="T14" fmla="*/ 0 w 58"/>
                <a:gd name="T15" fmla="*/ 0 h 37"/>
                <a:gd name="T16" fmla="*/ 0 w 58"/>
                <a:gd name="T17" fmla="*/ 0 h 37"/>
                <a:gd name="T18" fmla="*/ 0 w 58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37"/>
                <a:gd name="T32" fmla="*/ 58 w 58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37">
                  <a:moveTo>
                    <a:pt x="58" y="18"/>
                  </a:moveTo>
                  <a:lnTo>
                    <a:pt x="40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40" y="37"/>
                  </a:lnTo>
                  <a:lnTo>
                    <a:pt x="22" y="18"/>
                  </a:lnTo>
                  <a:lnTo>
                    <a:pt x="58" y="18"/>
                  </a:lnTo>
                  <a:lnTo>
                    <a:pt x="58" y="0"/>
                  </a:lnTo>
                  <a:lnTo>
                    <a:pt x="40" y="0"/>
                  </a:lnTo>
                  <a:lnTo>
                    <a:pt x="58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88" name="Freeform 71"/>
            <p:cNvSpPr>
              <a:spLocks/>
            </p:cNvSpPr>
            <p:nvPr/>
          </p:nvSpPr>
          <p:spPr bwMode="auto">
            <a:xfrm>
              <a:off x="1121" y="1783"/>
              <a:ext cx="12" cy="68"/>
            </a:xfrm>
            <a:custGeom>
              <a:avLst/>
              <a:gdLst>
                <a:gd name="T0" fmla="*/ 0 w 36"/>
                <a:gd name="T1" fmla="*/ 0 h 204"/>
                <a:gd name="T2" fmla="*/ 0 w 36"/>
                <a:gd name="T3" fmla="*/ 0 h 204"/>
                <a:gd name="T4" fmla="*/ 0 w 36"/>
                <a:gd name="T5" fmla="*/ 0 h 204"/>
                <a:gd name="T6" fmla="*/ 0 w 36"/>
                <a:gd name="T7" fmla="*/ 0 h 204"/>
                <a:gd name="T8" fmla="*/ 0 w 36"/>
                <a:gd name="T9" fmla="*/ 0 h 204"/>
                <a:gd name="T10" fmla="*/ 0 w 36"/>
                <a:gd name="T11" fmla="*/ 0 h 204"/>
                <a:gd name="T12" fmla="*/ 0 w 36"/>
                <a:gd name="T13" fmla="*/ 0 h 204"/>
                <a:gd name="T14" fmla="*/ 0 w 36"/>
                <a:gd name="T15" fmla="*/ 0 h 204"/>
                <a:gd name="T16" fmla="*/ 0 w 36"/>
                <a:gd name="T17" fmla="*/ 0 h 204"/>
                <a:gd name="T18" fmla="*/ 0 w 36"/>
                <a:gd name="T19" fmla="*/ 0 h 2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204"/>
                <a:gd name="T32" fmla="*/ 36 w 36"/>
                <a:gd name="T33" fmla="*/ 204 h 20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204">
                  <a:moveTo>
                    <a:pt x="5" y="147"/>
                  </a:moveTo>
                  <a:lnTo>
                    <a:pt x="36" y="160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160"/>
                  </a:lnTo>
                  <a:lnTo>
                    <a:pt x="31" y="173"/>
                  </a:lnTo>
                  <a:lnTo>
                    <a:pt x="0" y="160"/>
                  </a:lnTo>
                  <a:lnTo>
                    <a:pt x="0" y="204"/>
                  </a:lnTo>
                  <a:lnTo>
                    <a:pt x="31" y="173"/>
                  </a:lnTo>
                  <a:lnTo>
                    <a:pt x="5" y="14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89" name="Freeform 72"/>
            <p:cNvSpPr>
              <a:spLocks/>
            </p:cNvSpPr>
            <p:nvPr/>
          </p:nvSpPr>
          <p:spPr bwMode="auto">
            <a:xfrm>
              <a:off x="1123" y="1777"/>
              <a:ext cx="59" cy="63"/>
            </a:xfrm>
            <a:custGeom>
              <a:avLst/>
              <a:gdLst>
                <a:gd name="T0" fmla="*/ 0 w 177"/>
                <a:gd name="T1" fmla="*/ 0 h 191"/>
                <a:gd name="T2" fmla="*/ 0 w 177"/>
                <a:gd name="T3" fmla="*/ 0 h 191"/>
                <a:gd name="T4" fmla="*/ 0 w 177"/>
                <a:gd name="T5" fmla="*/ 0 h 191"/>
                <a:gd name="T6" fmla="*/ 0 w 177"/>
                <a:gd name="T7" fmla="*/ 0 h 191"/>
                <a:gd name="T8" fmla="*/ 0 w 177"/>
                <a:gd name="T9" fmla="*/ 0 h 191"/>
                <a:gd name="T10" fmla="*/ 0 w 177"/>
                <a:gd name="T11" fmla="*/ 0 h 191"/>
                <a:gd name="T12" fmla="*/ 0 w 177"/>
                <a:gd name="T13" fmla="*/ 0 h 191"/>
                <a:gd name="T14" fmla="*/ 0 w 177"/>
                <a:gd name="T15" fmla="*/ 0 h 191"/>
                <a:gd name="T16" fmla="*/ 0 w 177"/>
                <a:gd name="T17" fmla="*/ 0 h 191"/>
                <a:gd name="T18" fmla="*/ 0 w 177"/>
                <a:gd name="T19" fmla="*/ 0 h 1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7"/>
                <a:gd name="T31" fmla="*/ 0 h 191"/>
                <a:gd name="T32" fmla="*/ 177 w 177"/>
                <a:gd name="T33" fmla="*/ 191 h 19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7" h="191">
                  <a:moveTo>
                    <a:pt x="165" y="0"/>
                  </a:moveTo>
                  <a:lnTo>
                    <a:pt x="152" y="5"/>
                  </a:lnTo>
                  <a:lnTo>
                    <a:pt x="0" y="165"/>
                  </a:lnTo>
                  <a:lnTo>
                    <a:pt x="26" y="191"/>
                  </a:lnTo>
                  <a:lnTo>
                    <a:pt x="177" y="31"/>
                  </a:lnTo>
                  <a:lnTo>
                    <a:pt x="165" y="37"/>
                  </a:lnTo>
                  <a:lnTo>
                    <a:pt x="165" y="0"/>
                  </a:lnTo>
                  <a:lnTo>
                    <a:pt x="157" y="0"/>
                  </a:lnTo>
                  <a:lnTo>
                    <a:pt x="152" y="5"/>
                  </a:lnTo>
                  <a:lnTo>
                    <a:pt x="165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90" name="Freeform 73"/>
            <p:cNvSpPr>
              <a:spLocks/>
            </p:cNvSpPr>
            <p:nvPr/>
          </p:nvSpPr>
          <p:spPr bwMode="auto">
            <a:xfrm>
              <a:off x="1178" y="1777"/>
              <a:ext cx="32" cy="12"/>
            </a:xfrm>
            <a:custGeom>
              <a:avLst/>
              <a:gdLst>
                <a:gd name="T0" fmla="*/ 0 w 98"/>
                <a:gd name="T1" fmla="*/ 0 h 37"/>
                <a:gd name="T2" fmla="*/ 0 w 98"/>
                <a:gd name="T3" fmla="*/ 0 h 37"/>
                <a:gd name="T4" fmla="*/ 0 w 98"/>
                <a:gd name="T5" fmla="*/ 0 h 37"/>
                <a:gd name="T6" fmla="*/ 0 w 98"/>
                <a:gd name="T7" fmla="*/ 0 h 37"/>
                <a:gd name="T8" fmla="*/ 0 w 98"/>
                <a:gd name="T9" fmla="*/ 0 h 37"/>
                <a:gd name="T10" fmla="*/ 0 w 98"/>
                <a:gd name="T11" fmla="*/ 0 h 37"/>
                <a:gd name="T12" fmla="*/ 0 w 98"/>
                <a:gd name="T13" fmla="*/ 0 h 37"/>
                <a:gd name="T14" fmla="*/ 0 w 98"/>
                <a:gd name="T15" fmla="*/ 0 h 37"/>
                <a:gd name="T16" fmla="*/ 0 w 98"/>
                <a:gd name="T17" fmla="*/ 0 h 37"/>
                <a:gd name="T18" fmla="*/ 0 w 98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8"/>
                <a:gd name="T31" fmla="*/ 0 h 37"/>
                <a:gd name="T32" fmla="*/ 98 w 98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8" h="37">
                  <a:moveTo>
                    <a:pt x="68" y="31"/>
                  </a:moveTo>
                  <a:lnTo>
                    <a:pt x="55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55" y="37"/>
                  </a:lnTo>
                  <a:lnTo>
                    <a:pt x="43" y="5"/>
                  </a:lnTo>
                  <a:lnTo>
                    <a:pt x="68" y="31"/>
                  </a:lnTo>
                  <a:lnTo>
                    <a:pt x="98" y="0"/>
                  </a:lnTo>
                  <a:lnTo>
                    <a:pt x="55" y="0"/>
                  </a:lnTo>
                  <a:lnTo>
                    <a:pt x="68" y="3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91" name="Freeform 74"/>
            <p:cNvSpPr>
              <a:spLocks/>
            </p:cNvSpPr>
            <p:nvPr/>
          </p:nvSpPr>
          <p:spPr bwMode="auto">
            <a:xfrm>
              <a:off x="1146" y="1778"/>
              <a:ext cx="54" cy="52"/>
            </a:xfrm>
            <a:custGeom>
              <a:avLst/>
              <a:gdLst>
                <a:gd name="T0" fmla="*/ 0 w 164"/>
                <a:gd name="T1" fmla="*/ 0 h 156"/>
                <a:gd name="T2" fmla="*/ 0 w 164"/>
                <a:gd name="T3" fmla="*/ 0 h 156"/>
                <a:gd name="T4" fmla="*/ 0 w 164"/>
                <a:gd name="T5" fmla="*/ 0 h 156"/>
                <a:gd name="T6" fmla="*/ 0 w 164"/>
                <a:gd name="T7" fmla="*/ 0 h 156"/>
                <a:gd name="T8" fmla="*/ 0 w 164"/>
                <a:gd name="T9" fmla="*/ 0 h 156"/>
                <a:gd name="T10" fmla="*/ 0 w 164"/>
                <a:gd name="T11" fmla="*/ 0 h 156"/>
                <a:gd name="T12" fmla="*/ 0 w 164"/>
                <a:gd name="T13" fmla="*/ 0 h 156"/>
                <a:gd name="T14" fmla="*/ 0 w 164"/>
                <a:gd name="T15" fmla="*/ 0 h 156"/>
                <a:gd name="T16" fmla="*/ 0 w 164"/>
                <a:gd name="T17" fmla="*/ 0 h 156"/>
                <a:gd name="T18" fmla="*/ 0 w 164"/>
                <a:gd name="T19" fmla="*/ 0 h 1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4"/>
                <a:gd name="T31" fmla="*/ 0 h 156"/>
                <a:gd name="T32" fmla="*/ 164 w 164"/>
                <a:gd name="T33" fmla="*/ 156 h 1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4" h="156">
                  <a:moveTo>
                    <a:pt x="36" y="132"/>
                  </a:moveTo>
                  <a:lnTo>
                    <a:pt x="35" y="156"/>
                  </a:lnTo>
                  <a:lnTo>
                    <a:pt x="164" y="26"/>
                  </a:lnTo>
                  <a:lnTo>
                    <a:pt x="139" y="0"/>
                  </a:lnTo>
                  <a:lnTo>
                    <a:pt x="10" y="130"/>
                  </a:lnTo>
                  <a:lnTo>
                    <a:pt x="8" y="153"/>
                  </a:lnTo>
                  <a:lnTo>
                    <a:pt x="10" y="130"/>
                  </a:lnTo>
                  <a:lnTo>
                    <a:pt x="0" y="141"/>
                  </a:lnTo>
                  <a:lnTo>
                    <a:pt x="8" y="153"/>
                  </a:lnTo>
                  <a:lnTo>
                    <a:pt x="36" y="13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92" name="Freeform 75"/>
            <p:cNvSpPr>
              <a:spLocks/>
            </p:cNvSpPr>
            <p:nvPr/>
          </p:nvSpPr>
          <p:spPr bwMode="auto">
            <a:xfrm>
              <a:off x="1148" y="1822"/>
              <a:ext cx="62" cy="73"/>
            </a:xfrm>
            <a:custGeom>
              <a:avLst/>
              <a:gdLst>
                <a:gd name="T0" fmla="*/ 0 w 185"/>
                <a:gd name="T1" fmla="*/ 0 h 218"/>
                <a:gd name="T2" fmla="*/ 0 w 185"/>
                <a:gd name="T3" fmla="*/ 0 h 218"/>
                <a:gd name="T4" fmla="*/ 0 w 185"/>
                <a:gd name="T5" fmla="*/ 0 h 218"/>
                <a:gd name="T6" fmla="*/ 0 w 185"/>
                <a:gd name="T7" fmla="*/ 0 h 218"/>
                <a:gd name="T8" fmla="*/ 0 w 185"/>
                <a:gd name="T9" fmla="*/ 0 h 218"/>
                <a:gd name="T10" fmla="*/ 0 w 185"/>
                <a:gd name="T11" fmla="*/ 0 h 218"/>
                <a:gd name="T12" fmla="*/ 0 w 185"/>
                <a:gd name="T13" fmla="*/ 0 h 218"/>
                <a:gd name="T14" fmla="*/ 0 w 185"/>
                <a:gd name="T15" fmla="*/ 0 h 218"/>
                <a:gd name="T16" fmla="*/ 0 w 185"/>
                <a:gd name="T17" fmla="*/ 0 h 218"/>
                <a:gd name="T18" fmla="*/ 0 w 185"/>
                <a:gd name="T19" fmla="*/ 0 h 2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5"/>
                <a:gd name="T31" fmla="*/ 0 h 218"/>
                <a:gd name="T32" fmla="*/ 185 w 185"/>
                <a:gd name="T33" fmla="*/ 218 h 2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5" h="218">
                  <a:moveTo>
                    <a:pt x="149" y="218"/>
                  </a:moveTo>
                  <a:lnTo>
                    <a:pt x="163" y="189"/>
                  </a:lnTo>
                  <a:lnTo>
                    <a:pt x="28" y="0"/>
                  </a:lnTo>
                  <a:lnTo>
                    <a:pt x="0" y="21"/>
                  </a:lnTo>
                  <a:lnTo>
                    <a:pt x="136" y="210"/>
                  </a:lnTo>
                  <a:lnTo>
                    <a:pt x="149" y="182"/>
                  </a:lnTo>
                  <a:lnTo>
                    <a:pt x="149" y="218"/>
                  </a:lnTo>
                  <a:lnTo>
                    <a:pt x="185" y="218"/>
                  </a:lnTo>
                  <a:lnTo>
                    <a:pt x="163" y="189"/>
                  </a:lnTo>
                  <a:lnTo>
                    <a:pt x="149" y="2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93" name="Freeform 76"/>
            <p:cNvSpPr>
              <a:spLocks/>
            </p:cNvSpPr>
            <p:nvPr/>
          </p:nvSpPr>
          <p:spPr bwMode="auto">
            <a:xfrm>
              <a:off x="1175" y="1883"/>
              <a:ext cx="23" cy="12"/>
            </a:xfrm>
            <a:custGeom>
              <a:avLst/>
              <a:gdLst>
                <a:gd name="T0" fmla="*/ 0 w 68"/>
                <a:gd name="T1" fmla="*/ 0 h 36"/>
                <a:gd name="T2" fmla="*/ 0 w 68"/>
                <a:gd name="T3" fmla="*/ 0 h 36"/>
                <a:gd name="T4" fmla="*/ 0 w 68"/>
                <a:gd name="T5" fmla="*/ 0 h 36"/>
                <a:gd name="T6" fmla="*/ 0 w 68"/>
                <a:gd name="T7" fmla="*/ 0 h 36"/>
                <a:gd name="T8" fmla="*/ 0 w 68"/>
                <a:gd name="T9" fmla="*/ 0 h 36"/>
                <a:gd name="T10" fmla="*/ 0 w 68"/>
                <a:gd name="T11" fmla="*/ 0 h 36"/>
                <a:gd name="T12" fmla="*/ 0 w 68"/>
                <a:gd name="T13" fmla="*/ 0 h 36"/>
                <a:gd name="T14" fmla="*/ 0 w 68"/>
                <a:gd name="T15" fmla="*/ 0 h 36"/>
                <a:gd name="T16" fmla="*/ 0 w 68"/>
                <a:gd name="T17" fmla="*/ 0 h 36"/>
                <a:gd name="T18" fmla="*/ 0 w 68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8"/>
                <a:gd name="T31" fmla="*/ 0 h 36"/>
                <a:gd name="T32" fmla="*/ 68 w 68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8" h="36">
                  <a:moveTo>
                    <a:pt x="0" y="28"/>
                  </a:moveTo>
                  <a:lnTo>
                    <a:pt x="14" y="36"/>
                  </a:lnTo>
                  <a:lnTo>
                    <a:pt x="68" y="36"/>
                  </a:lnTo>
                  <a:lnTo>
                    <a:pt x="68" y="0"/>
                  </a:lnTo>
                  <a:lnTo>
                    <a:pt x="14" y="0"/>
                  </a:lnTo>
                  <a:lnTo>
                    <a:pt x="28" y="7"/>
                  </a:lnTo>
                  <a:lnTo>
                    <a:pt x="0" y="28"/>
                  </a:lnTo>
                  <a:lnTo>
                    <a:pt x="5" y="36"/>
                  </a:lnTo>
                  <a:lnTo>
                    <a:pt x="14" y="36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94" name="Freeform 77"/>
            <p:cNvSpPr>
              <a:spLocks/>
            </p:cNvSpPr>
            <p:nvPr/>
          </p:nvSpPr>
          <p:spPr bwMode="auto">
            <a:xfrm>
              <a:off x="1139" y="1826"/>
              <a:ext cx="46" cy="66"/>
            </a:xfrm>
            <a:custGeom>
              <a:avLst/>
              <a:gdLst>
                <a:gd name="T0" fmla="*/ 0 w 136"/>
                <a:gd name="T1" fmla="*/ 0 h 198"/>
                <a:gd name="T2" fmla="*/ 0 w 136"/>
                <a:gd name="T3" fmla="*/ 0 h 198"/>
                <a:gd name="T4" fmla="*/ 0 w 136"/>
                <a:gd name="T5" fmla="*/ 0 h 198"/>
                <a:gd name="T6" fmla="*/ 0 w 136"/>
                <a:gd name="T7" fmla="*/ 0 h 198"/>
                <a:gd name="T8" fmla="*/ 0 w 136"/>
                <a:gd name="T9" fmla="*/ 0 h 198"/>
                <a:gd name="T10" fmla="*/ 0 w 136"/>
                <a:gd name="T11" fmla="*/ 0 h 198"/>
                <a:gd name="T12" fmla="*/ 0 w 136"/>
                <a:gd name="T13" fmla="*/ 0 h 198"/>
                <a:gd name="T14" fmla="*/ 0 w 136"/>
                <a:gd name="T15" fmla="*/ 0 h 198"/>
                <a:gd name="T16" fmla="*/ 0 w 136"/>
                <a:gd name="T17" fmla="*/ 0 h 198"/>
                <a:gd name="T18" fmla="*/ 0 w 136"/>
                <a:gd name="T19" fmla="*/ 0 h 19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6"/>
                <a:gd name="T31" fmla="*/ 0 h 198"/>
                <a:gd name="T32" fmla="*/ 136 w 136"/>
                <a:gd name="T33" fmla="*/ 198 h 19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6" h="198">
                  <a:moveTo>
                    <a:pt x="26" y="40"/>
                  </a:moveTo>
                  <a:lnTo>
                    <a:pt x="0" y="38"/>
                  </a:lnTo>
                  <a:lnTo>
                    <a:pt x="108" y="198"/>
                  </a:lnTo>
                  <a:lnTo>
                    <a:pt x="136" y="177"/>
                  </a:lnTo>
                  <a:lnTo>
                    <a:pt x="27" y="17"/>
                  </a:lnTo>
                  <a:lnTo>
                    <a:pt x="1" y="14"/>
                  </a:lnTo>
                  <a:lnTo>
                    <a:pt x="27" y="17"/>
                  </a:lnTo>
                  <a:lnTo>
                    <a:pt x="16" y="0"/>
                  </a:lnTo>
                  <a:lnTo>
                    <a:pt x="1" y="14"/>
                  </a:lnTo>
                  <a:lnTo>
                    <a:pt x="26" y="4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95" name="Freeform 78"/>
            <p:cNvSpPr>
              <a:spLocks/>
            </p:cNvSpPr>
            <p:nvPr/>
          </p:nvSpPr>
          <p:spPr bwMode="auto">
            <a:xfrm>
              <a:off x="1121" y="1831"/>
              <a:ext cx="27" cy="25"/>
            </a:xfrm>
            <a:custGeom>
              <a:avLst/>
              <a:gdLst>
                <a:gd name="T0" fmla="*/ 0 w 81"/>
                <a:gd name="T1" fmla="*/ 0 h 76"/>
                <a:gd name="T2" fmla="*/ 0 w 81"/>
                <a:gd name="T3" fmla="*/ 0 h 76"/>
                <a:gd name="T4" fmla="*/ 0 w 81"/>
                <a:gd name="T5" fmla="*/ 0 h 76"/>
                <a:gd name="T6" fmla="*/ 0 w 81"/>
                <a:gd name="T7" fmla="*/ 0 h 76"/>
                <a:gd name="T8" fmla="*/ 0 w 81"/>
                <a:gd name="T9" fmla="*/ 0 h 76"/>
                <a:gd name="T10" fmla="*/ 0 w 81"/>
                <a:gd name="T11" fmla="*/ 0 h 76"/>
                <a:gd name="T12" fmla="*/ 0 w 81"/>
                <a:gd name="T13" fmla="*/ 0 h 76"/>
                <a:gd name="T14" fmla="*/ 0 w 81"/>
                <a:gd name="T15" fmla="*/ 0 h 76"/>
                <a:gd name="T16" fmla="*/ 0 w 81"/>
                <a:gd name="T17" fmla="*/ 0 h 76"/>
                <a:gd name="T18" fmla="*/ 0 w 81"/>
                <a:gd name="T19" fmla="*/ 0 h 7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1"/>
                <a:gd name="T31" fmla="*/ 0 h 76"/>
                <a:gd name="T32" fmla="*/ 81 w 81"/>
                <a:gd name="T33" fmla="*/ 76 h 7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1" h="76">
                  <a:moveTo>
                    <a:pt x="36" y="63"/>
                  </a:moveTo>
                  <a:lnTo>
                    <a:pt x="31" y="76"/>
                  </a:lnTo>
                  <a:lnTo>
                    <a:pt x="81" y="26"/>
                  </a:lnTo>
                  <a:lnTo>
                    <a:pt x="56" y="0"/>
                  </a:lnTo>
                  <a:lnTo>
                    <a:pt x="5" y="50"/>
                  </a:lnTo>
                  <a:lnTo>
                    <a:pt x="0" y="63"/>
                  </a:lnTo>
                  <a:lnTo>
                    <a:pt x="5" y="50"/>
                  </a:lnTo>
                  <a:lnTo>
                    <a:pt x="0" y="55"/>
                  </a:lnTo>
                  <a:lnTo>
                    <a:pt x="0" y="63"/>
                  </a:lnTo>
                  <a:lnTo>
                    <a:pt x="36" y="6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96" name="Freeform 79"/>
            <p:cNvSpPr>
              <a:spLocks/>
            </p:cNvSpPr>
            <p:nvPr/>
          </p:nvSpPr>
          <p:spPr bwMode="auto">
            <a:xfrm>
              <a:off x="1121" y="1852"/>
              <a:ext cx="12" cy="43"/>
            </a:xfrm>
            <a:custGeom>
              <a:avLst/>
              <a:gdLst>
                <a:gd name="T0" fmla="*/ 0 w 36"/>
                <a:gd name="T1" fmla="*/ 0 h 129"/>
                <a:gd name="T2" fmla="*/ 0 w 36"/>
                <a:gd name="T3" fmla="*/ 0 h 129"/>
                <a:gd name="T4" fmla="*/ 0 w 36"/>
                <a:gd name="T5" fmla="*/ 0 h 129"/>
                <a:gd name="T6" fmla="*/ 0 w 36"/>
                <a:gd name="T7" fmla="*/ 0 h 129"/>
                <a:gd name="T8" fmla="*/ 0 w 36"/>
                <a:gd name="T9" fmla="*/ 0 h 129"/>
                <a:gd name="T10" fmla="*/ 0 w 36"/>
                <a:gd name="T11" fmla="*/ 0 h 129"/>
                <a:gd name="T12" fmla="*/ 0 w 36"/>
                <a:gd name="T13" fmla="*/ 0 h 129"/>
                <a:gd name="T14" fmla="*/ 0 w 36"/>
                <a:gd name="T15" fmla="*/ 0 h 129"/>
                <a:gd name="T16" fmla="*/ 0 w 36"/>
                <a:gd name="T17" fmla="*/ 0 h 129"/>
                <a:gd name="T18" fmla="*/ 0 w 36"/>
                <a:gd name="T19" fmla="*/ 0 h 1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129"/>
                <a:gd name="T32" fmla="*/ 36 w 36"/>
                <a:gd name="T33" fmla="*/ 129 h 1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129">
                  <a:moveTo>
                    <a:pt x="18" y="129"/>
                  </a:moveTo>
                  <a:lnTo>
                    <a:pt x="36" y="111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111"/>
                  </a:lnTo>
                  <a:lnTo>
                    <a:pt x="18" y="93"/>
                  </a:lnTo>
                  <a:lnTo>
                    <a:pt x="18" y="129"/>
                  </a:lnTo>
                  <a:lnTo>
                    <a:pt x="36" y="129"/>
                  </a:lnTo>
                  <a:lnTo>
                    <a:pt x="36" y="111"/>
                  </a:lnTo>
                  <a:lnTo>
                    <a:pt x="18" y="12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97" name="Freeform 80"/>
            <p:cNvSpPr>
              <a:spLocks/>
            </p:cNvSpPr>
            <p:nvPr/>
          </p:nvSpPr>
          <p:spPr bwMode="auto">
            <a:xfrm>
              <a:off x="1108" y="1883"/>
              <a:ext cx="19" cy="12"/>
            </a:xfrm>
            <a:custGeom>
              <a:avLst/>
              <a:gdLst>
                <a:gd name="T0" fmla="*/ 0 w 58"/>
                <a:gd name="T1" fmla="*/ 0 h 36"/>
                <a:gd name="T2" fmla="*/ 0 w 58"/>
                <a:gd name="T3" fmla="*/ 0 h 36"/>
                <a:gd name="T4" fmla="*/ 0 w 58"/>
                <a:gd name="T5" fmla="*/ 0 h 36"/>
                <a:gd name="T6" fmla="*/ 0 w 58"/>
                <a:gd name="T7" fmla="*/ 0 h 36"/>
                <a:gd name="T8" fmla="*/ 0 w 58"/>
                <a:gd name="T9" fmla="*/ 0 h 36"/>
                <a:gd name="T10" fmla="*/ 0 w 58"/>
                <a:gd name="T11" fmla="*/ 0 h 36"/>
                <a:gd name="T12" fmla="*/ 0 w 58"/>
                <a:gd name="T13" fmla="*/ 0 h 36"/>
                <a:gd name="T14" fmla="*/ 0 w 58"/>
                <a:gd name="T15" fmla="*/ 0 h 36"/>
                <a:gd name="T16" fmla="*/ 0 w 58"/>
                <a:gd name="T17" fmla="*/ 0 h 36"/>
                <a:gd name="T18" fmla="*/ 0 w 58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36"/>
                <a:gd name="T32" fmla="*/ 58 w 58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36">
                  <a:moveTo>
                    <a:pt x="0" y="18"/>
                  </a:moveTo>
                  <a:lnTo>
                    <a:pt x="18" y="36"/>
                  </a:lnTo>
                  <a:lnTo>
                    <a:pt x="58" y="36"/>
                  </a:lnTo>
                  <a:lnTo>
                    <a:pt x="58" y="0"/>
                  </a:lnTo>
                  <a:lnTo>
                    <a:pt x="18" y="0"/>
                  </a:lnTo>
                  <a:lnTo>
                    <a:pt x="35" y="18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98" name="Freeform 81"/>
            <p:cNvSpPr>
              <a:spLocks noEditPoints="1"/>
            </p:cNvSpPr>
            <p:nvPr/>
          </p:nvSpPr>
          <p:spPr bwMode="auto">
            <a:xfrm>
              <a:off x="4375" y="1750"/>
              <a:ext cx="363" cy="108"/>
            </a:xfrm>
            <a:custGeom>
              <a:avLst/>
              <a:gdLst>
                <a:gd name="T0" fmla="*/ 0 w 1090"/>
                <a:gd name="T1" fmla="*/ 0 h 324"/>
                <a:gd name="T2" fmla="*/ 0 w 1090"/>
                <a:gd name="T3" fmla="*/ 0 h 324"/>
                <a:gd name="T4" fmla="*/ 0 w 1090"/>
                <a:gd name="T5" fmla="*/ 0 h 324"/>
                <a:gd name="T6" fmla="*/ 0 w 1090"/>
                <a:gd name="T7" fmla="*/ 0 h 324"/>
                <a:gd name="T8" fmla="*/ 0 w 1090"/>
                <a:gd name="T9" fmla="*/ 0 h 324"/>
                <a:gd name="T10" fmla="*/ 0 w 1090"/>
                <a:gd name="T11" fmla="*/ 0 h 324"/>
                <a:gd name="T12" fmla="*/ 0 w 1090"/>
                <a:gd name="T13" fmla="*/ 0 h 324"/>
                <a:gd name="T14" fmla="*/ 0 w 1090"/>
                <a:gd name="T15" fmla="*/ 0 h 324"/>
                <a:gd name="T16" fmla="*/ 0 w 1090"/>
                <a:gd name="T17" fmla="*/ 0 h 324"/>
                <a:gd name="T18" fmla="*/ 0 w 1090"/>
                <a:gd name="T19" fmla="*/ 0 h 324"/>
                <a:gd name="T20" fmla="*/ 0 w 1090"/>
                <a:gd name="T21" fmla="*/ 0 h 324"/>
                <a:gd name="T22" fmla="*/ 0 w 1090"/>
                <a:gd name="T23" fmla="*/ 0 h 324"/>
                <a:gd name="T24" fmla="*/ 0 w 1090"/>
                <a:gd name="T25" fmla="*/ 0 h 324"/>
                <a:gd name="T26" fmla="*/ 0 w 1090"/>
                <a:gd name="T27" fmla="*/ 0 h 324"/>
                <a:gd name="T28" fmla="*/ 0 w 1090"/>
                <a:gd name="T29" fmla="*/ 0 h 324"/>
                <a:gd name="T30" fmla="*/ 0 w 1090"/>
                <a:gd name="T31" fmla="*/ 0 h 324"/>
                <a:gd name="T32" fmla="*/ 0 w 1090"/>
                <a:gd name="T33" fmla="*/ 0 h 324"/>
                <a:gd name="T34" fmla="*/ 0 w 1090"/>
                <a:gd name="T35" fmla="*/ 0 h 324"/>
                <a:gd name="T36" fmla="*/ 0 w 1090"/>
                <a:gd name="T37" fmla="*/ 0 h 324"/>
                <a:gd name="T38" fmla="*/ 0 w 1090"/>
                <a:gd name="T39" fmla="*/ 0 h 324"/>
                <a:gd name="T40" fmla="*/ 0 w 1090"/>
                <a:gd name="T41" fmla="*/ 0 h 324"/>
                <a:gd name="T42" fmla="*/ 0 w 1090"/>
                <a:gd name="T43" fmla="*/ 0 h 324"/>
                <a:gd name="T44" fmla="*/ 0 w 1090"/>
                <a:gd name="T45" fmla="*/ 0 h 324"/>
                <a:gd name="T46" fmla="*/ 0 w 1090"/>
                <a:gd name="T47" fmla="*/ 0 h 324"/>
                <a:gd name="T48" fmla="*/ 0 w 1090"/>
                <a:gd name="T49" fmla="*/ 0 h 324"/>
                <a:gd name="T50" fmla="*/ 0 w 1090"/>
                <a:gd name="T51" fmla="*/ 0 h 324"/>
                <a:gd name="T52" fmla="*/ 0 w 1090"/>
                <a:gd name="T53" fmla="*/ 0 h 324"/>
                <a:gd name="T54" fmla="*/ 0 w 1090"/>
                <a:gd name="T55" fmla="*/ 0 h 324"/>
                <a:gd name="T56" fmla="*/ 0 w 1090"/>
                <a:gd name="T57" fmla="*/ 0 h 324"/>
                <a:gd name="T58" fmla="*/ 0 w 1090"/>
                <a:gd name="T59" fmla="*/ 0 h 324"/>
                <a:gd name="T60" fmla="*/ 0 w 1090"/>
                <a:gd name="T61" fmla="*/ 0 h 324"/>
                <a:gd name="T62" fmla="*/ 0 w 1090"/>
                <a:gd name="T63" fmla="*/ 0 h 324"/>
                <a:gd name="T64" fmla="*/ 0 w 1090"/>
                <a:gd name="T65" fmla="*/ 0 h 324"/>
                <a:gd name="T66" fmla="*/ 0 w 1090"/>
                <a:gd name="T67" fmla="*/ 0 h 324"/>
                <a:gd name="T68" fmla="*/ 0 w 1090"/>
                <a:gd name="T69" fmla="*/ 0 h 324"/>
                <a:gd name="T70" fmla="*/ 0 w 1090"/>
                <a:gd name="T71" fmla="*/ 0 h 324"/>
                <a:gd name="T72" fmla="*/ 0 w 1090"/>
                <a:gd name="T73" fmla="*/ 0 h 324"/>
                <a:gd name="T74" fmla="*/ 0 w 1090"/>
                <a:gd name="T75" fmla="*/ 0 h 324"/>
                <a:gd name="T76" fmla="*/ 0 w 1090"/>
                <a:gd name="T77" fmla="*/ 0 h 324"/>
                <a:gd name="T78" fmla="*/ 0 w 1090"/>
                <a:gd name="T79" fmla="*/ 0 h 324"/>
                <a:gd name="T80" fmla="*/ 0 w 1090"/>
                <a:gd name="T81" fmla="*/ 0 h 324"/>
                <a:gd name="T82" fmla="*/ 0 w 1090"/>
                <a:gd name="T83" fmla="*/ 0 h 324"/>
                <a:gd name="T84" fmla="*/ 0 w 1090"/>
                <a:gd name="T85" fmla="*/ 0 h 324"/>
                <a:gd name="T86" fmla="*/ 0 w 1090"/>
                <a:gd name="T87" fmla="*/ 0 h 324"/>
                <a:gd name="T88" fmla="*/ 0 w 1090"/>
                <a:gd name="T89" fmla="*/ 0 h 324"/>
                <a:gd name="T90" fmla="*/ 0 w 1090"/>
                <a:gd name="T91" fmla="*/ 0 h 324"/>
                <a:gd name="T92" fmla="*/ 0 w 1090"/>
                <a:gd name="T93" fmla="*/ 0 h 324"/>
                <a:gd name="T94" fmla="*/ 0 w 1090"/>
                <a:gd name="T95" fmla="*/ 0 h 324"/>
                <a:gd name="T96" fmla="*/ 0 w 1090"/>
                <a:gd name="T97" fmla="*/ 0 h 324"/>
                <a:gd name="T98" fmla="*/ 0 w 1090"/>
                <a:gd name="T99" fmla="*/ 0 h 324"/>
                <a:gd name="T100" fmla="*/ 0 w 1090"/>
                <a:gd name="T101" fmla="*/ 0 h 324"/>
                <a:gd name="T102" fmla="*/ 0 w 1090"/>
                <a:gd name="T103" fmla="*/ 0 h 324"/>
                <a:gd name="T104" fmla="*/ 0 w 1090"/>
                <a:gd name="T105" fmla="*/ 0 h 324"/>
                <a:gd name="T106" fmla="*/ 0 w 1090"/>
                <a:gd name="T107" fmla="*/ 0 h 324"/>
                <a:gd name="T108" fmla="*/ 0 w 1090"/>
                <a:gd name="T109" fmla="*/ 0 h 324"/>
                <a:gd name="T110" fmla="*/ 0 w 1090"/>
                <a:gd name="T111" fmla="*/ 0 h 324"/>
                <a:gd name="T112" fmla="*/ 0 w 1090"/>
                <a:gd name="T113" fmla="*/ 0 h 324"/>
                <a:gd name="T114" fmla="*/ 0 w 1090"/>
                <a:gd name="T115" fmla="*/ 0 h 324"/>
                <a:gd name="T116" fmla="*/ 0 w 1090"/>
                <a:gd name="T117" fmla="*/ 0 h 324"/>
                <a:gd name="T118" fmla="*/ 0 w 1090"/>
                <a:gd name="T119" fmla="*/ 0 h 324"/>
                <a:gd name="T120" fmla="*/ 0 w 1090"/>
                <a:gd name="T121" fmla="*/ 0 h 324"/>
                <a:gd name="T122" fmla="*/ 0 w 1090"/>
                <a:gd name="T123" fmla="*/ 0 h 324"/>
                <a:gd name="T124" fmla="*/ 0 w 1090"/>
                <a:gd name="T125" fmla="*/ 0 h 32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090"/>
                <a:gd name="T190" fmla="*/ 0 h 324"/>
                <a:gd name="T191" fmla="*/ 1090 w 1090"/>
                <a:gd name="T192" fmla="*/ 324 h 32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090" h="324">
                  <a:moveTo>
                    <a:pt x="0" y="319"/>
                  </a:moveTo>
                  <a:lnTo>
                    <a:pt x="0" y="0"/>
                  </a:lnTo>
                  <a:lnTo>
                    <a:pt x="115" y="0"/>
                  </a:lnTo>
                  <a:lnTo>
                    <a:pt x="124" y="0"/>
                  </a:lnTo>
                  <a:lnTo>
                    <a:pt x="133" y="2"/>
                  </a:lnTo>
                  <a:lnTo>
                    <a:pt x="140" y="2"/>
                  </a:lnTo>
                  <a:lnTo>
                    <a:pt x="148" y="3"/>
                  </a:lnTo>
                  <a:lnTo>
                    <a:pt x="154" y="4"/>
                  </a:lnTo>
                  <a:lnTo>
                    <a:pt x="160" y="7"/>
                  </a:lnTo>
                  <a:lnTo>
                    <a:pt x="167" y="8"/>
                  </a:lnTo>
                  <a:lnTo>
                    <a:pt x="172" y="11"/>
                  </a:lnTo>
                  <a:lnTo>
                    <a:pt x="182" y="16"/>
                  </a:lnTo>
                  <a:lnTo>
                    <a:pt x="191" y="24"/>
                  </a:lnTo>
                  <a:lnTo>
                    <a:pt x="198" y="32"/>
                  </a:lnTo>
                  <a:lnTo>
                    <a:pt x="206" y="41"/>
                  </a:lnTo>
                  <a:lnTo>
                    <a:pt x="208" y="46"/>
                  </a:lnTo>
                  <a:lnTo>
                    <a:pt x="211" y="51"/>
                  </a:lnTo>
                  <a:lnTo>
                    <a:pt x="212" y="56"/>
                  </a:lnTo>
                  <a:lnTo>
                    <a:pt x="215" y="62"/>
                  </a:lnTo>
                  <a:lnTo>
                    <a:pt x="216" y="67"/>
                  </a:lnTo>
                  <a:lnTo>
                    <a:pt x="216" y="72"/>
                  </a:lnTo>
                  <a:lnTo>
                    <a:pt x="217" y="77"/>
                  </a:lnTo>
                  <a:lnTo>
                    <a:pt x="217" y="82"/>
                  </a:lnTo>
                  <a:lnTo>
                    <a:pt x="216" y="92"/>
                  </a:lnTo>
                  <a:lnTo>
                    <a:pt x="215" y="102"/>
                  </a:lnTo>
                  <a:lnTo>
                    <a:pt x="211" y="111"/>
                  </a:lnTo>
                  <a:lnTo>
                    <a:pt x="206" y="120"/>
                  </a:lnTo>
                  <a:lnTo>
                    <a:pt x="201" y="129"/>
                  </a:lnTo>
                  <a:lnTo>
                    <a:pt x="193" y="137"/>
                  </a:lnTo>
                  <a:lnTo>
                    <a:pt x="184" y="144"/>
                  </a:lnTo>
                  <a:lnTo>
                    <a:pt x="174" y="150"/>
                  </a:lnTo>
                  <a:lnTo>
                    <a:pt x="181" y="153"/>
                  </a:lnTo>
                  <a:lnTo>
                    <a:pt x="188" y="156"/>
                  </a:lnTo>
                  <a:lnTo>
                    <a:pt x="193" y="158"/>
                  </a:lnTo>
                  <a:lnTo>
                    <a:pt x="199" y="161"/>
                  </a:lnTo>
                  <a:lnTo>
                    <a:pt x="205" y="165"/>
                  </a:lnTo>
                  <a:lnTo>
                    <a:pt x="208" y="169"/>
                  </a:lnTo>
                  <a:lnTo>
                    <a:pt x="213" y="173"/>
                  </a:lnTo>
                  <a:lnTo>
                    <a:pt x="217" y="178"/>
                  </a:lnTo>
                  <a:lnTo>
                    <a:pt x="221" y="183"/>
                  </a:lnTo>
                  <a:lnTo>
                    <a:pt x="223" y="188"/>
                  </a:lnTo>
                  <a:lnTo>
                    <a:pt x="226" y="195"/>
                  </a:lnTo>
                  <a:lnTo>
                    <a:pt x="229" y="200"/>
                  </a:lnTo>
                  <a:lnTo>
                    <a:pt x="230" y="206"/>
                  </a:lnTo>
                  <a:lnTo>
                    <a:pt x="231" y="213"/>
                  </a:lnTo>
                  <a:lnTo>
                    <a:pt x="232" y="219"/>
                  </a:lnTo>
                  <a:lnTo>
                    <a:pt x="232" y="226"/>
                  </a:lnTo>
                  <a:lnTo>
                    <a:pt x="232" y="231"/>
                  </a:lnTo>
                  <a:lnTo>
                    <a:pt x="231" y="238"/>
                  </a:lnTo>
                  <a:lnTo>
                    <a:pt x="231" y="243"/>
                  </a:lnTo>
                  <a:lnTo>
                    <a:pt x="230" y="248"/>
                  </a:lnTo>
                  <a:lnTo>
                    <a:pt x="229" y="253"/>
                  </a:lnTo>
                  <a:lnTo>
                    <a:pt x="227" y="259"/>
                  </a:lnTo>
                  <a:lnTo>
                    <a:pt x="225" y="264"/>
                  </a:lnTo>
                  <a:lnTo>
                    <a:pt x="223" y="268"/>
                  </a:lnTo>
                  <a:lnTo>
                    <a:pt x="218" y="277"/>
                  </a:lnTo>
                  <a:lnTo>
                    <a:pt x="212" y="285"/>
                  </a:lnTo>
                  <a:lnTo>
                    <a:pt x="206" y="291"/>
                  </a:lnTo>
                  <a:lnTo>
                    <a:pt x="199" y="298"/>
                  </a:lnTo>
                  <a:lnTo>
                    <a:pt x="193" y="303"/>
                  </a:lnTo>
                  <a:lnTo>
                    <a:pt x="186" y="307"/>
                  </a:lnTo>
                  <a:lnTo>
                    <a:pt x="177" y="311"/>
                  </a:lnTo>
                  <a:lnTo>
                    <a:pt x="167" y="313"/>
                  </a:lnTo>
                  <a:lnTo>
                    <a:pt x="162" y="315"/>
                  </a:lnTo>
                  <a:lnTo>
                    <a:pt x="155" y="316"/>
                  </a:lnTo>
                  <a:lnTo>
                    <a:pt x="150" y="317"/>
                  </a:lnTo>
                  <a:lnTo>
                    <a:pt x="144" y="317"/>
                  </a:lnTo>
                  <a:lnTo>
                    <a:pt x="138" y="319"/>
                  </a:lnTo>
                  <a:lnTo>
                    <a:pt x="131" y="319"/>
                  </a:lnTo>
                  <a:lnTo>
                    <a:pt x="125" y="319"/>
                  </a:lnTo>
                  <a:lnTo>
                    <a:pt x="117" y="319"/>
                  </a:lnTo>
                  <a:lnTo>
                    <a:pt x="0" y="319"/>
                  </a:lnTo>
                  <a:close/>
                  <a:moveTo>
                    <a:pt x="40" y="135"/>
                  </a:moveTo>
                  <a:lnTo>
                    <a:pt x="107" y="135"/>
                  </a:lnTo>
                  <a:lnTo>
                    <a:pt x="114" y="135"/>
                  </a:lnTo>
                  <a:lnTo>
                    <a:pt x="120" y="135"/>
                  </a:lnTo>
                  <a:lnTo>
                    <a:pt x="125" y="135"/>
                  </a:lnTo>
                  <a:lnTo>
                    <a:pt x="130" y="133"/>
                  </a:lnTo>
                  <a:lnTo>
                    <a:pt x="135" y="133"/>
                  </a:lnTo>
                  <a:lnTo>
                    <a:pt x="139" y="132"/>
                  </a:lnTo>
                  <a:lnTo>
                    <a:pt x="143" y="132"/>
                  </a:lnTo>
                  <a:lnTo>
                    <a:pt x="146" y="131"/>
                  </a:lnTo>
                  <a:lnTo>
                    <a:pt x="153" y="128"/>
                  </a:lnTo>
                  <a:lnTo>
                    <a:pt x="159" y="124"/>
                  </a:lnTo>
                  <a:lnTo>
                    <a:pt x="164" y="120"/>
                  </a:lnTo>
                  <a:lnTo>
                    <a:pt x="169" y="115"/>
                  </a:lnTo>
                  <a:lnTo>
                    <a:pt x="173" y="109"/>
                  </a:lnTo>
                  <a:lnTo>
                    <a:pt x="175" y="102"/>
                  </a:lnTo>
                  <a:lnTo>
                    <a:pt x="177" y="96"/>
                  </a:lnTo>
                  <a:lnTo>
                    <a:pt x="177" y="88"/>
                  </a:lnTo>
                  <a:lnTo>
                    <a:pt x="177" y="80"/>
                  </a:lnTo>
                  <a:lnTo>
                    <a:pt x="175" y="73"/>
                  </a:lnTo>
                  <a:lnTo>
                    <a:pt x="173" y="66"/>
                  </a:lnTo>
                  <a:lnTo>
                    <a:pt x="170" y="59"/>
                  </a:lnTo>
                  <a:lnTo>
                    <a:pt x="165" y="54"/>
                  </a:lnTo>
                  <a:lnTo>
                    <a:pt x="160" y="49"/>
                  </a:lnTo>
                  <a:lnTo>
                    <a:pt x="155" y="46"/>
                  </a:lnTo>
                  <a:lnTo>
                    <a:pt x="149" y="43"/>
                  </a:lnTo>
                  <a:lnTo>
                    <a:pt x="145" y="42"/>
                  </a:lnTo>
                  <a:lnTo>
                    <a:pt x="141" y="42"/>
                  </a:lnTo>
                  <a:lnTo>
                    <a:pt x="136" y="41"/>
                  </a:lnTo>
                  <a:lnTo>
                    <a:pt x="130" y="39"/>
                  </a:lnTo>
                  <a:lnTo>
                    <a:pt x="124" y="39"/>
                  </a:lnTo>
                  <a:lnTo>
                    <a:pt x="117" y="38"/>
                  </a:lnTo>
                  <a:lnTo>
                    <a:pt x="110" y="38"/>
                  </a:lnTo>
                  <a:lnTo>
                    <a:pt x="102" y="38"/>
                  </a:lnTo>
                  <a:lnTo>
                    <a:pt x="40" y="38"/>
                  </a:lnTo>
                  <a:lnTo>
                    <a:pt x="40" y="135"/>
                  </a:lnTo>
                  <a:close/>
                  <a:moveTo>
                    <a:pt x="40" y="281"/>
                  </a:moveTo>
                  <a:lnTo>
                    <a:pt x="117" y="281"/>
                  </a:lnTo>
                  <a:lnTo>
                    <a:pt x="126" y="281"/>
                  </a:lnTo>
                  <a:lnTo>
                    <a:pt x="134" y="281"/>
                  </a:lnTo>
                  <a:lnTo>
                    <a:pt x="140" y="281"/>
                  </a:lnTo>
                  <a:lnTo>
                    <a:pt x="145" y="280"/>
                  </a:lnTo>
                  <a:lnTo>
                    <a:pt x="151" y="278"/>
                  </a:lnTo>
                  <a:lnTo>
                    <a:pt x="158" y="276"/>
                  </a:lnTo>
                  <a:lnTo>
                    <a:pt x="163" y="274"/>
                  </a:lnTo>
                  <a:lnTo>
                    <a:pt x="168" y="272"/>
                  </a:lnTo>
                  <a:lnTo>
                    <a:pt x="173" y="268"/>
                  </a:lnTo>
                  <a:lnTo>
                    <a:pt x="177" y="264"/>
                  </a:lnTo>
                  <a:lnTo>
                    <a:pt x="181" y="259"/>
                  </a:lnTo>
                  <a:lnTo>
                    <a:pt x="184" y="253"/>
                  </a:lnTo>
                  <a:lnTo>
                    <a:pt x="187" y="247"/>
                  </a:lnTo>
                  <a:lnTo>
                    <a:pt x="189" y="240"/>
                  </a:lnTo>
                  <a:lnTo>
                    <a:pt x="191" y="234"/>
                  </a:lnTo>
                  <a:lnTo>
                    <a:pt x="191" y="226"/>
                  </a:lnTo>
                  <a:lnTo>
                    <a:pt x="189" y="218"/>
                  </a:lnTo>
                  <a:lnTo>
                    <a:pt x="188" y="210"/>
                  </a:lnTo>
                  <a:lnTo>
                    <a:pt x="186" y="203"/>
                  </a:lnTo>
                  <a:lnTo>
                    <a:pt x="182" y="196"/>
                  </a:lnTo>
                  <a:lnTo>
                    <a:pt x="177" y="189"/>
                  </a:lnTo>
                  <a:lnTo>
                    <a:pt x="170" y="184"/>
                  </a:lnTo>
                  <a:lnTo>
                    <a:pt x="164" y="180"/>
                  </a:lnTo>
                  <a:lnTo>
                    <a:pt x="157" y="178"/>
                  </a:lnTo>
                  <a:lnTo>
                    <a:pt x="153" y="176"/>
                  </a:lnTo>
                  <a:lnTo>
                    <a:pt x="148" y="175"/>
                  </a:lnTo>
                  <a:lnTo>
                    <a:pt x="143" y="174"/>
                  </a:lnTo>
                  <a:lnTo>
                    <a:pt x="138" y="173"/>
                  </a:lnTo>
                  <a:lnTo>
                    <a:pt x="131" y="173"/>
                  </a:lnTo>
                  <a:lnTo>
                    <a:pt x="125" y="171"/>
                  </a:lnTo>
                  <a:lnTo>
                    <a:pt x="119" y="171"/>
                  </a:lnTo>
                  <a:lnTo>
                    <a:pt x="111" y="171"/>
                  </a:lnTo>
                  <a:lnTo>
                    <a:pt x="40" y="171"/>
                  </a:lnTo>
                  <a:lnTo>
                    <a:pt x="40" y="281"/>
                  </a:lnTo>
                  <a:close/>
                  <a:moveTo>
                    <a:pt x="490" y="0"/>
                  </a:moveTo>
                  <a:lnTo>
                    <a:pt x="530" y="0"/>
                  </a:lnTo>
                  <a:lnTo>
                    <a:pt x="530" y="184"/>
                  </a:lnTo>
                  <a:lnTo>
                    <a:pt x="530" y="196"/>
                  </a:lnTo>
                  <a:lnTo>
                    <a:pt x="529" y="208"/>
                  </a:lnTo>
                  <a:lnTo>
                    <a:pt x="529" y="218"/>
                  </a:lnTo>
                  <a:lnTo>
                    <a:pt x="528" y="227"/>
                  </a:lnTo>
                  <a:lnTo>
                    <a:pt x="527" y="236"/>
                  </a:lnTo>
                  <a:lnTo>
                    <a:pt x="524" y="246"/>
                  </a:lnTo>
                  <a:lnTo>
                    <a:pt x="523" y="253"/>
                  </a:lnTo>
                  <a:lnTo>
                    <a:pt x="520" y="260"/>
                  </a:lnTo>
                  <a:lnTo>
                    <a:pt x="518" y="266"/>
                  </a:lnTo>
                  <a:lnTo>
                    <a:pt x="514" y="274"/>
                  </a:lnTo>
                  <a:lnTo>
                    <a:pt x="510" y="281"/>
                  </a:lnTo>
                  <a:lnTo>
                    <a:pt x="505" y="286"/>
                  </a:lnTo>
                  <a:lnTo>
                    <a:pt x="500" y="291"/>
                  </a:lnTo>
                  <a:lnTo>
                    <a:pt x="495" y="296"/>
                  </a:lnTo>
                  <a:lnTo>
                    <a:pt x="489" y="302"/>
                  </a:lnTo>
                  <a:lnTo>
                    <a:pt x="482" y="306"/>
                  </a:lnTo>
                  <a:lnTo>
                    <a:pt x="475" y="310"/>
                  </a:lnTo>
                  <a:lnTo>
                    <a:pt x="467" y="313"/>
                  </a:lnTo>
                  <a:lnTo>
                    <a:pt x="460" y="316"/>
                  </a:lnTo>
                  <a:lnTo>
                    <a:pt x="451" y="319"/>
                  </a:lnTo>
                  <a:lnTo>
                    <a:pt x="441" y="321"/>
                  </a:lnTo>
                  <a:lnTo>
                    <a:pt x="432" y="323"/>
                  </a:lnTo>
                  <a:lnTo>
                    <a:pt x="420" y="324"/>
                  </a:lnTo>
                  <a:lnTo>
                    <a:pt x="410" y="324"/>
                  </a:lnTo>
                  <a:lnTo>
                    <a:pt x="400" y="324"/>
                  </a:lnTo>
                  <a:lnTo>
                    <a:pt x="390" y="323"/>
                  </a:lnTo>
                  <a:lnTo>
                    <a:pt x="380" y="321"/>
                  </a:lnTo>
                  <a:lnTo>
                    <a:pt x="371" y="320"/>
                  </a:lnTo>
                  <a:lnTo>
                    <a:pt x="362" y="317"/>
                  </a:lnTo>
                  <a:lnTo>
                    <a:pt x="355" y="315"/>
                  </a:lnTo>
                  <a:lnTo>
                    <a:pt x="347" y="312"/>
                  </a:lnTo>
                  <a:lnTo>
                    <a:pt x="340" y="308"/>
                  </a:lnTo>
                  <a:lnTo>
                    <a:pt x="333" y="304"/>
                  </a:lnTo>
                  <a:lnTo>
                    <a:pt x="327" y="300"/>
                  </a:lnTo>
                  <a:lnTo>
                    <a:pt x="321" y="295"/>
                  </a:lnTo>
                  <a:lnTo>
                    <a:pt x="316" y="290"/>
                  </a:lnTo>
                  <a:lnTo>
                    <a:pt x="311" y="285"/>
                  </a:lnTo>
                  <a:lnTo>
                    <a:pt x="307" y="278"/>
                  </a:lnTo>
                  <a:lnTo>
                    <a:pt x="303" y="270"/>
                  </a:lnTo>
                  <a:lnTo>
                    <a:pt x="299" y="264"/>
                  </a:lnTo>
                  <a:lnTo>
                    <a:pt x="297" y="256"/>
                  </a:lnTo>
                  <a:lnTo>
                    <a:pt x="294" y="248"/>
                  </a:lnTo>
                  <a:lnTo>
                    <a:pt x="293" y="239"/>
                  </a:lnTo>
                  <a:lnTo>
                    <a:pt x="292" y="230"/>
                  </a:lnTo>
                  <a:lnTo>
                    <a:pt x="290" y="219"/>
                  </a:lnTo>
                  <a:lnTo>
                    <a:pt x="289" y="208"/>
                  </a:lnTo>
                  <a:lnTo>
                    <a:pt x="288" y="196"/>
                  </a:lnTo>
                  <a:lnTo>
                    <a:pt x="288" y="184"/>
                  </a:lnTo>
                  <a:lnTo>
                    <a:pt x="288" y="0"/>
                  </a:lnTo>
                  <a:lnTo>
                    <a:pt x="330" y="0"/>
                  </a:lnTo>
                  <a:lnTo>
                    <a:pt x="330" y="184"/>
                  </a:lnTo>
                  <a:lnTo>
                    <a:pt x="330" y="195"/>
                  </a:lnTo>
                  <a:lnTo>
                    <a:pt x="330" y="204"/>
                  </a:lnTo>
                  <a:lnTo>
                    <a:pt x="331" y="212"/>
                  </a:lnTo>
                  <a:lnTo>
                    <a:pt x="332" y="221"/>
                  </a:lnTo>
                  <a:lnTo>
                    <a:pt x="332" y="227"/>
                  </a:lnTo>
                  <a:lnTo>
                    <a:pt x="333" y="234"/>
                  </a:lnTo>
                  <a:lnTo>
                    <a:pt x="336" y="240"/>
                  </a:lnTo>
                  <a:lnTo>
                    <a:pt x="337" y="246"/>
                  </a:lnTo>
                  <a:lnTo>
                    <a:pt x="341" y="255"/>
                  </a:lnTo>
                  <a:lnTo>
                    <a:pt x="346" y="263"/>
                  </a:lnTo>
                  <a:lnTo>
                    <a:pt x="354" y="270"/>
                  </a:lnTo>
                  <a:lnTo>
                    <a:pt x="362" y="276"/>
                  </a:lnTo>
                  <a:lnTo>
                    <a:pt x="367" y="278"/>
                  </a:lnTo>
                  <a:lnTo>
                    <a:pt x="371" y="280"/>
                  </a:lnTo>
                  <a:lnTo>
                    <a:pt x="376" y="282"/>
                  </a:lnTo>
                  <a:lnTo>
                    <a:pt x="383" y="283"/>
                  </a:lnTo>
                  <a:lnTo>
                    <a:pt x="388" y="285"/>
                  </a:lnTo>
                  <a:lnTo>
                    <a:pt x="394" y="285"/>
                  </a:lnTo>
                  <a:lnTo>
                    <a:pt x="400" y="286"/>
                  </a:lnTo>
                  <a:lnTo>
                    <a:pt x="407" y="286"/>
                  </a:lnTo>
                  <a:lnTo>
                    <a:pt x="418" y="286"/>
                  </a:lnTo>
                  <a:lnTo>
                    <a:pt x="428" y="285"/>
                  </a:lnTo>
                  <a:lnTo>
                    <a:pt x="437" y="283"/>
                  </a:lnTo>
                  <a:lnTo>
                    <a:pt x="446" y="281"/>
                  </a:lnTo>
                  <a:lnTo>
                    <a:pt x="453" y="278"/>
                  </a:lnTo>
                  <a:lnTo>
                    <a:pt x="460" y="274"/>
                  </a:lnTo>
                  <a:lnTo>
                    <a:pt x="466" y="270"/>
                  </a:lnTo>
                  <a:lnTo>
                    <a:pt x="471" y="265"/>
                  </a:lnTo>
                  <a:lnTo>
                    <a:pt x="475" y="259"/>
                  </a:lnTo>
                  <a:lnTo>
                    <a:pt x="479" y="252"/>
                  </a:lnTo>
                  <a:lnTo>
                    <a:pt x="482" y="244"/>
                  </a:lnTo>
                  <a:lnTo>
                    <a:pt x="485" y="234"/>
                  </a:lnTo>
                  <a:lnTo>
                    <a:pt x="487" y="223"/>
                  </a:lnTo>
                  <a:lnTo>
                    <a:pt x="489" y="212"/>
                  </a:lnTo>
                  <a:lnTo>
                    <a:pt x="490" y="199"/>
                  </a:lnTo>
                  <a:lnTo>
                    <a:pt x="490" y="184"/>
                  </a:lnTo>
                  <a:lnTo>
                    <a:pt x="490" y="0"/>
                  </a:lnTo>
                  <a:close/>
                  <a:moveTo>
                    <a:pt x="597" y="319"/>
                  </a:moveTo>
                  <a:lnTo>
                    <a:pt x="597" y="0"/>
                  </a:lnTo>
                  <a:lnTo>
                    <a:pt x="638" y="0"/>
                  </a:lnTo>
                  <a:lnTo>
                    <a:pt x="638" y="281"/>
                  </a:lnTo>
                  <a:lnTo>
                    <a:pt x="789" y="281"/>
                  </a:lnTo>
                  <a:lnTo>
                    <a:pt x="789" y="319"/>
                  </a:lnTo>
                  <a:lnTo>
                    <a:pt x="597" y="319"/>
                  </a:lnTo>
                  <a:close/>
                  <a:moveTo>
                    <a:pt x="836" y="319"/>
                  </a:moveTo>
                  <a:lnTo>
                    <a:pt x="836" y="0"/>
                  </a:lnTo>
                  <a:lnTo>
                    <a:pt x="876" y="0"/>
                  </a:lnTo>
                  <a:lnTo>
                    <a:pt x="876" y="159"/>
                  </a:lnTo>
                  <a:lnTo>
                    <a:pt x="1028" y="0"/>
                  </a:lnTo>
                  <a:lnTo>
                    <a:pt x="1083" y="0"/>
                  </a:lnTo>
                  <a:lnTo>
                    <a:pt x="955" y="129"/>
                  </a:lnTo>
                  <a:lnTo>
                    <a:pt x="1090" y="319"/>
                  </a:lnTo>
                  <a:lnTo>
                    <a:pt x="1035" y="319"/>
                  </a:lnTo>
                  <a:lnTo>
                    <a:pt x="927" y="158"/>
                  </a:lnTo>
                  <a:lnTo>
                    <a:pt x="876" y="208"/>
                  </a:lnTo>
                  <a:lnTo>
                    <a:pt x="876" y="319"/>
                  </a:lnTo>
                  <a:lnTo>
                    <a:pt x="836" y="3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99" name="Freeform 82"/>
            <p:cNvSpPr>
              <a:spLocks/>
            </p:cNvSpPr>
            <p:nvPr/>
          </p:nvSpPr>
          <p:spPr bwMode="auto">
            <a:xfrm>
              <a:off x="4369" y="1744"/>
              <a:ext cx="12" cy="112"/>
            </a:xfrm>
            <a:custGeom>
              <a:avLst/>
              <a:gdLst>
                <a:gd name="T0" fmla="*/ 0 w 36"/>
                <a:gd name="T1" fmla="*/ 0 h 337"/>
                <a:gd name="T2" fmla="*/ 0 w 36"/>
                <a:gd name="T3" fmla="*/ 0 h 337"/>
                <a:gd name="T4" fmla="*/ 0 w 36"/>
                <a:gd name="T5" fmla="*/ 0 h 337"/>
                <a:gd name="T6" fmla="*/ 0 w 36"/>
                <a:gd name="T7" fmla="*/ 0 h 337"/>
                <a:gd name="T8" fmla="*/ 0 w 36"/>
                <a:gd name="T9" fmla="*/ 0 h 337"/>
                <a:gd name="T10" fmla="*/ 0 w 36"/>
                <a:gd name="T11" fmla="*/ 0 h 337"/>
                <a:gd name="T12" fmla="*/ 0 w 36"/>
                <a:gd name="T13" fmla="*/ 0 h 337"/>
                <a:gd name="T14" fmla="*/ 0 w 36"/>
                <a:gd name="T15" fmla="*/ 0 h 337"/>
                <a:gd name="T16" fmla="*/ 0 w 36"/>
                <a:gd name="T17" fmla="*/ 0 h 337"/>
                <a:gd name="T18" fmla="*/ 0 w 36"/>
                <a:gd name="T19" fmla="*/ 0 h 3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337"/>
                <a:gd name="T32" fmla="*/ 36 w 36"/>
                <a:gd name="T33" fmla="*/ 337 h 3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337">
                  <a:moveTo>
                    <a:pt x="18" y="0"/>
                  </a:moveTo>
                  <a:lnTo>
                    <a:pt x="0" y="18"/>
                  </a:lnTo>
                  <a:lnTo>
                    <a:pt x="0" y="337"/>
                  </a:lnTo>
                  <a:lnTo>
                    <a:pt x="36" y="337"/>
                  </a:lnTo>
                  <a:lnTo>
                    <a:pt x="36" y="18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00" name="Freeform 83"/>
            <p:cNvSpPr>
              <a:spLocks/>
            </p:cNvSpPr>
            <p:nvPr/>
          </p:nvSpPr>
          <p:spPr bwMode="auto">
            <a:xfrm>
              <a:off x="4375" y="1744"/>
              <a:ext cx="38" cy="12"/>
            </a:xfrm>
            <a:custGeom>
              <a:avLst/>
              <a:gdLst>
                <a:gd name="T0" fmla="*/ 0 w 115"/>
                <a:gd name="T1" fmla="*/ 0 h 37"/>
                <a:gd name="T2" fmla="*/ 0 w 115"/>
                <a:gd name="T3" fmla="*/ 0 h 37"/>
                <a:gd name="T4" fmla="*/ 0 w 115"/>
                <a:gd name="T5" fmla="*/ 0 h 37"/>
                <a:gd name="T6" fmla="*/ 0 w 115"/>
                <a:gd name="T7" fmla="*/ 0 h 37"/>
                <a:gd name="T8" fmla="*/ 0 w 115"/>
                <a:gd name="T9" fmla="*/ 0 h 37"/>
                <a:gd name="T10" fmla="*/ 0 w 115"/>
                <a:gd name="T11" fmla="*/ 0 h 37"/>
                <a:gd name="T12" fmla="*/ 0 w 115"/>
                <a:gd name="T13" fmla="*/ 0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5"/>
                <a:gd name="T22" fmla="*/ 0 h 37"/>
                <a:gd name="T23" fmla="*/ 115 w 115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5" h="37">
                  <a:moveTo>
                    <a:pt x="115" y="0"/>
                  </a:moveTo>
                  <a:lnTo>
                    <a:pt x="115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15" y="37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01" name="Freeform 84"/>
            <p:cNvSpPr>
              <a:spLocks/>
            </p:cNvSpPr>
            <p:nvPr/>
          </p:nvSpPr>
          <p:spPr bwMode="auto">
            <a:xfrm>
              <a:off x="4413" y="1744"/>
              <a:ext cx="22" cy="15"/>
            </a:xfrm>
            <a:custGeom>
              <a:avLst/>
              <a:gdLst>
                <a:gd name="T0" fmla="*/ 0 w 64"/>
                <a:gd name="T1" fmla="*/ 0 h 46"/>
                <a:gd name="T2" fmla="*/ 0 w 64"/>
                <a:gd name="T3" fmla="*/ 0 h 46"/>
                <a:gd name="T4" fmla="*/ 0 w 64"/>
                <a:gd name="T5" fmla="*/ 0 h 46"/>
                <a:gd name="T6" fmla="*/ 0 w 64"/>
                <a:gd name="T7" fmla="*/ 0 h 46"/>
                <a:gd name="T8" fmla="*/ 0 w 64"/>
                <a:gd name="T9" fmla="*/ 0 h 46"/>
                <a:gd name="T10" fmla="*/ 0 w 64"/>
                <a:gd name="T11" fmla="*/ 0 h 46"/>
                <a:gd name="T12" fmla="*/ 0 w 64"/>
                <a:gd name="T13" fmla="*/ 0 h 46"/>
                <a:gd name="T14" fmla="*/ 0 w 64"/>
                <a:gd name="T15" fmla="*/ 0 h 46"/>
                <a:gd name="T16" fmla="*/ 0 w 64"/>
                <a:gd name="T17" fmla="*/ 0 h 46"/>
                <a:gd name="T18" fmla="*/ 0 w 64"/>
                <a:gd name="T19" fmla="*/ 0 h 46"/>
                <a:gd name="T20" fmla="*/ 0 w 64"/>
                <a:gd name="T21" fmla="*/ 0 h 46"/>
                <a:gd name="T22" fmla="*/ 0 w 64"/>
                <a:gd name="T23" fmla="*/ 0 h 46"/>
                <a:gd name="T24" fmla="*/ 0 w 64"/>
                <a:gd name="T25" fmla="*/ 0 h 46"/>
                <a:gd name="T26" fmla="*/ 0 w 64"/>
                <a:gd name="T27" fmla="*/ 0 h 46"/>
                <a:gd name="T28" fmla="*/ 0 w 64"/>
                <a:gd name="T29" fmla="*/ 0 h 46"/>
                <a:gd name="T30" fmla="*/ 0 w 64"/>
                <a:gd name="T31" fmla="*/ 0 h 46"/>
                <a:gd name="T32" fmla="*/ 0 w 64"/>
                <a:gd name="T33" fmla="*/ 0 h 46"/>
                <a:gd name="T34" fmla="*/ 0 w 64"/>
                <a:gd name="T35" fmla="*/ 0 h 46"/>
                <a:gd name="T36" fmla="*/ 0 w 64"/>
                <a:gd name="T37" fmla="*/ 0 h 46"/>
                <a:gd name="T38" fmla="*/ 0 w 64"/>
                <a:gd name="T39" fmla="*/ 0 h 46"/>
                <a:gd name="T40" fmla="*/ 0 w 64"/>
                <a:gd name="T41" fmla="*/ 0 h 4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4"/>
                <a:gd name="T64" fmla="*/ 0 h 46"/>
                <a:gd name="T65" fmla="*/ 64 w 64"/>
                <a:gd name="T66" fmla="*/ 46 h 4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4" h="46">
                  <a:moveTo>
                    <a:pt x="64" y="12"/>
                  </a:moveTo>
                  <a:lnTo>
                    <a:pt x="64" y="12"/>
                  </a:lnTo>
                  <a:lnTo>
                    <a:pt x="57" y="9"/>
                  </a:lnTo>
                  <a:lnTo>
                    <a:pt x="50" y="8"/>
                  </a:lnTo>
                  <a:lnTo>
                    <a:pt x="44" y="5"/>
                  </a:lnTo>
                  <a:lnTo>
                    <a:pt x="35" y="3"/>
                  </a:lnTo>
                  <a:lnTo>
                    <a:pt x="26" y="1"/>
                  </a:lnTo>
                  <a:lnTo>
                    <a:pt x="19" y="1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7" y="37"/>
                  </a:lnTo>
                  <a:lnTo>
                    <a:pt x="16" y="38"/>
                  </a:lnTo>
                  <a:lnTo>
                    <a:pt x="24" y="38"/>
                  </a:lnTo>
                  <a:lnTo>
                    <a:pt x="30" y="39"/>
                  </a:lnTo>
                  <a:lnTo>
                    <a:pt x="34" y="39"/>
                  </a:lnTo>
                  <a:lnTo>
                    <a:pt x="40" y="42"/>
                  </a:lnTo>
                  <a:lnTo>
                    <a:pt x="47" y="43"/>
                  </a:lnTo>
                  <a:lnTo>
                    <a:pt x="49" y="46"/>
                  </a:lnTo>
                  <a:lnTo>
                    <a:pt x="64" y="1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02" name="Freeform 85"/>
            <p:cNvSpPr>
              <a:spLocks/>
            </p:cNvSpPr>
            <p:nvPr/>
          </p:nvSpPr>
          <p:spPr bwMode="auto">
            <a:xfrm>
              <a:off x="4430" y="1748"/>
              <a:ext cx="19" cy="19"/>
            </a:xfrm>
            <a:custGeom>
              <a:avLst/>
              <a:gdLst>
                <a:gd name="T0" fmla="*/ 0 w 57"/>
                <a:gd name="T1" fmla="*/ 0 h 57"/>
                <a:gd name="T2" fmla="*/ 0 w 57"/>
                <a:gd name="T3" fmla="*/ 0 h 57"/>
                <a:gd name="T4" fmla="*/ 0 w 57"/>
                <a:gd name="T5" fmla="*/ 0 h 57"/>
                <a:gd name="T6" fmla="*/ 0 w 57"/>
                <a:gd name="T7" fmla="*/ 0 h 57"/>
                <a:gd name="T8" fmla="*/ 0 w 57"/>
                <a:gd name="T9" fmla="*/ 0 h 57"/>
                <a:gd name="T10" fmla="*/ 0 w 57"/>
                <a:gd name="T11" fmla="*/ 0 h 57"/>
                <a:gd name="T12" fmla="*/ 0 w 57"/>
                <a:gd name="T13" fmla="*/ 0 h 57"/>
                <a:gd name="T14" fmla="*/ 0 w 57"/>
                <a:gd name="T15" fmla="*/ 0 h 57"/>
                <a:gd name="T16" fmla="*/ 0 w 57"/>
                <a:gd name="T17" fmla="*/ 0 h 57"/>
                <a:gd name="T18" fmla="*/ 0 w 57"/>
                <a:gd name="T19" fmla="*/ 0 h 57"/>
                <a:gd name="T20" fmla="*/ 0 w 57"/>
                <a:gd name="T21" fmla="*/ 0 h 57"/>
                <a:gd name="T22" fmla="*/ 0 w 57"/>
                <a:gd name="T23" fmla="*/ 0 h 57"/>
                <a:gd name="T24" fmla="*/ 0 w 57"/>
                <a:gd name="T25" fmla="*/ 0 h 5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7"/>
                <a:gd name="T40" fmla="*/ 0 h 57"/>
                <a:gd name="T41" fmla="*/ 57 w 57"/>
                <a:gd name="T42" fmla="*/ 57 h 5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7" h="57">
                  <a:moveTo>
                    <a:pt x="57" y="38"/>
                  </a:moveTo>
                  <a:lnTo>
                    <a:pt x="56" y="36"/>
                  </a:lnTo>
                  <a:lnTo>
                    <a:pt x="47" y="26"/>
                  </a:lnTo>
                  <a:lnTo>
                    <a:pt x="38" y="17"/>
                  </a:lnTo>
                  <a:lnTo>
                    <a:pt x="28" y="6"/>
                  </a:lnTo>
                  <a:lnTo>
                    <a:pt x="15" y="0"/>
                  </a:lnTo>
                  <a:lnTo>
                    <a:pt x="0" y="34"/>
                  </a:lnTo>
                  <a:lnTo>
                    <a:pt x="8" y="38"/>
                  </a:lnTo>
                  <a:lnTo>
                    <a:pt x="15" y="43"/>
                  </a:lnTo>
                  <a:lnTo>
                    <a:pt x="22" y="49"/>
                  </a:lnTo>
                  <a:lnTo>
                    <a:pt x="28" y="57"/>
                  </a:lnTo>
                  <a:lnTo>
                    <a:pt x="27" y="56"/>
                  </a:lnTo>
                  <a:lnTo>
                    <a:pt x="57" y="3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03" name="Freeform 86"/>
            <p:cNvSpPr>
              <a:spLocks/>
            </p:cNvSpPr>
            <p:nvPr/>
          </p:nvSpPr>
          <p:spPr bwMode="auto">
            <a:xfrm>
              <a:off x="4439" y="1760"/>
              <a:ext cx="14" cy="17"/>
            </a:xfrm>
            <a:custGeom>
              <a:avLst/>
              <a:gdLst>
                <a:gd name="T0" fmla="*/ 0 w 44"/>
                <a:gd name="T1" fmla="*/ 0 h 50"/>
                <a:gd name="T2" fmla="*/ 0 w 44"/>
                <a:gd name="T3" fmla="*/ 0 h 50"/>
                <a:gd name="T4" fmla="*/ 0 w 44"/>
                <a:gd name="T5" fmla="*/ 0 h 50"/>
                <a:gd name="T6" fmla="*/ 0 w 44"/>
                <a:gd name="T7" fmla="*/ 0 h 50"/>
                <a:gd name="T8" fmla="*/ 0 w 44"/>
                <a:gd name="T9" fmla="*/ 0 h 50"/>
                <a:gd name="T10" fmla="*/ 0 w 44"/>
                <a:gd name="T11" fmla="*/ 0 h 50"/>
                <a:gd name="T12" fmla="*/ 0 w 44"/>
                <a:gd name="T13" fmla="*/ 0 h 50"/>
                <a:gd name="T14" fmla="*/ 0 w 44"/>
                <a:gd name="T15" fmla="*/ 0 h 50"/>
                <a:gd name="T16" fmla="*/ 0 w 44"/>
                <a:gd name="T17" fmla="*/ 0 h 50"/>
                <a:gd name="T18" fmla="*/ 0 w 44"/>
                <a:gd name="T19" fmla="*/ 0 h 50"/>
                <a:gd name="T20" fmla="*/ 0 w 44"/>
                <a:gd name="T21" fmla="*/ 0 h 50"/>
                <a:gd name="T22" fmla="*/ 0 w 44"/>
                <a:gd name="T23" fmla="*/ 0 h 50"/>
                <a:gd name="T24" fmla="*/ 0 w 44"/>
                <a:gd name="T25" fmla="*/ 0 h 50"/>
                <a:gd name="T26" fmla="*/ 0 w 44"/>
                <a:gd name="T27" fmla="*/ 0 h 50"/>
                <a:gd name="T28" fmla="*/ 0 w 44"/>
                <a:gd name="T29" fmla="*/ 0 h 50"/>
                <a:gd name="T30" fmla="*/ 0 w 44"/>
                <a:gd name="T31" fmla="*/ 0 h 50"/>
                <a:gd name="T32" fmla="*/ 0 w 44"/>
                <a:gd name="T33" fmla="*/ 0 h 50"/>
                <a:gd name="T34" fmla="*/ 0 w 44"/>
                <a:gd name="T35" fmla="*/ 0 h 50"/>
                <a:gd name="T36" fmla="*/ 0 w 44"/>
                <a:gd name="T37" fmla="*/ 0 h 50"/>
                <a:gd name="T38" fmla="*/ 0 w 44"/>
                <a:gd name="T39" fmla="*/ 0 h 50"/>
                <a:gd name="T40" fmla="*/ 0 w 44"/>
                <a:gd name="T41" fmla="*/ 0 h 5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4"/>
                <a:gd name="T64" fmla="*/ 0 h 50"/>
                <a:gd name="T65" fmla="*/ 44 w 44"/>
                <a:gd name="T66" fmla="*/ 50 h 5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4" h="50">
                  <a:moveTo>
                    <a:pt x="44" y="50"/>
                  </a:moveTo>
                  <a:lnTo>
                    <a:pt x="44" y="50"/>
                  </a:lnTo>
                  <a:lnTo>
                    <a:pt x="44" y="43"/>
                  </a:lnTo>
                  <a:lnTo>
                    <a:pt x="43" y="37"/>
                  </a:lnTo>
                  <a:lnTo>
                    <a:pt x="43" y="32"/>
                  </a:lnTo>
                  <a:lnTo>
                    <a:pt x="40" y="23"/>
                  </a:lnTo>
                  <a:lnTo>
                    <a:pt x="38" y="18"/>
                  </a:lnTo>
                  <a:lnTo>
                    <a:pt x="36" y="13"/>
                  </a:lnTo>
                  <a:lnTo>
                    <a:pt x="34" y="6"/>
                  </a:lnTo>
                  <a:lnTo>
                    <a:pt x="30" y="0"/>
                  </a:lnTo>
                  <a:lnTo>
                    <a:pt x="0" y="18"/>
                  </a:lnTo>
                  <a:lnTo>
                    <a:pt x="1" y="22"/>
                  </a:lnTo>
                  <a:lnTo>
                    <a:pt x="3" y="26"/>
                  </a:lnTo>
                  <a:lnTo>
                    <a:pt x="5" y="31"/>
                  </a:lnTo>
                  <a:lnTo>
                    <a:pt x="7" y="36"/>
                  </a:lnTo>
                  <a:lnTo>
                    <a:pt x="7" y="37"/>
                  </a:lnTo>
                  <a:lnTo>
                    <a:pt x="7" y="43"/>
                  </a:lnTo>
                  <a:lnTo>
                    <a:pt x="8" y="48"/>
                  </a:lnTo>
                  <a:lnTo>
                    <a:pt x="8" y="50"/>
                  </a:lnTo>
                  <a:lnTo>
                    <a:pt x="44" y="5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04" name="Freeform 87"/>
            <p:cNvSpPr>
              <a:spLocks/>
            </p:cNvSpPr>
            <p:nvPr/>
          </p:nvSpPr>
          <p:spPr bwMode="auto">
            <a:xfrm>
              <a:off x="4439" y="1777"/>
              <a:ext cx="14" cy="16"/>
            </a:xfrm>
            <a:custGeom>
              <a:avLst/>
              <a:gdLst>
                <a:gd name="T0" fmla="*/ 0 w 44"/>
                <a:gd name="T1" fmla="*/ 0 h 49"/>
                <a:gd name="T2" fmla="*/ 0 w 44"/>
                <a:gd name="T3" fmla="*/ 0 h 49"/>
                <a:gd name="T4" fmla="*/ 0 w 44"/>
                <a:gd name="T5" fmla="*/ 0 h 49"/>
                <a:gd name="T6" fmla="*/ 0 w 44"/>
                <a:gd name="T7" fmla="*/ 0 h 49"/>
                <a:gd name="T8" fmla="*/ 0 w 44"/>
                <a:gd name="T9" fmla="*/ 0 h 49"/>
                <a:gd name="T10" fmla="*/ 0 w 44"/>
                <a:gd name="T11" fmla="*/ 0 h 49"/>
                <a:gd name="T12" fmla="*/ 0 w 44"/>
                <a:gd name="T13" fmla="*/ 0 h 49"/>
                <a:gd name="T14" fmla="*/ 0 w 44"/>
                <a:gd name="T15" fmla="*/ 0 h 49"/>
                <a:gd name="T16" fmla="*/ 0 w 44"/>
                <a:gd name="T17" fmla="*/ 0 h 49"/>
                <a:gd name="T18" fmla="*/ 0 w 44"/>
                <a:gd name="T19" fmla="*/ 0 h 49"/>
                <a:gd name="T20" fmla="*/ 0 w 44"/>
                <a:gd name="T21" fmla="*/ 0 h 49"/>
                <a:gd name="T22" fmla="*/ 0 w 44"/>
                <a:gd name="T23" fmla="*/ 0 h 49"/>
                <a:gd name="T24" fmla="*/ 0 w 44"/>
                <a:gd name="T25" fmla="*/ 0 h 4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"/>
                <a:gd name="T40" fmla="*/ 0 h 49"/>
                <a:gd name="T41" fmla="*/ 44 w 44"/>
                <a:gd name="T42" fmla="*/ 49 h 4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" h="49">
                  <a:moveTo>
                    <a:pt x="30" y="47"/>
                  </a:moveTo>
                  <a:lnTo>
                    <a:pt x="30" y="49"/>
                  </a:lnTo>
                  <a:lnTo>
                    <a:pt x="36" y="37"/>
                  </a:lnTo>
                  <a:lnTo>
                    <a:pt x="41" y="25"/>
                  </a:lnTo>
                  <a:lnTo>
                    <a:pt x="43" y="12"/>
                  </a:lnTo>
                  <a:lnTo>
                    <a:pt x="44" y="0"/>
                  </a:lnTo>
                  <a:lnTo>
                    <a:pt x="8" y="0"/>
                  </a:lnTo>
                  <a:lnTo>
                    <a:pt x="7" y="7"/>
                  </a:lnTo>
                  <a:lnTo>
                    <a:pt x="6" y="15"/>
                  </a:lnTo>
                  <a:lnTo>
                    <a:pt x="3" y="21"/>
                  </a:lnTo>
                  <a:lnTo>
                    <a:pt x="0" y="28"/>
                  </a:lnTo>
                  <a:lnTo>
                    <a:pt x="0" y="29"/>
                  </a:lnTo>
                  <a:lnTo>
                    <a:pt x="30" y="4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05" name="Freeform 88"/>
            <p:cNvSpPr>
              <a:spLocks/>
            </p:cNvSpPr>
            <p:nvPr/>
          </p:nvSpPr>
          <p:spPr bwMode="auto">
            <a:xfrm>
              <a:off x="4417" y="1787"/>
              <a:ext cx="32" cy="19"/>
            </a:xfrm>
            <a:custGeom>
              <a:avLst/>
              <a:gdLst>
                <a:gd name="T0" fmla="*/ 0 w 94"/>
                <a:gd name="T1" fmla="*/ 0 h 58"/>
                <a:gd name="T2" fmla="*/ 0 w 94"/>
                <a:gd name="T3" fmla="*/ 0 h 58"/>
                <a:gd name="T4" fmla="*/ 0 w 94"/>
                <a:gd name="T5" fmla="*/ 0 h 58"/>
                <a:gd name="T6" fmla="*/ 0 w 94"/>
                <a:gd name="T7" fmla="*/ 0 h 58"/>
                <a:gd name="T8" fmla="*/ 0 w 94"/>
                <a:gd name="T9" fmla="*/ 0 h 58"/>
                <a:gd name="T10" fmla="*/ 0 w 94"/>
                <a:gd name="T11" fmla="*/ 0 h 58"/>
                <a:gd name="T12" fmla="*/ 0 w 94"/>
                <a:gd name="T13" fmla="*/ 0 h 58"/>
                <a:gd name="T14" fmla="*/ 0 w 94"/>
                <a:gd name="T15" fmla="*/ 0 h 58"/>
                <a:gd name="T16" fmla="*/ 0 w 94"/>
                <a:gd name="T17" fmla="*/ 0 h 58"/>
                <a:gd name="T18" fmla="*/ 0 w 94"/>
                <a:gd name="T19" fmla="*/ 0 h 58"/>
                <a:gd name="T20" fmla="*/ 0 w 94"/>
                <a:gd name="T21" fmla="*/ 0 h 58"/>
                <a:gd name="T22" fmla="*/ 0 w 94"/>
                <a:gd name="T23" fmla="*/ 0 h 58"/>
                <a:gd name="T24" fmla="*/ 0 w 94"/>
                <a:gd name="T25" fmla="*/ 0 h 58"/>
                <a:gd name="T26" fmla="*/ 0 w 94"/>
                <a:gd name="T27" fmla="*/ 0 h 58"/>
                <a:gd name="T28" fmla="*/ 0 w 94"/>
                <a:gd name="T29" fmla="*/ 0 h 58"/>
                <a:gd name="T30" fmla="*/ 0 w 94"/>
                <a:gd name="T31" fmla="*/ 0 h 5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94"/>
                <a:gd name="T49" fmla="*/ 0 h 58"/>
                <a:gd name="T50" fmla="*/ 94 w 94"/>
                <a:gd name="T51" fmla="*/ 58 h 5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94" h="58">
                  <a:moveTo>
                    <a:pt x="52" y="21"/>
                  </a:moveTo>
                  <a:lnTo>
                    <a:pt x="56" y="55"/>
                  </a:lnTo>
                  <a:lnTo>
                    <a:pt x="67" y="48"/>
                  </a:lnTo>
                  <a:lnTo>
                    <a:pt x="78" y="41"/>
                  </a:lnTo>
                  <a:lnTo>
                    <a:pt x="88" y="30"/>
                  </a:lnTo>
                  <a:lnTo>
                    <a:pt x="94" y="18"/>
                  </a:lnTo>
                  <a:lnTo>
                    <a:pt x="64" y="0"/>
                  </a:lnTo>
                  <a:lnTo>
                    <a:pt x="60" y="7"/>
                  </a:lnTo>
                  <a:lnTo>
                    <a:pt x="55" y="12"/>
                  </a:lnTo>
                  <a:lnTo>
                    <a:pt x="47" y="17"/>
                  </a:lnTo>
                  <a:lnTo>
                    <a:pt x="38" y="24"/>
                  </a:lnTo>
                  <a:lnTo>
                    <a:pt x="42" y="58"/>
                  </a:lnTo>
                  <a:lnTo>
                    <a:pt x="38" y="24"/>
                  </a:lnTo>
                  <a:lnTo>
                    <a:pt x="0" y="45"/>
                  </a:lnTo>
                  <a:lnTo>
                    <a:pt x="42" y="58"/>
                  </a:lnTo>
                  <a:lnTo>
                    <a:pt x="52" y="2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06" name="Freeform 89"/>
            <p:cNvSpPr>
              <a:spLocks/>
            </p:cNvSpPr>
            <p:nvPr/>
          </p:nvSpPr>
          <p:spPr bwMode="auto">
            <a:xfrm>
              <a:off x="4431" y="1794"/>
              <a:ext cx="21" cy="19"/>
            </a:xfrm>
            <a:custGeom>
              <a:avLst/>
              <a:gdLst>
                <a:gd name="T0" fmla="*/ 0 w 62"/>
                <a:gd name="T1" fmla="*/ 0 h 57"/>
                <a:gd name="T2" fmla="*/ 0 w 62"/>
                <a:gd name="T3" fmla="*/ 0 h 57"/>
                <a:gd name="T4" fmla="*/ 0 w 62"/>
                <a:gd name="T5" fmla="*/ 0 h 57"/>
                <a:gd name="T6" fmla="*/ 0 w 62"/>
                <a:gd name="T7" fmla="*/ 0 h 57"/>
                <a:gd name="T8" fmla="*/ 0 w 62"/>
                <a:gd name="T9" fmla="*/ 0 h 57"/>
                <a:gd name="T10" fmla="*/ 0 w 62"/>
                <a:gd name="T11" fmla="*/ 0 h 57"/>
                <a:gd name="T12" fmla="*/ 0 w 62"/>
                <a:gd name="T13" fmla="*/ 0 h 57"/>
                <a:gd name="T14" fmla="*/ 0 w 62"/>
                <a:gd name="T15" fmla="*/ 0 h 57"/>
                <a:gd name="T16" fmla="*/ 0 w 62"/>
                <a:gd name="T17" fmla="*/ 0 h 57"/>
                <a:gd name="T18" fmla="*/ 0 w 62"/>
                <a:gd name="T19" fmla="*/ 0 h 57"/>
                <a:gd name="T20" fmla="*/ 0 w 62"/>
                <a:gd name="T21" fmla="*/ 0 h 57"/>
                <a:gd name="T22" fmla="*/ 0 w 62"/>
                <a:gd name="T23" fmla="*/ 0 h 57"/>
                <a:gd name="T24" fmla="*/ 0 w 62"/>
                <a:gd name="T25" fmla="*/ 0 h 57"/>
                <a:gd name="T26" fmla="*/ 0 w 62"/>
                <a:gd name="T27" fmla="*/ 0 h 57"/>
                <a:gd name="T28" fmla="*/ 0 w 62"/>
                <a:gd name="T29" fmla="*/ 0 h 57"/>
                <a:gd name="T30" fmla="*/ 0 w 62"/>
                <a:gd name="T31" fmla="*/ 0 h 57"/>
                <a:gd name="T32" fmla="*/ 0 w 62"/>
                <a:gd name="T33" fmla="*/ 0 h 57"/>
                <a:gd name="T34" fmla="*/ 0 w 62"/>
                <a:gd name="T35" fmla="*/ 0 h 57"/>
                <a:gd name="T36" fmla="*/ 0 w 62"/>
                <a:gd name="T37" fmla="*/ 0 h 57"/>
                <a:gd name="T38" fmla="*/ 0 w 62"/>
                <a:gd name="T39" fmla="*/ 0 h 57"/>
                <a:gd name="T40" fmla="*/ 0 w 62"/>
                <a:gd name="T41" fmla="*/ 0 h 5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57"/>
                <a:gd name="T65" fmla="*/ 62 w 62"/>
                <a:gd name="T66" fmla="*/ 57 h 5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57">
                  <a:moveTo>
                    <a:pt x="62" y="35"/>
                  </a:moveTo>
                  <a:lnTo>
                    <a:pt x="62" y="34"/>
                  </a:lnTo>
                  <a:lnTo>
                    <a:pt x="57" y="27"/>
                  </a:lnTo>
                  <a:lnTo>
                    <a:pt x="51" y="22"/>
                  </a:lnTo>
                  <a:lnTo>
                    <a:pt x="47" y="18"/>
                  </a:lnTo>
                  <a:lnTo>
                    <a:pt x="39" y="13"/>
                  </a:lnTo>
                  <a:lnTo>
                    <a:pt x="32" y="9"/>
                  </a:lnTo>
                  <a:lnTo>
                    <a:pt x="25" y="7"/>
                  </a:lnTo>
                  <a:lnTo>
                    <a:pt x="18" y="4"/>
                  </a:lnTo>
                  <a:lnTo>
                    <a:pt x="10" y="0"/>
                  </a:lnTo>
                  <a:lnTo>
                    <a:pt x="0" y="37"/>
                  </a:lnTo>
                  <a:lnTo>
                    <a:pt x="5" y="38"/>
                  </a:lnTo>
                  <a:lnTo>
                    <a:pt x="13" y="41"/>
                  </a:lnTo>
                  <a:lnTo>
                    <a:pt x="17" y="43"/>
                  </a:lnTo>
                  <a:lnTo>
                    <a:pt x="22" y="44"/>
                  </a:lnTo>
                  <a:lnTo>
                    <a:pt x="24" y="47"/>
                  </a:lnTo>
                  <a:lnTo>
                    <a:pt x="28" y="51"/>
                  </a:lnTo>
                  <a:lnTo>
                    <a:pt x="32" y="54"/>
                  </a:lnTo>
                  <a:lnTo>
                    <a:pt x="34" y="57"/>
                  </a:lnTo>
                  <a:lnTo>
                    <a:pt x="34" y="56"/>
                  </a:lnTo>
                  <a:lnTo>
                    <a:pt x="62" y="35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07" name="Freeform 90"/>
            <p:cNvSpPr>
              <a:spLocks/>
            </p:cNvSpPr>
            <p:nvPr/>
          </p:nvSpPr>
          <p:spPr bwMode="auto">
            <a:xfrm>
              <a:off x="4443" y="1805"/>
              <a:ext cx="15" cy="20"/>
            </a:xfrm>
            <a:custGeom>
              <a:avLst/>
              <a:gdLst>
                <a:gd name="T0" fmla="*/ 0 w 47"/>
                <a:gd name="T1" fmla="*/ 0 h 59"/>
                <a:gd name="T2" fmla="*/ 0 w 47"/>
                <a:gd name="T3" fmla="*/ 0 h 59"/>
                <a:gd name="T4" fmla="*/ 0 w 47"/>
                <a:gd name="T5" fmla="*/ 0 h 59"/>
                <a:gd name="T6" fmla="*/ 0 w 47"/>
                <a:gd name="T7" fmla="*/ 0 h 59"/>
                <a:gd name="T8" fmla="*/ 0 w 47"/>
                <a:gd name="T9" fmla="*/ 0 h 59"/>
                <a:gd name="T10" fmla="*/ 0 w 47"/>
                <a:gd name="T11" fmla="*/ 0 h 59"/>
                <a:gd name="T12" fmla="*/ 0 w 47"/>
                <a:gd name="T13" fmla="*/ 0 h 59"/>
                <a:gd name="T14" fmla="*/ 0 w 47"/>
                <a:gd name="T15" fmla="*/ 0 h 59"/>
                <a:gd name="T16" fmla="*/ 0 w 47"/>
                <a:gd name="T17" fmla="*/ 0 h 59"/>
                <a:gd name="T18" fmla="*/ 0 w 47"/>
                <a:gd name="T19" fmla="*/ 0 h 59"/>
                <a:gd name="T20" fmla="*/ 0 w 47"/>
                <a:gd name="T21" fmla="*/ 0 h 59"/>
                <a:gd name="T22" fmla="*/ 0 w 47"/>
                <a:gd name="T23" fmla="*/ 0 h 59"/>
                <a:gd name="T24" fmla="*/ 0 w 47"/>
                <a:gd name="T25" fmla="*/ 0 h 59"/>
                <a:gd name="T26" fmla="*/ 0 w 47"/>
                <a:gd name="T27" fmla="*/ 0 h 59"/>
                <a:gd name="T28" fmla="*/ 0 w 47"/>
                <a:gd name="T29" fmla="*/ 0 h 59"/>
                <a:gd name="T30" fmla="*/ 0 w 47"/>
                <a:gd name="T31" fmla="*/ 0 h 59"/>
                <a:gd name="T32" fmla="*/ 0 w 47"/>
                <a:gd name="T33" fmla="*/ 0 h 59"/>
                <a:gd name="T34" fmla="*/ 0 w 47"/>
                <a:gd name="T35" fmla="*/ 0 h 59"/>
                <a:gd name="T36" fmla="*/ 0 w 47"/>
                <a:gd name="T37" fmla="*/ 0 h 59"/>
                <a:gd name="T38" fmla="*/ 0 w 47"/>
                <a:gd name="T39" fmla="*/ 0 h 59"/>
                <a:gd name="T40" fmla="*/ 0 w 47"/>
                <a:gd name="T41" fmla="*/ 0 h 5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7"/>
                <a:gd name="T64" fmla="*/ 0 h 59"/>
                <a:gd name="T65" fmla="*/ 47 w 47"/>
                <a:gd name="T66" fmla="*/ 59 h 5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7" h="59">
                  <a:moveTo>
                    <a:pt x="47" y="59"/>
                  </a:moveTo>
                  <a:lnTo>
                    <a:pt x="47" y="59"/>
                  </a:lnTo>
                  <a:lnTo>
                    <a:pt x="47" y="51"/>
                  </a:lnTo>
                  <a:lnTo>
                    <a:pt x="46" y="42"/>
                  </a:lnTo>
                  <a:lnTo>
                    <a:pt x="44" y="36"/>
                  </a:lnTo>
                  <a:lnTo>
                    <a:pt x="42" y="28"/>
                  </a:lnTo>
                  <a:lnTo>
                    <a:pt x="39" y="20"/>
                  </a:lnTo>
                  <a:lnTo>
                    <a:pt x="37" y="13"/>
                  </a:lnTo>
                  <a:lnTo>
                    <a:pt x="33" y="7"/>
                  </a:lnTo>
                  <a:lnTo>
                    <a:pt x="28" y="0"/>
                  </a:lnTo>
                  <a:lnTo>
                    <a:pt x="0" y="21"/>
                  </a:lnTo>
                  <a:lnTo>
                    <a:pt x="3" y="25"/>
                  </a:lnTo>
                  <a:lnTo>
                    <a:pt x="4" y="29"/>
                  </a:lnTo>
                  <a:lnTo>
                    <a:pt x="7" y="36"/>
                  </a:lnTo>
                  <a:lnTo>
                    <a:pt x="9" y="38"/>
                  </a:lnTo>
                  <a:lnTo>
                    <a:pt x="9" y="43"/>
                  </a:lnTo>
                  <a:lnTo>
                    <a:pt x="10" y="50"/>
                  </a:lnTo>
                  <a:lnTo>
                    <a:pt x="12" y="54"/>
                  </a:lnTo>
                  <a:lnTo>
                    <a:pt x="12" y="59"/>
                  </a:lnTo>
                  <a:lnTo>
                    <a:pt x="47" y="5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08" name="Freeform 91"/>
            <p:cNvSpPr>
              <a:spLocks/>
            </p:cNvSpPr>
            <p:nvPr/>
          </p:nvSpPr>
          <p:spPr bwMode="auto">
            <a:xfrm>
              <a:off x="4444" y="1825"/>
              <a:ext cx="14" cy="17"/>
            </a:xfrm>
            <a:custGeom>
              <a:avLst/>
              <a:gdLst>
                <a:gd name="T0" fmla="*/ 0 w 43"/>
                <a:gd name="T1" fmla="*/ 0 h 50"/>
                <a:gd name="T2" fmla="*/ 0 w 43"/>
                <a:gd name="T3" fmla="*/ 0 h 50"/>
                <a:gd name="T4" fmla="*/ 0 w 43"/>
                <a:gd name="T5" fmla="*/ 0 h 50"/>
                <a:gd name="T6" fmla="*/ 0 w 43"/>
                <a:gd name="T7" fmla="*/ 0 h 50"/>
                <a:gd name="T8" fmla="*/ 0 w 43"/>
                <a:gd name="T9" fmla="*/ 0 h 50"/>
                <a:gd name="T10" fmla="*/ 0 w 43"/>
                <a:gd name="T11" fmla="*/ 0 h 50"/>
                <a:gd name="T12" fmla="*/ 0 w 43"/>
                <a:gd name="T13" fmla="*/ 0 h 50"/>
                <a:gd name="T14" fmla="*/ 0 w 43"/>
                <a:gd name="T15" fmla="*/ 0 h 50"/>
                <a:gd name="T16" fmla="*/ 0 w 43"/>
                <a:gd name="T17" fmla="*/ 0 h 50"/>
                <a:gd name="T18" fmla="*/ 0 w 43"/>
                <a:gd name="T19" fmla="*/ 0 h 50"/>
                <a:gd name="T20" fmla="*/ 0 w 43"/>
                <a:gd name="T21" fmla="*/ 0 h 50"/>
                <a:gd name="T22" fmla="*/ 0 w 43"/>
                <a:gd name="T23" fmla="*/ 0 h 50"/>
                <a:gd name="T24" fmla="*/ 0 w 43"/>
                <a:gd name="T25" fmla="*/ 0 h 50"/>
                <a:gd name="T26" fmla="*/ 0 w 43"/>
                <a:gd name="T27" fmla="*/ 0 h 50"/>
                <a:gd name="T28" fmla="*/ 0 w 43"/>
                <a:gd name="T29" fmla="*/ 0 h 50"/>
                <a:gd name="T30" fmla="*/ 0 w 43"/>
                <a:gd name="T31" fmla="*/ 0 h 50"/>
                <a:gd name="T32" fmla="*/ 0 w 43"/>
                <a:gd name="T33" fmla="*/ 0 h 50"/>
                <a:gd name="T34" fmla="*/ 0 w 43"/>
                <a:gd name="T35" fmla="*/ 0 h 50"/>
                <a:gd name="T36" fmla="*/ 0 w 43"/>
                <a:gd name="T37" fmla="*/ 0 h 50"/>
                <a:gd name="T38" fmla="*/ 0 w 43"/>
                <a:gd name="T39" fmla="*/ 0 h 50"/>
                <a:gd name="T40" fmla="*/ 0 w 43"/>
                <a:gd name="T41" fmla="*/ 0 h 5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3"/>
                <a:gd name="T64" fmla="*/ 0 h 50"/>
                <a:gd name="T65" fmla="*/ 43 w 43"/>
                <a:gd name="T66" fmla="*/ 50 h 5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3" h="50">
                  <a:moveTo>
                    <a:pt x="33" y="50"/>
                  </a:moveTo>
                  <a:lnTo>
                    <a:pt x="33" y="50"/>
                  </a:lnTo>
                  <a:lnTo>
                    <a:pt x="34" y="44"/>
                  </a:lnTo>
                  <a:lnTo>
                    <a:pt x="37" y="39"/>
                  </a:lnTo>
                  <a:lnTo>
                    <a:pt x="39" y="31"/>
                  </a:lnTo>
                  <a:lnTo>
                    <a:pt x="40" y="26"/>
                  </a:lnTo>
                  <a:lnTo>
                    <a:pt x="42" y="20"/>
                  </a:lnTo>
                  <a:lnTo>
                    <a:pt x="42" y="14"/>
                  </a:lnTo>
                  <a:lnTo>
                    <a:pt x="43" y="8"/>
                  </a:lnTo>
                  <a:lnTo>
                    <a:pt x="43" y="0"/>
                  </a:lnTo>
                  <a:lnTo>
                    <a:pt x="8" y="0"/>
                  </a:lnTo>
                  <a:lnTo>
                    <a:pt x="8" y="3"/>
                  </a:lnTo>
                  <a:lnTo>
                    <a:pt x="6" y="9"/>
                  </a:lnTo>
                  <a:lnTo>
                    <a:pt x="6" y="14"/>
                  </a:lnTo>
                  <a:lnTo>
                    <a:pt x="5" y="18"/>
                  </a:lnTo>
                  <a:lnTo>
                    <a:pt x="4" y="24"/>
                  </a:lnTo>
                  <a:lnTo>
                    <a:pt x="4" y="26"/>
                  </a:lnTo>
                  <a:lnTo>
                    <a:pt x="1" y="31"/>
                  </a:lnTo>
                  <a:lnTo>
                    <a:pt x="0" y="34"/>
                  </a:lnTo>
                  <a:lnTo>
                    <a:pt x="33" y="5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09" name="Freeform 92"/>
            <p:cNvSpPr>
              <a:spLocks/>
            </p:cNvSpPr>
            <p:nvPr/>
          </p:nvSpPr>
          <p:spPr bwMode="auto">
            <a:xfrm>
              <a:off x="4438" y="1836"/>
              <a:ext cx="17" cy="18"/>
            </a:xfrm>
            <a:custGeom>
              <a:avLst/>
              <a:gdLst>
                <a:gd name="T0" fmla="*/ 0 w 52"/>
                <a:gd name="T1" fmla="*/ 0 h 52"/>
                <a:gd name="T2" fmla="*/ 0 w 52"/>
                <a:gd name="T3" fmla="*/ 0 h 52"/>
                <a:gd name="T4" fmla="*/ 0 w 52"/>
                <a:gd name="T5" fmla="*/ 0 h 52"/>
                <a:gd name="T6" fmla="*/ 0 w 52"/>
                <a:gd name="T7" fmla="*/ 0 h 52"/>
                <a:gd name="T8" fmla="*/ 0 w 52"/>
                <a:gd name="T9" fmla="*/ 0 h 52"/>
                <a:gd name="T10" fmla="*/ 0 w 52"/>
                <a:gd name="T11" fmla="*/ 0 h 52"/>
                <a:gd name="T12" fmla="*/ 0 w 52"/>
                <a:gd name="T13" fmla="*/ 0 h 52"/>
                <a:gd name="T14" fmla="*/ 0 w 52"/>
                <a:gd name="T15" fmla="*/ 0 h 52"/>
                <a:gd name="T16" fmla="*/ 0 w 52"/>
                <a:gd name="T17" fmla="*/ 0 h 52"/>
                <a:gd name="T18" fmla="*/ 0 w 52"/>
                <a:gd name="T19" fmla="*/ 0 h 52"/>
                <a:gd name="T20" fmla="*/ 0 w 52"/>
                <a:gd name="T21" fmla="*/ 0 h 52"/>
                <a:gd name="T22" fmla="*/ 0 w 52"/>
                <a:gd name="T23" fmla="*/ 0 h 52"/>
                <a:gd name="T24" fmla="*/ 0 w 52"/>
                <a:gd name="T25" fmla="*/ 0 h 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2"/>
                <a:gd name="T40" fmla="*/ 0 h 52"/>
                <a:gd name="T41" fmla="*/ 52 w 52"/>
                <a:gd name="T42" fmla="*/ 52 h 5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2" h="52">
                  <a:moveTo>
                    <a:pt x="23" y="52"/>
                  </a:moveTo>
                  <a:lnTo>
                    <a:pt x="23" y="52"/>
                  </a:lnTo>
                  <a:lnTo>
                    <a:pt x="30" y="44"/>
                  </a:lnTo>
                  <a:lnTo>
                    <a:pt x="37" y="36"/>
                  </a:lnTo>
                  <a:lnTo>
                    <a:pt x="44" y="27"/>
                  </a:lnTo>
                  <a:lnTo>
                    <a:pt x="52" y="16"/>
                  </a:lnTo>
                  <a:lnTo>
                    <a:pt x="19" y="0"/>
                  </a:lnTo>
                  <a:lnTo>
                    <a:pt x="17" y="6"/>
                  </a:lnTo>
                  <a:lnTo>
                    <a:pt x="11" y="13"/>
                  </a:lnTo>
                  <a:lnTo>
                    <a:pt x="5" y="18"/>
                  </a:lnTo>
                  <a:lnTo>
                    <a:pt x="0" y="23"/>
                  </a:lnTo>
                  <a:lnTo>
                    <a:pt x="23" y="5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0" name="Freeform 93"/>
            <p:cNvSpPr>
              <a:spLocks/>
            </p:cNvSpPr>
            <p:nvPr/>
          </p:nvSpPr>
          <p:spPr bwMode="auto">
            <a:xfrm>
              <a:off x="4429" y="1844"/>
              <a:ext cx="16" cy="16"/>
            </a:xfrm>
            <a:custGeom>
              <a:avLst/>
              <a:gdLst>
                <a:gd name="T0" fmla="*/ 0 w 49"/>
                <a:gd name="T1" fmla="*/ 0 h 47"/>
                <a:gd name="T2" fmla="*/ 0 w 49"/>
                <a:gd name="T3" fmla="*/ 0 h 47"/>
                <a:gd name="T4" fmla="*/ 0 w 49"/>
                <a:gd name="T5" fmla="*/ 0 h 47"/>
                <a:gd name="T6" fmla="*/ 0 w 49"/>
                <a:gd name="T7" fmla="*/ 0 h 47"/>
                <a:gd name="T8" fmla="*/ 0 w 49"/>
                <a:gd name="T9" fmla="*/ 0 h 47"/>
                <a:gd name="T10" fmla="*/ 0 w 49"/>
                <a:gd name="T11" fmla="*/ 0 h 47"/>
                <a:gd name="T12" fmla="*/ 0 w 49"/>
                <a:gd name="T13" fmla="*/ 0 h 47"/>
                <a:gd name="T14" fmla="*/ 0 w 49"/>
                <a:gd name="T15" fmla="*/ 0 h 47"/>
                <a:gd name="T16" fmla="*/ 0 w 49"/>
                <a:gd name="T17" fmla="*/ 0 h 47"/>
                <a:gd name="T18" fmla="*/ 0 w 49"/>
                <a:gd name="T19" fmla="*/ 0 h 47"/>
                <a:gd name="T20" fmla="*/ 0 w 49"/>
                <a:gd name="T21" fmla="*/ 0 h 47"/>
                <a:gd name="T22" fmla="*/ 0 w 49"/>
                <a:gd name="T23" fmla="*/ 0 h 47"/>
                <a:gd name="T24" fmla="*/ 0 w 49"/>
                <a:gd name="T25" fmla="*/ 0 h 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9"/>
                <a:gd name="T40" fmla="*/ 0 h 47"/>
                <a:gd name="T41" fmla="*/ 49 w 49"/>
                <a:gd name="T42" fmla="*/ 47 h 4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9" h="47">
                  <a:moveTo>
                    <a:pt x="10" y="47"/>
                  </a:moveTo>
                  <a:lnTo>
                    <a:pt x="10" y="47"/>
                  </a:lnTo>
                  <a:lnTo>
                    <a:pt x="20" y="45"/>
                  </a:lnTo>
                  <a:lnTo>
                    <a:pt x="31" y="41"/>
                  </a:lnTo>
                  <a:lnTo>
                    <a:pt x="40" y="36"/>
                  </a:lnTo>
                  <a:lnTo>
                    <a:pt x="49" y="29"/>
                  </a:lnTo>
                  <a:lnTo>
                    <a:pt x="26" y="0"/>
                  </a:lnTo>
                  <a:lnTo>
                    <a:pt x="22" y="4"/>
                  </a:lnTo>
                  <a:lnTo>
                    <a:pt x="16" y="7"/>
                  </a:lnTo>
                  <a:lnTo>
                    <a:pt x="10" y="11"/>
                  </a:lnTo>
                  <a:lnTo>
                    <a:pt x="0" y="13"/>
                  </a:lnTo>
                  <a:lnTo>
                    <a:pt x="10" y="4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1" name="Freeform 94"/>
            <p:cNvSpPr>
              <a:spLocks/>
            </p:cNvSpPr>
            <p:nvPr/>
          </p:nvSpPr>
          <p:spPr bwMode="auto">
            <a:xfrm>
              <a:off x="4414" y="1848"/>
              <a:ext cx="18" cy="14"/>
            </a:xfrm>
            <a:custGeom>
              <a:avLst/>
              <a:gdLst>
                <a:gd name="T0" fmla="*/ 0 w 55"/>
                <a:gd name="T1" fmla="*/ 0 h 41"/>
                <a:gd name="T2" fmla="*/ 0 w 55"/>
                <a:gd name="T3" fmla="*/ 0 h 41"/>
                <a:gd name="T4" fmla="*/ 0 w 55"/>
                <a:gd name="T5" fmla="*/ 0 h 41"/>
                <a:gd name="T6" fmla="*/ 0 w 55"/>
                <a:gd name="T7" fmla="*/ 0 h 41"/>
                <a:gd name="T8" fmla="*/ 0 w 55"/>
                <a:gd name="T9" fmla="*/ 0 h 41"/>
                <a:gd name="T10" fmla="*/ 0 w 55"/>
                <a:gd name="T11" fmla="*/ 0 h 41"/>
                <a:gd name="T12" fmla="*/ 0 w 55"/>
                <a:gd name="T13" fmla="*/ 0 h 41"/>
                <a:gd name="T14" fmla="*/ 0 w 55"/>
                <a:gd name="T15" fmla="*/ 0 h 41"/>
                <a:gd name="T16" fmla="*/ 0 w 55"/>
                <a:gd name="T17" fmla="*/ 0 h 41"/>
                <a:gd name="T18" fmla="*/ 0 w 55"/>
                <a:gd name="T19" fmla="*/ 0 h 41"/>
                <a:gd name="T20" fmla="*/ 0 w 55"/>
                <a:gd name="T21" fmla="*/ 0 h 41"/>
                <a:gd name="T22" fmla="*/ 0 w 55"/>
                <a:gd name="T23" fmla="*/ 0 h 41"/>
                <a:gd name="T24" fmla="*/ 0 w 55"/>
                <a:gd name="T25" fmla="*/ 0 h 41"/>
                <a:gd name="T26" fmla="*/ 0 w 55"/>
                <a:gd name="T27" fmla="*/ 0 h 41"/>
                <a:gd name="T28" fmla="*/ 0 w 55"/>
                <a:gd name="T29" fmla="*/ 0 h 41"/>
                <a:gd name="T30" fmla="*/ 0 w 55"/>
                <a:gd name="T31" fmla="*/ 0 h 41"/>
                <a:gd name="T32" fmla="*/ 0 w 55"/>
                <a:gd name="T33" fmla="*/ 0 h 41"/>
                <a:gd name="T34" fmla="*/ 0 w 55"/>
                <a:gd name="T35" fmla="*/ 0 h 41"/>
                <a:gd name="T36" fmla="*/ 0 w 55"/>
                <a:gd name="T37" fmla="*/ 0 h 41"/>
                <a:gd name="T38" fmla="*/ 0 w 55"/>
                <a:gd name="T39" fmla="*/ 0 h 41"/>
                <a:gd name="T40" fmla="*/ 0 w 55"/>
                <a:gd name="T41" fmla="*/ 0 h 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5"/>
                <a:gd name="T64" fmla="*/ 0 h 41"/>
                <a:gd name="T65" fmla="*/ 55 w 55"/>
                <a:gd name="T66" fmla="*/ 41 h 4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5" h="41">
                  <a:moveTo>
                    <a:pt x="0" y="41"/>
                  </a:moveTo>
                  <a:lnTo>
                    <a:pt x="0" y="41"/>
                  </a:lnTo>
                  <a:lnTo>
                    <a:pt x="8" y="41"/>
                  </a:lnTo>
                  <a:lnTo>
                    <a:pt x="14" y="41"/>
                  </a:lnTo>
                  <a:lnTo>
                    <a:pt x="22" y="41"/>
                  </a:lnTo>
                  <a:lnTo>
                    <a:pt x="28" y="40"/>
                  </a:lnTo>
                  <a:lnTo>
                    <a:pt x="36" y="40"/>
                  </a:lnTo>
                  <a:lnTo>
                    <a:pt x="42" y="38"/>
                  </a:lnTo>
                  <a:lnTo>
                    <a:pt x="48" y="37"/>
                  </a:lnTo>
                  <a:lnTo>
                    <a:pt x="55" y="34"/>
                  </a:lnTo>
                  <a:lnTo>
                    <a:pt x="45" y="0"/>
                  </a:lnTo>
                  <a:lnTo>
                    <a:pt x="41" y="0"/>
                  </a:lnTo>
                  <a:lnTo>
                    <a:pt x="34" y="2"/>
                  </a:lnTo>
                  <a:lnTo>
                    <a:pt x="31" y="3"/>
                  </a:lnTo>
                  <a:lnTo>
                    <a:pt x="26" y="3"/>
                  </a:lnTo>
                  <a:lnTo>
                    <a:pt x="19" y="4"/>
                  </a:lnTo>
                  <a:lnTo>
                    <a:pt x="14" y="4"/>
                  </a:lnTo>
                  <a:lnTo>
                    <a:pt x="8" y="4"/>
                  </a:lnTo>
                  <a:lnTo>
                    <a:pt x="0" y="4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2" name="Freeform 95"/>
            <p:cNvSpPr>
              <a:spLocks/>
            </p:cNvSpPr>
            <p:nvPr/>
          </p:nvSpPr>
          <p:spPr bwMode="auto">
            <a:xfrm>
              <a:off x="4369" y="1850"/>
              <a:ext cx="45" cy="12"/>
            </a:xfrm>
            <a:custGeom>
              <a:avLst/>
              <a:gdLst>
                <a:gd name="T0" fmla="*/ 0 w 135"/>
                <a:gd name="T1" fmla="*/ 0 h 37"/>
                <a:gd name="T2" fmla="*/ 0 w 135"/>
                <a:gd name="T3" fmla="*/ 0 h 37"/>
                <a:gd name="T4" fmla="*/ 0 w 135"/>
                <a:gd name="T5" fmla="*/ 0 h 37"/>
                <a:gd name="T6" fmla="*/ 0 w 135"/>
                <a:gd name="T7" fmla="*/ 0 h 37"/>
                <a:gd name="T8" fmla="*/ 0 w 135"/>
                <a:gd name="T9" fmla="*/ 0 h 37"/>
                <a:gd name="T10" fmla="*/ 0 w 135"/>
                <a:gd name="T11" fmla="*/ 0 h 37"/>
                <a:gd name="T12" fmla="*/ 0 w 135"/>
                <a:gd name="T13" fmla="*/ 0 h 37"/>
                <a:gd name="T14" fmla="*/ 0 w 135"/>
                <a:gd name="T15" fmla="*/ 0 h 37"/>
                <a:gd name="T16" fmla="*/ 0 w 135"/>
                <a:gd name="T17" fmla="*/ 0 h 37"/>
                <a:gd name="T18" fmla="*/ 0 w 135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5"/>
                <a:gd name="T31" fmla="*/ 0 h 37"/>
                <a:gd name="T32" fmla="*/ 135 w 135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5" h="37">
                  <a:moveTo>
                    <a:pt x="0" y="19"/>
                  </a:moveTo>
                  <a:lnTo>
                    <a:pt x="18" y="37"/>
                  </a:lnTo>
                  <a:lnTo>
                    <a:pt x="135" y="37"/>
                  </a:lnTo>
                  <a:lnTo>
                    <a:pt x="135" y="0"/>
                  </a:lnTo>
                  <a:lnTo>
                    <a:pt x="18" y="0"/>
                  </a:lnTo>
                  <a:lnTo>
                    <a:pt x="36" y="19"/>
                  </a:lnTo>
                  <a:lnTo>
                    <a:pt x="0" y="19"/>
                  </a:lnTo>
                  <a:lnTo>
                    <a:pt x="0" y="37"/>
                  </a:lnTo>
                  <a:lnTo>
                    <a:pt x="18" y="37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3" name="Freeform 96"/>
            <p:cNvSpPr>
              <a:spLocks/>
            </p:cNvSpPr>
            <p:nvPr/>
          </p:nvSpPr>
          <p:spPr bwMode="auto">
            <a:xfrm>
              <a:off x="4388" y="1788"/>
              <a:ext cx="23" cy="13"/>
            </a:xfrm>
            <a:custGeom>
              <a:avLst/>
              <a:gdLst>
                <a:gd name="T0" fmla="*/ 0 w 67"/>
                <a:gd name="T1" fmla="*/ 0 h 37"/>
                <a:gd name="T2" fmla="*/ 0 w 67"/>
                <a:gd name="T3" fmla="*/ 0 h 37"/>
                <a:gd name="T4" fmla="*/ 0 w 67"/>
                <a:gd name="T5" fmla="*/ 0 h 37"/>
                <a:gd name="T6" fmla="*/ 0 w 67"/>
                <a:gd name="T7" fmla="*/ 0 h 37"/>
                <a:gd name="T8" fmla="*/ 0 w 67"/>
                <a:gd name="T9" fmla="*/ 0 h 37"/>
                <a:gd name="T10" fmla="*/ 0 w 67"/>
                <a:gd name="T11" fmla="*/ 0 h 37"/>
                <a:gd name="T12" fmla="*/ 0 w 67"/>
                <a:gd name="T13" fmla="*/ 0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7"/>
                <a:gd name="T22" fmla="*/ 0 h 37"/>
                <a:gd name="T23" fmla="*/ 67 w 67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7" h="37">
                  <a:moveTo>
                    <a:pt x="67" y="0"/>
                  </a:moveTo>
                  <a:lnTo>
                    <a:pt x="67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67" y="37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4" name="Freeform 97"/>
            <p:cNvSpPr>
              <a:spLocks/>
            </p:cNvSpPr>
            <p:nvPr/>
          </p:nvSpPr>
          <p:spPr bwMode="auto">
            <a:xfrm>
              <a:off x="4411" y="1788"/>
              <a:ext cx="14" cy="13"/>
            </a:xfrm>
            <a:custGeom>
              <a:avLst/>
              <a:gdLst>
                <a:gd name="T0" fmla="*/ 0 w 44"/>
                <a:gd name="T1" fmla="*/ 0 h 39"/>
                <a:gd name="T2" fmla="*/ 0 w 44"/>
                <a:gd name="T3" fmla="*/ 0 h 39"/>
                <a:gd name="T4" fmla="*/ 0 w 44"/>
                <a:gd name="T5" fmla="*/ 0 h 39"/>
                <a:gd name="T6" fmla="*/ 0 w 44"/>
                <a:gd name="T7" fmla="*/ 0 h 39"/>
                <a:gd name="T8" fmla="*/ 0 w 44"/>
                <a:gd name="T9" fmla="*/ 0 h 39"/>
                <a:gd name="T10" fmla="*/ 0 w 44"/>
                <a:gd name="T11" fmla="*/ 0 h 39"/>
                <a:gd name="T12" fmla="*/ 0 w 44"/>
                <a:gd name="T13" fmla="*/ 0 h 39"/>
                <a:gd name="T14" fmla="*/ 0 w 44"/>
                <a:gd name="T15" fmla="*/ 0 h 39"/>
                <a:gd name="T16" fmla="*/ 0 w 44"/>
                <a:gd name="T17" fmla="*/ 0 h 39"/>
                <a:gd name="T18" fmla="*/ 0 w 44"/>
                <a:gd name="T19" fmla="*/ 0 h 39"/>
                <a:gd name="T20" fmla="*/ 0 w 44"/>
                <a:gd name="T21" fmla="*/ 0 h 39"/>
                <a:gd name="T22" fmla="*/ 0 w 44"/>
                <a:gd name="T23" fmla="*/ 0 h 39"/>
                <a:gd name="T24" fmla="*/ 0 w 44"/>
                <a:gd name="T25" fmla="*/ 0 h 39"/>
                <a:gd name="T26" fmla="*/ 0 w 44"/>
                <a:gd name="T27" fmla="*/ 0 h 39"/>
                <a:gd name="T28" fmla="*/ 0 w 44"/>
                <a:gd name="T29" fmla="*/ 0 h 39"/>
                <a:gd name="T30" fmla="*/ 0 w 44"/>
                <a:gd name="T31" fmla="*/ 0 h 39"/>
                <a:gd name="T32" fmla="*/ 0 w 44"/>
                <a:gd name="T33" fmla="*/ 0 h 39"/>
                <a:gd name="T34" fmla="*/ 0 w 44"/>
                <a:gd name="T35" fmla="*/ 0 h 39"/>
                <a:gd name="T36" fmla="*/ 0 w 44"/>
                <a:gd name="T37" fmla="*/ 0 h 39"/>
                <a:gd name="T38" fmla="*/ 0 w 44"/>
                <a:gd name="T39" fmla="*/ 0 h 39"/>
                <a:gd name="T40" fmla="*/ 0 w 44"/>
                <a:gd name="T41" fmla="*/ 0 h 3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4"/>
                <a:gd name="T64" fmla="*/ 0 h 39"/>
                <a:gd name="T65" fmla="*/ 44 w 44"/>
                <a:gd name="T66" fmla="*/ 39 h 3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4" h="39">
                  <a:moveTo>
                    <a:pt x="34" y="0"/>
                  </a:moveTo>
                  <a:lnTo>
                    <a:pt x="34" y="0"/>
                  </a:lnTo>
                  <a:lnTo>
                    <a:pt x="33" y="0"/>
                  </a:lnTo>
                  <a:lnTo>
                    <a:pt x="29" y="0"/>
                  </a:lnTo>
                  <a:lnTo>
                    <a:pt x="26" y="1"/>
                  </a:lnTo>
                  <a:lnTo>
                    <a:pt x="20" y="1"/>
                  </a:lnTo>
                  <a:lnTo>
                    <a:pt x="15" y="2"/>
                  </a:lnTo>
                  <a:lnTo>
                    <a:pt x="13" y="2"/>
                  </a:lnTo>
                  <a:lnTo>
                    <a:pt x="7" y="2"/>
                  </a:lnTo>
                  <a:lnTo>
                    <a:pt x="0" y="2"/>
                  </a:lnTo>
                  <a:lnTo>
                    <a:pt x="0" y="39"/>
                  </a:lnTo>
                  <a:lnTo>
                    <a:pt x="7" y="39"/>
                  </a:lnTo>
                  <a:lnTo>
                    <a:pt x="13" y="39"/>
                  </a:lnTo>
                  <a:lnTo>
                    <a:pt x="20" y="39"/>
                  </a:lnTo>
                  <a:lnTo>
                    <a:pt x="26" y="38"/>
                  </a:lnTo>
                  <a:lnTo>
                    <a:pt x="31" y="38"/>
                  </a:lnTo>
                  <a:lnTo>
                    <a:pt x="34" y="36"/>
                  </a:lnTo>
                  <a:lnTo>
                    <a:pt x="38" y="36"/>
                  </a:lnTo>
                  <a:lnTo>
                    <a:pt x="44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5" name="Freeform 98"/>
            <p:cNvSpPr>
              <a:spLocks/>
            </p:cNvSpPr>
            <p:nvPr/>
          </p:nvSpPr>
          <p:spPr bwMode="auto">
            <a:xfrm>
              <a:off x="4422" y="1785"/>
              <a:ext cx="14" cy="14"/>
            </a:xfrm>
            <a:custGeom>
              <a:avLst/>
              <a:gdLst>
                <a:gd name="T0" fmla="*/ 0 w 43"/>
                <a:gd name="T1" fmla="*/ 0 h 43"/>
                <a:gd name="T2" fmla="*/ 0 w 43"/>
                <a:gd name="T3" fmla="*/ 0 h 43"/>
                <a:gd name="T4" fmla="*/ 0 w 43"/>
                <a:gd name="T5" fmla="*/ 0 h 43"/>
                <a:gd name="T6" fmla="*/ 0 w 43"/>
                <a:gd name="T7" fmla="*/ 0 h 43"/>
                <a:gd name="T8" fmla="*/ 0 w 43"/>
                <a:gd name="T9" fmla="*/ 0 h 43"/>
                <a:gd name="T10" fmla="*/ 0 w 43"/>
                <a:gd name="T11" fmla="*/ 0 h 43"/>
                <a:gd name="T12" fmla="*/ 0 w 43"/>
                <a:gd name="T13" fmla="*/ 0 h 43"/>
                <a:gd name="T14" fmla="*/ 0 w 43"/>
                <a:gd name="T15" fmla="*/ 0 h 43"/>
                <a:gd name="T16" fmla="*/ 0 w 43"/>
                <a:gd name="T17" fmla="*/ 0 h 43"/>
                <a:gd name="T18" fmla="*/ 0 w 43"/>
                <a:gd name="T19" fmla="*/ 0 h 43"/>
                <a:gd name="T20" fmla="*/ 0 w 43"/>
                <a:gd name="T21" fmla="*/ 0 h 43"/>
                <a:gd name="T22" fmla="*/ 0 w 43"/>
                <a:gd name="T23" fmla="*/ 0 h 43"/>
                <a:gd name="T24" fmla="*/ 0 w 43"/>
                <a:gd name="T25" fmla="*/ 0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43"/>
                <a:gd name="T41" fmla="*/ 43 w 43"/>
                <a:gd name="T42" fmla="*/ 43 h 4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43">
                  <a:moveTo>
                    <a:pt x="13" y="0"/>
                  </a:moveTo>
                  <a:lnTo>
                    <a:pt x="13" y="0"/>
                  </a:lnTo>
                  <a:lnTo>
                    <a:pt x="12" y="2"/>
                  </a:lnTo>
                  <a:lnTo>
                    <a:pt x="8" y="4"/>
                  </a:lnTo>
                  <a:lnTo>
                    <a:pt x="4" y="7"/>
                  </a:lnTo>
                  <a:lnTo>
                    <a:pt x="0" y="9"/>
                  </a:lnTo>
                  <a:lnTo>
                    <a:pt x="10" y="43"/>
                  </a:lnTo>
                  <a:lnTo>
                    <a:pt x="19" y="39"/>
                  </a:lnTo>
                  <a:lnTo>
                    <a:pt x="28" y="35"/>
                  </a:lnTo>
                  <a:lnTo>
                    <a:pt x="34" y="28"/>
                  </a:lnTo>
                  <a:lnTo>
                    <a:pt x="43" y="21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6" name="Freeform 99"/>
            <p:cNvSpPr>
              <a:spLocks/>
            </p:cNvSpPr>
            <p:nvPr/>
          </p:nvSpPr>
          <p:spPr bwMode="auto">
            <a:xfrm>
              <a:off x="4426" y="1779"/>
              <a:ext cx="14" cy="13"/>
            </a:xfrm>
            <a:custGeom>
              <a:avLst/>
              <a:gdLst>
                <a:gd name="T0" fmla="*/ 0 w 40"/>
                <a:gd name="T1" fmla="*/ 0 h 38"/>
                <a:gd name="T2" fmla="*/ 0 w 40"/>
                <a:gd name="T3" fmla="*/ 0 h 38"/>
                <a:gd name="T4" fmla="*/ 0 w 40"/>
                <a:gd name="T5" fmla="*/ 0 h 38"/>
                <a:gd name="T6" fmla="*/ 0 w 40"/>
                <a:gd name="T7" fmla="*/ 0 h 38"/>
                <a:gd name="T8" fmla="*/ 0 w 40"/>
                <a:gd name="T9" fmla="*/ 0 h 38"/>
                <a:gd name="T10" fmla="*/ 0 w 40"/>
                <a:gd name="T11" fmla="*/ 0 h 38"/>
                <a:gd name="T12" fmla="*/ 0 w 40"/>
                <a:gd name="T13" fmla="*/ 0 h 38"/>
                <a:gd name="T14" fmla="*/ 0 w 40"/>
                <a:gd name="T15" fmla="*/ 0 h 38"/>
                <a:gd name="T16" fmla="*/ 0 w 40"/>
                <a:gd name="T17" fmla="*/ 0 h 38"/>
                <a:gd name="T18" fmla="*/ 0 w 40"/>
                <a:gd name="T19" fmla="*/ 0 h 38"/>
                <a:gd name="T20" fmla="*/ 0 w 40"/>
                <a:gd name="T21" fmla="*/ 0 h 38"/>
                <a:gd name="T22" fmla="*/ 0 w 40"/>
                <a:gd name="T23" fmla="*/ 0 h 38"/>
                <a:gd name="T24" fmla="*/ 0 w 40"/>
                <a:gd name="T25" fmla="*/ 0 h 3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"/>
                <a:gd name="T40" fmla="*/ 0 h 38"/>
                <a:gd name="T41" fmla="*/ 40 w 40"/>
                <a:gd name="T42" fmla="*/ 38 h 3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" h="38">
                  <a:moveTo>
                    <a:pt x="5" y="0"/>
                  </a:moveTo>
                  <a:lnTo>
                    <a:pt x="5" y="0"/>
                  </a:lnTo>
                  <a:lnTo>
                    <a:pt x="5" y="6"/>
                  </a:lnTo>
                  <a:lnTo>
                    <a:pt x="5" y="9"/>
                  </a:lnTo>
                  <a:lnTo>
                    <a:pt x="4" y="13"/>
                  </a:lnTo>
                  <a:lnTo>
                    <a:pt x="0" y="17"/>
                  </a:lnTo>
                  <a:lnTo>
                    <a:pt x="30" y="38"/>
                  </a:lnTo>
                  <a:lnTo>
                    <a:pt x="34" y="28"/>
                  </a:lnTo>
                  <a:lnTo>
                    <a:pt x="38" y="19"/>
                  </a:lnTo>
                  <a:lnTo>
                    <a:pt x="40" y="9"/>
                  </a:lnTo>
                  <a:lnTo>
                    <a:pt x="4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7" name="Freeform 100"/>
            <p:cNvSpPr>
              <a:spLocks/>
            </p:cNvSpPr>
            <p:nvPr/>
          </p:nvSpPr>
          <p:spPr bwMode="auto">
            <a:xfrm>
              <a:off x="4426" y="1765"/>
              <a:ext cx="14" cy="14"/>
            </a:xfrm>
            <a:custGeom>
              <a:avLst/>
              <a:gdLst>
                <a:gd name="T0" fmla="*/ 0 w 40"/>
                <a:gd name="T1" fmla="*/ 0 h 41"/>
                <a:gd name="T2" fmla="*/ 0 w 40"/>
                <a:gd name="T3" fmla="*/ 0 h 41"/>
                <a:gd name="T4" fmla="*/ 0 w 40"/>
                <a:gd name="T5" fmla="*/ 0 h 41"/>
                <a:gd name="T6" fmla="*/ 0 w 40"/>
                <a:gd name="T7" fmla="*/ 0 h 41"/>
                <a:gd name="T8" fmla="*/ 0 w 40"/>
                <a:gd name="T9" fmla="*/ 0 h 41"/>
                <a:gd name="T10" fmla="*/ 0 w 40"/>
                <a:gd name="T11" fmla="*/ 0 h 41"/>
                <a:gd name="T12" fmla="*/ 0 w 40"/>
                <a:gd name="T13" fmla="*/ 0 h 41"/>
                <a:gd name="T14" fmla="*/ 0 w 40"/>
                <a:gd name="T15" fmla="*/ 0 h 41"/>
                <a:gd name="T16" fmla="*/ 0 w 40"/>
                <a:gd name="T17" fmla="*/ 0 h 41"/>
                <a:gd name="T18" fmla="*/ 0 w 40"/>
                <a:gd name="T19" fmla="*/ 0 h 41"/>
                <a:gd name="T20" fmla="*/ 0 w 40"/>
                <a:gd name="T21" fmla="*/ 0 h 41"/>
                <a:gd name="T22" fmla="*/ 0 w 40"/>
                <a:gd name="T23" fmla="*/ 0 h 41"/>
                <a:gd name="T24" fmla="*/ 0 w 40"/>
                <a:gd name="T25" fmla="*/ 0 h 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"/>
                <a:gd name="T40" fmla="*/ 0 h 41"/>
                <a:gd name="T41" fmla="*/ 40 w 40"/>
                <a:gd name="T42" fmla="*/ 41 h 4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" h="41">
                  <a:moveTo>
                    <a:pt x="3" y="24"/>
                  </a:moveTo>
                  <a:lnTo>
                    <a:pt x="0" y="19"/>
                  </a:lnTo>
                  <a:lnTo>
                    <a:pt x="3" y="25"/>
                  </a:lnTo>
                  <a:lnTo>
                    <a:pt x="4" y="32"/>
                  </a:lnTo>
                  <a:lnTo>
                    <a:pt x="5" y="34"/>
                  </a:lnTo>
                  <a:lnTo>
                    <a:pt x="5" y="41"/>
                  </a:lnTo>
                  <a:lnTo>
                    <a:pt x="40" y="41"/>
                  </a:lnTo>
                  <a:lnTo>
                    <a:pt x="40" y="32"/>
                  </a:lnTo>
                  <a:lnTo>
                    <a:pt x="39" y="21"/>
                  </a:lnTo>
                  <a:lnTo>
                    <a:pt x="35" y="12"/>
                  </a:lnTo>
                  <a:lnTo>
                    <a:pt x="33" y="5"/>
                  </a:lnTo>
                  <a:lnTo>
                    <a:pt x="30" y="0"/>
                  </a:lnTo>
                  <a:lnTo>
                    <a:pt x="3" y="2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8" name="Freeform 101"/>
            <p:cNvSpPr>
              <a:spLocks/>
            </p:cNvSpPr>
            <p:nvPr/>
          </p:nvSpPr>
          <p:spPr bwMode="auto">
            <a:xfrm>
              <a:off x="4423" y="1758"/>
              <a:ext cx="13" cy="15"/>
            </a:xfrm>
            <a:custGeom>
              <a:avLst/>
              <a:gdLst>
                <a:gd name="T0" fmla="*/ 0 w 40"/>
                <a:gd name="T1" fmla="*/ 0 h 45"/>
                <a:gd name="T2" fmla="*/ 0 w 40"/>
                <a:gd name="T3" fmla="*/ 0 h 45"/>
                <a:gd name="T4" fmla="*/ 0 w 40"/>
                <a:gd name="T5" fmla="*/ 0 h 45"/>
                <a:gd name="T6" fmla="*/ 0 w 40"/>
                <a:gd name="T7" fmla="*/ 0 h 45"/>
                <a:gd name="T8" fmla="*/ 0 w 40"/>
                <a:gd name="T9" fmla="*/ 0 h 45"/>
                <a:gd name="T10" fmla="*/ 0 w 40"/>
                <a:gd name="T11" fmla="*/ 0 h 45"/>
                <a:gd name="T12" fmla="*/ 0 w 40"/>
                <a:gd name="T13" fmla="*/ 0 h 45"/>
                <a:gd name="T14" fmla="*/ 0 w 40"/>
                <a:gd name="T15" fmla="*/ 0 h 45"/>
                <a:gd name="T16" fmla="*/ 0 w 40"/>
                <a:gd name="T17" fmla="*/ 0 h 45"/>
                <a:gd name="T18" fmla="*/ 0 w 40"/>
                <a:gd name="T19" fmla="*/ 0 h 45"/>
                <a:gd name="T20" fmla="*/ 0 w 40"/>
                <a:gd name="T21" fmla="*/ 0 h 45"/>
                <a:gd name="T22" fmla="*/ 0 w 40"/>
                <a:gd name="T23" fmla="*/ 0 h 45"/>
                <a:gd name="T24" fmla="*/ 0 w 40"/>
                <a:gd name="T25" fmla="*/ 0 h 4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"/>
                <a:gd name="T40" fmla="*/ 0 h 45"/>
                <a:gd name="T41" fmla="*/ 40 w 40"/>
                <a:gd name="T42" fmla="*/ 45 h 4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" h="45">
                  <a:moveTo>
                    <a:pt x="0" y="34"/>
                  </a:moveTo>
                  <a:lnTo>
                    <a:pt x="0" y="34"/>
                  </a:lnTo>
                  <a:lnTo>
                    <a:pt x="4" y="37"/>
                  </a:lnTo>
                  <a:lnTo>
                    <a:pt x="6" y="37"/>
                  </a:lnTo>
                  <a:lnTo>
                    <a:pt x="9" y="41"/>
                  </a:lnTo>
                  <a:lnTo>
                    <a:pt x="13" y="45"/>
                  </a:lnTo>
                  <a:lnTo>
                    <a:pt x="40" y="21"/>
                  </a:lnTo>
                  <a:lnTo>
                    <a:pt x="34" y="15"/>
                  </a:lnTo>
                  <a:lnTo>
                    <a:pt x="26" y="8"/>
                  </a:lnTo>
                  <a:lnTo>
                    <a:pt x="19" y="3"/>
                  </a:lnTo>
                  <a:lnTo>
                    <a:pt x="10" y="0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" name="Freeform 102"/>
            <p:cNvSpPr>
              <a:spLocks/>
            </p:cNvSpPr>
            <p:nvPr/>
          </p:nvSpPr>
          <p:spPr bwMode="auto">
            <a:xfrm>
              <a:off x="4409" y="1756"/>
              <a:ext cx="17" cy="14"/>
            </a:xfrm>
            <a:custGeom>
              <a:avLst/>
              <a:gdLst>
                <a:gd name="T0" fmla="*/ 0 w 52"/>
                <a:gd name="T1" fmla="*/ 0 h 40"/>
                <a:gd name="T2" fmla="*/ 0 w 52"/>
                <a:gd name="T3" fmla="*/ 0 h 40"/>
                <a:gd name="T4" fmla="*/ 0 w 52"/>
                <a:gd name="T5" fmla="*/ 0 h 40"/>
                <a:gd name="T6" fmla="*/ 0 w 52"/>
                <a:gd name="T7" fmla="*/ 0 h 40"/>
                <a:gd name="T8" fmla="*/ 0 w 52"/>
                <a:gd name="T9" fmla="*/ 0 h 40"/>
                <a:gd name="T10" fmla="*/ 0 w 52"/>
                <a:gd name="T11" fmla="*/ 0 h 40"/>
                <a:gd name="T12" fmla="*/ 0 w 52"/>
                <a:gd name="T13" fmla="*/ 0 h 40"/>
                <a:gd name="T14" fmla="*/ 0 w 52"/>
                <a:gd name="T15" fmla="*/ 0 h 40"/>
                <a:gd name="T16" fmla="*/ 0 w 52"/>
                <a:gd name="T17" fmla="*/ 0 h 40"/>
                <a:gd name="T18" fmla="*/ 0 w 52"/>
                <a:gd name="T19" fmla="*/ 0 h 40"/>
                <a:gd name="T20" fmla="*/ 0 w 52"/>
                <a:gd name="T21" fmla="*/ 0 h 40"/>
                <a:gd name="T22" fmla="*/ 0 w 52"/>
                <a:gd name="T23" fmla="*/ 0 h 40"/>
                <a:gd name="T24" fmla="*/ 0 w 52"/>
                <a:gd name="T25" fmla="*/ 0 h 40"/>
                <a:gd name="T26" fmla="*/ 0 w 52"/>
                <a:gd name="T27" fmla="*/ 0 h 40"/>
                <a:gd name="T28" fmla="*/ 0 w 52"/>
                <a:gd name="T29" fmla="*/ 0 h 40"/>
                <a:gd name="T30" fmla="*/ 0 w 52"/>
                <a:gd name="T31" fmla="*/ 0 h 40"/>
                <a:gd name="T32" fmla="*/ 0 w 52"/>
                <a:gd name="T33" fmla="*/ 0 h 40"/>
                <a:gd name="T34" fmla="*/ 0 w 52"/>
                <a:gd name="T35" fmla="*/ 0 h 40"/>
                <a:gd name="T36" fmla="*/ 0 w 52"/>
                <a:gd name="T37" fmla="*/ 0 h 40"/>
                <a:gd name="T38" fmla="*/ 0 w 52"/>
                <a:gd name="T39" fmla="*/ 0 h 40"/>
                <a:gd name="T40" fmla="*/ 0 w 52"/>
                <a:gd name="T41" fmla="*/ 0 h 4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40"/>
                <a:gd name="T65" fmla="*/ 52 w 52"/>
                <a:gd name="T66" fmla="*/ 40 h 4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40">
                  <a:moveTo>
                    <a:pt x="0" y="36"/>
                  </a:moveTo>
                  <a:lnTo>
                    <a:pt x="0" y="36"/>
                  </a:lnTo>
                  <a:lnTo>
                    <a:pt x="8" y="36"/>
                  </a:lnTo>
                  <a:lnTo>
                    <a:pt x="14" y="36"/>
                  </a:lnTo>
                  <a:lnTo>
                    <a:pt x="20" y="38"/>
                  </a:lnTo>
                  <a:lnTo>
                    <a:pt x="27" y="38"/>
                  </a:lnTo>
                  <a:lnTo>
                    <a:pt x="31" y="39"/>
                  </a:lnTo>
                  <a:lnTo>
                    <a:pt x="37" y="40"/>
                  </a:lnTo>
                  <a:lnTo>
                    <a:pt x="41" y="40"/>
                  </a:lnTo>
                  <a:lnTo>
                    <a:pt x="42" y="40"/>
                  </a:lnTo>
                  <a:lnTo>
                    <a:pt x="52" y="6"/>
                  </a:lnTo>
                  <a:lnTo>
                    <a:pt x="46" y="4"/>
                  </a:lnTo>
                  <a:lnTo>
                    <a:pt x="42" y="4"/>
                  </a:lnTo>
                  <a:lnTo>
                    <a:pt x="38" y="2"/>
                  </a:lnTo>
                  <a:lnTo>
                    <a:pt x="29" y="1"/>
                  </a:lnTo>
                  <a:lnTo>
                    <a:pt x="23" y="1"/>
                  </a:lnTo>
                  <a:lnTo>
                    <a:pt x="17" y="0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" name="Freeform 103"/>
            <p:cNvSpPr>
              <a:spLocks/>
            </p:cNvSpPr>
            <p:nvPr/>
          </p:nvSpPr>
          <p:spPr bwMode="auto">
            <a:xfrm>
              <a:off x="4383" y="1756"/>
              <a:ext cx="26" cy="12"/>
            </a:xfrm>
            <a:custGeom>
              <a:avLst/>
              <a:gdLst>
                <a:gd name="T0" fmla="*/ 0 w 79"/>
                <a:gd name="T1" fmla="*/ 0 h 36"/>
                <a:gd name="T2" fmla="*/ 0 w 79"/>
                <a:gd name="T3" fmla="*/ 0 h 36"/>
                <a:gd name="T4" fmla="*/ 0 w 79"/>
                <a:gd name="T5" fmla="*/ 0 h 36"/>
                <a:gd name="T6" fmla="*/ 0 w 79"/>
                <a:gd name="T7" fmla="*/ 0 h 36"/>
                <a:gd name="T8" fmla="*/ 0 w 79"/>
                <a:gd name="T9" fmla="*/ 0 h 36"/>
                <a:gd name="T10" fmla="*/ 0 w 79"/>
                <a:gd name="T11" fmla="*/ 0 h 36"/>
                <a:gd name="T12" fmla="*/ 0 w 79"/>
                <a:gd name="T13" fmla="*/ 0 h 36"/>
                <a:gd name="T14" fmla="*/ 0 w 79"/>
                <a:gd name="T15" fmla="*/ 0 h 36"/>
                <a:gd name="T16" fmla="*/ 0 w 79"/>
                <a:gd name="T17" fmla="*/ 0 h 36"/>
                <a:gd name="T18" fmla="*/ 0 w 79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"/>
                <a:gd name="T31" fmla="*/ 0 h 36"/>
                <a:gd name="T32" fmla="*/ 79 w 79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" h="36">
                  <a:moveTo>
                    <a:pt x="35" y="18"/>
                  </a:moveTo>
                  <a:lnTo>
                    <a:pt x="17" y="36"/>
                  </a:lnTo>
                  <a:lnTo>
                    <a:pt x="79" y="36"/>
                  </a:lnTo>
                  <a:lnTo>
                    <a:pt x="79" y="0"/>
                  </a:lnTo>
                  <a:lnTo>
                    <a:pt x="17" y="0"/>
                  </a:lnTo>
                  <a:lnTo>
                    <a:pt x="0" y="18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5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1" name="Freeform 104"/>
            <p:cNvSpPr>
              <a:spLocks/>
            </p:cNvSpPr>
            <p:nvPr/>
          </p:nvSpPr>
          <p:spPr bwMode="auto">
            <a:xfrm>
              <a:off x="4383" y="1762"/>
              <a:ext cx="11" cy="39"/>
            </a:xfrm>
            <a:custGeom>
              <a:avLst/>
              <a:gdLst>
                <a:gd name="T0" fmla="*/ 0 w 35"/>
                <a:gd name="T1" fmla="*/ 0 h 115"/>
                <a:gd name="T2" fmla="*/ 0 w 35"/>
                <a:gd name="T3" fmla="*/ 0 h 115"/>
                <a:gd name="T4" fmla="*/ 0 w 35"/>
                <a:gd name="T5" fmla="*/ 0 h 115"/>
                <a:gd name="T6" fmla="*/ 0 w 35"/>
                <a:gd name="T7" fmla="*/ 0 h 115"/>
                <a:gd name="T8" fmla="*/ 0 w 35"/>
                <a:gd name="T9" fmla="*/ 0 h 115"/>
                <a:gd name="T10" fmla="*/ 0 w 35"/>
                <a:gd name="T11" fmla="*/ 0 h 115"/>
                <a:gd name="T12" fmla="*/ 0 w 35"/>
                <a:gd name="T13" fmla="*/ 0 h 115"/>
                <a:gd name="T14" fmla="*/ 0 w 35"/>
                <a:gd name="T15" fmla="*/ 0 h 115"/>
                <a:gd name="T16" fmla="*/ 0 w 35"/>
                <a:gd name="T17" fmla="*/ 0 h 115"/>
                <a:gd name="T18" fmla="*/ 0 w 35"/>
                <a:gd name="T19" fmla="*/ 0 h 1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115"/>
                <a:gd name="T32" fmla="*/ 35 w 35"/>
                <a:gd name="T33" fmla="*/ 115 h 1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115">
                  <a:moveTo>
                    <a:pt x="17" y="78"/>
                  </a:moveTo>
                  <a:lnTo>
                    <a:pt x="35" y="97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97"/>
                  </a:lnTo>
                  <a:lnTo>
                    <a:pt x="17" y="115"/>
                  </a:lnTo>
                  <a:lnTo>
                    <a:pt x="0" y="97"/>
                  </a:lnTo>
                  <a:lnTo>
                    <a:pt x="0" y="115"/>
                  </a:lnTo>
                  <a:lnTo>
                    <a:pt x="17" y="115"/>
                  </a:lnTo>
                  <a:lnTo>
                    <a:pt x="17" y="7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2" name="Freeform 105"/>
            <p:cNvSpPr>
              <a:spLocks/>
            </p:cNvSpPr>
            <p:nvPr/>
          </p:nvSpPr>
          <p:spPr bwMode="auto">
            <a:xfrm>
              <a:off x="4388" y="1837"/>
              <a:ext cx="26" cy="12"/>
            </a:xfrm>
            <a:custGeom>
              <a:avLst/>
              <a:gdLst>
                <a:gd name="T0" fmla="*/ 0 w 77"/>
                <a:gd name="T1" fmla="*/ 0 h 36"/>
                <a:gd name="T2" fmla="*/ 0 w 77"/>
                <a:gd name="T3" fmla="*/ 0 h 36"/>
                <a:gd name="T4" fmla="*/ 0 w 77"/>
                <a:gd name="T5" fmla="*/ 0 h 36"/>
                <a:gd name="T6" fmla="*/ 0 w 77"/>
                <a:gd name="T7" fmla="*/ 0 h 36"/>
                <a:gd name="T8" fmla="*/ 0 w 77"/>
                <a:gd name="T9" fmla="*/ 0 h 36"/>
                <a:gd name="T10" fmla="*/ 0 w 77"/>
                <a:gd name="T11" fmla="*/ 0 h 36"/>
                <a:gd name="T12" fmla="*/ 0 w 77"/>
                <a:gd name="T13" fmla="*/ 0 h 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7"/>
                <a:gd name="T22" fmla="*/ 0 h 36"/>
                <a:gd name="T23" fmla="*/ 77 w 77"/>
                <a:gd name="T24" fmla="*/ 36 h 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7" h="36">
                  <a:moveTo>
                    <a:pt x="77" y="0"/>
                  </a:moveTo>
                  <a:lnTo>
                    <a:pt x="77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77" y="36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3" name="Freeform 106"/>
            <p:cNvSpPr>
              <a:spLocks/>
            </p:cNvSpPr>
            <p:nvPr/>
          </p:nvSpPr>
          <p:spPr bwMode="auto">
            <a:xfrm>
              <a:off x="4414" y="1837"/>
              <a:ext cx="11" cy="12"/>
            </a:xfrm>
            <a:custGeom>
              <a:avLst/>
              <a:gdLst>
                <a:gd name="T0" fmla="*/ 0 w 32"/>
                <a:gd name="T1" fmla="*/ 0 h 38"/>
                <a:gd name="T2" fmla="*/ 0 w 32"/>
                <a:gd name="T3" fmla="*/ 0 h 38"/>
                <a:gd name="T4" fmla="*/ 0 w 32"/>
                <a:gd name="T5" fmla="*/ 0 h 38"/>
                <a:gd name="T6" fmla="*/ 0 w 32"/>
                <a:gd name="T7" fmla="*/ 0 h 38"/>
                <a:gd name="T8" fmla="*/ 0 w 32"/>
                <a:gd name="T9" fmla="*/ 0 h 38"/>
                <a:gd name="T10" fmla="*/ 0 w 32"/>
                <a:gd name="T11" fmla="*/ 0 h 38"/>
                <a:gd name="T12" fmla="*/ 0 w 32"/>
                <a:gd name="T13" fmla="*/ 0 h 38"/>
                <a:gd name="T14" fmla="*/ 0 w 32"/>
                <a:gd name="T15" fmla="*/ 0 h 38"/>
                <a:gd name="T16" fmla="*/ 0 w 32"/>
                <a:gd name="T17" fmla="*/ 0 h 38"/>
                <a:gd name="T18" fmla="*/ 0 w 32"/>
                <a:gd name="T19" fmla="*/ 0 h 38"/>
                <a:gd name="T20" fmla="*/ 0 w 32"/>
                <a:gd name="T21" fmla="*/ 0 h 38"/>
                <a:gd name="T22" fmla="*/ 0 w 32"/>
                <a:gd name="T23" fmla="*/ 0 h 38"/>
                <a:gd name="T24" fmla="*/ 0 w 32"/>
                <a:gd name="T25" fmla="*/ 0 h 3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2"/>
                <a:gd name="T40" fmla="*/ 0 h 38"/>
                <a:gd name="T41" fmla="*/ 32 w 32"/>
                <a:gd name="T42" fmla="*/ 38 h 3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2" h="38">
                  <a:moveTo>
                    <a:pt x="26" y="0"/>
                  </a:moveTo>
                  <a:lnTo>
                    <a:pt x="24" y="0"/>
                  </a:lnTo>
                  <a:lnTo>
                    <a:pt x="21" y="2"/>
                  </a:lnTo>
                  <a:lnTo>
                    <a:pt x="17" y="2"/>
                  </a:lnTo>
                  <a:lnTo>
                    <a:pt x="9" y="2"/>
                  </a:lnTo>
                  <a:lnTo>
                    <a:pt x="0" y="2"/>
                  </a:lnTo>
                  <a:lnTo>
                    <a:pt x="0" y="38"/>
                  </a:lnTo>
                  <a:lnTo>
                    <a:pt x="9" y="38"/>
                  </a:lnTo>
                  <a:lnTo>
                    <a:pt x="17" y="38"/>
                  </a:lnTo>
                  <a:lnTo>
                    <a:pt x="26" y="38"/>
                  </a:lnTo>
                  <a:lnTo>
                    <a:pt x="32" y="37"/>
                  </a:lnTo>
                  <a:lnTo>
                    <a:pt x="31" y="37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4" name="Freeform 107"/>
            <p:cNvSpPr>
              <a:spLocks/>
            </p:cNvSpPr>
            <p:nvPr/>
          </p:nvSpPr>
          <p:spPr bwMode="auto">
            <a:xfrm>
              <a:off x="4423" y="1835"/>
              <a:ext cx="11" cy="14"/>
            </a:xfrm>
            <a:custGeom>
              <a:avLst/>
              <a:gdLst>
                <a:gd name="T0" fmla="*/ 0 w 34"/>
                <a:gd name="T1" fmla="*/ 0 h 43"/>
                <a:gd name="T2" fmla="*/ 0 w 34"/>
                <a:gd name="T3" fmla="*/ 0 h 43"/>
                <a:gd name="T4" fmla="*/ 0 w 34"/>
                <a:gd name="T5" fmla="*/ 0 h 43"/>
                <a:gd name="T6" fmla="*/ 0 w 34"/>
                <a:gd name="T7" fmla="*/ 0 h 43"/>
                <a:gd name="T8" fmla="*/ 0 w 34"/>
                <a:gd name="T9" fmla="*/ 0 h 43"/>
                <a:gd name="T10" fmla="*/ 0 w 34"/>
                <a:gd name="T11" fmla="*/ 0 h 43"/>
                <a:gd name="T12" fmla="*/ 0 w 34"/>
                <a:gd name="T13" fmla="*/ 0 h 43"/>
                <a:gd name="T14" fmla="*/ 0 w 34"/>
                <a:gd name="T15" fmla="*/ 0 h 43"/>
                <a:gd name="T16" fmla="*/ 0 w 34"/>
                <a:gd name="T17" fmla="*/ 0 h 43"/>
                <a:gd name="T18" fmla="*/ 0 w 34"/>
                <a:gd name="T19" fmla="*/ 0 h 43"/>
                <a:gd name="T20" fmla="*/ 0 w 34"/>
                <a:gd name="T21" fmla="*/ 0 h 43"/>
                <a:gd name="T22" fmla="*/ 0 w 34"/>
                <a:gd name="T23" fmla="*/ 0 h 43"/>
                <a:gd name="T24" fmla="*/ 0 w 34"/>
                <a:gd name="T25" fmla="*/ 0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4"/>
                <a:gd name="T40" fmla="*/ 0 h 43"/>
                <a:gd name="T41" fmla="*/ 34 w 34"/>
                <a:gd name="T42" fmla="*/ 43 h 4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4" h="43">
                  <a:moveTo>
                    <a:pt x="16" y="1"/>
                  </a:moveTo>
                  <a:lnTo>
                    <a:pt x="19" y="0"/>
                  </a:lnTo>
                  <a:lnTo>
                    <a:pt x="14" y="2"/>
                  </a:lnTo>
                  <a:lnTo>
                    <a:pt x="10" y="4"/>
                  </a:lnTo>
                  <a:lnTo>
                    <a:pt x="3" y="6"/>
                  </a:lnTo>
                  <a:lnTo>
                    <a:pt x="0" y="6"/>
                  </a:lnTo>
                  <a:lnTo>
                    <a:pt x="5" y="43"/>
                  </a:lnTo>
                  <a:lnTo>
                    <a:pt x="14" y="40"/>
                  </a:lnTo>
                  <a:lnTo>
                    <a:pt x="20" y="38"/>
                  </a:lnTo>
                  <a:lnTo>
                    <a:pt x="26" y="36"/>
                  </a:lnTo>
                  <a:lnTo>
                    <a:pt x="31" y="34"/>
                  </a:lnTo>
                  <a:lnTo>
                    <a:pt x="34" y="32"/>
                  </a:lnTo>
                  <a:lnTo>
                    <a:pt x="16" y="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5" name="Freeform 108"/>
            <p:cNvSpPr>
              <a:spLocks/>
            </p:cNvSpPr>
            <p:nvPr/>
          </p:nvSpPr>
          <p:spPr bwMode="auto">
            <a:xfrm>
              <a:off x="4428" y="1831"/>
              <a:ext cx="14" cy="14"/>
            </a:xfrm>
            <a:custGeom>
              <a:avLst/>
              <a:gdLst>
                <a:gd name="T0" fmla="*/ 0 w 42"/>
                <a:gd name="T1" fmla="*/ 0 h 44"/>
                <a:gd name="T2" fmla="*/ 0 w 42"/>
                <a:gd name="T3" fmla="*/ 0 h 44"/>
                <a:gd name="T4" fmla="*/ 0 w 42"/>
                <a:gd name="T5" fmla="*/ 0 h 44"/>
                <a:gd name="T6" fmla="*/ 0 w 42"/>
                <a:gd name="T7" fmla="*/ 0 h 44"/>
                <a:gd name="T8" fmla="*/ 0 w 42"/>
                <a:gd name="T9" fmla="*/ 0 h 44"/>
                <a:gd name="T10" fmla="*/ 0 w 42"/>
                <a:gd name="T11" fmla="*/ 0 h 44"/>
                <a:gd name="T12" fmla="*/ 0 w 42"/>
                <a:gd name="T13" fmla="*/ 0 h 44"/>
                <a:gd name="T14" fmla="*/ 0 w 42"/>
                <a:gd name="T15" fmla="*/ 0 h 44"/>
                <a:gd name="T16" fmla="*/ 0 w 42"/>
                <a:gd name="T17" fmla="*/ 0 h 44"/>
                <a:gd name="T18" fmla="*/ 0 w 42"/>
                <a:gd name="T19" fmla="*/ 0 h 44"/>
                <a:gd name="T20" fmla="*/ 0 w 42"/>
                <a:gd name="T21" fmla="*/ 0 h 44"/>
                <a:gd name="T22" fmla="*/ 0 w 42"/>
                <a:gd name="T23" fmla="*/ 0 h 44"/>
                <a:gd name="T24" fmla="*/ 0 w 42"/>
                <a:gd name="T25" fmla="*/ 0 h 4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2"/>
                <a:gd name="T40" fmla="*/ 0 h 44"/>
                <a:gd name="T41" fmla="*/ 42 w 42"/>
                <a:gd name="T42" fmla="*/ 44 h 4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2" h="44">
                  <a:moveTo>
                    <a:pt x="9" y="3"/>
                  </a:moveTo>
                  <a:lnTo>
                    <a:pt x="10" y="0"/>
                  </a:lnTo>
                  <a:lnTo>
                    <a:pt x="8" y="5"/>
                  </a:lnTo>
                  <a:lnTo>
                    <a:pt x="4" y="9"/>
                  </a:lnTo>
                  <a:lnTo>
                    <a:pt x="3" y="10"/>
                  </a:lnTo>
                  <a:lnTo>
                    <a:pt x="0" y="13"/>
                  </a:lnTo>
                  <a:lnTo>
                    <a:pt x="18" y="44"/>
                  </a:lnTo>
                  <a:lnTo>
                    <a:pt x="25" y="39"/>
                  </a:lnTo>
                  <a:lnTo>
                    <a:pt x="32" y="33"/>
                  </a:lnTo>
                  <a:lnTo>
                    <a:pt x="35" y="26"/>
                  </a:lnTo>
                  <a:lnTo>
                    <a:pt x="40" y="21"/>
                  </a:lnTo>
                  <a:lnTo>
                    <a:pt x="42" y="18"/>
                  </a:lnTo>
                  <a:lnTo>
                    <a:pt x="9" y="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6" name="Freeform 109"/>
            <p:cNvSpPr>
              <a:spLocks/>
            </p:cNvSpPr>
            <p:nvPr/>
          </p:nvSpPr>
          <p:spPr bwMode="auto">
            <a:xfrm>
              <a:off x="4431" y="1825"/>
              <a:ext cx="13" cy="12"/>
            </a:xfrm>
            <a:custGeom>
              <a:avLst/>
              <a:gdLst>
                <a:gd name="T0" fmla="*/ 0 w 40"/>
                <a:gd name="T1" fmla="*/ 0 h 35"/>
                <a:gd name="T2" fmla="*/ 0 w 40"/>
                <a:gd name="T3" fmla="*/ 0 h 35"/>
                <a:gd name="T4" fmla="*/ 0 w 40"/>
                <a:gd name="T5" fmla="*/ 0 h 35"/>
                <a:gd name="T6" fmla="*/ 0 w 40"/>
                <a:gd name="T7" fmla="*/ 0 h 35"/>
                <a:gd name="T8" fmla="*/ 0 w 40"/>
                <a:gd name="T9" fmla="*/ 0 h 35"/>
                <a:gd name="T10" fmla="*/ 0 w 40"/>
                <a:gd name="T11" fmla="*/ 0 h 35"/>
                <a:gd name="T12" fmla="*/ 0 w 40"/>
                <a:gd name="T13" fmla="*/ 0 h 35"/>
                <a:gd name="T14" fmla="*/ 0 w 40"/>
                <a:gd name="T15" fmla="*/ 0 h 35"/>
                <a:gd name="T16" fmla="*/ 0 w 40"/>
                <a:gd name="T17" fmla="*/ 0 h 35"/>
                <a:gd name="T18" fmla="*/ 0 w 40"/>
                <a:gd name="T19" fmla="*/ 0 h 35"/>
                <a:gd name="T20" fmla="*/ 0 w 40"/>
                <a:gd name="T21" fmla="*/ 0 h 35"/>
                <a:gd name="T22" fmla="*/ 0 w 40"/>
                <a:gd name="T23" fmla="*/ 0 h 35"/>
                <a:gd name="T24" fmla="*/ 0 w 40"/>
                <a:gd name="T25" fmla="*/ 0 h 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"/>
                <a:gd name="T40" fmla="*/ 0 h 35"/>
                <a:gd name="T41" fmla="*/ 40 w 40"/>
                <a:gd name="T42" fmla="*/ 35 h 3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" h="35">
                  <a:moveTo>
                    <a:pt x="5" y="0"/>
                  </a:moveTo>
                  <a:lnTo>
                    <a:pt x="5" y="0"/>
                  </a:lnTo>
                  <a:lnTo>
                    <a:pt x="5" y="7"/>
                  </a:lnTo>
                  <a:lnTo>
                    <a:pt x="5" y="9"/>
                  </a:lnTo>
                  <a:lnTo>
                    <a:pt x="2" y="14"/>
                  </a:lnTo>
                  <a:lnTo>
                    <a:pt x="0" y="20"/>
                  </a:lnTo>
                  <a:lnTo>
                    <a:pt x="33" y="35"/>
                  </a:lnTo>
                  <a:lnTo>
                    <a:pt x="35" y="27"/>
                  </a:lnTo>
                  <a:lnTo>
                    <a:pt x="38" y="20"/>
                  </a:lnTo>
                  <a:lnTo>
                    <a:pt x="40" y="9"/>
                  </a:lnTo>
                  <a:lnTo>
                    <a:pt x="4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7" name="Freeform 110"/>
            <p:cNvSpPr>
              <a:spLocks/>
            </p:cNvSpPr>
            <p:nvPr/>
          </p:nvSpPr>
          <p:spPr bwMode="auto">
            <a:xfrm>
              <a:off x="4431" y="1812"/>
              <a:ext cx="13" cy="13"/>
            </a:xfrm>
            <a:custGeom>
              <a:avLst/>
              <a:gdLst>
                <a:gd name="T0" fmla="*/ 0 w 41"/>
                <a:gd name="T1" fmla="*/ 0 h 40"/>
                <a:gd name="T2" fmla="*/ 0 w 41"/>
                <a:gd name="T3" fmla="*/ 0 h 40"/>
                <a:gd name="T4" fmla="*/ 0 w 41"/>
                <a:gd name="T5" fmla="*/ 0 h 40"/>
                <a:gd name="T6" fmla="*/ 0 w 41"/>
                <a:gd name="T7" fmla="*/ 0 h 40"/>
                <a:gd name="T8" fmla="*/ 0 w 41"/>
                <a:gd name="T9" fmla="*/ 0 h 40"/>
                <a:gd name="T10" fmla="*/ 0 w 41"/>
                <a:gd name="T11" fmla="*/ 0 h 40"/>
                <a:gd name="T12" fmla="*/ 0 w 41"/>
                <a:gd name="T13" fmla="*/ 0 h 40"/>
                <a:gd name="T14" fmla="*/ 0 w 41"/>
                <a:gd name="T15" fmla="*/ 0 h 40"/>
                <a:gd name="T16" fmla="*/ 0 w 41"/>
                <a:gd name="T17" fmla="*/ 0 h 40"/>
                <a:gd name="T18" fmla="*/ 0 w 41"/>
                <a:gd name="T19" fmla="*/ 0 h 40"/>
                <a:gd name="T20" fmla="*/ 0 w 41"/>
                <a:gd name="T21" fmla="*/ 0 h 40"/>
                <a:gd name="T22" fmla="*/ 0 w 41"/>
                <a:gd name="T23" fmla="*/ 0 h 40"/>
                <a:gd name="T24" fmla="*/ 0 w 41"/>
                <a:gd name="T25" fmla="*/ 0 h 4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0"/>
                <a:gd name="T41" fmla="*/ 41 w 41"/>
                <a:gd name="T42" fmla="*/ 40 h 4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0">
                  <a:moveTo>
                    <a:pt x="1" y="20"/>
                  </a:moveTo>
                  <a:lnTo>
                    <a:pt x="0" y="19"/>
                  </a:lnTo>
                  <a:lnTo>
                    <a:pt x="2" y="24"/>
                  </a:lnTo>
                  <a:lnTo>
                    <a:pt x="3" y="28"/>
                  </a:lnTo>
                  <a:lnTo>
                    <a:pt x="5" y="35"/>
                  </a:lnTo>
                  <a:lnTo>
                    <a:pt x="6" y="40"/>
                  </a:lnTo>
                  <a:lnTo>
                    <a:pt x="41" y="40"/>
                  </a:lnTo>
                  <a:lnTo>
                    <a:pt x="40" y="30"/>
                  </a:lnTo>
                  <a:lnTo>
                    <a:pt x="39" y="20"/>
                  </a:lnTo>
                  <a:lnTo>
                    <a:pt x="35" y="9"/>
                  </a:lnTo>
                  <a:lnTo>
                    <a:pt x="30" y="1"/>
                  </a:lnTo>
                  <a:lnTo>
                    <a:pt x="29" y="0"/>
                  </a:lnTo>
                  <a:lnTo>
                    <a:pt x="1" y="2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8" name="Freeform 111"/>
            <p:cNvSpPr>
              <a:spLocks/>
            </p:cNvSpPr>
            <p:nvPr/>
          </p:nvSpPr>
          <p:spPr bwMode="auto">
            <a:xfrm>
              <a:off x="4425" y="1803"/>
              <a:ext cx="15" cy="15"/>
            </a:xfrm>
            <a:custGeom>
              <a:avLst/>
              <a:gdLst>
                <a:gd name="T0" fmla="*/ 0 w 46"/>
                <a:gd name="T1" fmla="*/ 0 h 47"/>
                <a:gd name="T2" fmla="*/ 0 w 46"/>
                <a:gd name="T3" fmla="*/ 0 h 47"/>
                <a:gd name="T4" fmla="*/ 0 w 46"/>
                <a:gd name="T5" fmla="*/ 0 h 47"/>
                <a:gd name="T6" fmla="*/ 0 w 46"/>
                <a:gd name="T7" fmla="*/ 0 h 47"/>
                <a:gd name="T8" fmla="*/ 0 w 46"/>
                <a:gd name="T9" fmla="*/ 0 h 47"/>
                <a:gd name="T10" fmla="*/ 0 w 46"/>
                <a:gd name="T11" fmla="*/ 0 h 47"/>
                <a:gd name="T12" fmla="*/ 0 w 46"/>
                <a:gd name="T13" fmla="*/ 0 h 47"/>
                <a:gd name="T14" fmla="*/ 0 w 46"/>
                <a:gd name="T15" fmla="*/ 0 h 47"/>
                <a:gd name="T16" fmla="*/ 0 w 46"/>
                <a:gd name="T17" fmla="*/ 0 h 47"/>
                <a:gd name="T18" fmla="*/ 0 w 46"/>
                <a:gd name="T19" fmla="*/ 0 h 47"/>
                <a:gd name="T20" fmla="*/ 0 w 46"/>
                <a:gd name="T21" fmla="*/ 0 h 47"/>
                <a:gd name="T22" fmla="*/ 0 w 46"/>
                <a:gd name="T23" fmla="*/ 0 h 47"/>
                <a:gd name="T24" fmla="*/ 0 w 46"/>
                <a:gd name="T25" fmla="*/ 0 h 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6"/>
                <a:gd name="T40" fmla="*/ 0 h 47"/>
                <a:gd name="T41" fmla="*/ 46 w 46"/>
                <a:gd name="T42" fmla="*/ 47 h 4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6" h="47">
                  <a:moveTo>
                    <a:pt x="0" y="36"/>
                  </a:moveTo>
                  <a:lnTo>
                    <a:pt x="3" y="37"/>
                  </a:lnTo>
                  <a:lnTo>
                    <a:pt x="7" y="38"/>
                  </a:lnTo>
                  <a:lnTo>
                    <a:pt x="10" y="40"/>
                  </a:lnTo>
                  <a:lnTo>
                    <a:pt x="14" y="44"/>
                  </a:lnTo>
                  <a:lnTo>
                    <a:pt x="18" y="47"/>
                  </a:lnTo>
                  <a:lnTo>
                    <a:pt x="46" y="27"/>
                  </a:lnTo>
                  <a:lnTo>
                    <a:pt x="39" y="17"/>
                  </a:lnTo>
                  <a:lnTo>
                    <a:pt x="31" y="11"/>
                  </a:lnTo>
                  <a:lnTo>
                    <a:pt x="22" y="4"/>
                  </a:lnTo>
                  <a:lnTo>
                    <a:pt x="10" y="0"/>
                  </a:lnTo>
                  <a:lnTo>
                    <a:pt x="13" y="2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9" name="Freeform 112"/>
            <p:cNvSpPr>
              <a:spLocks/>
            </p:cNvSpPr>
            <p:nvPr/>
          </p:nvSpPr>
          <p:spPr bwMode="auto">
            <a:xfrm>
              <a:off x="4412" y="1801"/>
              <a:ext cx="17" cy="14"/>
            </a:xfrm>
            <a:custGeom>
              <a:avLst/>
              <a:gdLst>
                <a:gd name="T0" fmla="*/ 0 w 52"/>
                <a:gd name="T1" fmla="*/ 0 h 42"/>
                <a:gd name="T2" fmla="*/ 0 w 52"/>
                <a:gd name="T3" fmla="*/ 0 h 42"/>
                <a:gd name="T4" fmla="*/ 0 w 52"/>
                <a:gd name="T5" fmla="*/ 0 h 42"/>
                <a:gd name="T6" fmla="*/ 0 w 52"/>
                <a:gd name="T7" fmla="*/ 0 h 42"/>
                <a:gd name="T8" fmla="*/ 0 w 52"/>
                <a:gd name="T9" fmla="*/ 0 h 42"/>
                <a:gd name="T10" fmla="*/ 0 w 52"/>
                <a:gd name="T11" fmla="*/ 0 h 42"/>
                <a:gd name="T12" fmla="*/ 0 w 52"/>
                <a:gd name="T13" fmla="*/ 0 h 42"/>
                <a:gd name="T14" fmla="*/ 0 w 52"/>
                <a:gd name="T15" fmla="*/ 0 h 42"/>
                <a:gd name="T16" fmla="*/ 0 w 52"/>
                <a:gd name="T17" fmla="*/ 0 h 42"/>
                <a:gd name="T18" fmla="*/ 0 w 52"/>
                <a:gd name="T19" fmla="*/ 0 h 42"/>
                <a:gd name="T20" fmla="*/ 0 w 52"/>
                <a:gd name="T21" fmla="*/ 0 h 42"/>
                <a:gd name="T22" fmla="*/ 0 w 52"/>
                <a:gd name="T23" fmla="*/ 0 h 42"/>
                <a:gd name="T24" fmla="*/ 0 w 52"/>
                <a:gd name="T25" fmla="*/ 0 h 42"/>
                <a:gd name="T26" fmla="*/ 0 w 52"/>
                <a:gd name="T27" fmla="*/ 0 h 42"/>
                <a:gd name="T28" fmla="*/ 0 w 52"/>
                <a:gd name="T29" fmla="*/ 0 h 42"/>
                <a:gd name="T30" fmla="*/ 0 w 52"/>
                <a:gd name="T31" fmla="*/ 0 h 42"/>
                <a:gd name="T32" fmla="*/ 0 w 52"/>
                <a:gd name="T33" fmla="*/ 0 h 42"/>
                <a:gd name="T34" fmla="*/ 0 w 52"/>
                <a:gd name="T35" fmla="*/ 0 h 42"/>
                <a:gd name="T36" fmla="*/ 0 w 52"/>
                <a:gd name="T37" fmla="*/ 0 h 42"/>
                <a:gd name="T38" fmla="*/ 0 w 52"/>
                <a:gd name="T39" fmla="*/ 0 h 42"/>
                <a:gd name="T40" fmla="*/ 0 w 52"/>
                <a:gd name="T41" fmla="*/ 0 h 4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42"/>
                <a:gd name="T65" fmla="*/ 52 w 52"/>
                <a:gd name="T66" fmla="*/ 42 h 4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42">
                  <a:moveTo>
                    <a:pt x="0" y="36"/>
                  </a:moveTo>
                  <a:lnTo>
                    <a:pt x="0" y="36"/>
                  </a:lnTo>
                  <a:lnTo>
                    <a:pt x="8" y="36"/>
                  </a:lnTo>
                  <a:lnTo>
                    <a:pt x="13" y="36"/>
                  </a:lnTo>
                  <a:lnTo>
                    <a:pt x="19" y="38"/>
                  </a:lnTo>
                  <a:lnTo>
                    <a:pt x="24" y="38"/>
                  </a:lnTo>
                  <a:lnTo>
                    <a:pt x="28" y="39"/>
                  </a:lnTo>
                  <a:lnTo>
                    <a:pt x="33" y="40"/>
                  </a:lnTo>
                  <a:lnTo>
                    <a:pt x="37" y="42"/>
                  </a:lnTo>
                  <a:lnTo>
                    <a:pt x="39" y="42"/>
                  </a:lnTo>
                  <a:lnTo>
                    <a:pt x="52" y="8"/>
                  </a:lnTo>
                  <a:lnTo>
                    <a:pt x="47" y="5"/>
                  </a:lnTo>
                  <a:lnTo>
                    <a:pt x="40" y="4"/>
                  </a:lnTo>
                  <a:lnTo>
                    <a:pt x="35" y="3"/>
                  </a:lnTo>
                  <a:lnTo>
                    <a:pt x="29" y="1"/>
                  </a:lnTo>
                  <a:lnTo>
                    <a:pt x="22" y="1"/>
                  </a:lnTo>
                  <a:lnTo>
                    <a:pt x="15" y="0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30" name="Freeform 113"/>
            <p:cNvSpPr>
              <a:spLocks/>
            </p:cNvSpPr>
            <p:nvPr/>
          </p:nvSpPr>
          <p:spPr bwMode="auto">
            <a:xfrm>
              <a:off x="4383" y="1801"/>
              <a:ext cx="29" cy="12"/>
            </a:xfrm>
            <a:custGeom>
              <a:avLst/>
              <a:gdLst>
                <a:gd name="T0" fmla="*/ 0 w 88"/>
                <a:gd name="T1" fmla="*/ 0 h 36"/>
                <a:gd name="T2" fmla="*/ 0 w 88"/>
                <a:gd name="T3" fmla="*/ 0 h 36"/>
                <a:gd name="T4" fmla="*/ 0 w 88"/>
                <a:gd name="T5" fmla="*/ 0 h 36"/>
                <a:gd name="T6" fmla="*/ 0 w 88"/>
                <a:gd name="T7" fmla="*/ 0 h 36"/>
                <a:gd name="T8" fmla="*/ 0 w 88"/>
                <a:gd name="T9" fmla="*/ 0 h 36"/>
                <a:gd name="T10" fmla="*/ 0 w 88"/>
                <a:gd name="T11" fmla="*/ 0 h 36"/>
                <a:gd name="T12" fmla="*/ 0 w 88"/>
                <a:gd name="T13" fmla="*/ 0 h 36"/>
                <a:gd name="T14" fmla="*/ 0 w 88"/>
                <a:gd name="T15" fmla="*/ 0 h 36"/>
                <a:gd name="T16" fmla="*/ 0 w 88"/>
                <a:gd name="T17" fmla="*/ 0 h 36"/>
                <a:gd name="T18" fmla="*/ 0 w 88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8"/>
                <a:gd name="T31" fmla="*/ 0 h 36"/>
                <a:gd name="T32" fmla="*/ 88 w 88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8" h="36">
                  <a:moveTo>
                    <a:pt x="35" y="18"/>
                  </a:moveTo>
                  <a:lnTo>
                    <a:pt x="17" y="36"/>
                  </a:lnTo>
                  <a:lnTo>
                    <a:pt x="88" y="36"/>
                  </a:lnTo>
                  <a:lnTo>
                    <a:pt x="88" y="0"/>
                  </a:lnTo>
                  <a:lnTo>
                    <a:pt x="17" y="0"/>
                  </a:lnTo>
                  <a:lnTo>
                    <a:pt x="0" y="18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5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31" name="Freeform 114"/>
            <p:cNvSpPr>
              <a:spLocks/>
            </p:cNvSpPr>
            <p:nvPr/>
          </p:nvSpPr>
          <p:spPr bwMode="auto">
            <a:xfrm>
              <a:off x="4383" y="1807"/>
              <a:ext cx="11" cy="42"/>
            </a:xfrm>
            <a:custGeom>
              <a:avLst/>
              <a:gdLst>
                <a:gd name="T0" fmla="*/ 0 w 35"/>
                <a:gd name="T1" fmla="*/ 0 h 128"/>
                <a:gd name="T2" fmla="*/ 0 w 35"/>
                <a:gd name="T3" fmla="*/ 0 h 128"/>
                <a:gd name="T4" fmla="*/ 0 w 35"/>
                <a:gd name="T5" fmla="*/ 0 h 128"/>
                <a:gd name="T6" fmla="*/ 0 w 35"/>
                <a:gd name="T7" fmla="*/ 0 h 128"/>
                <a:gd name="T8" fmla="*/ 0 w 35"/>
                <a:gd name="T9" fmla="*/ 0 h 128"/>
                <a:gd name="T10" fmla="*/ 0 w 35"/>
                <a:gd name="T11" fmla="*/ 0 h 128"/>
                <a:gd name="T12" fmla="*/ 0 w 35"/>
                <a:gd name="T13" fmla="*/ 0 h 128"/>
                <a:gd name="T14" fmla="*/ 0 w 35"/>
                <a:gd name="T15" fmla="*/ 0 h 128"/>
                <a:gd name="T16" fmla="*/ 0 w 35"/>
                <a:gd name="T17" fmla="*/ 0 h 128"/>
                <a:gd name="T18" fmla="*/ 0 w 35"/>
                <a:gd name="T19" fmla="*/ 0 h 1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128"/>
                <a:gd name="T32" fmla="*/ 35 w 35"/>
                <a:gd name="T33" fmla="*/ 128 h 1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128">
                  <a:moveTo>
                    <a:pt x="17" y="92"/>
                  </a:moveTo>
                  <a:lnTo>
                    <a:pt x="35" y="110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10"/>
                  </a:lnTo>
                  <a:lnTo>
                    <a:pt x="17" y="128"/>
                  </a:lnTo>
                  <a:lnTo>
                    <a:pt x="0" y="110"/>
                  </a:lnTo>
                  <a:lnTo>
                    <a:pt x="0" y="128"/>
                  </a:lnTo>
                  <a:lnTo>
                    <a:pt x="17" y="128"/>
                  </a:lnTo>
                  <a:lnTo>
                    <a:pt x="17" y="9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32" name="Freeform 115"/>
            <p:cNvSpPr>
              <a:spLocks/>
            </p:cNvSpPr>
            <p:nvPr/>
          </p:nvSpPr>
          <p:spPr bwMode="auto">
            <a:xfrm>
              <a:off x="4538" y="1744"/>
              <a:ext cx="20" cy="12"/>
            </a:xfrm>
            <a:custGeom>
              <a:avLst/>
              <a:gdLst>
                <a:gd name="T0" fmla="*/ 0 w 58"/>
                <a:gd name="T1" fmla="*/ 0 h 37"/>
                <a:gd name="T2" fmla="*/ 0 w 58"/>
                <a:gd name="T3" fmla="*/ 0 h 37"/>
                <a:gd name="T4" fmla="*/ 0 w 58"/>
                <a:gd name="T5" fmla="*/ 0 h 37"/>
                <a:gd name="T6" fmla="*/ 0 w 58"/>
                <a:gd name="T7" fmla="*/ 0 h 37"/>
                <a:gd name="T8" fmla="*/ 0 w 58"/>
                <a:gd name="T9" fmla="*/ 0 h 37"/>
                <a:gd name="T10" fmla="*/ 0 w 58"/>
                <a:gd name="T11" fmla="*/ 0 h 37"/>
                <a:gd name="T12" fmla="*/ 0 w 58"/>
                <a:gd name="T13" fmla="*/ 0 h 37"/>
                <a:gd name="T14" fmla="*/ 0 w 58"/>
                <a:gd name="T15" fmla="*/ 0 h 37"/>
                <a:gd name="T16" fmla="*/ 0 w 58"/>
                <a:gd name="T17" fmla="*/ 0 h 37"/>
                <a:gd name="T18" fmla="*/ 0 w 58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37"/>
                <a:gd name="T32" fmla="*/ 58 w 58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37">
                  <a:moveTo>
                    <a:pt x="58" y="18"/>
                  </a:moveTo>
                  <a:lnTo>
                    <a:pt x="40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40" y="37"/>
                  </a:lnTo>
                  <a:lnTo>
                    <a:pt x="23" y="18"/>
                  </a:lnTo>
                  <a:lnTo>
                    <a:pt x="58" y="18"/>
                  </a:lnTo>
                  <a:lnTo>
                    <a:pt x="58" y="0"/>
                  </a:lnTo>
                  <a:lnTo>
                    <a:pt x="40" y="0"/>
                  </a:lnTo>
                  <a:lnTo>
                    <a:pt x="58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33" name="Freeform 116"/>
            <p:cNvSpPr>
              <a:spLocks/>
            </p:cNvSpPr>
            <p:nvPr/>
          </p:nvSpPr>
          <p:spPr bwMode="auto">
            <a:xfrm>
              <a:off x="4546" y="1750"/>
              <a:ext cx="12" cy="61"/>
            </a:xfrm>
            <a:custGeom>
              <a:avLst/>
              <a:gdLst>
                <a:gd name="T0" fmla="*/ 0 w 35"/>
                <a:gd name="T1" fmla="*/ 0 h 184"/>
                <a:gd name="T2" fmla="*/ 0 w 35"/>
                <a:gd name="T3" fmla="*/ 0 h 184"/>
                <a:gd name="T4" fmla="*/ 0 w 35"/>
                <a:gd name="T5" fmla="*/ 0 h 184"/>
                <a:gd name="T6" fmla="*/ 0 w 35"/>
                <a:gd name="T7" fmla="*/ 0 h 184"/>
                <a:gd name="T8" fmla="*/ 0 w 35"/>
                <a:gd name="T9" fmla="*/ 0 h 184"/>
                <a:gd name="T10" fmla="*/ 0 w 35"/>
                <a:gd name="T11" fmla="*/ 0 h 184"/>
                <a:gd name="T12" fmla="*/ 0 w 35"/>
                <a:gd name="T13" fmla="*/ 0 h 1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5"/>
                <a:gd name="T22" fmla="*/ 0 h 184"/>
                <a:gd name="T23" fmla="*/ 35 w 35"/>
                <a:gd name="T24" fmla="*/ 184 h 18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5" h="184">
                  <a:moveTo>
                    <a:pt x="35" y="184"/>
                  </a:moveTo>
                  <a:lnTo>
                    <a:pt x="35" y="184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84"/>
                  </a:lnTo>
                  <a:lnTo>
                    <a:pt x="35" y="18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34" name="Freeform 117"/>
            <p:cNvSpPr>
              <a:spLocks/>
            </p:cNvSpPr>
            <p:nvPr/>
          </p:nvSpPr>
          <p:spPr bwMode="auto">
            <a:xfrm>
              <a:off x="4543" y="1811"/>
              <a:ext cx="15" cy="27"/>
            </a:xfrm>
            <a:custGeom>
              <a:avLst/>
              <a:gdLst>
                <a:gd name="T0" fmla="*/ 0 w 44"/>
                <a:gd name="T1" fmla="*/ 0 h 82"/>
                <a:gd name="T2" fmla="*/ 0 w 44"/>
                <a:gd name="T3" fmla="*/ 0 h 82"/>
                <a:gd name="T4" fmla="*/ 0 w 44"/>
                <a:gd name="T5" fmla="*/ 0 h 82"/>
                <a:gd name="T6" fmla="*/ 0 w 44"/>
                <a:gd name="T7" fmla="*/ 0 h 82"/>
                <a:gd name="T8" fmla="*/ 0 w 44"/>
                <a:gd name="T9" fmla="*/ 0 h 82"/>
                <a:gd name="T10" fmla="*/ 0 w 44"/>
                <a:gd name="T11" fmla="*/ 0 h 82"/>
                <a:gd name="T12" fmla="*/ 0 w 44"/>
                <a:gd name="T13" fmla="*/ 0 h 82"/>
                <a:gd name="T14" fmla="*/ 0 w 44"/>
                <a:gd name="T15" fmla="*/ 0 h 82"/>
                <a:gd name="T16" fmla="*/ 0 w 44"/>
                <a:gd name="T17" fmla="*/ 0 h 82"/>
                <a:gd name="T18" fmla="*/ 0 w 44"/>
                <a:gd name="T19" fmla="*/ 0 h 82"/>
                <a:gd name="T20" fmla="*/ 0 w 44"/>
                <a:gd name="T21" fmla="*/ 0 h 82"/>
                <a:gd name="T22" fmla="*/ 0 w 44"/>
                <a:gd name="T23" fmla="*/ 0 h 82"/>
                <a:gd name="T24" fmla="*/ 0 w 44"/>
                <a:gd name="T25" fmla="*/ 0 h 82"/>
                <a:gd name="T26" fmla="*/ 0 w 44"/>
                <a:gd name="T27" fmla="*/ 0 h 82"/>
                <a:gd name="T28" fmla="*/ 0 w 44"/>
                <a:gd name="T29" fmla="*/ 0 h 82"/>
                <a:gd name="T30" fmla="*/ 0 w 44"/>
                <a:gd name="T31" fmla="*/ 0 h 82"/>
                <a:gd name="T32" fmla="*/ 0 w 44"/>
                <a:gd name="T33" fmla="*/ 0 h 82"/>
                <a:gd name="T34" fmla="*/ 0 w 44"/>
                <a:gd name="T35" fmla="*/ 0 h 82"/>
                <a:gd name="T36" fmla="*/ 0 w 44"/>
                <a:gd name="T37" fmla="*/ 0 h 82"/>
                <a:gd name="T38" fmla="*/ 0 w 44"/>
                <a:gd name="T39" fmla="*/ 0 h 82"/>
                <a:gd name="T40" fmla="*/ 0 w 44"/>
                <a:gd name="T41" fmla="*/ 0 h 8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4"/>
                <a:gd name="T64" fmla="*/ 0 h 82"/>
                <a:gd name="T65" fmla="*/ 44 w 44"/>
                <a:gd name="T66" fmla="*/ 82 h 8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4" h="82">
                  <a:moveTo>
                    <a:pt x="33" y="82"/>
                  </a:moveTo>
                  <a:lnTo>
                    <a:pt x="33" y="82"/>
                  </a:lnTo>
                  <a:lnTo>
                    <a:pt x="36" y="75"/>
                  </a:lnTo>
                  <a:lnTo>
                    <a:pt x="38" y="66"/>
                  </a:lnTo>
                  <a:lnTo>
                    <a:pt x="40" y="56"/>
                  </a:lnTo>
                  <a:lnTo>
                    <a:pt x="41" y="46"/>
                  </a:lnTo>
                  <a:lnTo>
                    <a:pt x="43" y="35"/>
                  </a:lnTo>
                  <a:lnTo>
                    <a:pt x="43" y="25"/>
                  </a:lnTo>
                  <a:lnTo>
                    <a:pt x="44" y="13"/>
                  </a:lnTo>
                  <a:lnTo>
                    <a:pt x="44" y="0"/>
                  </a:lnTo>
                  <a:lnTo>
                    <a:pt x="9" y="0"/>
                  </a:lnTo>
                  <a:lnTo>
                    <a:pt x="9" y="11"/>
                  </a:lnTo>
                  <a:lnTo>
                    <a:pt x="7" y="22"/>
                  </a:lnTo>
                  <a:lnTo>
                    <a:pt x="7" y="33"/>
                  </a:lnTo>
                  <a:lnTo>
                    <a:pt x="6" y="41"/>
                  </a:lnTo>
                  <a:lnTo>
                    <a:pt x="5" y="49"/>
                  </a:lnTo>
                  <a:lnTo>
                    <a:pt x="2" y="58"/>
                  </a:lnTo>
                  <a:lnTo>
                    <a:pt x="1" y="64"/>
                  </a:lnTo>
                  <a:lnTo>
                    <a:pt x="0" y="69"/>
                  </a:lnTo>
                  <a:lnTo>
                    <a:pt x="33" y="8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35" name="Freeform 118"/>
            <p:cNvSpPr>
              <a:spLocks/>
            </p:cNvSpPr>
            <p:nvPr/>
          </p:nvSpPr>
          <p:spPr bwMode="auto">
            <a:xfrm>
              <a:off x="4532" y="1834"/>
              <a:ext cx="22" cy="23"/>
            </a:xfrm>
            <a:custGeom>
              <a:avLst/>
              <a:gdLst>
                <a:gd name="T0" fmla="*/ 0 w 65"/>
                <a:gd name="T1" fmla="*/ 0 h 68"/>
                <a:gd name="T2" fmla="*/ 0 w 65"/>
                <a:gd name="T3" fmla="*/ 0 h 68"/>
                <a:gd name="T4" fmla="*/ 0 w 65"/>
                <a:gd name="T5" fmla="*/ 0 h 68"/>
                <a:gd name="T6" fmla="*/ 0 w 65"/>
                <a:gd name="T7" fmla="*/ 0 h 68"/>
                <a:gd name="T8" fmla="*/ 0 w 65"/>
                <a:gd name="T9" fmla="*/ 0 h 68"/>
                <a:gd name="T10" fmla="*/ 0 w 65"/>
                <a:gd name="T11" fmla="*/ 0 h 68"/>
                <a:gd name="T12" fmla="*/ 0 w 65"/>
                <a:gd name="T13" fmla="*/ 0 h 68"/>
                <a:gd name="T14" fmla="*/ 0 w 65"/>
                <a:gd name="T15" fmla="*/ 0 h 68"/>
                <a:gd name="T16" fmla="*/ 0 w 65"/>
                <a:gd name="T17" fmla="*/ 0 h 68"/>
                <a:gd name="T18" fmla="*/ 0 w 65"/>
                <a:gd name="T19" fmla="*/ 0 h 68"/>
                <a:gd name="T20" fmla="*/ 0 w 65"/>
                <a:gd name="T21" fmla="*/ 0 h 68"/>
                <a:gd name="T22" fmla="*/ 0 w 65"/>
                <a:gd name="T23" fmla="*/ 0 h 68"/>
                <a:gd name="T24" fmla="*/ 0 w 65"/>
                <a:gd name="T25" fmla="*/ 0 h 68"/>
                <a:gd name="T26" fmla="*/ 0 w 65"/>
                <a:gd name="T27" fmla="*/ 0 h 68"/>
                <a:gd name="T28" fmla="*/ 0 w 65"/>
                <a:gd name="T29" fmla="*/ 0 h 68"/>
                <a:gd name="T30" fmla="*/ 0 w 65"/>
                <a:gd name="T31" fmla="*/ 0 h 68"/>
                <a:gd name="T32" fmla="*/ 0 w 65"/>
                <a:gd name="T33" fmla="*/ 0 h 68"/>
                <a:gd name="T34" fmla="*/ 0 w 65"/>
                <a:gd name="T35" fmla="*/ 0 h 68"/>
                <a:gd name="T36" fmla="*/ 0 w 65"/>
                <a:gd name="T37" fmla="*/ 0 h 68"/>
                <a:gd name="T38" fmla="*/ 0 w 65"/>
                <a:gd name="T39" fmla="*/ 0 h 68"/>
                <a:gd name="T40" fmla="*/ 0 w 65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68"/>
                <a:gd name="T65" fmla="*/ 65 w 65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68">
                  <a:moveTo>
                    <a:pt x="20" y="68"/>
                  </a:moveTo>
                  <a:lnTo>
                    <a:pt x="19" y="68"/>
                  </a:lnTo>
                  <a:lnTo>
                    <a:pt x="27" y="63"/>
                  </a:lnTo>
                  <a:lnTo>
                    <a:pt x="34" y="57"/>
                  </a:lnTo>
                  <a:lnTo>
                    <a:pt x="41" y="51"/>
                  </a:lnTo>
                  <a:lnTo>
                    <a:pt x="46" y="46"/>
                  </a:lnTo>
                  <a:lnTo>
                    <a:pt x="52" y="40"/>
                  </a:lnTo>
                  <a:lnTo>
                    <a:pt x="57" y="30"/>
                  </a:lnTo>
                  <a:lnTo>
                    <a:pt x="62" y="21"/>
                  </a:lnTo>
                  <a:lnTo>
                    <a:pt x="65" y="13"/>
                  </a:lnTo>
                  <a:lnTo>
                    <a:pt x="32" y="0"/>
                  </a:lnTo>
                  <a:lnTo>
                    <a:pt x="29" y="6"/>
                  </a:lnTo>
                  <a:lnTo>
                    <a:pt x="27" y="12"/>
                  </a:lnTo>
                  <a:lnTo>
                    <a:pt x="24" y="16"/>
                  </a:lnTo>
                  <a:lnTo>
                    <a:pt x="20" y="20"/>
                  </a:lnTo>
                  <a:lnTo>
                    <a:pt x="15" y="25"/>
                  </a:lnTo>
                  <a:lnTo>
                    <a:pt x="12" y="30"/>
                  </a:lnTo>
                  <a:lnTo>
                    <a:pt x="7" y="34"/>
                  </a:lnTo>
                  <a:lnTo>
                    <a:pt x="1" y="37"/>
                  </a:lnTo>
                  <a:lnTo>
                    <a:pt x="0" y="37"/>
                  </a:lnTo>
                  <a:lnTo>
                    <a:pt x="20" y="6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36" name="Freeform 119"/>
            <p:cNvSpPr>
              <a:spLocks/>
            </p:cNvSpPr>
            <p:nvPr/>
          </p:nvSpPr>
          <p:spPr bwMode="auto">
            <a:xfrm>
              <a:off x="4512" y="1846"/>
              <a:ext cx="27" cy="18"/>
            </a:xfrm>
            <a:custGeom>
              <a:avLst/>
              <a:gdLst>
                <a:gd name="T0" fmla="*/ 0 w 82"/>
                <a:gd name="T1" fmla="*/ 0 h 52"/>
                <a:gd name="T2" fmla="*/ 0 w 82"/>
                <a:gd name="T3" fmla="*/ 0 h 52"/>
                <a:gd name="T4" fmla="*/ 0 w 82"/>
                <a:gd name="T5" fmla="*/ 0 h 52"/>
                <a:gd name="T6" fmla="*/ 0 w 82"/>
                <a:gd name="T7" fmla="*/ 0 h 52"/>
                <a:gd name="T8" fmla="*/ 0 w 82"/>
                <a:gd name="T9" fmla="*/ 0 h 52"/>
                <a:gd name="T10" fmla="*/ 0 w 82"/>
                <a:gd name="T11" fmla="*/ 0 h 52"/>
                <a:gd name="T12" fmla="*/ 0 w 82"/>
                <a:gd name="T13" fmla="*/ 0 h 52"/>
                <a:gd name="T14" fmla="*/ 0 w 82"/>
                <a:gd name="T15" fmla="*/ 0 h 52"/>
                <a:gd name="T16" fmla="*/ 0 w 82"/>
                <a:gd name="T17" fmla="*/ 0 h 52"/>
                <a:gd name="T18" fmla="*/ 0 w 82"/>
                <a:gd name="T19" fmla="*/ 0 h 52"/>
                <a:gd name="T20" fmla="*/ 0 w 82"/>
                <a:gd name="T21" fmla="*/ 0 h 52"/>
                <a:gd name="T22" fmla="*/ 0 w 82"/>
                <a:gd name="T23" fmla="*/ 0 h 52"/>
                <a:gd name="T24" fmla="*/ 0 w 82"/>
                <a:gd name="T25" fmla="*/ 0 h 52"/>
                <a:gd name="T26" fmla="*/ 0 w 82"/>
                <a:gd name="T27" fmla="*/ 0 h 52"/>
                <a:gd name="T28" fmla="*/ 0 w 82"/>
                <a:gd name="T29" fmla="*/ 0 h 52"/>
                <a:gd name="T30" fmla="*/ 0 w 82"/>
                <a:gd name="T31" fmla="*/ 0 h 52"/>
                <a:gd name="T32" fmla="*/ 0 w 82"/>
                <a:gd name="T33" fmla="*/ 0 h 52"/>
                <a:gd name="T34" fmla="*/ 0 w 82"/>
                <a:gd name="T35" fmla="*/ 0 h 52"/>
                <a:gd name="T36" fmla="*/ 0 w 82"/>
                <a:gd name="T37" fmla="*/ 0 h 52"/>
                <a:gd name="T38" fmla="*/ 0 w 82"/>
                <a:gd name="T39" fmla="*/ 0 h 52"/>
                <a:gd name="T40" fmla="*/ 0 w 82"/>
                <a:gd name="T41" fmla="*/ 0 h 5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2"/>
                <a:gd name="T64" fmla="*/ 0 h 52"/>
                <a:gd name="T65" fmla="*/ 82 w 82"/>
                <a:gd name="T66" fmla="*/ 52 h 5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2" h="52">
                  <a:moveTo>
                    <a:pt x="0" y="52"/>
                  </a:moveTo>
                  <a:lnTo>
                    <a:pt x="0" y="52"/>
                  </a:lnTo>
                  <a:lnTo>
                    <a:pt x="12" y="52"/>
                  </a:lnTo>
                  <a:lnTo>
                    <a:pt x="24" y="51"/>
                  </a:lnTo>
                  <a:lnTo>
                    <a:pt x="34" y="50"/>
                  </a:lnTo>
                  <a:lnTo>
                    <a:pt x="46" y="47"/>
                  </a:lnTo>
                  <a:lnTo>
                    <a:pt x="55" y="43"/>
                  </a:lnTo>
                  <a:lnTo>
                    <a:pt x="63" y="40"/>
                  </a:lnTo>
                  <a:lnTo>
                    <a:pt x="72" y="35"/>
                  </a:lnTo>
                  <a:lnTo>
                    <a:pt x="82" y="31"/>
                  </a:lnTo>
                  <a:lnTo>
                    <a:pt x="62" y="0"/>
                  </a:lnTo>
                  <a:lnTo>
                    <a:pt x="57" y="4"/>
                  </a:lnTo>
                  <a:lnTo>
                    <a:pt x="51" y="6"/>
                  </a:lnTo>
                  <a:lnTo>
                    <a:pt x="45" y="9"/>
                  </a:lnTo>
                  <a:lnTo>
                    <a:pt x="36" y="10"/>
                  </a:lnTo>
                  <a:lnTo>
                    <a:pt x="27" y="13"/>
                  </a:lnTo>
                  <a:lnTo>
                    <a:pt x="19" y="14"/>
                  </a:lnTo>
                  <a:lnTo>
                    <a:pt x="9" y="16"/>
                  </a:lnTo>
                  <a:lnTo>
                    <a:pt x="0" y="16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37" name="Freeform 120"/>
            <p:cNvSpPr>
              <a:spLocks/>
            </p:cNvSpPr>
            <p:nvPr/>
          </p:nvSpPr>
          <p:spPr bwMode="auto">
            <a:xfrm>
              <a:off x="4485" y="1847"/>
              <a:ext cx="27" cy="17"/>
            </a:xfrm>
            <a:custGeom>
              <a:avLst/>
              <a:gdLst>
                <a:gd name="T0" fmla="*/ 0 w 79"/>
                <a:gd name="T1" fmla="*/ 0 h 51"/>
                <a:gd name="T2" fmla="*/ 0 w 79"/>
                <a:gd name="T3" fmla="*/ 0 h 51"/>
                <a:gd name="T4" fmla="*/ 0 w 79"/>
                <a:gd name="T5" fmla="*/ 0 h 51"/>
                <a:gd name="T6" fmla="*/ 0 w 79"/>
                <a:gd name="T7" fmla="*/ 0 h 51"/>
                <a:gd name="T8" fmla="*/ 0 w 79"/>
                <a:gd name="T9" fmla="*/ 0 h 51"/>
                <a:gd name="T10" fmla="*/ 0 w 79"/>
                <a:gd name="T11" fmla="*/ 0 h 51"/>
                <a:gd name="T12" fmla="*/ 0 w 79"/>
                <a:gd name="T13" fmla="*/ 0 h 51"/>
                <a:gd name="T14" fmla="*/ 0 w 79"/>
                <a:gd name="T15" fmla="*/ 0 h 51"/>
                <a:gd name="T16" fmla="*/ 0 w 79"/>
                <a:gd name="T17" fmla="*/ 0 h 51"/>
                <a:gd name="T18" fmla="*/ 0 w 79"/>
                <a:gd name="T19" fmla="*/ 0 h 51"/>
                <a:gd name="T20" fmla="*/ 0 w 79"/>
                <a:gd name="T21" fmla="*/ 0 h 51"/>
                <a:gd name="T22" fmla="*/ 0 w 79"/>
                <a:gd name="T23" fmla="*/ 0 h 51"/>
                <a:gd name="T24" fmla="*/ 0 w 79"/>
                <a:gd name="T25" fmla="*/ 0 h 51"/>
                <a:gd name="T26" fmla="*/ 0 w 79"/>
                <a:gd name="T27" fmla="*/ 0 h 51"/>
                <a:gd name="T28" fmla="*/ 0 w 79"/>
                <a:gd name="T29" fmla="*/ 0 h 51"/>
                <a:gd name="T30" fmla="*/ 0 w 79"/>
                <a:gd name="T31" fmla="*/ 0 h 51"/>
                <a:gd name="T32" fmla="*/ 0 w 79"/>
                <a:gd name="T33" fmla="*/ 0 h 51"/>
                <a:gd name="T34" fmla="*/ 0 w 79"/>
                <a:gd name="T35" fmla="*/ 0 h 51"/>
                <a:gd name="T36" fmla="*/ 0 w 79"/>
                <a:gd name="T37" fmla="*/ 0 h 51"/>
                <a:gd name="T38" fmla="*/ 0 w 79"/>
                <a:gd name="T39" fmla="*/ 0 h 51"/>
                <a:gd name="T40" fmla="*/ 0 w 79"/>
                <a:gd name="T41" fmla="*/ 0 h 5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9"/>
                <a:gd name="T64" fmla="*/ 0 h 51"/>
                <a:gd name="T65" fmla="*/ 79 w 79"/>
                <a:gd name="T66" fmla="*/ 51 h 5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9" h="51">
                  <a:moveTo>
                    <a:pt x="1" y="34"/>
                  </a:moveTo>
                  <a:lnTo>
                    <a:pt x="0" y="33"/>
                  </a:lnTo>
                  <a:lnTo>
                    <a:pt x="10" y="38"/>
                  </a:lnTo>
                  <a:lnTo>
                    <a:pt x="19" y="41"/>
                  </a:lnTo>
                  <a:lnTo>
                    <a:pt x="26" y="43"/>
                  </a:lnTo>
                  <a:lnTo>
                    <a:pt x="36" y="47"/>
                  </a:lnTo>
                  <a:lnTo>
                    <a:pt x="47" y="49"/>
                  </a:lnTo>
                  <a:lnTo>
                    <a:pt x="57" y="50"/>
                  </a:lnTo>
                  <a:lnTo>
                    <a:pt x="68" y="51"/>
                  </a:lnTo>
                  <a:lnTo>
                    <a:pt x="79" y="51"/>
                  </a:lnTo>
                  <a:lnTo>
                    <a:pt x="79" y="15"/>
                  </a:lnTo>
                  <a:lnTo>
                    <a:pt x="71" y="15"/>
                  </a:lnTo>
                  <a:lnTo>
                    <a:pt x="62" y="13"/>
                  </a:lnTo>
                  <a:lnTo>
                    <a:pt x="52" y="12"/>
                  </a:lnTo>
                  <a:lnTo>
                    <a:pt x="44" y="11"/>
                  </a:lnTo>
                  <a:lnTo>
                    <a:pt x="36" y="9"/>
                  </a:lnTo>
                  <a:lnTo>
                    <a:pt x="29" y="7"/>
                  </a:lnTo>
                  <a:lnTo>
                    <a:pt x="23" y="4"/>
                  </a:lnTo>
                  <a:lnTo>
                    <a:pt x="17" y="2"/>
                  </a:lnTo>
                  <a:lnTo>
                    <a:pt x="16" y="0"/>
                  </a:lnTo>
                  <a:lnTo>
                    <a:pt x="1" y="3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38" name="Freeform 121"/>
            <p:cNvSpPr>
              <a:spLocks/>
            </p:cNvSpPr>
            <p:nvPr/>
          </p:nvSpPr>
          <p:spPr bwMode="auto">
            <a:xfrm>
              <a:off x="4469" y="1835"/>
              <a:ext cx="22" cy="23"/>
            </a:xfrm>
            <a:custGeom>
              <a:avLst/>
              <a:gdLst>
                <a:gd name="T0" fmla="*/ 0 w 64"/>
                <a:gd name="T1" fmla="*/ 0 h 69"/>
                <a:gd name="T2" fmla="*/ 0 w 64"/>
                <a:gd name="T3" fmla="*/ 0 h 69"/>
                <a:gd name="T4" fmla="*/ 0 w 64"/>
                <a:gd name="T5" fmla="*/ 0 h 69"/>
                <a:gd name="T6" fmla="*/ 0 w 64"/>
                <a:gd name="T7" fmla="*/ 0 h 69"/>
                <a:gd name="T8" fmla="*/ 0 w 64"/>
                <a:gd name="T9" fmla="*/ 0 h 69"/>
                <a:gd name="T10" fmla="*/ 0 w 64"/>
                <a:gd name="T11" fmla="*/ 0 h 69"/>
                <a:gd name="T12" fmla="*/ 0 w 64"/>
                <a:gd name="T13" fmla="*/ 0 h 69"/>
                <a:gd name="T14" fmla="*/ 0 w 64"/>
                <a:gd name="T15" fmla="*/ 0 h 69"/>
                <a:gd name="T16" fmla="*/ 0 w 64"/>
                <a:gd name="T17" fmla="*/ 0 h 69"/>
                <a:gd name="T18" fmla="*/ 0 w 64"/>
                <a:gd name="T19" fmla="*/ 0 h 69"/>
                <a:gd name="T20" fmla="*/ 0 w 64"/>
                <a:gd name="T21" fmla="*/ 0 h 69"/>
                <a:gd name="T22" fmla="*/ 0 w 64"/>
                <a:gd name="T23" fmla="*/ 0 h 69"/>
                <a:gd name="T24" fmla="*/ 0 w 64"/>
                <a:gd name="T25" fmla="*/ 0 h 69"/>
                <a:gd name="T26" fmla="*/ 0 w 64"/>
                <a:gd name="T27" fmla="*/ 0 h 69"/>
                <a:gd name="T28" fmla="*/ 0 w 64"/>
                <a:gd name="T29" fmla="*/ 0 h 69"/>
                <a:gd name="T30" fmla="*/ 0 w 64"/>
                <a:gd name="T31" fmla="*/ 0 h 69"/>
                <a:gd name="T32" fmla="*/ 0 w 64"/>
                <a:gd name="T33" fmla="*/ 0 h 69"/>
                <a:gd name="T34" fmla="*/ 0 w 64"/>
                <a:gd name="T35" fmla="*/ 0 h 69"/>
                <a:gd name="T36" fmla="*/ 0 w 64"/>
                <a:gd name="T37" fmla="*/ 0 h 69"/>
                <a:gd name="T38" fmla="*/ 0 w 64"/>
                <a:gd name="T39" fmla="*/ 0 h 69"/>
                <a:gd name="T40" fmla="*/ 0 w 64"/>
                <a:gd name="T41" fmla="*/ 0 h 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4"/>
                <a:gd name="T64" fmla="*/ 0 h 69"/>
                <a:gd name="T65" fmla="*/ 64 w 64"/>
                <a:gd name="T66" fmla="*/ 69 h 6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4" h="69">
                  <a:moveTo>
                    <a:pt x="0" y="13"/>
                  </a:moveTo>
                  <a:lnTo>
                    <a:pt x="0" y="16"/>
                  </a:lnTo>
                  <a:lnTo>
                    <a:pt x="5" y="24"/>
                  </a:lnTo>
                  <a:lnTo>
                    <a:pt x="9" y="31"/>
                  </a:lnTo>
                  <a:lnTo>
                    <a:pt x="14" y="40"/>
                  </a:lnTo>
                  <a:lnTo>
                    <a:pt x="20" y="47"/>
                  </a:lnTo>
                  <a:lnTo>
                    <a:pt x="26" y="52"/>
                  </a:lnTo>
                  <a:lnTo>
                    <a:pt x="34" y="59"/>
                  </a:lnTo>
                  <a:lnTo>
                    <a:pt x="41" y="64"/>
                  </a:lnTo>
                  <a:lnTo>
                    <a:pt x="49" y="69"/>
                  </a:lnTo>
                  <a:lnTo>
                    <a:pt x="64" y="35"/>
                  </a:lnTo>
                  <a:lnTo>
                    <a:pt x="59" y="33"/>
                  </a:lnTo>
                  <a:lnTo>
                    <a:pt x="54" y="30"/>
                  </a:lnTo>
                  <a:lnTo>
                    <a:pt x="49" y="26"/>
                  </a:lnTo>
                  <a:lnTo>
                    <a:pt x="45" y="21"/>
                  </a:lnTo>
                  <a:lnTo>
                    <a:pt x="41" y="17"/>
                  </a:lnTo>
                  <a:lnTo>
                    <a:pt x="39" y="13"/>
                  </a:lnTo>
                  <a:lnTo>
                    <a:pt x="35" y="5"/>
                  </a:lnTo>
                  <a:lnTo>
                    <a:pt x="33" y="0"/>
                  </a:lnTo>
                  <a:lnTo>
                    <a:pt x="33" y="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39" name="Freeform 122"/>
            <p:cNvSpPr>
              <a:spLocks/>
            </p:cNvSpPr>
            <p:nvPr/>
          </p:nvSpPr>
          <p:spPr bwMode="auto">
            <a:xfrm>
              <a:off x="4465" y="1811"/>
              <a:ext cx="15" cy="28"/>
            </a:xfrm>
            <a:custGeom>
              <a:avLst/>
              <a:gdLst>
                <a:gd name="T0" fmla="*/ 0 w 46"/>
                <a:gd name="T1" fmla="*/ 0 h 85"/>
                <a:gd name="T2" fmla="*/ 0 w 46"/>
                <a:gd name="T3" fmla="*/ 0 h 85"/>
                <a:gd name="T4" fmla="*/ 0 w 46"/>
                <a:gd name="T5" fmla="*/ 0 h 85"/>
                <a:gd name="T6" fmla="*/ 0 w 46"/>
                <a:gd name="T7" fmla="*/ 0 h 85"/>
                <a:gd name="T8" fmla="*/ 0 w 46"/>
                <a:gd name="T9" fmla="*/ 0 h 85"/>
                <a:gd name="T10" fmla="*/ 0 w 46"/>
                <a:gd name="T11" fmla="*/ 0 h 85"/>
                <a:gd name="T12" fmla="*/ 0 w 46"/>
                <a:gd name="T13" fmla="*/ 0 h 85"/>
                <a:gd name="T14" fmla="*/ 0 w 46"/>
                <a:gd name="T15" fmla="*/ 0 h 85"/>
                <a:gd name="T16" fmla="*/ 0 w 46"/>
                <a:gd name="T17" fmla="*/ 0 h 85"/>
                <a:gd name="T18" fmla="*/ 0 w 46"/>
                <a:gd name="T19" fmla="*/ 0 h 85"/>
                <a:gd name="T20" fmla="*/ 0 w 46"/>
                <a:gd name="T21" fmla="*/ 0 h 85"/>
                <a:gd name="T22" fmla="*/ 0 w 46"/>
                <a:gd name="T23" fmla="*/ 0 h 85"/>
                <a:gd name="T24" fmla="*/ 0 w 46"/>
                <a:gd name="T25" fmla="*/ 0 h 85"/>
                <a:gd name="T26" fmla="*/ 0 w 46"/>
                <a:gd name="T27" fmla="*/ 0 h 85"/>
                <a:gd name="T28" fmla="*/ 0 w 46"/>
                <a:gd name="T29" fmla="*/ 0 h 85"/>
                <a:gd name="T30" fmla="*/ 0 w 46"/>
                <a:gd name="T31" fmla="*/ 0 h 85"/>
                <a:gd name="T32" fmla="*/ 0 w 46"/>
                <a:gd name="T33" fmla="*/ 0 h 85"/>
                <a:gd name="T34" fmla="*/ 0 w 46"/>
                <a:gd name="T35" fmla="*/ 0 h 85"/>
                <a:gd name="T36" fmla="*/ 0 w 46"/>
                <a:gd name="T37" fmla="*/ 0 h 85"/>
                <a:gd name="T38" fmla="*/ 0 w 46"/>
                <a:gd name="T39" fmla="*/ 0 h 85"/>
                <a:gd name="T40" fmla="*/ 0 w 46"/>
                <a:gd name="T41" fmla="*/ 0 h 8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6"/>
                <a:gd name="T64" fmla="*/ 0 h 85"/>
                <a:gd name="T65" fmla="*/ 46 w 46"/>
                <a:gd name="T66" fmla="*/ 85 h 8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6" h="85">
                  <a:moveTo>
                    <a:pt x="0" y="0"/>
                  </a:moveTo>
                  <a:lnTo>
                    <a:pt x="0" y="0"/>
                  </a:lnTo>
                  <a:lnTo>
                    <a:pt x="0" y="13"/>
                  </a:lnTo>
                  <a:lnTo>
                    <a:pt x="1" y="26"/>
                  </a:lnTo>
                  <a:lnTo>
                    <a:pt x="3" y="38"/>
                  </a:lnTo>
                  <a:lnTo>
                    <a:pt x="4" y="49"/>
                  </a:lnTo>
                  <a:lnTo>
                    <a:pt x="5" y="58"/>
                  </a:lnTo>
                  <a:lnTo>
                    <a:pt x="6" y="68"/>
                  </a:lnTo>
                  <a:lnTo>
                    <a:pt x="10" y="77"/>
                  </a:lnTo>
                  <a:lnTo>
                    <a:pt x="13" y="85"/>
                  </a:lnTo>
                  <a:lnTo>
                    <a:pt x="46" y="75"/>
                  </a:lnTo>
                  <a:lnTo>
                    <a:pt x="43" y="67"/>
                  </a:lnTo>
                  <a:lnTo>
                    <a:pt x="42" y="60"/>
                  </a:lnTo>
                  <a:lnTo>
                    <a:pt x="41" y="52"/>
                  </a:lnTo>
                  <a:lnTo>
                    <a:pt x="39" y="43"/>
                  </a:lnTo>
                  <a:lnTo>
                    <a:pt x="38" y="33"/>
                  </a:lnTo>
                  <a:lnTo>
                    <a:pt x="37" y="21"/>
                  </a:lnTo>
                  <a:lnTo>
                    <a:pt x="36" y="11"/>
                  </a:lnTo>
                  <a:lnTo>
                    <a:pt x="3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40" name="Freeform 123"/>
            <p:cNvSpPr>
              <a:spLocks/>
            </p:cNvSpPr>
            <p:nvPr/>
          </p:nvSpPr>
          <p:spPr bwMode="auto">
            <a:xfrm>
              <a:off x="4465" y="1744"/>
              <a:ext cx="12" cy="67"/>
            </a:xfrm>
            <a:custGeom>
              <a:avLst/>
              <a:gdLst>
                <a:gd name="T0" fmla="*/ 0 w 36"/>
                <a:gd name="T1" fmla="*/ 0 h 202"/>
                <a:gd name="T2" fmla="*/ 0 w 36"/>
                <a:gd name="T3" fmla="*/ 0 h 202"/>
                <a:gd name="T4" fmla="*/ 0 w 36"/>
                <a:gd name="T5" fmla="*/ 0 h 202"/>
                <a:gd name="T6" fmla="*/ 0 w 36"/>
                <a:gd name="T7" fmla="*/ 0 h 202"/>
                <a:gd name="T8" fmla="*/ 0 w 36"/>
                <a:gd name="T9" fmla="*/ 0 h 202"/>
                <a:gd name="T10" fmla="*/ 0 w 36"/>
                <a:gd name="T11" fmla="*/ 0 h 202"/>
                <a:gd name="T12" fmla="*/ 0 w 36"/>
                <a:gd name="T13" fmla="*/ 0 h 202"/>
                <a:gd name="T14" fmla="*/ 0 w 36"/>
                <a:gd name="T15" fmla="*/ 0 h 202"/>
                <a:gd name="T16" fmla="*/ 0 w 36"/>
                <a:gd name="T17" fmla="*/ 0 h 202"/>
                <a:gd name="T18" fmla="*/ 0 w 36"/>
                <a:gd name="T19" fmla="*/ 0 h 2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202"/>
                <a:gd name="T32" fmla="*/ 36 w 36"/>
                <a:gd name="T33" fmla="*/ 202 h 2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202">
                  <a:moveTo>
                    <a:pt x="18" y="0"/>
                  </a:moveTo>
                  <a:lnTo>
                    <a:pt x="0" y="18"/>
                  </a:lnTo>
                  <a:lnTo>
                    <a:pt x="0" y="202"/>
                  </a:lnTo>
                  <a:lnTo>
                    <a:pt x="36" y="202"/>
                  </a:lnTo>
                  <a:lnTo>
                    <a:pt x="36" y="18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41" name="Freeform 124"/>
            <p:cNvSpPr>
              <a:spLocks/>
            </p:cNvSpPr>
            <p:nvPr/>
          </p:nvSpPr>
          <p:spPr bwMode="auto">
            <a:xfrm>
              <a:off x="4471" y="1744"/>
              <a:ext cx="20" cy="12"/>
            </a:xfrm>
            <a:custGeom>
              <a:avLst/>
              <a:gdLst>
                <a:gd name="T0" fmla="*/ 0 w 59"/>
                <a:gd name="T1" fmla="*/ 0 h 37"/>
                <a:gd name="T2" fmla="*/ 0 w 59"/>
                <a:gd name="T3" fmla="*/ 0 h 37"/>
                <a:gd name="T4" fmla="*/ 0 w 59"/>
                <a:gd name="T5" fmla="*/ 0 h 37"/>
                <a:gd name="T6" fmla="*/ 0 w 59"/>
                <a:gd name="T7" fmla="*/ 0 h 37"/>
                <a:gd name="T8" fmla="*/ 0 w 59"/>
                <a:gd name="T9" fmla="*/ 0 h 37"/>
                <a:gd name="T10" fmla="*/ 0 w 59"/>
                <a:gd name="T11" fmla="*/ 0 h 37"/>
                <a:gd name="T12" fmla="*/ 0 w 59"/>
                <a:gd name="T13" fmla="*/ 0 h 37"/>
                <a:gd name="T14" fmla="*/ 0 w 59"/>
                <a:gd name="T15" fmla="*/ 0 h 37"/>
                <a:gd name="T16" fmla="*/ 0 w 59"/>
                <a:gd name="T17" fmla="*/ 0 h 37"/>
                <a:gd name="T18" fmla="*/ 0 w 59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9"/>
                <a:gd name="T31" fmla="*/ 0 h 37"/>
                <a:gd name="T32" fmla="*/ 59 w 59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9" h="37">
                  <a:moveTo>
                    <a:pt x="59" y="18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42" y="37"/>
                  </a:lnTo>
                  <a:lnTo>
                    <a:pt x="24" y="18"/>
                  </a:lnTo>
                  <a:lnTo>
                    <a:pt x="59" y="18"/>
                  </a:lnTo>
                  <a:lnTo>
                    <a:pt x="59" y="0"/>
                  </a:lnTo>
                  <a:lnTo>
                    <a:pt x="42" y="0"/>
                  </a:lnTo>
                  <a:lnTo>
                    <a:pt x="59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42" name="Freeform 125"/>
            <p:cNvSpPr>
              <a:spLocks/>
            </p:cNvSpPr>
            <p:nvPr/>
          </p:nvSpPr>
          <p:spPr bwMode="auto">
            <a:xfrm>
              <a:off x="4479" y="1750"/>
              <a:ext cx="12" cy="61"/>
            </a:xfrm>
            <a:custGeom>
              <a:avLst/>
              <a:gdLst>
                <a:gd name="T0" fmla="*/ 0 w 35"/>
                <a:gd name="T1" fmla="*/ 0 h 184"/>
                <a:gd name="T2" fmla="*/ 0 w 35"/>
                <a:gd name="T3" fmla="*/ 0 h 184"/>
                <a:gd name="T4" fmla="*/ 0 w 35"/>
                <a:gd name="T5" fmla="*/ 0 h 184"/>
                <a:gd name="T6" fmla="*/ 0 w 35"/>
                <a:gd name="T7" fmla="*/ 0 h 184"/>
                <a:gd name="T8" fmla="*/ 0 w 35"/>
                <a:gd name="T9" fmla="*/ 0 h 184"/>
                <a:gd name="T10" fmla="*/ 0 w 35"/>
                <a:gd name="T11" fmla="*/ 0 h 184"/>
                <a:gd name="T12" fmla="*/ 0 w 35"/>
                <a:gd name="T13" fmla="*/ 0 h 1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5"/>
                <a:gd name="T22" fmla="*/ 0 h 184"/>
                <a:gd name="T23" fmla="*/ 35 w 35"/>
                <a:gd name="T24" fmla="*/ 184 h 18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5" h="184">
                  <a:moveTo>
                    <a:pt x="35" y="184"/>
                  </a:moveTo>
                  <a:lnTo>
                    <a:pt x="35" y="184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84"/>
                  </a:lnTo>
                  <a:lnTo>
                    <a:pt x="35" y="18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43" name="Freeform 126"/>
            <p:cNvSpPr>
              <a:spLocks/>
            </p:cNvSpPr>
            <p:nvPr/>
          </p:nvSpPr>
          <p:spPr bwMode="auto">
            <a:xfrm>
              <a:off x="4479" y="1811"/>
              <a:ext cx="14" cy="23"/>
            </a:xfrm>
            <a:custGeom>
              <a:avLst/>
              <a:gdLst>
                <a:gd name="T0" fmla="*/ 0 w 42"/>
                <a:gd name="T1" fmla="*/ 0 h 68"/>
                <a:gd name="T2" fmla="*/ 0 w 42"/>
                <a:gd name="T3" fmla="*/ 0 h 68"/>
                <a:gd name="T4" fmla="*/ 0 w 42"/>
                <a:gd name="T5" fmla="*/ 0 h 68"/>
                <a:gd name="T6" fmla="*/ 0 w 42"/>
                <a:gd name="T7" fmla="*/ 0 h 68"/>
                <a:gd name="T8" fmla="*/ 0 w 42"/>
                <a:gd name="T9" fmla="*/ 0 h 68"/>
                <a:gd name="T10" fmla="*/ 0 w 42"/>
                <a:gd name="T11" fmla="*/ 0 h 68"/>
                <a:gd name="T12" fmla="*/ 0 w 42"/>
                <a:gd name="T13" fmla="*/ 0 h 68"/>
                <a:gd name="T14" fmla="*/ 0 w 42"/>
                <a:gd name="T15" fmla="*/ 0 h 68"/>
                <a:gd name="T16" fmla="*/ 0 w 42"/>
                <a:gd name="T17" fmla="*/ 0 h 68"/>
                <a:gd name="T18" fmla="*/ 0 w 42"/>
                <a:gd name="T19" fmla="*/ 0 h 68"/>
                <a:gd name="T20" fmla="*/ 0 w 42"/>
                <a:gd name="T21" fmla="*/ 0 h 68"/>
                <a:gd name="T22" fmla="*/ 0 w 42"/>
                <a:gd name="T23" fmla="*/ 0 h 68"/>
                <a:gd name="T24" fmla="*/ 0 w 42"/>
                <a:gd name="T25" fmla="*/ 0 h 68"/>
                <a:gd name="T26" fmla="*/ 0 w 42"/>
                <a:gd name="T27" fmla="*/ 0 h 68"/>
                <a:gd name="T28" fmla="*/ 0 w 42"/>
                <a:gd name="T29" fmla="*/ 0 h 68"/>
                <a:gd name="T30" fmla="*/ 0 w 42"/>
                <a:gd name="T31" fmla="*/ 0 h 68"/>
                <a:gd name="T32" fmla="*/ 0 w 42"/>
                <a:gd name="T33" fmla="*/ 0 h 68"/>
                <a:gd name="T34" fmla="*/ 0 w 42"/>
                <a:gd name="T35" fmla="*/ 0 h 68"/>
                <a:gd name="T36" fmla="*/ 0 w 42"/>
                <a:gd name="T37" fmla="*/ 0 h 68"/>
                <a:gd name="T38" fmla="*/ 0 w 42"/>
                <a:gd name="T39" fmla="*/ 0 h 68"/>
                <a:gd name="T40" fmla="*/ 0 w 42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2"/>
                <a:gd name="T64" fmla="*/ 0 h 68"/>
                <a:gd name="T65" fmla="*/ 42 w 42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2" h="68">
                  <a:moveTo>
                    <a:pt x="42" y="56"/>
                  </a:moveTo>
                  <a:lnTo>
                    <a:pt x="42" y="55"/>
                  </a:lnTo>
                  <a:lnTo>
                    <a:pt x="40" y="51"/>
                  </a:lnTo>
                  <a:lnTo>
                    <a:pt x="38" y="45"/>
                  </a:lnTo>
                  <a:lnTo>
                    <a:pt x="38" y="42"/>
                  </a:lnTo>
                  <a:lnTo>
                    <a:pt x="38" y="35"/>
                  </a:lnTo>
                  <a:lnTo>
                    <a:pt x="36" y="25"/>
                  </a:lnTo>
                  <a:lnTo>
                    <a:pt x="35" y="19"/>
                  </a:lnTo>
                  <a:lnTo>
                    <a:pt x="35" y="11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1"/>
                  </a:lnTo>
                  <a:lnTo>
                    <a:pt x="0" y="21"/>
                  </a:lnTo>
                  <a:lnTo>
                    <a:pt x="1" y="30"/>
                  </a:lnTo>
                  <a:lnTo>
                    <a:pt x="2" y="38"/>
                  </a:lnTo>
                  <a:lnTo>
                    <a:pt x="2" y="45"/>
                  </a:lnTo>
                  <a:lnTo>
                    <a:pt x="5" y="55"/>
                  </a:lnTo>
                  <a:lnTo>
                    <a:pt x="7" y="62"/>
                  </a:lnTo>
                  <a:lnTo>
                    <a:pt x="9" y="68"/>
                  </a:lnTo>
                  <a:lnTo>
                    <a:pt x="9" y="67"/>
                  </a:lnTo>
                  <a:lnTo>
                    <a:pt x="42" y="5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44" name="Freeform 127"/>
            <p:cNvSpPr>
              <a:spLocks/>
            </p:cNvSpPr>
            <p:nvPr/>
          </p:nvSpPr>
          <p:spPr bwMode="auto">
            <a:xfrm>
              <a:off x="4482" y="1830"/>
              <a:ext cx="17" cy="17"/>
            </a:xfrm>
            <a:custGeom>
              <a:avLst/>
              <a:gdLst>
                <a:gd name="T0" fmla="*/ 0 w 50"/>
                <a:gd name="T1" fmla="*/ 0 h 53"/>
                <a:gd name="T2" fmla="*/ 0 w 50"/>
                <a:gd name="T3" fmla="*/ 0 h 53"/>
                <a:gd name="T4" fmla="*/ 0 w 50"/>
                <a:gd name="T5" fmla="*/ 0 h 53"/>
                <a:gd name="T6" fmla="*/ 0 w 50"/>
                <a:gd name="T7" fmla="*/ 0 h 53"/>
                <a:gd name="T8" fmla="*/ 0 w 50"/>
                <a:gd name="T9" fmla="*/ 0 h 53"/>
                <a:gd name="T10" fmla="*/ 0 w 50"/>
                <a:gd name="T11" fmla="*/ 0 h 53"/>
                <a:gd name="T12" fmla="*/ 0 w 50"/>
                <a:gd name="T13" fmla="*/ 0 h 53"/>
                <a:gd name="T14" fmla="*/ 0 w 50"/>
                <a:gd name="T15" fmla="*/ 0 h 53"/>
                <a:gd name="T16" fmla="*/ 0 w 50"/>
                <a:gd name="T17" fmla="*/ 0 h 53"/>
                <a:gd name="T18" fmla="*/ 0 w 50"/>
                <a:gd name="T19" fmla="*/ 0 h 53"/>
                <a:gd name="T20" fmla="*/ 0 w 50"/>
                <a:gd name="T21" fmla="*/ 0 h 53"/>
                <a:gd name="T22" fmla="*/ 0 w 50"/>
                <a:gd name="T23" fmla="*/ 0 h 53"/>
                <a:gd name="T24" fmla="*/ 0 w 50"/>
                <a:gd name="T25" fmla="*/ 0 h 5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0"/>
                <a:gd name="T40" fmla="*/ 0 h 53"/>
                <a:gd name="T41" fmla="*/ 50 w 50"/>
                <a:gd name="T42" fmla="*/ 53 h 5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0" h="53">
                  <a:moveTo>
                    <a:pt x="50" y="20"/>
                  </a:moveTo>
                  <a:lnTo>
                    <a:pt x="49" y="19"/>
                  </a:lnTo>
                  <a:lnTo>
                    <a:pt x="44" y="16"/>
                  </a:lnTo>
                  <a:lnTo>
                    <a:pt x="39" y="11"/>
                  </a:lnTo>
                  <a:lnTo>
                    <a:pt x="35" y="6"/>
                  </a:lnTo>
                  <a:lnTo>
                    <a:pt x="33" y="0"/>
                  </a:lnTo>
                  <a:lnTo>
                    <a:pt x="0" y="11"/>
                  </a:lnTo>
                  <a:lnTo>
                    <a:pt x="5" y="24"/>
                  </a:lnTo>
                  <a:lnTo>
                    <a:pt x="11" y="34"/>
                  </a:lnTo>
                  <a:lnTo>
                    <a:pt x="21" y="45"/>
                  </a:lnTo>
                  <a:lnTo>
                    <a:pt x="34" y="53"/>
                  </a:lnTo>
                  <a:lnTo>
                    <a:pt x="33" y="51"/>
                  </a:lnTo>
                  <a:lnTo>
                    <a:pt x="50" y="2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45" name="Freeform 128"/>
            <p:cNvSpPr>
              <a:spLocks/>
            </p:cNvSpPr>
            <p:nvPr/>
          </p:nvSpPr>
          <p:spPr bwMode="auto">
            <a:xfrm>
              <a:off x="4493" y="1836"/>
              <a:ext cx="18" cy="15"/>
            </a:xfrm>
            <a:custGeom>
              <a:avLst/>
              <a:gdLst>
                <a:gd name="T0" fmla="*/ 0 w 53"/>
                <a:gd name="T1" fmla="*/ 0 h 44"/>
                <a:gd name="T2" fmla="*/ 0 w 53"/>
                <a:gd name="T3" fmla="*/ 0 h 44"/>
                <a:gd name="T4" fmla="*/ 0 w 53"/>
                <a:gd name="T5" fmla="*/ 0 h 44"/>
                <a:gd name="T6" fmla="*/ 0 w 53"/>
                <a:gd name="T7" fmla="*/ 0 h 44"/>
                <a:gd name="T8" fmla="*/ 0 w 53"/>
                <a:gd name="T9" fmla="*/ 0 h 44"/>
                <a:gd name="T10" fmla="*/ 0 w 53"/>
                <a:gd name="T11" fmla="*/ 0 h 44"/>
                <a:gd name="T12" fmla="*/ 0 w 53"/>
                <a:gd name="T13" fmla="*/ 0 h 44"/>
                <a:gd name="T14" fmla="*/ 0 w 53"/>
                <a:gd name="T15" fmla="*/ 0 h 44"/>
                <a:gd name="T16" fmla="*/ 0 w 53"/>
                <a:gd name="T17" fmla="*/ 0 h 44"/>
                <a:gd name="T18" fmla="*/ 0 w 53"/>
                <a:gd name="T19" fmla="*/ 0 h 44"/>
                <a:gd name="T20" fmla="*/ 0 w 53"/>
                <a:gd name="T21" fmla="*/ 0 h 44"/>
                <a:gd name="T22" fmla="*/ 0 w 53"/>
                <a:gd name="T23" fmla="*/ 0 h 44"/>
                <a:gd name="T24" fmla="*/ 0 w 53"/>
                <a:gd name="T25" fmla="*/ 0 h 44"/>
                <a:gd name="T26" fmla="*/ 0 w 53"/>
                <a:gd name="T27" fmla="*/ 0 h 44"/>
                <a:gd name="T28" fmla="*/ 0 w 53"/>
                <a:gd name="T29" fmla="*/ 0 h 44"/>
                <a:gd name="T30" fmla="*/ 0 w 53"/>
                <a:gd name="T31" fmla="*/ 0 h 44"/>
                <a:gd name="T32" fmla="*/ 0 w 53"/>
                <a:gd name="T33" fmla="*/ 0 h 44"/>
                <a:gd name="T34" fmla="*/ 0 w 53"/>
                <a:gd name="T35" fmla="*/ 0 h 44"/>
                <a:gd name="T36" fmla="*/ 0 w 53"/>
                <a:gd name="T37" fmla="*/ 0 h 44"/>
                <a:gd name="T38" fmla="*/ 0 w 53"/>
                <a:gd name="T39" fmla="*/ 0 h 44"/>
                <a:gd name="T40" fmla="*/ 0 w 53"/>
                <a:gd name="T41" fmla="*/ 0 h 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3"/>
                <a:gd name="T64" fmla="*/ 0 h 44"/>
                <a:gd name="T65" fmla="*/ 53 w 53"/>
                <a:gd name="T66" fmla="*/ 44 h 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3" h="44">
                  <a:moveTo>
                    <a:pt x="53" y="8"/>
                  </a:moveTo>
                  <a:lnTo>
                    <a:pt x="53" y="8"/>
                  </a:lnTo>
                  <a:lnTo>
                    <a:pt x="48" y="8"/>
                  </a:lnTo>
                  <a:lnTo>
                    <a:pt x="41" y="6"/>
                  </a:lnTo>
                  <a:lnTo>
                    <a:pt x="36" y="6"/>
                  </a:lnTo>
                  <a:lnTo>
                    <a:pt x="32" y="5"/>
                  </a:lnTo>
                  <a:lnTo>
                    <a:pt x="27" y="5"/>
                  </a:lnTo>
                  <a:lnTo>
                    <a:pt x="24" y="3"/>
                  </a:lnTo>
                  <a:lnTo>
                    <a:pt x="20" y="1"/>
                  </a:lnTo>
                  <a:lnTo>
                    <a:pt x="17" y="0"/>
                  </a:lnTo>
                  <a:lnTo>
                    <a:pt x="0" y="31"/>
                  </a:lnTo>
                  <a:lnTo>
                    <a:pt x="7" y="35"/>
                  </a:lnTo>
                  <a:lnTo>
                    <a:pt x="11" y="36"/>
                  </a:lnTo>
                  <a:lnTo>
                    <a:pt x="17" y="39"/>
                  </a:lnTo>
                  <a:lnTo>
                    <a:pt x="25" y="42"/>
                  </a:lnTo>
                  <a:lnTo>
                    <a:pt x="31" y="43"/>
                  </a:lnTo>
                  <a:lnTo>
                    <a:pt x="39" y="43"/>
                  </a:lnTo>
                  <a:lnTo>
                    <a:pt x="45" y="44"/>
                  </a:lnTo>
                  <a:lnTo>
                    <a:pt x="53" y="44"/>
                  </a:lnTo>
                  <a:lnTo>
                    <a:pt x="53" y="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46" name="Freeform 129"/>
            <p:cNvSpPr>
              <a:spLocks/>
            </p:cNvSpPr>
            <p:nvPr/>
          </p:nvSpPr>
          <p:spPr bwMode="auto">
            <a:xfrm>
              <a:off x="4511" y="1834"/>
              <a:ext cx="26" cy="17"/>
            </a:xfrm>
            <a:custGeom>
              <a:avLst/>
              <a:gdLst>
                <a:gd name="T0" fmla="*/ 0 w 78"/>
                <a:gd name="T1" fmla="*/ 0 h 51"/>
                <a:gd name="T2" fmla="*/ 0 w 78"/>
                <a:gd name="T3" fmla="*/ 0 h 51"/>
                <a:gd name="T4" fmla="*/ 0 w 78"/>
                <a:gd name="T5" fmla="*/ 0 h 51"/>
                <a:gd name="T6" fmla="*/ 0 w 78"/>
                <a:gd name="T7" fmla="*/ 0 h 51"/>
                <a:gd name="T8" fmla="*/ 0 w 78"/>
                <a:gd name="T9" fmla="*/ 0 h 51"/>
                <a:gd name="T10" fmla="*/ 0 w 78"/>
                <a:gd name="T11" fmla="*/ 0 h 51"/>
                <a:gd name="T12" fmla="*/ 0 w 78"/>
                <a:gd name="T13" fmla="*/ 0 h 51"/>
                <a:gd name="T14" fmla="*/ 0 w 78"/>
                <a:gd name="T15" fmla="*/ 0 h 51"/>
                <a:gd name="T16" fmla="*/ 0 w 78"/>
                <a:gd name="T17" fmla="*/ 0 h 51"/>
                <a:gd name="T18" fmla="*/ 0 w 78"/>
                <a:gd name="T19" fmla="*/ 0 h 51"/>
                <a:gd name="T20" fmla="*/ 0 w 78"/>
                <a:gd name="T21" fmla="*/ 0 h 51"/>
                <a:gd name="T22" fmla="*/ 0 w 78"/>
                <a:gd name="T23" fmla="*/ 0 h 51"/>
                <a:gd name="T24" fmla="*/ 0 w 78"/>
                <a:gd name="T25" fmla="*/ 0 h 51"/>
                <a:gd name="T26" fmla="*/ 0 w 78"/>
                <a:gd name="T27" fmla="*/ 0 h 51"/>
                <a:gd name="T28" fmla="*/ 0 w 78"/>
                <a:gd name="T29" fmla="*/ 0 h 51"/>
                <a:gd name="T30" fmla="*/ 0 w 78"/>
                <a:gd name="T31" fmla="*/ 0 h 51"/>
                <a:gd name="T32" fmla="*/ 0 w 78"/>
                <a:gd name="T33" fmla="*/ 0 h 51"/>
                <a:gd name="T34" fmla="*/ 0 w 78"/>
                <a:gd name="T35" fmla="*/ 0 h 51"/>
                <a:gd name="T36" fmla="*/ 0 w 78"/>
                <a:gd name="T37" fmla="*/ 0 h 51"/>
                <a:gd name="T38" fmla="*/ 0 w 78"/>
                <a:gd name="T39" fmla="*/ 0 h 51"/>
                <a:gd name="T40" fmla="*/ 0 w 78"/>
                <a:gd name="T41" fmla="*/ 0 h 5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8"/>
                <a:gd name="T64" fmla="*/ 0 h 51"/>
                <a:gd name="T65" fmla="*/ 78 w 78"/>
                <a:gd name="T66" fmla="*/ 51 h 5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8" h="51">
                  <a:moveTo>
                    <a:pt x="50" y="0"/>
                  </a:moveTo>
                  <a:lnTo>
                    <a:pt x="51" y="0"/>
                  </a:lnTo>
                  <a:lnTo>
                    <a:pt x="48" y="3"/>
                  </a:lnTo>
                  <a:lnTo>
                    <a:pt x="44" y="6"/>
                  </a:lnTo>
                  <a:lnTo>
                    <a:pt x="39" y="8"/>
                  </a:lnTo>
                  <a:lnTo>
                    <a:pt x="34" y="11"/>
                  </a:lnTo>
                  <a:lnTo>
                    <a:pt x="26" y="12"/>
                  </a:lnTo>
                  <a:lnTo>
                    <a:pt x="19" y="13"/>
                  </a:lnTo>
                  <a:lnTo>
                    <a:pt x="10" y="15"/>
                  </a:lnTo>
                  <a:lnTo>
                    <a:pt x="0" y="15"/>
                  </a:lnTo>
                  <a:lnTo>
                    <a:pt x="0" y="51"/>
                  </a:lnTo>
                  <a:lnTo>
                    <a:pt x="12" y="51"/>
                  </a:lnTo>
                  <a:lnTo>
                    <a:pt x="24" y="50"/>
                  </a:lnTo>
                  <a:lnTo>
                    <a:pt x="34" y="49"/>
                  </a:lnTo>
                  <a:lnTo>
                    <a:pt x="44" y="45"/>
                  </a:lnTo>
                  <a:lnTo>
                    <a:pt x="54" y="42"/>
                  </a:lnTo>
                  <a:lnTo>
                    <a:pt x="61" y="37"/>
                  </a:lnTo>
                  <a:lnTo>
                    <a:pt x="70" y="32"/>
                  </a:lnTo>
                  <a:lnTo>
                    <a:pt x="77" y="24"/>
                  </a:lnTo>
                  <a:lnTo>
                    <a:pt x="78" y="24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47" name="Freeform 130"/>
            <p:cNvSpPr>
              <a:spLocks/>
            </p:cNvSpPr>
            <p:nvPr/>
          </p:nvSpPr>
          <p:spPr bwMode="auto">
            <a:xfrm>
              <a:off x="4527" y="1811"/>
              <a:ext cx="17" cy="31"/>
            </a:xfrm>
            <a:custGeom>
              <a:avLst/>
              <a:gdLst>
                <a:gd name="T0" fmla="*/ 0 w 51"/>
                <a:gd name="T1" fmla="*/ 0 h 93"/>
                <a:gd name="T2" fmla="*/ 0 w 51"/>
                <a:gd name="T3" fmla="*/ 0 h 93"/>
                <a:gd name="T4" fmla="*/ 0 w 51"/>
                <a:gd name="T5" fmla="*/ 0 h 93"/>
                <a:gd name="T6" fmla="*/ 0 w 51"/>
                <a:gd name="T7" fmla="*/ 0 h 93"/>
                <a:gd name="T8" fmla="*/ 0 w 51"/>
                <a:gd name="T9" fmla="*/ 0 h 93"/>
                <a:gd name="T10" fmla="*/ 0 w 51"/>
                <a:gd name="T11" fmla="*/ 0 h 93"/>
                <a:gd name="T12" fmla="*/ 0 w 51"/>
                <a:gd name="T13" fmla="*/ 0 h 93"/>
                <a:gd name="T14" fmla="*/ 0 w 51"/>
                <a:gd name="T15" fmla="*/ 0 h 93"/>
                <a:gd name="T16" fmla="*/ 0 w 51"/>
                <a:gd name="T17" fmla="*/ 0 h 93"/>
                <a:gd name="T18" fmla="*/ 0 w 51"/>
                <a:gd name="T19" fmla="*/ 0 h 93"/>
                <a:gd name="T20" fmla="*/ 0 w 51"/>
                <a:gd name="T21" fmla="*/ 0 h 93"/>
                <a:gd name="T22" fmla="*/ 0 w 51"/>
                <a:gd name="T23" fmla="*/ 0 h 93"/>
                <a:gd name="T24" fmla="*/ 0 w 51"/>
                <a:gd name="T25" fmla="*/ 0 h 93"/>
                <a:gd name="T26" fmla="*/ 0 w 51"/>
                <a:gd name="T27" fmla="*/ 0 h 93"/>
                <a:gd name="T28" fmla="*/ 0 w 51"/>
                <a:gd name="T29" fmla="*/ 0 h 93"/>
                <a:gd name="T30" fmla="*/ 0 w 51"/>
                <a:gd name="T31" fmla="*/ 0 h 93"/>
                <a:gd name="T32" fmla="*/ 0 w 51"/>
                <a:gd name="T33" fmla="*/ 0 h 93"/>
                <a:gd name="T34" fmla="*/ 0 w 51"/>
                <a:gd name="T35" fmla="*/ 0 h 93"/>
                <a:gd name="T36" fmla="*/ 0 w 51"/>
                <a:gd name="T37" fmla="*/ 0 h 93"/>
                <a:gd name="T38" fmla="*/ 0 w 51"/>
                <a:gd name="T39" fmla="*/ 0 h 93"/>
                <a:gd name="T40" fmla="*/ 0 w 51"/>
                <a:gd name="T41" fmla="*/ 0 h 9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1"/>
                <a:gd name="T64" fmla="*/ 0 h 93"/>
                <a:gd name="T65" fmla="*/ 51 w 51"/>
                <a:gd name="T66" fmla="*/ 93 h 9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1" h="93">
                  <a:moveTo>
                    <a:pt x="15" y="0"/>
                  </a:moveTo>
                  <a:lnTo>
                    <a:pt x="15" y="0"/>
                  </a:lnTo>
                  <a:lnTo>
                    <a:pt x="15" y="13"/>
                  </a:lnTo>
                  <a:lnTo>
                    <a:pt x="14" y="26"/>
                  </a:lnTo>
                  <a:lnTo>
                    <a:pt x="13" y="37"/>
                  </a:lnTo>
                  <a:lnTo>
                    <a:pt x="10" y="46"/>
                  </a:lnTo>
                  <a:lnTo>
                    <a:pt x="9" y="54"/>
                  </a:lnTo>
                  <a:lnTo>
                    <a:pt x="6" y="59"/>
                  </a:lnTo>
                  <a:lnTo>
                    <a:pt x="3" y="66"/>
                  </a:lnTo>
                  <a:lnTo>
                    <a:pt x="0" y="69"/>
                  </a:lnTo>
                  <a:lnTo>
                    <a:pt x="28" y="93"/>
                  </a:lnTo>
                  <a:lnTo>
                    <a:pt x="33" y="84"/>
                  </a:lnTo>
                  <a:lnTo>
                    <a:pt x="37" y="77"/>
                  </a:lnTo>
                  <a:lnTo>
                    <a:pt x="42" y="67"/>
                  </a:lnTo>
                  <a:lnTo>
                    <a:pt x="46" y="54"/>
                  </a:lnTo>
                  <a:lnTo>
                    <a:pt x="48" y="42"/>
                  </a:lnTo>
                  <a:lnTo>
                    <a:pt x="49" y="29"/>
                  </a:lnTo>
                  <a:lnTo>
                    <a:pt x="51" y="16"/>
                  </a:lnTo>
                  <a:lnTo>
                    <a:pt x="51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48" name="Freeform 131"/>
            <p:cNvSpPr>
              <a:spLocks/>
            </p:cNvSpPr>
            <p:nvPr/>
          </p:nvSpPr>
          <p:spPr bwMode="auto">
            <a:xfrm>
              <a:off x="4532" y="1744"/>
              <a:ext cx="12" cy="67"/>
            </a:xfrm>
            <a:custGeom>
              <a:avLst/>
              <a:gdLst>
                <a:gd name="T0" fmla="*/ 0 w 36"/>
                <a:gd name="T1" fmla="*/ 0 h 202"/>
                <a:gd name="T2" fmla="*/ 0 w 36"/>
                <a:gd name="T3" fmla="*/ 0 h 202"/>
                <a:gd name="T4" fmla="*/ 0 w 36"/>
                <a:gd name="T5" fmla="*/ 0 h 202"/>
                <a:gd name="T6" fmla="*/ 0 w 36"/>
                <a:gd name="T7" fmla="*/ 0 h 202"/>
                <a:gd name="T8" fmla="*/ 0 w 36"/>
                <a:gd name="T9" fmla="*/ 0 h 202"/>
                <a:gd name="T10" fmla="*/ 0 w 36"/>
                <a:gd name="T11" fmla="*/ 0 h 202"/>
                <a:gd name="T12" fmla="*/ 0 w 36"/>
                <a:gd name="T13" fmla="*/ 0 h 202"/>
                <a:gd name="T14" fmla="*/ 0 w 36"/>
                <a:gd name="T15" fmla="*/ 0 h 202"/>
                <a:gd name="T16" fmla="*/ 0 w 36"/>
                <a:gd name="T17" fmla="*/ 0 h 202"/>
                <a:gd name="T18" fmla="*/ 0 w 36"/>
                <a:gd name="T19" fmla="*/ 0 h 2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202"/>
                <a:gd name="T32" fmla="*/ 36 w 36"/>
                <a:gd name="T33" fmla="*/ 202 h 2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202">
                  <a:moveTo>
                    <a:pt x="18" y="0"/>
                  </a:moveTo>
                  <a:lnTo>
                    <a:pt x="0" y="18"/>
                  </a:lnTo>
                  <a:lnTo>
                    <a:pt x="0" y="202"/>
                  </a:lnTo>
                  <a:lnTo>
                    <a:pt x="36" y="202"/>
                  </a:lnTo>
                  <a:lnTo>
                    <a:pt x="36" y="18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49" name="Freeform 132"/>
            <p:cNvSpPr>
              <a:spLocks/>
            </p:cNvSpPr>
            <p:nvPr/>
          </p:nvSpPr>
          <p:spPr bwMode="auto">
            <a:xfrm>
              <a:off x="4568" y="1744"/>
              <a:ext cx="12" cy="112"/>
            </a:xfrm>
            <a:custGeom>
              <a:avLst/>
              <a:gdLst>
                <a:gd name="T0" fmla="*/ 0 w 35"/>
                <a:gd name="T1" fmla="*/ 0 h 337"/>
                <a:gd name="T2" fmla="*/ 0 w 35"/>
                <a:gd name="T3" fmla="*/ 0 h 337"/>
                <a:gd name="T4" fmla="*/ 0 w 35"/>
                <a:gd name="T5" fmla="*/ 0 h 337"/>
                <a:gd name="T6" fmla="*/ 0 w 35"/>
                <a:gd name="T7" fmla="*/ 0 h 337"/>
                <a:gd name="T8" fmla="*/ 0 w 35"/>
                <a:gd name="T9" fmla="*/ 0 h 337"/>
                <a:gd name="T10" fmla="*/ 0 w 35"/>
                <a:gd name="T11" fmla="*/ 0 h 337"/>
                <a:gd name="T12" fmla="*/ 0 w 35"/>
                <a:gd name="T13" fmla="*/ 0 h 337"/>
                <a:gd name="T14" fmla="*/ 0 w 35"/>
                <a:gd name="T15" fmla="*/ 0 h 337"/>
                <a:gd name="T16" fmla="*/ 0 w 35"/>
                <a:gd name="T17" fmla="*/ 0 h 337"/>
                <a:gd name="T18" fmla="*/ 0 w 35"/>
                <a:gd name="T19" fmla="*/ 0 h 3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337"/>
                <a:gd name="T32" fmla="*/ 35 w 35"/>
                <a:gd name="T33" fmla="*/ 337 h 3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337">
                  <a:moveTo>
                    <a:pt x="17" y="0"/>
                  </a:moveTo>
                  <a:lnTo>
                    <a:pt x="0" y="18"/>
                  </a:lnTo>
                  <a:lnTo>
                    <a:pt x="0" y="337"/>
                  </a:lnTo>
                  <a:lnTo>
                    <a:pt x="35" y="337"/>
                  </a:lnTo>
                  <a:lnTo>
                    <a:pt x="35" y="18"/>
                  </a:lnTo>
                  <a:lnTo>
                    <a:pt x="17" y="37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50" name="Freeform 133"/>
            <p:cNvSpPr>
              <a:spLocks/>
            </p:cNvSpPr>
            <p:nvPr/>
          </p:nvSpPr>
          <p:spPr bwMode="auto">
            <a:xfrm>
              <a:off x="4574" y="1744"/>
              <a:ext cx="19" cy="12"/>
            </a:xfrm>
            <a:custGeom>
              <a:avLst/>
              <a:gdLst>
                <a:gd name="T0" fmla="*/ 0 w 58"/>
                <a:gd name="T1" fmla="*/ 0 h 37"/>
                <a:gd name="T2" fmla="*/ 0 w 58"/>
                <a:gd name="T3" fmla="*/ 0 h 37"/>
                <a:gd name="T4" fmla="*/ 0 w 58"/>
                <a:gd name="T5" fmla="*/ 0 h 37"/>
                <a:gd name="T6" fmla="*/ 0 w 58"/>
                <a:gd name="T7" fmla="*/ 0 h 37"/>
                <a:gd name="T8" fmla="*/ 0 w 58"/>
                <a:gd name="T9" fmla="*/ 0 h 37"/>
                <a:gd name="T10" fmla="*/ 0 w 58"/>
                <a:gd name="T11" fmla="*/ 0 h 37"/>
                <a:gd name="T12" fmla="*/ 0 w 58"/>
                <a:gd name="T13" fmla="*/ 0 h 37"/>
                <a:gd name="T14" fmla="*/ 0 w 58"/>
                <a:gd name="T15" fmla="*/ 0 h 37"/>
                <a:gd name="T16" fmla="*/ 0 w 58"/>
                <a:gd name="T17" fmla="*/ 0 h 37"/>
                <a:gd name="T18" fmla="*/ 0 w 58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37"/>
                <a:gd name="T32" fmla="*/ 58 w 58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37">
                  <a:moveTo>
                    <a:pt x="58" y="18"/>
                  </a:moveTo>
                  <a:lnTo>
                    <a:pt x="41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41" y="37"/>
                  </a:lnTo>
                  <a:lnTo>
                    <a:pt x="23" y="18"/>
                  </a:lnTo>
                  <a:lnTo>
                    <a:pt x="58" y="18"/>
                  </a:lnTo>
                  <a:lnTo>
                    <a:pt x="58" y="0"/>
                  </a:lnTo>
                  <a:lnTo>
                    <a:pt x="41" y="0"/>
                  </a:lnTo>
                  <a:lnTo>
                    <a:pt x="58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51" name="Freeform 134"/>
            <p:cNvSpPr>
              <a:spLocks/>
            </p:cNvSpPr>
            <p:nvPr/>
          </p:nvSpPr>
          <p:spPr bwMode="auto">
            <a:xfrm>
              <a:off x="4582" y="1750"/>
              <a:ext cx="11" cy="99"/>
            </a:xfrm>
            <a:custGeom>
              <a:avLst/>
              <a:gdLst>
                <a:gd name="T0" fmla="*/ 0 w 35"/>
                <a:gd name="T1" fmla="*/ 0 h 299"/>
                <a:gd name="T2" fmla="*/ 0 w 35"/>
                <a:gd name="T3" fmla="*/ 0 h 299"/>
                <a:gd name="T4" fmla="*/ 0 w 35"/>
                <a:gd name="T5" fmla="*/ 0 h 299"/>
                <a:gd name="T6" fmla="*/ 0 w 35"/>
                <a:gd name="T7" fmla="*/ 0 h 299"/>
                <a:gd name="T8" fmla="*/ 0 w 35"/>
                <a:gd name="T9" fmla="*/ 0 h 299"/>
                <a:gd name="T10" fmla="*/ 0 w 35"/>
                <a:gd name="T11" fmla="*/ 0 h 299"/>
                <a:gd name="T12" fmla="*/ 0 w 35"/>
                <a:gd name="T13" fmla="*/ 0 h 299"/>
                <a:gd name="T14" fmla="*/ 0 w 35"/>
                <a:gd name="T15" fmla="*/ 0 h 299"/>
                <a:gd name="T16" fmla="*/ 0 w 35"/>
                <a:gd name="T17" fmla="*/ 0 h 299"/>
                <a:gd name="T18" fmla="*/ 0 w 35"/>
                <a:gd name="T19" fmla="*/ 0 h 29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299"/>
                <a:gd name="T32" fmla="*/ 35 w 35"/>
                <a:gd name="T33" fmla="*/ 299 h 29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299">
                  <a:moveTo>
                    <a:pt x="18" y="263"/>
                  </a:moveTo>
                  <a:lnTo>
                    <a:pt x="35" y="281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281"/>
                  </a:lnTo>
                  <a:lnTo>
                    <a:pt x="18" y="299"/>
                  </a:lnTo>
                  <a:lnTo>
                    <a:pt x="0" y="281"/>
                  </a:lnTo>
                  <a:lnTo>
                    <a:pt x="0" y="299"/>
                  </a:lnTo>
                  <a:lnTo>
                    <a:pt x="18" y="299"/>
                  </a:lnTo>
                  <a:lnTo>
                    <a:pt x="18" y="26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52" name="Freeform 135"/>
            <p:cNvSpPr>
              <a:spLocks/>
            </p:cNvSpPr>
            <p:nvPr/>
          </p:nvSpPr>
          <p:spPr bwMode="auto">
            <a:xfrm>
              <a:off x="4588" y="1837"/>
              <a:ext cx="56" cy="12"/>
            </a:xfrm>
            <a:custGeom>
              <a:avLst/>
              <a:gdLst>
                <a:gd name="T0" fmla="*/ 0 w 169"/>
                <a:gd name="T1" fmla="*/ 0 h 36"/>
                <a:gd name="T2" fmla="*/ 0 w 169"/>
                <a:gd name="T3" fmla="*/ 0 h 36"/>
                <a:gd name="T4" fmla="*/ 0 w 169"/>
                <a:gd name="T5" fmla="*/ 0 h 36"/>
                <a:gd name="T6" fmla="*/ 0 w 169"/>
                <a:gd name="T7" fmla="*/ 0 h 36"/>
                <a:gd name="T8" fmla="*/ 0 w 169"/>
                <a:gd name="T9" fmla="*/ 0 h 36"/>
                <a:gd name="T10" fmla="*/ 0 w 169"/>
                <a:gd name="T11" fmla="*/ 0 h 36"/>
                <a:gd name="T12" fmla="*/ 0 w 169"/>
                <a:gd name="T13" fmla="*/ 0 h 36"/>
                <a:gd name="T14" fmla="*/ 0 w 169"/>
                <a:gd name="T15" fmla="*/ 0 h 36"/>
                <a:gd name="T16" fmla="*/ 0 w 169"/>
                <a:gd name="T17" fmla="*/ 0 h 36"/>
                <a:gd name="T18" fmla="*/ 0 w 169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9"/>
                <a:gd name="T31" fmla="*/ 0 h 36"/>
                <a:gd name="T32" fmla="*/ 169 w 169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9" h="36">
                  <a:moveTo>
                    <a:pt x="169" y="18"/>
                  </a:moveTo>
                  <a:lnTo>
                    <a:pt x="151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51" y="36"/>
                  </a:lnTo>
                  <a:lnTo>
                    <a:pt x="134" y="18"/>
                  </a:lnTo>
                  <a:lnTo>
                    <a:pt x="169" y="18"/>
                  </a:lnTo>
                  <a:lnTo>
                    <a:pt x="169" y="0"/>
                  </a:lnTo>
                  <a:lnTo>
                    <a:pt x="151" y="0"/>
                  </a:lnTo>
                  <a:lnTo>
                    <a:pt x="169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53" name="Freeform 136"/>
            <p:cNvSpPr>
              <a:spLocks/>
            </p:cNvSpPr>
            <p:nvPr/>
          </p:nvSpPr>
          <p:spPr bwMode="auto">
            <a:xfrm>
              <a:off x="4632" y="1843"/>
              <a:ext cx="12" cy="19"/>
            </a:xfrm>
            <a:custGeom>
              <a:avLst/>
              <a:gdLst>
                <a:gd name="T0" fmla="*/ 0 w 35"/>
                <a:gd name="T1" fmla="*/ 0 h 56"/>
                <a:gd name="T2" fmla="*/ 0 w 35"/>
                <a:gd name="T3" fmla="*/ 0 h 56"/>
                <a:gd name="T4" fmla="*/ 0 w 35"/>
                <a:gd name="T5" fmla="*/ 0 h 56"/>
                <a:gd name="T6" fmla="*/ 0 w 35"/>
                <a:gd name="T7" fmla="*/ 0 h 56"/>
                <a:gd name="T8" fmla="*/ 0 w 35"/>
                <a:gd name="T9" fmla="*/ 0 h 56"/>
                <a:gd name="T10" fmla="*/ 0 w 35"/>
                <a:gd name="T11" fmla="*/ 0 h 56"/>
                <a:gd name="T12" fmla="*/ 0 w 35"/>
                <a:gd name="T13" fmla="*/ 0 h 56"/>
                <a:gd name="T14" fmla="*/ 0 w 35"/>
                <a:gd name="T15" fmla="*/ 0 h 56"/>
                <a:gd name="T16" fmla="*/ 0 w 35"/>
                <a:gd name="T17" fmla="*/ 0 h 56"/>
                <a:gd name="T18" fmla="*/ 0 w 35"/>
                <a:gd name="T19" fmla="*/ 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56"/>
                <a:gd name="T32" fmla="*/ 35 w 35"/>
                <a:gd name="T33" fmla="*/ 56 h 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56">
                  <a:moveTo>
                    <a:pt x="17" y="56"/>
                  </a:moveTo>
                  <a:lnTo>
                    <a:pt x="35" y="38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38"/>
                  </a:lnTo>
                  <a:lnTo>
                    <a:pt x="17" y="19"/>
                  </a:lnTo>
                  <a:lnTo>
                    <a:pt x="17" y="56"/>
                  </a:lnTo>
                  <a:lnTo>
                    <a:pt x="35" y="56"/>
                  </a:lnTo>
                  <a:lnTo>
                    <a:pt x="35" y="38"/>
                  </a:lnTo>
                  <a:lnTo>
                    <a:pt x="17" y="5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54" name="Freeform 137"/>
            <p:cNvSpPr>
              <a:spLocks/>
            </p:cNvSpPr>
            <p:nvPr/>
          </p:nvSpPr>
          <p:spPr bwMode="auto">
            <a:xfrm>
              <a:off x="4568" y="1850"/>
              <a:ext cx="70" cy="12"/>
            </a:xfrm>
            <a:custGeom>
              <a:avLst/>
              <a:gdLst>
                <a:gd name="T0" fmla="*/ 0 w 209"/>
                <a:gd name="T1" fmla="*/ 0 h 37"/>
                <a:gd name="T2" fmla="*/ 0 w 209"/>
                <a:gd name="T3" fmla="*/ 0 h 37"/>
                <a:gd name="T4" fmla="*/ 0 w 209"/>
                <a:gd name="T5" fmla="*/ 0 h 37"/>
                <a:gd name="T6" fmla="*/ 0 w 209"/>
                <a:gd name="T7" fmla="*/ 0 h 37"/>
                <a:gd name="T8" fmla="*/ 0 w 209"/>
                <a:gd name="T9" fmla="*/ 0 h 37"/>
                <a:gd name="T10" fmla="*/ 0 w 209"/>
                <a:gd name="T11" fmla="*/ 0 h 37"/>
                <a:gd name="T12" fmla="*/ 0 w 209"/>
                <a:gd name="T13" fmla="*/ 0 h 37"/>
                <a:gd name="T14" fmla="*/ 0 w 209"/>
                <a:gd name="T15" fmla="*/ 0 h 37"/>
                <a:gd name="T16" fmla="*/ 0 w 209"/>
                <a:gd name="T17" fmla="*/ 0 h 37"/>
                <a:gd name="T18" fmla="*/ 0 w 209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9"/>
                <a:gd name="T31" fmla="*/ 0 h 37"/>
                <a:gd name="T32" fmla="*/ 209 w 209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9" h="37">
                  <a:moveTo>
                    <a:pt x="0" y="19"/>
                  </a:moveTo>
                  <a:lnTo>
                    <a:pt x="17" y="37"/>
                  </a:lnTo>
                  <a:lnTo>
                    <a:pt x="209" y="37"/>
                  </a:lnTo>
                  <a:lnTo>
                    <a:pt x="209" y="0"/>
                  </a:lnTo>
                  <a:lnTo>
                    <a:pt x="17" y="0"/>
                  </a:lnTo>
                  <a:lnTo>
                    <a:pt x="35" y="19"/>
                  </a:lnTo>
                  <a:lnTo>
                    <a:pt x="0" y="19"/>
                  </a:lnTo>
                  <a:lnTo>
                    <a:pt x="0" y="37"/>
                  </a:lnTo>
                  <a:lnTo>
                    <a:pt x="17" y="37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55" name="Freeform 138"/>
            <p:cNvSpPr>
              <a:spLocks/>
            </p:cNvSpPr>
            <p:nvPr/>
          </p:nvSpPr>
          <p:spPr bwMode="auto">
            <a:xfrm>
              <a:off x="4648" y="1744"/>
              <a:ext cx="12" cy="112"/>
            </a:xfrm>
            <a:custGeom>
              <a:avLst/>
              <a:gdLst>
                <a:gd name="T0" fmla="*/ 0 w 36"/>
                <a:gd name="T1" fmla="*/ 0 h 337"/>
                <a:gd name="T2" fmla="*/ 0 w 36"/>
                <a:gd name="T3" fmla="*/ 0 h 337"/>
                <a:gd name="T4" fmla="*/ 0 w 36"/>
                <a:gd name="T5" fmla="*/ 0 h 337"/>
                <a:gd name="T6" fmla="*/ 0 w 36"/>
                <a:gd name="T7" fmla="*/ 0 h 337"/>
                <a:gd name="T8" fmla="*/ 0 w 36"/>
                <a:gd name="T9" fmla="*/ 0 h 337"/>
                <a:gd name="T10" fmla="*/ 0 w 36"/>
                <a:gd name="T11" fmla="*/ 0 h 337"/>
                <a:gd name="T12" fmla="*/ 0 w 36"/>
                <a:gd name="T13" fmla="*/ 0 h 337"/>
                <a:gd name="T14" fmla="*/ 0 w 36"/>
                <a:gd name="T15" fmla="*/ 0 h 337"/>
                <a:gd name="T16" fmla="*/ 0 w 36"/>
                <a:gd name="T17" fmla="*/ 0 h 337"/>
                <a:gd name="T18" fmla="*/ 0 w 36"/>
                <a:gd name="T19" fmla="*/ 0 h 3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337"/>
                <a:gd name="T32" fmla="*/ 36 w 36"/>
                <a:gd name="T33" fmla="*/ 337 h 3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337">
                  <a:moveTo>
                    <a:pt x="18" y="0"/>
                  </a:moveTo>
                  <a:lnTo>
                    <a:pt x="0" y="18"/>
                  </a:lnTo>
                  <a:lnTo>
                    <a:pt x="0" y="337"/>
                  </a:lnTo>
                  <a:lnTo>
                    <a:pt x="36" y="337"/>
                  </a:lnTo>
                  <a:lnTo>
                    <a:pt x="36" y="18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56" name="Freeform 139"/>
            <p:cNvSpPr>
              <a:spLocks/>
            </p:cNvSpPr>
            <p:nvPr/>
          </p:nvSpPr>
          <p:spPr bwMode="auto">
            <a:xfrm>
              <a:off x="4654" y="1744"/>
              <a:ext cx="19" cy="12"/>
            </a:xfrm>
            <a:custGeom>
              <a:avLst/>
              <a:gdLst>
                <a:gd name="T0" fmla="*/ 0 w 58"/>
                <a:gd name="T1" fmla="*/ 0 h 37"/>
                <a:gd name="T2" fmla="*/ 0 w 58"/>
                <a:gd name="T3" fmla="*/ 0 h 37"/>
                <a:gd name="T4" fmla="*/ 0 w 58"/>
                <a:gd name="T5" fmla="*/ 0 h 37"/>
                <a:gd name="T6" fmla="*/ 0 w 58"/>
                <a:gd name="T7" fmla="*/ 0 h 37"/>
                <a:gd name="T8" fmla="*/ 0 w 58"/>
                <a:gd name="T9" fmla="*/ 0 h 37"/>
                <a:gd name="T10" fmla="*/ 0 w 58"/>
                <a:gd name="T11" fmla="*/ 0 h 37"/>
                <a:gd name="T12" fmla="*/ 0 w 58"/>
                <a:gd name="T13" fmla="*/ 0 h 37"/>
                <a:gd name="T14" fmla="*/ 0 w 58"/>
                <a:gd name="T15" fmla="*/ 0 h 37"/>
                <a:gd name="T16" fmla="*/ 0 w 58"/>
                <a:gd name="T17" fmla="*/ 0 h 37"/>
                <a:gd name="T18" fmla="*/ 0 w 58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37"/>
                <a:gd name="T32" fmla="*/ 58 w 58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37">
                  <a:moveTo>
                    <a:pt x="58" y="18"/>
                  </a:moveTo>
                  <a:lnTo>
                    <a:pt x="40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40" y="37"/>
                  </a:lnTo>
                  <a:lnTo>
                    <a:pt x="23" y="18"/>
                  </a:lnTo>
                  <a:lnTo>
                    <a:pt x="58" y="18"/>
                  </a:lnTo>
                  <a:lnTo>
                    <a:pt x="58" y="0"/>
                  </a:lnTo>
                  <a:lnTo>
                    <a:pt x="40" y="0"/>
                  </a:lnTo>
                  <a:lnTo>
                    <a:pt x="58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57" name="Freeform 140"/>
            <p:cNvSpPr>
              <a:spLocks/>
            </p:cNvSpPr>
            <p:nvPr/>
          </p:nvSpPr>
          <p:spPr bwMode="auto">
            <a:xfrm>
              <a:off x="4661" y="1750"/>
              <a:ext cx="12" cy="68"/>
            </a:xfrm>
            <a:custGeom>
              <a:avLst/>
              <a:gdLst>
                <a:gd name="T0" fmla="*/ 0 w 35"/>
                <a:gd name="T1" fmla="*/ 0 h 204"/>
                <a:gd name="T2" fmla="*/ 0 w 35"/>
                <a:gd name="T3" fmla="*/ 0 h 204"/>
                <a:gd name="T4" fmla="*/ 0 w 35"/>
                <a:gd name="T5" fmla="*/ 0 h 204"/>
                <a:gd name="T6" fmla="*/ 0 w 35"/>
                <a:gd name="T7" fmla="*/ 0 h 204"/>
                <a:gd name="T8" fmla="*/ 0 w 35"/>
                <a:gd name="T9" fmla="*/ 0 h 204"/>
                <a:gd name="T10" fmla="*/ 0 w 35"/>
                <a:gd name="T11" fmla="*/ 0 h 204"/>
                <a:gd name="T12" fmla="*/ 0 w 35"/>
                <a:gd name="T13" fmla="*/ 0 h 204"/>
                <a:gd name="T14" fmla="*/ 0 w 35"/>
                <a:gd name="T15" fmla="*/ 0 h 204"/>
                <a:gd name="T16" fmla="*/ 0 w 35"/>
                <a:gd name="T17" fmla="*/ 0 h 204"/>
                <a:gd name="T18" fmla="*/ 0 w 35"/>
                <a:gd name="T19" fmla="*/ 0 h 2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204"/>
                <a:gd name="T32" fmla="*/ 35 w 35"/>
                <a:gd name="T33" fmla="*/ 204 h 20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204">
                  <a:moveTo>
                    <a:pt x="5" y="146"/>
                  </a:moveTo>
                  <a:lnTo>
                    <a:pt x="35" y="159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59"/>
                  </a:lnTo>
                  <a:lnTo>
                    <a:pt x="30" y="173"/>
                  </a:lnTo>
                  <a:lnTo>
                    <a:pt x="0" y="159"/>
                  </a:lnTo>
                  <a:lnTo>
                    <a:pt x="0" y="204"/>
                  </a:lnTo>
                  <a:lnTo>
                    <a:pt x="30" y="173"/>
                  </a:lnTo>
                  <a:lnTo>
                    <a:pt x="5" y="14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58" name="Freeform 141"/>
            <p:cNvSpPr>
              <a:spLocks/>
            </p:cNvSpPr>
            <p:nvPr/>
          </p:nvSpPr>
          <p:spPr bwMode="auto">
            <a:xfrm>
              <a:off x="4663" y="1744"/>
              <a:ext cx="59" cy="63"/>
            </a:xfrm>
            <a:custGeom>
              <a:avLst/>
              <a:gdLst>
                <a:gd name="T0" fmla="*/ 0 w 177"/>
                <a:gd name="T1" fmla="*/ 0 h 191"/>
                <a:gd name="T2" fmla="*/ 0 w 177"/>
                <a:gd name="T3" fmla="*/ 0 h 191"/>
                <a:gd name="T4" fmla="*/ 0 w 177"/>
                <a:gd name="T5" fmla="*/ 0 h 191"/>
                <a:gd name="T6" fmla="*/ 0 w 177"/>
                <a:gd name="T7" fmla="*/ 0 h 191"/>
                <a:gd name="T8" fmla="*/ 0 w 177"/>
                <a:gd name="T9" fmla="*/ 0 h 191"/>
                <a:gd name="T10" fmla="*/ 0 w 177"/>
                <a:gd name="T11" fmla="*/ 0 h 191"/>
                <a:gd name="T12" fmla="*/ 0 w 177"/>
                <a:gd name="T13" fmla="*/ 0 h 191"/>
                <a:gd name="T14" fmla="*/ 0 w 177"/>
                <a:gd name="T15" fmla="*/ 0 h 191"/>
                <a:gd name="T16" fmla="*/ 0 w 177"/>
                <a:gd name="T17" fmla="*/ 0 h 191"/>
                <a:gd name="T18" fmla="*/ 0 w 177"/>
                <a:gd name="T19" fmla="*/ 0 h 1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7"/>
                <a:gd name="T31" fmla="*/ 0 h 191"/>
                <a:gd name="T32" fmla="*/ 177 w 177"/>
                <a:gd name="T33" fmla="*/ 191 h 19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7" h="191">
                  <a:moveTo>
                    <a:pt x="164" y="0"/>
                  </a:moveTo>
                  <a:lnTo>
                    <a:pt x="151" y="5"/>
                  </a:lnTo>
                  <a:lnTo>
                    <a:pt x="0" y="164"/>
                  </a:lnTo>
                  <a:lnTo>
                    <a:pt x="25" y="191"/>
                  </a:lnTo>
                  <a:lnTo>
                    <a:pt x="177" y="31"/>
                  </a:lnTo>
                  <a:lnTo>
                    <a:pt x="164" y="37"/>
                  </a:lnTo>
                  <a:lnTo>
                    <a:pt x="164" y="0"/>
                  </a:lnTo>
                  <a:lnTo>
                    <a:pt x="156" y="0"/>
                  </a:lnTo>
                  <a:lnTo>
                    <a:pt x="151" y="5"/>
                  </a:lnTo>
                  <a:lnTo>
                    <a:pt x="164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59" name="Freeform 142"/>
            <p:cNvSpPr>
              <a:spLocks/>
            </p:cNvSpPr>
            <p:nvPr/>
          </p:nvSpPr>
          <p:spPr bwMode="auto">
            <a:xfrm>
              <a:off x="4718" y="1744"/>
              <a:ext cx="32" cy="12"/>
            </a:xfrm>
            <a:custGeom>
              <a:avLst/>
              <a:gdLst>
                <a:gd name="T0" fmla="*/ 0 w 98"/>
                <a:gd name="T1" fmla="*/ 0 h 37"/>
                <a:gd name="T2" fmla="*/ 0 w 98"/>
                <a:gd name="T3" fmla="*/ 0 h 37"/>
                <a:gd name="T4" fmla="*/ 0 w 98"/>
                <a:gd name="T5" fmla="*/ 0 h 37"/>
                <a:gd name="T6" fmla="*/ 0 w 98"/>
                <a:gd name="T7" fmla="*/ 0 h 37"/>
                <a:gd name="T8" fmla="*/ 0 w 98"/>
                <a:gd name="T9" fmla="*/ 0 h 37"/>
                <a:gd name="T10" fmla="*/ 0 w 98"/>
                <a:gd name="T11" fmla="*/ 0 h 37"/>
                <a:gd name="T12" fmla="*/ 0 w 98"/>
                <a:gd name="T13" fmla="*/ 0 h 37"/>
                <a:gd name="T14" fmla="*/ 0 w 98"/>
                <a:gd name="T15" fmla="*/ 0 h 37"/>
                <a:gd name="T16" fmla="*/ 0 w 98"/>
                <a:gd name="T17" fmla="*/ 0 h 37"/>
                <a:gd name="T18" fmla="*/ 0 w 98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8"/>
                <a:gd name="T31" fmla="*/ 0 h 37"/>
                <a:gd name="T32" fmla="*/ 98 w 98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8" h="37">
                  <a:moveTo>
                    <a:pt x="68" y="31"/>
                  </a:moveTo>
                  <a:lnTo>
                    <a:pt x="55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55" y="37"/>
                  </a:lnTo>
                  <a:lnTo>
                    <a:pt x="43" y="5"/>
                  </a:lnTo>
                  <a:lnTo>
                    <a:pt x="68" y="31"/>
                  </a:lnTo>
                  <a:lnTo>
                    <a:pt x="98" y="0"/>
                  </a:lnTo>
                  <a:lnTo>
                    <a:pt x="55" y="0"/>
                  </a:lnTo>
                  <a:lnTo>
                    <a:pt x="68" y="3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60" name="Freeform 143"/>
            <p:cNvSpPr>
              <a:spLocks/>
            </p:cNvSpPr>
            <p:nvPr/>
          </p:nvSpPr>
          <p:spPr bwMode="auto">
            <a:xfrm>
              <a:off x="4686" y="1745"/>
              <a:ext cx="54" cy="52"/>
            </a:xfrm>
            <a:custGeom>
              <a:avLst/>
              <a:gdLst>
                <a:gd name="T0" fmla="*/ 0 w 164"/>
                <a:gd name="T1" fmla="*/ 0 h 156"/>
                <a:gd name="T2" fmla="*/ 0 w 164"/>
                <a:gd name="T3" fmla="*/ 0 h 156"/>
                <a:gd name="T4" fmla="*/ 0 w 164"/>
                <a:gd name="T5" fmla="*/ 0 h 156"/>
                <a:gd name="T6" fmla="*/ 0 w 164"/>
                <a:gd name="T7" fmla="*/ 0 h 156"/>
                <a:gd name="T8" fmla="*/ 0 w 164"/>
                <a:gd name="T9" fmla="*/ 0 h 156"/>
                <a:gd name="T10" fmla="*/ 0 w 164"/>
                <a:gd name="T11" fmla="*/ 0 h 156"/>
                <a:gd name="T12" fmla="*/ 0 w 164"/>
                <a:gd name="T13" fmla="*/ 0 h 156"/>
                <a:gd name="T14" fmla="*/ 0 w 164"/>
                <a:gd name="T15" fmla="*/ 0 h 156"/>
                <a:gd name="T16" fmla="*/ 0 w 164"/>
                <a:gd name="T17" fmla="*/ 0 h 156"/>
                <a:gd name="T18" fmla="*/ 0 w 164"/>
                <a:gd name="T19" fmla="*/ 0 h 1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4"/>
                <a:gd name="T31" fmla="*/ 0 h 156"/>
                <a:gd name="T32" fmla="*/ 164 w 164"/>
                <a:gd name="T33" fmla="*/ 156 h 1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4" h="156">
                  <a:moveTo>
                    <a:pt x="37" y="132"/>
                  </a:moveTo>
                  <a:lnTo>
                    <a:pt x="35" y="156"/>
                  </a:lnTo>
                  <a:lnTo>
                    <a:pt x="164" y="26"/>
                  </a:lnTo>
                  <a:lnTo>
                    <a:pt x="139" y="0"/>
                  </a:lnTo>
                  <a:lnTo>
                    <a:pt x="10" y="129"/>
                  </a:lnTo>
                  <a:lnTo>
                    <a:pt x="9" y="153"/>
                  </a:lnTo>
                  <a:lnTo>
                    <a:pt x="10" y="129"/>
                  </a:lnTo>
                  <a:lnTo>
                    <a:pt x="0" y="141"/>
                  </a:lnTo>
                  <a:lnTo>
                    <a:pt x="9" y="153"/>
                  </a:lnTo>
                  <a:lnTo>
                    <a:pt x="37" y="13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61" name="Freeform 144"/>
            <p:cNvSpPr>
              <a:spLocks/>
            </p:cNvSpPr>
            <p:nvPr/>
          </p:nvSpPr>
          <p:spPr bwMode="auto">
            <a:xfrm>
              <a:off x="4689" y="1789"/>
              <a:ext cx="61" cy="73"/>
            </a:xfrm>
            <a:custGeom>
              <a:avLst/>
              <a:gdLst>
                <a:gd name="T0" fmla="*/ 0 w 184"/>
                <a:gd name="T1" fmla="*/ 0 h 218"/>
                <a:gd name="T2" fmla="*/ 0 w 184"/>
                <a:gd name="T3" fmla="*/ 0 h 218"/>
                <a:gd name="T4" fmla="*/ 0 w 184"/>
                <a:gd name="T5" fmla="*/ 0 h 218"/>
                <a:gd name="T6" fmla="*/ 0 w 184"/>
                <a:gd name="T7" fmla="*/ 0 h 218"/>
                <a:gd name="T8" fmla="*/ 0 w 184"/>
                <a:gd name="T9" fmla="*/ 0 h 218"/>
                <a:gd name="T10" fmla="*/ 0 w 184"/>
                <a:gd name="T11" fmla="*/ 0 h 218"/>
                <a:gd name="T12" fmla="*/ 0 w 184"/>
                <a:gd name="T13" fmla="*/ 0 h 218"/>
                <a:gd name="T14" fmla="*/ 0 w 184"/>
                <a:gd name="T15" fmla="*/ 0 h 218"/>
                <a:gd name="T16" fmla="*/ 0 w 184"/>
                <a:gd name="T17" fmla="*/ 0 h 218"/>
                <a:gd name="T18" fmla="*/ 0 w 184"/>
                <a:gd name="T19" fmla="*/ 0 h 2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4"/>
                <a:gd name="T31" fmla="*/ 0 h 218"/>
                <a:gd name="T32" fmla="*/ 184 w 184"/>
                <a:gd name="T33" fmla="*/ 218 h 2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4" h="218">
                  <a:moveTo>
                    <a:pt x="149" y="218"/>
                  </a:moveTo>
                  <a:lnTo>
                    <a:pt x="163" y="189"/>
                  </a:lnTo>
                  <a:lnTo>
                    <a:pt x="28" y="0"/>
                  </a:lnTo>
                  <a:lnTo>
                    <a:pt x="0" y="21"/>
                  </a:lnTo>
                  <a:lnTo>
                    <a:pt x="135" y="210"/>
                  </a:lnTo>
                  <a:lnTo>
                    <a:pt x="149" y="181"/>
                  </a:lnTo>
                  <a:lnTo>
                    <a:pt x="149" y="218"/>
                  </a:lnTo>
                  <a:lnTo>
                    <a:pt x="184" y="218"/>
                  </a:lnTo>
                  <a:lnTo>
                    <a:pt x="163" y="189"/>
                  </a:lnTo>
                  <a:lnTo>
                    <a:pt x="149" y="2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62" name="Freeform 145"/>
            <p:cNvSpPr>
              <a:spLocks/>
            </p:cNvSpPr>
            <p:nvPr/>
          </p:nvSpPr>
          <p:spPr bwMode="auto">
            <a:xfrm>
              <a:off x="4716" y="1850"/>
              <a:ext cx="22" cy="12"/>
            </a:xfrm>
            <a:custGeom>
              <a:avLst/>
              <a:gdLst>
                <a:gd name="T0" fmla="*/ 0 w 68"/>
                <a:gd name="T1" fmla="*/ 0 h 37"/>
                <a:gd name="T2" fmla="*/ 0 w 68"/>
                <a:gd name="T3" fmla="*/ 0 h 37"/>
                <a:gd name="T4" fmla="*/ 0 w 68"/>
                <a:gd name="T5" fmla="*/ 0 h 37"/>
                <a:gd name="T6" fmla="*/ 0 w 68"/>
                <a:gd name="T7" fmla="*/ 0 h 37"/>
                <a:gd name="T8" fmla="*/ 0 w 68"/>
                <a:gd name="T9" fmla="*/ 0 h 37"/>
                <a:gd name="T10" fmla="*/ 0 w 68"/>
                <a:gd name="T11" fmla="*/ 0 h 37"/>
                <a:gd name="T12" fmla="*/ 0 w 68"/>
                <a:gd name="T13" fmla="*/ 0 h 37"/>
                <a:gd name="T14" fmla="*/ 0 w 68"/>
                <a:gd name="T15" fmla="*/ 0 h 37"/>
                <a:gd name="T16" fmla="*/ 0 w 68"/>
                <a:gd name="T17" fmla="*/ 0 h 37"/>
                <a:gd name="T18" fmla="*/ 0 w 68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8"/>
                <a:gd name="T31" fmla="*/ 0 h 37"/>
                <a:gd name="T32" fmla="*/ 68 w 68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8" h="37">
                  <a:moveTo>
                    <a:pt x="0" y="29"/>
                  </a:moveTo>
                  <a:lnTo>
                    <a:pt x="13" y="37"/>
                  </a:lnTo>
                  <a:lnTo>
                    <a:pt x="68" y="37"/>
                  </a:lnTo>
                  <a:lnTo>
                    <a:pt x="68" y="0"/>
                  </a:lnTo>
                  <a:lnTo>
                    <a:pt x="13" y="0"/>
                  </a:lnTo>
                  <a:lnTo>
                    <a:pt x="27" y="8"/>
                  </a:lnTo>
                  <a:lnTo>
                    <a:pt x="0" y="29"/>
                  </a:lnTo>
                  <a:lnTo>
                    <a:pt x="5" y="37"/>
                  </a:lnTo>
                  <a:lnTo>
                    <a:pt x="13" y="37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63" name="Freeform 146"/>
            <p:cNvSpPr>
              <a:spLocks/>
            </p:cNvSpPr>
            <p:nvPr/>
          </p:nvSpPr>
          <p:spPr bwMode="auto">
            <a:xfrm>
              <a:off x="4679" y="1793"/>
              <a:ext cx="46" cy="66"/>
            </a:xfrm>
            <a:custGeom>
              <a:avLst/>
              <a:gdLst>
                <a:gd name="T0" fmla="*/ 0 w 136"/>
                <a:gd name="T1" fmla="*/ 0 h 198"/>
                <a:gd name="T2" fmla="*/ 0 w 136"/>
                <a:gd name="T3" fmla="*/ 0 h 198"/>
                <a:gd name="T4" fmla="*/ 0 w 136"/>
                <a:gd name="T5" fmla="*/ 0 h 198"/>
                <a:gd name="T6" fmla="*/ 0 w 136"/>
                <a:gd name="T7" fmla="*/ 0 h 198"/>
                <a:gd name="T8" fmla="*/ 0 w 136"/>
                <a:gd name="T9" fmla="*/ 0 h 198"/>
                <a:gd name="T10" fmla="*/ 0 w 136"/>
                <a:gd name="T11" fmla="*/ 0 h 198"/>
                <a:gd name="T12" fmla="*/ 0 w 136"/>
                <a:gd name="T13" fmla="*/ 0 h 198"/>
                <a:gd name="T14" fmla="*/ 0 w 136"/>
                <a:gd name="T15" fmla="*/ 0 h 198"/>
                <a:gd name="T16" fmla="*/ 0 w 136"/>
                <a:gd name="T17" fmla="*/ 0 h 198"/>
                <a:gd name="T18" fmla="*/ 0 w 136"/>
                <a:gd name="T19" fmla="*/ 0 h 19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6"/>
                <a:gd name="T31" fmla="*/ 0 h 198"/>
                <a:gd name="T32" fmla="*/ 136 w 136"/>
                <a:gd name="T33" fmla="*/ 198 h 19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6" h="198">
                  <a:moveTo>
                    <a:pt x="26" y="40"/>
                  </a:moveTo>
                  <a:lnTo>
                    <a:pt x="0" y="38"/>
                  </a:lnTo>
                  <a:lnTo>
                    <a:pt x="109" y="198"/>
                  </a:lnTo>
                  <a:lnTo>
                    <a:pt x="136" y="177"/>
                  </a:lnTo>
                  <a:lnTo>
                    <a:pt x="28" y="17"/>
                  </a:lnTo>
                  <a:lnTo>
                    <a:pt x="1" y="14"/>
                  </a:lnTo>
                  <a:lnTo>
                    <a:pt x="28" y="17"/>
                  </a:lnTo>
                  <a:lnTo>
                    <a:pt x="16" y="0"/>
                  </a:lnTo>
                  <a:lnTo>
                    <a:pt x="1" y="14"/>
                  </a:lnTo>
                  <a:lnTo>
                    <a:pt x="26" y="4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64" name="Freeform 147"/>
            <p:cNvSpPr>
              <a:spLocks/>
            </p:cNvSpPr>
            <p:nvPr/>
          </p:nvSpPr>
          <p:spPr bwMode="auto">
            <a:xfrm>
              <a:off x="4661" y="1798"/>
              <a:ext cx="27" cy="25"/>
            </a:xfrm>
            <a:custGeom>
              <a:avLst/>
              <a:gdLst>
                <a:gd name="T0" fmla="*/ 0 w 80"/>
                <a:gd name="T1" fmla="*/ 0 h 76"/>
                <a:gd name="T2" fmla="*/ 0 w 80"/>
                <a:gd name="T3" fmla="*/ 0 h 76"/>
                <a:gd name="T4" fmla="*/ 0 w 80"/>
                <a:gd name="T5" fmla="*/ 0 h 76"/>
                <a:gd name="T6" fmla="*/ 0 w 80"/>
                <a:gd name="T7" fmla="*/ 0 h 76"/>
                <a:gd name="T8" fmla="*/ 0 w 80"/>
                <a:gd name="T9" fmla="*/ 0 h 76"/>
                <a:gd name="T10" fmla="*/ 0 w 80"/>
                <a:gd name="T11" fmla="*/ 0 h 76"/>
                <a:gd name="T12" fmla="*/ 0 w 80"/>
                <a:gd name="T13" fmla="*/ 0 h 76"/>
                <a:gd name="T14" fmla="*/ 0 w 80"/>
                <a:gd name="T15" fmla="*/ 0 h 76"/>
                <a:gd name="T16" fmla="*/ 0 w 80"/>
                <a:gd name="T17" fmla="*/ 0 h 76"/>
                <a:gd name="T18" fmla="*/ 0 w 80"/>
                <a:gd name="T19" fmla="*/ 0 h 7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0"/>
                <a:gd name="T31" fmla="*/ 0 h 76"/>
                <a:gd name="T32" fmla="*/ 80 w 80"/>
                <a:gd name="T33" fmla="*/ 76 h 7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0" h="76">
                  <a:moveTo>
                    <a:pt x="35" y="63"/>
                  </a:moveTo>
                  <a:lnTo>
                    <a:pt x="30" y="76"/>
                  </a:lnTo>
                  <a:lnTo>
                    <a:pt x="80" y="26"/>
                  </a:lnTo>
                  <a:lnTo>
                    <a:pt x="55" y="0"/>
                  </a:lnTo>
                  <a:lnTo>
                    <a:pt x="5" y="50"/>
                  </a:lnTo>
                  <a:lnTo>
                    <a:pt x="0" y="63"/>
                  </a:lnTo>
                  <a:lnTo>
                    <a:pt x="5" y="50"/>
                  </a:lnTo>
                  <a:lnTo>
                    <a:pt x="0" y="55"/>
                  </a:lnTo>
                  <a:lnTo>
                    <a:pt x="0" y="63"/>
                  </a:lnTo>
                  <a:lnTo>
                    <a:pt x="35" y="6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65" name="Freeform 148"/>
            <p:cNvSpPr>
              <a:spLocks/>
            </p:cNvSpPr>
            <p:nvPr/>
          </p:nvSpPr>
          <p:spPr bwMode="auto">
            <a:xfrm>
              <a:off x="4661" y="1819"/>
              <a:ext cx="12" cy="43"/>
            </a:xfrm>
            <a:custGeom>
              <a:avLst/>
              <a:gdLst>
                <a:gd name="T0" fmla="*/ 0 w 35"/>
                <a:gd name="T1" fmla="*/ 0 h 129"/>
                <a:gd name="T2" fmla="*/ 0 w 35"/>
                <a:gd name="T3" fmla="*/ 0 h 129"/>
                <a:gd name="T4" fmla="*/ 0 w 35"/>
                <a:gd name="T5" fmla="*/ 0 h 129"/>
                <a:gd name="T6" fmla="*/ 0 w 35"/>
                <a:gd name="T7" fmla="*/ 0 h 129"/>
                <a:gd name="T8" fmla="*/ 0 w 35"/>
                <a:gd name="T9" fmla="*/ 0 h 129"/>
                <a:gd name="T10" fmla="*/ 0 w 35"/>
                <a:gd name="T11" fmla="*/ 0 h 129"/>
                <a:gd name="T12" fmla="*/ 0 w 35"/>
                <a:gd name="T13" fmla="*/ 0 h 129"/>
                <a:gd name="T14" fmla="*/ 0 w 35"/>
                <a:gd name="T15" fmla="*/ 0 h 129"/>
                <a:gd name="T16" fmla="*/ 0 w 35"/>
                <a:gd name="T17" fmla="*/ 0 h 129"/>
                <a:gd name="T18" fmla="*/ 0 w 35"/>
                <a:gd name="T19" fmla="*/ 0 h 1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129"/>
                <a:gd name="T32" fmla="*/ 35 w 35"/>
                <a:gd name="T33" fmla="*/ 129 h 1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129">
                  <a:moveTo>
                    <a:pt x="17" y="129"/>
                  </a:moveTo>
                  <a:lnTo>
                    <a:pt x="35" y="111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11"/>
                  </a:lnTo>
                  <a:lnTo>
                    <a:pt x="17" y="92"/>
                  </a:lnTo>
                  <a:lnTo>
                    <a:pt x="17" y="129"/>
                  </a:lnTo>
                  <a:lnTo>
                    <a:pt x="35" y="129"/>
                  </a:lnTo>
                  <a:lnTo>
                    <a:pt x="35" y="111"/>
                  </a:lnTo>
                  <a:lnTo>
                    <a:pt x="17" y="12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66" name="Freeform 149"/>
            <p:cNvSpPr>
              <a:spLocks/>
            </p:cNvSpPr>
            <p:nvPr/>
          </p:nvSpPr>
          <p:spPr bwMode="auto">
            <a:xfrm>
              <a:off x="4648" y="1850"/>
              <a:ext cx="19" cy="12"/>
            </a:xfrm>
            <a:custGeom>
              <a:avLst/>
              <a:gdLst>
                <a:gd name="T0" fmla="*/ 0 w 58"/>
                <a:gd name="T1" fmla="*/ 0 h 37"/>
                <a:gd name="T2" fmla="*/ 0 w 58"/>
                <a:gd name="T3" fmla="*/ 0 h 37"/>
                <a:gd name="T4" fmla="*/ 0 w 58"/>
                <a:gd name="T5" fmla="*/ 0 h 37"/>
                <a:gd name="T6" fmla="*/ 0 w 58"/>
                <a:gd name="T7" fmla="*/ 0 h 37"/>
                <a:gd name="T8" fmla="*/ 0 w 58"/>
                <a:gd name="T9" fmla="*/ 0 h 37"/>
                <a:gd name="T10" fmla="*/ 0 w 58"/>
                <a:gd name="T11" fmla="*/ 0 h 37"/>
                <a:gd name="T12" fmla="*/ 0 w 58"/>
                <a:gd name="T13" fmla="*/ 0 h 37"/>
                <a:gd name="T14" fmla="*/ 0 w 58"/>
                <a:gd name="T15" fmla="*/ 0 h 37"/>
                <a:gd name="T16" fmla="*/ 0 w 58"/>
                <a:gd name="T17" fmla="*/ 0 h 37"/>
                <a:gd name="T18" fmla="*/ 0 w 58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37"/>
                <a:gd name="T32" fmla="*/ 58 w 58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37">
                  <a:moveTo>
                    <a:pt x="0" y="19"/>
                  </a:moveTo>
                  <a:lnTo>
                    <a:pt x="18" y="37"/>
                  </a:lnTo>
                  <a:lnTo>
                    <a:pt x="58" y="37"/>
                  </a:lnTo>
                  <a:lnTo>
                    <a:pt x="58" y="0"/>
                  </a:lnTo>
                  <a:lnTo>
                    <a:pt x="18" y="0"/>
                  </a:lnTo>
                  <a:lnTo>
                    <a:pt x="36" y="19"/>
                  </a:lnTo>
                  <a:lnTo>
                    <a:pt x="0" y="19"/>
                  </a:lnTo>
                  <a:lnTo>
                    <a:pt x="0" y="37"/>
                  </a:lnTo>
                  <a:lnTo>
                    <a:pt x="18" y="37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67" name="Freeform 150"/>
            <p:cNvSpPr>
              <a:spLocks noEditPoints="1"/>
            </p:cNvSpPr>
            <p:nvPr/>
          </p:nvSpPr>
          <p:spPr bwMode="auto">
            <a:xfrm>
              <a:off x="1568" y="2811"/>
              <a:ext cx="432" cy="111"/>
            </a:xfrm>
            <a:custGeom>
              <a:avLst/>
              <a:gdLst>
                <a:gd name="T0" fmla="*/ 0 w 1295"/>
                <a:gd name="T1" fmla="*/ 0 h 331"/>
                <a:gd name="T2" fmla="*/ 0 w 1295"/>
                <a:gd name="T3" fmla="*/ 0 h 331"/>
                <a:gd name="T4" fmla="*/ 0 w 1295"/>
                <a:gd name="T5" fmla="*/ 0 h 331"/>
                <a:gd name="T6" fmla="*/ 0 w 1295"/>
                <a:gd name="T7" fmla="*/ 0 h 331"/>
                <a:gd name="T8" fmla="*/ 0 w 1295"/>
                <a:gd name="T9" fmla="*/ 0 h 331"/>
                <a:gd name="T10" fmla="*/ 0 w 1295"/>
                <a:gd name="T11" fmla="*/ 0 h 331"/>
                <a:gd name="T12" fmla="*/ 0 w 1295"/>
                <a:gd name="T13" fmla="*/ 0 h 331"/>
                <a:gd name="T14" fmla="*/ 0 w 1295"/>
                <a:gd name="T15" fmla="*/ 0 h 331"/>
                <a:gd name="T16" fmla="*/ 0 w 1295"/>
                <a:gd name="T17" fmla="*/ 0 h 331"/>
                <a:gd name="T18" fmla="*/ 0 w 1295"/>
                <a:gd name="T19" fmla="*/ 0 h 331"/>
                <a:gd name="T20" fmla="*/ 0 w 1295"/>
                <a:gd name="T21" fmla="*/ 0 h 331"/>
                <a:gd name="T22" fmla="*/ 0 w 1295"/>
                <a:gd name="T23" fmla="*/ 0 h 331"/>
                <a:gd name="T24" fmla="*/ 0 w 1295"/>
                <a:gd name="T25" fmla="*/ 0 h 331"/>
                <a:gd name="T26" fmla="*/ 0 w 1295"/>
                <a:gd name="T27" fmla="*/ 0 h 331"/>
                <a:gd name="T28" fmla="*/ 0 w 1295"/>
                <a:gd name="T29" fmla="*/ 0 h 331"/>
                <a:gd name="T30" fmla="*/ 0 w 1295"/>
                <a:gd name="T31" fmla="*/ 0 h 331"/>
                <a:gd name="T32" fmla="*/ 0 w 1295"/>
                <a:gd name="T33" fmla="*/ 0 h 331"/>
                <a:gd name="T34" fmla="*/ 0 w 1295"/>
                <a:gd name="T35" fmla="*/ 0 h 331"/>
                <a:gd name="T36" fmla="*/ 0 w 1295"/>
                <a:gd name="T37" fmla="*/ 0 h 331"/>
                <a:gd name="T38" fmla="*/ 0 w 1295"/>
                <a:gd name="T39" fmla="*/ 0 h 331"/>
                <a:gd name="T40" fmla="*/ 0 w 1295"/>
                <a:gd name="T41" fmla="*/ 0 h 331"/>
                <a:gd name="T42" fmla="*/ 0 w 1295"/>
                <a:gd name="T43" fmla="*/ 0 h 331"/>
                <a:gd name="T44" fmla="*/ 0 w 1295"/>
                <a:gd name="T45" fmla="*/ 0 h 331"/>
                <a:gd name="T46" fmla="*/ 0 w 1295"/>
                <a:gd name="T47" fmla="*/ 0 h 331"/>
                <a:gd name="T48" fmla="*/ 0 w 1295"/>
                <a:gd name="T49" fmla="*/ 0 h 331"/>
                <a:gd name="T50" fmla="*/ 0 w 1295"/>
                <a:gd name="T51" fmla="*/ 0 h 331"/>
                <a:gd name="T52" fmla="*/ 0 w 1295"/>
                <a:gd name="T53" fmla="*/ 0 h 331"/>
                <a:gd name="T54" fmla="*/ 0 w 1295"/>
                <a:gd name="T55" fmla="*/ 0 h 331"/>
                <a:gd name="T56" fmla="*/ 0 w 1295"/>
                <a:gd name="T57" fmla="*/ 0 h 331"/>
                <a:gd name="T58" fmla="*/ 0 w 1295"/>
                <a:gd name="T59" fmla="*/ 0 h 331"/>
                <a:gd name="T60" fmla="*/ 0 w 1295"/>
                <a:gd name="T61" fmla="*/ 0 h 331"/>
                <a:gd name="T62" fmla="*/ 0 w 1295"/>
                <a:gd name="T63" fmla="*/ 0 h 331"/>
                <a:gd name="T64" fmla="*/ 0 w 1295"/>
                <a:gd name="T65" fmla="*/ 0 h 331"/>
                <a:gd name="T66" fmla="*/ 0 w 1295"/>
                <a:gd name="T67" fmla="*/ 0 h 331"/>
                <a:gd name="T68" fmla="*/ 0 w 1295"/>
                <a:gd name="T69" fmla="*/ 0 h 331"/>
                <a:gd name="T70" fmla="*/ 0 w 1295"/>
                <a:gd name="T71" fmla="*/ 0 h 331"/>
                <a:gd name="T72" fmla="*/ 0 w 1295"/>
                <a:gd name="T73" fmla="*/ 0 h 331"/>
                <a:gd name="T74" fmla="*/ 0 w 1295"/>
                <a:gd name="T75" fmla="*/ 0 h 331"/>
                <a:gd name="T76" fmla="*/ 0 w 1295"/>
                <a:gd name="T77" fmla="*/ 0 h 331"/>
                <a:gd name="T78" fmla="*/ 0 w 1295"/>
                <a:gd name="T79" fmla="*/ 0 h 331"/>
                <a:gd name="T80" fmla="*/ 0 w 1295"/>
                <a:gd name="T81" fmla="*/ 0 h 331"/>
                <a:gd name="T82" fmla="*/ 0 w 1295"/>
                <a:gd name="T83" fmla="*/ 0 h 331"/>
                <a:gd name="T84" fmla="*/ 0 w 1295"/>
                <a:gd name="T85" fmla="*/ 0 h 331"/>
                <a:gd name="T86" fmla="*/ 0 w 1295"/>
                <a:gd name="T87" fmla="*/ 0 h 331"/>
                <a:gd name="T88" fmla="*/ 0 w 1295"/>
                <a:gd name="T89" fmla="*/ 0 h 331"/>
                <a:gd name="T90" fmla="*/ 0 w 1295"/>
                <a:gd name="T91" fmla="*/ 0 h 331"/>
                <a:gd name="T92" fmla="*/ 0 w 1295"/>
                <a:gd name="T93" fmla="*/ 0 h 331"/>
                <a:gd name="T94" fmla="*/ 0 w 1295"/>
                <a:gd name="T95" fmla="*/ 0 h 331"/>
                <a:gd name="T96" fmla="*/ 0 w 1295"/>
                <a:gd name="T97" fmla="*/ 0 h 331"/>
                <a:gd name="T98" fmla="*/ 0 w 1295"/>
                <a:gd name="T99" fmla="*/ 0 h 331"/>
                <a:gd name="T100" fmla="*/ 0 w 1295"/>
                <a:gd name="T101" fmla="*/ 0 h 331"/>
                <a:gd name="T102" fmla="*/ 0 w 1295"/>
                <a:gd name="T103" fmla="*/ 0 h 331"/>
                <a:gd name="T104" fmla="*/ 0 w 1295"/>
                <a:gd name="T105" fmla="*/ 0 h 331"/>
                <a:gd name="T106" fmla="*/ 0 w 1295"/>
                <a:gd name="T107" fmla="*/ 0 h 331"/>
                <a:gd name="T108" fmla="*/ 0 w 1295"/>
                <a:gd name="T109" fmla="*/ 0 h 331"/>
                <a:gd name="T110" fmla="*/ 0 w 1295"/>
                <a:gd name="T111" fmla="*/ 0 h 331"/>
                <a:gd name="T112" fmla="*/ 0 w 1295"/>
                <a:gd name="T113" fmla="*/ 0 h 331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95"/>
                <a:gd name="T172" fmla="*/ 0 h 331"/>
                <a:gd name="T173" fmla="*/ 1295 w 1295"/>
                <a:gd name="T174" fmla="*/ 331 h 331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95" h="331">
                  <a:moveTo>
                    <a:pt x="12" y="118"/>
                  </a:moveTo>
                  <a:lnTo>
                    <a:pt x="0" y="58"/>
                  </a:lnTo>
                  <a:lnTo>
                    <a:pt x="0" y="5"/>
                  </a:lnTo>
                  <a:lnTo>
                    <a:pt x="45" y="5"/>
                  </a:lnTo>
                  <a:lnTo>
                    <a:pt x="45" y="58"/>
                  </a:lnTo>
                  <a:lnTo>
                    <a:pt x="36" y="118"/>
                  </a:lnTo>
                  <a:lnTo>
                    <a:pt x="12" y="118"/>
                  </a:lnTo>
                  <a:close/>
                  <a:moveTo>
                    <a:pt x="83" y="118"/>
                  </a:moveTo>
                  <a:lnTo>
                    <a:pt x="71" y="58"/>
                  </a:lnTo>
                  <a:lnTo>
                    <a:pt x="71" y="5"/>
                  </a:lnTo>
                  <a:lnTo>
                    <a:pt x="115" y="5"/>
                  </a:lnTo>
                  <a:lnTo>
                    <a:pt x="115" y="58"/>
                  </a:lnTo>
                  <a:lnTo>
                    <a:pt x="104" y="118"/>
                  </a:lnTo>
                  <a:lnTo>
                    <a:pt x="83" y="118"/>
                  </a:lnTo>
                  <a:close/>
                  <a:moveTo>
                    <a:pt x="155" y="223"/>
                  </a:moveTo>
                  <a:lnTo>
                    <a:pt x="194" y="219"/>
                  </a:lnTo>
                  <a:lnTo>
                    <a:pt x="195" y="225"/>
                  </a:lnTo>
                  <a:lnTo>
                    <a:pt x="195" y="231"/>
                  </a:lnTo>
                  <a:lnTo>
                    <a:pt x="196" y="236"/>
                  </a:lnTo>
                  <a:lnTo>
                    <a:pt x="199" y="241"/>
                  </a:lnTo>
                  <a:lnTo>
                    <a:pt x="200" y="246"/>
                  </a:lnTo>
                  <a:lnTo>
                    <a:pt x="201" y="251"/>
                  </a:lnTo>
                  <a:lnTo>
                    <a:pt x="204" y="255"/>
                  </a:lnTo>
                  <a:lnTo>
                    <a:pt x="206" y="259"/>
                  </a:lnTo>
                  <a:lnTo>
                    <a:pt x="211" y="267"/>
                  </a:lnTo>
                  <a:lnTo>
                    <a:pt x="219" y="274"/>
                  </a:lnTo>
                  <a:lnTo>
                    <a:pt x="228" y="279"/>
                  </a:lnTo>
                  <a:lnTo>
                    <a:pt x="238" y="284"/>
                  </a:lnTo>
                  <a:lnTo>
                    <a:pt x="243" y="287"/>
                  </a:lnTo>
                  <a:lnTo>
                    <a:pt x="248" y="288"/>
                  </a:lnTo>
                  <a:lnTo>
                    <a:pt x="254" y="289"/>
                  </a:lnTo>
                  <a:lnTo>
                    <a:pt x="259" y="291"/>
                  </a:lnTo>
                  <a:lnTo>
                    <a:pt x="266" y="292"/>
                  </a:lnTo>
                  <a:lnTo>
                    <a:pt x="272" y="293"/>
                  </a:lnTo>
                  <a:lnTo>
                    <a:pt x="278" y="293"/>
                  </a:lnTo>
                  <a:lnTo>
                    <a:pt x="285" y="293"/>
                  </a:lnTo>
                  <a:lnTo>
                    <a:pt x="291" y="293"/>
                  </a:lnTo>
                  <a:lnTo>
                    <a:pt x="296" y="293"/>
                  </a:lnTo>
                  <a:lnTo>
                    <a:pt x="302" y="292"/>
                  </a:lnTo>
                  <a:lnTo>
                    <a:pt x="307" y="291"/>
                  </a:lnTo>
                  <a:lnTo>
                    <a:pt x="312" y="291"/>
                  </a:lnTo>
                  <a:lnTo>
                    <a:pt x="317" y="289"/>
                  </a:lnTo>
                  <a:lnTo>
                    <a:pt x="322" y="287"/>
                  </a:lnTo>
                  <a:lnTo>
                    <a:pt x="326" y="285"/>
                  </a:lnTo>
                  <a:lnTo>
                    <a:pt x="335" y="281"/>
                  </a:lnTo>
                  <a:lnTo>
                    <a:pt x="343" y="278"/>
                  </a:lnTo>
                  <a:lnTo>
                    <a:pt x="348" y="272"/>
                  </a:lnTo>
                  <a:lnTo>
                    <a:pt x="353" y="267"/>
                  </a:lnTo>
                  <a:lnTo>
                    <a:pt x="357" y="261"/>
                  </a:lnTo>
                  <a:lnTo>
                    <a:pt x="359" y="253"/>
                  </a:lnTo>
                  <a:lnTo>
                    <a:pt x="362" y="246"/>
                  </a:lnTo>
                  <a:lnTo>
                    <a:pt x="362" y="240"/>
                  </a:lnTo>
                  <a:lnTo>
                    <a:pt x="362" y="232"/>
                  </a:lnTo>
                  <a:lnTo>
                    <a:pt x="360" y="225"/>
                  </a:lnTo>
                  <a:lnTo>
                    <a:pt x="358" y="219"/>
                  </a:lnTo>
                  <a:lnTo>
                    <a:pt x="354" y="212"/>
                  </a:lnTo>
                  <a:lnTo>
                    <a:pt x="349" y="207"/>
                  </a:lnTo>
                  <a:lnTo>
                    <a:pt x="343" y="203"/>
                  </a:lnTo>
                  <a:lnTo>
                    <a:pt x="335" y="198"/>
                  </a:lnTo>
                  <a:lnTo>
                    <a:pt x="325" y="194"/>
                  </a:lnTo>
                  <a:lnTo>
                    <a:pt x="321" y="193"/>
                  </a:lnTo>
                  <a:lnTo>
                    <a:pt x="317" y="191"/>
                  </a:lnTo>
                  <a:lnTo>
                    <a:pt x="312" y="189"/>
                  </a:lnTo>
                  <a:lnTo>
                    <a:pt x="306" y="187"/>
                  </a:lnTo>
                  <a:lnTo>
                    <a:pt x="298" y="185"/>
                  </a:lnTo>
                  <a:lnTo>
                    <a:pt x="290" y="184"/>
                  </a:lnTo>
                  <a:lnTo>
                    <a:pt x="281" y="181"/>
                  </a:lnTo>
                  <a:lnTo>
                    <a:pt x="271" y="178"/>
                  </a:lnTo>
                  <a:lnTo>
                    <a:pt x="261" y="176"/>
                  </a:lnTo>
                  <a:lnTo>
                    <a:pt x="251" y="173"/>
                  </a:lnTo>
                  <a:lnTo>
                    <a:pt x="242" y="171"/>
                  </a:lnTo>
                  <a:lnTo>
                    <a:pt x="234" y="168"/>
                  </a:lnTo>
                  <a:lnTo>
                    <a:pt x="227" y="165"/>
                  </a:lnTo>
                  <a:lnTo>
                    <a:pt x="220" y="163"/>
                  </a:lnTo>
                  <a:lnTo>
                    <a:pt x="215" y="160"/>
                  </a:lnTo>
                  <a:lnTo>
                    <a:pt x="210" y="157"/>
                  </a:lnTo>
                  <a:lnTo>
                    <a:pt x="200" y="152"/>
                  </a:lnTo>
                  <a:lnTo>
                    <a:pt x="191" y="144"/>
                  </a:lnTo>
                  <a:lnTo>
                    <a:pt x="184" y="138"/>
                  </a:lnTo>
                  <a:lnTo>
                    <a:pt x="177" y="129"/>
                  </a:lnTo>
                  <a:lnTo>
                    <a:pt x="175" y="125"/>
                  </a:lnTo>
                  <a:lnTo>
                    <a:pt x="172" y="120"/>
                  </a:lnTo>
                  <a:lnTo>
                    <a:pt x="171" y="114"/>
                  </a:lnTo>
                  <a:lnTo>
                    <a:pt x="170" y="109"/>
                  </a:lnTo>
                  <a:lnTo>
                    <a:pt x="168" y="104"/>
                  </a:lnTo>
                  <a:lnTo>
                    <a:pt x="167" y="99"/>
                  </a:lnTo>
                  <a:lnTo>
                    <a:pt x="166" y="94"/>
                  </a:lnTo>
                  <a:lnTo>
                    <a:pt x="166" y="88"/>
                  </a:lnTo>
                  <a:lnTo>
                    <a:pt x="166" y="82"/>
                  </a:lnTo>
                  <a:lnTo>
                    <a:pt x="167" y="77"/>
                  </a:lnTo>
                  <a:lnTo>
                    <a:pt x="168" y="70"/>
                  </a:lnTo>
                  <a:lnTo>
                    <a:pt x="170" y="65"/>
                  </a:lnTo>
                  <a:lnTo>
                    <a:pt x="171" y="58"/>
                  </a:lnTo>
                  <a:lnTo>
                    <a:pt x="173" y="53"/>
                  </a:lnTo>
                  <a:lnTo>
                    <a:pt x="177" y="48"/>
                  </a:lnTo>
                  <a:lnTo>
                    <a:pt x="180" y="43"/>
                  </a:lnTo>
                  <a:lnTo>
                    <a:pt x="184" y="37"/>
                  </a:lnTo>
                  <a:lnTo>
                    <a:pt x="187" y="33"/>
                  </a:lnTo>
                  <a:lnTo>
                    <a:pt x="191" y="28"/>
                  </a:lnTo>
                  <a:lnTo>
                    <a:pt x="196" y="24"/>
                  </a:lnTo>
                  <a:lnTo>
                    <a:pt x="201" y="20"/>
                  </a:lnTo>
                  <a:lnTo>
                    <a:pt x="206" y="17"/>
                  </a:lnTo>
                  <a:lnTo>
                    <a:pt x="213" y="14"/>
                  </a:lnTo>
                  <a:lnTo>
                    <a:pt x="219" y="11"/>
                  </a:lnTo>
                  <a:lnTo>
                    <a:pt x="225" y="9"/>
                  </a:lnTo>
                  <a:lnTo>
                    <a:pt x="233" y="6"/>
                  </a:lnTo>
                  <a:lnTo>
                    <a:pt x="239" y="5"/>
                  </a:lnTo>
                  <a:lnTo>
                    <a:pt x="245" y="2"/>
                  </a:lnTo>
                  <a:lnTo>
                    <a:pt x="253" y="1"/>
                  </a:lnTo>
                  <a:lnTo>
                    <a:pt x="261" y="1"/>
                  </a:lnTo>
                  <a:lnTo>
                    <a:pt x="268" y="0"/>
                  </a:lnTo>
                  <a:lnTo>
                    <a:pt x="276" y="0"/>
                  </a:lnTo>
                  <a:lnTo>
                    <a:pt x="285" y="0"/>
                  </a:lnTo>
                  <a:lnTo>
                    <a:pt x="292" y="1"/>
                  </a:lnTo>
                  <a:lnTo>
                    <a:pt x="300" y="2"/>
                  </a:lnTo>
                  <a:lnTo>
                    <a:pt x="309" y="3"/>
                  </a:lnTo>
                  <a:lnTo>
                    <a:pt x="315" y="5"/>
                  </a:lnTo>
                  <a:lnTo>
                    <a:pt x="322" y="6"/>
                  </a:lnTo>
                  <a:lnTo>
                    <a:pt x="330" y="9"/>
                  </a:lnTo>
                  <a:lnTo>
                    <a:pt x="336" y="11"/>
                  </a:lnTo>
                  <a:lnTo>
                    <a:pt x="343" y="14"/>
                  </a:lnTo>
                  <a:lnTo>
                    <a:pt x="349" y="18"/>
                  </a:lnTo>
                  <a:lnTo>
                    <a:pt x="354" y="22"/>
                  </a:lnTo>
                  <a:lnTo>
                    <a:pt x="360" y="26"/>
                  </a:lnTo>
                  <a:lnTo>
                    <a:pt x="364" y="31"/>
                  </a:lnTo>
                  <a:lnTo>
                    <a:pt x="369" y="35"/>
                  </a:lnTo>
                  <a:lnTo>
                    <a:pt x="373" y="40"/>
                  </a:lnTo>
                  <a:lnTo>
                    <a:pt x="377" y="45"/>
                  </a:lnTo>
                  <a:lnTo>
                    <a:pt x="381" y="50"/>
                  </a:lnTo>
                  <a:lnTo>
                    <a:pt x="383" y="57"/>
                  </a:lnTo>
                  <a:lnTo>
                    <a:pt x="386" y="62"/>
                  </a:lnTo>
                  <a:lnTo>
                    <a:pt x="388" y="69"/>
                  </a:lnTo>
                  <a:lnTo>
                    <a:pt x="389" y="75"/>
                  </a:lnTo>
                  <a:lnTo>
                    <a:pt x="391" y="82"/>
                  </a:lnTo>
                  <a:lnTo>
                    <a:pt x="392" y="88"/>
                  </a:lnTo>
                  <a:lnTo>
                    <a:pt x="392" y="96"/>
                  </a:lnTo>
                  <a:lnTo>
                    <a:pt x="353" y="99"/>
                  </a:lnTo>
                  <a:lnTo>
                    <a:pt x="352" y="91"/>
                  </a:lnTo>
                  <a:lnTo>
                    <a:pt x="350" y="84"/>
                  </a:lnTo>
                  <a:lnTo>
                    <a:pt x="349" y="78"/>
                  </a:lnTo>
                  <a:lnTo>
                    <a:pt x="346" y="71"/>
                  </a:lnTo>
                  <a:lnTo>
                    <a:pt x="344" y="66"/>
                  </a:lnTo>
                  <a:lnTo>
                    <a:pt x="340" y="61"/>
                  </a:lnTo>
                  <a:lnTo>
                    <a:pt x="336" y="57"/>
                  </a:lnTo>
                  <a:lnTo>
                    <a:pt x="331" y="53"/>
                  </a:lnTo>
                  <a:lnTo>
                    <a:pt x="326" y="49"/>
                  </a:lnTo>
                  <a:lnTo>
                    <a:pt x="321" y="47"/>
                  </a:lnTo>
                  <a:lnTo>
                    <a:pt x="315" y="44"/>
                  </a:lnTo>
                  <a:lnTo>
                    <a:pt x="309" y="41"/>
                  </a:lnTo>
                  <a:lnTo>
                    <a:pt x="301" y="40"/>
                  </a:lnTo>
                  <a:lnTo>
                    <a:pt x="293" y="39"/>
                  </a:lnTo>
                  <a:lnTo>
                    <a:pt x="286" y="37"/>
                  </a:lnTo>
                  <a:lnTo>
                    <a:pt x="277" y="37"/>
                  </a:lnTo>
                  <a:lnTo>
                    <a:pt x="268" y="37"/>
                  </a:lnTo>
                  <a:lnTo>
                    <a:pt x="261" y="39"/>
                  </a:lnTo>
                  <a:lnTo>
                    <a:pt x="252" y="39"/>
                  </a:lnTo>
                  <a:lnTo>
                    <a:pt x="245" y="40"/>
                  </a:lnTo>
                  <a:lnTo>
                    <a:pt x="239" y="43"/>
                  </a:lnTo>
                  <a:lnTo>
                    <a:pt x="233" y="44"/>
                  </a:lnTo>
                  <a:lnTo>
                    <a:pt x="228" y="48"/>
                  </a:lnTo>
                  <a:lnTo>
                    <a:pt x="224" y="50"/>
                  </a:lnTo>
                  <a:lnTo>
                    <a:pt x="216" y="58"/>
                  </a:lnTo>
                  <a:lnTo>
                    <a:pt x="211" y="66"/>
                  </a:lnTo>
                  <a:lnTo>
                    <a:pt x="208" y="75"/>
                  </a:lnTo>
                  <a:lnTo>
                    <a:pt x="206" y="86"/>
                  </a:lnTo>
                  <a:lnTo>
                    <a:pt x="208" y="94"/>
                  </a:lnTo>
                  <a:lnTo>
                    <a:pt x="209" y="101"/>
                  </a:lnTo>
                  <a:lnTo>
                    <a:pt x="213" y="108"/>
                  </a:lnTo>
                  <a:lnTo>
                    <a:pt x="219" y="114"/>
                  </a:lnTo>
                  <a:lnTo>
                    <a:pt x="223" y="117"/>
                  </a:lnTo>
                  <a:lnTo>
                    <a:pt x="227" y="120"/>
                  </a:lnTo>
                  <a:lnTo>
                    <a:pt x="233" y="122"/>
                  </a:lnTo>
                  <a:lnTo>
                    <a:pt x="240" y="125"/>
                  </a:lnTo>
                  <a:lnTo>
                    <a:pt x="248" y="127"/>
                  </a:lnTo>
                  <a:lnTo>
                    <a:pt x="258" y="131"/>
                  </a:lnTo>
                  <a:lnTo>
                    <a:pt x="268" y="134"/>
                  </a:lnTo>
                  <a:lnTo>
                    <a:pt x="281" y="137"/>
                  </a:lnTo>
                  <a:lnTo>
                    <a:pt x="292" y="139"/>
                  </a:lnTo>
                  <a:lnTo>
                    <a:pt x="304" y="142"/>
                  </a:lnTo>
                  <a:lnTo>
                    <a:pt x="312" y="144"/>
                  </a:lnTo>
                  <a:lnTo>
                    <a:pt x="322" y="147"/>
                  </a:lnTo>
                  <a:lnTo>
                    <a:pt x="330" y="150"/>
                  </a:lnTo>
                  <a:lnTo>
                    <a:pt x="336" y="152"/>
                  </a:lnTo>
                  <a:lnTo>
                    <a:pt x="343" y="155"/>
                  </a:lnTo>
                  <a:lnTo>
                    <a:pt x="348" y="157"/>
                  </a:lnTo>
                  <a:lnTo>
                    <a:pt x="354" y="161"/>
                  </a:lnTo>
                  <a:lnTo>
                    <a:pt x="362" y="164"/>
                  </a:lnTo>
                  <a:lnTo>
                    <a:pt x="367" y="168"/>
                  </a:lnTo>
                  <a:lnTo>
                    <a:pt x="373" y="172"/>
                  </a:lnTo>
                  <a:lnTo>
                    <a:pt x="377" y="177"/>
                  </a:lnTo>
                  <a:lnTo>
                    <a:pt x="382" y="181"/>
                  </a:lnTo>
                  <a:lnTo>
                    <a:pt x="386" y="185"/>
                  </a:lnTo>
                  <a:lnTo>
                    <a:pt x="389" y="190"/>
                  </a:lnTo>
                  <a:lnTo>
                    <a:pt x="392" y="195"/>
                  </a:lnTo>
                  <a:lnTo>
                    <a:pt x="394" y="201"/>
                  </a:lnTo>
                  <a:lnTo>
                    <a:pt x="396" y="206"/>
                  </a:lnTo>
                  <a:lnTo>
                    <a:pt x="398" y="211"/>
                  </a:lnTo>
                  <a:lnTo>
                    <a:pt x="400" y="216"/>
                  </a:lnTo>
                  <a:lnTo>
                    <a:pt x="400" y="223"/>
                  </a:lnTo>
                  <a:lnTo>
                    <a:pt x="401" y="229"/>
                  </a:lnTo>
                  <a:lnTo>
                    <a:pt x="401" y="236"/>
                  </a:lnTo>
                  <a:lnTo>
                    <a:pt x="401" y="242"/>
                  </a:lnTo>
                  <a:lnTo>
                    <a:pt x="400" y="249"/>
                  </a:lnTo>
                  <a:lnTo>
                    <a:pt x="400" y="254"/>
                  </a:lnTo>
                  <a:lnTo>
                    <a:pt x="398" y="261"/>
                  </a:lnTo>
                  <a:lnTo>
                    <a:pt x="396" y="266"/>
                  </a:lnTo>
                  <a:lnTo>
                    <a:pt x="393" y="272"/>
                  </a:lnTo>
                  <a:lnTo>
                    <a:pt x="391" y="278"/>
                  </a:lnTo>
                  <a:lnTo>
                    <a:pt x="387" y="284"/>
                  </a:lnTo>
                  <a:lnTo>
                    <a:pt x="383" y="289"/>
                  </a:lnTo>
                  <a:lnTo>
                    <a:pt x="379" y="294"/>
                  </a:lnTo>
                  <a:lnTo>
                    <a:pt x="374" y="298"/>
                  </a:lnTo>
                  <a:lnTo>
                    <a:pt x="370" y="304"/>
                  </a:lnTo>
                  <a:lnTo>
                    <a:pt x="364" y="308"/>
                  </a:lnTo>
                  <a:lnTo>
                    <a:pt x="359" y="311"/>
                  </a:lnTo>
                  <a:lnTo>
                    <a:pt x="353" y="315"/>
                  </a:lnTo>
                  <a:lnTo>
                    <a:pt x="346" y="318"/>
                  </a:lnTo>
                  <a:lnTo>
                    <a:pt x="340" y="321"/>
                  </a:lnTo>
                  <a:lnTo>
                    <a:pt x="333" y="325"/>
                  </a:lnTo>
                  <a:lnTo>
                    <a:pt x="325" y="326"/>
                  </a:lnTo>
                  <a:lnTo>
                    <a:pt x="319" y="328"/>
                  </a:lnTo>
                  <a:lnTo>
                    <a:pt x="311" y="330"/>
                  </a:lnTo>
                  <a:lnTo>
                    <a:pt x="304" y="330"/>
                  </a:lnTo>
                  <a:lnTo>
                    <a:pt x="295" y="331"/>
                  </a:lnTo>
                  <a:lnTo>
                    <a:pt x="287" y="331"/>
                  </a:lnTo>
                  <a:lnTo>
                    <a:pt x="277" y="331"/>
                  </a:lnTo>
                  <a:lnTo>
                    <a:pt x="267" y="330"/>
                  </a:lnTo>
                  <a:lnTo>
                    <a:pt x="258" y="330"/>
                  </a:lnTo>
                  <a:lnTo>
                    <a:pt x="248" y="328"/>
                  </a:lnTo>
                  <a:lnTo>
                    <a:pt x="240" y="326"/>
                  </a:lnTo>
                  <a:lnTo>
                    <a:pt x="232" y="325"/>
                  </a:lnTo>
                  <a:lnTo>
                    <a:pt x="224" y="321"/>
                  </a:lnTo>
                  <a:lnTo>
                    <a:pt x="216" y="318"/>
                  </a:lnTo>
                  <a:lnTo>
                    <a:pt x="210" y="315"/>
                  </a:lnTo>
                  <a:lnTo>
                    <a:pt x="203" y="311"/>
                  </a:lnTo>
                  <a:lnTo>
                    <a:pt x="196" y="308"/>
                  </a:lnTo>
                  <a:lnTo>
                    <a:pt x="191" y="302"/>
                  </a:lnTo>
                  <a:lnTo>
                    <a:pt x="185" y="297"/>
                  </a:lnTo>
                  <a:lnTo>
                    <a:pt x="180" y="292"/>
                  </a:lnTo>
                  <a:lnTo>
                    <a:pt x="176" y="287"/>
                  </a:lnTo>
                  <a:lnTo>
                    <a:pt x="171" y="280"/>
                  </a:lnTo>
                  <a:lnTo>
                    <a:pt x="167" y="274"/>
                  </a:lnTo>
                  <a:lnTo>
                    <a:pt x="165" y="267"/>
                  </a:lnTo>
                  <a:lnTo>
                    <a:pt x="161" y="261"/>
                  </a:lnTo>
                  <a:lnTo>
                    <a:pt x="160" y="253"/>
                  </a:lnTo>
                  <a:lnTo>
                    <a:pt x="157" y="246"/>
                  </a:lnTo>
                  <a:lnTo>
                    <a:pt x="156" y="238"/>
                  </a:lnTo>
                  <a:lnTo>
                    <a:pt x="155" y="231"/>
                  </a:lnTo>
                  <a:lnTo>
                    <a:pt x="155" y="223"/>
                  </a:lnTo>
                  <a:close/>
                  <a:moveTo>
                    <a:pt x="661" y="5"/>
                  </a:moveTo>
                  <a:lnTo>
                    <a:pt x="701" y="5"/>
                  </a:lnTo>
                  <a:lnTo>
                    <a:pt x="701" y="190"/>
                  </a:lnTo>
                  <a:lnTo>
                    <a:pt x="701" y="202"/>
                  </a:lnTo>
                  <a:lnTo>
                    <a:pt x="701" y="214"/>
                  </a:lnTo>
                  <a:lnTo>
                    <a:pt x="700" y="224"/>
                  </a:lnTo>
                  <a:lnTo>
                    <a:pt x="699" y="234"/>
                  </a:lnTo>
                  <a:lnTo>
                    <a:pt x="698" y="244"/>
                  </a:lnTo>
                  <a:lnTo>
                    <a:pt x="696" y="251"/>
                  </a:lnTo>
                  <a:lnTo>
                    <a:pt x="694" y="259"/>
                  </a:lnTo>
                  <a:lnTo>
                    <a:pt x="691" y="267"/>
                  </a:lnTo>
                  <a:lnTo>
                    <a:pt x="689" y="274"/>
                  </a:lnTo>
                  <a:lnTo>
                    <a:pt x="685" y="280"/>
                  </a:lnTo>
                  <a:lnTo>
                    <a:pt x="681" y="287"/>
                  </a:lnTo>
                  <a:lnTo>
                    <a:pt x="677" y="292"/>
                  </a:lnTo>
                  <a:lnTo>
                    <a:pt x="672" y="298"/>
                  </a:lnTo>
                  <a:lnTo>
                    <a:pt x="666" y="304"/>
                  </a:lnTo>
                  <a:lnTo>
                    <a:pt x="660" y="308"/>
                  </a:lnTo>
                  <a:lnTo>
                    <a:pt x="653" y="313"/>
                  </a:lnTo>
                  <a:lnTo>
                    <a:pt x="646" y="317"/>
                  </a:lnTo>
                  <a:lnTo>
                    <a:pt x="638" y="321"/>
                  </a:lnTo>
                  <a:lnTo>
                    <a:pt x="631" y="323"/>
                  </a:lnTo>
                  <a:lnTo>
                    <a:pt x="622" y="326"/>
                  </a:lnTo>
                  <a:lnTo>
                    <a:pt x="612" y="328"/>
                  </a:lnTo>
                  <a:lnTo>
                    <a:pt x="603" y="330"/>
                  </a:lnTo>
                  <a:lnTo>
                    <a:pt x="591" y="331"/>
                  </a:lnTo>
                  <a:lnTo>
                    <a:pt x="581" y="331"/>
                  </a:lnTo>
                  <a:lnTo>
                    <a:pt x="571" y="331"/>
                  </a:lnTo>
                  <a:lnTo>
                    <a:pt x="561" y="330"/>
                  </a:lnTo>
                  <a:lnTo>
                    <a:pt x="551" y="328"/>
                  </a:lnTo>
                  <a:lnTo>
                    <a:pt x="542" y="327"/>
                  </a:lnTo>
                  <a:lnTo>
                    <a:pt x="533" y="325"/>
                  </a:lnTo>
                  <a:lnTo>
                    <a:pt x="525" y="322"/>
                  </a:lnTo>
                  <a:lnTo>
                    <a:pt x="517" y="319"/>
                  </a:lnTo>
                  <a:lnTo>
                    <a:pt x="511" y="315"/>
                  </a:lnTo>
                  <a:lnTo>
                    <a:pt x="504" y="311"/>
                  </a:lnTo>
                  <a:lnTo>
                    <a:pt x="498" y="308"/>
                  </a:lnTo>
                  <a:lnTo>
                    <a:pt x="492" y="302"/>
                  </a:lnTo>
                  <a:lnTo>
                    <a:pt x="487" y="297"/>
                  </a:lnTo>
                  <a:lnTo>
                    <a:pt x="482" y="292"/>
                  </a:lnTo>
                  <a:lnTo>
                    <a:pt x="477" y="285"/>
                  </a:lnTo>
                  <a:lnTo>
                    <a:pt x="473" y="278"/>
                  </a:lnTo>
                  <a:lnTo>
                    <a:pt x="470" y="271"/>
                  </a:lnTo>
                  <a:lnTo>
                    <a:pt x="468" y="263"/>
                  </a:lnTo>
                  <a:lnTo>
                    <a:pt x="465" y="255"/>
                  </a:lnTo>
                  <a:lnTo>
                    <a:pt x="464" y="246"/>
                  </a:lnTo>
                  <a:lnTo>
                    <a:pt x="461" y="236"/>
                  </a:lnTo>
                  <a:lnTo>
                    <a:pt x="460" y="225"/>
                  </a:lnTo>
                  <a:lnTo>
                    <a:pt x="460" y="215"/>
                  </a:lnTo>
                  <a:lnTo>
                    <a:pt x="459" y="203"/>
                  </a:lnTo>
                  <a:lnTo>
                    <a:pt x="459" y="190"/>
                  </a:lnTo>
                  <a:lnTo>
                    <a:pt x="459" y="5"/>
                  </a:lnTo>
                  <a:lnTo>
                    <a:pt x="499" y="5"/>
                  </a:lnTo>
                  <a:lnTo>
                    <a:pt x="499" y="190"/>
                  </a:lnTo>
                  <a:lnTo>
                    <a:pt x="499" y="201"/>
                  </a:lnTo>
                  <a:lnTo>
                    <a:pt x="499" y="210"/>
                  </a:lnTo>
                  <a:lnTo>
                    <a:pt x="501" y="219"/>
                  </a:lnTo>
                  <a:lnTo>
                    <a:pt x="502" y="227"/>
                  </a:lnTo>
                  <a:lnTo>
                    <a:pt x="502" y="234"/>
                  </a:lnTo>
                  <a:lnTo>
                    <a:pt x="503" y="241"/>
                  </a:lnTo>
                  <a:lnTo>
                    <a:pt x="506" y="246"/>
                  </a:lnTo>
                  <a:lnTo>
                    <a:pt x="507" y="251"/>
                  </a:lnTo>
                  <a:lnTo>
                    <a:pt x="512" y="261"/>
                  </a:lnTo>
                  <a:lnTo>
                    <a:pt x="517" y="270"/>
                  </a:lnTo>
                  <a:lnTo>
                    <a:pt x="525" y="276"/>
                  </a:lnTo>
                  <a:lnTo>
                    <a:pt x="533" y="281"/>
                  </a:lnTo>
                  <a:lnTo>
                    <a:pt x="538" y="284"/>
                  </a:lnTo>
                  <a:lnTo>
                    <a:pt x="542" y="287"/>
                  </a:lnTo>
                  <a:lnTo>
                    <a:pt x="547" y="288"/>
                  </a:lnTo>
                  <a:lnTo>
                    <a:pt x="554" y="291"/>
                  </a:lnTo>
                  <a:lnTo>
                    <a:pt x="559" y="292"/>
                  </a:lnTo>
                  <a:lnTo>
                    <a:pt x="565" y="292"/>
                  </a:lnTo>
                  <a:lnTo>
                    <a:pt x="571" y="293"/>
                  </a:lnTo>
                  <a:lnTo>
                    <a:pt x="578" y="293"/>
                  </a:lnTo>
                  <a:lnTo>
                    <a:pt x="589" y="293"/>
                  </a:lnTo>
                  <a:lnTo>
                    <a:pt x="599" y="292"/>
                  </a:lnTo>
                  <a:lnTo>
                    <a:pt x="608" y="291"/>
                  </a:lnTo>
                  <a:lnTo>
                    <a:pt x="617" y="288"/>
                  </a:lnTo>
                  <a:lnTo>
                    <a:pt x="624" y="284"/>
                  </a:lnTo>
                  <a:lnTo>
                    <a:pt x="631" y="281"/>
                  </a:lnTo>
                  <a:lnTo>
                    <a:pt x="637" y="278"/>
                  </a:lnTo>
                  <a:lnTo>
                    <a:pt x="642" y="272"/>
                  </a:lnTo>
                  <a:lnTo>
                    <a:pt x="647" y="266"/>
                  </a:lnTo>
                  <a:lnTo>
                    <a:pt x="651" y="259"/>
                  </a:lnTo>
                  <a:lnTo>
                    <a:pt x="653" y="250"/>
                  </a:lnTo>
                  <a:lnTo>
                    <a:pt x="656" y="241"/>
                  </a:lnTo>
                  <a:lnTo>
                    <a:pt x="658" y="231"/>
                  </a:lnTo>
                  <a:lnTo>
                    <a:pt x="660" y="217"/>
                  </a:lnTo>
                  <a:lnTo>
                    <a:pt x="661" y="204"/>
                  </a:lnTo>
                  <a:lnTo>
                    <a:pt x="661" y="190"/>
                  </a:lnTo>
                  <a:lnTo>
                    <a:pt x="661" y="5"/>
                  </a:lnTo>
                  <a:close/>
                  <a:moveTo>
                    <a:pt x="772" y="326"/>
                  </a:moveTo>
                  <a:lnTo>
                    <a:pt x="772" y="5"/>
                  </a:lnTo>
                  <a:lnTo>
                    <a:pt x="908" y="5"/>
                  </a:lnTo>
                  <a:lnTo>
                    <a:pt x="919" y="5"/>
                  </a:lnTo>
                  <a:lnTo>
                    <a:pt x="929" y="5"/>
                  </a:lnTo>
                  <a:lnTo>
                    <a:pt x="937" y="6"/>
                  </a:lnTo>
                  <a:lnTo>
                    <a:pt x="945" y="7"/>
                  </a:lnTo>
                  <a:lnTo>
                    <a:pt x="953" y="9"/>
                  </a:lnTo>
                  <a:lnTo>
                    <a:pt x="960" y="10"/>
                  </a:lnTo>
                  <a:lnTo>
                    <a:pt x="967" y="11"/>
                  </a:lnTo>
                  <a:lnTo>
                    <a:pt x="972" y="14"/>
                  </a:lnTo>
                  <a:lnTo>
                    <a:pt x="982" y="19"/>
                  </a:lnTo>
                  <a:lnTo>
                    <a:pt x="992" y="26"/>
                  </a:lnTo>
                  <a:lnTo>
                    <a:pt x="999" y="33"/>
                  </a:lnTo>
                  <a:lnTo>
                    <a:pt x="1006" y="44"/>
                  </a:lnTo>
                  <a:lnTo>
                    <a:pt x="1008" y="50"/>
                  </a:lnTo>
                  <a:lnTo>
                    <a:pt x="1012" y="56"/>
                  </a:lnTo>
                  <a:lnTo>
                    <a:pt x="1015" y="62"/>
                  </a:lnTo>
                  <a:lnTo>
                    <a:pt x="1016" y="67"/>
                  </a:lnTo>
                  <a:lnTo>
                    <a:pt x="1017" y="74"/>
                  </a:lnTo>
                  <a:lnTo>
                    <a:pt x="1018" y="80"/>
                  </a:lnTo>
                  <a:lnTo>
                    <a:pt x="1020" y="87"/>
                  </a:lnTo>
                  <a:lnTo>
                    <a:pt x="1020" y="94"/>
                  </a:lnTo>
                  <a:lnTo>
                    <a:pt x="1020" y="101"/>
                  </a:lnTo>
                  <a:lnTo>
                    <a:pt x="1018" y="109"/>
                  </a:lnTo>
                  <a:lnTo>
                    <a:pt x="1017" y="117"/>
                  </a:lnTo>
                  <a:lnTo>
                    <a:pt x="1015" y="125"/>
                  </a:lnTo>
                  <a:lnTo>
                    <a:pt x="1011" y="131"/>
                  </a:lnTo>
                  <a:lnTo>
                    <a:pt x="1007" y="138"/>
                  </a:lnTo>
                  <a:lnTo>
                    <a:pt x="1003" y="144"/>
                  </a:lnTo>
                  <a:lnTo>
                    <a:pt x="998" y="151"/>
                  </a:lnTo>
                  <a:lnTo>
                    <a:pt x="993" y="156"/>
                  </a:lnTo>
                  <a:lnTo>
                    <a:pt x="985" y="161"/>
                  </a:lnTo>
                  <a:lnTo>
                    <a:pt x="979" y="165"/>
                  </a:lnTo>
                  <a:lnTo>
                    <a:pt x="970" y="169"/>
                  </a:lnTo>
                  <a:lnTo>
                    <a:pt x="961" y="173"/>
                  </a:lnTo>
                  <a:lnTo>
                    <a:pt x="953" y="176"/>
                  </a:lnTo>
                  <a:lnTo>
                    <a:pt x="943" y="178"/>
                  </a:lnTo>
                  <a:lnTo>
                    <a:pt x="931" y="180"/>
                  </a:lnTo>
                  <a:lnTo>
                    <a:pt x="939" y="184"/>
                  </a:lnTo>
                  <a:lnTo>
                    <a:pt x="946" y="187"/>
                  </a:lnTo>
                  <a:lnTo>
                    <a:pt x="951" y="191"/>
                  </a:lnTo>
                  <a:lnTo>
                    <a:pt x="956" y="197"/>
                  </a:lnTo>
                  <a:lnTo>
                    <a:pt x="961" y="201"/>
                  </a:lnTo>
                  <a:lnTo>
                    <a:pt x="965" y="206"/>
                  </a:lnTo>
                  <a:lnTo>
                    <a:pt x="970" y="210"/>
                  </a:lnTo>
                  <a:lnTo>
                    <a:pt x="974" y="215"/>
                  </a:lnTo>
                  <a:lnTo>
                    <a:pt x="979" y="221"/>
                  </a:lnTo>
                  <a:lnTo>
                    <a:pt x="983" y="227"/>
                  </a:lnTo>
                  <a:lnTo>
                    <a:pt x="987" y="233"/>
                  </a:lnTo>
                  <a:lnTo>
                    <a:pt x="991" y="240"/>
                  </a:lnTo>
                  <a:lnTo>
                    <a:pt x="1045" y="326"/>
                  </a:lnTo>
                  <a:lnTo>
                    <a:pt x="993" y="326"/>
                  </a:lnTo>
                  <a:lnTo>
                    <a:pt x="953" y="259"/>
                  </a:lnTo>
                  <a:lnTo>
                    <a:pt x="948" y="253"/>
                  </a:lnTo>
                  <a:lnTo>
                    <a:pt x="944" y="245"/>
                  </a:lnTo>
                  <a:lnTo>
                    <a:pt x="940" y="240"/>
                  </a:lnTo>
                  <a:lnTo>
                    <a:pt x="936" y="233"/>
                  </a:lnTo>
                  <a:lnTo>
                    <a:pt x="932" y="228"/>
                  </a:lnTo>
                  <a:lnTo>
                    <a:pt x="929" y="224"/>
                  </a:lnTo>
                  <a:lnTo>
                    <a:pt x="925" y="219"/>
                  </a:lnTo>
                  <a:lnTo>
                    <a:pt x="922" y="215"/>
                  </a:lnTo>
                  <a:lnTo>
                    <a:pt x="917" y="208"/>
                  </a:lnTo>
                  <a:lnTo>
                    <a:pt x="912" y="202"/>
                  </a:lnTo>
                  <a:lnTo>
                    <a:pt x="907" y="198"/>
                  </a:lnTo>
                  <a:lnTo>
                    <a:pt x="902" y="194"/>
                  </a:lnTo>
                  <a:lnTo>
                    <a:pt x="897" y="191"/>
                  </a:lnTo>
                  <a:lnTo>
                    <a:pt x="893" y="189"/>
                  </a:lnTo>
                  <a:lnTo>
                    <a:pt x="888" y="187"/>
                  </a:lnTo>
                  <a:lnTo>
                    <a:pt x="883" y="185"/>
                  </a:lnTo>
                  <a:lnTo>
                    <a:pt x="879" y="185"/>
                  </a:lnTo>
                  <a:lnTo>
                    <a:pt x="874" y="184"/>
                  </a:lnTo>
                  <a:lnTo>
                    <a:pt x="868" y="184"/>
                  </a:lnTo>
                  <a:lnTo>
                    <a:pt x="860" y="184"/>
                  </a:lnTo>
                  <a:lnTo>
                    <a:pt x="812" y="184"/>
                  </a:lnTo>
                  <a:lnTo>
                    <a:pt x="812" y="326"/>
                  </a:lnTo>
                  <a:lnTo>
                    <a:pt x="772" y="326"/>
                  </a:lnTo>
                  <a:close/>
                  <a:moveTo>
                    <a:pt x="812" y="147"/>
                  </a:moveTo>
                  <a:lnTo>
                    <a:pt x="901" y="147"/>
                  </a:lnTo>
                  <a:lnTo>
                    <a:pt x="907" y="147"/>
                  </a:lnTo>
                  <a:lnTo>
                    <a:pt x="915" y="147"/>
                  </a:lnTo>
                  <a:lnTo>
                    <a:pt x="921" y="146"/>
                  </a:lnTo>
                  <a:lnTo>
                    <a:pt x="926" y="146"/>
                  </a:lnTo>
                  <a:lnTo>
                    <a:pt x="931" y="144"/>
                  </a:lnTo>
                  <a:lnTo>
                    <a:pt x="936" y="143"/>
                  </a:lnTo>
                  <a:lnTo>
                    <a:pt x="940" y="143"/>
                  </a:lnTo>
                  <a:lnTo>
                    <a:pt x="944" y="142"/>
                  </a:lnTo>
                  <a:lnTo>
                    <a:pt x="951" y="138"/>
                  </a:lnTo>
                  <a:lnTo>
                    <a:pt x="959" y="133"/>
                  </a:lnTo>
                  <a:lnTo>
                    <a:pt x="964" y="127"/>
                  </a:lnTo>
                  <a:lnTo>
                    <a:pt x="969" y="122"/>
                  </a:lnTo>
                  <a:lnTo>
                    <a:pt x="973" y="116"/>
                  </a:lnTo>
                  <a:lnTo>
                    <a:pt x="975" y="108"/>
                  </a:lnTo>
                  <a:lnTo>
                    <a:pt x="977" y="100"/>
                  </a:lnTo>
                  <a:lnTo>
                    <a:pt x="977" y="94"/>
                  </a:lnTo>
                  <a:lnTo>
                    <a:pt x="975" y="83"/>
                  </a:lnTo>
                  <a:lnTo>
                    <a:pt x="973" y="73"/>
                  </a:lnTo>
                  <a:lnTo>
                    <a:pt x="968" y="64"/>
                  </a:lnTo>
                  <a:lnTo>
                    <a:pt x="961" y="56"/>
                  </a:lnTo>
                  <a:lnTo>
                    <a:pt x="956" y="53"/>
                  </a:lnTo>
                  <a:lnTo>
                    <a:pt x="951" y="49"/>
                  </a:lnTo>
                  <a:lnTo>
                    <a:pt x="946" y="47"/>
                  </a:lnTo>
                  <a:lnTo>
                    <a:pt x="940" y="45"/>
                  </a:lnTo>
                  <a:lnTo>
                    <a:pt x="934" y="44"/>
                  </a:lnTo>
                  <a:lnTo>
                    <a:pt x="927" y="43"/>
                  </a:lnTo>
                  <a:lnTo>
                    <a:pt x="920" y="41"/>
                  </a:lnTo>
                  <a:lnTo>
                    <a:pt x="911" y="41"/>
                  </a:lnTo>
                  <a:lnTo>
                    <a:pt x="812" y="41"/>
                  </a:lnTo>
                  <a:lnTo>
                    <a:pt x="812" y="147"/>
                  </a:lnTo>
                  <a:close/>
                  <a:moveTo>
                    <a:pt x="1085" y="326"/>
                  </a:moveTo>
                  <a:lnTo>
                    <a:pt x="1085" y="5"/>
                  </a:lnTo>
                  <a:lnTo>
                    <a:pt x="1295" y="5"/>
                  </a:lnTo>
                  <a:lnTo>
                    <a:pt x="1295" y="44"/>
                  </a:lnTo>
                  <a:lnTo>
                    <a:pt x="1127" y="44"/>
                  </a:lnTo>
                  <a:lnTo>
                    <a:pt x="1127" y="142"/>
                  </a:lnTo>
                  <a:lnTo>
                    <a:pt x="1272" y="142"/>
                  </a:lnTo>
                  <a:lnTo>
                    <a:pt x="1272" y="181"/>
                  </a:lnTo>
                  <a:lnTo>
                    <a:pt x="1127" y="181"/>
                  </a:lnTo>
                  <a:lnTo>
                    <a:pt x="1127" y="326"/>
                  </a:lnTo>
                  <a:lnTo>
                    <a:pt x="1085" y="3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68" name="Freeform 151"/>
            <p:cNvSpPr>
              <a:spLocks noEditPoints="1"/>
            </p:cNvSpPr>
            <p:nvPr/>
          </p:nvSpPr>
          <p:spPr bwMode="auto">
            <a:xfrm>
              <a:off x="1998" y="2811"/>
              <a:ext cx="342" cy="111"/>
            </a:xfrm>
            <a:custGeom>
              <a:avLst/>
              <a:gdLst>
                <a:gd name="T0" fmla="*/ 0 w 1025"/>
                <a:gd name="T1" fmla="*/ 0 h 331"/>
                <a:gd name="T2" fmla="*/ 0 w 1025"/>
                <a:gd name="T3" fmla="*/ 0 h 331"/>
                <a:gd name="T4" fmla="*/ 0 w 1025"/>
                <a:gd name="T5" fmla="*/ 0 h 331"/>
                <a:gd name="T6" fmla="*/ 0 w 1025"/>
                <a:gd name="T7" fmla="*/ 0 h 331"/>
                <a:gd name="T8" fmla="*/ 0 w 1025"/>
                <a:gd name="T9" fmla="*/ 0 h 331"/>
                <a:gd name="T10" fmla="*/ 0 w 1025"/>
                <a:gd name="T11" fmla="*/ 0 h 331"/>
                <a:gd name="T12" fmla="*/ 0 w 1025"/>
                <a:gd name="T13" fmla="*/ 0 h 331"/>
                <a:gd name="T14" fmla="*/ 0 w 1025"/>
                <a:gd name="T15" fmla="*/ 0 h 331"/>
                <a:gd name="T16" fmla="*/ 0 w 1025"/>
                <a:gd name="T17" fmla="*/ 0 h 331"/>
                <a:gd name="T18" fmla="*/ 0 w 1025"/>
                <a:gd name="T19" fmla="*/ 0 h 331"/>
                <a:gd name="T20" fmla="*/ 0 w 1025"/>
                <a:gd name="T21" fmla="*/ 0 h 331"/>
                <a:gd name="T22" fmla="*/ 0 w 1025"/>
                <a:gd name="T23" fmla="*/ 0 h 331"/>
                <a:gd name="T24" fmla="*/ 0 w 1025"/>
                <a:gd name="T25" fmla="*/ 0 h 331"/>
                <a:gd name="T26" fmla="*/ 0 w 1025"/>
                <a:gd name="T27" fmla="*/ 0 h 331"/>
                <a:gd name="T28" fmla="*/ 0 w 1025"/>
                <a:gd name="T29" fmla="*/ 0 h 331"/>
                <a:gd name="T30" fmla="*/ 0 w 1025"/>
                <a:gd name="T31" fmla="*/ 0 h 331"/>
                <a:gd name="T32" fmla="*/ 0 w 1025"/>
                <a:gd name="T33" fmla="*/ 0 h 331"/>
                <a:gd name="T34" fmla="*/ 0 w 1025"/>
                <a:gd name="T35" fmla="*/ 0 h 331"/>
                <a:gd name="T36" fmla="*/ 0 w 1025"/>
                <a:gd name="T37" fmla="*/ 0 h 331"/>
                <a:gd name="T38" fmla="*/ 0 w 1025"/>
                <a:gd name="T39" fmla="*/ 0 h 331"/>
                <a:gd name="T40" fmla="*/ 0 w 1025"/>
                <a:gd name="T41" fmla="*/ 0 h 331"/>
                <a:gd name="T42" fmla="*/ 0 w 1025"/>
                <a:gd name="T43" fmla="*/ 0 h 331"/>
                <a:gd name="T44" fmla="*/ 0 w 1025"/>
                <a:gd name="T45" fmla="*/ 0 h 331"/>
                <a:gd name="T46" fmla="*/ 0 w 1025"/>
                <a:gd name="T47" fmla="*/ 0 h 331"/>
                <a:gd name="T48" fmla="*/ 0 w 1025"/>
                <a:gd name="T49" fmla="*/ 0 h 331"/>
                <a:gd name="T50" fmla="*/ 0 w 1025"/>
                <a:gd name="T51" fmla="*/ 0 h 331"/>
                <a:gd name="T52" fmla="*/ 0 w 1025"/>
                <a:gd name="T53" fmla="*/ 0 h 331"/>
                <a:gd name="T54" fmla="*/ 0 w 1025"/>
                <a:gd name="T55" fmla="*/ 0 h 331"/>
                <a:gd name="T56" fmla="*/ 0 w 1025"/>
                <a:gd name="T57" fmla="*/ 0 h 331"/>
                <a:gd name="T58" fmla="*/ 0 w 1025"/>
                <a:gd name="T59" fmla="*/ 0 h 331"/>
                <a:gd name="T60" fmla="*/ 0 w 1025"/>
                <a:gd name="T61" fmla="*/ 0 h 331"/>
                <a:gd name="T62" fmla="*/ 0 w 1025"/>
                <a:gd name="T63" fmla="*/ 0 h 331"/>
                <a:gd name="T64" fmla="*/ 0 w 1025"/>
                <a:gd name="T65" fmla="*/ 0 h 331"/>
                <a:gd name="T66" fmla="*/ 0 w 1025"/>
                <a:gd name="T67" fmla="*/ 0 h 331"/>
                <a:gd name="T68" fmla="*/ 0 w 1025"/>
                <a:gd name="T69" fmla="*/ 0 h 331"/>
                <a:gd name="T70" fmla="*/ 0 w 1025"/>
                <a:gd name="T71" fmla="*/ 0 h 331"/>
                <a:gd name="T72" fmla="*/ 0 w 1025"/>
                <a:gd name="T73" fmla="*/ 0 h 331"/>
                <a:gd name="T74" fmla="*/ 0 w 1025"/>
                <a:gd name="T75" fmla="*/ 0 h 331"/>
                <a:gd name="T76" fmla="*/ 0 w 1025"/>
                <a:gd name="T77" fmla="*/ 0 h 331"/>
                <a:gd name="T78" fmla="*/ 0 w 1025"/>
                <a:gd name="T79" fmla="*/ 0 h 331"/>
                <a:gd name="T80" fmla="*/ 0 w 1025"/>
                <a:gd name="T81" fmla="*/ 0 h 331"/>
                <a:gd name="T82" fmla="*/ 0 w 1025"/>
                <a:gd name="T83" fmla="*/ 0 h 331"/>
                <a:gd name="T84" fmla="*/ 0 w 1025"/>
                <a:gd name="T85" fmla="*/ 0 h 331"/>
                <a:gd name="T86" fmla="*/ 0 w 1025"/>
                <a:gd name="T87" fmla="*/ 0 h 331"/>
                <a:gd name="T88" fmla="*/ 0 w 1025"/>
                <a:gd name="T89" fmla="*/ 0 h 331"/>
                <a:gd name="T90" fmla="*/ 0 w 1025"/>
                <a:gd name="T91" fmla="*/ 0 h 331"/>
                <a:gd name="T92" fmla="*/ 0 w 1025"/>
                <a:gd name="T93" fmla="*/ 0 h 331"/>
                <a:gd name="T94" fmla="*/ 0 w 1025"/>
                <a:gd name="T95" fmla="*/ 0 h 331"/>
                <a:gd name="T96" fmla="*/ 0 w 1025"/>
                <a:gd name="T97" fmla="*/ 0 h 331"/>
                <a:gd name="T98" fmla="*/ 0 w 1025"/>
                <a:gd name="T99" fmla="*/ 0 h 331"/>
                <a:gd name="T100" fmla="*/ 0 w 1025"/>
                <a:gd name="T101" fmla="*/ 0 h 331"/>
                <a:gd name="T102" fmla="*/ 0 w 1025"/>
                <a:gd name="T103" fmla="*/ 0 h 331"/>
                <a:gd name="T104" fmla="*/ 0 w 1025"/>
                <a:gd name="T105" fmla="*/ 0 h 331"/>
                <a:gd name="T106" fmla="*/ 0 w 1025"/>
                <a:gd name="T107" fmla="*/ 0 h 33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025"/>
                <a:gd name="T163" fmla="*/ 0 h 331"/>
                <a:gd name="T164" fmla="*/ 1025 w 1025"/>
                <a:gd name="T165" fmla="*/ 331 h 33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025" h="331">
                  <a:moveTo>
                    <a:pt x="0" y="326"/>
                  </a:moveTo>
                  <a:lnTo>
                    <a:pt x="119" y="5"/>
                  </a:lnTo>
                  <a:lnTo>
                    <a:pt x="163" y="5"/>
                  </a:lnTo>
                  <a:lnTo>
                    <a:pt x="290" y="326"/>
                  </a:lnTo>
                  <a:lnTo>
                    <a:pt x="244" y="326"/>
                  </a:lnTo>
                  <a:lnTo>
                    <a:pt x="207" y="229"/>
                  </a:lnTo>
                  <a:lnTo>
                    <a:pt x="78" y="229"/>
                  </a:lnTo>
                  <a:lnTo>
                    <a:pt x="44" y="326"/>
                  </a:lnTo>
                  <a:lnTo>
                    <a:pt x="0" y="326"/>
                  </a:lnTo>
                  <a:close/>
                  <a:moveTo>
                    <a:pt x="89" y="194"/>
                  </a:moveTo>
                  <a:lnTo>
                    <a:pt x="194" y="194"/>
                  </a:lnTo>
                  <a:lnTo>
                    <a:pt x="163" y="105"/>
                  </a:lnTo>
                  <a:lnTo>
                    <a:pt x="159" y="95"/>
                  </a:lnTo>
                  <a:lnTo>
                    <a:pt x="155" y="86"/>
                  </a:lnTo>
                  <a:lnTo>
                    <a:pt x="153" y="77"/>
                  </a:lnTo>
                  <a:lnTo>
                    <a:pt x="150" y="69"/>
                  </a:lnTo>
                  <a:lnTo>
                    <a:pt x="146" y="61"/>
                  </a:lnTo>
                  <a:lnTo>
                    <a:pt x="144" y="53"/>
                  </a:lnTo>
                  <a:lnTo>
                    <a:pt x="143" y="45"/>
                  </a:lnTo>
                  <a:lnTo>
                    <a:pt x="140" y="39"/>
                  </a:lnTo>
                  <a:lnTo>
                    <a:pt x="139" y="47"/>
                  </a:lnTo>
                  <a:lnTo>
                    <a:pt x="137" y="54"/>
                  </a:lnTo>
                  <a:lnTo>
                    <a:pt x="135" y="62"/>
                  </a:lnTo>
                  <a:lnTo>
                    <a:pt x="134" y="70"/>
                  </a:lnTo>
                  <a:lnTo>
                    <a:pt x="131" y="78"/>
                  </a:lnTo>
                  <a:lnTo>
                    <a:pt x="129" y="86"/>
                  </a:lnTo>
                  <a:lnTo>
                    <a:pt x="126" y="92"/>
                  </a:lnTo>
                  <a:lnTo>
                    <a:pt x="124" y="100"/>
                  </a:lnTo>
                  <a:lnTo>
                    <a:pt x="89" y="194"/>
                  </a:lnTo>
                  <a:close/>
                  <a:moveTo>
                    <a:pt x="544" y="214"/>
                  </a:moveTo>
                  <a:lnTo>
                    <a:pt x="584" y="224"/>
                  </a:lnTo>
                  <a:lnTo>
                    <a:pt x="581" y="237"/>
                  </a:lnTo>
                  <a:lnTo>
                    <a:pt x="577" y="249"/>
                  </a:lnTo>
                  <a:lnTo>
                    <a:pt x="572" y="259"/>
                  </a:lnTo>
                  <a:lnTo>
                    <a:pt x="567" y="270"/>
                  </a:lnTo>
                  <a:lnTo>
                    <a:pt x="560" y="280"/>
                  </a:lnTo>
                  <a:lnTo>
                    <a:pt x="554" y="288"/>
                  </a:lnTo>
                  <a:lnTo>
                    <a:pt x="547" y="296"/>
                  </a:lnTo>
                  <a:lnTo>
                    <a:pt x="539" y="304"/>
                  </a:lnTo>
                  <a:lnTo>
                    <a:pt x="530" y="310"/>
                  </a:lnTo>
                  <a:lnTo>
                    <a:pt x="521" y="315"/>
                  </a:lnTo>
                  <a:lnTo>
                    <a:pt x="511" y="321"/>
                  </a:lnTo>
                  <a:lnTo>
                    <a:pt x="502" y="325"/>
                  </a:lnTo>
                  <a:lnTo>
                    <a:pt x="491" y="327"/>
                  </a:lnTo>
                  <a:lnTo>
                    <a:pt x="481" y="330"/>
                  </a:lnTo>
                  <a:lnTo>
                    <a:pt x="470" y="331"/>
                  </a:lnTo>
                  <a:lnTo>
                    <a:pt x="457" y="331"/>
                  </a:lnTo>
                  <a:lnTo>
                    <a:pt x="444" y="331"/>
                  </a:lnTo>
                  <a:lnTo>
                    <a:pt x="433" y="330"/>
                  </a:lnTo>
                  <a:lnTo>
                    <a:pt x="422" y="328"/>
                  </a:lnTo>
                  <a:lnTo>
                    <a:pt x="411" y="326"/>
                  </a:lnTo>
                  <a:lnTo>
                    <a:pt x="401" y="323"/>
                  </a:lnTo>
                  <a:lnTo>
                    <a:pt x="393" y="319"/>
                  </a:lnTo>
                  <a:lnTo>
                    <a:pt x="384" y="315"/>
                  </a:lnTo>
                  <a:lnTo>
                    <a:pt x="375" y="310"/>
                  </a:lnTo>
                  <a:lnTo>
                    <a:pt x="367" y="305"/>
                  </a:lnTo>
                  <a:lnTo>
                    <a:pt x="361" y="298"/>
                  </a:lnTo>
                  <a:lnTo>
                    <a:pt x="353" y="292"/>
                  </a:lnTo>
                  <a:lnTo>
                    <a:pt x="348" y="285"/>
                  </a:lnTo>
                  <a:lnTo>
                    <a:pt x="342" y="276"/>
                  </a:lnTo>
                  <a:lnTo>
                    <a:pt x="337" y="268"/>
                  </a:lnTo>
                  <a:lnTo>
                    <a:pt x="332" y="259"/>
                  </a:lnTo>
                  <a:lnTo>
                    <a:pt x="328" y="249"/>
                  </a:lnTo>
                  <a:lnTo>
                    <a:pt x="324" y="238"/>
                  </a:lnTo>
                  <a:lnTo>
                    <a:pt x="321" y="229"/>
                  </a:lnTo>
                  <a:lnTo>
                    <a:pt x="318" y="219"/>
                  </a:lnTo>
                  <a:lnTo>
                    <a:pt x="316" y="207"/>
                  </a:lnTo>
                  <a:lnTo>
                    <a:pt x="313" y="197"/>
                  </a:lnTo>
                  <a:lnTo>
                    <a:pt x="312" y="186"/>
                  </a:lnTo>
                  <a:lnTo>
                    <a:pt x="310" y="174"/>
                  </a:lnTo>
                  <a:lnTo>
                    <a:pt x="310" y="163"/>
                  </a:lnTo>
                  <a:lnTo>
                    <a:pt x="310" y="151"/>
                  </a:lnTo>
                  <a:lnTo>
                    <a:pt x="312" y="139"/>
                  </a:lnTo>
                  <a:lnTo>
                    <a:pt x="313" y="127"/>
                  </a:lnTo>
                  <a:lnTo>
                    <a:pt x="316" y="117"/>
                  </a:lnTo>
                  <a:lnTo>
                    <a:pt x="318" y="107"/>
                  </a:lnTo>
                  <a:lnTo>
                    <a:pt x="321" y="96"/>
                  </a:lnTo>
                  <a:lnTo>
                    <a:pt x="324" y="86"/>
                  </a:lnTo>
                  <a:lnTo>
                    <a:pt x="329" y="77"/>
                  </a:lnTo>
                  <a:lnTo>
                    <a:pt x="334" y="67"/>
                  </a:lnTo>
                  <a:lnTo>
                    <a:pt x="340" y="58"/>
                  </a:lnTo>
                  <a:lnTo>
                    <a:pt x="346" y="50"/>
                  </a:lnTo>
                  <a:lnTo>
                    <a:pt x="352" y="43"/>
                  </a:lnTo>
                  <a:lnTo>
                    <a:pt x="358" y="36"/>
                  </a:lnTo>
                  <a:lnTo>
                    <a:pt x="366" y="31"/>
                  </a:lnTo>
                  <a:lnTo>
                    <a:pt x="374" y="26"/>
                  </a:lnTo>
                  <a:lnTo>
                    <a:pt x="382" y="20"/>
                  </a:lnTo>
                  <a:lnTo>
                    <a:pt x="391" y="15"/>
                  </a:lnTo>
                  <a:lnTo>
                    <a:pt x="400" y="11"/>
                  </a:lnTo>
                  <a:lnTo>
                    <a:pt x="409" y="7"/>
                  </a:lnTo>
                  <a:lnTo>
                    <a:pt x="419" y="5"/>
                  </a:lnTo>
                  <a:lnTo>
                    <a:pt x="428" y="2"/>
                  </a:lnTo>
                  <a:lnTo>
                    <a:pt x="438" y="1"/>
                  </a:lnTo>
                  <a:lnTo>
                    <a:pt x="448" y="0"/>
                  </a:lnTo>
                  <a:lnTo>
                    <a:pt x="458" y="0"/>
                  </a:lnTo>
                  <a:lnTo>
                    <a:pt x="470" y="0"/>
                  </a:lnTo>
                  <a:lnTo>
                    <a:pt x="480" y="1"/>
                  </a:lnTo>
                  <a:lnTo>
                    <a:pt x="491" y="3"/>
                  </a:lnTo>
                  <a:lnTo>
                    <a:pt x="501" y="6"/>
                  </a:lnTo>
                  <a:lnTo>
                    <a:pt x="510" y="9"/>
                  </a:lnTo>
                  <a:lnTo>
                    <a:pt x="519" y="14"/>
                  </a:lnTo>
                  <a:lnTo>
                    <a:pt x="528" y="18"/>
                  </a:lnTo>
                  <a:lnTo>
                    <a:pt x="535" y="24"/>
                  </a:lnTo>
                  <a:lnTo>
                    <a:pt x="543" y="31"/>
                  </a:lnTo>
                  <a:lnTo>
                    <a:pt x="550" y="39"/>
                  </a:lnTo>
                  <a:lnTo>
                    <a:pt x="557" y="45"/>
                  </a:lnTo>
                  <a:lnTo>
                    <a:pt x="563" y="54"/>
                  </a:lnTo>
                  <a:lnTo>
                    <a:pt x="568" y="64"/>
                  </a:lnTo>
                  <a:lnTo>
                    <a:pt x="573" y="73"/>
                  </a:lnTo>
                  <a:lnTo>
                    <a:pt x="577" y="83"/>
                  </a:lnTo>
                  <a:lnTo>
                    <a:pt x="581" y="94"/>
                  </a:lnTo>
                  <a:lnTo>
                    <a:pt x="540" y="103"/>
                  </a:lnTo>
                  <a:lnTo>
                    <a:pt x="538" y="95"/>
                  </a:lnTo>
                  <a:lnTo>
                    <a:pt x="534" y="87"/>
                  </a:lnTo>
                  <a:lnTo>
                    <a:pt x="530" y="79"/>
                  </a:lnTo>
                  <a:lnTo>
                    <a:pt x="526" y="73"/>
                  </a:lnTo>
                  <a:lnTo>
                    <a:pt x="523" y="66"/>
                  </a:lnTo>
                  <a:lnTo>
                    <a:pt x="518" y="61"/>
                  </a:lnTo>
                  <a:lnTo>
                    <a:pt x="513" y="56"/>
                  </a:lnTo>
                  <a:lnTo>
                    <a:pt x="507" y="52"/>
                  </a:lnTo>
                  <a:lnTo>
                    <a:pt x="502" y="48"/>
                  </a:lnTo>
                  <a:lnTo>
                    <a:pt x="497" y="45"/>
                  </a:lnTo>
                  <a:lnTo>
                    <a:pt x="491" y="43"/>
                  </a:lnTo>
                  <a:lnTo>
                    <a:pt x="485" y="40"/>
                  </a:lnTo>
                  <a:lnTo>
                    <a:pt x="478" y="39"/>
                  </a:lnTo>
                  <a:lnTo>
                    <a:pt x="472" y="37"/>
                  </a:lnTo>
                  <a:lnTo>
                    <a:pt x="465" y="36"/>
                  </a:lnTo>
                  <a:lnTo>
                    <a:pt x="457" y="36"/>
                  </a:lnTo>
                  <a:lnTo>
                    <a:pt x="448" y="36"/>
                  </a:lnTo>
                  <a:lnTo>
                    <a:pt x="439" y="37"/>
                  </a:lnTo>
                  <a:lnTo>
                    <a:pt x="432" y="39"/>
                  </a:lnTo>
                  <a:lnTo>
                    <a:pt x="424" y="40"/>
                  </a:lnTo>
                  <a:lnTo>
                    <a:pt x="417" y="43"/>
                  </a:lnTo>
                  <a:lnTo>
                    <a:pt x="410" y="45"/>
                  </a:lnTo>
                  <a:lnTo>
                    <a:pt x="404" y="49"/>
                  </a:lnTo>
                  <a:lnTo>
                    <a:pt x="398" y="53"/>
                  </a:lnTo>
                  <a:lnTo>
                    <a:pt x="391" y="58"/>
                  </a:lnTo>
                  <a:lnTo>
                    <a:pt x="386" y="64"/>
                  </a:lnTo>
                  <a:lnTo>
                    <a:pt x="381" y="69"/>
                  </a:lnTo>
                  <a:lnTo>
                    <a:pt x="377" y="75"/>
                  </a:lnTo>
                  <a:lnTo>
                    <a:pt x="372" y="80"/>
                  </a:lnTo>
                  <a:lnTo>
                    <a:pt x="370" y="87"/>
                  </a:lnTo>
                  <a:lnTo>
                    <a:pt x="366" y="95"/>
                  </a:lnTo>
                  <a:lnTo>
                    <a:pt x="363" y="101"/>
                  </a:lnTo>
                  <a:lnTo>
                    <a:pt x="361" y="109"/>
                  </a:lnTo>
                  <a:lnTo>
                    <a:pt x="360" y="116"/>
                  </a:lnTo>
                  <a:lnTo>
                    <a:pt x="357" y="124"/>
                  </a:lnTo>
                  <a:lnTo>
                    <a:pt x="356" y="131"/>
                  </a:lnTo>
                  <a:lnTo>
                    <a:pt x="355" y="139"/>
                  </a:lnTo>
                  <a:lnTo>
                    <a:pt x="355" y="147"/>
                  </a:lnTo>
                  <a:lnTo>
                    <a:pt x="353" y="155"/>
                  </a:lnTo>
                  <a:lnTo>
                    <a:pt x="353" y="163"/>
                  </a:lnTo>
                  <a:lnTo>
                    <a:pt x="353" y="173"/>
                  </a:lnTo>
                  <a:lnTo>
                    <a:pt x="355" y="182"/>
                  </a:lnTo>
                  <a:lnTo>
                    <a:pt x="355" y="193"/>
                  </a:lnTo>
                  <a:lnTo>
                    <a:pt x="356" y="202"/>
                  </a:lnTo>
                  <a:lnTo>
                    <a:pt x="358" y="211"/>
                  </a:lnTo>
                  <a:lnTo>
                    <a:pt x="360" y="219"/>
                  </a:lnTo>
                  <a:lnTo>
                    <a:pt x="362" y="227"/>
                  </a:lnTo>
                  <a:lnTo>
                    <a:pt x="365" y="234"/>
                  </a:lnTo>
                  <a:lnTo>
                    <a:pt x="367" y="241"/>
                  </a:lnTo>
                  <a:lnTo>
                    <a:pt x="371" y="249"/>
                  </a:lnTo>
                  <a:lnTo>
                    <a:pt x="375" y="255"/>
                  </a:lnTo>
                  <a:lnTo>
                    <a:pt x="380" y="261"/>
                  </a:lnTo>
                  <a:lnTo>
                    <a:pt x="385" y="266"/>
                  </a:lnTo>
                  <a:lnTo>
                    <a:pt x="390" y="271"/>
                  </a:lnTo>
                  <a:lnTo>
                    <a:pt x="395" y="276"/>
                  </a:lnTo>
                  <a:lnTo>
                    <a:pt x="401" y="280"/>
                  </a:lnTo>
                  <a:lnTo>
                    <a:pt x="408" y="284"/>
                  </a:lnTo>
                  <a:lnTo>
                    <a:pt x="413" y="287"/>
                  </a:lnTo>
                  <a:lnTo>
                    <a:pt x="419" y="289"/>
                  </a:lnTo>
                  <a:lnTo>
                    <a:pt x="425" y="291"/>
                  </a:lnTo>
                  <a:lnTo>
                    <a:pt x="433" y="293"/>
                  </a:lnTo>
                  <a:lnTo>
                    <a:pt x="439" y="293"/>
                  </a:lnTo>
                  <a:lnTo>
                    <a:pt x="446" y="294"/>
                  </a:lnTo>
                  <a:lnTo>
                    <a:pt x="453" y="294"/>
                  </a:lnTo>
                  <a:lnTo>
                    <a:pt x="462" y="294"/>
                  </a:lnTo>
                  <a:lnTo>
                    <a:pt x="470" y="293"/>
                  </a:lnTo>
                  <a:lnTo>
                    <a:pt x="477" y="292"/>
                  </a:lnTo>
                  <a:lnTo>
                    <a:pt x="485" y="289"/>
                  </a:lnTo>
                  <a:lnTo>
                    <a:pt x="492" y="287"/>
                  </a:lnTo>
                  <a:lnTo>
                    <a:pt x="499" y="284"/>
                  </a:lnTo>
                  <a:lnTo>
                    <a:pt x="505" y="280"/>
                  </a:lnTo>
                  <a:lnTo>
                    <a:pt x="511" y="275"/>
                  </a:lnTo>
                  <a:lnTo>
                    <a:pt x="518" y="270"/>
                  </a:lnTo>
                  <a:lnTo>
                    <a:pt x="523" y="263"/>
                  </a:lnTo>
                  <a:lnTo>
                    <a:pt x="528" y="257"/>
                  </a:lnTo>
                  <a:lnTo>
                    <a:pt x="531" y="249"/>
                  </a:lnTo>
                  <a:lnTo>
                    <a:pt x="535" y="241"/>
                  </a:lnTo>
                  <a:lnTo>
                    <a:pt x="539" y="232"/>
                  </a:lnTo>
                  <a:lnTo>
                    <a:pt x="542" y="223"/>
                  </a:lnTo>
                  <a:lnTo>
                    <a:pt x="544" y="214"/>
                  </a:lnTo>
                  <a:close/>
                  <a:moveTo>
                    <a:pt x="638" y="326"/>
                  </a:moveTo>
                  <a:lnTo>
                    <a:pt x="638" y="5"/>
                  </a:lnTo>
                  <a:lnTo>
                    <a:pt x="861" y="5"/>
                  </a:lnTo>
                  <a:lnTo>
                    <a:pt x="861" y="44"/>
                  </a:lnTo>
                  <a:lnTo>
                    <a:pt x="678" y="44"/>
                  </a:lnTo>
                  <a:lnTo>
                    <a:pt x="678" y="142"/>
                  </a:lnTo>
                  <a:lnTo>
                    <a:pt x="850" y="142"/>
                  </a:lnTo>
                  <a:lnTo>
                    <a:pt x="850" y="178"/>
                  </a:lnTo>
                  <a:lnTo>
                    <a:pt x="678" y="178"/>
                  </a:lnTo>
                  <a:lnTo>
                    <a:pt x="678" y="288"/>
                  </a:lnTo>
                  <a:lnTo>
                    <a:pt x="869" y="288"/>
                  </a:lnTo>
                  <a:lnTo>
                    <a:pt x="869" y="326"/>
                  </a:lnTo>
                  <a:lnTo>
                    <a:pt x="638" y="326"/>
                  </a:lnTo>
                  <a:close/>
                  <a:moveTo>
                    <a:pt x="922" y="118"/>
                  </a:moveTo>
                  <a:lnTo>
                    <a:pt x="912" y="58"/>
                  </a:lnTo>
                  <a:lnTo>
                    <a:pt x="912" y="5"/>
                  </a:lnTo>
                  <a:lnTo>
                    <a:pt x="956" y="5"/>
                  </a:lnTo>
                  <a:lnTo>
                    <a:pt x="956" y="58"/>
                  </a:lnTo>
                  <a:lnTo>
                    <a:pt x="946" y="118"/>
                  </a:lnTo>
                  <a:lnTo>
                    <a:pt x="922" y="118"/>
                  </a:lnTo>
                  <a:close/>
                  <a:moveTo>
                    <a:pt x="992" y="118"/>
                  </a:moveTo>
                  <a:lnTo>
                    <a:pt x="982" y="58"/>
                  </a:lnTo>
                  <a:lnTo>
                    <a:pt x="982" y="5"/>
                  </a:lnTo>
                  <a:lnTo>
                    <a:pt x="1025" y="5"/>
                  </a:lnTo>
                  <a:lnTo>
                    <a:pt x="1025" y="58"/>
                  </a:lnTo>
                  <a:lnTo>
                    <a:pt x="1015" y="118"/>
                  </a:lnTo>
                  <a:lnTo>
                    <a:pt x="992" y="1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69" name="Freeform 152"/>
            <p:cNvSpPr>
              <a:spLocks/>
            </p:cNvSpPr>
            <p:nvPr/>
          </p:nvSpPr>
          <p:spPr bwMode="auto">
            <a:xfrm>
              <a:off x="1562" y="2829"/>
              <a:ext cx="16" cy="23"/>
            </a:xfrm>
            <a:custGeom>
              <a:avLst/>
              <a:gdLst>
                <a:gd name="T0" fmla="*/ 0 w 47"/>
                <a:gd name="T1" fmla="*/ 0 h 68"/>
                <a:gd name="T2" fmla="*/ 0 w 47"/>
                <a:gd name="T3" fmla="*/ 0 h 68"/>
                <a:gd name="T4" fmla="*/ 0 w 47"/>
                <a:gd name="T5" fmla="*/ 0 h 68"/>
                <a:gd name="T6" fmla="*/ 0 w 47"/>
                <a:gd name="T7" fmla="*/ 0 h 68"/>
                <a:gd name="T8" fmla="*/ 0 w 47"/>
                <a:gd name="T9" fmla="*/ 0 h 68"/>
                <a:gd name="T10" fmla="*/ 0 w 47"/>
                <a:gd name="T11" fmla="*/ 0 h 68"/>
                <a:gd name="T12" fmla="*/ 0 w 47"/>
                <a:gd name="T13" fmla="*/ 0 h 68"/>
                <a:gd name="T14" fmla="*/ 0 w 47"/>
                <a:gd name="T15" fmla="*/ 0 h 68"/>
                <a:gd name="T16" fmla="*/ 0 w 47"/>
                <a:gd name="T17" fmla="*/ 0 h 68"/>
                <a:gd name="T18" fmla="*/ 0 w 47"/>
                <a:gd name="T19" fmla="*/ 0 h 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7"/>
                <a:gd name="T31" fmla="*/ 0 h 68"/>
                <a:gd name="T32" fmla="*/ 47 w 47"/>
                <a:gd name="T33" fmla="*/ 68 h 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7" h="68">
                  <a:moveTo>
                    <a:pt x="0" y="4"/>
                  </a:moveTo>
                  <a:lnTo>
                    <a:pt x="0" y="8"/>
                  </a:lnTo>
                  <a:lnTo>
                    <a:pt x="11" y="68"/>
                  </a:lnTo>
                  <a:lnTo>
                    <a:pt x="47" y="60"/>
                  </a:lnTo>
                  <a:lnTo>
                    <a:pt x="35" y="0"/>
                  </a:lnTo>
                  <a:lnTo>
                    <a:pt x="35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70" name="Freeform 153"/>
            <p:cNvSpPr>
              <a:spLocks/>
            </p:cNvSpPr>
            <p:nvPr/>
          </p:nvSpPr>
          <p:spPr bwMode="auto">
            <a:xfrm>
              <a:off x="1562" y="2807"/>
              <a:ext cx="12" cy="24"/>
            </a:xfrm>
            <a:custGeom>
              <a:avLst/>
              <a:gdLst>
                <a:gd name="T0" fmla="*/ 0 w 35"/>
                <a:gd name="T1" fmla="*/ 0 h 71"/>
                <a:gd name="T2" fmla="*/ 0 w 35"/>
                <a:gd name="T3" fmla="*/ 0 h 71"/>
                <a:gd name="T4" fmla="*/ 0 w 35"/>
                <a:gd name="T5" fmla="*/ 0 h 71"/>
                <a:gd name="T6" fmla="*/ 0 w 35"/>
                <a:gd name="T7" fmla="*/ 0 h 71"/>
                <a:gd name="T8" fmla="*/ 0 w 35"/>
                <a:gd name="T9" fmla="*/ 0 h 71"/>
                <a:gd name="T10" fmla="*/ 0 w 35"/>
                <a:gd name="T11" fmla="*/ 0 h 71"/>
                <a:gd name="T12" fmla="*/ 0 w 35"/>
                <a:gd name="T13" fmla="*/ 0 h 71"/>
                <a:gd name="T14" fmla="*/ 0 w 35"/>
                <a:gd name="T15" fmla="*/ 0 h 71"/>
                <a:gd name="T16" fmla="*/ 0 w 35"/>
                <a:gd name="T17" fmla="*/ 0 h 71"/>
                <a:gd name="T18" fmla="*/ 0 w 35"/>
                <a:gd name="T19" fmla="*/ 0 h 7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71"/>
                <a:gd name="T32" fmla="*/ 35 w 35"/>
                <a:gd name="T33" fmla="*/ 71 h 7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71">
                  <a:moveTo>
                    <a:pt x="17" y="0"/>
                  </a:moveTo>
                  <a:lnTo>
                    <a:pt x="0" y="18"/>
                  </a:lnTo>
                  <a:lnTo>
                    <a:pt x="0" y="71"/>
                  </a:lnTo>
                  <a:lnTo>
                    <a:pt x="35" y="71"/>
                  </a:lnTo>
                  <a:lnTo>
                    <a:pt x="35" y="18"/>
                  </a:lnTo>
                  <a:lnTo>
                    <a:pt x="17" y="36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71" name="Freeform 154"/>
            <p:cNvSpPr>
              <a:spLocks/>
            </p:cNvSpPr>
            <p:nvPr/>
          </p:nvSpPr>
          <p:spPr bwMode="auto">
            <a:xfrm>
              <a:off x="1568" y="2807"/>
              <a:ext cx="21" cy="12"/>
            </a:xfrm>
            <a:custGeom>
              <a:avLst/>
              <a:gdLst>
                <a:gd name="T0" fmla="*/ 0 w 62"/>
                <a:gd name="T1" fmla="*/ 0 h 36"/>
                <a:gd name="T2" fmla="*/ 0 w 62"/>
                <a:gd name="T3" fmla="*/ 0 h 36"/>
                <a:gd name="T4" fmla="*/ 0 w 62"/>
                <a:gd name="T5" fmla="*/ 0 h 36"/>
                <a:gd name="T6" fmla="*/ 0 w 62"/>
                <a:gd name="T7" fmla="*/ 0 h 36"/>
                <a:gd name="T8" fmla="*/ 0 w 62"/>
                <a:gd name="T9" fmla="*/ 0 h 36"/>
                <a:gd name="T10" fmla="*/ 0 w 62"/>
                <a:gd name="T11" fmla="*/ 0 h 36"/>
                <a:gd name="T12" fmla="*/ 0 w 62"/>
                <a:gd name="T13" fmla="*/ 0 h 36"/>
                <a:gd name="T14" fmla="*/ 0 w 62"/>
                <a:gd name="T15" fmla="*/ 0 h 36"/>
                <a:gd name="T16" fmla="*/ 0 w 62"/>
                <a:gd name="T17" fmla="*/ 0 h 36"/>
                <a:gd name="T18" fmla="*/ 0 w 62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"/>
                <a:gd name="T31" fmla="*/ 0 h 36"/>
                <a:gd name="T32" fmla="*/ 62 w 62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" h="36">
                  <a:moveTo>
                    <a:pt x="62" y="18"/>
                  </a:moveTo>
                  <a:lnTo>
                    <a:pt x="45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45" y="36"/>
                  </a:lnTo>
                  <a:lnTo>
                    <a:pt x="27" y="18"/>
                  </a:lnTo>
                  <a:lnTo>
                    <a:pt x="62" y="18"/>
                  </a:lnTo>
                  <a:lnTo>
                    <a:pt x="62" y="0"/>
                  </a:lnTo>
                  <a:lnTo>
                    <a:pt x="45" y="0"/>
                  </a:lnTo>
                  <a:lnTo>
                    <a:pt x="62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72" name="Freeform 155"/>
            <p:cNvSpPr>
              <a:spLocks/>
            </p:cNvSpPr>
            <p:nvPr/>
          </p:nvSpPr>
          <p:spPr bwMode="auto">
            <a:xfrm>
              <a:off x="1577" y="2813"/>
              <a:ext cx="12" cy="19"/>
            </a:xfrm>
            <a:custGeom>
              <a:avLst/>
              <a:gdLst>
                <a:gd name="T0" fmla="*/ 0 w 35"/>
                <a:gd name="T1" fmla="*/ 0 h 56"/>
                <a:gd name="T2" fmla="*/ 0 w 35"/>
                <a:gd name="T3" fmla="*/ 0 h 56"/>
                <a:gd name="T4" fmla="*/ 0 w 35"/>
                <a:gd name="T5" fmla="*/ 0 h 56"/>
                <a:gd name="T6" fmla="*/ 0 w 35"/>
                <a:gd name="T7" fmla="*/ 0 h 56"/>
                <a:gd name="T8" fmla="*/ 0 w 35"/>
                <a:gd name="T9" fmla="*/ 0 h 56"/>
                <a:gd name="T10" fmla="*/ 0 w 35"/>
                <a:gd name="T11" fmla="*/ 0 h 56"/>
                <a:gd name="T12" fmla="*/ 0 w 35"/>
                <a:gd name="T13" fmla="*/ 0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5"/>
                <a:gd name="T22" fmla="*/ 0 h 56"/>
                <a:gd name="T23" fmla="*/ 35 w 35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5" h="56">
                  <a:moveTo>
                    <a:pt x="35" y="56"/>
                  </a:moveTo>
                  <a:lnTo>
                    <a:pt x="35" y="53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53"/>
                  </a:lnTo>
                  <a:lnTo>
                    <a:pt x="0" y="51"/>
                  </a:lnTo>
                  <a:lnTo>
                    <a:pt x="35" y="5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73" name="Freeform 156"/>
            <p:cNvSpPr>
              <a:spLocks/>
            </p:cNvSpPr>
            <p:nvPr/>
          </p:nvSpPr>
          <p:spPr bwMode="auto">
            <a:xfrm>
              <a:off x="1574" y="2830"/>
              <a:ext cx="15" cy="27"/>
            </a:xfrm>
            <a:custGeom>
              <a:avLst/>
              <a:gdLst>
                <a:gd name="T0" fmla="*/ 0 w 44"/>
                <a:gd name="T1" fmla="*/ 0 h 81"/>
                <a:gd name="T2" fmla="*/ 0 w 44"/>
                <a:gd name="T3" fmla="*/ 0 h 81"/>
                <a:gd name="T4" fmla="*/ 0 w 44"/>
                <a:gd name="T5" fmla="*/ 0 h 81"/>
                <a:gd name="T6" fmla="*/ 0 w 44"/>
                <a:gd name="T7" fmla="*/ 0 h 81"/>
                <a:gd name="T8" fmla="*/ 0 w 44"/>
                <a:gd name="T9" fmla="*/ 0 h 81"/>
                <a:gd name="T10" fmla="*/ 0 w 44"/>
                <a:gd name="T11" fmla="*/ 0 h 81"/>
                <a:gd name="T12" fmla="*/ 0 w 44"/>
                <a:gd name="T13" fmla="*/ 0 h 81"/>
                <a:gd name="T14" fmla="*/ 0 w 44"/>
                <a:gd name="T15" fmla="*/ 0 h 81"/>
                <a:gd name="T16" fmla="*/ 0 w 44"/>
                <a:gd name="T17" fmla="*/ 0 h 81"/>
                <a:gd name="T18" fmla="*/ 0 w 44"/>
                <a:gd name="T19" fmla="*/ 0 h 8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4"/>
                <a:gd name="T31" fmla="*/ 0 h 81"/>
                <a:gd name="T32" fmla="*/ 44 w 44"/>
                <a:gd name="T33" fmla="*/ 81 h 8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4" h="81">
                  <a:moveTo>
                    <a:pt x="18" y="81"/>
                  </a:moveTo>
                  <a:lnTo>
                    <a:pt x="36" y="65"/>
                  </a:lnTo>
                  <a:lnTo>
                    <a:pt x="44" y="5"/>
                  </a:lnTo>
                  <a:lnTo>
                    <a:pt x="9" y="0"/>
                  </a:lnTo>
                  <a:lnTo>
                    <a:pt x="0" y="60"/>
                  </a:lnTo>
                  <a:lnTo>
                    <a:pt x="18" y="44"/>
                  </a:lnTo>
                  <a:lnTo>
                    <a:pt x="18" y="81"/>
                  </a:lnTo>
                  <a:lnTo>
                    <a:pt x="33" y="81"/>
                  </a:lnTo>
                  <a:lnTo>
                    <a:pt x="36" y="65"/>
                  </a:lnTo>
                  <a:lnTo>
                    <a:pt x="18" y="8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74" name="Freeform 157"/>
            <p:cNvSpPr>
              <a:spLocks/>
            </p:cNvSpPr>
            <p:nvPr/>
          </p:nvSpPr>
          <p:spPr bwMode="auto">
            <a:xfrm>
              <a:off x="1566" y="2845"/>
              <a:ext cx="14" cy="12"/>
            </a:xfrm>
            <a:custGeom>
              <a:avLst/>
              <a:gdLst>
                <a:gd name="T0" fmla="*/ 0 w 42"/>
                <a:gd name="T1" fmla="*/ 0 h 37"/>
                <a:gd name="T2" fmla="*/ 0 w 42"/>
                <a:gd name="T3" fmla="*/ 0 h 37"/>
                <a:gd name="T4" fmla="*/ 0 w 42"/>
                <a:gd name="T5" fmla="*/ 0 h 37"/>
                <a:gd name="T6" fmla="*/ 0 w 42"/>
                <a:gd name="T7" fmla="*/ 0 h 37"/>
                <a:gd name="T8" fmla="*/ 0 w 42"/>
                <a:gd name="T9" fmla="*/ 0 h 37"/>
                <a:gd name="T10" fmla="*/ 0 w 42"/>
                <a:gd name="T11" fmla="*/ 0 h 37"/>
                <a:gd name="T12" fmla="*/ 0 w 42"/>
                <a:gd name="T13" fmla="*/ 0 h 37"/>
                <a:gd name="T14" fmla="*/ 0 w 42"/>
                <a:gd name="T15" fmla="*/ 0 h 37"/>
                <a:gd name="T16" fmla="*/ 0 w 42"/>
                <a:gd name="T17" fmla="*/ 0 h 37"/>
                <a:gd name="T18" fmla="*/ 0 w 42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"/>
                <a:gd name="T31" fmla="*/ 0 h 37"/>
                <a:gd name="T32" fmla="*/ 42 w 42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" h="37">
                  <a:moveTo>
                    <a:pt x="0" y="22"/>
                  </a:moveTo>
                  <a:lnTo>
                    <a:pt x="18" y="37"/>
                  </a:lnTo>
                  <a:lnTo>
                    <a:pt x="42" y="37"/>
                  </a:lnTo>
                  <a:lnTo>
                    <a:pt x="42" y="0"/>
                  </a:lnTo>
                  <a:lnTo>
                    <a:pt x="18" y="0"/>
                  </a:lnTo>
                  <a:lnTo>
                    <a:pt x="36" y="14"/>
                  </a:lnTo>
                  <a:lnTo>
                    <a:pt x="0" y="22"/>
                  </a:lnTo>
                  <a:lnTo>
                    <a:pt x="4" y="37"/>
                  </a:lnTo>
                  <a:lnTo>
                    <a:pt x="18" y="37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75" name="Freeform 158"/>
            <p:cNvSpPr>
              <a:spLocks/>
            </p:cNvSpPr>
            <p:nvPr/>
          </p:nvSpPr>
          <p:spPr bwMode="auto">
            <a:xfrm>
              <a:off x="1586" y="2829"/>
              <a:ext cx="15" cy="23"/>
            </a:xfrm>
            <a:custGeom>
              <a:avLst/>
              <a:gdLst>
                <a:gd name="T0" fmla="*/ 0 w 46"/>
                <a:gd name="T1" fmla="*/ 0 h 68"/>
                <a:gd name="T2" fmla="*/ 0 w 46"/>
                <a:gd name="T3" fmla="*/ 0 h 68"/>
                <a:gd name="T4" fmla="*/ 0 w 46"/>
                <a:gd name="T5" fmla="*/ 0 h 68"/>
                <a:gd name="T6" fmla="*/ 0 w 46"/>
                <a:gd name="T7" fmla="*/ 0 h 68"/>
                <a:gd name="T8" fmla="*/ 0 w 46"/>
                <a:gd name="T9" fmla="*/ 0 h 68"/>
                <a:gd name="T10" fmla="*/ 0 w 46"/>
                <a:gd name="T11" fmla="*/ 0 h 68"/>
                <a:gd name="T12" fmla="*/ 0 w 46"/>
                <a:gd name="T13" fmla="*/ 0 h 68"/>
                <a:gd name="T14" fmla="*/ 0 w 46"/>
                <a:gd name="T15" fmla="*/ 0 h 68"/>
                <a:gd name="T16" fmla="*/ 0 w 46"/>
                <a:gd name="T17" fmla="*/ 0 h 68"/>
                <a:gd name="T18" fmla="*/ 0 w 46"/>
                <a:gd name="T19" fmla="*/ 0 h 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6"/>
                <a:gd name="T31" fmla="*/ 0 h 68"/>
                <a:gd name="T32" fmla="*/ 46 w 46"/>
                <a:gd name="T33" fmla="*/ 68 h 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6" h="68">
                  <a:moveTo>
                    <a:pt x="0" y="4"/>
                  </a:moveTo>
                  <a:lnTo>
                    <a:pt x="0" y="8"/>
                  </a:lnTo>
                  <a:lnTo>
                    <a:pt x="11" y="68"/>
                  </a:lnTo>
                  <a:lnTo>
                    <a:pt x="46" y="60"/>
                  </a:lnTo>
                  <a:lnTo>
                    <a:pt x="35" y="0"/>
                  </a:lnTo>
                  <a:lnTo>
                    <a:pt x="35" y="4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76" name="Freeform 159"/>
            <p:cNvSpPr>
              <a:spLocks/>
            </p:cNvSpPr>
            <p:nvPr/>
          </p:nvSpPr>
          <p:spPr bwMode="auto">
            <a:xfrm>
              <a:off x="1586" y="2807"/>
              <a:ext cx="12" cy="24"/>
            </a:xfrm>
            <a:custGeom>
              <a:avLst/>
              <a:gdLst>
                <a:gd name="T0" fmla="*/ 0 w 35"/>
                <a:gd name="T1" fmla="*/ 0 h 71"/>
                <a:gd name="T2" fmla="*/ 0 w 35"/>
                <a:gd name="T3" fmla="*/ 0 h 71"/>
                <a:gd name="T4" fmla="*/ 0 w 35"/>
                <a:gd name="T5" fmla="*/ 0 h 71"/>
                <a:gd name="T6" fmla="*/ 0 w 35"/>
                <a:gd name="T7" fmla="*/ 0 h 71"/>
                <a:gd name="T8" fmla="*/ 0 w 35"/>
                <a:gd name="T9" fmla="*/ 0 h 71"/>
                <a:gd name="T10" fmla="*/ 0 w 35"/>
                <a:gd name="T11" fmla="*/ 0 h 71"/>
                <a:gd name="T12" fmla="*/ 0 w 35"/>
                <a:gd name="T13" fmla="*/ 0 h 71"/>
                <a:gd name="T14" fmla="*/ 0 w 35"/>
                <a:gd name="T15" fmla="*/ 0 h 71"/>
                <a:gd name="T16" fmla="*/ 0 w 35"/>
                <a:gd name="T17" fmla="*/ 0 h 71"/>
                <a:gd name="T18" fmla="*/ 0 w 35"/>
                <a:gd name="T19" fmla="*/ 0 h 7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71"/>
                <a:gd name="T32" fmla="*/ 35 w 35"/>
                <a:gd name="T33" fmla="*/ 71 h 7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71">
                  <a:moveTo>
                    <a:pt x="17" y="0"/>
                  </a:moveTo>
                  <a:lnTo>
                    <a:pt x="0" y="18"/>
                  </a:lnTo>
                  <a:lnTo>
                    <a:pt x="0" y="71"/>
                  </a:lnTo>
                  <a:lnTo>
                    <a:pt x="35" y="71"/>
                  </a:lnTo>
                  <a:lnTo>
                    <a:pt x="35" y="18"/>
                  </a:lnTo>
                  <a:lnTo>
                    <a:pt x="17" y="36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77" name="Freeform 160"/>
            <p:cNvSpPr>
              <a:spLocks/>
            </p:cNvSpPr>
            <p:nvPr/>
          </p:nvSpPr>
          <p:spPr bwMode="auto">
            <a:xfrm>
              <a:off x="1592" y="2807"/>
              <a:ext cx="20" cy="12"/>
            </a:xfrm>
            <a:custGeom>
              <a:avLst/>
              <a:gdLst>
                <a:gd name="T0" fmla="*/ 0 w 62"/>
                <a:gd name="T1" fmla="*/ 0 h 36"/>
                <a:gd name="T2" fmla="*/ 0 w 62"/>
                <a:gd name="T3" fmla="*/ 0 h 36"/>
                <a:gd name="T4" fmla="*/ 0 w 62"/>
                <a:gd name="T5" fmla="*/ 0 h 36"/>
                <a:gd name="T6" fmla="*/ 0 w 62"/>
                <a:gd name="T7" fmla="*/ 0 h 36"/>
                <a:gd name="T8" fmla="*/ 0 w 62"/>
                <a:gd name="T9" fmla="*/ 0 h 36"/>
                <a:gd name="T10" fmla="*/ 0 w 62"/>
                <a:gd name="T11" fmla="*/ 0 h 36"/>
                <a:gd name="T12" fmla="*/ 0 w 62"/>
                <a:gd name="T13" fmla="*/ 0 h 36"/>
                <a:gd name="T14" fmla="*/ 0 w 62"/>
                <a:gd name="T15" fmla="*/ 0 h 36"/>
                <a:gd name="T16" fmla="*/ 0 w 62"/>
                <a:gd name="T17" fmla="*/ 0 h 36"/>
                <a:gd name="T18" fmla="*/ 0 w 62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"/>
                <a:gd name="T31" fmla="*/ 0 h 36"/>
                <a:gd name="T32" fmla="*/ 62 w 62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" h="36">
                  <a:moveTo>
                    <a:pt x="62" y="18"/>
                  </a:moveTo>
                  <a:lnTo>
                    <a:pt x="44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44" y="36"/>
                  </a:lnTo>
                  <a:lnTo>
                    <a:pt x="27" y="18"/>
                  </a:lnTo>
                  <a:lnTo>
                    <a:pt x="62" y="18"/>
                  </a:lnTo>
                  <a:lnTo>
                    <a:pt x="62" y="0"/>
                  </a:lnTo>
                  <a:lnTo>
                    <a:pt x="44" y="0"/>
                  </a:lnTo>
                  <a:lnTo>
                    <a:pt x="62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78" name="Freeform 161"/>
            <p:cNvSpPr>
              <a:spLocks/>
            </p:cNvSpPr>
            <p:nvPr/>
          </p:nvSpPr>
          <p:spPr bwMode="auto">
            <a:xfrm>
              <a:off x="1601" y="2813"/>
              <a:ext cx="11" cy="19"/>
            </a:xfrm>
            <a:custGeom>
              <a:avLst/>
              <a:gdLst>
                <a:gd name="T0" fmla="*/ 0 w 35"/>
                <a:gd name="T1" fmla="*/ 0 h 57"/>
                <a:gd name="T2" fmla="*/ 0 w 35"/>
                <a:gd name="T3" fmla="*/ 0 h 57"/>
                <a:gd name="T4" fmla="*/ 0 w 35"/>
                <a:gd name="T5" fmla="*/ 0 h 57"/>
                <a:gd name="T6" fmla="*/ 0 w 35"/>
                <a:gd name="T7" fmla="*/ 0 h 57"/>
                <a:gd name="T8" fmla="*/ 0 w 35"/>
                <a:gd name="T9" fmla="*/ 0 h 57"/>
                <a:gd name="T10" fmla="*/ 0 w 35"/>
                <a:gd name="T11" fmla="*/ 0 h 57"/>
                <a:gd name="T12" fmla="*/ 0 w 35"/>
                <a:gd name="T13" fmla="*/ 0 h 57"/>
                <a:gd name="T14" fmla="*/ 0 w 35"/>
                <a:gd name="T15" fmla="*/ 0 h 57"/>
                <a:gd name="T16" fmla="*/ 0 w 35"/>
                <a:gd name="T17" fmla="*/ 0 h 57"/>
                <a:gd name="T18" fmla="*/ 0 w 35"/>
                <a:gd name="T19" fmla="*/ 0 h 5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57"/>
                <a:gd name="T32" fmla="*/ 35 w 35"/>
                <a:gd name="T33" fmla="*/ 57 h 5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57">
                  <a:moveTo>
                    <a:pt x="35" y="57"/>
                  </a:moveTo>
                  <a:lnTo>
                    <a:pt x="35" y="53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53"/>
                  </a:lnTo>
                  <a:lnTo>
                    <a:pt x="0" y="49"/>
                  </a:lnTo>
                  <a:lnTo>
                    <a:pt x="35" y="57"/>
                  </a:lnTo>
                  <a:lnTo>
                    <a:pt x="35" y="55"/>
                  </a:lnTo>
                  <a:lnTo>
                    <a:pt x="35" y="53"/>
                  </a:lnTo>
                  <a:lnTo>
                    <a:pt x="35" y="5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79" name="Freeform 162"/>
            <p:cNvSpPr>
              <a:spLocks/>
            </p:cNvSpPr>
            <p:nvPr/>
          </p:nvSpPr>
          <p:spPr bwMode="auto">
            <a:xfrm>
              <a:off x="1597" y="2829"/>
              <a:ext cx="15" cy="28"/>
            </a:xfrm>
            <a:custGeom>
              <a:avLst/>
              <a:gdLst>
                <a:gd name="T0" fmla="*/ 0 w 47"/>
                <a:gd name="T1" fmla="*/ 0 h 83"/>
                <a:gd name="T2" fmla="*/ 0 w 47"/>
                <a:gd name="T3" fmla="*/ 0 h 83"/>
                <a:gd name="T4" fmla="*/ 0 w 47"/>
                <a:gd name="T5" fmla="*/ 0 h 83"/>
                <a:gd name="T6" fmla="*/ 0 w 47"/>
                <a:gd name="T7" fmla="*/ 0 h 83"/>
                <a:gd name="T8" fmla="*/ 0 w 47"/>
                <a:gd name="T9" fmla="*/ 0 h 83"/>
                <a:gd name="T10" fmla="*/ 0 w 47"/>
                <a:gd name="T11" fmla="*/ 0 h 83"/>
                <a:gd name="T12" fmla="*/ 0 w 47"/>
                <a:gd name="T13" fmla="*/ 0 h 83"/>
                <a:gd name="T14" fmla="*/ 0 w 47"/>
                <a:gd name="T15" fmla="*/ 0 h 83"/>
                <a:gd name="T16" fmla="*/ 0 w 47"/>
                <a:gd name="T17" fmla="*/ 0 h 83"/>
                <a:gd name="T18" fmla="*/ 0 w 47"/>
                <a:gd name="T19" fmla="*/ 0 h 8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7"/>
                <a:gd name="T31" fmla="*/ 0 h 83"/>
                <a:gd name="T32" fmla="*/ 47 w 47"/>
                <a:gd name="T33" fmla="*/ 83 h 8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7" h="83">
                  <a:moveTo>
                    <a:pt x="18" y="83"/>
                  </a:moveTo>
                  <a:lnTo>
                    <a:pt x="36" y="68"/>
                  </a:lnTo>
                  <a:lnTo>
                    <a:pt x="47" y="8"/>
                  </a:lnTo>
                  <a:lnTo>
                    <a:pt x="12" y="0"/>
                  </a:lnTo>
                  <a:lnTo>
                    <a:pt x="0" y="60"/>
                  </a:lnTo>
                  <a:lnTo>
                    <a:pt x="18" y="46"/>
                  </a:lnTo>
                  <a:lnTo>
                    <a:pt x="18" y="83"/>
                  </a:lnTo>
                  <a:lnTo>
                    <a:pt x="32" y="83"/>
                  </a:lnTo>
                  <a:lnTo>
                    <a:pt x="36" y="68"/>
                  </a:lnTo>
                  <a:lnTo>
                    <a:pt x="18" y="8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80" name="Freeform 163"/>
            <p:cNvSpPr>
              <a:spLocks/>
            </p:cNvSpPr>
            <p:nvPr/>
          </p:nvSpPr>
          <p:spPr bwMode="auto">
            <a:xfrm>
              <a:off x="1590" y="2845"/>
              <a:ext cx="13" cy="12"/>
            </a:xfrm>
            <a:custGeom>
              <a:avLst/>
              <a:gdLst>
                <a:gd name="T0" fmla="*/ 0 w 39"/>
                <a:gd name="T1" fmla="*/ 0 h 37"/>
                <a:gd name="T2" fmla="*/ 0 w 39"/>
                <a:gd name="T3" fmla="*/ 0 h 37"/>
                <a:gd name="T4" fmla="*/ 0 w 39"/>
                <a:gd name="T5" fmla="*/ 0 h 37"/>
                <a:gd name="T6" fmla="*/ 0 w 39"/>
                <a:gd name="T7" fmla="*/ 0 h 37"/>
                <a:gd name="T8" fmla="*/ 0 w 39"/>
                <a:gd name="T9" fmla="*/ 0 h 37"/>
                <a:gd name="T10" fmla="*/ 0 w 39"/>
                <a:gd name="T11" fmla="*/ 0 h 37"/>
                <a:gd name="T12" fmla="*/ 0 w 39"/>
                <a:gd name="T13" fmla="*/ 0 h 37"/>
                <a:gd name="T14" fmla="*/ 0 w 39"/>
                <a:gd name="T15" fmla="*/ 0 h 37"/>
                <a:gd name="T16" fmla="*/ 0 w 39"/>
                <a:gd name="T17" fmla="*/ 0 h 37"/>
                <a:gd name="T18" fmla="*/ 0 w 39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9"/>
                <a:gd name="T31" fmla="*/ 0 h 37"/>
                <a:gd name="T32" fmla="*/ 39 w 39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9" h="37">
                  <a:moveTo>
                    <a:pt x="0" y="22"/>
                  </a:moveTo>
                  <a:lnTo>
                    <a:pt x="18" y="37"/>
                  </a:lnTo>
                  <a:lnTo>
                    <a:pt x="39" y="37"/>
                  </a:lnTo>
                  <a:lnTo>
                    <a:pt x="39" y="0"/>
                  </a:lnTo>
                  <a:lnTo>
                    <a:pt x="18" y="0"/>
                  </a:lnTo>
                  <a:lnTo>
                    <a:pt x="35" y="14"/>
                  </a:lnTo>
                  <a:lnTo>
                    <a:pt x="0" y="22"/>
                  </a:lnTo>
                  <a:lnTo>
                    <a:pt x="4" y="37"/>
                  </a:lnTo>
                  <a:lnTo>
                    <a:pt x="18" y="37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81" name="Freeform 164"/>
            <p:cNvSpPr>
              <a:spLocks/>
            </p:cNvSpPr>
            <p:nvPr/>
          </p:nvSpPr>
          <p:spPr bwMode="auto">
            <a:xfrm>
              <a:off x="1619" y="2878"/>
              <a:ext cx="19" cy="14"/>
            </a:xfrm>
            <a:custGeom>
              <a:avLst/>
              <a:gdLst>
                <a:gd name="T0" fmla="*/ 0 w 58"/>
                <a:gd name="T1" fmla="*/ 0 h 42"/>
                <a:gd name="T2" fmla="*/ 0 w 58"/>
                <a:gd name="T3" fmla="*/ 0 h 42"/>
                <a:gd name="T4" fmla="*/ 0 w 58"/>
                <a:gd name="T5" fmla="*/ 0 h 42"/>
                <a:gd name="T6" fmla="*/ 0 w 58"/>
                <a:gd name="T7" fmla="*/ 0 h 42"/>
                <a:gd name="T8" fmla="*/ 0 w 58"/>
                <a:gd name="T9" fmla="*/ 0 h 42"/>
                <a:gd name="T10" fmla="*/ 0 w 58"/>
                <a:gd name="T11" fmla="*/ 0 h 42"/>
                <a:gd name="T12" fmla="*/ 0 w 58"/>
                <a:gd name="T13" fmla="*/ 0 h 42"/>
                <a:gd name="T14" fmla="*/ 0 w 58"/>
                <a:gd name="T15" fmla="*/ 0 h 42"/>
                <a:gd name="T16" fmla="*/ 0 w 58"/>
                <a:gd name="T17" fmla="*/ 0 h 42"/>
                <a:gd name="T18" fmla="*/ 0 w 58"/>
                <a:gd name="T19" fmla="*/ 0 h 4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42"/>
                <a:gd name="T32" fmla="*/ 58 w 58"/>
                <a:gd name="T33" fmla="*/ 42 h 4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42">
                  <a:moveTo>
                    <a:pt x="58" y="18"/>
                  </a:moveTo>
                  <a:lnTo>
                    <a:pt x="39" y="2"/>
                  </a:lnTo>
                  <a:lnTo>
                    <a:pt x="0" y="5"/>
                  </a:lnTo>
                  <a:lnTo>
                    <a:pt x="3" y="42"/>
                  </a:lnTo>
                  <a:lnTo>
                    <a:pt x="42" y="38"/>
                  </a:lnTo>
                  <a:lnTo>
                    <a:pt x="23" y="21"/>
                  </a:lnTo>
                  <a:lnTo>
                    <a:pt x="58" y="18"/>
                  </a:lnTo>
                  <a:lnTo>
                    <a:pt x="57" y="0"/>
                  </a:lnTo>
                  <a:lnTo>
                    <a:pt x="39" y="2"/>
                  </a:lnTo>
                  <a:lnTo>
                    <a:pt x="58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82" name="Freeform 165"/>
            <p:cNvSpPr>
              <a:spLocks/>
            </p:cNvSpPr>
            <p:nvPr/>
          </p:nvSpPr>
          <p:spPr bwMode="auto">
            <a:xfrm>
              <a:off x="1627" y="2884"/>
              <a:ext cx="15" cy="17"/>
            </a:xfrm>
            <a:custGeom>
              <a:avLst/>
              <a:gdLst>
                <a:gd name="T0" fmla="*/ 0 w 45"/>
                <a:gd name="T1" fmla="*/ 0 h 51"/>
                <a:gd name="T2" fmla="*/ 0 w 45"/>
                <a:gd name="T3" fmla="*/ 0 h 51"/>
                <a:gd name="T4" fmla="*/ 0 w 45"/>
                <a:gd name="T5" fmla="*/ 0 h 51"/>
                <a:gd name="T6" fmla="*/ 0 w 45"/>
                <a:gd name="T7" fmla="*/ 0 h 51"/>
                <a:gd name="T8" fmla="*/ 0 w 45"/>
                <a:gd name="T9" fmla="*/ 0 h 51"/>
                <a:gd name="T10" fmla="*/ 0 w 45"/>
                <a:gd name="T11" fmla="*/ 0 h 51"/>
                <a:gd name="T12" fmla="*/ 0 w 45"/>
                <a:gd name="T13" fmla="*/ 0 h 51"/>
                <a:gd name="T14" fmla="*/ 0 w 45"/>
                <a:gd name="T15" fmla="*/ 0 h 51"/>
                <a:gd name="T16" fmla="*/ 0 w 45"/>
                <a:gd name="T17" fmla="*/ 0 h 51"/>
                <a:gd name="T18" fmla="*/ 0 w 45"/>
                <a:gd name="T19" fmla="*/ 0 h 51"/>
                <a:gd name="T20" fmla="*/ 0 w 45"/>
                <a:gd name="T21" fmla="*/ 0 h 51"/>
                <a:gd name="T22" fmla="*/ 0 w 45"/>
                <a:gd name="T23" fmla="*/ 0 h 51"/>
                <a:gd name="T24" fmla="*/ 0 w 45"/>
                <a:gd name="T25" fmla="*/ 0 h 51"/>
                <a:gd name="T26" fmla="*/ 0 w 45"/>
                <a:gd name="T27" fmla="*/ 0 h 51"/>
                <a:gd name="T28" fmla="*/ 0 w 45"/>
                <a:gd name="T29" fmla="*/ 0 h 51"/>
                <a:gd name="T30" fmla="*/ 0 w 45"/>
                <a:gd name="T31" fmla="*/ 0 h 51"/>
                <a:gd name="T32" fmla="*/ 0 w 45"/>
                <a:gd name="T33" fmla="*/ 0 h 51"/>
                <a:gd name="T34" fmla="*/ 0 w 45"/>
                <a:gd name="T35" fmla="*/ 0 h 51"/>
                <a:gd name="T36" fmla="*/ 0 w 45"/>
                <a:gd name="T37" fmla="*/ 0 h 51"/>
                <a:gd name="T38" fmla="*/ 0 w 45"/>
                <a:gd name="T39" fmla="*/ 0 h 51"/>
                <a:gd name="T40" fmla="*/ 0 w 45"/>
                <a:gd name="T41" fmla="*/ 0 h 5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5"/>
                <a:gd name="T64" fmla="*/ 0 h 51"/>
                <a:gd name="T65" fmla="*/ 45 w 45"/>
                <a:gd name="T66" fmla="*/ 51 h 5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5" h="51">
                  <a:moveTo>
                    <a:pt x="45" y="33"/>
                  </a:moveTo>
                  <a:lnTo>
                    <a:pt x="45" y="33"/>
                  </a:lnTo>
                  <a:lnTo>
                    <a:pt x="43" y="28"/>
                  </a:lnTo>
                  <a:lnTo>
                    <a:pt x="42" y="28"/>
                  </a:lnTo>
                  <a:lnTo>
                    <a:pt x="42" y="25"/>
                  </a:lnTo>
                  <a:lnTo>
                    <a:pt x="39" y="17"/>
                  </a:lnTo>
                  <a:lnTo>
                    <a:pt x="37" y="12"/>
                  </a:lnTo>
                  <a:lnTo>
                    <a:pt x="37" y="11"/>
                  </a:lnTo>
                  <a:lnTo>
                    <a:pt x="37" y="6"/>
                  </a:lnTo>
                  <a:lnTo>
                    <a:pt x="35" y="0"/>
                  </a:lnTo>
                  <a:lnTo>
                    <a:pt x="0" y="3"/>
                  </a:lnTo>
                  <a:lnTo>
                    <a:pt x="1" y="11"/>
                  </a:lnTo>
                  <a:lnTo>
                    <a:pt x="1" y="16"/>
                  </a:lnTo>
                  <a:lnTo>
                    <a:pt x="4" y="25"/>
                  </a:lnTo>
                  <a:lnTo>
                    <a:pt x="6" y="31"/>
                  </a:lnTo>
                  <a:lnTo>
                    <a:pt x="6" y="33"/>
                  </a:lnTo>
                  <a:lnTo>
                    <a:pt x="9" y="41"/>
                  </a:lnTo>
                  <a:lnTo>
                    <a:pt x="13" y="49"/>
                  </a:lnTo>
                  <a:lnTo>
                    <a:pt x="15" y="51"/>
                  </a:lnTo>
                  <a:lnTo>
                    <a:pt x="45" y="3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83" name="Freeform 166"/>
            <p:cNvSpPr>
              <a:spLocks/>
            </p:cNvSpPr>
            <p:nvPr/>
          </p:nvSpPr>
          <p:spPr bwMode="auto">
            <a:xfrm>
              <a:off x="1632" y="2895"/>
              <a:ext cx="18" cy="17"/>
            </a:xfrm>
            <a:custGeom>
              <a:avLst/>
              <a:gdLst>
                <a:gd name="T0" fmla="*/ 0 w 54"/>
                <a:gd name="T1" fmla="*/ 0 h 51"/>
                <a:gd name="T2" fmla="*/ 0 w 54"/>
                <a:gd name="T3" fmla="*/ 0 h 51"/>
                <a:gd name="T4" fmla="*/ 0 w 54"/>
                <a:gd name="T5" fmla="*/ 0 h 51"/>
                <a:gd name="T6" fmla="*/ 0 w 54"/>
                <a:gd name="T7" fmla="*/ 0 h 51"/>
                <a:gd name="T8" fmla="*/ 0 w 54"/>
                <a:gd name="T9" fmla="*/ 0 h 51"/>
                <a:gd name="T10" fmla="*/ 0 w 54"/>
                <a:gd name="T11" fmla="*/ 0 h 51"/>
                <a:gd name="T12" fmla="*/ 0 w 54"/>
                <a:gd name="T13" fmla="*/ 0 h 51"/>
                <a:gd name="T14" fmla="*/ 0 w 54"/>
                <a:gd name="T15" fmla="*/ 0 h 51"/>
                <a:gd name="T16" fmla="*/ 0 w 54"/>
                <a:gd name="T17" fmla="*/ 0 h 51"/>
                <a:gd name="T18" fmla="*/ 0 w 54"/>
                <a:gd name="T19" fmla="*/ 0 h 51"/>
                <a:gd name="T20" fmla="*/ 0 w 54"/>
                <a:gd name="T21" fmla="*/ 0 h 51"/>
                <a:gd name="T22" fmla="*/ 0 w 54"/>
                <a:gd name="T23" fmla="*/ 0 h 51"/>
                <a:gd name="T24" fmla="*/ 0 w 54"/>
                <a:gd name="T25" fmla="*/ 0 h 5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4"/>
                <a:gd name="T40" fmla="*/ 0 h 51"/>
                <a:gd name="T41" fmla="*/ 54 w 54"/>
                <a:gd name="T42" fmla="*/ 51 h 5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4" h="51">
                  <a:moveTo>
                    <a:pt x="54" y="17"/>
                  </a:moveTo>
                  <a:lnTo>
                    <a:pt x="54" y="17"/>
                  </a:lnTo>
                  <a:lnTo>
                    <a:pt x="46" y="13"/>
                  </a:lnTo>
                  <a:lnTo>
                    <a:pt x="38" y="9"/>
                  </a:lnTo>
                  <a:lnTo>
                    <a:pt x="33" y="5"/>
                  </a:lnTo>
                  <a:lnTo>
                    <a:pt x="30" y="0"/>
                  </a:lnTo>
                  <a:lnTo>
                    <a:pt x="0" y="18"/>
                  </a:lnTo>
                  <a:lnTo>
                    <a:pt x="8" y="29"/>
                  </a:lnTo>
                  <a:lnTo>
                    <a:pt x="18" y="38"/>
                  </a:lnTo>
                  <a:lnTo>
                    <a:pt x="28" y="44"/>
                  </a:lnTo>
                  <a:lnTo>
                    <a:pt x="39" y="51"/>
                  </a:lnTo>
                  <a:lnTo>
                    <a:pt x="54" y="1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84" name="Freeform 167"/>
            <p:cNvSpPr>
              <a:spLocks/>
            </p:cNvSpPr>
            <p:nvPr/>
          </p:nvSpPr>
          <p:spPr bwMode="auto">
            <a:xfrm>
              <a:off x="1645" y="2900"/>
              <a:ext cx="18" cy="15"/>
            </a:xfrm>
            <a:custGeom>
              <a:avLst/>
              <a:gdLst>
                <a:gd name="T0" fmla="*/ 0 w 55"/>
                <a:gd name="T1" fmla="*/ 0 h 44"/>
                <a:gd name="T2" fmla="*/ 0 w 55"/>
                <a:gd name="T3" fmla="*/ 0 h 44"/>
                <a:gd name="T4" fmla="*/ 0 w 55"/>
                <a:gd name="T5" fmla="*/ 0 h 44"/>
                <a:gd name="T6" fmla="*/ 0 w 55"/>
                <a:gd name="T7" fmla="*/ 0 h 44"/>
                <a:gd name="T8" fmla="*/ 0 w 55"/>
                <a:gd name="T9" fmla="*/ 0 h 44"/>
                <a:gd name="T10" fmla="*/ 0 w 55"/>
                <a:gd name="T11" fmla="*/ 0 h 44"/>
                <a:gd name="T12" fmla="*/ 0 w 55"/>
                <a:gd name="T13" fmla="*/ 0 h 44"/>
                <a:gd name="T14" fmla="*/ 0 w 55"/>
                <a:gd name="T15" fmla="*/ 0 h 44"/>
                <a:gd name="T16" fmla="*/ 0 w 55"/>
                <a:gd name="T17" fmla="*/ 0 h 44"/>
                <a:gd name="T18" fmla="*/ 0 w 55"/>
                <a:gd name="T19" fmla="*/ 0 h 44"/>
                <a:gd name="T20" fmla="*/ 0 w 55"/>
                <a:gd name="T21" fmla="*/ 0 h 44"/>
                <a:gd name="T22" fmla="*/ 0 w 55"/>
                <a:gd name="T23" fmla="*/ 0 h 44"/>
                <a:gd name="T24" fmla="*/ 0 w 55"/>
                <a:gd name="T25" fmla="*/ 0 h 44"/>
                <a:gd name="T26" fmla="*/ 0 w 55"/>
                <a:gd name="T27" fmla="*/ 0 h 44"/>
                <a:gd name="T28" fmla="*/ 0 w 55"/>
                <a:gd name="T29" fmla="*/ 0 h 44"/>
                <a:gd name="T30" fmla="*/ 0 w 55"/>
                <a:gd name="T31" fmla="*/ 0 h 44"/>
                <a:gd name="T32" fmla="*/ 0 w 55"/>
                <a:gd name="T33" fmla="*/ 0 h 44"/>
                <a:gd name="T34" fmla="*/ 0 w 55"/>
                <a:gd name="T35" fmla="*/ 0 h 44"/>
                <a:gd name="T36" fmla="*/ 0 w 55"/>
                <a:gd name="T37" fmla="*/ 0 h 44"/>
                <a:gd name="T38" fmla="*/ 0 w 55"/>
                <a:gd name="T39" fmla="*/ 0 h 44"/>
                <a:gd name="T40" fmla="*/ 0 w 55"/>
                <a:gd name="T41" fmla="*/ 0 h 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5"/>
                <a:gd name="T64" fmla="*/ 0 h 44"/>
                <a:gd name="T65" fmla="*/ 55 w 55"/>
                <a:gd name="T66" fmla="*/ 44 h 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5" h="44">
                  <a:moveTo>
                    <a:pt x="55" y="8"/>
                  </a:moveTo>
                  <a:lnTo>
                    <a:pt x="55" y="8"/>
                  </a:lnTo>
                  <a:lnTo>
                    <a:pt x="48" y="8"/>
                  </a:lnTo>
                  <a:lnTo>
                    <a:pt x="43" y="8"/>
                  </a:lnTo>
                  <a:lnTo>
                    <a:pt x="39" y="7"/>
                  </a:lnTo>
                  <a:lnTo>
                    <a:pt x="33" y="5"/>
                  </a:lnTo>
                  <a:lnTo>
                    <a:pt x="28" y="4"/>
                  </a:lnTo>
                  <a:lnTo>
                    <a:pt x="22" y="3"/>
                  </a:lnTo>
                  <a:lnTo>
                    <a:pt x="19" y="3"/>
                  </a:lnTo>
                  <a:lnTo>
                    <a:pt x="15" y="0"/>
                  </a:lnTo>
                  <a:lnTo>
                    <a:pt x="0" y="34"/>
                  </a:lnTo>
                  <a:lnTo>
                    <a:pt x="7" y="37"/>
                  </a:lnTo>
                  <a:lnTo>
                    <a:pt x="14" y="39"/>
                  </a:lnTo>
                  <a:lnTo>
                    <a:pt x="21" y="41"/>
                  </a:lnTo>
                  <a:lnTo>
                    <a:pt x="26" y="42"/>
                  </a:lnTo>
                  <a:lnTo>
                    <a:pt x="32" y="43"/>
                  </a:lnTo>
                  <a:lnTo>
                    <a:pt x="41" y="44"/>
                  </a:lnTo>
                  <a:lnTo>
                    <a:pt x="48" y="44"/>
                  </a:lnTo>
                  <a:lnTo>
                    <a:pt x="55" y="44"/>
                  </a:lnTo>
                  <a:lnTo>
                    <a:pt x="55" y="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85" name="Freeform 168"/>
            <p:cNvSpPr>
              <a:spLocks/>
            </p:cNvSpPr>
            <p:nvPr/>
          </p:nvSpPr>
          <p:spPr bwMode="auto">
            <a:xfrm>
              <a:off x="1663" y="2901"/>
              <a:ext cx="16" cy="14"/>
            </a:xfrm>
            <a:custGeom>
              <a:avLst/>
              <a:gdLst>
                <a:gd name="T0" fmla="*/ 0 w 49"/>
                <a:gd name="T1" fmla="*/ 0 h 43"/>
                <a:gd name="T2" fmla="*/ 0 w 49"/>
                <a:gd name="T3" fmla="*/ 0 h 43"/>
                <a:gd name="T4" fmla="*/ 0 w 49"/>
                <a:gd name="T5" fmla="*/ 0 h 43"/>
                <a:gd name="T6" fmla="*/ 0 w 49"/>
                <a:gd name="T7" fmla="*/ 0 h 43"/>
                <a:gd name="T8" fmla="*/ 0 w 49"/>
                <a:gd name="T9" fmla="*/ 0 h 43"/>
                <a:gd name="T10" fmla="*/ 0 w 49"/>
                <a:gd name="T11" fmla="*/ 0 h 43"/>
                <a:gd name="T12" fmla="*/ 0 w 49"/>
                <a:gd name="T13" fmla="*/ 0 h 43"/>
                <a:gd name="T14" fmla="*/ 0 w 49"/>
                <a:gd name="T15" fmla="*/ 0 h 43"/>
                <a:gd name="T16" fmla="*/ 0 w 49"/>
                <a:gd name="T17" fmla="*/ 0 h 43"/>
                <a:gd name="T18" fmla="*/ 0 w 49"/>
                <a:gd name="T19" fmla="*/ 0 h 43"/>
                <a:gd name="T20" fmla="*/ 0 w 49"/>
                <a:gd name="T21" fmla="*/ 0 h 43"/>
                <a:gd name="T22" fmla="*/ 0 w 49"/>
                <a:gd name="T23" fmla="*/ 0 h 43"/>
                <a:gd name="T24" fmla="*/ 0 w 49"/>
                <a:gd name="T25" fmla="*/ 0 h 43"/>
                <a:gd name="T26" fmla="*/ 0 w 49"/>
                <a:gd name="T27" fmla="*/ 0 h 43"/>
                <a:gd name="T28" fmla="*/ 0 w 49"/>
                <a:gd name="T29" fmla="*/ 0 h 43"/>
                <a:gd name="T30" fmla="*/ 0 w 49"/>
                <a:gd name="T31" fmla="*/ 0 h 43"/>
                <a:gd name="T32" fmla="*/ 0 w 49"/>
                <a:gd name="T33" fmla="*/ 0 h 43"/>
                <a:gd name="T34" fmla="*/ 0 w 49"/>
                <a:gd name="T35" fmla="*/ 0 h 43"/>
                <a:gd name="T36" fmla="*/ 0 w 49"/>
                <a:gd name="T37" fmla="*/ 0 h 43"/>
                <a:gd name="T38" fmla="*/ 0 w 49"/>
                <a:gd name="T39" fmla="*/ 0 h 43"/>
                <a:gd name="T40" fmla="*/ 0 w 49"/>
                <a:gd name="T41" fmla="*/ 0 h 4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9"/>
                <a:gd name="T64" fmla="*/ 0 h 43"/>
                <a:gd name="T65" fmla="*/ 49 w 49"/>
                <a:gd name="T66" fmla="*/ 43 h 4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9" h="43">
                  <a:moveTo>
                    <a:pt x="36" y="0"/>
                  </a:moveTo>
                  <a:lnTo>
                    <a:pt x="34" y="0"/>
                  </a:lnTo>
                  <a:lnTo>
                    <a:pt x="31" y="2"/>
                  </a:lnTo>
                  <a:lnTo>
                    <a:pt x="26" y="4"/>
                  </a:lnTo>
                  <a:lnTo>
                    <a:pt x="25" y="4"/>
                  </a:lnTo>
                  <a:lnTo>
                    <a:pt x="20" y="4"/>
                  </a:lnTo>
                  <a:lnTo>
                    <a:pt x="13" y="6"/>
                  </a:lnTo>
                  <a:lnTo>
                    <a:pt x="8" y="7"/>
                  </a:lnTo>
                  <a:lnTo>
                    <a:pt x="6" y="7"/>
                  </a:lnTo>
                  <a:lnTo>
                    <a:pt x="0" y="7"/>
                  </a:lnTo>
                  <a:lnTo>
                    <a:pt x="0" y="43"/>
                  </a:lnTo>
                  <a:lnTo>
                    <a:pt x="6" y="43"/>
                  </a:lnTo>
                  <a:lnTo>
                    <a:pt x="13" y="43"/>
                  </a:lnTo>
                  <a:lnTo>
                    <a:pt x="21" y="42"/>
                  </a:lnTo>
                  <a:lnTo>
                    <a:pt x="25" y="41"/>
                  </a:lnTo>
                  <a:lnTo>
                    <a:pt x="30" y="41"/>
                  </a:lnTo>
                  <a:lnTo>
                    <a:pt x="39" y="38"/>
                  </a:lnTo>
                  <a:lnTo>
                    <a:pt x="44" y="36"/>
                  </a:lnTo>
                  <a:lnTo>
                    <a:pt x="49" y="34"/>
                  </a:lnTo>
                  <a:lnTo>
                    <a:pt x="46" y="34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86" name="Freeform 169"/>
            <p:cNvSpPr>
              <a:spLocks/>
            </p:cNvSpPr>
            <p:nvPr/>
          </p:nvSpPr>
          <p:spPr bwMode="auto">
            <a:xfrm>
              <a:off x="1675" y="2897"/>
              <a:ext cx="16" cy="15"/>
            </a:xfrm>
            <a:custGeom>
              <a:avLst/>
              <a:gdLst>
                <a:gd name="T0" fmla="*/ 0 w 47"/>
                <a:gd name="T1" fmla="*/ 0 h 45"/>
                <a:gd name="T2" fmla="*/ 0 w 47"/>
                <a:gd name="T3" fmla="*/ 0 h 45"/>
                <a:gd name="T4" fmla="*/ 0 w 47"/>
                <a:gd name="T5" fmla="*/ 0 h 45"/>
                <a:gd name="T6" fmla="*/ 0 w 47"/>
                <a:gd name="T7" fmla="*/ 0 h 45"/>
                <a:gd name="T8" fmla="*/ 0 w 47"/>
                <a:gd name="T9" fmla="*/ 0 h 45"/>
                <a:gd name="T10" fmla="*/ 0 w 47"/>
                <a:gd name="T11" fmla="*/ 0 h 45"/>
                <a:gd name="T12" fmla="*/ 0 w 47"/>
                <a:gd name="T13" fmla="*/ 0 h 45"/>
                <a:gd name="T14" fmla="*/ 0 w 47"/>
                <a:gd name="T15" fmla="*/ 0 h 45"/>
                <a:gd name="T16" fmla="*/ 0 w 47"/>
                <a:gd name="T17" fmla="*/ 0 h 45"/>
                <a:gd name="T18" fmla="*/ 0 w 47"/>
                <a:gd name="T19" fmla="*/ 0 h 45"/>
                <a:gd name="T20" fmla="*/ 0 w 47"/>
                <a:gd name="T21" fmla="*/ 0 h 45"/>
                <a:gd name="T22" fmla="*/ 0 w 47"/>
                <a:gd name="T23" fmla="*/ 0 h 45"/>
                <a:gd name="T24" fmla="*/ 0 w 47"/>
                <a:gd name="T25" fmla="*/ 0 h 4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7"/>
                <a:gd name="T40" fmla="*/ 0 h 45"/>
                <a:gd name="T41" fmla="*/ 47 w 47"/>
                <a:gd name="T42" fmla="*/ 45 h 4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7" h="45">
                  <a:moveTo>
                    <a:pt x="18" y="0"/>
                  </a:moveTo>
                  <a:lnTo>
                    <a:pt x="17" y="0"/>
                  </a:lnTo>
                  <a:lnTo>
                    <a:pt x="14" y="2"/>
                  </a:lnTo>
                  <a:lnTo>
                    <a:pt x="12" y="6"/>
                  </a:lnTo>
                  <a:lnTo>
                    <a:pt x="7" y="7"/>
                  </a:lnTo>
                  <a:lnTo>
                    <a:pt x="0" y="11"/>
                  </a:lnTo>
                  <a:lnTo>
                    <a:pt x="10" y="45"/>
                  </a:lnTo>
                  <a:lnTo>
                    <a:pt x="22" y="41"/>
                  </a:lnTo>
                  <a:lnTo>
                    <a:pt x="32" y="35"/>
                  </a:lnTo>
                  <a:lnTo>
                    <a:pt x="39" y="28"/>
                  </a:lnTo>
                  <a:lnTo>
                    <a:pt x="47" y="21"/>
                  </a:lnTo>
                  <a:lnTo>
                    <a:pt x="46" y="2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87" name="Freeform 170"/>
            <p:cNvSpPr>
              <a:spLocks/>
            </p:cNvSpPr>
            <p:nvPr/>
          </p:nvSpPr>
          <p:spPr bwMode="auto">
            <a:xfrm>
              <a:off x="1681" y="2891"/>
              <a:ext cx="13" cy="13"/>
            </a:xfrm>
            <a:custGeom>
              <a:avLst/>
              <a:gdLst>
                <a:gd name="T0" fmla="*/ 0 w 40"/>
                <a:gd name="T1" fmla="*/ 0 h 38"/>
                <a:gd name="T2" fmla="*/ 0 w 40"/>
                <a:gd name="T3" fmla="*/ 0 h 38"/>
                <a:gd name="T4" fmla="*/ 0 w 40"/>
                <a:gd name="T5" fmla="*/ 0 h 38"/>
                <a:gd name="T6" fmla="*/ 0 w 40"/>
                <a:gd name="T7" fmla="*/ 0 h 38"/>
                <a:gd name="T8" fmla="*/ 0 w 40"/>
                <a:gd name="T9" fmla="*/ 0 h 38"/>
                <a:gd name="T10" fmla="*/ 0 w 40"/>
                <a:gd name="T11" fmla="*/ 0 h 38"/>
                <a:gd name="T12" fmla="*/ 0 w 40"/>
                <a:gd name="T13" fmla="*/ 0 h 38"/>
                <a:gd name="T14" fmla="*/ 0 w 40"/>
                <a:gd name="T15" fmla="*/ 0 h 38"/>
                <a:gd name="T16" fmla="*/ 0 w 40"/>
                <a:gd name="T17" fmla="*/ 0 h 38"/>
                <a:gd name="T18" fmla="*/ 0 w 40"/>
                <a:gd name="T19" fmla="*/ 0 h 38"/>
                <a:gd name="T20" fmla="*/ 0 w 40"/>
                <a:gd name="T21" fmla="*/ 0 h 38"/>
                <a:gd name="T22" fmla="*/ 0 w 40"/>
                <a:gd name="T23" fmla="*/ 0 h 38"/>
                <a:gd name="T24" fmla="*/ 0 w 40"/>
                <a:gd name="T25" fmla="*/ 0 h 3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"/>
                <a:gd name="T40" fmla="*/ 0 h 38"/>
                <a:gd name="T41" fmla="*/ 40 w 40"/>
                <a:gd name="T42" fmla="*/ 38 h 3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" h="38">
                  <a:moveTo>
                    <a:pt x="5" y="0"/>
                  </a:moveTo>
                  <a:lnTo>
                    <a:pt x="5" y="0"/>
                  </a:lnTo>
                  <a:lnTo>
                    <a:pt x="5" y="2"/>
                  </a:lnTo>
                  <a:lnTo>
                    <a:pt x="4" y="6"/>
                  </a:lnTo>
                  <a:lnTo>
                    <a:pt x="1" y="13"/>
                  </a:lnTo>
                  <a:lnTo>
                    <a:pt x="0" y="17"/>
                  </a:lnTo>
                  <a:lnTo>
                    <a:pt x="28" y="38"/>
                  </a:lnTo>
                  <a:lnTo>
                    <a:pt x="34" y="28"/>
                  </a:lnTo>
                  <a:lnTo>
                    <a:pt x="37" y="19"/>
                  </a:lnTo>
                  <a:lnTo>
                    <a:pt x="40" y="10"/>
                  </a:lnTo>
                  <a:lnTo>
                    <a:pt x="4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88" name="Freeform 171"/>
            <p:cNvSpPr>
              <a:spLocks/>
            </p:cNvSpPr>
            <p:nvPr/>
          </p:nvSpPr>
          <p:spPr bwMode="auto">
            <a:xfrm>
              <a:off x="1681" y="2878"/>
              <a:ext cx="13" cy="13"/>
            </a:xfrm>
            <a:custGeom>
              <a:avLst/>
              <a:gdLst>
                <a:gd name="T0" fmla="*/ 0 w 40"/>
                <a:gd name="T1" fmla="*/ 0 h 41"/>
                <a:gd name="T2" fmla="*/ 0 w 40"/>
                <a:gd name="T3" fmla="*/ 0 h 41"/>
                <a:gd name="T4" fmla="*/ 0 w 40"/>
                <a:gd name="T5" fmla="*/ 0 h 41"/>
                <a:gd name="T6" fmla="*/ 0 w 40"/>
                <a:gd name="T7" fmla="*/ 0 h 41"/>
                <a:gd name="T8" fmla="*/ 0 w 40"/>
                <a:gd name="T9" fmla="*/ 0 h 41"/>
                <a:gd name="T10" fmla="*/ 0 w 40"/>
                <a:gd name="T11" fmla="*/ 0 h 41"/>
                <a:gd name="T12" fmla="*/ 0 w 40"/>
                <a:gd name="T13" fmla="*/ 0 h 41"/>
                <a:gd name="T14" fmla="*/ 0 w 40"/>
                <a:gd name="T15" fmla="*/ 0 h 41"/>
                <a:gd name="T16" fmla="*/ 0 w 40"/>
                <a:gd name="T17" fmla="*/ 0 h 41"/>
                <a:gd name="T18" fmla="*/ 0 w 40"/>
                <a:gd name="T19" fmla="*/ 0 h 41"/>
                <a:gd name="T20" fmla="*/ 0 w 40"/>
                <a:gd name="T21" fmla="*/ 0 h 41"/>
                <a:gd name="T22" fmla="*/ 0 w 40"/>
                <a:gd name="T23" fmla="*/ 0 h 41"/>
                <a:gd name="T24" fmla="*/ 0 w 40"/>
                <a:gd name="T25" fmla="*/ 0 h 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"/>
                <a:gd name="T40" fmla="*/ 0 h 41"/>
                <a:gd name="T41" fmla="*/ 40 w 40"/>
                <a:gd name="T42" fmla="*/ 41 h 4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" h="41">
                  <a:moveTo>
                    <a:pt x="2" y="26"/>
                  </a:moveTo>
                  <a:lnTo>
                    <a:pt x="0" y="24"/>
                  </a:lnTo>
                  <a:lnTo>
                    <a:pt x="4" y="28"/>
                  </a:lnTo>
                  <a:lnTo>
                    <a:pt x="5" y="32"/>
                  </a:lnTo>
                  <a:lnTo>
                    <a:pt x="5" y="34"/>
                  </a:lnTo>
                  <a:lnTo>
                    <a:pt x="5" y="41"/>
                  </a:lnTo>
                  <a:lnTo>
                    <a:pt x="40" y="41"/>
                  </a:lnTo>
                  <a:lnTo>
                    <a:pt x="40" y="32"/>
                  </a:lnTo>
                  <a:lnTo>
                    <a:pt x="38" y="21"/>
                  </a:lnTo>
                  <a:lnTo>
                    <a:pt x="34" y="12"/>
                  </a:lnTo>
                  <a:lnTo>
                    <a:pt x="30" y="3"/>
                  </a:lnTo>
                  <a:lnTo>
                    <a:pt x="28" y="0"/>
                  </a:lnTo>
                  <a:lnTo>
                    <a:pt x="2" y="2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89" name="Freeform 172"/>
            <p:cNvSpPr>
              <a:spLocks/>
            </p:cNvSpPr>
            <p:nvPr/>
          </p:nvSpPr>
          <p:spPr bwMode="auto">
            <a:xfrm>
              <a:off x="1674" y="2870"/>
              <a:ext cx="16" cy="16"/>
            </a:xfrm>
            <a:custGeom>
              <a:avLst/>
              <a:gdLst>
                <a:gd name="T0" fmla="*/ 0 w 50"/>
                <a:gd name="T1" fmla="*/ 0 h 48"/>
                <a:gd name="T2" fmla="*/ 0 w 50"/>
                <a:gd name="T3" fmla="*/ 0 h 48"/>
                <a:gd name="T4" fmla="*/ 0 w 50"/>
                <a:gd name="T5" fmla="*/ 0 h 48"/>
                <a:gd name="T6" fmla="*/ 0 w 50"/>
                <a:gd name="T7" fmla="*/ 0 h 48"/>
                <a:gd name="T8" fmla="*/ 0 w 50"/>
                <a:gd name="T9" fmla="*/ 0 h 48"/>
                <a:gd name="T10" fmla="*/ 0 w 50"/>
                <a:gd name="T11" fmla="*/ 0 h 48"/>
                <a:gd name="T12" fmla="*/ 0 w 50"/>
                <a:gd name="T13" fmla="*/ 0 h 48"/>
                <a:gd name="T14" fmla="*/ 0 w 50"/>
                <a:gd name="T15" fmla="*/ 0 h 48"/>
                <a:gd name="T16" fmla="*/ 0 w 50"/>
                <a:gd name="T17" fmla="*/ 0 h 48"/>
                <a:gd name="T18" fmla="*/ 0 w 50"/>
                <a:gd name="T19" fmla="*/ 0 h 48"/>
                <a:gd name="T20" fmla="*/ 0 w 50"/>
                <a:gd name="T21" fmla="*/ 0 h 48"/>
                <a:gd name="T22" fmla="*/ 0 w 50"/>
                <a:gd name="T23" fmla="*/ 0 h 48"/>
                <a:gd name="T24" fmla="*/ 0 w 50"/>
                <a:gd name="T25" fmla="*/ 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0"/>
                <a:gd name="T40" fmla="*/ 0 h 48"/>
                <a:gd name="T41" fmla="*/ 50 w 50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0" h="48">
                  <a:moveTo>
                    <a:pt x="0" y="34"/>
                  </a:moveTo>
                  <a:lnTo>
                    <a:pt x="2" y="34"/>
                  </a:lnTo>
                  <a:lnTo>
                    <a:pt x="11" y="38"/>
                  </a:lnTo>
                  <a:lnTo>
                    <a:pt x="17" y="42"/>
                  </a:lnTo>
                  <a:lnTo>
                    <a:pt x="21" y="44"/>
                  </a:lnTo>
                  <a:lnTo>
                    <a:pt x="24" y="48"/>
                  </a:lnTo>
                  <a:lnTo>
                    <a:pt x="50" y="22"/>
                  </a:lnTo>
                  <a:lnTo>
                    <a:pt x="43" y="16"/>
                  </a:lnTo>
                  <a:lnTo>
                    <a:pt x="35" y="10"/>
                  </a:lnTo>
                  <a:lnTo>
                    <a:pt x="26" y="4"/>
                  </a:lnTo>
                  <a:lnTo>
                    <a:pt x="14" y="0"/>
                  </a:lnTo>
                  <a:lnTo>
                    <a:pt x="16" y="0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90" name="Freeform 173"/>
            <p:cNvSpPr>
              <a:spLocks/>
            </p:cNvSpPr>
            <p:nvPr/>
          </p:nvSpPr>
          <p:spPr bwMode="auto">
            <a:xfrm>
              <a:off x="1657" y="2865"/>
              <a:ext cx="22" cy="17"/>
            </a:xfrm>
            <a:custGeom>
              <a:avLst/>
              <a:gdLst>
                <a:gd name="T0" fmla="*/ 0 w 66"/>
                <a:gd name="T1" fmla="*/ 0 h 51"/>
                <a:gd name="T2" fmla="*/ 0 w 66"/>
                <a:gd name="T3" fmla="*/ 0 h 51"/>
                <a:gd name="T4" fmla="*/ 0 w 66"/>
                <a:gd name="T5" fmla="*/ 0 h 51"/>
                <a:gd name="T6" fmla="*/ 0 w 66"/>
                <a:gd name="T7" fmla="*/ 0 h 51"/>
                <a:gd name="T8" fmla="*/ 0 w 66"/>
                <a:gd name="T9" fmla="*/ 0 h 51"/>
                <a:gd name="T10" fmla="*/ 0 w 66"/>
                <a:gd name="T11" fmla="*/ 0 h 51"/>
                <a:gd name="T12" fmla="*/ 0 w 66"/>
                <a:gd name="T13" fmla="*/ 0 h 51"/>
                <a:gd name="T14" fmla="*/ 0 w 66"/>
                <a:gd name="T15" fmla="*/ 0 h 51"/>
                <a:gd name="T16" fmla="*/ 0 w 66"/>
                <a:gd name="T17" fmla="*/ 0 h 51"/>
                <a:gd name="T18" fmla="*/ 0 w 66"/>
                <a:gd name="T19" fmla="*/ 0 h 51"/>
                <a:gd name="T20" fmla="*/ 0 w 66"/>
                <a:gd name="T21" fmla="*/ 0 h 51"/>
                <a:gd name="T22" fmla="*/ 0 w 66"/>
                <a:gd name="T23" fmla="*/ 0 h 51"/>
                <a:gd name="T24" fmla="*/ 0 w 66"/>
                <a:gd name="T25" fmla="*/ 0 h 51"/>
                <a:gd name="T26" fmla="*/ 0 w 66"/>
                <a:gd name="T27" fmla="*/ 0 h 51"/>
                <a:gd name="T28" fmla="*/ 0 w 66"/>
                <a:gd name="T29" fmla="*/ 0 h 51"/>
                <a:gd name="T30" fmla="*/ 0 w 66"/>
                <a:gd name="T31" fmla="*/ 0 h 51"/>
                <a:gd name="T32" fmla="*/ 0 w 66"/>
                <a:gd name="T33" fmla="*/ 0 h 51"/>
                <a:gd name="T34" fmla="*/ 0 w 66"/>
                <a:gd name="T35" fmla="*/ 0 h 51"/>
                <a:gd name="T36" fmla="*/ 0 w 66"/>
                <a:gd name="T37" fmla="*/ 0 h 51"/>
                <a:gd name="T38" fmla="*/ 0 w 66"/>
                <a:gd name="T39" fmla="*/ 0 h 51"/>
                <a:gd name="T40" fmla="*/ 0 w 66"/>
                <a:gd name="T41" fmla="*/ 0 h 5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6"/>
                <a:gd name="T64" fmla="*/ 0 h 51"/>
                <a:gd name="T65" fmla="*/ 66 w 66"/>
                <a:gd name="T66" fmla="*/ 51 h 5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6" h="51">
                  <a:moveTo>
                    <a:pt x="0" y="37"/>
                  </a:moveTo>
                  <a:lnTo>
                    <a:pt x="0" y="37"/>
                  </a:lnTo>
                  <a:lnTo>
                    <a:pt x="9" y="39"/>
                  </a:lnTo>
                  <a:lnTo>
                    <a:pt x="19" y="42"/>
                  </a:lnTo>
                  <a:lnTo>
                    <a:pt x="28" y="43"/>
                  </a:lnTo>
                  <a:lnTo>
                    <a:pt x="34" y="46"/>
                  </a:lnTo>
                  <a:lnTo>
                    <a:pt x="40" y="46"/>
                  </a:lnTo>
                  <a:lnTo>
                    <a:pt x="44" y="48"/>
                  </a:lnTo>
                  <a:lnTo>
                    <a:pt x="49" y="50"/>
                  </a:lnTo>
                  <a:lnTo>
                    <a:pt x="50" y="51"/>
                  </a:lnTo>
                  <a:lnTo>
                    <a:pt x="66" y="17"/>
                  </a:lnTo>
                  <a:lnTo>
                    <a:pt x="59" y="16"/>
                  </a:lnTo>
                  <a:lnTo>
                    <a:pt x="57" y="14"/>
                  </a:lnTo>
                  <a:lnTo>
                    <a:pt x="50" y="12"/>
                  </a:lnTo>
                  <a:lnTo>
                    <a:pt x="44" y="9"/>
                  </a:lnTo>
                  <a:lnTo>
                    <a:pt x="35" y="7"/>
                  </a:lnTo>
                  <a:lnTo>
                    <a:pt x="26" y="5"/>
                  </a:lnTo>
                  <a:lnTo>
                    <a:pt x="19" y="3"/>
                  </a:lnTo>
                  <a:lnTo>
                    <a:pt x="7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91" name="Freeform 174"/>
            <p:cNvSpPr>
              <a:spLocks/>
            </p:cNvSpPr>
            <p:nvPr/>
          </p:nvSpPr>
          <p:spPr bwMode="auto">
            <a:xfrm>
              <a:off x="1635" y="2858"/>
              <a:ext cx="24" cy="19"/>
            </a:xfrm>
            <a:custGeom>
              <a:avLst/>
              <a:gdLst>
                <a:gd name="T0" fmla="*/ 0 w 73"/>
                <a:gd name="T1" fmla="*/ 0 h 56"/>
                <a:gd name="T2" fmla="*/ 0 w 73"/>
                <a:gd name="T3" fmla="*/ 0 h 56"/>
                <a:gd name="T4" fmla="*/ 0 w 73"/>
                <a:gd name="T5" fmla="*/ 0 h 56"/>
                <a:gd name="T6" fmla="*/ 0 w 73"/>
                <a:gd name="T7" fmla="*/ 0 h 56"/>
                <a:gd name="T8" fmla="*/ 0 w 73"/>
                <a:gd name="T9" fmla="*/ 0 h 56"/>
                <a:gd name="T10" fmla="*/ 0 w 73"/>
                <a:gd name="T11" fmla="*/ 0 h 56"/>
                <a:gd name="T12" fmla="*/ 0 w 73"/>
                <a:gd name="T13" fmla="*/ 0 h 56"/>
                <a:gd name="T14" fmla="*/ 0 w 73"/>
                <a:gd name="T15" fmla="*/ 0 h 56"/>
                <a:gd name="T16" fmla="*/ 0 w 73"/>
                <a:gd name="T17" fmla="*/ 0 h 56"/>
                <a:gd name="T18" fmla="*/ 0 w 73"/>
                <a:gd name="T19" fmla="*/ 0 h 56"/>
                <a:gd name="T20" fmla="*/ 0 w 73"/>
                <a:gd name="T21" fmla="*/ 0 h 56"/>
                <a:gd name="T22" fmla="*/ 0 w 73"/>
                <a:gd name="T23" fmla="*/ 0 h 56"/>
                <a:gd name="T24" fmla="*/ 0 w 73"/>
                <a:gd name="T25" fmla="*/ 0 h 56"/>
                <a:gd name="T26" fmla="*/ 0 w 73"/>
                <a:gd name="T27" fmla="*/ 0 h 56"/>
                <a:gd name="T28" fmla="*/ 0 w 73"/>
                <a:gd name="T29" fmla="*/ 0 h 56"/>
                <a:gd name="T30" fmla="*/ 0 w 73"/>
                <a:gd name="T31" fmla="*/ 0 h 56"/>
                <a:gd name="T32" fmla="*/ 0 w 73"/>
                <a:gd name="T33" fmla="*/ 0 h 56"/>
                <a:gd name="T34" fmla="*/ 0 w 73"/>
                <a:gd name="T35" fmla="*/ 0 h 56"/>
                <a:gd name="T36" fmla="*/ 0 w 73"/>
                <a:gd name="T37" fmla="*/ 0 h 56"/>
                <a:gd name="T38" fmla="*/ 0 w 73"/>
                <a:gd name="T39" fmla="*/ 0 h 56"/>
                <a:gd name="T40" fmla="*/ 0 w 73"/>
                <a:gd name="T41" fmla="*/ 0 h 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3"/>
                <a:gd name="T64" fmla="*/ 0 h 56"/>
                <a:gd name="T65" fmla="*/ 73 w 73"/>
                <a:gd name="T66" fmla="*/ 56 h 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3" h="56">
                  <a:moveTo>
                    <a:pt x="3" y="33"/>
                  </a:moveTo>
                  <a:lnTo>
                    <a:pt x="0" y="32"/>
                  </a:lnTo>
                  <a:lnTo>
                    <a:pt x="7" y="36"/>
                  </a:lnTo>
                  <a:lnTo>
                    <a:pt x="12" y="39"/>
                  </a:lnTo>
                  <a:lnTo>
                    <a:pt x="19" y="41"/>
                  </a:lnTo>
                  <a:lnTo>
                    <a:pt x="28" y="44"/>
                  </a:lnTo>
                  <a:lnTo>
                    <a:pt x="36" y="46"/>
                  </a:lnTo>
                  <a:lnTo>
                    <a:pt x="44" y="50"/>
                  </a:lnTo>
                  <a:lnTo>
                    <a:pt x="56" y="53"/>
                  </a:lnTo>
                  <a:lnTo>
                    <a:pt x="66" y="56"/>
                  </a:lnTo>
                  <a:lnTo>
                    <a:pt x="73" y="19"/>
                  </a:lnTo>
                  <a:lnTo>
                    <a:pt x="63" y="16"/>
                  </a:lnTo>
                  <a:lnTo>
                    <a:pt x="55" y="14"/>
                  </a:lnTo>
                  <a:lnTo>
                    <a:pt x="46" y="13"/>
                  </a:lnTo>
                  <a:lnTo>
                    <a:pt x="38" y="10"/>
                  </a:lnTo>
                  <a:lnTo>
                    <a:pt x="32" y="7"/>
                  </a:lnTo>
                  <a:lnTo>
                    <a:pt x="27" y="5"/>
                  </a:lnTo>
                  <a:lnTo>
                    <a:pt x="22" y="2"/>
                  </a:lnTo>
                  <a:lnTo>
                    <a:pt x="18" y="1"/>
                  </a:lnTo>
                  <a:lnTo>
                    <a:pt x="15" y="0"/>
                  </a:lnTo>
                  <a:lnTo>
                    <a:pt x="3" y="3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92" name="Freeform 175"/>
            <p:cNvSpPr>
              <a:spLocks/>
            </p:cNvSpPr>
            <p:nvPr/>
          </p:nvSpPr>
          <p:spPr bwMode="auto">
            <a:xfrm>
              <a:off x="1622" y="2851"/>
              <a:ext cx="18" cy="18"/>
            </a:xfrm>
            <a:custGeom>
              <a:avLst/>
              <a:gdLst>
                <a:gd name="T0" fmla="*/ 0 w 54"/>
                <a:gd name="T1" fmla="*/ 0 h 56"/>
                <a:gd name="T2" fmla="*/ 0 w 54"/>
                <a:gd name="T3" fmla="*/ 0 h 56"/>
                <a:gd name="T4" fmla="*/ 0 w 54"/>
                <a:gd name="T5" fmla="*/ 0 h 56"/>
                <a:gd name="T6" fmla="*/ 0 w 54"/>
                <a:gd name="T7" fmla="*/ 0 h 56"/>
                <a:gd name="T8" fmla="*/ 0 w 54"/>
                <a:gd name="T9" fmla="*/ 0 h 56"/>
                <a:gd name="T10" fmla="*/ 0 w 54"/>
                <a:gd name="T11" fmla="*/ 0 h 56"/>
                <a:gd name="T12" fmla="*/ 0 w 54"/>
                <a:gd name="T13" fmla="*/ 0 h 56"/>
                <a:gd name="T14" fmla="*/ 0 w 54"/>
                <a:gd name="T15" fmla="*/ 0 h 56"/>
                <a:gd name="T16" fmla="*/ 0 w 54"/>
                <a:gd name="T17" fmla="*/ 0 h 56"/>
                <a:gd name="T18" fmla="*/ 0 w 54"/>
                <a:gd name="T19" fmla="*/ 0 h 56"/>
                <a:gd name="T20" fmla="*/ 0 w 54"/>
                <a:gd name="T21" fmla="*/ 0 h 56"/>
                <a:gd name="T22" fmla="*/ 0 w 54"/>
                <a:gd name="T23" fmla="*/ 0 h 56"/>
                <a:gd name="T24" fmla="*/ 0 w 54"/>
                <a:gd name="T25" fmla="*/ 0 h 5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4"/>
                <a:gd name="T40" fmla="*/ 0 h 56"/>
                <a:gd name="T41" fmla="*/ 54 w 54"/>
                <a:gd name="T42" fmla="*/ 56 h 5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4" h="56">
                  <a:moveTo>
                    <a:pt x="0" y="20"/>
                  </a:moveTo>
                  <a:lnTo>
                    <a:pt x="0" y="21"/>
                  </a:lnTo>
                  <a:lnTo>
                    <a:pt x="9" y="32"/>
                  </a:lnTo>
                  <a:lnTo>
                    <a:pt x="18" y="41"/>
                  </a:lnTo>
                  <a:lnTo>
                    <a:pt x="28" y="50"/>
                  </a:lnTo>
                  <a:lnTo>
                    <a:pt x="42" y="56"/>
                  </a:lnTo>
                  <a:lnTo>
                    <a:pt x="54" y="23"/>
                  </a:lnTo>
                  <a:lnTo>
                    <a:pt x="48" y="19"/>
                  </a:lnTo>
                  <a:lnTo>
                    <a:pt x="41" y="12"/>
                  </a:lnTo>
                  <a:lnTo>
                    <a:pt x="34" y="8"/>
                  </a:lnTo>
                  <a:lnTo>
                    <a:pt x="30" y="0"/>
                  </a:lnTo>
                  <a:lnTo>
                    <a:pt x="30" y="2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93" name="Freeform 176"/>
            <p:cNvSpPr>
              <a:spLocks/>
            </p:cNvSpPr>
            <p:nvPr/>
          </p:nvSpPr>
          <p:spPr bwMode="auto">
            <a:xfrm>
              <a:off x="1617" y="2841"/>
              <a:ext cx="15" cy="16"/>
            </a:xfrm>
            <a:custGeom>
              <a:avLst/>
              <a:gdLst>
                <a:gd name="T0" fmla="*/ 0 w 44"/>
                <a:gd name="T1" fmla="*/ 0 h 50"/>
                <a:gd name="T2" fmla="*/ 0 w 44"/>
                <a:gd name="T3" fmla="*/ 0 h 50"/>
                <a:gd name="T4" fmla="*/ 0 w 44"/>
                <a:gd name="T5" fmla="*/ 0 h 50"/>
                <a:gd name="T6" fmla="*/ 0 w 44"/>
                <a:gd name="T7" fmla="*/ 0 h 50"/>
                <a:gd name="T8" fmla="*/ 0 w 44"/>
                <a:gd name="T9" fmla="*/ 0 h 50"/>
                <a:gd name="T10" fmla="*/ 0 w 44"/>
                <a:gd name="T11" fmla="*/ 0 h 50"/>
                <a:gd name="T12" fmla="*/ 0 w 44"/>
                <a:gd name="T13" fmla="*/ 0 h 50"/>
                <a:gd name="T14" fmla="*/ 0 w 44"/>
                <a:gd name="T15" fmla="*/ 0 h 50"/>
                <a:gd name="T16" fmla="*/ 0 w 44"/>
                <a:gd name="T17" fmla="*/ 0 h 50"/>
                <a:gd name="T18" fmla="*/ 0 w 44"/>
                <a:gd name="T19" fmla="*/ 0 h 50"/>
                <a:gd name="T20" fmla="*/ 0 w 44"/>
                <a:gd name="T21" fmla="*/ 0 h 50"/>
                <a:gd name="T22" fmla="*/ 0 w 44"/>
                <a:gd name="T23" fmla="*/ 0 h 50"/>
                <a:gd name="T24" fmla="*/ 0 w 44"/>
                <a:gd name="T25" fmla="*/ 0 h 50"/>
                <a:gd name="T26" fmla="*/ 0 w 44"/>
                <a:gd name="T27" fmla="*/ 0 h 50"/>
                <a:gd name="T28" fmla="*/ 0 w 44"/>
                <a:gd name="T29" fmla="*/ 0 h 50"/>
                <a:gd name="T30" fmla="*/ 0 w 44"/>
                <a:gd name="T31" fmla="*/ 0 h 50"/>
                <a:gd name="T32" fmla="*/ 0 w 44"/>
                <a:gd name="T33" fmla="*/ 0 h 50"/>
                <a:gd name="T34" fmla="*/ 0 w 44"/>
                <a:gd name="T35" fmla="*/ 0 h 50"/>
                <a:gd name="T36" fmla="*/ 0 w 44"/>
                <a:gd name="T37" fmla="*/ 0 h 50"/>
                <a:gd name="T38" fmla="*/ 0 w 44"/>
                <a:gd name="T39" fmla="*/ 0 h 50"/>
                <a:gd name="T40" fmla="*/ 0 w 44"/>
                <a:gd name="T41" fmla="*/ 0 h 5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4"/>
                <a:gd name="T64" fmla="*/ 0 h 50"/>
                <a:gd name="T65" fmla="*/ 44 w 44"/>
                <a:gd name="T66" fmla="*/ 50 h 5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4" h="50">
                  <a:moveTo>
                    <a:pt x="0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1" y="15"/>
                  </a:lnTo>
                  <a:lnTo>
                    <a:pt x="3" y="20"/>
                  </a:lnTo>
                  <a:lnTo>
                    <a:pt x="4" y="25"/>
                  </a:lnTo>
                  <a:lnTo>
                    <a:pt x="5" y="30"/>
                  </a:lnTo>
                  <a:lnTo>
                    <a:pt x="8" y="38"/>
                  </a:lnTo>
                  <a:lnTo>
                    <a:pt x="12" y="46"/>
                  </a:lnTo>
                  <a:lnTo>
                    <a:pt x="14" y="50"/>
                  </a:lnTo>
                  <a:lnTo>
                    <a:pt x="44" y="32"/>
                  </a:lnTo>
                  <a:lnTo>
                    <a:pt x="42" y="28"/>
                  </a:lnTo>
                  <a:lnTo>
                    <a:pt x="41" y="25"/>
                  </a:lnTo>
                  <a:lnTo>
                    <a:pt x="41" y="22"/>
                  </a:lnTo>
                  <a:lnTo>
                    <a:pt x="39" y="17"/>
                  </a:lnTo>
                  <a:lnTo>
                    <a:pt x="38" y="12"/>
                  </a:lnTo>
                  <a:lnTo>
                    <a:pt x="37" y="7"/>
                  </a:lnTo>
                  <a:lnTo>
                    <a:pt x="36" y="3"/>
                  </a:lnTo>
                  <a:lnTo>
                    <a:pt x="3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94" name="Freeform 177"/>
            <p:cNvSpPr>
              <a:spLocks/>
            </p:cNvSpPr>
            <p:nvPr/>
          </p:nvSpPr>
          <p:spPr bwMode="auto">
            <a:xfrm>
              <a:off x="1617" y="2822"/>
              <a:ext cx="16" cy="19"/>
            </a:xfrm>
            <a:custGeom>
              <a:avLst/>
              <a:gdLst>
                <a:gd name="T0" fmla="*/ 0 w 47"/>
                <a:gd name="T1" fmla="*/ 0 h 56"/>
                <a:gd name="T2" fmla="*/ 0 w 47"/>
                <a:gd name="T3" fmla="*/ 0 h 56"/>
                <a:gd name="T4" fmla="*/ 0 w 47"/>
                <a:gd name="T5" fmla="*/ 0 h 56"/>
                <a:gd name="T6" fmla="*/ 0 w 47"/>
                <a:gd name="T7" fmla="*/ 0 h 56"/>
                <a:gd name="T8" fmla="*/ 0 w 47"/>
                <a:gd name="T9" fmla="*/ 0 h 56"/>
                <a:gd name="T10" fmla="*/ 0 w 47"/>
                <a:gd name="T11" fmla="*/ 0 h 56"/>
                <a:gd name="T12" fmla="*/ 0 w 47"/>
                <a:gd name="T13" fmla="*/ 0 h 56"/>
                <a:gd name="T14" fmla="*/ 0 w 47"/>
                <a:gd name="T15" fmla="*/ 0 h 56"/>
                <a:gd name="T16" fmla="*/ 0 w 47"/>
                <a:gd name="T17" fmla="*/ 0 h 56"/>
                <a:gd name="T18" fmla="*/ 0 w 47"/>
                <a:gd name="T19" fmla="*/ 0 h 56"/>
                <a:gd name="T20" fmla="*/ 0 w 47"/>
                <a:gd name="T21" fmla="*/ 0 h 56"/>
                <a:gd name="T22" fmla="*/ 0 w 47"/>
                <a:gd name="T23" fmla="*/ 0 h 56"/>
                <a:gd name="T24" fmla="*/ 0 w 47"/>
                <a:gd name="T25" fmla="*/ 0 h 56"/>
                <a:gd name="T26" fmla="*/ 0 w 47"/>
                <a:gd name="T27" fmla="*/ 0 h 56"/>
                <a:gd name="T28" fmla="*/ 0 w 47"/>
                <a:gd name="T29" fmla="*/ 0 h 56"/>
                <a:gd name="T30" fmla="*/ 0 w 47"/>
                <a:gd name="T31" fmla="*/ 0 h 56"/>
                <a:gd name="T32" fmla="*/ 0 w 47"/>
                <a:gd name="T33" fmla="*/ 0 h 56"/>
                <a:gd name="T34" fmla="*/ 0 w 47"/>
                <a:gd name="T35" fmla="*/ 0 h 56"/>
                <a:gd name="T36" fmla="*/ 0 w 47"/>
                <a:gd name="T37" fmla="*/ 0 h 56"/>
                <a:gd name="T38" fmla="*/ 0 w 47"/>
                <a:gd name="T39" fmla="*/ 0 h 56"/>
                <a:gd name="T40" fmla="*/ 0 w 47"/>
                <a:gd name="T41" fmla="*/ 0 h 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7"/>
                <a:gd name="T64" fmla="*/ 0 h 56"/>
                <a:gd name="T65" fmla="*/ 47 w 47"/>
                <a:gd name="T66" fmla="*/ 56 h 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7" h="56">
                  <a:moveTo>
                    <a:pt x="18" y="0"/>
                  </a:moveTo>
                  <a:lnTo>
                    <a:pt x="17" y="1"/>
                  </a:lnTo>
                  <a:lnTo>
                    <a:pt x="14" y="7"/>
                  </a:lnTo>
                  <a:lnTo>
                    <a:pt x="10" y="12"/>
                  </a:lnTo>
                  <a:lnTo>
                    <a:pt x="7" y="21"/>
                  </a:lnTo>
                  <a:lnTo>
                    <a:pt x="4" y="29"/>
                  </a:lnTo>
                  <a:lnTo>
                    <a:pt x="3" y="34"/>
                  </a:lnTo>
                  <a:lnTo>
                    <a:pt x="1" y="41"/>
                  </a:lnTo>
                  <a:lnTo>
                    <a:pt x="0" y="47"/>
                  </a:lnTo>
                  <a:lnTo>
                    <a:pt x="0" y="56"/>
                  </a:lnTo>
                  <a:lnTo>
                    <a:pt x="36" y="56"/>
                  </a:lnTo>
                  <a:lnTo>
                    <a:pt x="36" y="52"/>
                  </a:lnTo>
                  <a:lnTo>
                    <a:pt x="37" y="48"/>
                  </a:lnTo>
                  <a:lnTo>
                    <a:pt x="38" y="42"/>
                  </a:lnTo>
                  <a:lnTo>
                    <a:pt x="39" y="37"/>
                  </a:lnTo>
                  <a:lnTo>
                    <a:pt x="39" y="32"/>
                  </a:lnTo>
                  <a:lnTo>
                    <a:pt x="41" y="30"/>
                  </a:lnTo>
                  <a:lnTo>
                    <a:pt x="44" y="25"/>
                  </a:lnTo>
                  <a:lnTo>
                    <a:pt x="47" y="20"/>
                  </a:lnTo>
                  <a:lnTo>
                    <a:pt x="46" y="2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95" name="Freeform 178"/>
            <p:cNvSpPr>
              <a:spLocks/>
            </p:cNvSpPr>
            <p:nvPr/>
          </p:nvSpPr>
          <p:spPr bwMode="auto">
            <a:xfrm>
              <a:off x="1623" y="2809"/>
              <a:ext cx="20" cy="20"/>
            </a:xfrm>
            <a:custGeom>
              <a:avLst/>
              <a:gdLst>
                <a:gd name="T0" fmla="*/ 0 w 59"/>
                <a:gd name="T1" fmla="*/ 0 h 59"/>
                <a:gd name="T2" fmla="*/ 0 w 59"/>
                <a:gd name="T3" fmla="*/ 0 h 59"/>
                <a:gd name="T4" fmla="*/ 0 w 59"/>
                <a:gd name="T5" fmla="*/ 0 h 59"/>
                <a:gd name="T6" fmla="*/ 0 w 59"/>
                <a:gd name="T7" fmla="*/ 0 h 59"/>
                <a:gd name="T8" fmla="*/ 0 w 59"/>
                <a:gd name="T9" fmla="*/ 0 h 59"/>
                <a:gd name="T10" fmla="*/ 0 w 59"/>
                <a:gd name="T11" fmla="*/ 0 h 59"/>
                <a:gd name="T12" fmla="*/ 0 w 59"/>
                <a:gd name="T13" fmla="*/ 0 h 59"/>
                <a:gd name="T14" fmla="*/ 0 w 59"/>
                <a:gd name="T15" fmla="*/ 0 h 59"/>
                <a:gd name="T16" fmla="*/ 0 w 59"/>
                <a:gd name="T17" fmla="*/ 0 h 59"/>
                <a:gd name="T18" fmla="*/ 0 w 59"/>
                <a:gd name="T19" fmla="*/ 0 h 59"/>
                <a:gd name="T20" fmla="*/ 0 w 59"/>
                <a:gd name="T21" fmla="*/ 0 h 59"/>
                <a:gd name="T22" fmla="*/ 0 w 59"/>
                <a:gd name="T23" fmla="*/ 0 h 59"/>
                <a:gd name="T24" fmla="*/ 0 w 59"/>
                <a:gd name="T25" fmla="*/ 0 h 59"/>
                <a:gd name="T26" fmla="*/ 0 w 59"/>
                <a:gd name="T27" fmla="*/ 0 h 59"/>
                <a:gd name="T28" fmla="*/ 0 w 59"/>
                <a:gd name="T29" fmla="*/ 0 h 59"/>
                <a:gd name="T30" fmla="*/ 0 w 59"/>
                <a:gd name="T31" fmla="*/ 0 h 59"/>
                <a:gd name="T32" fmla="*/ 0 w 59"/>
                <a:gd name="T33" fmla="*/ 0 h 59"/>
                <a:gd name="T34" fmla="*/ 0 w 59"/>
                <a:gd name="T35" fmla="*/ 0 h 59"/>
                <a:gd name="T36" fmla="*/ 0 w 59"/>
                <a:gd name="T37" fmla="*/ 0 h 59"/>
                <a:gd name="T38" fmla="*/ 0 w 59"/>
                <a:gd name="T39" fmla="*/ 0 h 59"/>
                <a:gd name="T40" fmla="*/ 0 w 59"/>
                <a:gd name="T41" fmla="*/ 0 h 5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9"/>
                <a:gd name="T64" fmla="*/ 0 h 59"/>
                <a:gd name="T65" fmla="*/ 59 w 59"/>
                <a:gd name="T66" fmla="*/ 59 h 5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9" h="59">
                  <a:moveTo>
                    <a:pt x="47" y="0"/>
                  </a:moveTo>
                  <a:lnTo>
                    <a:pt x="47" y="0"/>
                  </a:lnTo>
                  <a:lnTo>
                    <a:pt x="40" y="3"/>
                  </a:lnTo>
                  <a:lnTo>
                    <a:pt x="31" y="7"/>
                  </a:lnTo>
                  <a:lnTo>
                    <a:pt x="25" y="12"/>
                  </a:lnTo>
                  <a:lnTo>
                    <a:pt x="20" y="16"/>
                  </a:lnTo>
                  <a:lnTo>
                    <a:pt x="13" y="21"/>
                  </a:lnTo>
                  <a:lnTo>
                    <a:pt x="7" y="28"/>
                  </a:lnTo>
                  <a:lnTo>
                    <a:pt x="4" y="32"/>
                  </a:lnTo>
                  <a:lnTo>
                    <a:pt x="0" y="38"/>
                  </a:lnTo>
                  <a:lnTo>
                    <a:pt x="28" y="59"/>
                  </a:lnTo>
                  <a:lnTo>
                    <a:pt x="31" y="55"/>
                  </a:lnTo>
                  <a:lnTo>
                    <a:pt x="35" y="51"/>
                  </a:lnTo>
                  <a:lnTo>
                    <a:pt x="38" y="47"/>
                  </a:lnTo>
                  <a:lnTo>
                    <a:pt x="40" y="45"/>
                  </a:lnTo>
                  <a:lnTo>
                    <a:pt x="45" y="41"/>
                  </a:lnTo>
                  <a:lnTo>
                    <a:pt x="49" y="38"/>
                  </a:lnTo>
                  <a:lnTo>
                    <a:pt x="53" y="37"/>
                  </a:lnTo>
                  <a:lnTo>
                    <a:pt x="59" y="34"/>
                  </a:lnTo>
                  <a:lnTo>
                    <a:pt x="47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96" name="Freeform 179"/>
            <p:cNvSpPr>
              <a:spLocks/>
            </p:cNvSpPr>
            <p:nvPr/>
          </p:nvSpPr>
          <p:spPr bwMode="auto">
            <a:xfrm>
              <a:off x="1639" y="2805"/>
              <a:ext cx="21" cy="16"/>
            </a:xfrm>
            <a:custGeom>
              <a:avLst/>
              <a:gdLst>
                <a:gd name="T0" fmla="*/ 0 w 63"/>
                <a:gd name="T1" fmla="*/ 0 h 47"/>
                <a:gd name="T2" fmla="*/ 0 w 63"/>
                <a:gd name="T3" fmla="*/ 0 h 47"/>
                <a:gd name="T4" fmla="*/ 0 w 63"/>
                <a:gd name="T5" fmla="*/ 0 h 47"/>
                <a:gd name="T6" fmla="*/ 0 w 63"/>
                <a:gd name="T7" fmla="*/ 0 h 47"/>
                <a:gd name="T8" fmla="*/ 0 w 63"/>
                <a:gd name="T9" fmla="*/ 0 h 47"/>
                <a:gd name="T10" fmla="*/ 0 w 63"/>
                <a:gd name="T11" fmla="*/ 0 h 47"/>
                <a:gd name="T12" fmla="*/ 0 w 63"/>
                <a:gd name="T13" fmla="*/ 0 h 47"/>
                <a:gd name="T14" fmla="*/ 0 w 63"/>
                <a:gd name="T15" fmla="*/ 0 h 47"/>
                <a:gd name="T16" fmla="*/ 0 w 63"/>
                <a:gd name="T17" fmla="*/ 0 h 47"/>
                <a:gd name="T18" fmla="*/ 0 w 63"/>
                <a:gd name="T19" fmla="*/ 0 h 47"/>
                <a:gd name="T20" fmla="*/ 0 w 63"/>
                <a:gd name="T21" fmla="*/ 0 h 47"/>
                <a:gd name="T22" fmla="*/ 0 w 63"/>
                <a:gd name="T23" fmla="*/ 0 h 47"/>
                <a:gd name="T24" fmla="*/ 0 w 63"/>
                <a:gd name="T25" fmla="*/ 0 h 47"/>
                <a:gd name="T26" fmla="*/ 0 w 63"/>
                <a:gd name="T27" fmla="*/ 0 h 47"/>
                <a:gd name="T28" fmla="*/ 0 w 63"/>
                <a:gd name="T29" fmla="*/ 0 h 47"/>
                <a:gd name="T30" fmla="*/ 0 w 63"/>
                <a:gd name="T31" fmla="*/ 0 h 47"/>
                <a:gd name="T32" fmla="*/ 0 w 63"/>
                <a:gd name="T33" fmla="*/ 0 h 47"/>
                <a:gd name="T34" fmla="*/ 0 w 63"/>
                <a:gd name="T35" fmla="*/ 0 h 47"/>
                <a:gd name="T36" fmla="*/ 0 w 63"/>
                <a:gd name="T37" fmla="*/ 0 h 47"/>
                <a:gd name="T38" fmla="*/ 0 w 63"/>
                <a:gd name="T39" fmla="*/ 0 h 47"/>
                <a:gd name="T40" fmla="*/ 0 w 63"/>
                <a:gd name="T41" fmla="*/ 0 h 4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3"/>
                <a:gd name="T64" fmla="*/ 0 h 47"/>
                <a:gd name="T65" fmla="*/ 63 w 63"/>
                <a:gd name="T66" fmla="*/ 47 h 4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3" h="47">
                  <a:moveTo>
                    <a:pt x="63" y="0"/>
                  </a:moveTo>
                  <a:lnTo>
                    <a:pt x="63" y="0"/>
                  </a:lnTo>
                  <a:lnTo>
                    <a:pt x="54" y="0"/>
                  </a:lnTo>
                  <a:lnTo>
                    <a:pt x="46" y="2"/>
                  </a:lnTo>
                  <a:lnTo>
                    <a:pt x="39" y="2"/>
                  </a:lnTo>
                  <a:lnTo>
                    <a:pt x="27" y="3"/>
                  </a:lnTo>
                  <a:lnTo>
                    <a:pt x="21" y="7"/>
                  </a:lnTo>
                  <a:lnTo>
                    <a:pt x="15" y="7"/>
                  </a:lnTo>
                  <a:lnTo>
                    <a:pt x="6" y="11"/>
                  </a:lnTo>
                  <a:lnTo>
                    <a:pt x="0" y="13"/>
                  </a:lnTo>
                  <a:lnTo>
                    <a:pt x="12" y="47"/>
                  </a:lnTo>
                  <a:lnTo>
                    <a:pt x="19" y="45"/>
                  </a:lnTo>
                  <a:lnTo>
                    <a:pt x="25" y="43"/>
                  </a:lnTo>
                  <a:lnTo>
                    <a:pt x="31" y="41"/>
                  </a:lnTo>
                  <a:lnTo>
                    <a:pt x="38" y="39"/>
                  </a:lnTo>
                  <a:lnTo>
                    <a:pt x="41" y="38"/>
                  </a:lnTo>
                  <a:lnTo>
                    <a:pt x="49" y="38"/>
                  </a:lnTo>
                  <a:lnTo>
                    <a:pt x="56" y="37"/>
                  </a:lnTo>
                  <a:lnTo>
                    <a:pt x="63" y="37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97" name="Freeform 180"/>
            <p:cNvSpPr>
              <a:spLocks/>
            </p:cNvSpPr>
            <p:nvPr/>
          </p:nvSpPr>
          <p:spPr bwMode="auto">
            <a:xfrm>
              <a:off x="1660" y="2805"/>
              <a:ext cx="22" cy="16"/>
            </a:xfrm>
            <a:custGeom>
              <a:avLst/>
              <a:gdLst>
                <a:gd name="T0" fmla="*/ 0 w 67"/>
                <a:gd name="T1" fmla="*/ 0 h 47"/>
                <a:gd name="T2" fmla="*/ 0 w 67"/>
                <a:gd name="T3" fmla="*/ 0 h 47"/>
                <a:gd name="T4" fmla="*/ 0 w 67"/>
                <a:gd name="T5" fmla="*/ 0 h 47"/>
                <a:gd name="T6" fmla="*/ 0 w 67"/>
                <a:gd name="T7" fmla="*/ 0 h 47"/>
                <a:gd name="T8" fmla="*/ 0 w 67"/>
                <a:gd name="T9" fmla="*/ 0 h 47"/>
                <a:gd name="T10" fmla="*/ 0 w 67"/>
                <a:gd name="T11" fmla="*/ 0 h 47"/>
                <a:gd name="T12" fmla="*/ 0 w 67"/>
                <a:gd name="T13" fmla="*/ 0 h 47"/>
                <a:gd name="T14" fmla="*/ 0 w 67"/>
                <a:gd name="T15" fmla="*/ 0 h 47"/>
                <a:gd name="T16" fmla="*/ 0 w 67"/>
                <a:gd name="T17" fmla="*/ 0 h 47"/>
                <a:gd name="T18" fmla="*/ 0 w 67"/>
                <a:gd name="T19" fmla="*/ 0 h 47"/>
                <a:gd name="T20" fmla="*/ 0 w 67"/>
                <a:gd name="T21" fmla="*/ 0 h 47"/>
                <a:gd name="T22" fmla="*/ 0 w 67"/>
                <a:gd name="T23" fmla="*/ 0 h 47"/>
                <a:gd name="T24" fmla="*/ 0 w 67"/>
                <a:gd name="T25" fmla="*/ 0 h 47"/>
                <a:gd name="T26" fmla="*/ 0 w 67"/>
                <a:gd name="T27" fmla="*/ 0 h 47"/>
                <a:gd name="T28" fmla="*/ 0 w 67"/>
                <a:gd name="T29" fmla="*/ 0 h 47"/>
                <a:gd name="T30" fmla="*/ 0 w 67"/>
                <a:gd name="T31" fmla="*/ 0 h 47"/>
                <a:gd name="T32" fmla="*/ 0 w 67"/>
                <a:gd name="T33" fmla="*/ 0 h 47"/>
                <a:gd name="T34" fmla="*/ 0 w 67"/>
                <a:gd name="T35" fmla="*/ 0 h 47"/>
                <a:gd name="T36" fmla="*/ 0 w 67"/>
                <a:gd name="T37" fmla="*/ 0 h 47"/>
                <a:gd name="T38" fmla="*/ 0 w 67"/>
                <a:gd name="T39" fmla="*/ 0 h 47"/>
                <a:gd name="T40" fmla="*/ 0 w 67"/>
                <a:gd name="T41" fmla="*/ 0 h 4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7"/>
                <a:gd name="T64" fmla="*/ 0 h 47"/>
                <a:gd name="T65" fmla="*/ 67 w 67"/>
                <a:gd name="T66" fmla="*/ 47 h 4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7" h="47">
                  <a:moveTo>
                    <a:pt x="67" y="13"/>
                  </a:moveTo>
                  <a:lnTo>
                    <a:pt x="67" y="13"/>
                  </a:lnTo>
                  <a:lnTo>
                    <a:pt x="60" y="11"/>
                  </a:lnTo>
                  <a:lnTo>
                    <a:pt x="50" y="7"/>
                  </a:lnTo>
                  <a:lnTo>
                    <a:pt x="41" y="6"/>
                  </a:lnTo>
                  <a:lnTo>
                    <a:pt x="35" y="4"/>
                  </a:lnTo>
                  <a:lnTo>
                    <a:pt x="26" y="3"/>
                  </a:lnTo>
                  <a:lnTo>
                    <a:pt x="19" y="2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7" y="37"/>
                  </a:lnTo>
                  <a:lnTo>
                    <a:pt x="14" y="38"/>
                  </a:lnTo>
                  <a:lnTo>
                    <a:pt x="21" y="39"/>
                  </a:lnTo>
                  <a:lnTo>
                    <a:pt x="30" y="41"/>
                  </a:lnTo>
                  <a:lnTo>
                    <a:pt x="36" y="42"/>
                  </a:lnTo>
                  <a:lnTo>
                    <a:pt x="43" y="43"/>
                  </a:lnTo>
                  <a:lnTo>
                    <a:pt x="48" y="45"/>
                  </a:lnTo>
                  <a:lnTo>
                    <a:pt x="54" y="47"/>
                  </a:lnTo>
                  <a:lnTo>
                    <a:pt x="67" y="1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98" name="Freeform 181"/>
            <p:cNvSpPr>
              <a:spLocks/>
            </p:cNvSpPr>
            <p:nvPr/>
          </p:nvSpPr>
          <p:spPr bwMode="auto">
            <a:xfrm>
              <a:off x="1678" y="2809"/>
              <a:ext cx="21" cy="21"/>
            </a:xfrm>
            <a:custGeom>
              <a:avLst/>
              <a:gdLst>
                <a:gd name="T0" fmla="*/ 0 w 62"/>
                <a:gd name="T1" fmla="*/ 0 h 62"/>
                <a:gd name="T2" fmla="*/ 0 w 62"/>
                <a:gd name="T3" fmla="*/ 0 h 62"/>
                <a:gd name="T4" fmla="*/ 0 w 62"/>
                <a:gd name="T5" fmla="*/ 0 h 62"/>
                <a:gd name="T6" fmla="*/ 0 w 62"/>
                <a:gd name="T7" fmla="*/ 0 h 62"/>
                <a:gd name="T8" fmla="*/ 0 w 62"/>
                <a:gd name="T9" fmla="*/ 0 h 62"/>
                <a:gd name="T10" fmla="*/ 0 w 62"/>
                <a:gd name="T11" fmla="*/ 0 h 62"/>
                <a:gd name="T12" fmla="*/ 0 w 62"/>
                <a:gd name="T13" fmla="*/ 0 h 62"/>
                <a:gd name="T14" fmla="*/ 0 w 62"/>
                <a:gd name="T15" fmla="*/ 0 h 62"/>
                <a:gd name="T16" fmla="*/ 0 w 62"/>
                <a:gd name="T17" fmla="*/ 0 h 62"/>
                <a:gd name="T18" fmla="*/ 0 w 62"/>
                <a:gd name="T19" fmla="*/ 0 h 62"/>
                <a:gd name="T20" fmla="*/ 0 w 62"/>
                <a:gd name="T21" fmla="*/ 0 h 62"/>
                <a:gd name="T22" fmla="*/ 0 w 62"/>
                <a:gd name="T23" fmla="*/ 0 h 62"/>
                <a:gd name="T24" fmla="*/ 0 w 62"/>
                <a:gd name="T25" fmla="*/ 0 h 62"/>
                <a:gd name="T26" fmla="*/ 0 w 62"/>
                <a:gd name="T27" fmla="*/ 0 h 62"/>
                <a:gd name="T28" fmla="*/ 0 w 62"/>
                <a:gd name="T29" fmla="*/ 0 h 62"/>
                <a:gd name="T30" fmla="*/ 0 w 62"/>
                <a:gd name="T31" fmla="*/ 0 h 62"/>
                <a:gd name="T32" fmla="*/ 0 w 62"/>
                <a:gd name="T33" fmla="*/ 0 h 62"/>
                <a:gd name="T34" fmla="*/ 0 w 62"/>
                <a:gd name="T35" fmla="*/ 0 h 62"/>
                <a:gd name="T36" fmla="*/ 0 w 62"/>
                <a:gd name="T37" fmla="*/ 0 h 62"/>
                <a:gd name="T38" fmla="*/ 0 w 62"/>
                <a:gd name="T39" fmla="*/ 0 h 62"/>
                <a:gd name="T40" fmla="*/ 0 w 62"/>
                <a:gd name="T41" fmla="*/ 0 h 6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62"/>
                <a:gd name="T65" fmla="*/ 62 w 62"/>
                <a:gd name="T66" fmla="*/ 62 h 6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62">
                  <a:moveTo>
                    <a:pt x="61" y="41"/>
                  </a:moveTo>
                  <a:lnTo>
                    <a:pt x="62" y="42"/>
                  </a:lnTo>
                  <a:lnTo>
                    <a:pt x="57" y="36"/>
                  </a:lnTo>
                  <a:lnTo>
                    <a:pt x="52" y="28"/>
                  </a:lnTo>
                  <a:lnTo>
                    <a:pt x="47" y="24"/>
                  </a:lnTo>
                  <a:lnTo>
                    <a:pt x="42" y="19"/>
                  </a:lnTo>
                  <a:lnTo>
                    <a:pt x="34" y="12"/>
                  </a:lnTo>
                  <a:lnTo>
                    <a:pt x="29" y="8"/>
                  </a:lnTo>
                  <a:lnTo>
                    <a:pt x="20" y="4"/>
                  </a:lnTo>
                  <a:lnTo>
                    <a:pt x="13" y="0"/>
                  </a:lnTo>
                  <a:lnTo>
                    <a:pt x="0" y="34"/>
                  </a:lnTo>
                  <a:lnTo>
                    <a:pt x="5" y="36"/>
                  </a:lnTo>
                  <a:lnTo>
                    <a:pt x="9" y="39"/>
                  </a:lnTo>
                  <a:lnTo>
                    <a:pt x="14" y="43"/>
                  </a:lnTo>
                  <a:lnTo>
                    <a:pt x="19" y="45"/>
                  </a:lnTo>
                  <a:lnTo>
                    <a:pt x="22" y="50"/>
                  </a:lnTo>
                  <a:lnTo>
                    <a:pt x="27" y="54"/>
                  </a:lnTo>
                  <a:lnTo>
                    <a:pt x="29" y="56"/>
                  </a:lnTo>
                  <a:lnTo>
                    <a:pt x="32" y="60"/>
                  </a:lnTo>
                  <a:lnTo>
                    <a:pt x="33" y="62"/>
                  </a:lnTo>
                  <a:lnTo>
                    <a:pt x="61" y="4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99" name="Freeform 182"/>
            <p:cNvSpPr>
              <a:spLocks/>
            </p:cNvSpPr>
            <p:nvPr/>
          </p:nvSpPr>
          <p:spPr bwMode="auto">
            <a:xfrm>
              <a:off x="1689" y="2823"/>
              <a:ext cx="16" cy="26"/>
            </a:xfrm>
            <a:custGeom>
              <a:avLst/>
              <a:gdLst>
                <a:gd name="T0" fmla="*/ 0 w 47"/>
                <a:gd name="T1" fmla="*/ 0 h 79"/>
                <a:gd name="T2" fmla="*/ 0 w 47"/>
                <a:gd name="T3" fmla="*/ 0 h 79"/>
                <a:gd name="T4" fmla="*/ 0 w 47"/>
                <a:gd name="T5" fmla="*/ 0 h 79"/>
                <a:gd name="T6" fmla="*/ 0 w 47"/>
                <a:gd name="T7" fmla="*/ 0 h 79"/>
                <a:gd name="T8" fmla="*/ 0 w 47"/>
                <a:gd name="T9" fmla="*/ 0 h 79"/>
                <a:gd name="T10" fmla="*/ 0 w 47"/>
                <a:gd name="T11" fmla="*/ 0 h 79"/>
                <a:gd name="T12" fmla="*/ 0 w 47"/>
                <a:gd name="T13" fmla="*/ 0 h 79"/>
                <a:gd name="T14" fmla="*/ 0 w 47"/>
                <a:gd name="T15" fmla="*/ 0 h 79"/>
                <a:gd name="T16" fmla="*/ 0 w 47"/>
                <a:gd name="T17" fmla="*/ 0 h 79"/>
                <a:gd name="T18" fmla="*/ 0 w 47"/>
                <a:gd name="T19" fmla="*/ 0 h 79"/>
                <a:gd name="T20" fmla="*/ 0 w 47"/>
                <a:gd name="T21" fmla="*/ 0 h 79"/>
                <a:gd name="T22" fmla="*/ 0 w 47"/>
                <a:gd name="T23" fmla="*/ 0 h 79"/>
                <a:gd name="T24" fmla="*/ 0 w 47"/>
                <a:gd name="T25" fmla="*/ 0 h 79"/>
                <a:gd name="T26" fmla="*/ 0 w 47"/>
                <a:gd name="T27" fmla="*/ 0 h 79"/>
                <a:gd name="T28" fmla="*/ 0 w 47"/>
                <a:gd name="T29" fmla="*/ 0 h 79"/>
                <a:gd name="T30" fmla="*/ 0 w 47"/>
                <a:gd name="T31" fmla="*/ 0 h 79"/>
                <a:gd name="T32" fmla="*/ 0 w 47"/>
                <a:gd name="T33" fmla="*/ 0 h 79"/>
                <a:gd name="T34" fmla="*/ 0 w 47"/>
                <a:gd name="T35" fmla="*/ 0 h 79"/>
                <a:gd name="T36" fmla="*/ 0 w 47"/>
                <a:gd name="T37" fmla="*/ 0 h 79"/>
                <a:gd name="T38" fmla="*/ 0 w 47"/>
                <a:gd name="T39" fmla="*/ 0 h 79"/>
                <a:gd name="T40" fmla="*/ 0 w 47"/>
                <a:gd name="T41" fmla="*/ 0 h 79"/>
                <a:gd name="T42" fmla="*/ 0 w 47"/>
                <a:gd name="T43" fmla="*/ 0 h 79"/>
                <a:gd name="T44" fmla="*/ 0 w 47"/>
                <a:gd name="T45" fmla="*/ 0 h 79"/>
                <a:gd name="T46" fmla="*/ 0 w 47"/>
                <a:gd name="T47" fmla="*/ 0 h 7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7"/>
                <a:gd name="T73" fmla="*/ 0 h 79"/>
                <a:gd name="T74" fmla="*/ 47 w 47"/>
                <a:gd name="T75" fmla="*/ 79 h 79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7" h="79">
                  <a:moveTo>
                    <a:pt x="30" y="79"/>
                  </a:moveTo>
                  <a:lnTo>
                    <a:pt x="47" y="61"/>
                  </a:lnTo>
                  <a:lnTo>
                    <a:pt x="47" y="52"/>
                  </a:lnTo>
                  <a:lnTo>
                    <a:pt x="45" y="43"/>
                  </a:lnTo>
                  <a:lnTo>
                    <a:pt x="44" y="36"/>
                  </a:lnTo>
                  <a:lnTo>
                    <a:pt x="42" y="29"/>
                  </a:lnTo>
                  <a:lnTo>
                    <a:pt x="39" y="19"/>
                  </a:lnTo>
                  <a:lnTo>
                    <a:pt x="37" y="14"/>
                  </a:lnTo>
                  <a:lnTo>
                    <a:pt x="33" y="6"/>
                  </a:lnTo>
                  <a:lnTo>
                    <a:pt x="28" y="0"/>
                  </a:lnTo>
                  <a:lnTo>
                    <a:pt x="0" y="21"/>
                  </a:lnTo>
                  <a:lnTo>
                    <a:pt x="2" y="25"/>
                  </a:lnTo>
                  <a:lnTo>
                    <a:pt x="4" y="30"/>
                  </a:lnTo>
                  <a:lnTo>
                    <a:pt x="6" y="35"/>
                  </a:lnTo>
                  <a:lnTo>
                    <a:pt x="9" y="39"/>
                  </a:lnTo>
                  <a:lnTo>
                    <a:pt x="9" y="44"/>
                  </a:lnTo>
                  <a:lnTo>
                    <a:pt x="10" y="51"/>
                  </a:lnTo>
                  <a:lnTo>
                    <a:pt x="11" y="55"/>
                  </a:lnTo>
                  <a:lnTo>
                    <a:pt x="11" y="61"/>
                  </a:lnTo>
                  <a:lnTo>
                    <a:pt x="28" y="43"/>
                  </a:lnTo>
                  <a:lnTo>
                    <a:pt x="30" y="79"/>
                  </a:lnTo>
                  <a:lnTo>
                    <a:pt x="47" y="78"/>
                  </a:lnTo>
                  <a:lnTo>
                    <a:pt x="47" y="61"/>
                  </a:lnTo>
                  <a:lnTo>
                    <a:pt x="30" y="7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00" name="Freeform 183"/>
            <p:cNvSpPr>
              <a:spLocks/>
            </p:cNvSpPr>
            <p:nvPr/>
          </p:nvSpPr>
          <p:spPr bwMode="auto">
            <a:xfrm>
              <a:off x="1680" y="2837"/>
              <a:ext cx="19" cy="14"/>
            </a:xfrm>
            <a:custGeom>
              <a:avLst/>
              <a:gdLst>
                <a:gd name="T0" fmla="*/ 0 w 58"/>
                <a:gd name="T1" fmla="*/ 0 h 40"/>
                <a:gd name="T2" fmla="*/ 0 w 58"/>
                <a:gd name="T3" fmla="*/ 0 h 40"/>
                <a:gd name="T4" fmla="*/ 0 w 58"/>
                <a:gd name="T5" fmla="*/ 0 h 40"/>
                <a:gd name="T6" fmla="*/ 0 w 58"/>
                <a:gd name="T7" fmla="*/ 0 h 40"/>
                <a:gd name="T8" fmla="*/ 0 w 58"/>
                <a:gd name="T9" fmla="*/ 0 h 40"/>
                <a:gd name="T10" fmla="*/ 0 w 58"/>
                <a:gd name="T11" fmla="*/ 0 h 40"/>
                <a:gd name="T12" fmla="*/ 0 w 58"/>
                <a:gd name="T13" fmla="*/ 0 h 40"/>
                <a:gd name="T14" fmla="*/ 0 w 58"/>
                <a:gd name="T15" fmla="*/ 0 h 40"/>
                <a:gd name="T16" fmla="*/ 0 w 58"/>
                <a:gd name="T17" fmla="*/ 0 h 40"/>
                <a:gd name="T18" fmla="*/ 0 w 58"/>
                <a:gd name="T19" fmla="*/ 0 h 4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40"/>
                <a:gd name="T32" fmla="*/ 58 w 58"/>
                <a:gd name="T33" fmla="*/ 40 h 4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40">
                  <a:moveTo>
                    <a:pt x="0" y="22"/>
                  </a:moveTo>
                  <a:lnTo>
                    <a:pt x="19" y="39"/>
                  </a:lnTo>
                  <a:lnTo>
                    <a:pt x="58" y="36"/>
                  </a:lnTo>
                  <a:lnTo>
                    <a:pt x="56" y="0"/>
                  </a:lnTo>
                  <a:lnTo>
                    <a:pt x="17" y="2"/>
                  </a:lnTo>
                  <a:lnTo>
                    <a:pt x="35" y="19"/>
                  </a:lnTo>
                  <a:lnTo>
                    <a:pt x="0" y="22"/>
                  </a:lnTo>
                  <a:lnTo>
                    <a:pt x="1" y="40"/>
                  </a:lnTo>
                  <a:lnTo>
                    <a:pt x="19" y="39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01" name="Freeform 184"/>
            <p:cNvSpPr>
              <a:spLocks/>
            </p:cNvSpPr>
            <p:nvPr/>
          </p:nvSpPr>
          <p:spPr bwMode="auto">
            <a:xfrm>
              <a:off x="1675" y="2824"/>
              <a:ext cx="16" cy="21"/>
            </a:xfrm>
            <a:custGeom>
              <a:avLst/>
              <a:gdLst>
                <a:gd name="T0" fmla="*/ 0 w 50"/>
                <a:gd name="T1" fmla="*/ 0 h 61"/>
                <a:gd name="T2" fmla="*/ 0 w 50"/>
                <a:gd name="T3" fmla="*/ 0 h 61"/>
                <a:gd name="T4" fmla="*/ 0 w 50"/>
                <a:gd name="T5" fmla="*/ 0 h 61"/>
                <a:gd name="T6" fmla="*/ 0 w 50"/>
                <a:gd name="T7" fmla="*/ 0 h 61"/>
                <a:gd name="T8" fmla="*/ 0 w 50"/>
                <a:gd name="T9" fmla="*/ 0 h 61"/>
                <a:gd name="T10" fmla="*/ 0 w 50"/>
                <a:gd name="T11" fmla="*/ 0 h 61"/>
                <a:gd name="T12" fmla="*/ 0 w 50"/>
                <a:gd name="T13" fmla="*/ 0 h 61"/>
                <a:gd name="T14" fmla="*/ 0 w 50"/>
                <a:gd name="T15" fmla="*/ 0 h 61"/>
                <a:gd name="T16" fmla="*/ 0 w 50"/>
                <a:gd name="T17" fmla="*/ 0 h 61"/>
                <a:gd name="T18" fmla="*/ 0 w 50"/>
                <a:gd name="T19" fmla="*/ 0 h 61"/>
                <a:gd name="T20" fmla="*/ 0 w 50"/>
                <a:gd name="T21" fmla="*/ 0 h 61"/>
                <a:gd name="T22" fmla="*/ 0 w 50"/>
                <a:gd name="T23" fmla="*/ 0 h 61"/>
                <a:gd name="T24" fmla="*/ 0 w 50"/>
                <a:gd name="T25" fmla="*/ 0 h 61"/>
                <a:gd name="T26" fmla="*/ 0 w 50"/>
                <a:gd name="T27" fmla="*/ 0 h 61"/>
                <a:gd name="T28" fmla="*/ 0 w 50"/>
                <a:gd name="T29" fmla="*/ 0 h 61"/>
                <a:gd name="T30" fmla="*/ 0 w 50"/>
                <a:gd name="T31" fmla="*/ 0 h 61"/>
                <a:gd name="T32" fmla="*/ 0 w 50"/>
                <a:gd name="T33" fmla="*/ 0 h 61"/>
                <a:gd name="T34" fmla="*/ 0 w 50"/>
                <a:gd name="T35" fmla="*/ 0 h 61"/>
                <a:gd name="T36" fmla="*/ 0 w 50"/>
                <a:gd name="T37" fmla="*/ 0 h 61"/>
                <a:gd name="T38" fmla="*/ 0 w 50"/>
                <a:gd name="T39" fmla="*/ 0 h 61"/>
                <a:gd name="T40" fmla="*/ 0 w 50"/>
                <a:gd name="T41" fmla="*/ 0 h 6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0"/>
                <a:gd name="T64" fmla="*/ 0 h 61"/>
                <a:gd name="T65" fmla="*/ 50 w 50"/>
                <a:gd name="T66" fmla="*/ 61 h 6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0" h="61">
                  <a:moveTo>
                    <a:pt x="0" y="28"/>
                  </a:moveTo>
                  <a:lnTo>
                    <a:pt x="1" y="28"/>
                  </a:lnTo>
                  <a:lnTo>
                    <a:pt x="5" y="32"/>
                  </a:lnTo>
                  <a:lnTo>
                    <a:pt x="6" y="34"/>
                  </a:lnTo>
                  <a:lnTo>
                    <a:pt x="9" y="36"/>
                  </a:lnTo>
                  <a:lnTo>
                    <a:pt x="10" y="40"/>
                  </a:lnTo>
                  <a:lnTo>
                    <a:pt x="13" y="44"/>
                  </a:lnTo>
                  <a:lnTo>
                    <a:pt x="13" y="49"/>
                  </a:lnTo>
                  <a:lnTo>
                    <a:pt x="14" y="55"/>
                  </a:lnTo>
                  <a:lnTo>
                    <a:pt x="15" y="61"/>
                  </a:lnTo>
                  <a:lnTo>
                    <a:pt x="50" y="58"/>
                  </a:lnTo>
                  <a:lnTo>
                    <a:pt x="49" y="49"/>
                  </a:lnTo>
                  <a:lnTo>
                    <a:pt x="48" y="41"/>
                  </a:lnTo>
                  <a:lnTo>
                    <a:pt x="45" y="34"/>
                  </a:lnTo>
                  <a:lnTo>
                    <a:pt x="43" y="25"/>
                  </a:lnTo>
                  <a:lnTo>
                    <a:pt x="39" y="18"/>
                  </a:lnTo>
                  <a:lnTo>
                    <a:pt x="34" y="10"/>
                  </a:lnTo>
                  <a:lnTo>
                    <a:pt x="28" y="4"/>
                  </a:lnTo>
                  <a:lnTo>
                    <a:pt x="21" y="0"/>
                  </a:lnTo>
                  <a:lnTo>
                    <a:pt x="23" y="0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02" name="Freeform 185"/>
            <p:cNvSpPr>
              <a:spLocks/>
            </p:cNvSpPr>
            <p:nvPr/>
          </p:nvSpPr>
          <p:spPr bwMode="auto">
            <a:xfrm>
              <a:off x="1660" y="2818"/>
              <a:ext cx="22" cy="16"/>
            </a:xfrm>
            <a:custGeom>
              <a:avLst/>
              <a:gdLst>
                <a:gd name="T0" fmla="*/ 0 w 66"/>
                <a:gd name="T1" fmla="*/ 0 h 48"/>
                <a:gd name="T2" fmla="*/ 0 w 66"/>
                <a:gd name="T3" fmla="*/ 0 h 48"/>
                <a:gd name="T4" fmla="*/ 0 w 66"/>
                <a:gd name="T5" fmla="*/ 0 h 48"/>
                <a:gd name="T6" fmla="*/ 0 w 66"/>
                <a:gd name="T7" fmla="*/ 0 h 48"/>
                <a:gd name="T8" fmla="*/ 0 w 66"/>
                <a:gd name="T9" fmla="*/ 0 h 48"/>
                <a:gd name="T10" fmla="*/ 0 w 66"/>
                <a:gd name="T11" fmla="*/ 0 h 48"/>
                <a:gd name="T12" fmla="*/ 0 w 66"/>
                <a:gd name="T13" fmla="*/ 0 h 48"/>
                <a:gd name="T14" fmla="*/ 0 w 66"/>
                <a:gd name="T15" fmla="*/ 0 h 48"/>
                <a:gd name="T16" fmla="*/ 0 w 66"/>
                <a:gd name="T17" fmla="*/ 0 h 48"/>
                <a:gd name="T18" fmla="*/ 0 w 66"/>
                <a:gd name="T19" fmla="*/ 0 h 48"/>
                <a:gd name="T20" fmla="*/ 0 w 66"/>
                <a:gd name="T21" fmla="*/ 0 h 48"/>
                <a:gd name="T22" fmla="*/ 0 w 66"/>
                <a:gd name="T23" fmla="*/ 0 h 48"/>
                <a:gd name="T24" fmla="*/ 0 w 66"/>
                <a:gd name="T25" fmla="*/ 0 h 48"/>
                <a:gd name="T26" fmla="*/ 0 w 66"/>
                <a:gd name="T27" fmla="*/ 0 h 48"/>
                <a:gd name="T28" fmla="*/ 0 w 66"/>
                <a:gd name="T29" fmla="*/ 0 h 48"/>
                <a:gd name="T30" fmla="*/ 0 w 66"/>
                <a:gd name="T31" fmla="*/ 0 h 48"/>
                <a:gd name="T32" fmla="*/ 0 w 66"/>
                <a:gd name="T33" fmla="*/ 0 h 48"/>
                <a:gd name="T34" fmla="*/ 0 w 66"/>
                <a:gd name="T35" fmla="*/ 0 h 48"/>
                <a:gd name="T36" fmla="*/ 0 w 66"/>
                <a:gd name="T37" fmla="*/ 0 h 48"/>
                <a:gd name="T38" fmla="*/ 0 w 66"/>
                <a:gd name="T39" fmla="*/ 0 h 48"/>
                <a:gd name="T40" fmla="*/ 0 w 66"/>
                <a:gd name="T41" fmla="*/ 0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6"/>
                <a:gd name="T64" fmla="*/ 0 h 48"/>
                <a:gd name="T65" fmla="*/ 66 w 66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6" h="48">
                  <a:moveTo>
                    <a:pt x="0" y="37"/>
                  </a:moveTo>
                  <a:lnTo>
                    <a:pt x="0" y="37"/>
                  </a:lnTo>
                  <a:lnTo>
                    <a:pt x="8" y="37"/>
                  </a:lnTo>
                  <a:lnTo>
                    <a:pt x="14" y="38"/>
                  </a:lnTo>
                  <a:lnTo>
                    <a:pt x="21" y="39"/>
                  </a:lnTo>
                  <a:lnTo>
                    <a:pt x="27" y="41"/>
                  </a:lnTo>
                  <a:lnTo>
                    <a:pt x="32" y="42"/>
                  </a:lnTo>
                  <a:lnTo>
                    <a:pt x="37" y="45"/>
                  </a:lnTo>
                  <a:lnTo>
                    <a:pt x="40" y="46"/>
                  </a:lnTo>
                  <a:lnTo>
                    <a:pt x="43" y="48"/>
                  </a:lnTo>
                  <a:lnTo>
                    <a:pt x="66" y="20"/>
                  </a:lnTo>
                  <a:lnTo>
                    <a:pt x="58" y="14"/>
                  </a:lnTo>
                  <a:lnTo>
                    <a:pt x="52" y="11"/>
                  </a:lnTo>
                  <a:lnTo>
                    <a:pt x="44" y="8"/>
                  </a:lnTo>
                  <a:lnTo>
                    <a:pt x="37" y="4"/>
                  </a:lnTo>
                  <a:lnTo>
                    <a:pt x="27" y="3"/>
                  </a:lnTo>
                  <a:lnTo>
                    <a:pt x="19" y="1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03" name="Freeform 186"/>
            <p:cNvSpPr>
              <a:spLocks/>
            </p:cNvSpPr>
            <p:nvPr/>
          </p:nvSpPr>
          <p:spPr bwMode="auto">
            <a:xfrm>
              <a:off x="1639" y="2818"/>
              <a:ext cx="21" cy="15"/>
            </a:xfrm>
            <a:custGeom>
              <a:avLst/>
              <a:gdLst>
                <a:gd name="T0" fmla="*/ 0 w 64"/>
                <a:gd name="T1" fmla="*/ 0 h 46"/>
                <a:gd name="T2" fmla="*/ 0 w 64"/>
                <a:gd name="T3" fmla="*/ 0 h 46"/>
                <a:gd name="T4" fmla="*/ 0 w 64"/>
                <a:gd name="T5" fmla="*/ 0 h 46"/>
                <a:gd name="T6" fmla="*/ 0 w 64"/>
                <a:gd name="T7" fmla="*/ 0 h 46"/>
                <a:gd name="T8" fmla="*/ 0 w 64"/>
                <a:gd name="T9" fmla="*/ 0 h 46"/>
                <a:gd name="T10" fmla="*/ 0 w 64"/>
                <a:gd name="T11" fmla="*/ 0 h 46"/>
                <a:gd name="T12" fmla="*/ 0 w 64"/>
                <a:gd name="T13" fmla="*/ 0 h 46"/>
                <a:gd name="T14" fmla="*/ 0 w 64"/>
                <a:gd name="T15" fmla="*/ 0 h 46"/>
                <a:gd name="T16" fmla="*/ 0 w 64"/>
                <a:gd name="T17" fmla="*/ 0 h 46"/>
                <a:gd name="T18" fmla="*/ 0 w 64"/>
                <a:gd name="T19" fmla="*/ 0 h 46"/>
                <a:gd name="T20" fmla="*/ 0 w 64"/>
                <a:gd name="T21" fmla="*/ 0 h 46"/>
                <a:gd name="T22" fmla="*/ 0 w 64"/>
                <a:gd name="T23" fmla="*/ 0 h 46"/>
                <a:gd name="T24" fmla="*/ 0 w 64"/>
                <a:gd name="T25" fmla="*/ 0 h 46"/>
                <a:gd name="T26" fmla="*/ 0 w 64"/>
                <a:gd name="T27" fmla="*/ 0 h 46"/>
                <a:gd name="T28" fmla="*/ 0 w 64"/>
                <a:gd name="T29" fmla="*/ 0 h 46"/>
                <a:gd name="T30" fmla="*/ 0 w 64"/>
                <a:gd name="T31" fmla="*/ 0 h 46"/>
                <a:gd name="T32" fmla="*/ 0 w 64"/>
                <a:gd name="T33" fmla="*/ 0 h 46"/>
                <a:gd name="T34" fmla="*/ 0 w 64"/>
                <a:gd name="T35" fmla="*/ 0 h 46"/>
                <a:gd name="T36" fmla="*/ 0 w 64"/>
                <a:gd name="T37" fmla="*/ 0 h 46"/>
                <a:gd name="T38" fmla="*/ 0 w 64"/>
                <a:gd name="T39" fmla="*/ 0 h 46"/>
                <a:gd name="T40" fmla="*/ 0 w 64"/>
                <a:gd name="T41" fmla="*/ 0 h 4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4"/>
                <a:gd name="T64" fmla="*/ 0 h 46"/>
                <a:gd name="T65" fmla="*/ 64 w 64"/>
                <a:gd name="T66" fmla="*/ 46 h 4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4" h="46">
                  <a:moveTo>
                    <a:pt x="22" y="45"/>
                  </a:moveTo>
                  <a:lnTo>
                    <a:pt x="22" y="46"/>
                  </a:lnTo>
                  <a:lnTo>
                    <a:pt x="25" y="43"/>
                  </a:lnTo>
                  <a:lnTo>
                    <a:pt x="27" y="42"/>
                  </a:lnTo>
                  <a:lnTo>
                    <a:pt x="31" y="41"/>
                  </a:lnTo>
                  <a:lnTo>
                    <a:pt x="38" y="38"/>
                  </a:lnTo>
                  <a:lnTo>
                    <a:pt x="40" y="38"/>
                  </a:lnTo>
                  <a:lnTo>
                    <a:pt x="49" y="38"/>
                  </a:lnTo>
                  <a:lnTo>
                    <a:pt x="56" y="37"/>
                  </a:lnTo>
                  <a:lnTo>
                    <a:pt x="64" y="37"/>
                  </a:lnTo>
                  <a:lnTo>
                    <a:pt x="64" y="0"/>
                  </a:lnTo>
                  <a:lnTo>
                    <a:pt x="54" y="0"/>
                  </a:lnTo>
                  <a:lnTo>
                    <a:pt x="46" y="1"/>
                  </a:lnTo>
                  <a:lnTo>
                    <a:pt x="38" y="1"/>
                  </a:lnTo>
                  <a:lnTo>
                    <a:pt x="27" y="4"/>
                  </a:lnTo>
                  <a:lnTo>
                    <a:pt x="21" y="7"/>
                  </a:lnTo>
                  <a:lnTo>
                    <a:pt x="12" y="8"/>
                  </a:lnTo>
                  <a:lnTo>
                    <a:pt x="5" y="14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22" y="45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04" name="Freeform 187"/>
            <p:cNvSpPr>
              <a:spLocks/>
            </p:cNvSpPr>
            <p:nvPr/>
          </p:nvSpPr>
          <p:spPr bwMode="auto">
            <a:xfrm>
              <a:off x="1631" y="2824"/>
              <a:ext cx="15" cy="16"/>
            </a:xfrm>
            <a:custGeom>
              <a:avLst/>
              <a:gdLst>
                <a:gd name="T0" fmla="*/ 0 w 46"/>
                <a:gd name="T1" fmla="*/ 0 h 49"/>
                <a:gd name="T2" fmla="*/ 0 w 46"/>
                <a:gd name="T3" fmla="*/ 0 h 49"/>
                <a:gd name="T4" fmla="*/ 0 w 46"/>
                <a:gd name="T5" fmla="*/ 0 h 49"/>
                <a:gd name="T6" fmla="*/ 0 w 46"/>
                <a:gd name="T7" fmla="*/ 0 h 49"/>
                <a:gd name="T8" fmla="*/ 0 w 46"/>
                <a:gd name="T9" fmla="*/ 0 h 49"/>
                <a:gd name="T10" fmla="*/ 0 w 46"/>
                <a:gd name="T11" fmla="*/ 0 h 49"/>
                <a:gd name="T12" fmla="*/ 0 w 46"/>
                <a:gd name="T13" fmla="*/ 0 h 49"/>
                <a:gd name="T14" fmla="*/ 0 w 46"/>
                <a:gd name="T15" fmla="*/ 0 h 49"/>
                <a:gd name="T16" fmla="*/ 0 w 46"/>
                <a:gd name="T17" fmla="*/ 0 h 49"/>
                <a:gd name="T18" fmla="*/ 0 w 46"/>
                <a:gd name="T19" fmla="*/ 0 h 49"/>
                <a:gd name="T20" fmla="*/ 0 w 46"/>
                <a:gd name="T21" fmla="*/ 0 h 49"/>
                <a:gd name="T22" fmla="*/ 0 w 46"/>
                <a:gd name="T23" fmla="*/ 0 h 49"/>
                <a:gd name="T24" fmla="*/ 0 w 46"/>
                <a:gd name="T25" fmla="*/ 0 h 4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6"/>
                <a:gd name="T40" fmla="*/ 0 h 49"/>
                <a:gd name="T41" fmla="*/ 46 w 46"/>
                <a:gd name="T42" fmla="*/ 49 h 4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6" h="49">
                  <a:moveTo>
                    <a:pt x="35" y="49"/>
                  </a:moveTo>
                  <a:lnTo>
                    <a:pt x="35" y="49"/>
                  </a:lnTo>
                  <a:lnTo>
                    <a:pt x="36" y="43"/>
                  </a:lnTo>
                  <a:lnTo>
                    <a:pt x="38" y="38"/>
                  </a:lnTo>
                  <a:lnTo>
                    <a:pt x="41" y="33"/>
                  </a:lnTo>
                  <a:lnTo>
                    <a:pt x="46" y="27"/>
                  </a:lnTo>
                  <a:lnTo>
                    <a:pt x="24" y="0"/>
                  </a:lnTo>
                  <a:lnTo>
                    <a:pt x="14" y="10"/>
                  </a:lnTo>
                  <a:lnTo>
                    <a:pt x="7" y="20"/>
                  </a:lnTo>
                  <a:lnTo>
                    <a:pt x="1" y="33"/>
                  </a:lnTo>
                  <a:lnTo>
                    <a:pt x="0" y="49"/>
                  </a:lnTo>
                  <a:lnTo>
                    <a:pt x="35" y="4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05" name="Freeform 188"/>
            <p:cNvSpPr>
              <a:spLocks/>
            </p:cNvSpPr>
            <p:nvPr/>
          </p:nvSpPr>
          <p:spPr bwMode="auto">
            <a:xfrm>
              <a:off x="1631" y="2840"/>
              <a:ext cx="14" cy="14"/>
            </a:xfrm>
            <a:custGeom>
              <a:avLst/>
              <a:gdLst>
                <a:gd name="T0" fmla="*/ 0 w 41"/>
                <a:gd name="T1" fmla="*/ 0 h 43"/>
                <a:gd name="T2" fmla="*/ 0 w 41"/>
                <a:gd name="T3" fmla="*/ 0 h 43"/>
                <a:gd name="T4" fmla="*/ 0 w 41"/>
                <a:gd name="T5" fmla="*/ 0 h 43"/>
                <a:gd name="T6" fmla="*/ 0 w 41"/>
                <a:gd name="T7" fmla="*/ 0 h 43"/>
                <a:gd name="T8" fmla="*/ 0 w 41"/>
                <a:gd name="T9" fmla="*/ 0 h 43"/>
                <a:gd name="T10" fmla="*/ 0 w 41"/>
                <a:gd name="T11" fmla="*/ 0 h 43"/>
                <a:gd name="T12" fmla="*/ 0 w 41"/>
                <a:gd name="T13" fmla="*/ 0 h 43"/>
                <a:gd name="T14" fmla="*/ 0 w 41"/>
                <a:gd name="T15" fmla="*/ 0 h 43"/>
                <a:gd name="T16" fmla="*/ 0 w 41"/>
                <a:gd name="T17" fmla="*/ 0 h 43"/>
                <a:gd name="T18" fmla="*/ 0 w 41"/>
                <a:gd name="T19" fmla="*/ 0 h 43"/>
                <a:gd name="T20" fmla="*/ 0 w 41"/>
                <a:gd name="T21" fmla="*/ 0 h 43"/>
                <a:gd name="T22" fmla="*/ 0 w 41"/>
                <a:gd name="T23" fmla="*/ 0 h 43"/>
                <a:gd name="T24" fmla="*/ 0 w 41"/>
                <a:gd name="T25" fmla="*/ 0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3"/>
                <a:gd name="T41" fmla="*/ 41 w 41"/>
                <a:gd name="T42" fmla="*/ 43 h 4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3">
                  <a:moveTo>
                    <a:pt x="41" y="14"/>
                  </a:moveTo>
                  <a:lnTo>
                    <a:pt x="41" y="14"/>
                  </a:lnTo>
                  <a:lnTo>
                    <a:pt x="38" y="10"/>
                  </a:lnTo>
                  <a:lnTo>
                    <a:pt x="36" y="9"/>
                  </a:lnTo>
                  <a:lnTo>
                    <a:pt x="36" y="5"/>
                  </a:lnTo>
                  <a:lnTo>
                    <a:pt x="35" y="0"/>
                  </a:lnTo>
                  <a:lnTo>
                    <a:pt x="0" y="0"/>
                  </a:lnTo>
                  <a:lnTo>
                    <a:pt x="1" y="10"/>
                  </a:lnTo>
                  <a:lnTo>
                    <a:pt x="3" y="22"/>
                  </a:lnTo>
                  <a:lnTo>
                    <a:pt x="10" y="34"/>
                  </a:lnTo>
                  <a:lnTo>
                    <a:pt x="19" y="43"/>
                  </a:lnTo>
                  <a:lnTo>
                    <a:pt x="41" y="1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06" name="Freeform 189"/>
            <p:cNvSpPr>
              <a:spLocks/>
            </p:cNvSpPr>
            <p:nvPr/>
          </p:nvSpPr>
          <p:spPr bwMode="auto">
            <a:xfrm>
              <a:off x="1637" y="2845"/>
              <a:ext cx="26" cy="18"/>
            </a:xfrm>
            <a:custGeom>
              <a:avLst/>
              <a:gdLst>
                <a:gd name="T0" fmla="*/ 0 w 77"/>
                <a:gd name="T1" fmla="*/ 0 h 55"/>
                <a:gd name="T2" fmla="*/ 0 w 77"/>
                <a:gd name="T3" fmla="*/ 0 h 55"/>
                <a:gd name="T4" fmla="*/ 0 w 77"/>
                <a:gd name="T5" fmla="*/ 0 h 55"/>
                <a:gd name="T6" fmla="*/ 0 w 77"/>
                <a:gd name="T7" fmla="*/ 0 h 55"/>
                <a:gd name="T8" fmla="*/ 0 w 77"/>
                <a:gd name="T9" fmla="*/ 0 h 55"/>
                <a:gd name="T10" fmla="*/ 0 w 77"/>
                <a:gd name="T11" fmla="*/ 0 h 55"/>
                <a:gd name="T12" fmla="*/ 0 w 77"/>
                <a:gd name="T13" fmla="*/ 0 h 55"/>
                <a:gd name="T14" fmla="*/ 0 w 77"/>
                <a:gd name="T15" fmla="*/ 0 h 55"/>
                <a:gd name="T16" fmla="*/ 0 w 77"/>
                <a:gd name="T17" fmla="*/ 0 h 55"/>
                <a:gd name="T18" fmla="*/ 0 w 77"/>
                <a:gd name="T19" fmla="*/ 0 h 55"/>
                <a:gd name="T20" fmla="*/ 0 w 77"/>
                <a:gd name="T21" fmla="*/ 0 h 55"/>
                <a:gd name="T22" fmla="*/ 0 w 77"/>
                <a:gd name="T23" fmla="*/ 0 h 55"/>
                <a:gd name="T24" fmla="*/ 0 w 77"/>
                <a:gd name="T25" fmla="*/ 0 h 55"/>
                <a:gd name="T26" fmla="*/ 0 w 77"/>
                <a:gd name="T27" fmla="*/ 0 h 55"/>
                <a:gd name="T28" fmla="*/ 0 w 77"/>
                <a:gd name="T29" fmla="*/ 0 h 55"/>
                <a:gd name="T30" fmla="*/ 0 w 77"/>
                <a:gd name="T31" fmla="*/ 0 h 55"/>
                <a:gd name="T32" fmla="*/ 0 w 77"/>
                <a:gd name="T33" fmla="*/ 0 h 55"/>
                <a:gd name="T34" fmla="*/ 0 w 77"/>
                <a:gd name="T35" fmla="*/ 0 h 55"/>
                <a:gd name="T36" fmla="*/ 0 w 77"/>
                <a:gd name="T37" fmla="*/ 0 h 55"/>
                <a:gd name="T38" fmla="*/ 0 w 77"/>
                <a:gd name="T39" fmla="*/ 0 h 55"/>
                <a:gd name="T40" fmla="*/ 0 w 77"/>
                <a:gd name="T41" fmla="*/ 0 h 5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7"/>
                <a:gd name="T64" fmla="*/ 0 h 55"/>
                <a:gd name="T65" fmla="*/ 77 w 77"/>
                <a:gd name="T66" fmla="*/ 55 h 5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7" h="55">
                  <a:moveTo>
                    <a:pt x="77" y="18"/>
                  </a:moveTo>
                  <a:lnTo>
                    <a:pt x="77" y="18"/>
                  </a:lnTo>
                  <a:lnTo>
                    <a:pt x="64" y="16"/>
                  </a:lnTo>
                  <a:lnTo>
                    <a:pt x="55" y="14"/>
                  </a:lnTo>
                  <a:lnTo>
                    <a:pt x="46" y="10"/>
                  </a:lnTo>
                  <a:lnTo>
                    <a:pt x="37" y="8"/>
                  </a:lnTo>
                  <a:lnTo>
                    <a:pt x="31" y="5"/>
                  </a:lnTo>
                  <a:lnTo>
                    <a:pt x="26" y="3"/>
                  </a:lnTo>
                  <a:lnTo>
                    <a:pt x="25" y="1"/>
                  </a:lnTo>
                  <a:lnTo>
                    <a:pt x="22" y="0"/>
                  </a:lnTo>
                  <a:lnTo>
                    <a:pt x="0" y="29"/>
                  </a:lnTo>
                  <a:lnTo>
                    <a:pt x="5" y="33"/>
                  </a:lnTo>
                  <a:lnTo>
                    <a:pt x="11" y="37"/>
                  </a:lnTo>
                  <a:lnTo>
                    <a:pt x="19" y="39"/>
                  </a:lnTo>
                  <a:lnTo>
                    <a:pt x="27" y="42"/>
                  </a:lnTo>
                  <a:lnTo>
                    <a:pt x="34" y="44"/>
                  </a:lnTo>
                  <a:lnTo>
                    <a:pt x="45" y="48"/>
                  </a:lnTo>
                  <a:lnTo>
                    <a:pt x="56" y="52"/>
                  </a:lnTo>
                  <a:lnTo>
                    <a:pt x="69" y="55"/>
                  </a:lnTo>
                  <a:lnTo>
                    <a:pt x="77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07" name="Freeform 190"/>
            <p:cNvSpPr>
              <a:spLocks/>
            </p:cNvSpPr>
            <p:nvPr/>
          </p:nvSpPr>
          <p:spPr bwMode="auto">
            <a:xfrm>
              <a:off x="1660" y="2851"/>
              <a:ext cx="27" cy="18"/>
            </a:xfrm>
            <a:custGeom>
              <a:avLst/>
              <a:gdLst>
                <a:gd name="T0" fmla="*/ 0 w 80"/>
                <a:gd name="T1" fmla="*/ 0 h 56"/>
                <a:gd name="T2" fmla="*/ 0 w 80"/>
                <a:gd name="T3" fmla="*/ 0 h 56"/>
                <a:gd name="T4" fmla="*/ 0 w 80"/>
                <a:gd name="T5" fmla="*/ 0 h 56"/>
                <a:gd name="T6" fmla="*/ 0 w 80"/>
                <a:gd name="T7" fmla="*/ 0 h 56"/>
                <a:gd name="T8" fmla="*/ 0 w 80"/>
                <a:gd name="T9" fmla="*/ 0 h 56"/>
                <a:gd name="T10" fmla="*/ 0 w 80"/>
                <a:gd name="T11" fmla="*/ 0 h 56"/>
                <a:gd name="T12" fmla="*/ 0 w 80"/>
                <a:gd name="T13" fmla="*/ 0 h 56"/>
                <a:gd name="T14" fmla="*/ 0 w 80"/>
                <a:gd name="T15" fmla="*/ 0 h 56"/>
                <a:gd name="T16" fmla="*/ 0 w 80"/>
                <a:gd name="T17" fmla="*/ 0 h 56"/>
                <a:gd name="T18" fmla="*/ 0 w 80"/>
                <a:gd name="T19" fmla="*/ 0 h 56"/>
                <a:gd name="T20" fmla="*/ 0 w 80"/>
                <a:gd name="T21" fmla="*/ 0 h 56"/>
                <a:gd name="T22" fmla="*/ 0 w 80"/>
                <a:gd name="T23" fmla="*/ 0 h 56"/>
                <a:gd name="T24" fmla="*/ 0 w 80"/>
                <a:gd name="T25" fmla="*/ 0 h 56"/>
                <a:gd name="T26" fmla="*/ 0 w 80"/>
                <a:gd name="T27" fmla="*/ 0 h 56"/>
                <a:gd name="T28" fmla="*/ 0 w 80"/>
                <a:gd name="T29" fmla="*/ 0 h 56"/>
                <a:gd name="T30" fmla="*/ 0 w 80"/>
                <a:gd name="T31" fmla="*/ 0 h 56"/>
                <a:gd name="T32" fmla="*/ 0 w 80"/>
                <a:gd name="T33" fmla="*/ 0 h 56"/>
                <a:gd name="T34" fmla="*/ 0 w 80"/>
                <a:gd name="T35" fmla="*/ 0 h 56"/>
                <a:gd name="T36" fmla="*/ 0 w 80"/>
                <a:gd name="T37" fmla="*/ 0 h 56"/>
                <a:gd name="T38" fmla="*/ 0 w 80"/>
                <a:gd name="T39" fmla="*/ 0 h 56"/>
                <a:gd name="T40" fmla="*/ 0 w 80"/>
                <a:gd name="T41" fmla="*/ 0 h 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"/>
                <a:gd name="T64" fmla="*/ 0 h 56"/>
                <a:gd name="T65" fmla="*/ 80 w 80"/>
                <a:gd name="T66" fmla="*/ 56 h 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" h="56">
                  <a:moveTo>
                    <a:pt x="78" y="23"/>
                  </a:moveTo>
                  <a:lnTo>
                    <a:pt x="80" y="24"/>
                  </a:lnTo>
                  <a:lnTo>
                    <a:pt x="73" y="20"/>
                  </a:lnTo>
                  <a:lnTo>
                    <a:pt x="66" y="17"/>
                  </a:lnTo>
                  <a:lnTo>
                    <a:pt x="59" y="15"/>
                  </a:lnTo>
                  <a:lnTo>
                    <a:pt x="51" y="12"/>
                  </a:lnTo>
                  <a:lnTo>
                    <a:pt x="40" y="8"/>
                  </a:lnTo>
                  <a:lnTo>
                    <a:pt x="30" y="6"/>
                  </a:lnTo>
                  <a:lnTo>
                    <a:pt x="19" y="3"/>
                  </a:lnTo>
                  <a:lnTo>
                    <a:pt x="8" y="0"/>
                  </a:lnTo>
                  <a:lnTo>
                    <a:pt x="0" y="37"/>
                  </a:lnTo>
                  <a:lnTo>
                    <a:pt x="11" y="39"/>
                  </a:lnTo>
                  <a:lnTo>
                    <a:pt x="23" y="42"/>
                  </a:lnTo>
                  <a:lnTo>
                    <a:pt x="30" y="45"/>
                  </a:lnTo>
                  <a:lnTo>
                    <a:pt x="40" y="46"/>
                  </a:lnTo>
                  <a:lnTo>
                    <a:pt x="47" y="49"/>
                  </a:lnTo>
                  <a:lnTo>
                    <a:pt x="53" y="51"/>
                  </a:lnTo>
                  <a:lnTo>
                    <a:pt x="58" y="54"/>
                  </a:lnTo>
                  <a:lnTo>
                    <a:pt x="62" y="55"/>
                  </a:lnTo>
                  <a:lnTo>
                    <a:pt x="63" y="56"/>
                  </a:lnTo>
                  <a:lnTo>
                    <a:pt x="78" y="2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08" name="Freeform 191"/>
            <p:cNvSpPr>
              <a:spLocks/>
            </p:cNvSpPr>
            <p:nvPr/>
          </p:nvSpPr>
          <p:spPr bwMode="auto">
            <a:xfrm>
              <a:off x="1681" y="2858"/>
              <a:ext cx="22" cy="20"/>
            </a:xfrm>
            <a:custGeom>
              <a:avLst/>
              <a:gdLst>
                <a:gd name="T0" fmla="*/ 0 w 65"/>
                <a:gd name="T1" fmla="*/ 0 h 60"/>
                <a:gd name="T2" fmla="*/ 0 w 65"/>
                <a:gd name="T3" fmla="*/ 0 h 60"/>
                <a:gd name="T4" fmla="*/ 0 w 65"/>
                <a:gd name="T5" fmla="*/ 0 h 60"/>
                <a:gd name="T6" fmla="*/ 0 w 65"/>
                <a:gd name="T7" fmla="*/ 0 h 60"/>
                <a:gd name="T8" fmla="*/ 0 w 65"/>
                <a:gd name="T9" fmla="*/ 0 h 60"/>
                <a:gd name="T10" fmla="*/ 0 w 65"/>
                <a:gd name="T11" fmla="*/ 0 h 60"/>
                <a:gd name="T12" fmla="*/ 0 w 65"/>
                <a:gd name="T13" fmla="*/ 0 h 60"/>
                <a:gd name="T14" fmla="*/ 0 w 65"/>
                <a:gd name="T15" fmla="*/ 0 h 60"/>
                <a:gd name="T16" fmla="*/ 0 w 65"/>
                <a:gd name="T17" fmla="*/ 0 h 60"/>
                <a:gd name="T18" fmla="*/ 0 w 65"/>
                <a:gd name="T19" fmla="*/ 0 h 60"/>
                <a:gd name="T20" fmla="*/ 0 w 65"/>
                <a:gd name="T21" fmla="*/ 0 h 60"/>
                <a:gd name="T22" fmla="*/ 0 w 65"/>
                <a:gd name="T23" fmla="*/ 0 h 60"/>
                <a:gd name="T24" fmla="*/ 0 w 65"/>
                <a:gd name="T25" fmla="*/ 0 h 60"/>
                <a:gd name="T26" fmla="*/ 0 w 65"/>
                <a:gd name="T27" fmla="*/ 0 h 60"/>
                <a:gd name="T28" fmla="*/ 0 w 65"/>
                <a:gd name="T29" fmla="*/ 0 h 60"/>
                <a:gd name="T30" fmla="*/ 0 w 65"/>
                <a:gd name="T31" fmla="*/ 0 h 60"/>
                <a:gd name="T32" fmla="*/ 0 w 65"/>
                <a:gd name="T33" fmla="*/ 0 h 60"/>
                <a:gd name="T34" fmla="*/ 0 w 65"/>
                <a:gd name="T35" fmla="*/ 0 h 60"/>
                <a:gd name="T36" fmla="*/ 0 w 65"/>
                <a:gd name="T37" fmla="*/ 0 h 60"/>
                <a:gd name="T38" fmla="*/ 0 w 65"/>
                <a:gd name="T39" fmla="*/ 0 h 60"/>
                <a:gd name="T40" fmla="*/ 0 w 65"/>
                <a:gd name="T41" fmla="*/ 0 h 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60"/>
                <a:gd name="T65" fmla="*/ 65 w 65"/>
                <a:gd name="T66" fmla="*/ 60 h 6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60">
                  <a:moveTo>
                    <a:pt x="65" y="40"/>
                  </a:moveTo>
                  <a:lnTo>
                    <a:pt x="63" y="39"/>
                  </a:lnTo>
                  <a:lnTo>
                    <a:pt x="60" y="32"/>
                  </a:lnTo>
                  <a:lnTo>
                    <a:pt x="53" y="26"/>
                  </a:lnTo>
                  <a:lnTo>
                    <a:pt x="49" y="23"/>
                  </a:lnTo>
                  <a:lnTo>
                    <a:pt x="44" y="18"/>
                  </a:lnTo>
                  <a:lnTo>
                    <a:pt x="37" y="11"/>
                  </a:lnTo>
                  <a:lnTo>
                    <a:pt x="29" y="7"/>
                  </a:lnTo>
                  <a:lnTo>
                    <a:pt x="22" y="3"/>
                  </a:lnTo>
                  <a:lnTo>
                    <a:pt x="15" y="0"/>
                  </a:lnTo>
                  <a:lnTo>
                    <a:pt x="0" y="33"/>
                  </a:lnTo>
                  <a:lnTo>
                    <a:pt x="6" y="37"/>
                  </a:lnTo>
                  <a:lnTo>
                    <a:pt x="14" y="39"/>
                  </a:lnTo>
                  <a:lnTo>
                    <a:pt x="17" y="43"/>
                  </a:lnTo>
                  <a:lnTo>
                    <a:pt x="22" y="44"/>
                  </a:lnTo>
                  <a:lnTo>
                    <a:pt x="24" y="49"/>
                  </a:lnTo>
                  <a:lnTo>
                    <a:pt x="30" y="54"/>
                  </a:lnTo>
                  <a:lnTo>
                    <a:pt x="32" y="56"/>
                  </a:lnTo>
                  <a:lnTo>
                    <a:pt x="36" y="60"/>
                  </a:lnTo>
                  <a:lnTo>
                    <a:pt x="34" y="58"/>
                  </a:lnTo>
                  <a:lnTo>
                    <a:pt x="65" y="4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09" name="Freeform 192"/>
            <p:cNvSpPr>
              <a:spLocks/>
            </p:cNvSpPr>
            <p:nvPr/>
          </p:nvSpPr>
          <p:spPr bwMode="auto">
            <a:xfrm>
              <a:off x="1693" y="2872"/>
              <a:ext cx="14" cy="18"/>
            </a:xfrm>
            <a:custGeom>
              <a:avLst/>
              <a:gdLst>
                <a:gd name="T0" fmla="*/ 0 w 44"/>
                <a:gd name="T1" fmla="*/ 0 h 55"/>
                <a:gd name="T2" fmla="*/ 0 w 44"/>
                <a:gd name="T3" fmla="*/ 0 h 55"/>
                <a:gd name="T4" fmla="*/ 0 w 44"/>
                <a:gd name="T5" fmla="*/ 0 h 55"/>
                <a:gd name="T6" fmla="*/ 0 w 44"/>
                <a:gd name="T7" fmla="*/ 0 h 55"/>
                <a:gd name="T8" fmla="*/ 0 w 44"/>
                <a:gd name="T9" fmla="*/ 0 h 55"/>
                <a:gd name="T10" fmla="*/ 0 w 44"/>
                <a:gd name="T11" fmla="*/ 0 h 55"/>
                <a:gd name="T12" fmla="*/ 0 w 44"/>
                <a:gd name="T13" fmla="*/ 0 h 55"/>
                <a:gd name="T14" fmla="*/ 0 w 44"/>
                <a:gd name="T15" fmla="*/ 0 h 55"/>
                <a:gd name="T16" fmla="*/ 0 w 44"/>
                <a:gd name="T17" fmla="*/ 0 h 55"/>
                <a:gd name="T18" fmla="*/ 0 w 44"/>
                <a:gd name="T19" fmla="*/ 0 h 55"/>
                <a:gd name="T20" fmla="*/ 0 w 44"/>
                <a:gd name="T21" fmla="*/ 0 h 55"/>
                <a:gd name="T22" fmla="*/ 0 w 44"/>
                <a:gd name="T23" fmla="*/ 0 h 55"/>
                <a:gd name="T24" fmla="*/ 0 w 44"/>
                <a:gd name="T25" fmla="*/ 0 h 55"/>
                <a:gd name="T26" fmla="*/ 0 w 44"/>
                <a:gd name="T27" fmla="*/ 0 h 55"/>
                <a:gd name="T28" fmla="*/ 0 w 44"/>
                <a:gd name="T29" fmla="*/ 0 h 55"/>
                <a:gd name="T30" fmla="*/ 0 w 44"/>
                <a:gd name="T31" fmla="*/ 0 h 55"/>
                <a:gd name="T32" fmla="*/ 0 w 44"/>
                <a:gd name="T33" fmla="*/ 0 h 55"/>
                <a:gd name="T34" fmla="*/ 0 w 44"/>
                <a:gd name="T35" fmla="*/ 0 h 55"/>
                <a:gd name="T36" fmla="*/ 0 w 44"/>
                <a:gd name="T37" fmla="*/ 0 h 55"/>
                <a:gd name="T38" fmla="*/ 0 w 44"/>
                <a:gd name="T39" fmla="*/ 0 h 55"/>
                <a:gd name="T40" fmla="*/ 0 w 44"/>
                <a:gd name="T41" fmla="*/ 0 h 5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4"/>
                <a:gd name="T64" fmla="*/ 0 h 55"/>
                <a:gd name="T65" fmla="*/ 44 w 44"/>
                <a:gd name="T66" fmla="*/ 55 h 5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4" h="55">
                  <a:moveTo>
                    <a:pt x="44" y="55"/>
                  </a:moveTo>
                  <a:lnTo>
                    <a:pt x="44" y="55"/>
                  </a:lnTo>
                  <a:lnTo>
                    <a:pt x="44" y="47"/>
                  </a:lnTo>
                  <a:lnTo>
                    <a:pt x="43" y="40"/>
                  </a:lnTo>
                  <a:lnTo>
                    <a:pt x="43" y="33"/>
                  </a:lnTo>
                  <a:lnTo>
                    <a:pt x="41" y="23"/>
                  </a:lnTo>
                  <a:lnTo>
                    <a:pt x="38" y="18"/>
                  </a:lnTo>
                  <a:lnTo>
                    <a:pt x="37" y="13"/>
                  </a:lnTo>
                  <a:lnTo>
                    <a:pt x="34" y="6"/>
                  </a:lnTo>
                  <a:lnTo>
                    <a:pt x="31" y="0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4" y="26"/>
                  </a:lnTo>
                  <a:lnTo>
                    <a:pt x="5" y="31"/>
                  </a:lnTo>
                  <a:lnTo>
                    <a:pt x="8" y="36"/>
                  </a:lnTo>
                  <a:lnTo>
                    <a:pt x="8" y="38"/>
                  </a:lnTo>
                  <a:lnTo>
                    <a:pt x="8" y="43"/>
                  </a:lnTo>
                  <a:lnTo>
                    <a:pt x="9" y="50"/>
                  </a:lnTo>
                  <a:lnTo>
                    <a:pt x="9" y="55"/>
                  </a:lnTo>
                  <a:lnTo>
                    <a:pt x="44" y="55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10" name="Freeform 193"/>
            <p:cNvSpPr>
              <a:spLocks/>
            </p:cNvSpPr>
            <p:nvPr/>
          </p:nvSpPr>
          <p:spPr bwMode="auto">
            <a:xfrm>
              <a:off x="1692" y="2890"/>
              <a:ext cx="15" cy="19"/>
            </a:xfrm>
            <a:custGeom>
              <a:avLst/>
              <a:gdLst>
                <a:gd name="T0" fmla="*/ 0 w 46"/>
                <a:gd name="T1" fmla="*/ 0 h 58"/>
                <a:gd name="T2" fmla="*/ 0 w 46"/>
                <a:gd name="T3" fmla="*/ 0 h 58"/>
                <a:gd name="T4" fmla="*/ 0 w 46"/>
                <a:gd name="T5" fmla="*/ 0 h 58"/>
                <a:gd name="T6" fmla="*/ 0 w 46"/>
                <a:gd name="T7" fmla="*/ 0 h 58"/>
                <a:gd name="T8" fmla="*/ 0 w 46"/>
                <a:gd name="T9" fmla="*/ 0 h 58"/>
                <a:gd name="T10" fmla="*/ 0 w 46"/>
                <a:gd name="T11" fmla="*/ 0 h 58"/>
                <a:gd name="T12" fmla="*/ 0 w 46"/>
                <a:gd name="T13" fmla="*/ 0 h 58"/>
                <a:gd name="T14" fmla="*/ 0 w 46"/>
                <a:gd name="T15" fmla="*/ 0 h 58"/>
                <a:gd name="T16" fmla="*/ 0 w 46"/>
                <a:gd name="T17" fmla="*/ 0 h 58"/>
                <a:gd name="T18" fmla="*/ 0 w 46"/>
                <a:gd name="T19" fmla="*/ 0 h 58"/>
                <a:gd name="T20" fmla="*/ 0 w 46"/>
                <a:gd name="T21" fmla="*/ 0 h 58"/>
                <a:gd name="T22" fmla="*/ 0 w 46"/>
                <a:gd name="T23" fmla="*/ 0 h 58"/>
                <a:gd name="T24" fmla="*/ 0 w 46"/>
                <a:gd name="T25" fmla="*/ 0 h 58"/>
                <a:gd name="T26" fmla="*/ 0 w 46"/>
                <a:gd name="T27" fmla="*/ 0 h 58"/>
                <a:gd name="T28" fmla="*/ 0 w 46"/>
                <a:gd name="T29" fmla="*/ 0 h 58"/>
                <a:gd name="T30" fmla="*/ 0 w 46"/>
                <a:gd name="T31" fmla="*/ 0 h 58"/>
                <a:gd name="T32" fmla="*/ 0 w 46"/>
                <a:gd name="T33" fmla="*/ 0 h 58"/>
                <a:gd name="T34" fmla="*/ 0 w 46"/>
                <a:gd name="T35" fmla="*/ 0 h 58"/>
                <a:gd name="T36" fmla="*/ 0 w 46"/>
                <a:gd name="T37" fmla="*/ 0 h 58"/>
                <a:gd name="T38" fmla="*/ 0 w 46"/>
                <a:gd name="T39" fmla="*/ 0 h 58"/>
                <a:gd name="T40" fmla="*/ 0 w 46"/>
                <a:gd name="T41" fmla="*/ 0 h 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6"/>
                <a:gd name="T64" fmla="*/ 0 h 58"/>
                <a:gd name="T65" fmla="*/ 46 w 46"/>
                <a:gd name="T66" fmla="*/ 58 h 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6" h="58">
                  <a:moveTo>
                    <a:pt x="30" y="57"/>
                  </a:moveTo>
                  <a:lnTo>
                    <a:pt x="30" y="58"/>
                  </a:lnTo>
                  <a:lnTo>
                    <a:pt x="34" y="51"/>
                  </a:lnTo>
                  <a:lnTo>
                    <a:pt x="38" y="44"/>
                  </a:lnTo>
                  <a:lnTo>
                    <a:pt x="40" y="38"/>
                  </a:lnTo>
                  <a:lnTo>
                    <a:pt x="43" y="30"/>
                  </a:lnTo>
                  <a:lnTo>
                    <a:pt x="45" y="21"/>
                  </a:lnTo>
                  <a:lnTo>
                    <a:pt x="45" y="15"/>
                  </a:lnTo>
                  <a:lnTo>
                    <a:pt x="46" y="8"/>
                  </a:lnTo>
                  <a:lnTo>
                    <a:pt x="46" y="0"/>
                  </a:lnTo>
                  <a:lnTo>
                    <a:pt x="11" y="0"/>
                  </a:lnTo>
                  <a:lnTo>
                    <a:pt x="11" y="5"/>
                  </a:lnTo>
                  <a:lnTo>
                    <a:pt x="10" y="10"/>
                  </a:lnTo>
                  <a:lnTo>
                    <a:pt x="10" y="15"/>
                  </a:lnTo>
                  <a:lnTo>
                    <a:pt x="10" y="19"/>
                  </a:lnTo>
                  <a:lnTo>
                    <a:pt x="7" y="22"/>
                  </a:lnTo>
                  <a:lnTo>
                    <a:pt x="5" y="28"/>
                  </a:lnTo>
                  <a:lnTo>
                    <a:pt x="4" y="32"/>
                  </a:lnTo>
                  <a:lnTo>
                    <a:pt x="0" y="38"/>
                  </a:lnTo>
                  <a:lnTo>
                    <a:pt x="0" y="39"/>
                  </a:lnTo>
                  <a:lnTo>
                    <a:pt x="30" y="5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11" name="Freeform 194"/>
            <p:cNvSpPr>
              <a:spLocks/>
            </p:cNvSpPr>
            <p:nvPr/>
          </p:nvSpPr>
          <p:spPr bwMode="auto">
            <a:xfrm>
              <a:off x="1681" y="2903"/>
              <a:ext cx="21" cy="20"/>
            </a:xfrm>
            <a:custGeom>
              <a:avLst/>
              <a:gdLst>
                <a:gd name="T0" fmla="*/ 0 w 63"/>
                <a:gd name="T1" fmla="*/ 0 h 60"/>
                <a:gd name="T2" fmla="*/ 0 w 63"/>
                <a:gd name="T3" fmla="*/ 0 h 60"/>
                <a:gd name="T4" fmla="*/ 0 w 63"/>
                <a:gd name="T5" fmla="*/ 0 h 60"/>
                <a:gd name="T6" fmla="*/ 0 w 63"/>
                <a:gd name="T7" fmla="*/ 0 h 60"/>
                <a:gd name="T8" fmla="*/ 0 w 63"/>
                <a:gd name="T9" fmla="*/ 0 h 60"/>
                <a:gd name="T10" fmla="*/ 0 w 63"/>
                <a:gd name="T11" fmla="*/ 0 h 60"/>
                <a:gd name="T12" fmla="*/ 0 w 63"/>
                <a:gd name="T13" fmla="*/ 0 h 60"/>
                <a:gd name="T14" fmla="*/ 0 w 63"/>
                <a:gd name="T15" fmla="*/ 0 h 60"/>
                <a:gd name="T16" fmla="*/ 0 w 63"/>
                <a:gd name="T17" fmla="*/ 0 h 60"/>
                <a:gd name="T18" fmla="*/ 0 w 63"/>
                <a:gd name="T19" fmla="*/ 0 h 60"/>
                <a:gd name="T20" fmla="*/ 0 w 63"/>
                <a:gd name="T21" fmla="*/ 0 h 60"/>
                <a:gd name="T22" fmla="*/ 0 w 63"/>
                <a:gd name="T23" fmla="*/ 0 h 60"/>
                <a:gd name="T24" fmla="*/ 0 w 63"/>
                <a:gd name="T25" fmla="*/ 0 h 60"/>
                <a:gd name="T26" fmla="*/ 0 w 63"/>
                <a:gd name="T27" fmla="*/ 0 h 60"/>
                <a:gd name="T28" fmla="*/ 0 w 63"/>
                <a:gd name="T29" fmla="*/ 0 h 60"/>
                <a:gd name="T30" fmla="*/ 0 w 63"/>
                <a:gd name="T31" fmla="*/ 0 h 60"/>
                <a:gd name="T32" fmla="*/ 0 w 63"/>
                <a:gd name="T33" fmla="*/ 0 h 60"/>
                <a:gd name="T34" fmla="*/ 0 w 63"/>
                <a:gd name="T35" fmla="*/ 0 h 60"/>
                <a:gd name="T36" fmla="*/ 0 w 63"/>
                <a:gd name="T37" fmla="*/ 0 h 60"/>
                <a:gd name="T38" fmla="*/ 0 w 63"/>
                <a:gd name="T39" fmla="*/ 0 h 60"/>
                <a:gd name="T40" fmla="*/ 0 w 63"/>
                <a:gd name="T41" fmla="*/ 0 h 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3"/>
                <a:gd name="T64" fmla="*/ 0 h 60"/>
                <a:gd name="T65" fmla="*/ 63 w 63"/>
                <a:gd name="T66" fmla="*/ 60 h 6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3" h="60">
                  <a:moveTo>
                    <a:pt x="15" y="59"/>
                  </a:moveTo>
                  <a:lnTo>
                    <a:pt x="14" y="60"/>
                  </a:lnTo>
                  <a:lnTo>
                    <a:pt x="21" y="56"/>
                  </a:lnTo>
                  <a:lnTo>
                    <a:pt x="30" y="52"/>
                  </a:lnTo>
                  <a:lnTo>
                    <a:pt x="35" y="48"/>
                  </a:lnTo>
                  <a:lnTo>
                    <a:pt x="43" y="43"/>
                  </a:lnTo>
                  <a:lnTo>
                    <a:pt x="48" y="36"/>
                  </a:lnTo>
                  <a:lnTo>
                    <a:pt x="53" y="33"/>
                  </a:lnTo>
                  <a:lnTo>
                    <a:pt x="58" y="25"/>
                  </a:lnTo>
                  <a:lnTo>
                    <a:pt x="63" y="18"/>
                  </a:lnTo>
                  <a:lnTo>
                    <a:pt x="33" y="0"/>
                  </a:lnTo>
                  <a:lnTo>
                    <a:pt x="30" y="4"/>
                  </a:lnTo>
                  <a:lnTo>
                    <a:pt x="28" y="6"/>
                  </a:lnTo>
                  <a:lnTo>
                    <a:pt x="23" y="10"/>
                  </a:lnTo>
                  <a:lnTo>
                    <a:pt x="20" y="14"/>
                  </a:lnTo>
                  <a:lnTo>
                    <a:pt x="15" y="17"/>
                  </a:lnTo>
                  <a:lnTo>
                    <a:pt x="10" y="21"/>
                  </a:lnTo>
                  <a:lnTo>
                    <a:pt x="6" y="25"/>
                  </a:lnTo>
                  <a:lnTo>
                    <a:pt x="1" y="26"/>
                  </a:lnTo>
                  <a:lnTo>
                    <a:pt x="0" y="27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12" name="Freeform 195"/>
            <p:cNvSpPr>
              <a:spLocks/>
            </p:cNvSpPr>
            <p:nvPr/>
          </p:nvSpPr>
          <p:spPr bwMode="auto">
            <a:xfrm>
              <a:off x="1664" y="2912"/>
              <a:ext cx="22" cy="16"/>
            </a:xfrm>
            <a:custGeom>
              <a:avLst/>
              <a:gdLst>
                <a:gd name="T0" fmla="*/ 0 w 67"/>
                <a:gd name="T1" fmla="*/ 0 h 47"/>
                <a:gd name="T2" fmla="*/ 0 w 67"/>
                <a:gd name="T3" fmla="*/ 0 h 47"/>
                <a:gd name="T4" fmla="*/ 0 w 67"/>
                <a:gd name="T5" fmla="*/ 0 h 47"/>
                <a:gd name="T6" fmla="*/ 0 w 67"/>
                <a:gd name="T7" fmla="*/ 0 h 47"/>
                <a:gd name="T8" fmla="*/ 0 w 67"/>
                <a:gd name="T9" fmla="*/ 0 h 47"/>
                <a:gd name="T10" fmla="*/ 0 w 67"/>
                <a:gd name="T11" fmla="*/ 0 h 47"/>
                <a:gd name="T12" fmla="*/ 0 w 67"/>
                <a:gd name="T13" fmla="*/ 0 h 47"/>
                <a:gd name="T14" fmla="*/ 0 w 67"/>
                <a:gd name="T15" fmla="*/ 0 h 47"/>
                <a:gd name="T16" fmla="*/ 0 w 67"/>
                <a:gd name="T17" fmla="*/ 0 h 47"/>
                <a:gd name="T18" fmla="*/ 0 w 67"/>
                <a:gd name="T19" fmla="*/ 0 h 47"/>
                <a:gd name="T20" fmla="*/ 0 w 67"/>
                <a:gd name="T21" fmla="*/ 0 h 47"/>
                <a:gd name="T22" fmla="*/ 0 w 67"/>
                <a:gd name="T23" fmla="*/ 0 h 47"/>
                <a:gd name="T24" fmla="*/ 0 w 67"/>
                <a:gd name="T25" fmla="*/ 0 h 47"/>
                <a:gd name="T26" fmla="*/ 0 w 67"/>
                <a:gd name="T27" fmla="*/ 0 h 47"/>
                <a:gd name="T28" fmla="*/ 0 w 67"/>
                <a:gd name="T29" fmla="*/ 0 h 47"/>
                <a:gd name="T30" fmla="*/ 0 w 67"/>
                <a:gd name="T31" fmla="*/ 0 h 47"/>
                <a:gd name="T32" fmla="*/ 0 w 67"/>
                <a:gd name="T33" fmla="*/ 0 h 47"/>
                <a:gd name="T34" fmla="*/ 0 w 67"/>
                <a:gd name="T35" fmla="*/ 0 h 47"/>
                <a:gd name="T36" fmla="*/ 0 w 67"/>
                <a:gd name="T37" fmla="*/ 0 h 47"/>
                <a:gd name="T38" fmla="*/ 0 w 67"/>
                <a:gd name="T39" fmla="*/ 0 h 47"/>
                <a:gd name="T40" fmla="*/ 0 w 67"/>
                <a:gd name="T41" fmla="*/ 0 h 4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7"/>
                <a:gd name="T64" fmla="*/ 0 h 47"/>
                <a:gd name="T65" fmla="*/ 67 w 67"/>
                <a:gd name="T66" fmla="*/ 47 h 4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7" h="47">
                  <a:moveTo>
                    <a:pt x="0" y="47"/>
                  </a:moveTo>
                  <a:lnTo>
                    <a:pt x="0" y="47"/>
                  </a:lnTo>
                  <a:lnTo>
                    <a:pt x="9" y="47"/>
                  </a:lnTo>
                  <a:lnTo>
                    <a:pt x="18" y="46"/>
                  </a:lnTo>
                  <a:lnTo>
                    <a:pt x="25" y="46"/>
                  </a:lnTo>
                  <a:lnTo>
                    <a:pt x="37" y="45"/>
                  </a:lnTo>
                  <a:lnTo>
                    <a:pt x="43" y="42"/>
                  </a:lnTo>
                  <a:lnTo>
                    <a:pt x="51" y="39"/>
                  </a:lnTo>
                  <a:lnTo>
                    <a:pt x="61" y="36"/>
                  </a:lnTo>
                  <a:lnTo>
                    <a:pt x="67" y="32"/>
                  </a:lnTo>
                  <a:lnTo>
                    <a:pt x="52" y="0"/>
                  </a:lnTo>
                  <a:lnTo>
                    <a:pt x="46" y="2"/>
                  </a:lnTo>
                  <a:lnTo>
                    <a:pt x="41" y="6"/>
                  </a:lnTo>
                  <a:lnTo>
                    <a:pt x="33" y="6"/>
                  </a:lnTo>
                  <a:lnTo>
                    <a:pt x="27" y="8"/>
                  </a:lnTo>
                  <a:lnTo>
                    <a:pt x="23" y="9"/>
                  </a:lnTo>
                  <a:lnTo>
                    <a:pt x="15" y="9"/>
                  </a:lnTo>
                  <a:lnTo>
                    <a:pt x="6" y="11"/>
                  </a:lnTo>
                  <a:lnTo>
                    <a:pt x="0" y="11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13" name="Freeform 196"/>
            <p:cNvSpPr>
              <a:spLocks/>
            </p:cNvSpPr>
            <p:nvPr/>
          </p:nvSpPr>
          <p:spPr bwMode="auto">
            <a:xfrm>
              <a:off x="1638" y="2912"/>
              <a:ext cx="26" cy="16"/>
            </a:xfrm>
            <a:custGeom>
              <a:avLst/>
              <a:gdLst>
                <a:gd name="T0" fmla="*/ 0 w 78"/>
                <a:gd name="T1" fmla="*/ 0 h 48"/>
                <a:gd name="T2" fmla="*/ 0 w 78"/>
                <a:gd name="T3" fmla="*/ 0 h 48"/>
                <a:gd name="T4" fmla="*/ 0 w 78"/>
                <a:gd name="T5" fmla="*/ 0 h 48"/>
                <a:gd name="T6" fmla="*/ 0 w 78"/>
                <a:gd name="T7" fmla="*/ 0 h 48"/>
                <a:gd name="T8" fmla="*/ 0 w 78"/>
                <a:gd name="T9" fmla="*/ 0 h 48"/>
                <a:gd name="T10" fmla="*/ 0 w 78"/>
                <a:gd name="T11" fmla="*/ 0 h 48"/>
                <a:gd name="T12" fmla="*/ 0 w 78"/>
                <a:gd name="T13" fmla="*/ 0 h 48"/>
                <a:gd name="T14" fmla="*/ 0 w 78"/>
                <a:gd name="T15" fmla="*/ 0 h 48"/>
                <a:gd name="T16" fmla="*/ 0 w 78"/>
                <a:gd name="T17" fmla="*/ 0 h 48"/>
                <a:gd name="T18" fmla="*/ 0 w 78"/>
                <a:gd name="T19" fmla="*/ 0 h 48"/>
                <a:gd name="T20" fmla="*/ 0 w 78"/>
                <a:gd name="T21" fmla="*/ 0 h 48"/>
                <a:gd name="T22" fmla="*/ 0 w 78"/>
                <a:gd name="T23" fmla="*/ 0 h 48"/>
                <a:gd name="T24" fmla="*/ 0 w 78"/>
                <a:gd name="T25" fmla="*/ 0 h 48"/>
                <a:gd name="T26" fmla="*/ 0 w 78"/>
                <a:gd name="T27" fmla="*/ 0 h 48"/>
                <a:gd name="T28" fmla="*/ 0 w 78"/>
                <a:gd name="T29" fmla="*/ 0 h 48"/>
                <a:gd name="T30" fmla="*/ 0 w 78"/>
                <a:gd name="T31" fmla="*/ 0 h 48"/>
                <a:gd name="T32" fmla="*/ 0 w 78"/>
                <a:gd name="T33" fmla="*/ 0 h 48"/>
                <a:gd name="T34" fmla="*/ 0 w 78"/>
                <a:gd name="T35" fmla="*/ 0 h 48"/>
                <a:gd name="T36" fmla="*/ 0 w 78"/>
                <a:gd name="T37" fmla="*/ 0 h 48"/>
                <a:gd name="T38" fmla="*/ 0 w 78"/>
                <a:gd name="T39" fmla="*/ 0 h 48"/>
                <a:gd name="T40" fmla="*/ 0 w 78"/>
                <a:gd name="T41" fmla="*/ 0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8"/>
                <a:gd name="T64" fmla="*/ 0 h 48"/>
                <a:gd name="T65" fmla="*/ 78 w 7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8" h="48">
                  <a:moveTo>
                    <a:pt x="1" y="34"/>
                  </a:moveTo>
                  <a:lnTo>
                    <a:pt x="0" y="34"/>
                  </a:lnTo>
                  <a:lnTo>
                    <a:pt x="9" y="37"/>
                  </a:lnTo>
                  <a:lnTo>
                    <a:pt x="18" y="40"/>
                  </a:lnTo>
                  <a:lnTo>
                    <a:pt x="28" y="43"/>
                  </a:lnTo>
                  <a:lnTo>
                    <a:pt x="35" y="46"/>
                  </a:lnTo>
                  <a:lnTo>
                    <a:pt x="48" y="47"/>
                  </a:lnTo>
                  <a:lnTo>
                    <a:pt x="57" y="47"/>
                  </a:lnTo>
                  <a:lnTo>
                    <a:pt x="67" y="48"/>
                  </a:lnTo>
                  <a:lnTo>
                    <a:pt x="78" y="48"/>
                  </a:lnTo>
                  <a:lnTo>
                    <a:pt x="78" y="12"/>
                  </a:lnTo>
                  <a:lnTo>
                    <a:pt x="69" y="12"/>
                  </a:lnTo>
                  <a:lnTo>
                    <a:pt x="59" y="10"/>
                  </a:lnTo>
                  <a:lnTo>
                    <a:pt x="50" y="10"/>
                  </a:lnTo>
                  <a:lnTo>
                    <a:pt x="43" y="9"/>
                  </a:lnTo>
                  <a:lnTo>
                    <a:pt x="35" y="7"/>
                  </a:lnTo>
                  <a:lnTo>
                    <a:pt x="28" y="7"/>
                  </a:lnTo>
                  <a:lnTo>
                    <a:pt x="21" y="3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" y="3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14" name="Freeform 197"/>
            <p:cNvSpPr>
              <a:spLocks/>
            </p:cNvSpPr>
            <p:nvPr/>
          </p:nvSpPr>
          <p:spPr bwMode="auto">
            <a:xfrm>
              <a:off x="1620" y="2901"/>
              <a:ext cx="22" cy="22"/>
            </a:xfrm>
            <a:custGeom>
              <a:avLst/>
              <a:gdLst>
                <a:gd name="T0" fmla="*/ 0 w 67"/>
                <a:gd name="T1" fmla="*/ 0 h 65"/>
                <a:gd name="T2" fmla="*/ 0 w 67"/>
                <a:gd name="T3" fmla="*/ 0 h 65"/>
                <a:gd name="T4" fmla="*/ 0 w 67"/>
                <a:gd name="T5" fmla="*/ 0 h 65"/>
                <a:gd name="T6" fmla="*/ 0 w 67"/>
                <a:gd name="T7" fmla="*/ 0 h 65"/>
                <a:gd name="T8" fmla="*/ 0 w 67"/>
                <a:gd name="T9" fmla="*/ 0 h 65"/>
                <a:gd name="T10" fmla="*/ 0 w 67"/>
                <a:gd name="T11" fmla="*/ 0 h 65"/>
                <a:gd name="T12" fmla="*/ 0 w 67"/>
                <a:gd name="T13" fmla="*/ 0 h 65"/>
                <a:gd name="T14" fmla="*/ 0 w 67"/>
                <a:gd name="T15" fmla="*/ 0 h 65"/>
                <a:gd name="T16" fmla="*/ 0 w 67"/>
                <a:gd name="T17" fmla="*/ 0 h 65"/>
                <a:gd name="T18" fmla="*/ 0 w 67"/>
                <a:gd name="T19" fmla="*/ 0 h 65"/>
                <a:gd name="T20" fmla="*/ 0 w 67"/>
                <a:gd name="T21" fmla="*/ 0 h 65"/>
                <a:gd name="T22" fmla="*/ 0 w 67"/>
                <a:gd name="T23" fmla="*/ 0 h 65"/>
                <a:gd name="T24" fmla="*/ 0 w 67"/>
                <a:gd name="T25" fmla="*/ 0 h 65"/>
                <a:gd name="T26" fmla="*/ 0 w 67"/>
                <a:gd name="T27" fmla="*/ 0 h 65"/>
                <a:gd name="T28" fmla="*/ 0 w 67"/>
                <a:gd name="T29" fmla="*/ 0 h 65"/>
                <a:gd name="T30" fmla="*/ 0 w 67"/>
                <a:gd name="T31" fmla="*/ 0 h 65"/>
                <a:gd name="T32" fmla="*/ 0 w 67"/>
                <a:gd name="T33" fmla="*/ 0 h 65"/>
                <a:gd name="T34" fmla="*/ 0 w 67"/>
                <a:gd name="T35" fmla="*/ 0 h 65"/>
                <a:gd name="T36" fmla="*/ 0 w 67"/>
                <a:gd name="T37" fmla="*/ 0 h 65"/>
                <a:gd name="T38" fmla="*/ 0 w 67"/>
                <a:gd name="T39" fmla="*/ 0 h 65"/>
                <a:gd name="T40" fmla="*/ 0 w 67"/>
                <a:gd name="T41" fmla="*/ 0 h 6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7"/>
                <a:gd name="T64" fmla="*/ 0 h 65"/>
                <a:gd name="T65" fmla="*/ 67 w 67"/>
                <a:gd name="T66" fmla="*/ 65 h 6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7" h="65">
                  <a:moveTo>
                    <a:pt x="0" y="19"/>
                  </a:moveTo>
                  <a:lnTo>
                    <a:pt x="1" y="21"/>
                  </a:lnTo>
                  <a:lnTo>
                    <a:pt x="6" y="28"/>
                  </a:lnTo>
                  <a:lnTo>
                    <a:pt x="10" y="34"/>
                  </a:lnTo>
                  <a:lnTo>
                    <a:pt x="17" y="40"/>
                  </a:lnTo>
                  <a:lnTo>
                    <a:pt x="24" y="45"/>
                  </a:lnTo>
                  <a:lnTo>
                    <a:pt x="29" y="52"/>
                  </a:lnTo>
                  <a:lnTo>
                    <a:pt x="38" y="57"/>
                  </a:lnTo>
                  <a:lnTo>
                    <a:pt x="47" y="62"/>
                  </a:lnTo>
                  <a:lnTo>
                    <a:pt x="54" y="65"/>
                  </a:lnTo>
                  <a:lnTo>
                    <a:pt x="67" y="31"/>
                  </a:lnTo>
                  <a:lnTo>
                    <a:pt x="62" y="28"/>
                  </a:lnTo>
                  <a:lnTo>
                    <a:pt x="55" y="26"/>
                  </a:lnTo>
                  <a:lnTo>
                    <a:pt x="52" y="23"/>
                  </a:lnTo>
                  <a:lnTo>
                    <a:pt x="47" y="19"/>
                  </a:lnTo>
                  <a:lnTo>
                    <a:pt x="40" y="14"/>
                  </a:lnTo>
                  <a:lnTo>
                    <a:pt x="38" y="10"/>
                  </a:lnTo>
                  <a:lnTo>
                    <a:pt x="34" y="5"/>
                  </a:lnTo>
                  <a:lnTo>
                    <a:pt x="29" y="0"/>
                  </a:lnTo>
                  <a:lnTo>
                    <a:pt x="30" y="1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15" name="Freeform 198"/>
            <p:cNvSpPr>
              <a:spLocks/>
            </p:cNvSpPr>
            <p:nvPr/>
          </p:nvSpPr>
          <p:spPr bwMode="auto">
            <a:xfrm>
              <a:off x="1614" y="2879"/>
              <a:ext cx="16" cy="29"/>
            </a:xfrm>
            <a:custGeom>
              <a:avLst/>
              <a:gdLst>
                <a:gd name="T0" fmla="*/ 0 w 49"/>
                <a:gd name="T1" fmla="*/ 0 h 85"/>
                <a:gd name="T2" fmla="*/ 0 w 49"/>
                <a:gd name="T3" fmla="*/ 0 h 85"/>
                <a:gd name="T4" fmla="*/ 0 w 49"/>
                <a:gd name="T5" fmla="*/ 0 h 85"/>
                <a:gd name="T6" fmla="*/ 0 w 49"/>
                <a:gd name="T7" fmla="*/ 0 h 85"/>
                <a:gd name="T8" fmla="*/ 0 w 49"/>
                <a:gd name="T9" fmla="*/ 0 h 85"/>
                <a:gd name="T10" fmla="*/ 0 w 49"/>
                <a:gd name="T11" fmla="*/ 0 h 85"/>
                <a:gd name="T12" fmla="*/ 0 w 49"/>
                <a:gd name="T13" fmla="*/ 0 h 85"/>
                <a:gd name="T14" fmla="*/ 0 w 49"/>
                <a:gd name="T15" fmla="*/ 0 h 85"/>
                <a:gd name="T16" fmla="*/ 0 w 49"/>
                <a:gd name="T17" fmla="*/ 0 h 85"/>
                <a:gd name="T18" fmla="*/ 0 w 49"/>
                <a:gd name="T19" fmla="*/ 0 h 85"/>
                <a:gd name="T20" fmla="*/ 0 w 49"/>
                <a:gd name="T21" fmla="*/ 0 h 85"/>
                <a:gd name="T22" fmla="*/ 0 w 49"/>
                <a:gd name="T23" fmla="*/ 0 h 85"/>
                <a:gd name="T24" fmla="*/ 0 w 49"/>
                <a:gd name="T25" fmla="*/ 0 h 85"/>
                <a:gd name="T26" fmla="*/ 0 w 49"/>
                <a:gd name="T27" fmla="*/ 0 h 85"/>
                <a:gd name="T28" fmla="*/ 0 w 49"/>
                <a:gd name="T29" fmla="*/ 0 h 85"/>
                <a:gd name="T30" fmla="*/ 0 w 49"/>
                <a:gd name="T31" fmla="*/ 0 h 85"/>
                <a:gd name="T32" fmla="*/ 0 w 49"/>
                <a:gd name="T33" fmla="*/ 0 h 85"/>
                <a:gd name="T34" fmla="*/ 0 w 49"/>
                <a:gd name="T35" fmla="*/ 0 h 85"/>
                <a:gd name="T36" fmla="*/ 0 w 49"/>
                <a:gd name="T37" fmla="*/ 0 h 85"/>
                <a:gd name="T38" fmla="*/ 0 w 49"/>
                <a:gd name="T39" fmla="*/ 0 h 85"/>
                <a:gd name="T40" fmla="*/ 0 w 49"/>
                <a:gd name="T41" fmla="*/ 0 h 85"/>
                <a:gd name="T42" fmla="*/ 0 w 49"/>
                <a:gd name="T43" fmla="*/ 0 h 85"/>
                <a:gd name="T44" fmla="*/ 0 w 49"/>
                <a:gd name="T45" fmla="*/ 0 h 85"/>
                <a:gd name="T46" fmla="*/ 0 w 49"/>
                <a:gd name="T47" fmla="*/ 0 h 8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9"/>
                <a:gd name="T73" fmla="*/ 0 h 85"/>
                <a:gd name="T74" fmla="*/ 49 w 49"/>
                <a:gd name="T75" fmla="*/ 85 h 8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9" h="85">
                  <a:moveTo>
                    <a:pt x="16" y="0"/>
                  </a:moveTo>
                  <a:lnTo>
                    <a:pt x="0" y="19"/>
                  </a:lnTo>
                  <a:lnTo>
                    <a:pt x="0" y="28"/>
                  </a:lnTo>
                  <a:lnTo>
                    <a:pt x="1" y="37"/>
                  </a:lnTo>
                  <a:lnTo>
                    <a:pt x="2" y="47"/>
                  </a:lnTo>
                  <a:lnTo>
                    <a:pt x="5" y="54"/>
                  </a:lnTo>
                  <a:lnTo>
                    <a:pt x="7" y="63"/>
                  </a:lnTo>
                  <a:lnTo>
                    <a:pt x="12" y="71"/>
                  </a:lnTo>
                  <a:lnTo>
                    <a:pt x="15" y="77"/>
                  </a:lnTo>
                  <a:lnTo>
                    <a:pt x="19" y="85"/>
                  </a:lnTo>
                  <a:lnTo>
                    <a:pt x="49" y="67"/>
                  </a:lnTo>
                  <a:lnTo>
                    <a:pt x="45" y="62"/>
                  </a:lnTo>
                  <a:lnTo>
                    <a:pt x="43" y="55"/>
                  </a:lnTo>
                  <a:lnTo>
                    <a:pt x="40" y="50"/>
                  </a:lnTo>
                  <a:lnTo>
                    <a:pt x="40" y="44"/>
                  </a:lnTo>
                  <a:lnTo>
                    <a:pt x="38" y="37"/>
                  </a:lnTo>
                  <a:lnTo>
                    <a:pt x="36" y="32"/>
                  </a:lnTo>
                  <a:lnTo>
                    <a:pt x="35" y="25"/>
                  </a:lnTo>
                  <a:lnTo>
                    <a:pt x="35" y="19"/>
                  </a:lnTo>
                  <a:lnTo>
                    <a:pt x="19" y="37"/>
                  </a:lnTo>
                  <a:lnTo>
                    <a:pt x="16" y="0"/>
                  </a:lnTo>
                  <a:lnTo>
                    <a:pt x="0" y="2"/>
                  </a:lnTo>
                  <a:lnTo>
                    <a:pt x="0" y="19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16" name="Freeform 199"/>
            <p:cNvSpPr>
              <a:spLocks/>
            </p:cNvSpPr>
            <p:nvPr/>
          </p:nvSpPr>
          <p:spPr bwMode="auto">
            <a:xfrm>
              <a:off x="1788" y="2807"/>
              <a:ext cx="20" cy="12"/>
            </a:xfrm>
            <a:custGeom>
              <a:avLst/>
              <a:gdLst>
                <a:gd name="T0" fmla="*/ 0 w 58"/>
                <a:gd name="T1" fmla="*/ 0 h 36"/>
                <a:gd name="T2" fmla="*/ 0 w 58"/>
                <a:gd name="T3" fmla="*/ 0 h 36"/>
                <a:gd name="T4" fmla="*/ 0 w 58"/>
                <a:gd name="T5" fmla="*/ 0 h 36"/>
                <a:gd name="T6" fmla="*/ 0 w 58"/>
                <a:gd name="T7" fmla="*/ 0 h 36"/>
                <a:gd name="T8" fmla="*/ 0 w 58"/>
                <a:gd name="T9" fmla="*/ 0 h 36"/>
                <a:gd name="T10" fmla="*/ 0 w 58"/>
                <a:gd name="T11" fmla="*/ 0 h 36"/>
                <a:gd name="T12" fmla="*/ 0 w 58"/>
                <a:gd name="T13" fmla="*/ 0 h 36"/>
                <a:gd name="T14" fmla="*/ 0 w 58"/>
                <a:gd name="T15" fmla="*/ 0 h 36"/>
                <a:gd name="T16" fmla="*/ 0 w 58"/>
                <a:gd name="T17" fmla="*/ 0 h 36"/>
                <a:gd name="T18" fmla="*/ 0 w 58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36"/>
                <a:gd name="T32" fmla="*/ 58 w 58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36">
                  <a:moveTo>
                    <a:pt x="58" y="18"/>
                  </a:moveTo>
                  <a:lnTo>
                    <a:pt x="40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40" y="36"/>
                  </a:lnTo>
                  <a:lnTo>
                    <a:pt x="23" y="18"/>
                  </a:lnTo>
                  <a:lnTo>
                    <a:pt x="58" y="18"/>
                  </a:lnTo>
                  <a:lnTo>
                    <a:pt x="58" y="0"/>
                  </a:lnTo>
                  <a:lnTo>
                    <a:pt x="40" y="0"/>
                  </a:lnTo>
                  <a:lnTo>
                    <a:pt x="58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17" name="Freeform 200"/>
            <p:cNvSpPr>
              <a:spLocks/>
            </p:cNvSpPr>
            <p:nvPr/>
          </p:nvSpPr>
          <p:spPr bwMode="auto">
            <a:xfrm>
              <a:off x="1796" y="2813"/>
              <a:ext cx="12" cy="62"/>
            </a:xfrm>
            <a:custGeom>
              <a:avLst/>
              <a:gdLst>
                <a:gd name="T0" fmla="*/ 0 w 35"/>
                <a:gd name="T1" fmla="*/ 0 h 185"/>
                <a:gd name="T2" fmla="*/ 0 w 35"/>
                <a:gd name="T3" fmla="*/ 0 h 185"/>
                <a:gd name="T4" fmla="*/ 0 w 35"/>
                <a:gd name="T5" fmla="*/ 0 h 185"/>
                <a:gd name="T6" fmla="*/ 0 w 35"/>
                <a:gd name="T7" fmla="*/ 0 h 185"/>
                <a:gd name="T8" fmla="*/ 0 w 35"/>
                <a:gd name="T9" fmla="*/ 0 h 185"/>
                <a:gd name="T10" fmla="*/ 0 w 35"/>
                <a:gd name="T11" fmla="*/ 0 h 185"/>
                <a:gd name="T12" fmla="*/ 0 w 35"/>
                <a:gd name="T13" fmla="*/ 0 h 18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5"/>
                <a:gd name="T22" fmla="*/ 0 h 185"/>
                <a:gd name="T23" fmla="*/ 35 w 35"/>
                <a:gd name="T24" fmla="*/ 185 h 18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5" h="185">
                  <a:moveTo>
                    <a:pt x="35" y="185"/>
                  </a:moveTo>
                  <a:lnTo>
                    <a:pt x="35" y="185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85"/>
                  </a:lnTo>
                  <a:lnTo>
                    <a:pt x="35" y="185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18" name="Freeform 201"/>
            <p:cNvSpPr>
              <a:spLocks/>
            </p:cNvSpPr>
            <p:nvPr/>
          </p:nvSpPr>
          <p:spPr bwMode="auto">
            <a:xfrm>
              <a:off x="1793" y="2875"/>
              <a:ext cx="15" cy="28"/>
            </a:xfrm>
            <a:custGeom>
              <a:avLst/>
              <a:gdLst>
                <a:gd name="T0" fmla="*/ 0 w 44"/>
                <a:gd name="T1" fmla="*/ 0 h 84"/>
                <a:gd name="T2" fmla="*/ 0 w 44"/>
                <a:gd name="T3" fmla="*/ 0 h 84"/>
                <a:gd name="T4" fmla="*/ 0 w 44"/>
                <a:gd name="T5" fmla="*/ 0 h 84"/>
                <a:gd name="T6" fmla="*/ 0 w 44"/>
                <a:gd name="T7" fmla="*/ 0 h 84"/>
                <a:gd name="T8" fmla="*/ 0 w 44"/>
                <a:gd name="T9" fmla="*/ 0 h 84"/>
                <a:gd name="T10" fmla="*/ 0 w 44"/>
                <a:gd name="T11" fmla="*/ 0 h 84"/>
                <a:gd name="T12" fmla="*/ 0 w 44"/>
                <a:gd name="T13" fmla="*/ 0 h 84"/>
                <a:gd name="T14" fmla="*/ 0 w 44"/>
                <a:gd name="T15" fmla="*/ 0 h 84"/>
                <a:gd name="T16" fmla="*/ 0 w 44"/>
                <a:gd name="T17" fmla="*/ 0 h 84"/>
                <a:gd name="T18" fmla="*/ 0 w 44"/>
                <a:gd name="T19" fmla="*/ 0 h 84"/>
                <a:gd name="T20" fmla="*/ 0 w 44"/>
                <a:gd name="T21" fmla="*/ 0 h 84"/>
                <a:gd name="T22" fmla="*/ 0 w 44"/>
                <a:gd name="T23" fmla="*/ 0 h 84"/>
                <a:gd name="T24" fmla="*/ 0 w 44"/>
                <a:gd name="T25" fmla="*/ 0 h 84"/>
                <a:gd name="T26" fmla="*/ 0 w 44"/>
                <a:gd name="T27" fmla="*/ 0 h 84"/>
                <a:gd name="T28" fmla="*/ 0 w 44"/>
                <a:gd name="T29" fmla="*/ 0 h 84"/>
                <a:gd name="T30" fmla="*/ 0 w 44"/>
                <a:gd name="T31" fmla="*/ 0 h 84"/>
                <a:gd name="T32" fmla="*/ 0 w 44"/>
                <a:gd name="T33" fmla="*/ 0 h 84"/>
                <a:gd name="T34" fmla="*/ 0 w 44"/>
                <a:gd name="T35" fmla="*/ 0 h 84"/>
                <a:gd name="T36" fmla="*/ 0 w 44"/>
                <a:gd name="T37" fmla="*/ 0 h 84"/>
                <a:gd name="T38" fmla="*/ 0 w 44"/>
                <a:gd name="T39" fmla="*/ 0 h 84"/>
                <a:gd name="T40" fmla="*/ 0 w 44"/>
                <a:gd name="T41" fmla="*/ 0 h 8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4"/>
                <a:gd name="T64" fmla="*/ 0 h 84"/>
                <a:gd name="T65" fmla="*/ 44 w 44"/>
                <a:gd name="T66" fmla="*/ 84 h 8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4" h="84">
                  <a:moveTo>
                    <a:pt x="33" y="84"/>
                  </a:moveTo>
                  <a:lnTo>
                    <a:pt x="33" y="84"/>
                  </a:lnTo>
                  <a:lnTo>
                    <a:pt x="35" y="74"/>
                  </a:lnTo>
                  <a:lnTo>
                    <a:pt x="39" y="65"/>
                  </a:lnTo>
                  <a:lnTo>
                    <a:pt x="40" y="56"/>
                  </a:lnTo>
                  <a:lnTo>
                    <a:pt x="41" y="47"/>
                  </a:lnTo>
                  <a:lnTo>
                    <a:pt x="43" y="37"/>
                  </a:lnTo>
                  <a:lnTo>
                    <a:pt x="44" y="25"/>
                  </a:lnTo>
                  <a:lnTo>
                    <a:pt x="44" y="12"/>
                  </a:lnTo>
                  <a:lnTo>
                    <a:pt x="44" y="0"/>
                  </a:lnTo>
                  <a:lnTo>
                    <a:pt x="9" y="0"/>
                  </a:lnTo>
                  <a:lnTo>
                    <a:pt x="9" y="12"/>
                  </a:lnTo>
                  <a:lnTo>
                    <a:pt x="9" y="22"/>
                  </a:lnTo>
                  <a:lnTo>
                    <a:pt x="7" y="31"/>
                  </a:lnTo>
                  <a:lnTo>
                    <a:pt x="6" y="42"/>
                  </a:lnTo>
                  <a:lnTo>
                    <a:pt x="5" y="51"/>
                  </a:lnTo>
                  <a:lnTo>
                    <a:pt x="4" y="58"/>
                  </a:lnTo>
                  <a:lnTo>
                    <a:pt x="2" y="64"/>
                  </a:lnTo>
                  <a:lnTo>
                    <a:pt x="0" y="71"/>
                  </a:lnTo>
                  <a:lnTo>
                    <a:pt x="33" y="8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19" name="Freeform 202"/>
            <p:cNvSpPr>
              <a:spLocks/>
            </p:cNvSpPr>
            <p:nvPr/>
          </p:nvSpPr>
          <p:spPr bwMode="auto">
            <a:xfrm>
              <a:off x="1782" y="2898"/>
              <a:ext cx="22" cy="23"/>
            </a:xfrm>
            <a:custGeom>
              <a:avLst/>
              <a:gdLst>
                <a:gd name="T0" fmla="*/ 0 w 65"/>
                <a:gd name="T1" fmla="*/ 0 h 67"/>
                <a:gd name="T2" fmla="*/ 0 w 65"/>
                <a:gd name="T3" fmla="*/ 0 h 67"/>
                <a:gd name="T4" fmla="*/ 0 w 65"/>
                <a:gd name="T5" fmla="*/ 0 h 67"/>
                <a:gd name="T6" fmla="*/ 0 w 65"/>
                <a:gd name="T7" fmla="*/ 0 h 67"/>
                <a:gd name="T8" fmla="*/ 0 w 65"/>
                <a:gd name="T9" fmla="*/ 0 h 67"/>
                <a:gd name="T10" fmla="*/ 0 w 65"/>
                <a:gd name="T11" fmla="*/ 0 h 67"/>
                <a:gd name="T12" fmla="*/ 0 w 65"/>
                <a:gd name="T13" fmla="*/ 0 h 67"/>
                <a:gd name="T14" fmla="*/ 0 w 65"/>
                <a:gd name="T15" fmla="*/ 0 h 67"/>
                <a:gd name="T16" fmla="*/ 0 w 65"/>
                <a:gd name="T17" fmla="*/ 0 h 67"/>
                <a:gd name="T18" fmla="*/ 0 w 65"/>
                <a:gd name="T19" fmla="*/ 0 h 67"/>
                <a:gd name="T20" fmla="*/ 0 w 65"/>
                <a:gd name="T21" fmla="*/ 0 h 67"/>
                <a:gd name="T22" fmla="*/ 0 w 65"/>
                <a:gd name="T23" fmla="*/ 0 h 67"/>
                <a:gd name="T24" fmla="*/ 0 w 65"/>
                <a:gd name="T25" fmla="*/ 0 h 67"/>
                <a:gd name="T26" fmla="*/ 0 w 65"/>
                <a:gd name="T27" fmla="*/ 0 h 67"/>
                <a:gd name="T28" fmla="*/ 0 w 65"/>
                <a:gd name="T29" fmla="*/ 0 h 67"/>
                <a:gd name="T30" fmla="*/ 0 w 65"/>
                <a:gd name="T31" fmla="*/ 0 h 67"/>
                <a:gd name="T32" fmla="*/ 0 w 65"/>
                <a:gd name="T33" fmla="*/ 0 h 67"/>
                <a:gd name="T34" fmla="*/ 0 w 65"/>
                <a:gd name="T35" fmla="*/ 0 h 67"/>
                <a:gd name="T36" fmla="*/ 0 w 65"/>
                <a:gd name="T37" fmla="*/ 0 h 67"/>
                <a:gd name="T38" fmla="*/ 0 w 65"/>
                <a:gd name="T39" fmla="*/ 0 h 67"/>
                <a:gd name="T40" fmla="*/ 0 w 65"/>
                <a:gd name="T41" fmla="*/ 0 h 6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67"/>
                <a:gd name="T65" fmla="*/ 65 w 65"/>
                <a:gd name="T66" fmla="*/ 67 h 6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67">
                  <a:moveTo>
                    <a:pt x="20" y="67"/>
                  </a:moveTo>
                  <a:lnTo>
                    <a:pt x="19" y="67"/>
                  </a:lnTo>
                  <a:lnTo>
                    <a:pt x="27" y="61"/>
                  </a:lnTo>
                  <a:lnTo>
                    <a:pt x="33" y="57"/>
                  </a:lnTo>
                  <a:lnTo>
                    <a:pt x="42" y="50"/>
                  </a:lnTo>
                  <a:lnTo>
                    <a:pt x="48" y="43"/>
                  </a:lnTo>
                  <a:lnTo>
                    <a:pt x="53" y="36"/>
                  </a:lnTo>
                  <a:lnTo>
                    <a:pt x="57" y="28"/>
                  </a:lnTo>
                  <a:lnTo>
                    <a:pt x="61" y="20"/>
                  </a:lnTo>
                  <a:lnTo>
                    <a:pt x="65" y="13"/>
                  </a:lnTo>
                  <a:lnTo>
                    <a:pt x="32" y="0"/>
                  </a:lnTo>
                  <a:lnTo>
                    <a:pt x="31" y="5"/>
                  </a:lnTo>
                  <a:lnTo>
                    <a:pt x="27" y="10"/>
                  </a:lnTo>
                  <a:lnTo>
                    <a:pt x="23" y="15"/>
                  </a:lnTo>
                  <a:lnTo>
                    <a:pt x="20" y="19"/>
                  </a:lnTo>
                  <a:lnTo>
                    <a:pt x="17" y="24"/>
                  </a:lnTo>
                  <a:lnTo>
                    <a:pt x="13" y="28"/>
                  </a:lnTo>
                  <a:lnTo>
                    <a:pt x="7" y="32"/>
                  </a:lnTo>
                  <a:lnTo>
                    <a:pt x="2" y="36"/>
                  </a:lnTo>
                  <a:lnTo>
                    <a:pt x="0" y="36"/>
                  </a:lnTo>
                  <a:lnTo>
                    <a:pt x="20" y="6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0" name="Freeform 203"/>
            <p:cNvSpPr>
              <a:spLocks/>
            </p:cNvSpPr>
            <p:nvPr/>
          </p:nvSpPr>
          <p:spPr bwMode="auto">
            <a:xfrm>
              <a:off x="1762" y="2910"/>
              <a:ext cx="27" cy="18"/>
            </a:xfrm>
            <a:custGeom>
              <a:avLst/>
              <a:gdLst>
                <a:gd name="T0" fmla="*/ 0 w 82"/>
                <a:gd name="T1" fmla="*/ 0 h 52"/>
                <a:gd name="T2" fmla="*/ 0 w 82"/>
                <a:gd name="T3" fmla="*/ 0 h 52"/>
                <a:gd name="T4" fmla="*/ 0 w 82"/>
                <a:gd name="T5" fmla="*/ 0 h 52"/>
                <a:gd name="T6" fmla="*/ 0 w 82"/>
                <a:gd name="T7" fmla="*/ 0 h 52"/>
                <a:gd name="T8" fmla="*/ 0 w 82"/>
                <a:gd name="T9" fmla="*/ 0 h 52"/>
                <a:gd name="T10" fmla="*/ 0 w 82"/>
                <a:gd name="T11" fmla="*/ 0 h 52"/>
                <a:gd name="T12" fmla="*/ 0 w 82"/>
                <a:gd name="T13" fmla="*/ 0 h 52"/>
                <a:gd name="T14" fmla="*/ 0 w 82"/>
                <a:gd name="T15" fmla="*/ 0 h 52"/>
                <a:gd name="T16" fmla="*/ 0 w 82"/>
                <a:gd name="T17" fmla="*/ 0 h 52"/>
                <a:gd name="T18" fmla="*/ 0 w 82"/>
                <a:gd name="T19" fmla="*/ 0 h 52"/>
                <a:gd name="T20" fmla="*/ 0 w 82"/>
                <a:gd name="T21" fmla="*/ 0 h 52"/>
                <a:gd name="T22" fmla="*/ 0 w 82"/>
                <a:gd name="T23" fmla="*/ 0 h 52"/>
                <a:gd name="T24" fmla="*/ 0 w 82"/>
                <a:gd name="T25" fmla="*/ 0 h 52"/>
                <a:gd name="T26" fmla="*/ 0 w 82"/>
                <a:gd name="T27" fmla="*/ 0 h 52"/>
                <a:gd name="T28" fmla="*/ 0 w 82"/>
                <a:gd name="T29" fmla="*/ 0 h 52"/>
                <a:gd name="T30" fmla="*/ 0 w 82"/>
                <a:gd name="T31" fmla="*/ 0 h 52"/>
                <a:gd name="T32" fmla="*/ 0 w 82"/>
                <a:gd name="T33" fmla="*/ 0 h 52"/>
                <a:gd name="T34" fmla="*/ 0 w 82"/>
                <a:gd name="T35" fmla="*/ 0 h 52"/>
                <a:gd name="T36" fmla="*/ 0 w 82"/>
                <a:gd name="T37" fmla="*/ 0 h 52"/>
                <a:gd name="T38" fmla="*/ 0 w 82"/>
                <a:gd name="T39" fmla="*/ 0 h 52"/>
                <a:gd name="T40" fmla="*/ 0 w 82"/>
                <a:gd name="T41" fmla="*/ 0 h 5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2"/>
                <a:gd name="T64" fmla="*/ 0 h 52"/>
                <a:gd name="T65" fmla="*/ 82 w 82"/>
                <a:gd name="T66" fmla="*/ 52 h 5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2" h="52">
                  <a:moveTo>
                    <a:pt x="0" y="52"/>
                  </a:moveTo>
                  <a:lnTo>
                    <a:pt x="0" y="52"/>
                  </a:lnTo>
                  <a:lnTo>
                    <a:pt x="12" y="52"/>
                  </a:lnTo>
                  <a:lnTo>
                    <a:pt x="24" y="51"/>
                  </a:lnTo>
                  <a:lnTo>
                    <a:pt x="34" y="50"/>
                  </a:lnTo>
                  <a:lnTo>
                    <a:pt x="46" y="47"/>
                  </a:lnTo>
                  <a:lnTo>
                    <a:pt x="55" y="43"/>
                  </a:lnTo>
                  <a:lnTo>
                    <a:pt x="64" y="41"/>
                  </a:lnTo>
                  <a:lnTo>
                    <a:pt x="72" y="35"/>
                  </a:lnTo>
                  <a:lnTo>
                    <a:pt x="82" y="31"/>
                  </a:lnTo>
                  <a:lnTo>
                    <a:pt x="62" y="0"/>
                  </a:lnTo>
                  <a:lnTo>
                    <a:pt x="57" y="4"/>
                  </a:lnTo>
                  <a:lnTo>
                    <a:pt x="51" y="7"/>
                  </a:lnTo>
                  <a:lnTo>
                    <a:pt x="45" y="9"/>
                  </a:lnTo>
                  <a:lnTo>
                    <a:pt x="36" y="11"/>
                  </a:lnTo>
                  <a:lnTo>
                    <a:pt x="27" y="13"/>
                  </a:lnTo>
                  <a:lnTo>
                    <a:pt x="19" y="14"/>
                  </a:lnTo>
                  <a:lnTo>
                    <a:pt x="9" y="16"/>
                  </a:lnTo>
                  <a:lnTo>
                    <a:pt x="0" y="16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" name="Freeform 204"/>
            <p:cNvSpPr>
              <a:spLocks/>
            </p:cNvSpPr>
            <p:nvPr/>
          </p:nvSpPr>
          <p:spPr bwMode="auto">
            <a:xfrm>
              <a:off x="1735" y="2911"/>
              <a:ext cx="27" cy="17"/>
            </a:xfrm>
            <a:custGeom>
              <a:avLst/>
              <a:gdLst>
                <a:gd name="T0" fmla="*/ 0 w 79"/>
                <a:gd name="T1" fmla="*/ 0 h 51"/>
                <a:gd name="T2" fmla="*/ 0 w 79"/>
                <a:gd name="T3" fmla="*/ 0 h 51"/>
                <a:gd name="T4" fmla="*/ 0 w 79"/>
                <a:gd name="T5" fmla="*/ 0 h 51"/>
                <a:gd name="T6" fmla="*/ 0 w 79"/>
                <a:gd name="T7" fmla="*/ 0 h 51"/>
                <a:gd name="T8" fmla="*/ 0 w 79"/>
                <a:gd name="T9" fmla="*/ 0 h 51"/>
                <a:gd name="T10" fmla="*/ 0 w 79"/>
                <a:gd name="T11" fmla="*/ 0 h 51"/>
                <a:gd name="T12" fmla="*/ 0 w 79"/>
                <a:gd name="T13" fmla="*/ 0 h 51"/>
                <a:gd name="T14" fmla="*/ 0 w 79"/>
                <a:gd name="T15" fmla="*/ 0 h 51"/>
                <a:gd name="T16" fmla="*/ 0 w 79"/>
                <a:gd name="T17" fmla="*/ 0 h 51"/>
                <a:gd name="T18" fmla="*/ 0 w 79"/>
                <a:gd name="T19" fmla="*/ 0 h 51"/>
                <a:gd name="T20" fmla="*/ 0 w 79"/>
                <a:gd name="T21" fmla="*/ 0 h 51"/>
                <a:gd name="T22" fmla="*/ 0 w 79"/>
                <a:gd name="T23" fmla="*/ 0 h 51"/>
                <a:gd name="T24" fmla="*/ 0 w 79"/>
                <a:gd name="T25" fmla="*/ 0 h 51"/>
                <a:gd name="T26" fmla="*/ 0 w 79"/>
                <a:gd name="T27" fmla="*/ 0 h 51"/>
                <a:gd name="T28" fmla="*/ 0 w 79"/>
                <a:gd name="T29" fmla="*/ 0 h 51"/>
                <a:gd name="T30" fmla="*/ 0 w 79"/>
                <a:gd name="T31" fmla="*/ 0 h 51"/>
                <a:gd name="T32" fmla="*/ 0 w 79"/>
                <a:gd name="T33" fmla="*/ 0 h 51"/>
                <a:gd name="T34" fmla="*/ 0 w 79"/>
                <a:gd name="T35" fmla="*/ 0 h 51"/>
                <a:gd name="T36" fmla="*/ 0 w 79"/>
                <a:gd name="T37" fmla="*/ 0 h 51"/>
                <a:gd name="T38" fmla="*/ 0 w 79"/>
                <a:gd name="T39" fmla="*/ 0 h 51"/>
                <a:gd name="T40" fmla="*/ 0 w 79"/>
                <a:gd name="T41" fmla="*/ 0 h 5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9"/>
                <a:gd name="T64" fmla="*/ 0 h 51"/>
                <a:gd name="T65" fmla="*/ 79 w 79"/>
                <a:gd name="T66" fmla="*/ 51 h 5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9" h="51">
                  <a:moveTo>
                    <a:pt x="1" y="34"/>
                  </a:moveTo>
                  <a:lnTo>
                    <a:pt x="0" y="33"/>
                  </a:lnTo>
                  <a:lnTo>
                    <a:pt x="7" y="38"/>
                  </a:lnTo>
                  <a:lnTo>
                    <a:pt x="17" y="41"/>
                  </a:lnTo>
                  <a:lnTo>
                    <a:pt x="26" y="43"/>
                  </a:lnTo>
                  <a:lnTo>
                    <a:pt x="36" y="47"/>
                  </a:lnTo>
                  <a:lnTo>
                    <a:pt x="47" y="49"/>
                  </a:lnTo>
                  <a:lnTo>
                    <a:pt x="57" y="50"/>
                  </a:lnTo>
                  <a:lnTo>
                    <a:pt x="68" y="51"/>
                  </a:lnTo>
                  <a:lnTo>
                    <a:pt x="79" y="51"/>
                  </a:lnTo>
                  <a:lnTo>
                    <a:pt x="79" y="15"/>
                  </a:lnTo>
                  <a:lnTo>
                    <a:pt x="71" y="15"/>
                  </a:lnTo>
                  <a:lnTo>
                    <a:pt x="62" y="13"/>
                  </a:lnTo>
                  <a:lnTo>
                    <a:pt x="52" y="12"/>
                  </a:lnTo>
                  <a:lnTo>
                    <a:pt x="44" y="11"/>
                  </a:lnTo>
                  <a:lnTo>
                    <a:pt x="36" y="10"/>
                  </a:lnTo>
                  <a:lnTo>
                    <a:pt x="28" y="7"/>
                  </a:lnTo>
                  <a:lnTo>
                    <a:pt x="23" y="4"/>
                  </a:lnTo>
                  <a:lnTo>
                    <a:pt x="17" y="2"/>
                  </a:lnTo>
                  <a:lnTo>
                    <a:pt x="16" y="0"/>
                  </a:lnTo>
                  <a:lnTo>
                    <a:pt x="1" y="3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2" name="Freeform 205"/>
            <p:cNvSpPr>
              <a:spLocks/>
            </p:cNvSpPr>
            <p:nvPr/>
          </p:nvSpPr>
          <p:spPr bwMode="auto">
            <a:xfrm>
              <a:off x="1719" y="2899"/>
              <a:ext cx="22" cy="23"/>
            </a:xfrm>
            <a:custGeom>
              <a:avLst/>
              <a:gdLst>
                <a:gd name="T0" fmla="*/ 0 w 64"/>
                <a:gd name="T1" fmla="*/ 0 h 68"/>
                <a:gd name="T2" fmla="*/ 0 w 64"/>
                <a:gd name="T3" fmla="*/ 0 h 68"/>
                <a:gd name="T4" fmla="*/ 0 w 64"/>
                <a:gd name="T5" fmla="*/ 0 h 68"/>
                <a:gd name="T6" fmla="*/ 0 w 64"/>
                <a:gd name="T7" fmla="*/ 0 h 68"/>
                <a:gd name="T8" fmla="*/ 0 w 64"/>
                <a:gd name="T9" fmla="*/ 0 h 68"/>
                <a:gd name="T10" fmla="*/ 0 w 64"/>
                <a:gd name="T11" fmla="*/ 0 h 68"/>
                <a:gd name="T12" fmla="*/ 0 w 64"/>
                <a:gd name="T13" fmla="*/ 0 h 68"/>
                <a:gd name="T14" fmla="*/ 0 w 64"/>
                <a:gd name="T15" fmla="*/ 0 h 68"/>
                <a:gd name="T16" fmla="*/ 0 w 64"/>
                <a:gd name="T17" fmla="*/ 0 h 68"/>
                <a:gd name="T18" fmla="*/ 0 w 64"/>
                <a:gd name="T19" fmla="*/ 0 h 68"/>
                <a:gd name="T20" fmla="*/ 0 w 64"/>
                <a:gd name="T21" fmla="*/ 0 h 68"/>
                <a:gd name="T22" fmla="*/ 0 w 64"/>
                <a:gd name="T23" fmla="*/ 0 h 68"/>
                <a:gd name="T24" fmla="*/ 0 w 64"/>
                <a:gd name="T25" fmla="*/ 0 h 68"/>
                <a:gd name="T26" fmla="*/ 0 w 64"/>
                <a:gd name="T27" fmla="*/ 0 h 68"/>
                <a:gd name="T28" fmla="*/ 0 w 64"/>
                <a:gd name="T29" fmla="*/ 0 h 68"/>
                <a:gd name="T30" fmla="*/ 0 w 64"/>
                <a:gd name="T31" fmla="*/ 0 h 68"/>
                <a:gd name="T32" fmla="*/ 0 w 64"/>
                <a:gd name="T33" fmla="*/ 0 h 68"/>
                <a:gd name="T34" fmla="*/ 0 w 64"/>
                <a:gd name="T35" fmla="*/ 0 h 68"/>
                <a:gd name="T36" fmla="*/ 0 w 64"/>
                <a:gd name="T37" fmla="*/ 0 h 68"/>
                <a:gd name="T38" fmla="*/ 0 w 64"/>
                <a:gd name="T39" fmla="*/ 0 h 68"/>
                <a:gd name="T40" fmla="*/ 0 w 64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4"/>
                <a:gd name="T64" fmla="*/ 0 h 68"/>
                <a:gd name="T65" fmla="*/ 64 w 64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4" h="68">
                  <a:moveTo>
                    <a:pt x="0" y="14"/>
                  </a:moveTo>
                  <a:lnTo>
                    <a:pt x="0" y="14"/>
                  </a:lnTo>
                  <a:lnTo>
                    <a:pt x="2" y="21"/>
                  </a:lnTo>
                  <a:lnTo>
                    <a:pt x="7" y="30"/>
                  </a:lnTo>
                  <a:lnTo>
                    <a:pt x="15" y="40"/>
                  </a:lnTo>
                  <a:lnTo>
                    <a:pt x="20" y="46"/>
                  </a:lnTo>
                  <a:lnTo>
                    <a:pt x="26" y="51"/>
                  </a:lnTo>
                  <a:lnTo>
                    <a:pt x="34" y="58"/>
                  </a:lnTo>
                  <a:lnTo>
                    <a:pt x="41" y="63"/>
                  </a:lnTo>
                  <a:lnTo>
                    <a:pt x="49" y="68"/>
                  </a:lnTo>
                  <a:lnTo>
                    <a:pt x="64" y="34"/>
                  </a:lnTo>
                  <a:lnTo>
                    <a:pt x="59" y="32"/>
                  </a:lnTo>
                  <a:lnTo>
                    <a:pt x="54" y="29"/>
                  </a:lnTo>
                  <a:lnTo>
                    <a:pt x="49" y="25"/>
                  </a:lnTo>
                  <a:lnTo>
                    <a:pt x="45" y="20"/>
                  </a:lnTo>
                  <a:lnTo>
                    <a:pt x="40" y="16"/>
                  </a:lnTo>
                  <a:lnTo>
                    <a:pt x="38" y="12"/>
                  </a:lnTo>
                  <a:lnTo>
                    <a:pt x="35" y="6"/>
                  </a:lnTo>
                  <a:lnTo>
                    <a:pt x="33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" name="Freeform 206"/>
            <p:cNvSpPr>
              <a:spLocks/>
            </p:cNvSpPr>
            <p:nvPr/>
          </p:nvSpPr>
          <p:spPr bwMode="auto">
            <a:xfrm>
              <a:off x="1715" y="2875"/>
              <a:ext cx="15" cy="29"/>
            </a:xfrm>
            <a:custGeom>
              <a:avLst/>
              <a:gdLst>
                <a:gd name="T0" fmla="*/ 0 w 46"/>
                <a:gd name="T1" fmla="*/ 0 h 88"/>
                <a:gd name="T2" fmla="*/ 0 w 46"/>
                <a:gd name="T3" fmla="*/ 0 h 88"/>
                <a:gd name="T4" fmla="*/ 0 w 46"/>
                <a:gd name="T5" fmla="*/ 0 h 88"/>
                <a:gd name="T6" fmla="*/ 0 w 46"/>
                <a:gd name="T7" fmla="*/ 0 h 88"/>
                <a:gd name="T8" fmla="*/ 0 w 46"/>
                <a:gd name="T9" fmla="*/ 0 h 88"/>
                <a:gd name="T10" fmla="*/ 0 w 46"/>
                <a:gd name="T11" fmla="*/ 0 h 88"/>
                <a:gd name="T12" fmla="*/ 0 w 46"/>
                <a:gd name="T13" fmla="*/ 0 h 88"/>
                <a:gd name="T14" fmla="*/ 0 w 46"/>
                <a:gd name="T15" fmla="*/ 0 h 88"/>
                <a:gd name="T16" fmla="*/ 0 w 46"/>
                <a:gd name="T17" fmla="*/ 0 h 88"/>
                <a:gd name="T18" fmla="*/ 0 w 46"/>
                <a:gd name="T19" fmla="*/ 0 h 88"/>
                <a:gd name="T20" fmla="*/ 0 w 46"/>
                <a:gd name="T21" fmla="*/ 0 h 88"/>
                <a:gd name="T22" fmla="*/ 0 w 46"/>
                <a:gd name="T23" fmla="*/ 0 h 88"/>
                <a:gd name="T24" fmla="*/ 0 w 46"/>
                <a:gd name="T25" fmla="*/ 0 h 88"/>
                <a:gd name="T26" fmla="*/ 0 w 46"/>
                <a:gd name="T27" fmla="*/ 0 h 88"/>
                <a:gd name="T28" fmla="*/ 0 w 46"/>
                <a:gd name="T29" fmla="*/ 0 h 88"/>
                <a:gd name="T30" fmla="*/ 0 w 46"/>
                <a:gd name="T31" fmla="*/ 0 h 88"/>
                <a:gd name="T32" fmla="*/ 0 w 46"/>
                <a:gd name="T33" fmla="*/ 0 h 88"/>
                <a:gd name="T34" fmla="*/ 0 w 46"/>
                <a:gd name="T35" fmla="*/ 0 h 88"/>
                <a:gd name="T36" fmla="*/ 0 w 46"/>
                <a:gd name="T37" fmla="*/ 0 h 88"/>
                <a:gd name="T38" fmla="*/ 0 w 46"/>
                <a:gd name="T39" fmla="*/ 0 h 88"/>
                <a:gd name="T40" fmla="*/ 0 w 46"/>
                <a:gd name="T41" fmla="*/ 0 h 8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6"/>
                <a:gd name="T64" fmla="*/ 0 h 88"/>
                <a:gd name="T65" fmla="*/ 46 w 46"/>
                <a:gd name="T66" fmla="*/ 88 h 8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6" h="88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1" y="26"/>
                  </a:lnTo>
                  <a:lnTo>
                    <a:pt x="1" y="37"/>
                  </a:lnTo>
                  <a:lnTo>
                    <a:pt x="3" y="50"/>
                  </a:lnTo>
                  <a:lnTo>
                    <a:pt x="5" y="60"/>
                  </a:lnTo>
                  <a:lnTo>
                    <a:pt x="7" y="69"/>
                  </a:lnTo>
                  <a:lnTo>
                    <a:pt x="10" y="78"/>
                  </a:lnTo>
                  <a:lnTo>
                    <a:pt x="13" y="88"/>
                  </a:lnTo>
                  <a:lnTo>
                    <a:pt x="46" y="74"/>
                  </a:lnTo>
                  <a:lnTo>
                    <a:pt x="43" y="68"/>
                  </a:lnTo>
                  <a:lnTo>
                    <a:pt x="42" y="61"/>
                  </a:lnTo>
                  <a:lnTo>
                    <a:pt x="41" y="52"/>
                  </a:lnTo>
                  <a:lnTo>
                    <a:pt x="38" y="42"/>
                  </a:lnTo>
                  <a:lnTo>
                    <a:pt x="37" y="34"/>
                  </a:lnTo>
                  <a:lnTo>
                    <a:pt x="37" y="24"/>
                  </a:lnTo>
                  <a:lnTo>
                    <a:pt x="36" y="12"/>
                  </a:lnTo>
                  <a:lnTo>
                    <a:pt x="3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4" name="Freeform 207"/>
            <p:cNvSpPr>
              <a:spLocks/>
            </p:cNvSpPr>
            <p:nvPr/>
          </p:nvSpPr>
          <p:spPr bwMode="auto">
            <a:xfrm>
              <a:off x="1715" y="2807"/>
              <a:ext cx="12" cy="68"/>
            </a:xfrm>
            <a:custGeom>
              <a:avLst/>
              <a:gdLst>
                <a:gd name="T0" fmla="*/ 0 w 36"/>
                <a:gd name="T1" fmla="*/ 0 h 203"/>
                <a:gd name="T2" fmla="*/ 0 w 36"/>
                <a:gd name="T3" fmla="*/ 0 h 203"/>
                <a:gd name="T4" fmla="*/ 0 w 36"/>
                <a:gd name="T5" fmla="*/ 0 h 203"/>
                <a:gd name="T6" fmla="*/ 0 w 36"/>
                <a:gd name="T7" fmla="*/ 0 h 203"/>
                <a:gd name="T8" fmla="*/ 0 w 36"/>
                <a:gd name="T9" fmla="*/ 0 h 203"/>
                <a:gd name="T10" fmla="*/ 0 w 36"/>
                <a:gd name="T11" fmla="*/ 0 h 203"/>
                <a:gd name="T12" fmla="*/ 0 w 36"/>
                <a:gd name="T13" fmla="*/ 0 h 203"/>
                <a:gd name="T14" fmla="*/ 0 w 36"/>
                <a:gd name="T15" fmla="*/ 0 h 203"/>
                <a:gd name="T16" fmla="*/ 0 w 36"/>
                <a:gd name="T17" fmla="*/ 0 h 203"/>
                <a:gd name="T18" fmla="*/ 0 w 36"/>
                <a:gd name="T19" fmla="*/ 0 h 2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203"/>
                <a:gd name="T32" fmla="*/ 36 w 36"/>
                <a:gd name="T33" fmla="*/ 203 h 2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203">
                  <a:moveTo>
                    <a:pt x="18" y="0"/>
                  </a:moveTo>
                  <a:lnTo>
                    <a:pt x="0" y="18"/>
                  </a:lnTo>
                  <a:lnTo>
                    <a:pt x="0" y="203"/>
                  </a:lnTo>
                  <a:lnTo>
                    <a:pt x="36" y="203"/>
                  </a:lnTo>
                  <a:lnTo>
                    <a:pt x="36" y="18"/>
                  </a:lnTo>
                  <a:lnTo>
                    <a:pt x="18" y="36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5" name="Freeform 208"/>
            <p:cNvSpPr>
              <a:spLocks/>
            </p:cNvSpPr>
            <p:nvPr/>
          </p:nvSpPr>
          <p:spPr bwMode="auto">
            <a:xfrm>
              <a:off x="1721" y="2807"/>
              <a:ext cx="19" cy="12"/>
            </a:xfrm>
            <a:custGeom>
              <a:avLst/>
              <a:gdLst>
                <a:gd name="T0" fmla="*/ 0 w 58"/>
                <a:gd name="T1" fmla="*/ 0 h 36"/>
                <a:gd name="T2" fmla="*/ 0 w 58"/>
                <a:gd name="T3" fmla="*/ 0 h 36"/>
                <a:gd name="T4" fmla="*/ 0 w 58"/>
                <a:gd name="T5" fmla="*/ 0 h 36"/>
                <a:gd name="T6" fmla="*/ 0 w 58"/>
                <a:gd name="T7" fmla="*/ 0 h 36"/>
                <a:gd name="T8" fmla="*/ 0 w 58"/>
                <a:gd name="T9" fmla="*/ 0 h 36"/>
                <a:gd name="T10" fmla="*/ 0 w 58"/>
                <a:gd name="T11" fmla="*/ 0 h 36"/>
                <a:gd name="T12" fmla="*/ 0 w 58"/>
                <a:gd name="T13" fmla="*/ 0 h 36"/>
                <a:gd name="T14" fmla="*/ 0 w 58"/>
                <a:gd name="T15" fmla="*/ 0 h 36"/>
                <a:gd name="T16" fmla="*/ 0 w 58"/>
                <a:gd name="T17" fmla="*/ 0 h 36"/>
                <a:gd name="T18" fmla="*/ 0 w 58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36"/>
                <a:gd name="T32" fmla="*/ 58 w 58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36">
                  <a:moveTo>
                    <a:pt x="58" y="18"/>
                  </a:moveTo>
                  <a:lnTo>
                    <a:pt x="40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40" y="36"/>
                  </a:lnTo>
                  <a:lnTo>
                    <a:pt x="23" y="18"/>
                  </a:lnTo>
                  <a:lnTo>
                    <a:pt x="58" y="18"/>
                  </a:lnTo>
                  <a:lnTo>
                    <a:pt x="58" y="0"/>
                  </a:lnTo>
                  <a:lnTo>
                    <a:pt x="40" y="0"/>
                  </a:lnTo>
                  <a:lnTo>
                    <a:pt x="58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6" name="Freeform 209"/>
            <p:cNvSpPr>
              <a:spLocks/>
            </p:cNvSpPr>
            <p:nvPr/>
          </p:nvSpPr>
          <p:spPr bwMode="auto">
            <a:xfrm>
              <a:off x="1729" y="2813"/>
              <a:ext cx="11" cy="62"/>
            </a:xfrm>
            <a:custGeom>
              <a:avLst/>
              <a:gdLst>
                <a:gd name="T0" fmla="*/ 0 w 35"/>
                <a:gd name="T1" fmla="*/ 0 h 185"/>
                <a:gd name="T2" fmla="*/ 0 w 35"/>
                <a:gd name="T3" fmla="*/ 0 h 185"/>
                <a:gd name="T4" fmla="*/ 0 w 35"/>
                <a:gd name="T5" fmla="*/ 0 h 185"/>
                <a:gd name="T6" fmla="*/ 0 w 35"/>
                <a:gd name="T7" fmla="*/ 0 h 185"/>
                <a:gd name="T8" fmla="*/ 0 w 35"/>
                <a:gd name="T9" fmla="*/ 0 h 185"/>
                <a:gd name="T10" fmla="*/ 0 w 35"/>
                <a:gd name="T11" fmla="*/ 0 h 185"/>
                <a:gd name="T12" fmla="*/ 0 w 35"/>
                <a:gd name="T13" fmla="*/ 0 h 18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5"/>
                <a:gd name="T22" fmla="*/ 0 h 185"/>
                <a:gd name="T23" fmla="*/ 35 w 35"/>
                <a:gd name="T24" fmla="*/ 185 h 18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5" h="185">
                  <a:moveTo>
                    <a:pt x="35" y="185"/>
                  </a:moveTo>
                  <a:lnTo>
                    <a:pt x="35" y="185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85"/>
                  </a:lnTo>
                  <a:lnTo>
                    <a:pt x="35" y="185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7" name="Freeform 210"/>
            <p:cNvSpPr>
              <a:spLocks/>
            </p:cNvSpPr>
            <p:nvPr/>
          </p:nvSpPr>
          <p:spPr bwMode="auto">
            <a:xfrm>
              <a:off x="1729" y="2875"/>
              <a:ext cx="13" cy="23"/>
            </a:xfrm>
            <a:custGeom>
              <a:avLst/>
              <a:gdLst>
                <a:gd name="T0" fmla="*/ 0 w 41"/>
                <a:gd name="T1" fmla="*/ 0 h 69"/>
                <a:gd name="T2" fmla="*/ 0 w 41"/>
                <a:gd name="T3" fmla="*/ 0 h 69"/>
                <a:gd name="T4" fmla="*/ 0 w 41"/>
                <a:gd name="T5" fmla="*/ 0 h 69"/>
                <a:gd name="T6" fmla="*/ 0 w 41"/>
                <a:gd name="T7" fmla="*/ 0 h 69"/>
                <a:gd name="T8" fmla="*/ 0 w 41"/>
                <a:gd name="T9" fmla="*/ 0 h 69"/>
                <a:gd name="T10" fmla="*/ 0 w 41"/>
                <a:gd name="T11" fmla="*/ 0 h 69"/>
                <a:gd name="T12" fmla="*/ 0 w 41"/>
                <a:gd name="T13" fmla="*/ 0 h 69"/>
                <a:gd name="T14" fmla="*/ 0 w 41"/>
                <a:gd name="T15" fmla="*/ 0 h 69"/>
                <a:gd name="T16" fmla="*/ 0 w 41"/>
                <a:gd name="T17" fmla="*/ 0 h 69"/>
                <a:gd name="T18" fmla="*/ 0 w 41"/>
                <a:gd name="T19" fmla="*/ 0 h 69"/>
                <a:gd name="T20" fmla="*/ 0 w 41"/>
                <a:gd name="T21" fmla="*/ 0 h 69"/>
                <a:gd name="T22" fmla="*/ 0 w 41"/>
                <a:gd name="T23" fmla="*/ 0 h 69"/>
                <a:gd name="T24" fmla="*/ 0 w 41"/>
                <a:gd name="T25" fmla="*/ 0 h 69"/>
                <a:gd name="T26" fmla="*/ 0 w 41"/>
                <a:gd name="T27" fmla="*/ 0 h 69"/>
                <a:gd name="T28" fmla="*/ 0 w 41"/>
                <a:gd name="T29" fmla="*/ 0 h 69"/>
                <a:gd name="T30" fmla="*/ 0 w 41"/>
                <a:gd name="T31" fmla="*/ 0 h 69"/>
                <a:gd name="T32" fmla="*/ 0 w 41"/>
                <a:gd name="T33" fmla="*/ 0 h 69"/>
                <a:gd name="T34" fmla="*/ 0 w 41"/>
                <a:gd name="T35" fmla="*/ 0 h 69"/>
                <a:gd name="T36" fmla="*/ 0 w 41"/>
                <a:gd name="T37" fmla="*/ 0 h 69"/>
                <a:gd name="T38" fmla="*/ 0 w 41"/>
                <a:gd name="T39" fmla="*/ 0 h 69"/>
                <a:gd name="T40" fmla="*/ 0 w 41"/>
                <a:gd name="T41" fmla="*/ 0 h 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1"/>
                <a:gd name="T64" fmla="*/ 0 h 69"/>
                <a:gd name="T65" fmla="*/ 41 w 41"/>
                <a:gd name="T66" fmla="*/ 69 h 6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1" h="69">
                  <a:moveTo>
                    <a:pt x="41" y="55"/>
                  </a:moveTo>
                  <a:lnTo>
                    <a:pt x="41" y="54"/>
                  </a:lnTo>
                  <a:lnTo>
                    <a:pt x="40" y="50"/>
                  </a:lnTo>
                  <a:lnTo>
                    <a:pt x="37" y="46"/>
                  </a:lnTo>
                  <a:lnTo>
                    <a:pt x="37" y="43"/>
                  </a:lnTo>
                  <a:lnTo>
                    <a:pt x="37" y="35"/>
                  </a:lnTo>
                  <a:lnTo>
                    <a:pt x="36" y="26"/>
                  </a:lnTo>
                  <a:lnTo>
                    <a:pt x="35" y="18"/>
                  </a:lnTo>
                  <a:lnTo>
                    <a:pt x="35" y="11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1"/>
                  </a:lnTo>
                  <a:lnTo>
                    <a:pt x="0" y="21"/>
                  </a:lnTo>
                  <a:lnTo>
                    <a:pt x="1" y="31"/>
                  </a:lnTo>
                  <a:lnTo>
                    <a:pt x="2" y="38"/>
                  </a:lnTo>
                  <a:lnTo>
                    <a:pt x="2" y="46"/>
                  </a:lnTo>
                  <a:lnTo>
                    <a:pt x="5" y="56"/>
                  </a:lnTo>
                  <a:lnTo>
                    <a:pt x="7" y="63"/>
                  </a:lnTo>
                  <a:lnTo>
                    <a:pt x="8" y="69"/>
                  </a:lnTo>
                  <a:lnTo>
                    <a:pt x="8" y="68"/>
                  </a:lnTo>
                  <a:lnTo>
                    <a:pt x="41" y="55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8" name="Freeform 211"/>
            <p:cNvSpPr>
              <a:spLocks/>
            </p:cNvSpPr>
            <p:nvPr/>
          </p:nvSpPr>
          <p:spPr bwMode="auto">
            <a:xfrm>
              <a:off x="1731" y="2893"/>
              <a:ext cx="18" cy="18"/>
            </a:xfrm>
            <a:custGeom>
              <a:avLst/>
              <a:gdLst>
                <a:gd name="T0" fmla="*/ 0 w 53"/>
                <a:gd name="T1" fmla="*/ 0 h 53"/>
                <a:gd name="T2" fmla="*/ 0 w 53"/>
                <a:gd name="T3" fmla="*/ 0 h 53"/>
                <a:gd name="T4" fmla="*/ 0 w 53"/>
                <a:gd name="T5" fmla="*/ 0 h 53"/>
                <a:gd name="T6" fmla="*/ 0 w 53"/>
                <a:gd name="T7" fmla="*/ 0 h 53"/>
                <a:gd name="T8" fmla="*/ 0 w 53"/>
                <a:gd name="T9" fmla="*/ 0 h 53"/>
                <a:gd name="T10" fmla="*/ 0 w 53"/>
                <a:gd name="T11" fmla="*/ 0 h 53"/>
                <a:gd name="T12" fmla="*/ 0 w 53"/>
                <a:gd name="T13" fmla="*/ 0 h 53"/>
                <a:gd name="T14" fmla="*/ 0 w 53"/>
                <a:gd name="T15" fmla="*/ 0 h 53"/>
                <a:gd name="T16" fmla="*/ 0 w 53"/>
                <a:gd name="T17" fmla="*/ 0 h 53"/>
                <a:gd name="T18" fmla="*/ 0 w 53"/>
                <a:gd name="T19" fmla="*/ 0 h 53"/>
                <a:gd name="T20" fmla="*/ 0 w 53"/>
                <a:gd name="T21" fmla="*/ 0 h 53"/>
                <a:gd name="T22" fmla="*/ 0 w 53"/>
                <a:gd name="T23" fmla="*/ 0 h 53"/>
                <a:gd name="T24" fmla="*/ 0 w 53"/>
                <a:gd name="T25" fmla="*/ 0 h 5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3"/>
                <a:gd name="T40" fmla="*/ 0 h 53"/>
                <a:gd name="T41" fmla="*/ 53 w 53"/>
                <a:gd name="T42" fmla="*/ 53 h 5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3" h="53">
                  <a:moveTo>
                    <a:pt x="53" y="21"/>
                  </a:moveTo>
                  <a:lnTo>
                    <a:pt x="50" y="19"/>
                  </a:lnTo>
                  <a:lnTo>
                    <a:pt x="45" y="17"/>
                  </a:lnTo>
                  <a:lnTo>
                    <a:pt x="41" y="13"/>
                  </a:lnTo>
                  <a:lnTo>
                    <a:pt x="37" y="6"/>
                  </a:lnTo>
                  <a:lnTo>
                    <a:pt x="33" y="0"/>
                  </a:lnTo>
                  <a:lnTo>
                    <a:pt x="0" y="13"/>
                  </a:lnTo>
                  <a:lnTo>
                    <a:pt x="7" y="25"/>
                  </a:lnTo>
                  <a:lnTo>
                    <a:pt x="13" y="36"/>
                  </a:lnTo>
                  <a:lnTo>
                    <a:pt x="24" y="46"/>
                  </a:lnTo>
                  <a:lnTo>
                    <a:pt x="37" y="53"/>
                  </a:lnTo>
                  <a:lnTo>
                    <a:pt x="33" y="52"/>
                  </a:lnTo>
                  <a:lnTo>
                    <a:pt x="53" y="2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9" name="Group 212"/>
          <p:cNvGrpSpPr>
            <a:grpSpLocks/>
          </p:cNvGrpSpPr>
          <p:nvPr/>
        </p:nvGrpSpPr>
        <p:grpSpPr bwMode="auto">
          <a:xfrm>
            <a:off x="2689225" y="3908425"/>
            <a:ext cx="3268663" cy="369888"/>
            <a:chOff x="1742" y="2798"/>
            <a:chExt cx="2059" cy="233"/>
          </a:xfrm>
        </p:grpSpPr>
        <p:sp>
          <p:nvSpPr>
            <p:cNvPr id="4729" name="Freeform 213"/>
            <p:cNvSpPr>
              <a:spLocks/>
            </p:cNvSpPr>
            <p:nvPr/>
          </p:nvSpPr>
          <p:spPr bwMode="auto">
            <a:xfrm>
              <a:off x="1742" y="2900"/>
              <a:ext cx="19" cy="15"/>
            </a:xfrm>
            <a:custGeom>
              <a:avLst/>
              <a:gdLst>
                <a:gd name="T0" fmla="*/ 0 w 55"/>
                <a:gd name="T1" fmla="*/ 0 h 45"/>
                <a:gd name="T2" fmla="*/ 0 w 55"/>
                <a:gd name="T3" fmla="*/ 0 h 45"/>
                <a:gd name="T4" fmla="*/ 0 w 55"/>
                <a:gd name="T5" fmla="*/ 0 h 45"/>
                <a:gd name="T6" fmla="*/ 0 w 55"/>
                <a:gd name="T7" fmla="*/ 0 h 45"/>
                <a:gd name="T8" fmla="*/ 0 w 55"/>
                <a:gd name="T9" fmla="*/ 0 h 45"/>
                <a:gd name="T10" fmla="*/ 0 w 55"/>
                <a:gd name="T11" fmla="*/ 0 h 45"/>
                <a:gd name="T12" fmla="*/ 0 w 55"/>
                <a:gd name="T13" fmla="*/ 0 h 45"/>
                <a:gd name="T14" fmla="*/ 0 w 55"/>
                <a:gd name="T15" fmla="*/ 0 h 45"/>
                <a:gd name="T16" fmla="*/ 0 w 55"/>
                <a:gd name="T17" fmla="*/ 0 h 45"/>
                <a:gd name="T18" fmla="*/ 0 w 55"/>
                <a:gd name="T19" fmla="*/ 0 h 45"/>
                <a:gd name="T20" fmla="*/ 0 w 55"/>
                <a:gd name="T21" fmla="*/ 0 h 45"/>
                <a:gd name="T22" fmla="*/ 0 w 55"/>
                <a:gd name="T23" fmla="*/ 0 h 45"/>
                <a:gd name="T24" fmla="*/ 0 w 55"/>
                <a:gd name="T25" fmla="*/ 0 h 45"/>
                <a:gd name="T26" fmla="*/ 0 w 55"/>
                <a:gd name="T27" fmla="*/ 0 h 45"/>
                <a:gd name="T28" fmla="*/ 0 w 55"/>
                <a:gd name="T29" fmla="*/ 0 h 45"/>
                <a:gd name="T30" fmla="*/ 0 w 55"/>
                <a:gd name="T31" fmla="*/ 0 h 45"/>
                <a:gd name="T32" fmla="*/ 0 w 55"/>
                <a:gd name="T33" fmla="*/ 0 h 45"/>
                <a:gd name="T34" fmla="*/ 0 w 55"/>
                <a:gd name="T35" fmla="*/ 0 h 45"/>
                <a:gd name="T36" fmla="*/ 0 w 55"/>
                <a:gd name="T37" fmla="*/ 0 h 45"/>
                <a:gd name="T38" fmla="*/ 0 w 55"/>
                <a:gd name="T39" fmla="*/ 0 h 45"/>
                <a:gd name="T40" fmla="*/ 0 w 55"/>
                <a:gd name="T41" fmla="*/ 0 h 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5"/>
                <a:gd name="T64" fmla="*/ 0 h 45"/>
                <a:gd name="T65" fmla="*/ 55 w 55"/>
                <a:gd name="T66" fmla="*/ 45 h 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5" h="45">
                  <a:moveTo>
                    <a:pt x="55" y="9"/>
                  </a:moveTo>
                  <a:lnTo>
                    <a:pt x="55" y="9"/>
                  </a:lnTo>
                  <a:lnTo>
                    <a:pt x="50" y="9"/>
                  </a:lnTo>
                  <a:lnTo>
                    <a:pt x="43" y="8"/>
                  </a:lnTo>
                  <a:lnTo>
                    <a:pt x="38" y="8"/>
                  </a:lnTo>
                  <a:lnTo>
                    <a:pt x="36" y="8"/>
                  </a:lnTo>
                  <a:lnTo>
                    <a:pt x="29" y="5"/>
                  </a:lnTo>
                  <a:lnTo>
                    <a:pt x="26" y="4"/>
                  </a:lnTo>
                  <a:lnTo>
                    <a:pt x="24" y="2"/>
                  </a:lnTo>
                  <a:lnTo>
                    <a:pt x="20" y="0"/>
                  </a:lnTo>
                  <a:lnTo>
                    <a:pt x="0" y="31"/>
                  </a:lnTo>
                  <a:lnTo>
                    <a:pt x="7" y="34"/>
                  </a:lnTo>
                  <a:lnTo>
                    <a:pt x="13" y="38"/>
                  </a:lnTo>
                  <a:lnTo>
                    <a:pt x="19" y="39"/>
                  </a:lnTo>
                  <a:lnTo>
                    <a:pt x="26" y="42"/>
                  </a:lnTo>
                  <a:lnTo>
                    <a:pt x="33" y="44"/>
                  </a:lnTo>
                  <a:lnTo>
                    <a:pt x="41" y="44"/>
                  </a:lnTo>
                  <a:lnTo>
                    <a:pt x="47" y="45"/>
                  </a:lnTo>
                  <a:lnTo>
                    <a:pt x="55" y="45"/>
                  </a:lnTo>
                  <a:lnTo>
                    <a:pt x="55" y="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30" name="Freeform 214"/>
            <p:cNvSpPr>
              <a:spLocks/>
            </p:cNvSpPr>
            <p:nvPr/>
          </p:nvSpPr>
          <p:spPr bwMode="auto">
            <a:xfrm>
              <a:off x="1761" y="2898"/>
              <a:ext cx="25" cy="17"/>
            </a:xfrm>
            <a:custGeom>
              <a:avLst/>
              <a:gdLst>
                <a:gd name="T0" fmla="*/ 0 w 77"/>
                <a:gd name="T1" fmla="*/ 0 h 52"/>
                <a:gd name="T2" fmla="*/ 0 w 77"/>
                <a:gd name="T3" fmla="*/ 0 h 52"/>
                <a:gd name="T4" fmla="*/ 0 w 77"/>
                <a:gd name="T5" fmla="*/ 0 h 52"/>
                <a:gd name="T6" fmla="*/ 0 w 77"/>
                <a:gd name="T7" fmla="*/ 0 h 52"/>
                <a:gd name="T8" fmla="*/ 0 w 77"/>
                <a:gd name="T9" fmla="*/ 0 h 52"/>
                <a:gd name="T10" fmla="*/ 0 w 77"/>
                <a:gd name="T11" fmla="*/ 0 h 52"/>
                <a:gd name="T12" fmla="*/ 0 w 77"/>
                <a:gd name="T13" fmla="*/ 0 h 52"/>
                <a:gd name="T14" fmla="*/ 0 w 77"/>
                <a:gd name="T15" fmla="*/ 0 h 52"/>
                <a:gd name="T16" fmla="*/ 0 w 77"/>
                <a:gd name="T17" fmla="*/ 0 h 52"/>
                <a:gd name="T18" fmla="*/ 0 w 77"/>
                <a:gd name="T19" fmla="*/ 0 h 52"/>
                <a:gd name="T20" fmla="*/ 0 w 77"/>
                <a:gd name="T21" fmla="*/ 0 h 52"/>
                <a:gd name="T22" fmla="*/ 0 w 77"/>
                <a:gd name="T23" fmla="*/ 0 h 52"/>
                <a:gd name="T24" fmla="*/ 0 w 77"/>
                <a:gd name="T25" fmla="*/ 0 h 52"/>
                <a:gd name="T26" fmla="*/ 0 w 77"/>
                <a:gd name="T27" fmla="*/ 0 h 52"/>
                <a:gd name="T28" fmla="*/ 0 w 77"/>
                <a:gd name="T29" fmla="*/ 0 h 52"/>
                <a:gd name="T30" fmla="*/ 0 w 77"/>
                <a:gd name="T31" fmla="*/ 0 h 52"/>
                <a:gd name="T32" fmla="*/ 0 w 77"/>
                <a:gd name="T33" fmla="*/ 0 h 52"/>
                <a:gd name="T34" fmla="*/ 0 w 77"/>
                <a:gd name="T35" fmla="*/ 0 h 52"/>
                <a:gd name="T36" fmla="*/ 0 w 77"/>
                <a:gd name="T37" fmla="*/ 0 h 52"/>
                <a:gd name="T38" fmla="*/ 0 w 77"/>
                <a:gd name="T39" fmla="*/ 0 h 52"/>
                <a:gd name="T40" fmla="*/ 0 w 77"/>
                <a:gd name="T41" fmla="*/ 0 h 5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7"/>
                <a:gd name="T64" fmla="*/ 0 h 52"/>
                <a:gd name="T65" fmla="*/ 77 w 77"/>
                <a:gd name="T66" fmla="*/ 52 h 5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7" h="52">
                  <a:moveTo>
                    <a:pt x="51" y="2"/>
                  </a:moveTo>
                  <a:lnTo>
                    <a:pt x="51" y="0"/>
                  </a:lnTo>
                  <a:lnTo>
                    <a:pt x="48" y="4"/>
                  </a:lnTo>
                  <a:lnTo>
                    <a:pt x="45" y="7"/>
                  </a:lnTo>
                  <a:lnTo>
                    <a:pt x="39" y="8"/>
                  </a:lnTo>
                  <a:lnTo>
                    <a:pt x="32" y="12"/>
                  </a:lnTo>
                  <a:lnTo>
                    <a:pt x="26" y="13"/>
                  </a:lnTo>
                  <a:lnTo>
                    <a:pt x="19" y="15"/>
                  </a:lnTo>
                  <a:lnTo>
                    <a:pt x="10" y="16"/>
                  </a:lnTo>
                  <a:lnTo>
                    <a:pt x="0" y="16"/>
                  </a:lnTo>
                  <a:lnTo>
                    <a:pt x="0" y="52"/>
                  </a:lnTo>
                  <a:lnTo>
                    <a:pt x="12" y="52"/>
                  </a:lnTo>
                  <a:lnTo>
                    <a:pt x="24" y="51"/>
                  </a:lnTo>
                  <a:lnTo>
                    <a:pt x="34" y="50"/>
                  </a:lnTo>
                  <a:lnTo>
                    <a:pt x="45" y="46"/>
                  </a:lnTo>
                  <a:lnTo>
                    <a:pt x="54" y="42"/>
                  </a:lnTo>
                  <a:lnTo>
                    <a:pt x="60" y="38"/>
                  </a:lnTo>
                  <a:lnTo>
                    <a:pt x="70" y="33"/>
                  </a:lnTo>
                  <a:lnTo>
                    <a:pt x="77" y="26"/>
                  </a:lnTo>
                  <a:lnTo>
                    <a:pt x="77" y="25"/>
                  </a:lnTo>
                  <a:lnTo>
                    <a:pt x="51" y="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31" name="Freeform 215"/>
            <p:cNvSpPr>
              <a:spLocks/>
            </p:cNvSpPr>
            <p:nvPr/>
          </p:nvSpPr>
          <p:spPr bwMode="auto">
            <a:xfrm>
              <a:off x="1778" y="2875"/>
              <a:ext cx="16" cy="31"/>
            </a:xfrm>
            <a:custGeom>
              <a:avLst/>
              <a:gdLst>
                <a:gd name="T0" fmla="*/ 0 w 50"/>
                <a:gd name="T1" fmla="*/ 0 h 94"/>
                <a:gd name="T2" fmla="*/ 0 w 50"/>
                <a:gd name="T3" fmla="*/ 0 h 94"/>
                <a:gd name="T4" fmla="*/ 0 w 50"/>
                <a:gd name="T5" fmla="*/ 0 h 94"/>
                <a:gd name="T6" fmla="*/ 0 w 50"/>
                <a:gd name="T7" fmla="*/ 0 h 94"/>
                <a:gd name="T8" fmla="*/ 0 w 50"/>
                <a:gd name="T9" fmla="*/ 0 h 94"/>
                <a:gd name="T10" fmla="*/ 0 w 50"/>
                <a:gd name="T11" fmla="*/ 0 h 94"/>
                <a:gd name="T12" fmla="*/ 0 w 50"/>
                <a:gd name="T13" fmla="*/ 0 h 94"/>
                <a:gd name="T14" fmla="*/ 0 w 50"/>
                <a:gd name="T15" fmla="*/ 0 h 94"/>
                <a:gd name="T16" fmla="*/ 0 w 50"/>
                <a:gd name="T17" fmla="*/ 0 h 94"/>
                <a:gd name="T18" fmla="*/ 0 w 50"/>
                <a:gd name="T19" fmla="*/ 0 h 94"/>
                <a:gd name="T20" fmla="*/ 0 w 50"/>
                <a:gd name="T21" fmla="*/ 0 h 94"/>
                <a:gd name="T22" fmla="*/ 0 w 50"/>
                <a:gd name="T23" fmla="*/ 0 h 94"/>
                <a:gd name="T24" fmla="*/ 0 w 50"/>
                <a:gd name="T25" fmla="*/ 0 h 94"/>
                <a:gd name="T26" fmla="*/ 0 w 50"/>
                <a:gd name="T27" fmla="*/ 0 h 94"/>
                <a:gd name="T28" fmla="*/ 0 w 50"/>
                <a:gd name="T29" fmla="*/ 0 h 94"/>
                <a:gd name="T30" fmla="*/ 0 w 50"/>
                <a:gd name="T31" fmla="*/ 0 h 94"/>
                <a:gd name="T32" fmla="*/ 0 w 50"/>
                <a:gd name="T33" fmla="*/ 0 h 94"/>
                <a:gd name="T34" fmla="*/ 0 w 50"/>
                <a:gd name="T35" fmla="*/ 0 h 94"/>
                <a:gd name="T36" fmla="*/ 0 w 50"/>
                <a:gd name="T37" fmla="*/ 0 h 94"/>
                <a:gd name="T38" fmla="*/ 0 w 50"/>
                <a:gd name="T39" fmla="*/ 0 h 94"/>
                <a:gd name="T40" fmla="*/ 0 w 50"/>
                <a:gd name="T41" fmla="*/ 0 h 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0"/>
                <a:gd name="T64" fmla="*/ 0 h 94"/>
                <a:gd name="T65" fmla="*/ 50 w 50"/>
                <a:gd name="T66" fmla="*/ 94 h 9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0" h="94">
                  <a:moveTo>
                    <a:pt x="14" y="0"/>
                  </a:moveTo>
                  <a:lnTo>
                    <a:pt x="14" y="0"/>
                  </a:lnTo>
                  <a:lnTo>
                    <a:pt x="14" y="13"/>
                  </a:lnTo>
                  <a:lnTo>
                    <a:pt x="13" y="26"/>
                  </a:lnTo>
                  <a:lnTo>
                    <a:pt x="12" y="38"/>
                  </a:lnTo>
                  <a:lnTo>
                    <a:pt x="9" y="46"/>
                  </a:lnTo>
                  <a:lnTo>
                    <a:pt x="8" y="55"/>
                  </a:lnTo>
                  <a:lnTo>
                    <a:pt x="5" y="63"/>
                  </a:lnTo>
                  <a:lnTo>
                    <a:pt x="4" y="65"/>
                  </a:lnTo>
                  <a:lnTo>
                    <a:pt x="0" y="71"/>
                  </a:lnTo>
                  <a:lnTo>
                    <a:pt x="26" y="94"/>
                  </a:lnTo>
                  <a:lnTo>
                    <a:pt x="32" y="86"/>
                  </a:lnTo>
                  <a:lnTo>
                    <a:pt x="38" y="76"/>
                  </a:lnTo>
                  <a:lnTo>
                    <a:pt x="41" y="65"/>
                  </a:lnTo>
                  <a:lnTo>
                    <a:pt x="45" y="56"/>
                  </a:lnTo>
                  <a:lnTo>
                    <a:pt x="47" y="43"/>
                  </a:lnTo>
                  <a:lnTo>
                    <a:pt x="48" y="29"/>
                  </a:lnTo>
                  <a:lnTo>
                    <a:pt x="50" y="16"/>
                  </a:lnTo>
                  <a:lnTo>
                    <a:pt x="50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32" name="Freeform 216"/>
            <p:cNvSpPr>
              <a:spLocks/>
            </p:cNvSpPr>
            <p:nvPr/>
          </p:nvSpPr>
          <p:spPr bwMode="auto">
            <a:xfrm>
              <a:off x="1782" y="2807"/>
              <a:ext cx="12" cy="68"/>
            </a:xfrm>
            <a:custGeom>
              <a:avLst/>
              <a:gdLst>
                <a:gd name="T0" fmla="*/ 0 w 36"/>
                <a:gd name="T1" fmla="*/ 0 h 203"/>
                <a:gd name="T2" fmla="*/ 0 w 36"/>
                <a:gd name="T3" fmla="*/ 0 h 203"/>
                <a:gd name="T4" fmla="*/ 0 w 36"/>
                <a:gd name="T5" fmla="*/ 0 h 203"/>
                <a:gd name="T6" fmla="*/ 0 w 36"/>
                <a:gd name="T7" fmla="*/ 0 h 203"/>
                <a:gd name="T8" fmla="*/ 0 w 36"/>
                <a:gd name="T9" fmla="*/ 0 h 203"/>
                <a:gd name="T10" fmla="*/ 0 w 36"/>
                <a:gd name="T11" fmla="*/ 0 h 203"/>
                <a:gd name="T12" fmla="*/ 0 w 36"/>
                <a:gd name="T13" fmla="*/ 0 h 203"/>
                <a:gd name="T14" fmla="*/ 0 w 36"/>
                <a:gd name="T15" fmla="*/ 0 h 203"/>
                <a:gd name="T16" fmla="*/ 0 w 36"/>
                <a:gd name="T17" fmla="*/ 0 h 203"/>
                <a:gd name="T18" fmla="*/ 0 w 36"/>
                <a:gd name="T19" fmla="*/ 0 h 2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203"/>
                <a:gd name="T32" fmla="*/ 36 w 36"/>
                <a:gd name="T33" fmla="*/ 203 h 2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203">
                  <a:moveTo>
                    <a:pt x="18" y="0"/>
                  </a:moveTo>
                  <a:lnTo>
                    <a:pt x="0" y="18"/>
                  </a:lnTo>
                  <a:lnTo>
                    <a:pt x="0" y="203"/>
                  </a:lnTo>
                  <a:lnTo>
                    <a:pt x="36" y="203"/>
                  </a:lnTo>
                  <a:lnTo>
                    <a:pt x="36" y="18"/>
                  </a:lnTo>
                  <a:lnTo>
                    <a:pt x="18" y="36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33" name="Freeform 217"/>
            <p:cNvSpPr>
              <a:spLocks/>
            </p:cNvSpPr>
            <p:nvPr/>
          </p:nvSpPr>
          <p:spPr bwMode="auto">
            <a:xfrm>
              <a:off x="1819" y="2807"/>
              <a:ext cx="12" cy="113"/>
            </a:xfrm>
            <a:custGeom>
              <a:avLst/>
              <a:gdLst>
                <a:gd name="T0" fmla="*/ 0 w 36"/>
                <a:gd name="T1" fmla="*/ 0 h 339"/>
                <a:gd name="T2" fmla="*/ 0 w 36"/>
                <a:gd name="T3" fmla="*/ 0 h 339"/>
                <a:gd name="T4" fmla="*/ 0 w 36"/>
                <a:gd name="T5" fmla="*/ 0 h 339"/>
                <a:gd name="T6" fmla="*/ 0 w 36"/>
                <a:gd name="T7" fmla="*/ 0 h 339"/>
                <a:gd name="T8" fmla="*/ 0 w 36"/>
                <a:gd name="T9" fmla="*/ 0 h 339"/>
                <a:gd name="T10" fmla="*/ 0 w 36"/>
                <a:gd name="T11" fmla="*/ 0 h 339"/>
                <a:gd name="T12" fmla="*/ 0 w 36"/>
                <a:gd name="T13" fmla="*/ 0 h 339"/>
                <a:gd name="T14" fmla="*/ 0 w 36"/>
                <a:gd name="T15" fmla="*/ 0 h 339"/>
                <a:gd name="T16" fmla="*/ 0 w 36"/>
                <a:gd name="T17" fmla="*/ 0 h 339"/>
                <a:gd name="T18" fmla="*/ 0 w 36"/>
                <a:gd name="T19" fmla="*/ 0 h 3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339"/>
                <a:gd name="T32" fmla="*/ 36 w 36"/>
                <a:gd name="T33" fmla="*/ 339 h 3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339">
                  <a:moveTo>
                    <a:pt x="18" y="0"/>
                  </a:moveTo>
                  <a:lnTo>
                    <a:pt x="0" y="18"/>
                  </a:lnTo>
                  <a:lnTo>
                    <a:pt x="0" y="339"/>
                  </a:lnTo>
                  <a:lnTo>
                    <a:pt x="36" y="339"/>
                  </a:lnTo>
                  <a:lnTo>
                    <a:pt x="36" y="18"/>
                  </a:lnTo>
                  <a:lnTo>
                    <a:pt x="18" y="36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34" name="Freeform 218"/>
            <p:cNvSpPr>
              <a:spLocks/>
            </p:cNvSpPr>
            <p:nvPr/>
          </p:nvSpPr>
          <p:spPr bwMode="auto">
            <a:xfrm>
              <a:off x="1825" y="2807"/>
              <a:ext cx="46" cy="12"/>
            </a:xfrm>
            <a:custGeom>
              <a:avLst/>
              <a:gdLst>
                <a:gd name="T0" fmla="*/ 0 w 136"/>
                <a:gd name="T1" fmla="*/ 0 h 36"/>
                <a:gd name="T2" fmla="*/ 0 w 136"/>
                <a:gd name="T3" fmla="*/ 0 h 36"/>
                <a:gd name="T4" fmla="*/ 0 w 136"/>
                <a:gd name="T5" fmla="*/ 0 h 36"/>
                <a:gd name="T6" fmla="*/ 0 w 136"/>
                <a:gd name="T7" fmla="*/ 0 h 36"/>
                <a:gd name="T8" fmla="*/ 0 w 136"/>
                <a:gd name="T9" fmla="*/ 0 h 36"/>
                <a:gd name="T10" fmla="*/ 0 w 136"/>
                <a:gd name="T11" fmla="*/ 0 h 36"/>
                <a:gd name="T12" fmla="*/ 0 w 136"/>
                <a:gd name="T13" fmla="*/ 0 h 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6"/>
                <a:gd name="T22" fmla="*/ 0 h 36"/>
                <a:gd name="T23" fmla="*/ 136 w 136"/>
                <a:gd name="T24" fmla="*/ 36 h 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6" h="36">
                  <a:moveTo>
                    <a:pt x="136" y="0"/>
                  </a:moveTo>
                  <a:lnTo>
                    <a:pt x="136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36" y="36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35" name="Freeform 219"/>
            <p:cNvSpPr>
              <a:spLocks/>
            </p:cNvSpPr>
            <p:nvPr/>
          </p:nvSpPr>
          <p:spPr bwMode="auto">
            <a:xfrm>
              <a:off x="1871" y="2807"/>
              <a:ext cx="23" cy="15"/>
            </a:xfrm>
            <a:custGeom>
              <a:avLst/>
              <a:gdLst>
                <a:gd name="T0" fmla="*/ 0 w 71"/>
                <a:gd name="T1" fmla="*/ 0 h 44"/>
                <a:gd name="T2" fmla="*/ 0 w 71"/>
                <a:gd name="T3" fmla="*/ 0 h 44"/>
                <a:gd name="T4" fmla="*/ 0 w 71"/>
                <a:gd name="T5" fmla="*/ 0 h 44"/>
                <a:gd name="T6" fmla="*/ 0 w 71"/>
                <a:gd name="T7" fmla="*/ 0 h 44"/>
                <a:gd name="T8" fmla="*/ 0 w 71"/>
                <a:gd name="T9" fmla="*/ 0 h 44"/>
                <a:gd name="T10" fmla="*/ 0 w 71"/>
                <a:gd name="T11" fmla="*/ 0 h 44"/>
                <a:gd name="T12" fmla="*/ 0 w 71"/>
                <a:gd name="T13" fmla="*/ 0 h 44"/>
                <a:gd name="T14" fmla="*/ 0 w 71"/>
                <a:gd name="T15" fmla="*/ 0 h 44"/>
                <a:gd name="T16" fmla="*/ 0 w 71"/>
                <a:gd name="T17" fmla="*/ 0 h 44"/>
                <a:gd name="T18" fmla="*/ 0 w 71"/>
                <a:gd name="T19" fmla="*/ 0 h 44"/>
                <a:gd name="T20" fmla="*/ 0 w 71"/>
                <a:gd name="T21" fmla="*/ 0 h 44"/>
                <a:gd name="T22" fmla="*/ 0 w 71"/>
                <a:gd name="T23" fmla="*/ 0 h 44"/>
                <a:gd name="T24" fmla="*/ 0 w 71"/>
                <a:gd name="T25" fmla="*/ 0 h 44"/>
                <a:gd name="T26" fmla="*/ 0 w 71"/>
                <a:gd name="T27" fmla="*/ 0 h 44"/>
                <a:gd name="T28" fmla="*/ 0 w 71"/>
                <a:gd name="T29" fmla="*/ 0 h 44"/>
                <a:gd name="T30" fmla="*/ 0 w 71"/>
                <a:gd name="T31" fmla="*/ 0 h 44"/>
                <a:gd name="T32" fmla="*/ 0 w 71"/>
                <a:gd name="T33" fmla="*/ 0 h 44"/>
                <a:gd name="T34" fmla="*/ 0 w 71"/>
                <a:gd name="T35" fmla="*/ 0 h 44"/>
                <a:gd name="T36" fmla="*/ 0 w 71"/>
                <a:gd name="T37" fmla="*/ 0 h 44"/>
                <a:gd name="T38" fmla="*/ 0 w 71"/>
                <a:gd name="T39" fmla="*/ 0 h 44"/>
                <a:gd name="T40" fmla="*/ 0 w 71"/>
                <a:gd name="T41" fmla="*/ 0 h 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1"/>
                <a:gd name="T64" fmla="*/ 0 h 44"/>
                <a:gd name="T65" fmla="*/ 71 w 71"/>
                <a:gd name="T66" fmla="*/ 44 h 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1" h="44">
                  <a:moveTo>
                    <a:pt x="70" y="10"/>
                  </a:moveTo>
                  <a:lnTo>
                    <a:pt x="71" y="10"/>
                  </a:lnTo>
                  <a:lnTo>
                    <a:pt x="64" y="7"/>
                  </a:lnTo>
                  <a:lnTo>
                    <a:pt x="55" y="5"/>
                  </a:lnTo>
                  <a:lnTo>
                    <a:pt x="47" y="3"/>
                  </a:lnTo>
                  <a:lnTo>
                    <a:pt x="40" y="2"/>
                  </a:lnTo>
                  <a:lnTo>
                    <a:pt x="32" y="1"/>
                  </a:lnTo>
                  <a:lnTo>
                    <a:pt x="22" y="0"/>
                  </a:lnTo>
                  <a:lnTo>
                    <a:pt x="11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1" y="36"/>
                  </a:lnTo>
                  <a:lnTo>
                    <a:pt x="19" y="36"/>
                  </a:lnTo>
                  <a:lnTo>
                    <a:pt x="27" y="37"/>
                  </a:lnTo>
                  <a:lnTo>
                    <a:pt x="35" y="39"/>
                  </a:lnTo>
                  <a:lnTo>
                    <a:pt x="42" y="40"/>
                  </a:lnTo>
                  <a:lnTo>
                    <a:pt x="50" y="41"/>
                  </a:lnTo>
                  <a:lnTo>
                    <a:pt x="53" y="41"/>
                  </a:lnTo>
                  <a:lnTo>
                    <a:pt x="56" y="44"/>
                  </a:lnTo>
                  <a:lnTo>
                    <a:pt x="57" y="44"/>
                  </a:lnTo>
                  <a:lnTo>
                    <a:pt x="70" y="1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36" name="Freeform 220"/>
            <p:cNvSpPr>
              <a:spLocks/>
            </p:cNvSpPr>
            <p:nvPr/>
          </p:nvSpPr>
          <p:spPr bwMode="auto">
            <a:xfrm>
              <a:off x="1890" y="2810"/>
              <a:ext cx="18" cy="19"/>
            </a:xfrm>
            <a:custGeom>
              <a:avLst/>
              <a:gdLst>
                <a:gd name="T0" fmla="*/ 0 w 56"/>
                <a:gd name="T1" fmla="*/ 0 h 56"/>
                <a:gd name="T2" fmla="*/ 0 w 56"/>
                <a:gd name="T3" fmla="*/ 0 h 56"/>
                <a:gd name="T4" fmla="*/ 0 w 56"/>
                <a:gd name="T5" fmla="*/ 0 h 56"/>
                <a:gd name="T6" fmla="*/ 0 w 56"/>
                <a:gd name="T7" fmla="*/ 0 h 56"/>
                <a:gd name="T8" fmla="*/ 0 w 56"/>
                <a:gd name="T9" fmla="*/ 0 h 56"/>
                <a:gd name="T10" fmla="*/ 0 w 56"/>
                <a:gd name="T11" fmla="*/ 0 h 56"/>
                <a:gd name="T12" fmla="*/ 0 w 56"/>
                <a:gd name="T13" fmla="*/ 0 h 56"/>
                <a:gd name="T14" fmla="*/ 0 w 56"/>
                <a:gd name="T15" fmla="*/ 0 h 56"/>
                <a:gd name="T16" fmla="*/ 0 w 56"/>
                <a:gd name="T17" fmla="*/ 0 h 56"/>
                <a:gd name="T18" fmla="*/ 0 w 56"/>
                <a:gd name="T19" fmla="*/ 0 h 56"/>
                <a:gd name="T20" fmla="*/ 0 w 56"/>
                <a:gd name="T21" fmla="*/ 0 h 56"/>
                <a:gd name="T22" fmla="*/ 0 w 56"/>
                <a:gd name="T23" fmla="*/ 0 h 56"/>
                <a:gd name="T24" fmla="*/ 0 w 56"/>
                <a:gd name="T25" fmla="*/ 0 h 5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6"/>
                <a:gd name="T40" fmla="*/ 0 h 56"/>
                <a:gd name="T41" fmla="*/ 56 w 56"/>
                <a:gd name="T42" fmla="*/ 56 h 5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6" h="56">
                  <a:moveTo>
                    <a:pt x="56" y="38"/>
                  </a:moveTo>
                  <a:lnTo>
                    <a:pt x="56" y="38"/>
                  </a:lnTo>
                  <a:lnTo>
                    <a:pt x="48" y="25"/>
                  </a:lnTo>
                  <a:lnTo>
                    <a:pt x="38" y="14"/>
                  </a:lnTo>
                  <a:lnTo>
                    <a:pt x="26" y="6"/>
                  </a:lnTo>
                  <a:lnTo>
                    <a:pt x="13" y="0"/>
                  </a:lnTo>
                  <a:lnTo>
                    <a:pt x="0" y="34"/>
                  </a:lnTo>
                  <a:lnTo>
                    <a:pt x="8" y="38"/>
                  </a:lnTo>
                  <a:lnTo>
                    <a:pt x="15" y="43"/>
                  </a:lnTo>
                  <a:lnTo>
                    <a:pt x="20" y="48"/>
                  </a:lnTo>
                  <a:lnTo>
                    <a:pt x="26" y="56"/>
                  </a:lnTo>
                  <a:lnTo>
                    <a:pt x="56" y="3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37" name="Freeform 221"/>
            <p:cNvSpPr>
              <a:spLocks/>
            </p:cNvSpPr>
            <p:nvPr/>
          </p:nvSpPr>
          <p:spPr bwMode="auto">
            <a:xfrm>
              <a:off x="1898" y="2823"/>
              <a:ext cx="16" cy="20"/>
            </a:xfrm>
            <a:custGeom>
              <a:avLst/>
              <a:gdLst>
                <a:gd name="T0" fmla="*/ 0 w 46"/>
                <a:gd name="T1" fmla="*/ 0 h 59"/>
                <a:gd name="T2" fmla="*/ 0 w 46"/>
                <a:gd name="T3" fmla="*/ 0 h 59"/>
                <a:gd name="T4" fmla="*/ 0 w 46"/>
                <a:gd name="T5" fmla="*/ 0 h 59"/>
                <a:gd name="T6" fmla="*/ 0 w 46"/>
                <a:gd name="T7" fmla="*/ 0 h 59"/>
                <a:gd name="T8" fmla="*/ 0 w 46"/>
                <a:gd name="T9" fmla="*/ 0 h 59"/>
                <a:gd name="T10" fmla="*/ 0 w 46"/>
                <a:gd name="T11" fmla="*/ 0 h 59"/>
                <a:gd name="T12" fmla="*/ 0 w 46"/>
                <a:gd name="T13" fmla="*/ 0 h 59"/>
                <a:gd name="T14" fmla="*/ 0 w 46"/>
                <a:gd name="T15" fmla="*/ 0 h 59"/>
                <a:gd name="T16" fmla="*/ 0 w 46"/>
                <a:gd name="T17" fmla="*/ 0 h 59"/>
                <a:gd name="T18" fmla="*/ 0 w 46"/>
                <a:gd name="T19" fmla="*/ 0 h 59"/>
                <a:gd name="T20" fmla="*/ 0 w 46"/>
                <a:gd name="T21" fmla="*/ 0 h 59"/>
                <a:gd name="T22" fmla="*/ 0 w 46"/>
                <a:gd name="T23" fmla="*/ 0 h 59"/>
                <a:gd name="T24" fmla="*/ 0 w 46"/>
                <a:gd name="T25" fmla="*/ 0 h 59"/>
                <a:gd name="T26" fmla="*/ 0 w 46"/>
                <a:gd name="T27" fmla="*/ 0 h 59"/>
                <a:gd name="T28" fmla="*/ 0 w 46"/>
                <a:gd name="T29" fmla="*/ 0 h 59"/>
                <a:gd name="T30" fmla="*/ 0 w 46"/>
                <a:gd name="T31" fmla="*/ 0 h 59"/>
                <a:gd name="T32" fmla="*/ 0 w 46"/>
                <a:gd name="T33" fmla="*/ 0 h 59"/>
                <a:gd name="T34" fmla="*/ 0 w 46"/>
                <a:gd name="T35" fmla="*/ 0 h 59"/>
                <a:gd name="T36" fmla="*/ 0 w 46"/>
                <a:gd name="T37" fmla="*/ 0 h 59"/>
                <a:gd name="T38" fmla="*/ 0 w 46"/>
                <a:gd name="T39" fmla="*/ 0 h 59"/>
                <a:gd name="T40" fmla="*/ 0 w 46"/>
                <a:gd name="T41" fmla="*/ 0 h 5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6"/>
                <a:gd name="T64" fmla="*/ 0 h 59"/>
                <a:gd name="T65" fmla="*/ 46 w 46"/>
                <a:gd name="T66" fmla="*/ 59 h 5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6" h="59">
                  <a:moveTo>
                    <a:pt x="46" y="59"/>
                  </a:moveTo>
                  <a:lnTo>
                    <a:pt x="46" y="59"/>
                  </a:lnTo>
                  <a:lnTo>
                    <a:pt x="46" y="51"/>
                  </a:lnTo>
                  <a:lnTo>
                    <a:pt x="45" y="42"/>
                  </a:lnTo>
                  <a:lnTo>
                    <a:pt x="44" y="35"/>
                  </a:lnTo>
                  <a:lnTo>
                    <a:pt x="42" y="29"/>
                  </a:lnTo>
                  <a:lnTo>
                    <a:pt x="40" y="22"/>
                  </a:lnTo>
                  <a:lnTo>
                    <a:pt x="36" y="12"/>
                  </a:lnTo>
                  <a:lnTo>
                    <a:pt x="32" y="6"/>
                  </a:lnTo>
                  <a:lnTo>
                    <a:pt x="30" y="0"/>
                  </a:lnTo>
                  <a:lnTo>
                    <a:pt x="0" y="18"/>
                  </a:lnTo>
                  <a:lnTo>
                    <a:pt x="2" y="25"/>
                  </a:lnTo>
                  <a:lnTo>
                    <a:pt x="6" y="30"/>
                  </a:lnTo>
                  <a:lnTo>
                    <a:pt x="7" y="32"/>
                  </a:lnTo>
                  <a:lnTo>
                    <a:pt x="7" y="36"/>
                  </a:lnTo>
                  <a:lnTo>
                    <a:pt x="8" y="43"/>
                  </a:lnTo>
                  <a:lnTo>
                    <a:pt x="10" y="49"/>
                  </a:lnTo>
                  <a:lnTo>
                    <a:pt x="11" y="53"/>
                  </a:lnTo>
                  <a:lnTo>
                    <a:pt x="11" y="59"/>
                  </a:lnTo>
                  <a:lnTo>
                    <a:pt x="46" y="5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38" name="Freeform 222"/>
            <p:cNvSpPr>
              <a:spLocks/>
            </p:cNvSpPr>
            <p:nvPr/>
          </p:nvSpPr>
          <p:spPr bwMode="auto">
            <a:xfrm>
              <a:off x="1896" y="2843"/>
              <a:ext cx="18" cy="23"/>
            </a:xfrm>
            <a:custGeom>
              <a:avLst/>
              <a:gdLst>
                <a:gd name="T0" fmla="*/ 0 w 52"/>
                <a:gd name="T1" fmla="*/ 0 h 69"/>
                <a:gd name="T2" fmla="*/ 0 w 52"/>
                <a:gd name="T3" fmla="*/ 0 h 69"/>
                <a:gd name="T4" fmla="*/ 0 w 52"/>
                <a:gd name="T5" fmla="*/ 0 h 69"/>
                <a:gd name="T6" fmla="*/ 0 w 52"/>
                <a:gd name="T7" fmla="*/ 0 h 69"/>
                <a:gd name="T8" fmla="*/ 0 w 52"/>
                <a:gd name="T9" fmla="*/ 0 h 69"/>
                <a:gd name="T10" fmla="*/ 0 w 52"/>
                <a:gd name="T11" fmla="*/ 0 h 69"/>
                <a:gd name="T12" fmla="*/ 0 w 52"/>
                <a:gd name="T13" fmla="*/ 0 h 69"/>
                <a:gd name="T14" fmla="*/ 0 w 52"/>
                <a:gd name="T15" fmla="*/ 0 h 69"/>
                <a:gd name="T16" fmla="*/ 0 w 52"/>
                <a:gd name="T17" fmla="*/ 0 h 69"/>
                <a:gd name="T18" fmla="*/ 0 w 52"/>
                <a:gd name="T19" fmla="*/ 0 h 69"/>
                <a:gd name="T20" fmla="*/ 0 w 52"/>
                <a:gd name="T21" fmla="*/ 0 h 69"/>
                <a:gd name="T22" fmla="*/ 0 w 52"/>
                <a:gd name="T23" fmla="*/ 0 h 69"/>
                <a:gd name="T24" fmla="*/ 0 w 52"/>
                <a:gd name="T25" fmla="*/ 0 h 69"/>
                <a:gd name="T26" fmla="*/ 0 w 52"/>
                <a:gd name="T27" fmla="*/ 0 h 69"/>
                <a:gd name="T28" fmla="*/ 0 w 52"/>
                <a:gd name="T29" fmla="*/ 0 h 69"/>
                <a:gd name="T30" fmla="*/ 0 w 52"/>
                <a:gd name="T31" fmla="*/ 0 h 69"/>
                <a:gd name="T32" fmla="*/ 0 w 52"/>
                <a:gd name="T33" fmla="*/ 0 h 69"/>
                <a:gd name="T34" fmla="*/ 0 w 52"/>
                <a:gd name="T35" fmla="*/ 0 h 69"/>
                <a:gd name="T36" fmla="*/ 0 w 52"/>
                <a:gd name="T37" fmla="*/ 0 h 69"/>
                <a:gd name="T38" fmla="*/ 0 w 52"/>
                <a:gd name="T39" fmla="*/ 0 h 69"/>
                <a:gd name="T40" fmla="*/ 0 w 52"/>
                <a:gd name="T41" fmla="*/ 0 h 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69"/>
                <a:gd name="T65" fmla="*/ 52 w 52"/>
                <a:gd name="T66" fmla="*/ 69 h 6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69">
                  <a:moveTo>
                    <a:pt x="26" y="69"/>
                  </a:moveTo>
                  <a:lnTo>
                    <a:pt x="26" y="69"/>
                  </a:lnTo>
                  <a:lnTo>
                    <a:pt x="32" y="61"/>
                  </a:lnTo>
                  <a:lnTo>
                    <a:pt x="37" y="53"/>
                  </a:lnTo>
                  <a:lnTo>
                    <a:pt x="41" y="47"/>
                  </a:lnTo>
                  <a:lnTo>
                    <a:pt x="46" y="39"/>
                  </a:lnTo>
                  <a:lnTo>
                    <a:pt x="50" y="27"/>
                  </a:lnTo>
                  <a:lnTo>
                    <a:pt x="51" y="18"/>
                  </a:lnTo>
                  <a:lnTo>
                    <a:pt x="52" y="9"/>
                  </a:lnTo>
                  <a:lnTo>
                    <a:pt x="52" y="0"/>
                  </a:lnTo>
                  <a:lnTo>
                    <a:pt x="17" y="0"/>
                  </a:lnTo>
                  <a:lnTo>
                    <a:pt x="17" y="6"/>
                  </a:lnTo>
                  <a:lnTo>
                    <a:pt x="16" y="13"/>
                  </a:lnTo>
                  <a:lnTo>
                    <a:pt x="14" y="19"/>
                  </a:lnTo>
                  <a:lnTo>
                    <a:pt x="13" y="23"/>
                  </a:lnTo>
                  <a:lnTo>
                    <a:pt x="11" y="28"/>
                  </a:lnTo>
                  <a:lnTo>
                    <a:pt x="7" y="35"/>
                  </a:lnTo>
                  <a:lnTo>
                    <a:pt x="4" y="40"/>
                  </a:lnTo>
                  <a:lnTo>
                    <a:pt x="0" y="45"/>
                  </a:lnTo>
                  <a:lnTo>
                    <a:pt x="26" y="6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39" name="Freeform 223"/>
            <p:cNvSpPr>
              <a:spLocks/>
            </p:cNvSpPr>
            <p:nvPr/>
          </p:nvSpPr>
          <p:spPr bwMode="auto">
            <a:xfrm>
              <a:off x="1857" y="2858"/>
              <a:ext cx="48" cy="19"/>
            </a:xfrm>
            <a:custGeom>
              <a:avLst/>
              <a:gdLst>
                <a:gd name="T0" fmla="*/ 0 w 143"/>
                <a:gd name="T1" fmla="*/ 0 h 59"/>
                <a:gd name="T2" fmla="*/ 0 w 143"/>
                <a:gd name="T3" fmla="*/ 0 h 59"/>
                <a:gd name="T4" fmla="*/ 0 w 143"/>
                <a:gd name="T5" fmla="*/ 0 h 59"/>
                <a:gd name="T6" fmla="*/ 0 w 143"/>
                <a:gd name="T7" fmla="*/ 0 h 59"/>
                <a:gd name="T8" fmla="*/ 0 w 143"/>
                <a:gd name="T9" fmla="*/ 0 h 59"/>
                <a:gd name="T10" fmla="*/ 0 w 143"/>
                <a:gd name="T11" fmla="*/ 0 h 59"/>
                <a:gd name="T12" fmla="*/ 0 w 143"/>
                <a:gd name="T13" fmla="*/ 0 h 59"/>
                <a:gd name="T14" fmla="*/ 0 w 143"/>
                <a:gd name="T15" fmla="*/ 0 h 59"/>
                <a:gd name="T16" fmla="*/ 0 w 143"/>
                <a:gd name="T17" fmla="*/ 0 h 59"/>
                <a:gd name="T18" fmla="*/ 0 w 143"/>
                <a:gd name="T19" fmla="*/ 0 h 59"/>
                <a:gd name="T20" fmla="*/ 0 w 143"/>
                <a:gd name="T21" fmla="*/ 0 h 59"/>
                <a:gd name="T22" fmla="*/ 0 w 143"/>
                <a:gd name="T23" fmla="*/ 0 h 59"/>
                <a:gd name="T24" fmla="*/ 0 w 143"/>
                <a:gd name="T25" fmla="*/ 0 h 59"/>
                <a:gd name="T26" fmla="*/ 0 w 143"/>
                <a:gd name="T27" fmla="*/ 0 h 59"/>
                <a:gd name="T28" fmla="*/ 0 w 143"/>
                <a:gd name="T29" fmla="*/ 0 h 59"/>
                <a:gd name="T30" fmla="*/ 0 w 143"/>
                <a:gd name="T31" fmla="*/ 0 h 59"/>
                <a:gd name="T32" fmla="*/ 0 w 143"/>
                <a:gd name="T33" fmla="*/ 0 h 59"/>
                <a:gd name="T34" fmla="*/ 0 w 143"/>
                <a:gd name="T35" fmla="*/ 0 h 59"/>
                <a:gd name="T36" fmla="*/ 0 w 143"/>
                <a:gd name="T37" fmla="*/ 0 h 59"/>
                <a:gd name="T38" fmla="*/ 0 w 143"/>
                <a:gd name="T39" fmla="*/ 0 h 59"/>
                <a:gd name="T40" fmla="*/ 0 w 143"/>
                <a:gd name="T41" fmla="*/ 0 h 59"/>
                <a:gd name="T42" fmla="*/ 0 w 143"/>
                <a:gd name="T43" fmla="*/ 0 h 59"/>
                <a:gd name="T44" fmla="*/ 0 w 143"/>
                <a:gd name="T45" fmla="*/ 0 h 59"/>
                <a:gd name="T46" fmla="*/ 0 w 143"/>
                <a:gd name="T47" fmla="*/ 0 h 5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43"/>
                <a:gd name="T73" fmla="*/ 0 h 59"/>
                <a:gd name="T74" fmla="*/ 143 w 143"/>
                <a:gd name="T75" fmla="*/ 59 h 59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43" h="59">
                  <a:moveTo>
                    <a:pt x="71" y="24"/>
                  </a:moveTo>
                  <a:lnTo>
                    <a:pt x="66" y="59"/>
                  </a:lnTo>
                  <a:lnTo>
                    <a:pt x="77" y="58"/>
                  </a:lnTo>
                  <a:lnTo>
                    <a:pt x="90" y="55"/>
                  </a:lnTo>
                  <a:lnTo>
                    <a:pt x="100" y="51"/>
                  </a:lnTo>
                  <a:lnTo>
                    <a:pt x="109" y="47"/>
                  </a:lnTo>
                  <a:lnTo>
                    <a:pt x="119" y="42"/>
                  </a:lnTo>
                  <a:lnTo>
                    <a:pt x="126" y="38"/>
                  </a:lnTo>
                  <a:lnTo>
                    <a:pt x="136" y="32"/>
                  </a:lnTo>
                  <a:lnTo>
                    <a:pt x="143" y="24"/>
                  </a:lnTo>
                  <a:lnTo>
                    <a:pt x="117" y="0"/>
                  </a:lnTo>
                  <a:lnTo>
                    <a:pt x="114" y="3"/>
                  </a:lnTo>
                  <a:lnTo>
                    <a:pt x="109" y="7"/>
                  </a:lnTo>
                  <a:lnTo>
                    <a:pt x="104" y="11"/>
                  </a:lnTo>
                  <a:lnTo>
                    <a:pt x="96" y="13"/>
                  </a:lnTo>
                  <a:lnTo>
                    <a:pt x="87" y="17"/>
                  </a:lnTo>
                  <a:lnTo>
                    <a:pt x="80" y="18"/>
                  </a:lnTo>
                  <a:lnTo>
                    <a:pt x="72" y="21"/>
                  </a:lnTo>
                  <a:lnTo>
                    <a:pt x="61" y="22"/>
                  </a:lnTo>
                  <a:lnTo>
                    <a:pt x="56" y="58"/>
                  </a:lnTo>
                  <a:lnTo>
                    <a:pt x="61" y="22"/>
                  </a:lnTo>
                  <a:lnTo>
                    <a:pt x="0" y="30"/>
                  </a:lnTo>
                  <a:lnTo>
                    <a:pt x="56" y="58"/>
                  </a:lnTo>
                  <a:lnTo>
                    <a:pt x="71" y="2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40" name="Freeform 224"/>
            <p:cNvSpPr>
              <a:spLocks/>
            </p:cNvSpPr>
            <p:nvPr/>
          </p:nvSpPr>
          <p:spPr bwMode="auto">
            <a:xfrm>
              <a:off x="1876" y="2866"/>
              <a:ext cx="15" cy="16"/>
            </a:xfrm>
            <a:custGeom>
              <a:avLst/>
              <a:gdLst>
                <a:gd name="T0" fmla="*/ 0 w 46"/>
                <a:gd name="T1" fmla="*/ 0 h 48"/>
                <a:gd name="T2" fmla="*/ 0 w 46"/>
                <a:gd name="T3" fmla="*/ 0 h 48"/>
                <a:gd name="T4" fmla="*/ 0 w 46"/>
                <a:gd name="T5" fmla="*/ 0 h 48"/>
                <a:gd name="T6" fmla="*/ 0 w 46"/>
                <a:gd name="T7" fmla="*/ 0 h 48"/>
                <a:gd name="T8" fmla="*/ 0 w 46"/>
                <a:gd name="T9" fmla="*/ 0 h 48"/>
                <a:gd name="T10" fmla="*/ 0 w 46"/>
                <a:gd name="T11" fmla="*/ 0 h 48"/>
                <a:gd name="T12" fmla="*/ 0 w 46"/>
                <a:gd name="T13" fmla="*/ 0 h 48"/>
                <a:gd name="T14" fmla="*/ 0 w 46"/>
                <a:gd name="T15" fmla="*/ 0 h 48"/>
                <a:gd name="T16" fmla="*/ 0 w 46"/>
                <a:gd name="T17" fmla="*/ 0 h 48"/>
                <a:gd name="T18" fmla="*/ 0 w 46"/>
                <a:gd name="T19" fmla="*/ 0 h 48"/>
                <a:gd name="T20" fmla="*/ 0 w 46"/>
                <a:gd name="T21" fmla="*/ 0 h 48"/>
                <a:gd name="T22" fmla="*/ 0 w 46"/>
                <a:gd name="T23" fmla="*/ 0 h 48"/>
                <a:gd name="T24" fmla="*/ 0 w 46"/>
                <a:gd name="T25" fmla="*/ 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6"/>
                <a:gd name="T40" fmla="*/ 0 h 48"/>
                <a:gd name="T41" fmla="*/ 46 w 46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6" h="48">
                  <a:moveTo>
                    <a:pt x="44" y="19"/>
                  </a:moveTo>
                  <a:lnTo>
                    <a:pt x="46" y="22"/>
                  </a:lnTo>
                  <a:lnTo>
                    <a:pt x="39" y="15"/>
                  </a:lnTo>
                  <a:lnTo>
                    <a:pt x="31" y="9"/>
                  </a:lnTo>
                  <a:lnTo>
                    <a:pt x="22" y="5"/>
                  </a:lnTo>
                  <a:lnTo>
                    <a:pt x="15" y="0"/>
                  </a:lnTo>
                  <a:lnTo>
                    <a:pt x="0" y="34"/>
                  </a:lnTo>
                  <a:lnTo>
                    <a:pt x="7" y="36"/>
                  </a:lnTo>
                  <a:lnTo>
                    <a:pt x="13" y="40"/>
                  </a:lnTo>
                  <a:lnTo>
                    <a:pt x="16" y="41"/>
                  </a:lnTo>
                  <a:lnTo>
                    <a:pt x="19" y="45"/>
                  </a:lnTo>
                  <a:lnTo>
                    <a:pt x="21" y="48"/>
                  </a:lnTo>
                  <a:lnTo>
                    <a:pt x="44" y="1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41" name="Freeform 225"/>
            <p:cNvSpPr>
              <a:spLocks/>
            </p:cNvSpPr>
            <p:nvPr/>
          </p:nvSpPr>
          <p:spPr bwMode="auto">
            <a:xfrm>
              <a:off x="1883" y="2872"/>
              <a:ext cx="20" cy="23"/>
            </a:xfrm>
            <a:custGeom>
              <a:avLst/>
              <a:gdLst>
                <a:gd name="T0" fmla="*/ 0 w 61"/>
                <a:gd name="T1" fmla="*/ 0 h 68"/>
                <a:gd name="T2" fmla="*/ 0 w 61"/>
                <a:gd name="T3" fmla="*/ 0 h 68"/>
                <a:gd name="T4" fmla="*/ 0 w 61"/>
                <a:gd name="T5" fmla="*/ 0 h 68"/>
                <a:gd name="T6" fmla="*/ 0 w 61"/>
                <a:gd name="T7" fmla="*/ 0 h 68"/>
                <a:gd name="T8" fmla="*/ 0 w 61"/>
                <a:gd name="T9" fmla="*/ 0 h 68"/>
                <a:gd name="T10" fmla="*/ 0 w 61"/>
                <a:gd name="T11" fmla="*/ 0 h 68"/>
                <a:gd name="T12" fmla="*/ 0 w 61"/>
                <a:gd name="T13" fmla="*/ 0 h 68"/>
                <a:gd name="T14" fmla="*/ 0 w 61"/>
                <a:gd name="T15" fmla="*/ 0 h 68"/>
                <a:gd name="T16" fmla="*/ 0 w 61"/>
                <a:gd name="T17" fmla="*/ 0 h 68"/>
                <a:gd name="T18" fmla="*/ 0 w 61"/>
                <a:gd name="T19" fmla="*/ 0 h 68"/>
                <a:gd name="T20" fmla="*/ 0 w 61"/>
                <a:gd name="T21" fmla="*/ 0 h 68"/>
                <a:gd name="T22" fmla="*/ 0 w 61"/>
                <a:gd name="T23" fmla="*/ 0 h 68"/>
                <a:gd name="T24" fmla="*/ 0 w 61"/>
                <a:gd name="T25" fmla="*/ 0 h 68"/>
                <a:gd name="T26" fmla="*/ 0 w 61"/>
                <a:gd name="T27" fmla="*/ 0 h 68"/>
                <a:gd name="T28" fmla="*/ 0 w 61"/>
                <a:gd name="T29" fmla="*/ 0 h 68"/>
                <a:gd name="T30" fmla="*/ 0 w 61"/>
                <a:gd name="T31" fmla="*/ 0 h 68"/>
                <a:gd name="T32" fmla="*/ 0 w 61"/>
                <a:gd name="T33" fmla="*/ 0 h 68"/>
                <a:gd name="T34" fmla="*/ 0 w 61"/>
                <a:gd name="T35" fmla="*/ 0 h 68"/>
                <a:gd name="T36" fmla="*/ 0 w 61"/>
                <a:gd name="T37" fmla="*/ 0 h 68"/>
                <a:gd name="T38" fmla="*/ 0 w 61"/>
                <a:gd name="T39" fmla="*/ 0 h 68"/>
                <a:gd name="T40" fmla="*/ 0 w 61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68"/>
                <a:gd name="T65" fmla="*/ 61 w 61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68">
                  <a:moveTo>
                    <a:pt x="61" y="47"/>
                  </a:moveTo>
                  <a:lnTo>
                    <a:pt x="61" y="49"/>
                  </a:lnTo>
                  <a:lnTo>
                    <a:pt x="57" y="42"/>
                  </a:lnTo>
                  <a:lnTo>
                    <a:pt x="53" y="34"/>
                  </a:lnTo>
                  <a:lnTo>
                    <a:pt x="48" y="28"/>
                  </a:lnTo>
                  <a:lnTo>
                    <a:pt x="43" y="21"/>
                  </a:lnTo>
                  <a:lnTo>
                    <a:pt x="38" y="15"/>
                  </a:lnTo>
                  <a:lnTo>
                    <a:pt x="33" y="11"/>
                  </a:lnTo>
                  <a:lnTo>
                    <a:pt x="29" y="5"/>
                  </a:lnTo>
                  <a:lnTo>
                    <a:pt x="23" y="0"/>
                  </a:lnTo>
                  <a:lnTo>
                    <a:pt x="0" y="29"/>
                  </a:lnTo>
                  <a:lnTo>
                    <a:pt x="4" y="32"/>
                  </a:lnTo>
                  <a:lnTo>
                    <a:pt x="8" y="37"/>
                  </a:lnTo>
                  <a:lnTo>
                    <a:pt x="13" y="41"/>
                  </a:lnTo>
                  <a:lnTo>
                    <a:pt x="15" y="45"/>
                  </a:lnTo>
                  <a:lnTo>
                    <a:pt x="20" y="51"/>
                  </a:lnTo>
                  <a:lnTo>
                    <a:pt x="23" y="55"/>
                  </a:lnTo>
                  <a:lnTo>
                    <a:pt x="27" y="60"/>
                  </a:lnTo>
                  <a:lnTo>
                    <a:pt x="30" y="67"/>
                  </a:lnTo>
                  <a:lnTo>
                    <a:pt x="30" y="68"/>
                  </a:lnTo>
                  <a:lnTo>
                    <a:pt x="61" y="4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42" name="Freeform 226"/>
            <p:cNvSpPr>
              <a:spLocks/>
            </p:cNvSpPr>
            <p:nvPr/>
          </p:nvSpPr>
          <p:spPr bwMode="auto">
            <a:xfrm>
              <a:off x="1893" y="2888"/>
              <a:ext cx="34" cy="38"/>
            </a:xfrm>
            <a:custGeom>
              <a:avLst/>
              <a:gdLst>
                <a:gd name="T0" fmla="*/ 0 w 103"/>
                <a:gd name="T1" fmla="*/ 0 h 115"/>
                <a:gd name="T2" fmla="*/ 0 w 103"/>
                <a:gd name="T3" fmla="*/ 0 h 115"/>
                <a:gd name="T4" fmla="*/ 0 w 103"/>
                <a:gd name="T5" fmla="*/ 0 h 115"/>
                <a:gd name="T6" fmla="*/ 0 w 103"/>
                <a:gd name="T7" fmla="*/ 0 h 115"/>
                <a:gd name="T8" fmla="*/ 0 w 103"/>
                <a:gd name="T9" fmla="*/ 0 h 115"/>
                <a:gd name="T10" fmla="*/ 0 w 103"/>
                <a:gd name="T11" fmla="*/ 0 h 115"/>
                <a:gd name="T12" fmla="*/ 0 w 103"/>
                <a:gd name="T13" fmla="*/ 0 h 115"/>
                <a:gd name="T14" fmla="*/ 0 w 103"/>
                <a:gd name="T15" fmla="*/ 0 h 115"/>
                <a:gd name="T16" fmla="*/ 0 w 103"/>
                <a:gd name="T17" fmla="*/ 0 h 115"/>
                <a:gd name="T18" fmla="*/ 0 w 103"/>
                <a:gd name="T19" fmla="*/ 0 h 1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3"/>
                <a:gd name="T31" fmla="*/ 0 h 115"/>
                <a:gd name="T32" fmla="*/ 103 w 103"/>
                <a:gd name="T33" fmla="*/ 115 h 1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3" h="115">
                  <a:moveTo>
                    <a:pt x="70" y="115"/>
                  </a:moveTo>
                  <a:lnTo>
                    <a:pt x="85" y="86"/>
                  </a:lnTo>
                  <a:lnTo>
                    <a:pt x="31" y="0"/>
                  </a:lnTo>
                  <a:lnTo>
                    <a:pt x="0" y="21"/>
                  </a:lnTo>
                  <a:lnTo>
                    <a:pt x="55" y="107"/>
                  </a:lnTo>
                  <a:lnTo>
                    <a:pt x="70" y="79"/>
                  </a:lnTo>
                  <a:lnTo>
                    <a:pt x="70" y="115"/>
                  </a:lnTo>
                  <a:lnTo>
                    <a:pt x="103" y="115"/>
                  </a:lnTo>
                  <a:lnTo>
                    <a:pt x="85" y="86"/>
                  </a:lnTo>
                  <a:lnTo>
                    <a:pt x="70" y="115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43" name="Freeform 227"/>
            <p:cNvSpPr>
              <a:spLocks/>
            </p:cNvSpPr>
            <p:nvPr/>
          </p:nvSpPr>
          <p:spPr bwMode="auto">
            <a:xfrm>
              <a:off x="1894" y="2914"/>
              <a:ext cx="22" cy="12"/>
            </a:xfrm>
            <a:custGeom>
              <a:avLst/>
              <a:gdLst>
                <a:gd name="T0" fmla="*/ 0 w 67"/>
                <a:gd name="T1" fmla="*/ 0 h 36"/>
                <a:gd name="T2" fmla="*/ 0 w 67"/>
                <a:gd name="T3" fmla="*/ 0 h 36"/>
                <a:gd name="T4" fmla="*/ 0 w 67"/>
                <a:gd name="T5" fmla="*/ 0 h 36"/>
                <a:gd name="T6" fmla="*/ 0 w 67"/>
                <a:gd name="T7" fmla="*/ 0 h 36"/>
                <a:gd name="T8" fmla="*/ 0 w 67"/>
                <a:gd name="T9" fmla="*/ 0 h 36"/>
                <a:gd name="T10" fmla="*/ 0 w 67"/>
                <a:gd name="T11" fmla="*/ 0 h 36"/>
                <a:gd name="T12" fmla="*/ 0 w 67"/>
                <a:gd name="T13" fmla="*/ 0 h 36"/>
                <a:gd name="T14" fmla="*/ 0 w 67"/>
                <a:gd name="T15" fmla="*/ 0 h 36"/>
                <a:gd name="T16" fmla="*/ 0 w 67"/>
                <a:gd name="T17" fmla="*/ 0 h 36"/>
                <a:gd name="T18" fmla="*/ 0 w 67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7"/>
                <a:gd name="T31" fmla="*/ 0 h 36"/>
                <a:gd name="T32" fmla="*/ 67 w 67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7" h="36">
                  <a:moveTo>
                    <a:pt x="0" y="27"/>
                  </a:moveTo>
                  <a:lnTo>
                    <a:pt x="15" y="36"/>
                  </a:lnTo>
                  <a:lnTo>
                    <a:pt x="67" y="36"/>
                  </a:lnTo>
                  <a:lnTo>
                    <a:pt x="67" y="0"/>
                  </a:lnTo>
                  <a:lnTo>
                    <a:pt x="15" y="0"/>
                  </a:lnTo>
                  <a:lnTo>
                    <a:pt x="30" y="9"/>
                  </a:lnTo>
                  <a:lnTo>
                    <a:pt x="0" y="27"/>
                  </a:lnTo>
                  <a:lnTo>
                    <a:pt x="5" y="36"/>
                  </a:lnTo>
                  <a:lnTo>
                    <a:pt x="15" y="36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44" name="Freeform 228"/>
            <p:cNvSpPr>
              <a:spLocks/>
            </p:cNvSpPr>
            <p:nvPr/>
          </p:nvSpPr>
          <p:spPr bwMode="auto">
            <a:xfrm>
              <a:off x="1880" y="2894"/>
              <a:ext cx="24" cy="29"/>
            </a:xfrm>
            <a:custGeom>
              <a:avLst/>
              <a:gdLst>
                <a:gd name="T0" fmla="*/ 0 w 71"/>
                <a:gd name="T1" fmla="*/ 0 h 86"/>
                <a:gd name="T2" fmla="*/ 0 w 71"/>
                <a:gd name="T3" fmla="*/ 0 h 86"/>
                <a:gd name="T4" fmla="*/ 0 w 71"/>
                <a:gd name="T5" fmla="*/ 0 h 86"/>
                <a:gd name="T6" fmla="*/ 0 w 71"/>
                <a:gd name="T7" fmla="*/ 0 h 86"/>
                <a:gd name="T8" fmla="*/ 0 w 71"/>
                <a:gd name="T9" fmla="*/ 0 h 86"/>
                <a:gd name="T10" fmla="*/ 0 w 71"/>
                <a:gd name="T11" fmla="*/ 0 h 86"/>
                <a:gd name="T12" fmla="*/ 0 w 71"/>
                <a:gd name="T13" fmla="*/ 0 h 8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1"/>
                <a:gd name="T22" fmla="*/ 0 h 86"/>
                <a:gd name="T23" fmla="*/ 71 w 71"/>
                <a:gd name="T24" fmla="*/ 86 h 8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1" h="86">
                  <a:moveTo>
                    <a:pt x="0" y="21"/>
                  </a:moveTo>
                  <a:lnTo>
                    <a:pt x="0" y="19"/>
                  </a:lnTo>
                  <a:lnTo>
                    <a:pt x="41" y="86"/>
                  </a:lnTo>
                  <a:lnTo>
                    <a:pt x="71" y="68"/>
                  </a:lnTo>
                  <a:lnTo>
                    <a:pt x="31" y="1"/>
                  </a:lnTo>
                  <a:lnTo>
                    <a:pt x="31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45" name="Freeform 229"/>
            <p:cNvSpPr>
              <a:spLocks/>
            </p:cNvSpPr>
            <p:nvPr/>
          </p:nvSpPr>
          <p:spPr bwMode="auto">
            <a:xfrm>
              <a:off x="1871" y="2879"/>
              <a:ext cx="20" cy="22"/>
            </a:xfrm>
            <a:custGeom>
              <a:avLst/>
              <a:gdLst>
                <a:gd name="T0" fmla="*/ 0 w 60"/>
                <a:gd name="T1" fmla="*/ 0 h 67"/>
                <a:gd name="T2" fmla="*/ 0 w 60"/>
                <a:gd name="T3" fmla="*/ 0 h 67"/>
                <a:gd name="T4" fmla="*/ 0 w 60"/>
                <a:gd name="T5" fmla="*/ 0 h 67"/>
                <a:gd name="T6" fmla="*/ 0 w 60"/>
                <a:gd name="T7" fmla="*/ 0 h 67"/>
                <a:gd name="T8" fmla="*/ 0 w 60"/>
                <a:gd name="T9" fmla="*/ 0 h 67"/>
                <a:gd name="T10" fmla="*/ 0 w 60"/>
                <a:gd name="T11" fmla="*/ 0 h 67"/>
                <a:gd name="T12" fmla="*/ 0 w 60"/>
                <a:gd name="T13" fmla="*/ 0 h 67"/>
                <a:gd name="T14" fmla="*/ 0 w 60"/>
                <a:gd name="T15" fmla="*/ 0 h 67"/>
                <a:gd name="T16" fmla="*/ 0 w 60"/>
                <a:gd name="T17" fmla="*/ 0 h 67"/>
                <a:gd name="T18" fmla="*/ 0 w 60"/>
                <a:gd name="T19" fmla="*/ 0 h 67"/>
                <a:gd name="T20" fmla="*/ 0 w 60"/>
                <a:gd name="T21" fmla="*/ 0 h 67"/>
                <a:gd name="T22" fmla="*/ 0 w 60"/>
                <a:gd name="T23" fmla="*/ 0 h 67"/>
                <a:gd name="T24" fmla="*/ 0 w 60"/>
                <a:gd name="T25" fmla="*/ 0 h 67"/>
                <a:gd name="T26" fmla="*/ 0 w 60"/>
                <a:gd name="T27" fmla="*/ 0 h 67"/>
                <a:gd name="T28" fmla="*/ 0 w 60"/>
                <a:gd name="T29" fmla="*/ 0 h 67"/>
                <a:gd name="T30" fmla="*/ 0 w 60"/>
                <a:gd name="T31" fmla="*/ 0 h 67"/>
                <a:gd name="T32" fmla="*/ 0 w 60"/>
                <a:gd name="T33" fmla="*/ 0 h 67"/>
                <a:gd name="T34" fmla="*/ 0 w 60"/>
                <a:gd name="T35" fmla="*/ 0 h 67"/>
                <a:gd name="T36" fmla="*/ 0 w 60"/>
                <a:gd name="T37" fmla="*/ 0 h 67"/>
                <a:gd name="T38" fmla="*/ 0 w 60"/>
                <a:gd name="T39" fmla="*/ 0 h 67"/>
                <a:gd name="T40" fmla="*/ 0 w 60"/>
                <a:gd name="T41" fmla="*/ 0 h 6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0"/>
                <a:gd name="T64" fmla="*/ 0 h 67"/>
                <a:gd name="T65" fmla="*/ 60 w 60"/>
                <a:gd name="T66" fmla="*/ 67 h 6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0" h="67">
                  <a:moveTo>
                    <a:pt x="0" y="24"/>
                  </a:moveTo>
                  <a:lnTo>
                    <a:pt x="0" y="22"/>
                  </a:lnTo>
                  <a:lnTo>
                    <a:pt x="3" y="26"/>
                  </a:lnTo>
                  <a:lnTo>
                    <a:pt x="7" y="33"/>
                  </a:lnTo>
                  <a:lnTo>
                    <a:pt x="11" y="37"/>
                  </a:lnTo>
                  <a:lnTo>
                    <a:pt x="13" y="41"/>
                  </a:lnTo>
                  <a:lnTo>
                    <a:pt x="17" y="47"/>
                  </a:lnTo>
                  <a:lnTo>
                    <a:pt x="21" y="51"/>
                  </a:lnTo>
                  <a:lnTo>
                    <a:pt x="24" y="59"/>
                  </a:lnTo>
                  <a:lnTo>
                    <a:pt x="29" y="67"/>
                  </a:lnTo>
                  <a:lnTo>
                    <a:pt x="60" y="46"/>
                  </a:lnTo>
                  <a:lnTo>
                    <a:pt x="55" y="41"/>
                  </a:lnTo>
                  <a:lnTo>
                    <a:pt x="51" y="33"/>
                  </a:lnTo>
                  <a:lnTo>
                    <a:pt x="47" y="26"/>
                  </a:lnTo>
                  <a:lnTo>
                    <a:pt x="43" y="20"/>
                  </a:lnTo>
                  <a:lnTo>
                    <a:pt x="38" y="13"/>
                  </a:lnTo>
                  <a:lnTo>
                    <a:pt x="35" y="9"/>
                  </a:lnTo>
                  <a:lnTo>
                    <a:pt x="31" y="5"/>
                  </a:lnTo>
                  <a:lnTo>
                    <a:pt x="28" y="1"/>
                  </a:lnTo>
                  <a:lnTo>
                    <a:pt x="28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46" name="Freeform 230"/>
            <p:cNvSpPr>
              <a:spLocks/>
            </p:cNvSpPr>
            <p:nvPr/>
          </p:nvSpPr>
          <p:spPr bwMode="auto">
            <a:xfrm>
              <a:off x="1866" y="2871"/>
              <a:ext cx="14" cy="16"/>
            </a:xfrm>
            <a:custGeom>
              <a:avLst/>
              <a:gdLst>
                <a:gd name="T0" fmla="*/ 0 w 43"/>
                <a:gd name="T1" fmla="*/ 0 h 49"/>
                <a:gd name="T2" fmla="*/ 0 w 43"/>
                <a:gd name="T3" fmla="*/ 0 h 49"/>
                <a:gd name="T4" fmla="*/ 0 w 43"/>
                <a:gd name="T5" fmla="*/ 0 h 49"/>
                <a:gd name="T6" fmla="*/ 0 w 43"/>
                <a:gd name="T7" fmla="*/ 0 h 49"/>
                <a:gd name="T8" fmla="*/ 0 w 43"/>
                <a:gd name="T9" fmla="*/ 0 h 49"/>
                <a:gd name="T10" fmla="*/ 0 w 43"/>
                <a:gd name="T11" fmla="*/ 0 h 49"/>
                <a:gd name="T12" fmla="*/ 0 w 43"/>
                <a:gd name="T13" fmla="*/ 0 h 49"/>
                <a:gd name="T14" fmla="*/ 0 w 43"/>
                <a:gd name="T15" fmla="*/ 0 h 49"/>
                <a:gd name="T16" fmla="*/ 0 w 43"/>
                <a:gd name="T17" fmla="*/ 0 h 49"/>
                <a:gd name="T18" fmla="*/ 0 w 43"/>
                <a:gd name="T19" fmla="*/ 0 h 49"/>
                <a:gd name="T20" fmla="*/ 0 w 43"/>
                <a:gd name="T21" fmla="*/ 0 h 49"/>
                <a:gd name="T22" fmla="*/ 0 w 43"/>
                <a:gd name="T23" fmla="*/ 0 h 49"/>
                <a:gd name="T24" fmla="*/ 0 w 43"/>
                <a:gd name="T25" fmla="*/ 0 h 4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49"/>
                <a:gd name="T41" fmla="*/ 43 w 43"/>
                <a:gd name="T42" fmla="*/ 49 h 4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49">
                  <a:moveTo>
                    <a:pt x="0" y="32"/>
                  </a:moveTo>
                  <a:lnTo>
                    <a:pt x="0" y="32"/>
                  </a:lnTo>
                  <a:lnTo>
                    <a:pt x="4" y="34"/>
                  </a:lnTo>
                  <a:lnTo>
                    <a:pt x="7" y="37"/>
                  </a:lnTo>
                  <a:lnTo>
                    <a:pt x="10" y="42"/>
                  </a:lnTo>
                  <a:lnTo>
                    <a:pt x="15" y="49"/>
                  </a:lnTo>
                  <a:lnTo>
                    <a:pt x="43" y="25"/>
                  </a:lnTo>
                  <a:lnTo>
                    <a:pt x="38" y="19"/>
                  </a:lnTo>
                  <a:lnTo>
                    <a:pt x="32" y="11"/>
                  </a:lnTo>
                  <a:lnTo>
                    <a:pt x="24" y="6"/>
                  </a:lnTo>
                  <a:lnTo>
                    <a:pt x="18" y="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47" name="Freeform 231"/>
            <p:cNvSpPr>
              <a:spLocks/>
            </p:cNvSpPr>
            <p:nvPr/>
          </p:nvSpPr>
          <p:spPr bwMode="auto">
            <a:xfrm>
              <a:off x="1860" y="2867"/>
              <a:ext cx="12" cy="14"/>
            </a:xfrm>
            <a:custGeom>
              <a:avLst/>
              <a:gdLst>
                <a:gd name="T0" fmla="*/ 0 w 34"/>
                <a:gd name="T1" fmla="*/ 0 h 43"/>
                <a:gd name="T2" fmla="*/ 0 w 34"/>
                <a:gd name="T3" fmla="*/ 0 h 43"/>
                <a:gd name="T4" fmla="*/ 0 w 34"/>
                <a:gd name="T5" fmla="*/ 0 h 43"/>
                <a:gd name="T6" fmla="*/ 0 w 34"/>
                <a:gd name="T7" fmla="*/ 0 h 43"/>
                <a:gd name="T8" fmla="*/ 0 w 34"/>
                <a:gd name="T9" fmla="*/ 0 h 43"/>
                <a:gd name="T10" fmla="*/ 0 w 34"/>
                <a:gd name="T11" fmla="*/ 0 h 43"/>
                <a:gd name="T12" fmla="*/ 0 w 34"/>
                <a:gd name="T13" fmla="*/ 0 h 43"/>
                <a:gd name="T14" fmla="*/ 0 w 34"/>
                <a:gd name="T15" fmla="*/ 0 h 43"/>
                <a:gd name="T16" fmla="*/ 0 w 34"/>
                <a:gd name="T17" fmla="*/ 0 h 43"/>
                <a:gd name="T18" fmla="*/ 0 w 34"/>
                <a:gd name="T19" fmla="*/ 0 h 43"/>
                <a:gd name="T20" fmla="*/ 0 w 34"/>
                <a:gd name="T21" fmla="*/ 0 h 43"/>
                <a:gd name="T22" fmla="*/ 0 w 34"/>
                <a:gd name="T23" fmla="*/ 0 h 43"/>
                <a:gd name="T24" fmla="*/ 0 w 34"/>
                <a:gd name="T25" fmla="*/ 0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4"/>
                <a:gd name="T40" fmla="*/ 0 h 43"/>
                <a:gd name="T41" fmla="*/ 34 w 34"/>
                <a:gd name="T42" fmla="*/ 43 h 4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4" h="43">
                  <a:moveTo>
                    <a:pt x="6" y="36"/>
                  </a:moveTo>
                  <a:lnTo>
                    <a:pt x="0" y="35"/>
                  </a:lnTo>
                  <a:lnTo>
                    <a:pt x="5" y="37"/>
                  </a:lnTo>
                  <a:lnTo>
                    <a:pt x="10" y="39"/>
                  </a:lnTo>
                  <a:lnTo>
                    <a:pt x="11" y="40"/>
                  </a:lnTo>
                  <a:lnTo>
                    <a:pt x="16" y="43"/>
                  </a:lnTo>
                  <a:lnTo>
                    <a:pt x="34" y="11"/>
                  </a:lnTo>
                  <a:lnTo>
                    <a:pt x="29" y="9"/>
                  </a:lnTo>
                  <a:lnTo>
                    <a:pt x="23" y="5"/>
                  </a:lnTo>
                  <a:lnTo>
                    <a:pt x="18" y="4"/>
                  </a:lnTo>
                  <a:lnTo>
                    <a:pt x="12" y="1"/>
                  </a:lnTo>
                  <a:lnTo>
                    <a:pt x="6" y="0"/>
                  </a:lnTo>
                  <a:lnTo>
                    <a:pt x="6" y="3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48" name="Freeform 232"/>
            <p:cNvSpPr>
              <a:spLocks/>
            </p:cNvSpPr>
            <p:nvPr/>
          </p:nvSpPr>
          <p:spPr bwMode="auto">
            <a:xfrm>
              <a:off x="1855" y="2866"/>
              <a:ext cx="7" cy="13"/>
            </a:xfrm>
            <a:custGeom>
              <a:avLst/>
              <a:gdLst>
                <a:gd name="T0" fmla="*/ 0 w 23"/>
                <a:gd name="T1" fmla="*/ 0 h 38"/>
                <a:gd name="T2" fmla="*/ 0 w 23"/>
                <a:gd name="T3" fmla="*/ 0 h 38"/>
                <a:gd name="T4" fmla="*/ 0 w 23"/>
                <a:gd name="T5" fmla="*/ 0 h 38"/>
                <a:gd name="T6" fmla="*/ 0 w 23"/>
                <a:gd name="T7" fmla="*/ 0 h 38"/>
                <a:gd name="T8" fmla="*/ 0 w 23"/>
                <a:gd name="T9" fmla="*/ 0 h 38"/>
                <a:gd name="T10" fmla="*/ 0 w 23"/>
                <a:gd name="T11" fmla="*/ 0 h 38"/>
                <a:gd name="T12" fmla="*/ 0 w 23"/>
                <a:gd name="T13" fmla="*/ 0 h 38"/>
                <a:gd name="T14" fmla="*/ 0 w 23"/>
                <a:gd name="T15" fmla="*/ 0 h 38"/>
                <a:gd name="T16" fmla="*/ 0 w 23"/>
                <a:gd name="T17" fmla="*/ 0 h 38"/>
                <a:gd name="T18" fmla="*/ 0 w 23"/>
                <a:gd name="T19" fmla="*/ 0 h 38"/>
                <a:gd name="T20" fmla="*/ 0 w 23"/>
                <a:gd name="T21" fmla="*/ 0 h 38"/>
                <a:gd name="T22" fmla="*/ 0 w 23"/>
                <a:gd name="T23" fmla="*/ 0 h 38"/>
                <a:gd name="T24" fmla="*/ 0 w 23"/>
                <a:gd name="T25" fmla="*/ 0 h 3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3"/>
                <a:gd name="T40" fmla="*/ 0 h 38"/>
                <a:gd name="T41" fmla="*/ 23 w 23"/>
                <a:gd name="T42" fmla="*/ 38 h 3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3" h="38">
                  <a:moveTo>
                    <a:pt x="0" y="37"/>
                  </a:moveTo>
                  <a:lnTo>
                    <a:pt x="0" y="37"/>
                  </a:lnTo>
                  <a:lnTo>
                    <a:pt x="8" y="37"/>
                  </a:lnTo>
                  <a:lnTo>
                    <a:pt x="12" y="37"/>
                  </a:lnTo>
                  <a:lnTo>
                    <a:pt x="17" y="38"/>
                  </a:lnTo>
                  <a:lnTo>
                    <a:pt x="23" y="38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17" y="0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49" name="Freeform 233"/>
            <p:cNvSpPr>
              <a:spLocks/>
            </p:cNvSpPr>
            <p:nvPr/>
          </p:nvSpPr>
          <p:spPr bwMode="auto">
            <a:xfrm>
              <a:off x="1833" y="2866"/>
              <a:ext cx="22" cy="13"/>
            </a:xfrm>
            <a:custGeom>
              <a:avLst/>
              <a:gdLst>
                <a:gd name="T0" fmla="*/ 0 w 65"/>
                <a:gd name="T1" fmla="*/ 0 h 37"/>
                <a:gd name="T2" fmla="*/ 0 w 65"/>
                <a:gd name="T3" fmla="*/ 0 h 37"/>
                <a:gd name="T4" fmla="*/ 0 w 65"/>
                <a:gd name="T5" fmla="*/ 0 h 37"/>
                <a:gd name="T6" fmla="*/ 0 w 65"/>
                <a:gd name="T7" fmla="*/ 0 h 37"/>
                <a:gd name="T8" fmla="*/ 0 w 65"/>
                <a:gd name="T9" fmla="*/ 0 h 37"/>
                <a:gd name="T10" fmla="*/ 0 w 65"/>
                <a:gd name="T11" fmla="*/ 0 h 37"/>
                <a:gd name="T12" fmla="*/ 0 w 65"/>
                <a:gd name="T13" fmla="*/ 0 h 37"/>
                <a:gd name="T14" fmla="*/ 0 w 65"/>
                <a:gd name="T15" fmla="*/ 0 h 37"/>
                <a:gd name="T16" fmla="*/ 0 w 65"/>
                <a:gd name="T17" fmla="*/ 0 h 37"/>
                <a:gd name="T18" fmla="*/ 0 w 65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5"/>
                <a:gd name="T31" fmla="*/ 0 h 37"/>
                <a:gd name="T32" fmla="*/ 65 w 65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5" h="37">
                  <a:moveTo>
                    <a:pt x="35" y="19"/>
                  </a:moveTo>
                  <a:lnTo>
                    <a:pt x="17" y="37"/>
                  </a:lnTo>
                  <a:lnTo>
                    <a:pt x="65" y="37"/>
                  </a:lnTo>
                  <a:lnTo>
                    <a:pt x="65" y="0"/>
                  </a:lnTo>
                  <a:lnTo>
                    <a:pt x="17" y="0"/>
                  </a:lnTo>
                  <a:lnTo>
                    <a:pt x="0" y="19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35" y="1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50" name="Freeform 234"/>
            <p:cNvSpPr>
              <a:spLocks/>
            </p:cNvSpPr>
            <p:nvPr/>
          </p:nvSpPr>
          <p:spPr bwMode="auto">
            <a:xfrm>
              <a:off x="1833" y="2873"/>
              <a:ext cx="12" cy="53"/>
            </a:xfrm>
            <a:custGeom>
              <a:avLst/>
              <a:gdLst>
                <a:gd name="T0" fmla="*/ 0 w 35"/>
                <a:gd name="T1" fmla="*/ 0 h 160"/>
                <a:gd name="T2" fmla="*/ 0 w 35"/>
                <a:gd name="T3" fmla="*/ 0 h 160"/>
                <a:gd name="T4" fmla="*/ 0 w 35"/>
                <a:gd name="T5" fmla="*/ 0 h 160"/>
                <a:gd name="T6" fmla="*/ 0 w 35"/>
                <a:gd name="T7" fmla="*/ 0 h 160"/>
                <a:gd name="T8" fmla="*/ 0 w 35"/>
                <a:gd name="T9" fmla="*/ 0 h 160"/>
                <a:gd name="T10" fmla="*/ 0 w 35"/>
                <a:gd name="T11" fmla="*/ 0 h 160"/>
                <a:gd name="T12" fmla="*/ 0 w 35"/>
                <a:gd name="T13" fmla="*/ 0 h 160"/>
                <a:gd name="T14" fmla="*/ 0 w 35"/>
                <a:gd name="T15" fmla="*/ 0 h 160"/>
                <a:gd name="T16" fmla="*/ 0 w 35"/>
                <a:gd name="T17" fmla="*/ 0 h 160"/>
                <a:gd name="T18" fmla="*/ 0 w 35"/>
                <a:gd name="T19" fmla="*/ 0 h 1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160"/>
                <a:gd name="T32" fmla="*/ 35 w 35"/>
                <a:gd name="T33" fmla="*/ 160 h 1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160">
                  <a:moveTo>
                    <a:pt x="17" y="160"/>
                  </a:moveTo>
                  <a:lnTo>
                    <a:pt x="35" y="142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42"/>
                  </a:lnTo>
                  <a:lnTo>
                    <a:pt x="17" y="124"/>
                  </a:lnTo>
                  <a:lnTo>
                    <a:pt x="17" y="160"/>
                  </a:lnTo>
                  <a:lnTo>
                    <a:pt x="35" y="160"/>
                  </a:lnTo>
                  <a:lnTo>
                    <a:pt x="35" y="142"/>
                  </a:lnTo>
                  <a:lnTo>
                    <a:pt x="17" y="16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51" name="Freeform 235"/>
            <p:cNvSpPr>
              <a:spLocks/>
            </p:cNvSpPr>
            <p:nvPr/>
          </p:nvSpPr>
          <p:spPr bwMode="auto">
            <a:xfrm>
              <a:off x="1819" y="2914"/>
              <a:ext cx="20" cy="12"/>
            </a:xfrm>
            <a:custGeom>
              <a:avLst/>
              <a:gdLst>
                <a:gd name="T0" fmla="*/ 0 w 58"/>
                <a:gd name="T1" fmla="*/ 0 h 36"/>
                <a:gd name="T2" fmla="*/ 0 w 58"/>
                <a:gd name="T3" fmla="*/ 0 h 36"/>
                <a:gd name="T4" fmla="*/ 0 w 58"/>
                <a:gd name="T5" fmla="*/ 0 h 36"/>
                <a:gd name="T6" fmla="*/ 0 w 58"/>
                <a:gd name="T7" fmla="*/ 0 h 36"/>
                <a:gd name="T8" fmla="*/ 0 w 58"/>
                <a:gd name="T9" fmla="*/ 0 h 36"/>
                <a:gd name="T10" fmla="*/ 0 w 58"/>
                <a:gd name="T11" fmla="*/ 0 h 36"/>
                <a:gd name="T12" fmla="*/ 0 w 58"/>
                <a:gd name="T13" fmla="*/ 0 h 36"/>
                <a:gd name="T14" fmla="*/ 0 w 58"/>
                <a:gd name="T15" fmla="*/ 0 h 36"/>
                <a:gd name="T16" fmla="*/ 0 w 58"/>
                <a:gd name="T17" fmla="*/ 0 h 36"/>
                <a:gd name="T18" fmla="*/ 0 w 58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36"/>
                <a:gd name="T32" fmla="*/ 58 w 58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36">
                  <a:moveTo>
                    <a:pt x="0" y="18"/>
                  </a:moveTo>
                  <a:lnTo>
                    <a:pt x="18" y="36"/>
                  </a:lnTo>
                  <a:lnTo>
                    <a:pt x="58" y="36"/>
                  </a:lnTo>
                  <a:lnTo>
                    <a:pt x="58" y="0"/>
                  </a:lnTo>
                  <a:lnTo>
                    <a:pt x="18" y="0"/>
                  </a:lnTo>
                  <a:lnTo>
                    <a:pt x="36" y="18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52" name="Freeform 236"/>
            <p:cNvSpPr>
              <a:spLocks/>
            </p:cNvSpPr>
            <p:nvPr/>
          </p:nvSpPr>
          <p:spPr bwMode="auto">
            <a:xfrm>
              <a:off x="1839" y="2854"/>
              <a:ext cx="29" cy="12"/>
            </a:xfrm>
            <a:custGeom>
              <a:avLst/>
              <a:gdLst>
                <a:gd name="T0" fmla="*/ 0 w 89"/>
                <a:gd name="T1" fmla="*/ 0 h 36"/>
                <a:gd name="T2" fmla="*/ 0 w 89"/>
                <a:gd name="T3" fmla="*/ 0 h 36"/>
                <a:gd name="T4" fmla="*/ 0 w 89"/>
                <a:gd name="T5" fmla="*/ 0 h 36"/>
                <a:gd name="T6" fmla="*/ 0 w 89"/>
                <a:gd name="T7" fmla="*/ 0 h 36"/>
                <a:gd name="T8" fmla="*/ 0 w 89"/>
                <a:gd name="T9" fmla="*/ 0 h 36"/>
                <a:gd name="T10" fmla="*/ 0 w 89"/>
                <a:gd name="T11" fmla="*/ 0 h 36"/>
                <a:gd name="T12" fmla="*/ 0 w 89"/>
                <a:gd name="T13" fmla="*/ 0 h 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9"/>
                <a:gd name="T22" fmla="*/ 0 h 36"/>
                <a:gd name="T23" fmla="*/ 89 w 89"/>
                <a:gd name="T24" fmla="*/ 36 h 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9" h="36">
                  <a:moveTo>
                    <a:pt x="89" y="0"/>
                  </a:moveTo>
                  <a:lnTo>
                    <a:pt x="89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89" y="36"/>
                  </a:lnTo>
                  <a:lnTo>
                    <a:pt x="89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53" name="Freeform 237"/>
            <p:cNvSpPr>
              <a:spLocks/>
            </p:cNvSpPr>
            <p:nvPr/>
          </p:nvSpPr>
          <p:spPr bwMode="auto">
            <a:xfrm>
              <a:off x="1868" y="2853"/>
              <a:ext cx="17" cy="13"/>
            </a:xfrm>
            <a:custGeom>
              <a:avLst/>
              <a:gdLst>
                <a:gd name="T0" fmla="*/ 0 w 50"/>
                <a:gd name="T1" fmla="*/ 0 h 40"/>
                <a:gd name="T2" fmla="*/ 0 w 50"/>
                <a:gd name="T3" fmla="*/ 0 h 40"/>
                <a:gd name="T4" fmla="*/ 0 w 50"/>
                <a:gd name="T5" fmla="*/ 0 h 40"/>
                <a:gd name="T6" fmla="*/ 0 w 50"/>
                <a:gd name="T7" fmla="*/ 0 h 40"/>
                <a:gd name="T8" fmla="*/ 0 w 50"/>
                <a:gd name="T9" fmla="*/ 0 h 40"/>
                <a:gd name="T10" fmla="*/ 0 w 50"/>
                <a:gd name="T11" fmla="*/ 0 h 40"/>
                <a:gd name="T12" fmla="*/ 0 w 50"/>
                <a:gd name="T13" fmla="*/ 0 h 40"/>
                <a:gd name="T14" fmla="*/ 0 w 50"/>
                <a:gd name="T15" fmla="*/ 0 h 40"/>
                <a:gd name="T16" fmla="*/ 0 w 50"/>
                <a:gd name="T17" fmla="*/ 0 h 40"/>
                <a:gd name="T18" fmla="*/ 0 w 50"/>
                <a:gd name="T19" fmla="*/ 0 h 40"/>
                <a:gd name="T20" fmla="*/ 0 w 50"/>
                <a:gd name="T21" fmla="*/ 0 h 40"/>
                <a:gd name="T22" fmla="*/ 0 w 50"/>
                <a:gd name="T23" fmla="*/ 0 h 40"/>
                <a:gd name="T24" fmla="*/ 0 w 50"/>
                <a:gd name="T25" fmla="*/ 0 h 40"/>
                <a:gd name="T26" fmla="*/ 0 w 50"/>
                <a:gd name="T27" fmla="*/ 0 h 40"/>
                <a:gd name="T28" fmla="*/ 0 w 50"/>
                <a:gd name="T29" fmla="*/ 0 h 40"/>
                <a:gd name="T30" fmla="*/ 0 w 50"/>
                <a:gd name="T31" fmla="*/ 0 h 40"/>
                <a:gd name="T32" fmla="*/ 0 w 50"/>
                <a:gd name="T33" fmla="*/ 0 h 40"/>
                <a:gd name="T34" fmla="*/ 0 w 50"/>
                <a:gd name="T35" fmla="*/ 0 h 40"/>
                <a:gd name="T36" fmla="*/ 0 w 50"/>
                <a:gd name="T37" fmla="*/ 0 h 40"/>
                <a:gd name="T38" fmla="*/ 0 w 50"/>
                <a:gd name="T39" fmla="*/ 0 h 40"/>
                <a:gd name="T40" fmla="*/ 0 w 50"/>
                <a:gd name="T41" fmla="*/ 0 h 4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0"/>
                <a:gd name="T64" fmla="*/ 0 h 40"/>
                <a:gd name="T65" fmla="*/ 50 w 50"/>
                <a:gd name="T66" fmla="*/ 40 h 4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0" h="40">
                  <a:moveTo>
                    <a:pt x="35" y="0"/>
                  </a:moveTo>
                  <a:lnTo>
                    <a:pt x="38" y="0"/>
                  </a:lnTo>
                  <a:lnTo>
                    <a:pt x="36" y="0"/>
                  </a:lnTo>
                  <a:lnTo>
                    <a:pt x="33" y="0"/>
                  </a:lnTo>
                  <a:lnTo>
                    <a:pt x="26" y="1"/>
                  </a:lnTo>
                  <a:lnTo>
                    <a:pt x="23" y="2"/>
                  </a:lnTo>
                  <a:lnTo>
                    <a:pt x="18" y="2"/>
                  </a:lnTo>
                  <a:lnTo>
                    <a:pt x="12" y="4"/>
                  </a:lnTo>
                  <a:lnTo>
                    <a:pt x="6" y="4"/>
                  </a:lnTo>
                  <a:lnTo>
                    <a:pt x="0" y="4"/>
                  </a:lnTo>
                  <a:lnTo>
                    <a:pt x="0" y="40"/>
                  </a:lnTo>
                  <a:lnTo>
                    <a:pt x="6" y="40"/>
                  </a:lnTo>
                  <a:lnTo>
                    <a:pt x="15" y="40"/>
                  </a:lnTo>
                  <a:lnTo>
                    <a:pt x="23" y="39"/>
                  </a:lnTo>
                  <a:lnTo>
                    <a:pt x="28" y="39"/>
                  </a:lnTo>
                  <a:lnTo>
                    <a:pt x="34" y="38"/>
                  </a:lnTo>
                  <a:lnTo>
                    <a:pt x="38" y="36"/>
                  </a:lnTo>
                  <a:lnTo>
                    <a:pt x="42" y="36"/>
                  </a:lnTo>
                  <a:lnTo>
                    <a:pt x="48" y="34"/>
                  </a:lnTo>
                  <a:lnTo>
                    <a:pt x="50" y="34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54" name="Freeform 238"/>
            <p:cNvSpPr>
              <a:spLocks/>
            </p:cNvSpPr>
            <p:nvPr/>
          </p:nvSpPr>
          <p:spPr bwMode="auto">
            <a:xfrm>
              <a:off x="1880" y="2849"/>
              <a:ext cx="16" cy="15"/>
            </a:xfrm>
            <a:custGeom>
              <a:avLst/>
              <a:gdLst>
                <a:gd name="T0" fmla="*/ 0 w 48"/>
                <a:gd name="T1" fmla="*/ 0 h 47"/>
                <a:gd name="T2" fmla="*/ 0 w 48"/>
                <a:gd name="T3" fmla="*/ 0 h 47"/>
                <a:gd name="T4" fmla="*/ 0 w 48"/>
                <a:gd name="T5" fmla="*/ 0 h 47"/>
                <a:gd name="T6" fmla="*/ 0 w 48"/>
                <a:gd name="T7" fmla="*/ 0 h 47"/>
                <a:gd name="T8" fmla="*/ 0 w 48"/>
                <a:gd name="T9" fmla="*/ 0 h 47"/>
                <a:gd name="T10" fmla="*/ 0 w 48"/>
                <a:gd name="T11" fmla="*/ 0 h 47"/>
                <a:gd name="T12" fmla="*/ 0 w 48"/>
                <a:gd name="T13" fmla="*/ 0 h 47"/>
                <a:gd name="T14" fmla="*/ 0 w 48"/>
                <a:gd name="T15" fmla="*/ 0 h 47"/>
                <a:gd name="T16" fmla="*/ 0 w 48"/>
                <a:gd name="T17" fmla="*/ 0 h 47"/>
                <a:gd name="T18" fmla="*/ 0 w 48"/>
                <a:gd name="T19" fmla="*/ 0 h 47"/>
                <a:gd name="T20" fmla="*/ 0 w 48"/>
                <a:gd name="T21" fmla="*/ 0 h 47"/>
                <a:gd name="T22" fmla="*/ 0 w 48"/>
                <a:gd name="T23" fmla="*/ 0 h 47"/>
                <a:gd name="T24" fmla="*/ 0 w 48"/>
                <a:gd name="T25" fmla="*/ 0 h 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8"/>
                <a:gd name="T40" fmla="*/ 0 h 47"/>
                <a:gd name="T41" fmla="*/ 48 w 48"/>
                <a:gd name="T42" fmla="*/ 47 h 4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8" h="47">
                  <a:moveTo>
                    <a:pt x="18" y="1"/>
                  </a:moveTo>
                  <a:lnTo>
                    <a:pt x="18" y="0"/>
                  </a:lnTo>
                  <a:lnTo>
                    <a:pt x="15" y="2"/>
                  </a:lnTo>
                  <a:lnTo>
                    <a:pt x="12" y="6"/>
                  </a:lnTo>
                  <a:lnTo>
                    <a:pt x="7" y="10"/>
                  </a:lnTo>
                  <a:lnTo>
                    <a:pt x="0" y="13"/>
                  </a:lnTo>
                  <a:lnTo>
                    <a:pt x="15" y="47"/>
                  </a:lnTo>
                  <a:lnTo>
                    <a:pt x="24" y="42"/>
                  </a:lnTo>
                  <a:lnTo>
                    <a:pt x="34" y="35"/>
                  </a:lnTo>
                  <a:lnTo>
                    <a:pt x="41" y="29"/>
                  </a:lnTo>
                  <a:lnTo>
                    <a:pt x="48" y="21"/>
                  </a:lnTo>
                  <a:lnTo>
                    <a:pt x="48" y="19"/>
                  </a:lnTo>
                  <a:lnTo>
                    <a:pt x="18" y="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55" name="Freeform 239"/>
            <p:cNvSpPr>
              <a:spLocks/>
            </p:cNvSpPr>
            <p:nvPr/>
          </p:nvSpPr>
          <p:spPr bwMode="auto">
            <a:xfrm>
              <a:off x="1886" y="2843"/>
              <a:ext cx="13" cy="12"/>
            </a:xfrm>
            <a:custGeom>
              <a:avLst/>
              <a:gdLst>
                <a:gd name="T0" fmla="*/ 0 w 40"/>
                <a:gd name="T1" fmla="*/ 0 h 37"/>
                <a:gd name="T2" fmla="*/ 0 w 40"/>
                <a:gd name="T3" fmla="*/ 0 h 37"/>
                <a:gd name="T4" fmla="*/ 0 w 40"/>
                <a:gd name="T5" fmla="*/ 0 h 37"/>
                <a:gd name="T6" fmla="*/ 0 w 40"/>
                <a:gd name="T7" fmla="*/ 0 h 37"/>
                <a:gd name="T8" fmla="*/ 0 w 40"/>
                <a:gd name="T9" fmla="*/ 0 h 37"/>
                <a:gd name="T10" fmla="*/ 0 w 40"/>
                <a:gd name="T11" fmla="*/ 0 h 37"/>
                <a:gd name="T12" fmla="*/ 0 w 40"/>
                <a:gd name="T13" fmla="*/ 0 h 37"/>
                <a:gd name="T14" fmla="*/ 0 w 40"/>
                <a:gd name="T15" fmla="*/ 0 h 37"/>
                <a:gd name="T16" fmla="*/ 0 w 40"/>
                <a:gd name="T17" fmla="*/ 0 h 37"/>
                <a:gd name="T18" fmla="*/ 0 w 40"/>
                <a:gd name="T19" fmla="*/ 0 h 37"/>
                <a:gd name="T20" fmla="*/ 0 w 40"/>
                <a:gd name="T21" fmla="*/ 0 h 37"/>
                <a:gd name="T22" fmla="*/ 0 w 40"/>
                <a:gd name="T23" fmla="*/ 0 h 37"/>
                <a:gd name="T24" fmla="*/ 0 w 40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"/>
                <a:gd name="T40" fmla="*/ 0 h 37"/>
                <a:gd name="T41" fmla="*/ 40 w 40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" h="37">
                  <a:moveTo>
                    <a:pt x="5" y="0"/>
                  </a:moveTo>
                  <a:lnTo>
                    <a:pt x="5" y="0"/>
                  </a:lnTo>
                  <a:lnTo>
                    <a:pt x="5" y="5"/>
                  </a:lnTo>
                  <a:lnTo>
                    <a:pt x="4" y="10"/>
                  </a:lnTo>
                  <a:lnTo>
                    <a:pt x="2" y="14"/>
                  </a:lnTo>
                  <a:lnTo>
                    <a:pt x="0" y="19"/>
                  </a:lnTo>
                  <a:lnTo>
                    <a:pt x="30" y="37"/>
                  </a:lnTo>
                  <a:lnTo>
                    <a:pt x="35" y="30"/>
                  </a:lnTo>
                  <a:lnTo>
                    <a:pt x="39" y="18"/>
                  </a:lnTo>
                  <a:lnTo>
                    <a:pt x="40" y="7"/>
                  </a:lnTo>
                  <a:lnTo>
                    <a:pt x="4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56" name="Freeform 240"/>
            <p:cNvSpPr>
              <a:spLocks/>
            </p:cNvSpPr>
            <p:nvPr/>
          </p:nvSpPr>
          <p:spPr bwMode="auto">
            <a:xfrm>
              <a:off x="1884" y="2825"/>
              <a:ext cx="15" cy="18"/>
            </a:xfrm>
            <a:custGeom>
              <a:avLst/>
              <a:gdLst>
                <a:gd name="T0" fmla="*/ 0 w 45"/>
                <a:gd name="T1" fmla="*/ 0 h 53"/>
                <a:gd name="T2" fmla="*/ 0 w 45"/>
                <a:gd name="T3" fmla="*/ 0 h 53"/>
                <a:gd name="T4" fmla="*/ 0 w 45"/>
                <a:gd name="T5" fmla="*/ 0 h 53"/>
                <a:gd name="T6" fmla="*/ 0 w 45"/>
                <a:gd name="T7" fmla="*/ 0 h 53"/>
                <a:gd name="T8" fmla="*/ 0 w 45"/>
                <a:gd name="T9" fmla="*/ 0 h 53"/>
                <a:gd name="T10" fmla="*/ 0 w 45"/>
                <a:gd name="T11" fmla="*/ 0 h 53"/>
                <a:gd name="T12" fmla="*/ 0 w 45"/>
                <a:gd name="T13" fmla="*/ 0 h 53"/>
                <a:gd name="T14" fmla="*/ 0 w 45"/>
                <a:gd name="T15" fmla="*/ 0 h 53"/>
                <a:gd name="T16" fmla="*/ 0 w 45"/>
                <a:gd name="T17" fmla="*/ 0 h 53"/>
                <a:gd name="T18" fmla="*/ 0 w 45"/>
                <a:gd name="T19" fmla="*/ 0 h 53"/>
                <a:gd name="T20" fmla="*/ 0 w 45"/>
                <a:gd name="T21" fmla="*/ 0 h 53"/>
                <a:gd name="T22" fmla="*/ 0 w 45"/>
                <a:gd name="T23" fmla="*/ 0 h 53"/>
                <a:gd name="T24" fmla="*/ 0 w 45"/>
                <a:gd name="T25" fmla="*/ 0 h 5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5"/>
                <a:gd name="T40" fmla="*/ 0 h 53"/>
                <a:gd name="T41" fmla="*/ 45 w 45"/>
                <a:gd name="T42" fmla="*/ 53 h 5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5" h="53">
                  <a:moveTo>
                    <a:pt x="1" y="29"/>
                  </a:moveTo>
                  <a:lnTo>
                    <a:pt x="0" y="28"/>
                  </a:lnTo>
                  <a:lnTo>
                    <a:pt x="5" y="33"/>
                  </a:lnTo>
                  <a:lnTo>
                    <a:pt x="7" y="38"/>
                  </a:lnTo>
                  <a:lnTo>
                    <a:pt x="9" y="46"/>
                  </a:lnTo>
                  <a:lnTo>
                    <a:pt x="10" y="53"/>
                  </a:lnTo>
                  <a:lnTo>
                    <a:pt x="45" y="53"/>
                  </a:lnTo>
                  <a:lnTo>
                    <a:pt x="44" y="38"/>
                  </a:lnTo>
                  <a:lnTo>
                    <a:pt x="40" y="25"/>
                  </a:lnTo>
                  <a:lnTo>
                    <a:pt x="33" y="12"/>
                  </a:lnTo>
                  <a:lnTo>
                    <a:pt x="25" y="2"/>
                  </a:lnTo>
                  <a:lnTo>
                    <a:pt x="24" y="0"/>
                  </a:lnTo>
                  <a:lnTo>
                    <a:pt x="1" y="2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57" name="Freeform 241"/>
            <p:cNvSpPr>
              <a:spLocks/>
            </p:cNvSpPr>
            <p:nvPr/>
          </p:nvSpPr>
          <p:spPr bwMode="auto">
            <a:xfrm>
              <a:off x="1872" y="2819"/>
              <a:ext cx="20" cy="16"/>
            </a:xfrm>
            <a:custGeom>
              <a:avLst/>
              <a:gdLst>
                <a:gd name="T0" fmla="*/ 0 w 62"/>
                <a:gd name="T1" fmla="*/ 0 h 47"/>
                <a:gd name="T2" fmla="*/ 0 w 62"/>
                <a:gd name="T3" fmla="*/ 0 h 47"/>
                <a:gd name="T4" fmla="*/ 0 w 62"/>
                <a:gd name="T5" fmla="*/ 0 h 47"/>
                <a:gd name="T6" fmla="*/ 0 w 62"/>
                <a:gd name="T7" fmla="*/ 0 h 47"/>
                <a:gd name="T8" fmla="*/ 0 w 62"/>
                <a:gd name="T9" fmla="*/ 0 h 47"/>
                <a:gd name="T10" fmla="*/ 0 w 62"/>
                <a:gd name="T11" fmla="*/ 0 h 47"/>
                <a:gd name="T12" fmla="*/ 0 w 62"/>
                <a:gd name="T13" fmla="*/ 0 h 47"/>
                <a:gd name="T14" fmla="*/ 0 w 62"/>
                <a:gd name="T15" fmla="*/ 0 h 47"/>
                <a:gd name="T16" fmla="*/ 0 w 62"/>
                <a:gd name="T17" fmla="*/ 0 h 47"/>
                <a:gd name="T18" fmla="*/ 0 w 62"/>
                <a:gd name="T19" fmla="*/ 0 h 47"/>
                <a:gd name="T20" fmla="*/ 0 w 62"/>
                <a:gd name="T21" fmla="*/ 0 h 47"/>
                <a:gd name="T22" fmla="*/ 0 w 62"/>
                <a:gd name="T23" fmla="*/ 0 h 47"/>
                <a:gd name="T24" fmla="*/ 0 w 62"/>
                <a:gd name="T25" fmla="*/ 0 h 47"/>
                <a:gd name="T26" fmla="*/ 0 w 62"/>
                <a:gd name="T27" fmla="*/ 0 h 47"/>
                <a:gd name="T28" fmla="*/ 0 w 62"/>
                <a:gd name="T29" fmla="*/ 0 h 47"/>
                <a:gd name="T30" fmla="*/ 0 w 62"/>
                <a:gd name="T31" fmla="*/ 0 h 47"/>
                <a:gd name="T32" fmla="*/ 0 w 62"/>
                <a:gd name="T33" fmla="*/ 0 h 47"/>
                <a:gd name="T34" fmla="*/ 0 w 62"/>
                <a:gd name="T35" fmla="*/ 0 h 47"/>
                <a:gd name="T36" fmla="*/ 0 w 62"/>
                <a:gd name="T37" fmla="*/ 0 h 47"/>
                <a:gd name="T38" fmla="*/ 0 w 62"/>
                <a:gd name="T39" fmla="*/ 0 h 47"/>
                <a:gd name="T40" fmla="*/ 0 w 62"/>
                <a:gd name="T41" fmla="*/ 0 h 4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47"/>
                <a:gd name="T65" fmla="*/ 62 w 62"/>
                <a:gd name="T66" fmla="*/ 47 h 4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47">
                  <a:moveTo>
                    <a:pt x="0" y="37"/>
                  </a:moveTo>
                  <a:lnTo>
                    <a:pt x="0" y="37"/>
                  </a:lnTo>
                  <a:lnTo>
                    <a:pt x="8" y="37"/>
                  </a:lnTo>
                  <a:lnTo>
                    <a:pt x="14" y="38"/>
                  </a:lnTo>
                  <a:lnTo>
                    <a:pt x="19" y="39"/>
                  </a:lnTo>
                  <a:lnTo>
                    <a:pt x="25" y="41"/>
                  </a:lnTo>
                  <a:lnTo>
                    <a:pt x="30" y="41"/>
                  </a:lnTo>
                  <a:lnTo>
                    <a:pt x="32" y="42"/>
                  </a:lnTo>
                  <a:lnTo>
                    <a:pt x="37" y="46"/>
                  </a:lnTo>
                  <a:lnTo>
                    <a:pt x="39" y="47"/>
                  </a:lnTo>
                  <a:lnTo>
                    <a:pt x="62" y="18"/>
                  </a:lnTo>
                  <a:lnTo>
                    <a:pt x="54" y="14"/>
                  </a:lnTo>
                  <a:lnTo>
                    <a:pt x="49" y="10"/>
                  </a:lnTo>
                  <a:lnTo>
                    <a:pt x="40" y="7"/>
                  </a:lnTo>
                  <a:lnTo>
                    <a:pt x="33" y="4"/>
                  </a:lnTo>
                  <a:lnTo>
                    <a:pt x="26" y="3"/>
                  </a:lnTo>
                  <a:lnTo>
                    <a:pt x="19" y="1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58" name="Freeform 242"/>
            <p:cNvSpPr>
              <a:spLocks/>
            </p:cNvSpPr>
            <p:nvPr/>
          </p:nvSpPr>
          <p:spPr bwMode="auto">
            <a:xfrm>
              <a:off x="1833" y="2819"/>
              <a:ext cx="39" cy="12"/>
            </a:xfrm>
            <a:custGeom>
              <a:avLst/>
              <a:gdLst>
                <a:gd name="T0" fmla="*/ 0 w 116"/>
                <a:gd name="T1" fmla="*/ 0 h 37"/>
                <a:gd name="T2" fmla="*/ 0 w 116"/>
                <a:gd name="T3" fmla="*/ 0 h 37"/>
                <a:gd name="T4" fmla="*/ 0 w 116"/>
                <a:gd name="T5" fmla="*/ 0 h 37"/>
                <a:gd name="T6" fmla="*/ 0 w 116"/>
                <a:gd name="T7" fmla="*/ 0 h 37"/>
                <a:gd name="T8" fmla="*/ 0 w 116"/>
                <a:gd name="T9" fmla="*/ 0 h 37"/>
                <a:gd name="T10" fmla="*/ 0 w 116"/>
                <a:gd name="T11" fmla="*/ 0 h 37"/>
                <a:gd name="T12" fmla="*/ 0 w 116"/>
                <a:gd name="T13" fmla="*/ 0 h 37"/>
                <a:gd name="T14" fmla="*/ 0 w 116"/>
                <a:gd name="T15" fmla="*/ 0 h 37"/>
                <a:gd name="T16" fmla="*/ 0 w 116"/>
                <a:gd name="T17" fmla="*/ 0 h 37"/>
                <a:gd name="T18" fmla="*/ 0 w 116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6"/>
                <a:gd name="T31" fmla="*/ 0 h 37"/>
                <a:gd name="T32" fmla="*/ 116 w 116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6" h="37">
                  <a:moveTo>
                    <a:pt x="35" y="18"/>
                  </a:moveTo>
                  <a:lnTo>
                    <a:pt x="17" y="37"/>
                  </a:lnTo>
                  <a:lnTo>
                    <a:pt x="116" y="37"/>
                  </a:lnTo>
                  <a:lnTo>
                    <a:pt x="116" y="0"/>
                  </a:lnTo>
                  <a:lnTo>
                    <a:pt x="17" y="0"/>
                  </a:lnTo>
                  <a:lnTo>
                    <a:pt x="0" y="18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5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59" name="Freeform 243"/>
            <p:cNvSpPr>
              <a:spLocks/>
            </p:cNvSpPr>
            <p:nvPr/>
          </p:nvSpPr>
          <p:spPr bwMode="auto">
            <a:xfrm>
              <a:off x="1833" y="2825"/>
              <a:ext cx="12" cy="41"/>
            </a:xfrm>
            <a:custGeom>
              <a:avLst/>
              <a:gdLst>
                <a:gd name="T0" fmla="*/ 0 w 35"/>
                <a:gd name="T1" fmla="*/ 0 h 124"/>
                <a:gd name="T2" fmla="*/ 0 w 35"/>
                <a:gd name="T3" fmla="*/ 0 h 124"/>
                <a:gd name="T4" fmla="*/ 0 w 35"/>
                <a:gd name="T5" fmla="*/ 0 h 124"/>
                <a:gd name="T6" fmla="*/ 0 w 35"/>
                <a:gd name="T7" fmla="*/ 0 h 124"/>
                <a:gd name="T8" fmla="*/ 0 w 35"/>
                <a:gd name="T9" fmla="*/ 0 h 124"/>
                <a:gd name="T10" fmla="*/ 0 w 35"/>
                <a:gd name="T11" fmla="*/ 0 h 124"/>
                <a:gd name="T12" fmla="*/ 0 w 35"/>
                <a:gd name="T13" fmla="*/ 0 h 124"/>
                <a:gd name="T14" fmla="*/ 0 w 35"/>
                <a:gd name="T15" fmla="*/ 0 h 124"/>
                <a:gd name="T16" fmla="*/ 0 w 35"/>
                <a:gd name="T17" fmla="*/ 0 h 124"/>
                <a:gd name="T18" fmla="*/ 0 w 35"/>
                <a:gd name="T19" fmla="*/ 0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124"/>
                <a:gd name="T32" fmla="*/ 35 w 35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124">
                  <a:moveTo>
                    <a:pt x="17" y="88"/>
                  </a:moveTo>
                  <a:lnTo>
                    <a:pt x="35" y="106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06"/>
                  </a:lnTo>
                  <a:lnTo>
                    <a:pt x="17" y="124"/>
                  </a:lnTo>
                  <a:lnTo>
                    <a:pt x="0" y="106"/>
                  </a:lnTo>
                  <a:lnTo>
                    <a:pt x="0" y="124"/>
                  </a:lnTo>
                  <a:lnTo>
                    <a:pt x="17" y="124"/>
                  </a:lnTo>
                  <a:lnTo>
                    <a:pt x="17" y="8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60" name="Freeform 244"/>
            <p:cNvSpPr>
              <a:spLocks/>
            </p:cNvSpPr>
            <p:nvPr/>
          </p:nvSpPr>
          <p:spPr bwMode="auto">
            <a:xfrm>
              <a:off x="1924" y="2807"/>
              <a:ext cx="12" cy="113"/>
            </a:xfrm>
            <a:custGeom>
              <a:avLst/>
              <a:gdLst>
                <a:gd name="T0" fmla="*/ 0 w 35"/>
                <a:gd name="T1" fmla="*/ 0 h 339"/>
                <a:gd name="T2" fmla="*/ 0 w 35"/>
                <a:gd name="T3" fmla="*/ 0 h 339"/>
                <a:gd name="T4" fmla="*/ 0 w 35"/>
                <a:gd name="T5" fmla="*/ 0 h 339"/>
                <a:gd name="T6" fmla="*/ 0 w 35"/>
                <a:gd name="T7" fmla="*/ 0 h 339"/>
                <a:gd name="T8" fmla="*/ 0 w 35"/>
                <a:gd name="T9" fmla="*/ 0 h 339"/>
                <a:gd name="T10" fmla="*/ 0 w 35"/>
                <a:gd name="T11" fmla="*/ 0 h 339"/>
                <a:gd name="T12" fmla="*/ 0 w 35"/>
                <a:gd name="T13" fmla="*/ 0 h 339"/>
                <a:gd name="T14" fmla="*/ 0 w 35"/>
                <a:gd name="T15" fmla="*/ 0 h 339"/>
                <a:gd name="T16" fmla="*/ 0 w 35"/>
                <a:gd name="T17" fmla="*/ 0 h 339"/>
                <a:gd name="T18" fmla="*/ 0 w 35"/>
                <a:gd name="T19" fmla="*/ 0 h 3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339"/>
                <a:gd name="T32" fmla="*/ 35 w 35"/>
                <a:gd name="T33" fmla="*/ 339 h 3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339">
                  <a:moveTo>
                    <a:pt x="17" y="0"/>
                  </a:moveTo>
                  <a:lnTo>
                    <a:pt x="0" y="18"/>
                  </a:lnTo>
                  <a:lnTo>
                    <a:pt x="0" y="339"/>
                  </a:lnTo>
                  <a:lnTo>
                    <a:pt x="35" y="339"/>
                  </a:lnTo>
                  <a:lnTo>
                    <a:pt x="35" y="18"/>
                  </a:lnTo>
                  <a:lnTo>
                    <a:pt x="17" y="36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61" name="Freeform 245"/>
            <p:cNvSpPr>
              <a:spLocks/>
            </p:cNvSpPr>
            <p:nvPr/>
          </p:nvSpPr>
          <p:spPr bwMode="auto">
            <a:xfrm>
              <a:off x="1930" y="2807"/>
              <a:ext cx="76" cy="12"/>
            </a:xfrm>
            <a:custGeom>
              <a:avLst/>
              <a:gdLst>
                <a:gd name="T0" fmla="*/ 0 w 228"/>
                <a:gd name="T1" fmla="*/ 0 h 36"/>
                <a:gd name="T2" fmla="*/ 0 w 228"/>
                <a:gd name="T3" fmla="*/ 0 h 36"/>
                <a:gd name="T4" fmla="*/ 0 w 228"/>
                <a:gd name="T5" fmla="*/ 0 h 36"/>
                <a:gd name="T6" fmla="*/ 0 w 228"/>
                <a:gd name="T7" fmla="*/ 0 h 36"/>
                <a:gd name="T8" fmla="*/ 0 w 228"/>
                <a:gd name="T9" fmla="*/ 0 h 36"/>
                <a:gd name="T10" fmla="*/ 0 w 228"/>
                <a:gd name="T11" fmla="*/ 0 h 36"/>
                <a:gd name="T12" fmla="*/ 0 w 228"/>
                <a:gd name="T13" fmla="*/ 0 h 36"/>
                <a:gd name="T14" fmla="*/ 0 w 228"/>
                <a:gd name="T15" fmla="*/ 0 h 36"/>
                <a:gd name="T16" fmla="*/ 0 w 228"/>
                <a:gd name="T17" fmla="*/ 0 h 36"/>
                <a:gd name="T18" fmla="*/ 0 w 228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28"/>
                <a:gd name="T31" fmla="*/ 0 h 36"/>
                <a:gd name="T32" fmla="*/ 228 w 228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28" h="36">
                  <a:moveTo>
                    <a:pt x="228" y="18"/>
                  </a:moveTo>
                  <a:lnTo>
                    <a:pt x="210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210" y="36"/>
                  </a:lnTo>
                  <a:lnTo>
                    <a:pt x="192" y="18"/>
                  </a:lnTo>
                  <a:lnTo>
                    <a:pt x="228" y="18"/>
                  </a:lnTo>
                  <a:lnTo>
                    <a:pt x="228" y="0"/>
                  </a:lnTo>
                  <a:lnTo>
                    <a:pt x="210" y="0"/>
                  </a:lnTo>
                  <a:lnTo>
                    <a:pt x="228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62" name="Freeform 246"/>
            <p:cNvSpPr>
              <a:spLocks/>
            </p:cNvSpPr>
            <p:nvPr/>
          </p:nvSpPr>
          <p:spPr bwMode="auto">
            <a:xfrm>
              <a:off x="1994" y="2813"/>
              <a:ext cx="12" cy="19"/>
            </a:xfrm>
            <a:custGeom>
              <a:avLst/>
              <a:gdLst>
                <a:gd name="T0" fmla="*/ 0 w 36"/>
                <a:gd name="T1" fmla="*/ 0 h 57"/>
                <a:gd name="T2" fmla="*/ 0 w 36"/>
                <a:gd name="T3" fmla="*/ 0 h 57"/>
                <a:gd name="T4" fmla="*/ 0 w 36"/>
                <a:gd name="T5" fmla="*/ 0 h 57"/>
                <a:gd name="T6" fmla="*/ 0 w 36"/>
                <a:gd name="T7" fmla="*/ 0 h 57"/>
                <a:gd name="T8" fmla="*/ 0 w 36"/>
                <a:gd name="T9" fmla="*/ 0 h 57"/>
                <a:gd name="T10" fmla="*/ 0 w 36"/>
                <a:gd name="T11" fmla="*/ 0 h 57"/>
                <a:gd name="T12" fmla="*/ 0 w 36"/>
                <a:gd name="T13" fmla="*/ 0 h 57"/>
                <a:gd name="T14" fmla="*/ 0 w 36"/>
                <a:gd name="T15" fmla="*/ 0 h 57"/>
                <a:gd name="T16" fmla="*/ 0 w 36"/>
                <a:gd name="T17" fmla="*/ 0 h 57"/>
                <a:gd name="T18" fmla="*/ 0 w 36"/>
                <a:gd name="T19" fmla="*/ 0 h 5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57"/>
                <a:gd name="T32" fmla="*/ 36 w 36"/>
                <a:gd name="T33" fmla="*/ 57 h 5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57">
                  <a:moveTo>
                    <a:pt x="18" y="57"/>
                  </a:moveTo>
                  <a:lnTo>
                    <a:pt x="36" y="39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39"/>
                  </a:lnTo>
                  <a:lnTo>
                    <a:pt x="18" y="21"/>
                  </a:lnTo>
                  <a:lnTo>
                    <a:pt x="18" y="57"/>
                  </a:lnTo>
                  <a:lnTo>
                    <a:pt x="36" y="57"/>
                  </a:lnTo>
                  <a:lnTo>
                    <a:pt x="36" y="39"/>
                  </a:lnTo>
                  <a:lnTo>
                    <a:pt x="18" y="5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63" name="Freeform 247"/>
            <p:cNvSpPr>
              <a:spLocks/>
            </p:cNvSpPr>
            <p:nvPr/>
          </p:nvSpPr>
          <p:spPr bwMode="auto">
            <a:xfrm>
              <a:off x="1938" y="2820"/>
              <a:ext cx="62" cy="12"/>
            </a:xfrm>
            <a:custGeom>
              <a:avLst/>
              <a:gdLst>
                <a:gd name="T0" fmla="*/ 0 w 186"/>
                <a:gd name="T1" fmla="*/ 0 h 36"/>
                <a:gd name="T2" fmla="*/ 0 w 186"/>
                <a:gd name="T3" fmla="*/ 0 h 36"/>
                <a:gd name="T4" fmla="*/ 0 w 186"/>
                <a:gd name="T5" fmla="*/ 0 h 36"/>
                <a:gd name="T6" fmla="*/ 0 w 186"/>
                <a:gd name="T7" fmla="*/ 0 h 36"/>
                <a:gd name="T8" fmla="*/ 0 w 186"/>
                <a:gd name="T9" fmla="*/ 0 h 36"/>
                <a:gd name="T10" fmla="*/ 0 w 186"/>
                <a:gd name="T11" fmla="*/ 0 h 36"/>
                <a:gd name="T12" fmla="*/ 0 w 186"/>
                <a:gd name="T13" fmla="*/ 0 h 36"/>
                <a:gd name="T14" fmla="*/ 0 w 186"/>
                <a:gd name="T15" fmla="*/ 0 h 36"/>
                <a:gd name="T16" fmla="*/ 0 w 186"/>
                <a:gd name="T17" fmla="*/ 0 h 36"/>
                <a:gd name="T18" fmla="*/ 0 w 186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6"/>
                <a:gd name="T31" fmla="*/ 0 h 36"/>
                <a:gd name="T32" fmla="*/ 186 w 186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6" h="36">
                  <a:moveTo>
                    <a:pt x="36" y="18"/>
                  </a:moveTo>
                  <a:lnTo>
                    <a:pt x="18" y="36"/>
                  </a:lnTo>
                  <a:lnTo>
                    <a:pt x="186" y="36"/>
                  </a:lnTo>
                  <a:lnTo>
                    <a:pt x="186" y="0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64" name="Freeform 248"/>
            <p:cNvSpPr>
              <a:spLocks/>
            </p:cNvSpPr>
            <p:nvPr/>
          </p:nvSpPr>
          <p:spPr bwMode="auto">
            <a:xfrm>
              <a:off x="1938" y="2826"/>
              <a:ext cx="12" cy="39"/>
            </a:xfrm>
            <a:custGeom>
              <a:avLst/>
              <a:gdLst>
                <a:gd name="T0" fmla="*/ 0 w 36"/>
                <a:gd name="T1" fmla="*/ 0 h 116"/>
                <a:gd name="T2" fmla="*/ 0 w 36"/>
                <a:gd name="T3" fmla="*/ 0 h 116"/>
                <a:gd name="T4" fmla="*/ 0 w 36"/>
                <a:gd name="T5" fmla="*/ 0 h 116"/>
                <a:gd name="T6" fmla="*/ 0 w 36"/>
                <a:gd name="T7" fmla="*/ 0 h 116"/>
                <a:gd name="T8" fmla="*/ 0 w 36"/>
                <a:gd name="T9" fmla="*/ 0 h 116"/>
                <a:gd name="T10" fmla="*/ 0 w 36"/>
                <a:gd name="T11" fmla="*/ 0 h 116"/>
                <a:gd name="T12" fmla="*/ 0 w 36"/>
                <a:gd name="T13" fmla="*/ 0 h 116"/>
                <a:gd name="T14" fmla="*/ 0 w 36"/>
                <a:gd name="T15" fmla="*/ 0 h 116"/>
                <a:gd name="T16" fmla="*/ 0 w 36"/>
                <a:gd name="T17" fmla="*/ 0 h 116"/>
                <a:gd name="T18" fmla="*/ 0 w 36"/>
                <a:gd name="T19" fmla="*/ 0 h 1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116"/>
                <a:gd name="T32" fmla="*/ 36 w 36"/>
                <a:gd name="T33" fmla="*/ 116 h 1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116">
                  <a:moveTo>
                    <a:pt x="18" y="80"/>
                  </a:moveTo>
                  <a:lnTo>
                    <a:pt x="36" y="98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98"/>
                  </a:lnTo>
                  <a:lnTo>
                    <a:pt x="18" y="116"/>
                  </a:lnTo>
                  <a:lnTo>
                    <a:pt x="0" y="98"/>
                  </a:lnTo>
                  <a:lnTo>
                    <a:pt x="0" y="116"/>
                  </a:lnTo>
                  <a:lnTo>
                    <a:pt x="18" y="116"/>
                  </a:lnTo>
                  <a:lnTo>
                    <a:pt x="18" y="8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65" name="Freeform 249"/>
            <p:cNvSpPr>
              <a:spLocks/>
            </p:cNvSpPr>
            <p:nvPr/>
          </p:nvSpPr>
          <p:spPr bwMode="auto">
            <a:xfrm>
              <a:off x="1944" y="2853"/>
              <a:ext cx="54" cy="12"/>
            </a:xfrm>
            <a:custGeom>
              <a:avLst/>
              <a:gdLst>
                <a:gd name="T0" fmla="*/ 0 w 163"/>
                <a:gd name="T1" fmla="*/ 0 h 36"/>
                <a:gd name="T2" fmla="*/ 0 w 163"/>
                <a:gd name="T3" fmla="*/ 0 h 36"/>
                <a:gd name="T4" fmla="*/ 0 w 163"/>
                <a:gd name="T5" fmla="*/ 0 h 36"/>
                <a:gd name="T6" fmla="*/ 0 w 163"/>
                <a:gd name="T7" fmla="*/ 0 h 36"/>
                <a:gd name="T8" fmla="*/ 0 w 163"/>
                <a:gd name="T9" fmla="*/ 0 h 36"/>
                <a:gd name="T10" fmla="*/ 0 w 163"/>
                <a:gd name="T11" fmla="*/ 0 h 36"/>
                <a:gd name="T12" fmla="*/ 0 w 163"/>
                <a:gd name="T13" fmla="*/ 0 h 36"/>
                <a:gd name="T14" fmla="*/ 0 w 163"/>
                <a:gd name="T15" fmla="*/ 0 h 36"/>
                <a:gd name="T16" fmla="*/ 0 w 163"/>
                <a:gd name="T17" fmla="*/ 0 h 36"/>
                <a:gd name="T18" fmla="*/ 0 w 163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3"/>
                <a:gd name="T31" fmla="*/ 0 h 36"/>
                <a:gd name="T32" fmla="*/ 163 w 163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3" h="36">
                  <a:moveTo>
                    <a:pt x="163" y="18"/>
                  </a:moveTo>
                  <a:lnTo>
                    <a:pt x="145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45" y="36"/>
                  </a:lnTo>
                  <a:lnTo>
                    <a:pt x="127" y="18"/>
                  </a:lnTo>
                  <a:lnTo>
                    <a:pt x="163" y="18"/>
                  </a:lnTo>
                  <a:lnTo>
                    <a:pt x="163" y="0"/>
                  </a:lnTo>
                  <a:lnTo>
                    <a:pt x="145" y="0"/>
                  </a:lnTo>
                  <a:lnTo>
                    <a:pt x="163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66" name="Freeform 250"/>
            <p:cNvSpPr>
              <a:spLocks/>
            </p:cNvSpPr>
            <p:nvPr/>
          </p:nvSpPr>
          <p:spPr bwMode="auto">
            <a:xfrm>
              <a:off x="1986" y="2859"/>
              <a:ext cx="12" cy="19"/>
            </a:xfrm>
            <a:custGeom>
              <a:avLst/>
              <a:gdLst>
                <a:gd name="T0" fmla="*/ 0 w 36"/>
                <a:gd name="T1" fmla="*/ 0 h 57"/>
                <a:gd name="T2" fmla="*/ 0 w 36"/>
                <a:gd name="T3" fmla="*/ 0 h 57"/>
                <a:gd name="T4" fmla="*/ 0 w 36"/>
                <a:gd name="T5" fmla="*/ 0 h 57"/>
                <a:gd name="T6" fmla="*/ 0 w 36"/>
                <a:gd name="T7" fmla="*/ 0 h 57"/>
                <a:gd name="T8" fmla="*/ 0 w 36"/>
                <a:gd name="T9" fmla="*/ 0 h 57"/>
                <a:gd name="T10" fmla="*/ 0 w 36"/>
                <a:gd name="T11" fmla="*/ 0 h 57"/>
                <a:gd name="T12" fmla="*/ 0 w 36"/>
                <a:gd name="T13" fmla="*/ 0 h 57"/>
                <a:gd name="T14" fmla="*/ 0 w 36"/>
                <a:gd name="T15" fmla="*/ 0 h 57"/>
                <a:gd name="T16" fmla="*/ 0 w 36"/>
                <a:gd name="T17" fmla="*/ 0 h 57"/>
                <a:gd name="T18" fmla="*/ 0 w 36"/>
                <a:gd name="T19" fmla="*/ 0 h 5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57"/>
                <a:gd name="T32" fmla="*/ 36 w 36"/>
                <a:gd name="T33" fmla="*/ 57 h 5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57">
                  <a:moveTo>
                    <a:pt x="18" y="57"/>
                  </a:moveTo>
                  <a:lnTo>
                    <a:pt x="36" y="39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39"/>
                  </a:lnTo>
                  <a:lnTo>
                    <a:pt x="18" y="21"/>
                  </a:lnTo>
                  <a:lnTo>
                    <a:pt x="18" y="57"/>
                  </a:lnTo>
                  <a:lnTo>
                    <a:pt x="36" y="57"/>
                  </a:lnTo>
                  <a:lnTo>
                    <a:pt x="36" y="39"/>
                  </a:lnTo>
                  <a:lnTo>
                    <a:pt x="18" y="5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67" name="Freeform 251"/>
            <p:cNvSpPr>
              <a:spLocks/>
            </p:cNvSpPr>
            <p:nvPr/>
          </p:nvSpPr>
          <p:spPr bwMode="auto">
            <a:xfrm>
              <a:off x="1938" y="2866"/>
              <a:ext cx="54" cy="12"/>
            </a:xfrm>
            <a:custGeom>
              <a:avLst/>
              <a:gdLst>
                <a:gd name="T0" fmla="*/ 0 w 163"/>
                <a:gd name="T1" fmla="*/ 0 h 36"/>
                <a:gd name="T2" fmla="*/ 0 w 163"/>
                <a:gd name="T3" fmla="*/ 0 h 36"/>
                <a:gd name="T4" fmla="*/ 0 w 163"/>
                <a:gd name="T5" fmla="*/ 0 h 36"/>
                <a:gd name="T6" fmla="*/ 0 w 163"/>
                <a:gd name="T7" fmla="*/ 0 h 36"/>
                <a:gd name="T8" fmla="*/ 0 w 163"/>
                <a:gd name="T9" fmla="*/ 0 h 36"/>
                <a:gd name="T10" fmla="*/ 0 w 163"/>
                <a:gd name="T11" fmla="*/ 0 h 36"/>
                <a:gd name="T12" fmla="*/ 0 w 163"/>
                <a:gd name="T13" fmla="*/ 0 h 36"/>
                <a:gd name="T14" fmla="*/ 0 w 163"/>
                <a:gd name="T15" fmla="*/ 0 h 36"/>
                <a:gd name="T16" fmla="*/ 0 w 163"/>
                <a:gd name="T17" fmla="*/ 0 h 36"/>
                <a:gd name="T18" fmla="*/ 0 w 163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3"/>
                <a:gd name="T31" fmla="*/ 0 h 36"/>
                <a:gd name="T32" fmla="*/ 163 w 163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3" h="36">
                  <a:moveTo>
                    <a:pt x="36" y="18"/>
                  </a:moveTo>
                  <a:lnTo>
                    <a:pt x="18" y="36"/>
                  </a:lnTo>
                  <a:lnTo>
                    <a:pt x="163" y="36"/>
                  </a:lnTo>
                  <a:lnTo>
                    <a:pt x="163" y="0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68" name="Freeform 252"/>
            <p:cNvSpPr>
              <a:spLocks/>
            </p:cNvSpPr>
            <p:nvPr/>
          </p:nvSpPr>
          <p:spPr bwMode="auto">
            <a:xfrm>
              <a:off x="1938" y="2872"/>
              <a:ext cx="12" cy="54"/>
            </a:xfrm>
            <a:custGeom>
              <a:avLst/>
              <a:gdLst>
                <a:gd name="T0" fmla="*/ 0 w 36"/>
                <a:gd name="T1" fmla="*/ 0 h 163"/>
                <a:gd name="T2" fmla="*/ 0 w 36"/>
                <a:gd name="T3" fmla="*/ 0 h 163"/>
                <a:gd name="T4" fmla="*/ 0 w 36"/>
                <a:gd name="T5" fmla="*/ 0 h 163"/>
                <a:gd name="T6" fmla="*/ 0 w 36"/>
                <a:gd name="T7" fmla="*/ 0 h 163"/>
                <a:gd name="T8" fmla="*/ 0 w 36"/>
                <a:gd name="T9" fmla="*/ 0 h 163"/>
                <a:gd name="T10" fmla="*/ 0 w 36"/>
                <a:gd name="T11" fmla="*/ 0 h 163"/>
                <a:gd name="T12" fmla="*/ 0 w 36"/>
                <a:gd name="T13" fmla="*/ 0 h 163"/>
                <a:gd name="T14" fmla="*/ 0 w 36"/>
                <a:gd name="T15" fmla="*/ 0 h 163"/>
                <a:gd name="T16" fmla="*/ 0 w 36"/>
                <a:gd name="T17" fmla="*/ 0 h 163"/>
                <a:gd name="T18" fmla="*/ 0 w 36"/>
                <a:gd name="T19" fmla="*/ 0 h 16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163"/>
                <a:gd name="T32" fmla="*/ 36 w 36"/>
                <a:gd name="T33" fmla="*/ 163 h 16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163">
                  <a:moveTo>
                    <a:pt x="18" y="163"/>
                  </a:moveTo>
                  <a:lnTo>
                    <a:pt x="36" y="145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145"/>
                  </a:lnTo>
                  <a:lnTo>
                    <a:pt x="18" y="127"/>
                  </a:lnTo>
                  <a:lnTo>
                    <a:pt x="18" y="163"/>
                  </a:lnTo>
                  <a:lnTo>
                    <a:pt x="36" y="163"/>
                  </a:lnTo>
                  <a:lnTo>
                    <a:pt x="36" y="145"/>
                  </a:lnTo>
                  <a:lnTo>
                    <a:pt x="18" y="16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69" name="Freeform 253"/>
            <p:cNvSpPr>
              <a:spLocks/>
            </p:cNvSpPr>
            <p:nvPr/>
          </p:nvSpPr>
          <p:spPr bwMode="auto">
            <a:xfrm>
              <a:off x="1924" y="2914"/>
              <a:ext cx="20" cy="12"/>
            </a:xfrm>
            <a:custGeom>
              <a:avLst/>
              <a:gdLst>
                <a:gd name="T0" fmla="*/ 0 w 59"/>
                <a:gd name="T1" fmla="*/ 0 h 36"/>
                <a:gd name="T2" fmla="*/ 0 w 59"/>
                <a:gd name="T3" fmla="*/ 0 h 36"/>
                <a:gd name="T4" fmla="*/ 0 w 59"/>
                <a:gd name="T5" fmla="*/ 0 h 36"/>
                <a:gd name="T6" fmla="*/ 0 w 59"/>
                <a:gd name="T7" fmla="*/ 0 h 36"/>
                <a:gd name="T8" fmla="*/ 0 w 59"/>
                <a:gd name="T9" fmla="*/ 0 h 36"/>
                <a:gd name="T10" fmla="*/ 0 w 59"/>
                <a:gd name="T11" fmla="*/ 0 h 36"/>
                <a:gd name="T12" fmla="*/ 0 w 59"/>
                <a:gd name="T13" fmla="*/ 0 h 36"/>
                <a:gd name="T14" fmla="*/ 0 w 59"/>
                <a:gd name="T15" fmla="*/ 0 h 36"/>
                <a:gd name="T16" fmla="*/ 0 w 59"/>
                <a:gd name="T17" fmla="*/ 0 h 36"/>
                <a:gd name="T18" fmla="*/ 0 w 59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9"/>
                <a:gd name="T31" fmla="*/ 0 h 36"/>
                <a:gd name="T32" fmla="*/ 59 w 59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9" h="36">
                  <a:moveTo>
                    <a:pt x="0" y="18"/>
                  </a:moveTo>
                  <a:lnTo>
                    <a:pt x="17" y="36"/>
                  </a:lnTo>
                  <a:lnTo>
                    <a:pt x="59" y="36"/>
                  </a:lnTo>
                  <a:lnTo>
                    <a:pt x="59" y="0"/>
                  </a:lnTo>
                  <a:lnTo>
                    <a:pt x="17" y="0"/>
                  </a:lnTo>
                  <a:lnTo>
                    <a:pt x="35" y="18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17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70" name="Freeform 254"/>
            <p:cNvSpPr>
              <a:spLocks/>
            </p:cNvSpPr>
            <p:nvPr/>
          </p:nvSpPr>
          <p:spPr bwMode="auto">
            <a:xfrm>
              <a:off x="1992" y="2807"/>
              <a:ext cx="51" cy="115"/>
            </a:xfrm>
            <a:custGeom>
              <a:avLst/>
              <a:gdLst>
                <a:gd name="T0" fmla="*/ 0 w 152"/>
                <a:gd name="T1" fmla="*/ 0 h 345"/>
                <a:gd name="T2" fmla="*/ 0 w 152"/>
                <a:gd name="T3" fmla="*/ 0 h 345"/>
                <a:gd name="T4" fmla="*/ 0 w 152"/>
                <a:gd name="T5" fmla="*/ 0 h 345"/>
                <a:gd name="T6" fmla="*/ 0 w 152"/>
                <a:gd name="T7" fmla="*/ 0 h 345"/>
                <a:gd name="T8" fmla="*/ 0 w 152"/>
                <a:gd name="T9" fmla="*/ 0 h 345"/>
                <a:gd name="T10" fmla="*/ 0 w 152"/>
                <a:gd name="T11" fmla="*/ 0 h 345"/>
                <a:gd name="T12" fmla="*/ 0 w 152"/>
                <a:gd name="T13" fmla="*/ 0 h 345"/>
                <a:gd name="T14" fmla="*/ 0 w 152"/>
                <a:gd name="T15" fmla="*/ 0 h 345"/>
                <a:gd name="T16" fmla="*/ 0 w 152"/>
                <a:gd name="T17" fmla="*/ 0 h 345"/>
                <a:gd name="T18" fmla="*/ 0 w 152"/>
                <a:gd name="T19" fmla="*/ 0 h 34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2"/>
                <a:gd name="T31" fmla="*/ 0 h 345"/>
                <a:gd name="T32" fmla="*/ 152 w 152"/>
                <a:gd name="T33" fmla="*/ 345 h 34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2" h="345">
                  <a:moveTo>
                    <a:pt x="136" y="0"/>
                  </a:moveTo>
                  <a:lnTo>
                    <a:pt x="119" y="11"/>
                  </a:lnTo>
                  <a:lnTo>
                    <a:pt x="0" y="332"/>
                  </a:lnTo>
                  <a:lnTo>
                    <a:pt x="33" y="345"/>
                  </a:lnTo>
                  <a:lnTo>
                    <a:pt x="152" y="24"/>
                  </a:lnTo>
                  <a:lnTo>
                    <a:pt x="136" y="36"/>
                  </a:lnTo>
                  <a:lnTo>
                    <a:pt x="136" y="0"/>
                  </a:lnTo>
                  <a:lnTo>
                    <a:pt x="123" y="0"/>
                  </a:lnTo>
                  <a:lnTo>
                    <a:pt x="119" y="11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71" name="Freeform 255"/>
            <p:cNvSpPr>
              <a:spLocks/>
            </p:cNvSpPr>
            <p:nvPr/>
          </p:nvSpPr>
          <p:spPr bwMode="auto">
            <a:xfrm>
              <a:off x="2038" y="2807"/>
              <a:ext cx="20" cy="12"/>
            </a:xfrm>
            <a:custGeom>
              <a:avLst/>
              <a:gdLst>
                <a:gd name="T0" fmla="*/ 0 w 60"/>
                <a:gd name="T1" fmla="*/ 0 h 36"/>
                <a:gd name="T2" fmla="*/ 0 w 60"/>
                <a:gd name="T3" fmla="*/ 0 h 36"/>
                <a:gd name="T4" fmla="*/ 0 w 60"/>
                <a:gd name="T5" fmla="*/ 0 h 36"/>
                <a:gd name="T6" fmla="*/ 0 w 60"/>
                <a:gd name="T7" fmla="*/ 0 h 36"/>
                <a:gd name="T8" fmla="*/ 0 w 60"/>
                <a:gd name="T9" fmla="*/ 0 h 36"/>
                <a:gd name="T10" fmla="*/ 0 w 60"/>
                <a:gd name="T11" fmla="*/ 0 h 36"/>
                <a:gd name="T12" fmla="*/ 0 w 60"/>
                <a:gd name="T13" fmla="*/ 0 h 36"/>
                <a:gd name="T14" fmla="*/ 0 w 60"/>
                <a:gd name="T15" fmla="*/ 0 h 36"/>
                <a:gd name="T16" fmla="*/ 0 w 60"/>
                <a:gd name="T17" fmla="*/ 0 h 36"/>
                <a:gd name="T18" fmla="*/ 0 w 60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0"/>
                <a:gd name="T31" fmla="*/ 0 h 36"/>
                <a:gd name="T32" fmla="*/ 60 w 60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0" h="36">
                  <a:moveTo>
                    <a:pt x="60" y="11"/>
                  </a:moveTo>
                  <a:lnTo>
                    <a:pt x="44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44" y="36"/>
                  </a:lnTo>
                  <a:lnTo>
                    <a:pt x="27" y="24"/>
                  </a:lnTo>
                  <a:lnTo>
                    <a:pt x="60" y="11"/>
                  </a:lnTo>
                  <a:lnTo>
                    <a:pt x="55" y="0"/>
                  </a:lnTo>
                  <a:lnTo>
                    <a:pt x="44" y="0"/>
                  </a:lnTo>
                  <a:lnTo>
                    <a:pt x="60" y="1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72" name="Freeform 256"/>
            <p:cNvSpPr>
              <a:spLocks/>
            </p:cNvSpPr>
            <p:nvPr/>
          </p:nvSpPr>
          <p:spPr bwMode="auto">
            <a:xfrm>
              <a:off x="2047" y="2811"/>
              <a:ext cx="57" cy="115"/>
            </a:xfrm>
            <a:custGeom>
              <a:avLst/>
              <a:gdLst>
                <a:gd name="T0" fmla="*/ 0 w 171"/>
                <a:gd name="T1" fmla="*/ 0 h 346"/>
                <a:gd name="T2" fmla="*/ 0 w 171"/>
                <a:gd name="T3" fmla="*/ 0 h 346"/>
                <a:gd name="T4" fmla="*/ 0 w 171"/>
                <a:gd name="T5" fmla="*/ 0 h 346"/>
                <a:gd name="T6" fmla="*/ 0 w 171"/>
                <a:gd name="T7" fmla="*/ 0 h 346"/>
                <a:gd name="T8" fmla="*/ 0 w 171"/>
                <a:gd name="T9" fmla="*/ 0 h 346"/>
                <a:gd name="T10" fmla="*/ 0 w 171"/>
                <a:gd name="T11" fmla="*/ 0 h 346"/>
                <a:gd name="T12" fmla="*/ 0 w 171"/>
                <a:gd name="T13" fmla="*/ 0 h 346"/>
                <a:gd name="T14" fmla="*/ 0 w 171"/>
                <a:gd name="T15" fmla="*/ 0 h 346"/>
                <a:gd name="T16" fmla="*/ 0 w 171"/>
                <a:gd name="T17" fmla="*/ 0 h 346"/>
                <a:gd name="T18" fmla="*/ 0 w 171"/>
                <a:gd name="T19" fmla="*/ 0 h 34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1"/>
                <a:gd name="T31" fmla="*/ 0 h 346"/>
                <a:gd name="T32" fmla="*/ 171 w 171"/>
                <a:gd name="T33" fmla="*/ 346 h 34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1" h="346">
                  <a:moveTo>
                    <a:pt x="144" y="346"/>
                  </a:moveTo>
                  <a:lnTo>
                    <a:pt x="161" y="321"/>
                  </a:lnTo>
                  <a:lnTo>
                    <a:pt x="33" y="0"/>
                  </a:lnTo>
                  <a:lnTo>
                    <a:pt x="0" y="13"/>
                  </a:lnTo>
                  <a:lnTo>
                    <a:pt x="128" y="334"/>
                  </a:lnTo>
                  <a:lnTo>
                    <a:pt x="144" y="310"/>
                  </a:lnTo>
                  <a:lnTo>
                    <a:pt x="144" y="346"/>
                  </a:lnTo>
                  <a:lnTo>
                    <a:pt x="171" y="346"/>
                  </a:lnTo>
                  <a:lnTo>
                    <a:pt x="161" y="321"/>
                  </a:lnTo>
                  <a:lnTo>
                    <a:pt x="144" y="34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73" name="Freeform 257"/>
            <p:cNvSpPr>
              <a:spLocks/>
            </p:cNvSpPr>
            <p:nvPr/>
          </p:nvSpPr>
          <p:spPr bwMode="auto">
            <a:xfrm>
              <a:off x="2074" y="2914"/>
              <a:ext cx="21" cy="12"/>
            </a:xfrm>
            <a:custGeom>
              <a:avLst/>
              <a:gdLst>
                <a:gd name="T0" fmla="*/ 0 w 63"/>
                <a:gd name="T1" fmla="*/ 0 h 36"/>
                <a:gd name="T2" fmla="*/ 0 w 63"/>
                <a:gd name="T3" fmla="*/ 0 h 36"/>
                <a:gd name="T4" fmla="*/ 0 w 63"/>
                <a:gd name="T5" fmla="*/ 0 h 36"/>
                <a:gd name="T6" fmla="*/ 0 w 63"/>
                <a:gd name="T7" fmla="*/ 0 h 36"/>
                <a:gd name="T8" fmla="*/ 0 w 63"/>
                <a:gd name="T9" fmla="*/ 0 h 36"/>
                <a:gd name="T10" fmla="*/ 0 w 63"/>
                <a:gd name="T11" fmla="*/ 0 h 36"/>
                <a:gd name="T12" fmla="*/ 0 w 63"/>
                <a:gd name="T13" fmla="*/ 0 h 36"/>
                <a:gd name="T14" fmla="*/ 0 w 63"/>
                <a:gd name="T15" fmla="*/ 0 h 36"/>
                <a:gd name="T16" fmla="*/ 0 w 63"/>
                <a:gd name="T17" fmla="*/ 0 h 36"/>
                <a:gd name="T18" fmla="*/ 0 w 63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3"/>
                <a:gd name="T31" fmla="*/ 0 h 36"/>
                <a:gd name="T32" fmla="*/ 63 w 63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3" h="36">
                  <a:moveTo>
                    <a:pt x="0" y="24"/>
                  </a:moveTo>
                  <a:lnTo>
                    <a:pt x="17" y="36"/>
                  </a:lnTo>
                  <a:lnTo>
                    <a:pt x="63" y="36"/>
                  </a:lnTo>
                  <a:lnTo>
                    <a:pt x="63" y="0"/>
                  </a:lnTo>
                  <a:lnTo>
                    <a:pt x="17" y="0"/>
                  </a:lnTo>
                  <a:lnTo>
                    <a:pt x="33" y="11"/>
                  </a:lnTo>
                  <a:lnTo>
                    <a:pt x="0" y="24"/>
                  </a:lnTo>
                  <a:lnTo>
                    <a:pt x="4" y="36"/>
                  </a:lnTo>
                  <a:lnTo>
                    <a:pt x="17" y="36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74" name="Freeform 258"/>
            <p:cNvSpPr>
              <a:spLocks/>
            </p:cNvSpPr>
            <p:nvPr/>
          </p:nvSpPr>
          <p:spPr bwMode="auto">
            <a:xfrm>
              <a:off x="2061" y="2882"/>
              <a:ext cx="24" cy="40"/>
            </a:xfrm>
            <a:custGeom>
              <a:avLst/>
              <a:gdLst>
                <a:gd name="T0" fmla="*/ 0 w 70"/>
                <a:gd name="T1" fmla="*/ 0 h 121"/>
                <a:gd name="T2" fmla="*/ 0 w 70"/>
                <a:gd name="T3" fmla="*/ 0 h 121"/>
                <a:gd name="T4" fmla="*/ 0 w 70"/>
                <a:gd name="T5" fmla="*/ 0 h 121"/>
                <a:gd name="T6" fmla="*/ 0 w 70"/>
                <a:gd name="T7" fmla="*/ 0 h 121"/>
                <a:gd name="T8" fmla="*/ 0 w 70"/>
                <a:gd name="T9" fmla="*/ 0 h 121"/>
                <a:gd name="T10" fmla="*/ 0 w 70"/>
                <a:gd name="T11" fmla="*/ 0 h 121"/>
                <a:gd name="T12" fmla="*/ 0 w 70"/>
                <a:gd name="T13" fmla="*/ 0 h 121"/>
                <a:gd name="T14" fmla="*/ 0 w 70"/>
                <a:gd name="T15" fmla="*/ 0 h 121"/>
                <a:gd name="T16" fmla="*/ 0 w 70"/>
                <a:gd name="T17" fmla="*/ 0 h 121"/>
                <a:gd name="T18" fmla="*/ 0 w 70"/>
                <a:gd name="T19" fmla="*/ 0 h 1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0"/>
                <a:gd name="T31" fmla="*/ 0 h 121"/>
                <a:gd name="T32" fmla="*/ 70 w 70"/>
                <a:gd name="T33" fmla="*/ 121 h 1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0" h="121">
                  <a:moveTo>
                    <a:pt x="17" y="37"/>
                  </a:moveTo>
                  <a:lnTo>
                    <a:pt x="0" y="25"/>
                  </a:lnTo>
                  <a:lnTo>
                    <a:pt x="37" y="121"/>
                  </a:lnTo>
                  <a:lnTo>
                    <a:pt x="70" y="108"/>
                  </a:lnTo>
                  <a:lnTo>
                    <a:pt x="33" y="12"/>
                  </a:lnTo>
                  <a:lnTo>
                    <a:pt x="17" y="0"/>
                  </a:lnTo>
                  <a:lnTo>
                    <a:pt x="33" y="12"/>
                  </a:lnTo>
                  <a:lnTo>
                    <a:pt x="30" y="0"/>
                  </a:lnTo>
                  <a:lnTo>
                    <a:pt x="17" y="0"/>
                  </a:lnTo>
                  <a:lnTo>
                    <a:pt x="17" y="3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75" name="Freeform 259"/>
            <p:cNvSpPr>
              <a:spLocks/>
            </p:cNvSpPr>
            <p:nvPr/>
          </p:nvSpPr>
          <p:spPr bwMode="auto">
            <a:xfrm>
              <a:off x="2019" y="2882"/>
              <a:ext cx="48" cy="12"/>
            </a:xfrm>
            <a:custGeom>
              <a:avLst/>
              <a:gdLst>
                <a:gd name="T0" fmla="*/ 0 w 145"/>
                <a:gd name="T1" fmla="*/ 0 h 37"/>
                <a:gd name="T2" fmla="*/ 0 w 145"/>
                <a:gd name="T3" fmla="*/ 0 h 37"/>
                <a:gd name="T4" fmla="*/ 0 w 145"/>
                <a:gd name="T5" fmla="*/ 0 h 37"/>
                <a:gd name="T6" fmla="*/ 0 w 145"/>
                <a:gd name="T7" fmla="*/ 0 h 37"/>
                <a:gd name="T8" fmla="*/ 0 w 145"/>
                <a:gd name="T9" fmla="*/ 0 h 37"/>
                <a:gd name="T10" fmla="*/ 0 w 145"/>
                <a:gd name="T11" fmla="*/ 0 h 37"/>
                <a:gd name="T12" fmla="*/ 0 w 145"/>
                <a:gd name="T13" fmla="*/ 0 h 37"/>
                <a:gd name="T14" fmla="*/ 0 w 145"/>
                <a:gd name="T15" fmla="*/ 0 h 37"/>
                <a:gd name="T16" fmla="*/ 0 w 145"/>
                <a:gd name="T17" fmla="*/ 0 h 37"/>
                <a:gd name="T18" fmla="*/ 0 w 145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5"/>
                <a:gd name="T31" fmla="*/ 0 h 37"/>
                <a:gd name="T32" fmla="*/ 145 w 145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5" h="37">
                  <a:moveTo>
                    <a:pt x="33" y="25"/>
                  </a:moveTo>
                  <a:lnTo>
                    <a:pt x="16" y="37"/>
                  </a:lnTo>
                  <a:lnTo>
                    <a:pt x="145" y="37"/>
                  </a:lnTo>
                  <a:lnTo>
                    <a:pt x="145" y="0"/>
                  </a:lnTo>
                  <a:lnTo>
                    <a:pt x="16" y="0"/>
                  </a:lnTo>
                  <a:lnTo>
                    <a:pt x="0" y="12"/>
                  </a:lnTo>
                  <a:lnTo>
                    <a:pt x="16" y="0"/>
                  </a:lnTo>
                  <a:lnTo>
                    <a:pt x="3" y="0"/>
                  </a:lnTo>
                  <a:lnTo>
                    <a:pt x="0" y="12"/>
                  </a:lnTo>
                  <a:lnTo>
                    <a:pt x="33" y="25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76" name="Freeform 260"/>
            <p:cNvSpPr>
              <a:spLocks/>
            </p:cNvSpPr>
            <p:nvPr/>
          </p:nvSpPr>
          <p:spPr bwMode="auto">
            <a:xfrm>
              <a:off x="2007" y="2886"/>
              <a:ext cx="23" cy="40"/>
            </a:xfrm>
            <a:custGeom>
              <a:avLst/>
              <a:gdLst>
                <a:gd name="T0" fmla="*/ 0 w 67"/>
                <a:gd name="T1" fmla="*/ 0 h 121"/>
                <a:gd name="T2" fmla="*/ 0 w 67"/>
                <a:gd name="T3" fmla="*/ 0 h 121"/>
                <a:gd name="T4" fmla="*/ 0 w 67"/>
                <a:gd name="T5" fmla="*/ 0 h 121"/>
                <a:gd name="T6" fmla="*/ 0 w 67"/>
                <a:gd name="T7" fmla="*/ 0 h 121"/>
                <a:gd name="T8" fmla="*/ 0 w 67"/>
                <a:gd name="T9" fmla="*/ 0 h 121"/>
                <a:gd name="T10" fmla="*/ 0 w 67"/>
                <a:gd name="T11" fmla="*/ 0 h 121"/>
                <a:gd name="T12" fmla="*/ 0 w 67"/>
                <a:gd name="T13" fmla="*/ 0 h 121"/>
                <a:gd name="T14" fmla="*/ 0 w 67"/>
                <a:gd name="T15" fmla="*/ 0 h 121"/>
                <a:gd name="T16" fmla="*/ 0 w 67"/>
                <a:gd name="T17" fmla="*/ 0 h 121"/>
                <a:gd name="T18" fmla="*/ 0 w 67"/>
                <a:gd name="T19" fmla="*/ 0 h 1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7"/>
                <a:gd name="T31" fmla="*/ 0 h 121"/>
                <a:gd name="T32" fmla="*/ 67 w 67"/>
                <a:gd name="T33" fmla="*/ 121 h 1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7" h="121">
                  <a:moveTo>
                    <a:pt x="16" y="121"/>
                  </a:moveTo>
                  <a:lnTo>
                    <a:pt x="32" y="109"/>
                  </a:lnTo>
                  <a:lnTo>
                    <a:pt x="67" y="13"/>
                  </a:lnTo>
                  <a:lnTo>
                    <a:pt x="34" y="0"/>
                  </a:lnTo>
                  <a:lnTo>
                    <a:pt x="0" y="96"/>
                  </a:lnTo>
                  <a:lnTo>
                    <a:pt x="16" y="85"/>
                  </a:lnTo>
                  <a:lnTo>
                    <a:pt x="16" y="121"/>
                  </a:lnTo>
                  <a:lnTo>
                    <a:pt x="29" y="121"/>
                  </a:lnTo>
                  <a:lnTo>
                    <a:pt x="32" y="109"/>
                  </a:lnTo>
                  <a:lnTo>
                    <a:pt x="16" y="12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77" name="Freeform 261"/>
            <p:cNvSpPr>
              <a:spLocks/>
            </p:cNvSpPr>
            <p:nvPr/>
          </p:nvSpPr>
          <p:spPr bwMode="auto">
            <a:xfrm>
              <a:off x="1990" y="2914"/>
              <a:ext cx="23" cy="12"/>
            </a:xfrm>
            <a:custGeom>
              <a:avLst/>
              <a:gdLst>
                <a:gd name="T0" fmla="*/ 0 w 69"/>
                <a:gd name="T1" fmla="*/ 0 h 36"/>
                <a:gd name="T2" fmla="*/ 0 w 69"/>
                <a:gd name="T3" fmla="*/ 0 h 36"/>
                <a:gd name="T4" fmla="*/ 0 w 69"/>
                <a:gd name="T5" fmla="*/ 0 h 36"/>
                <a:gd name="T6" fmla="*/ 0 w 69"/>
                <a:gd name="T7" fmla="*/ 0 h 36"/>
                <a:gd name="T8" fmla="*/ 0 w 69"/>
                <a:gd name="T9" fmla="*/ 0 h 36"/>
                <a:gd name="T10" fmla="*/ 0 w 69"/>
                <a:gd name="T11" fmla="*/ 0 h 36"/>
                <a:gd name="T12" fmla="*/ 0 w 69"/>
                <a:gd name="T13" fmla="*/ 0 h 36"/>
                <a:gd name="T14" fmla="*/ 0 w 69"/>
                <a:gd name="T15" fmla="*/ 0 h 36"/>
                <a:gd name="T16" fmla="*/ 0 w 69"/>
                <a:gd name="T17" fmla="*/ 0 h 36"/>
                <a:gd name="T18" fmla="*/ 0 w 69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9"/>
                <a:gd name="T31" fmla="*/ 0 h 36"/>
                <a:gd name="T32" fmla="*/ 69 w 69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9" h="36">
                  <a:moveTo>
                    <a:pt x="8" y="11"/>
                  </a:moveTo>
                  <a:lnTo>
                    <a:pt x="25" y="36"/>
                  </a:lnTo>
                  <a:lnTo>
                    <a:pt x="69" y="36"/>
                  </a:lnTo>
                  <a:lnTo>
                    <a:pt x="69" y="0"/>
                  </a:lnTo>
                  <a:lnTo>
                    <a:pt x="25" y="0"/>
                  </a:lnTo>
                  <a:lnTo>
                    <a:pt x="41" y="24"/>
                  </a:lnTo>
                  <a:lnTo>
                    <a:pt x="8" y="11"/>
                  </a:lnTo>
                  <a:lnTo>
                    <a:pt x="0" y="36"/>
                  </a:lnTo>
                  <a:lnTo>
                    <a:pt x="25" y="36"/>
                  </a:lnTo>
                  <a:lnTo>
                    <a:pt x="8" y="1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78" name="Freeform 262"/>
            <p:cNvSpPr>
              <a:spLocks/>
            </p:cNvSpPr>
            <p:nvPr/>
          </p:nvSpPr>
          <p:spPr bwMode="auto">
            <a:xfrm>
              <a:off x="2028" y="2870"/>
              <a:ext cx="43" cy="12"/>
            </a:xfrm>
            <a:custGeom>
              <a:avLst/>
              <a:gdLst>
                <a:gd name="T0" fmla="*/ 0 w 131"/>
                <a:gd name="T1" fmla="*/ 0 h 36"/>
                <a:gd name="T2" fmla="*/ 0 w 131"/>
                <a:gd name="T3" fmla="*/ 0 h 36"/>
                <a:gd name="T4" fmla="*/ 0 w 131"/>
                <a:gd name="T5" fmla="*/ 0 h 36"/>
                <a:gd name="T6" fmla="*/ 0 w 131"/>
                <a:gd name="T7" fmla="*/ 0 h 36"/>
                <a:gd name="T8" fmla="*/ 0 w 131"/>
                <a:gd name="T9" fmla="*/ 0 h 36"/>
                <a:gd name="T10" fmla="*/ 0 w 131"/>
                <a:gd name="T11" fmla="*/ 0 h 36"/>
                <a:gd name="T12" fmla="*/ 0 w 131"/>
                <a:gd name="T13" fmla="*/ 0 h 36"/>
                <a:gd name="T14" fmla="*/ 0 w 131"/>
                <a:gd name="T15" fmla="*/ 0 h 36"/>
                <a:gd name="T16" fmla="*/ 0 w 131"/>
                <a:gd name="T17" fmla="*/ 0 h 36"/>
                <a:gd name="T18" fmla="*/ 0 w 131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1"/>
                <a:gd name="T31" fmla="*/ 0 h 36"/>
                <a:gd name="T32" fmla="*/ 131 w 131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1" h="36">
                  <a:moveTo>
                    <a:pt x="89" y="25"/>
                  </a:moveTo>
                  <a:lnTo>
                    <a:pt x="105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05" y="36"/>
                  </a:lnTo>
                  <a:lnTo>
                    <a:pt x="122" y="11"/>
                  </a:lnTo>
                  <a:lnTo>
                    <a:pt x="105" y="36"/>
                  </a:lnTo>
                  <a:lnTo>
                    <a:pt x="131" y="36"/>
                  </a:lnTo>
                  <a:lnTo>
                    <a:pt x="122" y="11"/>
                  </a:lnTo>
                  <a:lnTo>
                    <a:pt x="89" y="25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79" name="Freeform 263"/>
            <p:cNvSpPr>
              <a:spLocks/>
            </p:cNvSpPr>
            <p:nvPr/>
          </p:nvSpPr>
          <p:spPr bwMode="auto">
            <a:xfrm>
              <a:off x="2047" y="2844"/>
              <a:ext cx="21" cy="34"/>
            </a:xfrm>
            <a:custGeom>
              <a:avLst/>
              <a:gdLst>
                <a:gd name="T0" fmla="*/ 0 w 65"/>
                <a:gd name="T1" fmla="*/ 0 h 102"/>
                <a:gd name="T2" fmla="*/ 0 w 65"/>
                <a:gd name="T3" fmla="*/ 0 h 102"/>
                <a:gd name="T4" fmla="*/ 0 w 65"/>
                <a:gd name="T5" fmla="*/ 0 h 102"/>
                <a:gd name="T6" fmla="*/ 0 w 65"/>
                <a:gd name="T7" fmla="*/ 0 h 102"/>
                <a:gd name="T8" fmla="*/ 0 w 65"/>
                <a:gd name="T9" fmla="*/ 0 h 102"/>
                <a:gd name="T10" fmla="*/ 0 w 65"/>
                <a:gd name="T11" fmla="*/ 0 h 102"/>
                <a:gd name="T12" fmla="*/ 0 w 65"/>
                <a:gd name="T13" fmla="*/ 0 h 10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5"/>
                <a:gd name="T22" fmla="*/ 0 h 102"/>
                <a:gd name="T23" fmla="*/ 65 w 65"/>
                <a:gd name="T24" fmla="*/ 102 h 10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5" h="102">
                  <a:moveTo>
                    <a:pt x="0" y="13"/>
                  </a:moveTo>
                  <a:lnTo>
                    <a:pt x="0" y="13"/>
                  </a:lnTo>
                  <a:lnTo>
                    <a:pt x="32" y="102"/>
                  </a:lnTo>
                  <a:lnTo>
                    <a:pt x="65" y="88"/>
                  </a:lnTo>
                  <a:lnTo>
                    <a:pt x="33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80" name="Freeform 264"/>
            <p:cNvSpPr>
              <a:spLocks/>
            </p:cNvSpPr>
            <p:nvPr/>
          </p:nvSpPr>
          <p:spPr bwMode="auto">
            <a:xfrm>
              <a:off x="2039" y="2798"/>
              <a:ext cx="19" cy="51"/>
            </a:xfrm>
            <a:custGeom>
              <a:avLst/>
              <a:gdLst>
                <a:gd name="T0" fmla="*/ 0 w 57"/>
                <a:gd name="T1" fmla="*/ 0 h 153"/>
                <a:gd name="T2" fmla="*/ 0 w 57"/>
                <a:gd name="T3" fmla="*/ 0 h 153"/>
                <a:gd name="T4" fmla="*/ 0 w 57"/>
                <a:gd name="T5" fmla="*/ 0 h 153"/>
                <a:gd name="T6" fmla="*/ 0 w 57"/>
                <a:gd name="T7" fmla="*/ 0 h 153"/>
                <a:gd name="T8" fmla="*/ 0 w 57"/>
                <a:gd name="T9" fmla="*/ 0 h 153"/>
                <a:gd name="T10" fmla="*/ 0 w 57"/>
                <a:gd name="T11" fmla="*/ 0 h 153"/>
                <a:gd name="T12" fmla="*/ 0 w 57"/>
                <a:gd name="T13" fmla="*/ 0 h 153"/>
                <a:gd name="T14" fmla="*/ 0 w 57"/>
                <a:gd name="T15" fmla="*/ 0 h 153"/>
                <a:gd name="T16" fmla="*/ 0 w 57"/>
                <a:gd name="T17" fmla="*/ 0 h 153"/>
                <a:gd name="T18" fmla="*/ 0 w 57"/>
                <a:gd name="T19" fmla="*/ 0 h 153"/>
                <a:gd name="T20" fmla="*/ 0 w 57"/>
                <a:gd name="T21" fmla="*/ 0 h 153"/>
                <a:gd name="T22" fmla="*/ 0 w 57"/>
                <a:gd name="T23" fmla="*/ 0 h 153"/>
                <a:gd name="T24" fmla="*/ 0 w 57"/>
                <a:gd name="T25" fmla="*/ 0 h 153"/>
                <a:gd name="T26" fmla="*/ 0 w 57"/>
                <a:gd name="T27" fmla="*/ 0 h 153"/>
                <a:gd name="T28" fmla="*/ 0 w 57"/>
                <a:gd name="T29" fmla="*/ 0 h 153"/>
                <a:gd name="T30" fmla="*/ 0 w 57"/>
                <a:gd name="T31" fmla="*/ 0 h 153"/>
                <a:gd name="T32" fmla="*/ 0 w 57"/>
                <a:gd name="T33" fmla="*/ 0 h 153"/>
                <a:gd name="T34" fmla="*/ 0 w 57"/>
                <a:gd name="T35" fmla="*/ 0 h 153"/>
                <a:gd name="T36" fmla="*/ 0 w 57"/>
                <a:gd name="T37" fmla="*/ 0 h 153"/>
                <a:gd name="T38" fmla="*/ 0 w 57"/>
                <a:gd name="T39" fmla="*/ 0 h 153"/>
                <a:gd name="T40" fmla="*/ 0 w 57"/>
                <a:gd name="T41" fmla="*/ 0 h 153"/>
                <a:gd name="T42" fmla="*/ 0 w 57"/>
                <a:gd name="T43" fmla="*/ 0 h 153"/>
                <a:gd name="T44" fmla="*/ 0 w 57"/>
                <a:gd name="T45" fmla="*/ 0 h 153"/>
                <a:gd name="T46" fmla="*/ 0 w 57"/>
                <a:gd name="T47" fmla="*/ 0 h 15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57"/>
                <a:gd name="T73" fmla="*/ 0 h 153"/>
                <a:gd name="T74" fmla="*/ 57 w 57"/>
                <a:gd name="T75" fmla="*/ 153 h 15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57" h="153">
                  <a:moveTo>
                    <a:pt x="36" y="84"/>
                  </a:moveTo>
                  <a:lnTo>
                    <a:pt x="2" y="85"/>
                  </a:lnTo>
                  <a:lnTo>
                    <a:pt x="3" y="91"/>
                  </a:lnTo>
                  <a:lnTo>
                    <a:pt x="4" y="98"/>
                  </a:lnTo>
                  <a:lnTo>
                    <a:pt x="8" y="108"/>
                  </a:lnTo>
                  <a:lnTo>
                    <a:pt x="12" y="116"/>
                  </a:lnTo>
                  <a:lnTo>
                    <a:pt x="14" y="123"/>
                  </a:lnTo>
                  <a:lnTo>
                    <a:pt x="17" y="133"/>
                  </a:lnTo>
                  <a:lnTo>
                    <a:pt x="21" y="142"/>
                  </a:lnTo>
                  <a:lnTo>
                    <a:pt x="24" y="153"/>
                  </a:lnTo>
                  <a:lnTo>
                    <a:pt x="57" y="140"/>
                  </a:lnTo>
                  <a:lnTo>
                    <a:pt x="53" y="129"/>
                  </a:lnTo>
                  <a:lnTo>
                    <a:pt x="50" y="120"/>
                  </a:lnTo>
                  <a:lnTo>
                    <a:pt x="47" y="112"/>
                  </a:lnTo>
                  <a:lnTo>
                    <a:pt x="44" y="103"/>
                  </a:lnTo>
                  <a:lnTo>
                    <a:pt x="41" y="95"/>
                  </a:lnTo>
                  <a:lnTo>
                    <a:pt x="39" y="90"/>
                  </a:lnTo>
                  <a:lnTo>
                    <a:pt x="38" y="81"/>
                  </a:lnTo>
                  <a:lnTo>
                    <a:pt x="34" y="74"/>
                  </a:lnTo>
                  <a:lnTo>
                    <a:pt x="0" y="76"/>
                  </a:lnTo>
                  <a:lnTo>
                    <a:pt x="34" y="74"/>
                  </a:lnTo>
                  <a:lnTo>
                    <a:pt x="14" y="0"/>
                  </a:lnTo>
                  <a:lnTo>
                    <a:pt x="0" y="76"/>
                  </a:lnTo>
                  <a:lnTo>
                    <a:pt x="36" y="8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81" name="Freeform 265"/>
            <p:cNvSpPr>
              <a:spLocks/>
            </p:cNvSpPr>
            <p:nvPr/>
          </p:nvSpPr>
          <p:spPr bwMode="auto">
            <a:xfrm>
              <a:off x="2034" y="2823"/>
              <a:ext cx="17" cy="24"/>
            </a:xfrm>
            <a:custGeom>
              <a:avLst/>
              <a:gdLst>
                <a:gd name="T0" fmla="*/ 0 w 51"/>
                <a:gd name="T1" fmla="*/ 0 h 72"/>
                <a:gd name="T2" fmla="*/ 0 w 51"/>
                <a:gd name="T3" fmla="*/ 0 h 72"/>
                <a:gd name="T4" fmla="*/ 0 w 51"/>
                <a:gd name="T5" fmla="*/ 0 h 72"/>
                <a:gd name="T6" fmla="*/ 0 w 51"/>
                <a:gd name="T7" fmla="*/ 0 h 72"/>
                <a:gd name="T8" fmla="*/ 0 w 51"/>
                <a:gd name="T9" fmla="*/ 0 h 72"/>
                <a:gd name="T10" fmla="*/ 0 w 51"/>
                <a:gd name="T11" fmla="*/ 0 h 72"/>
                <a:gd name="T12" fmla="*/ 0 w 51"/>
                <a:gd name="T13" fmla="*/ 0 h 72"/>
                <a:gd name="T14" fmla="*/ 0 w 51"/>
                <a:gd name="T15" fmla="*/ 0 h 72"/>
                <a:gd name="T16" fmla="*/ 0 w 51"/>
                <a:gd name="T17" fmla="*/ 0 h 72"/>
                <a:gd name="T18" fmla="*/ 0 w 51"/>
                <a:gd name="T19" fmla="*/ 0 h 72"/>
                <a:gd name="T20" fmla="*/ 0 w 51"/>
                <a:gd name="T21" fmla="*/ 0 h 72"/>
                <a:gd name="T22" fmla="*/ 0 w 51"/>
                <a:gd name="T23" fmla="*/ 0 h 72"/>
                <a:gd name="T24" fmla="*/ 0 w 51"/>
                <a:gd name="T25" fmla="*/ 0 h 72"/>
                <a:gd name="T26" fmla="*/ 0 w 51"/>
                <a:gd name="T27" fmla="*/ 0 h 72"/>
                <a:gd name="T28" fmla="*/ 0 w 51"/>
                <a:gd name="T29" fmla="*/ 0 h 72"/>
                <a:gd name="T30" fmla="*/ 0 w 51"/>
                <a:gd name="T31" fmla="*/ 0 h 72"/>
                <a:gd name="T32" fmla="*/ 0 w 51"/>
                <a:gd name="T33" fmla="*/ 0 h 72"/>
                <a:gd name="T34" fmla="*/ 0 w 51"/>
                <a:gd name="T35" fmla="*/ 0 h 72"/>
                <a:gd name="T36" fmla="*/ 0 w 51"/>
                <a:gd name="T37" fmla="*/ 0 h 72"/>
                <a:gd name="T38" fmla="*/ 0 w 51"/>
                <a:gd name="T39" fmla="*/ 0 h 72"/>
                <a:gd name="T40" fmla="*/ 0 w 51"/>
                <a:gd name="T41" fmla="*/ 0 h 7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1"/>
                <a:gd name="T64" fmla="*/ 0 h 72"/>
                <a:gd name="T65" fmla="*/ 51 w 51"/>
                <a:gd name="T66" fmla="*/ 72 h 7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1" h="72">
                  <a:moveTo>
                    <a:pt x="33" y="72"/>
                  </a:moveTo>
                  <a:lnTo>
                    <a:pt x="33" y="72"/>
                  </a:lnTo>
                  <a:lnTo>
                    <a:pt x="36" y="64"/>
                  </a:lnTo>
                  <a:lnTo>
                    <a:pt x="38" y="57"/>
                  </a:lnTo>
                  <a:lnTo>
                    <a:pt x="41" y="48"/>
                  </a:lnTo>
                  <a:lnTo>
                    <a:pt x="44" y="39"/>
                  </a:lnTo>
                  <a:lnTo>
                    <a:pt x="46" y="31"/>
                  </a:lnTo>
                  <a:lnTo>
                    <a:pt x="48" y="23"/>
                  </a:lnTo>
                  <a:lnTo>
                    <a:pt x="49" y="14"/>
                  </a:lnTo>
                  <a:lnTo>
                    <a:pt x="51" y="8"/>
                  </a:lnTo>
                  <a:lnTo>
                    <a:pt x="15" y="0"/>
                  </a:lnTo>
                  <a:lnTo>
                    <a:pt x="14" y="9"/>
                  </a:lnTo>
                  <a:lnTo>
                    <a:pt x="13" y="15"/>
                  </a:lnTo>
                  <a:lnTo>
                    <a:pt x="10" y="23"/>
                  </a:lnTo>
                  <a:lnTo>
                    <a:pt x="9" y="31"/>
                  </a:lnTo>
                  <a:lnTo>
                    <a:pt x="8" y="38"/>
                  </a:lnTo>
                  <a:lnTo>
                    <a:pt x="5" y="44"/>
                  </a:lnTo>
                  <a:lnTo>
                    <a:pt x="3" y="51"/>
                  </a:lnTo>
                  <a:lnTo>
                    <a:pt x="0" y="59"/>
                  </a:lnTo>
                  <a:lnTo>
                    <a:pt x="33" y="7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82" name="Freeform 266"/>
            <p:cNvSpPr>
              <a:spLocks/>
            </p:cNvSpPr>
            <p:nvPr/>
          </p:nvSpPr>
          <p:spPr bwMode="auto">
            <a:xfrm>
              <a:off x="2019" y="2843"/>
              <a:ext cx="26" cy="39"/>
            </a:xfrm>
            <a:custGeom>
              <a:avLst/>
              <a:gdLst>
                <a:gd name="T0" fmla="*/ 0 w 76"/>
                <a:gd name="T1" fmla="*/ 0 h 118"/>
                <a:gd name="T2" fmla="*/ 0 w 76"/>
                <a:gd name="T3" fmla="*/ 0 h 118"/>
                <a:gd name="T4" fmla="*/ 0 w 76"/>
                <a:gd name="T5" fmla="*/ 0 h 118"/>
                <a:gd name="T6" fmla="*/ 0 w 76"/>
                <a:gd name="T7" fmla="*/ 0 h 118"/>
                <a:gd name="T8" fmla="*/ 0 w 76"/>
                <a:gd name="T9" fmla="*/ 0 h 118"/>
                <a:gd name="T10" fmla="*/ 0 w 76"/>
                <a:gd name="T11" fmla="*/ 0 h 118"/>
                <a:gd name="T12" fmla="*/ 0 w 76"/>
                <a:gd name="T13" fmla="*/ 0 h 118"/>
                <a:gd name="T14" fmla="*/ 0 w 76"/>
                <a:gd name="T15" fmla="*/ 0 h 118"/>
                <a:gd name="T16" fmla="*/ 0 w 76"/>
                <a:gd name="T17" fmla="*/ 0 h 118"/>
                <a:gd name="T18" fmla="*/ 0 w 76"/>
                <a:gd name="T19" fmla="*/ 0 h 1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6"/>
                <a:gd name="T31" fmla="*/ 0 h 118"/>
                <a:gd name="T32" fmla="*/ 76 w 76"/>
                <a:gd name="T33" fmla="*/ 118 h 1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6" h="118">
                  <a:moveTo>
                    <a:pt x="25" y="82"/>
                  </a:moveTo>
                  <a:lnTo>
                    <a:pt x="42" y="107"/>
                  </a:lnTo>
                  <a:lnTo>
                    <a:pt x="76" y="13"/>
                  </a:lnTo>
                  <a:lnTo>
                    <a:pt x="43" y="0"/>
                  </a:lnTo>
                  <a:lnTo>
                    <a:pt x="9" y="93"/>
                  </a:lnTo>
                  <a:lnTo>
                    <a:pt x="25" y="118"/>
                  </a:lnTo>
                  <a:lnTo>
                    <a:pt x="9" y="93"/>
                  </a:lnTo>
                  <a:lnTo>
                    <a:pt x="0" y="118"/>
                  </a:lnTo>
                  <a:lnTo>
                    <a:pt x="25" y="118"/>
                  </a:lnTo>
                  <a:lnTo>
                    <a:pt x="25" y="8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83" name="Freeform 267"/>
            <p:cNvSpPr>
              <a:spLocks/>
            </p:cNvSpPr>
            <p:nvPr/>
          </p:nvSpPr>
          <p:spPr bwMode="auto">
            <a:xfrm>
              <a:off x="2178" y="2876"/>
              <a:ext cx="22" cy="16"/>
            </a:xfrm>
            <a:custGeom>
              <a:avLst/>
              <a:gdLst>
                <a:gd name="T0" fmla="*/ 0 w 66"/>
                <a:gd name="T1" fmla="*/ 0 h 47"/>
                <a:gd name="T2" fmla="*/ 0 w 66"/>
                <a:gd name="T3" fmla="*/ 0 h 47"/>
                <a:gd name="T4" fmla="*/ 0 w 66"/>
                <a:gd name="T5" fmla="*/ 0 h 47"/>
                <a:gd name="T6" fmla="*/ 0 w 66"/>
                <a:gd name="T7" fmla="*/ 0 h 47"/>
                <a:gd name="T8" fmla="*/ 0 w 66"/>
                <a:gd name="T9" fmla="*/ 0 h 47"/>
                <a:gd name="T10" fmla="*/ 0 w 66"/>
                <a:gd name="T11" fmla="*/ 0 h 47"/>
                <a:gd name="T12" fmla="*/ 0 w 66"/>
                <a:gd name="T13" fmla="*/ 0 h 47"/>
                <a:gd name="T14" fmla="*/ 0 w 66"/>
                <a:gd name="T15" fmla="*/ 0 h 47"/>
                <a:gd name="T16" fmla="*/ 0 w 66"/>
                <a:gd name="T17" fmla="*/ 0 h 47"/>
                <a:gd name="T18" fmla="*/ 0 w 66"/>
                <a:gd name="T19" fmla="*/ 0 h 4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6"/>
                <a:gd name="T31" fmla="*/ 0 h 47"/>
                <a:gd name="T32" fmla="*/ 66 w 66"/>
                <a:gd name="T33" fmla="*/ 47 h 4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6" h="47">
                  <a:moveTo>
                    <a:pt x="62" y="33"/>
                  </a:moveTo>
                  <a:lnTo>
                    <a:pt x="48" y="11"/>
                  </a:lnTo>
                  <a:lnTo>
                    <a:pt x="8" y="0"/>
                  </a:lnTo>
                  <a:lnTo>
                    <a:pt x="0" y="37"/>
                  </a:lnTo>
                  <a:lnTo>
                    <a:pt x="41" y="47"/>
                  </a:lnTo>
                  <a:lnTo>
                    <a:pt x="27" y="25"/>
                  </a:lnTo>
                  <a:lnTo>
                    <a:pt x="62" y="33"/>
                  </a:lnTo>
                  <a:lnTo>
                    <a:pt x="66" y="16"/>
                  </a:lnTo>
                  <a:lnTo>
                    <a:pt x="48" y="11"/>
                  </a:lnTo>
                  <a:lnTo>
                    <a:pt x="62" y="3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84" name="Freeform 268"/>
            <p:cNvSpPr>
              <a:spLocks/>
            </p:cNvSpPr>
            <p:nvPr/>
          </p:nvSpPr>
          <p:spPr bwMode="auto">
            <a:xfrm>
              <a:off x="2174" y="2885"/>
              <a:ext cx="25" cy="32"/>
            </a:xfrm>
            <a:custGeom>
              <a:avLst/>
              <a:gdLst>
                <a:gd name="T0" fmla="*/ 0 w 74"/>
                <a:gd name="T1" fmla="*/ 0 h 98"/>
                <a:gd name="T2" fmla="*/ 0 w 74"/>
                <a:gd name="T3" fmla="*/ 0 h 98"/>
                <a:gd name="T4" fmla="*/ 0 w 74"/>
                <a:gd name="T5" fmla="*/ 0 h 98"/>
                <a:gd name="T6" fmla="*/ 0 w 74"/>
                <a:gd name="T7" fmla="*/ 0 h 98"/>
                <a:gd name="T8" fmla="*/ 0 w 74"/>
                <a:gd name="T9" fmla="*/ 0 h 98"/>
                <a:gd name="T10" fmla="*/ 0 w 74"/>
                <a:gd name="T11" fmla="*/ 0 h 98"/>
                <a:gd name="T12" fmla="*/ 0 w 74"/>
                <a:gd name="T13" fmla="*/ 0 h 98"/>
                <a:gd name="T14" fmla="*/ 0 w 74"/>
                <a:gd name="T15" fmla="*/ 0 h 98"/>
                <a:gd name="T16" fmla="*/ 0 w 74"/>
                <a:gd name="T17" fmla="*/ 0 h 98"/>
                <a:gd name="T18" fmla="*/ 0 w 74"/>
                <a:gd name="T19" fmla="*/ 0 h 98"/>
                <a:gd name="T20" fmla="*/ 0 w 74"/>
                <a:gd name="T21" fmla="*/ 0 h 98"/>
                <a:gd name="T22" fmla="*/ 0 w 74"/>
                <a:gd name="T23" fmla="*/ 0 h 98"/>
                <a:gd name="T24" fmla="*/ 0 w 74"/>
                <a:gd name="T25" fmla="*/ 0 h 98"/>
                <a:gd name="T26" fmla="*/ 0 w 74"/>
                <a:gd name="T27" fmla="*/ 0 h 98"/>
                <a:gd name="T28" fmla="*/ 0 w 74"/>
                <a:gd name="T29" fmla="*/ 0 h 98"/>
                <a:gd name="T30" fmla="*/ 0 w 74"/>
                <a:gd name="T31" fmla="*/ 0 h 98"/>
                <a:gd name="T32" fmla="*/ 0 w 74"/>
                <a:gd name="T33" fmla="*/ 0 h 98"/>
                <a:gd name="T34" fmla="*/ 0 w 74"/>
                <a:gd name="T35" fmla="*/ 0 h 98"/>
                <a:gd name="T36" fmla="*/ 0 w 74"/>
                <a:gd name="T37" fmla="*/ 0 h 98"/>
                <a:gd name="T38" fmla="*/ 0 w 74"/>
                <a:gd name="T39" fmla="*/ 0 h 98"/>
                <a:gd name="T40" fmla="*/ 0 w 74"/>
                <a:gd name="T41" fmla="*/ 0 h 9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4"/>
                <a:gd name="T64" fmla="*/ 0 h 98"/>
                <a:gd name="T65" fmla="*/ 74 w 74"/>
                <a:gd name="T66" fmla="*/ 98 h 9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4" h="98">
                  <a:moveTo>
                    <a:pt x="22" y="98"/>
                  </a:moveTo>
                  <a:lnTo>
                    <a:pt x="22" y="98"/>
                  </a:lnTo>
                  <a:lnTo>
                    <a:pt x="31" y="89"/>
                  </a:lnTo>
                  <a:lnTo>
                    <a:pt x="39" y="80"/>
                  </a:lnTo>
                  <a:lnTo>
                    <a:pt x="46" y="71"/>
                  </a:lnTo>
                  <a:lnTo>
                    <a:pt x="54" y="59"/>
                  </a:lnTo>
                  <a:lnTo>
                    <a:pt x="60" y="47"/>
                  </a:lnTo>
                  <a:lnTo>
                    <a:pt x="65" y="35"/>
                  </a:lnTo>
                  <a:lnTo>
                    <a:pt x="69" y="22"/>
                  </a:lnTo>
                  <a:lnTo>
                    <a:pt x="74" y="8"/>
                  </a:lnTo>
                  <a:lnTo>
                    <a:pt x="39" y="0"/>
                  </a:lnTo>
                  <a:lnTo>
                    <a:pt x="36" y="12"/>
                  </a:lnTo>
                  <a:lnTo>
                    <a:pt x="32" y="22"/>
                  </a:lnTo>
                  <a:lnTo>
                    <a:pt x="27" y="31"/>
                  </a:lnTo>
                  <a:lnTo>
                    <a:pt x="24" y="41"/>
                  </a:lnTo>
                  <a:lnTo>
                    <a:pt x="19" y="50"/>
                  </a:lnTo>
                  <a:lnTo>
                    <a:pt x="14" y="56"/>
                  </a:lnTo>
                  <a:lnTo>
                    <a:pt x="6" y="63"/>
                  </a:lnTo>
                  <a:lnTo>
                    <a:pt x="0" y="69"/>
                  </a:lnTo>
                  <a:lnTo>
                    <a:pt x="22" y="9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85" name="Freeform 269"/>
            <p:cNvSpPr>
              <a:spLocks/>
            </p:cNvSpPr>
            <p:nvPr/>
          </p:nvSpPr>
          <p:spPr bwMode="auto">
            <a:xfrm>
              <a:off x="2150" y="2908"/>
              <a:ext cx="31" cy="20"/>
            </a:xfrm>
            <a:custGeom>
              <a:avLst/>
              <a:gdLst>
                <a:gd name="T0" fmla="*/ 0 w 93"/>
                <a:gd name="T1" fmla="*/ 0 h 60"/>
                <a:gd name="T2" fmla="*/ 0 w 93"/>
                <a:gd name="T3" fmla="*/ 0 h 60"/>
                <a:gd name="T4" fmla="*/ 0 w 93"/>
                <a:gd name="T5" fmla="*/ 0 h 60"/>
                <a:gd name="T6" fmla="*/ 0 w 93"/>
                <a:gd name="T7" fmla="*/ 0 h 60"/>
                <a:gd name="T8" fmla="*/ 0 w 93"/>
                <a:gd name="T9" fmla="*/ 0 h 60"/>
                <a:gd name="T10" fmla="*/ 0 w 93"/>
                <a:gd name="T11" fmla="*/ 0 h 60"/>
                <a:gd name="T12" fmla="*/ 0 w 93"/>
                <a:gd name="T13" fmla="*/ 0 h 60"/>
                <a:gd name="T14" fmla="*/ 0 w 93"/>
                <a:gd name="T15" fmla="*/ 0 h 60"/>
                <a:gd name="T16" fmla="*/ 0 w 93"/>
                <a:gd name="T17" fmla="*/ 0 h 60"/>
                <a:gd name="T18" fmla="*/ 0 w 93"/>
                <a:gd name="T19" fmla="*/ 0 h 60"/>
                <a:gd name="T20" fmla="*/ 0 w 93"/>
                <a:gd name="T21" fmla="*/ 0 h 60"/>
                <a:gd name="T22" fmla="*/ 0 w 93"/>
                <a:gd name="T23" fmla="*/ 0 h 60"/>
                <a:gd name="T24" fmla="*/ 0 w 93"/>
                <a:gd name="T25" fmla="*/ 0 h 60"/>
                <a:gd name="T26" fmla="*/ 0 w 93"/>
                <a:gd name="T27" fmla="*/ 0 h 60"/>
                <a:gd name="T28" fmla="*/ 0 w 93"/>
                <a:gd name="T29" fmla="*/ 0 h 60"/>
                <a:gd name="T30" fmla="*/ 0 w 93"/>
                <a:gd name="T31" fmla="*/ 0 h 60"/>
                <a:gd name="T32" fmla="*/ 0 w 93"/>
                <a:gd name="T33" fmla="*/ 0 h 60"/>
                <a:gd name="T34" fmla="*/ 0 w 93"/>
                <a:gd name="T35" fmla="*/ 0 h 60"/>
                <a:gd name="T36" fmla="*/ 0 w 93"/>
                <a:gd name="T37" fmla="*/ 0 h 60"/>
                <a:gd name="T38" fmla="*/ 0 w 93"/>
                <a:gd name="T39" fmla="*/ 0 h 60"/>
                <a:gd name="T40" fmla="*/ 0 w 93"/>
                <a:gd name="T41" fmla="*/ 0 h 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3"/>
                <a:gd name="T64" fmla="*/ 0 h 60"/>
                <a:gd name="T65" fmla="*/ 93 w 93"/>
                <a:gd name="T66" fmla="*/ 60 h 6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3" h="60">
                  <a:moveTo>
                    <a:pt x="0" y="60"/>
                  </a:moveTo>
                  <a:lnTo>
                    <a:pt x="0" y="60"/>
                  </a:lnTo>
                  <a:lnTo>
                    <a:pt x="14" y="60"/>
                  </a:lnTo>
                  <a:lnTo>
                    <a:pt x="26" y="59"/>
                  </a:lnTo>
                  <a:lnTo>
                    <a:pt x="38" y="56"/>
                  </a:lnTo>
                  <a:lnTo>
                    <a:pt x="50" y="52"/>
                  </a:lnTo>
                  <a:lnTo>
                    <a:pt x="62" y="49"/>
                  </a:lnTo>
                  <a:lnTo>
                    <a:pt x="73" y="42"/>
                  </a:lnTo>
                  <a:lnTo>
                    <a:pt x="83" y="37"/>
                  </a:lnTo>
                  <a:lnTo>
                    <a:pt x="93" y="29"/>
                  </a:lnTo>
                  <a:lnTo>
                    <a:pt x="71" y="0"/>
                  </a:lnTo>
                  <a:lnTo>
                    <a:pt x="63" y="5"/>
                  </a:lnTo>
                  <a:lnTo>
                    <a:pt x="56" y="11"/>
                  </a:lnTo>
                  <a:lnTo>
                    <a:pt x="47" y="15"/>
                  </a:lnTo>
                  <a:lnTo>
                    <a:pt x="40" y="19"/>
                  </a:lnTo>
                  <a:lnTo>
                    <a:pt x="30" y="20"/>
                  </a:lnTo>
                  <a:lnTo>
                    <a:pt x="21" y="22"/>
                  </a:lnTo>
                  <a:lnTo>
                    <a:pt x="11" y="24"/>
                  </a:lnTo>
                  <a:lnTo>
                    <a:pt x="0" y="24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86" name="Freeform 270"/>
            <p:cNvSpPr>
              <a:spLocks/>
            </p:cNvSpPr>
            <p:nvPr/>
          </p:nvSpPr>
          <p:spPr bwMode="auto">
            <a:xfrm>
              <a:off x="2120" y="2909"/>
              <a:ext cx="30" cy="19"/>
            </a:xfrm>
            <a:custGeom>
              <a:avLst/>
              <a:gdLst>
                <a:gd name="T0" fmla="*/ 0 w 92"/>
                <a:gd name="T1" fmla="*/ 0 h 55"/>
                <a:gd name="T2" fmla="*/ 0 w 92"/>
                <a:gd name="T3" fmla="*/ 0 h 55"/>
                <a:gd name="T4" fmla="*/ 0 w 92"/>
                <a:gd name="T5" fmla="*/ 0 h 55"/>
                <a:gd name="T6" fmla="*/ 0 w 92"/>
                <a:gd name="T7" fmla="*/ 0 h 55"/>
                <a:gd name="T8" fmla="*/ 0 w 92"/>
                <a:gd name="T9" fmla="*/ 0 h 55"/>
                <a:gd name="T10" fmla="*/ 0 w 92"/>
                <a:gd name="T11" fmla="*/ 0 h 55"/>
                <a:gd name="T12" fmla="*/ 0 w 92"/>
                <a:gd name="T13" fmla="*/ 0 h 55"/>
                <a:gd name="T14" fmla="*/ 0 w 92"/>
                <a:gd name="T15" fmla="*/ 0 h 55"/>
                <a:gd name="T16" fmla="*/ 0 w 92"/>
                <a:gd name="T17" fmla="*/ 0 h 55"/>
                <a:gd name="T18" fmla="*/ 0 w 92"/>
                <a:gd name="T19" fmla="*/ 0 h 55"/>
                <a:gd name="T20" fmla="*/ 0 w 92"/>
                <a:gd name="T21" fmla="*/ 0 h 55"/>
                <a:gd name="T22" fmla="*/ 0 w 92"/>
                <a:gd name="T23" fmla="*/ 0 h 55"/>
                <a:gd name="T24" fmla="*/ 0 w 92"/>
                <a:gd name="T25" fmla="*/ 0 h 55"/>
                <a:gd name="T26" fmla="*/ 0 w 92"/>
                <a:gd name="T27" fmla="*/ 0 h 55"/>
                <a:gd name="T28" fmla="*/ 0 w 92"/>
                <a:gd name="T29" fmla="*/ 0 h 55"/>
                <a:gd name="T30" fmla="*/ 0 w 92"/>
                <a:gd name="T31" fmla="*/ 0 h 55"/>
                <a:gd name="T32" fmla="*/ 0 w 92"/>
                <a:gd name="T33" fmla="*/ 0 h 55"/>
                <a:gd name="T34" fmla="*/ 0 w 92"/>
                <a:gd name="T35" fmla="*/ 0 h 55"/>
                <a:gd name="T36" fmla="*/ 0 w 92"/>
                <a:gd name="T37" fmla="*/ 0 h 55"/>
                <a:gd name="T38" fmla="*/ 0 w 92"/>
                <a:gd name="T39" fmla="*/ 0 h 55"/>
                <a:gd name="T40" fmla="*/ 0 w 92"/>
                <a:gd name="T41" fmla="*/ 0 h 5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2"/>
                <a:gd name="T64" fmla="*/ 0 h 55"/>
                <a:gd name="T65" fmla="*/ 92 w 92"/>
                <a:gd name="T66" fmla="*/ 55 h 5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2" h="55">
                  <a:moveTo>
                    <a:pt x="1" y="32"/>
                  </a:moveTo>
                  <a:lnTo>
                    <a:pt x="0" y="32"/>
                  </a:lnTo>
                  <a:lnTo>
                    <a:pt x="11" y="38"/>
                  </a:lnTo>
                  <a:lnTo>
                    <a:pt x="21" y="42"/>
                  </a:lnTo>
                  <a:lnTo>
                    <a:pt x="31" y="46"/>
                  </a:lnTo>
                  <a:lnTo>
                    <a:pt x="43" y="50"/>
                  </a:lnTo>
                  <a:lnTo>
                    <a:pt x="54" y="53"/>
                  </a:lnTo>
                  <a:lnTo>
                    <a:pt x="65" y="54"/>
                  </a:lnTo>
                  <a:lnTo>
                    <a:pt x="78" y="55"/>
                  </a:lnTo>
                  <a:lnTo>
                    <a:pt x="92" y="55"/>
                  </a:lnTo>
                  <a:lnTo>
                    <a:pt x="92" y="19"/>
                  </a:lnTo>
                  <a:lnTo>
                    <a:pt x="81" y="19"/>
                  </a:lnTo>
                  <a:lnTo>
                    <a:pt x="70" y="17"/>
                  </a:lnTo>
                  <a:lnTo>
                    <a:pt x="59" y="16"/>
                  </a:lnTo>
                  <a:lnTo>
                    <a:pt x="50" y="14"/>
                  </a:lnTo>
                  <a:lnTo>
                    <a:pt x="41" y="12"/>
                  </a:lnTo>
                  <a:lnTo>
                    <a:pt x="34" y="8"/>
                  </a:lnTo>
                  <a:lnTo>
                    <a:pt x="26" y="4"/>
                  </a:lnTo>
                  <a:lnTo>
                    <a:pt x="20" y="0"/>
                  </a:lnTo>
                  <a:lnTo>
                    <a:pt x="19" y="0"/>
                  </a:lnTo>
                  <a:lnTo>
                    <a:pt x="1" y="3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87" name="Freeform 271"/>
            <p:cNvSpPr>
              <a:spLocks/>
            </p:cNvSpPr>
            <p:nvPr/>
          </p:nvSpPr>
          <p:spPr bwMode="auto">
            <a:xfrm>
              <a:off x="2102" y="2892"/>
              <a:ext cx="24" cy="28"/>
            </a:xfrm>
            <a:custGeom>
              <a:avLst/>
              <a:gdLst>
                <a:gd name="T0" fmla="*/ 0 w 72"/>
                <a:gd name="T1" fmla="*/ 0 h 85"/>
                <a:gd name="T2" fmla="*/ 0 w 72"/>
                <a:gd name="T3" fmla="*/ 0 h 85"/>
                <a:gd name="T4" fmla="*/ 0 w 72"/>
                <a:gd name="T5" fmla="*/ 0 h 85"/>
                <a:gd name="T6" fmla="*/ 0 w 72"/>
                <a:gd name="T7" fmla="*/ 0 h 85"/>
                <a:gd name="T8" fmla="*/ 0 w 72"/>
                <a:gd name="T9" fmla="*/ 0 h 85"/>
                <a:gd name="T10" fmla="*/ 0 w 72"/>
                <a:gd name="T11" fmla="*/ 0 h 85"/>
                <a:gd name="T12" fmla="*/ 0 w 72"/>
                <a:gd name="T13" fmla="*/ 0 h 85"/>
                <a:gd name="T14" fmla="*/ 0 w 72"/>
                <a:gd name="T15" fmla="*/ 0 h 85"/>
                <a:gd name="T16" fmla="*/ 0 w 72"/>
                <a:gd name="T17" fmla="*/ 0 h 85"/>
                <a:gd name="T18" fmla="*/ 0 w 72"/>
                <a:gd name="T19" fmla="*/ 0 h 85"/>
                <a:gd name="T20" fmla="*/ 0 w 72"/>
                <a:gd name="T21" fmla="*/ 0 h 85"/>
                <a:gd name="T22" fmla="*/ 0 w 72"/>
                <a:gd name="T23" fmla="*/ 0 h 85"/>
                <a:gd name="T24" fmla="*/ 0 w 72"/>
                <a:gd name="T25" fmla="*/ 0 h 85"/>
                <a:gd name="T26" fmla="*/ 0 w 72"/>
                <a:gd name="T27" fmla="*/ 0 h 85"/>
                <a:gd name="T28" fmla="*/ 0 w 72"/>
                <a:gd name="T29" fmla="*/ 0 h 85"/>
                <a:gd name="T30" fmla="*/ 0 w 72"/>
                <a:gd name="T31" fmla="*/ 0 h 85"/>
                <a:gd name="T32" fmla="*/ 0 w 72"/>
                <a:gd name="T33" fmla="*/ 0 h 85"/>
                <a:gd name="T34" fmla="*/ 0 w 72"/>
                <a:gd name="T35" fmla="*/ 0 h 85"/>
                <a:gd name="T36" fmla="*/ 0 w 72"/>
                <a:gd name="T37" fmla="*/ 0 h 85"/>
                <a:gd name="T38" fmla="*/ 0 w 72"/>
                <a:gd name="T39" fmla="*/ 0 h 85"/>
                <a:gd name="T40" fmla="*/ 0 w 72"/>
                <a:gd name="T41" fmla="*/ 0 h 8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2"/>
                <a:gd name="T64" fmla="*/ 0 h 85"/>
                <a:gd name="T65" fmla="*/ 72 w 72"/>
                <a:gd name="T66" fmla="*/ 85 h 8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2" h="85">
                  <a:moveTo>
                    <a:pt x="0" y="16"/>
                  </a:moveTo>
                  <a:lnTo>
                    <a:pt x="0" y="14"/>
                  </a:lnTo>
                  <a:lnTo>
                    <a:pt x="4" y="26"/>
                  </a:lnTo>
                  <a:lnTo>
                    <a:pt x="10" y="37"/>
                  </a:lnTo>
                  <a:lnTo>
                    <a:pt x="16" y="46"/>
                  </a:lnTo>
                  <a:lnTo>
                    <a:pt x="22" y="55"/>
                  </a:lnTo>
                  <a:lnTo>
                    <a:pt x="29" y="64"/>
                  </a:lnTo>
                  <a:lnTo>
                    <a:pt x="38" y="70"/>
                  </a:lnTo>
                  <a:lnTo>
                    <a:pt x="44" y="78"/>
                  </a:lnTo>
                  <a:lnTo>
                    <a:pt x="54" y="85"/>
                  </a:lnTo>
                  <a:lnTo>
                    <a:pt x="72" y="53"/>
                  </a:lnTo>
                  <a:lnTo>
                    <a:pt x="67" y="50"/>
                  </a:lnTo>
                  <a:lnTo>
                    <a:pt x="60" y="44"/>
                  </a:lnTo>
                  <a:lnTo>
                    <a:pt x="54" y="38"/>
                  </a:lnTo>
                  <a:lnTo>
                    <a:pt x="50" y="34"/>
                  </a:lnTo>
                  <a:lnTo>
                    <a:pt x="44" y="25"/>
                  </a:lnTo>
                  <a:lnTo>
                    <a:pt x="40" y="18"/>
                  </a:lnTo>
                  <a:lnTo>
                    <a:pt x="36" y="10"/>
                  </a:lnTo>
                  <a:lnTo>
                    <a:pt x="33" y="1"/>
                  </a:lnTo>
                  <a:lnTo>
                    <a:pt x="33" y="0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88" name="Freeform 272"/>
            <p:cNvSpPr>
              <a:spLocks/>
            </p:cNvSpPr>
            <p:nvPr/>
          </p:nvSpPr>
          <p:spPr bwMode="auto">
            <a:xfrm>
              <a:off x="2096" y="2866"/>
              <a:ext cx="17" cy="31"/>
            </a:xfrm>
            <a:custGeom>
              <a:avLst/>
              <a:gdLst>
                <a:gd name="T0" fmla="*/ 0 w 52"/>
                <a:gd name="T1" fmla="*/ 0 h 94"/>
                <a:gd name="T2" fmla="*/ 0 w 52"/>
                <a:gd name="T3" fmla="*/ 0 h 94"/>
                <a:gd name="T4" fmla="*/ 0 w 52"/>
                <a:gd name="T5" fmla="*/ 0 h 94"/>
                <a:gd name="T6" fmla="*/ 0 w 52"/>
                <a:gd name="T7" fmla="*/ 0 h 94"/>
                <a:gd name="T8" fmla="*/ 0 w 52"/>
                <a:gd name="T9" fmla="*/ 0 h 94"/>
                <a:gd name="T10" fmla="*/ 0 w 52"/>
                <a:gd name="T11" fmla="*/ 0 h 94"/>
                <a:gd name="T12" fmla="*/ 0 w 52"/>
                <a:gd name="T13" fmla="*/ 0 h 94"/>
                <a:gd name="T14" fmla="*/ 0 w 52"/>
                <a:gd name="T15" fmla="*/ 0 h 94"/>
                <a:gd name="T16" fmla="*/ 0 w 52"/>
                <a:gd name="T17" fmla="*/ 0 h 94"/>
                <a:gd name="T18" fmla="*/ 0 w 52"/>
                <a:gd name="T19" fmla="*/ 0 h 94"/>
                <a:gd name="T20" fmla="*/ 0 w 52"/>
                <a:gd name="T21" fmla="*/ 0 h 94"/>
                <a:gd name="T22" fmla="*/ 0 w 52"/>
                <a:gd name="T23" fmla="*/ 0 h 94"/>
                <a:gd name="T24" fmla="*/ 0 w 52"/>
                <a:gd name="T25" fmla="*/ 0 h 94"/>
                <a:gd name="T26" fmla="*/ 0 w 52"/>
                <a:gd name="T27" fmla="*/ 0 h 94"/>
                <a:gd name="T28" fmla="*/ 0 w 52"/>
                <a:gd name="T29" fmla="*/ 0 h 94"/>
                <a:gd name="T30" fmla="*/ 0 w 52"/>
                <a:gd name="T31" fmla="*/ 0 h 94"/>
                <a:gd name="T32" fmla="*/ 0 w 52"/>
                <a:gd name="T33" fmla="*/ 0 h 94"/>
                <a:gd name="T34" fmla="*/ 0 w 52"/>
                <a:gd name="T35" fmla="*/ 0 h 94"/>
                <a:gd name="T36" fmla="*/ 0 w 52"/>
                <a:gd name="T37" fmla="*/ 0 h 94"/>
                <a:gd name="T38" fmla="*/ 0 w 52"/>
                <a:gd name="T39" fmla="*/ 0 h 94"/>
                <a:gd name="T40" fmla="*/ 0 w 52"/>
                <a:gd name="T41" fmla="*/ 0 h 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94"/>
                <a:gd name="T65" fmla="*/ 52 w 52"/>
                <a:gd name="T66" fmla="*/ 94 h 9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94">
                  <a:moveTo>
                    <a:pt x="0" y="0"/>
                  </a:moveTo>
                  <a:lnTo>
                    <a:pt x="0" y="0"/>
                  </a:lnTo>
                  <a:lnTo>
                    <a:pt x="0" y="13"/>
                  </a:lnTo>
                  <a:lnTo>
                    <a:pt x="1" y="26"/>
                  </a:lnTo>
                  <a:lnTo>
                    <a:pt x="2" y="38"/>
                  </a:lnTo>
                  <a:lnTo>
                    <a:pt x="5" y="48"/>
                  </a:lnTo>
                  <a:lnTo>
                    <a:pt x="7" y="60"/>
                  </a:lnTo>
                  <a:lnTo>
                    <a:pt x="11" y="71"/>
                  </a:lnTo>
                  <a:lnTo>
                    <a:pt x="15" y="82"/>
                  </a:lnTo>
                  <a:lnTo>
                    <a:pt x="19" y="94"/>
                  </a:lnTo>
                  <a:lnTo>
                    <a:pt x="52" y="78"/>
                  </a:lnTo>
                  <a:lnTo>
                    <a:pt x="48" y="69"/>
                  </a:lnTo>
                  <a:lnTo>
                    <a:pt x="44" y="61"/>
                  </a:lnTo>
                  <a:lnTo>
                    <a:pt x="43" y="52"/>
                  </a:lnTo>
                  <a:lnTo>
                    <a:pt x="40" y="40"/>
                  </a:lnTo>
                  <a:lnTo>
                    <a:pt x="38" y="30"/>
                  </a:lnTo>
                  <a:lnTo>
                    <a:pt x="36" y="21"/>
                  </a:lnTo>
                  <a:lnTo>
                    <a:pt x="35" y="10"/>
                  </a:lnTo>
                  <a:lnTo>
                    <a:pt x="3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89" name="Freeform 273"/>
            <p:cNvSpPr>
              <a:spLocks/>
            </p:cNvSpPr>
            <p:nvPr/>
          </p:nvSpPr>
          <p:spPr bwMode="auto">
            <a:xfrm>
              <a:off x="2096" y="2834"/>
              <a:ext cx="17" cy="32"/>
            </a:xfrm>
            <a:custGeom>
              <a:avLst/>
              <a:gdLst>
                <a:gd name="T0" fmla="*/ 0 w 53"/>
                <a:gd name="T1" fmla="*/ 0 h 96"/>
                <a:gd name="T2" fmla="*/ 0 w 53"/>
                <a:gd name="T3" fmla="*/ 0 h 96"/>
                <a:gd name="T4" fmla="*/ 0 w 53"/>
                <a:gd name="T5" fmla="*/ 0 h 96"/>
                <a:gd name="T6" fmla="*/ 0 w 53"/>
                <a:gd name="T7" fmla="*/ 0 h 96"/>
                <a:gd name="T8" fmla="*/ 0 w 53"/>
                <a:gd name="T9" fmla="*/ 0 h 96"/>
                <a:gd name="T10" fmla="*/ 0 w 53"/>
                <a:gd name="T11" fmla="*/ 0 h 96"/>
                <a:gd name="T12" fmla="*/ 0 w 53"/>
                <a:gd name="T13" fmla="*/ 0 h 96"/>
                <a:gd name="T14" fmla="*/ 0 w 53"/>
                <a:gd name="T15" fmla="*/ 0 h 96"/>
                <a:gd name="T16" fmla="*/ 0 w 53"/>
                <a:gd name="T17" fmla="*/ 0 h 96"/>
                <a:gd name="T18" fmla="*/ 0 w 53"/>
                <a:gd name="T19" fmla="*/ 0 h 96"/>
                <a:gd name="T20" fmla="*/ 0 w 53"/>
                <a:gd name="T21" fmla="*/ 0 h 96"/>
                <a:gd name="T22" fmla="*/ 0 w 53"/>
                <a:gd name="T23" fmla="*/ 0 h 96"/>
                <a:gd name="T24" fmla="*/ 0 w 53"/>
                <a:gd name="T25" fmla="*/ 0 h 96"/>
                <a:gd name="T26" fmla="*/ 0 w 53"/>
                <a:gd name="T27" fmla="*/ 0 h 96"/>
                <a:gd name="T28" fmla="*/ 0 w 53"/>
                <a:gd name="T29" fmla="*/ 0 h 96"/>
                <a:gd name="T30" fmla="*/ 0 w 53"/>
                <a:gd name="T31" fmla="*/ 0 h 96"/>
                <a:gd name="T32" fmla="*/ 0 w 53"/>
                <a:gd name="T33" fmla="*/ 0 h 96"/>
                <a:gd name="T34" fmla="*/ 0 w 53"/>
                <a:gd name="T35" fmla="*/ 0 h 96"/>
                <a:gd name="T36" fmla="*/ 0 w 53"/>
                <a:gd name="T37" fmla="*/ 0 h 96"/>
                <a:gd name="T38" fmla="*/ 0 w 53"/>
                <a:gd name="T39" fmla="*/ 0 h 96"/>
                <a:gd name="T40" fmla="*/ 0 w 53"/>
                <a:gd name="T41" fmla="*/ 0 h 9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3"/>
                <a:gd name="T64" fmla="*/ 0 h 96"/>
                <a:gd name="T65" fmla="*/ 53 w 53"/>
                <a:gd name="T66" fmla="*/ 96 h 9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3" h="96">
                  <a:moveTo>
                    <a:pt x="20" y="2"/>
                  </a:moveTo>
                  <a:lnTo>
                    <a:pt x="21" y="0"/>
                  </a:lnTo>
                  <a:lnTo>
                    <a:pt x="15" y="11"/>
                  </a:lnTo>
                  <a:lnTo>
                    <a:pt x="11" y="24"/>
                  </a:lnTo>
                  <a:lnTo>
                    <a:pt x="7" y="36"/>
                  </a:lnTo>
                  <a:lnTo>
                    <a:pt x="5" y="46"/>
                  </a:lnTo>
                  <a:lnTo>
                    <a:pt x="2" y="58"/>
                  </a:lnTo>
                  <a:lnTo>
                    <a:pt x="1" y="70"/>
                  </a:lnTo>
                  <a:lnTo>
                    <a:pt x="0" y="83"/>
                  </a:lnTo>
                  <a:lnTo>
                    <a:pt x="0" y="96"/>
                  </a:lnTo>
                  <a:lnTo>
                    <a:pt x="35" y="96"/>
                  </a:lnTo>
                  <a:lnTo>
                    <a:pt x="35" y="85"/>
                  </a:lnTo>
                  <a:lnTo>
                    <a:pt x="36" y="75"/>
                  </a:lnTo>
                  <a:lnTo>
                    <a:pt x="38" y="63"/>
                  </a:lnTo>
                  <a:lnTo>
                    <a:pt x="40" y="54"/>
                  </a:lnTo>
                  <a:lnTo>
                    <a:pt x="43" y="43"/>
                  </a:lnTo>
                  <a:lnTo>
                    <a:pt x="44" y="34"/>
                  </a:lnTo>
                  <a:lnTo>
                    <a:pt x="48" y="27"/>
                  </a:lnTo>
                  <a:lnTo>
                    <a:pt x="52" y="19"/>
                  </a:lnTo>
                  <a:lnTo>
                    <a:pt x="53" y="17"/>
                  </a:lnTo>
                  <a:lnTo>
                    <a:pt x="20" y="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90" name="Freeform 274"/>
            <p:cNvSpPr>
              <a:spLocks/>
            </p:cNvSpPr>
            <p:nvPr/>
          </p:nvSpPr>
          <p:spPr bwMode="auto">
            <a:xfrm>
              <a:off x="2102" y="2812"/>
              <a:ext cx="26" cy="27"/>
            </a:xfrm>
            <a:custGeom>
              <a:avLst/>
              <a:gdLst>
                <a:gd name="T0" fmla="*/ 0 w 78"/>
                <a:gd name="T1" fmla="*/ 0 h 81"/>
                <a:gd name="T2" fmla="*/ 0 w 78"/>
                <a:gd name="T3" fmla="*/ 0 h 81"/>
                <a:gd name="T4" fmla="*/ 0 w 78"/>
                <a:gd name="T5" fmla="*/ 0 h 81"/>
                <a:gd name="T6" fmla="*/ 0 w 78"/>
                <a:gd name="T7" fmla="*/ 0 h 81"/>
                <a:gd name="T8" fmla="*/ 0 w 78"/>
                <a:gd name="T9" fmla="*/ 0 h 81"/>
                <a:gd name="T10" fmla="*/ 0 w 78"/>
                <a:gd name="T11" fmla="*/ 0 h 81"/>
                <a:gd name="T12" fmla="*/ 0 w 78"/>
                <a:gd name="T13" fmla="*/ 0 h 81"/>
                <a:gd name="T14" fmla="*/ 0 w 78"/>
                <a:gd name="T15" fmla="*/ 0 h 81"/>
                <a:gd name="T16" fmla="*/ 0 w 78"/>
                <a:gd name="T17" fmla="*/ 0 h 81"/>
                <a:gd name="T18" fmla="*/ 0 w 78"/>
                <a:gd name="T19" fmla="*/ 0 h 81"/>
                <a:gd name="T20" fmla="*/ 0 w 78"/>
                <a:gd name="T21" fmla="*/ 0 h 81"/>
                <a:gd name="T22" fmla="*/ 0 w 78"/>
                <a:gd name="T23" fmla="*/ 0 h 81"/>
                <a:gd name="T24" fmla="*/ 0 w 78"/>
                <a:gd name="T25" fmla="*/ 0 h 81"/>
                <a:gd name="T26" fmla="*/ 0 w 78"/>
                <a:gd name="T27" fmla="*/ 0 h 81"/>
                <a:gd name="T28" fmla="*/ 0 w 78"/>
                <a:gd name="T29" fmla="*/ 0 h 81"/>
                <a:gd name="T30" fmla="*/ 0 w 78"/>
                <a:gd name="T31" fmla="*/ 0 h 81"/>
                <a:gd name="T32" fmla="*/ 0 w 78"/>
                <a:gd name="T33" fmla="*/ 0 h 81"/>
                <a:gd name="T34" fmla="*/ 0 w 78"/>
                <a:gd name="T35" fmla="*/ 0 h 81"/>
                <a:gd name="T36" fmla="*/ 0 w 78"/>
                <a:gd name="T37" fmla="*/ 0 h 81"/>
                <a:gd name="T38" fmla="*/ 0 w 78"/>
                <a:gd name="T39" fmla="*/ 0 h 81"/>
                <a:gd name="T40" fmla="*/ 0 w 78"/>
                <a:gd name="T41" fmla="*/ 0 h 8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8"/>
                <a:gd name="T64" fmla="*/ 0 h 81"/>
                <a:gd name="T65" fmla="*/ 78 w 78"/>
                <a:gd name="T66" fmla="*/ 81 h 8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8" h="81">
                  <a:moveTo>
                    <a:pt x="61" y="2"/>
                  </a:moveTo>
                  <a:lnTo>
                    <a:pt x="62" y="0"/>
                  </a:lnTo>
                  <a:lnTo>
                    <a:pt x="52" y="7"/>
                  </a:lnTo>
                  <a:lnTo>
                    <a:pt x="43" y="12"/>
                  </a:lnTo>
                  <a:lnTo>
                    <a:pt x="34" y="19"/>
                  </a:lnTo>
                  <a:lnTo>
                    <a:pt x="27" y="28"/>
                  </a:lnTo>
                  <a:lnTo>
                    <a:pt x="19" y="36"/>
                  </a:lnTo>
                  <a:lnTo>
                    <a:pt x="13" y="45"/>
                  </a:lnTo>
                  <a:lnTo>
                    <a:pt x="6" y="55"/>
                  </a:lnTo>
                  <a:lnTo>
                    <a:pt x="0" y="66"/>
                  </a:lnTo>
                  <a:lnTo>
                    <a:pt x="33" y="81"/>
                  </a:lnTo>
                  <a:lnTo>
                    <a:pt x="37" y="74"/>
                  </a:lnTo>
                  <a:lnTo>
                    <a:pt x="40" y="66"/>
                  </a:lnTo>
                  <a:lnTo>
                    <a:pt x="47" y="59"/>
                  </a:lnTo>
                  <a:lnTo>
                    <a:pt x="52" y="51"/>
                  </a:lnTo>
                  <a:lnTo>
                    <a:pt x="57" y="47"/>
                  </a:lnTo>
                  <a:lnTo>
                    <a:pt x="63" y="44"/>
                  </a:lnTo>
                  <a:lnTo>
                    <a:pt x="69" y="38"/>
                  </a:lnTo>
                  <a:lnTo>
                    <a:pt x="77" y="34"/>
                  </a:lnTo>
                  <a:lnTo>
                    <a:pt x="78" y="33"/>
                  </a:lnTo>
                  <a:lnTo>
                    <a:pt x="61" y="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91" name="Freeform 275"/>
            <p:cNvSpPr>
              <a:spLocks/>
            </p:cNvSpPr>
            <p:nvPr/>
          </p:nvSpPr>
          <p:spPr bwMode="auto">
            <a:xfrm>
              <a:off x="2123" y="2805"/>
              <a:ext cx="28" cy="18"/>
            </a:xfrm>
            <a:custGeom>
              <a:avLst/>
              <a:gdLst>
                <a:gd name="T0" fmla="*/ 0 w 84"/>
                <a:gd name="T1" fmla="*/ 0 h 55"/>
                <a:gd name="T2" fmla="*/ 0 w 84"/>
                <a:gd name="T3" fmla="*/ 0 h 55"/>
                <a:gd name="T4" fmla="*/ 0 w 84"/>
                <a:gd name="T5" fmla="*/ 0 h 55"/>
                <a:gd name="T6" fmla="*/ 0 w 84"/>
                <a:gd name="T7" fmla="*/ 0 h 55"/>
                <a:gd name="T8" fmla="*/ 0 w 84"/>
                <a:gd name="T9" fmla="*/ 0 h 55"/>
                <a:gd name="T10" fmla="*/ 0 w 84"/>
                <a:gd name="T11" fmla="*/ 0 h 55"/>
                <a:gd name="T12" fmla="*/ 0 w 84"/>
                <a:gd name="T13" fmla="*/ 0 h 55"/>
                <a:gd name="T14" fmla="*/ 0 w 84"/>
                <a:gd name="T15" fmla="*/ 0 h 55"/>
                <a:gd name="T16" fmla="*/ 0 w 84"/>
                <a:gd name="T17" fmla="*/ 0 h 55"/>
                <a:gd name="T18" fmla="*/ 0 w 84"/>
                <a:gd name="T19" fmla="*/ 0 h 55"/>
                <a:gd name="T20" fmla="*/ 0 w 84"/>
                <a:gd name="T21" fmla="*/ 0 h 55"/>
                <a:gd name="T22" fmla="*/ 0 w 84"/>
                <a:gd name="T23" fmla="*/ 0 h 55"/>
                <a:gd name="T24" fmla="*/ 0 w 84"/>
                <a:gd name="T25" fmla="*/ 0 h 55"/>
                <a:gd name="T26" fmla="*/ 0 w 84"/>
                <a:gd name="T27" fmla="*/ 0 h 55"/>
                <a:gd name="T28" fmla="*/ 0 w 84"/>
                <a:gd name="T29" fmla="*/ 0 h 55"/>
                <a:gd name="T30" fmla="*/ 0 w 84"/>
                <a:gd name="T31" fmla="*/ 0 h 55"/>
                <a:gd name="T32" fmla="*/ 0 w 84"/>
                <a:gd name="T33" fmla="*/ 0 h 55"/>
                <a:gd name="T34" fmla="*/ 0 w 84"/>
                <a:gd name="T35" fmla="*/ 0 h 55"/>
                <a:gd name="T36" fmla="*/ 0 w 84"/>
                <a:gd name="T37" fmla="*/ 0 h 55"/>
                <a:gd name="T38" fmla="*/ 0 w 84"/>
                <a:gd name="T39" fmla="*/ 0 h 55"/>
                <a:gd name="T40" fmla="*/ 0 w 84"/>
                <a:gd name="T41" fmla="*/ 0 h 5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4"/>
                <a:gd name="T64" fmla="*/ 0 h 55"/>
                <a:gd name="T65" fmla="*/ 84 w 84"/>
                <a:gd name="T66" fmla="*/ 55 h 5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4" h="55">
                  <a:moveTo>
                    <a:pt x="84" y="0"/>
                  </a:moveTo>
                  <a:lnTo>
                    <a:pt x="84" y="0"/>
                  </a:lnTo>
                  <a:lnTo>
                    <a:pt x="73" y="0"/>
                  </a:lnTo>
                  <a:lnTo>
                    <a:pt x="61" y="2"/>
                  </a:lnTo>
                  <a:lnTo>
                    <a:pt x="50" y="3"/>
                  </a:lnTo>
                  <a:lnTo>
                    <a:pt x="40" y="6"/>
                  </a:lnTo>
                  <a:lnTo>
                    <a:pt x="30" y="9"/>
                  </a:lnTo>
                  <a:lnTo>
                    <a:pt x="20" y="13"/>
                  </a:lnTo>
                  <a:lnTo>
                    <a:pt x="10" y="17"/>
                  </a:lnTo>
                  <a:lnTo>
                    <a:pt x="0" y="24"/>
                  </a:lnTo>
                  <a:lnTo>
                    <a:pt x="17" y="55"/>
                  </a:lnTo>
                  <a:lnTo>
                    <a:pt x="25" y="51"/>
                  </a:lnTo>
                  <a:lnTo>
                    <a:pt x="32" y="47"/>
                  </a:lnTo>
                  <a:lnTo>
                    <a:pt x="40" y="43"/>
                  </a:lnTo>
                  <a:lnTo>
                    <a:pt x="50" y="42"/>
                  </a:lnTo>
                  <a:lnTo>
                    <a:pt x="58" y="39"/>
                  </a:lnTo>
                  <a:lnTo>
                    <a:pt x="67" y="38"/>
                  </a:lnTo>
                  <a:lnTo>
                    <a:pt x="75" y="37"/>
                  </a:lnTo>
                  <a:lnTo>
                    <a:pt x="84" y="37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92" name="Freeform 276"/>
            <p:cNvSpPr>
              <a:spLocks/>
            </p:cNvSpPr>
            <p:nvPr/>
          </p:nvSpPr>
          <p:spPr bwMode="auto">
            <a:xfrm>
              <a:off x="2151" y="2805"/>
              <a:ext cx="29" cy="19"/>
            </a:xfrm>
            <a:custGeom>
              <a:avLst/>
              <a:gdLst>
                <a:gd name="T0" fmla="*/ 0 w 89"/>
                <a:gd name="T1" fmla="*/ 0 h 58"/>
                <a:gd name="T2" fmla="*/ 0 w 89"/>
                <a:gd name="T3" fmla="*/ 0 h 58"/>
                <a:gd name="T4" fmla="*/ 0 w 89"/>
                <a:gd name="T5" fmla="*/ 0 h 58"/>
                <a:gd name="T6" fmla="*/ 0 w 89"/>
                <a:gd name="T7" fmla="*/ 0 h 58"/>
                <a:gd name="T8" fmla="*/ 0 w 89"/>
                <a:gd name="T9" fmla="*/ 0 h 58"/>
                <a:gd name="T10" fmla="*/ 0 w 89"/>
                <a:gd name="T11" fmla="*/ 0 h 58"/>
                <a:gd name="T12" fmla="*/ 0 w 89"/>
                <a:gd name="T13" fmla="*/ 0 h 58"/>
                <a:gd name="T14" fmla="*/ 0 w 89"/>
                <a:gd name="T15" fmla="*/ 0 h 58"/>
                <a:gd name="T16" fmla="*/ 0 w 89"/>
                <a:gd name="T17" fmla="*/ 0 h 58"/>
                <a:gd name="T18" fmla="*/ 0 w 89"/>
                <a:gd name="T19" fmla="*/ 0 h 58"/>
                <a:gd name="T20" fmla="*/ 0 w 89"/>
                <a:gd name="T21" fmla="*/ 0 h 58"/>
                <a:gd name="T22" fmla="*/ 0 w 89"/>
                <a:gd name="T23" fmla="*/ 0 h 58"/>
                <a:gd name="T24" fmla="*/ 0 w 89"/>
                <a:gd name="T25" fmla="*/ 0 h 58"/>
                <a:gd name="T26" fmla="*/ 0 w 89"/>
                <a:gd name="T27" fmla="*/ 0 h 58"/>
                <a:gd name="T28" fmla="*/ 0 w 89"/>
                <a:gd name="T29" fmla="*/ 0 h 58"/>
                <a:gd name="T30" fmla="*/ 0 w 89"/>
                <a:gd name="T31" fmla="*/ 0 h 58"/>
                <a:gd name="T32" fmla="*/ 0 w 89"/>
                <a:gd name="T33" fmla="*/ 0 h 58"/>
                <a:gd name="T34" fmla="*/ 0 w 89"/>
                <a:gd name="T35" fmla="*/ 0 h 58"/>
                <a:gd name="T36" fmla="*/ 0 w 89"/>
                <a:gd name="T37" fmla="*/ 0 h 58"/>
                <a:gd name="T38" fmla="*/ 0 w 89"/>
                <a:gd name="T39" fmla="*/ 0 h 58"/>
                <a:gd name="T40" fmla="*/ 0 w 89"/>
                <a:gd name="T41" fmla="*/ 0 h 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9"/>
                <a:gd name="T64" fmla="*/ 0 h 58"/>
                <a:gd name="T65" fmla="*/ 89 w 89"/>
                <a:gd name="T66" fmla="*/ 58 h 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9" h="58">
                  <a:moveTo>
                    <a:pt x="87" y="29"/>
                  </a:moveTo>
                  <a:lnTo>
                    <a:pt x="89" y="29"/>
                  </a:lnTo>
                  <a:lnTo>
                    <a:pt x="78" y="21"/>
                  </a:lnTo>
                  <a:lnTo>
                    <a:pt x="68" y="16"/>
                  </a:lnTo>
                  <a:lnTo>
                    <a:pt x="58" y="11"/>
                  </a:lnTo>
                  <a:lnTo>
                    <a:pt x="48" y="7"/>
                  </a:lnTo>
                  <a:lnTo>
                    <a:pt x="37" y="4"/>
                  </a:lnTo>
                  <a:lnTo>
                    <a:pt x="24" y="2"/>
                  </a:lnTo>
                  <a:lnTo>
                    <a:pt x="13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0" y="37"/>
                  </a:lnTo>
                  <a:lnTo>
                    <a:pt x="19" y="38"/>
                  </a:lnTo>
                  <a:lnTo>
                    <a:pt x="29" y="41"/>
                  </a:lnTo>
                  <a:lnTo>
                    <a:pt x="38" y="43"/>
                  </a:lnTo>
                  <a:lnTo>
                    <a:pt x="46" y="45"/>
                  </a:lnTo>
                  <a:lnTo>
                    <a:pt x="53" y="50"/>
                  </a:lnTo>
                  <a:lnTo>
                    <a:pt x="61" y="52"/>
                  </a:lnTo>
                  <a:lnTo>
                    <a:pt x="66" y="58"/>
                  </a:lnTo>
                  <a:lnTo>
                    <a:pt x="67" y="58"/>
                  </a:lnTo>
                  <a:lnTo>
                    <a:pt x="87" y="2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93" name="Freeform 277"/>
            <p:cNvSpPr>
              <a:spLocks/>
            </p:cNvSpPr>
            <p:nvPr/>
          </p:nvSpPr>
          <p:spPr bwMode="auto">
            <a:xfrm>
              <a:off x="2173" y="2815"/>
              <a:ext cx="26" cy="34"/>
            </a:xfrm>
            <a:custGeom>
              <a:avLst/>
              <a:gdLst>
                <a:gd name="T0" fmla="*/ 0 w 78"/>
                <a:gd name="T1" fmla="*/ 0 h 102"/>
                <a:gd name="T2" fmla="*/ 0 w 78"/>
                <a:gd name="T3" fmla="*/ 0 h 102"/>
                <a:gd name="T4" fmla="*/ 0 w 78"/>
                <a:gd name="T5" fmla="*/ 0 h 102"/>
                <a:gd name="T6" fmla="*/ 0 w 78"/>
                <a:gd name="T7" fmla="*/ 0 h 102"/>
                <a:gd name="T8" fmla="*/ 0 w 78"/>
                <a:gd name="T9" fmla="*/ 0 h 102"/>
                <a:gd name="T10" fmla="*/ 0 w 78"/>
                <a:gd name="T11" fmla="*/ 0 h 102"/>
                <a:gd name="T12" fmla="*/ 0 w 78"/>
                <a:gd name="T13" fmla="*/ 0 h 102"/>
                <a:gd name="T14" fmla="*/ 0 w 78"/>
                <a:gd name="T15" fmla="*/ 0 h 102"/>
                <a:gd name="T16" fmla="*/ 0 w 78"/>
                <a:gd name="T17" fmla="*/ 0 h 102"/>
                <a:gd name="T18" fmla="*/ 0 w 78"/>
                <a:gd name="T19" fmla="*/ 0 h 102"/>
                <a:gd name="T20" fmla="*/ 0 w 78"/>
                <a:gd name="T21" fmla="*/ 0 h 102"/>
                <a:gd name="T22" fmla="*/ 0 w 78"/>
                <a:gd name="T23" fmla="*/ 0 h 102"/>
                <a:gd name="T24" fmla="*/ 0 w 78"/>
                <a:gd name="T25" fmla="*/ 0 h 102"/>
                <a:gd name="T26" fmla="*/ 0 w 78"/>
                <a:gd name="T27" fmla="*/ 0 h 102"/>
                <a:gd name="T28" fmla="*/ 0 w 78"/>
                <a:gd name="T29" fmla="*/ 0 h 102"/>
                <a:gd name="T30" fmla="*/ 0 w 78"/>
                <a:gd name="T31" fmla="*/ 0 h 102"/>
                <a:gd name="T32" fmla="*/ 0 w 78"/>
                <a:gd name="T33" fmla="*/ 0 h 102"/>
                <a:gd name="T34" fmla="*/ 0 w 78"/>
                <a:gd name="T35" fmla="*/ 0 h 102"/>
                <a:gd name="T36" fmla="*/ 0 w 78"/>
                <a:gd name="T37" fmla="*/ 0 h 102"/>
                <a:gd name="T38" fmla="*/ 0 w 78"/>
                <a:gd name="T39" fmla="*/ 0 h 102"/>
                <a:gd name="T40" fmla="*/ 0 w 78"/>
                <a:gd name="T41" fmla="*/ 0 h 102"/>
                <a:gd name="T42" fmla="*/ 0 w 78"/>
                <a:gd name="T43" fmla="*/ 0 h 102"/>
                <a:gd name="T44" fmla="*/ 0 w 78"/>
                <a:gd name="T45" fmla="*/ 0 h 102"/>
                <a:gd name="T46" fmla="*/ 0 w 78"/>
                <a:gd name="T47" fmla="*/ 0 h 10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8"/>
                <a:gd name="T73" fmla="*/ 0 h 102"/>
                <a:gd name="T74" fmla="*/ 78 w 78"/>
                <a:gd name="T75" fmla="*/ 102 h 10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8" h="102">
                  <a:moveTo>
                    <a:pt x="59" y="102"/>
                  </a:moveTo>
                  <a:lnTo>
                    <a:pt x="72" y="78"/>
                  </a:lnTo>
                  <a:lnTo>
                    <a:pt x="68" y="67"/>
                  </a:lnTo>
                  <a:lnTo>
                    <a:pt x="65" y="55"/>
                  </a:lnTo>
                  <a:lnTo>
                    <a:pt x="58" y="44"/>
                  </a:lnTo>
                  <a:lnTo>
                    <a:pt x="53" y="34"/>
                  </a:lnTo>
                  <a:lnTo>
                    <a:pt x="46" y="23"/>
                  </a:lnTo>
                  <a:lnTo>
                    <a:pt x="38" y="16"/>
                  </a:lnTo>
                  <a:lnTo>
                    <a:pt x="29" y="8"/>
                  </a:lnTo>
                  <a:lnTo>
                    <a:pt x="20" y="0"/>
                  </a:lnTo>
                  <a:lnTo>
                    <a:pt x="0" y="29"/>
                  </a:lnTo>
                  <a:lnTo>
                    <a:pt x="6" y="34"/>
                  </a:lnTo>
                  <a:lnTo>
                    <a:pt x="13" y="42"/>
                  </a:lnTo>
                  <a:lnTo>
                    <a:pt x="18" y="47"/>
                  </a:lnTo>
                  <a:lnTo>
                    <a:pt x="23" y="55"/>
                  </a:lnTo>
                  <a:lnTo>
                    <a:pt x="28" y="63"/>
                  </a:lnTo>
                  <a:lnTo>
                    <a:pt x="32" y="70"/>
                  </a:lnTo>
                  <a:lnTo>
                    <a:pt x="35" y="80"/>
                  </a:lnTo>
                  <a:lnTo>
                    <a:pt x="39" y="89"/>
                  </a:lnTo>
                  <a:lnTo>
                    <a:pt x="52" y="65"/>
                  </a:lnTo>
                  <a:lnTo>
                    <a:pt x="59" y="102"/>
                  </a:lnTo>
                  <a:lnTo>
                    <a:pt x="78" y="97"/>
                  </a:lnTo>
                  <a:lnTo>
                    <a:pt x="72" y="78"/>
                  </a:lnTo>
                  <a:lnTo>
                    <a:pt x="59" y="10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94" name="Freeform 278"/>
            <p:cNvSpPr>
              <a:spLocks/>
            </p:cNvSpPr>
            <p:nvPr/>
          </p:nvSpPr>
          <p:spPr bwMode="auto">
            <a:xfrm>
              <a:off x="2173" y="2836"/>
              <a:ext cx="20" cy="17"/>
            </a:xfrm>
            <a:custGeom>
              <a:avLst/>
              <a:gdLst>
                <a:gd name="T0" fmla="*/ 0 w 60"/>
                <a:gd name="T1" fmla="*/ 0 h 49"/>
                <a:gd name="T2" fmla="*/ 0 w 60"/>
                <a:gd name="T3" fmla="*/ 0 h 49"/>
                <a:gd name="T4" fmla="*/ 0 w 60"/>
                <a:gd name="T5" fmla="*/ 0 h 49"/>
                <a:gd name="T6" fmla="*/ 0 w 60"/>
                <a:gd name="T7" fmla="*/ 0 h 49"/>
                <a:gd name="T8" fmla="*/ 0 w 60"/>
                <a:gd name="T9" fmla="*/ 0 h 49"/>
                <a:gd name="T10" fmla="*/ 0 w 60"/>
                <a:gd name="T11" fmla="*/ 0 h 49"/>
                <a:gd name="T12" fmla="*/ 0 w 60"/>
                <a:gd name="T13" fmla="*/ 0 h 49"/>
                <a:gd name="T14" fmla="*/ 0 w 60"/>
                <a:gd name="T15" fmla="*/ 0 h 49"/>
                <a:gd name="T16" fmla="*/ 0 w 60"/>
                <a:gd name="T17" fmla="*/ 0 h 49"/>
                <a:gd name="T18" fmla="*/ 0 w 60"/>
                <a:gd name="T19" fmla="*/ 0 h 4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0"/>
                <a:gd name="T31" fmla="*/ 0 h 49"/>
                <a:gd name="T32" fmla="*/ 60 w 60"/>
                <a:gd name="T33" fmla="*/ 49 h 4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0" h="49">
                  <a:moveTo>
                    <a:pt x="0" y="34"/>
                  </a:moveTo>
                  <a:lnTo>
                    <a:pt x="20" y="46"/>
                  </a:lnTo>
                  <a:lnTo>
                    <a:pt x="60" y="37"/>
                  </a:lnTo>
                  <a:lnTo>
                    <a:pt x="53" y="0"/>
                  </a:lnTo>
                  <a:lnTo>
                    <a:pt x="12" y="9"/>
                  </a:lnTo>
                  <a:lnTo>
                    <a:pt x="33" y="21"/>
                  </a:lnTo>
                  <a:lnTo>
                    <a:pt x="0" y="34"/>
                  </a:lnTo>
                  <a:lnTo>
                    <a:pt x="5" y="49"/>
                  </a:lnTo>
                  <a:lnTo>
                    <a:pt x="20" y="46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95" name="Freeform 279"/>
            <p:cNvSpPr>
              <a:spLocks/>
            </p:cNvSpPr>
            <p:nvPr/>
          </p:nvSpPr>
          <p:spPr bwMode="auto">
            <a:xfrm>
              <a:off x="2163" y="2823"/>
              <a:ext cx="21" cy="25"/>
            </a:xfrm>
            <a:custGeom>
              <a:avLst/>
              <a:gdLst>
                <a:gd name="T0" fmla="*/ 0 w 61"/>
                <a:gd name="T1" fmla="*/ 0 h 73"/>
                <a:gd name="T2" fmla="*/ 0 w 61"/>
                <a:gd name="T3" fmla="*/ 0 h 73"/>
                <a:gd name="T4" fmla="*/ 0 w 61"/>
                <a:gd name="T5" fmla="*/ 0 h 73"/>
                <a:gd name="T6" fmla="*/ 0 w 61"/>
                <a:gd name="T7" fmla="*/ 0 h 73"/>
                <a:gd name="T8" fmla="*/ 0 w 61"/>
                <a:gd name="T9" fmla="*/ 0 h 73"/>
                <a:gd name="T10" fmla="*/ 0 w 61"/>
                <a:gd name="T11" fmla="*/ 0 h 73"/>
                <a:gd name="T12" fmla="*/ 0 w 61"/>
                <a:gd name="T13" fmla="*/ 0 h 73"/>
                <a:gd name="T14" fmla="*/ 0 w 61"/>
                <a:gd name="T15" fmla="*/ 0 h 73"/>
                <a:gd name="T16" fmla="*/ 0 w 61"/>
                <a:gd name="T17" fmla="*/ 0 h 73"/>
                <a:gd name="T18" fmla="*/ 0 w 61"/>
                <a:gd name="T19" fmla="*/ 0 h 73"/>
                <a:gd name="T20" fmla="*/ 0 w 61"/>
                <a:gd name="T21" fmla="*/ 0 h 73"/>
                <a:gd name="T22" fmla="*/ 0 w 61"/>
                <a:gd name="T23" fmla="*/ 0 h 73"/>
                <a:gd name="T24" fmla="*/ 0 w 61"/>
                <a:gd name="T25" fmla="*/ 0 h 73"/>
                <a:gd name="T26" fmla="*/ 0 w 61"/>
                <a:gd name="T27" fmla="*/ 0 h 73"/>
                <a:gd name="T28" fmla="*/ 0 w 61"/>
                <a:gd name="T29" fmla="*/ 0 h 73"/>
                <a:gd name="T30" fmla="*/ 0 w 61"/>
                <a:gd name="T31" fmla="*/ 0 h 73"/>
                <a:gd name="T32" fmla="*/ 0 w 61"/>
                <a:gd name="T33" fmla="*/ 0 h 73"/>
                <a:gd name="T34" fmla="*/ 0 w 61"/>
                <a:gd name="T35" fmla="*/ 0 h 73"/>
                <a:gd name="T36" fmla="*/ 0 w 61"/>
                <a:gd name="T37" fmla="*/ 0 h 73"/>
                <a:gd name="T38" fmla="*/ 0 w 61"/>
                <a:gd name="T39" fmla="*/ 0 h 73"/>
                <a:gd name="T40" fmla="*/ 0 w 61"/>
                <a:gd name="T41" fmla="*/ 0 h 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73"/>
                <a:gd name="T65" fmla="*/ 61 w 61"/>
                <a:gd name="T66" fmla="*/ 73 h 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73">
                  <a:moveTo>
                    <a:pt x="0" y="30"/>
                  </a:moveTo>
                  <a:lnTo>
                    <a:pt x="1" y="31"/>
                  </a:lnTo>
                  <a:lnTo>
                    <a:pt x="5" y="34"/>
                  </a:lnTo>
                  <a:lnTo>
                    <a:pt x="9" y="38"/>
                  </a:lnTo>
                  <a:lnTo>
                    <a:pt x="13" y="42"/>
                  </a:lnTo>
                  <a:lnTo>
                    <a:pt x="15" y="46"/>
                  </a:lnTo>
                  <a:lnTo>
                    <a:pt x="19" y="52"/>
                  </a:lnTo>
                  <a:lnTo>
                    <a:pt x="23" y="59"/>
                  </a:lnTo>
                  <a:lnTo>
                    <a:pt x="25" y="65"/>
                  </a:lnTo>
                  <a:lnTo>
                    <a:pt x="28" y="73"/>
                  </a:lnTo>
                  <a:lnTo>
                    <a:pt x="61" y="60"/>
                  </a:lnTo>
                  <a:lnTo>
                    <a:pt x="58" y="52"/>
                  </a:lnTo>
                  <a:lnTo>
                    <a:pt x="53" y="43"/>
                  </a:lnTo>
                  <a:lnTo>
                    <a:pt x="49" y="34"/>
                  </a:lnTo>
                  <a:lnTo>
                    <a:pt x="46" y="28"/>
                  </a:lnTo>
                  <a:lnTo>
                    <a:pt x="40" y="18"/>
                  </a:lnTo>
                  <a:lnTo>
                    <a:pt x="34" y="12"/>
                  </a:lnTo>
                  <a:lnTo>
                    <a:pt x="28" y="5"/>
                  </a:lnTo>
                  <a:lnTo>
                    <a:pt x="22" y="0"/>
                  </a:lnTo>
                  <a:lnTo>
                    <a:pt x="23" y="1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96" name="Freeform 280"/>
            <p:cNvSpPr>
              <a:spLocks/>
            </p:cNvSpPr>
            <p:nvPr/>
          </p:nvSpPr>
          <p:spPr bwMode="auto">
            <a:xfrm>
              <a:off x="2150" y="2817"/>
              <a:ext cx="21" cy="16"/>
            </a:xfrm>
            <a:custGeom>
              <a:avLst/>
              <a:gdLst>
                <a:gd name="T0" fmla="*/ 0 w 62"/>
                <a:gd name="T1" fmla="*/ 0 h 48"/>
                <a:gd name="T2" fmla="*/ 0 w 62"/>
                <a:gd name="T3" fmla="*/ 0 h 48"/>
                <a:gd name="T4" fmla="*/ 0 w 62"/>
                <a:gd name="T5" fmla="*/ 0 h 48"/>
                <a:gd name="T6" fmla="*/ 0 w 62"/>
                <a:gd name="T7" fmla="*/ 0 h 48"/>
                <a:gd name="T8" fmla="*/ 0 w 62"/>
                <a:gd name="T9" fmla="*/ 0 h 48"/>
                <a:gd name="T10" fmla="*/ 0 w 62"/>
                <a:gd name="T11" fmla="*/ 0 h 48"/>
                <a:gd name="T12" fmla="*/ 0 w 62"/>
                <a:gd name="T13" fmla="*/ 0 h 48"/>
                <a:gd name="T14" fmla="*/ 0 w 62"/>
                <a:gd name="T15" fmla="*/ 0 h 48"/>
                <a:gd name="T16" fmla="*/ 0 w 62"/>
                <a:gd name="T17" fmla="*/ 0 h 48"/>
                <a:gd name="T18" fmla="*/ 0 w 62"/>
                <a:gd name="T19" fmla="*/ 0 h 48"/>
                <a:gd name="T20" fmla="*/ 0 w 62"/>
                <a:gd name="T21" fmla="*/ 0 h 48"/>
                <a:gd name="T22" fmla="*/ 0 w 62"/>
                <a:gd name="T23" fmla="*/ 0 h 48"/>
                <a:gd name="T24" fmla="*/ 0 w 62"/>
                <a:gd name="T25" fmla="*/ 0 h 48"/>
                <a:gd name="T26" fmla="*/ 0 w 62"/>
                <a:gd name="T27" fmla="*/ 0 h 48"/>
                <a:gd name="T28" fmla="*/ 0 w 62"/>
                <a:gd name="T29" fmla="*/ 0 h 48"/>
                <a:gd name="T30" fmla="*/ 0 w 62"/>
                <a:gd name="T31" fmla="*/ 0 h 48"/>
                <a:gd name="T32" fmla="*/ 0 w 62"/>
                <a:gd name="T33" fmla="*/ 0 h 48"/>
                <a:gd name="T34" fmla="*/ 0 w 62"/>
                <a:gd name="T35" fmla="*/ 0 h 48"/>
                <a:gd name="T36" fmla="*/ 0 w 62"/>
                <a:gd name="T37" fmla="*/ 0 h 48"/>
                <a:gd name="T38" fmla="*/ 0 w 62"/>
                <a:gd name="T39" fmla="*/ 0 h 48"/>
                <a:gd name="T40" fmla="*/ 0 w 62"/>
                <a:gd name="T41" fmla="*/ 0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48"/>
                <a:gd name="T65" fmla="*/ 62 w 62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48">
                  <a:moveTo>
                    <a:pt x="0" y="36"/>
                  </a:moveTo>
                  <a:lnTo>
                    <a:pt x="0" y="36"/>
                  </a:lnTo>
                  <a:lnTo>
                    <a:pt x="6" y="36"/>
                  </a:lnTo>
                  <a:lnTo>
                    <a:pt x="13" y="38"/>
                  </a:lnTo>
                  <a:lnTo>
                    <a:pt x="18" y="39"/>
                  </a:lnTo>
                  <a:lnTo>
                    <a:pt x="23" y="39"/>
                  </a:lnTo>
                  <a:lnTo>
                    <a:pt x="28" y="42"/>
                  </a:lnTo>
                  <a:lnTo>
                    <a:pt x="33" y="44"/>
                  </a:lnTo>
                  <a:lnTo>
                    <a:pt x="37" y="46"/>
                  </a:lnTo>
                  <a:lnTo>
                    <a:pt x="39" y="48"/>
                  </a:lnTo>
                  <a:lnTo>
                    <a:pt x="62" y="19"/>
                  </a:lnTo>
                  <a:lnTo>
                    <a:pt x="54" y="14"/>
                  </a:lnTo>
                  <a:lnTo>
                    <a:pt x="48" y="10"/>
                  </a:lnTo>
                  <a:lnTo>
                    <a:pt x="40" y="8"/>
                  </a:lnTo>
                  <a:lnTo>
                    <a:pt x="33" y="5"/>
                  </a:lnTo>
                  <a:lnTo>
                    <a:pt x="25" y="2"/>
                  </a:lnTo>
                  <a:lnTo>
                    <a:pt x="18" y="1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97" name="Freeform 281"/>
            <p:cNvSpPr>
              <a:spLocks/>
            </p:cNvSpPr>
            <p:nvPr/>
          </p:nvSpPr>
          <p:spPr bwMode="auto">
            <a:xfrm>
              <a:off x="2127" y="2817"/>
              <a:ext cx="23" cy="17"/>
            </a:xfrm>
            <a:custGeom>
              <a:avLst/>
              <a:gdLst>
                <a:gd name="T0" fmla="*/ 0 w 70"/>
                <a:gd name="T1" fmla="*/ 0 h 49"/>
                <a:gd name="T2" fmla="*/ 0 w 70"/>
                <a:gd name="T3" fmla="*/ 0 h 49"/>
                <a:gd name="T4" fmla="*/ 0 w 70"/>
                <a:gd name="T5" fmla="*/ 0 h 49"/>
                <a:gd name="T6" fmla="*/ 0 w 70"/>
                <a:gd name="T7" fmla="*/ 0 h 49"/>
                <a:gd name="T8" fmla="*/ 0 w 70"/>
                <a:gd name="T9" fmla="*/ 0 h 49"/>
                <a:gd name="T10" fmla="*/ 0 w 70"/>
                <a:gd name="T11" fmla="*/ 0 h 49"/>
                <a:gd name="T12" fmla="*/ 0 w 70"/>
                <a:gd name="T13" fmla="*/ 0 h 49"/>
                <a:gd name="T14" fmla="*/ 0 w 70"/>
                <a:gd name="T15" fmla="*/ 0 h 49"/>
                <a:gd name="T16" fmla="*/ 0 w 70"/>
                <a:gd name="T17" fmla="*/ 0 h 49"/>
                <a:gd name="T18" fmla="*/ 0 w 70"/>
                <a:gd name="T19" fmla="*/ 0 h 49"/>
                <a:gd name="T20" fmla="*/ 0 w 70"/>
                <a:gd name="T21" fmla="*/ 0 h 49"/>
                <a:gd name="T22" fmla="*/ 0 w 70"/>
                <a:gd name="T23" fmla="*/ 0 h 49"/>
                <a:gd name="T24" fmla="*/ 0 w 70"/>
                <a:gd name="T25" fmla="*/ 0 h 49"/>
                <a:gd name="T26" fmla="*/ 0 w 70"/>
                <a:gd name="T27" fmla="*/ 0 h 49"/>
                <a:gd name="T28" fmla="*/ 0 w 70"/>
                <a:gd name="T29" fmla="*/ 0 h 49"/>
                <a:gd name="T30" fmla="*/ 0 w 70"/>
                <a:gd name="T31" fmla="*/ 0 h 49"/>
                <a:gd name="T32" fmla="*/ 0 w 70"/>
                <a:gd name="T33" fmla="*/ 0 h 49"/>
                <a:gd name="T34" fmla="*/ 0 w 70"/>
                <a:gd name="T35" fmla="*/ 0 h 49"/>
                <a:gd name="T36" fmla="*/ 0 w 70"/>
                <a:gd name="T37" fmla="*/ 0 h 49"/>
                <a:gd name="T38" fmla="*/ 0 w 70"/>
                <a:gd name="T39" fmla="*/ 0 h 49"/>
                <a:gd name="T40" fmla="*/ 0 w 70"/>
                <a:gd name="T41" fmla="*/ 0 h 4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0"/>
                <a:gd name="T64" fmla="*/ 0 h 49"/>
                <a:gd name="T65" fmla="*/ 70 w 70"/>
                <a:gd name="T66" fmla="*/ 49 h 4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0" h="49">
                  <a:moveTo>
                    <a:pt x="21" y="49"/>
                  </a:moveTo>
                  <a:lnTo>
                    <a:pt x="21" y="49"/>
                  </a:lnTo>
                  <a:lnTo>
                    <a:pt x="26" y="47"/>
                  </a:lnTo>
                  <a:lnTo>
                    <a:pt x="31" y="43"/>
                  </a:lnTo>
                  <a:lnTo>
                    <a:pt x="36" y="42"/>
                  </a:lnTo>
                  <a:lnTo>
                    <a:pt x="41" y="40"/>
                  </a:lnTo>
                  <a:lnTo>
                    <a:pt x="47" y="39"/>
                  </a:lnTo>
                  <a:lnTo>
                    <a:pt x="55" y="38"/>
                  </a:lnTo>
                  <a:lnTo>
                    <a:pt x="62" y="36"/>
                  </a:lnTo>
                  <a:lnTo>
                    <a:pt x="70" y="36"/>
                  </a:lnTo>
                  <a:lnTo>
                    <a:pt x="70" y="0"/>
                  </a:lnTo>
                  <a:lnTo>
                    <a:pt x="60" y="0"/>
                  </a:lnTo>
                  <a:lnTo>
                    <a:pt x="50" y="1"/>
                  </a:lnTo>
                  <a:lnTo>
                    <a:pt x="42" y="2"/>
                  </a:lnTo>
                  <a:lnTo>
                    <a:pt x="33" y="4"/>
                  </a:lnTo>
                  <a:lnTo>
                    <a:pt x="23" y="8"/>
                  </a:lnTo>
                  <a:lnTo>
                    <a:pt x="16" y="12"/>
                  </a:lnTo>
                  <a:lnTo>
                    <a:pt x="8" y="15"/>
                  </a:lnTo>
                  <a:lnTo>
                    <a:pt x="0" y="21"/>
                  </a:lnTo>
                  <a:lnTo>
                    <a:pt x="21" y="4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98" name="Freeform 282"/>
            <p:cNvSpPr>
              <a:spLocks/>
            </p:cNvSpPr>
            <p:nvPr/>
          </p:nvSpPr>
          <p:spPr bwMode="auto">
            <a:xfrm>
              <a:off x="2114" y="2824"/>
              <a:ext cx="20" cy="23"/>
            </a:xfrm>
            <a:custGeom>
              <a:avLst/>
              <a:gdLst>
                <a:gd name="T0" fmla="*/ 0 w 61"/>
                <a:gd name="T1" fmla="*/ 0 h 68"/>
                <a:gd name="T2" fmla="*/ 0 w 61"/>
                <a:gd name="T3" fmla="*/ 0 h 68"/>
                <a:gd name="T4" fmla="*/ 0 w 61"/>
                <a:gd name="T5" fmla="*/ 0 h 68"/>
                <a:gd name="T6" fmla="*/ 0 w 61"/>
                <a:gd name="T7" fmla="*/ 0 h 68"/>
                <a:gd name="T8" fmla="*/ 0 w 61"/>
                <a:gd name="T9" fmla="*/ 0 h 68"/>
                <a:gd name="T10" fmla="*/ 0 w 61"/>
                <a:gd name="T11" fmla="*/ 0 h 68"/>
                <a:gd name="T12" fmla="*/ 0 w 61"/>
                <a:gd name="T13" fmla="*/ 0 h 68"/>
                <a:gd name="T14" fmla="*/ 0 w 61"/>
                <a:gd name="T15" fmla="*/ 0 h 68"/>
                <a:gd name="T16" fmla="*/ 0 w 61"/>
                <a:gd name="T17" fmla="*/ 0 h 68"/>
                <a:gd name="T18" fmla="*/ 0 w 61"/>
                <a:gd name="T19" fmla="*/ 0 h 68"/>
                <a:gd name="T20" fmla="*/ 0 w 61"/>
                <a:gd name="T21" fmla="*/ 0 h 68"/>
                <a:gd name="T22" fmla="*/ 0 w 61"/>
                <a:gd name="T23" fmla="*/ 0 h 68"/>
                <a:gd name="T24" fmla="*/ 0 w 61"/>
                <a:gd name="T25" fmla="*/ 0 h 68"/>
                <a:gd name="T26" fmla="*/ 0 w 61"/>
                <a:gd name="T27" fmla="*/ 0 h 68"/>
                <a:gd name="T28" fmla="*/ 0 w 61"/>
                <a:gd name="T29" fmla="*/ 0 h 68"/>
                <a:gd name="T30" fmla="*/ 0 w 61"/>
                <a:gd name="T31" fmla="*/ 0 h 68"/>
                <a:gd name="T32" fmla="*/ 0 w 61"/>
                <a:gd name="T33" fmla="*/ 0 h 68"/>
                <a:gd name="T34" fmla="*/ 0 w 61"/>
                <a:gd name="T35" fmla="*/ 0 h 68"/>
                <a:gd name="T36" fmla="*/ 0 w 61"/>
                <a:gd name="T37" fmla="*/ 0 h 68"/>
                <a:gd name="T38" fmla="*/ 0 w 61"/>
                <a:gd name="T39" fmla="*/ 0 h 68"/>
                <a:gd name="T40" fmla="*/ 0 w 61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68"/>
                <a:gd name="T65" fmla="*/ 61 w 61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68">
                  <a:moveTo>
                    <a:pt x="33" y="68"/>
                  </a:moveTo>
                  <a:lnTo>
                    <a:pt x="33" y="68"/>
                  </a:lnTo>
                  <a:lnTo>
                    <a:pt x="35" y="64"/>
                  </a:lnTo>
                  <a:lnTo>
                    <a:pt x="39" y="56"/>
                  </a:lnTo>
                  <a:lnTo>
                    <a:pt x="40" y="52"/>
                  </a:lnTo>
                  <a:lnTo>
                    <a:pt x="44" y="48"/>
                  </a:lnTo>
                  <a:lnTo>
                    <a:pt x="48" y="41"/>
                  </a:lnTo>
                  <a:lnTo>
                    <a:pt x="52" y="38"/>
                  </a:lnTo>
                  <a:lnTo>
                    <a:pt x="56" y="32"/>
                  </a:lnTo>
                  <a:lnTo>
                    <a:pt x="61" y="28"/>
                  </a:lnTo>
                  <a:lnTo>
                    <a:pt x="40" y="0"/>
                  </a:lnTo>
                  <a:lnTo>
                    <a:pt x="33" y="6"/>
                  </a:lnTo>
                  <a:lnTo>
                    <a:pt x="27" y="11"/>
                  </a:lnTo>
                  <a:lnTo>
                    <a:pt x="20" y="18"/>
                  </a:lnTo>
                  <a:lnTo>
                    <a:pt x="16" y="25"/>
                  </a:lnTo>
                  <a:lnTo>
                    <a:pt x="10" y="31"/>
                  </a:lnTo>
                  <a:lnTo>
                    <a:pt x="6" y="40"/>
                  </a:lnTo>
                  <a:lnTo>
                    <a:pt x="3" y="48"/>
                  </a:lnTo>
                  <a:lnTo>
                    <a:pt x="0" y="57"/>
                  </a:lnTo>
                  <a:lnTo>
                    <a:pt x="33" y="6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99" name="Freeform 283"/>
            <p:cNvSpPr>
              <a:spLocks/>
            </p:cNvSpPr>
            <p:nvPr/>
          </p:nvSpPr>
          <p:spPr bwMode="auto">
            <a:xfrm>
              <a:off x="2110" y="2843"/>
              <a:ext cx="15" cy="23"/>
            </a:xfrm>
            <a:custGeom>
              <a:avLst/>
              <a:gdLst>
                <a:gd name="T0" fmla="*/ 0 w 44"/>
                <a:gd name="T1" fmla="*/ 0 h 67"/>
                <a:gd name="T2" fmla="*/ 0 w 44"/>
                <a:gd name="T3" fmla="*/ 0 h 67"/>
                <a:gd name="T4" fmla="*/ 0 w 44"/>
                <a:gd name="T5" fmla="*/ 0 h 67"/>
                <a:gd name="T6" fmla="*/ 0 w 44"/>
                <a:gd name="T7" fmla="*/ 0 h 67"/>
                <a:gd name="T8" fmla="*/ 0 w 44"/>
                <a:gd name="T9" fmla="*/ 0 h 67"/>
                <a:gd name="T10" fmla="*/ 0 w 44"/>
                <a:gd name="T11" fmla="*/ 0 h 67"/>
                <a:gd name="T12" fmla="*/ 0 w 44"/>
                <a:gd name="T13" fmla="*/ 0 h 67"/>
                <a:gd name="T14" fmla="*/ 0 w 44"/>
                <a:gd name="T15" fmla="*/ 0 h 67"/>
                <a:gd name="T16" fmla="*/ 0 w 44"/>
                <a:gd name="T17" fmla="*/ 0 h 67"/>
                <a:gd name="T18" fmla="*/ 0 w 44"/>
                <a:gd name="T19" fmla="*/ 0 h 67"/>
                <a:gd name="T20" fmla="*/ 0 w 44"/>
                <a:gd name="T21" fmla="*/ 0 h 67"/>
                <a:gd name="T22" fmla="*/ 0 w 44"/>
                <a:gd name="T23" fmla="*/ 0 h 67"/>
                <a:gd name="T24" fmla="*/ 0 w 44"/>
                <a:gd name="T25" fmla="*/ 0 h 67"/>
                <a:gd name="T26" fmla="*/ 0 w 44"/>
                <a:gd name="T27" fmla="*/ 0 h 67"/>
                <a:gd name="T28" fmla="*/ 0 w 44"/>
                <a:gd name="T29" fmla="*/ 0 h 67"/>
                <a:gd name="T30" fmla="*/ 0 w 44"/>
                <a:gd name="T31" fmla="*/ 0 h 67"/>
                <a:gd name="T32" fmla="*/ 0 w 44"/>
                <a:gd name="T33" fmla="*/ 0 h 67"/>
                <a:gd name="T34" fmla="*/ 0 w 44"/>
                <a:gd name="T35" fmla="*/ 0 h 67"/>
                <a:gd name="T36" fmla="*/ 0 w 44"/>
                <a:gd name="T37" fmla="*/ 0 h 67"/>
                <a:gd name="T38" fmla="*/ 0 w 44"/>
                <a:gd name="T39" fmla="*/ 0 h 67"/>
                <a:gd name="T40" fmla="*/ 0 w 44"/>
                <a:gd name="T41" fmla="*/ 0 h 6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4"/>
                <a:gd name="T64" fmla="*/ 0 h 67"/>
                <a:gd name="T65" fmla="*/ 44 w 44"/>
                <a:gd name="T66" fmla="*/ 67 h 6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4" h="67">
                  <a:moveTo>
                    <a:pt x="35" y="67"/>
                  </a:moveTo>
                  <a:lnTo>
                    <a:pt x="35" y="67"/>
                  </a:lnTo>
                  <a:lnTo>
                    <a:pt x="35" y="60"/>
                  </a:lnTo>
                  <a:lnTo>
                    <a:pt x="36" y="52"/>
                  </a:lnTo>
                  <a:lnTo>
                    <a:pt x="36" y="45"/>
                  </a:lnTo>
                  <a:lnTo>
                    <a:pt x="38" y="38"/>
                  </a:lnTo>
                  <a:lnTo>
                    <a:pt x="39" y="31"/>
                  </a:lnTo>
                  <a:lnTo>
                    <a:pt x="41" y="25"/>
                  </a:lnTo>
                  <a:lnTo>
                    <a:pt x="43" y="18"/>
                  </a:lnTo>
                  <a:lnTo>
                    <a:pt x="44" y="11"/>
                  </a:lnTo>
                  <a:lnTo>
                    <a:pt x="11" y="0"/>
                  </a:lnTo>
                  <a:lnTo>
                    <a:pt x="7" y="8"/>
                  </a:lnTo>
                  <a:lnTo>
                    <a:pt x="6" y="14"/>
                  </a:lnTo>
                  <a:lnTo>
                    <a:pt x="4" y="24"/>
                  </a:lnTo>
                  <a:lnTo>
                    <a:pt x="2" y="33"/>
                  </a:lnTo>
                  <a:lnTo>
                    <a:pt x="1" y="42"/>
                  </a:lnTo>
                  <a:lnTo>
                    <a:pt x="1" y="50"/>
                  </a:lnTo>
                  <a:lnTo>
                    <a:pt x="0" y="58"/>
                  </a:lnTo>
                  <a:lnTo>
                    <a:pt x="0" y="67"/>
                  </a:lnTo>
                  <a:lnTo>
                    <a:pt x="35" y="6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0" name="Freeform 284"/>
            <p:cNvSpPr>
              <a:spLocks/>
            </p:cNvSpPr>
            <p:nvPr/>
          </p:nvSpPr>
          <p:spPr bwMode="auto">
            <a:xfrm>
              <a:off x="2110" y="2866"/>
              <a:ext cx="15" cy="26"/>
            </a:xfrm>
            <a:custGeom>
              <a:avLst/>
              <a:gdLst>
                <a:gd name="T0" fmla="*/ 0 w 45"/>
                <a:gd name="T1" fmla="*/ 0 h 78"/>
                <a:gd name="T2" fmla="*/ 0 w 45"/>
                <a:gd name="T3" fmla="*/ 0 h 78"/>
                <a:gd name="T4" fmla="*/ 0 w 45"/>
                <a:gd name="T5" fmla="*/ 0 h 78"/>
                <a:gd name="T6" fmla="*/ 0 w 45"/>
                <a:gd name="T7" fmla="*/ 0 h 78"/>
                <a:gd name="T8" fmla="*/ 0 w 45"/>
                <a:gd name="T9" fmla="*/ 0 h 78"/>
                <a:gd name="T10" fmla="*/ 0 w 45"/>
                <a:gd name="T11" fmla="*/ 0 h 78"/>
                <a:gd name="T12" fmla="*/ 0 w 45"/>
                <a:gd name="T13" fmla="*/ 0 h 78"/>
                <a:gd name="T14" fmla="*/ 0 w 45"/>
                <a:gd name="T15" fmla="*/ 0 h 78"/>
                <a:gd name="T16" fmla="*/ 0 w 45"/>
                <a:gd name="T17" fmla="*/ 0 h 78"/>
                <a:gd name="T18" fmla="*/ 0 w 45"/>
                <a:gd name="T19" fmla="*/ 0 h 78"/>
                <a:gd name="T20" fmla="*/ 0 w 45"/>
                <a:gd name="T21" fmla="*/ 0 h 78"/>
                <a:gd name="T22" fmla="*/ 0 w 45"/>
                <a:gd name="T23" fmla="*/ 0 h 78"/>
                <a:gd name="T24" fmla="*/ 0 w 45"/>
                <a:gd name="T25" fmla="*/ 0 h 78"/>
                <a:gd name="T26" fmla="*/ 0 w 45"/>
                <a:gd name="T27" fmla="*/ 0 h 78"/>
                <a:gd name="T28" fmla="*/ 0 w 45"/>
                <a:gd name="T29" fmla="*/ 0 h 78"/>
                <a:gd name="T30" fmla="*/ 0 w 45"/>
                <a:gd name="T31" fmla="*/ 0 h 78"/>
                <a:gd name="T32" fmla="*/ 0 w 45"/>
                <a:gd name="T33" fmla="*/ 0 h 78"/>
                <a:gd name="T34" fmla="*/ 0 w 45"/>
                <a:gd name="T35" fmla="*/ 0 h 78"/>
                <a:gd name="T36" fmla="*/ 0 w 45"/>
                <a:gd name="T37" fmla="*/ 0 h 78"/>
                <a:gd name="T38" fmla="*/ 0 w 45"/>
                <a:gd name="T39" fmla="*/ 0 h 78"/>
                <a:gd name="T40" fmla="*/ 0 w 45"/>
                <a:gd name="T41" fmla="*/ 0 h 7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5"/>
                <a:gd name="T64" fmla="*/ 0 h 78"/>
                <a:gd name="T65" fmla="*/ 45 w 45"/>
                <a:gd name="T66" fmla="*/ 78 h 7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5" h="78">
                  <a:moveTo>
                    <a:pt x="45" y="65"/>
                  </a:moveTo>
                  <a:lnTo>
                    <a:pt x="45" y="65"/>
                  </a:lnTo>
                  <a:lnTo>
                    <a:pt x="43" y="58"/>
                  </a:lnTo>
                  <a:lnTo>
                    <a:pt x="41" y="52"/>
                  </a:lnTo>
                  <a:lnTo>
                    <a:pt x="40" y="44"/>
                  </a:lnTo>
                  <a:lnTo>
                    <a:pt x="38" y="35"/>
                  </a:lnTo>
                  <a:lnTo>
                    <a:pt x="36" y="28"/>
                  </a:lnTo>
                  <a:lnTo>
                    <a:pt x="36" y="18"/>
                  </a:lnTo>
                  <a:lnTo>
                    <a:pt x="35" y="9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1"/>
                  </a:lnTo>
                  <a:lnTo>
                    <a:pt x="1" y="21"/>
                  </a:lnTo>
                  <a:lnTo>
                    <a:pt x="1" y="31"/>
                  </a:lnTo>
                  <a:lnTo>
                    <a:pt x="2" y="43"/>
                  </a:lnTo>
                  <a:lnTo>
                    <a:pt x="5" y="52"/>
                  </a:lnTo>
                  <a:lnTo>
                    <a:pt x="6" y="60"/>
                  </a:lnTo>
                  <a:lnTo>
                    <a:pt x="10" y="69"/>
                  </a:lnTo>
                  <a:lnTo>
                    <a:pt x="12" y="78"/>
                  </a:lnTo>
                  <a:lnTo>
                    <a:pt x="45" y="65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1" name="Freeform 285"/>
            <p:cNvSpPr>
              <a:spLocks/>
            </p:cNvSpPr>
            <p:nvPr/>
          </p:nvSpPr>
          <p:spPr bwMode="auto">
            <a:xfrm>
              <a:off x="2114" y="2887"/>
              <a:ext cx="21" cy="23"/>
            </a:xfrm>
            <a:custGeom>
              <a:avLst/>
              <a:gdLst>
                <a:gd name="T0" fmla="*/ 0 w 63"/>
                <a:gd name="T1" fmla="*/ 0 h 68"/>
                <a:gd name="T2" fmla="*/ 0 w 63"/>
                <a:gd name="T3" fmla="*/ 0 h 68"/>
                <a:gd name="T4" fmla="*/ 0 w 63"/>
                <a:gd name="T5" fmla="*/ 0 h 68"/>
                <a:gd name="T6" fmla="*/ 0 w 63"/>
                <a:gd name="T7" fmla="*/ 0 h 68"/>
                <a:gd name="T8" fmla="*/ 0 w 63"/>
                <a:gd name="T9" fmla="*/ 0 h 68"/>
                <a:gd name="T10" fmla="*/ 0 w 63"/>
                <a:gd name="T11" fmla="*/ 0 h 68"/>
                <a:gd name="T12" fmla="*/ 0 w 63"/>
                <a:gd name="T13" fmla="*/ 0 h 68"/>
                <a:gd name="T14" fmla="*/ 0 w 63"/>
                <a:gd name="T15" fmla="*/ 0 h 68"/>
                <a:gd name="T16" fmla="*/ 0 w 63"/>
                <a:gd name="T17" fmla="*/ 0 h 68"/>
                <a:gd name="T18" fmla="*/ 0 w 63"/>
                <a:gd name="T19" fmla="*/ 0 h 68"/>
                <a:gd name="T20" fmla="*/ 0 w 63"/>
                <a:gd name="T21" fmla="*/ 0 h 68"/>
                <a:gd name="T22" fmla="*/ 0 w 63"/>
                <a:gd name="T23" fmla="*/ 0 h 68"/>
                <a:gd name="T24" fmla="*/ 0 w 63"/>
                <a:gd name="T25" fmla="*/ 0 h 68"/>
                <a:gd name="T26" fmla="*/ 0 w 63"/>
                <a:gd name="T27" fmla="*/ 0 h 68"/>
                <a:gd name="T28" fmla="*/ 0 w 63"/>
                <a:gd name="T29" fmla="*/ 0 h 68"/>
                <a:gd name="T30" fmla="*/ 0 w 63"/>
                <a:gd name="T31" fmla="*/ 0 h 68"/>
                <a:gd name="T32" fmla="*/ 0 w 63"/>
                <a:gd name="T33" fmla="*/ 0 h 68"/>
                <a:gd name="T34" fmla="*/ 0 w 63"/>
                <a:gd name="T35" fmla="*/ 0 h 68"/>
                <a:gd name="T36" fmla="*/ 0 w 63"/>
                <a:gd name="T37" fmla="*/ 0 h 68"/>
                <a:gd name="T38" fmla="*/ 0 w 63"/>
                <a:gd name="T39" fmla="*/ 0 h 68"/>
                <a:gd name="T40" fmla="*/ 0 w 63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3"/>
                <a:gd name="T64" fmla="*/ 0 h 68"/>
                <a:gd name="T65" fmla="*/ 63 w 63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3" h="68">
                  <a:moveTo>
                    <a:pt x="63" y="36"/>
                  </a:moveTo>
                  <a:lnTo>
                    <a:pt x="62" y="36"/>
                  </a:lnTo>
                  <a:lnTo>
                    <a:pt x="58" y="34"/>
                  </a:lnTo>
                  <a:lnTo>
                    <a:pt x="55" y="30"/>
                  </a:lnTo>
                  <a:lnTo>
                    <a:pt x="50" y="25"/>
                  </a:lnTo>
                  <a:lnTo>
                    <a:pt x="45" y="20"/>
                  </a:lnTo>
                  <a:lnTo>
                    <a:pt x="41" y="16"/>
                  </a:lnTo>
                  <a:lnTo>
                    <a:pt x="38" y="12"/>
                  </a:lnTo>
                  <a:lnTo>
                    <a:pt x="36" y="5"/>
                  </a:lnTo>
                  <a:lnTo>
                    <a:pt x="33" y="0"/>
                  </a:lnTo>
                  <a:lnTo>
                    <a:pt x="0" y="13"/>
                  </a:lnTo>
                  <a:lnTo>
                    <a:pt x="3" y="21"/>
                  </a:lnTo>
                  <a:lnTo>
                    <a:pt x="8" y="30"/>
                  </a:lnTo>
                  <a:lnTo>
                    <a:pt x="13" y="39"/>
                  </a:lnTo>
                  <a:lnTo>
                    <a:pt x="19" y="46"/>
                  </a:lnTo>
                  <a:lnTo>
                    <a:pt x="24" y="51"/>
                  </a:lnTo>
                  <a:lnTo>
                    <a:pt x="29" y="56"/>
                  </a:lnTo>
                  <a:lnTo>
                    <a:pt x="36" y="63"/>
                  </a:lnTo>
                  <a:lnTo>
                    <a:pt x="45" y="68"/>
                  </a:lnTo>
                  <a:lnTo>
                    <a:pt x="43" y="68"/>
                  </a:lnTo>
                  <a:lnTo>
                    <a:pt x="63" y="3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2" name="Freeform 286"/>
            <p:cNvSpPr>
              <a:spLocks/>
            </p:cNvSpPr>
            <p:nvPr/>
          </p:nvSpPr>
          <p:spPr bwMode="auto">
            <a:xfrm>
              <a:off x="2128" y="2899"/>
              <a:ext cx="21" cy="17"/>
            </a:xfrm>
            <a:custGeom>
              <a:avLst/>
              <a:gdLst>
                <a:gd name="T0" fmla="*/ 0 w 62"/>
                <a:gd name="T1" fmla="*/ 0 h 49"/>
                <a:gd name="T2" fmla="*/ 0 w 62"/>
                <a:gd name="T3" fmla="*/ 0 h 49"/>
                <a:gd name="T4" fmla="*/ 0 w 62"/>
                <a:gd name="T5" fmla="*/ 0 h 49"/>
                <a:gd name="T6" fmla="*/ 0 w 62"/>
                <a:gd name="T7" fmla="*/ 0 h 49"/>
                <a:gd name="T8" fmla="*/ 0 w 62"/>
                <a:gd name="T9" fmla="*/ 0 h 49"/>
                <a:gd name="T10" fmla="*/ 0 w 62"/>
                <a:gd name="T11" fmla="*/ 0 h 49"/>
                <a:gd name="T12" fmla="*/ 0 w 62"/>
                <a:gd name="T13" fmla="*/ 0 h 49"/>
                <a:gd name="T14" fmla="*/ 0 w 62"/>
                <a:gd name="T15" fmla="*/ 0 h 49"/>
                <a:gd name="T16" fmla="*/ 0 w 62"/>
                <a:gd name="T17" fmla="*/ 0 h 49"/>
                <a:gd name="T18" fmla="*/ 0 w 62"/>
                <a:gd name="T19" fmla="*/ 0 h 49"/>
                <a:gd name="T20" fmla="*/ 0 w 62"/>
                <a:gd name="T21" fmla="*/ 0 h 49"/>
                <a:gd name="T22" fmla="*/ 0 w 62"/>
                <a:gd name="T23" fmla="*/ 0 h 49"/>
                <a:gd name="T24" fmla="*/ 0 w 62"/>
                <a:gd name="T25" fmla="*/ 0 h 49"/>
                <a:gd name="T26" fmla="*/ 0 w 62"/>
                <a:gd name="T27" fmla="*/ 0 h 49"/>
                <a:gd name="T28" fmla="*/ 0 w 62"/>
                <a:gd name="T29" fmla="*/ 0 h 49"/>
                <a:gd name="T30" fmla="*/ 0 w 62"/>
                <a:gd name="T31" fmla="*/ 0 h 49"/>
                <a:gd name="T32" fmla="*/ 0 w 62"/>
                <a:gd name="T33" fmla="*/ 0 h 49"/>
                <a:gd name="T34" fmla="*/ 0 w 62"/>
                <a:gd name="T35" fmla="*/ 0 h 49"/>
                <a:gd name="T36" fmla="*/ 0 w 62"/>
                <a:gd name="T37" fmla="*/ 0 h 49"/>
                <a:gd name="T38" fmla="*/ 0 w 62"/>
                <a:gd name="T39" fmla="*/ 0 h 49"/>
                <a:gd name="T40" fmla="*/ 0 w 62"/>
                <a:gd name="T41" fmla="*/ 0 h 4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49"/>
                <a:gd name="T65" fmla="*/ 62 w 62"/>
                <a:gd name="T66" fmla="*/ 49 h 4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49">
                  <a:moveTo>
                    <a:pt x="62" y="12"/>
                  </a:moveTo>
                  <a:lnTo>
                    <a:pt x="62" y="12"/>
                  </a:lnTo>
                  <a:lnTo>
                    <a:pt x="56" y="12"/>
                  </a:lnTo>
                  <a:lnTo>
                    <a:pt x="50" y="11"/>
                  </a:lnTo>
                  <a:lnTo>
                    <a:pt x="44" y="11"/>
                  </a:lnTo>
                  <a:lnTo>
                    <a:pt x="39" y="8"/>
                  </a:lnTo>
                  <a:lnTo>
                    <a:pt x="33" y="8"/>
                  </a:lnTo>
                  <a:lnTo>
                    <a:pt x="29" y="6"/>
                  </a:lnTo>
                  <a:lnTo>
                    <a:pt x="26" y="4"/>
                  </a:lnTo>
                  <a:lnTo>
                    <a:pt x="20" y="0"/>
                  </a:lnTo>
                  <a:lnTo>
                    <a:pt x="0" y="32"/>
                  </a:lnTo>
                  <a:lnTo>
                    <a:pt x="8" y="36"/>
                  </a:lnTo>
                  <a:lnTo>
                    <a:pt x="14" y="40"/>
                  </a:lnTo>
                  <a:lnTo>
                    <a:pt x="23" y="42"/>
                  </a:lnTo>
                  <a:lnTo>
                    <a:pt x="29" y="45"/>
                  </a:lnTo>
                  <a:lnTo>
                    <a:pt x="39" y="47"/>
                  </a:lnTo>
                  <a:lnTo>
                    <a:pt x="47" y="47"/>
                  </a:lnTo>
                  <a:lnTo>
                    <a:pt x="53" y="49"/>
                  </a:lnTo>
                  <a:lnTo>
                    <a:pt x="62" y="49"/>
                  </a:lnTo>
                  <a:lnTo>
                    <a:pt x="62" y="1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3" name="Freeform 287"/>
            <p:cNvSpPr>
              <a:spLocks/>
            </p:cNvSpPr>
            <p:nvPr/>
          </p:nvSpPr>
          <p:spPr bwMode="auto">
            <a:xfrm>
              <a:off x="2149" y="2898"/>
              <a:ext cx="23" cy="18"/>
            </a:xfrm>
            <a:custGeom>
              <a:avLst/>
              <a:gdLst>
                <a:gd name="T0" fmla="*/ 0 w 70"/>
                <a:gd name="T1" fmla="*/ 0 h 52"/>
                <a:gd name="T2" fmla="*/ 0 w 70"/>
                <a:gd name="T3" fmla="*/ 0 h 52"/>
                <a:gd name="T4" fmla="*/ 0 w 70"/>
                <a:gd name="T5" fmla="*/ 0 h 52"/>
                <a:gd name="T6" fmla="*/ 0 w 70"/>
                <a:gd name="T7" fmla="*/ 0 h 52"/>
                <a:gd name="T8" fmla="*/ 0 w 70"/>
                <a:gd name="T9" fmla="*/ 0 h 52"/>
                <a:gd name="T10" fmla="*/ 0 w 70"/>
                <a:gd name="T11" fmla="*/ 0 h 52"/>
                <a:gd name="T12" fmla="*/ 0 w 70"/>
                <a:gd name="T13" fmla="*/ 0 h 52"/>
                <a:gd name="T14" fmla="*/ 0 w 70"/>
                <a:gd name="T15" fmla="*/ 0 h 52"/>
                <a:gd name="T16" fmla="*/ 0 w 70"/>
                <a:gd name="T17" fmla="*/ 0 h 52"/>
                <a:gd name="T18" fmla="*/ 0 w 70"/>
                <a:gd name="T19" fmla="*/ 0 h 52"/>
                <a:gd name="T20" fmla="*/ 0 w 70"/>
                <a:gd name="T21" fmla="*/ 0 h 52"/>
                <a:gd name="T22" fmla="*/ 0 w 70"/>
                <a:gd name="T23" fmla="*/ 0 h 52"/>
                <a:gd name="T24" fmla="*/ 0 w 70"/>
                <a:gd name="T25" fmla="*/ 0 h 52"/>
                <a:gd name="T26" fmla="*/ 0 w 70"/>
                <a:gd name="T27" fmla="*/ 0 h 52"/>
                <a:gd name="T28" fmla="*/ 0 w 70"/>
                <a:gd name="T29" fmla="*/ 0 h 52"/>
                <a:gd name="T30" fmla="*/ 0 w 70"/>
                <a:gd name="T31" fmla="*/ 0 h 52"/>
                <a:gd name="T32" fmla="*/ 0 w 70"/>
                <a:gd name="T33" fmla="*/ 0 h 52"/>
                <a:gd name="T34" fmla="*/ 0 w 70"/>
                <a:gd name="T35" fmla="*/ 0 h 52"/>
                <a:gd name="T36" fmla="*/ 0 w 70"/>
                <a:gd name="T37" fmla="*/ 0 h 52"/>
                <a:gd name="T38" fmla="*/ 0 w 70"/>
                <a:gd name="T39" fmla="*/ 0 h 52"/>
                <a:gd name="T40" fmla="*/ 0 w 70"/>
                <a:gd name="T41" fmla="*/ 0 h 5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0"/>
                <a:gd name="T64" fmla="*/ 0 h 52"/>
                <a:gd name="T65" fmla="*/ 70 w 70"/>
                <a:gd name="T66" fmla="*/ 52 h 5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0" h="52">
                  <a:moveTo>
                    <a:pt x="47" y="0"/>
                  </a:moveTo>
                  <a:lnTo>
                    <a:pt x="47" y="0"/>
                  </a:lnTo>
                  <a:lnTo>
                    <a:pt x="42" y="5"/>
                  </a:lnTo>
                  <a:lnTo>
                    <a:pt x="38" y="7"/>
                  </a:lnTo>
                  <a:lnTo>
                    <a:pt x="33" y="9"/>
                  </a:lnTo>
                  <a:lnTo>
                    <a:pt x="27" y="11"/>
                  </a:lnTo>
                  <a:lnTo>
                    <a:pt x="20" y="13"/>
                  </a:lnTo>
                  <a:lnTo>
                    <a:pt x="14" y="14"/>
                  </a:lnTo>
                  <a:lnTo>
                    <a:pt x="8" y="15"/>
                  </a:lnTo>
                  <a:lnTo>
                    <a:pt x="0" y="15"/>
                  </a:lnTo>
                  <a:lnTo>
                    <a:pt x="0" y="52"/>
                  </a:lnTo>
                  <a:lnTo>
                    <a:pt x="10" y="52"/>
                  </a:lnTo>
                  <a:lnTo>
                    <a:pt x="19" y="50"/>
                  </a:lnTo>
                  <a:lnTo>
                    <a:pt x="28" y="49"/>
                  </a:lnTo>
                  <a:lnTo>
                    <a:pt x="37" y="45"/>
                  </a:lnTo>
                  <a:lnTo>
                    <a:pt x="46" y="43"/>
                  </a:lnTo>
                  <a:lnTo>
                    <a:pt x="53" y="39"/>
                  </a:lnTo>
                  <a:lnTo>
                    <a:pt x="62" y="33"/>
                  </a:lnTo>
                  <a:lnTo>
                    <a:pt x="70" y="28"/>
                  </a:lnTo>
                  <a:lnTo>
                    <a:pt x="47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4" name="Freeform 288"/>
            <p:cNvSpPr>
              <a:spLocks/>
            </p:cNvSpPr>
            <p:nvPr/>
          </p:nvSpPr>
          <p:spPr bwMode="auto">
            <a:xfrm>
              <a:off x="2165" y="2875"/>
              <a:ext cx="20" cy="33"/>
            </a:xfrm>
            <a:custGeom>
              <a:avLst/>
              <a:gdLst>
                <a:gd name="T0" fmla="*/ 0 w 62"/>
                <a:gd name="T1" fmla="*/ 0 h 98"/>
                <a:gd name="T2" fmla="*/ 0 w 62"/>
                <a:gd name="T3" fmla="*/ 0 h 98"/>
                <a:gd name="T4" fmla="*/ 0 w 62"/>
                <a:gd name="T5" fmla="*/ 0 h 98"/>
                <a:gd name="T6" fmla="*/ 0 w 62"/>
                <a:gd name="T7" fmla="*/ 0 h 98"/>
                <a:gd name="T8" fmla="*/ 0 w 62"/>
                <a:gd name="T9" fmla="*/ 0 h 98"/>
                <a:gd name="T10" fmla="*/ 0 w 62"/>
                <a:gd name="T11" fmla="*/ 0 h 98"/>
                <a:gd name="T12" fmla="*/ 0 w 62"/>
                <a:gd name="T13" fmla="*/ 0 h 98"/>
                <a:gd name="T14" fmla="*/ 0 w 62"/>
                <a:gd name="T15" fmla="*/ 0 h 98"/>
                <a:gd name="T16" fmla="*/ 0 w 62"/>
                <a:gd name="T17" fmla="*/ 0 h 98"/>
                <a:gd name="T18" fmla="*/ 0 w 62"/>
                <a:gd name="T19" fmla="*/ 0 h 98"/>
                <a:gd name="T20" fmla="*/ 0 w 62"/>
                <a:gd name="T21" fmla="*/ 0 h 98"/>
                <a:gd name="T22" fmla="*/ 0 w 62"/>
                <a:gd name="T23" fmla="*/ 0 h 98"/>
                <a:gd name="T24" fmla="*/ 0 w 62"/>
                <a:gd name="T25" fmla="*/ 0 h 98"/>
                <a:gd name="T26" fmla="*/ 0 w 62"/>
                <a:gd name="T27" fmla="*/ 0 h 98"/>
                <a:gd name="T28" fmla="*/ 0 w 62"/>
                <a:gd name="T29" fmla="*/ 0 h 98"/>
                <a:gd name="T30" fmla="*/ 0 w 62"/>
                <a:gd name="T31" fmla="*/ 0 h 98"/>
                <a:gd name="T32" fmla="*/ 0 w 62"/>
                <a:gd name="T33" fmla="*/ 0 h 98"/>
                <a:gd name="T34" fmla="*/ 0 w 62"/>
                <a:gd name="T35" fmla="*/ 0 h 98"/>
                <a:gd name="T36" fmla="*/ 0 w 62"/>
                <a:gd name="T37" fmla="*/ 0 h 98"/>
                <a:gd name="T38" fmla="*/ 0 w 62"/>
                <a:gd name="T39" fmla="*/ 0 h 98"/>
                <a:gd name="T40" fmla="*/ 0 w 62"/>
                <a:gd name="T41" fmla="*/ 0 h 98"/>
                <a:gd name="T42" fmla="*/ 0 w 62"/>
                <a:gd name="T43" fmla="*/ 0 h 98"/>
                <a:gd name="T44" fmla="*/ 0 w 62"/>
                <a:gd name="T45" fmla="*/ 0 h 98"/>
                <a:gd name="T46" fmla="*/ 0 w 62"/>
                <a:gd name="T47" fmla="*/ 0 h 9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2"/>
                <a:gd name="T73" fmla="*/ 0 h 98"/>
                <a:gd name="T74" fmla="*/ 62 w 62"/>
                <a:gd name="T75" fmla="*/ 98 h 9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2" h="98">
                  <a:moveTo>
                    <a:pt x="48" y="4"/>
                  </a:moveTo>
                  <a:lnTo>
                    <a:pt x="26" y="19"/>
                  </a:lnTo>
                  <a:lnTo>
                    <a:pt x="25" y="26"/>
                  </a:lnTo>
                  <a:lnTo>
                    <a:pt x="23" y="34"/>
                  </a:lnTo>
                  <a:lnTo>
                    <a:pt x="19" y="42"/>
                  </a:lnTo>
                  <a:lnTo>
                    <a:pt x="16" y="50"/>
                  </a:lnTo>
                  <a:lnTo>
                    <a:pt x="13" y="57"/>
                  </a:lnTo>
                  <a:lnTo>
                    <a:pt x="9" y="60"/>
                  </a:lnTo>
                  <a:lnTo>
                    <a:pt x="5" y="66"/>
                  </a:lnTo>
                  <a:lnTo>
                    <a:pt x="0" y="70"/>
                  </a:lnTo>
                  <a:lnTo>
                    <a:pt x="23" y="98"/>
                  </a:lnTo>
                  <a:lnTo>
                    <a:pt x="30" y="92"/>
                  </a:lnTo>
                  <a:lnTo>
                    <a:pt x="36" y="84"/>
                  </a:lnTo>
                  <a:lnTo>
                    <a:pt x="43" y="75"/>
                  </a:lnTo>
                  <a:lnTo>
                    <a:pt x="47" y="66"/>
                  </a:lnTo>
                  <a:lnTo>
                    <a:pt x="52" y="58"/>
                  </a:lnTo>
                  <a:lnTo>
                    <a:pt x="55" y="47"/>
                  </a:lnTo>
                  <a:lnTo>
                    <a:pt x="58" y="37"/>
                  </a:lnTo>
                  <a:lnTo>
                    <a:pt x="62" y="26"/>
                  </a:lnTo>
                  <a:lnTo>
                    <a:pt x="40" y="41"/>
                  </a:lnTo>
                  <a:lnTo>
                    <a:pt x="48" y="4"/>
                  </a:lnTo>
                  <a:lnTo>
                    <a:pt x="30" y="0"/>
                  </a:lnTo>
                  <a:lnTo>
                    <a:pt x="26" y="19"/>
                  </a:lnTo>
                  <a:lnTo>
                    <a:pt x="48" y="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5" name="Freeform 289"/>
            <p:cNvSpPr>
              <a:spLocks/>
            </p:cNvSpPr>
            <p:nvPr/>
          </p:nvSpPr>
          <p:spPr bwMode="auto">
            <a:xfrm>
              <a:off x="2205" y="2807"/>
              <a:ext cx="11" cy="113"/>
            </a:xfrm>
            <a:custGeom>
              <a:avLst/>
              <a:gdLst>
                <a:gd name="T0" fmla="*/ 0 w 35"/>
                <a:gd name="T1" fmla="*/ 0 h 339"/>
                <a:gd name="T2" fmla="*/ 0 w 35"/>
                <a:gd name="T3" fmla="*/ 0 h 339"/>
                <a:gd name="T4" fmla="*/ 0 w 35"/>
                <a:gd name="T5" fmla="*/ 0 h 339"/>
                <a:gd name="T6" fmla="*/ 0 w 35"/>
                <a:gd name="T7" fmla="*/ 0 h 339"/>
                <a:gd name="T8" fmla="*/ 0 w 35"/>
                <a:gd name="T9" fmla="*/ 0 h 339"/>
                <a:gd name="T10" fmla="*/ 0 w 35"/>
                <a:gd name="T11" fmla="*/ 0 h 339"/>
                <a:gd name="T12" fmla="*/ 0 w 35"/>
                <a:gd name="T13" fmla="*/ 0 h 339"/>
                <a:gd name="T14" fmla="*/ 0 w 35"/>
                <a:gd name="T15" fmla="*/ 0 h 339"/>
                <a:gd name="T16" fmla="*/ 0 w 35"/>
                <a:gd name="T17" fmla="*/ 0 h 339"/>
                <a:gd name="T18" fmla="*/ 0 w 35"/>
                <a:gd name="T19" fmla="*/ 0 h 3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339"/>
                <a:gd name="T32" fmla="*/ 35 w 35"/>
                <a:gd name="T33" fmla="*/ 339 h 3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339">
                  <a:moveTo>
                    <a:pt x="18" y="0"/>
                  </a:moveTo>
                  <a:lnTo>
                    <a:pt x="0" y="18"/>
                  </a:lnTo>
                  <a:lnTo>
                    <a:pt x="0" y="339"/>
                  </a:lnTo>
                  <a:lnTo>
                    <a:pt x="35" y="339"/>
                  </a:lnTo>
                  <a:lnTo>
                    <a:pt x="35" y="18"/>
                  </a:lnTo>
                  <a:lnTo>
                    <a:pt x="18" y="36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6" name="Freeform 290"/>
            <p:cNvSpPr>
              <a:spLocks/>
            </p:cNvSpPr>
            <p:nvPr/>
          </p:nvSpPr>
          <p:spPr bwMode="auto">
            <a:xfrm>
              <a:off x="2211" y="2807"/>
              <a:ext cx="80" cy="12"/>
            </a:xfrm>
            <a:custGeom>
              <a:avLst/>
              <a:gdLst>
                <a:gd name="T0" fmla="*/ 0 w 241"/>
                <a:gd name="T1" fmla="*/ 0 h 36"/>
                <a:gd name="T2" fmla="*/ 0 w 241"/>
                <a:gd name="T3" fmla="*/ 0 h 36"/>
                <a:gd name="T4" fmla="*/ 0 w 241"/>
                <a:gd name="T5" fmla="*/ 0 h 36"/>
                <a:gd name="T6" fmla="*/ 0 w 241"/>
                <a:gd name="T7" fmla="*/ 0 h 36"/>
                <a:gd name="T8" fmla="*/ 0 w 241"/>
                <a:gd name="T9" fmla="*/ 0 h 36"/>
                <a:gd name="T10" fmla="*/ 0 w 241"/>
                <a:gd name="T11" fmla="*/ 0 h 36"/>
                <a:gd name="T12" fmla="*/ 0 w 241"/>
                <a:gd name="T13" fmla="*/ 0 h 36"/>
                <a:gd name="T14" fmla="*/ 0 w 241"/>
                <a:gd name="T15" fmla="*/ 0 h 36"/>
                <a:gd name="T16" fmla="*/ 0 w 241"/>
                <a:gd name="T17" fmla="*/ 0 h 36"/>
                <a:gd name="T18" fmla="*/ 0 w 241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41"/>
                <a:gd name="T31" fmla="*/ 0 h 36"/>
                <a:gd name="T32" fmla="*/ 241 w 241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41" h="36">
                  <a:moveTo>
                    <a:pt x="241" y="18"/>
                  </a:moveTo>
                  <a:lnTo>
                    <a:pt x="223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223" y="36"/>
                  </a:lnTo>
                  <a:lnTo>
                    <a:pt x="205" y="18"/>
                  </a:lnTo>
                  <a:lnTo>
                    <a:pt x="241" y="18"/>
                  </a:lnTo>
                  <a:lnTo>
                    <a:pt x="241" y="0"/>
                  </a:lnTo>
                  <a:lnTo>
                    <a:pt x="223" y="0"/>
                  </a:lnTo>
                  <a:lnTo>
                    <a:pt x="241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7" name="Freeform 291"/>
            <p:cNvSpPr>
              <a:spLocks/>
            </p:cNvSpPr>
            <p:nvPr/>
          </p:nvSpPr>
          <p:spPr bwMode="auto">
            <a:xfrm>
              <a:off x="2279" y="2813"/>
              <a:ext cx="12" cy="19"/>
            </a:xfrm>
            <a:custGeom>
              <a:avLst/>
              <a:gdLst>
                <a:gd name="T0" fmla="*/ 0 w 36"/>
                <a:gd name="T1" fmla="*/ 0 h 57"/>
                <a:gd name="T2" fmla="*/ 0 w 36"/>
                <a:gd name="T3" fmla="*/ 0 h 57"/>
                <a:gd name="T4" fmla="*/ 0 w 36"/>
                <a:gd name="T5" fmla="*/ 0 h 57"/>
                <a:gd name="T6" fmla="*/ 0 w 36"/>
                <a:gd name="T7" fmla="*/ 0 h 57"/>
                <a:gd name="T8" fmla="*/ 0 w 36"/>
                <a:gd name="T9" fmla="*/ 0 h 57"/>
                <a:gd name="T10" fmla="*/ 0 w 36"/>
                <a:gd name="T11" fmla="*/ 0 h 57"/>
                <a:gd name="T12" fmla="*/ 0 w 36"/>
                <a:gd name="T13" fmla="*/ 0 h 57"/>
                <a:gd name="T14" fmla="*/ 0 w 36"/>
                <a:gd name="T15" fmla="*/ 0 h 57"/>
                <a:gd name="T16" fmla="*/ 0 w 36"/>
                <a:gd name="T17" fmla="*/ 0 h 57"/>
                <a:gd name="T18" fmla="*/ 0 w 36"/>
                <a:gd name="T19" fmla="*/ 0 h 5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57"/>
                <a:gd name="T32" fmla="*/ 36 w 36"/>
                <a:gd name="T33" fmla="*/ 57 h 5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57">
                  <a:moveTo>
                    <a:pt x="18" y="57"/>
                  </a:moveTo>
                  <a:lnTo>
                    <a:pt x="36" y="39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39"/>
                  </a:lnTo>
                  <a:lnTo>
                    <a:pt x="18" y="21"/>
                  </a:lnTo>
                  <a:lnTo>
                    <a:pt x="18" y="57"/>
                  </a:lnTo>
                  <a:lnTo>
                    <a:pt x="36" y="57"/>
                  </a:lnTo>
                  <a:lnTo>
                    <a:pt x="36" y="39"/>
                  </a:lnTo>
                  <a:lnTo>
                    <a:pt x="18" y="5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8" name="Freeform 292"/>
            <p:cNvSpPr>
              <a:spLocks/>
            </p:cNvSpPr>
            <p:nvPr/>
          </p:nvSpPr>
          <p:spPr bwMode="auto">
            <a:xfrm>
              <a:off x="2218" y="2820"/>
              <a:ext cx="67" cy="12"/>
            </a:xfrm>
            <a:custGeom>
              <a:avLst/>
              <a:gdLst>
                <a:gd name="T0" fmla="*/ 0 w 201"/>
                <a:gd name="T1" fmla="*/ 0 h 36"/>
                <a:gd name="T2" fmla="*/ 0 w 201"/>
                <a:gd name="T3" fmla="*/ 0 h 36"/>
                <a:gd name="T4" fmla="*/ 0 w 201"/>
                <a:gd name="T5" fmla="*/ 0 h 36"/>
                <a:gd name="T6" fmla="*/ 0 w 201"/>
                <a:gd name="T7" fmla="*/ 0 h 36"/>
                <a:gd name="T8" fmla="*/ 0 w 201"/>
                <a:gd name="T9" fmla="*/ 0 h 36"/>
                <a:gd name="T10" fmla="*/ 0 w 201"/>
                <a:gd name="T11" fmla="*/ 0 h 36"/>
                <a:gd name="T12" fmla="*/ 0 w 201"/>
                <a:gd name="T13" fmla="*/ 0 h 36"/>
                <a:gd name="T14" fmla="*/ 0 w 201"/>
                <a:gd name="T15" fmla="*/ 0 h 36"/>
                <a:gd name="T16" fmla="*/ 0 w 201"/>
                <a:gd name="T17" fmla="*/ 0 h 36"/>
                <a:gd name="T18" fmla="*/ 0 w 201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1"/>
                <a:gd name="T31" fmla="*/ 0 h 36"/>
                <a:gd name="T32" fmla="*/ 201 w 201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1" h="36">
                  <a:moveTo>
                    <a:pt x="36" y="18"/>
                  </a:moveTo>
                  <a:lnTo>
                    <a:pt x="18" y="36"/>
                  </a:lnTo>
                  <a:lnTo>
                    <a:pt x="201" y="36"/>
                  </a:lnTo>
                  <a:lnTo>
                    <a:pt x="201" y="0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9" name="Freeform 293"/>
            <p:cNvSpPr>
              <a:spLocks/>
            </p:cNvSpPr>
            <p:nvPr/>
          </p:nvSpPr>
          <p:spPr bwMode="auto">
            <a:xfrm>
              <a:off x="2218" y="2826"/>
              <a:ext cx="12" cy="39"/>
            </a:xfrm>
            <a:custGeom>
              <a:avLst/>
              <a:gdLst>
                <a:gd name="T0" fmla="*/ 0 w 36"/>
                <a:gd name="T1" fmla="*/ 0 h 116"/>
                <a:gd name="T2" fmla="*/ 0 w 36"/>
                <a:gd name="T3" fmla="*/ 0 h 116"/>
                <a:gd name="T4" fmla="*/ 0 w 36"/>
                <a:gd name="T5" fmla="*/ 0 h 116"/>
                <a:gd name="T6" fmla="*/ 0 w 36"/>
                <a:gd name="T7" fmla="*/ 0 h 116"/>
                <a:gd name="T8" fmla="*/ 0 w 36"/>
                <a:gd name="T9" fmla="*/ 0 h 116"/>
                <a:gd name="T10" fmla="*/ 0 w 36"/>
                <a:gd name="T11" fmla="*/ 0 h 116"/>
                <a:gd name="T12" fmla="*/ 0 w 36"/>
                <a:gd name="T13" fmla="*/ 0 h 116"/>
                <a:gd name="T14" fmla="*/ 0 w 36"/>
                <a:gd name="T15" fmla="*/ 0 h 116"/>
                <a:gd name="T16" fmla="*/ 0 w 36"/>
                <a:gd name="T17" fmla="*/ 0 h 116"/>
                <a:gd name="T18" fmla="*/ 0 w 36"/>
                <a:gd name="T19" fmla="*/ 0 h 1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116"/>
                <a:gd name="T32" fmla="*/ 36 w 36"/>
                <a:gd name="T33" fmla="*/ 116 h 1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116">
                  <a:moveTo>
                    <a:pt x="18" y="80"/>
                  </a:moveTo>
                  <a:lnTo>
                    <a:pt x="36" y="98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98"/>
                  </a:lnTo>
                  <a:lnTo>
                    <a:pt x="18" y="116"/>
                  </a:lnTo>
                  <a:lnTo>
                    <a:pt x="0" y="98"/>
                  </a:lnTo>
                  <a:lnTo>
                    <a:pt x="0" y="116"/>
                  </a:lnTo>
                  <a:lnTo>
                    <a:pt x="18" y="116"/>
                  </a:lnTo>
                  <a:lnTo>
                    <a:pt x="18" y="8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0" name="Freeform 294"/>
            <p:cNvSpPr>
              <a:spLocks/>
            </p:cNvSpPr>
            <p:nvPr/>
          </p:nvSpPr>
          <p:spPr bwMode="auto">
            <a:xfrm>
              <a:off x="2224" y="2853"/>
              <a:ext cx="63" cy="12"/>
            </a:xfrm>
            <a:custGeom>
              <a:avLst/>
              <a:gdLst>
                <a:gd name="T0" fmla="*/ 0 w 189"/>
                <a:gd name="T1" fmla="*/ 0 h 36"/>
                <a:gd name="T2" fmla="*/ 0 w 189"/>
                <a:gd name="T3" fmla="*/ 0 h 36"/>
                <a:gd name="T4" fmla="*/ 0 w 189"/>
                <a:gd name="T5" fmla="*/ 0 h 36"/>
                <a:gd name="T6" fmla="*/ 0 w 189"/>
                <a:gd name="T7" fmla="*/ 0 h 36"/>
                <a:gd name="T8" fmla="*/ 0 w 189"/>
                <a:gd name="T9" fmla="*/ 0 h 36"/>
                <a:gd name="T10" fmla="*/ 0 w 189"/>
                <a:gd name="T11" fmla="*/ 0 h 36"/>
                <a:gd name="T12" fmla="*/ 0 w 189"/>
                <a:gd name="T13" fmla="*/ 0 h 36"/>
                <a:gd name="T14" fmla="*/ 0 w 189"/>
                <a:gd name="T15" fmla="*/ 0 h 36"/>
                <a:gd name="T16" fmla="*/ 0 w 189"/>
                <a:gd name="T17" fmla="*/ 0 h 36"/>
                <a:gd name="T18" fmla="*/ 0 w 189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9"/>
                <a:gd name="T31" fmla="*/ 0 h 36"/>
                <a:gd name="T32" fmla="*/ 189 w 189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9" h="36">
                  <a:moveTo>
                    <a:pt x="189" y="18"/>
                  </a:moveTo>
                  <a:lnTo>
                    <a:pt x="172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72" y="36"/>
                  </a:lnTo>
                  <a:lnTo>
                    <a:pt x="154" y="18"/>
                  </a:lnTo>
                  <a:lnTo>
                    <a:pt x="189" y="18"/>
                  </a:lnTo>
                  <a:lnTo>
                    <a:pt x="189" y="0"/>
                  </a:lnTo>
                  <a:lnTo>
                    <a:pt x="172" y="0"/>
                  </a:lnTo>
                  <a:lnTo>
                    <a:pt x="189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1" name="Freeform 295"/>
            <p:cNvSpPr>
              <a:spLocks/>
            </p:cNvSpPr>
            <p:nvPr/>
          </p:nvSpPr>
          <p:spPr bwMode="auto">
            <a:xfrm>
              <a:off x="2275" y="2859"/>
              <a:ext cx="12" cy="18"/>
            </a:xfrm>
            <a:custGeom>
              <a:avLst/>
              <a:gdLst>
                <a:gd name="T0" fmla="*/ 0 w 35"/>
                <a:gd name="T1" fmla="*/ 0 h 55"/>
                <a:gd name="T2" fmla="*/ 0 w 35"/>
                <a:gd name="T3" fmla="*/ 0 h 55"/>
                <a:gd name="T4" fmla="*/ 0 w 35"/>
                <a:gd name="T5" fmla="*/ 0 h 55"/>
                <a:gd name="T6" fmla="*/ 0 w 35"/>
                <a:gd name="T7" fmla="*/ 0 h 55"/>
                <a:gd name="T8" fmla="*/ 0 w 35"/>
                <a:gd name="T9" fmla="*/ 0 h 55"/>
                <a:gd name="T10" fmla="*/ 0 w 35"/>
                <a:gd name="T11" fmla="*/ 0 h 55"/>
                <a:gd name="T12" fmla="*/ 0 w 35"/>
                <a:gd name="T13" fmla="*/ 0 h 55"/>
                <a:gd name="T14" fmla="*/ 0 w 35"/>
                <a:gd name="T15" fmla="*/ 0 h 55"/>
                <a:gd name="T16" fmla="*/ 0 w 35"/>
                <a:gd name="T17" fmla="*/ 0 h 55"/>
                <a:gd name="T18" fmla="*/ 0 w 35"/>
                <a:gd name="T19" fmla="*/ 0 h 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55"/>
                <a:gd name="T32" fmla="*/ 35 w 35"/>
                <a:gd name="T33" fmla="*/ 55 h 5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55">
                  <a:moveTo>
                    <a:pt x="18" y="55"/>
                  </a:moveTo>
                  <a:lnTo>
                    <a:pt x="35" y="36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8" y="18"/>
                  </a:lnTo>
                  <a:lnTo>
                    <a:pt x="18" y="55"/>
                  </a:lnTo>
                  <a:lnTo>
                    <a:pt x="35" y="55"/>
                  </a:lnTo>
                  <a:lnTo>
                    <a:pt x="35" y="36"/>
                  </a:lnTo>
                  <a:lnTo>
                    <a:pt x="18" y="55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2" name="Freeform 296"/>
            <p:cNvSpPr>
              <a:spLocks/>
            </p:cNvSpPr>
            <p:nvPr/>
          </p:nvSpPr>
          <p:spPr bwMode="auto">
            <a:xfrm>
              <a:off x="2218" y="2865"/>
              <a:ext cx="63" cy="12"/>
            </a:xfrm>
            <a:custGeom>
              <a:avLst/>
              <a:gdLst>
                <a:gd name="T0" fmla="*/ 0 w 190"/>
                <a:gd name="T1" fmla="*/ 0 h 37"/>
                <a:gd name="T2" fmla="*/ 0 w 190"/>
                <a:gd name="T3" fmla="*/ 0 h 37"/>
                <a:gd name="T4" fmla="*/ 0 w 190"/>
                <a:gd name="T5" fmla="*/ 0 h 37"/>
                <a:gd name="T6" fmla="*/ 0 w 190"/>
                <a:gd name="T7" fmla="*/ 0 h 37"/>
                <a:gd name="T8" fmla="*/ 0 w 190"/>
                <a:gd name="T9" fmla="*/ 0 h 37"/>
                <a:gd name="T10" fmla="*/ 0 w 190"/>
                <a:gd name="T11" fmla="*/ 0 h 37"/>
                <a:gd name="T12" fmla="*/ 0 w 190"/>
                <a:gd name="T13" fmla="*/ 0 h 37"/>
                <a:gd name="T14" fmla="*/ 0 w 190"/>
                <a:gd name="T15" fmla="*/ 0 h 37"/>
                <a:gd name="T16" fmla="*/ 0 w 190"/>
                <a:gd name="T17" fmla="*/ 0 h 37"/>
                <a:gd name="T18" fmla="*/ 0 w 190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90"/>
                <a:gd name="T31" fmla="*/ 0 h 37"/>
                <a:gd name="T32" fmla="*/ 190 w 190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90" h="37">
                  <a:moveTo>
                    <a:pt x="36" y="18"/>
                  </a:moveTo>
                  <a:lnTo>
                    <a:pt x="18" y="37"/>
                  </a:lnTo>
                  <a:lnTo>
                    <a:pt x="190" y="37"/>
                  </a:lnTo>
                  <a:lnTo>
                    <a:pt x="190" y="0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3" name="Freeform 297"/>
            <p:cNvSpPr>
              <a:spLocks/>
            </p:cNvSpPr>
            <p:nvPr/>
          </p:nvSpPr>
          <p:spPr bwMode="auto">
            <a:xfrm>
              <a:off x="2218" y="2871"/>
              <a:ext cx="12" cy="42"/>
            </a:xfrm>
            <a:custGeom>
              <a:avLst/>
              <a:gdLst>
                <a:gd name="T0" fmla="*/ 0 w 36"/>
                <a:gd name="T1" fmla="*/ 0 h 128"/>
                <a:gd name="T2" fmla="*/ 0 w 36"/>
                <a:gd name="T3" fmla="*/ 0 h 128"/>
                <a:gd name="T4" fmla="*/ 0 w 36"/>
                <a:gd name="T5" fmla="*/ 0 h 128"/>
                <a:gd name="T6" fmla="*/ 0 w 36"/>
                <a:gd name="T7" fmla="*/ 0 h 128"/>
                <a:gd name="T8" fmla="*/ 0 w 36"/>
                <a:gd name="T9" fmla="*/ 0 h 128"/>
                <a:gd name="T10" fmla="*/ 0 w 36"/>
                <a:gd name="T11" fmla="*/ 0 h 128"/>
                <a:gd name="T12" fmla="*/ 0 w 36"/>
                <a:gd name="T13" fmla="*/ 0 h 128"/>
                <a:gd name="T14" fmla="*/ 0 w 36"/>
                <a:gd name="T15" fmla="*/ 0 h 128"/>
                <a:gd name="T16" fmla="*/ 0 w 36"/>
                <a:gd name="T17" fmla="*/ 0 h 128"/>
                <a:gd name="T18" fmla="*/ 0 w 36"/>
                <a:gd name="T19" fmla="*/ 0 h 1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128"/>
                <a:gd name="T32" fmla="*/ 36 w 36"/>
                <a:gd name="T33" fmla="*/ 128 h 1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128">
                  <a:moveTo>
                    <a:pt x="18" y="92"/>
                  </a:moveTo>
                  <a:lnTo>
                    <a:pt x="36" y="110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110"/>
                  </a:lnTo>
                  <a:lnTo>
                    <a:pt x="18" y="128"/>
                  </a:lnTo>
                  <a:lnTo>
                    <a:pt x="0" y="110"/>
                  </a:lnTo>
                  <a:lnTo>
                    <a:pt x="0" y="128"/>
                  </a:lnTo>
                  <a:lnTo>
                    <a:pt x="18" y="128"/>
                  </a:lnTo>
                  <a:lnTo>
                    <a:pt x="18" y="9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4" name="Freeform 298"/>
            <p:cNvSpPr>
              <a:spLocks/>
            </p:cNvSpPr>
            <p:nvPr/>
          </p:nvSpPr>
          <p:spPr bwMode="auto">
            <a:xfrm>
              <a:off x="2224" y="2901"/>
              <a:ext cx="69" cy="12"/>
            </a:xfrm>
            <a:custGeom>
              <a:avLst/>
              <a:gdLst>
                <a:gd name="T0" fmla="*/ 0 w 208"/>
                <a:gd name="T1" fmla="*/ 0 h 36"/>
                <a:gd name="T2" fmla="*/ 0 w 208"/>
                <a:gd name="T3" fmla="*/ 0 h 36"/>
                <a:gd name="T4" fmla="*/ 0 w 208"/>
                <a:gd name="T5" fmla="*/ 0 h 36"/>
                <a:gd name="T6" fmla="*/ 0 w 208"/>
                <a:gd name="T7" fmla="*/ 0 h 36"/>
                <a:gd name="T8" fmla="*/ 0 w 208"/>
                <a:gd name="T9" fmla="*/ 0 h 36"/>
                <a:gd name="T10" fmla="*/ 0 w 208"/>
                <a:gd name="T11" fmla="*/ 0 h 36"/>
                <a:gd name="T12" fmla="*/ 0 w 208"/>
                <a:gd name="T13" fmla="*/ 0 h 36"/>
                <a:gd name="T14" fmla="*/ 0 w 208"/>
                <a:gd name="T15" fmla="*/ 0 h 36"/>
                <a:gd name="T16" fmla="*/ 0 w 208"/>
                <a:gd name="T17" fmla="*/ 0 h 36"/>
                <a:gd name="T18" fmla="*/ 0 w 208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8"/>
                <a:gd name="T31" fmla="*/ 0 h 36"/>
                <a:gd name="T32" fmla="*/ 208 w 208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8" h="36">
                  <a:moveTo>
                    <a:pt x="208" y="18"/>
                  </a:moveTo>
                  <a:lnTo>
                    <a:pt x="191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91" y="36"/>
                  </a:lnTo>
                  <a:lnTo>
                    <a:pt x="173" y="18"/>
                  </a:lnTo>
                  <a:lnTo>
                    <a:pt x="208" y="18"/>
                  </a:lnTo>
                  <a:lnTo>
                    <a:pt x="208" y="0"/>
                  </a:lnTo>
                  <a:lnTo>
                    <a:pt x="191" y="0"/>
                  </a:lnTo>
                  <a:lnTo>
                    <a:pt x="208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5" name="Freeform 299"/>
            <p:cNvSpPr>
              <a:spLocks/>
            </p:cNvSpPr>
            <p:nvPr/>
          </p:nvSpPr>
          <p:spPr bwMode="auto">
            <a:xfrm>
              <a:off x="2282" y="2907"/>
              <a:ext cx="11" cy="19"/>
            </a:xfrm>
            <a:custGeom>
              <a:avLst/>
              <a:gdLst>
                <a:gd name="T0" fmla="*/ 0 w 35"/>
                <a:gd name="T1" fmla="*/ 0 h 56"/>
                <a:gd name="T2" fmla="*/ 0 w 35"/>
                <a:gd name="T3" fmla="*/ 0 h 56"/>
                <a:gd name="T4" fmla="*/ 0 w 35"/>
                <a:gd name="T5" fmla="*/ 0 h 56"/>
                <a:gd name="T6" fmla="*/ 0 w 35"/>
                <a:gd name="T7" fmla="*/ 0 h 56"/>
                <a:gd name="T8" fmla="*/ 0 w 35"/>
                <a:gd name="T9" fmla="*/ 0 h 56"/>
                <a:gd name="T10" fmla="*/ 0 w 35"/>
                <a:gd name="T11" fmla="*/ 0 h 56"/>
                <a:gd name="T12" fmla="*/ 0 w 35"/>
                <a:gd name="T13" fmla="*/ 0 h 56"/>
                <a:gd name="T14" fmla="*/ 0 w 35"/>
                <a:gd name="T15" fmla="*/ 0 h 56"/>
                <a:gd name="T16" fmla="*/ 0 w 35"/>
                <a:gd name="T17" fmla="*/ 0 h 56"/>
                <a:gd name="T18" fmla="*/ 0 w 35"/>
                <a:gd name="T19" fmla="*/ 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56"/>
                <a:gd name="T32" fmla="*/ 35 w 35"/>
                <a:gd name="T33" fmla="*/ 56 h 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56">
                  <a:moveTo>
                    <a:pt x="18" y="56"/>
                  </a:moveTo>
                  <a:lnTo>
                    <a:pt x="35" y="38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38"/>
                  </a:lnTo>
                  <a:lnTo>
                    <a:pt x="18" y="20"/>
                  </a:lnTo>
                  <a:lnTo>
                    <a:pt x="18" y="56"/>
                  </a:lnTo>
                  <a:lnTo>
                    <a:pt x="35" y="56"/>
                  </a:lnTo>
                  <a:lnTo>
                    <a:pt x="35" y="38"/>
                  </a:lnTo>
                  <a:lnTo>
                    <a:pt x="18" y="5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" name="Freeform 300"/>
            <p:cNvSpPr>
              <a:spLocks/>
            </p:cNvSpPr>
            <p:nvPr/>
          </p:nvSpPr>
          <p:spPr bwMode="auto">
            <a:xfrm>
              <a:off x="2205" y="2914"/>
              <a:ext cx="83" cy="12"/>
            </a:xfrm>
            <a:custGeom>
              <a:avLst/>
              <a:gdLst>
                <a:gd name="T0" fmla="*/ 0 w 249"/>
                <a:gd name="T1" fmla="*/ 0 h 36"/>
                <a:gd name="T2" fmla="*/ 0 w 249"/>
                <a:gd name="T3" fmla="*/ 0 h 36"/>
                <a:gd name="T4" fmla="*/ 0 w 249"/>
                <a:gd name="T5" fmla="*/ 0 h 36"/>
                <a:gd name="T6" fmla="*/ 0 w 249"/>
                <a:gd name="T7" fmla="*/ 0 h 36"/>
                <a:gd name="T8" fmla="*/ 0 w 249"/>
                <a:gd name="T9" fmla="*/ 0 h 36"/>
                <a:gd name="T10" fmla="*/ 0 w 249"/>
                <a:gd name="T11" fmla="*/ 0 h 36"/>
                <a:gd name="T12" fmla="*/ 0 w 249"/>
                <a:gd name="T13" fmla="*/ 0 h 36"/>
                <a:gd name="T14" fmla="*/ 0 w 249"/>
                <a:gd name="T15" fmla="*/ 0 h 36"/>
                <a:gd name="T16" fmla="*/ 0 w 249"/>
                <a:gd name="T17" fmla="*/ 0 h 36"/>
                <a:gd name="T18" fmla="*/ 0 w 249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49"/>
                <a:gd name="T31" fmla="*/ 0 h 36"/>
                <a:gd name="T32" fmla="*/ 249 w 249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49" h="36">
                  <a:moveTo>
                    <a:pt x="0" y="18"/>
                  </a:moveTo>
                  <a:lnTo>
                    <a:pt x="18" y="36"/>
                  </a:lnTo>
                  <a:lnTo>
                    <a:pt x="249" y="36"/>
                  </a:lnTo>
                  <a:lnTo>
                    <a:pt x="249" y="0"/>
                  </a:lnTo>
                  <a:lnTo>
                    <a:pt x="18" y="0"/>
                  </a:lnTo>
                  <a:lnTo>
                    <a:pt x="35" y="18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7" name="Freeform 301"/>
            <p:cNvSpPr>
              <a:spLocks/>
            </p:cNvSpPr>
            <p:nvPr/>
          </p:nvSpPr>
          <p:spPr bwMode="auto">
            <a:xfrm>
              <a:off x="2296" y="2830"/>
              <a:ext cx="15" cy="22"/>
            </a:xfrm>
            <a:custGeom>
              <a:avLst/>
              <a:gdLst>
                <a:gd name="T0" fmla="*/ 0 w 45"/>
                <a:gd name="T1" fmla="*/ 0 h 65"/>
                <a:gd name="T2" fmla="*/ 0 w 45"/>
                <a:gd name="T3" fmla="*/ 0 h 65"/>
                <a:gd name="T4" fmla="*/ 0 w 45"/>
                <a:gd name="T5" fmla="*/ 0 h 65"/>
                <a:gd name="T6" fmla="*/ 0 w 45"/>
                <a:gd name="T7" fmla="*/ 0 h 65"/>
                <a:gd name="T8" fmla="*/ 0 w 45"/>
                <a:gd name="T9" fmla="*/ 0 h 65"/>
                <a:gd name="T10" fmla="*/ 0 w 45"/>
                <a:gd name="T11" fmla="*/ 0 h 65"/>
                <a:gd name="T12" fmla="*/ 0 w 45"/>
                <a:gd name="T13" fmla="*/ 0 h 6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5"/>
                <a:gd name="T22" fmla="*/ 0 h 65"/>
                <a:gd name="T23" fmla="*/ 45 w 45"/>
                <a:gd name="T24" fmla="*/ 65 h 6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5" h="65">
                  <a:moveTo>
                    <a:pt x="0" y="2"/>
                  </a:moveTo>
                  <a:lnTo>
                    <a:pt x="0" y="5"/>
                  </a:lnTo>
                  <a:lnTo>
                    <a:pt x="10" y="65"/>
                  </a:lnTo>
                  <a:lnTo>
                    <a:pt x="45" y="60"/>
                  </a:lnTo>
                  <a:lnTo>
                    <a:pt x="35" y="0"/>
                  </a:lnTo>
                  <a:lnTo>
                    <a:pt x="35" y="2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8" name="Freeform 302"/>
            <p:cNvSpPr>
              <a:spLocks/>
            </p:cNvSpPr>
            <p:nvPr/>
          </p:nvSpPr>
          <p:spPr bwMode="auto">
            <a:xfrm>
              <a:off x="2296" y="2807"/>
              <a:ext cx="12" cy="24"/>
            </a:xfrm>
            <a:custGeom>
              <a:avLst/>
              <a:gdLst>
                <a:gd name="T0" fmla="*/ 0 w 35"/>
                <a:gd name="T1" fmla="*/ 0 h 71"/>
                <a:gd name="T2" fmla="*/ 0 w 35"/>
                <a:gd name="T3" fmla="*/ 0 h 71"/>
                <a:gd name="T4" fmla="*/ 0 w 35"/>
                <a:gd name="T5" fmla="*/ 0 h 71"/>
                <a:gd name="T6" fmla="*/ 0 w 35"/>
                <a:gd name="T7" fmla="*/ 0 h 71"/>
                <a:gd name="T8" fmla="*/ 0 w 35"/>
                <a:gd name="T9" fmla="*/ 0 h 71"/>
                <a:gd name="T10" fmla="*/ 0 w 35"/>
                <a:gd name="T11" fmla="*/ 0 h 71"/>
                <a:gd name="T12" fmla="*/ 0 w 35"/>
                <a:gd name="T13" fmla="*/ 0 h 71"/>
                <a:gd name="T14" fmla="*/ 0 w 35"/>
                <a:gd name="T15" fmla="*/ 0 h 71"/>
                <a:gd name="T16" fmla="*/ 0 w 35"/>
                <a:gd name="T17" fmla="*/ 0 h 71"/>
                <a:gd name="T18" fmla="*/ 0 w 35"/>
                <a:gd name="T19" fmla="*/ 0 h 7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71"/>
                <a:gd name="T32" fmla="*/ 35 w 35"/>
                <a:gd name="T33" fmla="*/ 71 h 7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71">
                  <a:moveTo>
                    <a:pt x="18" y="0"/>
                  </a:moveTo>
                  <a:lnTo>
                    <a:pt x="0" y="18"/>
                  </a:lnTo>
                  <a:lnTo>
                    <a:pt x="0" y="71"/>
                  </a:lnTo>
                  <a:lnTo>
                    <a:pt x="35" y="71"/>
                  </a:lnTo>
                  <a:lnTo>
                    <a:pt x="35" y="18"/>
                  </a:lnTo>
                  <a:lnTo>
                    <a:pt x="18" y="36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9" name="Freeform 303"/>
            <p:cNvSpPr>
              <a:spLocks/>
            </p:cNvSpPr>
            <p:nvPr/>
          </p:nvSpPr>
          <p:spPr bwMode="auto">
            <a:xfrm>
              <a:off x="2302" y="2807"/>
              <a:ext cx="20" cy="12"/>
            </a:xfrm>
            <a:custGeom>
              <a:avLst/>
              <a:gdLst>
                <a:gd name="T0" fmla="*/ 0 w 61"/>
                <a:gd name="T1" fmla="*/ 0 h 36"/>
                <a:gd name="T2" fmla="*/ 0 w 61"/>
                <a:gd name="T3" fmla="*/ 0 h 36"/>
                <a:gd name="T4" fmla="*/ 0 w 61"/>
                <a:gd name="T5" fmla="*/ 0 h 36"/>
                <a:gd name="T6" fmla="*/ 0 w 61"/>
                <a:gd name="T7" fmla="*/ 0 h 36"/>
                <a:gd name="T8" fmla="*/ 0 w 61"/>
                <a:gd name="T9" fmla="*/ 0 h 36"/>
                <a:gd name="T10" fmla="*/ 0 w 61"/>
                <a:gd name="T11" fmla="*/ 0 h 36"/>
                <a:gd name="T12" fmla="*/ 0 w 61"/>
                <a:gd name="T13" fmla="*/ 0 h 36"/>
                <a:gd name="T14" fmla="*/ 0 w 61"/>
                <a:gd name="T15" fmla="*/ 0 h 36"/>
                <a:gd name="T16" fmla="*/ 0 w 61"/>
                <a:gd name="T17" fmla="*/ 0 h 36"/>
                <a:gd name="T18" fmla="*/ 0 w 61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1"/>
                <a:gd name="T31" fmla="*/ 0 h 36"/>
                <a:gd name="T32" fmla="*/ 61 w 61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1" h="36">
                  <a:moveTo>
                    <a:pt x="61" y="18"/>
                  </a:moveTo>
                  <a:lnTo>
                    <a:pt x="44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44" y="36"/>
                  </a:lnTo>
                  <a:lnTo>
                    <a:pt x="26" y="18"/>
                  </a:lnTo>
                  <a:lnTo>
                    <a:pt x="61" y="18"/>
                  </a:lnTo>
                  <a:lnTo>
                    <a:pt x="61" y="0"/>
                  </a:lnTo>
                  <a:lnTo>
                    <a:pt x="44" y="0"/>
                  </a:lnTo>
                  <a:lnTo>
                    <a:pt x="61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0" name="Freeform 304"/>
            <p:cNvSpPr>
              <a:spLocks/>
            </p:cNvSpPr>
            <p:nvPr/>
          </p:nvSpPr>
          <p:spPr bwMode="auto">
            <a:xfrm>
              <a:off x="2311" y="2813"/>
              <a:ext cx="11" cy="19"/>
            </a:xfrm>
            <a:custGeom>
              <a:avLst/>
              <a:gdLst>
                <a:gd name="T0" fmla="*/ 0 w 35"/>
                <a:gd name="T1" fmla="*/ 0 h 56"/>
                <a:gd name="T2" fmla="*/ 0 w 35"/>
                <a:gd name="T3" fmla="*/ 0 h 56"/>
                <a:gd name="T4" fmla="*/ 0 w 35"/>
                <a:gd name="T5" fmla="*/ 0 h 56"/>
                <a:gd name="T6" fmla="*/ 0 w 35"/>
                <a:gd name="T7" fmla="*/ 0 h 56"/>
                <a:gd name="T8" fmla="*/ 0 w 35"/>
                <a:gd name="T9" fmla="*/ 0 h 56"/>
                <a:gd name="T10" fmla="*/ 0 w 35"/>
                <a:gd name="T11" fmla="*/ 0 h 56"/>
                <a:gd name="T12" fmla="*/ 0 w 35"/>
                <a:gd name="T13" fmla="*/ 0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5"/>
                <a:gd name="T22" fmla="*/ 0 h 56"/>
                <a:gd name="T23" fmla="*/ 35 w 35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5" h="56">
                  <a:moveTo>
                    <a:pt x="35" y="56"/>
                  </a:moveTo>
                  <a:lnTo>
                    <a:pt x="35" y="53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53"/>
                  </a:lnTo>
                  <a:lnTo>
                    <a:pt x="0" y="51"/>
                  </a:lnTo>
                  <a:lnTo>
                    <a:pt x="35" y="5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1" name="Freeform 305"/>
            <p:cNvSpPr>
              <a:spLocks/>
            </p:cNvSpPr>
            <p:nvPr/>
          </p:nvSpPr>
          <p:spPr bwMode="auto">
            <a:xfrm>
              <a:off x="2307" y="2830"/>
              <a:ext cx="15" cy="27"/>
            </a:xfrm>
            <a:custGeom>
              <a:avLst/>
              <a:gdLst>
                <a:gd name="T0" fmla="*/ 0 w 45"/>
                <a:gd name="T1" fmla="*/ 0 h 81"/>
                <a:gd name="T2" fmla="*/ 0 w 45"/>
                <a:gd name="T3" fmla="*/ 0 h 81"/>
                <a:gd name="T4" fmla="*/ 0 w 45"/>
                <a:gd name="T5" fmla="*/ 0 h 81"/>
                <a:gd name="T6" fmla="*/ 0 w 45"/>
                <a:gd name="T7" fmla="*/ 0 h 81"/>
                <a:gd name="T8" fmla="*/ 0 w 45"/>
                <a:gd name="T9" fmla="*/ 0 h 81"/>
                <a:gd name="T10" fmla="*/ 0 w 45"/>
                <a:gd name="T11" fmla="*/ 0 h 81"/>
                <a:gd name="T12" fmla="*/ 0 w 45"/>
                <a:gd name="T13" fmla="*/ 0 h 81"/>
                <a:gd name="T14" fmla="*/ 0 w 45"/>
                <a:gd name="T15" fmla="*/ 0 h 81"/>
                <a:gd name="T16" fmla="*/ 0 w 45"/>
                <a:gd name="T17" fmla="*/ 0 h 81"/>
                <a:gd name="T18" fmla="*/ 0 w 45"/>
                <a:gd name="T19" fmla="*/ 0 h 8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5"/>
                <a:gd name="T31" fmla="*/ 0 h 81"/>
                <a:gd name="T32" fmla="*/ 45 w 45"/>
                <a:gd name="T33" fmla="*/ 81 h 8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5" h="81">
                  <a:moveTo>
                    <a:pt x="18" y="81"/>
                  </a:moveTo>
                  <a:lnTo>
                    <a:pt x="35" y="65"/>
                  </a:lnTo>
                  <a:lnTo>
                    <a:pt x="45" y="5"/>
                  </a:lnTo>
                  <a:lnTo>
                    <a:pt x="10" y="0"/>
                  </a:lnTo>
                  <a:lnTo>
                    <a:pt x="0" y="60"/>
                  </a:lnTo>
                  <a:lnTo>
                    <a:pt x="18" y="44"/>
                  </a:lnTo>
                  <a:lnTo>
                    <a:pt x="18" y="81"/>
                  </a:lnTo>
                  <a:lnTo>
                    <a:pt x="33" y="81"/>
                  </a:lnTo>
                  <a:lnTo>
                    <a:pt x="35" y="65"/>
                  </a:lnTo>
                  <a:lnTo>
                    <a:pt x="18" y="8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2" name="Freeform 306"/>
            <p:cNvSpPr>
              <a:spLocks/>
            </p:cNvSpPr>
            <p:nvPr/>
          </p:nvSpPr>
          <p:spPr bwMode="auto">
            <a:xfrm>
              <a:off x="2299" y="2845"/>
              <a:ext cx="14" cy="12"/>
            </a:xfrm>
            <a:custGeom>
              <a:avLst/>
              <a:gdLst>
                <a:gd name="T0" fmla="*/ 0 w 42"/>
                <a:gd name="T1" fmla="*/ 0 h 37"/>
                <a:gd name="T2" fmla="*/ 0 w 42"/>
                <a:gd name="T3" fmla="*/ 0 h 37"/>
                <a:gd name="T4" fmla="*/ 0 w 42"/>
                <a:gd name="T5" fmla="*/ 0 h 37"/>
                <a:gd name="T6" fmla="*/ 0 w 42"/>
                <a:gd name="T7" fmla="*/ 0 h 37"/>
                <a:gd name="T8" fmla="*/ 0 w 42"/>
                <a:gd name="T9" fmla="*/ 0 h 37"/>
                <a:gd name="T10" fmla="*/ 0 w 42"/>
                <a:gd name="T11" fmla="*/ 0 h 37"/>
                <a:gd name="T12" fmla="*/ 0 w 42"/>
                <a:gd name="T13" fmla="*/ 0 h 37"/>
                <a:gd name="T14" fmla="*/ 0 w 42"/>
                <a:gd name="T15" fmla="*/ 0 h 37"/>
                <a:gd name="T16" fmla="*/ 0 w 42"/>
                <a:gd name="T17" fmla="*/ 0 h 37"/>
                <a:gd name="T18" fmla="*/ 0 w 42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"/>
                <a:gd name="T31" fmla="*/ 0 h 37"/>
                <a:gd name="T32" fmla="*/ 42 w 42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" h="37">
                  <a:moveTo>
                    <a:pt x="0" y="21"/>
                  </a:moveTo>
                  <a:lnTo>
                    <a:pt x="18" y="37"/>
                  </a:lnTo>
                  <a:lnTo>
                    <a:pt x="42" y="37"/>
                  </a:lnTo>
                  <a:lnTo>
                    <a:pt x="42" y="0"/>
                  </a:lnTo>
                  <a:lnTo>
                    <a:pt x="18" y="0"/>
                  </a:lnTo>
                  <a:lnTo>
                    <a:pt x="35" y="16"/>
                  </a:lnTo>
                  <a:lnTo>
                    <a:pt x="0" y="21"/>
                  </a:lnTo>
                  <a:lnTo>
                    <a:pt x="3" y="37"/>
                  </a:lnTo>
                  <a:lnTo>
                    <a:pt x="18" y="37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3" name="Freeform 307"/>
            <p:cNvSpPr>
              <a:spLocks/>
            </p:cNvSpPr>
            <p:nvPr/>
          </p:nvSpPr>
          <p:spPr bwMode="auto">
            <a:xfrm>
              <a:off x="2320" y="2830"/>
              <a:ext cx="15" cy="22"/>
            </a:xfrm>
            <a:custGeom>
              <a:avLst/>
              <a:gdLst>
                <a:gd name="T0" fmla="*/ 0 w 45"/>
                <a:gd name="T1" fmla="*/ 0 h 65"/>
                <a:gd name="T2" fmla="*/ 0 w 45"/>
                <a:gd name="T3" fmla="*/ 0 h 65"/>
                <a:gd name="T4" fmla="*/ 0 w 45"/>
                <a:gd name="T5" fmla="*/ 0 h 65"/>
                <a:gd name="T6" fmla="*/ 0 w 45"/>
                <a:gd name="T7" fmla="*/ 0 h 65"/>
                <a:gd name="T8" fmla="*/ 0 w 45"/>
                <a:gd name="T9" fmla="*/ 0 h 65"/>
                <a:gd name="T10" fmla="*/ 0 w 45"/>
                <a:gd name="T11" fmla="*/ 0 h 65"/>
                <a:gd name="T12" fmla="*/ 0 w 45"/>
                <a:gd name="T13" fmla="*/ 0 h 6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5"/>
                <a:gd name="T22" fmla="*/ 0 h 65"/>
                <a:gd name="T23" fmla="*/ 45 w 45"/>
                <a:gd name="T24" fmla="*/ 65 h 6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5" h="65">
                  <a:moveTo>
                    <a:pt x="0" y="2"/>
                  </a:moveTo>
                  <a:lnTo>
                    <a:pt x="0" y="5"/>
                  </a:lnTo>
                  <a:lnTo>
                    <a:pt x="10" y="65"/>
                  </a:lnTo>
                  <a:lnTo>
                    <a:pt x="45" y="60"/>
                  </a:lnTo>
                  <a:lnTo>
                    <a:pt x="35" y="0"/>
                  </a:lnTo>
                  <a:lnTo>
                    <a:pt x="35" y="2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4" name="Freeform 308"/>
            <p:cNvSpPr>
              <a:spLocks/>
            </p:cNvSpPr>
            <p:nvPr/>
          </p:nvSpPr>
          <p:spPr bwMode="auto">
            <a:xfrm>
              <a:off x="2320" y="2807"/>
              <a:ext cx="11" cy="24"/>
            </a:xfrm>
            <a:custGeom>
              <a:avLst/>
              <a:gdLst>
                <a:gd name="T0" fmla="*/ 0 w 35"/>
                <a:gd name="T1" fmla="*/ 0 h 71"/>
                <a:gd name="T2" fmla="*/ 0 w 35"/>
                <a:gd name="T3" fmla="*/ 0 h 71"/>
                <a:gd name="T4" fmla="*/ 0 w 35"/>
                <a:gd name="T5" fmla="*/ 0 h 71"/>
                <a:gd name="T6" fmla="*/ 0 w 35"/>
                <a:gd name="T7" fmla="*/ 0 h 71"/>
                <a:gd name="T8" fmla="*/ 0 w 35"/>
                <a:gd name="T9" fmla="*/ 0 h 71"/>
                <a:gd name="T10" fmla="*/ 0 w 35"/>
                <a:gd name="T11" fmla="*/ 0 h 71"/>
                <a:gd name="T12" fmla="*/ 0 w 35"/>
                <a:gd name="T13" fmla="*/ 0 h 71"/>
                <a:gd name="T14" fmla="*/ 0 w 35"/>
                <a:gd name="T15" fmla="*/ 0 h 71"/>
                <a:gd name="T16" fmla="*/ 0 w 35"/>
                <a:gd name="T17" fmla="*/ 0 h 71"/>
                <a:gd name="T18" fmla="*/ 0 w 35"/>
                <a:gd name="T19" fmla="*/ 0 h 7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71"/>
                <a:gd name="T32" fmla="*/ 35 w 35"/>
                <a:gd name="T33" fmla="*/ 71 h 7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71">
                  <a:moveTo>
                    <a:pt x="17" y="0"/>
                  </a:moveTo>
                  <a:lnTo>
                    <a:pt x="0" y="18"/>
                  </a:lnTo>
                  <a:lnTo>
                    <a:pt x="0" y="71"/>
                  </a:lnTo>
                  <a:lnTo>
                    <a:pt x="35" y="71"/>
                  </a:lnTo>
                  <a:lnTo>
                    <a:pt x="35" y="18"/>
                  </a:lnTo>
                  <a:lnTo>
                    <a:pt x="17" y="36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5" name="Freeform 309"/>
            <p:cNvSpPr>
              <a:spLocks/>
            </p:cNvSpPr>
            <p:nvPr/>
          </p:nvSpPr>
          <p:spPr bwMode="auto">
            <a:xfrm>
              <a:off x="2325" y="2807"/>
              <a:ext cx="21" cy="12"/>
            </a:xfrm>
            <a:custGeom>
              <a:avLst/>
              <a:gdLst>
                <a:gd name="T0" fmla="*/ 0 w 61"/>
                <a:gd name="T1" fmla="*/ 0 h 36"/>
                <a:gd name="T2" fmla="*/ 0 w 61"/>
                <a:gd name="T3" fmla="*/ 0 h 36"/>
                <a:gd name="T4" fmla="*/ 0 w 61"/>
                <a:gd name="T5" fmla="*/ 0 h 36"/>
                <a:gd name="T6" fmla="*/ 0 w 61"/>
                <a:gd name="T7" fmla="*/ 0 h 36"/>
                <a:gd name="T8" fmla="*/ 0 w 61"/>
                <a:gd name="T9" fmla="*/ 0 h 36"/>
                <a:gd name="T10" fmla="*/ 0 w 61"/>
                <a:gd name="T11" fmla="*/ 0 h 36"/>
                <a:gd name="T12" fmla="*/ 0 w 61"/>
                <a:gd name="T13" fmla="*/ 0 h 36"/>
                <a:gd name="T14" fmla="*/ 0 w 61"/>
                <a:gd name="T15" fmla="*/ 0 h 36"/>
                <a:gd name="T16" fmla="*/ 0 w 61"/>
                <a:gd name="T17" fmla="*/ 0 h 36"/>
                <a:gd name="T18" fmla="*/ 0 w 61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1"/>
                <a:gd name="T31" fmla="*/ 0 h 36"/>
                <a:gd name="T32" fmla="*/ 61 w 61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1" h="36">
                  <a:moveTo>
                    <a:pt x="61" y="18"/>
                  </a:moveTo>
                  <a:lnTo>
                    <a:pt x="43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43" y="36"/>
                  </a:lnTo>
                  <a:lnTo>
                    <a:pt x="26" y="18"/>
                  </a:lnTo>
                  <a:lnTo>
                    <a:pt x="61" y="18"/>
                  </a:lnTo>
                  <a:lnTo>
                    <a:pt x="61" y="0"/>
                  </a:lnTo>
                  <a:lnTo>
                    <a:pt x="43" y="0"/>
                  </a:lnTo>
                  <a:lnTo>
                    <a:pt x="61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6" name="Freeform 310"/>
            <p:cNvSpPr>
              <a:spLocks/>
            </p:cNvSpPr>
            <p:nvPr/>
          </p:nvSpPr>
          <p:spPr bwMode="auto">
            <a:xfrm>
              <a:off x="2334" y="2813"/>
              <a:ext cx="12" cy="19"/>
            </a:xfrm>
            <a:custGeom>
              <a:avLst/>
              <a:gdLst>
                <a:gd name="T0" fmla="*/ 0 w 35"/>
                <a:gd name="T1" fmla="*/ 0 h 56"/>
                <a:gd name="T2" fmla="*/ 0 w 35"/>
                <a:gd name="T3" fmla="*/ 0 h 56"/>
                <a:gd name="T4" fmla="*/ 0 w 35"/>
                <a:gd name="T5" fmla="*/ 0 h 56"/>
                <a:gd name="T6" fmla="*/ 0 w 35"/>
                <a:gd name="T7" fmla="*/ 0 h 56"/>
                <a:gd name="T8" fmla="*/ 0 w 35"/>
                <a:gd name="T9" fmla="*/ 0 h 56"/>
                <a:gd name="T10" fmla="*/ 0 w 35"/>
                <a:gd name="T11" fmla="*/ 0 h 56"/>
                <a:gd name="T12" fmla="*/ 0 w 35"/>
                <a:gd name="T13" fmla="*/ 0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5"/>
                <a:gd name="T22" fmla="*/ 0 h 56"/>
                <a:gd name="T23" fmla="*/ 35 w 35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5" h="56">
                  <a:moveTo>
                    <a:pt x="35" y="56"/>
                  </a:moveTo>
                  <a:lnTo>
                    <a:pt x="35" y="53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53"/>
                  </a:lnTo>
                  <a:lnTo>
                    <a:pt x="0" y="51"/>
                  </a:lnTo>
                  <a:lnTo>
                    <a:pt x="35" y="5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7" name="Freeform 311"/>
            <p:cNvSpPr>
              <a:spLocks/>
            </p:cNvSpPr>
            <p:nvPr/>
          </p:nvSpPr>
          <p:spPr bwMode="auto">
            <a:xfrm>
              <a:off x="2330" y="2830"/>
              <a:ext cx="16" cy="27"/>
            </a:xfrm>
            <a:custGeom>
              <a:avLst/>
              <a:gdLst>
                <a:gd name="T0" fmla="*/ 0 w 46"/>
                <a:gd name="T1" fmla="*/ 0 h 81"/>
                <a:gd name="T2" fmla="*/ 0 w 46"/>
                <a:gd name="T3" fmla="*/ 0 h 81"/>
                <a:gd name="T4" fmla="*/ 0 w 46"/>
                <a:gd name="T5" fmla="*/ 0 h 81"/>
                <a:gd name="T6" fmla="*/ 0 w 46"/>
                <a:gd name="T7" fmla="*/ 0 h 81"/>
                <a:gd name="T8" fmla="*/ 0 w 46"/>
                <a:gd name="T9" fmla="*/ 0 h 81"/>
                <a:gd name="T10" fmla="*/ 0 w 46"/>
                <a:gd name="T11" fmla="*/ 0 h 81"/>
                <a:gd name="T12" fmla="*/ 0 w 46"/>
                <a:gd name="T13" fmla="*/ 0 h 81"/>
                <a:gd name="T14" fmla="*/ 0 w 46"/>
                <a:gd name="T15" fmla="*/ 0 h 81"/>
                <a:gd name="T16" fmla="*/ 0 w 46"/>
                <a:gd name="T17" fmla="*/ 0 h 81"/>
                <a:gd name="T18" fmla="*/ 0 w 46"/>
                <a:gd name="T19" fmla="*/ 0 h 8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6"/>
                <a:gd name="T31" fmla="*/ 0 h 81"/>
                <a:gd name="T32" fmla="*/ 46 w 46"/>
                <a:gd name="T33" fmla="*/ 81 h 8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6" h="81">
                  <a:moveTo>
                    <a:pt x="18" y="81"/>
                  </a:moveTo>
                  <a:lnTo>
                    <a:pt x="36" y="65"/>
                  </a:lnTo>
                  <a:lnTo>
                    <a:pt x="46" y="5"/>
                  </a:lnTo>
                  <a:lnTo>
                    <a:pt x="11" y="0"/>
                  </a:lnTo>
                  <a:lnTo>
                    <a:pt x="0" y="60"/>
                  </a:lnTo>
                  <a:lnTo>
                    <a:pt x="18" y="44"/>
                  </a:lnTo>
                  <a:lnTo>
                    <a:pt x="18" y="81"/>
                  </a:lnTo>
                  <a:lnTo>
                    <a:pt x="33" y="81"/>
                  </a:lnTo>
                  <a:lnTo>
                    <a:pt x="36" y="65"/>
                  </a:lnTo>
                  <a:lnTo>
                    <a:pt x="18" y="8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8" name="Freeform 312"/>
            <p:cNvSpPr>
              <a:spLocks/>
            </p:cNvSpPr>
            <p:nvPr/>
          </p:nvSpPr>
          <p:spPr bwMode="auto">
            <a:xfrm>
              <a:off x="2323" y="2845"/>
              <a:ext cx="13" cy="12"/>
            </a:xfrm>
            <a:custGeom>
              <a:avLst/>
              <a:gdLst>
                <a:gd name="T0" fmla="*/ 0 w 40"/>
                <a:gd name="T1" fmla="*/ 0 h 37"/>
                <a:gd name="T2" fmla="*/ 0 w 40"/>
                <a:gd name="T3" fmla="*/ 0 h 37"/>
                <a:gd name="T4" fmla="*/ 0 w 40"/>
                <a:gd name="T5" fmla="*/ 0 h 37"/>
                <a:gd name="T6" fmla="*/ 0 w 40"/>
                <a:gd name="T7" fmla="*/ 0 h 37"/>
                <a:gd name="T8" fmla="*/ 0 w 40"/>
                <a:gd name="T9" fmla="*/ 0 h 37"/>
                <a:gd name="T10" fmla="*/ 0 w 40"/>
                <a:gd name="T11" fmla="*/ 0 h 37"/>
                <a:gd name="T12" fmla="*/ 0 w 40"/>
                <a:gd name="T13" fmla="*/ 0 h 37"/>
                <a:gd name="T14" fmla="*/ 0 w 40"/>
                <a:gd name="T15" fmla="*/ 0 h 37"/>
                <a:gd name="T16" fmla="*/ 0 w 40"/>
                <a:gd name="T17" fmla="*/ 0 h 37"/>
                <a:gd name="T18" fmla="*/ 0 w 40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0"/>
                <a:gd name="T31" fmla="*/ 0 h 37"/>
                <a:gd name="T32" fmla="*/ 40 w 40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0" h="37">
                  <a:moveTo>
                    <a:pt x="0" y="21"/>
                  </a:moveTo>
                  <a:lnTo>
                    <a:pt x="17" y="37"/>
                  </a:lnTo>
                  <a:lnTo>
                    <a:pt x="40" y="37"/>
                  </a:lnTo>
                  <a:lnTo>
                    <a:pt x="40" y="0"/>
                  </a:lnTo>
                  <a:lnTo>
                    <a:pt x="17" y="0"/>
                  </a:lnTo>
                  <a:lnTo>
                    <a:pt x="35" y="16"/>
                  </a:lnTo>
                  <a:lnTo>
                    <a:pt x="0" y="21"/>
                  </a:lnTo>
                  <a:lnTo>
                    <a:pt x="2" y="37"/>
                  </a:lnTo>
                  <a:lnTo>
                    <a:pt x="17" y="37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9" name="Freeform 313"/>
            <p:cNvSpPr>
              <a:spLocks noEditPoints="1"/>
            </p:cNvSpPr>
            <p:nvPr/>
          </p:nvSpPr>
          <p:spPr bwMode="auto">
            <a:xfrm>
              <a:off x="3029" y="2915"/>
              <a:ext cx="432" cy="110"/>
            </a:xfrm>
            <a:custGeom>
              <a:avLst/>
              <a:gdLst>
                <a:gd name="T0" fmla="*/ 0 w 1294"/>
                <a:gd name="T1" fmla="*/ 0 h 332"/>
                <a:gd name="T2" fmla="*/ 0 w 1294"/>
                <a:gd name="T3" fmla="*/ 0 h 332"/>
                <a:gd name="T4" fmla="*/ 0 w 1294"/>
                <a:gd name="T5" fmla="*/ 0 h 332"/>
                <a:gd name="T6" fmla="*/ 0 w 1294"/>
                <a:gd name="T7" fmla="*/ 0 h 332"/>
                <a:gd name="T8" fmla="*/ 0 w 1294"/>
                <a:gd name="T9" fmla="*/ 0 h 332"/>
                <a:gd name="T10" fmla="*/ 0 w 1294"/>
                <a:gd name="T11" fmla="*/ 0 h 332"/>
                <a:gd name="T12" fmla="*/ 0 w 1294"/>
                <a:gd name="T13" fmla="*/ 0 h 332"/>
                <a:gd name="T14" fmla="*/ 0 w 1294"/>
                <a:gd name="T15" fmla="*/ 0 h 332"/>
                <a:gd name="T16" fmla="*/ 0 w 1294"/>
                <a:gd name="T17" fmla="*/ 0 h 332"/>
                <a:gd name="T18" fmla="*/ 0 w 1294"/>
                <a:gd name="T19" fmla="*/ 0 h 332"/>
                <a:gd name="T20" fmla="*/ 0 w 1294"/>
                <a:gd name="T21" fmla="*/ 0 h 332"/>
                <a:gd name="T22" fmla="*/ 0 w 1294"/>
                <a:gd name="T23" fmla="*/ 0 h 332"/>
                <a:gd name="T24" fmla="*/ 0 w 1294"/>
                <a:gd name="T25" fmla="*/ 0 h 332"/>
                <a:gd name="T26" fmla="*/ 0 w 1294"/>
                <a:gd name="T27" fmla="*/ 0 h 332"/>
                <a:gd name="T28" fmla="*/ 0 w 1294"/>
                <a:gd name="T29" fmla="*/ 0 h 332"/>
                <a:gd name="T30" fmla="*/ 0 w 1294"/>
                <a:gd name="T31" fmla="*/ 0 h 332"/>
                <a:gd name="T32" fmla="*/ 0 w 1294"/>
                <a:gd name="T33" fmla="*/ 0 h 332"/>
                <a:gd name="T34" fmla="*/ 0 w 1294"/>
                <a:gd name="T35" fmla="*/ 0 h 332"/>
                <a:gd name="T36" fmla="*/ 0 w 1294"/>
                <a:gd name="T37" fmla="*/ 0 h 332"/>
                <a:gd name="T38" fmla="*/ 0 w 1294"/>
                <a:gd name="T39" fmla="*/ 0 h 332"/>
                <a:gd name="T40" fmla="*/ 0 w 1294"/>
                <a:gd name="T41" fmla="*/ 0 h 332"/>
                <a:gd name="T42" fmla="*/ 0 w 1294"/>
                <a:gd name="T43" fmla="*/ 0 h 332"/>
                <a:gd name="T44" fmla="*/ 0 w 1294"/>
                <a:gd name="T45" fmla="*/ 0 h 332"/>
                <a:gd name="T46" fmla="*/ 0 w 1294"/>
                <a:gd name="T47" fmla="*/ 0 h 332"/>
                <a:gd name="T48" fmla="*/ 0 w 1294"/>
                <a:gd name="T49" fmla="*/ 0 h 332"/>
                <a:gd name="T50" fmla="*/ 0 w 1294"/>
                <a:gd name="T51" fmla="*/ 0 h 332"/>
                <a:gd name="T52" fmla="*/ 0 w 1294"/>
                <a:gd name="T53" fmla="*/ 0 h 332"/>
                <a:gd name="T54" fmla="*/ 0 w 1294"/>
                <a:gd name="T55" fmla="*/ 0 h 332"/>
                <a:gd name="T56" fmla="*/ 0 w 1294"/>
                <a:gd name="T57" fmla="*/ 0 h 332"/>
                <a:gd name="T58" fmla="*/ 0 w 1294"/>
                <a:gd name="T59" fmla="*/ 0 h 332"/>
                <a:gd name="T60" fmla="*/ 0 w 1294"/>
                <a:gd name="T61" fmla="*/ 0 h 332"/>
                <a:gd name="T62" fmla="*/ 0 w 1294"/>
                <a:gd name="T63" fmla="*/ 0 h 332"/>
                <a:gd name="T64" fmla="*/ 0 w 1294"/>
                <a:gd name="T65" fmla="*/ 0 h 332"/>
                <a:gd name="T66" fmla="*/ 0 w 1294"/>
                <a:gd name="T67" fmla="*/ 0 h 332"/>
                <a:gd name="T68" fmla="*/ 0 w 1294"/>
                <a:gd name="T69" fmla="*/ 0 h 332"/>
                <a:gd name="T70" fmla="*/ 0 w 1294"/>
                <a:gd name="T71" fmla="*/ 0 h 332"/>
                <a:gd name="T72" fmla="*/ 0 w 1294"/>
                <a:gd name="T73" fmla="*/ 0 h 332"/>
                <a:gd name="T74" fmla="*/ 0 w 1294"/>
                <a:gd name="T75" fmla="*/ 0 h 332"/>
                <a:gd name="T76" fmla="*/ 0 w 1294"/>
                <a:gd name="T77" fmla="*/ 0 h 332"/>
                <a:gd name="T78" fmla="*/ 0 w 1294"/>
                <a:gd name="T79" fmla="*/ 0 h 332"/>
                <a:gd name="T80" fmla="*/ 0 w 1294"/>
                <a:gd name="T81" fmla="*/ 0 h 332"/>
                <a:gd name="T82" fmla="*/ 0 w 1294"/>
                <a:gd name="T83" fmla="*/ 0 h 332"/>
                <a:gd name="T84" fmla="*/ 0 w 1294"/>
                <a:gd name="T85" fmla="*/ 0 h 332"/>
                <a:gd name="T86" fmla="*/ 0 w 1294"/>
                <a:gd name="T87" fmla="*/ 0 h 332"/>
                <a:gd name="T88" fmla="*/ 0 w 1294"/>
                <a:gd name="T89" fmla="*/ 0 h 332"/>
                <a:gd name="T90" fmla="*/ 0 w 1294"/>
                <a:gd name="T91" fmla="*/ 0 h 332"/>
                <a:gd name="T92" fmla="*/ 0 w 1294"/>
                <a:gd name="T93" fmla="*/ 0 h 332"/>
                <a:gd name="T94" fmla="*/ 0 w 1294"/>
                <a:gd name="T95" fmla="*/ 0 h 332"/>
                <a:gd name="T96" fmla="*/ 0 w 1294"/>
                <a:gd name="T97" fmla="*/ 0 h 332"/>
                <a:gd name="T98" fmla="*/ 0 w 1294"/>
                <a:gd name="T99" fmla="*/ 0 h 332"/>
                <a:gd name="T100" fmla="*/ 0 w 1294"/>
                <a:gd name="T101" fmla="*/ 0 h 332"/>
                <a:gd name="T102" fmla="*/ 0 w 1294"/>
                <a:gd name="T103" fmla="*/ 0 h 332"/>
                <a:gd name="T104" fmla="*/ 0 w 1294"/>
                <a:gd name="T105" fmla="*/ 0 h 332"/>
                <a:gd name="T106" fmla="*/ 0 w 1294"/>
                <a:gd name="T107" fmla="*/ 0 h 332"/>
                <a:gd name="T108" fmla="*/ 0 w 1294"/>
                <a:gd name="T109" fmla="*/ 0 h 332"/>
                <a:gd name="T110" fmla="*/ 0 w 1294"/>
                <a:gd name="T111" fmla="*/ 0 h 332"/>
                <a:gd name="T112" fmla="*/ 0 w 1294"/>
                <a:gd name="T113" fmla="*/ 0 h 33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294"/>
                <a:gd name="T172" fmla="*/ 0 h 332"/>
                <a:gd name="T173" fmla="*/ 1294 w 1294"/>
                <a:gd name="T174" fmla="*/ 332 h 332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294" h="332">
                  <a:moveTo>
                    <a:pt x="11" y="119"/>
                  </a:moveTo>
                  <a:lnTo>
                    <a:pt x="0" y="59"/>
                  </a:lnTo>
                  <a:lnTo>
                    <a:pt x="0" y="5"/>
                  </a:lnTo>
                  <a:lnTo>
                    <a:pt x="44" y="5"/>
                  </a:lnTo>
                  <a:lnTo>
                    <a:pt x="44" y="59"/>
                  </a:lnTo>
                  <a:lnTo>
                    <a:pt x="35" y="119"/>
                  </a:lnTo>
                  <a:lnTo>
                    <a:pt x="11" y="119"/>
                  </a:lnTo>
                  <a:close/>
                  <a:moveTo>
                    <a:pt x="82" y="119"/>
                  </a:moveTo>
                  <a:lnTo>
                    <a:pt x="70" y="59"/>
                  </a:lnTo>
                  <a:lnTo>
                    <a:pt x="70" y="5"/>
                  </a:lnTo>
                  <a:lnTo>
                    <a:pt x="115" y="5"/>
                  </a:lnTo>
                  <a:lnTo>
                    <a:pt x="115" y="59"/>
                  </a:lnTo>
                  <a:lnTo>
                    <a:pt x="103" y="119"/>
                  </a:lnTo>
                  <a:lnTo>
                    <a:pt x="82" y="119"/>
                  </a:lnTo>
                  <a:close/>
                  <a:moveTo>
                    <a:pt x="154" y="223"/>
                  </a:moveTo>
                  <a:lnTo>
                    <a:pt x="193" y="219"/>
                  </a:lnTo>
                  <a:lnTo>
                    <a:pt x="194" y="226"/>
                  </a:lnTo>
                  <a:lnTo>
                    <a:pt x="194" y="231"/>
                  </a:lnTo>
                  <a:lnTo>
                    <a:pt x="195" y="236"/>
                  </a:lnTo>
                  <a:lnTo>
                    <a:pt x="198" y="242"/>
                  </a:lnTo>
                  <a:lnTo>
                    <a:pt x="199" y="247"/>
                  </a:lnTo>
                  <a:lnTo>
                    <a:pt x="200" y="252"/>
                  </a:lnTo>
                  <a:lnTo>
                    <a:pt x="203" y="256"/>
                  </a:lnTo>
                  <a:lnTo>
                    <a:pt x="206" y="260"/>
                  </a:lnTo>
                  <a:lnTo>
                    <a:pt x="211" y="268"/>
                  </a:lnTo>
                  <a:lnTo>
                    <a:pt x="218" y="274"/>
                  </a:lnTo>
                  <a:lnTo>
                    <a:pt x="227" y="279"/>
                  </a:lnTo>
                  <a:lnTo>
                    <a:pt x="237" y="285"/>
                  </a:lnTo>
                  <a:lnTo>
                    <a:pt x="242" y="287"/>
                  </a:lnTo>
                  <a:lnTo>
                    <a:pt x="247" y="289"/>
                  </a:lnTo>
                  <a:lnTo>
                    <a:pt x="254" y="290"/>
                  </a:lnTo>
                  <a:lnTo>
                    <a:pt x="259" y="291"/>
                  </a:lnTo>
                  <a:lnTo>
                    <a:pt x="265" y="292"/>
                  </a:lnTo>
                  <a:lnTo>
                    <a:pt x="271" y="294"/>
                  </a:lnTo>
                  <a:lnTo>
                    <a:pt x="278" y="294"/>
                  </a:lnTo>
                  <a:lnTo>
                    <a:pt x="284" y="294"/>
                  </a:lnTo>
                  <a:lnTo>
                    <a:pt x="290" y="294"/>
                  </a:lnTo>
                  <a:lnTo>
                    <a:pt x="295" y="294"/>
                  </a:lnTo>
                  <a:lnTo>
                    <a:pt x="302" y="292"/>
                  </a:lnTo>
                  <a:lnTo>
                    <a:pt x="307" y="291"/>
                  </a:lnTo>
                  <a:lnTo>
                    <a:pt x="312" y="291"/>
                  </a:lnTo>
                  <a:lnTo>
                    <a:pt x="317" y="290"/>
                  </a:lnTo>
                  <a:lnTo>
                    <a:pt x="322" y="287"/>
                  </a:lnTo>
                  <a:lnTo>
                    <a:pt x="326" y="286"/>
                  </a:lnTo>
                  <a:lnTo>
                    <a:pt x="334" y="282"/>
                  </a:lnTo>
                  <a:lnTo>
                    <a:pt x="342" y="278"/>
                  </a:lnTo>
                  <a:lnTo>
                    <a:pt x="347" y="273"/>
                  </a:lnTo>
                  <a:lnTo>
                    <a:pt x="352" y="268"/>
                  </a:lnTo>
                  <a:lnTo>
                    <a:pt x="356" y="261"/>
                  </a:lnTo>
                  <a:lnTo>
                    <a:pt x="358" y="253"/>
                  </a:lnTo>
                  <a:lnTo>
                    <a:pt x="361" y="247"/>
                  </a:lnTo>
                  <a:lnTo>
                    <a:pt x="361" y="240"/>
                  </a:lnTo>
                  <a:lnTo>
                    <a:pt x="361" y="232"/>
                  </a:lnTo>
                  <a:lnTo>
                    <a:pt x="360" y="226"/>
                  </a:lnTo>
                  <a:lnTo>
                    <a:pt x="357" y="219"/>
                  </a:lnTo>
                  <a:lnTo>
                    <a:pt x="353" y="213"/>
                  </a:lnTo>
                  <a:lnTo>
                    <a:pt x="348" y="208"/>
                  </a:lnTo>
                  <a:lnTo>
                    <a:pt x="342" y="204"/>
                  </a:lnTo>
                  <a:lnTo>
                    <a:pt x="334" y="199"/>
                  </a:lnTo>
                  <a:lnTo>
                    <a:pt x="324" y="195"/>
                  </a:lnTo>
                  <a:lnTo>
                    <a:pt x="320" y="193"/>
                  </a:lnTo>
                  <a:lnTo>
                    <a:pt x="317" y="192"/>
                  </a:lnTo>
                  <a:lnTo>
                    <a:pt x="312" y="189"/>
                  </a:lnTo>
                  <a:lnTo>
                    <a:pt x="305" y="188"/>
                  </a:lnTo>
                  <a:lnTo>
                    <a:pt x="298" y="185"/>
                  </a:lnTo>
                  <a:lnTo>
                    <a:pt x="289" y="184"/>
                  </a:lnTo>
                  <a:lnTo>
                    <a:pt x="280" y="182"/>
                  </a:lnTo>
                  <a:lnTo>
                    <a:pt x="270" y="179"/>
                  </a:lnTo>
                  <a:lnTo>
                    <a:pt x="260" y="176"/>
                  </a:lnTo>
                  <a:lnTo>
                    <a:pt x="250" y="174"/>
                  </a:lnTo>
                  <a:lnTo>
                    <a:pt x="241" y="171"/>
                  </a:lnTo>
                  <a:lnTo>
                    <a:pt x="233" y="169"/>
                  </a:lnTo>
                  <a:lnTo>
                    <a:pt x="226" y="166"/>
                  </a:lnTo>
                  <a:lnTo>
                    <a:pt x="219" y="163"/>
                  </a:lnTo>
                  <a:lnTo>
                    <a:pt x="214" y="161"/>
                  </a:lnTo>
                  <a:lnTo>
                    <a:pt x="209" y="158"/>
                  </a:lnTo>
                  <a:lnTo>
                    <a:pt x="199" y="153"/>
                  </a:lnTo>
                  <a:lnTo>
                    <a:pt x="190" y="145"/>
                  </a:lnTo>
                  <a:lnTo>
                    <a:pt x="183" y="138"/>
                  </a:lnTo>
                  <a:lnTo>
                    <a:pt x="177" y="129"/>
                  </a:lnTo>
                  <a:lnTo>
                    <a:pt x="174" y="125"/>
                  </a:lnTo>
                  <a:lnTo>
                    <a:pt x="171" y="120"/>
                  </a:lnTo>
                  <a:lnTo>
                    <a:pt x="170" y="115"/>
                  </a:lnTo>
                  <a:lnTo>
                    <a:pt x="169" y="110"/>
                  </a:lnTo>
                  <a:lnTo>
                    <a:pt x="168" y="105"/>
                  </a:lnTo>
                  <a:lnTo>
                    <a:pt x="166" y="99"/>
                  </a:lnTo>
                  <a:lnTo>
                    <a:pt x="165" y="94"/>
                  </a:lnTo>
                  <a:lnTo>
                    <a:pt x="165" y="89"/>
                  </a:lnTo>
                  <a:lnTo>
                    <a:pt x="165" y="82"/>
                  </a:lnTo>
                  <a:lnTo>
                    <a:pt x="166" y="77"/>
                  </a:lnTo>
                  <a:lnTo>
                    <a:pt x="168" y="71"/>
                  </a:lnTo>
                  <a:lnTo>
                    <a:pt x="169" y="65"/>
                  </a:lnTo>
                  <a:lnTo>
                    <a:pt x="170" y="59"/>
                  </a:lnTo>
                  <a:lnTo>
                    <a:pt x="173" y="54"/>
                  </a:lnTo>
                  <a:lnTo>
                    <a:pt x="177" y="48"/>
                  </a:lnTo>
                  <a:lnTo>
                    <a:pt x="179" y="43"/>
                  </a:lnTo>
                  <a:lnTo>
                    <a:pt x="183" y="38"/>
                  </a:lnTo>
                  <a:lnTo>
                    <a:pt x="187" y="34"/>
                  </a:lnTo>
                  <a:lnTo>
                    <a:pt x="190" y="29"/>
                  </a:lnTo>
                  <a:lnTo>
                    <a:pt x="195" y="25"/>
                  </a:lnTo>
                  <a:lnTo>
                    <a:pt x="200" y="21"/>
                  </a:lnTo>
                  <a:lnTo>
                    <a:pt x="206" y="17"/>
                  </a:lnTo>
                  <a:lnTo>
                    <a:pt x="212" y="15"/>
                  </a:lnTo>
                  <a:lnTo>
                    <a:pt x="218" y="12"/>
                  </a:lnTo>
                  <a:lnTo>
                    <a:pt x="224" y="9"/>
                  </a:lnTo>
                  <a:lnTo>
                    <a:pt x="232" y="7"/>
                  </a:lnTo>
                  <a:lnTo>
                    <a:pt x="238" y="5"/>
                  </a:lnTo>
                  <a:lnTo>
                    <a:pt x="245" y="3"/>
                  </a:lnTo>
                  <a:lnTo>
                    <a:pt x="252" y="1"/>
                  </a:lnTo>
                  <a:lnTo>
                    <a:pt x="260" y="1"/>
                  </a:lnTo>
                  <a:lnTo>
                    <a:pt x="267" y="0"/>
                  </a:lnTo>
                  <a:lnTo>
                    <a:pt x="275" y="0"/>
                  </a:lnTo>
                  <a:lnTo>
                    <a:pt x="284" y="0"/>
                  </a:lnTo>
                  <a:lnTo>
                    <a:pt x="291" y="1"/>
                  </a:lnTo>
                  <a:lnTo>
                    <a:pt x="299" y="3"/>
                  </a:lnTo>
                  <a:lnTo>
                    <a:pt x="308" y="4"/>
                  </a:lnTo>
                  <a:lnTo>
                    <a:pt x="314" y="5"/>
                  </a:lnTo>
                  <a:lnTo>
                    <a:pt x="322" y="7"/>
                  </a:lnTo>
                  <a:lnTo>
                    <a:pt x="329" y="9"/>
                  </a:lnTo>
                  <a:lnTo>
                    <a:pt x="336" y="12"/>
                  </a:lnTo>
                  <a:lnTo>
                    <a:pt x="342" y="15"/>
                  </a:lnTo>
                  <a:lnTo>
                    <a:pt x="348" y="18"/>
                  </a:lnTo>
                  <a:lnTo>
                    <a:pt x="353" y="22"/>
                  </a:lnTo>
                  <a:lnTo>
                    <a:pt x="360" y="26"/>
                  </a:lnTo>
                  <a:lnTo>
                    <a:pt x="363" y="31"/>
                  </a:lnTo>
                  <a:lnTo>
                    <a:pt x="368" y="35"/>
                  </a:lnTo>
                  <a:lnTo>
                    <a:pt x="372" y="41"/>
                  </a:lnTo>
                  <a:lnTo>
                    <a:pt x="376" y="46"/>
                  </a:lnTo>
                  <a:lnTo>
                    <a:pt x="380" y="51"/>
                  </a:lnTo>
                  <a:lnTo>
                    <a:pt x="382" y="58"/>
                  </a:lnTo>
                  <a:lnTo>
                    <a:pt x="385" y="63"/>
                  </a:lnTo>
                  <a:lnTo>
                    <a:pt x="387" y="69"/>
                  </a:lnTo>
                  <a:lnTo>
                    <a:pt x="389" y="76"/>
                  </a:lnTo>
                  <a:lnTo>
                    <a:pt x="390" y="82"/>
                  </a:lnTo>
                  <a:lnTo>
                    <a:pt x="391" y="89"/>
                  </a:lnTo>
                  <a:lnTo>
                    <a:pt x="391" y="97"/>
                  </a:lnTo>
                  <a:lnTo>
                    <a:pt x="352" y="99"/>
                  </a:lnTo>
                  <a:lnTo>
                    <a:pt x="351" y="92"/>
                  </a:lnTo>
                  <a:lnTo>
                    <a:pt x="350" y="85"/>
                  </a:lnTo>
                  <a:lnTo>
                    <a:pt x="348" y="78"/>
                  </a:lnTo>
                  <a:lnTo>
                    <a:pt x="346" y="72"/>
                  </a:lnTo>
                  <a:lnTo>
                    <a:pt x="343" y="67"/>
                  </a:lnTo>
                  <a:lnTo>
                    <a:pt x="339" y="61"/>
                  </a:lnTo>
                  <a:lnTo>
                    <a:pt x="336" y="58"/>
                  </a:lnTo>
                  <a:lnTo>
                    <a:pt x="331" y="54"/>
                  </a:lnTo>
                  <a:lnTo>
                    <a:pt x="326" y="50"/>
                  </a:lnTo>
                  <a:lnTo>
                    <a:pt x="320" y="47"/>
                  </a:lnTo>
                  <a:lnTo>
                    <a:pt x="314" y="45"/>
                  </a:lnTo>
                  <a:lnTo>
                    <a:pt x="308" y="42"/>
                  </a:lnTo>
                  <a:lnTo>
                    <a:pt x="300" y="41"/>
                  </a:lnTo>
                  <a:lnTo>
                    <a:pt x="293" y="39"/>
                  </a:lnTo>
                  <a:lnTo>
                    <a:pt x="285" y="38"/>
                  </a:lnTo>
                  <a:lnTo>
                    <a:pt x="276" y="38"/>
                  </a:lnTo>
                  <a:lnTo>
                    <a:pt x="267" y="38"/>
                  </a:lnTo>
                  <a:lnTo>
                    <a:pt x="260" y="39"/>
                  </a:lnTo>
                  <a:lnTo>
                    <a:pt x="251" y="39"/>
                  </a:lnTo>
                  <a:lnTo>
                    <a:pt x="245" y="41"/>
                  </a:lnTo>
                  <a:lnTo>
                    <a:pt x="238" y="43"/>
                  </a:lnTo>
                  <a:lnTo>
                    <a:pt x="232" y="45"/>
                  </a:lnTo>
                  <a:lnTo>
                    <a:pt x="227" y="48"/>
                  </a:lnTo>
                  <a:lnTo>
                    <a:pt x="223" y="51"/>
                  </a:lnTo>
                  <a:lnTo>
                    <a:pt x="216" y="59"/>
                  </a:lnTo>
                  <a:lnTo>
                    <a:pt x="211" y="67"/>
                  </a:lnTo>
                  <a:lnTo>
                    <a:pt x="207" y="76"/>
                  </a:lnTo>
                  <a:lnTo>
                    <a:pt x="206" y="86"/>
                  </a:lnTo>
                  <a:lnTo>
                    <a:pt x="207" y="94"/>
                  </a:lnTo>
                  <a:lnTo>
                    <a:pt x="208" y="102"/>
                  </a:lnTo>
                  <a:lnTo>
                    <a:pt x="212" y="108"/>
                  </a:lnTo>
                  <a:lnTo>
                    <a:pt x="218" y="115"/>
                  </a:lnTo>
                  <a:lnTo>
                    <a:pt x="222" y="118"/>
                  </a:lnTo>
                  <a:lnTo>
                    <a:pt x="226" y="120"/>
                  </a:lnTo>
                  <a:lnTo>
                    <a:pt x="232" y="123"/>
                  </a:lnTo>
                  <a:lnTo>
                    <a:pt x="240" y="125"/>
                  </a:lnTo>
                  <a:lnTo>
                    <a:pt x="247" y="128"/>
                  </a:lnTo>
                  <a:lnTo>
                    <a:pt x="257" y="132"/>
                  </a:lnTo>
                  <a:lnTo>
                    <a:pt x="267" y="135"/>
                  </a:lnTo>
                  <a:lnTo>
                    <a:pt x="280" y="137"/>
                  </a:lnTo>
                  <a:lnTo>
                    <a:pt x="291" y="140"/>
                  </a:lnTo>
                  <a:lnTo>
                    <a:pt x="303" y="142"/>
                  </a:lnTo>
                  <a:lnTo>
                    <a:pt x="312" y="145"/>
                  </a:lnTo>
                  <a:lnTo>
                    <a:pt x="322" y="148"/>
                  </a:lnTo>
                  <a:lnTo>
                    <a:pt x="329" y="150"/>
                  </a:lnTo>
                  <a:lnTo>
                    <a:pt x="336" y="153"/>
                  </a:lnTo>
                  <a:lnTo>
                    <a:pt x="342" y="155"/>
                  </a:lnTo>
                  <a:lnTo>
                    <a:pt x="347" y="158"/>
                  </a:lnTo>
                  <a:lnTo>
                    <a:pt x="353" y="162"/>
                  </a:lnTo>
                  <a:lnTo>
                    <a:pt x="361" y="165"/>
                  </a:lnTo>
                  <a:lnTo>
                    <a:pt x="366" y="169"/>
                  </a:lnTo>
                  <a:lnTo>
                    <a:pt x="372" y="172"/>
                  </a:lnTo>
                  <a:lnTo>
                    <a:pt x="376" y="178"/>
                  </a:lnTo>
                  <a:lnTo>
                    <a:pt x="381" y="182"/>
                  </a:lnTo>
                  <a:lnTo>
                    <a:pt x="385" y="185"/>
                  </a:lnTo>
                  <a:lnTo>
                    <a:pt x="389" y="191"/>
                  </a:lnTo>
                  <a:lnTo>
                    <a:pt x="391" y="196"/>
                  </a:lnTo>
                  <a:lnTo>
                    <a:pt x="394" y="201"/>
                  </a:lnTo>
                  <a:lnTo>
                    <a:pt x="395" y="206"/>
                  </a:lnTo>
                  <a:lnTo>
                    <a:pt x="397" y="212"/>
                  </a:lnTo>
                  <a:lnTo>
                    <a:pt x="399" y="217"/>
                  </a:lnTo>
                  <a:lnTo>
                    <a:pt x="399" y="223"/>
                  </a:lnTo>
                  <a:lnTo>
                    <a:pt x="400" y="230"/>
                  </a:lnTo>
                  <a:lnTo>
                    <a:pt x="400" y="236"/>
                  </a:lnTo>
                  <a:lnTo>
                    <a:pt x="400" y="243"/>
                  </a:lnTo>
                  <a:lnTo>
                    <a:pt x="399" y="249"/>
                  </a:lnTo>
                  <a:lnTo>
                    <a:pt x="399" y="255"/>
                  </a:lnTo>
                  <a:lnTo>
                    <a:pt x="397" y="261"/>
                  </a:lnTo>
                  <a:lnTo>
                    <a:pt x="395" y="266"/>
                  </a:lnTo>
                  <a:lnTo>
                    <a:pt x="392" y="273"/>
                  </a:lnTo>
                  <a:lnTo>
                    <a:pt x="390" y="278"/>
                  </a:lnTo>
                  <a:lnTo>
                    <a:pt x="386" y="285"/>
                  </a:lnTo>
                  <a:lnTo>
                    <a:pt x="382" y="290"/>
                  </a:lnTo>
                  <a:lnTo>
                    <a:pt x="379" y="295"/>
                  </a:lnTo>
                  <a:lnTo>
                    <a:pt x="374" y="299"/>
                  </a:lnTo>
                  <a:lnTo>
                    <a:pt x="370" y="304"/>
                  </a:lnTo>
                  <a:lnTo>
                    <a:pt x="363" y="308"/>
                  </a:lnTo>
                  <a:lnTo>
                    <a:pt x="358" y="312"/>
                  </a:lnTo>
                  <a:lnTo>
                    <a:pt x="352" y="316"/>
                  </a:lnTo>
                  <a:lnTo>
                    <a:pt x="346" y="319"/>
                  </a:lnTo>
                  <a:lnTo>
                    <a:pt x="339" y="321"/>
                  </a:lnTo>
                  <a:lnTo>
                    <a:pt x="332" y="325"/>
                  </a:lnTo>
                  <a:lnTo>
                    <a:pt x="324" y="326"/>
                  </a:lnTo>
                  <a:lnTo>
                    <a:pt x="318" y="329"/>
                  </a:lnTo>
                  <a:lnTo>
                    <a:pt x="310" y="330"/>
                  </a:lnTo>
                  <a:lnTo>
                    <a:pt x="303" y="330"/>
                  </a:lnTo>
                  <a:lnTo>
                    <a:pt x="294" y="332"/>
                  </a:lnTo>
                  <a:lnTo>
                    <a:pt x="286" y="332"/>
                  </a:lnTo>
                  <a:lnTo>
                    <a:pt x="276" y="332"/>
                  </a:lnTo>
                  <a:lnTo>
                    <a:pt x="266" y="330"/>
                  </a:lnTo>
                  <a:lnTo>
                    <a:pt x="257" y="330"/>
                  </a:lnTo>
                  <a:lnTo>
                    <a:pt x="247" y="329"/>
                  </a:lnTo>
                  <a:lnTo>
                    <a:pt x="240" y="326"/>
                  </a:lnTo>
                  <a:lnTo>
                    <a:pt x="231" y="325"/>
                  </a:lnTo>
                  <a:lnTo>
                    <a:pt x="223" y="321"/>
                  </a:lnTo>
                  <a:lnTo>
                    <a:pt x="216" y="319"/>
                  </a:lnTo>
                  <a:lnTo>
                    <a:pt x="209" y="316"/>
                  </a:lnTo>
                  <a:lnTo>
                    <a:pt x="202" y="312"/>
                  </a:lnTo>
                  <a:lnTo>
                    <a:pt x="195" y="308"/>
                  </a:lnTo>
                  <a:lnTo>
                    <a:pt x="190" y="303"/>
                  </a:lnTo>
                  <a:lnTo>
                    <a:pt x="184" y="298"/>
                  </a:lnTo>
                  <a:lnTo>
                    <a:pt x="179" y="292"/>
                  </a:lnTo>
                  <a:lnTo>
                    <a:pt x="175" y="287"/>
                  </a:lnTo>
                  <a:lnTo>
                    <a:pt x="170" y="281"/>
                  </a:lnTo>
                  <a:lnTo>
                    <a:pt x="166" y="274"/>
                  </a:lnTo>
                  <a:lnTo>
                    <a:pt x="164" y="268"/>
                  </a:lnTo>
                  <a:lnTo>
                    <a:pt x="160" y="261"/>
                  </a:lnTo>
                  <a:lnTo>
                    <a:pt x="159" y="253"/>
                  </a:lnTo>
                  <a:lnTo>
                    <a:pt x="156" y="247"/>
                  </a:lnTo>
                  <a:lnTo>
                    <a:pt x="155" y="239"/>
                  </a:lnTo>
                  <a:lnTo>
                    <a:pt x="154" y="231"/>
                  </a:lnTo>
                  <a:lnTo>
                    <a:pt x="154" y="223"/>
                  </a:lnTo>
                  <a:close/>
                  <a:moveTo>
                    <a:pt x="660" y="5"/>
                  </a:moveTo>
                  <a:lnTo>
                    <a:pt x="701" y="5"/>
                  </a:lnTo>
                  <a:lnTo>
                    <a:pt x="701" y="191"/>
                  </a:lnTo>
                  <a:lnTo>
                    <a:pt x="701" y="202"/>
                  </a:lnTo>
                  <a:lnTo>
                    <a:pt x="701" y="214"/>
                  </a:lnTo>
                  <a:lnTo>
                    <a:pt x="699" y="225"/>
                  </a:lnTo>
                  <a:lnTo>
                    <a:pt x="698" y="235"/>
                  </a:lnTo>
                  <a:lnTo>
                    <a:pt x="697" y="244"/>
                  </a:lnTo>
                  <a:lnTo>
                    <a:pt x="696" y="252"/>
                  </a:lnTo>
                  <a:lnTo>
                    <a:pt x="693" y="260"/>
                  </a:lnTo>
                  <a:lnTo>
                    <a:pt x="690" y="268"/>
                  </a:lnTo>
                  <a:lnTo>
                    <a:pt x="688" y="274"/>
                  </a:lnTo>
                  <a:lnTo>
                    <a:pt x="684" y="281"/>
                  </a:lnTo>
                  <a:lnTo>
                    <a:pt x="680" y="287"/>
                  </a:lnTo>
                  <a:lnTo>
                    <a:pt x="677" y="292"/>
                  </a:lnTo>
                  <a:lnTo>
                    <a:pt x="672" y="299"/>
                  </a:lnTo>
                  <a:lnTo>
                    <a:pt x="665" y="304"/>
                  </a:lnTo>
                  <a:lnTo>
                    <a:pt x="659" y="308"/>
                  </a:lnTo>
                  <a:lnTo>
                    <a:pt x="653" y="313"/>
                  </a:lnTo>
                  <a:lnTo>
                    <a:pt x="645" y="317"/>
                  </a:lnTo>
                  <a:lnTo>
                    <a:pt x="637" y="321"/>
                  </a:lnTo>
                  <a:lnTo>
                    <a:pt x="630" y="324"/>
                  </a:lnTo>
                  <a:lnTo>
                    <a:pt x="621" y="326"/>
                  </a:lnTo>
                  <a:lnTo>
                    <a:pt x="611" y="329"/>
                  </a:lnTo>
                  <a:lnTo>
                    <a:pt x="602" y="330"/>
                  </a:lnTo>
                  <a:lnTo>
                    <a:pt x="591" y="332"/>
                  </a:lnTo>
                  <a:lnTo>
                    <a:pt x="581" y="332"/>
                  </a:lnTo>
                  <a:lnTo>
                    <a:pt x="571" y="332"/>
                  </a:lnTo>
                  <a:lnTo>
                    <a:pt x="560" y="330"/>
                  </a:lnTo>
                  <a:lnTo>
                    <a:pt x="550" y="329"/>
                  </a:lnTo>
                  <a:lnTo>
                    <a:pt x="541" y="328"/>
                  </a:lnTo>
                  <a:lnTo>
                    <a:pt x="533" y="325"/>
                  </a:lnTo>
                  <a:lnTo>
                    <a:pt x="524" y="323"/>
                  </a:lnTo>
                  <a:lnTo>
                    <a:pt x="516" y="320"/>
                  </a:lnTo>
                  <a:lnTo>
                    <a:pt x="510" y="316"/>
                  </a:lnTo>
                  <a:lnTo>
                    <a:pt x="504" y="312"/>
                  </a:lnTo>
                  <a:lnTo>
                    <a:pt x="497" y="308"/>
                  </a:lnTo>
                  <a:lnTo>
                    <a:pt x="491" y="303"/>
                  </a:lnTo>
                  <a:lnTo>
                    <a:pt x="486" y="298"/>
                  </a:lnTo>
                  <a:lnTo>
                    <a:pt x="481" y="292"/>
                  </a:lnTo>
                  <a:lnTo>
                    <a:pt x="476" y="286"/>
                  </a:lnTo>
                  <a:lnTo>
                    <a:pt x="472" y="278"/>
                  </a:lnTo>
                  <a:lnTo>
                    <a:pt x="469" y="272"/>
                  </a:lnTo>
                  <a:lnTo>
                    <a:pt x="467" y="264"/>
                  </a:lnTo>
                  <a:lnTo>
                    <a:pt x="464" y="256"/>
                  </a:lnTo>
                  <a:lnTo>
                    <a:pt x="463" y="247"/>
                  </a:lnTo>
                  <a:lnTo>
                    <a:pt x="461" y="236"/>
                  </a:lnTo>
                  <a:lnTo>
                    <a:pt x="459" y="226"/>
                  </a:lnTo>
                  <a:lnTo>
                    <a:pt x="459" y="215"/>
                  </a:lnTo>
                  <a:lnTo>
                    <a:pt x="458" y="204"/>
                  </a:lnTo>
                  <a:lnTo>
                    <a:pt x="458" y="191"/>
                  </a:lnTo>
                  <a:lnTo>
                    <a:pt x="458" y="5"/>
                  </a:lnTo>
                  <a:lnTo>
                    <a:pt x="499" y="5"/>
                  </a:lnTo>
                  <a:lnTo>
                    <a:pt x="499" y="191"/>
                  </a:lnTo>
                  <a:lnTo>
                    <a:pt x="499" y="201"/>
                  </a:lnTo>
                  <a:lnTo>
                    <a:pt x="499" y="210"/>
                  </a:lnTo>
                  <a:lnTo>
                    <a:pt x="500" y="219"/>
                  </a:lnTo>
                  <a:lnTo>
                    <a:pt x="501" y="227"/>
                  </a:lnTo>
                  <a:lnTo>
                    <a:pt x="501" y="235"/>
                  </a:lnTo>
                  <a:lnTo>
                    <a:pt x="502" y="242"/>
                  </a:lnTo>
                  <a:lnTo>
                    <a:pt x="505" y="247"/>
                  </a:lnTo>
                  <a:lnTo>
                    <a:pt x="506" y="252"/>
                  </a:lnTo>
                  <a:lnTo>
                    <a:pt x="511" y="261"/>
                  </a:lnTo>
                  <a:lnTo>
                    <a:pt x="516" y="270"/>
                  </a:lnTo>
                  <a:lnTo>
                    <a:pt x="524" y="277"/>
                  </a:lnTo>
                  <a:lnTo>
                    <a:pt x="533" y="282"/>
                  </a:lnTo>
                  <a:lnTo>
                    <a:pt x="538" y="285"/>
                  </a:lnTo>
                  <a:lnTo>
                    <a:pt x="541" y="287"/>
                  </a:lnTo>
                  <a:lnTo>
                    <a:pt x="547" y="289"/>
                  </a:lnTo>
                  <a:lnTo>
                    <a:pt x="553" y="291"/>
                  </a:lnTo>
                  <a:lnTo>
                    <a:pt x="558" y="292"/>
                  </a:lnTo>
                  <a:lnTo>
                    <a:pt x="564" y="292"/>
                  </a:lnTo>
                  <a:lnTo>
                    <a:pt x="571" y="294"/>
                  </a:lnTo>
                  <a:lnTo>
                    <a:pt x="577" y="294"/>
                  </a:lnTo>
                  <a:lnTo>
                    <a:pt x="588" y="294"/>
                  </a:lnTo>
                  <a:lnTo>
                    <a:pt x="598" y="292"/>
                  </a:lnTo>
                  <a:lnTo>
                    <a:pt x="607" y="291"/>
                  </a:lnTo>
                  <a:lnTo>
                    <a:pt x="616" y="289"/>
                  </a:lnTo>
                  <a:lnTo>
                    <a:pt x="624" y="285"/>
                  </a:lnTo>
                  <a:lnTo>
                    <a:pt x="630" y="282"/>
                  </a:lnTo>
                  <a:lnTo>
                    <a:pt x="636" y="278"/>
                  </a:lnTo>
                  <a:lnTo>
                    <a:pt x="641" y="273"/>
                  </a:lnTo>
                  <a:lnTo>
                    <a:pt x="646" y="266"/>
                  </a:lnTo>
                  <a:lnTo>
                    <a:pt x="650" y="260"/>
                  </a:lnTo>
                  <a:lnTo>
                    <a:pt x="653" y="251"/>
                  </a:lnTo>
                  <a:lnTo>
                    <a:pt x="655" y="242"/>
                  </a:lnTo>
                  <a:lnTo>
                    <a:pt x="658" y="231"/>
                  </a:lnTo>
                  <a:lnTo>
                    <a:pt x="659" y="218"/>
                  </a:lnTo>
                  <a:lnTo>
                    <a:pt x="660" y="205"/>
                  </a:lnTo>
                  <a:lnTo>
                    <a:pt x="660" y="191"/>
                  </a:lnTo>
                  <a:lnTo>
                    <a:pt x="660" y="5"/>
                  </a:lnTo>
                  <a:close/>
                  <a:moveTo>
                    <a:pt x="771" y="326"/>
                  </a:moveTo>
                  <a:lnTo>
                    <a:pt x="771" y="5"/>
                  </a:lnTo>
                  <a:lnTo>
                    <a:pt x="908" y="5"/>
                  </a:lnTo>
                  <a:lnTo>
                    <a:pt x="918" y="5"/>
                  </a:lnTo>
                  <a:lnTo>
                    <a:pt x="928" y="5"/>
                  </a:lnTo>
                  <a:lnTo>
                    <a:pt x="937" y="7"/>
                  </a:lnTo>
                  <a:lnTo>
                    <a:pt x="944" y="8"/>
                  </a:lnTo>
                  <a:lnTo>
                    <a:pt x="952" y="9"/>
                  </a:lnTo>
                  <a:lnTo>
                    <a:pt x="959" y="11"/>
                  </a:lnTo>
                  <a:lnTo>
                    <a:pt x="966" y="12"/>
                  </a:lnTo>
                  <a:lnTo>
                    <a:pt x="971" y="15"/>
                  </a:lnTo>
                  <a:lnTo>
                    <a:pt x="981" y="20"/>
                  </a:lnTo>
                  <a:lnTo>
                    <a:pt x="991" y="26"/>
                  </a:lnTo>
                  <a:lnTo>
                    <a:pt x="999" y="34"/>
                  </a:lnTo>
                  <a:lnTo>
                    <a:pt x="1005" y="45"/>
                  </a:lnTo>
                  <a:lnTo>
                    <a:pt x="1007" y="51"/>
                  </a:lnTo>
                  <a:lnTo>
                    <a:pt x="1011" y="56"/>
                  </a:lnTo>
                  <a:lnTo>
                    <a:pt x="1014" y="63"/>
                  </a:lnTo>
                  <a:lnTo>
                    <a:pt x="1015" y="68"/>
                  </a:lnTo>
                  <a:lnTo>
                    <a:pt x="1016" y="75"/>
                  </a:lnTo>
                  <a:lnTo>
                    <a:pt x="1018" y="81"/>
                  </a:lnTo>
                  <a:lnTo>
                    <a:pt x="1019" y="88"/>
                  </a:lnTo>
                  <a:lnTo>
                    <a:pt x="1019" y="94"/>
                  </a:lnTo>
                  <a:lnTo>
                    <a:pt x="1019" y="102"/>
                  </a:lnTo>
                  <a:lnTo>
                    <a:pt x="1018" y="110"/>
                  </a:lnTo>
                  <a:lnTo>
                    <a:pt x="1016" y="118"/>
                  </a:lnTo>
                  <a:lnTo>
                    <a:pt x="1014" y="125"/>
                  </a:lnTo>
                  <a:lnTo>
                    <a:pt x="1010" y="132"/>
                  </a:lnTo>
                  <a:lnTo>
                    <a:pt x="1006" y="138"/>
                  </a:lnTo>
                  <a:lnTo>
                    <a:pt x="1002" y="145"/>
                  </a:lnTo>
                  <a:lnTo>
                    <a:pt x="997" y="152"/>
                  </a:lnTo>
                  <a:lnTo>
                    <a:pt x="992" y="157"/>
                  </a:lnTo>
                  <a:lnTo>
                    <a:pt x="985" y="162"/>
                  </a:lnTo>
                  <a:lnTo>
                    <a:pt x="978" y="166"/>
                  </a:lnTo>
                  <a:lnTo>
                    <a:pt x="970" y="170"/>
                  </a:lnTo>
                  <a:lnTo>
                    <a:pt x="961" y="174"/>
                  </a:lnTo>
                  <a:lnTo>
                    <a:pt x="952" y="176"/>
                  </a:lnTo>
                  <a:lnTo>
                    <a:pt x="942" y="179"/>
                  </a:lnTo>
                  <a:lnTo>
                    <a:pt x="930" y="180"/>
                  </a:lnTo>
                  <a:lnTo>
                    <a:pt x="938" y="184"/>
                  </a:lnTo>
                  <a:lnTo>
                    <a:pt x="946" y="188"/>
                  </a:lnTo>
                  <a:lnTo>
                    <a:pt x="951" y="192"/>
                  </a:lnTo>
                  <a:lnTo>
                    <a:pt x="956" y="197"/>
                  </a:lnTo>
                  <a:lnTo>
                    <a:pt x="961" y="201"/>
                  </a:lnTo>
                  <a:lnTo>
                    <a:pt x="965" y="206"/>
                  </a:lnTo>
                  <a:lnTo>
                    <a:pt x="970" y="210"/>
                  </a:lnTo>
                  <a:lnTo>
                    <a:pt x="973" y="215"/>
                  </a:lnTo>
                  <a:lnTo>
                    <a:pt x="978" y="222"/>
                  </a:lnTo>
                  <a:lnTo>
                    <a:pt x="982" y="227"/>
                  </a:lnTo>
                  <a:lnTo>
                    <a:pt x="986" y="234"/>
                  </a:lnTo>
                  <a:lnTo>
                    <a:pt x="990" y="240"/>
                  </a:lnTo>
                  <a:lnTo>
                    <a:pt x="1044" y="326"/>
                  </a:lnTo>
                  <a:lnTo>
                    <a:pt x="992" y="326"/>
                  </a:lnTo>
                  <a:lnTo>
                    <a:pt x="952" y="260"/>
                  </a:lnTo>
                  <a:lnTo>
                    <a:pt x="947" y="253"/>
                  </a:lnTo>
                  <a:lnTo>
                    <a:pt x="943" y="246"/>
                  </a:lnTo>
                  <a:lnTo>
                    <a:pt x="939" y="240"/>
                  </a:lnTo>
                  <a:lnTo>
                    <a:pt x="935" y="234"/>
                  </a:lnTo>
                  <a:lnTo>
                    <a:pt x="932" y="229"/>
                  </a:lnTo>
                  <a:lnTo>
                    <a:pt x="928" y="225"/>
                  </a:lnTo>
                  <a:lnTo>
                    <a:pt x="924" y="219"/>
                  </a:lnTo>
                  <a:lnTo>
                    <a:pt x="922" y="215"/>
                  </a:lnTo>
                  <a:lnTo>
                    <a:pt x="917" y="209"/>
                  </a:lnTo>
                  <a:lnTo>
                    <a:pt x="911" y="202"/>
                  </a:lnTo>
                  <a:lnTo>
                    <a:pt x="906" y="199"/>
                  </a:lnTo>
                  <a:lnTo>
                    <a:pt x="901" y="195"/>
                  </a:lnTo>
                  <a:lnTo>
                    <a:pt x="896" y="192"/>
                  </a:lnTo>
                  <a:lnTo>
                    <a:pt x="893" y="189"/>
                  </a:lnTo>
                  <a:lnTo>
                    <a:pt x="887" y="188"/>
                  </a:lnTo>
                  <a:lnTo>
                    <a:pt x="882" y="185"/>
                  </a:lnTo>
                  <a:lnTo>
                    <a:pt x="879" y="185"/>
                  </a:lnTo>
                  <a:lnTo>
                    <a:pt x="874" y="184"/>
                  </a:lnTo>
                  <a:lnTo>
                    <a:pt x="867" y="184"/>
                  </a:lnTo>
                  <a:lnTo>
                    <a:pt x="860" y="184"/>
                  </a:lnTo>
                  <a:lnTo>
                    <a:pt x="812" y="184"/>
                  </a:lnTo>
                  <a:lnTo>
                    <a:pt x="812" y="326"/>
                  </a:lnTo>
                  <a:lnTo>
                    <a:pt x="771" y="326"/>
                  </a:lnTo>
                  <a:close/>
                  <a:moveTo>
                    <a:pt x="812" y="148"/>
                  </a:moveTo>
                  <a:lnTo>
                    <a:pt x="900" y="148"/>
                  </a:lnTo>
                  <a:lnTo>
                    <a:pt x="906" y="148"/>
                  </a:lnTo>
                  <a:lnTo>
                    <a:pt x="914" y="148"/>
                  </a:lnTo>
                  <a:lnTo>
                    <a:pt x="920" y="146"/>
                  </a:lnTo>
                  <a:lnTo>
                    <a:pt x="925" y="146"/>
                  </a:lnTo>
                  <a:lnTo>
                    <a:pt x="930" y="145"/>
                  </a:lnTo>
                  <a:lnTo>
                    <a:pt x="935" y="144"/>
                  </a:lnTo>
                  <a:lnTo>
                    <a:pt x="939" y="144"/>
                  </a:lnTo>
                  <a:lnTo>
                    <a:pt x="943" y="142"/>
                  </a:lnTo>
                  <a:lnTo>
                    <a:pt x="951" y="138"/>
                  </a:lnTo>
                  <a:lnTo>
                    <a:pt x="958" y="133"/>
                  </a:lnTo>
                  <a:lnTo>
                    <a:pt x="963" y="128"/>
                  </a:lnTo>
                  <a:lnTo>
                    <a:pt x="968" y="123"/>
                  </a:lnTo>
                  <a:lnTo>
                    <a:pt x="972" y="116"/>
                  </a:lnTo>
                  <a:lnTo>
                    <a:pt x="975" y="108"/>
                  </a:lnTo>
                  <a:lnTo>
                    <a:pt x="976" y="101"/>
                  </a:lnTo>
                  <a:lnTo>
                    <a:pt x="976" y="94"/>
                  </a:lnTo>
                  <a:lnTo>
                    <a:pt x="975" y="84"/>
                  </a:lnTo>
                  <a:lnTo>
                    <a:pt x="972" y="73"/>
                  </a:lnTo>
                  <a:lnTo>
                    <a:pt x="967" y="64"/>
                  </a:lnTo>
                  <a:lnTo>
                    <a:pt x="961" y="56"/>
                  </a:lnTo>
                  <a:lnTo>
                    <a:pt x="956" y="54"/>
                  </a:lnTo>
                  <a:lnTo>
                    <a:pt x="951" y="50"/>
                  </a:lnTo>
                  <a:lnTo>
                    <a:pt x="946" y="47"/>
                  </a:lnTo>
                  <a:lnTo>
                    <a:pt x="939" y="46"/>
                  </a:lnTo>
                  <a:lnTo>
                    <a:pt x="933" y="45"/>
                  </a:lnTo>
                  <a:lnTo>
                    <a:pt x="927" y="43"/>
                  </a:lnTo>
                  <a:lnTo>
                    <a:pt x="919" y="42"/>
                  </a:lnTo>
                  <a:lnTo>
                    <a:pt x="910" y="42"/>
                  </a:lnTo>
                  <a:lnTo>
                    <a:pt x="812" y="42"/>
                  </a:lnTo>
                  <a:lnTo>
                    <a:pt x="812" y="148"/>
                  </a:lnTo>
                  <a:close/>
                  <a:moveTo>
                    <a:pt x="1084" y="326"/>
                  </a:moveTo>
                  <a:lnTo>
                    <a:pt x="1084" y="5"/>
                  </a:lnTo>
                  <a:lnTo>
                    <a:pt x="1294" y="5"/>
                  </a:lnTo>
                  <a:lnTo>
                    <a:pt x="1294" y="45"/>
                  </a:lnTo>
                  <a:lnTo>
                    <a:pt x="1126" y="45"/>
                  </a:lnTo>
                  <a:lnTo>
                    <a:pt x="1126" y="142"/>
                  </a:lnTo>
                  <a:lnTo>
                    <a:pt x="1271" y="142"/>
                  </a:lnTo>
                  <a:lnTo>
                    <a:pt x="1271" y="182"/>
                  </a:lnTo>
                  <a:lnTo>
                    <a:pt x="1126" y="182"/>
                  </a:lnTo>
                  <a:lnTo>
                    <a:pt x="1126" y="326"/>
                  </a:lnTo>
                  <a:lnTo>
                    <a:pt x="1084" y="3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30" name="Freeform 314"/>
            <p:cNvSpPr>
              <a:spLocks noEditPoints="1"/>
            </p:cNvSpPr>
            <p:nvPr/>
          </p:nvSpPr>
          <p:spPr bwMode="auto">
            <a:xfrm>
              <a:off x="3459" y="2915"/>
              <a:ext cx="342" cy="110"/>
            </a:xfrm>
            <a:custGeom>
              <a:avLst/>
              <a:gdLst>
                <a:gd name="T0" fmla="*/ 0 w 1025"/>
                <a:gd name="T1" fmla="*/ 0 h 332"/>
                <a:gd name="T2" fmla="*/ 0 w 1025"/>
                <a:gd name="T3" fmla="*/ 0 h 332"/>
                <a:gd name="T4" fmla="*/ 0 w 1025"/>
                <a:gd name="T5" fmla="*/ 0 h 332"/>
                <a:gd name="T6" fmla="*/ 0 w 1025"/>
                <a:gd name="T7" fmla="*/ 0 h 332"/>
                <a:gd name="T8" fmla="*/ 0 w 1025"/>
                <a:gd name="T9" fmla="*/ 0 h 332"/>
                <a:gd name="T10" fmla="*/ 0 w 1025"/>
                <a:gd name="T11" fmla="*/ 0 h 332"/>
                <a:gd name="T12" fmla="*/ 0 w 1025"/>
                <a:gd name="T13" fmla="*/ 0 h 332"/>
                <a:gd name="T14" fmla="*/ 0 w 1025"/>
                <a:gd name="T15" fmla="*/ 0 h 332"/>
                <a:gd name="T16" fmla="*/ 0 w 1025"/>
                <a:gd name="T17" fmla="*/ 0 h 332"/>
                <a:gd name="T18" fmla="*/ 0 w 1025"/>
                <a:gd name="T19" fmla="*/ 0 h 332"/>
                <a:gd name="T20" fmla="*/ 0 w 1025"/>
                <a:gd name="T21" fmla="*/ 0 h 332"/>
                <a:gd name="T22" fmla="*/ 0 w 1025"/>
                <a:gd name="T23" fmla="*/ 0 h 332"/>
                <a:gd name="T24" fmla="*/ 0 w 1025"/>
                <a:gd name="T25" fmla="*/ 0 h 332"/>
                <a:gd name="T26" fmla="*/ 0 w 1025"/>
                <a:gd name="T27" fmla="*/ 0 h 332"/>
                <a:gd name="T28" fmla="*/ 0 w 1025"/>
                <a:gd name="T29" fmla="*/ 0 h 332"/>
                <a:gd name="T30" fmla="*/ 0 w 1025"/>
                <a:gd name="T31" fmla="*/ 0 h 332"/>
                <a:gd name="T32" fmla="*/ 0 w 1025"/>
                <a:gd name="T33" fmla="*/ 0 h 332"/>
                <a:gd name="T34" fmla="*/ 0 w 1025"/>
                <a:gd name="T35" fmla="*/ 0 h 332"/>
                <a:gd name="T36" fmla="*/ 0 w 1025"/>
                <a:gd name="T37" fmla="*/ 0 h 332"/>
                <a:gd name="T38" fmla="*/ 0 w 1025"/>
                <a:gd name="T39" fmla="*/ 0 h 332"/>
                <a:gd name="T40" fmla="*/ 0 w 1025"/>
                <a:gd name="T41" fmla="*/ 0 h 332"/>
                <a:gd name="T42" fmla="*/ 0 w 1025"/>
                <a:gd name="T43" fmla="*/ 0 h 332"/>
                <a:gd name="T44" fmla="*/ 0 w 1025"/>
                <a:gd name="T45" fmla="*/ 0 h 332"/>
                <a:gd name="T46" fmla="*/ 0 w 1025"/>
                <a:gd name="T47" fmla="*/ 0 h 332"/>
                <a:gd name="T48" fmla="*/ 0 w 1025"/>
                <a:gd name="T49" fmla="*/ 0 h 332"/>
                <a:gd name="T50" fmla="*/ 0 w 1025"/>
                <a:gd name="T51" fmla="*/ 0 h 332"/>
                <a:gd name="T52" fmla="*/ 0 w 1025"/>
                <a:gd name="T53" fmla="*/ 0 h 332"/>
                <a:gd name="T54" fmla="*/ 0 w 1025"/>
                <a:gd name="T55" fmla="*/ 0 h 332"/>
                <a:gd name="T56" fmla="*/ 0 w 1025"/>
                <a:gd name="T57" fmla="*/ 0 h 332"/>
                <a:gd name="T58" fmla="*/ 0 w 1025"/>
                <a:gd name="T59" fmla="*/ 0 h 332"/>
                <a:gd name="T60" fmla="*/ 0 w 1025"/>
                <a:gd name="T61" fmla="*/ 0 h 332"/>
                <a:gd name="T62" fmla="*/ 0 w 1025"/>
                <a:gd name="T63" fmla="*/ 0 h 332"/>
                <a:gd name="T64" fmla="*/ 0 w 1025"/>
                <a:gd name="T65" fmla="*/ 0 h 332"/>
                <a:gd name="T66" fmla="*/ 0 w 1025"/>
                <a:gd name="T67" fmla="*/ 0 h 332"/>
                <a:gd name="T68" fmla="*/ 0 w 1025"/>
                <a:gd name="T69" fmla="*/ 0 h 332"/>
                <a:gd name="T70" fmla="*/ 0 w 1025"/>
                <a:gd name="T71" fmla="*/ 0 h 332"/>
                <a:gd name="T72" fmla="*/ 0 w 1025"/>
                <a:gd name="T73" fmla="*/ 0 h 332"/>
                <a:gd name="T74" fmla="*/ 0 w 1025"/>
                <a:gd name="T75" fmla="*/ 0 h 332"/>
                <a:gd name="T76" fmla="*/ 0 w 1025"/>
                <a:gd name="T77" fmla="*/ 0 h 332"/>
                <a:gd name="T78" fmla="*/ 0 w 1025"/>
                <a:gd name="T79" fmla="*/ 0 h 332"/>
                <a:gd name="T80" fmla="*/ 0 w 1025"/>
                <a:gd name="T81" fmla="*/ 0 h 332"/>
                <a:gd name="T82" fmla="*/ 0 w 1025"/>
                <a:gd name="T83" fmla="*/ 0 h 332"/>
                <a:gd name="T84" fmla="*/ 0 w 1025"/>
                <a:gd name="T85" fmla="*/ 0 h 332"/>
                <a:gd name="T86" fmla="*/ 0 w 1025"/>
                <a:gd name="T87" fmla="*/ 0 h 332"/>
                <a:gd name="T88" fmla="*/ 0 w 1025"/>
                <a:gd name="T89" fmla="*/ 0 h 332"/>
                <a:gd name="T90" fmla="*/ 0 w 1025"/>
                <a:gd name="T91" fmla="*/ 0 h 332"/>
                <a:gd name="T92" fmla="*/ 0 w 1025"/>
                <a:gd name="T93" fmla="*/ 0 h 332"/>
                <a:gd name="T94" fmla="*/ 0 w 1025"/>
                <a:gd name="T95" fmla="*/ 0 h 332"/>
                <a:gd name="T96" fmla="*/ 0 w 1025"/>
                <a:gd name="T97" fmla="*/ 0 h 332"/>
                <a:gd name="T98" fmla="*/ 0 w 1025"/>
                <a:gd name="T99" fmla="*/ 0 h 332"/>
                <a:gd name="T100" fmla="*/ 0 w 1025"/>
                <a:gd name="T101" fmla="*/ 0 h 332"/>
                <a:gd name="T102" fmla="*/ 0 w 1025"/>
                <a:gd name="T103" fmla="*/ 0 h 332"/>
                <a:gd name="T104" fmla="*/ 0 w 1025"/>
                <a:gd name="T105" fmla="*/ 0 h 332"/>
                <a:gd name="T106" fmla="*/ 0 w 1025"/>
                <a:gd name="T107" fmla="*/ 0 h 33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025"/>
                <a:gd name="T163" fmla="*/ 0 h 332"/>
                <a:gd name="T164" fmla="*/ 1025 w 1025"/>
                <a:gd name="T165" fmla="*/ 332 h 33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025" h="332">
                  <a:moveTo>
                    <a:pt x="0" y="326"/>
                  </a:moveTo>
                  <a:lnTo>
                    <a:pt x="119" y="5"/>
                  </a:lnTo>
                  <a:lnTo>
                    <a:pt x="163" y="5"/>
                  </a:lnTo>
                  <a:lnTo>
                    <a:pt x="290" y="326"/>
                  </a:lnTo>
                  <a:lnTo>
                    <a:pt x="244" y="326"/>
                  </a:lnTo>
                  <a:lnTo>
                    <a:pt x="207" y="230"/>
                  </a:lnTo>
                  <a:lnTo>
                    <a:pt x="78" y="230"/>
                  </a:lnTo>
                  <a:lnTo>
                    <a:pt x="44" y="326"/>
                  </a:lnTo>
                  <a:lnTo>
                    <a:pt x="0" y="326"/>
                  </a:lnTo>
                  <a:close/>
                  <a:moveTo>
                    <a:pt x="90" y="195"/>
                  </a:moveTo>
                  <a:lnTo>
                    <a:pt x="195" y="195"/>
                  </a:lnTo>
                  <a:lnTo>
                    <a:pt x="163" y="106"/>
                  </a:lnTo>
                  <a:lnTo>
                    <a:pt x="159" y="95"/>
                  </a:lnTo>
                  <a:lnTo>
                    <a:pt x="155" y="86"/>
                  </a:lnTo>
                  <a:lnTo>
                    <a:pt x="153" y="77"/>
                  </a:lnTo>
                  <a:lnTo>
                    <a:pt x="150" y="69"/>
                  </a:lnTo>
                  <a:lnTo>
                    <a:pt x="147" y="61"/>
                  </a:lnTo>
                  <a:lnTo>
                    <a:pt x="144" y="54"/>
                  </a:lnTo>
                  <a:lnTo>
                    <a:pt x="143" y="46"/>
                  </a:lnTo>
                  <a:lnTo>
                    <a:pt x="140" y="39"/>
                  </a:lnTo>
                  <a:lnTo>
                    <a:pt x="139" y="47"/>
                  </a:lnTo>
                  <a:lnTo>
                    <a:pt x="138" y="55"/>
                  </a:lnTo>
                  <a:lnTo>
                    <a:pt x="135" y="63"/>
                  </a:lnTo>
                  <a:lnTo>
                    <a:pt x="134" y="71"/>
                  </a:lnTo>
                  <a:lnTo>
                    <a:pt x="131" y="78"/>
                  </a:lnTo>
                  <a:lnTo>
                    <a:pt x="129" y="86"/>
                  </a:lnTo>
                  <a:lnTo>
                    <a:pt x="126" y="93"/>
                  </a:lnTo>
                  <a:lnTo>
                    <a:pt x="124" y="101"/>
                  </a:lnTo>
                  <a:lnTo>
                    <a:pt x="90" y="195"/>
                  </a:lnTo>
                  <a:close/>
                  <a:moveTo>
                    <a:pt x="544" y="214"/>
                  </a:moveTo>
                  <a:lnTo>
                    <a:pt x="585" y="225"/>
                  </a:lnTo>
                  <a:lnTo>
                    <a:pt x="581" y="238"/>
                  </a:lnTo>
                  <a:lnTo>
                    <a:pt x="577" y="249"/>
                  </a:lnTo>
                  <a:lnTo>
                    <a:pt x="572" y="260"/>
                  </a:lnTo>
                  <a:lnTo>
                    <a:pt x="567" y="270"/>
                  </a:lnTo>
                  <a:lnTo>
                    <a:pt x="561" y="281"/>
                  </a:lnTo>
                  <a:lnTo>
                    <a:pt x="554" y="289"/>
                  </a:lnTo>
                  <a:lnTo>
                    <a:pt x="547" y="296"/>
                  </a:lnTo>
                  <a:lnTo>
                    <a:pt x="539" y="304"/>
                  </a:lnTo>
                  <a:lnTo>
                    <a:pt x="530" y="311"/>
                  </a:lnTo>
                  <a:lnTo>
                    <a:pt x="522" y="316"/>
                  </a:lnTo>
                  <a:lnTo>
                    <a:pt x="511" y="321"/>
                  </a:lnTo>
                  <a:lnTo>
                    <a:pt x="503" y="325"/>
                  </a:lnTo>
                  <a:lnTo>
                    <a:pt x="491" y="328"/>
                  </a:lnTo>
                  <a:lnTo>
                    <a:pt x="481" y="330"/>
                  </a:lnTo>
                  <a:lnTo>
                    <a:pt x="470" y="332"/>
                  </a:lnTo>
                  <a:lnTo>
                    <a:pt x="457" y="332"/>
                  </a:lnTo>
                  <a:lnTo>
                    <a:pt x="445" y="332"/>
                  </a:lnTo>
                  <a:lnTo>
                    <a:pt x="433" y="330"/>
                  </a:lnTo>
                  <a:lnTo>
                    <a:pt x="422" y="329"/>
                  </a:lnTo>
                  <a:lnTo>
                    <a:pt x="412" y="326"/>
                  </a:lnTo>
                  <a:lnTo>
                    <a:pt x="402" y="324"/>
                  </a:lnTo>
                  <a:lnTo>
                    <a:pt x="393" y="320"/>
                  </a:lnTo>
                  <a:lnTo>
                    <a:pt x="384" y="316"/>
                  </a:lnTo>
                  <a:lnTo>
                    <a:pt x="375" y="311"/>
                  </a:lnTo>
                  <a:lnTo>
                    <a:pt x="368" y="306"/>
                  </a:lnTo>
                  <a:lnTo>
                    <a:pt x="361" y="299"/>
                  </a:lnTo>
                  <a:lnTo>
                    <a:pt x="354" y="292"/>
                  </a:lnTo>
                  <a:lnTo>
                    <a:pt x="349" y="286"/>
                  </a:lnTo>
                  <a:lnTo>
                    <a:pt x="342" y="277"/>
                  </a:lnTo>
                  <a:lnTo>
                    <a:pt x="337" y="269"/>
                  </a:lnTo>
                  <a:lnTo>
                    <a:pt x="332" y="260"/>
                  </a:lnTo>
                  <a:lnTo>
                    <a:pt x="328" y="249"/>
                  </a:lnTo>
                  <a:lnTo>
                    <a:pt x="325" y="239"/>
                  </a:lnTo>
                  <a:lnTo>
                    <a:pt x="321" y="230"/>
                  </a:lnTo>
                  <a:lnTo>
                    <a:pt x="318" y="219"/>
                  </a:lnTo>
                  <a:lnTo>
                    <a:pt x="316" y="208"/>
                  </a:lnTo>
                  <a:lnTo>
                    <a:pt x="313" y="197"/>
                  </a:lnTo>
                  <a:lnTo>
                    <a:pt x="312" y="187"/>
                  </a:lnTo>
                  <a:lnTo>
                    <a:pt x="311" y="175"/>
                  </a:lnTo>
                  <a:lnTo>
                    <a:pt x="311" y="163"/>
                  </a:lnTo>
                  <a:lnTo>
                    <a:pt x="311" y="152"/>
                  </a:lnTo>
                  <a:lnTo>
                    <a:pt x="312" y="140"/>
                  </a:lnTo>
                  <a:lnTo>
                    <a:pt x="313" y="128"/>
                  </a:lnTo>
                  <a:lnTo>
                    <a:pt x="316" y="118"/>
                  </a:lnTo>
                  <a:lnTo>
                    <a:pt x="318" y="107"/>
                  </a:lnTo>
                  <a:lnTo>
                    <a:pt x="321" y="97"/>
                  </a:lnTo>
                  <a:lnTo>
                    <a:pt x="325" y="86"/>
                  </a:lnTo>
                  <a:lnTo>
                    <a:pt x="330" y="77"/>
                  </a:lnTo>
                  <a:lnTo>
                    <a:pt x="335" y="68"/>
                  </a:lnTo>
                  <a:lnTo>
                    <a:pt x="340" y="59"/>
                  </a:lnTo>
                  <a:lnTo>
                    <a:pt x="346" y="51"/>
                  </a:lnTo>
                  <a:lnTo>
                    <a:pt x="352" y="43"/>
                  </a:lnTo>
                  <a:lnTo>
                    <a:pt x="359" y="37"/>
                  </a:lnTo>
                  <a:lnTo>
                    <a:pt x="366" y="31"/>
                  </a:lnTo>
                  <a:lnTo>
                    <a:pt x="374" y="26"/>
                  </a:lnTo>
                  <a:lnTo>
                    <a:pt x="383" y="21"/>
                  </a:lnTo>
                  <a:lnTo>
                    <a:pt x="392" y="16"/>
                  </a:lnTo>
                  <a:lnTo>
                    <a:pt x="400" y="12"/>
                  </a:lnTo>
                  <a:lnTo>
                    <a:pt x="409" y="8"/>
                  </a:lnTo>
                  <a:lnTo>
                    <a:pt x="419" y="5"/>
                  </a:lnTo>
                  <a:lnTo>
                    <a:pt x="428" y="3"/>
                  </a:lnTo>
                  <a:lnTo>
                    <a:pt x="438" y="1"/>
                  </a:lnTo>
                  <a:lnTo>
                    <a:pt x="448" y="0"/>
                  </a:lnTo>
                  <a:lnTo>
                    <a:pt x="458" y="0"/>
                  </a:lnTo>
                  <a:lnTo>
                    <a:pt x="470" y="0"/>
                  </a:lnTo>
                  <a:lnTo>
                    <a:pt x="480" y="1"/>
                  </a:lnTo>
                  <a:lnTo>
                    <a:pt x="491" y="4"/>
                  </a:lnTo>
                  <a:lnTo>
                    <a:pt x="501" y="7"/>
                  </a:lnTo>
                  <a:lnTo>
                    <a:pt x="510" y="9"/>
                  </a:lnTo>
                  <a:lnTo>
                    <a:pt x="519" y="15"/>
                  </a:lnTo>
                  <a:lnTo>
                    <a:pt x="528" y="18"/>
                  </a:lnTo>
                  <a:lnTo>
                    <a:pt x="535" y="25"/>
                  </a:lnTo>
                  <a:lnTo>
                    <a:pt x="543" y="31"/>
                  </a:lnTo>
                  <a:lnTo>
                    <a:pt x="551" y="39"/>
                  </a:lnTo>
                  <a:lnTo>
                    <a:pt x="557" y="46"/>
                  </a:lnTo>
                  <a:lnTo>
                    <a:pt x="563" y="55"/>
                  </a:lnTo>
                  <a:lnTo>
                    <a:pt x="568" y="64"/>
                  </a:lnTo>
                  <a:lnTo>
                    <a:pt x="573" y="73"/>
                  </a:lnTo>
                  <a:lnTo>
                    <a:pt x="577" y="84"/>
                  </a:lnTo>
                  <a:lnTo>
                    <a:pt x="581" y="94"/>
                  </a:lnTo>
                  <a:lnTo>
                    <a:pt x="541" y="103"/>
                  </a:lnTo>
                  <a:lnTo>
                    <a:pt x="538" y="95"/>
                  </a:lnTo>
                  <a:lnTo>
                    <a:pt x="534" y="88"/>
                  </a:lnTo>
                  <a:lnTo>
                    <a:pt x="530" y="80"/>
                  </a:lnTo>
                  <a:lnTo>
                    <a:pt x="527" y="73"/>
                  </a:lnTo>
                  <a:lnTo>
                    <a:pt x="523" y="67"/>
                  </a:lnTo>
                  <a:lnTo>
                    <a:pt x="518" y="61"/>
                  </a:lnTo>
                  <a:lnTo>
                    <a:pt x="513" y="56"/>
                  </a:lnTo>
                  <a:lnTo>
                    <a:pt x="508" y="52"/>
                  </a:lnTo>
                  <a:lnTo>
                    <a:pt x="503" y="48"/>
                  </a:lnTo>
                  <a:lnTo>
                    <a:pt x="498" y="46"/>
                  </a:lnTo>
                  <a:lnTo>
                    <a:pt x="491" y="43"/>
                  </a:lnTo>
                  <a:lnTo>
                    <a:pt x="485" y="41"/>
                  </a:lnTo>
                  <a:lnTo>
                    <a:pt x="479" y="39"/>
                  </a:lnTo>
                  <a:lnTo>
                    <a:pt x="472" y="38"/>
                  </a:lnTo>
                  <a:lnTo>
                    <a:pt x="465" y="37"/>
                  </a:lnTo>
                  <a:lnTo>
                    <a:pt x="457" y="37"/>
                  </a:lnTo>
                  <a:lnTo>
                    <a:pt x="448" y="37"/>
                  </a:lnTo>
                  <a:lnTo>
                    <a:pt x="440" y="38"/>
                  </a:lnTo>
                  <a:lnTo>
                    <a:pt x="432" y="39"/>
                  </a:lnTo>
                  <a:lnTo>
                    <a:pt x="424" y="41"/>
                  </a:lnTo>
                  <a:lnTo>
                    <a:pt x="417" y="43"/>
                  </a:lnTo>
                  <a:lnTo>
                    <a:pt x="410" y="46"/>
                  </a:lnTo>
                  <a:lnTo>
                    <a:pt x="404" y="50"/>
                  </a:lnTo>
                  <a:lnTo>
                    <a:pt x="398" y="54"/>
                  </a:lnTo>
                  <a:lnTo>
                    <a:pt x="392" y="59"/>
                  </a:lnTo>
                  <a:lnTo>
                    <a:pt x="386" y="64"/>
                  </a:lnTo>
                  <a:lnTo>
                    <a:pt x="381" y="69"/>
                  </a:lnTo>
                  <a:lnTo>
                    <a:pt x="378" y="76"/>
                  </a:lnTo>
                  <a:lnTo>
                    <a:pt x="373" y="81"/>
                  </a:lnTo>
                  <a:lnTo>
                    <a:pt x="370" y="88"/>
                  </a:lnTo>
                  <a:lnTo>
                    <a:pt x="366" y="95"/>
                  </a:lnTo>
                  <a:lnTo>
                    <a:pt x="364" y="102"/>
                  </a:lnTo>
                  <a:lnTo>
                    <a:pt x="361" y="110"/>
                  </a:lnTo>
                  <a:lnTo>
                    <a:pt x="360" y="116"/>
                  </a:lnTo>
                  <a:lnTo>
                    <a:pt x="357" y="124"/>
                  </a:lnTo>
                  <a:lnTo>
                    <a:pt x="356" y="132"/>
                  </a:lnTo>
                  <a:lnTo>
                    <a:pt x="355" y="140"/>
                  </a:lnTo>
                  <a:lnTo>
                    <a:pt x="355" y="148"/>
                  </a:lnTo>
                  <a:lnTo>
                    <a:pt x="354" y="155"/>
                  </a:lnTo>
                  <a:lnTo>
                    <a:pt x="354" y="163"/>
                  </a:lnTo>
                  <a:lnTo>
                    <a:pt x="354" y="174"/>
                  </a:lnTo>
                  <a:lnTo>
                    <a:pt x="355" y="183"/>
                  </a:lnTo>
                  <a:lnTo>
                    <a:pt x="355" y="193"/>
                  </a:lnTo>
                  <a:lnTo>
                    <a:pt x="356" y="202"/>
                  </a:lnTo>
                  <a:lnTo>
                    <a:pt x="359" y="212"/>
                  </a:lnTo>
                  <a:lnTo>
                    <a:pt x="360" y="219"/>
                  </a:lnTo>
                  <a:lnTo>
                    <a:pt x="362" y="227"/>
                  </a:lnTo>
                  <a:lnTo>
                    <a:pt x="365" y="235"/>
                  </a:lnTo>
                  <a:lnTo>
                    <a:pt x="368" y="242"/>
                  </a:lnTo>
                  <a:lnTo>
                    <a:pt x="371" y="249"/>
                  </a:lnTo>
                  <a:lnTo>
                    <a:pt x="375" y="256"/>
                  </a:lnTo>
                  <a:lnTo>
                    <a:pt x="380" y="261"/>
                  </a:lnTo>
                  <a:lnTo>
                    <a:pt x="385" y="266"/>
                  </a:lnTo>
                  <a:lnTo>
                    <a:pt x="390" y="272"/>
                  </a:lnTo>
                  <a:lnTo>
                    <a:pt x="395" y="277"/>
                  </a:lnTo>
                  <a:lnTo>
                    <a:pt x="402" y="281"/>
                  </a:lnTo>
                  <a:lnTo>
                    <a:pt x="408" y="285"/>
                  </a:lnTo>
                  <a:lnTo>
                    <a:pt x="413" y="287"/>
                  </a:lnTo>
                  <a:lnTo>
                    <a:pt x="419" y="290"/>
                  </a:lnTo>
                  <a:lnTo>
                    <a:pt x="426" y="291"/>
                  </a:lnTo>
                  <a:lnTo>
                    <a:pt x="433" y="294"/>
                  </a:lnTo>
                  <a:lnTo>
                    <a:pt x="440" y="294"/>
                  </a:lnTo>
                  <a:lnTo>
                    <a:pt x="446" y="295"/>
                  </a:lnTo>
                  <a:lnTo>
                    <a:pt x="453" y="295"/>
                  </a:lnTo>
                  <a:lnTo>
                    <a:pt x="462" y="295"/>
                  </a:lnTo>
                  <a:lnTo>
                    <a:pt x="470" y="294"/>
                  </a:lnTo>
                  <a:lnTo>
                    <a:pt x="477" y="292"/>
                  </a:lnTo>
                  <a:lnTo>
                    <a:pt x="485" y="290"/>
                  </a:lnTo>
                  <a:lnTo>
                    <a:pt x="493" y="287"/>
                  </a:lnTo>
                  <a:lnTo>
                    <a:pt x="499" y="285"/>
                  </a:lnTo>
                  <a:lnTo>
                    <a:pt x="505" y="281"/>
                  </a:lnTo>
                  <a:lnTo>
                    <a:pt x="511" y="276"/>
                  </a:lnTo>
                  <a:lnTo>
                    <a:pt x="518" y="270"/>
                  </a:lnTo>
                  <a:lnTo>
                    <a:pt x="523" y="264"/>
                  </a:lnTo>
                  <a:lnTo>
                    <a:pt x="528" y="257"/>
                  </a:lnTo>
                  <a:lnTo>
                    <a:pt x="532" y="249"/>
                  </a:lnTo>
                  <a:lnTo>
                    <a:pt x="535" y="242"/>
                  </a:lnTo>
                  <a:lnTo>
                    <a:pt x="539" y="232"/>
                  </a:lnTo>
                  <a:lnTo>
                    <a:pt x="542" y="223"/>
                  </a:lnTo>
                  <a:lnTo>
                    <a:pt x="544" y="214"/>
                  </a:lnTo>
                  <a:close/>
                  <a:moveTo>
                    <a:pt x="638" y="326"/>
                  </a:moveTo>
                  <a:lnTo>
                    <a:pt x="638" y="5"/>
                  </a:lnTo>
                  <a:lnTo>
                    <a:pt x="861" y="5"/>
                  </a:lnTo>
                  <a:lnTo>
                    <a:pt x="861" y="45"/>
                  </a:lnTo>
                  <a:lnTo>
                    <a:pt x="678" y="45"/>
                  </a:lnTo>
                  <a:lnTo>
                    <a:pt x="678" y="142"/>
                  </a:lnTo>
                  <a:lnTo>
                    <a:pt x="850" y="142"/>
                  </a:lnTo>
                  <a:lnTo>
                    <a:pt x="850" y="179"/>
                  </a:lnTo>
                  <a:lnTo>
                    <a:pt x="678" y="179"/>
                  </a:lnTo>
                  <a:lnTo>
                    <a:pt x="678" y="289"/>
                  </a:lnTo>
                  <a:lnTo>
                    <a:pt x="869" y="289"/>
                  </a:lnTo>
                  <a:lnTo>
                    <a:pt x="869" y="326"/>
                  </a:lnTo>
                  <a:lnTo>
                    <a:pt x="638" y="326"/>
                  </a:lnTo>
                  <a:close/>
                  <a:moveTo>
                    <a:pt x="922" y="119"/>
                  </a:moveTo>
                  <a:lnTo>
                    <a:pt x="912" y="59"/>
                  </a:lnTo>
                  <a:lnTo>
                    <a:pt x="912" y="5"/>
                  </a:lnTo>
                  <a:lnTo>
                    <a:pt x="956" y="5"/>
                  </a:lnTo>
                  <a:lnTo>
                    <a:pt x="956" y="59"/>
                  </a:lnTo>
                  <a:lnTo>
                    <a:pt x="946" y="119"/>
                  </a:lnTo>
                  <a:lnTo>
                    <a:pt x="922" y="119"/>
                  </a:lnTo>
                  <a:close/>
                  <a:moveTo>
                    <a:pt x="993" y="119"/>
                  </a:moveTo>
                  <a:lnTo>
                    <a:pt x="983" y="59"/>
                  </a:lnTo>
                  <a:lnTo>
                    <a:pt x="983" y="5"/>
                  </a:lnTo>
                  <a:lnTo>
                    <a:pt x="1025" y="5"/>
                  </a:lnTo>
                  <a:lnTo>
                    <a:pt x="1025" y="59"/>
                  </a:lnTo>
                  <a:lnTo>
                    <a:pt x="1015" y="119"/>
                  </a:lnTo>
                  <a:lnTo>
                    <a:pt x="993" y="1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31" name="Freeform 315"/>
            <p:cNvSpPr>
              <a:spLocks/>
            </p:cNvSpPr>
            <p:nvPr/>
          </p:nvSpPr>
          <p:spPr bwMode="auto">
            <a:xfrm>
              <a:off x="3023" y="2933"/>
              <a:ext cx="16" cy="23"/>
            </a:xfrm>
            <a:custGeom>
              <a:avLst/>
              <a:gdLst>
                <a:gd name="T0" fmla="*/ 0 w 47"/>
                <a:gd name="T1" fmla="*/ 0 h 68"/>
                <a:gd name="T2" fmla="*/ 0 w 47"/>
                <a:gd name="T3" fmla="*/ 0 h 68"/>
                <a:gd name="T4" fmla="*/ 0 w 47"/>
                <a:gd name="T5" fmla="*/ 0 h 68"/>
                <a:gd name="T6" fmla="*/ 0 w 47"/>
                <a:gd name="T7" fmla="*/ 0 h 68"/>
                <a:gd name="T8" fmla="*/ 0 w 47"/>
                <a:gd name="T9" fmla="*/ 0 h 68"/>
                <a:gd name="T10" fmla="*/ 0 w 47"/>
                <a:gd name="T11" fmla="*/ 0 h 68"/>
                <a:gd name="T12" fmla="*/ 0 w 47"/>
                <a:gd name="T13" fmla="*/ 0 h 68"/>
                <a:gd name="T14" fmla="*/ 0 w 47"/>
                <a:gd name="T15" fmla="*/ 0 h 68"/>
                <a:gd name="T16" fmla="*/ 0 w 47"/>
                <a:gd name="T17" fmla="*/ 0 h 68"/>
                <a:gd name="T18" fmla="*/ 0 w 47"/>
                <a:gd name="T19" fmla="*/ 0 h 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7"/>
                <a:gd name="T31" fmla="*/ 0 h 68"/>
                <a:gd name="T32" fmla="*/ 47 w 47"/>
                <a:gd name="T33" fmla="*/ 68 h 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7" h="68">
                  <a:moveTo>
                    <a:pt x="0" y="4"/>
                  </a:moveTo>
                  <a:lnTo>
                    <a:pt x="0" y="8"/>
                  </a:lnTo>
                  <a:lnTo>
                    <a:pt x="11" y="68"/>
                  </a:lnTo>
                  <a:lnTo>
                    <a:pt x="47" y="60"/>
                  </a:lnTo>
                  <a:lnTo>
                    <a:pt x="35" y="0"/>
                  </a:lnTo>
                  <a:lnTo>
                    <a:pt x="35" y="4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8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32" name="Freeform 316"/>
            <p:cNvSpPr>
              <a:spLocks/>
            </p:cNvSpPr>
            <p:nvPr/>
          </p:nvSpPr>
          <p:spPr bwMode="auto">
            <a:xfrm>
              <a:off x="3023" y="2910"/>
              <a:ext cx="12" cy="24"/>
            </a:xfrm>
            <a:custGeom>
              <a:avLst/>
              <a:gdLst>
                <a:gd name="T0" fmla="*/ 0 w 35"/>
                <a:gd name="T1" fmla="*/ 0 h 72"/>
                <a:gd name="T2" fmla="*/ 0 w 35"/>
                <a:gd name="T3" fmla="*/ 0 h 72"/>
                <a:gd name="T4" fmla="*/ 0 w 35"/>
                <a:gd name="T5" fmla="*/ 0 h 72"/>
                <a:gd name="T6" fmla="*/ 0 w 35"/>
                <a:gd name="T7" fmla="*/ 0 h 72"/>
                <a:gd name="T8" fmla="*/ 0 w 35"/>
                <a:gd name="T9" fmla="*/ 0 h 72"/>
                <a:gd name="T10" fmla="*/ 0 w 35"/>
                <a:gd name="T11" fmla="*/ 0 h 72"/>
                <a:gd name="T12" fmla="*/ 0 w 35"/>
                <a:gd name="T13" fmla="*/ 0 h 72"/>
                <a:gd name="T14" fmla="*/ 0 w 35"/>
                <a:gd name="T15" fmla="*/ 0 h 72"/>
                <a:gd name="T16" fmla="*/ 0 w 35"/>
                <a:gd name="T17" fmla="*/ 0 h 72"/>
                <a:gd name="T18" fmla="*/ 0 w 35"/>
                <a:gd name="T19" fmla="*/ 0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72"/>
                <a:gd name="T32" fmla="*/ 35 w 35"/>
                <a:gd name="T33" fmla="*/ 72 h 7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72">
                  <a:moveTo>
                    <a:pt x="18" y="0"/>
                  </a:moveTo>
                  <a:lnTo>
                    <a:pt x="0" y="18"/>
                  </a:lnTo>
                  <a:lnTo>
                    <a:pt x="0" y="72"/>
                  </a:lnTo>
                  <a:lnTo>
                    <a:pt x="35" y="72"/>
                  </a:lnTo>
                  <a:lnTo>
                    <a:pt x="35" y="18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33" name="Freeform 317"/>
            <p:cNvSpPr>
              <a:spLocks/>
            </p:cNvSpPr>
            <p:nvPr/>
          </p:nvSpPr>
          <p:spPr bwMode="auto">
            <a:xfrm>
              <a:off x="3029" y="2910"/>
              <a:ext cx="21" cy="13"/>
            </a:xfrm>
            <a:custGeom>
              <a:avLst/>
              <a:gdLst>
                <a:gd name="T0" fmla="*/ 0 w 62"/>
                <a:gd name="T1" fmla="*/ 0 h 37"/>
                <a:gd name="T2" fmla="*/ 0 w 62"/>
                <a:gd name="T3" fmla="*/ 0 h 37"/>
                <a:gd name="T4" fmla="*/ 0 w 62"/>
                <a:gd name="T5" fmla="*/ 0 h 37"/>
                <a:gd name="T6" fmla="*/ 0 w 62"/>
                <a:gd name="T7" fmla="*/ 0 h 37"/>
                <a:gd name="T8" fmla="*/ 0 w 62"/>
                <a:gd name="T9" fmla="*/ 0 h 37"/>
                <a:gd name="T10" fmla="*/ 0 w 62"/>
                <a:gd name="T11" fmla="*/ 0 h 37"/>
                <a:gd name="T12" fmla="*/ 0 w 62"/>
                <a:gd name="T13" fmla="*/ 0 h 37"/>
                <a:gd name="T14" fmla="*/ 0 w 62"/>
                <a:gd name="T15" fmla="*/ 0 h 37"/>
                <a:gd name="T16" fmla="*/ 0 w 62"/>
                <a:gd name="T17" fmla="*/ 0 h 37"/>
                <a:gd name="T18" fmla="*/ 0 w 62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"/>
                <a:gd name="T31" fmla="*/ 0 h 37"/>
                <a:gd name="T32" fmla="*/ 62 w 62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" h="37">
                  <a:moveTo>
                    <a:pt x="62" y="18"/>
                  </a:moveTo>
                  <a:lnTo>
                    <a:pt x="44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44" y="37"/>
                  </a:lnTo>
                  <a:lnTo>
                    <a:pt x="26" y="18"/>
                  </a:lnTo>
                  <a:lnTo>
                    <a:pt x="62" y="18"/>
                  </a:lnTo>
                  <a:lnTo>
                    <a:pt x="62" y="0"/>
                  </a:lnTo>
                  <a:lnTo>
                    <a:pt x="44" y="0"/>
                  </a:lnTo>
                  <a:lnTo>
                    <a:pt x="62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34" name="Freeform 318"/>
            <p:cNvSpPr>
              <a:spLocks/>
            </p:cNvSpPr>
            <p:nvPr/>
          </p:nvSpPr>
          <p:spPr bwMode="auto">
            <a:xfrm>
              <a:off x="3038" y="2916"/>
              <a:ext cx="12" cy="19"/>
            </a:xfrm>
            <a:custGeom>
              <a:avLst/>
              <a:gdLst>
                <a:gd name="T0" fmla="*/ 0 w 36"/>
                <a:gd name="T1" fmla="*/ 0 h 56"/>
                <a:gd name="T2" fmla="*/ 0 w 36"/>
                <a:gd name="T3" fmla="*/ 0 h 56"/>
                <a:gd name="T4" fmla="*/ 0 w 36"/>
                <a:gd name="T5" fmla="*/ 0 h 56"/>
                <a:gd name="T6" fmla="*/ 0 w 36"/>
                <a:gd name="T7" fmla="*/ 0 h 56"/>
                <a:gd name="T8" fmla="*/ 0 w 36"/>
                <a:gd name="T9" fmla="*/ 0 h 56"/>
                <a:gd name="T10" fmla="*/ 0 w 36"/>
                <a:gd name="T11" fmla="*/ 0 h 56"/>
                <a:gd name="T12" fmla="*/ 0 w 36"/>
                <a:gd name="T13" fmla="*/ 0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"/>
                <a:gd name="T22" fmla="*/ 0 h 56"/>
                <a:gd name="T23" fmla="*/ 36 w 36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" h="56">
                  <a:moveTo>
                    <a:pt x="36" y="56"/>
                  </a:moveTo>
                  <a:lnTo>
                    <a:pt x="36" y="54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1"/>
                  </a:lnTo>
                  <a:lnTo>
                    <a:pt x="36" y="5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35" name="Freeform 319"/>
            <p:cNvSpPr>
              <a:spLocks/>
            </p:cNvSpPr>
            <p:nvPr/>
          </p:nvSpPr>
          <p:spPr bwMode="auto">
            <a:xfrm>
              <a:off x="3035" y="2933"/>
              <a:ext cx="15" cy="27"/>
            </a:xfrm>
            <a:custGeom>
              <a:avLst/>
              <a:gdLst>
                <a:gd name="T0" fmla="*/ 0 w 45"/>
                <a:gd name="T1" fmla="*/ 0 h 81"/>
                <a:gd name="T2" fmla="*/ 0 w 45"/>
                <a:gd name="T3" fmla="*/ 0 h 81"/>
                <a:gd name="T4" fmla="*/ 0 w 45"/>
                <a:gd name="T5" fmla="*/ 0 h 81"/>
                <a:gd name="T6" fmla="*/ 0 w 45"/>
                <a:gd name="T7" fmla="*/ 0 h 81"/>
                <a:gd name="T8" fmla="*/ 0 w 45"/>
                <a:gd name="T9" fmla="*/ 0 h 81"/>
                <a:gd name="T10" fmla="*/ 0 w 45"/>
                <a:gd name="T11" fmla="*/ 0 h 81"/>
                <a:gd name="T12" fmla="*/ 0 w 45"/>
                <a:gd name="T13" fmla="*/ 0 h 81"/>
                <a:gd name="T14" fmla="*/ 0 w 45"/>
                <a:gd name="T15" fmla="*/ 0 h 81"/>
                <a:gd name="T16" fmla="*/ 0 w 45"/>
                <a:gd name="T17" fmla="*/ 0 h 81"/>
                <a:gd name="T18" fmla="*/ 0 w 45"/>
                <a:gd name="T19" fmla="*/ 0 h 8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5"/>
                <a:gd name="T31" fmla="*/ 0 h 81"/>
                <a:gd name="T32" fmla="*/ 45 w 45"/>
                <a:gd name="T33" fmla="*/ 81 h 8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5" h="81">
                  <a:moveTo>
                    <a:pt x="18" y="81"/>
                  </a:moveTo>
                  <a:lnTo>
                    <a:pt x="36" y="66"/>
                  </a:lnTo>
                  <a:lnTo>
                    <a:pt x="45" y="5"/>
                  </a:lnTo>
                  <a:lnTo>
                    <a:pt x="9" y="0"/>
                  </a:lnTo>
                  <a:lnTo>
                    <a:pt x="0" y="60"/>
                  </a:lnTo>
                  <a:lnTo>
                    <a:pt x="18" y="45"/>
                  </a:lnTo>
                  <a:lnTo>
                    <a:pt x="18" y="81"/>
                  </a:lnTo>
                  <a:lnTo>
                    <a:pt x="33" y="81"/>
                  </a:lnTo>
                  <a:lnTo>
                    <a:pt x="36" y="66"/>
                  </a:lnTo>
                  <a:lnTo>
                    <a:pt x="18" y="8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36" name="Freeform 320"/>
            <p:cNvSpPr>
              <a:spLocks/>
            </p:cNvSpPr>
            <p:nvPr/>
          </p:nvSpPr>
          <p:spPr bwMode="auto">
            <a:xfrm>
              <a:off x="3027" y="2948"/>
              <a:ext cx="14" cy="12"/>
            </a:xfrm>
            <a:custGeom>
              <a:avLst/>
              <a:gdLst>
                <a:gd name="T0" fmla="*/ 0 w 42"/>
                <a:gd name="T1" fmla="*/ 0 h 36"/>
                <a:gd name="T2" fmla="*/ 0 w 42"/>
                <a:gd name="T3" fmla="*/ 0 h 36"/>
                <a:gd name="T4" fmla="*/ 0 w 42"/>
                <a:gd name="T5" fmla="*/ 0 h 36"/>
                <a:gd name="T6" fmla="*/ 0 w 42"/>
                <a:gd name="T7" fmla="*/ 0 h 36"/>
                <a:gd name="T8" fmla="*/ 0 w 42"/>
                <a:gd name="T9" fmla="*/ 0 h 36"/>
                <a:gd name="T10" fmla="*/ 0 w 42"/>
                <a:gd name="T11" fmla="*/ 0 h 36"/>
                <a:gd name="T12" fmla="*/ 0 w 42"/>
                <a:gd name="T13" fmla="*/ 0 h 36"/>
                <a:gd name="T14" fmla="*/ 0 w 42"/>
                <a:gd name="T15" fmla="*/ 0 h 36"/>
                <a:gd name="T16" fmla="*/ 0 w 42"/>
                <a:gd name="T17" fmla="*/ 0 h 36"/>
                <a:gd name="T18" fmla="*/ 0 w 42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"/>
                <a:gd name="T31" fmla="*/ 0 h 36"/>
                <a:gd name="T32" fmla="*/ 42 w 42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" h="36">
                  <a:moveTo>
                    <a:pt x="0" y="22"/>
                  </a:moveTo>
                  <a:lnTo>
                    <a:pt x="18" y="36"/>
                  </a:lnTo>
                  <a:lnTo>
                    <a:pt x="42" y="36"/>
                  </a:lnTo>
                  <a:lnTo>
                    <a:pt x="42" y="0"/>
                  </a:lnTo>
                  <a:lnTo>
                    <a:pt x="18" y="0"/>
                  </a:lnTo>
                  <a:lnTo>
                    <a:pt x="36" y="14"/>
                  </a:lnTo>
                  <a:lnTo>
                    <a:pt x="0" y="22"/>
                  </a:lnTo>
                  <a:lnTo>
                    <a:pt x="4" y="36"/>
                  </a:lnTo>
                  <a:lnTo>
                    <a:pt x="18" y="36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37" name="Freeform 321"/>
            <p:cNvSpPr>
              <a:spLocks/>
            </p:cNvSpPr>
            <p:nvPr/>
          </p:nvSpPr>
          <p:spPr bwMode="auto">
            <a:xfrm>
              <a:off x="3047" y="2933"/>
              <a:ext cx="15" cy="23"/>
            </a:xfrm>
            <a:custGeom>
              <a:avLst/>
              <a:gdLst>
                <a:gd name="T0" fmla="*/ 0 w 46"/>
                <a:gd name="T1" fmla="*/ 0 h 68"/>
                <a:gd name="T2" fmla="*/ 0 w 46"/>
                <a:gd name="T3" fmla="*/ 0 h 68"/>
                <a:gd name="T4" fmla="*/ 0 w 46"/>
                <a:gd name="T5" fmla="*/ 0 h 68"/>
                <a:gd name="T6" fmla="*/ 0 w 46"/>
                <a:gd name="T7" fmla="*/ 0 h 68"/>
                <a:gd name="T8" fmla="*/ 0 w 46"/>
                <a:gd name="T9" fmla="*/ 0 h 68"/>
                <a:gd name="T10" fmla="*/ 0 w 46"/>
                <a:gd name="T11" fmla="*/ 0 h 68"/>
                <a:gd name="T12" fmla="*/ 0 w 46"/>
                <a:gd name="T13" fmla="*/ 0 h 68"/>
                <a:gd name="T14" fmla="*/ 0 w 46"/>
                <a:gd name="T15" fmla="*/ 0 h 68"/>
                <a:gd name="T16" fmla="*/ 0 w 46"/>
                <a:gd name="T17" fmla="*/ 0 h 68"/>
                <a:gd name="T18" fmla="*/ 0 w 46"/>
                <a:gd name="T19" fmla="*/ 0 h 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6"/>
                <a:gd name="T31" fmla="*/ 0 h 68"/>
                <a:gd name="T32" fmla="*/ 46 w 46"/>
                <a:gd name="T33" fmla="*/ 68 h 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6" h="68">
                  <a:moveTo>
                    <a:pt x="0" y="4"/>
                  </a:moveTo>
                  <a:lnTo>
                    <a:pt x="0" y="8"/>
                  </a:lnTo>
                  <a:lnTo>
                    <a:pt x="11" y="68"/>
                  </a:lnTo>
                  <a:lnTo>
                    <a:pt x="46" y="60"/>
                  </a:lnTo>
                  <a:lnTo>
                    <a:pt x="35" y="0"/>
                  </a:lnTo>
                  <a:lnTo>
                    <a:pt x="35" y="4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8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38" name="Freeform 322"/>
            <p:cNvSpPr>
              <a:spLocks/>
            </p:cNvSpPr>
            <p:nvPr/>
          </p:nvSpPr>
          <p:spPr bwMode="auto">
            <a:xfrm>
              <a:off x="3047" y="2910"/>
              <a:ext cx="12" cy="24"/>
            </a:xfrm>
            <a:custGeom>
              <a:avLst/>
              <a:gdLst>
                <a:gd name="T0" fmla="*/ 0 w 35"/>
                <a:gd name="T1" fmla="*/ 0 h 72"/>
                <a:gd name="T2" fmla="*/ 0 w 35"/>
                <a:gd name="T3" fmla="*/ 0 h 72"/>
                <a:gd name="T4" fmla="*/ 0 w 35"/>
                <a:gd name="T5" fmla="*/ 0 h 72"/>
                <a:gd name="T6" fmla="*/ 0 w 35"/>
                <a:gd name="T7" fmla="*/ 0 h 72"/>
                <a:gd name="T8" fmla="*/ 0 w 35"/>
                <a:gd name="T9" fmla="*/ 0 h 72"/>
                <a:gd name="T10" fmla="*/ 0 w 35"/>
                <a:gd name="T11" fmla="*/ 0 h 72"/>
                <a:gd name="T12" fmla="*/ 0 w 35"/>
                <a:gd name="T13" fmla="*/ 0 h 72"/>
                <a:gd name="T14" fmla="*/ 0 w 35"/>
                <a:gd name="T15" fmla="*/ 0 h 72"/>
                <a:gd name="T16" fmla="*/ 0 w 35"/>
                <a:gd name="T17" fmla="*/ 0 h 72"/>
                <a:gd name="T18" fmla="*/ 0 w 35"/>
                <a:gd name="T19" fmla="*/ 0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72"/>
                <a:gd name="T32" fmla="*/ 35 w 35"/>
                <a:gd name="T33" fmla="*/ 72 h 7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72">
                  <a:moveTo>
                    <a:pt x="17" y="0"/>
                  </a:moveTo>
                  <a:lnTo>
                    <a:pt x="0" y="18"/>
                  </a:lnTo>
                  <a:lnTo>
                    <a:pt x="0" y="72"/>
                  </a:lnTo>
                  <a:lnTo>
                    <a:pt x="35" y="72"/>
                  </a:lnTo>
                  <a:lnTo>
                    <a:pt x="35" y="18"/>
                  </a:lnTo>
                  <a:lnTo>
                    <a:pt x="17" y="37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39" name="Freeform 323"/>
            <p:cNvSpPr>
              <a:spLocks/>
            </p:cNvSpPr>
            <p:nvPr/>
          </p:nvSpPr>
          <p:spPr bwMode="auto">
            <a:xfrm>
              <a:off x="3053" y="2910"/>
              <a:ext cx="20" cy="13"/>
            </a:xfrm>
            <a:custGeom>
              <a:avLst/>
              <a:gdLst>
                <a:gd name="T0" fmla="*/ 0 w 62"/>
                <a:gd name="T1" fmla="*/ 0 h 37"/>
                <a:gd name="T2" fmla="*/ 0 w 62"/>
                <a:gd name="T3" fmla="*/ 0 h 37"/>
                <a:gd name="T4" fmla="*/ 0 w 62"/>
                <a:gd name="T5" fmla="*/ 0 h 37"/>
                <a:gd name="T6" fmla="*/ 0 w 62"/>
                <a:gd name="T7" fmla="*/ 0 h 37"/>
                <a:gd name="T8" fmla="*/ 0 w 62"/>
                <a:gd name="T9" fmla="*/ 0 h 37"/>
                <a:gd name="T10" fmla="*/ 0 w 62"/>
                <a:gd name="T11" fmla="*/ 0 h 37"/>
                <a:gd name="T12" fmla="*/ 0 w 62"/>
                <a:gd name="T13" fmla="*/ 0 h 37"/>
                <a:gd name="T14" fmla="*/ 0 w 62"/>
                <a:gd name="T15" fmla="*/ 0 h 37"/>
                <a:gd name="T16" fmla="*/ 0 w 62"/>
                <a:gd name="T17" fmla="*/ 0 h 37"/>
                <a:gd name="T18" fmla="*/ 0 w 62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"/>
                <a:gd name="T31" fmla="*/ 0 h 37"/>
                <a:gd name="T32" fmla="*/ 62 w 62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" h="37">
                  <a:moveTo>
                    <a:pt x="62" y="18"/>
                  </a:moveTo>
                  <a:lnTo>
                    <a:pt x="45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45" y="37"/>
                  </a:lnTo>
                  <a:lnTo>
                    <a:pt x="27" y="18"/>
                  </a:lnTo>
                  <a:lnTo>
                    <a:pt x="62" y="18"/>
                  </a:lnTo>
                  <a:lnTo>
                    <a:pt x="62" y="0"/>
                  </a:lnTo>
                  <a:lnTo>
                    <a:pt x="45" y="0"/>
                  </a:lnTo>
                  <a:lnTo>
                    <a:pt x="62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40" name="Freeform 324"/>
            <p:cNvSpPr>
              <a:spLocks/>
            </p:cNvSpPr>
            <p:nvPr/>
          </p:nvSpPr>
          <p:spPr bwMode="auto">
            <a:xfrm>
              <a:off x="3062" y="2916"/>
              <a:ext cx="11" cy="20"/>
            </a:xfrm>
            <a:custGeom>
              <a:avLst/>
              <a:gdLst>
                <a:gd name="T0" fmla="*/ 0 w 35"/>
                <a:gd name="T1" fmla="*/ 0 h 58"/>
                <a:gd name="T2" fmla="*/ 0 w 35"/>
                <a:gd name="T3" fmla="*/ 0 h 58"/>
                <a:gd name="T4" fmla="*/ 0 w 35"/>
                <a:gd name="T5" fmla="*/ 0 h 58"/>
                <a:gd name="T6" fmla="*/ 0 w 35"/>
                <a:gd name="T7" fmla="*/ 0 h 58"/>
                <a:gd name="T8" fmla="*/ 0 w 35"/>
                <a:gd name="T9" fmla="*/ 0 h 58"/>
                <a:gd name="T10" fmla="*/ 0 w 35"/>
                <a:gd name="T11" fmla="*/ 0 h 58"/>
                <a:gd name="T12" fmla="*/ 0 w 35"/>
                <a:gd name="T13" fmla="*/ 0 h 58"/>
                <a:gd name="T14" fmla="*/ 0 w 35"/>
                <a:gd name="T15" fmla="*/ 0 h 58"/>
                <a:gd name="T16" fmla="*/ 0 w 35"/>
                <a:gd name="T17" fmla="*/ 0 h 58"/>
                <a:gd name="T18" fmla="*/ 0 w 35"/>
                <a:gd name="T19" fmla="*/ 0 h 5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58"/>
                <a:gd name="T32" fmla="*/ 35 w 35"/>
                <a:gd name="T33" fmla="*/ 58 h 5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58">
                  <a:moveTo>
                    <a:pt x="35" y="58"/>
                  </a:moveTo>
                  <a:lnTo>
                    <a:pt x="35" y="54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0"/>
                  </a:lnTo>
                  <a:lnTo>
                    <a:pt x="35" y="58"/>
                  </a:lnTo>
                  <a:lnTo>
                    <a:pt x="35" y="55"/>
                  </a:lnTo>
                  <a:lnTo>
                    <a:pt x="35" y="54"/>
                  </a:lnTo>
                  <a:lnTo>
                    <a:pt x="35" y="5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41" name="Freeform 325"/>
            <p:cNvSpPr>
              <a:spLocks/>
            </p:cNvSpPr>
            <p:nvPr/>
          </p:nvSpPr>
          <p:spPr bwMode="auto">
            <a:xfrm>
              <a:off x="3058" y="2933"/>
              <a:ext cx="15" cy="27"/>
            </a:xfrm>
            <a:custGeom>
              <a:avLst/>
              <a:gdLst>
                <a:gd name="T0" fmla="*/ 0 w 46"/>
                <a:gd name="T1" fmla="*/ 0 h 82"/>
                <a:gd name="T2" fmla="*/ 0 w 46"/>
                <a:gd name="T3" fmla="*/ 0 h 82"/>
                <a:gd name="T4" fmla="*/ 0 w 46"/>
                <a:gd name="T5" fmla="*/ 0 h 82"/>
                <a:gd name="T6" fmla="*/ 0 w 46"/>
                <a:gd name="T7" fmla="*/ 0 h 82"/>
                <a:gd name="T8" fmla="*/ 0 w 46"/>
                <a:gd name="T9" fmla="*/ 0 h 82"/>
                <a:gd name="T10" fmla="*/ 0 w 46"/>
                <a:gd name="T11" fmla="*/ 0 h 82"/>
                <a:gd name="T12" fmla="*/ 0 w 46"/>
                <a:gd name="T13" fmla="*/ 0 h 82"/>
                <a:gd name="T14" fmla="*/ 0 w 46"/>
                <a:gd name="T15" fmla="*/ 0 h 82"/>
                <a:gd name="T16" fmla="*/ 0 w 46"/>
                <a:gd name="T17" fmla="*/ 0 h 82"/>
                <a:gd name="T18" fmla="*/ 0 w 46"/>
                <a:gd name="T19" fmla="*/ 0 h 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6"/>
                <a:gd name="T31" fmla="*/ 0 h 82"/>
                <a:gd name="T32" fmla="*/ 46 w 46"/>
                <a:gd name="T33" fmla="*/ 82 h 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6" h="82">
                  <a:moveTo>
                    <a:pt x="17" y="82"/>
                  </a:moveTo>
                  <a:lnTo>
                    <a:pt x="35" y="68"/>
                  </a:lnTo>
                  <a:lnTo>
                    <a:pt x="46" y="8"/>
                  </a:lnTo>
                  <a:lnTo>
                    <a:pt x="11" y="0"/>
                  </a:lnTo>
                  <a:lnTo>
                    <a:pt x="0" y="60"/>
                  </a:lnTo>
                  <a:lnTo>
                    <a:pt x="17" y="46"/>
                  </a:lnTo>
                  <a:lnTo>
                    <a:pt x="17" y="82"/>
                  </a:lnTo>
                  <a:lnTo>
                    <a:pt x="31" y="82"/>
                  </a:lnTo>
                  <a:lnTo>
                    <a:pt x="35" y="68"/>
                  </a:lnTo>
                  <a:lnTo>
                    <a:pt x="17" y="8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42" name="Freeform 326"/>
            <p:cNvSpPr>
              <a:spLocks/>
            </p:cNvSpPr>
            <p:nvPr/>
          </p:nvSpPr>
          <p:spPr bwMode="auto">
            <a:xfrm>
              <a:off x="3051" y="2948"/>
              <a:ext cx="13" cy="12"/>
            </a:xfrm>
            <a:custGeom>
              <a:avLst/>
              <a:gdLst>
                <a:gd name="T0" fmla="*/ 0 w 39"/>
                <a:gd name="T1" fmla="*/ 0 h 36"/>
                <a:gd name="T2" fmla="*/ 0 w 39"/>
                <a:gd name="T3" fmla="*/ 0 h 36"/>
                <a:gd name="T4" fmla="*/ 0 w 39"/>
                <a:gd name="T5" fmla="*/ 0 h 36"/>
                <a:gd name="T6" fmla="*/ 0 w 39"/>
                <a:gd name="T7" fmla="*/ 0 h 36"/>
                <a:gd name="T8" fmla="*/ 0 w 39"/>
                <a:gd name="T9" fmla="*/ 0 h 36"/>
                <a:gd name="T10" fmla="*/ 0 w 39"/>
                <a:gd name="T11" fmla="*/ 0 h 36"/>
                <a:gd name="T12" fmla="*/ 0 w 39"/>
                <a:gd name="T13" fmla="*/ 0 h 36"/>
                <a:gd name="T14" fmla="*/ 0 w 39"/>
                <a:gd name="T15" fmla="*/ 0 h 36"/>
                <a:gd name="T16" fmla="*/ 0 w 39"/>
                <a:gd name="T17" fmla="*/ 0 h 36"/>
                <a:gd name="T18" fmla="*/ 0 w 39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9"/>
                <a:gd name="T31" fmla="*/ 0 h 36"/>
                <a:gd name="T32" fmla="*/ 39 w 39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9" h="36">
                  <a:moveTo>
                    <a:pt x="0" y="22"/>
                  </a:moveTo>
                  <a:lnTo>
                    <a:pt x="18" y="36"/>
                  </a:lnTo>
                  <a:lnTo>
                    <a:pt x="39" y="36"/>
                  </a:lnTo>
                  <a:lnTo>
                    <a:pt x="39" y="0"/>
                  </a:lnTo>
                  <a:lnTo>
                    <a:pt x="18" y="0"/>
                  </a:lnTo>
                  <a:lnTo>
                    <a:pt x="35" y="14"/>
                  </a:lnTo>
                  <a:lnTo>
                    <a:pt x="0" y="22"/>
                  </a:lnTo>
                  <a:lnTo>
                    <a:pt x="4" y="36"/>
                  </a:lnTo>
                  <a:lnTo>
                    <a:pt x="18" y="36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43" name="Freeform 327"/>
            <p:cNvSpPr>
              <a:spLocks/>
            </p:cNvSpPr>
            <p:nvPr/>
          </p:nvSpPr>
          <p:spPr bwMode="auto">
            <a:xfrm>
              <a:off x="3080" y="2981"/>
              <a:ext cx="20" cy="14"/>
            </a:xfrm>
            <a:custGeom>
              <a:avLst/>
              <a:gdLst>
                <a:gd name="T0" fmla="*/ 0 w 58"/>
                <a:gd name="T1" fmla="*/ 0 h 42"/>
                <a:gd name="T2" fmla="*/ 0 w 58"/>
                <a:gd name="T3" fmla="*/ 0 h 42"/>
                <a:gd name="T4" fmla="*/ 0 w 58"/>
                <a:gd name="T5" fmla="*/ 0 h 42"/>
                <a:gd name="T6" fmla="*/ 0 w 58"/>
                <a:gd name="T7" fmla="*/ 0 h 42"/>
                <a:gd name="T8" fmla="*/ 0 w 58"/>
                <a:gd name="T9" fmla="*/ 0 h 42"/>
                <a:gd name="T10" fmla="*/ 0 w 58"/>
                <a:gd name="T11" fmla="*/ 0 h 42"/>
                <a:gd name="T12" fmla="*/ 0 w 58"/>
                <a:gd name="T13" fmla="*/ 0 h 42"/>
                <a:gd name="T14" fmla="*/ 0 w 58"/>
                <a:gd name="T15" fmla="*/ 0 h 42"/>
                <a:gd name="T16" fmla="*/ 0 w 58"/>
                <a:gd name="T17" fmla="*/ 0 h 42"/>
                <a:gd name="T18" fmla="*/ 0 w 58"/>
                <a:gd name="T19" fmla="*/ 0 h 4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42"/>
                <a:gd name="T32" fmla="*/ 58 w 58"/>
                <a:gd name="T33" fmla="*/ 42 h 4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42">
                  <a:moveTo>
                    <a:pt x="58" y="18"/>
                  </a:moveTo>
                  <a:lnTo>
                    <a:pt x="39" y="1"/>
                  </a:lnTo>
                  <a:lnTo>
                    <a:pt x="0" y="5"/>
                  </a:lnTo>
                  <a:lnTo>
                    <a:pt x="2" y="42"/>
                  </a:lnTo>
                  <a:lnTo>
                    <a:pt x="41" y="38"/>
                  </a:lnTo>
                  <a:lnTo>
                    <a:pt x="22" y="21"/>
                  </a:lnTo>
                  <a:lnTo>
                    <a:pt x="58" y="18"/>
                  </a:lnTo>
                  <a:lnTo>
                    <a:pt x="56" y="0"/>
                  </a:lnTo>
                  <a:lnTo>
                    <a:pt x="39" y="1"/>
                  </a:lnTo>
                  <a:lnTo>
                    <a:pt x="58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44" name="Freeform 328"/>
            <p:cNvSpPr>
              <a:spLocks/>
            </p:cNvSpPr>
            <p:nvPr/>
          </p:nvSpPr>
          <p:spPr bwMode="auto">
            <a:xfrm>
              <a:off x="3088" y="2987"/>
              <a:ext cx="15" cy="17"/>
            </a:xfrm>
            <a:custGeom>
              <a:avLst/>
              <a:gdLst>
                <a:gd name="T0" fmla="*/ 0 w 46"/>
                <a:gd name="T1" fmla="*/ 0 h 51"/>
                <a:gd name="T2" fmla="*/ 0 w 46"/>
                <a:gd name="T3" fmla="*/ 0 h 51"/>
                <a:gd name="T4" fmla="*/ 0 w 46"/>
                <a:gd name="T5" fmla="*/ 0 h 51"/>
                <a:gd name="T6" fmla="*/ 0 w 46"/>
                <a:gd name="T7" fmla="*/ 0 h 51"/>
                <a:gd name="T8" fmla="*/ 0 w 46"/>
                <a:gd name="T9" fmla="*/ 0 h 51"/>
                <a:gd name="T10" fmla="*/ 0 w 46"/>
                <a:gd name="T11" fmla="*/ 0 h 51"/>
                <a:gd name="T12" fmla="*/ 0 w 46"/>
                <a:gd name="T13" fmla="*/ 0 h 51"/>
                <a:gd name="T14" fmla="*/ 0 w 46"/>
                <a:gd name="T15" fmla="*/ 0 h 51"/>
                <a:gd name="T16" fmla="*/ 0 w 46"/>
                <a:gd name="T17" fmla="*/ 0 h 51"/>
                <a:gd name="T18" fmla="*/ 0 w 46"/>
                <a:gd name="T19" fmla="*/ 0 h 51"/>
                <a:gd name="T20" fmla="*/ 0 w 46"/>
                <a:gd name="T21" fmla="*/ 0 h 51"/>
                <a:gd name="T22" fmla="*/ 0 w 46"/>
                <a:gd name="T23" fmla="*/ 0 h 51"/>
                <a:gd name="T24" fmla="*/ 0 w 46"/>
                <a:gd name="T25" fmla="*/ 0 h 51"/>
                <a:gd name="T26" fmla="*/ 0 w 46"/>
                <a:gd name="T27" fmla="*/ 0 h 51"/>
                <a:gd name="T28" fmla="*/ 0 w 46"/>
                <a:gd name="T29" fmla="*/ 0 h 51"/>
                <a:gd name="T30" fmla="*/ 0 w 46"/>
                <a:gd name="T31" fmla="*/ 0 h 51"/>
                <a:gd name="T32" fmla="*/ 0 w 46"/>
                <a:gd name="T33" fmla="*/ 0 h 51"/>
                <a:gd name="T34" fmla="*/ 0 w 46"/>
                <a:gd name="T35" fmla="*/ 0 h 51"/>
                <a:gd name="T36" fmla="*/ 0 w 46"/>
                <a:gd name="T37" fmla="*/ 0 h 51"/>
                <a:gd name="T38" fmla="*/ 0 w 46"/>
                <a:gd name="T39" fmla="*/ 0 h 51"/>
                <a:gd name="T40" fmla="*/ 0 w 46"/>
                <a:gd name="T41" fmla="*/ 0 h 5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6"/>
                <a:gd name="T64" fmla="*/ 0 h 51"/>
                <a:gd name="T65" fmla="*/ 46 w 46"/>
                <a:gd name="T66" fmla="*/ 51 h 5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6" h="51">
                  <a:moveTo>
                    <a:pt x="46" y="33"/>
                  </a:moveTo>
                  <a:lnTo>
                    <a:pt x="46" y="33"/>
                  </a:lnTo>
                  <a:lnTo>
                    <a:pt x="43" y="28"/>
                  </a:lnTo>
                  <a:lnTo>
                    <a:pt x="42" y="28"/>
                  </a:lnTo>
                  <a:lnTo>
                    <a:pt x="42" y="25"/>
                  </a:lnTo>
                  <a:lnTo>
                    <a:pt x="39" y="17"/>
                  </a:lnTo>
                  <a:lnTo>
                    <a:pt x="37" y="12"/>
                  </a:lnTo>
                  <a:lnTo>
                    <a:pt x="37" y="11"/>
                  </a:lnTo>
                  <a:lnTo>
                    <a:pt x="37" y="5"/>
                  </a:lnTo>
                  <a:lnTo>
                    <a:pt x="36" y="0"/>
                  </a:lnTo>
                  <a:lnTo>
                    <a:pt x="0" y="3"/>
                  </a:lnTo>
                  <a:lnTo>
                    <a:pt x="2" y="11"/>
                  </a:lnTo>
                  <a:lnTo>
                    <a:pt x="2" y="16"/>
                  </a:lnTo>
                  <a:lnTo>
                    <a:pt x="4" y="25"/>
                  </a:lnTo>
                  <a:lnTo>
                    <a:pt x="7" y="30"/>
                  </a:lnTo>
                  <a:lnTo>
                    <a:pt x="7" y="33"/>
                  </a:lnTo>
                  <a:lnTo>
                    <a:pt x="9" y="41"/>
                  </a:lnTo>
                  <a:lnTo>
                    <a:pt x="13" y="48"/>
                  </a:lnTo>
                  <a:lnTo>
                    <a:pt x="15" y="51"/>
                  </a:lnTo>
                  <a:lnTo>
                    <a:pt x="46" y="3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45" name="Freeform 329"/>
            <p:cNvSpPr>
              <a:spLocks/>
            </p:cNvSpPr>
            <p:nvPr/>
          </p:nvSpPr>
          <p:spPr bwMode="auto">
            <a:xfrm>
              <a:off x="3093" y="2998"/>
              <a:ext cx="18" cy="17"/>
            </a:xfrm>
            <a:custGeom>
              <a:avLst/>
              <a:gdLst>
                <a:gd name="T0" fmla="*/ 0 w 55"/>
                <a:gd name="T1" fmla="*/ 0 h 51"/>
                <a:gd name="T2" fmla="*/ 0 w 55"/>
                <a:gd name="T3" fmla="*/ 0 h 51"/>
                <a:gd name="T4" fmla="*/ 0 w 55"/>
                <a:gd name="T5" fmla="*/ 0 h 51"/>
                <a:gd name="T6" fmla="*/ 0 w 55"/>
                <a:gd name="T7" fmla="*/ 0 h 51"/>
                <a:gd name="T8" fmla="*/ 0 w 55"/>
                <a:gd name="T9" fmla="*/ 0 h 51"/>
                <a:gd name="T10" fmla="*/ 0 w 55"/>
                <a:gd name="T11" fmla="*/ 0 h 51"/>
                <a:gd name="T12" fmla="*/ 0 w 55"/>
                <a:gd name="T13" fmla="*/ 0 h 51"/>
                <a:gd name="T14" fmla="*/ 0 w 55"/>
                <a:gd name="T15" fmla="*/ 0 h 51"/>
                <a:gd name="T16" fmla="*/ 0 w 55"/>
                <a:gd name="T17" fmla="*/ 0 h 51"/>
                <a:gd name="T18" fmla="*/ 0 w 55"/>
                <a:gd name="T19" fmla="*/ 0 h 51"/>
                <a:gd name="T20" fmla="*/ 0 w 55"/>
                <a:gd name="T21" fmla="*/ 0 h 51"/>
                <a:gd name="T22" fmla="*/ 0 w 55"/>
                <a:gd name="T23" fmla="*/ 0 h 51"/>
                <a:gd name="T24" fmla="*/ 0 w 55"/>
                <a:gd name="T25" fmla="*/ 0 h 5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5"/>
                <a:gd name="T40" fmla="*/ 0 h 51"/>
                <a:gd name="T41" fmla="*/ 55 w 55"/>
                <a:gd name="T42" fmla="*/ 51 h 5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5" h="51">
                  <a:moveTo>
                    <a:pt x="55" y="17"/>
                  </a:moveTo>
                  <a:lnTo>
                    <a:pt x="55" y="17"/>
                  </a:lnTo>
                  <a:lnTo>
                    <a:pt x="46" y="13"/>
                  </a:lnTo>
                  <a:lnTo>
                    <a:pt x="38" y="9"/>
                  </a:lnTo>
                  <a:lnTo>
                    <a:pt x="33" y="5"/>
                  </a:lnTo>
                  <a:lnTo>
                    <a:pt x="31" y="0"/>
                  </a:lnTo>
                  <a:lnTo>
                    <a:pt x="0" y="18"/>
                  </a:lnTo>
                  <a:lnTo>
                    <a:pt x="8" y="28"/>
                  </a:lnTo>
                  <a:lnTo>
                    <a:pt x="18" y="38"/>
                  </a:lnTo>
                  <a:lnTo>
                    <a:pt x="28" y="44"/>
                  </a:lnTo>
                  <a:lnTo>
                    <a:pt x="40" y="51"/>
                  </a:lnTo>
                  <a:lnTo>
                    <a:pt x="55" y="1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46" name="Freeform 330"/>
            <p:cNvSpPr>
              <a:spLocks/>
            </p:cNvSpPr>
            <p:nvPr/>
          </p:nvSpPr>
          <p:spPr bwMode="auto">
            <a:xfrm>
              <a:off x="3106" y="3004"/>
              <a:ext cx="18" cy="15"/>
            </a:xfrm>
            <a:custGeom>
              <a:avLst/>
              <a:gdLst>
                <a:gd name="T0" fmla="*/ 0 w 54"/>
                <a:gd name="T1" fmla="*/ 0 h 44"/>
                <a:gd name="T2" fmla="*/ 0 w 54"/>
                <a:gd name="T3" fmla="*/ 0 h 44"/>
                <a:gd name="T4" fmla="*/ 0 w 54"/>
                <a:gd name="T5" fmla="*/ 0 h 44"/>
                <a:gd name="T6" fmla="*/ 0 w 54"/>
                <a:gd name="T7" fmla="*/ 0 h 44"/>
                <a:gd name="T8" fmla="*/ 0 w 54"/>
                <a:gd name="T9" fmla="*/ 0 h 44"/>
                <a:gd name="T10" fmla="*/ 0 w 54"/>
                <a:gd name="T11" fmla="*/ 0 h 44"/>
                <a:gd name="T12" fmla="*/ 0 w 54"/>
                <a:gd name="T13" fmla="*/ 0 h 44"/>
                <a:gd name="T14" fmla="*/ 0 w 54"/>
                <a:gd name="T15" fmla="*/ 0 h 44"/>
                <a:gd name="T16" fmla="*/ 0 w 54"/>
                <a:gd name="T17" fmla="*/ 0 h 44"/>
                <a:gd name="T18" fmla="*/ 0 w 54"/>
                <a:gd name="T19" fmla="*/ 0 h 44"/>
                <a:gd name="T20" fmla="*/ 0 w 54"/>
                <a:gd name="T21" fmla="*/ 0 h 44"/>
                <a:gd name="T22" fmla="*/ 0 w 54"/>
                <a:gd name="T23" fmla="*/ 0 h 44"/>
                <a:gd name="T24" fmla="*/ 0 w 54"/>
                <a:gd name="T25" fmla="*/ 0 h 44"/>
                <a:gd name="T26" fmla="*/ 0 w 54"/>
                <a:gd name="T27" fmla="*/ 0 h 44"/>
                <a:gd name="T28" fmla="*/ 0 w 54"/>
                <a:gd name="T29" fmla="*/ 0 h 44"/>
                <a:gd name="T30" fmla="*/ 0 w 54"/>
                <a:gd name="T31" fmla="*/ 0 h 44"/>
                <a:gd name="T32" fmla="*/ 0 w 54"/>
                <a:gd name="T33" fmla="*/ 0 h 44"/>
                <a:gd name="T34" fmla="*/ 0 w 54"/>
                <a:gd name="T35" fmla="*/ 0 h 44"/>
                <a:gd name="T36" fmla="*/ 0 w 54"/>
                <a:gd name="T37" fmla="*/ 0 h 44"/>
                <a:gd name="T38" fmla="*/ 0 w 54"/>
                <a:gd name="T39" fmla="*/ 0 h 44"/>
                <a:gd name="T40" fmla="*/ 0 w 54"/>
                <a:gd name="T41" fmla="*/ 0 h 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4"/>
                <a:gd name="T64" fmla="*/ 0 h 44"/>
                <a:gd name="T65" fmla="*/ 54 w 54"/>
                <a:gd name="T66" fmla="*/ 44 h 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4" h="44">
                  <a:moveTo>
                    <a:pt x="54" y="8"/>
                  </a:moveTo>
                  <a:lnTo>
                    <a:pt x="54" y="8"/>
                  </a:lnTo>
                  <a:lnTo>
                    <a:pt x="48" y="8"/>
                  </a:lnTo>
                  <a:lnTo>
                    <a:pt x="42" y="8"/>
                  </a:lnTo>
                  <a:lnTo>
                    <a:pt x="39" y="6"/>
                  </a:lnTo>
                  <a:lnTo>
                    <a:pt x="32" y="5"/>
                  </a:lnTo>
                  <a:lnTo>
                    <a:pt x="27" y="4"/>
                  </a:lnTo>
                  <a:lnTo>
                    <a:pt x="21" y="2"/>
                  </a:lnTo>
                  <a:lnTo>
                    <a:pt x="18" y="2"/>
                  </a:lnTo>
                  <a:lnTo>
                    <a:pt x="15" y="0"/>
                  </a:lnTo>
                  <a:lnTo>
                    <a:pt x="0" y="34"/>
                  </a:lnTo>
                  <a:lnTo>
                    <a:pt x="6" y="36"/>
                  </a:lnTo>
                  <a:lnTo>
                    <a:pt x="13" y="39"/>
                  </a:lnTo>
                  <a:lnTo>
                    <a:pt x="20" y="40"/>
                  </a:lnTo>
                  <a:lnTo>
                    <a:pt x="25" y="41"/>
                  </a:lnTo>
                  <a:lnTo>
                    <a:pt x="31" y="43"/>
                  </a:lnTo>
                  <a:lnTo>
                    <a:pt x="40" y="44"/>
                  </a:lnTo>
                  <a:lnTo>
                    <a:pt x="48" y="44"/>
                  </a:lnTo>
                  <a:lnTo>
                    <a:pt x="54" y="44"/>
                  </a:lnTo>
                  <a:lnTo>
                    <a:pt x="54" y="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47" name="Freeform 331"/>
            <p:cNvSpPr>
              <a:spLocks/>
            </p:cNvSpPr>
            <p:nvPr/>
          </p:nvSpPr>
          <p:spPr bwMode="auto">
            <a:xfrm>
              <a:off x="3124" y="3004"/>
              <a:ext cx="16" cy="15"/>
            </a:xfrm>
            <a:custGeom>
              <a:avLst/>
              <a:gdLst>
                <a:gd name="T0" fmla="*/ 0 w 49"/>
                <a:gd name="T1" fmla="*/ 0 h 43"/>
                <a:gd name="T2" fmla="*/ 0 w 49"/>
                <a:gd name="T3" fmla="*/ 0 h 43"/>
                <a:gd name="T4" fmla="*/ 0 w 49"/>
                <a:gd name="T5" fmla="*/ 0 h 43"/>
                <a:gd name="T6" fmla="*/ 0 w 49"/>
                <a:gd name="T7" fmla="*/ 0 h 43"/>
                <a:gd name="T8" fmla="*/ 0 w 49"/>
                <a:gd name="T9" fmla="*/ 0 h 43"/>
                <a:gd name="T10" fmla="*/ 0 w 49"/>
                <a:gd name="T11" fmla="*/ 0 h 43"/>
                <a:gd name="T12" fmla="*/ 0 w 49"/>
                <a:gd name="T13" fmla="*/ 0 h 43"/>
                <a:gd name="T14" fmla="*/ 0 w 49"/>
                <a:gd name="T15" fmla="*/ 0 h 43"/>
                <a:gd name="T16" fmla="*/ 0 w 49"/>
                <a:gd name="T17" fmla="*/ 0 h 43"/>
                <a:gd name="T18" fmla="*/ 0 w 49"/>
                <a:gd name="T19" fmla="*/ 0 h 43"/>
                <a:gd name="T20" fmla="*/ 0 w 49"/>
                <a:gd name="T21" fmla="*/ 0 h 43"/>
                <a:gd name="T22" fmla="*/ 0 w 49"/>
                <a:gd name="T23" fmla="*/ 0 h 43"/>
                <a:gd name="T24" fmla="*/ 0 w 49"/>
                <a:gd name="T25" fmla="*/ 0 h 43"/>
                <a:gd name="T26" fmla="*/ 0 w 49"/>
                <a:gd name="T27" fmla="*/ 0 h 43"/>
                <a:gd name="T28" fmla="*/ 0 w 49"/>
                <a:gd name="T29" fmla="*/ 0 h 43"/>
                <a:gd name="T30" fmla="*/ 0 w 49"/>
                <a:gd name="T31" fmla="*/ 0 h 43"/>
                <a:gd name="T32" fmla="*/ 0 w 49"/>
                <a:gd name="T33" fmla="*/ 0 h 43"/>
                <a:gd name="T34" fmla="*/ 0 w 49"/>
                <a:gd name="T35" fmla="*/ 0 h 43"/>
                <a:gd name="T36" fmla="*/ 0 w 49"/>
                <a:gd name="T37" fmla="*/ 0 h 43"/>
                <a:gd name="T38" fmla="*/ 0 w 49"/>
                <a:gd name="T39" fmla="*/ 0 h 43"/>
                <a:gd name="T40" fmla="*/ 0 w 49"/>
                <a:gd name="T41" fmla="*/ 0 h 4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9"/>
                <a:gd name="T64" fmla="*/ 0 h 43"/>
                <a:gd name="T65" fmla="*/ 49 w 49"/>
                <a:gd name="T66" fmla="*/ 43 h 4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9" h="43">
                  <a:moveTo>
                    <a:pt x="36" y="0"/>
                  </a:moveTo>
                  <a:lnTo>
                    <a:pt x="34" y="0"/>
                  </a:lnTo>
                  <a:lnTo>
                    <a:pt x="31" y="1"/>
                  </a:lnTo>
                  <a:lnTo>
                    <a:pt x="26" y="4"/>
                  </a:lnTo>
                  <a:lnTo>
                    <a:pt x="25" y="4"/>
                  </a:lnTo>
                  <a:lnTo>
                    <a:pt x="20" y="4"/>
                  </a:lnTo>
                  <a:lnTo>
                    <a:pt x="14" y="5"/>
                  </a:lnTo>
                  <a:lnTo>
                    <a:pt x="9" y="7"/>
                  </a:lnTo>
                  <a:lnTo>
                    <a:pt x="6" y="7"/>
                  </a:lnTo>
                  <a:lnTo>
                    <a:pt x="0" y="7"/>
                  </a:lnTo>
                  <a:lnTo>
                    <a:pt x="0" y="43"/>
                  </a:lnTo>
                  <a:lnTo>
                    <a:pt x="6" y="43"/>
                  </a:lnTo>
                  <a:lnTo>
                    <a:pt x="14" y="43"/>
                  </a:lnTo>
                  <a:lnTo>
                    <a:pt x="21" y="42"/>
                  </a:lnTo>
                  <a:lnTo>
                    <a:pt x="25" y="40"/>
                  </a:lnTo>
                  <a:lnTo>
                    <a:pt x="30" y="40"/>
                  </a:lnTo>
                  <a:lnTo>
                    <a:pt x="39" y="38"/>
                  </a:lnTo>
                  <a:lnTo>
                    <a:pt x="44" y="35"/>
                  </a:lnTo>
                  <a:lnTo>
                    <a:pt x="49" y="34"/>
                  </a:lnTo>
                  <a:lnTo>
                    <a:pt x="47" y="34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48" name="Freeform 332"/>
            <p:cNvSpPr>
              <a:spLocks/>
            </p:cNvSpPr>
            <p:nvPr/>
          </p:nvSpPr>
          <p:spPr bwMode="auto">
            <a:xfrm>
              <a:off x="3136" y="3000"/>
              <a:ext cx="16" cy="16"/>
            </a:xfrm>
            <a:custGeom>
              <a:avLst/>
              <a:gdLst>
                <a:gd name="T0" fmla="*/ 0 w 47"/>
                <a:gd name="T1" fmla="*/ 0 h 46"/>
                <a:gd name="T2" fmla="*/ 0 w 47"/>
                <a:gd name="T3" fmla="*/ 0 h 46"/>
                <a:gd name="T4" fmla="*/ 0 w 47"/>
                <a:gd name="T5" fmla="*/ 0 h 46"/>
                <a:gd name="T6" fmla="*/ 0 w 47"/>
                <a:gd name="T7" fmla="*/ 0 h 46"/>
                <a:gd name="T8" fmla="*/ 0 w 47"/>
                <a:gd name="T9" fmla="*/ 0 h 46"/>
                <a:gd name="T10" fmla="*/ 0 w 47"/>
                <a:gd name="T11" fmla="*/ 0 h 46"/>
                <a:gd name="T12" fmla="*/ 0 w 47"/>
                <a:gd name="T13" fmla="*/ 0 h 46"/>
                <a:gd name="T14" fmla="*/ 0 w 47"/>
                <a:gd name="T15" fmla="*/ 0 h 46"/>
                <a:gd name="T16" fmla="*/ 0 w 47"/>
                <a:gd name="T17" fmla="*/ 0 h 46"/>
                <a:gd name="T18" fmla="*/ 0 w 47"/>
                <a:gd name="T19" fmla="*/ 0 h 46"/>
                <a:gd name="T20" fmla="*/ 0 w 47"/>
                <a:gd name="T21" fmla="*/ 0 h 46"/>
                <a:gd name="T22" fmla="*/ 0 w 47"/>
                <a:gd name="T23" fmla="*/ 0 h 46"/>
                <a:gd name="T24" fmla="*/ 0 w 47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7"/>
                <a:gd name="T40" fmla="*/ 0 h 46"/>
                <a:gd name="T41" fmla="*/ 47 w 47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7" h="46">
                  <a:moveTo>
                    <a:pt x="18" y="0"/>
                  </a:moveTo>
                  <a:lnTo>
                    <a:pt x="17" y="0"/>
                  </a:lnTo>
                  <a:lnTo>
                    <a:pt x="14" y="3"/>
                  </a:lnTo>
                  <a:lnTo>
                    <a:pt x="12" y="7"/>
                  </a:lnTo>
                  <a:lnTo>
                    <a:pt x="7" y="8"/>
                  </a:lnTo>
                  <a:lnTo>
                    <a:pt x="0" y="12"/>
                  </a:lnTo>
                  <a:lnTo>
                    <a:pt x="11" y="46"/>
                  </a:lnTo>
                  <a:lnTo>
                    <a:pt x="22" y="42"/>
                  </a:lnTo>
                  <a:lnTo>
                    <a:pt x="32" y="35"/>
                  </a:lnTo>
                  <a:lnTo>
                    <a:pt x="40" y="29"/>
                  </a:lnTo>
                  <a:lnTo>
                    <a:pt x="47" y="21"/>
                  </a:lnTo>
                  <a:lnTo>
                    <a:pt x="46" y="2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49" name="Freeform 333"/>
            <p:cNvSpPr>
              <a:spLocks/>
            </p:cNvSpPr>
            <p:nvPr/>
          </p:nvSpPr>
          <p:spPr bwMode="auto">
            <a:xfrm>
              <a:off x="3142" y="2995"/>
              <a:ext cx="14" cy="12"/>
            </a:xfrm>
            <a:custGeom>
              <a:avLst/>
              <a:gdLst>
                <a:gd name="T0" fmla="*/ 0 w 41"/>
                <a:gd name="T1" fmla="*/ 0 h 38"/>
                <a:gd name="T2" fmla="*/ 0 w 41"/>
                <a:gd name="T3" fmla="*/ 0 h 38"/>
                <a:gd name="T4" fmla="*/ 0 w 41"/>
                <a:gd name="T5" fmla="*/ 0 h 38"/>
                <a:gd name="T6" fmla="*/ 0 w 41"/>
                <a:gd name="T7" fmla="*/ 0 h 38"/>
                <a:gd name="T8" fmla="*/ 0 w 41"/>
                <a:gd name="T9" fmla="*/ 0 h 38"/>
                <a:gd name="T10" fmla="*/ 0 w 41"/>
                <a:gd name="T11" fmla="*/ 0 h 38"/>
                <a:gd name="T12" fmla="*/ 0 w 41"/>
                <a:gd name="T13" fmla="*/ 0 h 38"/>
                <a:gd name="T14" fmla="*/ 0 w 41"/>
                <a:gd name="T15" fmla="*/ 0 h 38"/>
                <a:gd name="T16" fmla="*/ 0 w 41"/>
                <a:gd name="T17" fmla="*/ 0 h 38"/>
                <a:gd name="T18" fmla="*/ 0 w 41"/>
                <a:gd name="T19" fmla="*/ 0 h 38"/>
                <a:gd name="T20" fmla="*/ 0 w 41"/>
                <a:gd name="T21" fmla="*/ 0 h 38"/>
                <a:gd name="T22" fmla="*/ 0 w 41"/>
                <a:gd name="T23" fmla="*/ 0 h 38"/>
                <a:gd name="T24" fmla="*/ 0 w 41"/>
                <a:gd name="T25" fmla="*/ 0 h 3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38"/>
                <a:gd name="T41" fmla="*/ 41 w 41"/>
                <a:gd name="T42" fmla="*/ 38 h 3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38">
                  <a:moveTo>
                    <a:pt x="5" y="0"/>
                  </a:moveTo>
                  <a:lnTo>
                    <a:pt x="5" y="0"/>
                  </a:lnTo>
                  <a:lnTo>
                    <a:pt x="5" y="3"/>
                  </a:lnTo>
                  <a:lnTo>
                    <a:pt x="4" y="7"/>
                  </a:lnTo>
                  <a:lnTo>
                    <a:pt x="1" y="13"/>
                  </a:lnTo>
                  <a:lnTo>
                    <a:pt x="0" y="17"/>
                  </a:lnTo>
                  <a:lnTo>
                    <a:pt x="28" y="38"/>
                  </a:lnTo>
                  <a:lnTo>
                    <a:pt x="34" y="29"/>
                  </a:lnTo>
                  <a:lnTo>
                    <a:pt x="37" y="20"/>
                  </a:lnTo>
                  <a:lnTo>
                    <a:pt x="41" y="11"/>
                  </a:lnTo>
                  <a:lnTo>
                    <a:pt x="41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50" name="Freeform 334"/>
            <p:cNvSpPr>
              <a:spLocks/>
            </p:cNvSpPr>
            <p:nvPr/>
          </p:nvSpPr>
          <p:spPr bwMode="auto">
            <a:xfrm>
              <a:off x="3142" y="2981"/>
              <a:ext cx="14" cy="14"/>
            </a:xfrm>
            <a:custGeom>
              <a:avLst/>
              <a:gdLst>
                <a:gd name="T0" fmla="*/ 0 w 41"/>
                <a:gd name="T1" fmla="*/ 0 h 40"/>
                <a:gd name="T2" fmla="*/ 0 w 41"/>
                <a:gd name="T3" fmla="*/ 0 h 40"/>
                <a:gd name="T4" fmla="*/ 0 w 41"/>
                <a:gd name="T5" fmla="*/ 0 h 40"/>
                <a:gd name="T6" fmla="*/ 0 w 41"/>
                <a:gd name="T7" fmla="*/ 0 h 40"/>
                <a:gd name="T8" fmla="*/ 0 w 41"/>
                <a:gd name="T9" fmla="*/ 0 h 40"/>
                <a:gd name="T10" fmla="*/ 0 w 41"/>
                <a:gd name="T11" fmla="*/ 0 h 40"/>
                <a:gd name="T12" fmla="*/ 0 w 41"/>
                <a:gd name="T13" fmla="*/ 0 h 40"/>
                <a:gd name="T14" fmla="*/ 0 w 41"/>
                <a:gd name="T15" fmla="*/ 0 h 40"/>
                <a:gd name="T16" fmla="*/ 0 w 41"/>
                <a:gd name="T17" fmla="*/ 0 h 40"/>
                <a:gd name="T18" fmla="*/ 0 w 41"/>
                <a:gd name="T19" fmla="*/ 0 h 40"/>
                <a:gd name="T20" fmla="*/ 0 w 41"/>
                <a:gd name="T21" fmla="*/ 0 h 40"/>
                <a:gd name="T22" fmla="*/ 0 w 41"/>
                <a:gd name="T23" fmla="*/ 0 h 40"/>
                <a:gd name="T24" fmla="*/ 0 w 41"/>
                <a:gd name="T25" fmla="*/ 0 h 4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0"/>
                <a:gd name="T41" fmla="*/ 41 w 41"/>
                <a:gd name="T42" fmla="*/ 40 h 4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0">
                  <a:moveTo>
                    <a:pt x="3" y="26"/>
                  </a:moveTo>
                  <a:lnTo>
                    <a:pt x="0" y="23"/>
                  </a:lnTo>
                  <a:lnTo>
                    <a:pt x="4" y="27"/>
                  </a:lnTo>
                  <a:lnTo>
                    <a:pt x="5" y="31"/>
                  </a:lnTo>
                  <a:lnTo>
                    <a:pt x="5" y="34"/>
                  </a:lnTo>
                  <a:lnTo>
                    <a:pt x="5" y="40"/>
                  </a:lnTo>
                  <a:lnTo>
                    <a:pt x="41" y="40"/>
                  </a:lnTo>
                  <a:lnTo>
                    <a:pt x="41" y="31"/>
                  </a:lnTo>
                  <a:lnTo>
                    <a:pt x="38" y="21"/>
                  </a:lnTo>
                  <a:lnTo>
                    <a:pt x="34" y="12"/>
                  </a:lnTo>
                  <a:lnTo>
                    <a:pt x="30" y="2"/>
                  </a:lnTo>
                  <a:lnTo>
                    <a:pt x="28" y="0"/>
                  </a:lnTo>
                  <a:lnTo>
                    <a:pt x="3" y="2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51" name="Freeform 335"/>
            <p:cNvSpPr>
              <a:spLocks/>
            </p:cNvSpPr>
            <p:nvPr/>
          </p:nvSpPr>
          <p:spPr bwMode="auto">
            <a:xfrm>
              <a:off x="3135" y="2974"/>
              <a:ext cx="16" cy="16"/>
            </a:xfrm>
            <a:custGeom>
              <a:avLst/>
              <a:gdLst>
                <a:gd name="T0" fmla="*/ 0 w 49"/>
                <a:gd name="T1" fmla="*/ 0 h 48"/>
                <a:gd name="T2" fmla="*/ 0 w 49"/>
                <a:gd name="T3" fmla="*/ 0 h 48"/>
                <a:gd name="T4" fmla="*/ 0 w 49"/>
                <a:gd name="T5" fmla="*/ 0 h 48"/>
                <a:gd name="T6" fmla="*/ 0 w 49"/>
                <a:gd name="T7" fmla="*/ 0 h 48"/>
                <a:gd name="T8" fmla="*/ 0 w 49"/>
                <a:gd name="T9" fmla="*/ 0 h 48"/>
                <a:gd name="T10" fmla="*/ 0 w 49"/>
                <a:gd name="T11" fmla="*/ 0 h 48"/>
                <a:gd name="T12" fmla="*/ 0 w 49"/>
                <a:gd name="T13" fmla="*/ 0 h 48"/>
                <a:gd name="T14" fmla="*/ 0 w 49"/>
                <a:gd name="T15" fmla="*/ 0 h 48"/>
                <a:gd name="T16" fmla="*/ 0 w 49"/>
                <a:gd name="T17" fmla="*/ 0 h 48"/>
                <a:gd name="T18" fmla="*/ 0 w 49"/>
                <a:gd name="T19" fmla="*/ 0 h 48"/>
                <a:gd name="T20" fmla="*/ 0 w 49"/>
                <a:gd name="T21" fmla="*/ 0 h 48"/>
                <a:gd name="T22" fmla="*/ 0 w 49"/>
                <a:gd name="T23" fmla="*/ 0 h 48"/>
                <a:gd name="T24" fmla="*/ 0 w 49"/>
                <a:gd name="T25" fmla="*/ 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9"/>
                <a:gd name="T40" fmla="*/ 0 h 48"/>
                <a:gd name="T41" fmla="*/ 49 w 49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9" h="48">
                  <a:moveTo>
                    <a:pt x="0" y="34"/>
                  </a:moveTo>
                  <a:lnTo>
                    <a:pt x="1" y="34"/>
                  </a:lnTo>
                  <a:lnTo>
                    <a:pt x="10" y="37"/>
                  </a:lnTo>
                  <a:lnTo>
                    <a:pt x="16" y="41"/>
                  </a:lnTo>
                  <a:lnTo>
                    <a:pt x="20" y="44"/>
                  </a:lnTo>
                  <a:lnTo>
                    <a:pt x="24" y="48"/>
                  </a:lnTo>
                  <a:lnTo>
                    <a:pt x="49" y="22"/>
                  </a:lnTo>
                  <a:lnTo>
                    <a:pt x="43" y="15"/>
                  </a:lnTo>
                  <a:lnTo>
                    <a:pt x="34" y="10"/>
                  </a:lnTo>
                  <a:lnTo>
                    <a:pt x="25" y="4"/>
                  </a:lnTo>
                  <a:lnTo>
                    <a:pt x="14" y="0"/>
                  </a:lnTo>
                  <a:lnTo>
                    <a:pt x="15" y="0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52" name="Freeform 336"/>
            <p:cNvSpPr>
              <a:spLocks/>
            </p:cNvSpPr>
            <p:nvPr/>
          </p:nvSpPr>
          <p:spPr bwMode="auto">
            <a:xfrm>
              <a:off x="3118" y="2968"/>
              <a:ext cx="22" cy="17"/>
            </a:xfrm>
            <a:custGeom>
              <a:avLst/>
              <a:gdLst>
                <a:gd name="T0" fmla="*/ 0 w 66"/>
                <a:gd name="T1" fmla="*/ 0 h 51"/>
                <a:gd name="T2" fmla="*/ 0 w 66"/>
                <a:gd name="T3" fmla="*/ 0 h 51"/>
                <a:gd name="T4" fmla="*/ 0 w 66"/>
                <a:gd name="T5" fmla="*/ 0 h 51"/>
                <a:gd name="T6" fmla="*/ 0 w 66"/>
                <a:gd name="T7" fmla="*/ 0 h 51"/>
                <a:gd name="T8" fmla="*/ 0 w 66"/>
                <a:gd name="T9" fmla="*/ 0 h 51"/>
                <a:gd name="T10" fmla="*/ 0 w 66"/>
                <a:gd name="T11" fmla="*/ 0 h 51"/>
                <a:gd name="T12" fmla="*/ 0 w 66"/>
                <a:gd name="T13" fmla="*/ 0 h 51"/>
                <a:gd name="T14" fmla="*/ 0 w 66"/>
                <a:gd name="T15" fmla="*/ 0 h 51"/>
                <a:gd name="T16" fmla="*/ 0 w 66"/>
                <a:gd name="T17" fmla="*/ 0 h 51"/>
                <a:gd name="T18" fmla="*/ 0 w 66"/>
                <a:gd name="T19" fmla="*/ 0 h 51"/>
                <a:gd name="T20" fmla="*/ 0 w 66"/>
                <a:gd name="T21" fmla="*/ 0 h 51"/>
                <a:gd name="T22" fmla="*/ 0 w 66"/>
                <a:gd name="T23" fmla="*/ 0 h 51"/>
                <a:gd name="T24" fmla="*/ 0 w 66"/>
                <a:gd name="T25" fmla="*/ 0 h 51"/>
                <a:gd name="T26" fmla="*/ 0 w 66"/>
                <a:gd name="T27" fmla="*/ 0 h 51"/>
                <a:gd name="T28" fmla="*/ 0 w 66"/>
                <a:gd name="T29" fmla="*/ 0 h 51"/>
                <a:gd name="T30" fmla="*/ 0 w 66"/>
                <a:gd name="T31" fmla="*/ 0 h 51"/>
                <a:gd name="T32" fmla="*/ 0 w 66"/>
                <a:gd name="T33" fmla="*/ 0 h 51"/>
                <a:gd name="T34" fmla="*/ 0 w 66"/>
                <a:gd name="T35" fmla="*/ 0 h 51"/>
                <a:gd name="T36" fmla="*/ 0 w 66"/>
                <a:gd name="T37" fmla="*/ 0 h 51"/>
                <a:gd name="T38" fmla="*/ 0 w 66"/>
                <a:gd name="T39" fmla="*/ 0 h 51"/>
                <a:gd name="T40" fmla="*/ 0 w 66"/>
                <a:gd name="T41" fmla="*/ 0 h 5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6"/>
                <a:gd name="T64" fmla="*/ 0 h 51"/>
                <a:gd name="T65" fmla="*/ 66 w 66"/>
                <a:gd name="T66" fmla="*/ 51 h 5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6" h="51">
                  <a:moveTo>
                    <a:pt x="0" y="36"/>
                  </a:moveTo>
                  <a:lnTo>
                    <a:pt x="0" y="36"/>
                  </a:lnTo>
                  <a:lnTo>
                    <a:pt x="9" y="39"/>
                  </a:lnTo>
                  <a:lnTo>
                    <a:pt x="19" y="41"/>
                  </a:lnTo>
                  <a:lnTo>
                    <a:pt x="28" y="43"/>
                  </a:lnTo>
                  <a:lnTo>
                    <a:pt x="34" y="45"/>
                  </a:lnTo>
                  <a:lnTo>
                    <a:pt x="41" y="45"/>
                  </a:lnTo>
                  <a:lnTo>
                    <a:pt x="44" y="48"/>
                  </a:lnTo>
                  <a:lnTo>
                    <a:pt x="49" y="49"/>
                  </a:lnTo>
                  <a:lnTo>
                    <a:pt x="51" y="51"/>
                  </a:lnTo>
                  <a:lnTo>
                    <a:pt x="66" y="17"/>
                  </a:lnTo>
                  <a:lnTo>
                    <a:pt x="60" y="15"/>
                  </a:lnTo>
                  <a:lnTo>
                    <a:pt x="57" y="14"/>
                  </a:lnTo>
                  <a:lnTo>
                    <a:pt x="51" y="11"/>
                  </a:lnTo>
                  <a:lnTo>
                    <a:pt x="44" y="9"/>
                  </a:lnTo>
                  <a:lnTo>
                    <a:pt x="36" y="6"/>
                  </a:lnTo>
                  <a:lnTo>
                    <a:pt x="27" y="5"/>
                  </a:lnTo>
                  <a:lnTo>
                    <a:pt x="19" y="2"/>
                  </a:lnTo>
                  <a:lnTo>
                    <a:pt x="8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53" name="Freeform 337"/>
            <p:cNvSpPr>
              <a:spLocks/>
            </p:cNvSpPr>
            <p:nvPr/>
          </p:nvSpPr>
          <p:spPr bwMode="auto">
            <a:xfrm>
              <a:off x="3096" y="2962"/>
              <a:ext cx="25" cy="18"/>
            </a:xfrm>
            <a:custGeom>
              <a:avLst/>
              <a:gdLst>
                <a:gd name="T0" fmla="*/ 0 w 74"/>
                <a:gd name="T1" fmla="*/ 0 h 56"/>
                <a:gd name="T2" fmla="*/ 0 w 74"/>
                <a:gd name="T3" fmla="*/ 0 h 56"/>
                <a:gd name="T4" fmla="*/ 0 w 74"/>
                <a:gd name="T5" fmla="*/ 0 h 56"/>
                <a:gd name="T6" fmla="*/ 0 w 74"/>
                <a:gd name="T7" fmla="*/ 0 h 56"/>
                <a:gd name="T8" fmla="*/ 0 w 74"/>
                <a:gd name="T9" fmla="*/ 0 h 56"/>
                <a:gd name="T10" fmla="*/ 0 w 74"/>
                <a:gd name="T11" fmla="*/ 0 h 56"/>
                <a:gd name="T12" fmla="*/ 0 w 74"/>
                <a:gd name="T13" fmla="*/ 0 h 56"/>
                <a:gd name="T14" fmla="*/ 0 w 74"/>
                <a:gd name="T15" fmla="*/ 0 h 56"/>
                <a:gd name="T16" fmla="*/ 0 w 74"/>
                <a:gd name="T17" fmla="*/ 0 h 56"/>
                <a:gd name="T18" fmla="*/ 0 w 74"/>
                <a:gd name="T19" fmla="*/ 0 h 56"/>
                <a:gd name="T20" fmla="*/ 0 w 74"/>
                <a:gd name="T21" fmla="*/ 0 h 56"/>
                <a:gd name="T22" fmla="*/ 0 w 74"/>
                <a:gd name="T23" fmla="*/ 0 h 56"/>
                <a:gd name="T24" fmla="*/ 0 w 74"/>
                <a:gd name="T25" fmla="*/ 0 h 56"/>
                <a:gd name="T26" fmla="*/ 0 w 74"/>
                <a:gd name="T27" fmla="*/ 0 h 56"/>
                <a:gd name="T28" fmla="*/ 0 w 74"/>
                <a:gd name="T29" fmla="*/ 0 h 56"/>
                <a:gd name="T30" fmla="*/ 0 w 74"/>
                <a:gd name="T31" fmla="*/ 0 h 56"/>
                <a:gd name="T32" fmla="*/ 0 w 74"/>
                <a:gd name="T33" fmla="*/ 0 h 56"/>
                <a:gd name="T34" fmla="*/ 0 w 74"/>
                <a:gd name="T35" fmla="*/ 0 h 56"/>
                <a:gd name="T36" fmla="*/ 0 w 74"/>
                <a:gd name="T37" fmla="*/ 0 h 56"/>
                <a:gd name="T38" fmla="*/ 0 w 74"/>
                <a:gd name="T39" fmla="*/ 0 h 56"/>
                <a:gd name="T40" fmla="*/ 0 w 74"/>
                <a:gd name="T41" fmla="*/ 0 h 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4"/>
                <a:gd name="T64" fmla="*/ 0 h 56"/>
                <a:gd name="T65" fmla="*/ 74 w 74"/>
                <a:gd name="T66" fmla="*/ 56 h 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4" h="56">
                  <a:moveTo>
                    <a:pt x="3" y="34"/>
                  </a:moveTo>
                  <a:lnTo>
                    <a:pt x="0" y="33"/>
                  </a:lnTo>
                  <a:lnTo>
                    <a:pt x="7" y="37"/>
                  </a:lnTo>
                  <a:lnTo>
                    <a:pt x="12" y="39"/>
                  </a:lnTo>
                  <a:lnTo>
                    <a:pt x="19" y="42"/>
                  </a:lnTo>
                  <a:lnTo>
                    <a:pt x="28" y="44"/>
                  </a:lnTo>
                  <a:lnTo>
                    <a:pt x="36" y="47"/>
                  </a:lnTo>
                  <a:lnTo>
                    <a:pt x="45" y="51"/>
                  </a:lnTo>
                  <a:lnTo>
                    <a:pt x="56" y="54"/>
                  </a:lnTo>
                  <a:lnTo>
                    <a:pt x="66" y="56"/>
                  </a:lnTo>
                  <a:lnTo>
                    <a:pt x="74" y="20"/>
                  </a:lnTo>
                  <a:lnTo>
                    <a:pt x="64" y="17"/>
                  </a:lnTo>
                  <a:lnTo>
                    <a:pt x="55" y="14"/>
                  </a:lnTo>
                  <a:lnTo>
                    <a:pt x="46" y="13"/>
                  </a:lnTo>
                  <a:lnTo>
                    <a:pt x="38" y="11"/>
                  </a:lnTo>
                  <a:lnTo>
                    <a:pt x="32" y="8"/>
                  </a:lnTo>
                  <a:lnTo>
                    <a:pt x="27" y="5"/>
                  </a:lnTo>
                  <a:lnTo>
                    <a:pt x="22" y="3"/>
                  </a:lnTo>
                  <a:lnTo>
                    <a:pt x="18" y="1"/>
                  </a:lnTo>
                  <a:lnTo>
                    <a:pt x="16" y="0"/>
                  </a:lnTo>
                  <a:lnTo>
                    <a:pt x="3" y="3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54" name="Freeform 338"/>
            <p:cNvSpPr>
              <a:spLocks/>
            </p:cNvSpPr>
            <p:nvPr/>
          </p:nvSpPr>
          <p:spPr bwMode="auto">
            <a:xfrm>
              <a:off x="3083" y="2954"/>
              <a:ext cx="18" cy="19"/>
            </a:xfrm>
            <a:custGeom>
              <a:avLst/>
              <a:gdLst>
                <a:gd name="T0" fmla="*/ 0 w 55"/>
                <a:gd name="T1" fmla="*/ 0 h 56"/>
                <a:gd name="T2" fmla="*/ 0 w 55"/>
                <a:gd name="T3" fmla="*/ 0 h 56"/>
                <a:gd name="T4" fmla="*/ 0 w 55"/>
                <a:gd name="T5" fmla="*/ 0 h 56"/>
                <a:gd name="T6" fmla="*/ 0 w 55"/>
                <a:gd name="T7" fmla="*/ 0 h 56"/>
                <a:gd name="T8" fmla="*/ 0 w 55"/>
                <a:gd name="T9" fmla="*/ 0 h 56"/>
                <a:gd name="T10" fmla="*/ 0 w 55"/>
                <a:gd name="T11" fmla="*/ 0 h 56"/>
                <a:gd name="T12" fmla="*/ 0 w 55"/>
                <a:gd name="T13" fmla="*/ 0 h 56"/>
                <a:gd name="T14" fmla="*/ 0 w 55"/>
                <a:gd name="T15" fmla="*/ 0 h 56"/>
                <a:gd name="T16" fmla="*/ 0 w 55"/>
                <a:gd name="T17" fmla="*/ 0 h 56"/>
                <a:gd name="T18" fmla="*/ 0 w 55"/>
                <a:gd name="T19" fmla="*/ 0 h 56"/>
                <a:gd name="T20" fmla="*/ 0 w 55"/>
                <a:gd name="T21" fmla="*/ 0 h 56"/>
                <a:gd name="T22" fmla="*/ 0 w 55"/>
                <a:gd name="T23" fmla="*/ 0 h 56"/>
                <a:gd name="T24" fmla="*/ 0 w 55"/>
                <a:gd name="T25" fmla="*/ 0 h 5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5"/>
                <a:gd name="T40" fmla="*/ 0 h 56"/>
                <a:gd name="T41" fmla="*/ 55 w 55"/>
                <a:gd name="T42" fmla="*/ 56 h 5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5" h="56">
                  <a:moveTo>
                    <a:pt x="0" y="19"/>
                  </a:moveTo>
                  <a:lnTo>
                    <a:pt x="0" y="21"/>
                  </a:lnTo>
                  <a:lnTo>
                    <a:pt x="9" y="31"/>
                  </a:lnTo>
                  <a:lnTo>
                    <a:pt x="18" y="40"/>
                  </a:lnTo>
                  <a:lnTo>
                    <a:pt x="28" y="50"/>
                  </a:lnTo>
                  <a:lnTo>
                    <a:pt x="42" y="56"/>
                  </a:lnTo>
                  <a:lnTo>
                    <a:pt x="55" y="22"/>
                  </a:lnTo>
                  <a:lnTo>
                    <a:pt x="48" y="18"/>
                  </a:lnTo>
                  <a:lnTo>
                    <a:pt x="41" y="12"/>
                  </a:lnTo>
                  <a:lnTo>
                    <a:pt x="34" y="8"/>
                  </a:lnTo>
                  <a:lnTo>
                    <a:pt x="31" y="0"/>
                  </a:lnTo>
                  <a:lnTo>
                    <a:pt x="31" y="1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55" name="Freeform 339"/>
            <p:cNvSpPr>
              <a:spLocks/>
            </p:cNvSpPr>
            <p:nvPr/>
          </p:nvSpPr>
          <p:spPr bwMode="auto">
            <a:xfrm>
              <a:off x="3078" y="2944"/>
              <a:ext cx="15" cy="17"/>
            </a:xfrm>
            <a:custGeom>
              <a:avLst/>
              <a:gdLst>
                <a:gd name="T0" fmla="*/ 0 w 45"/>
                <a:gd name="T1" fmla="*/ 0 h 49"/>
                <a:gd name="T2" fmla="*/ 0 w 45"/>
                <a:gd name="T3" fmla="*/ 0 h 49"/>
                <a:gd name="T4" fmla="*/ 0 w 45"/>
                <a:gd name="T5" fmla="*/ 0 h 49"/>
                <a:gd name="T6" fmla="*/ 0 w 45"/>
                <a:gd name="T7" fmla="*/ 0 h 49"/>
                <a:gd name="T8" fmla="*/ 0 w 45"/>
                <a:gd name="T9" fmla="*/ 0 h 49"/>
                <a:gd name="T10" fmla="*/ 0 w 45"/>
                <a:gd name="T11" fmla="*/ 0 h 49"/>
                <a:gd name="T12" fmla="*/ 0 w 45"/>
                <a:gd name="T13" fmla="*/ 0 h 49"/>
                <a:gd name="T14" fmla="*/ 0 w 45"/>
                <a:gd name="T15" fmla="*/ 0 h 49"/>
                <a:gd name="T16" fmla="*/ 0 w 45"/>
                <a:gd name="T17" fmla="*/ 0 h 49"/>
                <a:gd name="T18" fmla="*/ 0 w 45"/>
                <a:gd name="T19" fmla="*/ 0 h 49"/>
                <a:gd name="T20" fmla="*/ 0 w 45"/>
                <a:gd name="T21" fmla="*/ 0 h 49"/>
                <a:gd name="T22" fmla="*/ 0 w 45"/>
                <a:gd name="T23" fmla="*/ 0 h 49"/>
                <a:gd name="T24" fmla="*/ 0 w 45"/>
                <a:gd name="T25" fmla="*/ 0 h 49"/>
                <a:gd name="T26" fmla="*/ 0 w 45"/>
                <a:gd name="T27" fmla="*/ 0 h 49"/>
                <a:gd name="T28" fmla="*/ 0 w 45"/>
                <a:gd name="T29" fmla="*/ 0 h 49"/>
                <a:gd name="T30" fmla="*/ 0 w 45"/>
                <a:gd name="T31" fmla="*/ 0 h 49"/>
                <a:gd name="T32" fmla="*/ 0 w 45"/>
                <a:gd name="T33" fmla="*/ 0 h 49"/>
                <a:gd name="T34" fmla="*/ 0 w 45"/>
                <a:gd name="T35" fmla="*/ 0 h 49"/>
                <a:gd name="T36" fmla="*/ 0 w 45"/>
                <a:gd name="T37" fmla="*/ 0 h 49"/>
                <a:gd name="T38" fmla="*/ 0 w 45"/>
                <a:gd name="T39" fmla="*/ 0 h 49"/>
                <a:gd name="T40" fmla="*/ 0 w 45"/>
                <a:gd name="T41" fmla="*/ 0 h 4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5"/>
                <a:gd name="T64" fmla="*/ 0 h 49"/>
                <a:gd name="T65" fmla="*/ 45 w 45"/>
                <a:gd name="T66" fmla="*/ 49 h 4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5" h="49">
                  <a:moveTo>
                    <a:pt x="0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2" y="14"/>
                  </a:lnTo>
                  <a:lnTo>
                    <a:pt x="3" y="19"/>
                  </a:lnTo>
                  <a:lnTo>
                    <a:pt x="4" y="25"/>
                  </a:lnTo>
                  <a:lnTo>
                    <a:pt x="6" y="30"/>
                  </a:lnTo>
                  <a:lnTo>
                    <a:pt x="8" y="38"/>
                  </a:lnTo>
                  <a:lnTo>
                    <a:pt x="12" y="46"/>
                  </a:lnTo>
                  <a:lnTo>
                    <a:pt x="14" y="49"/>
                  </a:lnTo>
                  <a:lnTo>
                    <a:pt x="45" y="31"/>
                  </a:lnTo>
                  <a:lnTo>
                    <a:pt x="42" y="27"/>
                  </a:lnTo>
                  <a:lnTo>
                    <a:pt x="41" y="25"/>
                  </a:lnTo>
                  <a:lnTo>
                    <a:pt x="41" y="22"/>
                  </a:lnTo>
                  <a:lnTo>
                    <a:pt x="40" y="17"/>
                  </a:lnTo>
                  <a:lnTo>
                    <a:pt x="38" y="12"/>
                  </a:lnTo>
                  <a:lnTo>
                    <a:pt x="37" y="6"/>
                  </a:lnTo>
                  <a:lnTo>
                    <a:pt x="36" y="3"/>
                  </a:lnTo>
                  <a:lnTo>
                    <a:pt x="3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56" name="Freeform 340"/>
            <p:cNvSpPr>
              <a:spLocks/>
            </p:cNvSpPr>
            <p:nvPr/>
          </p:nvSpPr>
          <p:spPr bwMode="auto">
            <a:xfrm>
              <a:off x="3078" y="2926"/>
              <a:ext cx="16" cy="18"/>
            </a:xfrm>
            <a:custGeom>
              <a:avLst/>
              <a:gdLst>
                <a:gd name="T0" fmla="*/ 0 w 47"/>
                <a:gd name="T1" fmla="*/ 0 h 56"/>
                <a:gd name="T2" fmla="*/ 0 w 47"/>
                <a:gd name="T3" fmla="*/ 0 h 56"/>
                <a:gd name="T4" fmla="*/ 0 w 47"/>
                <a:gd name="T5" fmla="*/ 0 h 56"/>
                <a:gd name="T6" fmla="*/ 0 w 47"/>
                <a:gd name="T7" fmla="*/ 0 h 56"/>
                <a:gd name="T8" fmla="*/ 0 w 47"/>
                <a:gd name="T9" fmla="*/ 0 h 56"/>
                <a:gd name="T10" fmla="*/ 0 w 47"/>
                <a:gd name="T11" fmla="*/ 0 h 56"/>
                <a:gd name="T12" fmla="*/ 0 w 47"/>
                <a:gd name="T13" fmla="*/ 0 h 56"/>
                <a:gd name="T14" fmla="*/ 0 w 47"/>
                <a:gd name="T15" fmla="*/ 0 h 56"/>
                <a:gd name="T16" fmla="*/ 0 w 47"/>
                <a:gd name="T17" fmla="*/ 0 h 56"/>
                <a:gd name="T18" fmla="*/ 0 w 47"/>
                <a:gd name="T19" fmla="*/ 0 h 56"/>
                <a:gd name="T20" fmla="*/ 0 w 47"/>
                <a:gd name="T21" fmla="*/ 0 h 56"/>
                <a:gd name="T22" fmla="*/ 0 w 47"/>
                <a:gd name="T23" fmla="*/ 0 h 56"/>
                <a:gd name="T24" fmla="*/ 0 w 47"/>
                <a:gd name="T25" fmla="*/ 0 h 56"/>
                <a:gd name="T26" fmla="*/ 0 w 47"/>
                <a:gd name="T27" fmla="*/ 0 h 56"/>
                <a:gd name="T28" fmla="*/ 0 w 47"/>
                <a:gd name="T29" fmla="*/ 0 h 56"/>
                <a:gd name="T30" fmla="*/ 0 w 47"/>
                <a:gd name="T31" fmla="*/ 0 h 56"/>
                <a:gd name="T32" fmla="*/ 0 w 47"/>
                <a:gd name="T33" fmla="*/ 0 h 56"/>
                <a:gd name="T34" fmla="*/ 0 w 47"/>
                <a:gd name="T35" fmla="*/ 0 h 56"/>
                <a:gd name="T36" fmla="*/ 0 w 47"/>
                <a:gd name="T37" fmla="*/ 0 h 56"/>
                <a:gd name="T38" fmla="*/ 0 w 47"/>
                <a:gd name="T39" fmla="*/ 0 h 56"/>
                <a:gd name="T40" fmla="*/ 0 w 47"/>
                <a:gd name="T41" fmla="*/ 0 h 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7"/>
                <a:gd name="T64" fmla="*/ 0 h 56"/>
                <a:gd name="T65" fmla="*/ 47 w 47"/>
                <a:gd name="T66" fmla="*/ 56 h 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7" h="56">
                  <a:moveTo>
                    <a:pt x="18" y="0"/>
                  </a:moveTo>
                  <a:lnTo>
                    <a:pt x="17" y="1"/>
                  </a:lnTo>
                  <a:lnTo>
                    <a:pt x="14" y="6"/>
                  </a:lnTo>
                  <a:lnTo>
                    <a:pt x="11" y="12"/>
                  </a:lnTo>
                  <a:lnTo>
                    <a:pt x="7" y="21"/>
                  </a:lnTo>
                  <a:lnTo>
                    <a:pt x="4" y="28"/>
                  </a:lnTo>
                  <a:lnTo>
                    <a:pt x="3" y="34"/>
                  </a:lnTo>
                  <a:lnTo>
                    <a:pt x="2" y="40"/>
                  </a:lnTo>
                  <a:lnTo>
                    <a:pt x="0" y="47"/>
                  </a:lnTo>
                  <a:lnTo>
                    <a:pt x="0" y="56"/>
                  </a:lnTo>
                  <a:lnTo>
                    <a:pt x="36" y="56"/>
                  </a:lnTo>
                  <a:lnTo>
                    <a:pt x="36" y="52"/>
                  </a:lnTo>
                  <a:lnTo>
                    <a:pt x="37" y="48"/>
                  </a:lnTo>
                  <a:lnTo>
                    <a:pt x="38" y="42"/>
                  </a:lnTo>
                  <a:lnTo>
                    <a:pt x="40" y="36"/>
                  </a:lnTo>
                  <a:lnTo>
                    <a:pt x="40" y="31"/>
                  </a:lnTo>
                  <a:lnTo>
                    <a:pt x="41" y="30"/>
                  </a:lnTo>
                  <a:lnTo>
                    <a:pt x="45" y="25"/>
                  </a:lnTo>
                  <a:lnTo>
                    <a:pt x="47" y="19"/>
                  </a:lnTo>
                  <a:lnTo>
                    <a:pt x="46" y="2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57" name="Freeform 341"/>
            <p:cNvSpPr>
              <a:spLocks/>
            </p:cNvSpPr>
            <p:nvPr/>
          </p:nvSpPr>
          <p:spPr bwMode="auto">
            <a:xfrm>
              <a:off x="3084" y="2913"/>
              <a:ext cx="20" cy="20"/>
            </a:xfrm>
            <a:custGeom>
              <a:avLst/>
              <a:gdLst>
                <a:gd name="T0" fmla="*/ 0 w 59"/>
                <a:gd name="T1" fmla="*/ 0 h 59"/>
                <a:gd name="T2" fmla="*/ 0 w 59"/>
                <a:gd name="T3" fmla="*/ 0 h 59"/>
                <a:gd name="T4" fmla="*/ 0 w 59"/>
                <a:gd name="T5" fmla="*/ 0 h 59"/>
                <a:gd name="T6" fmla="*/ 0 w 59"/>
                <a:gd name="T7" fmla="*/ 0 h 59"/>
                <a:gd name="T8" fmla="*/ 0 w 59"/>
                <a:gd name="T9" fmla="*/ 0 h 59"/>
                <a:gd name="T10" fmla="*/ 0 w 59"/>
                <a:gd name="T11" fmla="*/ 0 h 59"/>
                <a:gd name="T12" fmla="*/ 0 w 59"/>
                <a:gd name="T13" fmla="*/ 0 h 59"/>
                <a:gd name="T14" fmla="*/ 0 w 59"/>
                <a:gd name="T15" fmla="*/ 0 h 59"/>
                <a:gd name="T16" fmla="*/ 0 w 59"/>
                <a:gd name="T17" fmla="*/ 0 h 59"/>
                <a:gd name="T18" fmla="*/ 0 w 59"/>
                <a:gd name="T19" fmla="*/ 0 h 59"/>
                <a:gd name="T20" fmla="*/ 0 w 59"/>
                <a:gd name="T21" fmla="*/ 0 h 59"/>
                <a:gd name="T22" fmla="*/ 0 w 59"/>
                <a:gd name="T23" fmla="*/ 0 h 59"/>
                <a:gd name="T24" fmla="*/ 0 w 59"/>
                <a:gd name="T25" fmla="*/ 0 h 59"/>
                <a:gd name="T26" fmla="*/ 0 w 59"/>
                <a:gd name="T27" fmla="*/ 0 h 59"/>
                <a:gd name="T28" fmla="*/ 0 w 59"/>
                <a:gd name="T29" fmla="*/ 0 h 59"/>
                <a:gd name="T30" fmla="*/ 0 w 59"/>
                <a:gd name="T31" fmla="*/ 0 h 59"/>
                <a:gd name="T32" fmla="*/ 0 w 59"/>
                <a:gd name="T33" fmla="*/ 0 h 59"/>
                <a:gd name="T34" fmla="*/ 0 w 59"/>
                <a:gd name="T35" fmla="*/ 0 h 59"/>
                <a:gd name="T36" fmla="*/ 0 w 59"/>
                <a:gd name="T37" fmla="*/ 0 h 59"/>
                <a:gd name="T38" fmla="*/ 0 w 59"/>
                <a:gd name="T39" fmla="*/ 0 h 59"/>
                <a:gd name="T40" fmla="*/ 0 w 59"/>
                <a:gd name="T41" fmla="*/ 0 h 5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9"/>
                <a:gd name="T64" fmla="*/ 0 h 59"/>
                <a:gd name="T65" fmla="*/ 59 w 59"/>
                <a:gd name="T66" fmla="*/ 59 h 5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9" h="59">
                  <a:moveTo>
                    <a:pt x="47" y="0"/>
                  </a:moveTo>
                  <a:lnTo>
                    <a:pt x="47" y="0"/>
                  </a:lnTo>
                  <a:lnTo>
                    <a:pt x="41" y="3"/>
                  </a:lnTo>
                  <a:lnTo>
                    <a:pt x="32" y="6"/>
                  </a:lnTo>
                  <a:lnTo>
                    <a:pt x="25" y="12"/>
                  </a:lnTo>
                  <a:lnTo>
                    <a:pt x="20" y="16"/>
                  </a:lnTo>
                  <a:lnTo>
                    <a:pt x="13" y="21"/>
                  </a:lnTo>
                  <a:lnTo>
                    <a:pt x="8" y="27"/>
                  </a:lnTo>
                  <a:lnTo>
                    <a:pt x="4" y="31"/>
                  </a:lnTo>
                  <a:lnTo>
                    <a:pt x="0" y="38"/>
                  </a:lnTo>
                  <a:lnTo>
                    <a:pt x="28" y="59"/>
                  </a:lnTo>
                  <a:lnTo>
                    <a:pt x="32" y="55"/>
                  </a:lnTo>
                  <a:lnTo>
                    <a:pt x="35" y="51"/>
                  </a:lnTo>
                  <a:lnTo>
                    <a:pt x="38" y="47"/>
                  </a:lnTo>
                  <a:lnTo>
                    <a:pt x="41" y="44"/>
                  </a:lnTo>
                  <a:lnTo>
                    <a:pt x="46" y="40"/>
                  </a:lnTo>
                  <a:lnTo>
                    <a:pt x="49" y="38"/>
                  </a:lnTo>
                  <a:lnTo>
                    <a:pt x="53" y="36"/>
                  </a:lnTo>
                  <a:lnTo>
                    <a:pt x="59" y="34"/>
                  </a:lnTo>
                  <a:lnTo>
                    <a:pt x="47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58" name="Freeform 342"/>
            <p:cNvSpPr>
              <a:spLocks/>
            </p:cNvSpPr>
            <p:nvPr/>
          </p:nvSpPr>
          <p:spPr bwMode="auto">
            <a:xfrm>
              <a:off x="3100" y="2909"/>
              <a:ext cx="21" cy="15"/>
            </a:xfrm>
            <a:custGeom>
              <a:avLst/>
              <a:gdLst>
                <a:gd name="T0" fmla="*/ 0 w 63"/>
                <a:gd name="T1" fmla="*/ 0 h 47"/>
                <a:gd name="T2" fmla="*/ 0 w 63"/>
                <a:gd name="T3" fmla="*/ 0 h 47"/>
                <a:gd name="T4" fmla="*/ 0 w 63"/>
                <a:gd name="T5" fmla="*/ 0 h 47"/>
                <a:gd name="T6" fmla="*/ 0 w 63"/>
                <a:gd name="T7" fmla="*/ 0 h 47"/>
                <a:gd name="T8" fmla="*/ 0 w 63"/>
                <a:gd name="T9" fmla="*/ 0 h 47"/>
                <a:gd name="T10" fmla="*/ 0 w 63"/>
                <a:gd name="T11" fmla="*/ 0 h 47"/>
                <a:gd name="T12" fmla="*/ 0 w 63"/>
                <a:gd name="T13" fmla="*/ 0 h 47"/>
                <a:gd name="T14" fmla="*/ 0 w 63"/>
                <a:gd name="T15" fmla="*/ 0 h 47"/>
                <a:gd name="T16" fmla="*/ 0 w 63"/>
                <a:gd name="T17" fmla="*/ 0 h 47"/>
                <a:gd name="T18" fmla="*/ 0 w 63"/>
                <a:gd name="T19" fmla="*/ 0 h 47"/>
                <a:gd name="T20" fmla="*/ 0 w 63"/>
                <a:gd name="T21" fmla="*/ 0 h 47"/>
                <a:gd name="T22" fmla="*/ 0 w 63"/>
                <a:gd name="T23" fmla="*/ 0 h 47"/>
                <a:gd name="T24" fmla="*/ 0 w 63"/>
                <a:gd name="T25" fmla="*/ 0 h 47"/>
                <a:gd name="T26" fmla="*/ 0 w 63"/>
                <a:gd name="T27" fmla="*/ 0 h 47"/>
                <a:gd name="T28" fmla="*/ 0 w 63"/>
                <a:gd name="T29" fmla="*/ 0 h 47"/>
                <a:gd name="T30" fmla="*/ 0 w 63"/>
                <a:gd name="T31" fmla="*/ 0 h 47"/>
                <a:gd name="T32" fmla="*/ 0 w 63"/>
                <a:gd name="T33" fmla="*/ 0 h 47"/>
                <a:gd name="T34" fmla="*/ 0 w 63"/>
                <a:gd name="T35" fmla="*/ 0 h 47"/>
                <a:gd name="T36" fmla="*/ 0 w 63"/>
                <a:gd name="T37" fmla="*/ 0 h 47"/>
                <a:gd name="T38" fmla="*/ 0 w 63"/>
                <a:gd name="T39" fmla="*/ 0 h 47"/>
                <a:gd name="T40" fmla="*/ 0 w 63"/>
                <a:gd name="T41" fmla="*/ 0 h 4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3"/>
                <a:gd name="T64" fmla="*/ 0 h 47"/>
                <a:gd name="T65" fmla="*/ 63 w 63"/>
                <a:gd name="T66" fmla="*/ 47 h 4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3" h="47">
                  <a:moveTo>
                    <a:pt x="63" y="0"/>
                  </a:moveTo>
                  <a:lnTo>
                    <a:pt x="63" y="0"/>
                  </a:lnTo>
                  <a:lnTo>
                    <a:pt x="54" y="0"/>
                  </a:lnTo>
                  <a:lnTo>
                    <a:pt x="47" y="1"/>
                  </a:lnTo>
                  <a:lnTo>
                    <a:pt x="39" y="1"/>
                  </a:lnTo>
                  <a:lnTo>
                    <a:pt x="28" y="2"/>
                  </a:lnTo>
                  <a:lnTo>
                    <a:pt x="21" y="6"/>
                  </a:lnTo>
                  <a:lnTo>
                    <a:pt x="15" y="6"/>
                  </a:lnTo>
                  <a:lnTo>
                    <a:pt x="6" y="10"/>
                  </a:lnTo>
                  <a:lnTo>
                    <a:pt x="0" y="13"/>
                  </a:lnTo>
                  <a:lnTo>
                    <a:pt x="12" y="47"/>
                  </a:lnTo>
                  <a:lnTo>
                    <a:pt x="19" y="44"/>
                  </a:lnTo>
                  <a:lnTo>
                    <a:pt x="25" y="43"/>
                  </a:lnTo>
                  <a:lnTo>
                    <a:pt x="31" y="40"/>
                  </a:lnTo>
                  <a:lnTo>
                    <a:pt x="38" y="39"/>
                  </a:lnTo>
                  <a:lnTo>
                    <a:pt x="42" y="38"/>
                  </a:lnTo>
                  <a:lnTo>
                    <a:pt x="49" y="38"/>
                  </a:lnTo>
                  <a:lnTo>
                    <a:pt x="57" y="36"/>
                  </a:lnTo>
                  <a:lnTo>
                    <a:pt x="63" y="36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59" name="Freeform 343"/>
            <p:cNvSpPr>
              <a:spLocks/>
            </p:cNvSpPr>
            <p:nvPr/>
          </p:nvSpPr>
          <p:spPr bwMode="auto">
            <a:xfrm>
              <a:off x="3121" y="2909"/>
              <a:ext cx="22" cy="15"/>
            </a:xfrm>
            <a:custGeom>
              <a:avLst/>
              <a:gdLst>
                <a:gd name="T0" fmla="*/ 0 w 67"/>
                <a:gd name="T1" fmla="*/ 0 h 47"/>
                <a:gd name="T2" fmla="*/ 0 w 67"/>
                <a:gd name="T3" fmla="*/ 0 h 47"/>
                <a:gd name="T4" fmla="*/ 0 w 67"/>
                <a:gd name="T5" fmla="*/ 0 h 47"/>
                <a:gd name="T6" fmla="*/ 0 w 67"/>
                <a:gd name="T7" fmla="*/ 0 h 47"/>
                <a:gd name="T8" fmla="*/ 0 w 67"/>
                <a:gd name="T9" fmla="*/ 0 h 47"/>
                <a:gd name="T10" fmla="*/ 0 w 67"/>
                <a:gd name="T11" fmla="*/ 0 h 47"/>
                <a:gd name="T12" fmla="*/ 0 w 67"/>
                <a:gd name="T13" fmla="*/ 0 h 47"/>
                <a:gd name="T14" fmla="*/ 0 w 67"/>
                <a:gd name="T15" fmla="*/ 0 h 47"/>
                <a:gd name="T16" fmla="*/ 0 w 67"/>
                <a:gd name="T17" fmla="*/ 0 h 47"/>
                <a:gd name="T18" fmla="*/ 0 w 67"/>
                <a:gd name="T19" fmla="*/ 0 h 47"/>
                <a:gd name="T20" fmla="*/ 0 w 67"/>
                <a:gd name="T21" fmla="*/ 0 h 47"/>
                <a:gd name="T22" fmla="*/ 0 w 67"/>
                <a:gd name="T23" fmla="*/ 0 h 47"/>
                <a:gd name="T24" fmla="*/ 0 w 67"/>
                <a:gd name="T25" fmla="*/ 0 h 47"/>
                <a:gd name="T26" fmla="*/ 0 w 67"/>
                <a:gd name="T27" fmla="*/ 0 h 47"/>
                <a:gd name="T28" fmla="*/ 0 w 67"/>
                <a:gd name="T29" fmla="*/ 0 h 47"/>
                <a:gd name="T30" fmla="*/ 0 w 67"/>
                <a:gd name="T31" fmla="*/ 0 h 47"/>
                <a:gd name="T32" fmla="*/ 0 w 67"/>
                <a:gd name="T33" fmla="*/ 0 h 47"/>
                <a:gd name="T34" fmla="*/ 0 w 67"/>
                <a:gd name="T35" fmla="*/ 0 h 47"/>
                <a:gd name="T36" fmla="*/ 0 w 67"/>
                <a:gd name="T37" fmla="*/ 0 h 47"/>
                <a:gd name="T38" fmla="*/ 0 w 67"/>
                <a:gd name="T39" fmla="*/ 0 h 47"/>
                <a:gd name="T40" fmla="*/ 0 w 67"/>
                <a:gd name="T41" fmla="*/ 0 h 4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7"/>
                <a:gd name="T64" fmla="*/ 0 h 47"/>
                <a:gd name="T65" fmla="*/ 67 w 67"/>
                <a:gd name="T66" fmla="*/ 47 h 4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7" h="47">
                  <a:moveTo>
                    <a:pt x="67" y="13"/>
                  </a:moveTo>
                  <a:lnTo>
                    <a:pt x="67" y="13"/>
                  </a:lnTo>
                  <a:lnTo>
                    <a:pt x="61" y="10"/>
                  </a:lnTo>
                  <a:lnTo>
                    <a:pt x="51" y="6"/>
                  </a:lnTo>
                  <a:lnTo>
                    <a:pt x="42" y="5"/>
                  </a:lnTo>
                  <a:lnTo>
                    <a:pt x="35" y="4"/>
                  </a:lnTo>
                  <a:lnTo>
                    <a:pt x="27" y="2"/>
                  </a:lnTo>
                  <a:lnTo>
                    <a:pt x="19" y="1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8" y="36"/>
                  </a:lnTo>
                  <a:lnTo>
                    <a:pt x="14" y="38"/>
                  </a:lnTo>
                  <a:lnTo>
                    <a:pt x="21" y="39"/>
                  </a:lnTo>
                  <a:lnTo>
                    <a:pt x="30" y="40"/>
                  </a:lnTo>
                  <a:lnTo>
                    <a:pt x="37" y="42"/>
                  </a:lnTo>
                  <a:lnTo>
                    <a:pt x="43" y="43"/>
                  </a:lnTo>
                  <a:lnTo>
                    <a:pt x="48" y="44"/>
                  </a:lnTo>
                  <a:lnTo>
                    <a:pt x="54" y="47"/>
                  </a:lnTo>
                  <a:lnTo>
                    <a:pt x="67" y="1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60" name="Freeform 344"/>
            <p:cNvSpPr>
              <a:spLocks/>
            </p:cNvSpPr>
            <p:nvPr/>
          </p:nvSpPr>
          <p:spPr bwMode="auto">
            <a:xfrm>
              <a:off x="3139" y="2913"/>
              <a:ext cx="21" cy="20"/>
            </a:xfrm>
            <a:custGeom>
              <a:avLst/>
              <a:gdLst>
                <a:gd name="T0" fmla="*/ 0 w 62"/>
                <a:gd name="T1" fmla="*/ 0 h 61"/>
                <a:gd name="T2" fmla="*/ 0 w 62"/>
                <a:gd name="T3" fmla="*/ 0 h 61"/>
                <a:gd name="T4" fmla="*/ 0 w 62"/>
                <a:gd name="T5" fmla="*/ 0 h 61"/>
                <a:gd name="T6" fmla="*/ 0 w 62"/>
                <a:gd name="T7" fmla="*/ 0 h 61"/>
                <a:gd name="T8" fmla="*/ 0 w 62"/>
                <a:gd name="T9" fmla="*/ 0 h 61"/>
                <a:gd name="T10" fmla="*/ 0 w 62"/>
                <a:gd name="T11" fmla="*/ 0 h 61"/>
                <a:gd name="T12" fmla="*/ 0 w 62"/>
                <a:gd name="T13" fmla="*/ 0 h 61"/>
                <a:gd name="T14" fmla="*/ 0 w 62"/>
                <a:gd name="T15" fmla="*/ 0 h 61"/>
                <a:gd name="T16" fmla="*/ 0 w 62"/>
                <a:gd name="T17" fmla="*/ 0 h 61"/>
                <a:gd name="T18" fmla="*/ 0 w 62"/>
                <a:gd name="T19" fmla="*/ 0 h 61"/>
                <a:gd name="T20" fmla="*/ 0 w 62"/>
                <a:gd name="T21" fmla="*/ 0 h 61"/>
                <a:gd name="T22" fmla="*/ 0 w 62"/>
                <a:gd name="T23" fmla="*/ 0 h 61"/>
                <a:gd name="T24" fmla="*/ 0 w 62"/>
                <a:gd name="T25" fmla="*/ 0 h 61"/>
                <a:gd name="T26" fmla="*/ 0 w 62"/>
                <a:gd name="T27" fmla="*/ 0 h 61"/>
                <a:gd name="T28" fmla="*/ 0 w 62"/>
                <a:gd name="T29" fmla="*/ 0 h 61"/>
                <a:gd name="T30" fmla="*/ 0 w 62"/>
                <a:gd name="T31" fmla="*/ 0 h 61"/>
                <a:gd name="T32" fmla="*/ 0 w 62"/>
                <a:gd name="T33" fmla="*/ 0 h 61"/>
                <a:gd name="T34" fmla="*/ 0 w 62"/>
                <a:gd name="T35" fmla="*/ 0 h 61"/>
                <a:gd name="T36" fmla="*/ 0 w 62"/>
                <a:gd name="T37" fmla="*/ 0 h 61"/>
                <a:gd name="T38" fmla="*/ 0 w 62"/>
                <a:gd name="T39" fmla="*/ 0 h 61"/>
                <a:gd name="T40" fmla="*/ 0 w 62"/>
                <a:gd name="T41" fmla="*/ 0 h 6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61"/>
                <a:gd name="T65" fmla="*/ 62 w 62"/>
                <a:gd name="T66" fmla="*/ 61 h 6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61">
                  <a:moveTo>
                    <a:pt x="61" y="40"/>
                  </a:moveTo>
                  <a:lnTo>
                    <a:pt x="62" y="42"/>
                  </a:lnTo>
                  <a:lnTo>
                    <a:pt x="57" y="35"/>
                  </a:lnTo>
                  <a:lnTo>
                    <a:pt x="52" y="27"/>
                  </a:lnTo>
                  <a:lnTo>
                    <a:pt x="47" y="23"/>
                  </a:lnTo>
                  <a:lnTo>
                    <a:pt x="42" y="18"/>
                  </a:lnTo>
                  <a:lnTo>
                    <a:pt x="34" y="12"/>
                  </a:lnTo>
                  <a:lnTo>
                    <a:pt x="29" y="8"/>
                  </a:lnTo>
                  <a:lnTo>
                    <a:pt x="21" y="4"/>
                  </a:lnTo>
                  <a:lnTo>
                    <a:pt x="13" y="0"/>
                  </a:lnTo>
                  <a:lnTo>
                    <a:pt x="0" y="34"/>
                  </a:lnTo>
                  <a:lnTo>
                    <a:pt x="5" y="35"/>
                  </a:lnTo>
                  <a:lnTo>
                    <a:pt x="9" y="39"/>
                  </a:lnTo>
                  <a:lnTo>
                    <a:pt x="14" y="43"/>
                  </a:lnTo>
                  <a:lnTo>
                    <a:pt x="19" y="44"/>
                  </a:lnTo>
                  <a:lnTo>
                    <a:pt x="22" y="50"/>
                  </a:lnTo>
                  <a:lnTo>
                    <a:pt x="27" y="53"/>
                  </a:lnTo>
                  <a:lnTo>
                    <a:pt x="29" y="56"/>
                  </a:lnTo>
                  <a:lnTo>
                    <a:pt x="32" y="60"/>
                  </a:lnTo>
                  <a:lnTo>
                    <a:pt x="33" y="61"/>
                  </a:lnTo>
                  <a:lnTo>
                    <a:pt x="61" y="4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61" name="Freeform 345"/>
            <p:cNvSpPr>
              <a:spLocks/>
            </p:cNvSpPr>
            <p:nvPr/>
          </p:nvSpPr>
          <p:spPr bwMode="auto">
            <a:xfrm>
              <a:off x="3150" y="2926"/>
              <a:ext cx="16" cy="27"/>
            </a:xfrm>
            <a:custGeom>
              <a:avLst/>
              <a:gdLst>
                <a:gd name="T0" fmla="*/ 0 w 47"/>
                <a:gd name="T1" fmla="*/ 0 h 80"/>
                <a:gd name="T2" fmla="*/ 0 w 47"/>
                <a:gd name="T3" fmla="*/ 0 h 80"/>
                <a:gd name="T4" fmla="*/ 0 w 47"/>
                <a:gd name="T5" fmla="*/ 0 h 80"/>
                <a:gd name="T6" fmla="*/ 0 w 47"/>
                <a:gd name="T7" fmla="*/ 0 h 80"/>
                <a:gd name="T8" fmla="*/ 0 w 47"/>
                <a:gd name="T9" fmla="*/ 0 h 80"/>
                <a:gd name="T10" fmla="*/ 0 w 47"/>
                <a:gd name="T11" fmla="*/ 0 h 80"/>
                <a:gd name="T12" fmla="*/ 0 w 47"/>
                <a:gd name="T13" fmla="*/ 0 h 80"/>
                <a:gd name="T14" fmla="*/ 0 w 47"/>
                <a:gd name="T15" fmla="*/ 0 h 80"/>
                <a:gd name="T16" fmla="*/ 0 w 47"/>
                <a:gd name="T17" fmla="*/ 0 h 80"/>
                <a:gd name="T18" fmla="*/ 0 w 47"/>
                <a:gd name="T19" fmla="*/ 0 h 80"/>
                <a:gd name="T20" fmla="*/ 0 w 47"/>
                <a:gd name="T21" fmla="*/ 0 h 80"/>
                <a:gd name="T22" fmla="*/ 0 w 47"/>
                <a:gd name="T23" fmla="*/ 0 h 80"/>
                <a:gd name="T24" fmla="*/ 0 w 47"/>
                <a:gd name="T25" fmla="*/ 0 h 80"/>
                <a:gd name="T26" fmla="*/ 0 w 47"/>
                <a:gd name="T27" fmla="*/ 0 h 80"/>
                <a:gd name="T28" fmla="*/ 0 w 47"/>
                <a:gd name="T29" fmla="*/ 0 h 80"/>
                <a:gd name="T30" fmla="*/ 0 w 47"/>
                <a:gd name="T31" fmla="*/ 0 h 80"/>
                <a:gd name="T32" fmla="*/ 0 w 47"/>
                <a:gd name="T33" fmla="*/ 0 h 80"/>
                <a:gd name="T34" fmla="*/ 0 w 47"/>
                <a:gd name="T35" fmla="*/ 0 h 80"/>
                <a:gd name="T36" fmla="*/ 0 w 47"/>
                <a:gd name="T37" fmla="*/ 0 h 80"/>
                <a:gd name="T38" fmla="*/ 0 w 47"/>
                <a:gd name="T39" fmla="*/ 0 h 80"/>
                <a:gd name="T40" fmla="*/ 0 w 47"/>
                <a:gd name="T41" fmla="*/ 0 h 80"/>
                <a:gd name="T42" fmla="*/ 0 w 47"/>
                <a:gd name="T43" fmla="*/ 0 h 80"/>
                <a:gd name="T44" fmla="*/ 0 w 47"/>
                <a:gd name="T45" fmla="*/ 0 h 80"/>
                <a:gd name="T46" fmla="*/ 0 w 47"/>
                <a:gd name="T47" fmla="*/ 0 h 8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7"/>
                <a:gd name="T73" fmla="*/ 0 h 80"/>
                <a:gd name="T74" fmla="*/ 47 w 47"/>
                <a:gd name="T75" fmla="*/ 80 h 8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7" h="80">
                  <a:moveTo>
                    <a:pt x="30" y="80"/>
                  </a:moveTo>
                  <a:lnTo>
                    <a:pt x="47" y="62"/>
                  </a:lnTo>
                  <a:lnTo>
                    <a:pt x="47" y="53"/>
                  </a:lnTo>
                  <a:lnTo>
                    <a:pt x="46" y="43"/>
                  </a:lnTo>
                  <a:lnTo>
                    <a:pt x="44" y="37"/>
                  </a:lnTo>
                  <a:lnTo>
                    <a:pt x="42" y="29"/>
                  </a:lnTo>
                  <a:lnTo>
                    <a:pt x="39" y="20"/>
                  </a:lnTo>
                  <a:lnTo>
                    <a:pt x="37" y="15"/>
                  </a:lnTo>
                  <a:lnTo>
                    <a:pt x="33" y="7"/>
                  </a:lnTo>
                  <a:lnTo>
                    <a:pt x="28" y="0"/>
                  </a:lnTo>
                  <a:lnTo>
                    <a:pt x="0" y="21"/>
                  </a:lnTo>
                  <a:lnTo>
                    <a:pt x="3" y="25"/>
                  </a:lnTo>
                  <a:lnTo>
                    <a:pt x="4" y="30"/>
                  </a:lnTo>
                  <a:lnTo>
                    <a:pt x="6" y="36"/>
                  </a:lnTo>
                  <a:lnTo>
                    <a:pt x="9" y="40"/>
                  </a:lnTo>
                  <a:lnTo>
                    <a:pt x="9" y="45"/>
                  </a:lnTo>
                  <a:lnTo>
                    <a:pt x="10" y="51"/>
                  </a:lnTo>
                  <a:lnTo>
                    <a:pt x="12" y="55"/>
                  </a:lnTo>
                  <a:lnTo>
                    <a:pt x="12" y="62"/>
                  </a:lnTo>
                  <a:lnTo>
                    <a:pt x="28" y="43"/>
                  </a:lnTo>
                  <a:lnTo>
                    <a:pt x="30" y="80"/>
                  </a:lnTo>
                  <a:lnTo>
                    <a:pt x="47" y="79"/>
                  </a:lnTo>
                  <a:lnTo>
                    <a:pt x="47" y="62"/>
                  </a:lnTo>
                  <a:lnTo>
                    <a:pt x="30" y="8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62" name="Freeform 346"/>
            <p:cNvSpPr>
              <a:spLocks/>
            </p:cNvSpPr>
            <p:nvPr/>
          </p:nvSpPr>
          <p:spPr bwMode="auto">
            <a:xfrm>
              <a:off x="3141" y="2941"/>
              <a:ext cx="19" cy="13"/>
            </a:xfrm>
            <a:custGeom>
              <a:avLst/>
              <a:gdLst>
                <a:gd name="T0" fmla="*/ 0 w 58"/>
                <a:gd name="T1" fmla="*/ 0 h 41"/>
                <a:gd name="T2" fmla="*/ 0 w 58"/>
                <a:gd name="T3" fmla="*/ 0 h 41"/>
                <a:gd name="T4" fmla="*/ 0 w 58"/>
                <a:gd name="T5" fmla="*/ 0 h 41"/>
                <a:gd name="T6" fmla="*/ 0 w 58"/>
                <a:gd name="T7" fmla="*/ 0 h 41"/>
                <a:gd name="T8" fmla="*/ 0 w 58"/>
                <a:gd name="T9" fmla="*/ 0 h 41"/>
                <a:gd name="T10" fmla="*/ 0 w 58"/>
                <a:gd name="T11" fmla="*/ 0 h 41"/>
                <a:gd name="T12" fmla="*/ 0 w 58"/>
                <a:gd name="T13" fmla="*/ 0 h 41"/>
                <a:gd name="T14" fmla="*/ 0 w 58"/>
                <a:gd name="T15" fmla="*/ 0 h 41"/>
                <a:gd name="T16" fmla="*/ 0 w 58"/>
                <a:gd name="T17" fmla="*/ 0 h 41"/>
                <a:gd name="T18" fmla="*/ 0 w 58"/>
                <a:gd name="T19" fmla="*/ 0 h 4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41"/>
                <a:gd name="T32" fmla="*/ 58 w 58"/>
                <a:gd name="T33" fmla="*/ 41 h 4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41">
                  <a:moveTo>
                    <a:pt x="0" y="23"/>
                  </a:moveTo>
                  <a:lnTo>
                    <a:pt x="19" y="40"/>
                  </a:lnTo>
                  <a:lnTo>
                    <a:pt x="58" y="37"/>
                  </a:lnTo>
                  <a:lnTo>
                    <a:pt x="56" y="0"/>
                  </a:lnTo>
                  <a:lnTo>
                    <a:pt x="17" y="3"/>
                  </a:lnTo>
                  <a:lnTo>
                    <a:pt x="36" y="20"/>
                  </a:lnTo>
                  <a:lnTo>
                    <a:pt x="0" y="23"/>
                  </a:lnTo>
                  <a:lnTo>
                    <a:pt x="2" y="41"/>
                  </a:lnTo>
                  <a:lnTo>
                    <a:pt x="19" y="4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63" name="Freeform 347"/>
            <p:cNvSpPr>
              <a:spLocks/>
            </p:cNvSpPr>
            <p:nvPr/>
          </p:nvSpPr>
          <p:spPr bwMode="auto">
            <a:xfrm>
              <a:off x="3136" y="2928"/>
              <a:ext cx="17" cy="20"/>
            </a:xfrm>
            <a:custGeom>
              <a:avLst/>
              <a:gdLst>
                <a:gd name="T0" fmla="*/ 0 w 51"/>
                <a:gd name="T1" fmla="*/ 0 h 62"/>
                <a:gd name="T2" fmla="*/ 0 w 51"/>
                <a:gd name="T3" fmla="*/ 0 h 62"/>
                <a:gd name="T4" fmla="*/ 0 w 51"/>
                <a:gd name="T5" fmla="*/ 0 h 62"/>
                <a:gd name="T6" fmla="*/ 0 w 51"/>
                <a:gd name="T7" fmla="*/ 0 h 62"/>
                <a:gd name="T8" fmla="*/ 0 w 51"/>
                <a:gd name="T9" fmla="*/ 0 h 62"/>
                <a:gd name="T10" fmla="*/ 0 w 51"/>
                <a:gd name="T11" fmla="*/ 0 h 62"/>
                <a:gd name="T12" fmla="*/ 0 w 51"/>
                <a:gd name="T13" fmla="*/ 0 h 62"/>
                <a:gd name="T14" fmla="*/ 0 w 51"/>
                <a:gd name="T15" fmla="*/ 0 h 62"/>
                <a:gd name="T16" fmla="*/ 0 w 51"/>
                <a:gd name="T17" fmla="*/ 0 h 62"/>
                <a:gd name="T18" fmla="*/ 0 w 51"/>
                <a:gd name="T19" fmla="*/ 0 h 62"/>
                <a:gd name="T20" fmla="*/ 0 w 51"/>
                <a:gd name="T21" fmla="*/ 0 h 62"/>
                <a:gd name="T22" fmla="*/ 0 w 51"/>
                <a:gd name="T23" fmla="*/ 0 h 62"/>
                <a:gd name="T24" fmla="*/ 0 w 51"/>
                <a:gd name="T25" fmla="*/ 0 h 62"/>
                <a:gd name="T26" fmla="*/ 0 w 51"/>
                <a:gd name="T27" fmla="*/ 0 h 62"/>
                <a:gd name="T28" fmla="*/ 0 w 51"/>
                <a:gd name="T29" fmla="*/ 0 h 62"/>
                <a:gd name="T30" fmla="*/ 0 w 51"/>
                <a:gd name="T31" fmla="*/ 0 h 62"/>
                <a:gd name="T32" fmla="*/ 0 w 51"/>
                <a:gd name="T33" fmla="*/ 0 h 62"/>
                <a:gd name="T34" fmla="*/ 0 w 51"/>
                <a:gd name="T35" fmla="*/ 0 h 62"/>
                <a:gd name="T36" fmla="*/ 0 w 51"/>
                <a:gd name="T37" fmla="*/ 0 h 62"/>
                <a:gd name="T38" fmla="*/ 0 w 51"/>
                <a:gd name="T39" fmla="*/ 0 h 62"/>
                <a:gd name="T40" fmla="*/ 0 w 51"/>
                <a:gd name="T41" fmla="*/ 0 h 6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1"/>
                <a:gd name="T64" fmla="*/ 0 h 62"/>
                <a:gd name="T65" fmla="*/ 51 w 51"/>
                <a:gd name="T66" fmla="*/ 62 h 6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1" h="62">
                  <a:moveTo>
                    <a:pt x="0" y="29"/>
                  </a:moveTo>
                  <a:lnTo>
                    <a:pt x="1" y="29"/>
                  </a:lnTo>
                  <a:lnTo>
                    <a:pt x="5" y="33"/>
                  </a:lnTo>
                  <a:lnTo>
                    <a:pt x="7" y="34"/>
                  </a:lnTo>
                  <a:lnTo>
                    <a:pt x="9" y="37"/>
                  </a:lnTo>
                  <a:lnTo>
                    <a:pt x="10" y="41"/>
                  </a:lnTo>
                  <a:lnTo>
                    <a:pt x="13" y="45"/>
                  </a:lnTo>
                  <a:lnTo>
                    <a:pt x="13" y="50"/>
                  </a:lnTo>
                  <a:lnTo>
                    <a:pt x="14" y="55"/>
                  </a:lnTo>
                  <a:lnTo>
                    <a:pt x="15" y="62"/>
                  </a:lnTo>
                  <a:lnTo>
                    <a:pt x="51" y="59"/>
                  </a:lnTo>
                  <a:lnTo>
                    <a:pt x="49" y="50"/>
                  </a:lnTo>
                  <a:lnTo>
                    <a:pt x="48" y="42"/>
                  </a:lnTo>
                  <a:lnTo>
                    <a:pt x="46" y="34"/>
                  </a:lnTo>
                  <a:lnTo>
                    <a:pt x="43" y="25"/>
                  </a:lnTo>
                  <a:lnTo>
                    <a:pt x="39" y="19"/>
                  </a:lnTo>
                  <a:lnTo>
                    <a:pt x="34" y="11"/>
                  </a:lnTo>
                  <a:lnTo>
                    <a:pt x="28" y="4"/>
                  </a:lnTo>
                  <a:lnTo>
                    <a:pt x="22" y="0"/>
                  </a:lnTo>
                  <a:lnTo>
                    <a:pt x="23" y="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64" name="Freeform 348"/>
            <p:cNvSpPr>
              <a:spLocks/>
            </p:cNvSpPr>
            <p:nvPr/>
          </p:nvSpPr>
          <p:spPr bwMode="auto">
            <a:xfrm>
              <a:off x="3121" y="2921"/>
              <a:ext cx="22" cy="16"/>
            </a:xfrm>
            <a:custGeom>
              <a:avLst/>
              <a:gdLst>
                <a:gd name="T0" fmla="*/ 0 w 66"/>
                <a:gd name="T1" fmla="*/ 0 h 48"/>
                <a:gd name="T2" fmla="*/ 0 w 66"/>
                <a:gd name="T3" fmla="*/ 0 h 48"/>
                <a:gd name="T4" fmla="*/ 0 w 66"/>
                <a:gd name="T5" fmla="*/ 0 h 48"/>
                <a:gd name="T6" fmla="*/ 0 w 66"/>
                <a:gd name="T7" fmla="*/ 0 h 48"/>
                <a:gd name="T8" fmla="*/ 0 w 66"/>
                <a:gd name="T9" fmla="*/ 0 h 48"/>
                <a:gd name="T10" fmla="*/ 0 w 66"/>
                <a:gd name="T11" fmla="*/ 0 h 48"/>
                <a:gd name="T12" fmla="*/ 0 w 66"/>
                <a:gd name="T13" fmla="*/ 0 h 48"/>
                <a:gd name="T14" fmla="*/ 0 w 66"/>
                <a:gd name="T15" fmla="*/ 0 h 48"/>
                <a:gd name="T16" fmla="*/ 0 w 66"/>
                <a:gd name="T17" fmla="*/ 0 h 48"/>
                <a:gd name="T18" fmla="*/ 0 w 66"/>
                <a:gd name="T19" fmla="*/ 0 h 48"/>
                <a:gd name="T20" fmla="*/ 0 w 66"/>
                <a:gd name="T21" fmla="*/ 0 h 48"/>
                <a:gd name="T22" fmla="*/ 0 w 66"/>
                <a:gd name="T23" fmla="*/ 0 h 48"/>
                <a:gd name="T24" fmla="*/ 0 w 66"/>
                <a:gd name="T25" fmla="*/ 0 h 48"/>
                <a:gd name="T26" fmla="*/ 0 w 66"/>
                <a:gd name="T27" fmla="*/ 0 h 48"/>
                <a:gd name="T28" fmla="*/ 0 w 66"/>
                <a:gd name="T29" fmla="*/ 0 h 48"/>
                <a:gd name="T30" fmla="*/ 0 w 66"/>
                <a:gd name="T31" fmla="*/ 0 h 48"/>
                <a:gd name="T32" fmla="*/ 0 w 66"/>
                <a:gd name="T33" fmla="*/ 0 h 48"/>
                <a:gd name="T34" fmla="*/ 0 w 66"/>
                <a:gd name="T35" fmla="*/ 0 h 48"/>
                <a:gd name="T36" fmla="*/ 0 w 66"/>
                <a:gd name="T37" fmla="*/ 0 h 48"/>
                <a:gd name="T38" fmla="*/ 0 w 66"/>
                <a:gd name="T39" fmla="*/ 0 h 48"/>
                <a:gd name="T40" fmla="*/ 0 w 66"/>
                <a:gd name="T41" fmla="*/ 0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6"/>
                <a:gd name="T64" fmla="*/ 0 h 48"/>
                <a:gd name="T65" fmla="*/ 66 w 66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6" h="48">
                  <a:moveTo>
                    <a:pt x="0" y="36"/>
                  </a:moveTo>
                  <a:lnTo>
                    <a:pt x="0" y="36"/>
                  </a:lnTo>
                  <a:lnTo>
                    <a:pt x="8" y="36"/>
                  </a:lnTo>
                  <a:lnTo>
                    <a:pt x="14" y="38"/>
                  </a:lnTo>
                  <a:lnTo>
                    <a:pt x="22" y="39"/>
                  </a:lnTo>
                  <a:lnTo>
                    <a:pt x="27" y="40"/>
                  </a:lnTo>
                  <a:lnTo>
                    <a:pt x="32" y="41"/>
                  </a:lnTo>
                  <a:lnTo>
                    <a:pt x="37" y="44"/>
                  </a:lnTo>
                  <a:lnTo>
                    <a:pt x="41" y="45"/>
                  </a:lnTo>
                  <a:lnTo>
                    <a:pt x="43" y="48"/>
                  </a:lnTo>
                  <a:lnTo>
                    <a:pt x="66" y="19"/>
                  </a:lnTo>
                  <a:lnTo>
                    <a:pt x="58" y="14"/>
                  </a:lnTo>
                  <a:lnTo>
                    <a:pt x="52" y="10"/>
                  </a:lnTo>
                  <a:lnTo>
                    <a:pt x="44" y="8"/>
                  </a:lnTo>
                  <a:lnTo>
                    <a:pt x="37" y="4"/>
                  </a:lnTo>
                  <a:lnTo>
                    <a:pt x="27" y="2"/>
                  </a:lnTo>
                  <a:lnTo>
                    <a:pt x="19" y="1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65" name="Freeform 349"/>
            <p:cNvSpPr>
              <a:spLocks/>
            </p:cNvSpPr>
            <p:nvPr/>
          </p:nvSpPr>
          <p:spPr bwMode="auto">
            <a:xfrm>
              <a:off x="3100" y="2921"/>
              <a:ext cx="21" cy="15"/>
            </a:xfrm>
            <a:custGeom>
              <a:avLst/>
              <a:gdLst>
                <a:gd name="T0" fmla="*/ 0 w 64"/>
                <a:gd name="T1" fmla="*/ 0 h 45"/>
                <a:gd name="T2" fmla="*/ 0 w 64"/>
                <a:gd name="T3" fmla="*/ 0 h 45"/>
                <a:gd name="T4" fmla="*/ 0 w 64"/>
                <a:gd name="T5" fmla="*/ 0 h 45"/>
                <a:gd name="T6" fmla="*/ 0 w 64"/>
                <a:gd name="T7" fmla="*/ 0 h 45"/>
                <a:gd name="T8" fmla="*/ 0 w 64"/>
                <a:gd name="T9" fmla="*/ 0 h 45"/>
                <a:gd name="T10" fmla="*/ 0 w 64"/>
                <a:gd name="T11" fmla="*/ 0 h 45"/>
                <a:gd name="T12" fmla="*/ 0 w 64"/>
                <a:gd name="T13" fmla="*/ 0 h 45"/>
                <a:gd name="T14" fmla="*/ 0 w 64"/>
                <a:gd name="T15" fmla="*/ 0 h 45"/>
                <a:gd name="T16" fmla="*/ 0 w 64"/>
                <a:gd name="T17" fmla="*/ 0 h 45"/>
                <a:gd name="T18" fmla="*/ 0 w 64"/>
                <a:gd name="T19" fmla="*/ 0 h 45"/>
                <a:gd name="T20" fmla="*/ 0 w 64"/>
                <a:gd name="T21" fmla="*/ 0 h 45"/>
                <a:gd name="T22" fmla="*/ 0 w 64"/>
                <a:gd name="T23" fmla="*/ 0 h 45"/>
                <a:gd name="T24" fmla="*/ 0 w 64"/>
                <a:gd name="T25" fmla="*/ 0 h 45"/>
                <a:gd name="T26" fmla="*/ 0 w 64"/>
                <a:gd name="T27" fmla="*/ 0 h 45"/>
                <a:gd name="T28" fmla="*/ 0 w 64"/>
                <a:gd name="T29" fmla="*/ 0 h 45"/>
                <a:gd name="T30" fmla="*/ 0 w 64"/>
                <a:gd name="T31" fmla="*/ 0 h 45"/>
                <a:gd name="T32" fmla="*/ 0 w 64"/>
                <a:gd name="T33" fmla="*/ 0 h 45"/>
                <a:gd name="T34" fmla="*/ 0 w 64"/>
                <a:gd name="T35" fmla="*/ 0 h 45"/>
                <a:gd name="T36" fmla="*/ 0 w 64"/>
                <a:gd name="T37" fmla="*/ 0 h 45"/>
                <a:gd name="T38" fmla="*/ 0 w 64"/>
                <a:gd name="T39" fmla="*/ 0 h 45"/>
                <a:gd name="T40" fmla="*/ 0 w 64"/>
                <a:gd name="T41" fmla="*/ 0 h 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4"/>
                <a:gd name="T64" fmla="*/ 0 h 45"/>
                <a:gd name="T65" fmla="*/ 64 w 64"/>
                <a:gd name="T66" fmla="*/ 45 h 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4" h="45">
                  <a:moveTo>
                    <a:pt x="23" y="44"/>
                  </a:moveTo>
                  <a:lnTo>
                    <a:pt x="23" y="45"/>
                  </a:lnTo>
                  <a:lnTo>
                    <a:pt x="25" y="43"/>
                  </a:lnTo>
                  <a:lnTo>
                    <a:pt x="28" y="41"/>
                  </a:lnTo>
                  <a:lnTo>
                    <a:pt x="31" y="40"/>
                  </a:lnTo>
                  <a:lnTo>
                    <a:pt x="38" y="38"/>
                  </a:lnTo>
                  <a:lnTo>
                    <a:pt x="40" y="38"/>
                  </a:lnTo>
                  <a:lnTo>
                    <a:pt x="49" y="38"/>
                  </a:lnTo>
                  <a:lnTo>
                    <a:pt x="57" y="36"/>
                  </a:lnTo>
                  <a:lnTo>
                    <a:pt x="64" y="36"/>
                  </a:lnTo>
                  <a:lnTo>
                    <a:pt x="64" y="0"/>
                  </a:lnTo>
                  <a:lnTo>
                    <a:pt x="54" y="0"/>
                  </a:lnTo>
                  <a:lnTo>
                    <a:pt x="47" y="1"/>
                  </a:lnTo>
                  <a:lnTo>
                    <a:pt x="38" y="1"/>
                  </a:lnTo>
                  <a:lnTo>
                    <a:pt x="28" y="4"/>
                  </a:lnTo>
                  <a:lnTo>
                    <a:pt x="21" y="6"/>
                  </a:lnTo>
                  <a:lnTo>
                    <a:pt x="12" y="8"/>
                  </a:lnTo>
                  <a:lnTo>
                    <a:pt x="5" y="14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23" y="4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66" name="Freeform 350"/>
            <p:cNvSpPr>
              <a:spLocks/>
            </p:cNvSpPr>
            <p:nvPr/>
          </p:nvSpPr>
          <p:spPr bwMode="auto">
            <a:xfrm>
              <a:off x="3092" y="2927"/>
              <a:ext cx="16" cy="16"/>
            </a:xfrm>
            <a:custGeom>
              <a:avLst/>
              <a:gdLst>
                <a:gd name="T0" fmla="*/ 0 w 47"/>
                <a:gd name="T1" fmla="*/ 0 h 48"/>
                <a:gd name="T2" fmla="*/ 0 w 47"/>
                <a:gd name="T3" fmla="*/ 0 h 48"/>
                <a:gd name="T4" fmla="*/ 0 w 47"/>
                <a:gd name="T5" fmla="*/ 0 h 48"/>
                <a:gd name="T6" fmla="*/ 0 w 47"/>
                <a:gd name="T7" fmla="*/ 0 h 48"/>
                <a:gd name="T8" fmla="*/ 0 w 47"/>
                <a:gd name="T9" fmla="*/ 0 h 48"/>
                <a:gd name="T10" fmla="*/ 0 w 47"/>
                <a:gd name="T11" fmla="*/ 0 h 48"/>
                <a:gd name="T12" fmla="*/ 0 w 47"/>
                <a:gd name="T13" fmla="*/ 0 h 48"/>
                <a:gd name="T14" fmla="*/ 0 w 47"/>
                <a:gd name="T15" fmla="*/ 0 h 48"/>
                <a:gd name="T16" fmla="*/ 0 w 47"/>
                <a:gd name="T17" fmla="*/ 0 h 48"/>
                <a:gd name="T18" fmla="*/ 0 w 47"/>
                <a:gd name="T19" fmla="*/ 0 h 48"/>
                <a:gd name="T20" fmla="*/ 0 w 47"/>
                <a:gd name="T21" fmla="*/ 0 h 48"/>
                <a:gd name="T22" fmla="*/ 0 w 47"/>
                <a:gd name="T23" fmla="*/ 0 h 48"/>
                <a:gd name="T24" fmla="*/ 0 w 47"/>
                <a:gd name="T25" fmla="*/ 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7"/>
                <a:gd name="T40" fmla="*/ 0 h 48"/>
                <a:gd name="T41" fmla="*/ 47 w 47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7" h="48">
                  <a:moveTo>
                    <a:pt x="35" y="48"/>
                  </a:moveTo>
                  <a:lnTo>
                    <a:pt x="35" y="48"/>
                  </a:lnTo>
                  <a:lnTo>
                    <a:pt x="36" y="43"/>
                  </a:lnTo>
                  <a:lnTo>
                    <a:pt x="38" y="38"/>
                  </a:lnTo>
                  <a:lnTo>
                    <a:pt x="42" y="33"/>
                  </a:lnTo>
                  <a:lnTo>
                    <a:pt x="47" y="26"/>
                  </a:lnTo>
                  <a:lnTo>
                    <a:pt x="24" y="0"/>
                  </a:lnTo>
                  <a:lnTo>
                    <a:pt x="14" y="9"/>
                  </a:lnTo>
                  <a:lnTo>
                    <a:pt x="7" y="20"/>
                  </a:lnTo>
                  <a:lnTo>
                    <a:pt x="1" y="33"/>
                  </a:lnTo>
                  <a:lnTo>
                    <a:pt x="0" y="48"/>
                  </a:lnTo>
                  <a:lnTo>
                    <a:pt x="35" y="4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67" name="Freeform 351"/>
            <p:cNvSpPr>
              <a:spLocks/>
            </p:cNvSpPr>
            <p:nvPr/>
          </p:nvSpPr>
          <p:spPr bwMode="auto">
            <a:xfrm>
              <a:off x="3092" y="2943"/>
              <a:ext cx="14" cy="15"/>
            </a:xfrm>
            <a:custGeom>
              <a:avLst/>
              <a:gdLst>
                <a:gd name="T0" fmla="*/ 0 w 42"/>
                <a:gd name="T1" fmla="*/ 0 h 43"/>
                <a:gd name="T2" fmla="*/ 0 w 42"/>
                <a:gd name="T3" fmla="*/ 0 h 43"/>
                <a:gd name="T4" fmla="*/ 0 w 42"/>
                <a:gd name="T5" fmla="*/ 0 h 43"/>
                <a:gd name="T6" fmla="*/ 0 w 42"/>
                <a:gd name="T7" fmla="*/ 0 h 43"/>
                <a:gd name="T8" fmla="*/ 0 w 42"/>
                <a:gd name="T9" fmla="*/ 0 h 43"/>
                <a:gd name="T10" fmla="*/ 0 w 42"/>
                <a:gd name="T11" fmla="*/ 0 h 43"/>
                <a:gd name="T12" fmla="*/ 0 w 42"/>
                <a:gd name="T13" fmla="*/ 0 h 43"/>
                <a:gd name="T14" fmla="*/ 0 w 42"/>
                <a:gd name="T15" fmla="*/ 0 h 43"/>
                <a:gd name="T16" fmla="*/ 0 w 42"/>
                <a:gd name="T17" fmla="*/ 0 h 43"/>
                <a:gd name="T18" fmla="*/ 0 w 42"/>
                <a:gd name="T19" fmla="*/ 0 h 43"/>
                <a:gd name="T20" fmla="*/ 0 w 42"/>
                <a:gd name="T21" fmla="*/ 0 h 43"/>
                <a:gd name="T22" fmla="*/ 0 w 42"/>
                <a:gd name="T23" fmla="*/ 0 h 43"/>
                <a:gd name="T24" fmla="*/ 0 w 42"/>
                <a:gd name="T25" fmla="*/ 0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2"/>
                <a:gd name="T40" fmla="*/ 0 h 43"/>
                <a:gd name="T41" fmla="*/ 42 w 42"/>
                <a:gd name="T42" fmla="*/ 43 h 4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2" h="43">
                  <a:moveTo>
                    <a:pt x="42" y="15"/>
                  </a:moveTo>
                  <a:lnTo>
                    <a:pt x="42" y="15"/>
                  </a:lnTo>
                  <a:lnTo>
                    <a:pt x="38" y="11"/>
                  </a:lnTo>
                  <a:lnTo>
                    <a:pt x="36" y="9"/>
                  </a:lnTo>
                  <a:lnTo>
                    <a:pt x="36" y="6"/>
                  </a:lnTo>
                  <a:lnTo>
                    <a:pt x="35" y="0"/>
                  </a:lnTo>
                  <a:lnTo>
                    <a:pt x="0" y="0"/>
                  </a:lnTo>
                  <a:lnTo>
                    <a:pt x="1" y="11"/>
                  </a:lnTo>
                  <a:lnTo>
                    <a:pt x="4" y="22"/>
                  </a:lnTo>
                  <a:lnTo>
                    <a:pt x="10" y="34"/>
                  </a:lnTo>
                  <a:lnTo>
                    <a:pt x="19" y="43"/>
                  </a:lnTo>
                  <a:lnTo>
                    <a:pt x="42" y="15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68" name="Freeform 352"/>
            <p:cNvSpPr>
              <a:spLocks/>
            </p:cNvSpPr>
            <p:nvPr/>
          </p:nvSpPr>
          <p:spPr bwMode="auto">
            <a:xfrm>
              <a:off x="3098" y="2948"/>
              <a:ext cx="26" cy="18"/>
            </a:xfrm>
            <a:custGeom>
              <a:avLst/>
              <a:gdLst>
                <a:gd name="T0" fmla="*/ 0 w 77"/>
                <a:gd name="T1" fmla="*/ 0 h 54"/>
                <a:gd name="T2" fmla="*/ 0 w 77"/>
                <a:gd name="T3" fmla="*/ 0 h 54"/>
                <a:gd name="T4" fmla="*/ 0 w 77"/>
                <a:gd name="T5" fmla="*/ 0 h 54"/>
                <a:gd name="T6" fmla="*/ 0 w 77"/>
                <a:gd name="T7" fmla="*/ 0 h 54"/>
                <a:gd name="T8" fmla="*/ 0 w 77"/>
                <a:gd name="T9" fmla="*/ 0 h 54"/>
                <a:gd name="T10" fmla="*/ 0 w 77"/>
                <a:gd name="T11" fmla="*/ 0 h 54"/>
                <a:gd name="T12" fmla="*/ 0 w 77"/>
                <a:gd name="T13" fmla="*/ 0 h 54"/>
                <a:gd name="T14" fmla="*/ 0 w 77"/>
                <a:gd name="T15" fmla="*/ 0 h 54"/>
                <a:gd name="T16" fmla="*/ 0 w 77"/>
                <a:gd name="T17" fmla="*/ 0 h 54"/>
                <a:gd name="T18" fmla="*/ 0 w 77"/>
                <a:gd name="T19" fmla="*/ 0 h 54"/>
                <a:gd name="T20" fmla="*/ 0 w 77"/>
                <a:gd name="T21" fmla="*/ 0 h 54"/>
                <a:gd name="T22" fmla="*/ 0 w 77"/>
                <a:gd name="T23" fmla="*/ 0 h 54"/>
                <a:gd name="T24" fmla="*/ 0 w 77"/>
                <a:gd name="T25" fmla="*/ 0 h 54"/>
                <a:gd name="T26" fmla="*/ 0 w 77"/>
                <a:gd name="T27" fmla="*/ 0 h 54"/>
                <a:gd name="T28" fmla="*/ 0 w 77"/>
                <a:gd name="T29" fmla="*/ 0 h 54"/>
                <a:gd name="T30" fmla="*/ 0 w 77"/>
                <a:gd name="T31" fmla="*/ 0 h 54"/>
                <a:gd name="T32" fmla="*/ 0 w 77"/>
                <a:gd name="T33" fmla="*/ 0 h 54"/>
                <a:gd name="T34" fmla="*/ 0 w 77"/>
                <a:gd name="T35" fmla="*/ 0 h 54"/>
                <a:gd name="T36" fmla="*/ 0 w 77"/>
                <a:gd name="T37" fmla="*/ 0 h 54"/>
                <a:gd name="T38" fmla="*/ 0 w 77"/>
                <a:gd name="T39" fmla="*/ 0 h 54"/>
                <a:gd name="T40" fmla="*/ 0 w 77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7"/>
                <a:gd name="T64" fmla="*/ 0 h 54"/>
                <a:gd name="T65" fmla="*/ 77 w 77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7" h="54">
                  <a:moveTo>
                    <a:pt x="77" y="18"/>
                  </a:moveTo>
                  <a:lnTo>
                    <a:pt x="77" y="18"/>
                  </a:lnTo>
                  <a:lnTo>
                    <a:pt x="64" y="15"/>
                  </a:lnTo>
                  <a:lnTo>
                    <a:pt x="55" y="14"/>
                  </a:lnTo>
                  <a:lnTo>
                    <a:pt x="47" y="10"/>
                  </a:lnTo>
                  <a:lnTo>
                    <a:pt x="38" y="7"/>
                  </a:lnTo>
                  <a:lnTo>
                    <a:pt x="31" y="5"/>
                  </a:lnTo>
                  <a:lnTo>
                    <a:pt x="26" y="2"/>
                  </a:lnTo>
                  <a:lnTo>
                    <a:pt x="25" y="1"/>
                  </a:lnTo>
                  <a:lnTo>
                    <a:pt x="23" y="0"/>
                  </a:lnTo>
                  <a:lnTo>
                    <a:pt x="0" y="28"/>
                  </a:lnTo>
                  <a:lnTo>
                    <a:pt x="5" y="32"/>
                  </a:lnTo>
                  <a:lnTo>
                    <a:pt x="11" y="36"/>
                  </a:lnTo>
                  <a:lnTo>
                    <a:pt x="19" y="39"/>
                  </a:lnTo>
                  <a:lnTo>
                    <a:pt x="28" y="41"/>
                  </a:lnTo>
                  <a:lnTo>
                    <a:pt x="34" y="44"/>
                  </a:lnTo>
                  <a:lnTo>
                    <a:pt x="45" y="48"/>
                  </a:lnTo>
                  <a:lnTo>
                    <a:pt x="57" y="52"/>
                  </a:lnTo>
                  <a:lnTo>
                    <a:pt x="69" y="54"/>
                  </a:lnTo>
                  <a:lnTo>
                    <a:pt x="77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69" name="Freeform 353"/>
            <p:cNvSpPr>
              <a:spLocks/>
            </p:cNvSpPr>
            <p:nvPr/>
          </p:nvSpPr>
          <p:spPr bwMode="auto">
            <a:xfrm>
              <a:off x="3121" y="2954"/>
              <a:ext cx="27" cy="19"/>
            </a:xfrm>
            <a:custGeom>
              <a:avLst/>
              <a:gdLst>
                <a:gd name="T0" fmla="*/ 0 w 80"/>
                <a:gd name="T1" fmla="*/ 0 h 56"/>
                <a:gd name="T2" fmla="*/ 0 w 80"/>
                <a:gd name="T3" fmla="*/ 0 h 56"/>
                <a:gd name="T4" fmla="*/ 0 w 80"/>
                <a:gd name="T5" fmla="*/ 0 h 56"/>
                <a:gd name="T6" fmla="*/ 0 w 80"/>
                <a:gd name="T7" fmla="*/ 0 h 56"/>
                <a:gd name="T8" fmla="*/ 0 w 80"/>
                <a:gd name="T9" fmla="*/ 0 h 56"/>
                <a:gd name="T10" fmla="*/ 0 w 80"/>
                <a:gd name="T11" fmla="*/ 0 h 56"/>
                <a:gd name="T12" fmla="*/ 0 w 80"/>
                <a:gd name="T13" fmla="*/ 0 h 56"/>
                <a:gd name="T14" fmla="*/ 0 w 80"/>
                <a:gd name="T15" fmla="*/ 0 h 56"/>
                <a:gd name="T16" fmla="*/ 0 w 80"/>
                <a:gd name="T17" fmla="*/ 0 h 56"/>
                <a:gd name="T18" fmla="*/ 0 w 80"/>
                <a:gd name="T19" fmla="*/ 0 h 56"/>
                <a:gd name="T20" fmla="*/ 0 w 80"/>
                <a:gd name="T21" fmla="*/ 0 h 56"/>
                <a:gd name="T22" fmla="*/ 0 w 80"/>
                <a:gd name="T23" fmla="*/ 0 h 56"/>
                <a:gd name="T24" fmla="*/ 0 w 80"/>
                <a:gd name="T25" fmla="*/ 0 h 56"/>
                <a:gd name="T26" fmla="*/ 0 w 80"/>
                <a:gd name="T27" fmla="*/ 0 h 56"/>
                <a:gd name="T28" fmla="*/ 0 w 80"/>
                <a:gd name="T29" fmla="*/ 0 h 56"/>
                <a:gd name="T30" fmla="*/ 0 w 80"/>
                <a:gd name="T31" fmla="*/ 0 h 56"/>
                <a:gd name="T32" fmla="*/ 0 w 80"/>
                <a:gd name="T33" fmla="*/ 0 h 56"/>
                <a:gd name="T34" fmla="*/ 0 w 80"/>
                <a:gd name="T35" fmla="*/ 0 h 56"/>
                <a:gd name="T36" fmla="*/ 0 w 80"/>
                <a:gd name="T37" fmla="*/ 0 h 56"/>
                <a:gd name="T38" fmla="*/ 0 w 80"/>
                <a:gd name="T39" fmla="*/ 0 h 56"/>
                <a:gd name="T40" fmla="*/ 0 w 80"/>
                <a:gd name="T41" fmla="*/ 0 h 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"/>
                <a:gd name="T64" fmla="*/ 0 h 56"/>
                <a:gd name="T65" fmla="*/ 80 w 80"/>
                <a:gd name="T66" fmla="*/ 56 h 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" h="56">
                  <a:moveTo>
                    <a:pt x="79" y="22"/>
                  </a:moveTo>
                  <a:lnTo>
                    <a:pt x="80" y="23"/>
                  </a:lnTo>
                  <a:lnTo>
                    <a:pt x="74" y="19"/>
                  </a:lnTo>
                  <a:lnTo>
                    <a:pt x="66" y="17"/>
                  </a:lnTo>
                  <a:lnTo>
                    <a:pt x="60" y="14"/>
                  </a:lnTo>
                  <a:lnTo>
                    <a:pt x="51" y="12"/>
                  </a:lnTo>
                  <a:lnTo>
                    <a:pt x="41" y="8"/>
                  </a:lnTo>
                  <a:lnTo>
                    <a:pt x="31" y="5"/>
                  </a:lnTo>
                  <a:lnTo>
                    <a:pt x="19" y="3"/>
                  </a:lnTo>
                  <a:lnTo>
                    <a:pt x="8" y="0"/>
                  </a:lnTo>
                  <a:lnTo>
                    <a:pt x="0" y="36"/>
                  </a:lnTo>
                  <a:lnTo>
                    <a:pt x="12" y="39"/>
                  </a:lnTo>
                  <a:lnTo>
                    <a:pt x="23" y="42"/>
                  </a:lnTo>
                  <a:lnTo>
                    <a:pt x="31" y="44"/>
                  </a:lnTo>
                  <a:lnTo>
                    <a:pt x="41" y="46"/>
                  </a:lnTo>
                  <a:lnTo>
                    <a:pt x="47" y="48"/>
                  </a:lnTo>
                  <a:lnTo>
                    <a:pt x="53" y="51"/>
                  </a:lnTo>
                  <a:lnTo>
                    <a:pt x="58" y="53"/>
                  </a:lnTo>
                  <a:lnTo>
                    <a:pt x="62" y="55"/>
                  </a:lnTo>
                  <a:lnTo>
                    <a:pt x="63" y="56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70" name="Freeform 354"/>
            <p:cNvSpPr>
              <a:spLocks/>
            </p:cNvSpPr>
            <p:nvPr/>
          </p:nvSpPr>
          <p:spPr bwMode="auto">
            <a:xfrm>
              <a:off x="3142" y="2962"/>
              <a:ext cx="22" cy="20"/>
            </a:xfrm>
            <a:custGeom>
              <a:avLst/>
              <a:gdLst>
                <a:gd name="T0" fmla="*/ 0 w 65"/>
                <a:gd name="T1" fmla="*/ 0 h 60"/>
                <a:gd name="T2" fmla="*/ 0 w 65"/>
                <a:gd name="T3" fmla="*/ 0 h 60"/>
                <a:gd name="T4" fmla="*/ 0 w 65"/>
                <a:gd name="T5" fmla="*/ 0 h 60"/>
                <a:gd name="T6" fmla="*/ 0 w 65"/>
                <a:gd name="T7" fmla="*/ 0 h 60"/>
                <a:gd name="T8" fmla="*/ 0 w 65"/>
                <a:gd name="T9" fmla="*/ 0 h 60"/>
                <a:gd name="T10" fmla="*/ 0 w 65"/>
                <a:gd name="T11" fmla="*/ 0 h 60"/>
                <a:gd name="T12" fmla="*/ 0 w 65"/>
                <a:gd name="T13" fmla="*/ 0 h 60"/>
                <a:gd name="T14" fmla="*/ 0 w 65"/>
                <a:gd name="T15" fmla="*/ 0 h 60"/>
                <a:gd name="T16" fmla="*/ 0 w 65"/>
                <a:gd name="T17" fmla="*/ 0 h 60"/>
                <a:gd name="T18" fmla="*/ 0 w 65"/>
                <a:gd name="T19" fmla="*/ 0 h 60"/>
                <a:gd name="T20" fmla="*/ 0 w 65"/>
                <a:gd name="T21" fmla="*/ 0 h 60"/>
                <a:gd name="T22" fmla="*/ 0 w 65"/>
                <a:gd name="T23" fmla="*/ 0 h 60"/>
                <a:gd name="T24" fmla="*/ 0 w 65"/>
                <a:gd name="T25" fmla="*/ 0 h 60"/>
                <a:gd name="T26" fmla="*/ 0 w 65"/>
                <a:gd name="T27" fmla="*/ 0 h 60"/>
                <a:gd name="T28" fmla="*/ 0 w 65"/>
                <a:gd name="T29" fmla="*/ 0 h 60"/>
                <a:gd name="T30" fmla="*/ 0 w 65"/>
                <a:gd name="T31" fmla="*/ 0 h 60"/>
                <a:gd name="T32" fmla="*/ 0 w 65"/>
                <a:gd name="T33" fmla="*/ 0 h 60"/>
                <a:gd name="T34" fmla="*/ 0 w 65"/>
                <a:gd name="T35" fmla="*/ 0 h 60"/>
                <a:gd name="T36" fmla="*/ 0 w 65"/>
                <a:gd name="T37" fmla="*/ 0 h 60"/>
                <a:gd name="T38" fmla="*/ 0 w 65"/>
                <a:gd name="T39" fmla="*/ 0 h 60"/>
                <a:gd name="T40" fmla="*/ 0 w 65"/>
                <a:gd name="T41" fmla="*/ 0 h 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60"/>
                <a:gd name="T65" fmla="*/ 65 w 65"/>
                <a:gd name="T66" fmla="*/ 60 h 6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60">
                  <a:moveTo>
                    <a:pt x="65" y="41"/>
                  </a:moveTo>
                  <a:lnTo>
                    <a:pt x="64" y="39"/>
                  </a:lnTo>
                  <a:lnTo>
                    <a:pt x="60" y="33"/>
                  </a:lnTo>
                  <a:lnTo>
                    <a:pt x="53" y="26"/>
                  </a:lnTo>
                  <a:lnTo>
                    <a:pt x="50" y="24"/>
                  </a:lnTo>
                  <a:lnTo>
                    <a:pt x="45" y="18"/>
                  </a:lnTo>
                  <a:lnTo>
                    <a:pt x="37" y="12"/>
                  </a:lnTo>
                  <a:lnTo>
                    <a:pt x="29" y="8"/>
                  </a:lnTo>
                  <a:lnTo>
                    <a:pt x="22" y="4"/>
                  </a:lnTo>
                  <a:lnTo>
                    <a:pt x="16" y="0"/>
                  </a:lnTo>
                  <a:lnTo>
                    <a:pt x="0" y="34"/>
                  </a:lnTo>
                  <a:lnTo>
                    <a:pt x="7" y="38"/>
                  </a:lnTo>
                  <a:lnTo>
                    <a:pt x="14" y="39"/>
                  </a:lnTo>
                  <a:lnTo>
                    <a:pt x="17" y="43"/>
                  </a:lnTo>
                  <a:lnTo>
                    <a:pt x="22" y="44"/>
                  </a:lnTo>
                  <a:lnTo>
                    <a:pt x="24" y="50"/>
                  </a:lnTo>
                  <a:lnTo>
                    <a:pt x="31" y="55"/>
                  </a:lnTo>
                  <a:lnTo>
                    <a:pt x="32" y="56"/>
                  </a:lnTo>
                  <a:lnTo>
                    <a:pt x="36" y="60"/>
                  </a:lnTo>
                  <a:lnTo>
                    <a:pt x="35" y="59"/>
                  </a:lnTo>
                  <a:lnTo>
                    <a:pt x="65" y="4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71" name="Freeform 355"/>
            <p:cNvSpPr>
              <a:spLocks/>
            </p:cNvSpPr>
            <p:nvPr/>
          </p:nvSpPr>
          <p:spPr bwMode="auto">
            <a:xfrm>
              <a:off x="3154" y="2975"/>
              <a:ext cx="15" cy="18"/>
            </a:xfrm>
            <a:custGeom>
              <a:avLst/>
              <a:gdLst>
                <a:gd name="T0" fmla="*/ 0 w 44"/>
                <a:gd name="T1" fmla="*/ 0 h 54"/>
                <a:gd name="T2" fmla="*/ 0 w 44"/>
                <a:gd name="T3" fmla="*/ 0 h 54"/>
                <a:gd name="T4" fmla="*/ 0 w 44"/>
                <a:gd name="T5" fmla="*/ 0 h 54"/>
                <a:gd name="T6" fmla="*/ 0 w 44"/>
                <a:gd name="T7" fmla="*/ 0 h 54"/>
                <a:gd name="T8" fmla="*/ 0 w 44"/>
                <a:gd name="T9" fmla="*/ 0 h 54"/>
                <a:gd name="T10" fmla="*/ 0 w 44"/>
                <a:gd name="T11" fmla="*/ 0 h 54"/>
                <a:gd name="T12" fmla="*/ 0 w 44"/>
                <a:gd name="T13" fmla="*/ 0 h 54"/>
                <a:gd name="T14" fmla="*/ 0 w 44"/>
                <a:gd name="T15" fmla="*/ 0 h 54"/>
                <a:gd name="T16" fmla="*/ 0 w 44"/>
                <a:gd name="T17" fmla="*/ 0 h 54"/>
                <a:gd name="T18" fmla="*/ 0 w 44"/>
                <a:gd name="T19" fmla="*/ 0 h 54"/>
                <a:gd name="T20" fmla="*/ 0 w 44"/>
                <a:gd name="T21" fmla="*/ 0 h 54"/>
                <a:gd name="T22" fmla="*/ 0 w 44"/>
                <a:gd name="T23" fmla="*/ 0 h 54"/>
                <a:gd name="T24" fmla="*/ 0 w 44"/>
                <a:gd name="T25" fmla="*/ 0 h 54"/>
                <a:gd name="T26" fmla="*/ 0 w 44"/>
                <a:gd name="T27" fmla="*/ 0 h 54"/>
                <a:gd name="T28" fmla="*/ 0 w 44"/>
                <a:gd name="T29" fmla="*/ 0 h 54"/>
                <a:gd name="T30" fmla="*/ 0 w 44"/>
                <a:gd name="T31" fmla="*/ 0 h 54"/>
                <a:gd name="T32" fmla="*/ 0 w 44"/>
                <a:gd name="T33" fmla="*/ 0 h 54"/>
                <a:gd name="T34" fmla="*/ 0 w 44"/>
                <a:gd name="T35" fmla="*/ 0 h 54"/>
                <a:gd name="T36" fmla="*/ 0 w 44"/>
                <a:gd name="T37" fmla="*/ 0 h 54"/>
                <a:gd name="T38" fmla="*/ 0 w 44"/>
                <a:gd name="T39" fmla="*/ 0 h 54"/>
                <a:gd name="T40" fmla="*/ 0 w 44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4"/>
                <a:gd name="T64" fmla="*/ 0 h 54"/>
                <a:gd name="T65" fmla="*/ 44 w 44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4" h="54">
                  <a:moveTo>
                    <a:pt x="44" y="54"/>
                  </a:moveTo>
                  <a:lnTo>
                    <a:pt x="44" y="54"/>
                  </a:lnTo>
                  <a:lnTo>
                    <a:pt x="44" y="47"/>
                  </a:lnTo>
                  <a:lnTo>
                    <a:pt x="42" y="40"/>
                  </a:lnTo>
                  <a:lnTo>
                    <a:pt x="42" y="32"/>
                  </a:lnTo>
                  <a:lnTo>
                    <a:pt x="40" y="23"/>
                  </a:lnTo>
                  <a:lnTo>
                    <a:pt x="37" y="18"/>
                  </a:lnTo>
                  <a:lnTo>
                    <a:pt x="36" y="13"/>
                  </a:lnTo>
                  <a:lnTo>
                    <a:pt x="34" y="6"/>
                  </a:lnTo>
                  <a:lnTo>
                    <a:pt x="30" y="0"/>
                  </a:lnTo>
                  <a:lnTo>
                    <a:pt x="0" y="18"/>
                  </a:lnTo>
                  <a:lnTo>
                    <a:pt x="1" y="22"/>
                  </a:lnTo>
                  <a:lnTo>
                    <a:pt x="3" y="26"/>
                  </a:lnTo>
                  <a:lnTo>
                    <a:pt x="5" y="31"/>
                  </a:lnTo>
                  <a:lnTo>
                    <a:pt x="7" y="36"/>
                  </a:lnTo>
                  <a:lnTo>
                    <a:pt x="7" y="37"/>
                  </a:lnTo>
                  <a:lnTo>
                    <a:pt x="7" y="43"/>
                  </a:lnTo>
                  <a:lnTo>
                    <a:pt x="8" y="49"/>
                  </a:lnTo>
                  <a:lnTo>
                    <a:pt x="8" y="54"/>
                  </a:lnTo>
                  <a:lnTo>
                    <a:pt x="44" y="5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72" name="Freeform 356"/>
            <p:cNvSpPr>
              <a:spLocks/>
            </p:cNvSpPr>
            <p:nvPr/>
          </p:nvSpPr>
          <p:spPr bwMode="auto">
            <a:xfrm>
              <a:off x="3153" y="2993"/>
              <a:ext cx="16" cy="20"/>
            </a:xfrm>
            <a:custGeom>
              <a:avLst/>
              <a:gdLst>
                <a:gd name="T0" fmla="*/ 0 w 47"/>
                <a:gd name="T1" fmla="*/ 0 h 59"/>
                <a:gd name="T2" fmla="*/ 0 w 47"/>
                <a:gd name="T3" fmla="*/ 0 h 59"/>
                <a:gd name="T4" fmla="*/ 0 w 47"/>
                <a:gd name="T5" fmla="*/ 0 h 59"/>
                <a:gd name="T6" fmla="*/ 0 w 47"/>
                <a:gd name="T7" fmla="*/ 0 h 59"/>
                <a:gd name="T8" fmla="*/ 0 w 47"/>
                <a:gd name="T9" fmla="*/ 0 h 59"/>
                <a:gd name="T10" fmla="*/ 0 w 47"/>
                <a:gd name="T11" fmla="*/ 0 h 59"/>
                <a:gd name="T12" fmla="*/ 0 w 47"/>
                <a:gd name="T13" fmla="*/ 0 h 59"/>
                <a:gd name="T14" fmla="*/ 0 w 47"/>
                <a:gd name="T15" fmla="*/ 0 h 59"/>
                <a:gd name="T16" fmla="*/ 0 w 47"/>
                <a:gd name="T17" fmla="*/ 0 h 59"/>
                <a:gd name="T18" fmla="*/ 0 w 47"/>
                <a:gd name="T19" fmla="*/ 0 h 59"/>
                <a:gd name="T20" fmla="*/ 0 w 47"/>
                <a:gd name="T21" fmla="*/ 0 h 59"/>
                <a:gd name="T22" fmla="*/ 0 w 47"/>
                <a:gd name="T23" fmla="*/ 0 h 59"/>
                <a:gd name="T24" fmla="*/ 0 w 47"/>
                <a:gd name="T25" fmla="*/ 0 h 59"/>
                <a:gd name="T26" fmla="*/ 0 w 47"/>
                <a:gd name="T27" fmla="*/ 0 h 59"/>
                <a:gd name="T28" fmla="*/ 0 w 47"/>
                <a:gd name="T29" fmla="*/ 0 h 59"/>
                <a:gd name="T30" fmla="*/ 0 w 47"/>
                <a:gd name="T31" fmla="*/ 0 h 59"/>
                <a:gd name="T32" fmla="*/ 0 w 47"/>
                <a:gd name="T33" fmla="*/ 0 h 59"/>
                <a:gd name="T34" fmla="*/ 0 w 47"/>
                <a:gd name="T35" fmla="*/ 0 h 59"/>
                <a:gd name="T36" fmla="*/ 0 w 47"/>
                <a:gd name="T37" fmla="*/ 0 h 59"/>
                <a:gd name="T38" fmla="*/ 0 w 47"/>
                <a:gd name="T39" fmla="*/ 0 h 59"/>
                <a:gd name="T40" fmla="*/ 0 w 47"/>
                <a:gd name="T41" fmla="*/ 0 h 5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7"/>
                <a:gd name="T64" fmla="*/ 0 h 59"/>
                <a:gd name="T65" fmla="*/ 47 w 47"/>
                <a:gd name="T66" fmla="*/ 59 h 5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7" h="59">
                  <a:moveTo>
                    <a:pt x="30" y="58"/>
                  </a:moveTo>
                  <a:lnTo>
                    <a:pt x="30" y="59"/>
                  </a:lnTo>
                  <a:lnTo>
                    <a:pt x="34" y="51"/>
                  </a:lnTo>
                  <a:lnTo>
                    <a:pt x="38" y="45"/>
                  </a:lnTo>
                  <a:lnTo>
                    <a:pt x="40" y="38"/>
                  </a:lnTo>
                  <a:lnTo>
                    <a:pt x="43" y="30"/>
                  </a:lnTo>
                  <a:lnTo>
                    <a:pt x="45" y="21"/>
                  </a:lnTo>
                  <a:lnTo>
                    <a:pt x="45" y="16"/>
                  </a:lnTo>
                  <a:lnTo>
                    <a:pt x="47" y="8"/>
                  </a:lnTo>
                  <a:lnTo>
                    <a:pt x="47" y="0"/>
                  </a:lnTo>
                  <a:lnTo>
                    <a:pt x="11" y="0"/>
                  </a:lnTo>
                  <a:lnTo>
                    <a:pt x="11" y="6"/>
                  </a:lnTo>
                  <a:lnTo>
                    <a:pt x="10" y="11"/>
                  </a:lnTo>
                  <a:lnTo>
                    <a:pt x="10" y="16"/>
                  </a:lnTo>
                  <a:lnTo>
                    <a:pt x="10" y="20"/>
                  </a:lnTo>
                  <a:lnTo>
                    <a:pt x="8" y="23"/>
                  </a:lnTo>
                  <a:lnTo>
                    <a:pt x="5" y="29"/>
                  </a:lnTo>
                  <a:lnTo>
                    <a:pt x="4" y="33"/>
                  </a:lnTo>
                  <a:lnTo>
                    <a:pt x="0" y="38"/>
                  </a:lnTo>
                  <a:lnTo>
                    <a:pt x="0" y="40"/>
                  </a:lnTo>
                  <a:lnTo>
                    <a:pt x="30" y="5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73" name="Freeform 357"/>
            <p:cNvSpPr>
              <a:spLocks/>
            </p:cNvSpPr>
            <p:nvPr/>
          </p:nvSpPr>
          <p:spPr bwMode="auto">
            <a:xfrm>
              <a:off x="3142" y="3007"/>
              <a:ext cx="21" cy="20"/>
            </a:xfrm>
            <a:custGeom>
              <a:avLst/>
              <a:gdLst>
                <a:gd name="T0" fmla="*/ 0 w 63"/>
                <a:gd name="T1" fmla="*/ 0 h 60"/>
                <a:gd name="T2" fmla="*/ 0 w 63"/>
                <a:gd name="T3" fmla="*/ 0 h 60"/>
                <a:gd name="T4" fmla="*/ 0 w 63"/>
                <a:gd name="T5" fmla="*/ 0 h 60"/>
                <a:gd name="T6" fmla="*/ 0 w 63"/>
                <a:gd name="T7" fmla="*/ 0 h 60"/>
                <a:gd name="T8" fmla="*/ 0 w 63"/>
                <a:gd name="T9" fmla="*/ 0 h 60"/>
                <a:gd name="T10" fmla="*/ 0 w 63"/>
                <a:gd name="T11" fmla="*/ 0 h 60"/>
                <a:gd name="T12" fmla="*/ 0 w 63"/>
                <a:gd name="T13" fmla="*/ 0 h 60"/>
                <a:gd name="T14" fmla="*/ 0 w 63"/>
                <a:gd name="T15" fmla="*/ 0 h 60"/>
                <a:gd name="T16" fmla="*/ 0 w 63"/>
                <a:gd name="T17" fmla="*/ 0 h 60"/>
                <a:gd name="T18" fmla="*/ 0 w 63"/>
                <a:gd name="T19" fmla="*/ 0 h 60"/>
                <a:gd name="T20" fmla="*/ 0 w 63"/>
                <a:gd name="T21" fmla="*/ 0 h 60"/>
                <a:gd name="T22" fmla="*/ 0 w 63"/>
                <a:gd name="T23" fmla="*/ 0 h 60"/>
                <a:gd name="T24" fmla="*/ 0 w 63"/>
                <a:gd name="T25" fmla="*/ 0 h 60"/>
                <a:gd name="T26" fmla="*/ 0 w 63"/>
                <a:gd name="T27" fmla="*/ 0 h 60"/>
                <a:gd name="T28" fmla="*/ 0 w 63"/>
                <a:gd name="T29" fmla="*/ 0 h 60"/>
                <a:gd name="T30" fmla="*/ 0 w 63"/>
                <a:gd name="T31" fmla="*/ 0 h 60"/>
                <a:gd name="T32" fmla="*/ 0 w 63"/>
                <a:gd name="T33" fmla="*/ 0 h 60"/>
                <a:gd name="T34" fmla="*/ 0 w 63"/>
                <a:gd name="T35" fmla="*/ 0 h 60"/>
                <a:gd name="T36" fmla="*/ 0 w 63"/>
                <a:gd name="T37" fmla="*/ 0 h 60"/>
                <a:gd name="T38" fmla="*/ 0 w 63"/>
                <a:gd name="T39" fmla="*/ 0 h 60"/>
                <a:gd name="T40" fmla="*/ 0 w 63"/>
                <a:gd name="T41" fmla="*/ 0 h 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3"/>
                <a:gd name="T64" fmla="*/ 0 h 60"/>
                <a:gd name="T65" fmla="*/ 63 w 63"/>
                <a:gd name="T66" fmla="*/ 60 h 6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3" h="60">
                  <a:moveTo>
                    <a:pt x="15" y="58"/>
                  </a:moveTo>
                  <a:lnTo>
                    <a:pt x="14" y="60"/>
                  </a:lnTo>
                  <a:lnTo>
                    <a:pt x="22" y="56"/>
                  </a:lnTo>
                  <a:lnTo>
                    <a:pt x="30" y="52"/>
                  </a:lnTo>
                  <a:lnTo>
                    <a:pt x="36" y="48"/>
                  </a:lnTo>
                  <a:lnTo>
                    <a:pt x="43" y="43"/>
                  </a:lnTo>
                  <a:lnTo>
                    <a:pt x="48" y="36"/>
                  </a:lnTo>
                  <a:lnTo>
                    <a:pt x="53" y="32"/>
                  </a:lnTo>
                  <a:lnTo>
                    <a:pt x="58" y="24"/>
                  </a:lnTo>
                  <a:lnTo>
                    <a:pt x="63" y="18"/>
                  </a:lnTo>
                  <a:lnTo>
                    <a:pt x="33" y="0"/>
                  </a:lnTo>
                  <a:lnTo>
                    <a:pt x="30" y="3"/>
                  </a:lnTo>
                  <a:lnTo>
                    <a:pt x="28" y="6"/>
                  </a:lnTo>
                  <a:lnTo>
                    <a:pt x="23" y="10"/>
                  </a:lnTo>
                  <a:lnTo>
                    <a:pt x="20" y="14"/>
                  </a:lnTo>
                  <a:lnTo>
                    <a:pt x="15" y="16"/>
                  </a:lnTo>
                  <a:lnTo>
                    <a:pt x="10" y="20"/>
                  </a:lnTo>
                  <a:lnTo>
                    <a:pt x="6" y="24"/>
                  </a:lnTo>
                  <a:lnTo>
                    <a:pt x="1" y="26"/>
                  </a:lnTo>
                  <a:lnTo>
                    <a:pt x="0" y="27"/>
                  </a:lnTo>
                  <a:lnTo>
                    <a:pt x="15" y="5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74" name="Freeform 358"/>
            <p:cNvSpPr>
              <a:spLocks/>
            </p:cNvSpPr>
            <p:nvPr/>
          </p:nvSpPr>
          <p:spPr bwMode="auto">
            <a:xfrm>
              <a:off x="3125" y="3016"/>
              <a:ext cx="22" cy="15"/>
            </a:xfrm>
            <a:custGeom>
              <a:avLst/>
              <a:gdLst>
                <a:gd name="T0" fmla="*/ 0 w 67"/>
                <a:gd name="T1" fmla="*/ 0 h 47"/>
                <a:gd name="T2" fmla="*/ 0 w 67"/>
                <a:gd name="T3" fmla="*/ 0 h 47"/>
                <a:gd name="T4" fmla="*/ 0 w 67"/>
                <a:gd name="T5" fmla="*/ 0 h 47"/>
                <a:gd name="T6" fmla="*/ 0 w 67"/>
                <a:gd name="T7" fmla="*/ 0 h 47"/>
                <a:gd name="T8" fmla="*/ 0 w 67"/>
                <a:gd name="T9" fmla="*/ 0 h 47"/>
                <a:gd name="T10" fmla="*/ 0 w 67"/>
                <a:gd name="T11" fmla="*/ 0 h 47"/>
                <a:gd name="T12" fmla="*/ 0 w 67"/>
                <a:gd name="T13" fmla="*/ 0 h 47"/>
                <a:gd name="T14" fmla="*/ 0 w 67"/>
                <a:gd name="T15" fmla="*/ 0 h 47"/>
                <a:gd name="T16" fmla="*/ 0 w 67"/>
                <a:gd name="T17" fmla="*/ 0 h 47"/>
                <a:gd name="T18" fmla="*/ 0 w 67"/>
                <a:gd name="T19" fmla="*/ 0 h 47"/>
                <a:gd name="T20" fmla="*/ 0 w 67"/>
                <a:gd name="T21" fmla="*/ 0 h 47"/>
                <a:gd name="T22" fmla="*/ 0 w 67"/>
                <a:gd name="T23" fmla="*/ 0 h 47"/>
                <a:gd name="T24" fmla="*/ 0 w 67"/>
                <a:gd name="T25" fmla="*/ 0 h 47"/>
                <a:gd name="T26" fmla="*/ 0 w 67"/>
                <a:gd name="T27" fmla="*/ 0 h 47"/>
                <a:gd name="T28" fmla="*/ 0 w 67"/>
                <a:gd name="T29" fmla="*/ 0 h 47"/>
                <a:gd name="T30" fmla="*/ 0 w 67"/>
                <a:gd name="T31" fmla="*/ 0 h 47"/>
                <a:gd name="T32" fmla="*/ 0 w 67"/>
                <a:gd name="T33" fmla="*/ 0 h 47"/>
                <a:gd name="T34" fmla="*/ 0 w 67"/>
                <a:gd name="T35" fmla="*/ 0 h 47"/>
                <a:gd name="T36" fmla="*/ 0 w 67"/>
                <a:gd name="T37" fmla="*/ 0 h 47"/>
                <a:gd name="T38" fmla="*/ 0 w 67"/>
                <a:gd name="T39" fmla="*/ 0 h 47"/>
                <a:gd name="T40" fmla="*/ 0 w 67"/>
                <a:gd name="T41" fmla="*/ 0 h 4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7"/>
                <a:gd name="T64" fmla="*/ 0 h 47"/>
                <a:gd name="T65" fmla="*/ 67 w 67"/>
                <a:gd name="T66" fmla="*/ 47 h 4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7" h="47">
                  <a:moveTo>
                    <a:pt x="0" y="47"/>
                  </a:moveTo>
                  <a:lnTo>
                    <a:pt x="0" y="47"/>
                  </a:lnTo>
                  <a:lnTo>
                    <a:pt x="9" y="47"/>
                  </a:lnTo>
                  <a:lnTo>
                    <a:pt x="18" y="46"/>
                  </a:lnTo>
                  <a:lnTo>
                    <a:pt x="26" y="46"/>
                  </a:lnTo>
                  <a:lnTo>
                    <a:pt x="37" y="44"/>
                  </a:lnTo>
                  <a:lnTo>
                    <a:pt x="43" y="42"/>
                  </a:lnTo>
                  <a:lnTo>
                    <a:pt x="51" y="39"/>
                  </a:lnTo>
                  <a:lnTo>
                    <a:pt x="61" y="35"/>
                  </a:lnTo>
                  <a:lnTo>
                    <a:pt x="67" y="31"/>
                  </a:lnTo>
                  <a:lnTo>
                    <a:pt x="52" y="0"/>
                  </a:lnTo>
                  <a:lnTo>
                    <a:pt x="46" y="1"/>
                  </a:lnTo>
                  <a:lnTo>
                    <a:pt x="41" y="5"/>
                  </a:lnTo>
                  <a:lnTo>
                    <a:pt x="33" y="5"/>
                  </a:lnTo>
                  <a:lnTo>
                    <a:pt x="27" y="8"/>
                  </a:lnTo>
                  <a:lnTo>
                    <a:pt x="23" y="9"/>
                  </a:lnTo>
                  <a:lnTo>
                    <a:pt x="16" y="9"/>
                  </a:lnTo>
                  <a:lnTo>
                    <a:pt x="7" y="10"/>
                  </a:lnTo>
                  <a:lnTo>
                    <a:pt x="0" y="10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75" name="Freeform 359"/>
            <p:cNvSpPr>
              <a:spLocks/>
            </p:cNvSpPr>
            <p:nvPr/>
          </p:nvSpPr>
          <p:spPr bwMode="auto">
            <a:xfrm>
              <a:off x="3099" y="3015"/>
              <a:ext cx="26" cy="16"/>
            </a:xfrm>
            <a:custGeom>
              <a:avLst/>
              <a:gdLst>
                <a:gd name="T0" fmla="*/ 0 w 78"/>
                <a:gd name="T1" fmla="*/ 0 h 48"/>
                <a:gd name="T2" fmla="*/ 0 w 78"/>
                <a:gd name="T3" fmla="*/ 0 h 48"/>
                <a:gd name="T4" fmla="*/ 0 w 78"/>
                <a:gd name="T5" fmla="*/ 0 h 48"/>
                <a:gd name="T6" fmla="*/ 0 w 78"/>
                <a:gd name="T7" fmla="*/ 0 h 48"/>
                <a:gd name="T8" fmla="*/ 0 w 78"/>
                <a:gd name="T9" fmla="*/ 0 h 48"/>
                <a:gd name="T10" fmla="*/ 0 w 78"/>
                <a:gd name="T11" fmla="*/ 0 h 48"/>
                <a:gd name="T12" fmla="*/ 0 w 78"/>
                <a:gd name="T13" fmla="*/ 0 h 48"/>
                <a:gd name="T14" fmla="*/ 0 w 78"/>
                <a:gd name="T15" fmla="*/ 0 h 48"/>
                <a:gd name="T16" fmla="*/ 0 w 78"/>
                <a:gd name="T17" fmla="*/ 0 h 48"/>
                <a:gd name="T18" fmla="*/ 0 w 78"/>
                <a:gd name="T19" fmla="*/ 0 h 48"/>
                <a:gd name="T20" fmla="*/ 0 w 78"/>
                <a:gd name="T21" fmla="*/ 0 h 48"/>
                <a:gd name="T22" fmla="*/ 0 w 78"/>
                <a:gd name="T23" fmla="*/ 0 h 48"/>
                <a:gd name="T24" fmla="*/ 0 w 78"/>
                <a:gd name="T25" fmla="*/ 0 h 48"/>
                <a:gd name="T26" fmla="*/ 0 w 78"/>
                <a:gd name="T27" fmla="*/ 0 h 48"/>
                <a:gd name="T28" fmla="*/ 0 w 78"/>
                <a:gd name="T29" fmla="*/ 0 h 48"/>
                <a:gd name="T30" fmla="*/ 0 w 78"/>
                <a:gd name="T31" fmla="*/ 0 h 48"/>
                <a:gd name="T32" fmla="*/ 0 w 78"/>
                <a:gd name="T33" fmla="*/ 0 h 48"/>
                <a:gd name="T34" fmla="*/ 0 w 78"/>
                <a:gd name="T35" fmla="*/ 0 h 48"/>
                <a:gd name="T36" fmla="*/ 0 w 78"/>
                <a:gd name="T37" fmla="*/ 0 h 48"/>
                <a:gd name="T38" fmla="*/ 0 w 78"/>
                <a:gd name="T39" fmla="*/ 0 h 48"/>
                <a:gd name="T40" fmla="*/ 0 w 78"/>
                <a:gd name="T41" fmla="*/ 0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8"/>
                <a:gd name="T64" fmla="*/ 0 h 48"/>
                <a:gd name="T65" fmla="*/ 78 w 7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8" h="48">
                  <a:moveTo>
                    <a:pt x="1" y="34"/>
                  </a:moveTo>
                  <a:lnTo>
                    <a:pt x="0" y="34"/>
                  </a:lnTo>
                  <a:lnTo>
                    <a:pt x="9" y="36"/>
                  </a:lnTo>
                  <a:lnTo>
                    <a:pt x="18" y="40"/>
                  </a:lnTo>
                  <a:lnTo>
                    <a:pt x="28" y="43"/>
                  </a:lnTo>
                  <a:lnTo>
                    <a:pt x="35" y="45"/>
                  </a:lnTo>
                  <a:lnTo>
                    <a:pt x="48" y="47"/>
                  </a:lnTo>
                  <a:lnTo>
                    <a:pt x="57" y="47"/>
                  </a:lnTo>
                  <a:lnTo>
                    <a:pt x="67" y="48"/>
                  </a:lnTo>
                  <a:lnTo>
                    <a:pt x="78" y="48"/>
                  </a:lnTo>
                  <a:lnTo>
                    <a:pt x="78" y="11"/>
                  </a:lnTo>
                  <a:lnTo>
                    <a:pt x="70" y="11"/>
                  </a:lnTo>
                  <a:lnTo>
                    <a:pt x="59" y="10"/>
                  </a:lnTo>
                  <a:lnTo>
                    <a:pt x="51" y="10"/>
                  </a:lnTo>
                  <a:lnTo>
                    <a:pt x="43" y="9"/>
                  </a:lnTo>
                  <a:lnTo>
                    <a:pt x="35" y="6"/>
                  </a:lnTo>
                  <a:lnTo>
                    <a:pt x="28" y="6"/>
                  </a:lnTo>
                  <a:lnTo>
                    <a:pt x="22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" y="3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76" name="Freeform 360"/>
            <p:cNvSpPr>
              <a:spLocks/>
            </p:cNvSpPr>
            <p:nvPr/>
          </p:nvSpPr>
          <p:spPr bwMode="auto">
            <a:xfrm>
              <a:off x="3081" y="3005"/>
              <a:ext cx="22" cy="22"/>
            </a:xfrm>
            <a:custGeom>
              <a:avLst/>
              <a:gdLst>
                <a:gd name="T0" fmla="*/ 0 w 67"/>
                <a:gd name="T1" fmla="*/ 0 h 66"/>
                <a:gd name="T2" fmla="*/ 0 w 67"/>
                <a:gd name="T3" fmla="*/ 0 h 66"/>
                <a:gd name="T4" fmla="*/ 0 w 67"/>
                <a:gd name="T5" fmla="*/ 0 h 66"/>
                <a:gd name="T6" fmla="*/ 0 w 67"/>
                <a:gd name="T7" fmla="*/ 0 h 66"/>
                <a:gd name="T8" fmla="*/ 0 w 67"/>
                <a:gd name="T9" fmla="*/ 0 h 66"/>
                <a:gd name="T10" fmla="*/ 0 w 67"/>
                <a:gd name="T11" fmla="*/ 0 h 66"/>
                <a:gd name="T12" fmla="*/ 0 w 67"/>
                <a:gd name="T13" fmla="*/ 0 h 66"/>
                <a:gd name="T14" fmla="*/ 0 w 67"/>
                <a:gd name="T15" fmla="*/ 0 h 66"/>
                <a:gd name="T16" fmla="*/ 0 w 67"/>
                <a:gd name="T17" fmla="*/ 0 h 66"/>
                <a:gd name="T18" fmla="*/ 0 w 67"/>
                <a:gd name="T19" fmla="*/ 0 h 66"/>
                <a:gd name="T20" fmla="*/ 0 w 67"/>
                <a:gd name="T21" fmla="*/ 0 h 66"/>
                <a:gd name="T22" fmla="*/ 0 w 67"/>
                <a:gd name="T23" fmla="*/ 0 h 66"/>
                <a:gd name="T24" fmla="*/ 0 w 67"/>
                <a:gd name="T25" fmla="*/ 0 h 66"/>
                <a:gd name="T26" fmla="*/ 0 w 67"/>
                <a:gd name="T27" fmla="*/ 0 h 66"/>
                <a:gd name="T28" fmla="*/ 0 w 67"/>
                <a:gd name="T29" fmla="*/ 0 h 66"/>
                <a:gd name="T30" fmla="*/ 0 w 67"/>
                <a:gd name="T31" fmla="*/ 0 h 66"/>
                <a:gd name="T32" fmla="*/ 0 w 67"/>
                <a:gd name="T33" fmla="*/ 0 h 66"/>
                <a:gd name="T34" fmla="*/ 0 w 67"/>
                <a:gd name="T35" fmla="*/ 0 h 66"/>
                <a:gd name="T36" fmla="*/ 0 w 67"/>
                <a:gd name="T37" fmla="*/ 0 h 66"/>
                <a:gd name="T38" fmla="*/ 0 w 67"/>
                <a:gd name="T39" fmla="*/ 0 h 66"/>
                <a:gd name="T40" fmla="*/ 0 w 67"/>
                <a:gd name="T41" fmla="*/ 0 h 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7"/>
                <a:gd name="T64" fmla="*/ 0 h 66"/>
                <a:gd name="T65" fmla="*/ 67 w 67"/>
                <a:gd name="T66" fmla="*/ 66 h 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7" h="66">
                  <a:moveTo>
                    <a:pt x="0" y="20"/>
                  </a:moveTo>
                  <a:lnTo>
                    <a:pt x="1" y="21"/>
                  </a:lnTo>
                  <a:lnTo>
                    <a:pt x="6" y="29"/>
                  </a:lnTo>
                  <a:lnTo>
                    <a:pt x="10" y="34"/>
                  </a:lnTo>
                  <a:lnTo>
                    <a:pt x="18" y="41"/>
                  </a:lnTo>
                  <a:lnTo>
                    <a:pt x="24" y="46"/>
                  </a:lnTo>
                  <a:lnTo>
                    <a:pt x="29" y="53"/>
                  </a:lnTo>
                  <a:lnTo>
                    <a:pt x="38" y="58"/>
                  </a:lnTo>
                  <a:lnTo>
                    <a:pt x="47" y="63"/>
                  </a:lnTo>
                  <a:lnTo>
                    <a:pt x="54" y="66"/>
                  </a:lnTo>
                  <a:lnTo>
                    <a:pt x="67" y="32"/>
                  </a:lnTo>
                  <a:lnTo>
                    <a:pt x="62" y="29"/>
                  </a:lnTo>
                  <a:lnTo>
                    <a:pt x="56" y="26"/>
                  </a:lnTo>
                  <a:lnTo>
                    <a:pt x="52" y="24"/>
                  </a:lnTo>
                  <a:lnTo>
                    <a:pt x="47" y="20"/>
                  </a:lnTo>
                  <a:lnTo>
                    <a:pt x="40" y="15"/>
                  </a:lnTo>
                  <a:lnTo>
                    <a:pt x="38" y="11"/>
                  </a:lnTo>
                  <a:lnTo>
                    <a:pt x="34" y="6"/>
                  </a:lnTo>
                  <a:lnTo>
                    <a:pt x="29" y="0"/>
                  </a:lnTo>
                  <a:lnTo>
                    <a:pt x="30" y="2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77" name="Freeform 361"/>
            <p:cNvSpPr>
              <a:spLocks/>
            </p:cNvSpPr>
            <p:nvPr/>
          </p:nvSpPr>
          <p:spPr bwMode="auto">
            <a:xfrm>
              <a:off x="3075" y="2983"/>
              <a:ext cx="16" cy="28"/>
            </a:xfrm>
            <a:custGeom>
              <a:avLst/>
              <a:gdLst>
                <a:gd name="T0" fmla="*/ 0 w 49"/>
                <a:gd name="T1" fmla="*/ 0 h 85"/>
                <a:gd name="T2" fmla="*/ 0 w 49"/>
                <a:gd name="T3" fmla="*/ 0 h 85"/>
                <a:gd name="T4" fmla="*/ 0 w 49"/>
                <a:gd name="T5" fmla="*/ 0 h 85"/>
                <a:gd name="T6" fmla="*/ 0 w 49"/>
                <a:gd name="T7" fmla="*/ 0 h 85"/>
                <a:gd name="T8" fmla="*/ 0 w 49"/>
                <a:gd name="T9" fmla="*/ 0 h 85"/>
                <a:gd name="T10" fmla="*/ 0 w 49"/>
                <a:gd name="T11" fmla="*/ 0 h 85"/>
                <a:gd name="T12" fmla="*/ 0 w 49"/>
                <a:gd name="T13" fmla="*/ 0 h 85"/>
                <a:gd name="T14" fmla="*/ 0 w 49"/>
                <a:gd name="T15" fmla="*/ 0 h 85"/>
                <a:gd name="T16" fmla="*/ 0 w 49"/>
                <a:gd name="T17" fmla="*/ 0 h 85"/>
                <a:gd name="T18" fmla="*/ 0 w 49"/>
                <a:gd name="T19" fmla="*/ 0 h 85"/>
                <a:gd name="T20" fmla="*/ 0 w 49"/>
                <a:gd name="T21" fmla="*/ 0 h 85"/>
                <a:gd name="T22" fmla="*/ 0 w 49"/>
                <a:gd name="T23" fmla="*/ 0 h 85"/>
                <a:gd name="T24" fmla="*/ 0 w 49"/>
                <a:gd name="T25" fmla="*/ 0 h 85"/>
                <a:gd name="T26" fmla="*/ 0 w 49"/>
                <a:gd name="T27" fmla="*/ 0 h 85"/>
                <a:gd name="T28" fmla="*/ 0 w 49"/>
                <a:gd name="T29" fmla="*/ 0 h 85"/>
                <a:gd name="T30" fmla="*/ 0 w 49"/>
                <a:gd name="T31" fmla="*/ 0 h 85"/>
                <a:gd name="T32" fmla="*/ 0 w 49"/>
                <a:gd name="T33" fmla="*/ 0 h 85"/>
                <a:gd name="T34" fmla="*/ 0 w 49"/>
                <a:gd name="T35" fmla="*/ 0 h 85"/>
                <a:gd name="T36" fmla="*/ 0 w 49"/>
                <a:gd name="T37" fmla="*/ 0 h 85"/>
                <a:gd name="T38" fmla="*/ 0 w 49"/>
                <a:gd name="T39" fmla="*/ 0 h 85"/>
                <a:gd name="T40" fmla="*/ 0 w 49"/>
                <a:gd name="T41" fmla="*/ 0 h 85"/>
                <a:gd name="T42" fmla="*/ 0 w 49"/>
                <a:gd name="T43" fmla="*/ 0 h 85"/>
                <a:gd name="T44" fmla="*/ 0 w 49"/>
                <a:gd name="T45" fmla="*/ 0 h 85"/>
                <a:gd name="T46" fmla="*/ 0 w 49"/>
                <a:gd name="T47" fmla="*/ 0 h 8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9"/>
                <a:gd name="T73" fmla="*/ 0 h 85"/>
                <a:gd name="T74" fmla="*/ 49 w 49"/>
                <a:gd name="T75" fmla="*/ 85 h 8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9" h="85">
                  <a:moveTo>
                    <a:pt x="17" y="0"/>
                  </a:moveTo>
                  <a:lnTo>
                    <a:pt x="0" y="18"/>
                  </a:lnTo>
                  <a:lnTo>
                    <a:pt x="0" y="27"/>
                  </a:lnTo>
                  <a:lnTo>
                    <a:pt x="1" y="37"/>
                  </a:lnTo>
                  <a:lnTo>
                    <a:pt x="3" y="47"/>
                  </a:lnTo>
                  <a:lnTo>
                    <a:pt x="5" y="54"/>
                  </a:lnTo>
                  <a:lnTo>
                    <a:pt x="8" y="63"/>
                  </a:lnTo>
                  <a:lnTo>
                    <a:pt x="13" y="71"/>
                  </a:lnTo>
                  <a:lnTo>
                    <a:pt x="15" y="77"/>
                  </a:lnTo>
                  <a:lnTo>
                    <a:pt x="19" y="85"/>
                  </a:lnTo>
                  <a:lnTo>
                    <a:pt x="49" y="67"/>
                  </a:lnTo>
                  <a:lnTo>
                    <a:pt x="46" y="61"/>
                  </a:lnTo>
                  <a:lnTo>
                    <a:pt x="43" y="55"/>
                  </a:lnTo>
                  <a:lnTo>
                    <a:pt x="41" y="50"/>
                  </a:lnTo>
                  <a:lnTo>
                    <a:pt x="41" y="43"/>
                  </a:lnTo>
                  <a:lnTo>
                    <a:pt x="38" y="37"/>
                  </a:lnTo>
                  <a:lnTo>
                    <a:pt x="37" y="31"/>
                  </a:lnTo>
                  <a:lnTo>
                    <a:pt x="35" y="25"/>
                  </a:lnTo>
                  <a:lnTo>
                    <a:pt x="35" y="18"/>
                  </a:lnTo>
                  <a:lnTo>
                    <a:pt x="19" y="37"/>
                  </a:lnTo>
                  <a:lnTo>
                    <a:pt x="17" y="0"/>
                  </a:lnTo>
                  <a:lnTo>
                    <a:pt x="0" y="1"/>
                  </a:lnTo>
                  <a:lnTo>
                    <a:pt x="0" y="18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78" name="Freeform 362"/>
            <p:cNvSpPr>
              <a:spLocks/>
            </p:cNvSpPr>
            <p:nvPr/>
          </p:nvSpPr>
          <p:spPr bwMode="auto">
            <a:xfrm>
              <a:off x="3249" y="2910"/>
              <a:ext cx="20" cy="13"/>
            </a:xfrm>
            <a:custGeom>
              <a:avLst/>
              <a:gdLst>
                <a:gd name="T0" fmla="*/ 0 w 58"/>
                <a:gd name="T1" fmla="*/ 0 h 37"/>
                <a:gd name="T2" fmla="*/ 0 w 58"/>
                <a:gd name="T3" fmla="*/ 0 h 37"/>
                <a:gd name="T4" fmla="*/ 0 w 58"/>
                <a:gd name="T5" fmla="*/ 0 h 37"/>
                <a:gd name="T6" fmla="*/ 0 w 58"/>
                <a:gd name="T7" fmla="*/ 0 h 37"/>
                <a:gd name="T8" fmla="*/ 0 w 58"/>
                <a:gd name="T9" fmla="*/ 0 h 37"/>
                <a:gd name="T10" fmla="*/ 0 w 58"/>
                <a:gd name="T11" fmla="*/ 0 h 37"/>
                <a:gd name="T12" fmla="*/ 0 w 58"/>
                <a:gd name="T13" fmla="*/ 0 h 37"/>
                <a:gd name="T14" fmla="*/ 0 w 58"/>
                <a:gd name="T15" fmla="*/ 0 h 37"/>
                <a:gd name="T16" fmla="*/ 0 w 58"/>
                <a:gd name="T17" fmla="*/ 0 h 37"/>
                <a:gd name="T18" fmla="*/ 0 w 58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37"/>
                <a:gd name="T32" fmla="*/ 58 w 58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37">
                  <a:moveTo>
                    <a:pt x="58" y="18"/>
                  </a:moveTo>
                  <a:lnTo>
                    <a:pt x="41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41" y="37"/>
                  </a:lnTo>
                  <a:lnTo>
                    <a:pt x="23" y="18"/>
                  </a:lnTo>
                  <a:lnTo>
                    <a:pt x="58" y="18"/>
                  </a:lnTo>
                  <a:lnTo>
                    <a:pt x="58" y="0"/>
                  </a:lnTo>
                  <a:lnTo>
                    <a:pt x="41" y="0"/>
                  </a:lnTo>
                  <a:lnTo>
                    <a:pt x="58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79" name="Freeform 363"/>
            <p:cNvSpPr>
              <a:spLocks/>
            </p:cNvSpPr>
            <p:nvPr/>
          </p:nvSpPr>
          <p:spPr bwMode="auto">
            <a:xfrm>
              <a:off x="3257" y="2916"/>
              <a:ext cx="12" cy="62"/>
            </a:xfrm>
            <a:custGeom>
              <a:avLst/>
              <a:gdLst>
                <a:gd name="T0" fmla="*/ 0 w 35"/>
                <a:gd name="T1" fmla="*/ 0 h 186"/>
                <a:gd name="T2" fmla="*/ 0 w 35"/>
                <a:gd name="T3" fmla="*/ 0 h 186"/>
                <a:gd name="T4" fmla="*/ 0 w 35"/>
                <a:gd name="T5" fmla="*/ 0 h 186"/>
                <a:gd name="T6" fmla="*/ 0 w 35"/>
                <a:gd name="T7" fmla="*/ 0 h 186"/>
                <a:gd name="T8" fmla="*/ 0 w 35"/>
                <a:gd name="T9" fmla="*/ 0 h 186"/>
                <a:gd name="T10" fmla="*/ 0 w 35"/>
                <a:gd name="T11" fmla="*/ 0 h 186"/>
                <a:gd name="T12" fmla="*/ 0 w 35"/>
                <a:gd name="T13" fmla="*/ 0 h 18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5"/>
                <a:gd name="T22" fmla="*/ 0 h 186"/>
                <a:gd name="T23" fmla="*/ 35 w 35"/>
                <a:gd name="T24" fmla="*/ 186 h 18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5" h="186">
                  <a:moveTo>
                    <a:pt x="35" y="186"/>
                  </a:moveTo>
                  <a:lnTo>
                    <a:pt x="35" y="186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86"/>
                  </a:lnTo>
                  <a:lnTo>
                    <a:pt x="35" y="18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80" name="Freeform 364"/>
            <p:cNvSpPr>
              <a:spLocks/>
            </p:cNvSpPr>
            <p:nvPr/>
          </p:nvSpPr>
          <p:spPr bwMode="auto">
            <a:xfrm>
              <a:off x="3254" y="2978"/>
              <a:ext cx="15" cy="28"/>
            </a:xfrm>
            <a:custGeom>
              <a:avLst/>
              <a:gdLst>
                <a:gd name="T0" fmla="*/ 0 w 44"/>
                <a:gd name="T1" fmla="*/ 0 h 83"/>
                <a:gd name="T2" fmla="*/ 0 w 44"/>
                <a:gd name="T3" fmla="*/ 0 h 83"/>
                <a:gd name="T4" fmla="*/ 0 w 44"/>
                <a:gd name="T5" fmla="*/ 0 h 83"/>
                <a:gd name="T6" fmla="*/ 0 w 44"/>
                <a:gd name="T7" fmla="*/ 0 h 83"/>
                <a:gd name="T8" fmla="*/ 0 w 44"/>
                <a:gd name="T9" fmla="*/ 0 h 83"/>
                <a:gd name="T10" fmla="*/ 0 w 44"/>
                <a:gd name="T11" fmla="*/ 0 h 83"/>
                <a:gd name="T12" fmla="*/ 0 w 44"/>
                <a:gd name="T13" fmla="*/ 0 h 83"/>
                <a:gd name="T14" fmla="*/ 0 w 44"/>
                <a:gd name="T15" fmla="*/ 0 h 83"/>
                <a:gd name="T16" fmla="*/ 0 w 44"/>
                <a:gd name="T17" fmla="*/ 0 h 83"/>
                <a:gd name="T18" fmla="*/ 0 w 44"/>
                <a:gd name="T19" fmla="*/ 0 h 83"/>
                <a:gd name="T20" fmla="*/ 0 w 44"/>
                <a:gd name="T21" fmla="*/ 0 h 83"/>
                <a:gd name="T22" fmla="*/ 0 w 44"/>
                <a:gd name="T23" fmla="*/ 0 h 83"/>
                <a:gd name="T24" fmla="*/ 0 w 44"/>
                <a:gd name="T25" fmla="*/ 0 h 83"/>
                <a:gd name="T26" fmla="*/ 0 w 44"/>
                <a:gd name="T27" fmla="*/ 0 h 83"/>
                <a:gd name="T28" fmla="*/ 0 w 44"/>
                <a:gd name="T29" fmla="*/ 0 h 83"/>
                <a:gd name="T30" fmla="*/ 0 w 44"/>
                <a:gd name="T31" fmla="*/ 0 h 83"/>
                <a:gd name="T32" fmla="*/ 0 w 44"/>
                <a:gd name="T33" fmla="*/ 0 h 83"/>
                <a:gd name="T34" fmla="*/ 0 w 44"/>
                <a:gd name="T35" fmla="*/ 0 h 83"/>
                <a:gd name="T36" fmla="*/ 0 w 44"/>
                <a:gd name="T37" fmla="*/ 0 h 83"/>
                <a:gd name="T38" fmla="*/ 0 w 44"/>
                <a:gd name="T39" fmla="*/ 0 h 83"/>
                <a:gd name="T40" fmla="*/ 0 w 44"/>
                <a:gd name="T41" fmla="*/ 0 h 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4"/>
                <a:gd name="T64" fmla="*/ 0 h 83"/>
                <a:gd name="T65" fmla="*/ 44 w 44"/>
                <a:gd name="T66" fmla="*/ 83 h 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4" h="83">
                  <a:moveTo>
                    <a:pt x="33" y="83"/>
                  </a:moveTo>
                  <a:lnTo>
                    <a:pt x="33" y="83"/>
                  </a:lnTo>
                  <a:lnTo>
                    <a:pt x="35" y="74"/>
                  </a:lnTo>
                  <a:lnTo>
                    <a:pt x="39" y="65"/>
                  </a:lnTo>
                  <a:lnTo>
                    <a:pt x="40" y="56"/>
                  </a:lnTo>
                  <a:lnTo>
                    <a:pt x="42" y="47"/>
                  </a:lnTo>
                  <a:lnTo>
                    <a:pt x="43" y="36"/>
                  </a:lnTo>
                  <a:lnTo>
                    <a:pt x="44" y="24"/>
                  </a:lnTo>
                  <a:lnTo>
                    <a:pt x="44" y="11"/>
                  </a:lnTo>
                  <a:lnTo>
                    <a:pt x="44" y="0"/>
                  </a:lnTo>
                  <a:lnTo>
                    <a:pt x="9" y="0"/>
                  </a:lnTo>
                  <a:lnTo>
                    <a:pt x="9" y="11"/>
                  </a:lnTo>
                  <a:lnTo>
                    <a:pt x="9" y="22"/>
                  </a:lnTo>
                  <a:lnTo>
                    <a:pt x="8" y="31"/>
                  </a:lnTo>
                  <a:lnTo>
                    <a:pt x="6" y="41"/>
                  </a:lnTo>
                  <a:lnTo>
                    <a:pt x="5" y="51"/>
                  </a:lnTo>
                  <a:lnTo>
                    <a:pt x="4" y="57"/>
                  </a:lnTo>
                  <a:lnTo>
                    <a:pt x="3" y="64"/>
                  </a:lnTo>
                  <a:lnTo>
                    <a:pt x="0" y="70"/>
                  </a:lnTo>
                  <a:lnTo>
                    <a:pt x="33" y="8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81" name="Freeform 365"/>
            <p:cNvSpPr>
              <a:spLocks/>
            </p:cNvSpPr>
            <p:nvPr/>
          </p:nvSpPr>
          <p:spPr bwMode="auto">
            <a:xfrm>
              <a:off x="3243" y="3002"/>
              <a:ext cx="22" cy="22"/>
            </a:xfrm>
            <a:custGeom>
              <a:avLst/>
              <a:gdLst>
                <a:gd name="T0" fmla="*/ 0 w 65"/>
                <a:gd name="T1" fmla="*/ 0 h 68"/>
                <a:gd name="T2" fmla="*/ 0 w 65"/>
                <a:gd name="T3" fmla="*/ 0 h 68"/>
                <a:gd name="T4" fmla="*/ 0 w 65"/>
                <a:gd name="T5" fmla="*/ 0 h 68"/>
                <a:gd name="T6" fmla="*/ 0 w 65"/>
                <a:gd name="T7" fmla="*/ 0 h 68"/>
                <a:gd name="T8" fmla="*/ 0 w 65"/>
                <a:gd name="T9" fmla="*/ 0 h 68"/>
                <a:gd name="T10" fmla="*/ 0 w 65"/>
                <a:gd name="T11" fmla="*/ 0 h 68"/>
                <a:gd name="T12" fmla="*/ 0 w 65"/>
                <a:gd name="T13" fmla="*/ 0 h 68"/>
                <a:gd name="T14" fmla="*/ 0 w 65"/>
                <a:gd name="T15" fmla="*/ 0 h 68"/>
                <a:gd name="T16" fmla="*/ 0 w 65"/>
                <a:gd name="T17" fmla="*/ 0 h 68"/>
                <a:gd name="T18" fmla="*/ 0 w 65"/>
                <a:gd name="T19" fmla="*/ 0 h 68"/>
                <a:gd name="T20" fmla="*/ 0 w 65"/>
                <a:gd name="T21" fmla="*/ 0 h 68"/>
                <a:gd name="T22" fmla="*/ 0 w 65"/>
                <a:gd name="T23" fmla="*/ 0 h 68"/>
                <a:gd name="T24" fmla="*/ 0 w 65"/>
                <a:gd name="T25" fmla="*/ 0 h 68"/>
                <a:gd name="T26" fmla="*/ 0 w 65"/>
                <a:gd name="T27" fmla="*/ 0 h 68"/>
                <a:gd name="T28" fmla="*/ 0 w 65"/>
                <a:gd name="T29" fmla="*/ 0 h 68"/>
                <a:gd name="T30" fmla="*/ 0 w 65"/>
                <a:gd name="T31" fmla="*/ 0 h 68"/>
                <a:gd name="T32" fmla="*/ 0 w 65"/>
                <a:gd name="T33" fmla="*/ 0 h 68"/>
                <a:gd name="T34" fmla="*/ 0 w 65"/>
                <a:gd name="T35" fmla="*/ 0 h 68"/>
                <a:gd name="T36" fmla="*/ 0 w 65"/>
                <a:gd name="T37" fmla="*/ 0 h 68"/>
                <a:gd name="T38" fmla="*/ 0 w 65"/>
                <a:gd name="T39" fmla="*/ 0 h 68"/>
                <a:gd name="T40" fmla="*/ 0 w 65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68"/>
                <a:gd name="T65" fmla="*/ 65 w 65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68">
                  <a:moveTo>
                    <a:pt x="21" y="68"/>
                  </a:moveTo>
                  <a:lnTo>
                    <a:pt x="19" y="68"/>
                  </a:lnTo>
                  <a:lnTo>
                    <a:pt x="27" y="62"/>
                  </a:lnTo>
                  <a:lnTo>
                    <a:pt x="33" y="58"/>
                  </a:lnTo>
                  <a:lnTo>
                    <a:pt x="42" y="51"/>
                  </a:lnTo>
                  <a:lnTo>
                    <a:pt x="48" y="43"/>
                  </a:lnTo>
                  <a:lnTo>
                    <a:pt x="54" y="37"/>
                  </a:lnTo>
                  <a:lnTo>
                    <a:pt x="57" y="29"/>
                  </a:lnTo>
                  <a:lnTo>
                    <a:pt x="61" y="21"/>
                  </a:lnTo>
                  <a:lnTo>
                    <a:pt x="65" y="13"/>
                  </a:lnTo>
                  <a:lnTo>
                    <a:pt x="32" y="0"/>
                  </a:lnTo>
                  <a:lnTo>
                    <a:pt x="31" y="5"/>
                  </a:lnTo>
                  <a:lnTo>
                    <a:pt x="27" y="11"/>
                  </a:lnTo>
                  <a:lnTo>
                    <a:pt x="23" y="16"/>
                  </a:lnTo>
                  <a:lnTo>
                    <a:pt x="21" y="20"/>
                  </a:lnTo>
                  <a:lnTo>
                    <a:pt x="17" y="25"/>
                  </a:lnTo>
                  <a:lnTo>
                    <a:pt x="13" y="29"/>
                  </a:lnTo>
                  <a:lnTo>
                    <a:pt x="7" y="33"/>
                  </a:lnTo>
                  <a:lnTo>
                    <a:pt x="2" y="37"/>
                  </a:lnTo>
                  <a:lnTo>
                    <a:pt x="0" y="37"/>
                  </a:lnTo>
                  <a:lnTo>
                    <a:pt x="21" y="6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82" name="Freeform 366"/>
            <p:cNvSpPr>
              <a:spLocks/>
            </p:cNvSpPr>
            <p:nvPr/>
          </p:nvSpPr>
          <p:spPr bwMode="auto">
            <a:xfrm>
              <a:off x="3223" y="3014"/>
              <a:ext cx="27" cy="17"/>
            </a:xfrm>
            <a:custGeom>
              <a:avLst/>
              <a:gdLst>
                <a:gd name="T0" fmla="*/ 0 w 82"/>
                <a:gd name="T1" fmla="*/ 0 h 52"/>
                <a:gd name="T2" fmla="*/ 0 w 82"/>
                <a:gd name="T3" fmla="*/ 0 h 52"/>
                <a:gd name="T4" fmla="*/ 0 w 82"/>
                <a:gd name="T5" fmla="*/ 0 h 52"/>
                <a:gd name="T6" fmla="*/ 0 w 82"/>
                <a:gd name="T7" fmla="*/ 0 h 52"/>
                <a:gd name="T8" fmla="*/ 0 w 82"/>
                <a:gd name="T9" fmla="*/ 0 h 52"/>
                <a:gd name="T10" fmla="*/ 0 w 82"/>
                <a:gd name="T11" fmla="*/ 0 h 52"/>
                <a:gd name="T12" fmla="*/ 0 w 82"/>
                <a:gd name="T13" fmla="*/ 0 h 52"/>
                <a:gd name="T14" fmla="*/ 0 w 82"/>
                <a:gd name="T15" fmla="*/ 0 h 52"/>
                <a:gd name="T16" fmla="*/ 0 w 82"/>
                <a:gd name="T17" fmla="*/ 0 h 52"/>
                <a:gd name="T18" fmla="*/ 0 w 82"/>
                <a:gd name="T19" fmla="*/ 0 h 52"/>
                <a:gd name="T20" fmla="*/ 0 w 82"/>
                <a:gd name="T21" fmla="*/ 0 h 52"/>
                <a:gd name="T22" fmla="*/ 0 w 82"/>
                <a:gd name="T23" fmla="*/ 0 h 52"/>
                <a:gd name="T24" fmla="*/ 0 w 82"/>
                <a:gd name="T25" fmla="*/ 0 h 52"/>
                <a:gd name="T26" fmla="*/ 0 w 82"/>
                <a:gd name="T27" fmla="*/ 0 h 52"/>
                <a:gd name="T28" fmla="*/ 0 w 82"/>
                <a:gd name="T29" fmla="*/ 0 h 52"/>
                <a:gd name="T30" fmla="*/ 0 w 82"/>
                <a:gd name="T31" fmla="*/ 0 h 52"/>
                <a:gd name="T32" fmla="*/ 0 w 82"/>
                <a:gd name="T33" fmla="*/ 0 h 52"/>
                <a:gd name="T34" fmla="*/ 0 w 82"/>
                <a:gd name="T35" fmla="*/ 0 h 52"/>
                <a:gd name="T36" fmla="*/ 0 w 82"/>
                <a:gd name="T37" fmla="*/ 0 h 52"/>
                <a:gd name="T38" fmla="*/ 0 w 82"/>
                <a:gd name="T39" fmla="*/ 0 h 52"/>
                <a:gd name="T40" fmla="*/ 0 w 82"/>
                <a:gd name="T41" fmla="*/ 0 h 5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2"/>
                <a:gd name="T64" fmla="*/ 0 h 52"/>
                <a:gd name="T65" fmla="*/ 82 w 82"/>
                <a:gd name="T66" fmla="*/ 52 h 5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2" h="52">
                  <a:moveTo>
                    <a:pt x="0" y="52"/>
                  </a:moveTo>
                  <a:lnTo>
                    <a:pt x="0" y="52"/>
                  </a:lnTo>
                  <a:lnTo>
                    <a:pt x="11" y="52"/>
                  </a:lnTo>
                  <a:lnTo>
                    <a:pt x="24" y="51"/>
                  </a:lnTo>
                  <a:lnTo>
                    <a:pt x="34" y="49"/>
                  </a:lnTo>
                  <a:lnTo>
                    <a:pt x="45" y="47"/>
                  </a:lnTo>
                  <a:lnTo>
                    <a:pt x="54" y="43"/>
                  </a:lnTo>
                  <a:lnTo>
                    <a:pt x="63" y="40"/>
                  </a:lnTo>
                  <a:lnTo>
                    <a:pt x="72" y="35"/>
                  </a:lnTo>
                  <a:lnTo>
                    <a:pt x="82" y="31"/>
                  </a:lnTo>
                  <a:lnTo>
                    <a:pt x="61" y="0"/>
                  </a:lnTo>
                  <a:lnTo>
                    <a:pt x="56" y="4"/>
                  </a:lnTo>
                  <a:lnTo>
                    <a:pt x="50" y="6"/>
                  </a:lnTo>
                  <a:lnTo>
                    <a:pt x="44" y="9"/>
                  </a:lnTo>
                  <a:lnTo>
                    <a:pt x="35" y="10"/>
                  </a:lnTo>
                  <a:lnTo>
                    <a:pt x="26" y="13"/>
                  </a:lnTo>
                  <a:lnTo>
                    <a:pt x="19" y="14"/>
                  </a:lnTo>
                  <a:lnTo>
                    <a:pt x="8" y="15"/>
                  </a:lnTo>
                  <a:lnTo>
                    <a:pt x="0" y="15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83" name="Freeform 367"/>
            <p:cNvSpPr>
              <a:spLocks/>
            </p:cNvSpPr>
            <p:nvPr/>
          </p:nvSpPr>
          <p:spPr bwMode="auto">
            <a:xfrm>
              <a:off x="3196" y="3014"/>
              <a:ext cx="27" cy="17"/>
            </a:xfrm>
            <a:custGeom>
              <a:avLst/>
              <a:gdLst>
                <a:gd name="T0" fmla="*/ 0 w 80"/>
                <a:gd name="T1" fmla="*/ 0 h 51"/>
                <a:gd name="T2" fmla="*/ 0 w 80"/>
                <a:gd name="T3" fmla="*/ 0 h 51"/>
                <a:gd name="T4" fmla="*/ 0 w 80"/>
                <a:gd name="T5" fmla="*/ 0 h 51"/>
                <a:gd name="T6" fmla="*/ 0 w 80"/>
                <a:gd name="T7" fmla="*/ 0 h 51"/>
                <a:gd name="T8" fmla="*/ 0 w 80"/>
                <a:gd name="T9" fmla="*/ 0 h 51"/>
                <a:gd name="T10" fmla="*/ 0 w 80"/>
                <a:gd name="T11" fmla="*/ 0 h 51"/>
                <a:gd name="T12" fmla="*/ 0 w 80"/>
                <a:gd name="T13" fmla="*/ 0 h 51"/>
                <a:gd name="T14" fmla="*/ 0 w 80"/>
                <a:gd name="T15" fmla="*/ 0 h 51"/>
                <a:gd name="T16" fmla="*/ 0 w 80"/>
                <a:gd name="T17" fmla="*/ 0 h 51"/>
                <a:gd name="T18" fmla="*/ 0 w 80"/>
                <a:gd name="T19" fmla="*/ 0 h 51"/>
                <a:gd name="T20" fmla="*/ 0 w 80"/>
                <a:gd name="T21" fmla="*/ 0 h 51"/>
                <a:gd name="T22" fmla="*/ 0 w 80"/>
                <a:gd name="T23" fmla="*/ 0 h 51"/>
                <a:gd name="T24" fmla="*/ 0 w 80"/>
                <a:gd name="T25" fmla="*/ 0 h 51"/>
                <a:gd name="T26" fmla="*/ 0 w 80"/>
                <a:gd name="T27" fmla="*/ 0 h 51"/>
                <a:gd name="T28" fmla="*/ 0 w 80"/>
                <a:gd name="T29" fmla="*/ 0 h 51"/>
                <a:gd name="T30" fmla="*/ 0 w 80"/>
                <a:gd name="T31" fmla="*/ 0 h 51"/>
                <a:gd name="T32" fmla="*/ 0 w 80"/>
                <a:gd name="T33" fmla="*/ 0 h 51"/>
                <a:gd name="T34" fmla="*/ 0 w 80"/>
                <a:gd name="T35" fmla="*/ 0 h 51"/>
                <a:gd name="T36" fmla="*/ 0 w 80"/>
                <a:gd name="T37" fmla="*/ 0 h 51"/>
                <a:gd name="T38" fmla="*/ 0 w 80"/>
                <a:gd name="T39" fmla="*/ 0 h 51"/>
                <a:gd name="T40" fmla="*/ 0 w 80"/>
                <a:gd name="T41" fmla="*/ 0 h 5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"/>
                <a:gd name="T64" fmla="*/ 0 h 51"/>
                <a:gd name="T65" fmla="*/ 80 w 80"/>
                <a:gd name="T66" fmla="*/ 51 h 5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" h="51">
                  <a:moveTo>
                    <a:pt x="1" y="34"/>
                  </a:moveTo>
                  <a:lnTo>
                    <a:pt x="0" y="33"/>
                  </a:lnTo>
                  <a:lnTo>
                    <a:pt x="8" y="38"/>
                  </a:lnTo>
                  <a:lnTo>
                    <a:pt x="18" y="40"/>
                  </a:lnTo>
                  <a:lnTo>
                    <a:pt x="27" y="43"/>
                  </a:lnTo>
                  <a:lnTo>
                    <a:pt x="37" y="47"/>
                  </a:lnTo>
                  <a:lnTo>
                    <a:pt x="47" y="48"/>
                  </a:lnTo>
                  <a:lnTo>
                    <a:pt x="57" y="50"/>
                  </a:lnTo>
                  <a:lnTo>
                    <a:pt x="68" y="51"/>
                  </a:lnTo>
                  <a:lnTo>
                    <a:pt x="80" y="51"/>
                  </a:lnTo>
                  <a:lnTo>
                    <a:pt x="80" y="14"/>
                  </a:lnTo>
                  <a:lnTo>
                    <a:pt x="71" y="14"/>
                  </a:lnTo>
                  <a:lnTo>
                    <a:pt x="62" y="13"/>
                  </a:lnTo>
                  <a:lnTo>
                    <a:pt x="52" y="12"/>
                  </a:lnTo>
                  <a:lnTo>
                    <a:pt x="44" y="10"/>
                  </a:lnTo>
                  <a:lnTo>
                    <a:pt x="37" y="9"/>
                  </a:lnTo>
                  <a:lnTo>
                    <a:pt x="28" y="7"/>
                  </a:lnTo>
                  <a:lnTo>
                    <a:pt x="23" y="4"/>
                  </a:lnTo>
                  <a:lnTo>
                    <a:pt x="18" y="1"/>
                  </a:lnTo>
                  <a:lnTo>
                    <a:pt x="16" y="0"/>
                  </a:lnTo>
                  <a:lnTo>
                    <a:pt x="1" y="3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84" name="Freeform 368"/>
            <p:cNvSpPr>
              <a:spLocks/>
            </p:cNvSpPr>
            <p:nvPr/>
          </p:nvSpPr>
          <p:spPr bwMode="auto">
            <a:xfrm>
              <a:off x="3180" y="3003"/>
              <a:ext cx="22" cy="23"/>
            </a:xfrm>
            <a:custGeom>
              <a:avLst/>
              <a:gdLst>
                <a:gd name="T0" fmla="*/ 0 w 64"/>
                <a:gd name="T1" fmla="*/ 0 h 68"/>
                <a:gd name="T2" fmla="*/ 0 w 64"/>
                <a:gd name="T3" fmla="*/ 0 h 68"/>
                <a:gd name="T4" fmla="*/ 0 w 64"/>
                <a:gd name="T5" fmla="*/ 0 h 68"/>
                <a:gd name="T6" fmla="*/ 0 w 64"/>
                <a:gd name="T7" fmla="*/ 0 h 68"/>
                <a:gd name="T8" fmla="*/ 0 w 64"/>
                <a:gd name="T9" fmla="*/ 0 h 68"/>
                <a:gd name="T10" fmla="*/ 0 w 64"/>
                <a:gd name="T11" fmla="*/ 0 h 68"/>
                <a:gd name="T12" fmla="*/ 0 w 64"/>
                <a:gd name="T13" fmla="*/ 0 h 68"/>
                <a:gd name="T14" fmla="*/ 0 w 64"/>
                <a:gd name="T15" fmla="*/ 0 h 68"/>
                <a:gd name="T16" fmla="*/ 0 w 64"/>
                <a:gd name="T17" fmla="*/ 0 h 68"/>
                <a:gd name="T18" fmla="*/ 0 w 64"/>
                <a:gd name="T19" fmla="*/ 0 h 68"/>
                <a:gd name="T20" fmla="*/ 0 w 64"/>
                <a:gd name="T21" fmla="*/ 0 h 68"/>
                <a:gd name="T22" fmla="*/ 0 w 64"/>
                <a:gd name="T23" fmla="*/ 0 h 68"/>
                <a:gd name="T24" fmla="*/ 0 w 64"/>
                <a:gd name="T25" fmla="*/ 0 h 68"/>
                <a:gd name="T26" fmla="*/ 0 w 64"/>
                <a:gd name="T27" fmla="*/ 0 h 68"/>
                <a:gd name="T28" fmla="*/ 0 w 64"/>
                <a:gd name="T29" fmla="*/ 0 h 68"/>
                <a:gd name="T30" fmla="*/ 0 w 64"/>
                <a:gd name="T31" fmla="*/ 0 h 68"/>
                <a:gd name="T32" fmla="*/ 0 w 64"/>
                <a:gd name="T33" fmla="*/ 0 h 68"/>
                <a:gd name="T34" fmla="*/ 0 w 64"/>
                <a:gd name="T35" fmla="*/ 0 h 68"/>
                <a:gd name="T36" fmla="*/ 0 w 64"/>
                <a:gd name="T37" fmla="*/ 0 h 68"/>
                <a:gd name="T38" fmla="*/ 0 w 64"/>
                <a:gd name="T39" fmla="*/ 0 h 68"/>
                <a:gd name="T40" fmla="*/ 0 w 64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4"/>
                <a:gd name="T64" fmla="*/ 0 h 68"/>
                <a:gd name="T65" fmla="*/ 64 w 64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4" h="68">
                  <a:moveTo>
                    <a:pt x="0" y="13"/>
                  </a:moveTo>
                  <a:lnTo>
                    <a:pt x="0" y="13"/>
                  </a:lnTo>
                  <a:lnTo>
                    <a:pt x="3" y="21"/>
                  </a:lnTo>
                  <a:lnTo>
                    <a:pt x="8" y="30"/>
                  </a:lnTo>
                  <a:lnTo>
                    <a:pt x="15" y="39"/>
                  </a:lnTo>
                  <a:lnTo>
                    <a:pt x="20" y="46"/>
                  </a:lnTo>
                  <a:lnTo>
                    <a:pt x="27" y="51"/>
                  </a:lnTo>
                  <a:lnTo>
                    <a:pt x="34" y="58"/>
                  </a:lnTo>
                  <a:lnTo>
                    <a:pt x="42" y="63"/>
                  </a:lnTo>
                  <a:lnTo>
                    <a:pt x="49" y="68"/>
                  </a:lnTo>
                  <a:lnTo>
                    <a:pt x="64" y="34"/>
                  </a:lnTo>
                  <a:lnTo>
                    <a:pt x="59" y="31"/>
                  </a:lnTo>
                  <a:lnTo>
                    <a:pt x="54" y="29"/>
                  </a:lnTo>
                  <a:lnTo>
                    <a:pt x="49" y="25"/>
                  </a:lnTo>
                  <a:lnTo>
                    <a:pt x="46" y="20"/>
                  </a:lnTo>
                  <a:lnTo>
                    <a:pt x="40" y="16"/>
                  </a:lnTo>
                  <a:lnTo>
                    <a:pt x="38" y="12"/>
                  </a:lnTo>
                  <a:lnTo>
                    <a:pt x="35" y="5"/>
                  </a:lnTo>
                  <a:lnTo>
                    <a:pt x="33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85" name="Freeform 369"/>
            <p:cNvSpPr>
              <a:spLocks/>
            </p:cNvSpPr>
            <p:nvPr/>
          </p:nvSpPr>
          <p:spPr bwMode="auto">
            <a:xfrm>
              <a:off x="3176" y="2978"/>
              <a:ext cx="15" cy="29"/>
            </a:xfrm>
            <a:custGeom>
              <a:avLst/>
              <a:gdLst>
                <a:gd name="T0" fmla="*/ 0 w 46"/>
                <a:gd name="T1" fmla="*/ 0 h 87"/>
                <a:gd name="T2" fmla="*/ 0 w 46"/>
                <a:gd name="T3" fmla="*/ 0 h 87"/>
                <a:gd name="T4" fmla="*/ 0 w 46"/>
                <a:gd name="T5" fmla="*/ 0 h 87"/>
                <a:gd name="T6" fmla="*/ 0 w 46"/>
                <a:gd name="T7" fmla="*/ 0 h 87"/>
                <a:gd name="T8" fmla="*/ 0 w 46"/>
                <a:gd name="T9" fmla="*/ 0 h 87"/>
                <a:gd name="T10" fmla="*/ 0 w 46"/>
                <a:gd name="T11" fmla="*/ 0 h 87"/>
                <a:gd name="T12" fmla="*/ 0 w 46"/>
                <a:gd name="T13" fmla="*/ 0 h 87"/>
                <a:gd name="T14" fmla="*/ 0 w 46"/>
                <a:gd name="T15" fmla="*/ 0 h 87"/>
                <a:gd name="T16" fmla="*/ 0 w 46"/>
                <a:gd name="T17" fmla="*/ 0 h 87"/>
                <a:gd name="T18" fmla="*/ 0 w 46"/>
                <a:gd name="T19" fmla="*/ 0 h 87"/>
                <a:gd name="T20" fmla="*/ 0 w 46"/>
                <a:gd name="T21" fmla="*/ 0 h 87"/>
                <a:gd name="T22" fmla="*/ 0 w 46"/>
                <a:gd name="T23" fmla="*/ 0 h 87"/>
                <a:gd name="T24" fmla="*/ 0 w 46"/>
                <a:gd name="T25" fmla="*/ 0 h 87"/>
                <a:gd name="T26" fmla="*/ 0 w 46"/>
                <a:gd name="T27" fmla="*/ 0 h 87"/>
                <a:gd name="T28" fmla="*/ 0 w 46"/>
                <a:gd name="T29" fmla="*/ 0 h 87"/>
                <a:gd name="T30" fmla="*/ 0 w 46"/>
                <a:gd name="T31" fmla="*/ 0 h 87"/>
                <a:gd name="T32" fmla="*/ 0 w 46"/>
                <a:gd name="T33" fmla="*/ 0 h 87"/>
                <a:gd name="T34" fmla="*/ 0 w 46"/>
                <a:gd name="T35" fmla="*/ 0 h 87"/>
                <a:gd name="T36" fmla="*/ 0 w 46"/>
                <a:gd name="T37" fmla="*/ 0 h 87"/>
                <a:gd name="T38" fmla="*/ 0 w 46"/>
                <a:gd name="T39" fmla="*/ 0 h 87"/>
                <a:gd name="T40" fmla="*/ 0 w 46"/>
                <a:gd name="T41" fmla="*/ 0 h 8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6"/>
                <a:gd name="T64" fmla="*/ 0 h 87"/>
                <a:gd name="T65" fmla="*/ 46 w 46"/>
                <a:gd name="T66" fmla="*/ 87 h 8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6" h="87">
                  <a:moveTo>
                    <a:pt x="0" y="0"/>
                  </a:moveTo>
                  <a:lnTo>
                    <a:pt x="0" y="0"/>
                  </a:lnTo>
                  <a:lnTo>
                    <a:pt x="0" y="14"/>
                  </a:lnTo>
                  <a:lnTo>
                    <a:pt x="2" y="26"/>
                  </a:lnTo>
                  <a:lnTo>
                    <a:pt x="2" y="36"/>
                  </a:lnTo>
                  <a:lnTo>
                    <a:pt x="3" y="49"/>
                  </a:lnTo>
                  <a:lnTo>
                    <a:pt x="5" y="60"/>
                  </a:lnTo>
                  <a:lnTo>
                    <a:pt x="7" y="69"/>
                  </a:lnTo>
                  <a:lnTo>
                    <a:pt x="11" y="78"/>
                  </a:lnTo>
                  <a:lnTo>
                    <a:pt x="13" y="87"/>
                  </a:lnTo>
                  <a:lnTo>
                    <a:pt x="46" y="74"/>
                  </a:lnTo>
                  <a:lnTo>
                    <a:pt x="43" y="68"/>
                  </a:lnTo>
                  <a:lnTo>
                    <a:pt x="42" y="61"/>
                  </a:lnTo>
                  <a:lnTo>
                    <a:pt x="41" y="52"/>
                  </a:lnTo>
                  <a:lnTo>
                    <a:pt x="38" y="41"/>
                  </a:lnTo>
                  <a:lnTo>
                    <a:pt x="37" y="34"/>
                  </a:lnTo>
                  <a:lnTo>
                    <a:pt x="37" y="23"/>
                  </a:lnTo>
                  <a:lnTo>
                    <a:pt x="36" y="11"/>
                  </a:lnTo>
                  <a:lnTo>
                    <a:pt x="3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86" name="Freeform 370"/>
            <p:cNvSpPr>
              <a:spLocks/>
            </p:cNvSpPr>
            <p:nvPr/>
          </p:nvSpPr>
          <p:spPr bwMode="auto">
            <a:xfrm>
              <a:off x="3176" y="2910"/>
              <a:ext cx="12" cy="68"/>
            </a:xfrm>
            <a:custGeom>
              <a:avLst/>
              <a:gdLst>
                <a:gd name="T0" fmla="*/ 0 w 36"/>
                <a:gd name="T1" fmla="*/ 0 h 204"/>
                <a:gd name="T2" fmla="*/ 0 w 36"/>
                <a:gd name="T3" fmla="*/ 0 h 204"/>
                <a:gd name="T4" fmla="*/ 0 w 36"/>
                <a:gd name="T5" fmla="*/ 0 h 204"/>
                <a:gd name="T6" fmla="*/ 0 w 36"/>
                <a:gd name="T7" fmla="*/ 0 h 204"/>
                <a:gd name="T8" fmla="*/ 0 w 36"/>
                <a:gd name="T9" fmla="*/ 0 h 204"/>
                <a:gd name="T10" fmla="*/ 0 w 36"/>
                <a:gd name="T11" fmla="*/ 0 h 204"/>
                <a:gd name="T12" fmla="*/ 0 w 36"/>
                <a:gd name="T13" fmla="*/ 0 h 204"/>
                <a:gd name="T14" fmla="*/ 0 w 36"/>
                <a:gd name="T15" fmla="*/ 0 h 204"/>
                <a:gd name="T16" fmla="*/ 0 w 36"/>
                <a:gd name="T17" fmla="*/ 0 h 204"/>
                <a:gd name="T18" fmla="*/ 0 w 36"/>
                <a:gd name="T19" fmla="*/ 0 h 2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204"/>
                <a:gd name="T32" fmla="*/ 36 w 36"/>
                <a:gd name="T33" fmla="*/ 204 h 20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204">
                  <a:moveTo>
                    <a:pt x="18" y="0"/>
                  </a:moveTo>
                  <a:lnTo>
                    <a:pt x="0" y="18"/>
                  </a:lnTo>
                  <a:lnTo>
                    <a:pt x="0" y="204"/>
                  </a:lnTo>
                  <a:lnTo>
                    <a:pt x="36" y="204"/>
                  </a:lnTo>
                  <a:lnTo>
                    <a:pt x="36" y="18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87" name="Freeform 371"/>
            <p:cNvSpPr>
              <a:spLocks/>
            </p:cNvSpPr>
            <p:nvPr/>
          </p:nvSpPr>
          <p:spPr bwMode="auto">
            <a:xfrm>
              <a:off x="3182" y="2910"/>
              <a:ext cx="19" cy="13"/>
            </a:xfrm>
            <a:custGeom>
              <a:avLst/>
              <a:gdLst>
                <a:gd name="T0" fmla="*/ 0 w 58"/>
                <a:gd name="T1" fmla="*/ 0 h 37"/>
                <a:gd name="T2" fmla="*/ 0 w 58"/>
                <a:gd name="T3" fmla="*/ 0 h 37"/>
                <a:gd name="T4" fmla="*/ 0 w 58"/>
                <a:gd name="T5" fmla="*/ 0 h 37"/>
                <a:gd name="T6" fmla="*/ 0 w 58"/>
                <a:gd name="T7" fmla="*/ 0 h 37"/>
                <a:gd name="T8" fmla="*/ 0 w 58"/>
                <a:gd name="T9" fmla="*/ 0 h 37"/>
                <a:gd name="T10" fmla="*/ 0 w 58"/>
                <a:gd name="T11" fmla="*/ 0 h 37"/>
                <a:gd name="T12" fmla="*/ 0 w 58"/>
                <a:gd name="T13" fmla="*/ 0 h 37"/>
                <a:gd name="T14" fmla="*/ 0 w 58"/>
                <a:gd name="T15" fmla="*/ 0 h 37"/>
                <a:gd name="T16" fmla="*/ 0 w 58"/>
                <a:gd name="T17" fmla="*/ 0 h 37"/>
                <a:gd name="T18" fmla="*/ 0 w 58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37"/>
                <a:gd name="T32" fmla="*/ 58 w 58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37">
                  <a:moveTo>
                    <a:pt x="58" y="18"/>
                  </a:moveTo>
                  <a:lnTo>
                    <a:pt x="41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41" y="37"/>
                  </a:lnTo>
                  <a:lnTo>
                    <a:pt x="23" y="18"/>
                  </a:lnTo>
                  <a:lnTo>
                    <a:pt x="58" y="18"/>
                  </a:lnTo>
                  <a:lnTo>
                    <a:pt x="58" y="0"/>
                  </a:lnTo>
                  <a:lnTo>
                    <a:pt x="41" y="0"/>
                  </a:lnTo>
                  <a:lnTo>
                    <a:pt x="58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88" name="Freeform 372"/>
            <p:cNvSpPr>
              <a:spLocks/>
            </p:cNvSpPr>
            <p:nvPr/>
          </p:nvSpPr>
          <p:spPr bwMode="auto">
            <a:xfrm>
              <a:off x="3190" y="2916"/>
              <a:ext cx="11" cy="62"/>
            </a:xfrm>
            <a:custGeom>
              <a:avLst/>
              <a:gdLst>
                <a:gd name="T0" fmla="*/ 0 w 35"/>
                <a:gd name="T1" fmla="*/ 0 h 186"/>
                <a:gd name="T2" fmla="*/ 0 w 35"/>
                <a:gd name="T3" fmla="*/ 0 h 186"/>
                <a:gd name="T4" fmla="*/ 0 w 35"/>
                <a:gd name="T5" fmla="*/ 0 h 186"/>
                <a:gd name="T6" fmla="*/ 0 w 35"/>
                <a:gd name="T7" fmla="*/ 0 h 186"/>
                <a:gd name="T8" fmla="*/ 0 w 35"/>
                <a:gd name="T9" fmla="*/ 0 h 186"/>
                <a:gd name="T10" fmla="*/ 0 w 35"/>
                <a:gd name="T11" fmla="*/ 0 h 186"/>
                <a:gd name="T12" fmla="*/ 0 w 35"/>
                <a:gd name="T13" fmla="*/ 0 h 18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5"/>
                <a:gd name="T22" fmla="*/ 0 h 186"/>
                <a:gd name="T23" fmla="*/ 35 w 35"/>
                <a:gd name="T24" fmla="*/ 186 h 18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5" h="186">
                  <a:moveTo>
                    <a:pt x="35" y="186"/>
                  </a:moveTo>
                  <a:lnTo>
                    <a:pt x="35" y="186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86"/>
                  </a:lnTo>
                  <a:lnTo>
                    <a:pt x="35" y="18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89" name="Freeform 373"/>
            <p:cNvSpPr>
              <a:spLocks/>
            </p:cNvSpPr>
            <p:nvPr/>
          </p:nvSpPr>
          <p:spPr bwMode="auto">
            <a:xfrm>
              <a:off x="3190" y="2978"/>
              <a:ext cx="14" cy="23"/>
            </a:xfrm>
            <a:custGeom>
              <a:avLst/>
              <a:gdLst>
                <a:gd name="T0" fmla="*/ 0 w 42"/>
                <a:gd name="T1" fmla="*/ 0 h 69"/>
                <a:gd name="T2" fmla="*/ 0 w 42"/>
                <a:gd name="T3" fmla="*/ 0 h 69"/>
                <a:gd name="T4" fmla="*/ 0 w 42"/>
                <a:gd name="T5" fmla="*/ 0 h 69"/>
                <a:gd name="T6" fmla="*/ 0 w 42"/>
                <a:gd name="T7" fmla="*/ 0 h 69"/>
                <a:gd name="T8" fmla="*/ 0 w 42"/>
                <a:gd name="T9" fmla="*/ 0 h 69"/>
                <a:gd name="T10" fmla="*/ 0 w 42"/>
                <a:gd name="T11" fmla="*/ 0 h 69"/>
                <a:gd name="T12" fmla="*/ 0 w 42"/>
                <a:gd name="T13" fmla="*/ 0 h 69"/>
                <a:gd name="T14" fmla="*/ 0 w 42"/>
                <a:gd name="T15" fmla="*/ 0 h 69"/>
                <a:gd name="T16" fmla="*/ 0 w 42"/>
                <a:gd name="T17" fmla="*/ 0 h 69"/>
                <a:gd name="T18" fmla="*/ 0 w 42"/>
                <a:gd name="T19" fmla="*/ 0 h 69"/>
                <a:gd name="T20" fmla="*/ 0 w 42"/>
                <a:gd name="T21" fmla="*/ 0 h 69"/>
                <a:gd name="T22" fmla="*/ 0 w 42"/>
                <a:gd name="T23" fmla="*/ 0 h 69"/>
                <a:gd name="T24" fmla="*/ 0 w 42"/>
                <a:gd name="T25" fmla="*/ 0 h 69"/>
                <a:gd name="T26" fmla="*/ 0 w 42"/>
                <a:gd name="T27" fmla="*/ 0 h 69"/>
                <a:gd name="T28" fmla="*/ 0 w 42"/>
                <a:gd name="T29" fmla="*/ 0 h 69"/>
                <a:gd name="T30" fmla="*/ 0 w 42"/>
                <a:gd name="T31" fmla="*/ 0 h 69"/>
                <a:gd name="T32" fmla="*/ 0 w 42"/>
                <a:gd name="T33" fmla="*/ 0 h 69"/>
                <a:gd name="T34" fmla="*/ 0 w 42"/>
                <a:gd name="T35" fmla="*/ 0 h 69"/>
                <a:gd name="T36" fmla="*/ 0 w 42"/>
                <a:gd name="T37" fmla="*/ 0 h 69"/>
                <a:gd name="T38" fmla="*/ 0 w 42"/>
                <a:gd name="T39" fmla="*/ 0 h 69"/>
                <a:gd name="T40" fmla="*/ 0 w 42"/>
                <a:gd name="T41" fmla="*/ 0 h 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2"/>
                <a:gd name="T64" fmla="*/ 0 h 69"/>
                <a:gd name="T65" fmla="*/ 42 w 42"/>
                <a:gd name="T66" fmla="*/ 69 h 6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2" h="69">
                  <a:moveTo>
                    <a:pt x="42" y="55"/>
                  </a:moveTo>
                  <a:lnTo>
                    <a:pt x="42" y="53"/>
                  </a:lnTo>
                  <a:lnTo>
                    <a:pt x="40" y="49"/>
                  </a:lnTo>
                  <a:lnTo>
                    <a:pt x="38" y="45"/>
                  </a:lnTo>
                  <a:lnTo>
                    <a:pt x="38" y="43"/>
                  </a:lnTo>
                  <a:lnTo>
                    <a:pt x="38" y="35"/>
                  </a:lnTo>
                  <a:lnTo>
                    <a:pt x="36" y="26"/>
                  </a:lnTo>
                  <a:lnTo>
                    <a:pt x="35" y="18"/>
                  </a:lnTo>
                  <a:lnTo>
                    <a:pt x="35" y="10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0"/>
                  </a:lnTo>
                  <a:lnTo>
                    <a:pt x="0" y="21"/>
                  </a:lnTo>
                  <a:lnTo>
                    <a:pt x="1" y="31"/>
                  </a:lnTo>
                  <a:lnTo>
                    <a:pt x="2" y="38"/>
                  </a:lnTo>
                  <a:lnTo>
                    <a:pt x="2" y="45"/>
                  </a:lnTo>
                  <a:lnTo>
                    <a:pt x="5" y="56"/>
                  </a:lnTo>
                  <a:lnTo>
                    <a:pt x="7" y="62"/>
                  </a:lnTo>
                  <a:lnTo>
                    <a:pt x="9" y="69"/>
                  </a:lnTo>
                  <a:lnTo>
                    <a:pt x="9" y="68"/>
                  </a:lnTo>
                  <a:lnTo>
                    <a:pt x="42" y="55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90" name="Freeform 374"/>
            <p:cNvSpPr>
              <a:spLocks/>
            </p:cNvSpPr>
            <p:nvPr/>
          </p:nvSpPr>
          <p:spPr bwMode="auto">
            <a:xfrm>
              <a:off x="3193" y="2997"/>
              <a:ext cx="17" cy="17"/>
            </a:xfrm>
            <a:custGeom>
              <a:avLst/>
              <a:gdLst>
                <a:gd name="T0" fmla="*/ 0 w 53"/>
                <a:gd name="T1" fmla="*/ 0 h 53"/>
                <a:gd name="T2" fmla="*/ 0 w 53"/>
                <a:gd name="T3" fmla="*/ 0 h 53"/>
                <a:gd name="T4" fmla="*/ 0 w 53"/>
                <a:gd name="T5" fmla="*/ 0 h 53"/>
                <a:gd name="T6" fmla="*/ 0 w 53"/>
                <a:gd name="T7" fmla="*/ 0 h 53"/>
                <a:gd name="T8" fmla="*/ 0 w 53"/>
                <a:gd name="T9" fmla="*/ 0 h 53"/>
                <a:gd name="T10" fmla="*/ 0 w 53"/>
                <a:gd name="T11" fmla="*/ 0 h 53"/>
                <a:gd name="T12" fmla="*/ 0 w 53"/>
                <a:gd name="T13" fmla="*/ 0 h 53"/>
                <a:gd name="T14" fmla="*/ 0 w 53"/>
                <a:gd name="T15" fmla="*/ 0 h 53"/>
                <a:gd name="T16" fmla="*/ 0 w 53"/>
                <a:gd name="T17" fmla="*/ 0 h 53"/>
                <a:gd name="T18" fmla="*/ 0 w 53"/>
                <a:gd name="T19" fmla="*/ 0 h 53"/>
                <a:gd name="T20" fmla="*/ 0 w 53"/>
                <a:gd name="T21" fmla="*/ 0 h 53"/>
                <a:gd name="T22" fmla="*/ 0 w 53"/>
                <a:gd name="T23" fmla="*/ 0 h 53"/>
                <a:gd name="T24" fmla="*/ 0 w 53"/>
                <a:gd name="T25" fmla="*/ 0 h 5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3"/>
                <a:gd name="T40" fmla="*/ 0 h 53"/>
                <a:gd name="T41" fmla="*/ 53 w 53"/>
                <a:gd name="T42" fmla="*/ 53 h 5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3" h="53">
                  <a:moveTo>
                    <a:pt x="53" y="20"/>
                  </a:moveTo>
                  <a:lnTo>
                    <a:pt x="49" y="19"/>
                  </a:lnTo>
                  <a:lnTo>
                    <a:pt x="44" y="16"/>
                  </a:lnTo>
                  <a:lnTo>
                    <a:pt x="40" y="13"/>
                  </a:lnTo>
                  <a:lnTo>
                    <a:pt x="36" y="6"/>
                  </a:lnTo>
                  <a:lnTo>
                    <a:pt x="33" y="0"/>
                  </a:lnTo>
                  <a:lnTo>
                    <a:pt x="0" y="13"/>
                  </a:lnTo>
                  <a:lnTo>
                    <a:pt x="6" y="24"/>
                  </a:lnTo>
                  <a:lnTo>
                    <a:pt x="12" y="36"/>
                  </a:lnTo>
                  <a:lnTo>
                    <a:pt x="24" y="45"/>
                  </a:lnTo>
                  <a:lnTo>
                    <a:pt x="36" y="53"/>
                  </a:lnTo>
                  <a:lnTo>
                    <a:pt x="33" y="52"/>
                  </a:lnTo>
                  <a:lnTo>
                    <a:pt x="53" y="2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91" name="Freeform 375"/>
            <p:cNvSpPr>
              <a:spLocks/>
            </p:cNvSpPr>
            <p:nvPr/>
          </p:nvSpPr>
          <p:spPr bwMode="auto">
            <a:xfrm>
              <a:off x="3204" y="3003"/>
              <a:ext cx="18" cy="16"/>
            </a:xfrm>
            <a:custGeom>
              <a:avLst/>
              <a:gdLst>
                <a:gd name="T0" fmla="*/ 0 w 54"/>
                <a:gd name="T1" fmla="*/ 0 h 46"/>
                <a:gd name="T2" fmla="*/ 0 w 54"/>
                <a:gd name="T3" fmla="*/ 0 h 46"/>
                <a:gd name="T4" fmla="*/ 0 w 54"/>
                <a:gd name="T5" fmla="*/ 0 h 46"/>
                <a:gd name="T6" fmla="*/ 0 w 54"/>
                <a:gd name="T7" fmla="*/ 0 h 46"/>
                <a:gd name="T8" fmla="*/ 0 w 54"/>
                <a:gd name="T9" fmla="*/ 0 h 46"/>
                <a:gd name="T10" fmla="*/ 0 w 54"/>
                <a:gd name="T11" fmla="*/ 0 h 46"/>
                <a:gd name="T12" fmla="*/ 0 w 54"/>
                <a:gd name="T13" fmla="*/ 0 h 46"/>
                <a:gd name="T14" fmla="*/ 0 w 54"/>
                <a:gd name="T15" fmla="*/ 0 h 46"/>
                <a:gd name="T16" fmla="*/ 0 w 54"/>
                <a:gd name="T17" fmla="*/ 0 h 46"/>
                <a:gd name="T18" fmla="*/ 0 w 54"/>
                <a:gd name="T19" fmla="*/ 0 h 46"/>
                <a:gd name="T20" fmla="*/ 0 w 54"/>
                <a:gd name="T21" fmla="*/ 0 h 46"/>
                <a:gd name="T22" fmla="*/ 0 w 54"/>
                <a:gd name="T23" fmla="*/ 0 h 46"/>
                <a:gd name="T24" fmla="*/ 0 w 54"/>
                <a:gd name="T25" fmla="*/ 0 h 46"/>
                <a:gd name="T26" fmla="*/ 0 w 54"/>
                <a:gd name="T27" fmla="*/ 0 h 46"/>
                <a:gd name="T28" fmla="*/ 0 w 54"/>
                <a:gd name="T29" fmla="*/ 0 h 46"/>
                <a:gd name="T30" fmla="*/ 0 w 54"/>
                <a:gd name="T31" fmla="*/ 0 h 46"/>
                <a:gd name="T32" fmla="*/ 0 w 54"/>
                <a:gd name="T33" fmla="*/ 0 h 46"/>
                <a:gd name="T34" fmla="*/ 0 w 54"/>
                <a:gd name="T35" fmla="*/ 0 h 46"/>
                <a:gd name="T36" fmla="*/ 0 w 54"/>
                <a:gd name="T37" fmla="*/ 0 h 46"/>
                <a:gd name="T38" fmla="*/ 0 w 54"/>
                <a:gd name="T39" fmla="*/ 0 h 46"/>
                <a:gd name="T40" fmla="*/ 0 w 54"/>
                <a:gd name="T41" fmla="*/ 0 h 4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4"/>
                <a:gd name="T64" fmla="*/ 0 h 46"/>
                <a:gd name="T65" fmla="*/ 54 w 54"/>
                <a:gd name="T66" fmla="*/ 46 h 4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4" h="46">
                  <a:moveTo>
                    <a:pt x="54" y="10"/>
                  </a:moveTo>
                  <a:lnTo>
                    <a:pt x="54" y="10"/>
                  </a:lnTo>
                  <a:lnTo>
                    <a:pt x="49" y="10"/>
                  </a:lnTo>
                  <a:lnTo>
                    <a:pt x="42" y="8"/>
                  </a:lnTo>
                  <a:lnTo>
                    <a:pt x="37" y="8"/>
                  </a:lnTo>
                  <a:lnTo>
                    <a:pt x="35" y="8"/>
                  </a:lnTo>
                  <a:lnTo>
                    <a:pt x="29" y="6"/>
                  </a:lnTo>
                  <a:lnTo>
                    <a:pt x="25" y="4"/>
                  </a:lnTo>
                  <a:lnTo>
                    <a:pt x="24" y="3"/>
                  </a:lnTo>
                  <a:lnTo>
                    <a:pt x="20" y="0"/>
                  </a:lnTo>
                  <a:lnTo>
                    <a:pt x="0" y="32"/>
                  </a:lnTo>
                  <a:lnTo>
                    <a:pt x="6" y="34"/>
                  </a:lnTo>
                  <a:lnTo>
                    <a:pt x="12" y="38"/>
                  </a:lnTo>
                  <a:lnTo>
                    <a:pt x="18" y="40"/>
                  </a:lnTo>
                  <a:lnTo>
                    <a:pt x="25" y="42"/>
                  </a:lnTo>
                  <a:lnTo>
                    <a:pt x="32" y="45"/>
                  </a:lnTo>
                  <a:lnTo>
                    <a:pt x="40" y="45"/>
                  </a:lnTo>
                  <a:lnTo>
                    <a:pt x="46" y="46"/>
                  </a:lnTo>
                  <a:lnTo>
                    <a:pt x="54" y="46"/>
                  </a:lnTo>
                  <a:lnTo>
                    <a:pt x="54" y="1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92" name="Freeform 376"/>
            <p:cNvSpPr>
              <a:spLocks/>
            </p:cNvSpPr>
            <p:nvPr/>
          </p:nvSpPr>
          <p:spPr bwMode="auto">
            <a:xfrm>
              <a:off x="3222" y="3001"/>
              <a:ext cx="25" cy="18"/>
            </a:xfrm>
            <a:custGeom>
              <a:avLst/>
              <a:gdLst>
                <a:gd name="T0" fmla="*/ 0 w 77"/>
                <a:gd name="T1" fmla="*/ 0 h 52"/>
                <a:gd name="T2" fmla="*/ 0 w 77"/>
                <a:gd name="T3" fmla="*/ 0 h 52"/>
                <a:gd name="T4" fmla="*/ 0 w 77"/>
                <a:gd name="T5" fmla="*/ 0 h 52"/>
                <a:gd name="T6" fmla="*/ 0 w 77"/>
                <a:gd name="T7" fmla="*/ 0 h 52"/>
                <a:gd name="T8" fmla="*/ 0 w 77"/>
                <a:gd name="T9" fmla="*/ 0 h 52"/>
                <a:gd name="T10" fmla="*/ 0 w 77"/>
                <a:gd name="T11" fmla="*/ 0 h 52"/>
                <a:gd name="T12" fmla="*/ 0 w 77"/>
                <a:gd name="T13" fmla="*/ 0 h 52"/>
                <a:gd name="T14" fmla="*/ 0 w 77"/>
                <a:gd name="T15" fmla="*/ 0 h 52"/>
                <a:gd name="T16" fmla="*/ 0 w 77"/>
                <a:gd name="T17" fmla="*/ 0 h 52"/>
                <a:gd name="T18" fmla="*/ 0 w 77"/>
                <a:gd name="T19" fmla="*/ 0 h 52"/>
                <a:gd name="T20" fmla="*/ 0 w 77"/>
                <a:gd name="T21" fmla="*/ 0 h 52"/>
                <a:gd name="T22" fmla="*/ 0 w 77"/>
                <a:gd name="T23" fmla="*/ 0 h 52"/>
                <a:gd name="T24" fmla="*/ 0 w 77"/>
                <a:gd name="T25" fmla="*/ 0 h 52"/>
                <a:gd name="T26" fmla="*/ 0 w 77"/>
                <a:gd name="T27" fmla="*/ 0 h 52"/>
                <a:gd name="T28" fmla="*/ 0 w 77"/>
                <a:gd name="T29" fmla="*/ 0 h 52"/>
                <a:gd name="T30" fmla="*/ 0 w 77"/>
                <a:gd name="T31" fmla="*/ 0 h 52"/>
                <a:gd name="T32" fmla="*/ 0 w 77"/>
                <a:gd name="T33" fmla="*/ 0 h 52"/>
                <a:gd name="T34" fmla="*/ 0 w 77"/>
                <a:gd name="T35" fmla="*/ 0 h 52"/>
                <a:gd name="T36" fmla="*/ 0 w 77"/>
                <a:gd name="T37" fmla="*/ 0 h 52"/>
                <a:gd name="T38" fmla="*/ 0 w 77"/>
                <a:gd name="T39" fmla="*/ 0 h 52"/>
                <a:gd name="T40" fmla="*/ 0 w 77"/>
                <a:gd name="T41" fmla="*/ 0 h 5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7"/>
                <a:gd name="T64" fmla="*/ 0 h 52"/>
                <a:gd name="T65" fmla="*/ 77 w 77"/>
                <a:gd name="T66" fmla="*/ 52 h 5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7" h="52">
                  <a:moveTo>
                    <a:pt x="52" y="1"/>
                  </a:moveTo>
                  <a:lnTo>
                    <a:pt x="52" y="0"/>
                  </a:lnTo>
                  <a:lnTo>
                    <a:pt x="48" y="4"/>
                  </a:lnTo>
                  <a:lnTo>
                    <a:pt x="45" y="6"/>
                  </a:lnTo>
                  <a:lnTo>
                    <a:pt x="39" y="8"/>
                  </a:lnTo>
                  <a:lnTo>
                    <a:pt x="33" y="12"/>
                  </a:lnTo>
                  <a:lnTo>
                    <a:pt x="26" y="13"/>
                  </a:lnTo>
                  <a:lnTo>
                    <a:pt x="19" y="14"/>
                  </a:lnTo>
                  <a:lnTo>
                    <a:pt x="10" y="16"/>
                  </a:lnTo>
                  <a:lnTo>
                    <a:pt x="0" y="16"/>
                  </a:lnTo>
                  <a:lnTo>
                    <a:pt x="0" y="52"/>
                  </a:lnTo>
                  <a:lnTo>
                    <a:pt x="12" y="52"/>
                  </a:lnTo>
                  <a:lnTo>
                    <a:pt x="24" y="51"/>
                  </a:lnTo>
                  <a:lnTo>
                    <a:pt x="34" y="49"/>
                  </a:lnTo>
                  <a:lnTo>
                    <a:pt x="45" y="46"/>
                  </a:lnTo>
                  <a:lnTo>
                    <a:pt x="54" y="42"/>
                  </a:lnTo>
                  <a:lnTo>
                    <a:pt x="60" y="38"/>
                  </a:lnTo>
                  <a:lnTo>
                    <a:pt x="71" y="32"/>
                  </a:lnTo>
                  <a:lnTo>
                    <a:pt x="77" y="26"/>
                  </a:lnTo>
                  <a:lnTo>
                    <a:pt x="77" y="25"/>
                  </a:lnTo>
                  <a:lnTo>
                    <a:pt x="52" y="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93" name="Freeform 377"/>
            <p:cNvSpPr>
              <a:spLocks/>
            </p:cNvSpPr>
            <p:nvPr/>
          </p:nvSpPr>
          <p:spPr bwMode="auto">
            <a:xfrm>
              <a:off x="3239" y="2978"/>
              <a:ext cx="16" cy="32"/>
            </a:xfrm>
            <a:custGeom>
              <a:avLst/>
              <a:gdLst>
                <a:gd name="T0" fmla="*/ 0 w 49"/>
                <a:gd name="T1" fmla="*/ 0 h 94"/>
                <a:gd name="T2" fmla="*/ 0 w 49"/>
                <a:gd name="T3" fmla="*/ 0 h 94"/>
                <a:gd name="T4" fmla="*/ 0 w 49"/>
                <a:gd name="T5" fmla="*/ 0 h 94"/>
                <a:gd name="T6" fmla="*/ 0 w 49"/>
                <a:gd name="T7" fmla="*/ 0 h 94"/>
                <a:gd name="T8" fmla="*/ 0 w 49"/>
                <a:gd name="T9" fmla="*/ 0 h 94"/>
                <a:gd name="T10" fmla="*/ 0 w 49"/>
                <a:gd name="T11" fmla="*/ 0 h 94"/>
                <a:gd name="T12" fmla="*/ 0 w 49"/>
                <a:gd name="T13" fmla="*/ 0 h 94"/>
                <a:gd name="T14" fmla="*/ 0 w 49"/>
                <a:gd name="T15" fmla="*/ 0 h 94"/>
                <a:gd name="T16" fmla="*/ 0 w 49"/>
                <a:gd name="T17" fmla="*/ 0 h 94"/>
                <a:gd name="T18" fmla="*/ 0 w 49"/>
                <a:gd name="T19" fmla="*/ 0 h 94"/>
                <a:gd name="T20" fmla="*/ 0 w 49"/>
                <a:gd name="T21" fmla="*/ 0 h 94"/>
                <a:gd name="T22" fmla="*/ 0 w 49"/>
                <a:gd name="T23" fmla="*/ 0 h 94"/>
                <a:gd name="T24" fmla="*/ 0 w 49"/>
                <a:gd name="T25" fmla="*/ 0 h 94"/>
                <a:gd name="T26" fmla="*/ 0 w 49"/>
                <a:gd name="T27" fmla="*/ 0 h 94"/>
                <a:gd name="T28" fmla="*/ 0 w 49"/>
                <a:gd name="T29" fmla="*/ 0 h 94"/>
                <a:gd name="T30" fmla="*/ 0 w 49"/>
                <a:gd name="T31" fmla="*/ 0 h 94"/>
                <a:gd name="T32" fmla="*/ 0 w 49"/>
                <a:gd name="T33" fmla="*/ 0 h 94"/>
                <a:gd name="T34" fmla="*/ 0 w 49"/>
                <a:gd name="T35" fmla="*/ 0 h 94"/>
                <a:gd name="T36" fmla="*/ 0 w 49"/>
                <a:gd name="T37" fmla="*/ 0 h 94"/>
                <a:gd name="T38" fmla="*/ 0 w 49"/>
                <a:gd name="T39" fmla="*/ 0 h 94"/>
                <a:gd name="T40" fmla="*/ 0 w 49"/>
                <a:gd name="T41" fmla="*/ 0 h 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9"/>
                <a:gd name="T64" fmla="*/ 0 h 94"/>
                <a:gd name="T65" fmla="*/ 49 w 49"/>
                <a:gd name="T66" fmla="*/ 94 h 9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9" h="94">
                  <a:moveTo>
                    <a:pt x="13" y="0"/>
                  </a:moveTo>
                  <a:lnTo>
                    <a:pt x="13" y="0"/>
                  </a:lnTo>
                  <a:lnTo>
                    <a:pt x="13" y="13"/>
                  </a:lnTo>
                  <a:lnTo>
                    <a:pt x="12" y="26"/>
                  </a:lnTo>
                  <a:lnTo>
                    <a:pt x="11" y="38"/>
                  </a:lnTo>
                  <a:lnTo>
                    <a:pt x="8" y="45"/>
                  </a:lnTo>
                  <a:lnTo>
                    <a:pt x="7" y="55"/>
                  </a:lnTo>
                  <a:lnTo>
                    <a:pt x="5" y="62"/>
                  </a:lnTo>
                  <a:lnTo>
                    <a:pt x="3" y="65"/>
                  </a:lnTo>
                  <a:lnTo>
                    <a:pt x="0" y="70"/>
                  </a:lnTo>
                  <a:lnTo>
                    <a:pt x="25" y="94"/>
                  </a:lnTo>
                  <a:lnTo>
                    <a:pt x="31" y="86"/>
                  </a:lnTo>
                  <a:lnTo>
                    <a:pt x="37" y="75"/>
                  </a:lnTo>
                  <a:lnTo>
                    <a:pt x="40" y="65"/>
                  </a:lnTo>
                  <a:lnTo>
                    <a:pt x="44" y="56"/>
                  </a:lnTo>
                  <a:lnTo>
                    <a:pt x="46" y="43"/>
                  </a:lnTo>
                  <a:lnTo>
                    <a:pt x="48" y="28"/>
                  </a:lnTo>
                  <a:lnTo>
                    <a:pt x="49" y="15"/>
                  </a:lnTo>
                  <a:lnTo>
                    <a:pt x="49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94" name="Freeform 378"/>
            <p:cNvSpPr>
              <a:spLocks/>
            </p:cNvSpPr>
            <p:nvPr/>
          </p:nvSpPr>
          <p:spPr bwMode="auto">
            <a:xfrm>
              <a:off x="3243" y="2910"/>
              <a:ext cx="12" cy="68"/>
            </a:xfrm>
            <a:custGeom>
              <a:avLst/>
              <a:gdLst>
                <a:gd name="T0" fmla="*/ 0 w 36"/>
                <a:gd name="T1" fmla="*/ 0 h 204"/>
                <a:gd name="T2" fmla="*/ 0 w 36"/>
                <a:gd name="T3" fmla="*/ 0 h 204"/>
                <a:gd name="T4" fmla="*/ 0 w 36"/>
                <a:gd name="T5" fmla="*/ 0 h 204"/>
                <a:gd name="T6" fmla="*/ 0 w 36"/>
                <a:gd name="T7" fmla="*/ 0 h 204"/>
                <a:gd name="T8" fmla="*/ 0 w 36"/>
                <a:gd name="T9" fmla="*/ 0 h 204"/>
                <a:gd name="T10" fmla="*/ 0 w 36"/>
                <a:gd name="T11" fmla="*/ 0 h 204"/>
                <a:gd name="T12" fmla="*/ 0 w 36"/>
                <a:gd name="T13" fmla="*/ 0 h 204"/>
                <a:gd name="T14" fmla="*/ 0 w 36"/>
                <a:gd name="T15" fmla="*/ 0 h 204"/>
                <a:gd name="T16" fmla="*/ 0 w 36"/>
                <a:gd name="T17" fmla="*/ 0 h 204"/>
                <a:gd name="T18" fmla="*/ 0 w 36"/>
                <a:gd name="T19" fmla="*/ 0 h 2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204"/>
                <a:gd name="T32" fmla="*/ 36 w 36"/>
                <a:gd name="T33" fmla="*/ 204 h 20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204">
                  <a:moveTo>
                    <a:pt x="18" y="0"/>
                  </a:moveTo>
                  <a:lnTo>
                    <a:pt x="0" y="18"/>
                  </a:lnTo>
                  <a:lnTo>
                    <a:pt x="0" y="204"/>
                  </a:lnTo>
                  <a:lnTo>
                    <a:pt x="36" y="204"/>
                  </a:lnTo>
                  <a:lnTo>
                    <a:pt x="36" y="18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95" name="Freeform 379"/>
            <p:cNvSpPr>
              <a:spLocks/>
            </p:cNvSpPr>
            <p:nvPr/>
          </p:nvSpPr>
          <p:spPr bwMode="auto">
            <a:xfrm>
              <a:off x="3281" y="2910"/>
              <a:ext cx="11" cy="113"/>
            </a:xfrm>
            <a:custGeom>
              <a:avLst/>
              <a:gdLst>
                <a:gd name="T0" fmla="*/ 0 w 35"/>
                <a:gd name="T1" fmla="*/ 0 h 339"/>
                <a:gd name="T2" fmla="*/ 0 w 35"/>
                <a:gd name="T3" fmla="*/ 0 h 339"/>
                <a:gd name="T4" fmla="*/ 0 w 35"/>
                <a:gd name="T5" fmla="*/ 0 h 339"/>
                <a:gd name="T6" fmla="*/ 0 w 35"/>
                <a:gd name="T7" fmla="*/ 0 h 339"/>
                <a:gd name="T8" fmla="*/ 0 w 35"/>
                <a:gd name="T9" fmla="*/ 0 h 339"/>
                <a:gd name="T10" fmla="*/ 0 w 35"/>
                <a:gd name="T11" fmla="*/ 0 h 339"/>
                <a:gd name="T12" fmla="*/ 0 w 35"/>
                <a:gd name="T13" fmla="*/ 0 h 339"/>
                <a:gd name="T14" fmla="*/ 0 w 35"/>
                <a:gd name="T15" fmla="*/ 0 h 339"/>
                <a:gd name="T16" fmla="*/ 0 w 35"/>
                <a:gd name="T17" fmla="*/ 0 h 339"/>
                <a:gd name="T18" fmla="*/ 0 w 35"/>
                <a:gd name="T19" fmla="*/ 0 h 3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339"/>
                <a:gd name="T32" fmla="*/ 35 w 35"/>
                <a:gd name="T33" fmla="*/ 339 h 3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339">
                  <a:moveTo>
                    <a:pt x="17" y="0"/>
                  </a:moveTo>
                  <a:lnTo>
                    <a:pt x="0" y="18"/>
                  </a:lnTo>
                  <a:lnTo>
                    <a:pt x="0" y="339"/>
                  </a:lnTo>
                  <a:lnTo>
                    <a:pt x="35" y="339"/>
                  </a:lnTo>
                  <a:lnTo>
                    <a:pt x="35" y="18"/>
                  </a:lnTo>
                  <a:lnTo>
                    <a:pt x="17" y="37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96" name="Freeform 380"/>
            <p:cNvSpPr>
              <a:spLocks/>
            </p:cNvSpPr>
            <p:nvPr/>
          </p:nvSpPr>
          <p:spPr bwMode="auto">
            <a:xfrm>
              <a:off x="3286" y="2910"/>
              <a:ext cx="46" cy="13"/>
            </a:xfrm>
            <a:custGeom>
              <a:avLst/>
              <a:gdLst>
                <a:gd name="T0" fmla="*/ 0 w 137"/>
                <a:gd name="T1" fmla="*/ 0 h 37"/>
                <a:gd name="T2" fmla="*/ 0 w 137"/>
                <a:gd name="T3" fmla="*/ 0 h 37"/>
                <a:gd name="T4" fmla="*/ 0 w 137"/>
                <a:gd name="T5" fmla="*/ 0 h 37"/>
                <a:gd name="T6" fmla="*/ 0 w 137"/>
                <a:gd name="T7" fmla="*/ 0 h 37"/>
                <a:gd name="T8" fmla="*/ 0 w 137"/>
                <a:gd name="T9" fmla="*/ 0 h 37"/>
                <a:gd name="T10" fmla="*/ 0 w 137"/>
                <a:gd name="T11" fmla="*/ 0 h 37"/>
                <a:gd name="T12" fmla="*/ 0 w 137"/>
                <a:gd name="T13" fmla="*/ 0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7"/>
                <a:gd name="T22" fmla="*/ 0 h 37"/>
                <a:gd name="T23" fmla="*/ 137 w 137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7" h="37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37" y="37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97" name="Freeform 381"/>
            <p:cNvSpPr>
              <a:spLocks/>
            </p:cNvSpPr>
            <p:nvPr/>
          </p:nvSpPr>
          <p:spPr bwMode="auto">
            <a:xfrm>
              <a:off x="3332" y="2910"/>
              <a:ext cx="23" cy="15"/>
            </a:xfrm>
            <a:custGeom>
              <a:avLst/>
              <a:gdLst>
                <a:gd name="T0" fmla="*/ 0 w 70"/>
                <a:gd name="T1" fmla="*/ 0 h 44"/>
                <a:gd name="T2" fmla="*/ 0 w 70"/>
                <a:gd name="T3" fmla="*/ 0 h 44"/>
                <a:gd name="T4" fmla="*/ 0 w 70"/>
                <a:gd name="T5" fmla="*/ 0 h 44"/>
                <a:gd name="T6" fmla="*/ 0 w 70"/>
                <a:gd name="T7" fmla="*/ 0 h 44"/>
                <a:gd name="T8" fmla="*/ 0 w 70"/>
                <a:gd name="T9" fmla="*/ 0 h 44"/>
                <a:gd name="T10" fmla="*/ 0 w 70"/>
                <a:gd name="T11" fmla="*/ 0 h 44"/>
                <a:gd name="T12" fmla="*/ 0 w 70"/>
                <a:gd name="T13" fmla="*/ 0 h 44"/>
                <a:gd name="T14" fmla="*/ 0 w 70"/>
                <a:gd name="T15" fmla="*/ 0 h 44"/>
                <a:gd name="T16" fmla="*/ 0 w 70"/>
                <a:gd name="T17" fmla="*/ 0 h 44"/>
                <a:gd name="T18" fmla="*/ 0 w 70"/>
                <a:gd name="T19" fmla="*/ 0 h 44"/>
                <a:gd name="T20" fmla="*/ 0 w 70"/>
                <a:gd name="T21" fmla="*/ 0 h 44"/>
                <a:gd name="T22" fmla="*/ 0 w 70"/>
                <a:gd name="T23" fmla="*/ 0 h 44"/>
                <a:gd name="T24" fmla="*/ 0 w 70"/>
                <a:gd name="T25" fmla="*/ 0 h 44"/>
                <a:gd name="T26" fmla="*/ 0 w 70"/>
                <a:gd name="T27" fmla="*/ 0 h 44"/>
                <a:gd name="T28" fmla="*/ 0 w 70"/>
                <a:gd name="T29" fmla="*/ 0 h 44"/>
                <a:gd name="T30" fmla="*/ 0 w 70"/>
                <a:gd name="T31" fmla="*/ 0 h 44"/>
                <a:gd name="T32" fmla="*/ 0 w 70"/>
                <a:gd name="T33" fmla="*/ 0 h 44"/>
                <a:gd name="T34" fmla="*/ 0 w 70"/>
                <a:gd name="T35" fmla="*/ 0 h 44"/>
                <a:gd name="T36" fmla="*/ 0 w 70"/>
                <a:gd name="T37" fmla="*/ 0 h 44"/>
                <a:gd name="T38" fmla="*/ 0 w 70"/>
                <a:gd name="T39" fmla="*/ 0 h 44"/>
                <a:gd name="T40" fmla="*/ 0 w 70"/>
                <a:gd name="T41" fmla="*/ 0 h 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0"/>
                <a:gd name="T64" fmla="*/ 0 h 44"/>
                <a:gd name="T65" fmla="*/ 70 w 70"/>
                <a:gd name="T66" fmla="*/ 44 h 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0" h="44">
                  <a:moveTo>
                    <a:pt x="69" y="11"/>
                  </a:moveTo>
                  <a:lnTo>
                    <a:pt x="70" y="11"/>
                  </a:lnTo>
                  <a:lnTo>
                    <a:pt x="63" y="8"/>
                  </a:lnTo>
                  <a:lnTo>
                    <a:pt x="54" y="5"/>
                  </a:lnTo>
                  <a:lnTo>
                    <a:pt x="46" y="4"/>
                  </a:lnTo>
                  <a:lnTo>
                    <a:pt x="39" y="3"/>
                  </a:lnTo>
                  <a:lnTo>
                    <a:pt x="31" y="1"/>
                  </a:lnTo>
                  <a:lnTo>
                    <a:pt x="21" y="0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0" y="37"/>
                  </a:lnTo>
                  <a:lnTo>
                    <a:pt x="19" y="37"/>
                  </a:lnTo>
                  <a:lnTo>
                    <a:pt x="26" y="38"/>
                  </a:lnTo>
                  <a:lnTo>
                    <a:pt x="34" y="39"/>
                  </a:lnTo>
                  <a:lnTo>
                    <a:pt x="41" y="41"/>
                  </a:lnTo>
                  <a:lnTo>
                    <a:pt x="49" y="42"/>
                  </a:lnTo>
                  <a:lnTo>
                    <a:pt x="53" y="42"/>
                  </a:lnTo>
                  <a:lnTo>
                    <a:pt x="55" y="44"/>
                  </a:lnTo>
                  <a:lnTo>
                    <a:pt x="57" y="44"/>
                  </a:lnTo>
                  <a:lnTo>
                    <a:pt x="69" y="1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98" name="Freeform 382"/>
            <p:cNvSpPr>
              <a:spLocks/>
            </p:cNvSpPr>
            <p:nvPr/>
          </p:nvSpPr>
          <p:spPr bwMode="auto">
            <a:xfrm>
              <a:off x="3351" y="2914"/>
              <a:ext cx="18" cy="19"/>
            </a:xfrm>
            <a:custGeom>
              <a:avLst/>
              <a:gdLst>
                <a:gd name="T0" fmla="*/ 0 w 55"/>
                <a:gd name="T1" fmla="*/ 0 h 56"/>
                <a:gd name="T2" fmla="*/ 0 w 55"/>
                <a:gd name="T3" fmla="*/ 0 h 56"/>
                <a:gd name="T4" fmla="*/ 0 w 55"/>
                <a:gd name="T5" fmla="*/ 0 h 56"/>
                <a:gd name="T6" fmla="*/ 0 w 55"/>
                <a:gd name="T7" fmla="*/ 0 h 56"/>
                <a:gd name="T8" fmla="*/ 0 w 55"/>
                <a:gd name="T9" fmla="*/ 0 h 56"/>
                <a:gd name="T10" fmla="*/ 0 w 55"/>
                <a:gd name="T11" fmla="*/ 0 h 56"/>
                <a:gd name="T12" fmla="*/ 0 w 55"/>
                <a:gd name="T13" fmla="*/ 0 h 56"/>
                <a:gd name="T14" fmla="*/ 0 w 55"/>
                <a:gd name="T15" fmla="*/ 0 h 56"/>
                <a:gd name="T16" fmla="*/ 0 w 55"/>
                <a:gd name="T17" fmla="*/ 0 h 56"/>
                <a:gd name="T18" fmla="*/ 0 w 55"/>
                <a:gd name="T19" fmla="*/ 0 h 56"/>
                <a:gd name="T20" fmla="*/ 0 w 55"/>
                <a:gd name="T21" fmla="*/ 0 h 56"/>
                <a:gd name="T22" fmla="*/ 0 w 55"/>
                <a:gd name="T23" fmla="*/ 0 h 56"/>
                <a:gd name="T24" fmla="*/ 0 w 55"/>
                <a:gd name="T25" fmla="*/ 0 h 5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5"/>
                <a:gd name="T40" fmla="*/ 0 h 56"/>
                <a:gd name="T41" fmla="*/ 55 w 55"/>
                <a:gd name="T42" fmla="*/ 56 h 5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5" h="56">
                  <a:moveTo>
                    <a:pt x="55" y="37"/>
                  </a:moveTo>
                  <a:lnTo>
                    <a:pt x="55" y="37"/>
                  </a:lnTo>
                  <a:lnTo>
                    <a:pt x="47" y="24"/>
                  </a:lnTo>
                  <a:lnTo>
                    <a:pt x="37" y="14"/>
                  </a:lnTo>
                  <a:lnTo>
                    <a:pt x="25" y="6"/>
                  </a:lnTo>
                  <a:lnTo>
                    <a:pt x="12" y="0"/>
                  </a:lnTo>
                  <a:lnTo>
                    <a:pt x="0" y="33"/>
                  </a:lnTo>
                  <a:lnTo>
                    <a:pt x="7" y="37"/>
                  </a:lnTo>
                  <a:lnTo>
                    <a:pt x="15" y="43"/>
                  </a:lnTo>
                  <a:lnTo>
                    <a:pt x="20" y="48"/>
                  </a:lnTo>
                  <a:lnTo>
                    <a:pt x="25" y="56"/>
                  </a:lnTo>
                  <a:lnTo>
                    <a:pt x="55" y="3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99" name="Freeform 383"/>
            <p:cNvSpPr>
              <a:spLocks/>
            </p:cNvSpPr>
            <p:nvPr/>
          </p:nvSpPr>
          <p:spPr bwMode="auto">
            <a:xfrm>
              <a:off x="3359" y="2926"/>
              <a:ext cx="16" cy="20"/>
            </a:xfrm>
            <a:custGeom>
              <a:avLst/>
              <a:gdLst>
                <a:gd name="T0" fmla="*/ 0 w 46"/>
                <a:gd name="T1" fmla="*/ 0 h 59"/>
                <a:gd name="T2" fmla="*/ 0 w 46"/>
                <a:gd name="T3" fmla="*/ 0 h 59"/>
                <a:gd name="T4" fmla="*/ 0 w 46"/>
                <a:gd name="T5" fmla="*/ 0 h 59"/>
                <a:gd name="T6" fmla="*/ 0 w 46"/>
                <a:gd name="T7" fmla="*/ 0 h 59"/>
                <a:gd name="T8" fmla="*/ 0 w 46"/>
                <a:gd name="T9" fmla="*/ 0 h 59"/>
                <a:gd name="T10" fmla="*/ 0 w 46"/>
                <a:gd name="T11" fmla="*/ 0 h 59"/>
                <a:gd name="T12" fmla="*/ 0 w 46"/>
                <a:gd name="T13" fmla="*/ 0 h 59"/>
                <a:gd name="T14" fmla="*/ 0 w 46"/>
                <a:gd name="T15" fmla="*/ 0 h 59"/>
                <a:gd name="T16" fmla="*/ 0 w 46"/>
                <a:gd name="T17" fmla="*/ 0 h 59"/>
                <a:gd name="T18" fmla="*/ 0 w 46"/>
                <a:gd name="T19" fmla="*/ 0 h 59"/>
                <a:gd name="T20" fmla="*/ 0 w 46"/>
                <a:gd name="T21" fmla="*/ 0 h 59"/>
                <a:gd name="T22" fmla="*/ 0 w 46"/>
                <a:gd name="T23" fmla="*/ 0 h 59"/>
                <a:gd name="T24" fmla="*/ 0 w 46"/>
                <a:gd name="T25" fmla="*/ 0 h 59"/>
                <a:gd name="T26" fmla="*/ 0 w 46"/>
                <a:gd name="T27" fmla="*/ 0 h 59"/>
                <a:gd name="T28" fmla="*/ 0 w 46"/>
                <a:gd name="T29" fmla="*/ 0 h 59"/>
                <a:gd name="T30" fmla="*/ 0 w 46"/>
                <a:gd name="T31" fmla="*/ 0 h 59"/>
                <a:gd name="T32" fmla="*/ 0 w 46"/>
                <a:gd name="T33" fmla="*/ 0 h 59"/>
                <a:gd name="T34" fmla="*/ 0 w 46"/>
                <a:gd name="T35" fmla="*/ 0 h 59"/>
                <a:gd name="T36" fmla="*/ 0 w 46"/>
                <a:gd name="T37" fmla="*/ 0 h 59"/>
                <a:gd name="T38" fmla="*/ 0 w 46"/>
                <a:gd name="T39" fmla="*/ 0 h 59"/>
                <a:gd name="T40" fmla="*/ 0 w 46"/>
                <a:gd name="T41" fmla="*/ 0 h 5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6"/>
                <a:gd name="T64" fmla="*/ 0 h 59"/>
                <a:gd name="T65" fmla="*/ 46 w 46"/>
                <a:gd name="T66" fmla="*/ 59 h 5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6" h="59">
                  <a:moveTo>
                    <a:pt x="46" y="59"/>
                  </a:moveTo>
                  <a:lnTo>
                    <a:pt x="46" y="59"/>
                  </a:lnTo>
                  <a:lnTo>
                    <a:pt x="46" y="51"/>
                  </a:lnTo>
                  <a:lnTo>
                    <a:pt x="45" y="42"/>
                  </a:lnTo>
                  <a:lnTo>
                    <a:pt x="44" y="36"/>
                  </a:lnTo>
                  <a:lnTo>
                    <a:pt x="43" y="29"/>
                  </a:lnTo>
                  <a:lnTo>
                    <a:pt x="40" y="23"/>
                  </a:lnTo>
                  <a:lnTo>
                    <a:pt x="36" y="12"/>
                  </a:lnTo>
                  <a:lnTo>
                    <a:pt x="33" y="7"/>
                  </a:lnTo>
                  <a:lnTo>
                    <a:pt x="30" y="0"/>
                  </a:lnTo>
                  <a:lnTo>
                    <a:pt x="0" y="19"/>
                  </a:lnTo>
                  <a:lnTo>
                    <a:pt x="2" y="25"/>
                  </a:lnTo>
                  <a:lnTo>
                    <a:pt x="6" y="30"/>
                  </a:lnTo>
                  <a:lnTo>
                    <a:pt x="7" y="33"/>
                  </a:lnTo>
                  <a:lnTo>
                    <a:pt x="7" y="37"/>
                  </a:lnTo>
                  <a:lnTo>
                    <a:pt x="9" y="43"/>
                  </a:lnTo>
                  <a:lnTo>
                    <a:pt x="10" y="50"/>
                  </a:lnTo>
                  <a:lnTo>
                    <a:pt x="11" y="54"/>
                  </a:lnTo>
                  <a:lnTo>
                    <a:pt x="11" y="59"/>
                  </a:lnTo>
                  <a:lnTo>
                    <a:pt x="46" y="5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00" name="Freeform 384"/>
            <p:cNvSpPr>
              <a:spLocks/>
            </p:cNvSpPr>
            <p:nvPr/>
          </p:nvSpPr>
          <p:spPr bwMode="auto">
            <a:xfrm>
              <a:off x="3358" y="2946"/>
              <a:ext cx="17" cy="23"/>
            </a:xfrm>
            <a:custGeom>
              <a:avLst/>
              <a:gdLst>
                <a:gd name="T0" fmla="*/ 0 w 51"/>
                <a:gd name="T1" fmla="*/ 0 h 69"/>
                <a:gd name="T2" fmla="*/ 0 w 51"/>
                <a:gd name="T3" fmla="*/ 0 h 69"/>
                <a:gd name="T4" fmla="*/ 0 w 51"/>
                <a:gd name="T5" fmla="*/ 0 h 69"/>
                <a:gd name="T6" fmla="*/ 0 w 51"/>
                <a:gd name="T7" fmla="*/ 0 h 69"/>
                <a:gd name="T8" fmla="*/ 0 w 51"/>
                <a:gd name="T9" fmla="*/ 0 h 69"/>
                <a:gd name="T10" fmla="*/ 0 w 51"/>
                <a:gd name="T11" fmla="*/ 0 h 69"/>
                <a:gd name="T12" fmla="*/ 0 w 51"/>
                <a:gd name="T13" fmla="*/ 0 h 69"/>
                <a:gd name="T14" fmla="*/ 0 w 51"/>
                <a:gd name="T15" fmla="*/ 0 h 69"/>
                <a:gd name="T16" fmla="*/ 0 w 51"/>
                <a:gd name="T17" fmla="*/ 0 h 69"/>
                <a:gd name="T18" fmla="*/ 0 w 51"/>
                <a:gd name="T19" fmla="*/ 0 h 69"/>
                <a:gd name="T20" fmla="*/ 0 w 51"/>
                <a:gd name="T21" fmla="*/ 0 h 69"/>
                <a:gd name="T22" fmla="*/ 0 w 51"/>
                <a:gd name="T23" fmla="*/ 0 h 69"/>
                <a:gd name="T24" fmla="*/ 0 w 51"/>
                <a:gd name="T25" fmla="*/ 0 h 69"/>
                <a:gd name="T26" fmla="*/ 0 w 51"/>
                <a:gd name="T27" fmla="*/ 0 h 69"/>
                <a:gd name="T28" fmla="*/ 0 w 51"/>
                <a:gd name="T29" fmla="*/ 0 h 69"/>
                <a:gd name="T30" fmla="*/ 0 w 51"/>
                <a:gd name="T31" fmla="*/ 0 h 69"/>
                <a:gd name="T32" fmla="*/ 0 w 51"/>
                <a:gd name="T33" fmla="*/ 0 h 69"/>
                <a:gd name="T34" fmla="*/ 0 w 51"/>
                <a:gd name="T35" fmla="*/ 0 h 69"/>
                <a:gd name="T36" fmla="*/ 0 w 51"/>
                <a:gd name="T37" fmla="*/ 0 h 69"/>
                <a:gd name="T38" fmla="*/ 0 w 51"/>
                <a:gd name="T39" fmla="*/ 0 h 69"/>
                <a:gd name="T40" fmla="*/ 0 w 51"/>
                <a:gd name="T41" fmla="*/ 0 h 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1"/>
                <a:gd name="T64" fmla="*/ 0 h 69"/>
                <a:gd name="T65" fmla="*/ 51 w 51"/>
                <a:gd name="T66" fmla="*/ 69 h 6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1" h="69">
                  <a:moveTo>
                    <a:pt x="25" y="69"/>
                  </a:moveTo>
                  <a:lnTo>
                    <a:pt x="25" y="69"/>
                  </a:lnTo>
                  <a:lnTo>
                    <a:pt x="31" y="61"/>
                  </a:lnTo>
                  <a:lnTo>
                    <a:pt x="36" y="54"/>
                  </a:lnTo>
                  <a:lnTo>
                    <a:pt x="40" y="47"/>
                  </a:lnTo>
                  <a:lnTo>
                    <a:pt x="45" y="39"/>
                  </a:lnTo>
                  <a:lnTo>
                    <a:pt x="49" y="28"/>
                  </a:lnTo>
                  <a:lnTo>
                    <a:pt x="50" y="18"/>
                  </a:lnTo>
                  <a:lnTo>
                    <a:pt x="51" y="9"/>
                  </a:lnTo>
                  <a:lnTo>
                    <a:pt x="51" y="0"/>
                  </a:lnTo>
                  <a:lnTo>
                    <a:pt x="16" y="0"/>
                  </a:lnTo>
                  <a:lnTo>
                    <a:pt x="16" y="7"/>
                  </a:lnTo>
                  <a:lnTo>
                    <a:pt x="15" y="13"/>
                  </a:lnTo>
                  <a:lnTo>
                    <a:pt x="14" y="20"/>
                  </a:lnTo>
                  <a:lnTo>
                    <a:pt x="12" y="24"/>
                  </a:lnTo>
                  <a:lnTo>
                    <a:pt x="10" y="29"/>
                  </a:lnTo>
                  <a:lnTo>
                    <a:pt x="6" y="35"/>
                  </a:lnTo>
                  <a:lnTo>
                    <a:pt x="3" y="41"/>
                  </a:lnTo>
                  <a:lnTo>
                    <a:pt x="0" y="46"/>
                  </a:lnTo>
                  <a:lnTo>
                    <a:pt x="25" y="6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01" name="Freeform 385"/>
            <p:cNvSpPr>
              <a:spLocks/>
            </p:cNvSpPr>
            <p:nvPr/>
          </p:nvSpPr>
          <p:spPr bwMode="auto">
            <a:xfrm>
              <a:off x="3318" y="2961"/>
              <a:ext cx="48" cy="20"/>
            </a:xfrm>
            <a:custGeom>
              <a:avLst/>
              <a:gdLst>
                <a:gd name="T0" fmla="*/ 0 w 143"/>
                <a:gd name="T1" fmla="*/ 0 h 59"/>
                <a:gd name="T2" fmla="*/ 0 w 143"/>
                <a:gd name="T3" fmla="*/ 0 h 59"/>
                <a:gd name="T4" fmla="*/ 0 w 143"/>
                <a:gd name="T5" fmla="*/ 0 h 59"/>
                <a:gd name="T6" fmla="*/ 0 w 143"/>
                <a:gd name="T7" fmla="*/ 0 h 59"/>
                <a:gd name="T8" fmla="*/ 0 w 143"/>
                <a:gd name="T9" fmla="*/ 0 h 59"/>
                <a:gd name="T10" fmla="*/ 0 w 143"/>
                <a:gd name="T11" fmla="*/ 0 h 59"/>
                <a:gd name="T12" fmla="*/ 0 w 143"/>
                <a:gd name="T13" fmla="*/ 0 h 59"/>
                <a:gd name="T14" fmla="*/ 0 w 143"/>
                <a:gd name="T15" fmla="*/ 0 h 59"/>
                <a:gd name="T16" fmla="*/ 0 w 143"/>
                <a:gd name="T17" fmla="*/ 0 h 59"/>
                <a:gd name="T18" fmla="*/ 0 w 143"/>
                <a:gd name="T19" fmla="*/ 0 h 59"/>
                <a:gd name="T20" fmla="*/ 0 w 143"/>
                <a:gd name="T21" fmla="*/ 0 h 59"/>
                <a:gd name="T22" fmla="*/ 0 w 143"/>
                <a:gd name="T23" fmla="*/ 0 h 59"/>
                <a:gd name="T24" fmla="*/ 0 w 143"/>
                <a:gd name="T25" fmla="*/ 0 h 59"/>
                <a:gd name="T26" fmla="*/ 0 w 143"/>
                <a:gd name="T27" fmla="*/ 0 h 59"/>
                <a:gd name="T28" fmla="*/ 0 w 143"/>
                <a:gd name="T29" fmla="*/ 0 h 59"/>
                <a:gd name="T30" fmla="*/ 0 w 143"/>
                <a:gd name="T31" fmla="*/ 0 h 59"/>
                <a:gd name="T32" fmla="*/ 0 w 143"/>
                <a:gd name="T33" fmla="*/ 0 h 59"/>
                <a:gd name="T34" fmla="*/ 0 w 143"/>
                <a:gd name="T35" fmla="*/ 0 h 59"/>
                <a:gd name="T36" fmla="*/ 0 w 143"/>
                <a:gd name="T37" fmla="*/ 0 h 59"/>
                <a:gd name="T38" fmla="*/ 0 w 143"/>
                <a:gd name="T39" fmla="*/ 0 h 59"/>
                <a:gd name="T40" fmla="*/ 0 w 143"/>
                <a:gd name="T41" fmla="*/ 0 h 59"/>
                <a:gd name="T42" fmla="*/ 0 w 143"/>
                <a:gd name="T43" fmla="*/ 0 h 59"/>
                <a:gd name="T44" fmla="*/ 0 w 143"/>
                <a:gd name="T45" fmla="*/ 0 h 59"/>
                <a:gd name="T46" fmla="*/ 0 w 143"/>
                <a:gd name="T47" fmla="*/ 0 h 5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43"/>
                <a:gd name="T73" fmla="*/ 0 h 59"/>
                <a:gd name="T74" fmla="*/ 143 w 143"/>
                <a:gd name="T75" fmla="*/ 59 h 59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43" h="59">
                  <a:moveTo>
                    <a:pt x="71" y="23"/>
                  </a:moveTo>
                  <a:lnTo>
                    <a:pt x="66" y="59"/>
                  </a:lnTo>
                  <a:lnTo>
                    <a:pt x="77" y="57"/>
                  </a:lnTo>
                  <a:lnTo>
                    <a:pt x="90" y="55"/>
                  </a:lnTo>
                  <a:lnTo>
                    <a:pt x="100" y="51"/>
                  </a:lnTo>
                  <a:lnTo>
                    <a:pt x="109" y="47"/>
                  </a:lnTo>
                  <a:lnTo>
                    <a:pt x="119" y="42"/>
                  </a:lnTo>
                  <a:lnTo>
                    <a:pt x="127" y="38"/>
                  </a:lnTo>
                  <a:lnTo>
                    <a:pt x="137" y="31"/>
                  </a:lnTo>
                  <a:lnTo>
                    <a:pt x="143" y="23"/>
                  </a:lnTo>
                  <a:lnTo>
                    <a:pt x="118" y="0"/>
                  </a:lnTo>
                  <a:lnTo>
                    <a:pt x="114" y="2"/>
                  </a:lnTo>
                  <a:lnTo>
                    <a:pt x="109" y="6"/>
                  </a:lnTo>
                  <a:lnTo>
                    <a:pt x="104" y="10"/>
                  </a:lnTo>
                  <a:lnTo>
                    <a:pt x="96" y="13"/>
                  </a:lnTo>
                  <a:lnTo>
                    <a:pt x="87" y="17"/>
                  </a:lnTo>
                  <a:lnTo>
                    <a:pt x="80" y="18"/>
                  </a:lnTo>
                  <a:lnTo>
                    <a:pt x="72" y="21"/>
                  </a:lnTo>
                  <a:lnTo>
                    <a:pt x="61" y="22"/>
                  </a:lnTo>
                  <a:lnTo>
                    <a:pt x="56" y="57"/>
                  </a:lnTo>
                  <a:lnTo>
                    <a:pt x="61" y="22"/>
                  </a:lnTo>
                  <a:lnTo>
                    <a:pt x="0" y="30"/>
                  </a:lnTo>
                  <a:lnTo>
                    <a:pt x="56" y="57"/>
                  </a:lnTo>
                  <a:lnTo>
                    <a:pt x="71" y="2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02" name="Freeform 386"/>
            <p:cNvSpPr>
              <a:spLocks/>
            </p:cNvSpPr>
            <p:nvPr/>
          </p:nvSpPr>
          <p:spPr bwMode="auto">
            <a:xfrm>
              <a:off x="3337" y="2969"/>
              <a:ext cx="16" cy="16"/>
            </a:xfrm>
            <a:custGeom>
              <a:avLst/>
              <a:gdLst>
                <a:gd name="T0" fmla="*/ 0 w 47"/>
                <a:gd name="T1" fmla="*/ 0 h 49"/>
                <a:gd name="T2" fmla="*/ 0 w 47"/>
                <a:gd name="T3" fmla="*/ 0 h 49"/>
                <a:gd name="T4" fmla="*/ 0 w 47"/>
                <a:gd name="T5" fmla="*/ 0 h 49"/>
                <a:gd name="T6" fmla="*/ 0 w 47"/>
                <a:gd name="T7" fmla="*/ 0 h 49"/>
                <a:gd name="T8" fmla="*/ 0 w 47"/>
                <a:gd name="T9" fmla="*/ 0 h 49"/>
                <a:gd name="T10" fmla="*/ 0 w 47"/>
                <a:gd name="T11" fmla="*/ 0 h 49"/>
                <a:gd name="T12" fmla="*/ 0 w 47"/>
                <a:gd name="T13" fmla="*/ 0 h 49"/>
                <a:gd name="T14" fmla="*/ 0 w 47"/>
                <a:gd name="T15" fmla="*/ 0 h 49"/>
                <a:gd name="T16" fmla="*/ 0 w 47"/>
                <a:gd name="T17" fmla="*/ 0 h 49"/>
                <a:gd name="T18" fmla="*/ 0 w 47"/>
                <a:gd name="T19" fmla="*/ 0 h 49"/>
                <a:gd name="T20" fmla="*/ 0 w 47"/>
                <a:gd name="T21" fmla="*/ 0 h 49"/>
                <a:gd name="T22" fmla="*/ 0 w 47"/>
                <a:gd name="T23" fmla="*/ 0 h 49"/>
                <a:gd name="T24" fmla="*/ 0 w 47"/>
                <a:gd name="T25" fmla="*/ 0 h 4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7"/>
                <a:gd name="T40" fmla="*/ 0 h 49"/>
                <a:gd name="T41" fmla="*/ 47 w 47"/>
                <a:gd name="T42" fmla="*/ 49 h 4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7" h="49">
                  <a:moveTo>
                    <a:pt x="44" y="20"/>
                  </a:moveTo>
                  <a:lnTo>
                    <a:pt x="47" y="22"/>
                  </a:lnTo>
                  <a:lnTo>
                    <a:pt x="39" y="16"/>
                  </a:lnTo>
                  <a:lnTo>
                    <a:pt x="31" y="9"/>
                  </a:lnTo>
                  <a:lnTo>
                    <a:pt x="23" y="6"/>
                  </a:lnTo>
                  <a:lnTo>
                    <a:pt x="15" y="0"/>
                  </a:lnTo>
                  <a:lnTo>
                    <a:pt x="0" y="34"/>
                  </a:lnTo>
                  <a:lnTo>
                    <a:pt x="7" y="37"/>
                  </a:lnTo>
                  <a:lnTo>
                    <a:pt x="14" y="41"/>
                  </a:lnTo>
                  <a:lnTo>
                    <a:pt x="16" y="42"/>
                  </a:lnTo>
                  <a:lnTo>
                    <a:pt x="19" y="46"/>
                  </a:lnTo>
                  <a:lnTo>
                    <a:pt x="21" y="49"/>
                  </a:lnTo>
                  <a:lnTo>
                    <a:pt x="44" y="2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03" name="Freeform 387"/>
            <p:cNvSpPr>
              <a:spLocks/>
            </p:cNvSpPr>
            <p:nvPr/>
          </p:nvSpPr>
          <p:spPr bwMode="auto">
            <a:xfrm>
              <a:off x="3344" y="2976"/>
              <a:ext cx="20" cy="22"/>
            </a:xfrm>
            <a:custGeom>
              <a:avLst/>
              <a:gdLst>
                <a:gd name="T0" fmla="*/ 0 w 61"/>
                <a:gd name="T1" fmla="*/ 0 h 68"/>
                <a:gd name="T2" fmla="*/ 0 w 61"/>
                <a:gd name="T3" fmla="*/ 0 h 68"/>
                <a:gd name="T4" fmla="*/ 0 w 61"/>
                <a:gd name="T5" fmla="*/ 0 h 68"/>
                <a:gd name="T6" fmla="*/ 0 w 61"/>
                <a:gd name="T7" fmla="*/ 0 h 68"/>
                <a:gd name="T8" fmla="*/ 0 w 61"/>
                <a:gd name="T9" fmla="*/ 0 h 68"/>
                <a:gd name="T10" fmla="*/ 0 w 61"/>
                <a:gd name="T11" fmla="*/ 0 h 68"/>
                <a:gd name="T12" fmla="*/ 0 w 61"/>
                <a:gd name="T13" fmla="*/ 0 h 68"/>
                <a:gd name="T14" fmla="*/ 0 w 61"/>
                <a:gd name="T15" fmla="*/ 0 h 68"/>
                <a:gd name="T16" fmla="*/ 0 w 61"/>
                <a:gd name="T17" fmla="*/ 0 h 68"/>
                <a:gd name="T18" fmla="*/ 0 w 61"/>
                <a:gd name="T19" fmla="*/ 0 h 68"/>
                <a:gd name="T20" fmla="*/ 0 w 61"/>
                <a:gd name="T21" fmla="*/ 0 h 68"/>
                <a:gd name="T22" fmla="*/ 0 w 61"/>
                <a:gd name="T23" fmla="*/ 0 h 68"/>
                <a:gd name="T24" fmla="*/ 0 w 61"/>
                <a:gd name="T25" fmla="*/ 0 h 68"/>
                <a:gd name="T26" fmla="*/ 0 w 61"/>
                <a:gd name="T27" fmla="*/ 0 h 68"/>
                <a:gd name="T28" fmla="*/ 0 w 61"/>
                <a:gd name="T29" fmla="*/ 0 h 68"/>
                <a:gd name="T30" fmla="*/ 0 w 61"/>
                <a:gd name="T31" fmla="*/ 0 h 68"/>
                <a:gd name="T32" fmla="*/ 0 w 61"/>
                <a:gd name="T33" fmla="*/ 0 h 68"/>
                <a:gd name="T34" fmla="*/ 0 w 61"/>
                <a:gd name="T35" fmla="*/ 0 h 68"/>
                <a:gd name="T36" fmla="*/ 0 w 61"/>
                <a:gd name="T37" fmla="*/ 0 h 68"/>
                <a:gd name="T38" fmla="*/ 0 w 61"/>
                <a:gd name="T39" fmla="*/ 0 h 68"/>
                <a:gd name="T40" fmla="*/ 0 w 61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68"/>
                <a:gd name="T65" fmla="*/ 61 w 61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68">
                  <a:moveTo>
                    <a:pt x="61" y="47"/>
                  </a:moveTo>
                  <a:lnTo>
                    <a:pt x="61" y="48"/>
                  </a:lnTo>
                  <a:lnTo>
                    <a:pt x="57" y="42"/>
                  </a:lnTo>
                  <a:lnTo>
                    <a:pt x="53" y="34"/>
                  </a:lnTo>
                  <a:lnTo>
                    <a:pt x="48" y="27"/>
                  </a:lnTo>
                  <a:lnTo>
                    <a:pt x="43" y="21"/>
                  </a:lnTo>
                  <a:lnTo>
                    <a:pt x="38" y="14"/>
                  </a:lnTo>
                  <a:lnTo>
                    <a:pt x="33" y="10"/>
                  </a:lnTo>
                  <a:lnTo>
                    <a:pt x="29" y="5"/>
                  </a:lnTo>
                  <a:lnTo>
                    <a:pt x="23" y="0"/>
                  </a:lnTo>
                  <a:lnTo>
                    <a:pt x="0" y="29"/>
                  </a:lnTo>
                  <a:lnTo>
                    <a:pt x="4" y="31"/>
                  </a:lnTo>
                  <a:lnTo>
                    <a:pt x="8" y="36"/>
                  </a:lnTo>
                  <a:lnTo>
                    <a:pt x="13" y="40"/>
                  </a:lnTo>
                  <a:lnTo>
                    <a:pt x="15" y="44"/>
                  </a:lnTo>
                  <a:lnTo>
                    <a:pt x="21" y="51"/>
                  </a:lnTo>
                  <a:lnTo>
                    <a:pt x="23" y="55"/>
                  </a:lnTo>
                  <a:lnTo>
                    <a:pt x="27" y="60"/>
                  </a:lnTo>
                  <a:lnTo>
                    <a:pt x="31" y="66"/>
                  </a:lnTo>
                  <a:lnTo>
                    <a:pt x="31" y="68"/>
                  </a:lnTo>
                  <a:lnTo>
                    <a:pt x="61" y="4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04" name="Freeform 388"/>
            <p:cNvSpPr>
              <a:spLocks/>
            </p:cNvSpPr>
            <p:nvPr/>
          </p:nvSpPr>
          <p:spPr bwMode="auto">
            <a:xfrm>
              <a:off x="3354" y="2991"/>
              <a:ext cx="34" cy="39"/>
            </a:xfrm>
            <a:custGeom>
              <a:avLst/>
              <a:gdLst>
                <a:gd name="T0" fmla="*/ 0 w 102"/>
                <a:gd name="T1" fmla="*/ 0 h 115"/>
                <a:gd name="T2" fmla="*/ 0 w 102"/>
                <a:gd name="T3" fmla="*/ 0 h 115"/>
                <a:gd name="T4" fmla="*/ 0 w 102"/>
                <a:gd name="T5" fmla="*/ 0 h 115"/>
                <a:gd name="T6" fmla="*/ 0 w 102"/>
                <a:gd name="T7" fmla="*/ 0 h 115"/>
                <a:gd name="T8" fmla="*/ 0 w 102"/>
                <a:gd name="T9" fmla="*/ 0 h 115"/>
                <a:gd name="T10" fmla="*/ 0 w 102"/>
                <a:gd name="T11" fmla="*/ 0 h 115"/>
                <a:gd name="T12" fmla="*/ 0 w 102"/>
                <a:gd name="T13" fmla="*/ 0 h 115"/>
                <a:gd name="T14" fmla="*/ 0 w 102"/>
                <a:gd name="T15" fmla="*/ 0 h 115"/>
                <a:gd name="T16" fmla="*/ 0 w 102"/>
                <a:gd name="T17" fmla="*/ 0 h 115"/>
                <a:gd name="T18" fmla="*/ 0 w 102"/>
                <a:gd name="T19" fmla="*/ 0 h 1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2"/>
                <a:gd name="T31" fmla="*/ 0 h 115"/>
                <a:gd name="T32" fmla="*/ 102 w 102"/>
                <a:gd name="T33" fmla="*/ 115 h 1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2" h="115">
                  <a:moveTo>
                    <a:pt x="69" y="115"/>
                  </a:moveTo>
                  <a:lnTo>
                    <a:pt x="84" y="86"/>
                  </a:lnTo>
                  <a:lnTo>
                    <a:pt x="30" y="0"/>
                  </a:lnTo>
                  <a:lnTo>
                    <a:pt x="0" y="21"/>
                  </a:lnTo>
                  <a:lnTo>
                    <a:pt x="54" y="107"/>
                  </a:lnTo>
                  <a:lnTo>
                    <a:pt x="69" y="78"/>
                  </a:lnTo>
                  <a:lnTo>
                    <a:pt x="69" y="115"/>
                  </a:lnTo>
                  <a:lnTo>
                    <a:pt x="102" y="115"/>
                  </a:lnTo>
                  <a:lnTo>
                    <a:pt x="84" y="86"/>
                  </a:lnTo>
                  <a:lnTo>
                    <a:pt x="69" y="115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05" name="Freeform 389"/>
            <p:cNvSpPr>
              <a:spLocks/>
            </p:cNvSpPr>
            <p:nvPr/>
          </p:nvSpPr>
          <p:spPr bwMode="auto">
            <a:xfrm>
              <a:off x="3355" y="3017"/>
              <a:ext cx="22" cy="13"/>
            </a:xfrm>
            <a:custGeom>
              <a:avLst/>
              <a:gdLst>
                <a:gd name="T0" fmla="*/ 0 w 67"/>
                <a:gd name="T1" fmla="*/ 0 h 37"/>
                <a:gd name="T2" fmla="*/ 0 w 67"/>
                <a:gd name="T3" fmla="*/ 0 h 37"/>
                <a:gd name="T4" fmla="*/ 0 w 67"/>
                <a:gd name="T5" fmla="*/ 0 h 37"/>
                <a:gd name="T6" fmla="*/ 0 w 67"/>
                <a:gd name="T7" fmla="*/ 0 h 37"/>
                <a:gd name="T8" fmla="*/ 0 w 67"/>
                <a:gd name="T9" fmla="*/ 0 h 37"/>
                <a:gd name="T10" fmla="*/ 0 w 67"/>
                <a:gd name="T11" fmla="*/ 0 h 37"/>
                <a:gd name="T12" fmla="*/ 0 w 67"/>
                <a:gd name="T13" fmla="*/ 0 h 37"/>
                <a:gd name="T14" fmla="*/ 0 w 67"/>
                <a:gd name="T15" fmla="*/ 0 h 37"/>
                <a:gd name="T16" fmla="*/ 0 w 67"/>
                <a:gd name="T17" fmla="*/ 0 h 37"/>
                <a:gd name="T18" fmla="*/ 0 w 67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7"/>
                <a:gd name="T31" fmla="*/ 0 h 37"/>
                <a:gd name="T32" fmla="*/ 67 w 67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7" h="37">
                  <a:moveTo>
                    <a:pt x="0" y="28"/>
                  </a:moveTo>
                  <a:lnTo>
                    <a:pt x="15" y="37"/>
                  </a:lnTo>
                  <a:lnTo>
                    <a:pt x="67" y="37"/>
                  </a:lnTo>
                  <a:lnTo>
                    <a:pt x="67" y="0"/>
                  </a:lnTo>
                  <a:lnTo>
                    <a:pt x="15" y="0"/>
                  </a:lnTo>
                  <a:lnTo>
                    <a:pt x="30" y="9"/>
                  </a:lnTo>
                  <a:lnTo>
                    <a:pt x="0" y="28"/>
                  </a:lnTo>
                  <a:lnTo>
                    <a:pt x="5" y="37"/>
                  </a:lnTo>
                  <a:lnTo>
                    <a:pt x="15" y="3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06" name="Freeform 390"/>
            <p:cNvSpPr>
              <a:spLocks/>
            </p:cNvSpPr>
            <p:nvPr/>
          </p:nvSpPr>
          <p:spPr bwMode="auto">
            <a:xfrm>
              <a:off x="3342" y="2998"/>
              <a:ext cx="23" cy="29"/>
            </a:xfrm>
            <a:custGeom>
              <a:avLst/>
              <a:gdLst>
                <a:gd name="T0" fmla="*/ 0 w 70"/>
                <a:gd name="T1" fmla="*/ 0 h 87"/>
                <a:gd name="T2" fmla="*/ 0 w 70"/>
                <a:gd name="T3" fmla="*/ 0 h 87"/>
                <a:gd name="T4" fmla="*/ 0 w 70"/>
                <a:gd name="T5" fmla="*/ 0 h 87"/>
                <a:gd name="T6" fmla="*/ 0 w 70"/>
                <a:gd name="T7" fmla="*/ 0 h 87"/>
                <a:gd name="T8" fmla="*/ 0 w 70"/>
                <a:gd name="T9" fmla="*/ 0 h 87"/>
                <a:gd name="T10" fmla="*/ 0 w 70"/>
                <a:gd name="T11" fmla="*/ 0 h 87"/>
                <a:gd name="T12" fmla="*/ 0 w 70"/>
                <a:gd name="T13" fmla="*/ 0 h 8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87"/>
                <a:gd name="T23" fmla="*/ 70 w 70"/>
                <a:gd name="T24" fmla="*/ 87 h 8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87">
                  <a:moveTo>
                    <a:pt x="0" y="21"/>
                  </a:moveTo>
                  <a:lnTo>
                    <a:pt x="0" y="20"/>
                  </a:lnTo>
                  <a:lnTo>
                    <a:pt x="40" y="87"/>
                  </a:lnTo>
                  <a:lnTo>
                    <a:pt x="70" y="68"/>
                  </a:lnTo>
                  <a:lnTo>
                    <a:pt x="30" y="2"/>
                  </a:lnTo>
                  <a:lnTo>
                    <a:pt x="30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07" name="Freeform 391"/>
            <p:cNvSpPr>
              <a:spLocks/>
            </p:cNvSpPr>
            <p:nvPr/>
          </p:nvSpPr>
          <p:spPr bwMode="auto">
            <a:xfrm>
              <a:off x="3332" y="2983"/>
              <a:ext cx="20" cy="22"/>
            </a:xfrm>
            <a:custGeom>
              <a:avLst/>
              <a:gdLst>
                <a:gd name="T0" fmla="*/ 0 w 59"/>
                <a:gd name="T1" fmla="*/ 0 h 66"/>
                <a:gd name="T2" fmla="*/ 0 w 59"/>
                <a:gd name="T3" fmla="*/ 0 h 66"/>
                <a:gd name="T4" fmla="*/ 0 w 59"/>
                <a:gd name="T5" fmla="*/ 0 h 66"/>
                <a:gd name="T6" fmla="*/ 0 w 59"/>
                <a:gd name="T7" fmla="*/ 0 h 66"/>
                <a:gd name="T8" fmla="*/ 0 w 59"/>
                <a:gd name="T9" fmla="*/ 0 h 66"/>
                <a:gd name="T10" fmla="*/ 0 w 59"/>
                <a:gd name="T11" fmla="*/ 0 h 66"/>
                <a:gd name="T12" fmla="*/ 0 w 59"/>
                <a:gd name="T13" fmla="*/ 0 h 66"/>
                <a:gd name="T14" fmla="*/ 0 w 59"/>
                <a:gd name="T15" fmla="*/ 0 h 66"/>
                <a:gd name="T16" fmla="*/ 0 w 59"/>
                <a:gd name="T17" fmla="*/ 0 h 66"/>
                <a:gd name="T18" fmla="*/ 0 w 59"/>
                <a:gd name="T19" fmla="*/ 0 h 66"/>
                <a:gd name="T20" fmla="*/ 0 w 59"/>
                <a:gd name="T21" fmla="*/ 0 h 66"/>
                <a:gd name="T22" fmla="*/ 0 w 59"/>
                <a:gd name="T23" fmla="*/ 0 h 66"/>
                <a:gd name="T24" fmla="*/ 0 w 59"/>
                <a:gd name="T25" fmla="*/ 0 h 66"/>
                <a:gd name="T26" fmla="*/ 0 w 59"/>
                <a:gd name="T27" fmla="*/ 0 h 66"/>
                <a:gd name="T28" fmla="*/ 0 w 59"/>
                <a:gd name="T29" fmla="*/ 0 h 66"/>
                <a:gd name="T30" fmla="*/ 0 w 59"/>
                <a:gd name="T31" fmla="*/ 0 h 66"/>
                <a:gd name="T32" fmla="*/ 0 w 59"/>
                <a:gd name="T33" fmla="*/ 0 h 66"/>
                <a:gd name="T34" fmla="*/ 0 w 59"/>
                <a:gd name="T35" fmla="*/ 0 h 66"/>
                <a:gd name="T36" fmla="*/ 0 w 59"/>
                <a:gd name="T37" fmla="*/ 0 h 66"/>
                <a:gd name="T38" fmla="*/ 0 w 59"/>
                <a:gd name="T39" fmla="*/ 0 h 66"/>
                <a:gd name="T40" fmla="*/ 0 w 59"/>
                <a:gd name="T41" fmla="*/ 0 h 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9"/>
                <a:gd name="T64" fmla="*/ 0 h 66"/>
                <a:gd name="T65" fmla="*/ 59 w 59"/>
                <a:gd name="T66" fmla="*/ 66 h 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9" h="66">
                  <a:moveTo>
                    <a:pt x="0" y="23"/>
                  </a:moveTo>
                  <a:lnTo>
                    <a:pt x="0" y="22"/>
                  </a:lnTo>
                  <a:lnTo>
                    <a:pt x="2" y="26"/>
                  </a:lnTo>
                  <a:lnTo>
                    <a:pt x="6" y="32"/>
                  </a:lnTo>
                  <a:lnTo>
                    <a:pt x="10" y="36"/>
                  </a:lnTo>
                  <a:lnTo>
                    <a:pt x="12" y="40"/>
                  </a:lnTo>
                  <a:lnTo>
                    <a:pt x="16" y="47"/>
                  </a:lnTo>
                  <a:lnTo>
                    <a:pt x="20" y="51"/>
                  </a:lnTo>
                  <a:lnTo>
                    <a:pt x="24" y="58"/>
                  </a:lnTo>
                  <a:lnTo>
                    <a:pt x="29" y="66"/>
                  </a:lnTo>
                  <a:lnTo>
                    <a:pt x="59" y="45"/>
                  </a:lnTo>
                  <a:lnTo>
                    <a:pt x="54" y="40"/>
                  </a:lnTo>
                  <a:lnTo>
                    <a:pt x="50" y="32"/>
                  </a:lnTo>
                  <a:lnTo>
                    <a:pt x="46" y="26"/>
                  </a:lnTo>
                  <a:lnTo>
                    <a:pt x="43" y="19"/>
                  </a:lnTo>
                  <a:lnTo>
                    <a:pt x="38" y="13"/>
                  </a:lnTo>
                  <a:lnTo>
                    <a:pt x="34" y="9"/>
                  </a:lnTo>
                  <a:lnTo>
                    <a:pt x="30" y="5"/>
                  </a:lnTo>
                  <a:lnTo>
                    <a:pt x="27" y="1"/>
                  </a:lnTo>
                  <a:lnTo>
                    <a:pt x="27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08" name="Freeform 392"/>
            <p:cNvSpPr>
              <a:spLocks/>
            </p:cNvSpPr>
            <p:nvPr/>
          </p:nvSpPr>
          <p:spPr bwMode="auto">
            <a:xfrm>
              <a:off x="3327" y="2974"/>
              <a:ext cx="14" cy="16"/>
            </a:xfrm>
            <a:custGeom>
              <a:avLst/>
              <a:gdLst>
                <a:gd name="T0" fmla="*/ 0 w 42"/>
                <a:gd name="T1" fmla="*/ 0 h 48"/>
                <a:gd name="T2" fmla="*/ 0 w 42"/>
                <a:gd name="T3" fmla="*/ 0 h 48"/>
                <a:gd name="T4" fmla="*/ 0 w 42"/>
                <a:gd name="T5" fmla="*/ 0 h 48"/>
                <a:gd name="T6" fmla="*/ 0 w 42"/>
                <a:gd name="T7" fmla="*/ 0 h 48"/>
                <a:gd name="T8" fmla="*/ 0 w 42"/>
                <a:gd name="T9" fmla="*/ 0 h 48"/>
                <a:gd name="T10" fmla="*/ 0 w 42"/>
                <a:gd name="T11" fmla="*/ 0 h 48"/>
                <a:gd name="T12" fmla="*/ 0 w 42"/>
                <a:gd name="T13" fmla="*/ 0 h 48"/>
                <a:gd name="T14" fmla="*/ 0 w 42"/>
                <a:gd name="T15" fmla="*/ 0 h 48"/>
                <a:gd name="T16" fmla="*/ 0 w 42"/>
                <a:gd name="T17" fmla="*/ 0 h 48"/>
                <a:gd name="T18" fmla="*/ 0 w 42"/>
                <a:gd name="T19" fmla="*/ 0 h 48"/>
                <a:gd name="T20" fmla="*/ 0 w 42"/>
                <a:gd name="T21" fmla="*/ 0 h 48"/>
                <a:gd name="T22" fmla="*/ 0 w 42"/>
                <a:gd name="T23" fmla="*/ 0 h 48"/>
                <a:gd name="T24" fmla="*/ 0 w 42"/>
                <a:gd name="T25" fmla="*/ 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2"/>
                <a:gd name="T40" fmla="*/ 0 h 48"/>
                <a:gd name="T41" fmla="*/ 42 w 42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2" h="48">
                  <a:moveTo>
                    <a:pt x="0" y="31"/>
                  </a:moveTo>
                  <a:lnTo>
                    <a:pt x="0" y="31"/>
                  </a:lnTo>
                  <a:lnTo>
                    <a:pt x="3" y="34"/>
                  </a:lnTo>
                  <a:lnTo>
                    <a:pt x="6" y="36"/>
                  </a:lnTo>
                  <a:lnTo>
                    <a:pt x="10" y="42"/>
                  </a:lnTo>
                  <a:lnTo>
                    <a:pt x="15" y="48"/>
                  </a:lnTo>
                  <a:lnTo>
                    <a:pt x="42" y="25"/>
                  </a:lnTo>
                  <a:lnTo>
                    <a:pt x="37" y="18"/>
                  </a:lnTo>
                  <a:lnTo>
                    <a:pt x="31" y="10"/>
                  </a:lnTo>
                  <a:lnTo>
                    <a:pt x="24" y="5"/>
                  </a:lnTo>
                  <a:lnTo>
                    <a:pt x="17" y="0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09" name="Freeform 393"/>
            <p:cNvSpPr>
              <a:spLocks/>
            </p:cNvSpPr>
            <p:nvPr/>
          </p:nvSpPr>
          <p:spPr bwMode="auto">
            <a:xfrm>
              <a:off x="3321" y="2970"/>
              <a:ext cx="12" cy="15"/>
            </a:xfrm>
            <a:custGeom>
              <a:avLst/>
              <a:gdLst>
                <a:gd name="T0" fmla="*/ 0 w 34"/>
                <a:gd name="T1" fmla="*/ 0 h 43"/>
                <a:gd name="T2" fmla="*/ 0 w 34"/>
                <a:gd name="T3" fmla="*/ 0 h 43"/>
                <a:gd name="T4" fmla="*/ 0 w 34"/>
                <a:gd name="T5" fmla="*/ 0 h 43"/>
                <a:gd name="T6" fmla="*/ 0 w 34"/>
                <a:gd name="T7" fmla="*/ 0 h 43"/>
                <a:gd name="T8" fmla="*/ 0 w 34"/>
                <a:gd name="T9" fmla="*/ 0 h 43"/>
                <a:gd name="T10" fmla="*/ 0 w 34"/>
                <a:gd name="T11" fmla="*/ 0 h 43"/>
                <a:gd name="T12" fmla="*/ 0 w 34"/>
                <a:gd name="T13" fmla="*/ 0 h 43"/>
                <a:gd name="T14" fmla="*/ 0 w 34"/>
                <a:gd name="T15" fmla="*/ 0 h 43"/>
                <a:gd name="T16" fmla="*/ 0 w 34"/>
                <a:gd name="T17" fmla="*/ 0 h 43"/>
                <a:gd name="T18" fmla="*/ 0 w 34"/>
                <a:gd name="T19" fmla="*/ 0 h 43"/>
                <a:gd name="T20" fmla="*/ 0 w 34"/>
                <a:gd name="T21" fmla="*/ 0 h 43"/>
                <a:gd name="T22" fmla="*/ 0 w 34"/>
                <a:gd name="T23" fmla="*/ 0 h 43"/>
                <a:gd name="T24" fmla="*/ 0 w 34"/>
                <a:gd name="T25" fmla="*/ 0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4"/>
                <a:gd name="T40" fmla="*/ 0 h 43"/>
                <a:gd name="T41" fmla="*/ 34 w 34"/>
                <a:gd name="T42" fmla="*/ 43 h 4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4" h="43">
                  <a:moveTo>
                    <a:pt x="6" y="37"/>
                  </a:moveTo>
                  <a:lnTo>
                    <a:pt x="0" y="35"/>
                  </a:lnTo>
                  <a:lnTo>
                    <a:pt x="5" y="38"/>
                  </a:lnTo>
                  <a:lnTo>
                    <a:pt x="10" y="39"/>
                  </a:lnTo>
                  <a:lnTo>
                    <a:pt x="11" y="41"/>
                  </a:lnTo>
                  <a:lnTo>
                    <a:pt x="17" y="43"/>
                  </a:lnTo>
                  <a:lnTo>
                    <a:pt x="34" y="12"/>
                  </a:lnTo>
                  <a:lnTo>
                    <a:pt x="29" y="9"/>
                  </a:lnTo>
                  <a:lnTo>
                    <a:pt x="23" y="5"/>
                  </a:lnTo>
                  <a:lnTo>
                    <a:pt x="18" y="4"/>
                  </a:lnTo>
                  <a:lnTo>
                    <a:pt x="13" y="2"/>
                  </a:lnTo>
                  <a:lnTo>
                    <a:pt x="6" y="0"/>
                  </a:lnTo>
                  <a:lnTo>
                    <a:pt x="6" y="3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0" name="Freeform 394"/>
            <p:cNvSpPr>
              <a:spLocks/>
            </p:cNvSpPr>
            <p:nvPr/>
          </p:nvSpPr>
          <p:spPr bwMode="auto">
            <a:xfrm>
              <a:off x="3316" y="2970"/>
              <a:ext cx="7" cy="13"/>
            </a:xfrm>
            <a:custGeom>
              <a:avLst/>
              <a:gdLst>
                <a:gd name="T0" fmla="*/ 0 w 22"/>
                <a:gd name="T1" fmla="*/ 0 h 38"/>
                <a:gd name="T2" fmla="*/ 0 w 22"/>
                <a:gd name="T3" fmla="*/ 0 h 38"/>
                <a:gd name="T4" fmla="*/ 0 w 22"/>
                <a:gd name="T5" fmla="*/ 0 h 38"/>
                <a:gd name="T6" fmla="*/ 0 w 22"/>
                <a:gd name="T7" fmla="*/ 0 h 38"/>
                <a:gd name="T8" fmla="*/ 0 w 22"/>
                <a:gd name="T9" fmla="*/ 0 h 38"/>
                <a:gd name="T10" fmla="*/ 0 w 22"/>
                <a:gd name="T11" fmla="*/ 0 h 38"/>
                <a:gd name="T12" fmla="*/ 0 w 22"/>
                <a:gd name="T13" fmla="*/ 0 h 38"/>
                <a:gd name="T14" fmla="*/ 0 w 22"/>
                <a:gd name="T15" fmla="*/ 0 h 38"/>
                <a:gd name="T16" fmla="*/ 0 w 22"/>
                <a:gd name="T17" fmla="*/ 0 h 38"/>
                <a:gd name="T18" fmla="*/ 0 w 22"/>
                <a:gd name="T19" fmla="*/ 0 h 38"/>
                <a:gd name="T20" fmla="*/ 0 w 22"/>
                <a:gd name="T21" fmla="*/ 0 h 38"/>
                <a:gd name="T22" fmla="*/ 0 w 22"/>
                <a:gd name="T23" fmla="*/ 0 h 38"/>
                <a:gd name="T24" fmla="*/ 0 w 22"/>
                <a:gd name="T25" fmla="*/ 0 h 3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2"/>
                <a:gd name="T40" fmla="*/ 0 h 38"/>
                <a:gd name="T41" fmla="*/ 22 w 22"/>
                <a:gd name="T42" fmla="*/ 38 h 3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2" h="38">
                  <a:moveTo>
                    <a:pt x="0" y="36"/>
                  </a:moveTo>
                  <a:lnTo>
                    <a:pt x="0" y="36"/>
                  </a:lnTo>
                  <a:lnTo>
                    <a:pt x="7" y="36"/>
                  </a:lnTo>
                  <a:lnTo>
                    <a:pt x="11" y="36"/>
                  </a:lnTo>
                  <a:lnTo>
                    <a:pt x="16" y="38"/>
                  </a:lnTo>
                  <a:lnTo>
                    <a:pt x="22" y="38"/>
                  </a:lnTo>
                  <a:lnTo>
                    <a:pt x="22" y="1"/>
                  </a:lnTo>
                  <a:lnTo>
                    <a:pt x="21" y="1"/>
                  </a:lnTo>
                  <a:lnTo>
                    <a:pt x="16" y="0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1" name="Freeform 395"/>
            <p:cNvSpPr>
              <a:spLocks/>
            </p:cNvSpPr>
            <p:nvPr/>
          </p:nvSpPr>
          <p:spPr bwMode="auto">
            <a:xfrm>
              <a:off x="3294" y="2970"/>
              <a:ext cx="22" cy="12"/>
            </a:xfrm>
            <a:custGeom>
              <a:avLst/>
              <a:gdLst>
                <a:gd name="T0" fmla="*/ 0 w 66"/>
                <a:gd name="T1" fmla="*/ 0 h 36"/>
                <a:gd name="T2" fmla="*/ 0 w 66"/>
                <a:gd name="T3" fmla="*/ 0 h 36"/>
                <a:gd name="T4" fmla="*/ 0 w 66"/>
                <a:gd name="T5" fmla="*/ 0 h 36"/>
                <a:gd name="T6" fmla="*/ 0 w 66"/>
                <a:gd name="T7" fmla="*/ 0 h 36"/>
                <a:gd name="T8" fmla="*/ 0 w 66"/>
                <a:gd name="T9" fmla="*/ 0 h 36"/>
                <a:gd name="T10" fmla="*/ 0 w 66"/>
                <a:gd name="T11" fmla="*/ 0 h 36"/>
                <a:gd name="T12" fmla="*/ 0 w 66"/>
                <a:gd name="T13" fmla="*/ 0 h 36"/>
                <a:gd name="T14" fmla="*/ 0 w 66"/>
                <a:gd name="T15" fmla="*/ 0 h 36"/>
                <a:gd name="T16" fmla="*/ 0 w 66"/>
                <a:gd name="T17" fmla="*/ 0 h 36"/>
                <a:gd name="T18" fmla="*/ 0 w 66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6"/>
                <a:gd name="T31" fmla="*/ 0 h 36"/>
                <a:gd name="T32" fmla="*/ 66 w 66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6" h="36">
                  <a:moveTo>
                    <a:pt x="35" y="18"/>
                  </a:moveTo>
                  <a:lnTo>
                    <a:pt x="18" y="36"/>
                  </a:lnTo>
                  <a:lnTo>
                    <a:pt x="66" y="36"/>
                  </a:lnTo>
                  <a:lnTo>
                    <a:pt x="66" y="0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5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2" name="Freeform 396"/>
            <p:cNvSpPr>
              <a:spLocks/>
            </p:cNvSpPr>
            <p:nvPr/>
          </p:nvSpPr>
          <p:spPr bwMode="auto">
            <a:xfrm>
              <a:off x="3294" y="2976"/>
              <a:ext cx="12" cy="54"/>
            </a:xfrm>
            <a:custGeom>
              <a:avLst/>
              <a:gdLst>
                <a:gd name="T0" fmla="*/ 0 w 35"/>
                <a:gd name="T1" fmla="*/ 0 h 161"/>
                <a:gd name="T2" fmla="*/ 0 w 35"/>
                <a:gd name="T3" fmla="*/ 0 h 161"/>
                <a:gd name="T4" fmla="*/ 0 w 35"/>
                <a:gd name="T5" fmla="*/ 0 h 161"/>
                <a:gd name="T6" fmla="*/ 0 w 35"/>
                <a:gd name="T7" fmla="*/ 0 h 161"/>
                <a:gd name="T8" fmla="*/ 0 w 35"/>
                <a:gd name="T9" fmla="*/ 0 h 161"/>
                <a:gd name="T10" fmla="*/ 0 w 35"/>
                <a:gd name="T11" fmla="*/ 0 h 161"/>
                <a:gd name="T12" fmla="*/ 0 w 35"/>
                <a:gd name="T13" fmla="*/ 0 h 161"/>
                <a:gd name="T14" fmla="*/ 0 w 35"/>
                <a:gd name="T15" fmla="*/ 0 h 161"/>
                <a:gd name="T16" fmla="*/ 0 w 35"/>
                <a:gd name="T17" fmla="*/ 0 h 161"/>
                <a:gd name="T18" fmla="*/ 0 w 35"/>
                <a:gd name="T19" fmla="*/ 0 h 1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161"/>
                <a:gd name="T32" fmla="*/ 35 w 35"/>
                <a:gd name="T33" fmla="*/ 161 h 1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161">
                  <a:moveTo>
                    <a:pt x="18" y="161"/>
                  </a:moveTo>
                  <a:lnTo>
                    <a:pt x="35" y="142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42"/>
                  </a:lnTo>
                  <a:lnTo>
                    <a:pt x="18" y="124"/>
                  </a:lnTo>
                  <a:lnTo>
                    <a:pt x="18" y="161"/>
                  </a:lnTo>
                  <a:lnTo>
                    <a:pt x="35" y="161"/>
                  </a:lnTo>
                  <a:lnTo>
                    <a:pt x="35" y="142"/>
                  </a:lnTo>
                  <a:lnTo>
                    <a:pt x="18" y="16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3" name="Freeform 397"/>
            <p:cNvSpPr>
              <a:spLocks/>
            </p:cNvSpPr>
            <p:nvPr/>
          </p:nvSpPr>
          <p:spPr bwMode="auto">
            <a:xfrm>
              <a:off x="3281" y="3017"/>
              <a:ext cx="19" cy="13"/>
            </a:xfrm>
            <a:custGeom>
              <a:avLst/>
              <a:gdLst>
                <a:gd name="T0" fmla="*/ 0 w 58"/>
                <a:gd name="T1" fmla="*/ 0 h 37"/>
                <a:gd name="T2" fmla="*/ 0 w 58"/>
                <a:gd name="T3" fmla="*/ 0 h 37"/>
                <a:gd name="T4" fmla="*/ 0 w 58"/>
                <a:gd name="T5" fmla="*/ 0 h 37"/>
                <a:gd name="T6" fmla="*/ 0 w 58"/>
                <a:gd name="T7" fmla="*/ 0 h 37"/>
                <a:gd name="T8" fmla="*/ 0 w 58"/>
                <a:gd name="T9" fmla="*/ 0 h 37"/>
                <a:gd name="T10" fmla="*/ 0 w 58"/>
                <a:gd name="T11" fmla="*/ 0 h 37"/>
                <a:gd name="T12" fmla="*/ 0 w 58"/>
                <a:gd name="T13" fmla="*/ 0 h 37"/>
                <a:gd name="T14" fmla="*/ 0 w 58"/>
                <a:gd name="T15" fmla="*/ 0 h 37"/>
                <a:gd name="T16" fmla="*/ 0 w 58"/>
                <a:gd name="T17" fmla="*/ 0 h 37"/>
                <a:gd name="T18" fmla="*/ 0 w 58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37"/>
                <a:gd name="T32" fmla="*/ 58 w 58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37">
                  <a:moveTo>
                    <a:pt x="0" y="18"/>
                  </a:moveTo>
                  <a:lnTo>
                    <a:pt x="17" y="37"/>
                  </a:lnTo>
                  <a:lnTo>
                    <a:pt x="58" y="37"/>
                  </a:lnTo>
                  <a:lnTo>
                    <a:pt x="58" y="0"/>
                  </a:lnTo>
                  <a:lnTo>
                    <a:pt x="17" y="0"/>
                  </a:lnTo>
                  <a:lnTo>
                    <a:pt x="35" y="18"/>
                  </a:lnTo>
                  <a:lnTo>
                    <a:pt x="0" y="18"/>
                  </a:lnTo>
                  <a:lnTo>
                    <a:pt x="0" y="37"/>
                  </a:lnTo>
                  <a:lnTo>
                    <a:pt x="17" y="37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4" name="Freeform 398"/>
            <p:cNvSpPr>
              <a:spLocks/>
            </p:cNvSpPr>
            <p:nvPr/>
          </p:nvSpPr>
          <p:spPr bwMode="auto">
            <a:xfrm>
              <a:off x="3300" y="2958"/>
              <a:ext cx="29" cy="12"/>
            </a:xfrm>
            <a:custGeom>
              <a:avLst/>
              <a:gdLst>
                <a:gd name="T0" fmla="*/ 0 w 88"/>
                <a:gd name="T1" fmla="*/ 0 h 37"/>
                <a:gd name="T2" fmla="*/ 0 w 88"/>
                <a:gd name="T3" fmla="*/ 0 h 37"/>
                <a:gd name="T4" fmla="*/ 0 w 88"/>
                <a:gd name="T5" fmla="*/ 0 h 37"/>
                <a:gd name="T6" fmla="*/ 0 w 88"/>
                <a:gd name="T7" fmla="*/ 0 h 37"/>
                <a:gd name="T8" fmla="*/ 0 w 88"/>
                <a:gd name="T9" fmla="*/ 0 h 37"/>
                <a:gd name="T10" fmla="*/ 0 w 88"/>
                <a:gd name="T11" fmla="*/ 0 h 37"/>
                <a:gd name="T12" fmla="*/ 0 w 88"/>
                <a:gd name="T13" fmla="*/ 0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8"/>
                <a:gd name="T22" fmla="*/ 0 h 37"/>
                <a:gd name="T23" fmla="*/ 88 w 88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8" h="37">
                  <a:moveTo>
                    <a:pt x="88" y="0"/>
                  </a:moveTo>
                  <a:lnTo>
                    <a:pt x="88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88" y="37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5" name="Freeform 399"/>
            <p:cNvSpPr>
              <a:spLocks/>
            </p:cNvSpPr>
            <p:nvPr/>
          </p:nvSpPr>
          <p:spPr bwMode="auto">
            <a:xfrm>
              <a:off x="3329" y="2956"/>
              <a:ext cx="17" cy="14"/>
            </a:xfrm>
            <a:custGeom>
              <a:avLst/>
              <a:gdLst>
                <a:gd name="T0" fmla="*/ 0 w 51"/>
                <a:gd name="T1" fmla="*/ 0 h 41"/>
                <a:gd name="T2" fmla="*/ 0 w 51"/>
                <a:gd name="T3" fmla="*/ 0 h 41"/>
                <a:gd name="T4" fmla="*/ 0 w 51"/>
                <a:gd name="T5" fmla="*/ 0 h 41"/>
                <a:gd name="T6" fmla="*/ 0 w 51"/>
                <a:gd name="T7" fmla="*/ 0 h 41"/>
                <a:gd name="T8" fmla="*/ 0 w 51"/>
                <a:gd name="T9" fmla="*/ 0 h 41"/>
                <a:gd name="T10" fmla="*/ 0 w 51"/>
                <a:gd name="T11" fmla="*/ 0 h 41"/>
                <a:gd name="T12" fmla="*/ 0 w 51"/>
                <a:gd name="T13" fmla="*/ 0 h 41"/>
                <a:gd name="T14" fmla="*/ 0 w 51"/>
                <a:gd name="T15" fmla="*/ 0 h 41"/>
                <a:gd name="T16" fmla="*/ 0 w 51"/>
                <a:gd name="T17" fmla="*/ 0 h 41"/>
                <a:gd name="T18" fmla="*/ 0 w 51"/>
                <a:gd name="T19" fmla="*/ 0 h 41"/>
                <a:gd name="T20" fmla="*/ 0 w 51"/>
                <a:gd name="T21" fmla="*/ 0 h 41"/>
                <a:gd name="T22" fmla="*/ 0 w 51"/>
                <a:gd name="T23" fmla="*/ 0 h 41"/>
                <a:gd name="T24" fmla="*/ 0 w 51"/>
                <a:gd name="T25" fmla="*/ 0 h 41"/>
                <a:gd name="T26" fmla="*/ 0 w 51"/>
                <a:gd name="T27" fmla="*/ 0 h 41"/>
                <a:gd name="T28" fmla="*/ 0 w 51"/>
                <a:gd name="T29" fmla="*/ 0 h 41"/>
                <a:gd name="T30" fmla="*/ 0 w 51"/>
                <a:gd name="T31" fmla="*/ 0 h 41"/>
                <a:gd name="T32" fmla="*/ 0 w 51"/>
                <a:gd name="T33" fmla="*/ 0 h 41"/>
                <a:gd name="T34" fmla="*/ 0 w 51"/>
                <a:gd name="T35" fmla="*/ 0 h 41"/>
                <a:gd name="T36" fmla="*/ 0 w 51"/>
                <a:gd name="T37" fmla="*/ 0 h 41"/>
                <a:gd name="T38" fmla="*/ 0 w 51"/>
                <a:gd name="T39" fmla="*/ 0 h 41"/>
                <a:gd name="T40" fmla="*/ 0 w 51"/>
                <a:gd name="T41" fmla="*/ 0 h 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1"/>
                <a:gd name="T64" fmla="*/ 0 h 41"/>
                <a:gd name="T65" fmla="*/ 51 w 51"/>
                <a:gd name="T66" fmla="*/ 41 h 4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1" h="41">
                  <a:moveTo>
                    <a:pt x="35" y="0"/>
                  </a:moveTo>
                  <a:lnTo>
                    <a:pt x="38" y="0"/>
                  </a:lnTo>
                  <a:lnTo>
                    <a:pt x="37" y="0"/>
                  </a:lnTo>
                  <a:lnTo>
                    <a:pt x="33" y="0"/>
                  </a:lnTo>
                  <a:lnTo>
                    <a:pt x="27" y="2"/>
                  </a:lnTo>
                  <a:lnTo>
                    <a:pt x="23" y="3"/>
                  </a:lnTo>
                  <a:lnTo>
                    <a:pt x="18" y="3"/>
                  </a:lnTo>
                  <a:lnTo>
                    <a:pt x="13" y="4"/>
                  </a:lnTo>
                  <a:lnTo>
                    <a:pt x="6" y="4"/>
                  </a:lnTo>
                  <a:lnTo>
                    <a:pt x="0" y="4"/>
                  </a:lnTo>
                  <a:lnTo>
                    <a:pt x="0" y="41"/>
                  </a:lnTo>
                  <a:lnTo>
                    <a:pt x="6" y="41"/>
                  </a:lnTo>
                  <a:lnTo>
                    <a:pt x="15" y="41"/>
                  </a:lnTo>
                  <a:lnTo>
                    <a:pt x="23" y="40"/>
                  </a:lnTo>
                  <a:lnTo>
                    <a:pt x="28" y="40"/>
                  </a:lnTo>
                  <a:lnTo>
                    <a:pt x="34" y="38"/>
                  </a:lnTo>
                  <a:lnTo>
                    <a:pt x="38" y="37"/>
                  </a:lnTo>
                  <a:lnTo>
                    <a:pt x="42" y="37"/>
                  </a:lnTo>
                  <a:lnTo>
                    <a:pt x="48" y="34"/>
                  </a:lnTo>
                  <a:lnTo>
                    <a:pt x="51" y="34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" name="Freeform 400"/>
            <p:cNvSpPr>
              <a:spLocks/>
            </p:cNvSpPr>
            <p:nvPr/>
          </p:nvSpPr>
          <p:spPr bwMode="auto">
            <a:xfrm>
              <a:off x="3341" y="2952"/>
              <a:ext cx="16" cy="16"/>
            </a:xfrm>
            <a:custGeom>
              <a:avLst/>
              <a:gdLst>
                <a:gd name="T0" fmla="*/ 0 w 48"/>
                <a:gd name="T1" fmla="*/ 0 h 47"/>
                <a:gd name="T2" fmla="*/ 0 w 48"/>
                <a:gd name="T3" fmla="*/ 0 h 47"/>
                <a:gd name="T4" fmla="*/ 0 w 48"/>
                <a:gd name="T5" fmla="*/ 0 h 47"/>
                <a:gd name="T6" fmla="*/ 0 w 48"/>
                <a:gd name="T7" fmla="*/ 0 h 47"/>
                <a:gd name="T8" fmla="*/ 0 w 48"/>
                <a:gd name="T9" fmla="*/ 0 h 47"/>
                <a:gd name="T10" fmla="*/ 0 w 48"/>
                <a:gd name="T11" fmla="*/ 0 h 47"/>
                <a:gd name="T12" fmla="*/ 0 w 48"/>
                <a:gd name="T13" fmla="*/ 0 h 47"/>
                <a:gd name="T14" fmla="*/ 0 w 48"/>
                <a:gd name="T15" fmla="*/ 0 h 47"/>
                <a:gd name="T16" fmla="*/ 0 w 48"/>
                <a:gd name="T17" fmla="*/ 0 h 47"/>
                <a:gd name="T18" fmla="*/ 0 w 48"/>
                <a:gd name="T19" fmla="*/ 0 h 47"/>
                <a:gd name="T20" fmla="*/ 0 w 48"/>
                <a:gd name="T21" fmla="*/ 0 h 47"/>
                <a:gd name="T22" fmla="*/ 0 w 48"/>
                <a:gd name="T23" fmla="*/ 0 h 47"/>
                <a:gd name="T24" fmla="*/ 0 w 48"/>
                <a:gd name="T25" fmla="*/ 0 h 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8"/>
                <a:gd name="T40" fmla="*/ 0 h 47"/>
                <a:gd name="T41" fmla="*/ 48 w 48"/>
                <a:gd name="T42" fmla="*/ 47 h 4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8" h="47">
                  <a:moveTo>
                    <a:pt x="18" y="2"/>
                  </a:moveTo>
                  <a:lnTo>
                    <a:pt x="18" y="0"/>
                  </a:lnTo>
                  <a:lnTo>
                    <a:pt x="16" y="3"/>
                  </a:lnTo>
                  <a:lnTo>
                    <a:pt x="12" y="7"/>
                  </a:lnTo>
                  <a:lnTo>
                    <a:pt x="7" y="11"/>
                  </a:lnTo>
                  <a:lnTo>
                    <a:pt x="0" y="13"/>
                  </a:lnTo>
                  <a:lnTo>
                    <a:pt x="16" y="47"/>
                  </a:lnTo>
                  <a:lnTo>
                    <a:pt x="24" y="42"/>
                  </a:lnTo>
                  <a:lnTo>
                    <a:pt x="35" y="36"/>
                  </a:lnTo>
                  <a:lnTo>
                    <a:pt x="41" y="29"/>
                  </a:lnTo>
                  <a:lnTo>
                    <a:pt x="48" y="21"/>
                  </a:lnTo>
                  <a:lnTo>
                    <a:pt x="48" y="20"/>
                  </a:lnTo>
                  <a:lnTo>
                    <a:pt x="18" y="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7" name="Freeform 401"/>
            <p:cNvSpPr>
              <a:spLocks/>
            </p:cNvSpPr>
            <p:nvPr/>
          </p:nvSpPr>
          <p:spPr bwMode="auto">
            <a:xfrm>
              <a:off x="3347" y="2946"/>
              <a:ext cx="14" cy="13"/>
            </a:xfrm>
            <a:custGeom>
              <a:avLst/>
              <a:gdLst>
                <a:gd name="T0" fmla="*/ 0 w 41"/>
                <a:gd name="T1" fmla="*/ 0 h 38"/>
                <a:gd name="T2" fmla="*/ 0 w 41"/>
                <a:gd name="T3" fmla="*/ 0 h 38"/>
                <a:gd name="T4" fmla="*/ 0 w 41"/>
                <a:gd name="T5" fmla="*/ 0 h 38"/>
                <a:gd name="T6" fmla="*/ 0 w 41"/>
                <a:gd name="T7" fmla="*/ 0 h 38"/>
                <a:gd name="T8" fmla="*/ 0 w 41"/>
                <a:gd name="T9" fmla="*/ 0 h 38"/>
                <a:gd name="T10" fmla="*/ 0 w 41"/>
                <a:gd name="T11" fmla="*/ 0 h 38"/>
                <a:gd name="T12" fmla="*/ 0 w 41"/>
                <a:gd name="T13" fmla="*/ 0 h 38"/>
                <a:gd name="T14" fmla="*/ 0 w 41"/>
                <a:gd name="T15" fmla="*/ 0 h 38"/>
                <a:gd name="T16" fmla="*/ 0 w 41"/>
                <a:gd name="T17" fmla="*/ 0 h 38"/>
                <a:gd name="T18" fmla="*/ 0 w 41"/>
                <a:gd name="T19" fmla="*/ 0 h 38"/>
                <a:gd name="T20" fmla="*/ 0 w 41"/>
                <a:gd name="T21" fmla="*/ 0 h 38"/>
                <a:gd name="T22" fmla="*/ 0 w 41"/>
                <a:gd name="T23" fmla="*/ 0 h 38"/>
                <a:gd name="T24" fmla="*/ 0 w 41"/>
                <a:gd name="T25" fmla="*/ 0 h 3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38"/>
                <a:gd name="T41" fmla="*/ 41 w 41"/>
                <a:gd name="T42" fmla="*/ 38 h 3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38">
                  <a:moveTo>
                    <a:pt x="5" y="0"/>
                  </a:moveTo>
                  <a:lnTo>
                    <a:pt x="5" y="0"/>
                  </a:lnTo>
                  <a:lnTo>
                    <a:pt x="5" y="5"/>
                  </a:lnTo>
                  <a:lnTo>
                    <a:pt x="4" y="11"/>
                  </a:lnTo>
                  <a:lnTo>
                    <a:pt x="3" y="14"/>
                  </a:lnTo>
                  <a:lnTo>
                    <a:pt x="0" y="20"/>
                  </a:lnTo>
                  <a:lnTo>
                    <a:pt x="30" y="38"/>
                  </a:lnTo>
                  <a:lnTo>
                    <a:pt x="35" y="30"/>
                  </a:lnTo>
                  <a:lnTo>
                    <a:pt x="39" y="18"/>
                  </a:lnTo>
                  <a:lnTo>
                    <a:pt x="41" y="8"/>
                  </a:lnTo>
                  <a:lnTo>
                    <a:pt x="41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8" name="Freeform 402"/>
            <p:cNvSpPr>
              <a:spLocks/>
            </p:cNvSpPr>
            <p:nvPr/>
          </p:nvSpPr>
          <p:spPr bwMode="auto">
            <a:xfrm>
              <a:off x="3345" y="2929"/>
              <a:ext cx="16" cy="17"/>
            </a:xfrm>
            <a:custGeom>
              <a:avLst/>
              <a:gdLst>
                <a:gd name="T0" fmla="*/ 0 w 46"/>
                <a:gd name="T1" fmla="*/ 0 h 52"/>
                <a:gd name="T2" fmla="*/ 0 w 46"/>
                <a:gd name="T3" fmla="*/ 0 h 52"/>
                <a:gd name="T4" fmla="*/ 0 w 46"/>
                <a:gd name="T5" fmla="*/ 0 h 52"/>
                <a:gd name="T6" fmla="*/ 0 w 46"/>
                <a:gd name="T7" fmla="*/ 0 h 52"/>
                <a:gd name="T8" fmla="*/ 0 w 46"/>
                <a:gd name="T9" fmla="*/ 0 h 52"/>
                <a:gd name="T10" fmla="*/ 0 w 46"/>
                <a:gd name="T11" fmla="*/ 0 h 52"/>
                <a:gd name="T12" fmla="*/ 0 w 46"/>
                <a:gd name="T13" fmla="*/ 0 h 52"/>
                <a:gd name="T14" fmla="*/ 0 w 46"/>
                <a:gd name="T15" fmla="*/ 0 h 52"/>
                <a:gd name="T16" fmla="*/ 0 w 46"/>
                <a:gd name="T17" fmla="*/ 0 h 52"/>
                <a:gd name="T18" fmla="*/ 0 w 46"/>
                <a:gd name="T19" fmla="*/ 0 h 52"/>
                <a:gd name="T20" fmla="*/ 0 w 46"/>
                <a:gd name="T21" fmla="*/ 0 h 52"/>
                <a:gd name="T22" fmla="*/ 0 w 46"/>
                <a:gd name="T23" fmla="*/ 0 h 52"/>
                <a:gd name="T24" fmla="*/ 0 w 46"/>
                <a:gd name="T25" fmla="*/ 0 h 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6"/>
                <a:gd name="T40" fmla="*/ 0 h 52"/>
                <a:gd name="T41" fmla="*/ 46 w 46"/>
                <a:gd name="T42" fmla="*/ 52 h 5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6" h="52">
                  <a:moveTo>
                    <a:pt x="1" y="29"/>
                  </a:moveTo>
                  <a:lnTo>
                    <a:pt x="0" y="27"/>
                  </a:lnTo>
                  <a:lnTo>
                    <a:pt x="5" y="33"/>
                  </a:lnTo>
                  <a:lnTo>
                    <a:pt x="8" y="38"/>
                  </a:lnTo>
                  <a:lnTo>
                    <a:pt x="9" y="46"/>
                  </a:lnTo>
                  <a:lnTo>
                    <a:pt x="10" y="52"/>
                  </a:lnTo>
                  <a:lnTo>
                    <a:pt x="46" y="52"/>
                  </a:lnTo>
                  <a:lnTo>
                    <a:pt x="44" y="38"/>
                  </a:lnTo>
                  <a:lnTo>
                    <a:pt x="40" y="25"/>
                  </a:lnTo>
                  <a:lnTo>
                    <a:pt x="33" y="12"/>
                  </a:lnTo>
                  <a:lnTo>
                    <a:pt x="25" y="1"/>
                  </a:lnTo>
                  <a:lnTo>
                    <a:pt x="24" y="0"/>
                  </a:lnTo>
                  <a:lnTo>
                    <a:pt x="1" y="2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9" name="Freeform 403"/>
            <p:cNvSpPr>
              <a:spLocks/>
            </p:cNvSpPr>
            <p:nvPr/>
          </p:nvSpPr>
          <p:spPr bwMode="auto">
            <a:xfrm>
              <a:off x="3333" y="2923"/>
              <a:ext cx="20" cy="15"/>
            </a:xfrm>
            <a:custGeom>
              <a:avLst/>
              <a:gdLst>
                <a:gd name="T0" fmla="*/ 0 w 62"/>
                <a:gd name="T1" fmla="*/ 0 h 47"/>
                <a:gd name="T2" fmla="*/ 0 w 62"/>
                <a:gd name="T3" fmla="*/ 0 h 47"/>
                <a:gd name="T4" fmla="*/ 0 w 62"/>
                <a:gd name="T5" fmla="*/ 0 h 47"/>
                <a:gd name="T6" fmla="*/ 0 w 62"/>
                <a:gd name="T7" fmla="*/ 0 h 47"/>
                <a:gd name="T8" fmla="*/ 0 w 62"/>
                <a:gd name="T9" fmla="*/ 0 h 47"/>
                <a:gd name="T10" fmla="*/ 0 w 62"/>
                <a:gd name="T11" fmla="*/ 0 h 47"/>
                <a:gd name="T12" fmla="*/ 0 w 62"/>
                <a:gd name="T13" fmla="*/ 0 h 47"/>
                <a:gd name="T14" fmla="*/ 0 w 62"/>
                <a:gd name="T15" fmla="*/ 0 h 47"/>
                <a:gd name="T16" fmla="*/ 0 w 62"/>
                <a:gd name="T17" fmla="*/ 0 h 47"/>
                <a:gd name="T18" fmla="*/ 0 w 62"/>
                <a:gd name="T19" fmla="*/ 0 h 47"/>
                <a:gd name="T20" fmla="*/ 0 w 62"/>
                <a:gd name="T21" fmla="*/ 0 h 47"/>
                <a:gd name="T22" fmla="*/ 0 w 62"/>
                <a:gd name="T23" fmla="*/ 0 h 47"/>
                <a:gd name="T24" fmla="*/ 0 w 62"/>
                <a:gd name="T25" fmla="*/ 0 h 47"/>
                <a:gd name="T26" fmla="*/ 0 w 62"/>
                <a:gd name="T27" fmla="*/ 0 h 47"/>
                <a:gd name="T28" fmla="*/ 0 w 62"/>
                <a:gd name="T29" fmla="*/ 0 h 47"/>
                <a:gd name="T30" fmla="*/ 0 w 62"/>
                <a:gd name="T31" fmla="*/ 0 h 47"/>
                <a:gd name="T32" fmla="*/ 0 w 62"/>
                <a:gd name="T33" fmla="*/ 0 h 47"/>
                <a:gd name="T34" fmla="*/ 0 w 62"/>
                <a:gd name="T35" fmla="*/ 0 h 47"/>
                <a:gd name="T36" fmla="*/ 0 w 62"/>
                <a:gd name="T37" fmla="*/ 0 h 47"/>
                <a:gd name="T38" fmla="*/ 0 w 62"/>
                <a:gd name="T39" fmla="*/ 0 h 47"/>
                <a:gd name="T40" fmla="*/ 0 w 62"/>
                <a:gd name="T41" fmla="*/ 0 h 4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47"/>
                <a:gd name="T65" fmla="*/ 62 w 62"/>
                <a:gd name="T66" fmla="*/ 47 h 4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47">
                  <a:moveTo>
                    <a:pt x="0" y="36"/>
                  </a:moveTo>
                  <a:lnTo>
                    <a:pt x="0" y="36"/>
                  </a:lnTo>
                  <a:lnTo>
                    <a:pt x="8" y="36"/>
                  </a:lnTo>
                  <a:lnTo>
                    <a:pt x="14" y="37"/>
                  </a:lnTo>
                  <a:lnTo>
                    <a:pt x="19" y="39"/>
                  </a:lnTo>
                  <a:lnTo>
                    <a:pt x="25" y="40"/>
                  </a:lnTo>
                  <a:lnTo>
                    <a:pt x="31" y="40"/>
                  </a:lnTo>
                  <a:lnTo>
                    <a:pt x="32" y="41"/>
                  </a:lnTo>
                  <a:lnTo>
                    <a:pt x="37" y="45"/>
                  </a:lnTo>
                  <a:lnTo>
                    <a:pt x="39" y="47"/>
                  </a:lnTo>
                  <a:lnTo>
                    <a:pt x="62" y="18"/>
                  </a:lnTo>
                  <a:lnTo>
                    <a:pt x="55" y="14"/>
                  </a:lnTo>
                  <a:lnTo>
                    <a:pt x="49" y="10"/>
                  </a:lnTo>
                  <a:lnTo>
                    <a:pt x="41" y="6"/>
                  </a:lnTo>
                  <a:lnTo>
                    <a:pt x="33" y="4"/>
                  </a:lnTo>
                  <a:lnTo>
                    <a:pt x="27" y="2"/>
                  </a:lnTo>
                  <a:lnTo>
                    <a:pt x="19" y="1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0" name="Freeform 404"/>
            <p:cNvSpPr>
              <a:spLocks/>
            </p:cNvSpPr>
            <p:nvPr/>
          </p:nvSpPr>
          <p:spPr bwMode="auto">
            <a:xfrm>
              <a:off x="3294" y="2923"/>
              <a:ext cx="39" cy="12"/>
            </a:xfrm>
            <a:custGeom>
              <a:avLst/>
              <a:gdLst>
                <a:gd name="T0" fmla="*/ 0 w 116"/>
                <a:gd name="T1" fmla="*/ 0 h 36"/>
                <a:gd name="T2" fmla="*/ 0 w 116"/>
                <a:gd name="T3" fmla="*/ 0 h 36"/>
                <a:gd name="T4" fmla="*/ 0 w 116"/>
                <a:gd name="T5" fmla="*/ 0 h 36"/>
                <a:gd name="T6" fmla="*/ 0 w 116"/>
                <a:gd name="T7" fmla="*/ 0 h 36"/>
                <a:gd name="T8" fmla="*/ 0 w 116"/>
                <a:gd name="T9" fmla="*/ 0 h 36"/>
                <a:gd name="T10" fmla="*/ 0 w 116"/>
                <a:gd name="T11" fmla="*/ 0 h 36"/>
                <a:gd name="T12" fmla="*/ 0 w 116"/>
                <a:gd name="T13" fmla="*/ 0 h 36"/>
                <a:gd name="T14" fmla="*/ 0 w 116"/>
                <a:gd name="T15" fmla="*/ 0 h 36"/>
                <a:gd name="T16" fmla="*/ 0 w 116"/>
                <a:gd name="T17" fmla="*/ 0 h 36"/>
                <a:gd name="T18" fmla="*/ 0 w 116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6"/>
                <a:gd name="T31" fmla="*/ 0 h 36"/>
                <a:gd name="T32" fmla="*/ 116 w 116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6" h="36">
                  <a:moveTo>
                    <a:pt x="35" y="18"/>
                  </a:moveTo>
                  <a:lnTo>
                    <a:pt x="18" y="36"/>
                  </a:lnTo>
                  <a:lnTo>
                    <a:pt x="116" y="36"/>
                  </a:lnTo>
                  <a:lnTo>
                    <a:pt x="116" y="0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5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1" name="Freeform 405"/>
            <p:cNvSpPr>
              <a:spLocks/>
            </p:cNvSpPr>
            <p:nvPr/>
          </p:nvSpPr>
          <p:spPr bwMode="auto">
            <a:xfrm>
              <a:off x="3294" y="2929"/>
              <a:ext cx="12" cy="41"/>
            </a:xfrm>
            <a:custGeom>
              <a:avLst/>
              <a:gdLst>
                <a:gd name="T0" fmla="*/ 0 w 35"/>
                <a:gd name="T1" fmla="*/ 0 h 124"/>
                <a:gd name="T2" fmla="*/ 0 w 35"/>
                <a:gd name="T3" fmla="*/ 0 h 124"/>
                <a:gd name="T4" fmla="*/ 0 w 35"/>
                <a:gd name="T5" fmla="*/ 0 h 124"/>
                <a:gd name="T6" fmla="*/ 0 w 35"/>
                <a:gd name="T7" fmla="*/ 0 h 124"/>
                <a:gd name="T8" fmla="*/ 0 w 35"/>
                <a:gd name="T9" fmla="*/ 0 h 124"/>
                <a:gd name="T10" fmla="*/ 0 w 35"/>
                <a:gd name="T11" fmla="*/ 0 h 124"/>
                <a:gd name="T12" fmla="*/ 0 w 35"/>
                <a:gd name="T13" fmla="*/ 0 h 124"/>
                <a:gd name="T14" fmla="*/ 0 w 35"/>
                <a:gd name="T15" fmla="*/ 0 h 124"/>
                <a:gd name="T16" fmla="*/ 0 w 35"/>
                <a:gd name="T17" fmla="*/ 0 h 124"/>
                <a:gd name="T18" fmla="*/ 0 w 35"/>
                <a:gd name="T19" fmla="*/ 0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124"/>
                <a:gd name="T32" fmla="*/ 35 w 35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124">
                  <a:moveTo>
                    <a:pt x="18" y="87"/>
                  </a:moveTo>
                  <a:lnTo>
                    <a:pt x="35" y="106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06"/>
                  </a:lnTo>
                  <a:lnTo>
                    <a:pt x="18" y="124"/>
                  </a:lnTo>
                  <a:lnTo>
                    <a:pt x="0" y="106"/>
                  </a:lnTo>
                  <a:lnTo>
                    <a:pt x="0" y="124"/>
                  </a:lnTo>
                  <a:lnTo>
                    <a:pt x="18" y="124"/>
                  </a:lnTo>
                  <a:lnTo>
                    <a:pt x="18" y="8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2" name="Freeform 406"/>
            <p:cNvSpPr>
              <a:spLocks/>
            </p:cNvSpPr>
            <p:nvPr/>
          </p:nvSpPr>
          <p:spPr bwMode="auto">
            <a:xfrm>
              <a:off x="3385" y="2910"/>
              <a:ext cx="12" cy="113"/>
            </a:xfrm>
            <a:custGeom>
              <a:avLst/>
              <a:gdLst>
                <a:gd name="T0" fmla="*/ 0 w 35"/>
                <a:gd name="T1" fmla="*/ 0 h 339"/>
                <a:gd name="T2" fmla="*/ 0 w 35"/>
                <a:gd name="T3" fmla="*/ 0 h 339"/>
                <a:gd name="T4" fmla="*/ 0 w 35"/>
                <a:gd name="T5" fmla="*/ 0 h 339"/>
                <a:gd name="T6" fmla="*/ 0 w 35"/>
                <a:gd name="T7" fmla="*/ 0 h 339"/>
                <a:gd name="T8" fmla="*/ 0 w 35"/>
                <a:gd name="T9" fmla="*/ 0 h 339"/>
                <a:gd name="T10" fmla="*/ 0 w 35"/>
                <a:gd name="T11" fmla="*/ 0 h 339"/>
                <a:gd name="T12" fmla="*/ 0 w 35"/>
                <a:gd name="T13" fmla="*/ 0 h 339"/>
                <a:gd name="T14" fmla="*/ 0 w 35"/>
                <a:gd name="T15" fmla="*/ 0 h 339"/>
                <a:gd name="T16" fmla="*/ 0 w 35"/>
                <a:gd name="T17" fmla="*/ 0 h 339"/>
                <a:gd name="T18" fmla="*/ 0 w 35"/>
                <a:gd name="T19" fmla="*/ 0 h 3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339"/>
                <a:gd name="T32" fmla="*/ 35 w 35"/>
                <a:gd name="T33" fmla="*/ 339 h 3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339">
                  <a:moveTo>
                    <a:pt x="17" y="0"/>
                  </a:moveTo>
                  <a:lnTo>
                    <a:pt x="0" y="18"/>
                  </a:lnTo>
                  <a:lnTo>
                    <a:pt x="0" y="339"/>
                  </a:lnTo>
                  <a:lnTo>
                    <a:pt x="35" y="339"/>
                  </a:lnTo>
                  <a:lnTo>
                    <a:pt x="35" y="18"/>
                  </a:lnTo>
                  <a:lnTo>
                    <a:pt x="17" y="37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3" name="Freeform 407"/>
            <p:cNvSpPr>
              <a:spLocks/>
            </p:cNvSpPr>
            <p:nvPr/>
          </p:nvSpPr>
          <p:spPr bwMode="auto">
            <a:xfrm>
              <a:off x="3391" y="2910"/>
              <a:ext cx="76" cy="13"/>
            </a:xfrm>
            <a:custGeom>
              <a:avLst/>
              <a:gdLst>
                <a:gd name="T0" fmla="*/ 0 w 228"/>
                <a:gd name="T1" fmla="*/ 0 h 37"/>
                <a:gd name="T2" fmla="*/ 0 w 228"/>
                <a:gd name="T3" fmla="*/ 0 h 37"/>
                <a:gd name="T4" fmla="*/ 0 w 228"/>
                <a:gd name="T5" fmla="*/ 0 h 37"/>
                <a:gd name="T6" fmla="*/ 0 w 228"/>
                <a:gd name="T7" fmla="*/ 0 h 37"/>
                <a:gd name="T8" fmla="*/ 0 w 228"/>
                <a:gd name="T9" fmla="*/ 0 h 37"/>
                <a:gd name="T10" fmla="*/ 0 w 228"/>
                <a:gd name="T11" fmla="*/ 0 h 37"/>
                <a:gd name="T12" fmla="*/ 0 w 228"/>
                <a:gd name="T13" fmla="*/ 0 h 37"/>
                <a:gd name="T14" fmla="*/ 0 w 228"/>
                <a:gd name="T15" fmla="*/ 0 h 37"/>
                <a:gd name="T16" fmla="*/ 0 w 228"/>
                <a:gd name="T17" fmla="*/ 0 h 37"/>
                <a:gd name="T18" fmla="*/ 0 w 228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28"/>
                <a:gd name="T31" fmla="*/ 0 h 37"/>
                <a:gd name="T32" fmla="*/ 228 w 228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28" h="37">
                  <a:moveTo>
                    <a:pt x="228" y="18"/>
                  </a:moveTo>
                  <a:lnTo>
                    <a:pt x="210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210" y="37"/>
                  </a:lnTo>
                  <a:lnTo>
                    <a:pt x="192" y="18"/>
                  </a:lnTo>
                  <a:lnTo>
                    <a:pt x="228" y="18"/>
                  </a:lnTo>
                  <a:lnTo>
                    <a:pt x="228" y="0"/>
                  </a:lnTo>
                  <a:lnTo>
                    <a:pt x="210" y="0"/>
                  </a:lnTo>
                  <a:lnTo>
                    <a:pt x="228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4" name="Freeform 408"/>
            <p:cNvSpPr>
              <a:spLocks/>
            </p:cNvSpPr>
            <p:nvPr/>
          </p:nvSpPr>
          <p:spPr bwMode="auto">
            <a:xfrm>
              <a:off x="3455" y="2916"/>
              <a:ext cx="12" cy="20"/>
            </a:xfrm>
            <a:custGeom>
              <a:avLst/>
              <a:gdLst>
                <a:gd name="T0" fmla="*/ 0 w 36"/>
                <a:gd name="T1" fmla="*/ 0 h 58"/>
                <a:gd name="T2" fmla="*/ 0 w 36"/>
                <a:gd name="T3" fmla="*/ 0 h 58"/>
                <a:gd name="T4" fmla="*/ 0 w 36"/>
                <a:gd name="T5" fmla="*/ 0 h 58"/>
                <a:gd name="T6" fmla="*/ 0 w 36"/>
                <a:gd name="T7" fmla="*/ 0 h 58"/>
                <a:gd name="T8" fmla="*/ 0 w 36"/>
                <a:gd name="T9" fmla="*/ 0 h 58"/>
                <a:gd name="T10" fmla="*/ 0 w 36"/>
                <a:gd name="T11" fmla="*/ 0 h 58"/>
                <a:gd name="T12" fmla="*/ 0 w 36"/>
                <a:gd name="T13" fmla="*/ 0 h 58"/>
                <a:gd name="T14" fmla="*/ 0 w 36"/>
                <a:gd name="T15" fmla="*/ 0 h 58"/>
                <a:gd name="T16" fmla="*/ 0 w 36"/>
                <a:gd name="T17" fmla="*/ 0 h 58"/>
                <a:gd name="T18" fmla="*/ 0 w 36"/>
                <a:gd name="T19" fmla="*/ 0 h 5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58"/>
                <a:gd name="T32" fmla="*/ 36 w 36"/>
                <a:gd name="T33" fmla="*/ 58 h 5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58">
                  <a:moveTo>
                    <a:pt x="18" y="58"/>
                  </a:moveTo>
                  <a:lnTo>
                    <a:pt x="36" y="40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40"/>
                  </a:lnTo>
                  <a:lnTo>
                    <a:pt x="18" y="21"/>
                  </a:lnTo>
                  <a:lnTo>
                    <a:pt x="18" y="58"/>
                  </a:lnTo>
                  <a:lnTo>
                    <a:pt x="36" y="58"/>
                  </a:lnTo>
                  <a:lnTo>
                    <a:pt x="36" y="40"/>
                  </a:lnTo>
                  <a:lnTo>
                    <a:pt x="18" y="5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5" name="Freeform 409"/>
            <p:cNvSpPr>
              <a:spLocks/>
            </p:cNvSpPr>
            <p:nvPr/>
          </p:nvSpPr>
          <p:spPr bwMode="auto">
            <a:xfrm>
              <a:off x="3399" y="2923"/>
              <a:ext cx="62" cy="13"/>
            </a:xfrm>
            <a:custGeom>
              <a:avLst/>
              <a:gdLst>
                <a:gd name="T0" fmla="*/ 0 w 186"/>
                <a:gd name="T1" fmla="*/ 0 h 37"/>
                <a:gd name="T2" fmla="*/ 0 w 186"/>
                <a:gd name="T3" fmla="*/ 0 h 37"/>
                <a:gd name="T4" fmla="*/ 0 w 186"/>
                <a:gd name="T5" fmla="*/ 0 h 37"/>
                <a:gd name="T6" fmla="*/ 0 w 186"/>
                <a:gd name="T7" fmla="*/ 0 h 37"/>
                <a:gd name="T8" fmla="*/ 0 w 186"/>
                <a:gd name="T9" fmla="*/ 0 h 37"/>
                <a:gd name="T10" fmla="*/ 0 w 186"/>
                <a:gd name="T11" fmla="*/ 0 h 37"/>
                <a:gd name="T12" fmla="*/ 0 w 186"/>
                <a:gd name="T13" fmla="*/ 0 h 37"/>
                <a:gd name="T14" fmla="*/ 0 w 186"/>
                <a:gd name="T15" fmla="*/ 0 h 37"/>
                <a:gd name="T16" fmla="*/ 0 w 186"/>
                <a:gd name="T17" fmla="*/ 0 h 37"/>
                <a:gd name="T18" fmla="*/ 0 w 186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6"/>
                <a:gd name="T31" fmla="*/ 0 h 37"/>
                <a:gd name="T32" fmla="*/ 186 w 186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6" h="37">
                  <a:moveTo>
                    <a:pt x="36" y="19"/>
                  </a:moveTo>
                  <a:lnTo>
                    <a:pt x="18" y="37"/>
                  </a:lnTo>
                  <a:lnTo>
                    <a:pt x="186" y="37"/>
                  </a:lnTo>
                  <a:lnTo>
                    <a:pt x="186" y="0"/>
                  </a:lnTo>
                  <a:lnTo>
                    <a:pt x="18" y="0"/>
                  </a:lnTo>
                  <a:lnTo>
                    <a:pt x="0" y="19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36" y="1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6" name="Freeform 410"/>
            <p:cNvSpPr>
              <a:spLocks/>
            </p:cNvSpPr>
            <p:nvPr/>
          </p:nvSpPr>
          <p:spPr bwMode="auto">
            <a:xfrm>
              <a:off x="3399" y="2930"/>
              <a:ext cx="12" cy="38"/>
            </a:xfrm>
            <a:custGeom>
              <a:avLst/>
              <a:gdLst>
                <a:gd name="T0" fmla="*/ 0 w 36"/>
                <a:gd name="T1" fmla="*/ 0 h 116"/>
                <a:gd name="T2" fmla="*/ 0 w 36"/>
                <a:gd name="T3" fmla="*/ 0 h 116"/>
                <a:gd name="T4" fmla="*/ 0 w 36"/>
                <a:gd name="T5" fmla="*/ 0 h 116"/>
                <a:gd name="T6" fmla="*/ 0 w 36"/>
                <a:gd name="T7" fmla="*/ 0 h 116"/>
                <a:gd name="T8" fmla="*/ 0 w 36"/>
                <a:gd name="T9" fmla="*/ 0 h 116"/>
                <a:gd name="T10" fmla="*/ 0 w 36"/>
                <a:gd name="T11" fmla="*/ 0 h 116"/>
                <a:gd name="T12" fmla="*/ 0 w 36"/>
                <a:gd name="T13" fmla="*/ 0 h 116"/>
                <a:gd name="T14" fmla="*/ 0 w 36"/>
                <a:gd name="T15" fmla="*/ 0 h 116"/>
                <a:gd name="T16" fmla="*/ 0 w 36"/>
                <a:gd name="T17" fmla="*/ 0 h 116"/>
                <a:gd name="T18" fmla="*/ 0 w 36"/>
                <a:gd name="T19" fmla="*/ 0 h 1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116"/>
                <a:gd name="T32" fmla="*/ 36 w 36"/>
                <a:gd name="T33" fmla="*/ 116 h 1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116">
                  <a:moveTo>
                    <a:pt x="18" y="79"/>
                  </a:moveTo>
                  <a:lnTo>
                    <a:pt x="36" y="97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97"/>
                  </a:lnTo>
                  <a:lnTo>
                    <a:pt x="18" y="116"/>
                  </a:lnTo>
                  <a:lnTo>
                    <a:pt x="0" y="97"/>
                  </a:lnTo>
                  <a:lnTo>
                    <a:pt x="0" y="116"/>
                  </a:lnTo>
                  <a:lnTo>
                    <a:pt x="18" y="116"/>
                  </a:lnTo>
                  <a:lnTo>
                    <a:pt x="18" y="7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7" name="Freeform 411"/>
            <p:cNvSpPr>
              <a:spLocks/>
            </p:cNvSpPr>
            <p:nvPr/>
          </p:nvSpPr>
          <p:spPr bwMode="auto">
            <a:xfrm>
              <a:off x="3405" y="2956"/>
              <a:ext cx="54" cy="12"/>
            </a:xfrm>
            <a:custGeom>
              <a:avLst/>
              <a:gdLst>
                <a:gd name="T0" fmla="*/ 0 w 163"/>
                <a:gd name="T1" fmla="*/ 0 h 37"/>
                <a:gd name="T2" fmla="*/ 0 w 163"/>
                <a:gd name="T3" fmla="*/ 0 h 37"/>
                <a:gd name="T4" fmla="*/ 0 w 163"/>
                <a:gd name="T5" fmla="*/ 0 h 37"/>
                <a:gd name="T6" fmla="*/ 0 w 163"/>
                <a:gd name="T7" fmla="*/ 0 h 37"/>
                <a:gd name="T8" fmla="*/ 0 w 163"/>
                <a:gd name="T9" fmla="*/ 0 h 37"/>
                <a:gd name="T10" fmla="*/ 0 w 163"/>
                <a:gd name="T11" fmla="*/ 0 h 37"/>
                <a:gd name="T12" fmla="*/ 0 w 163"/>
                <a:gd name="T13" fmla="*/ 0 h 37"/>
                <a:gd name="T14" fmla="*/ 0 w 163"/>
                <a:gd name="T15" fmla="*/ 0 h 37"/>
                <a:gd name="T16" fmla="*/ 0 w 163"/>
                <a:gd name="T17" fmla="*/ 0 h 37"/>
                <a:gd name="T18" fmla="*/ 0 w 163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3"/>
                <a:gd name="T31" fmla="*/ 0 h 37"/>
                <a:gd name="T32" fmla="*/ 163 w 163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3" h="37">
                  <a:moveTo>
                    <a:pt x="163" y="18"/>
                  </a:moveTo>
                  <a:lnTo>
                    <a:pt x="145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45" y="37"/>
                  </a:lnTo>
                  <a:lnTo>
                    <a:pt x="128" y="18"/>
                  </a:lnTo>
                  <a:lnTo>
                    <a:pt x="163" y="18"/>
                  </a:lnTo>
                  <a:lnTo>
                    <a:pt x="163" y="0"/>
                  </a:lnTo>
                  <a:lnTo>
                    <a:pt x="145" y="0"/>
                  </a:lnTo>
                  <a:lnTo>
                    <a:pt x="163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8" name="Freeform 412"/>
            <p:cNvSpPr>
              <a:spLocks/>
            </p:cNvSpPr>
            <p:nvPr/>
          </p:nvSpPr>
          <p:spPr bwMode="auto">
            <a:xfrm>
              <a:off x="3447" y="2962"/>
              <a:ext cx="12" cy="19"/>
            </a:xfrm>
            <a:custGeom>
              <a:avLst/>
              <a:gdLst>
                <a:gd name="T0" fmla="*/ 0 w 35"/>
                <a:gd name="T1" fmla="*/ 0 h 58"/>
                <a:gd name="T2" fmla="*/ 0 w 35"/>
                <a:gd name="T3" fmla="*/ 0 h 58"/>
                <a:gd name="T4" fmla="*/ 0 w 35"/>
                <a:gd name="T5" fmla="*/ 0 h 58"/>
                <a:gd name="T6" fmla="*/ 0 w 35"/>
                <a:gd name="T7" fmla="*/ 0 h 58"/>
                <a:gd name="T8" fmla="*/ 0 w 35"/>
                <a:gd name="T9" fmla="*/ 0 h 58"/>
                <a:gd name="T10" fmla="*/ 0 w 35"/>
                <a:gd name="T11" fmla="*/ 0 h 58"/>
                <a:gd name="T12" fmla="*/ 0 w 35"/>
                <a:gd name="T13" fmla="*/ 0 h 58"/>
                <a:gd name="T14" fmla="*/ 0 w 35"/>
                <a:gd name="T15" fmla="*/ 0 h 58"/>
                <a:gd name="T16" fmla="*/ 0 w 35"/>
                <a:gd name="T17" fmla="*/ 0 h 58"/>
                <a:gd name="T18" fmla="*/ 0 w 35"/>
                <a:gd name="T19" fmla="*/ 0 h 5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58"/>
                <a:gd name="T32" fmla="*/ 35 w 35"/>
                <a:gd name="T33" fmla="*/ 58 h 5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58">
                  <a:moveTo>
                    <a:pt x="17" y="58"/>
                  </a:moveTo>
                  <a:lnTo>
                    <a:pt x="35" y="40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40"/>
                  </a:lnTo>
                  <a:lnTo>
                    <a:pt x="17" y="21"/>
                  </a:lnTo>
                  <a:lnTo>
                    <a:pt x="17" y="58"/>
                  </a:lnTo>
                  <a:lnTo>
                    <a:pt x="35" y="58"/>
                  </a:lnTo>
                  <a:lnTo>
                    <a:pt x="35" y="40"/>
                  </a:lnTo>
                  <a:lnTo>
                    <a:pt x="17" y="5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0" name="Group 413"/>
          <p:cNvGrpSpPr>
            <a:grpSpLocks/>
          </p:cNvGrpSpPr>
          <p:nvPr/>
        </p:nvGrpSpPr>
        <p:grpSpPr bwMode="auto">
          <a:xfrm>
            <a:off x="5297488" y="4071938"/>
            <a:ext cx="2974975" cy="1679575"/>
            <a:chOff x="3385" y="2901"/>
            <a:chExt cx="1874" cy="1058"/>
          </a:xfrm>
        </p:grpSpPr>
        <p:sp>
          <p:nvSpPr>
            <p:cNvPr id="4529" name="Freeform 414"/>
            <p:cNvSpPr>
              <a:spLocks/>
            </p:cNvSpPr>
            <p:nvPr/>
          </p:nvSpPr>
          <p:spPr bwMode="auto">
            <a:xfrm>
              <a:off x="3399" y="2969"/>
              <a:ext cx="54" cy="12"/>
            </a:xfrm>
            <a:custGeom>
              <a:avLst/>
              <a:gdLst>
                <a:gd name="T0" fmla="*/ 0 w 163"/>
                <a:gd name="T1" fmla="*/ 0 h 37"/>
                <a:gd name="T2" fmla="*/ 0 w 163"/>
                <a:gd name="T3" fmla="*/ 0 h 37"/>
                <a:gd name="T4" fmla="*/ 0 w 163"/>
                <a:gd name="T5" fmla="*/ 0 h 37"/>
                <a:gd name="T6" fmla="*/ 0 w 163"/>
                <a:gd name="T7" fmla="*/ 0 h 37"/>
                <a:gd name="T8" fmla="*/ 0 w 163"/>
                <a:gd name="T9" fmla="*/ 0 h 37"/>
                <a:gd name="T10" fmla="*/ 0 w 163"/>
                <a:gd name="T11" fmla="*/ 0 h 37"/>
                <a:gd name="T12" fmla="*/ 0 w 163"/>
                <a:gd name="T13" fmla="*/ 0 h 37"/>
                <a:gd name="T14" fmla="*/ 0 w 163"/>
                <a:gd name="T15" fmla="*/ 0 h 37"/>
                <a:gd name="T16" fmla="*/ 0 w 163"/>
                <a:gd name="T17" fmla="*/ 0 h 37"/>
                <a:gd name="T18" fmla="*/ 0 w 163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3"/>
                <a:gd name="T31" fmla="*/ 0 h 37"/>
                <a:gd name="T32" fmla="*/ 163 w 163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3" h="37">
                  <a:moveTo>
                    <a:pt x="36" y="19"/>
                  </a:moveTo>
                  <a:lnTo>
                    <a:pt x="18" y="37"/>
                  </a:lnTo>
                  <a:lnTo>
                    <a:pt x="163" y="37"/>
                  </a:lnTo>
                  <a:lnTo>
                    <a:pt x="163" y="0"/>
                  </a:lnTo>
                  <a:lnTo>
                    <a:pt x="18" y="0"/>
                  </a:lnTo>
                  <a:lnTo>
                    <a:pt x="0" y="19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36" y="1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0" name="Freeform 415"/>
            <p:cNvSpPr>
              <a:spLocks/>
            </p:cNvSpPr>
            <p:nvPr/>
          </p:nvSpPr>
          <p:spPr bwMode="auto">
            <a:xfrm>
              <a:off x="3399" y="2975"/>
              <a:ext cx="12" cy="55"/>
            </a:xfrm>
            <a:custGeom>
              <a:avLst/>
              <a:gdLst>
                <a:gd name="T0" fmla="*/ 0 w 36"/>
                <a:gd name="T1" fmla="*/ 0 h 163"/>
                <a:gd name="T2" fmla="*/ 0 w 36"/>
                <a:gd name="T3" fmla="*/ 0 h 163"/>
                <a:gd name="T4" fmla="*/ 0 w 36"/>
                <a:gd name="T5" fmla="*/ 0 h 163"/>
                <a:gd name="T6" fmla="*/ 0 w 36"/>
                <a:gd name="T7" fmla="*/ 0 h 163"/>
                <a:gd name="T8" fmla="*/ 0 w 36"/>
                <a:gd name="T9" fmla="*/ 0 h 163"/>
                <a:gd name="T10" fmla="*/ 0 w 36"/>
                <a:gd name="T11" fmla="*/ 0 h 163"/>
                <a:gd name="T12" fmla="*/ 0 w 36"/>
                <a:gd name="T13" fmla="*/ 0 h 163"/>
                <a:gd name="T14" fmla="*/ 0 w 36"/>
                <a:gd name="T15" fmla="*/ 0 h 163"/>
                <a:gd name="T16" fmla="*/ 0 w 36"/>
                <a:gd name="T17" fmla="*/ 0 h 163"/>
                <a:gd name="T18" fmla="*/ 0 w 36"/>
                <a:gd name="T19" fmla="*/ 0 h 16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163"/>
                <a:gd name="T32" fmla="*/ 36 w 36"/>
                <a:gd name="T33" fmla="*/ 163 h 16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163">
                  <a:moveTo>
                    <a:pt x="18" y="163"/>
                  </a:moveTo>
                  <a:lnTo>
                    <a:pt x="36" y="144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144"/>
                  </a:lnTo>
                  <a:lnTo>
                    <a:pt x="18" y="126"/>
                  </a:lnTo>
                  <a:lnTo>
                    <a:pt x="18" y="163"/>
                  </a:lnTo>
                  <a:lnTo>
                    <a:pt x="36" y="163"/>
                  </a:lnTo>
                  <a:lnTo>
                    <a:pt x="36" y="144"/>
                  </a:lnTo>
                  <a:lnTo>
                    <a:pt x="18" y="16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1" name="Freeform 416"/>
            <p:cNvSpPr>
              <a:spLocks/>
            </p:cNvSpPr>
            <p:nvPr/>
          </p:nvSpPr>
          <p:spPr bwMode="auto">
            <a:xfrm>
              <a:off x="3385" y="3017"/>
              <a:ext cx="20" cy="13"/>
            </a:xfrm>
            <a:custGeom>
              <a:avLst/>
              <a:gdLst>
                <a:gd name="T0" fmla="*/ 0 w 59"/>
                <a:gd name="T1" fmla="*/ 0 h 37"/>
                <a:gd name="T2" fmla="*/ 0 w 59"/>
                <a:gd name="T3" fmla="*/ 0 h 37"/>
                <a:gd name="T4" fmla="*/ 0 w 59"/>
                <a:gd name="T5" fmla="*/ 0 h 37"/>
                <a:gd name="T6" fmla="*/ 0 w 59"/>
                <a:gd name="T7" fmla="*/ 0 h 37"/>
                <a:gd name="T8" fmla="*/ 0 w 59"/>
                <a:gd name="T9" fmla="*/ 0 h 37"/>
                <a:gd name="T10" fmla="*/ 0 w 59"/>
                <a:gd name="T11" fmla="*/ 0 h 37"/>
                <a:gd name="T12" fmla="*/ 0 w 59"/>
                <a:gd name="T13" fmla="*/ 0 h 37"/>
                <a:gd name="T14" fmla="*/ 0 w 59"/>
                <a:gd name="T15" fmla="*/ 0 h 37"/>
                <a:gd name="T16" fmla="*/ 0 w 59"/>
                <a:gd name="T17" fmla="*/ 0 h 37"/>
                <a:gd name="T18" fmla="*/ 0 w 59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9"/>
                <a:gd name="T31" fmla="*/ 0 h 37"/>
                <a:gd name="T32" fmla="*/ 59 w 59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9" h="37">
                  <a:moveTo>
                    <a:pt x="0" y="18"/>
                  </a:moveTo>
                  <a:lnTo>
                    <a:pt x="17" y="37"/>
                  </a:lnTo>
                  <a:lnTo>
                    <a:pt x="59" y="37"/>
                  </a:lnTo>
                  <a:lnTo>
                    <a:pt x="59" y="0"/>
                  </a:lnTo>
                  <a:lnTo>
                    <a:pt x="17" y="0"/>
                  </a:lnTo>
                  <a:lnTo>
                    <a:pt x="35" y="18"/>
                  </a:lnTo>
                  <a:lnTo>
                    <a:pt x="0" y="18"/>
                  </a:lnTo>
                  <a:lnTo>
                    <a:pt x="0" y="37"/>
                  </a:lnTo>
                  <a:lnTo>
                    <a:pt x="17" y="37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2" name="Freeform 417"/>
            <p:cNvSpPr>
              <a:spLocks/>
            </p:cNvSpPr>
            <p:nvPr/>
          </p:nvSpPr>
          <p:spPr bwMode="auto">
            <a:xfrm>
              <a:off x="3454" y="2910"/>
              <a:ext cx="50" cy="116"/>
            </a:xfrm>
            <a:custGeom>
              <a:avLst/>
              <a:gdLst>
                <a:gd name="T0" fmla="*/ 0 w 151"/>
                <a:gd name="T1" fmla="*/ 0 h 346"/>
                <a:gd name="T2" fmla="*/ 0 w 151"/>
                <a:gd name="T3" fmla="*/ 0 h 346"/>
                <a:gd name="T4" fmla="*/ 0 w 151"/>
                <a:gd name="T5" fmla="*/ 0 h 346"/>
                <a:gd name="T6" fmla="*/ 0 w 151"/>
                <a:gd name="T7" fmla="*/ 0 h 346"/>
                <a:gd name="T8" fmla="*/ 0 w 151"/>
                <a:gd name="T9" fmla="*/ 0 h 346"/>
                <a:gd name="T10" fmla="*/ 0 w 151"/>
                <a:gd name="T11" fmla="*/ 0 h 346"/>
                <a:gd name="T12" fmla="*/ 0 w 151"/>
                <a:gd name="T13" fmla="*/ 0 h 346"/>
                <a:gd name="T14" fmla="*/ 0 w 151"/>
                <a:gd name="T15" fmla="*/ 0 h 346"/>
                <a:gd name="T16" fmla="*/ 0 w 151"/>
                <a:gd name="T17" fmla="*/ 0 h 346"/>
                <a:gd name="T18" fmla="*/ 0 w 151"/>
                <a:gd name="T19" fmla="*/ 0 h 34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1"/>
                <a:gd name="T31" fmla="*/ 0 h 346"/>
                <a:gd name="T32" fmla="*/ 151 w 151"/>
                <a:gd name="T33" fmla="*/ 346 h 34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1" h="346">
                  <a:moveTo>
                    <a:pt x="135" y="0"/>
                  </a:moveTo>
                  <a:lnTo>
                    <a:pt x="118" y="12"/>
                  </a:lnTo>
                  <a:lnTo>
                    <a:pt x="0" y="333"/>
                  </a:lnTo>
                  <a:lnTo>
                    <a:pt x="32" y="346"/>
                  </a:lnTo>
                  <a:lnTo>
                    <a:pt x="151" y="25"/>
                  </a:lnTo>
                  <a:lnTo>
                    <a:pt x="135" y="37"/>
                  </a:lnTo>
                  <a:lnTo>
                    <a:pt x="135" y="0"/>
                  </a:lnTo>
                  <a:lnTo>
                    <a:pt x="122" y="0"/>
                  </a:lnTo>
                  <a:lnTo>
                    <a:pt x="118" y="12"/>
                  </a:lnTo>
                  <a:lnTo>
                    <a:pt x="135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3" name="Freeform 418"/>
            <p:cNvSpPr>
              <a:spLocks/>
            </p:cNvSpPr>
            <p:nvPr/>
          </p:nvSpPr>
          <p:spPr bwMode="auto">
            <a:xfrm>
              <a:off x="3499" y="2910"/>
              <a:ext cx="20" cy="13"/>
            </a:xfrm>
            <a:custGeom>
              <a:avLst/>
              <a:gdLst>
                <a:gd name="T0" fmla="*/ 0 w 60"/>
                <a:gd name="T1" fmla="*/ 0 h 37"/>
                <a:gd name="T2" fmla="*/ 0 w 60"/>
                <a:gd name="T3" fmla="*/ 0 h 37"/>
                <a:gd name="T4" fmla="*/ 0 w 60"/>
                <a:gd name="T5" fmla="*/ 0 h 37"/>
                <a:gd name="T6" fmla="*/ 0 w 60"/>
                <a:gd name="T7" fmla="*/ 0 h 37"/>
                <a:gd name="T8" fmla="*/ 0 w 60"/>
                <a:gd name="T9" fmla="*/ 0 h 37"/>
                <a:gd name="T10" fmla="*/ 0 w 60"/>
                <a:gd name="T11" fmla="*/ 0 h 37"/>
                <a:gd name="T12" fmla="*/ 0 w 60"/>
                <a:gd name="T13" fmla="*/ 0 h 37"/>
                <a:gd name="T14" fmla="*/ 0 w 60"/>
                <a:gd name="T15" fmla="*/ 0 h 37"/>
                <a:gd name="T16" fmla="*/ 0 w 60"/>
                <a:gd name="T17" fmla="*/ 0 h 37"/>
                <a:gd name="T18" fmla="*/ 0 w 60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0"/>
                <a:gd name="T31" fmla="*/ 0 h 37"/>
                <a:gd name="T32" fmla="*/ 60 w 60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0" h="37">
                  <a:moveTo>
                    <a:pt x="60" y="12"/>
                  </a:moveTo>
                  <a:lnTo>
                    <a:pt x="44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44" y="37"/>
                  </a:lnTo>
                  <a:lnTo>
                    <a:pt x="28" y="25"/>
                  </a:lnTo>
                  <a:lnTo>
                    <a:pt x="60" y="12"/>
                  </a:lnTo>
                  <a:lnTo>
                    <a:pt x="55" y="0"/>
                  </a:lnTo>
                  <a:lnTo>
                    <a:pt x="44" y="0"/>
                  </a:lnTo>
                  <a:lnTo>
                    <a:pt x="60" y="1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4" name="Freeform 419"/>
            <p:cNvSpPr>
              <a:spLocks/>
            </p:cNvSpPr>
            <p:nvPr/>
          </p:nvSpPr>
          <p:spPr bwMode="auto">
            <a:xfrm>
              <a:off x="3508" y="2914"/>
              <a:ext cx="57" cy="116"/>
            </a:xfrm>
            <a:custGeom>
              <a:avLst/>
              <a:gdLst>
                <a:gd name="T0" fmla="*/ 0 w 170"/>
                <a:gd name="T1" fmla="*/ 0 h 346"/>
                <a:gd name="T2" fmla="*/ 0 w 170"/>
                <a:gd name="T3" fmla="*/ 0 h 346"/>
                <a:gd name="T4" fmla="*/ 0 w 170"/>
                <a:gd name="T5" fmla="*/ 0 h 346"/>
                <a:gd name="T6" fmla="*/ 0 w 170"/>
                <a:gd name="T7" fmla="*/ 0 h 346"/>
                <a:gd name="T8" fmla="*/ 0 w 170"/>
                <a:gd name="T9" fmla="*/ 0 h 346"/>
                <a:gd name="T10" fmla="*/ 0 w 170"/>
                <a:gd name="T11" fmla="*/ 0 h 346"/>
                <a:gd name="T12" fmla="*/ 0 w 170"/>
                <a:gd name="T13" fmla="*/ 0 h 346"/>
                <a:gd name="T14" fmla="*/ 0 w 170"/>
                <a:gd name="T15" fmla="*/ 0 h 346"/>
                <a:gd name="T16" fmla="*/ 0 w 170"/>
                <a:gd name="T17" fmla="*/ 0 h 346"/>
                <a:gd name="T18" fmla="*/ 0 w 170"/>
                <a:gd name="T19" fmla="*/ 0 h 34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0"/>
                <a:gd name="T31" fmla="*/ 0 h 346"/>
                <a:gd name="T32" fmla="*/ 170 w 170"/>
                <a:gd name="T33" fmla="*/ 346 h 34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0" h="346">
                  <a:moveTo>
                    <a:pt x="143" y="346"/>
                  </a:moveTo>
                  <a:lnTo>
                    <a:pt x="160" y="321"/>
                  </a:lnTo>
                  <a:lnTo>
                    <a:pt x="32" y="0"/>
                  </a:lnTo>
                  <a:lnTo>
                    <a:pt x="0" y="13"/>
                  </a:lnTo>
                  <a:lnTo>
                    <a:pt x="127" y="334"/>
                  </a:lnTo>
                  <a:lnTo>
                    <a:pt x="143" y="309"/>
                  </a:lnTo>
                  <a:lnTo>
                    <a:pt x="143" y="346"/>
                  </a:lnTo>
                  <a:lnTo>
                    <a:pt x="170" y="346"/>
                  </a:lnTo>
                  <a:lnTo>
                    <a:pt x="160" y="321"/>
                  </a:lnTo>
                  <a:lnTo>
                    <a:pt x="143" y="34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5" name="Freeform 420"/>
            <p:cNvSpPr>
              <a:spLocks/>
            </p:cNvSpPr>
            <p:nvPr/>
          </p:nvSpPr>
          <p:spPr bwMode="auto">
            <a:xfrm>
              <a:off x="3535" y="3017"/>
              <a:ext cx="21" cy="13"/>
            </a:xfrm>
            <a:custGeom>
              <a:avLst/>
              <a:gdLst>
                <a:gd name="T0" fmla="*/ 0 w 63"/>
                <a:gd name="T1" fmla="*/ 0 h 37"/>
                <a:gd name="T2" fmla="*/ 0 w 63"/>
                <a:gd name="T3" fmla="*/ 0 h 37"/>
                <a:gd name="T4" fmla="*/ 0 w 63"/>
                <a:gd name="T5" fmla="*/ 0 h 37"/>
                <a:gd name="T6" fmla="*/ 0 w 63"/>
                <a:gd name="T7" fmla="*/ 0 h 37"/>
                <a:gd name="T8" fmla="*/ 0 w 63"/>
                <a:gd name="T9" fmla="*/ 0 h 37"/>
                <a:gd name="T10" fmla="*/ 0 w 63"/>
                <a:gd name="T11" fmla="*/ 0 h 37"/>
                <a:gd name="T12" fmla="*/ 0 w 63"/>
                <a:gd name="T13" fmla="*/ 0 h 37"/>
                <a:gd name="T14" fmla="*/ 0 w 63"/>
                <a:gd name="T15" fmla="*/ 0 h 37"/>
                <a:gd name="T16" fmla="*/ 0 w 63"/>
                <a:gd name="T17" fmla="*/ 0 h 37"/>
                <a:gd name="T18" fmla="*/ 0 w 63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3"/>
                <a:gd name="T31" fmla="*/ 0 h 37"/>
                <a:gd name="T32" fmla="*/ 63 w 63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3" h="37">
                  <a:moveTo>
                    <a:pt x="0" y="25"/>
                  </a:moveTo>
                  <a:lnTo>
                    <a:pt x="17" y="37"/>
                  </a:lnTo>
                  <a:lnTo>
                    <a:pt x="63" y="37"/>
                  </a:lnTo>
                  <a:lnTo>
                    <a:pt x="63" y="0"/>
                  </a:lnTo>
                  <a:lnTo>
                    <a:pt x="17" y="0"/>
                  </a:lnTo>
                  <a:lnTo>
                    <a:pt x="33" y="12"/>
                  </a:lnTo>
                  <a:lnTo>
                    <a:pt x="0" y="25"/>
                  </a:lnTo>
                  <a:lnTo>
                    <a:pt x="4" y="37"/>
                  </a:lnTo>
                  <a:lnTo>
                    <a:pt x="17" y="37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6" name="Freeform 421"/>
            <p:cNvSpPr>
              <a:spLocks/>
            </p:cNvSpPr>
            <p:nvPr/>
          </p:nvSpPr>
          <p:spPr bwMode="auto">
            <a:xfrm>
              <a:off x="3523" y="2985"/>
              <a:ext cx="23" cy="41"/>
            </a:xfrm>
            <a:custGeom>
              <a:avLst/>
              <a:gdLst>
                <a:gd name="T0" fmla="*/ 0 w 69"/>
                <a:gd name="T1" fmla="*/ 0 h 121"/>
                <a:gd name="T2" fmla="*/ 0 w 69"/>
                <a:gd name="T3" fmla="*/ 0 h 121"/>
                <a:gd name="T4" fmla="*/ 0 w 69"/>
                <a:gd name="T5" fmla="*/ 0 h 121"/>
                <a:gd name="T6" fmla="*/ 0 w 69"/>
                <a:gd name="T7" fmla="*/ 0 h 121"/>
                <a:gd name="T8" fmla="*/ 0 w 69"/>
                <a:gd name="T9" fmla="*/ 0 h 121"/>
                <a:gd name="T10" fmla="*/ 0 w 69"/>
                <a:gd name="T11" fmla="*/ 0 h 121"/>
                <a:gd name="T12" fmla="*/ 0 w 69"/>
                <a:gd name="T13" fmla="*/ 0 h 121"/>
                <a:gd name="T14" fmla="*/ 0 w 69"/>
                <a:gd name="T15" fmla="*/ 0 h 121"/>
                <a:gd name="T16" fmla="*/ 0 w 69"/>
                <a:gd name="T17" fmla="*/ 0 h 121"/>
                <a:gd name="T18" fmla="*/ 0 w 69"/>
                <a:gd name="T19" fmla="*/ 0 h 1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9"/>
                <a:gd name="T31" fmla="*/ 0 h 121"/>
                <a:gd name="T32" fmla="*/ 69 w 69"/>
                <a:gd name="T33" fmla="*/ 121 h 1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9" h="121">
                  <a:moveTo>
                    <a:pt x="16" y="36"/>
                  </a:moveTo>
                  <a:lnTo>
                    <a:pt x="0" y="24"/>
                  </a:lnTo>
                  <a:lnTo>
                    <a:pt x="36" y="121"/>
                  </a:lnTo>
                  <a:lnTo>
                    <a:pt x="69" y="108"/>
                  </a:lnTo>
                  <a:lnTo>
                    <a:pt x="33" y="11"/>
                  </a:lnTo>
                  <a:lnTo>
                    <a:pt x="16" y="0"/>
                  </a:lnTo>
                  <a:lnTo>
                    <a:pt x="33" y="11"/>
                  </a:lnTo>
                  <a:lnTo>
                    <a:pt x="29" y="0"/>
                  </a:lnTo>
                  <a:lnTo>
                    <a:pt x="16" y="0"/>
                  </a:lnTo>
                  <a:lnTo>
                    <a:pt x="16" y="3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7" name="Freeform 422"/>
            <p:cNvSpPr>
              <a:spLocks/>
            </p:cNvSpPr>
            <p:nvPr/>
          </p:nvSpPr>
          <p:spPr bwMode="auto">
            <a:xfrm>
              <a:off x="3480" y="2985"/>
              <a:ext cx="48" cy="12"/>
            </a:xfrm>
            <a:custGeom>
              <a:avLst/>
              <a:gdLst>
                <a:gd name="T0" fmla="*/ 0 w 145"/>
                <a:gd name="T1" fmla="*/ 0 h 36"/>
                <a:gd name="T2" fmla="*/ 0 w 145"/>
                <a:gd name="T3" fmla="*/ 0 h 36"/>
                <a:gd name="T4" fmla="*/ 0 w 145"/>
                <a:gd name="T5" fmla="*/ 0 h 36"/>
                <a:gd name="T6" fmla="*/ 0 w 145"/>
                <a:gd name="T7" fmla="*/ 0 h 36"/>
                <a:gd name="T8" fmla="*/ 0 w 145"/>
                <a:gd name="T9" fmla="*/ 0 h 36"/>
                <a:gd name="T10" fmla="*/ 0 w 145"/>
                <a:gd name="T11" fmla="*/ 0 h 36"/>
                <a:gd name="T12" fmla="*/ 0 w 145"/>
                <a:gd name="T13" fmla="*/ 0 h 36"/>
                <a:gd name="T14" fmla="*/ 0 w 145"/>
                <a:gd name="T15" fmla="*/ 0 h 36"/>
                <a:gd name="T16" fmla="*/ 0 w 145"/>
                <a:gd name="T17" fmla="*/ 0 h 36"/>
                <a:gd name="T18" fmla="*/ 0 w 145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5"/>
                <a:gd name="T31" fmla="*/ 0 h 36"/>
                <a:gd name="T32" fmla="*/ 145 w 145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5" h="36">
                  <a:moveTo>
                    <a:pt x="33" y="24"/>
                  </a:moveTo>
                  <a:lnTo>
                    <a:pt x="16" y="36"/>
                  </a:lnTo>
                  <a:lnTo>
                    <a:pt x="145" y="36"/>
                  </a:lnTo>
                  <a:lnTo>
                    <a:pt x="145" y="0"/>
                  </a:lnTo>
                  <a:lnTo>
                    <a:pt x="16" y="0"/>
                  </a:lnTo>
                  <a:lnTo>
                    <a:pt x="0" y="11"/>
                  </a:lnTo>
                  <a:lnTo>
                    <a:pt x="16" y="0"/>
                  </a:lnTo>
                  <a:lnTo>
                    <a:pt x="4" y="0"/>
                  </a:lnTo>
                  <a:lnTo>
                    <a:pt x="0" y="11"/>
                  </a:lnTo>
                  <a:lnTo>
                    <a:pt x="33" y="2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8" name="Freeform 423"/>
            <p:cNvSpPr>
              <a:spLocks/>
            </p:cNvSpPr>
            <p:nvPr/>
          </p:nvSpPr>
          <p:spPr bwMode="auto">
            <a:xfrm>
              <a:off x="3468" y="2989"/>
              <a:ext cx="23" cy="41"/>
            </a:xfrm>
            <a:custGeom>
              <a:avLst/>
              <a:gdLst>
                <a:gd name="T0" fmla="*/ 0 w 67"/>
                <a:gd name="T1" fmla="*/ 0 h 122"/>
                <a:gd name="T2" fmla="*/ 0 w 67"/>
                <a:gd name="T3" fmla="*/ 0 h 122"/>
                <a:gd name="T4" fmla="*/ 0 w 67"/>
                <a:gd name="T5" fmla="*/ 0 h 122"/>
                <a:gd name="T6" fmla="*/ 0 w 67"/>
                <a:gd name="T7" fmla="*/ 0 h 122"/>
                <a:gd name="T8" fmla="*/ 0 w 67"/>
                <a:gd name="T9" fmla="*/ 0 h 122"/>
                <a:gd name="T10" fmla="*/ 0 w 67"/>
                <a:gd name="T11" fmla="*/ 0 h 122"/>
                <a:gd name="T12" fmla="*/ 0 w 67"/>
                <a:gd name="T13" fmla="*/ 0 h 122"/>
                <a:gd name="T14" fmla="*/ 0 w 67"/>
                <a:gd name="T15" fmla="*/ 0 h 122"/>
                <a:gd name="T16" fmla="*/ 0 w 67"/>
                <a:gd name="T17" fmla="*/ 0 h 122"/>
                <a:gd name="T18" fmla="*/ 0 w 67"/>
                <a:gd name="T19" fmla="*/ 0 h 1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7"/>
                <a:gd name="T31" fmla="*/ 0 h 122"/>
                <a:gd name="T32" fmla="*/ 67 w 67"/>
                <a:gd name="T33" fmla="*/ 122 h 12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7" h="122">
                  <a:moveTo>
                    <a:pt x="16" y="122"/>
                  </a:moveTo>
                  <a:lnTo>
                    <a:pt x="33" y="110"/>
                  </a:lnTo>
                  <a:lnTo>
                    <a:pt x="67" y="13"/>
                  </a:lnTo>
                  <a:lnTo>
                    <a:pt x="34" y="0"/>
                  </a:lnTo>
                  <a:lnTo>
                    <a:pt x="0" y="97"/>
                  </a:lnTo>
                  <a:lnTo>
                    <a:pt x="16" y="85"/>
                  </a:lnTo>
                  <a:lnTo>
                    <a:pt x="16" y="122"/>
                  </a:lnTo>
                  <a:lnTo>
                    <a:pt x="29" y="122"/>
                  </a:lnTo>
                  <a:lnTo>
                    <a:pt x="33" y="110"/>
                  </a:lnTo>
                  <a:lnTo>
                    <a:pt x="16" y="12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9" name="Freeform 424"/>
            <p:cNvSpPr>
              <a:spLocks/>
            </p:cNvSpPr>
            <p:nvPr/>
          </p:nvSpPr>
          <p:spPr bwMode="auto">
            <a:xfrm>
              <a:off x="3451" y="3017"/>
              <a:ext cx="23" cy="13"/>
            </a:xfrm>
            <a:custGeom>
              <a:avLst/>
              <a:gdLst>
                <a:gd name="T0" fmla="*/ 0 w 69"/>
                <a:gd name="T1" fmla="*/ 0 h 37"/>
                <a:gd name="T2" fmla="*/ 0 w 69"/>
                <a:gd name="T3" fmla="*/ 0 h 37"/>
                <a:gd name="T4" fmla="*/ 0 w 69"/>
                <a:gd name="T5" fmla="*/ 0 h 37"/>
                <a:gd name="T6" fmla="*/ 0 w 69"/>
                <a:gd name="T7" fmla="*/ 0 h 37"/>
                <a:gd name="T8" fmla="*/ 0 w 69"/>
                <a:gd name="T9" fmla="*/ 0 h 37"/>
                <a:gd name="T10" fmla="*/ 0 w 69"/>
                <a:gd name="T11" fmla="*/ 0 h 37"/>
                <a:gd name="T12" fmla="*/ 0 w 69"/>
                <a:gd name="T13" fmla="*/ 0 h 37"/>
                <a:gd name="T14" fmla="*/ 0 w 69"/>
                <a:gd name="T15" fmla="*/ 0 h 37"/>
                <a:gd name="T16" fmla="*/ 0 w 69"/>
                <a:gd name="T17" fmla="*/ 0 h 37"/>
                <a:gd name="T18" fmla="*/ 0 w 69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9"/>
                <a:gd name="T31" fmla="*/ 0 h 37"/>
                <a:gd name="T32" fmla="*/ 69 w 69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9" h="37">
                  <a:moveTo>
                    <a:pt x="9" y="12"/>
                  </a:moveTo>
                  <a:lnTo>
                    <a:pt x="25" y="37"/>
                  </a:lnTo>
                  <a:lnTo>
                    <a:pt x="69" y="37"/>
                  </a:lnTo>
                  <a:lnTo>
                    <a:pt x="69" y="0"/>
                  </a:lnTo>
                  <a:lnTo>
                    <a:pt x="25" y="0"/>
                  </a:lnTo>
                  <a:lnTo>
                    <a:pt x="41" y="25"/>
                  </a:lnTo>
                  <a:lnTo>
                    <a:pt x="9" y="12"/>
                  </a:lnTo>
                  <a:lnTo>
                    <a:pt x="0" y="37"/>
                  </a:lnTo>
                  <a:lnTo>
                    <a:pt x="25" y="37"/>
                  </a:lnTo>
                  <a:lnTo>
                    <a:pt x="9" y="1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40" name="Freeform 425"/>
            <p:cNvSpPr>
              <a:spLocks/>
            </p:cNvSpPr>
            <p:nvPr/>
          </p:nvSpPr>
          <p:spPr bwMode="auto">
            <a:xfrm>
              <a:off x="3489" y="2973"/>
              <a:ext cx="43" cy="13"/>
            </a:xfrm>
            <a:custGeom>
              <a:avLst/>
              <a:gdLst>
                <a:gd name="T0" fmla="*/ 0 w 130"/>
                <a:gd name="T1" fmla="*/ 0 h 37"/>
                <a:gd name="T2" fmla="*/ 0 w 130"/>
                <a:gd name="T3" fmla="*/ 0 h 37"/>
                <a:gd name="T4" fmla="*/ 0 w 130"/>
                <a:gd name="T5" fmla="*/ 0 h 37"/>
                <a:gd name="T6" fmla="*/ 0 w 130"/>
                <a:gd name="T7" fmla="*/ 0 h 37"/>
                <a:gd name="T8" fmla="*/ 0 w 130"/>
                <a:gd name="T9" fmla="*/ 0 h 37"/>
                <a:gd name="T10" fmla="*/ 0 w 130"/>
                <a:gd name="T11" fmla="*/ 0 h 37"/>
                <a:gd name="T12" fmla="*/ 0 w 130"/>
                <a:gd name="T13" fmla="*/ 0 h 37"/>
                <a:gd name="T14" fmla="*/ 0 w 130"/>
                <a:gd name="T15" fmla="*/ 0 h 37"/>
                <a:gd name="T16" fmla="*/ 0 w 130"/>
                <a:gd name="T17" fmla="*/ 0 h 37"/>
                <a:gd name="T18" fmla="*/ 0 w 130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0"/>
                <a:gd name="T31" fmla="*/ 0 h 37"/>
                <a:gd name="T32" fmla="*/ 130 w 130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0" h="37">
                  <a:moveTo>
                    <a:pt x="88" y="25"/>
                  </a:moveTo>
                  <a:lnTo>
                    <a:pt x="105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05" y="37"/>
                  </a:lnTo>
                  <a:lnTo>
                    <a:pt x="121" y="12"/>
                  </a:lnTo>
                  <a:lnTo>
                    <a:pt x="105" y="37"/>
                  </a:lnTo>
                  <a:lnTo>
                    <a:pt x="130" y="37"/>
                  </a:lnTo>
                  <a:lnTo>
                    <a:pt x="121" y="12"/>
                  </a:lnTo>
                  <a:lnTo>
                    <a:pt x="88" y="25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41" name="Freeform 426"/>
            <p:cNvSpPr>
              <a:spLocks/>
            </p:cNvSpPr>
            <p:nvPr/>
          </p:nvSpPr>
          <p:spPr bwMode="auto">
            <a:xfrm>
              <a:off x="3508" y="2948"/>
              <a:ext cx="21" cy="34"/>
            </a:xfrm>
            <a:custGeom>
              <a:avLst/>
              <a:gdLst>
                <a:gd name="T0" fmla="*/ 0 w 64"/>
                <a:gd name="T1" fmla="*/ 0 h 102"/>
                <a:gd name="T2" fmla="*/ 0 w 64"/>
                <a:gd name="T3" fmla="*/ 0 h 102"/>
                <a:gd name="T4" fmla="*/ 0 w 64"/>
                <a:gd name="T5" fmla="*/ 0 h 102"/>
                <a:gd name="T6" fmla="*/ 0 w 64"/>
                <a:gd name="T7" fmla="*/ 0 h 102"/>
                <a:gd name="T8" fmla="*/ 0 w 64"/>
                <a:gd name="T9" fmla="*/ 0 h 102"/>
                <a:gd name="T10" fmla="*/ 0 w 64"/>
                <a:gd name="T11" fmla="*/ 0 h 102"/>
                <a:gd name="T12" fmla="*/ 0 w 64"/>
                <a:gd name="T13" fmla="*/ 0 h 10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4"/>
                <a:gd name="T22" fmla="*/ 0 h 102"/>
                <a:gd name="T23" fmla="*/ 64 w 64"/>
                <a:gd name="T24" fmla="*/ 102 h 10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4" h="102">
                  <a:moveTo>
                    <a:pt x="0" y="13"/>
                  </a:moveTo>
                  <a:lnTo>
                    <a:pt x="0" y="13"/>
                  </a:lnTo>
                  <a:lnTo>
                    <a:pt x="31" y="102"/>
                  </a:lnTo>
                  <a:lnTo>
                    <a:pt x="64" y="89"/>
                  </a:lnTo>
                  <a:lnTo>
                    <a:pt x="32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42" name="Freeform 427"/>
            <p:cNvSpPr>
              <a:spLocks/>
            </p:cNvSpPr>
            <p:nvPr/>
          </p:nvSpPr>
          <p:spPr bwMode="auto">
            <a:xfrm>
              <a:off x="3500" y="2901"/>
              <a:ext cx="19" cy="51"/>
            </a:xfrm>
            <a:custGeom>
              <a:avLst/>
              <a:gdLst>
                <a:gd name="T0" fmla="*/ 0 w 56"/>
                <a:gd name="T1" fmla="*/ 0 h 152"/>
                <a:gd name="T2" fmla="*/ 0 w 56"/>
                <a:gd name="T3" fmla="*/ 0 h 152"/>
                <a:gd name="T4" fmla="*/ 0 w 56"/>
                <a:gd name="T5" fmla="*/ 0 h 152"/>
                <a:gd name="T6" fmla="*/ 0 w 56"/>
                <a:gd name="T7" fmla="*/ 0 h 152"/>
                <a:gd name="T8" fmla="*/ 0 w 56"/>
                <a:gd name="T9" fmla="*/ 0 h 152"/>
                <a:gd name="T10" fmla="*/ 0 w 56"/>
                <a:gd name="T11" fmla="*/ 0 h 152"/>
                <a:gd name="T12" fmla="*/ 0 w 56"/>
                <a:gd name="T13" fmla="*/ 0 h 152"/>
                <a:gd name="T14" fmla="*/ 0 w 56"/>
                <a:gd name="T15" fmla="*/ 0 h 152"/>
                <a:gd name="T16" fmla="*/ 0 w 56"/>
                <a:gd name="T17" fmla="*/ 0 h 152"/>
                <a:gd name="T18" fmla="*/ 0 w 56"/>
                <a:gd name="T19" fmla="*/ 0 h 152"/>
                <a:gd name="T20" fmla="*/ 0 w 56"/>
                <a:gd name="T21" fmla="*/ 0 h 152"/>
                <a:gd name="T22" fmla="*/ 0 w 56"/>
                <a:gd name="T23" fmla="*/ 0 h 152"/>
                <a:gd name="T24" fmla="*/ 0 w 56"/>
                <a:gd name="T25" fmla="*/ 0 h 152"/>
                <a:gd name="T26" fmla="*/ 0 w 56"/>
                <a:gd name="T27" fmla="*/ 0 h 152"/>
                <a:gd name="T28" fmla="*/ 0 w 56"/>
                <a:gd name="T29" fmla="*/ 0 h 152"/>
                <a:gd name="T30" fmla="*/ 0 w 56"/>
                <a:gd name="T31" fmla="*/ 0 h 152"/>
                <a:gd name="T32" fmla="*/ 0 w 56"/>
                <a:gd name="T33" fmla="*/ 0 h 152"/>
                <a:gd name="T34" fmla="*/ 0 w 56"/>
                <a:gd name="T35" fmla="*/ 0 h 152"/>
                <a:gd name="T36" fmla="*/ 0 w 56"/>
                <a:gd name="T37" fmla="*/ 0 h 152"/>
                <a:gd name="T38" fmla="*/ 0 w 56"/>
                <a:gd name="T39" fmla="*/ 0 h 152"/>
                <a:gd name="T40" fmla="*/ 0 w 56"/>
                <a:gd name="T41" fmla="*/ 0 h 152"/>
                <a:gd name="T42" fmla="*/ 0 w 56"/>
                <a:gd name="T43" fmla="*/ 0 h 152"/>
                <a:gd name="T44" fmla="*/ 0 w 56"/>
                <a:gd name="T45" fmla="*/ 0 h 152"/>
                <a:gd name="T46" fmla="*/ 0 w 56"/>
                <a:gd name="T47" fmla="*/ 0 h 15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56"/>
                <a:gd name="T73" fmla="*/ 0 h 152"/>
                <a:gd name="T74" fmla="*/ 56 w 56"/>
                <a:gd name="T75" fmla="*/ 152 h 15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56" h="152">
                  <a:moveTo>
                    <a:pt x="35" y="83"/>
                  </a:moveTo>
                  <a:lnTo>
                    <a:pt x="1" y="85"/>
                  </a:lnTo>
                  <a:lnTo>
                    <a:pt x="2" y="91"/>
                  </a:lnTo>
                  <a:lnTo>
                    <a:pt x="3" y="98"/>
                  </a:lnTo>
                  <a:lnTo>
                    <a:pt x="7" y="108"/>
                  </a:lnTo>
                  <a:lnTo>
                    <a:pt x="11" y="116"/>
                  </a:lnTo>
                  <a:lnTo>
                    <a:pt x="13" y="122"/>
                  </a:lnTo>
                  <a:lnTo>
                    <a:pt x="16" y="133"/>
                  </a:lnTo>
                  <a:lnTo>
                    <a:pt x="20" y="142"/>
                  </a:lnTo>
                  <a:lnTo>
                    <a:pt x="24" y="152"/>
                  </a:lnTo>
                  <a:lnTo>
                    <a:pt x="56" y="139"/>
                  </a:lnTo>
                  <a:lnTo>
                    <a:pt x="53" y="129"/>
                  </a:lnTo>
                  <a:lnTo>
                    <a:pt x="49" y="120"/>
                  </a:lnTo>
                  <a:lnTo>
                    <a:pt x="46" y="112"/>
                  </a:lnTo>
                  <a:lnTo>
                    <a:pt x="44" y="103"/>
                  </a:lnTo>
                  <a:lnTo>
                    <a:pt x="40" y="95"/>
                  </a:lnTo>
                  <a:lnTo>
                    <a:pt x="39" y="90"/>
                  </a:lnTo>
                  <a:lnTo>
                    <a:pt x="37" y="81"/>
                  </a:lnTo>
                  <a:lnTo>
                    <a:pt x="34" y="74"/>
                  </a:lnTo>
                  <a:lnTo>
                    <a:pt x="0" y="75"/>
                  </a:lnTo>
                  <a:lnTo>
                    <a:pt x="34" y="74"/>
                  </a:lnTo>
                  <a:lnTo>
                    <a:pt x="13" y="0"/>
                  </a:lnTo>
                  <a:lnTo>
                    <a:pt x="0" y="75"/>
                  </a:lnTo>
                  <a:lnTo>
                    <a:pt x="35" y="8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43" name="Freeform 428"/>
            <p:cNvSpPr>
              <a:spLocks/>
            </p:cNvSpPr>
            <p:nvPr/>
          </p:nvSpPr>
          <p:spPr bwMode="auto">
            <a:xfrm>
              <a:off x="3495" y="2926"/>
              <a:ext cx="17" cy="24"/>
            </a:xfrm>
            <a:custGeom>
              <a:avLst/>
              <a:gdLst>
                <a:gd name="T0" fmla="*/ 0 w 51"/>
                <a:gd name="T1" fmla="*/ 0 h 72"/>
                <a:gd name="T2" fmla="*/ 0 w 51"/>
                <a:gd name="T3" fmla="*/ 0 h 72"/>
                <a:gd name="T4" fmla="*/ 0 w 51"/>
                <a:gd name="T5" fmla="*/ 0 h 72"/>
                <a:gd name="T6" fmla="*/ 0 w 51"/>
                <a:gd name="T7" fmla="*/ 0 h 72"/>
                <a:gd name="T8" fmla="*/ 0 w 51"/>
                <a:gd name="T9" fmla="*/ 0 h 72"/>
                <a:gd name="T10" fmla="*/ 0 w 51"/>
                <a:gd name="T11" fmla="*/ 0 h 72"/>
                <a:gd name="T12" fmla="*/ 0 w 51"/>
                <a:gd name="T13" fmla="*/ 0 h 72"/>
                <a:gd name="T14" fmla="*/ 0 w 51"/>
                <a:gd name="T15" fmla="*/ 0 h 72"/>
                <a:gd name="T16" fmla="*/ 0 w 51"/>
                <a:gd name="T17" fmla="*/ 0 h 72"/>
                <a:gd name="T18" fmla="*/ 0 w 51"/>
                <a:gd name="T19" fmla="*/ 0 h 72"/>
                <a:gd name="T20" fmla="*/ 0 w 51"/>
                <a:gd name="T21" fmla="*/ 0 h 72"/>
                <a:gd name="T22" fmla="*/ 0 w 51"/>
                <a:gd name="T23" fmla="*/ 0 h 72"/>
                <a:gd name="T24" fmla="*/ 0 w 51"/>
                <a:gd name="T25" fmla="*/ 0 h 72"/>
                <a:gd name="T26" fmla="*/ 0 w 51"/>
                <a:gd name="T27" fmla="*/ 0 h 72"/>
                <a:gd name="T28" fmla="*/ 0 w 51"/>
                <a:gd name="T29" fmla="*/ 0 h 72"/>
                <a:gd name="T30" fmla="*/ 0 w 51"/>
                <a:gd name="T31" fmla="*/ 0 h 72"/>
                <a:gd name="T32" fmla="*/ 0 w 51"/>
                <a:gd name="T33" fmla="*/ 0 h 72"/>
                <a:gd name="T34" fmla="*/ 0 w 51"/>
                <a:gd name="T35" fmla="*/ 0 h 72"/>
                <a:gd name="T36" fmla="*/ 0 w 51"/>
                <a:gd name="T37" fmla="*/ 0 h 72"/>
                <a:gd name="T38" fmla="*/ 0 w 51"/>
                <a:gd name="T39" fmla="*/ 0 h 72"/>
                <a:gd name="T40" fmla="*/ 0 w 51"/>
                <a:gd name="T41" fmla="*/ 0 h 7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1"/>
                <a:gd name="T64" fmla="*/ 0 h 72"/>
                <a:gd name="T65" fmla="*/ 51 w 51"/>
                <a:gd name="T66" fmla="*/ 72 h 7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1" h="72">
                  <a:moveTo>
                    <a:pt x="33" y="72"/>
                  </a:moveTo>
                  <a:lnTo>
                    <a:pt x="33" y="72"/>
                  </a:lnTo>
                  <a:lnTo>
                    <a:pt x="36" y="64"/>
                  </a:lnTo>
                  <a:lnTo>
                    <a:pt x="38" y="58"/>
                  </a:lnTo>
                  <a:lnTo>
                    <a:pt x="41" y="49"/>
                  </a:lnTo>
                  <a:lnTo>
                    <a:pt x="45" y="40"/>
                  </a:lnTo>
                  <a:lnTo>
                    <a:pt x="46" y="32"/>
                  </a:lnTo>
                  <a:lnTo>
                    <a:pt x="48" y="24"/>
                  </a:lnTo>
                  <a:lnTo>
                    <a:pt x="50" y="15"/>
                  </a:lnTo>
                  <a:lnTo>
                    <a:pt x="51" y="8"/>
                  </a:lnTo>
                  <a:lnTo>
                    <a:pt x="16" y="0"/>
                  </a:lnTo>
                  <a:lnTo>
                    <a:pt x="14" y="10"/>
                  </a:lnTo>
                  <a:lnTo>
                    <a:pt x="13" y="16"/>
                  </a:lnTo>
                  <a:lnTo>
                    <a:pt x="10" y="24"/>
                  </a:lnTo>
                  <a:lnTo>
                    <a:pt x="9" y="32"/>
                  </a:lnTo>
                  <a:lnTo>
                    <a:pt x="8" y="38"/>
                  </a:lnTo>
                  <a:lnTo>
                    <a:pt x="5" y="45"/>
                  </a:lnTo>
                  <a:lnTo>
                    <a:pt x="3" y="51"/>
                  </a:lnTo>
                  <a:lnTo>
                    <a:pt x="0" y="59"/>
                  </a:lnTo>
                  <a:lnTo>
                    <a:pt x="33" y="7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44" name="Freeform 429"/>
            <p:cNvSpPr>
              <a:spLocks/>
            </p:cNvSpPr>
            <p:nvPr/>
          </p:nvSpPr>
          <p:spPr bwMode="auto">
            <a:xfrm>
              <a:off x="3480" y="2946"/>
              <a:ext cx="26" cy="40"/>
            </a:xfrm>
            <a:custGeom>
              <a:avLst/>
              <a:gdLst>
                <a:gd name="T0" fmla="*/ 0 w 76"/>
                <a:gd name="T1" fmla="*/ 0 h 119"/>
                <a:gd name="T2" fmla="*/ 0 w 76"/>
                <a:gd name="T3" fmla="*/ 0 h 119"/>
                <a:gd name="T4" fmla="*/ 0 w 76"/>
                <a:gd name="T5" fmla="*/ 0 h 119"/>
                <a:gd name="T6" fmla="*/ 0 w 76"/>
                <a:gd name="T7" fmla="*/ 0 h 119"/>
                <a:gd name="T8" fmla="*/ 0 w 76"/>
                <a:gd name="T9" fmla="*/ 0 h 119"/>
                <a:gd name="T10" fmla="*/ 0 w 76"/>
                <a:gd name="T11" fmla="*/ 0 h 119"/>
                <a:gd name="T12" fmla="*/ 0 w 76"/>
                <a:gd name="T13" fmla="*/ 0 h 119"/>
                <a:gd name="T14" fmla="*/ 0 w 76"/>
                <a:gd name="T15" fmla="*/ 0 h 119"/>
                <a:gd name="T16" fmla="*/ 0 w 76"/>
                <a:gd name="T17" fmla="*/ 0 h 119"/>
                <a:gd name="T18" fmla="*/ 0 w 76"/>
                <a:gd name="T19" fmla="*/ 0 h 1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6"/>
                <a:gd name="T31" fmla="*/ 0 h 119"/>
                <a:gd name="T32" fmla="*/ 76 w 76"/>
                <a:gd name="T33" fmla="*/ 119 h 11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6" h="119">
                  <a:moveTo>
                    <a:pt x="26" y="82"/>
                  </a:moveTo>
                  <a:lnTo>
                    <a:pt x="42" y="107"/>
                  </a:lnTo>
                  <a:lnTo>
                    <a:pt x="76" y="13"/>
                  </a:lnTo>
                  <a:lnTo>
                    <a:pt x="43" y="0"/>
                  </a:lnTo>
                  <a:lnTo>
                    <a:pt x="9" y="94"/>
                  </a:lnTo>
                  <a:lnTo>
                    <a:pt x="26" y="119"/>
                  </a:lnTo>
                  <a:lnTo>
                    <a:pt x="9" y="94"/>
                  </a:lnTo>
                  <a:lnTo>
                    <a:pt x="0" y="119"/>
                  </a:lnTo>
                  <a:lnTo>
                    <a:pt x="26" y="119"/>
                  </a:lnTo>
                  <a:lnTo>
                    <a:pt x="26" y="8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45" name="Freeform 430"/>
            <p:cNvSpPr>
              <a:spLocks/>
            </p:cNvSpPr>
            <p:nvPr/>
          </p:nvSpPr>
          <p:spPr bwMode="auto">
            <a:xfrm>
              <a:off x="3639" y="2980"/>
              <a:ext cx="22" cy="16"/>
            </a:xfrm>
            <a:custGeom>
              <a:avLst/>
              <a:gdLst>
                <a:gd name="T0" fmla="*/ 0 w 65"/>
                <a:gd name="T1" fmla="*/ 0 h 47"/>
                <a:gd name="T2" fmla="*/ 0 w 65"/>
                <a:gd name="T3" fmla="*/ 0 h 47"/>
                <a:gd name="T4" fmla="*/ 0 w 65"/>
                <a:gd name="T5" fmla="*/ 0 h 47"/>
                <a:gd name="T6" fmla="*/ 0 w 65"/>
                <a:gd name="T7" fmla="*/ 0 h 47"/>
                <a:gd name="T8" fmla="*/ 0 w 65"/>
                <a:gd name="T9" fmla="*/ 0 h 47"/>
                <a:gd name="T10" fmla="*/ 0 w 65"/>
                <a:gd name="T11" fmla="*/ 0 h 47"/>
                <a:gd name="T12" fmla="*/ 0 w 65"/>
                <a:gd name="T13" fmla="*/ 0 h 47"/>
                <a:gd name="T14" fmla="*/ 0 w 65"/>
                <a:gd name="T15" fmla="*/ 0 h 47"/>
                <a:gd name="T16" fmla="*/ 0 w 65"/>
                <a:gd name="T17" fmla="*/ 0 h 47"/>
                <a:gd name="T18" fmla="*/ 0 w 65"/>
                <a:gd name="T19" fmla="*/ 0 h 4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5"/>
                <a:gd name="T31" fmla="*/ 0 h 47"/>
                <a:gd name="T32" fmla="*/ 65 w 65"/>
                <a:gd name="T33" fmla="*/ 47 h 4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5" h="47">
                  <a:moveTo>
                    <a:pt x="61" y="33"/>
                  </a:moveTo>
                  <a:lnTo>
                    <a:pt x="48" y="10"/>
                  </a:lnTo>
                  <a:lnTo>
                    <a:pt x="7" y="0"/>
                  </a:lnTo>
                  <a:lnTo>
                    <a:pt x="0" y="36"/>
                  </a:lnTo>
                  <a:lnTo>
                    <a:pt x="40" y="47"/>
                  </a:lnTo>
                  <a:lnTo>
                    <a:pt x="26" y="25"/>
                  </a:lnTo>
                  <a:lnTo>
                    <a:pt x="61" y="33"/>
                  </a:lnTo>
                  <a:lnTo>
                    <a:pt x="65" y="16"/>
                  </a:lnTo>
                  <a:lnTo>
                    <a:pt x="48" y="10"/>
                  </a:lnTo>
                  <a:lnTo>
                    <a:pt x="61" y="3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46" name="Freeform 431"/>
            <p:cNvSpPr>
              <a:spLocks/>
            </p:cNvSpPr>
            <p:nvPr/>
          </p:nvSpPr>
          <p:spPr bwMode="auto">
            <a:xfrm>
              <a:off x="3635" y="2988"/>
              <a:ext cx="25" cy="33"/>
            </a:xfrm>
            <a:custGeom>
              <a:avLst/>
              <a:gdLst>
                <a:gd name="T0" fmla="*/ 0 w 74"/>
                <a:gd name="T1" fmla="*/ 0 h 98"/>
                <a:gd name="T2" fmla="*/ 0 w 74"/>
                <a:gd name="T3" fmla="*/ 0 h 98"/>
                <a:gd name="T4" fmla="*/ 0 w 74"/>
                <a:gd name="T5" fmla="*/ 0 h 98"/>
                <a:gd name="T6" fmla="*/ 0 w 74"/>
                <a:gd name="T7" fmla="*/ 0 h 98"/>
                <a:gd name="T8" fmla="*/ 0 w 74"/>
                <a:gd name="T9" fmla="*/ 0 h 98"/>
                <a:gd name="T10" fmla="*/ 0 w 74"/>
                <a:gd name="T11" fmla="*/ 0 h 98"/>
                <a:gd name="T12" fmla="*/ 0 w 74"/>
                <a:gd name="T13" fmla="*/ 0 h 98"/>
                <a:gd name="T14" fmla="*/ 0 w 74"/>
                <a:gd name="T15" fmla="*/ 0 h 98"/>
                <a:gd name="T16" fmla="*/ 0 w 74"/>
                <a:gd name="T17" fmla="*/ 0 h 98"/>
                <a:gd name="T18" fmla="*/ 0 w 74"/>
                <a:gd name="T19" fmla="*/ 0 h 98"/>
                <a:gd name="T20" fmla="*/ 0 w 74"/>
                <a:gd name="T21" fmla="*/ 0 h 98"/>
                <a:gd name="T22" fmla="*/ 0 w 74"/>
                <a:gd name="T23" fmla="*/ 0 h 98"/>
                <a:gd name="T24" fmla="*/ 0 w 74"/>
                <a:gd name="T25" fmla="*/ 0 h 98"/>
                <a:gd name="T26" fmla="*/ 0 w 74"/>
                <a:gd name="T27" fmla="*/ 0 h 98"/>
                <a:gd name="T28" fmla="*/ 0 w 74"/>
                <a:gd name="T29" fmla="*/ 0 h 98"/>
                <a:gd name="T30" fmla="*/ 0 w 74"/>
                <a:gd name="T31" fmla="*/ 0 h 98"/>
                <a:gd name="T32" fmla="*/ 0 w 74"/>
                <a:gd name="T33" fmla="*/ 0 h 98"/>
                <a:gd name="T34" fmla="*/ 0 w 74"/>
                <a:gd name="T35" fmla="*/ 0 h 98"/>
                <a:gd name="T36" fmla="*/ 0 w 74"/>
                <a:gd name="T37" fmla="*/ 0 h 98"/>
                <a:gd name="T38" fmla="*/ 0 w 74"/>
                <a:gd name="T39" fmla="*/ 0 h 98"/>
                <a:gd name="T40" fmla="*/ 0 w 74"/>
                <a:gd name="T41" fmla="*/ 0 h 9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4"/>
                <a:gd name="T64" fmla="*/ 0 h 98"/>
                <a:gd name="T65" fmla="*/ 74 w 74"/>
                <a:gd name="T66" fmla="*/ 98 h 9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4" h="98">
                  <a:moveTo>
                    <a:pt x="23" y="98"/>
                  </a:moveTo>
                  <a:lnTo>
                    <a:pt x="23" y="98"/>
                  </a:lnTo>
                  <a:lnTo>
                    <a:pt x="31" y="88"/>
                  </a:lnTo>
                  <a:lnTo>
                    <a:pt x="39" y="79"/>
                  </a:lnTo>
                  <a:lnTo>
                    <a:pt x="47" y="70"/>
                  </a:lnTo>
                  <a:lnTo>
                    <a:pt x="54" y="58"/>
                  </a:lnTo>
                  <a:lnTo>
                    <a:pt x="61" y="47"/>
                  </a:lnTo>
                  <a:lnTo>
                    <a:pt x="66" y="35"/>
                  </a:lnTo>
                  <a:lnTo>
                    <a:pt x="69" y="22"/>
                  </a:lnTo>
                  <a:lnTo>
                    <a:pt x="74" y="8"/>
                  </a:lnTo>
                  <a:lnTo>
                    <a:pt x="39" y="0"/>
                  </a:lnTo>
                  <a:lnTo>
                    <a:pt x="37" y="11"/>
                  </a:lnTo>
                  <a:lnTo>
                    <a:pt x="33" y="22"/>
                  </a:lnTo>
                  <a:lnTo>
                    <a:pt x="28" y="31"/>
                  </a:lnTo>
                  <a:lnTo>
                    <a:pt x="24" y="40"/>
                  </a:lnTo>
                  <a:lnTo>
                    <a:pt x="19" y="49"/>
                  </a:lnTo>
                  <a:lnTo>
                    <a:pt x="14" y="56"/>
                  </a:lnTo>
                  <a:lnTo>
                    <a:pt x="6" y="62"/>
                  </a:lnTo>
                  <a:lnTo>
                    <a:pt x="0" y="69"/>
                  </a:lnTo>
                  <a:lnTo>
                    <a:pt x="23" y="9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47" name="Freeform 432"/>
            <p:cNvSpPr>
              <a:spLocks/>
            </p:cNvSpPr>
            <p:nvPr/>
          </p:nvSpPr>
          <p:spPr bwMode="auto">
            <a:xfrm>
              <a:off x="3611" y="3011"/>
              <a:ext cx="32" cy="20"/>
            </a:xfrm>
            <a:custGeom>
              <a:avLst/>
              <a:gdLst>
                <a:gd name="T0" fmla="*/ 0 w 94"/>
                <a:gd name="T1" fmla="*/ 0 h 60"/>
                <a:gd name="T2" fmla="*/ 0 w 94"/>
                <a:gd name="T3" fmla="*/ 0 h 60"/>
                <a:gd name="T4" fmla="*/ 0 w 94"/>
                <a:gd name="T5" fmla="*/ 0 h 60"/>
                <a:gd name="T6" fmla="*/ 0 w 94"/>
                <a:gd name="T7" fmla="*/ 0 h 60"/>
                <a:gd name="T8" fmla="*/ 0 w 94"/>
                <a:gd name="T9" fmla="*/ 0 h 60"/>
                <a:gd name="T10" fmla="*/ 0 w 94"/>
                <a:gd name="T11" fmla="*/ 0 h 60"/>
                <a:gd name="T12" fmla="*/ 0 w 94"/>
                <a:gd name="T13" fmla="*/ 0 h 60"/>
                <a:gd name="T14" fmla="*/ 0 w 94"/>
                <a:gd name="T15" fmla="*/ 0 h 60"/>
                <a:gd name="T16" fmla="*/ 0 w 94"/>
                <a:gd name="T17" fmla="*/ 0 h 60"/>
                <a:gd name="T18" fmla="*/ 0 w 94"/>
                <a:gd name="T19" fmla="*/ 0 h 60"/>
                <a:gd name="T20" fmla="*/ 0 w 94"/>
                <a:gd name="T21" fmla="*/ 0 h 60"/>
                <a:gd name="T22" fmla="*/ 0 w 94"/>
                <a:gd name="T23" fmla="*/ 0 h 60"/>
                <a:gd name="T24" fmla="*/ 0 w 94"/>
                <a:gd name="T25" fmla="*/ 0 h 60"/>
                <a:gd name="T26" fmla="*/ 0 w 94"/>
                <a:gd name="T27" fmla="*/ 0 h 60"/>
                <a:gd name="T28" fmla="*/ 0 w 94"/>
                <a:gd name="T29" fmla="*/ 0 h 60"/>
                <a:gd name="T30" fmla="*/ 0 w 94"/>
                <a:gd name="T31" fmla="*/ 0 h 60"/>
                <a:gd name="T32" fmla="*/ 0 w 94"/>
                <a:gd name="T33" fmla="*/ 0 h 60"/>
                <a:gd name="T34" fmla="*/ 0 w 94"/>
                <a:gd name="T35" fmla="*/ 0 h 60"/>
                <a:gd name="T36" fmla="*/ 0 w 94"/>
                <a:gd name="T37" fmla="*/ 0 h 60"/>
                <a:gd name="T38" fmla="*/ 0 w 94"/>
                <a:gd name="T39" fmla="*/ 0 h 60"/>
                <a:gd name="T40" fmla="*/ 0 w 94"/>
                <a:gd name="T41" fmla="*/ 0 h 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4"/>
                <a:gd name="T64" fmla="*/ 0 h 60"/>
                <a:gd name="T65" fmla="*/ 94 w 94"/>
                <a:gd name="T66" fmla="*/ 60 h 6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4" h="60">
                  <a:moveTo>
                    <a:pt x="0" y="60"/>
                  </a:moveTo>
                  <a:lnTo>
                    <a:pt x="0" y="60"/>
                  </a:lnTo>
                  <a:lnTo>
                    <a:pt x="14" y="60"/>
                  </a:lnTo>
                  <a:lnTo>
                    <a:pt x="27" y="59"/>
                  </a:lnTo>
                  <a:lnTo>
                    <a:pt x="38" y="56"/>
                  </a:lnTo>
                  <a:lnTo>
                    <a:pt x="51" y="52"/>
                  </a:lnTo>
                  <a:lnTo>
                    <a:pt x="62" y="48"/>
                  </a:lnTo>
                  <a:lnTo>
                    <a:pt x="73" y="42"/>
                  </a:lnTo>
                  <a:lnTo>
                    <a:pt x="84" y="36"/>
                  </a:lnTo>
                  <a:lnTo>
                    <a:pt x="94" y="29"/>
                  </a:lnTo>
                  <a:lnTo>
                    <a:pt x="71" y="0"/>
                  </a:lnTo>
                  <a:lnTo>
                    <a:pt x="63" y="5"/>
                  </a:lnTo>
                  <a:lnTo>
                    <a:pt x="56" y="10"/>
                  </a:lnTo>
                  <a:lnTo>
                    <a:pt x="47" y="14"/>
                  </a:lnTo>
                  <a:lnTo>
                    <a:pt x="41" y="18"/>
                  </a:lnTo>
                  <a:lnTo>
                    <a:pt x="30" y="19"/>
                  </a:lnTo>
                  <a:lnTo>
                    <a:pt x="22" y="22"/>
                  </a:lnTo>
                  <a:lnTo>
                    <a:pt x="12" y="23"/>
                  </a:lnTo>
                  <a:lnTo>
                    <a:pt x="0" y="23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48" name="Freeform 433"/>
            <p:cNvSpPr>
              <a:spLocks/>
            </p:cNvSpPr>
            <p:nvPr/>
          </p:nvSpPr>
          <p:spPr bwMode="auto">
            <a:xfrm>
              <a:off x="3581" y="3013"/>
              <a:ext cx="30" cy="18"/>
            </a:xfrm>
            <a:custGeom>
              <a:avLst/>
              <a:gdLst>
                <a:gd name="T0" fmla="*/ 0 w 92"/>
                <a:gd name="T1" fmla="*/ 0 h 55"/>
                <a:gd name="T2" fmla="*/ 0 w 92"/>
                <a:gd name="T3" fmla="*/ 0 h 55"/>
                <a:gd name="T4" fmla="*/ 0 w 92"/>
                <a:gd name="T5" fmla="*/ 0 h 55"/>
                <a:gd name="T6" fmla="*/ 0 w 92"/>
                <a:gd name="T7" fmla="*/ 0 h 55"/>
                <a:gd name="T8" fmla="*/ 0 w 92"/>
                <a:gd name="T9" fmla="*/ 0 h 55"/>
                <a:gd name="T10" fmla="*/ 0 w 92"/>
                <a:gd name="T11" fmla="*/ 0 h 55"/>
                <a:gd name="T12" fmla="*/ 0 w 92"/>
                <a:gd name="T13" fmla="*/ 0 h 55"/>
                <a:gd name="T14" fmla="*/ 0 w 92"/>
                <a:gd name="T15" fmla="*/ 0 h 55"/>
                <a:gd name="T16" fmla="*/ 0 w 92"/>
                <a:gd name="T17" fmla="*/ 0 h 55"/>
                <a:gd name="T18" fmla="*/ 0 w 92"/>
                <a:gd name="T19" fmla="*/ 0 h 55"/>
                <a:gd name="T20" fmla="*/ 0 w 92"/>
                <a:gd name="T21" fmla="*/ 0 h 55"/>
                <a:gd name="T22" fmla="*/ 0 w 92"/>
                <a:gd name="T23" fmla="*/ 0 h 55"/>
                <a:gd name="T24" fmla="*/ 0 w 92"/>
                <a:gd name="T25" fmla="*/ 0 h 55"/>
                <a:gd name="T26" fmla="*/ 0 w 92"/>
                <a:gd name="T27" fmla="*/ 0 h 55"/>
                <a:gd name="T28" fmla="*/ 0 w 92"/>
                <a:gd name="T29" fmla="*/ 0 h 55"/>
                <a:gd name="T30" fmla="*/ 0 w 92"/>
                <a:gd name="T31" fmla="*/ 0 h 55"/>
                <a:gd name="T32" fmla="*/ 0 w 92"/>
                <a:gd name="T33" fmla="*/ 0 h 55"/>
                <a:gd name="T34" fmla="*/ 0 w 92"/>
                <a:gd name="T35" fmla="*/ 0 h 55"/>
                <a:gd name="T36" fmla="*/ 0 w 92"/>
                <a:gd name="T37" fmla="*/ 0 h 55"/>
                <a:gd name="T38" fmla="*/ 0 w 92"/>
                <a:gd name="T39" fmla="*/ 0 h 55"/>
                <a:gd name="T40" fmla="*/ 0 w 92"/>
                <a:gd name="T41" fmla="*/ 0 h 5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2"/>
                <a:gd name="T64" fmla="*/ 0 h 55"/>
                <a:gd name="T65" fmla="*/ 92 w 92"/>
                <a:gd name="T66" fmla="*/ 55 h 5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2" h="55">
                  <a:moveTo>
                    <a:pt x="1" y="31"/>
                  </a:moveTo>
                  <a:lnTo>
                    <a:pt x="0" y="31"/>
                  </a:lnTo>
                  <a:lnTo>
                    <a:pt x="11" y="38"/>
                  </a:lnTo>
                  <a:lnTo>
                    <a:pt x="21" y="42"/>
                  </a:lnTo>
                  <a:lnTo>
                    <a:pt x="32" y="46"/>
                  </a:lnTo>
                  <a:lnTo>
                    <a:pt x="43" y="50"/>
                  </a:lnTo>
                  <a:lnTo>
                    <a:pt x="54" y="52"/>
                  </a:lnTo>
                  <a:lnTo>
                    <a:pt x="66" y="54"/>
                  </a:lnTo>
                  <a:lnTo>
                    <a:pt x="78" y="55"/>
                  </a:lnTo>
                  <a:lnTo>
                    <a:pt x="92" y="55"/>
                  </a:lnTo>
                  <a:lnTo>
                    <a:pt x="92" y="18"/>
                  </a:lnTo>
                  <a:lnTo>
                    <a:pt x="81" y="18"/>
                  </a:lnTo>
                  <a:lnTo>
                    <a:pt x="71" y="17"/>
                  </a:lnTo>
                  <a:lnTo>
                    <a:pt x="59" y="16"/>
                  </a:lnTo>
                  <a:lnTo>
                    <a:pt x="51" y="13"/>
                  </a:lnTo>
                  <a:lnTo>
                    <a:pt x="42" y="12"/>
                  </a:lnTo>
                  <a:lnTo>
                    <a:pt x="34" y="8"/>
                  </a:lnTo>
                  <a:lnTo>
                    <a:pt x="27" y="4"/>
                  </a:lnTo>
                  <a:lnTo>
                    <a:pt x="20" y="0"/>
                  </a:lnTo>
                  <a:lnTo>
                    <a:pt x="19" y="0"/>
                  </a:lnTo>
                  <a:lnTo>
                    <a:pt x="1" y="3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49" name="Freeform 434"/>
            <p:cNvSpPr>
              <a:spLocks/>
            </p:cNvSpPr>
            <p:nvPr/>
          </p:nvSpPr>
          <p:spPr bwMode="auto">
            <a:xfrm>
              <a:off x="3563" y="2995"/>
              <a:ext cx="24" cy="28"/>
            </a:xfrm>
            <a:custGeom>
              <a:avLst/>
              <a:gdLst>
                <a:gd name="T0" fmla="*/ 0 w 72"/>
                <a:gd name="T1" fmla="*/ 0 h 84"/>
                <a:gd name="T2" fmla="*/ 0 w 72"/>
                <a:gd name="T3" fmla="*/ 0 h 84"/>
                <a:gd name="T4" fmla="*/ 0 w 72"/>
                <a:gd name="T5" fmla="*/ 0 h 84"/>
                <a:gd name="T6" fmla="*/ 0 w 72"/>
                <a:gd name="T7" fmla="*/ 0 h 84"/>
                <a:gd name="T8" fmla="*/ 0 w 72"/>
                <a:gd name="T9" fmla="*/ 0 h 84"/>
                <a:gd name="T10" fmla="*/ 0 w 72"/>
                <a:gd name="T11" fmla="*/ 0 h 84"/>
                <a:gd name="T12" fmla="*/ 0 w 72"/>
                <a:gd name="T13" fmla="*/ 0 h 84"/>
                <a:gd name="T14" fmla="*/ 0 w 72"/>
                <a:gd name="T15" fmla="*/ 0 h 84"/>
                <a:gd name="T16" fmla="*/ 0 w 72"/>
                <a:gd name="T17" fmla="*/ 0 h 84"/>
                <a:gd name="T18" fmla="*/ 0 w 72"/>
                <a:gd name="T19" fmla="*/ 0 h 84"/>
                <a:gd name="T20" fmla="*/ 0 w 72"/>
                <a:gd name="T21" fmla="*/ 0 h 84"/>
                <a:gd name="T22" fmla="*/ 0 w 72"/>
                <a:gd name="T23" fmla="*/ 0 h 84"/>
                <a:gd name="T24" fmla="*/ 0 w 72"/>
                <a:gd name="T25" fmla="*/ 0 h 84"/>
                <a:gd name="T26" fmla="*/ 0 w 72"/>
                <a:gd name="T27" fmla="*/ 0 h 84"/>
                <a:gd name="T28" fmla="*/ 0 w 72"/>
                <a:gd name="T29" fmla="*/ 0 h 84"/>
                <a:gd name="T30" fmla="*/ 0 w 72"/>
                <a:gd name="T31" fmla="*/ 0 h 84"/>
                <a:gd name="T32" fmla="*/ 0 w 72"/>
                <a:gd name="T33" fmla="*/ 0 h 84"/>
                <a:gd name="T34" fmla="*/ 0 w 72"/>
                <a:gd name="T35" fmla="*/ 0 h 84"/>
                <a:gd name="T36" fmla="*/ 0 w 72"/>
                <a:gd name="T37" fmla="*/ 0 h 84"/>
                <a:gd name="T38" fmla="*/ 0 w 72"/>
                <a:gd name="T39" fmla="*/ 0 h 84"/>
                <a:gd name="T40" fmla="*/ 0 w 72"/>
                <a:gd name="T41" fmla="*/ 0 h 8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2"/>
                <a:gd name="T64" fmla="*/ 0 h 84"/>
                <a:gd name="T65" fmla="*/ 72 w 72"/>
                <a:gd name="T66" fmla="*/ 84 h 8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2" h="84">
                  <a:moveTo>
                    <a:pt x="0" y="15"/>
                  </a:moveTo>
                  <a:lnTo>
                    <a:pt x="0" y="14"/>
                  </a:lnTo>
                  <a:lnTo>
                    <a:pt x="4" y="26"/>
                  </a:lnTo>
                  <a:lnTo>
                    <a:pt x="10" y="36"/>
                  </a:lnTo>
                  <a:lnTo>
                    <a:pt x="16" y="45"/>
                  </a:lnTo>
                  <a:lnTo>
                    <a:pt x="23" y="54"/>
                  </a:lnTo>
                  <a:lnTo>
                    <a:pt x="29" y="64"/>
                  </a:lnTo>
                  <a:lnTo>
                    <a:pt x="38" y="70"/>
                  </a:lnTo>
                  <a:lnTo>
                    <a:pt x="44" y="78"/>
                  </a:lnTo>
                  <a:lnTo>
                    <a:pt x="54" y="84"/>
                  </a:lnTo>
                  <a:lnTo>
                    <a:pt x="72" y="53"/>
                  </a:lnTo>
                  <a:lnTo>
                    <a:pt x="67" y="49"/>
                  </a:lnTo>
                  <a:lnTo>
                    <a:pt x="61" y="44"/>
                  </a:lnTo>
                  <a:lnTo>
                    <a:pt x="54" y="37"/>
                  </a:lnTo>
                  <a:lnTo>
                    <a:pt x="50" y="34"/>
                  </a:lnTo>
                  <a:lnTo>
                    <a:pt x="44" y="24"/>
                  </a:lnTo>
                  <a:lnTo>
                    <a:pt x="40" y="18"/>
                  </a:lnTo>
                  <a:lnTo>
                    <a:pt x="37" y="10"/>
                  </a:lnTo>
                  <a:lnTo>
                    <a:pt x="33" y="1"/>
                  </a:lnTo>
                  <a:lnTo>
                    <a:pt x="33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0" name="Freeform 435"/>
            <p:cNvSpPr>
              <a:spLocks/>
            </p:cNvSpPr>
            <p:nvPr/>
          </p:nvSpPr>
          <p:spPr bwMode="auto">
            <a:xfrm>
              <a:off x="3557" y="2969"/>
              <a:ext cx="17" cy="31"/>
            </a:xfrm>
            <a:custGeom>
              <a:avLst/>
              <a:gdLst>
                <a:gd name="T0" fmla="*/ 0 w 52"/>
                <a:gd name="T1" fmla="*/ 0 h 94"/>
                <a:gd name="T2" fmla="*/ 0 w 52"/>
                <a:gd name="T3" fmla="*/ 0 h 94"/>
                <a:gd name="T4" fmla="*/ 0 w 52"/>
                <a:gd name="T5" fmla="*/ 0 h 94"/>
                <a:gd name="T6" fmla="*/ 0 w 52"/>
                <a:gd name="T7" fmla="*/ 0 h 94"/>
                <a:gd name="T8" fmla="*/ 0 w 52"/>
                <a:gd name="T9" fmla="*/ 0 h 94"/>
                <a:gd name="T10" fmla="*/ 0 w 52"/>
                <a:gd name="T11" fmla="*/ 0 h 94"/>
                <a:gd name="T12" fmla="*/ 0 w 52"/>
                <a:gd name="T13" fmla="*/ 0 h 94"/>
                <a:gd name="T14" fmla="*/ 0 w 52"/>
                <a:gd name="T15" fmla="*/ 0 h 94"/>
                <a:gd name="T16" fmla="*/ 0 w 52"/>
                <a:gd name="T17" fmla="*/ 0 h 94"/>
                <a:gd name="T18" fmla="*/ 0 w 52"/>
                <a:gd name="T19" fmla="*/ 0 h 94"/>
                <a:gd name="T20" fmla="*/ 0 w 52"/>
                <a:gd name="T21" fmla="*/ 0 h 94"/>
                <a:gd name="T22" fmla="*/ 0 w 52"/>
                <a:gd name="T23" fmla="*/ 0 h 94"/>
                <a:gd name="T24" fmla="*/ 0 w 52"/>
                <a:gd name="T25" fmla="*/ 0 h 94"/>
                <a:gd name="T26" fmla="*/ 0 w 52"/>
                <a:gd name="T27" fmla="*/ 0 h 94"/>
                <a:gd name="T28" fmla="*/ 0 w 52"/>
                <a:gd name="T29" fmla="*/ 0 h 94"/>
                <a:gd name="T30" fmla="*/ 0 w 52"/>
                <a:gd name="T31" fmla="*/ 0 h 94"/>
                <a:gd name="T32" fmla="*/ 0 w 52"/>
                <a:gd name="T33" fmla="*/ 0 h 94"/>
                <a:gd name="T34" fmla="*/ 0 w 52"/>
                <a:gd name="T35" fmla="*/ 0 h 94"/>
                <a:gd name="T36" fmla="*/ 0 w 52"/>
                <a:gd name="T37" fmla="*/ 0 h 94"/>
                <a:gd name="T38" fmla="*/ 0 w 52"/>
                <a:gd name="T39" fmla="*/ 0 h 94"/>
                <a:gd name="T40" fmla="*/ 0 w 52"/>
                <a:gd name="T41" fmla="*/ 0 h 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94"/>
                <a:gd name="T65" fmla="*/ 52 w 52"/>
                <a:gd name="T66" fmla="*/ 94 h 9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94">
                  <a:moveTo>
                    <a:pt x="0" y="0"/>
                  </a:moveTo>
                  <a:lnTo>
                    <a:pt x="0" y="0"/>
                  </a:lnTo>
                  <a:lnTo>
                    <a:pt x="0" y="13"/>
                  </a:lnTo>
                  <a:lnTo>
                    <a:pt x="1" y="26"/>
                  </a:lnTo>
                  <a:lnTo>
                    <a:pt x="3" y="38"/>
                  </a:lnTo>
                  <a:lnTo>
                    <a:pt x="5" y="49"/>
                  </a:lnTo>
                  <a:lnTo>
                    <a:pt x="8" y="60"/>
                  </a:lnTo>
                  <a:lnTo>
                    <a:pt x="11" y="72"/>
                  </a:lnTo>
                  <a:lnTo>
                    <a:pt x="15" y="83"/>
                  </a:lnTo>
                  <a:lnTo>
                    <a:pt x="19" y="94"/>
                  </a:lnTo>
                  <a:lnTo>
                    <a:pt x="52" y="79"/>
                  </a:lnTo>
                  <a:lnTo>
                    <a:pt x="48" y="69"/>
                  </a:lnTo>
                  <a:lnTo>
                    <a:pt x="44" y="62"/>
                  </a:lnTo>
                  <a:lnTo>
                    <a:pt x="43" y="52"/>
                  </a:lnTo>
                  <a:lnTo>
                    <a:pt x="40" y="41"/>
                  </a:lnTo>
                  <a:lnTo>
                    <a:pt x="38" y="30"/>
                  </a:lnTo>
                  <a:lnTo>
                    <a:pt x="37" y="21"/>
                  </a:lnTo>
                  <a:lnTo>
                    <a:pt x="35" y="11"/>
                  </a:lnTo>
                  <a:lnTo>
                    <a:pt x="3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1" name="Freeform 436"/>
            <p:cNvSpPr>
              <a:spLocks/>
            </p:cNvSpPr>
            <p:nvPr/>
          </p:nvSpPr>
          <p:spPr bwMode="auto">
            <a:xfrm>
              <a:off x="3557" y="2937"/>
              <a:ext cx="17" cy="32"/>
            </a:xfrm>
            <a:custGeom>
              <a:avLst/>
              <a:gdLst>
                <a:gd name="T0" fmla="*/ 0 w 53"/>
                <a:gd name="T1" fmla="*/ 0 h 95"/>
                <a:gd name="T2" fmla="*/ 0 w 53"/>
                <a:gd name="T3" fmla="*/ 0 h 95"/>
                <a:gd name="T4" fmla="*/ 0 w 53"/>
                <a:gd name="T5" fmla="*/ 0 h 95"/>
                <a:gd name="T6" fmla="*/ 0 w 53"/>
                <a:gd name="T7" fmla="*/ 0 h 95"/>
                <a:gd name="T8" fmla="*/ 0 w 53"/>
                <a:gd name="T9" fmla="*/ 0 h 95"/>
                <a:gd name="T10" fmla="*/ 0 w 53"/>
                <a:gd name="T11" fmla="*/ 0 h 95"/>
                <a:gd name="T12" fmla="*/ 0 w 53"/>
                <a:gd name="T13" fmla="*/ 0 h 95"/>
                <a:gd name="T14" fmla="*/ 0 w 53"/>
                <a:gd name="T15" fmla="*/ 0 h 95"/>
                <a:gd name="T16" fmla="*/ 0 w 53"/>
                <a:gd name="T17" fmla="*/ 0 h 95"/>
                <a:gd name="T18" fmla="*/ 0 w 53"/>
                <a:gd name="T19" fmla="*/ 0 h 95"/>
                <a:gd name="T20" fmla="*/ 0 w 53"/>
                <a:gd name="T21" fmla="*/ 0 h 95"/>
                <a:gd name="T22" fmla="*/ 0 w 53"/>
                <a:gd name="T23" fmla="*/ 0 h 95"/>
                <a:gd name="T24" fmla="*/ 0 w 53"/>
                <a:gd name="T25" fmla="*/ 0 h 95"/>
                <a:gd name="T26" fmla="*/ 0 w 53"/>
                <a:gd name="T27" fmla="*/ 0 h 95"/>
                <a:gd name="T28" fmla="*/ 0 w 53"/>
                <a:gd name="T29" fmla="*/ 0 h 95"/>
                <a:gd name="T30" fmla="*/ 0 w 53"/>
                <a:gd name="T31" fmla="*/ 0 h 95"/>
                <a:gd name="T32" fmla="*/ 0 w 53"/>
                <a:gd name="T33" fmla="*/ 0 h 95"/>
                <a:gd name="T34" fmla="*/ 0 w 53"/>
                <a:gd name="T35" fmla="*/ 0 h 95"/>
                <a:gd name="T36" fmla="*/ 0 w 53"/>
                <a:gd name="T37" fmla="*/ 0 h 95"/>
                <a:gd name="T38" fmla="*/ 0 w 53"/>
                <a:gd name="T39" fmla="*/ 0 h 95"/>
                <a:gd name="T40" fmla="*/ 0 w 53"/>
                <a:gd name="T41" fmla="*/ 0 h 9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3"/>
                <a:gd name="T64" fmla="*/ 0 h 95"/>
                <a:gd name="T65" fmla="*/ 53 w 53"/>
                <a:gd name="T66" fmla="*/ 95 h 9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3" h="95">
                  <a:moveTo>
                    <a:pt x="20" y="1"/>
                  </a:moveTo>
                  <a:lnTo>
                    <a:pt x="21" y="0"/>
                  </a:lnTo>
                  <a:lnTo>
                    <a:pt x="15" y="10"/>
                  </a:lnTo>
                  <a:lnTo>
                    <a:pt x="11" y="24"/>
                  </a:lnTo>
                  <a:lnTo>
                    <a:pt x="8" y="35"/>
                  </a:lnTo>
                  <a:lnTo>
                    <a:pt x="5" y="46"/>
                  </a:lnTo>
                  <a:lnTo>
                    <a:pt x="3" y="57"/>
                  </a:lnTo>
                  <a:lnTo>
                    <a:pt x="1" y="69"/>
                  </a:lnTo>
                  <a:lnTo>
                    <a:pt x="0" y="82"/>
                  </a:lnTo>
                  <a:lnTo>
                    <a:pt x="0" y="95"/>
                  </a:lnTo>
                  <a:lnTo>
                    <a:pt x="35" y="95"/>
                  </a:lnTo>
                  <a:lnTo>
                    <a:pt x="35" y="85"/>
                  </a:lnTo>
                  <a:lnTo>
                    <a:pt x="37" y="74"/>
                  </a:lnTo>
                  <a:lnTo>
                    <a:pt x="38" y="63"/>
                  </a:lnTo>
                  <a:lnTo>
                    <a:pt x="40" y="54"/>
                  </a:lnTo>
                  <a:lnTo>
                    <a:pt x="43" y="43"/>
                  </a:lnTo>
                  <a:lnTo>
                    <a:pt x="44" y="34"/>
                  </a:lnTo>
                  <a:lnTo>
                    <a:pt x="48" y="26"/>
                  </a:lnTo>
                  <a:lnTo>
                    <a:pt x="52" y="18"/>
                  </a:lnTo>
                  <a:lnTo>
                    <a:pt x="53" y="17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2" name="Freeform 437"/>
            <p:cNvSpPr>
              <a:spLocks/>
            </p:cNvSpPr>
            <p:nvPr/>
          </p:nvSpPr>
          <p:spPr bwMode="auto">
            <a:xfrm>
              <a:off x="3563" y="2916"/>
              <a:ext cx="27" cy="27"/>
            </a:xfrm>
            <a:custGeom>
              <a:avLst/>
              <a:gdLst>
                <a:gd name="T0" fmla="*/ 0 w 79"/>
                <a:gd name="T1" fmla="*/ 0 h 81"/>
                <a:gd name="T2" fmla="*/ 0 w 79"/>
                <a:gd name="T3" fmla="*/ 0 h 81"/>
                <a:gd name="T4" fmla="*/ 0 w 79"/>
                <a:gd name="T5" fmla="*/ 0 h 81"/>
                <a:gd name="T6" fmla="*/ 0 w 79"/>
                <a:gd name="T7" fmla="*/ 0 h 81"/>
                <a:gd name="T8" fmla="*/ 0 w 79"/>
                <a:gd name="T9" fmla="*/ 0 h 81"/>
                <a:gd name="T10" fmla="*/ 0 w 79"/>
                <a:gd name="T11" fmla="*/ 0 h 81"/>
                <a:gd name="T12" fmla="*/ 0 w 79"/>
                <a:gd name="T13" fmla="*/ 0 h 81"/>
                <a:gd name="T14" fmla="*/ 0 w 79"/>
                <a:gd name="T15" fmla="*/ 0 h 81"/>
                <a:gd name="T16" fmla="*/ 0 w 79"/>
                <a:gd name="T17" fmla="*/ 0 h 81"/>
                <a:gd name="T18" fmla="*/ 0 w 79"/>
                <a:gd name="T19" fmla="*/ 0 h 81"/>
                <a:gd name="T20" fmla="*/ 0 w 79"/>
                <a:gd name="T21" fmla="*/ 0 h 81"/>
                <a:gd name="T22" fmla="*/ 0 w 79"/>
                <a:gd name="T23" fmla="*/ 0 h 81"/>
                <a:gd name="T24" fmla="*/ 0 w 79"/>
                <a:gd name="T25" fmla="*/ 0 h 81"/>
                <a:gd name="T26" fmla="*/ 0 w 79"/>
                <a:gd name="T27" fmla="*/ 0 h 81"/>
                <a:gd name="T28" fmla="*/ 0 w 79"/>
                <a:gd name="T29" fmla="*/ 0 h 81"/>
                <a:gd name="T30" fmla="*/ 0 w 79"/>
                <a:gd name="T31" fmla="*/ 0 h 81"/>
                <a:gd name="T32" fmla="*/ 0 w 79"/>
                <a:gd name="T33" fmla="*/ 0 h 81"/>
                <a:gd name="T34" fmla="*/ 0 w 79"/>
                <a:gd name="T35" fmla="*/ 0 h 81"/>
                <a:gd name="T36" fmla="*/ 0 w 79"/>
                <a:gd name="T37" fmla="*/ 0 h 81"/>
                <a:gd name="T38" fmla="*/ 0 w 79"/>
                <a:gd name="T39" fmla="*/ 0 h 81"/>
                <a:gd name="T40" fmla="*/ 0 w 79"/>
                <a:gd name="T41" fmla="*/ 0 h 8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9"/>
                <a:gd name="T64" fmla="*/ 0 h 81"/>
                <a:gd name="T65" fmla="*/ 79 w 79"/>
                <a:gd name="T66" fmla="*/ 81 h 8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9" h="81">
                  <a:moveTo>
                    <a:pt x="61" y="1"/>
                  </a:moveTo>
                  <a:lnTo>
                    <a:pt x="62" y="0"/>
                  </a:lnTo>
                  <a:lnTo>
                    <a:pt x="52" y="7"/>
                  </a:lnTo>
                  <a:lnTo>
                    <a:pt x="43" y="12"/>
                  </a:lnTo>
                  <a:lnTo>
                    <a:pt x="34" y="18"/>
                  </a:lnTo>
                  <a:lnTo>
                    <a:pt x="27" y="27"/>
                  </a:lnTo>
                  <a:lnTo>
                    <a:pt x="19" y="35"/>
                  </a:lnTo>
                  <a:lnTo>
                    <a:pt x="13" y="44"/>
                  </a:lnTo>
                  <a:lnTo>
                    <a:pt x="7" y="55"/>
                  </a:lnTo>
                  <a:lnTo>
                    <a:pt x="0" y="65"/>
                  </a:lnTo>
                  <a:lnTo>
                    <a:pt x="33" y="81"/>
                  </a:lnTo>
                  <a:lnTo>
                    <a:pt x="37" y="73"/>
                  </a:lnTo>
                  <a:lnTo>
                    <a:pt x="41" y="65"/>
                  </a:lnTo>
                  <a:lnTo>
                    <a:pt x="47" y="59"/>
                  </a:lnTo>
                  <a:lnTo>
                    <a:pt x="52" y="51"/>
                  </a:lnTo>
                  <a:lnTo>
                    <a:pt x="57" y="47"/>
                  </a:lnTo>
                  <a:lnTo>
                    <a:pt x="63" y="43"/>
                  </a:lnTo>
                  <a:lnTo>
                    <a:pt x="70" y="38"/>
                  </a:lnTo>
                  <a:lnTo>
                    <a:pt x="77" y="34"/>
                  </a:lnTo>
                  <a:lnTo>
                    <a:pt x="79" y="33"/>
                  </a:lnTo>
                  <a:lnTo>
                    <a:pt x="61" y="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3" name="Freeform 438"/>
            <p:cNvSpPr>
              <a:spLocks/>
            </p:cNvSpPr>
            <p:nvPr/>
          </p:nvSpPr>
          <p:spPr bwMode="auto">
            <a:xfrm>
              <a:off x="3584" y="2909"/>
              <a:ext cx="28" cy="18"/>
            </a:xfrm>
            <a:custGeom>
              <a:avLst/>
              <a:gdLst>
                <a:gd name="T0" fmla="*/ 0 w 84"/>
                <a:gd name="T1" fmla="*/ 0 h 55"/>
                <a:gd name="T2" fmla="*/ 0 w 84"/>
                <a:gd name="T3" fmla="*/ 0 h 55"/>
                <a:gd name="T4" fmla="*/ 0 w 84"/>
                <a:gd name="T5" fmla="*/ 0 h 55"/>
                <a:gd name="T6" fmla="*/ 0 w 84"/>
                <a:gd name="T7" fmla="*/ 0 h 55"/>
                <a:gd name="T8" fmla="*/ 0 w 84"/>
                <a:gd name="T9" fmla="*/ 0 h 55"/>
                <a:gd name="T10" fmla="*/ 0 w 84"/>
                <a:gd name="T11" fmla="*/ 0 h 55"/>
                <a:gd name="T12" fmla="*/ 0 w 84"/>
                <a:gd name="T13" fmla="*/ 0 h 55"/>
                <a:gd name="T14" fmla="*/ 0 w 84"/>
                <a:gd name="T15" fmla="*/ 0 h 55"/>
                <a:gd name="T16" fmla="*/ 0 w 84"/>
                <a:gd name="T17" fmla="*/ 0 h 55"/>
                <a:gd name="T18" fmla="*/ 0 w 84"/>
                <a:gd name="T19" fmla="*/ 0 h 55"/>
                <a:gd name="T20" fmla="*/ 0 w 84"/>
                <a:gd name="T21" fmla="*/ 0 h 55"/>
                <a:gd name="T22" fmla="*/ 0 w 84"/>
                <a:gd name="T23" fmla="*/ 0 h 55"/>
                <a:gd name="T24" fmla="*/ 0 w 84"/>
                <a:gd name="T25" fmla="*/ 0 h 55"/>
                <a:gd name="T26" fmla="*/ 0 w 84"/>
                <a:gd name="T27" fmla="*/ 0 h 55"/>
                <a:gd name="T28" fmla="*/ 0 w 84"/>
                <a:gd name="T29" fmla="*/ 0 h 55"/>
                <a:gd name="T30" fmla="*/ 0 w 84"/>
                <a:gd name="T31" fmla="*/ 0 h 55"/>
                <a:gd name="T32" fmla="*/ 0 w 84"/>
                <a:gd name="T33" fmla="*/ 0 h 55"/>
                <a:gd name="T34" fmla="*/ 0 w 84"/>
                <a:gd name="T35" fmla="*/ 0 h 55"/>
                <a:gd name="T36" fmla="*/ 0 w 84"/>
                <a:gd name="T37" fmla="*/ 0 h 55"/>
                <a:gd name="T38" fmla="*/ 0 w 84"/>
                <a:gd name="T39" fmla="*/ 0 h 55"/>
                <a:gd name="T40" fmla="*/ 0 w 84"/>
                <a:gd name="T41" fmla="*/ 0 h 5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4"/>
                <a:gd name="T64" fmla="*/ 0 h 55"/>
                <a:gd name="T65" fmla="*/ 84 w 84"/>
                <a:gd name="T66" fmla="*/ 55 h 5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4" h="55">
                  <a:moveTo>
                    <a:pt x="84" y="0"/>
                  </a:moveTo>
                  <a:lnTo>
                    <a:pt x="84" y="0"/>
                  </a:lnTo>
                  <a:lnTo>
                    <a:pt x="73" y="0"/>
                  </a:lnTo>
                  <a:lnTo>
                    <a:pt x="62" y="1"/>
                  </a:lnTo>
                  <a:lnTo>
                    <a:pt x="50" y="2"/>
                  </a:lnTo>
                  <a:lnTo>
                    <a:pt x="40" y="5"/>
                  </a:lnTo>
                  <a:lnTo>
                    <a:pt x="30" y="9"/>
                  </a:lnTo>
                  <a:lnTo>
                    <a:pt x="20" y="13"/>
                  </a:lnTo>
                  <a:lnTo>
                    <a:pt x="10" y="17"/>
                  </a:lnTo>
                  <a:lnTo>
                    <a:pt x="0" y="23"/>
                  </a:lnTo>
                  <a:lnTo>
                    <a:pt x="18" y="55"/>
                  </a:lnTo>
                  <a:lnTo>
                    <a:pt x="25" y="51"/>
                  </a:lnTo>
                  <a:lnTo>
                    <a:pt x="33" y="47"/>
                  </a:lnTo>
                  <a:lnTo>
                    <a:pt x="40" y="43"/>
                  </a:lnTo>
                  <a:lnTo>
                    <a:pt x="50" y="42"/>
                  </a:lnTo>
                  <a:lnTo>
                    <a:pt x="58" y="39"/>
                  </a:lnTo>
                  <a:lnTo>
                    <a:pt x="67" y="38"/>
                  </a:lnTo>
                  <a:lnTo>
                    <a:pt x="76" y="36"/>
                  </a:lnTo>
                  <a:lnTo>
                    <a:pt x="84" y="36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4" name="Freeform 439"/>
            <p:cNvSpPr>
              <a:spLocks/>
            </p:cNvSpPr>
            <p:nvPr/>
          </p:nvSpPr>
          <p:spPr bwMode="auto">
            <a:xfrm>
              <a:off x="3612" y="2909"/>
              <a:ext cx="29" cy="19"/>
            </a:xfrm>
            <a:custGeom>
              <a:avLst/>
              <a:gdLst>
                <a:gd name="T0" fmla="*/ 0 w 89"/>
                <a:gd name="T1" fmla="*/ 0 h 57"/>
                <a:gd name="T2" fmla="*/ 0 w 89"/>
                <a:gd name="T3" fmla="*/ 0 h 57"/>
                <a:gd name="T4" fmla="*/ 0 w 89"/>
                <a:gd name="T5" fmla="*/ 0 h 57"/>
                <a:gd name="T6" fmla="*/ 0 w 89"/>
                <a:gd name="T7" fmla="*/ 0 h 57"/>
                <a:gd name="T8" fmla="*/ 0 w 89"/>
                <a:gd name="T9" fmla="*/ 0 h 57"/>
                <a:gd name="T10" fmla="*/ 0 w 89"/>
                <a:gd name="T11" fmla="*/ 0 h 57"/>
                <a:gd name="T12" fmla="*/ 0 w 89"/>
                <a:gd name="T13" fmla="*/ 0 h 57"/>
                <a:gd name="T14" fmla="*/ 0 w 89"/>
                <a:gd name="T15" fmla="*/ 0 h 57"/>
                <a:gd name="T16" fmla="*/ 0 w 89"/>
                <a:gd name="T17" fmla="*/ 0 h 57"/>
                <a:gd name="T18" fmla="*/ 0 w 89"/>
                <a:gd name="T19" fmla="*/ 0 h 57"/>
                <a:gd name="T20" fmla="*/ 0 w 89"/>
                <a:gd name="T21" fmla="*/ 0 h 57"/>
                <a:gd name="T22" fmla="*/ 0 w 89"/>
                <a:gd name="T23" fmla="*/ 0 h 57"/>
                <a:gd name="T24" fmla="*/ 0 w 89"/>
                <a:gd name="T25" fmla="*/ 0 h 57"/>
                <a:gd name="T26" fmla="*/ 0 w 89"/>
                <a:gd name="T27" fmla="*/ 0 h 57"/>
                <a:gd name="T28" fmla="*/ 0 w 89"/>
                <a:gd name="T29" fmla="*/ 0 h 57"/>
                <a:gd name="T30" fmla="*/ 0 w 89"/>
                <a:gd name="T31" fmla="*/ 0 h 57"/>
                <a:gd name="T32" fmla="*/ 0 w 89"/>
                <a:gd name="T33" fmla="*/ 0 h 57"/>
                <a:gd name="T34" fmla="*/ 0 w 89"/>
                <a:gd name="T35" fmla="*/ 0 h 57"/>
                <a:gd name="T36" fmla="*/ 0 w 89"/>
                <a:gd name="T37" fmla="*/ 0 h 57"/>
                <a:gd name="T38" fmla="*/ 0 w 89"/>
                <a:gd name="T39" fmla="*/ 0 h 57"/>
                <a:gd name="T40" fmla="*/ 0 w 89"/>
                <a:gd name="T41" fmla="*/ 0 h 5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9"/>
                <a:gd name="T64" fmla="*/ 0 h 57"/>
                <a:gd name="T65" fmla="*/ 89 w 89"/>
                <a:gd name="T66" fmla="*/ 57 h 5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9" h="57">
                  <a:moveTo>
                    <a:pt x="88" y="29"/>
                  </a:moveTo>
                  <a:lnTo>
                    <a:pt x="89" y="29"/>
                  </a:lnTo>
                  <a:lnTo>
                    <a:pt x="79" y="21"/>
                  </a:lnTo>
                  <a:lnTo>
                    <a:pt x="69" y="16"/>
                  </a:lnTo>
                  <a:lnTo>
                    <a:pt x="59" y="10"/>
                  </a:lnTo>
                  <a:lnTo>
                    <a:pt x="48" y="6"/>
                  </a:lnTo>
                  <a:lnTo>
                    <a:pt x="37" y="4"/>
                  </a:lnTo>
                  <a:lnTo>
                    <a:pt x="24" y="1"/>
                  </a:lnTo>
                  <a:lnTo>
                    <a:pt x="13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1" y="36"/>
                  </a:lnTo>
                  <a:lnTo>
                    <a:pt x="19" y="38"/>
                  </a:lnTo>
                  <a:lnTo>
                    <a:pt x="29" y="40"/>
                  </a:lnTo>
                  <a:lnTo>
                    <a:pt x="38" y="43"/>
                  </a:lnTo>
                  <a:lnTo>
                    <a:pt x="46" y="44"/>
                  </a:lnTo>
                  <a:lnTo>
                    <a:pt x="53" y="49"/>
                  </a:lnTo>
                  <a:lnTo>
                    <a:pt x="61" y="52"/>
                  </a:lnTo>
                  <a:lnTo>
                    <a:pt x="66" y="57"/>
                  </a:lnTo>
                  <a:lnTo>
                    <a:pt x="67" y="57"/>
                  </a:lnTo>
                  <a:lnTo>
                    <a:pt x="88" y="2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5" name="Freeform 440"/>
            <p:cNvSpPr>
              <a:spLocks/>
            </p:cNvSpPr>
            <p:nvPr/>
          </p:nvSpPr>
          <p:spPr bwMode="auto">
            <a:xfrm>
              <a:off x="3634" y="2918"/>
              <a:ext cx="26" cy="34"/>
            </a:xfrm>
            <a:custGeom>
              <a:avLst/>
              <a:gdLst>
                <a:gd name="T0" fmla="*/ 0 w 79"/>
                <a:gd name="T1" fmla="*/ 0 h 101"/>
                <a:gd name="T2" fmla="*/ 0 w 79"/>
                <a:gd name="T3" fmla="*/ 0 h 101"/>
                <a:gd name="T4" fmla="*/ 0 w 79"/>
                <a:gd name="T5" fmla="*/ 0 h 101"/>
                <a:gd name="T6" fmla="*/ 0 w 79"/>
                <a:gd name="T7" fmla="*/ 0 h 101"/>
                <a:gd name="T8" fmla="*/ 0 w 79"/>
                <a:gd name="T9" fmla="*/ 0 h 101"/>
                <a:gd name="T10" fmla="*/ 0 w 79"/>
                <a:gd name="T11" fmla="*/ 0 h 101"/>
                <a:gd name="T12" fmla="*/ 0 w 79"/>
                <a:gd name="T13" fmla="*/ 0 h 101"/>
                <a:gd name="T14" fmla="*/ 0 w 79"/>
                <a:gd name="T15" fmla="*/ 0 h 101"/>
                <a:gd name="T16" fmla="*/ 0 w 79"/>
                <a:gd name="T17" fmla="*/ 0 h 101"/>
                <a:gd name="T18" fmla="*/ 0 w 79"/>
                <a:gd name="T19" fmla="*/ 0 h 101"/>
                <a:gd name="T20" fmla="*/ 0 w 79"/>
                <a:gd name="T21" fmla="*/ 0 h 101"/>
                <a:gd name="T22" fmla="*/ 0 w 79"/>
                <a:gd name="T23" fmla="*/ 0 h 101"/>
                <a:gd name="T24" fmla="*/ 0 w 79"/>
                <a:gd name="T25" fmla="*/ 0 h 101"/>
                <a:gd name="T26" fmla="*/ 0 w 79"/>
                <a:gd name="T27" fmla="*/ 0 h 101"/>
                <a:gd name="T28" fmla="*/ 0 w 79"/>
                <a:gd name="T29" fmla="*/ 0 h 101"/>
                <a:gd name="T30" fmla="*/ 0 w 79"/>
                <a:gd name="T31" fmla="*/ 0 h 101"/>
                <a:gd name="T32" fmla="*/ 0 w 79"/>
                <a:gd name="T33" fmla="*/ 0 h 101"/>
                <a:gd name="T34" fmla="*/ 0 w 79"/>
                <a:gd name="T35" fmla="*/ 0 h 101"/>
                <a:gd name="T36" fmla="*/ 0 w 79"/>
                <a:gd name="T37" fmla="*/ 0 h 101"/>
                <a:gd name="T38" fmla="*/ 0 w 79"/>
                <a:gd name="T39" fmla="*/ 0 h 101"/>
                <a:gd name="T40" fmla="*/ 0 w 79"/>
                <a:gd name="T41" fmla="*/ 0 h 101"/>
                <a:gd name="T42" fmla="*/ 0 w 79"/>
                <a:gd name="T43" fmla="*/ 0 h 101"/>
                <a:gd name="T44" fmla="*/ 0 w 79"/>
                <a:gd name="T45" fmla="*/ 0 h 101"/>
                <a:gd name="T46" fmla="*/ 0 w 79"/>
                <a:gd name="T47" fmla="*/ 0 h 10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9"/>
                <a:gd name="T73" fmla="*/ 0 h 101"/>
                <a:gd name="T74" fmla="*/ 79 w 79"/>
                <a:gd name="T75" fmla="*/ 101 h 10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9" h="101">
                  <a:moveTo>
                    <a:pt x="60" y="101"/>
                  </a:moveTo>
                  <a:lnTo>
                    <a:pt x="72" y="78"/>
                  </a:lnTo>
                  <a:lnTo>
                    <a:pt x="69" y="66"/>
                  </a:lnTo>
                  <a:lnTo>
                    <a:pt x="65" y="54"/>
                  </a:lnTo>
                  <a:lnTo>
                    <a:pt x="58" y="44"/>
                  </a:lnTo>
                  <a:lnTo>
                    <a:pt x="53" y="34"/>
                  </a:lnTo>
                  <a:lnTo>
                    <a:pt x="46" y="23"/>
                  </a:lnTo>
                  <a:lnTo>
                    <a:pt x="38" y="15"/>
                  </a:lnTo>
                  <a:lnTo>
                    <a:pt x="29" y="7"/>
                  </a:lnTo>
                  <a:lnTo>
                    <a:pt x="21" y="0"/>
                  </a:lnTo>
                  <a:lnTo>
                    <a:pt x="0" y="28"/>
                  </a:lnTo>
                  <a:lnTo>
                    <a:pt x="7" y="34"/>
                  </a:lnTo>
                  <a:lnTo>
                    <a:pt x="13" y="41"/>
                  </a:lnTo>
                  <a:lnTo>
                    <a:pt x="18" y="47"/>
                  </a:lnTo>
                  <a:lnTo>
                    <a:pt x="23" y="54"/>
                  </a:lnTo>
                  <a:lnTo>
                    <a:pt x="28" y="62"/>
                  </a:lnTo>
                  <a:lnTo>
                    <a:pt x="32" y="70"/>
                  </a:lnTo>
                  <a:lnTo>
                    <a:pt x="36" y="79"/>
                  </a:lnTo>
                  <a:lnTo>
                    <a:pt x="40" y="88"/>
                  </a:lnTo>
                  <a:lnTo>
                    <a:pt x="52" y="65"/>
                  </a:lnTo>
                  <a:lnTo>
                    <a:pt x="60" y="101"/>
                  </a:lnTo>
                  <a:lnTo>
                    <a:pt x="79" y="96"/>
                  </a:lnTo>
                  <a:lnTo>
                    <a:pt x="72" y="78"/>
                  </a:lnTo>
                  <a:lnTo>
                    <a:pt x="60" y="10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6" name="Freeform 441"/>
            <p:cNvSpPr>
              <a:spLocks/>
            </p:cNvSpPr>
            <p:nvPr/>
          </p:nvSpPr>
          <p:spPr bwMode="auto">
            <a:xfrm>
              <a:off x="3634" y="2940"/>
              <a:ext cx="20" cy="16"/>
            </a:xfrm>
            <a:custGeom>
              <a:avLst/>
              <a:gdLst>
                <a:gd name="T0" fmla="*/ 0 w 61"/>
                <a:gd name="T1" fmla="*/ 0 h 48"/>
                <a:gd name="T2" fmla="*/ 0 w 61"/>
                <a:gd name="T3" fmla="*/ 0 h 48"/>
                <a:gd name="T4" fmla="*/ 0 w 61"/>
                <a:gd name="T5" fmla="*/ 0 h 48"/>
                <a:gd name="T6" fmla="*/ 0 w 61"/>
                <a:gd name="T7" fmla="*/ 0 h 48"/>
                <a:gd name="T8" fmla="*/ 0 w 61"/>
                <a:gd name="T9" fmla="*/ 0 h 48"/>
                <a:gd name="T10" fmla="*/ 0 w 61"/>
                <a:gd name="T11" fmla="*/ 0 h 48"/>
                <a:gd name="T12" fmla="*/ 0 w 61"/>
                <a:gd name="T13" fmla="*/ 0 h 48"/>
                <a:gd name="T14" fmla="*/ 0 w 61"/>
                <a:gd name="T15" fmla="*/ 0 h 48"/>
                <a:gd name="T16" fmla="*/ 0 w 61"/>
                <a:gd name="T17" fmla="*/ 0 h 48"/>
                <a:gd name="T18" fmla="*/ 0 w 61"/>
                <a:gd name="T19" fmla="*/ 0 h 4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1"/>
                <a:gd name="T31" fmla="*/ 0 h 48"/>
                <a:gd name="T32" fmla="*/ 61 w 61"/>
                <a:gd name="T33" fmla="*/ 48 h 4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1" h="48">
                  <a:moveTo>
                    <a:pt x="0" y="34"/>
                  </a:moveTo>
                  <a:lnTo>
                    <a:pt x="20" y="46"/>
                  </a:lnTo>
                  <a:lnTo>
                    <a:pt x="61" y="36"/>
                  </a:lnTo>
                  <a:lnTo>
                    <a:pt x="53" y="0"/>
                  </a:lnTo>
                  <a:lnTo>
                    <a:pt x="13" y="9"/>
                  </a:lnTo>
                  <a:lnTo>
                    <a:pt x="33" y="21"/>
                  </a:lnTo>
                  <a:lnTo>
                    <a:pt x="0" y="34"/>
                  </a:lnTo>
                  <a:lnTo>
                    <a:pt x="5" y="48"/>
                  </a:lnTo>
                  <a:lnTo>
                    <a:pt x="20" y="46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" name="Freeform 442"/>
            <p:cNvSpPr>
              <a:spLocks/>
            </p:cNvSpPr>
            <p:nvPr/>
          </p:nvSpPr>
          <p:spPr bwMode="auto">
            <a:xfrm>
              <a:off x="3624" y="2927"/>
              <a:ext cx="21" cy="24"/>
            </a:xfrm>
            <a:custGeom>
              <a:avLst/>
              <a:gdLst>
                <a:gd name="T0" fmla="*/ 0 w 61"/>
                <a:gd name="T1" fmla="*/ 0 h 73"/>
                <a:gd name="T2" fmla="*/ 0 w 61"/>
                <a:gd name="T3" fmla="*/ 0 h 73"/>
                <a:gd name="T4" fmla="*/ 0 w 61"/>
                <a:gd name="T5" fmla="*/ 0 h 73"/>
                <a:gd name="T6" fmla="*/ 0 w 61"/>
                <a:gd name="T7" fmla="*/ 0 h 73"/>
                <a:gd name="T8" fmla="*/ 0 w 61"/>
                <a:gd name="T9" fmla="*/ 0 h 73"/>
                <a:gd name="T10" fmla="*/ 0 w 61"/>
                <a:gd name="T11" fmla="*/ 0 h 73"/>
                <a:gd name="T12" fmla="*/ 0 w 61"/>
                <a:gd name="T13" fmla="*/ 0 h 73"/>
                <a:gd name="T14" fmla="*/ 0 w 61"/>
                <a:gd name="T15" fmla="*/ 0 h 73"/>
                <a:gd name="T16" fmla="*/ 0 w 61"/>
                <a:gd name="T17" fmla="*/ 0 h 73"/>
                <a:gd name="T18" fmla="*/ 0 w 61"/>
                <a:gd name="T19" fmla="*/ 0 h 73"/>
                <a:gd name="T20" fmla="*/ 0 w 61"/>
                <a:gd name="T21" fmla="*/ 0 h 73"/>
                <a:gd name="T22" fmla="*/ 0 w 61"/>
                <a:gd name="T23" fmla="*/ 0 h 73"/>
                <a:gd name="T24" fmla="*/ 0 w 61"/>
                <a:gd name="T25" fmla="*/ 0 h 73"/>
                <a:gd name="T26" fmla="*/ 0 w 61"/>
                <a:gd name="T27" fmla="*/ 0 h 73"/>
                <a:gd name="T28" fmla="*/ 0 w 61"/>
                <a:gd name="T29" fmla="*/ 0 h 73"/>
                <a:gd name="T30" fmla="*/ 0 w 61"/>
                <a:gd name="T31" fmla="*/ 0 h 73"/>
                <a:gd name="T32" fmla="*/ 0 w 61"/>
                <a:gd name="T33" fmla="*/ 0 h 73"/>
                <a:gd name="T34" fmla="*/ 0 w 61"/>
                <a:gd name="T35" fmla="*/ 0 h 73"/>
                <a:gd name="T36" fmla="*/ 0 w 61"/>
                <a:gd name="T37" fmla="*/ 0 h 73"/>
                <a:gd name="T38" fmla="*/ 0 w 61"/>
                <a:gd name="T39" fmla="*/ 0 h 73"/>
                <a:gd name="T40" fmla="*/ 0 w 61"/>
                <a:gd name="T41" fmla="*/ 0 h 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73"/>
                <a:gd name="T65" fmla="*/ 61 w 61"/>
                <a:gd name="T66" fmla="*/ 73 h 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73">
                  <a:moveTo>
                    <a:pt x="0" y="30"/>
                  </a:moveTo>
                  <a:lnTo>
                    <a:pt x="2" y="31"/>
                  </a:lnTo>
                  <a:lnTo>
                    <a:pt x="5" y="34"/>
                  </a:lnTo>
                  <a:lnTo>
                    <a:pt x="9" y="38"/>
                  </a:lnTo>
                  <a:lnTo>
                    <a:pt x="13" y="41"/>
                  </a:lnTo>
                  <a:lnTo>
                    <a:pt x="15" y="45"/>
                  </a:lnTo>
                  <a:lnTo>
                    <a:pt x="19" y="52"/>
                  </a:lnTo>
                  <a:lnTo>
                    <a:pt x="23" y="58"/>
                  </a:lnTo>
                  <a:lnTo>
                    <a:pt x="26" y="65"/>
                  </a:lnTo>
                  <a:lnTo>
                    <a:pt x="28" y="73"/>
                  </a:lnTo>
                  <a:lnTo>
                    <a:pt x="61" y="60"/>
                  </a:lnTo>
                  <a:lnTo>
                    <a:pt x="58" y="52"/>
                  </a:lnTo>
                  <a:lnTo>
                    <a:pt x="53" y="43"/>
                  </a:lnTo>
                  <a:lnTo>
                    <a:pt x="50" y="34"/>
                  </a:lnTo>
                  <a:lnTo>
                    <a:pt x="46" y="27"/>
                  </a:lnTo>
                  <a:lnTo>
                    <a:pt x="41" y="18"/>
                  </a:lnTo>
                  <a:lnTo>
                    <a:pt x="34" y="11"/>
                  </a:lnTo>
                  <a:lnTo>
                    <a:pt x="28" y="5"/>
                  </a:lnTo>
                  <a:lnTo>
                    <a:pt x="22" y="0"/>
                  </a:lnTo>
                  <a:lnTo>
                    <a:pt x="23" y="1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8" name="Freeform 443"/>
            <p:cNvSpPr>
              <a:spLocks/>
            </p:cNvSpPr>
            <p:nvPr/>
          </p:nvSpPr>
          <p:spPr bwMode="auto">
            <a:xfrm>
              <a:off x="3611" y="2921"/>
              <a:ext cx="21" cy="16"/>
            </a:xfrm>
            <a:custGeom>
              <a:avLst/>
              <a:gdLst>
                <a:gd name="T0" fmla="*/ 0 w 62"/>
                <a:gd name="T1" fmla="*/ 0 h 49"/>
                <a:gd name="T2" fmla="*/ 0 w 62"/>
                <a:gd name="T3" fmla="*/ 0 h 49"/>
                <a:gd name="T4" fmla="*/ 0 w 62"/>
                <a:gd name="T5" fmla="*/ 0 h 49"/>
                <a:gd name="T6" fmla="*/ 0 w 62"/>
                <a:gd name="T7" fmla="*/ 0 h 49"/>
                <a:gd name="T8" fmla="*/ 0 w 62"/>
                <a:gd name="T9" fmla="*/ 0 h 49"/>
                <a:gd name="T10" fmla="*/ 0 w 62"/>
                <a:gd name="T11" fmla="*/ 0 h 49"/>
                <a:gd name="T12" fmla="*/ 0 w 62"/>
                <a:gd name="T13" fmla="*/ 0 h 49"/>
                <a:gd name="T14" fmla="*/ 0 w 62"/>
                <a:gd name="T15" fmla="*/ 0 h 49"/>
                <a:gd name="T16" fmla="*/ 0 w 62"/>
                <a:gd name="T17" fmla="*/ 0 h 49"/>
                <a:gd name="T18" fmla="*/ 0 w 62"/>
                <a:gd name="T19" fmla="*/ 0 h 49"/>
                <a:gd name="T20" fmla="*/ 0 w 62"/>
                <a:gd name="T21" fmla="*/ 0 h 49"/>
                <a:gd name="T22" fmla="*/ 0 w 62"/>
                <a:gd name="T23" fmla="*/ 0 h 49"/>
                <a:gd name="T24" fmla="*/ 0 w 62"/>
                <a:gd name="T25" fmla="*/ 0 h 49"/>
                <a:gd name="T26" fmla="*/ 0 w 62"/>
                <a:gd name="T27" fmla="*/ 0 h 49"/>
                <a:gd name="T28" fmla="*/ 0 w 62"/>
                <a:gd name="T29" fmla="*/ 0 h 49"/>
                <a:gd name="T30" fmla="*/ 0 w 62"/>
                <a:gd name="T31" fmla="*/ 0 h 49"/>
                <a:gd name="T32" fmla="*/ 0 w 62"/>
                <a:gd name="T33" fmla="*/ 0 h 49"/>
                <a:gd name="T34" fmla="*/ 0 w 62"/>
                <a:gd name="T35" fmla="*/ 0 h 49"/>
                <a:gd name="T36" fmla="*/ 0 w 62"/>
                <a:gd name="T37" fmla="*/ 0 h 49"/>
                <a:gd name="T38" fmla="*/ 0 w 62"/>
                <a:gd name="T39" fmla="*/ 0 h 49"/>
                <a:gd name="T40" fmla="*/ 0 w 62"/>
                <a:gd name="T41" fmla="*/ 0 h 4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49"/>
                <a:gd name="T65" fmla="*/ 62 w 62"/>
                <a:gd name="T66" fmla="*/ 49 h 4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49">
                  <a:moveTo>
                    <a:pt x="0" y="37"/>
                  </a:moveTo>
                  <a:lnTo>
                    <a:pt x="0" y="37"/>
                  </a:lnTo>
                  <a:lnTo>
                    <a:pt x="7" y="37"/>
                  </a:lnTo>
                  <a:lnTo>
                    <a:pt x="13" y="38"/>
                  </a:lnTo>
                  <a:lnTo>
                    <a:pt x="18" y="40"/>
                  </a:lnTo>
                  <a:lnTo>
                    <a:pt x="23" y="40"/>
                  </a:lnTo>
                  <a:lnTo>
                    <a:pt x="28" y="42"/>
                  </a:lnTo>
                  <a:lnTo>
                    <a:pt x="33" y="45"/>
                  </a:lnTo>
                  <a:lnTo>
                    <a:pt x="37" y="46"/>
                  </a:lnTo>
                  <a:lnTo>
                    <a:pt x="39" y="49"/>
                  </a:lnTo>
                  <a:lnTo>
                    <a:pt x="62" y="20"/>
                  </a:lnTo>
                  <a:lnTo>
                    <a:pt x="54" y="15"/>
                  </a:lnTo>
                  <a:lnTo>
                    <a:pt x="48" y="11"/>
                  </a:lnTo>
                  <a:lnTo>
                    <a:pt x="41" y="8"/>
                  </a:lnTo>
                  <a:lnTo>
                    <a:pt x="33" y="6"/>
                  </a:lnTo>
                  <a:lnTo>
                    <a:pt x="25" y="3"/>
                  </a:lnTo>
                  <a:lnTo>
                    <a:pt x="18" y="2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9" name="Freeform 444"/>
            <p:cNvSpPr>
              <a:spLocks/>
            </p:cNvSpPr>
            <p:nvPr/>
          </p:nvSpPr>
          <p:spPr bwMode="auto">
            <a:xfrm>
              <a:off x="3588" y="2921"/>
              <a:ext cx="23" cy="16"/>
            </a:xfrm>
            <a:custGeom>
              <a:avLst/>
              <a:gdLst>
                <a:gd name="T0" fmla="*/ 0 w 69"/>
                <a:gd name="T1" fmla="*/ 0 h 50"/>
                <a:gd name="T2" fmla="*/ 0 w 69"/>
                <a:gd name="T3" fmla="*/ 0 h 50"/>
                <a:gd name="T4" fmla="*/ 0 w 69"/>
                <a:gd name="T5" fmla="*/ 0 h 50"/>
                <a:gd name="T6" fmla="*/ 0 w 69"/>
                <a:gd name="T7" fmla="*/ 0 h 50"/>
                <a:gd name="T8" fmla="*/ 0 w 69"/>
                <a:gd name="T9" fmla="*/ 0 h 50"/>
                <a:gd name="T10" fmla="*/ 0 w 69"/>
                <a:gd name="T11" fmla="*/ 0 h 50"/>
                <a:gd name="T12" fmla="*/ 0 w 69"/>
                <a:gd name="T13" fmla="*/ 0 h 50"/>
                <a:gd name="T14" fmla="*/ 0 w 69"/>
                <a:gd name="T15" fmla="*/ 0 h 50"/>
                <a:gd name="T16" fmla="*/ 0 w 69"/>
                <a:gd name="T17" fmla="*/ 0 h 50"/>
                <a:gd name="T18" fmla="*/ 0 w 69"/>
                <a:gd name="T19" fmla="*/ 0 h 50"/>
                <a:gd name="T20" fmla="*/ 0 w 69"/>
                <a:gd name="T21" fmla="*/ 0 h 50"/>
                <a:gd name="T22" fmla="*/ 0 w 69"/>
                <a:gd name="T23" fmla="*/ 0 h 50"/>
                <a:gd name="T24" fmla="*/ 0 w 69"/>
                <a:gd name="T25" fmla="*/ 0 h 50"/>
                <a:gd name="T26" fmla="*/ 0 w 69"/>
                <a:gd name="T27" fmla="*/ 0 h 50"/>
                <a:gd name="T28" fmla="*/ 0 w 69"/>
                <a:gd name="T29" fmla="*/ 0 h 50"/>
                <a:gd name="T30" fmla="*/ 0 w 69"/>
                <a:gd name="T31" fmla="*/ 0 h 50"/>
                <a:gd name="T32" fmla="*/ 0 w 69"/>
                <a:gd name="T33" fmla="*/ 0 h 50"/>
                <a:gd name="T34" fmla="*/ 0 w 69"/>
                <a:gd name="T35" fmla="*/ 0 h 50"/>
                <a:gd name="T36" fmla="*/ 0 w 69"/>
                <a:gd name="T37" fmla="*/ 0 h 50"/>
                <a:gd name="T38" fmla="*/ 0 w 69"/>
                <a:gd name="T39" fmla="*/ 0 h 50"/>
                <a:gd name="T40" fmla="*/ 0 w 69"/>
                <a:gd name="T41" fmla="*/ 0 h 5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9"/>
                <a:gd name="T64" fmla="*/ 0 h 50"/>
                <a:gd name="T65" fmla="*/ 69 w 69"/>
                <a:gd name="T66" fmla="*/ 50 h 5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9" h="50">
                  <a:moveTo>
                    <a:pt x="20" y="50"/>
                  </a:moveTo>
                  <a:lnTo>
                    <a:pt x="20" y="50"/>
                  </a:lnTo>
                  <a:lnTo>
                    <a:pt x="25" y="47"/>
                  </a:lnTo>
                  <a:lnTo>
                    <a:pt x="30" y="43"/>
                  </a:lnTo>
                  <a:lnTo>
                    <a:pt x="35" y="42"/>
                  </a:lnTo>
                  <a:lnTo>
                    <a:pt x="40" y="41"/>
                  </a:lnTo>
                  <a:lnTo>
                    <a:pt x="46" y="40"/>
                  </a:lnTo>
                  <a:lnTo>
                    <a:pt x="54" y="38"/>
                  </a:lnTo>
                  <a:lnTo>
                    <a:pt x="62" y="37"/>
                  </a:lnTo>
                  <a:lnTo>
                    <a:pt x="69" y="37"/>
                  </a:lnTo>
                  <a:lnTo>
                    <a:pt x="69" y="0"/>
                  </a:lnTo>
                  <a:lnTo>
                    <a:pt x="59" y="0"/>
                  </a:lnTo>
                  <a:lnTo>
                    <a:pt x="49" y="2"/>
                  </a:lnTo>
                  <a:lnTo>
                    <a:pt x="41" y="3"/>
                  </a:lnTo>
                  <a:lnTo>
                    <a:pt x="33" y="4"/>
                  </a:lnTo>
                  <a:lnTo>
                    <a:pt x="22" y="8"/>
                  </a:lnTo>
                  <a:lnTo>
                    <a:pt x="15" y="12"/>
                  </a:lnTo>
                  <a:lnTo>
                    <a:pt x="7" y="16"/>
                  </a:lnTo>
                  <a:lnTo>
                    <a:pt x="0" y="21"/>
                  </a:lnTo>
                  <a:lnTo>
                    <a:pt x="20" y="5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60" name="Freeform 445"/>
            <p:cNvSpPr>
              <a:spLocks/>
            </p:cNvSpPr>
            <p:nvPr/>
          </p:nvSpPr>
          <p:spPr bwMode="auto">
            <a:xfrm>
              <a:off x="3575" y="2928"/>
              <a:ext cx="20" cy="22"/>
            </a:xfrm>
            <a:custGeom>
              <a:avLst/>
              <a:gdLst>
                <a:gd name="T0" fmla="*/ 0 w 61"/>
                <a:gd name="T1" fmla="*/ 0 h 68"/>
                <a:gd name="T2" fmla="*/ 0 w 61"/>
                <a:gd name="T3" fmla="*/ 0 h 68"/>
                <a:gd name="T4" fmla="*/ 0 w 61"/>
                <a:gd name="T5" fmla="*/ 0 h 68"/>
                <a:gd name="T6" fmla="*/ 0 w 61"/>
                <a:gd name="T7" fmla="*/ 0 h 68"/>
                <a:gd name="T8" fmla="*/ 0 w 61"/>
                <a:gd name="T9" fmla="*/ 0 h 68"/>
                <a:gd name="T10" fmla="*/ 0 w 61"/>
                <a:gd name="T11" fmla="*/ 0 h 68"/>
                <a:gd name="T12" fmla="*/ 0 w 61"/>
                <a:gd name="T13" fmla="*/ 0 h 68"/>
                <a:gd name="T14" fmla="*/ 0 w 61"/>
                <a:gd name="T15" fmla="*/ 0 h 68"/>
                <a:gd name="T16" fmla="*/ 0 w 61"/>
                <a:gd name="T17" fmla="*/ 0 h 68"/>
                <a:gd name="T18" fmla="*/ 0 w 61"/>
                <a:gd name="T19" fmla="*/ 0 h 68"/>
                <a:gd name="T20" fmla="*/ 0 w 61"/>
                <a:gd name="T21" fmla="*/ 0 h 68"/>
                <a:gd name="T22" fmla="*/ 0 w 61"/>
                <a:gd name="T23" fmla="*/ 0 h 68"/>
                <a:gd name="T24" fmla="*/ 0 w 61"/>
                <a:gd name="T25" fmla="*/ 0 h 68"/>
                <a:gd name="T26" fmla="*/ 0 w 61"/>
                <a:gd name="T27" fmla="*/ 0 h 68"/>
                <a:gd name="T28" fmla="*/ 0 w 61"/>
                <a:gd name="T29" fmla="*/ 0 h 68"/>
                <a:gd name="T30" fmla="*/ 0 w 61"/>
                <a:gd name="T31" fmla="*/ 0 h 68"/>
                <a:gd name="T32" fmla="*/ 0 w 61"/>
                <a:gd name="T33" fmla="*/ 0 h 68"/>
                <a:gd name="T34" fmla="*/ 0 w 61"/>
                <a:gd name="T35" fmla="*/ 0 h 68"/>
                <a:gd name="T36" fmla="*/ 0 w 61"/>
                <a:gd name="T37" fmla="*/ 0 h 68"/>
                <a:gd name="T38" fmla="*/ 0 w 61"/>
                <a:gd name="T39" fmla="*/ 0 h 68"/>
                <a:gd name="T40" fmla="*/ 0 w 61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68"/>
                <a:gd name="T65" fmla="*/ 61 w 61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68">
                  <a:moveTo>
                    <a:pt x="33" y="68"/>
                  </a:moveTo>
                  <a:lnTo>
                    <a:pt x="33" y="68"/>
                  </a:lnTo>
                  <a:lnTo>
                    <a:pt x="36" y="64"/>
                  </a:lnTo>
                  <a:lnTo>
                    <a:pt x="39" y="56"/>
                  </a:lnTo>
                  <a:lnTo>
                    <a:pt x="41" y="53"/>
                  </a:lnTo>
                  <a:lnTo>
                    <a:pt x="45" y="49"/>
                  </a:lnTo>
                  <a:lnTo>
                    <a:pt x="48" y="42"/>
                  </a:lnTo>
                  <a:lnTo>
                    <a:pt x="52" y="38"/>
                  </a:lnTo>
                  <a:lnTo>
                    <a:pt x="56" y="33"/>
                  </a:lnTo>
                  <a:lnTo>
                    <a:pt x="61" y="29"/>
                  </a:lnTo>
                  <a:lnTo>
                    <a:pt x="41" y="0"/>
                  </a:lnTo>
                  <a:lnTo>
                    <a:pt x="33" y="7"/>
                  </a:lnTo>
                  <a:lnTo>
                    <a:pt x="27" y="12"/>
                  </a:lnTo>
                  <a:lnTo>
                    <a:pt x="21" y="19"/>
                  </a:lnTo>
                  <a:lnTo>
                    <a:pt x="17" y="25"/>
                  </a:lnTo>
                  <a:lnTo>
                    <a:pt x="10" y="32"/>
                  </a:lnTo>
                  <a:lnTo>
                    <a:pt x="7" y="41"/>
                  </a:lnTo>
                  <a:lnTo>
                    <a:pt x="3" y="49"/>
                  </a:lnTo>
                  <a:lnTo>
                    <a:pt x="0" y="58"/>
                  </a:lnTo>
                  <a:lnTo>
                    <a:pt x="33" y="6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61" name="Freeform 446"/>
            <p:cNvSpPr>
              <a:spLocks/>
            </p:cNvSpPr>
            <p:nvPr/>
          </p:nvSpPr>
          <p:spPr bwMode="auto">
            <a:xfrm>
              <a:off x="3571" y="2947"/>
              <a:ext cx="15" cy="22"/>
            </a:xfrm>
            <a:custGeom>
              <a:avLst/>
              <a:gdLst>
                <a:gd name="T0" fmla="*/ 0 w 44"/>
                <a:gd name="T1" fmla="*/ 0 h 66"/>
                <a:gd name="T2" fmla="*/ 0 w 44"/>
                <a:gd name="T3" fmla="*/ 0 h 66"/>
                <a:gd name="T4" fmla="*/ 0 w 44"/>
                <a:gd name="T5" fmla="*/ 0 h 66"/>
                <a:gd name="T6" fmla="*/ 0 w 44"/>
                <a:gd name="T7" fmla="*/ 0 h 66"/>
                <a:gd name="T8" fmla="*/ 0 w 44"/>
                <a:gd name="T9" fmla="*/ 0 h 66"/>
                <a:gd name="T10" fmla="*/ 0 w 44"/>
                <a:gd name="T11" fmla="*/ 0 h 66"/>
                <a:gd name="T12" fmla="*/ 0 w 44"/>
                <a:gd name="T13" fmla="*/ 0 h 66"/>
                <a:gd name="T14" fmla="*/ 0 w 44"/>
                <a:gd name="T15" fmla="*/ 0 h 66"/>
                <a:gd name="T16" fmla="*/ 0 w 44"/>
                <a:gd name="T17" fmla="*/ 0 h 66"/>
                <a:gd name="T18" fmla="*/ 0 w 44"/>
                <a:gd name="T19" fmla="*/ 0 h 66"/>
                <a:gd name="T20" fmla="*/ 0 w 44"/>
                <a:gd name="T21" fmla="*/ 0 h 66"/>
                <a:gd name="T22" fmla="*/ 0 w 44"/>
                <a:gd name="T23" fmla="*/ 0 h 66"/>
                <a:gd name="T24" fmla="*/ 0 w 44"/>
                <a:gd name="T25" fmla="*/ 0 h 66"/>
                <a:gd name="T26" fmla="*/ 0 w 44"/>
                <a:gd name="T27" fmla="*/ 0 h 66"/>
                <a:gd name="T28" fmla="*/ 0 w 44"/>
                <a:gd name="T29" fmla="*/ 0 h 66"/>
                <a:gd name="T30" fmla="*/ 0 w 44"/>
                <a:gd name="T31" fmla="*/ 0 h 66"/>
                <a:gd name="T32" fmla="*/ 0 w 44"/>
                <a:gd name="T33" fmla="*/ 0 h 66"/>
                <a:gd name="T34" fmla="*/ 0 w 44"/>
                <a:gd name="T35" fmla="*/ 0 h 66"/>
                <a:gd name="T36" fmla="*/ 0 w 44"/>
                <a:gd name="T37" fmla="*/ 0 h 66"/>
                <a:gd name="T38" fmla="*/ 0 w 44"/>
                <a:gd name="T39" fmla="*/ 0 h 66"/>
                <a:gd name="T40" fmla="*/ 0 w 44"/>
                <a:gd name="T41" fmla="*/ 0 h 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4"/>
                <a:gd name="T64" fmla="*/ 0 h 66"/>
                <a:gd name="T65" fmla="*/ 44 w 44"/>
                <a:gd name="T66" fmla="*/ 66 h 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4" h="66">
                  <a:moveTo>
                    <a:pt x="35" y="66"/>
                  </a:moveTo>
                  <a:lnTo>
                    <a:pt x="35" y="66"/>
                  </a:lnTo>
                  <a:lnTo>
                    <a:pt x="35" y="60"/>
                  </a:lnTo>
                  <a:lnTo>
                    <a:pt x="37" y="52"/>
                  </a:lnTo>
                  <a:lnTo>
                    <a:pt x="37" y="44"/>
                  </a:lnTo>
                  <a:lnTo>
                    <a:pt x="38" y="38"/>
                  </a:lnTo>
                  <a:lnTo>
                    <a:pt x="39" y="31"/>
                  </a:lnTo>
                  <a:lnTo>
                    <a:pt x="42" y="25"/>
                  </a:lnTo>
                  <a:lnTo>
                    <a:pt x="43" y="18"/>
                  </a:lnTo>
                  <a:lnTo>
                    <a:pt x="44" y="10"/>
                  </a:lnTo>
                  <a:lnTo>
                    <a:pt x="11" y="0"/>
                  </a:lnTo>
                  <a:lnTo>
                    <a:pt x="8" y="8"/>
                  </a:lnTo>
                  <a:lnTo>
                    <a:pt x="6" y="14"/>
                  </a:lnTo>
                  <a:lnTo>
                    <a:pt x="4" y="23"/>
                  </a:lnTo>
                  <a:lnTo>
                    <a:pt x="2" y="32"/>
                  </a:lnTo>
                  <a:lnTo>
                    <a:pt x="1" y="41"/>
                  </a:lnTo>
                  <a:lnTo>
                    <a:pt x="1" y="49"/>
                  </a:lnTo>
                  <a:lnTo>
                    <a:pt x="0" y="57"/>
                  </a:lnTo>
                  <a:lnTo>
                    <a:pt x="0" y="66"/>
                  </a:lnTo>
                  <a:lnTo>
                    <a:pt x="35" y="6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62" name="Freeform 447"/>
            <p:cNvSpPr>
              <a:spLocks/>
            </p:cNvSpPr>
            <p:nvPr/>
          </p:nvSpPr>
          <p:spPr bwMode="auto">
            <a:xfrm>
              <a:off x="3571" y="2969"/>
              <a:ext cx="15" cy="26"/>
            </a:xfrm>
            <a:custGeom>
              <a:avLst/>
              <a:gdLst>
                <a:gd name="T0" fmla="*/ 0 w 45"/>
                <a:gd name="T1" fmla="*/ 0 h 79"/>
                <a:gd name="T2" fmla="*/ 0 w 45"/>
                <a:gd name="T3" fmla="*/ 0 h 79"/>
                <a:gd name="T4" fmla="*/ 0 w 45"/>
                <a:gd name="T5" fmla="*/ 0 h 79"/>
                <a:gd name="T6" fmla="*/ 0 w 45"/>
                <a:gd name="T7" fmla="*/ 0 h 79"/>
                <a:gd name="T8" fmla="*/ 0 w 45"/>
                <a:gd name="T9" fmla="*/ 0 h 79"/>
                <a:gd name="T10" fmla="*/ 0 w 45"/>
                <a:gd name="T11" fmla="*/ 0 h 79"/>
                <a:gd name="T12" fmla="*/ 0 w 45"/>
                <a:gd name="T13" fmla="*/ 0 h 79"/>
                <a:gd name="T14" fmla="*/ 0 w 45"/>
                <a:gd name="T15" fmla="*/ 0 h 79"/>
                <a:gd name="T16" fmla="*/ 0 w 45"/>
                <a:gd name="T17" fmla="*/ 0 h 79"/>
                <a:gd name="T18" fmla="*/ 0 w 45"/>
                <a:gd name="T19" fmla="*/ 0 h 79"/>
                <a:gd name="T20" fmla="*/ 0 w 45"/>
                <a:gd name="T21" fmla="*/ 0 h 79"/>
                <a:gd name="T22" fmla="*/ 0 w 45"/>
                <a:gd name="T23" fmla="*/ 0 h 79"/>
                <a:gd name="T24" fmla="*/ 0 w 45"/>
                <a:gd name="T25" fmla="*/ 0 h 79"/>
                <a:gd name="T26" fmla="*/ 0 w 45"/>
                <a:gd name="T27" fmla="*/ 0 h 79"/>
                <a:gd name="T28" fmla="*/ 0 w 45"/>
                <a:gd name="T29" fmla="*/ 0 h 79"/>
                <a:gd name="T30" fmla="*/ 0 w 45"/>
                <a:gd name="T31" fmla="*/ 0 h 79"/>
                <a:gd name="T32" fmla="*/ 0 w 45"/>
                <a:gd name="T33" fmla="*/ 0 h 79"/>
                <a:gd name="T34" fmla="*/ 0 w 45"/>
                <a:gd name="T35" fmla="*/ 0 h 79"/>
                <a:gd name="T36" fmla="*/ 0 w 45"/>
                <a:gd name="T37" fmla="*/ 0 h 79"/>
                <a:gd name="T38" fmla="*/ 0 w 45"/>
                <a:gd name="T39" fmla="*/ 0 h 79"/>
                <a:gd name="T40" fmla="*/ 0 w 45"/>
                <a:gd name="T41" fmla="*/ 0 h 7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5"/>
                <a:gd name="T64" fmla="*/ 0 h 79"/>
                <a:gd name="T65" fmla="*/ 45 w 45"/>
                <a:gd name="T66" fmla="*/ 79 h 7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5" h="79">
                  <a:moveTo>
                    <a:pt x="45" y="66"/>
                  </a:moveTo>
                  <a:lnTo>
                    <a:pt x="45" y="66"/>
                  </a:lnTo>
                  <a:lnTo>
                    <a:pt x="43" y="59"/>
                  </a:lnTo>
                  <a:lnTo>
                    <a:pt x="42" y="52"/>
                  </a:lnTo>
                  <a:lnTo>
                    <a:pt x="40" y="45"/>
                  </a:lnTo>
                  <a:lnTo>
                    <a:pt x="38" y="36"/>
                  </a:lnTo>
                  <a:lnTo>
                    <a:pt x="37" y="29"/>
                  </a:lnTo>
                  <a:lnTo>
                    <a:pt x="37" y="19"/>
                  </a:lnTo>
                  <a:lnTo>
                    <a:pt x="35" y="9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" y="21"/>
                  </a:lnTo>
                  <a:lnTo>
                    <a:pt x="1" y="32"/>
                  </a:lnTo>
                  <a:lnTo>
                    <a:pt x="2" y="43"/>
                  </a:lnTo>
                  <a:lnTo>
                    <a:pt x="5" y="52"/>
                  </a:lnTo>
                  <a:lnTo>
                    <a:pt x="6" y="60"/>
                  </a:lnTo>
                  <a:lnTo>
                    <a:pt x="10" y="69"/>
                  </a:lnTo>
                  <a:lnTo>
                    <a:pt x="13" y="79"/>
                  </a:lnTo>
                  <a:lnTo>
                    <a:pt x="45" y="6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63" name="Freeform 448"/>
            <p:cNvSpPr>
              <a:spLocks/>
            </p:cNvSpPr>
            <p:nvPr/>
          </p:nvSpPr>
          <p:spPr bwMode="auto">
            <a:xfrm>
              <a:off x="3575" y="2991"/>
              <a:ext cx="21" cy="22"/>
            </a:xfrm>
            <a:custGeom>
              <a:avLst/>
              <a:gdLst>
                <a:gd name="T0" fmla="*/ 0 w 63"/>
                <a:gd name="T1" fmla="*/ 0 h 67"/>
                <a:gd name="T2" fmla="*/ 0 w 63"/>
                <a:gd name="T3" fmla="*/ 0 h 67"/>
                <a:gd name="T4" fmla="*/ 0 w 63"/>
                <a:gd name="T5" fmla="*/ 0 h 67"/>
                <a:gd name="T6" fmla="*/ 0 w 63"/>
                <a:gd name="T7" fmla="*/ 0 h 67"/>
                <a:gd name="T8" fmla="*/ 0 w 63"/>
                <a:gd name="T9" fmla="*/ 0 h 67"/>
                <a:gd name="T10" fmla="*/ 0 w 63"/>
                <a:gd name="T11" fmla="*/ 0 h 67"/>
                <a:gd name="T12" fmla="*/ 0 w 63"/>
                <a:gd name="T13" fmla="*/ 0 h 67"/>
                <a:gd name="T14" fmla="*/ 0 w 63"/>
                <a:gd name="T15" fmla="*/ 0 h 67"/>
                <a:gd name="T16" fmla="*/ 0 w 63"/>
                <a:gd name="T17" fmla="*/ 0 h 67"/>
                <a:gd name="T18" fmla="*/ 0 w 63"/>
                <a:gd name="T19" fmla="*/ 0 h 67"/>
                <a:gd name="T20" fmla="*/ 0 w 63"/>
                <a:gd name="T21" fmla="*/ 0 h 67"/>
                <a:gd name="T22" fmla="*/ 0 w 63"/>
                <a:gd name="T23" fmla="*/ 0 h 67"/>
                <a:gd name="T24" fmla="*/ 0 w 63"/>
                <a:gd name="T25" fmla="*/ 0 h 67"/>
                <a:gd name="T26" fmla="*/ 0 w 63"/>
                <a:gd name="T27" fmla="*/ 0 h 67"/>
                <a:gd name="T28" fmla="*/ 0 w 63"/>
                <a:gd name="T29" fmla="*/ 0 h 67"/>
                <a:gd name="T30" fmla="*/ 0 w 63"/>
                <a:gd name="T31" fmla="*/ 0 h 67"/>
                <a:gd name="T32" fmla="*/ 0 w 63"/>
                <a:gd name="T33" fmla="*/ 0 h 67"/>
                <a:gd name="T34" fmla="*/ 0 w 63"/>
                <a:gd name="T35" fmla="*/ 0 h 67"/>
                <a:gd name="T36" fmla="*/ 0 w 63"/>
                <a:gd name="T37" fmla="*/ 0 h 67"/>
                <a:gd name="T38" fmla="*/ 0 w 63"/>
                <a:gd name="T39" fmla="*/ 0 h 67"/>
                <a:gd name="T40" fmla="*/ 0 w 63"/>
                <a:gd name="T41" fmla="*/ 0 h 6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3"/>
                <a:gd name="T64" fmla="*/ 0 h 67"/>
                <a:gd name="T65" fmla="*/ 63 w 63"/>
                <a:gd name="T66" fmla="*/ 67 h 6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3" h="67">
                  <a:moveTo>
                    <a:pt x="63" y="36"/>
                  </a:moveTo>
                  <a:lnTo>
                    <a:pt x="61" y="36"/>
                  </a:lnTo>
                  <a:lnTo>
                    <a:pt x="58" y="33"/>
                  </a:lnTo>
                  <a:lnTo>
                    <a:pt x="54" y="30"/>
                  </a:lnTo>
                  <a:lnTo>
                    <a:pt x="49" y="24"/>
                  </a:lnTo>
                  <a:lnTo>
                    <a:pt x="44" y="19"/>
                  </a:lnTo>
                  <a:lnTo>
                    <a:pt x="40" y="15"/>
                  </a:lnTo>
                  <a:lnTo>
                    <a:pt x="37" y="11"/>
                  </a:lnTo>
                  <a:lnTo>
                    <a:pt x="35" y="5"/>
                  </a:lnTo>
                  <a:lnTo>
                    <a:pt x="32" y="0"/>
                  </a:lnTo>
                  <a:lnTo>
                    <a:pt x="0" y="13"/>
                  </a:lnTo>
                  <a:lnTo>
                    <a:pt x="2" y="20"/>
                  </a:lnTo>
                  <a:lnTo>
                    <a:pt x="7" y="30"/>
                  </a:lnTo>
                  <a:lnTo>
                    <a:pt x="12" y="39"/>
                  </a:lnTo>
                  <a:lnTo>
                    <a:pt x="19" y="45"/>
                  </a:lnTo>
                  <a:lnTo>
                    <a:pt x="24" y="50"/>
                  </a:lnTo>
                  <a:lnTo>
                    <a:pt x="29" y="56"/>
                  </a:lnTo>
                  <a:lnTo>
                    <a:pt x="35" y="62"/>
                  </a:lnTo>
                  <a:lnTo>
                    <a:pt x="44" y="67"/>
                  </a:lnTo>
                  <a:lnTo>
                    <a:pt x="43" y="67"/>
                  </a:lnTo>
                  <a:lnTo>
                    <a:pt x="63" y="3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64" name="Freeform 449"/>
            <p:cNvSpPr>
              <a:spLocks/>
            </p:cNvSpPr>
            <p:nvPr/>
          </p:nvSpPr>
          <p:spPr bwMode="auto">
            <a:xfrm>
              <a:off x="3590" y="3003"/>
              <a:ext cx="20" cy="16"/>
            </a:xfrm>
            <a:custGeom>
              <a:avLst/>
              <a:gdLst>
                <a:gd name="T0" fmla="*/ 0 w 61"/>
                <a:gd name="T1" fmla="*/ 0 h 48"/>
                <a:gd name="T2" fmla="*/ 0 w 61"/>
                <a:gd name="T3" fmla="*/ 0 h 48"/>
                <a:gd name="T4" fmla="*/ 0 w 61"/>
                <a:gd name="T5" fmla="*/ 0 h 48"/>
                <a:gd name="T6" fmla="*/ 0 w 61"/>
                <a:gd name="T7" fmla="*/ 0 h 48"/>
                <a:gd name="T8" fmla="*/ 0 w 61"/>
                <a:gd name="T9" fmla="*/ 0 h 48"/>
                <a:gd name="T10" fmla="*/ 0 w 61"/>
                <a:gd name="T11" fmla="*/ 0 h 48"/>
                <a:gd name="T12" fmla="*/ 0 w 61"/>
                <a:gd name="T13" fmla="*/ 0 h 48"/>
                <a:gd name="T14" fmla="*/ 0 w 61"/>
                <a:gd name="T15" fmla="*/ 0 h 48"/>
                <a:gd name="T16" fmla="*/ 0 w 61"/>
                <a:gd name="T17" fmla="*/ 0 h 48"/>
                <a:gd name="T18" fmla="*/ 0 w 61"/>
                <a:gd name="T19" fmla="*/ 0 h 48"/>
                <a:gd name="T20" fmla="*/ 0 w 61"/>
                <a:gd name="T21" fmla="*/ 0 h 48"/>
                <a:gd name="T22" fmla="*/ 0 w 61"/>
                <a:gd name="T23" fmla="*/ 0 h 48"/>
                <a:gd name="T24" fmla="*/ 0 w 61"/>
                <a:gd name="T25" fmla="*/ 0 h 48"/>
                <a:gd name="T26" fmla="*/ 0 w 61"/>
                <a:gd name="T27" fmla="*/ 0 h 48"/>
                <a:gd name="T28" fmla="*/ 0 w 61"/>
                <a:gd name="T29" fmla="*/ 0 h 48"/>
                <a:gd name="T30" fmla="*/ 0 w 61"/>
                <a:gd name="T31" fmla="*/ 0 h 48"/>
                <a:gd name="T32" fmla="*/ 0 w 61"/>
                <a:gd name="T33" fmla="*/ 0 h 48"/>
                <a:gd name="T34" fmla="*/ 0 w 61"/>
                <a:gd name="T35" fmla="*/ 0 h 48"/>
                <a:gd name="T36" fmla="*/ 0 w 61"/>
                <a:gd name="T37" fmla="*/ 0 h 48"/>
                <a:gd name="T38" fmla="*/ 0 w 61"/>
                <a:gd name="T39" fmla="*/ 0 h 48"/>
                <a:gd name="T40" fmla="*/ 0 w 61"/>
                <a:gd name="T41" fmla="*/ 0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48"/>
                <a:gd name="T65" fmla="*/ 61 w 61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48">
                  <a:moveTo>
                    <a:pt x="61" y="12"/>
                  </a:moveTo>
                  <a:lnTo>
                    <a:pt x="61" y="12"/>
                  </a:lnTo>
                  <a:lnTo>
                    <a:pt x="55" y="12"/>
                  </a:lnTo>
                  <a:lnTo>
                    <a:pt x="49" y="11"/>
                  </a:lnTo>
                  <a:lnTo>
                    <a:pt x="44" y="11"/>
                  </a:lnTo>
                  <a:lnTo>
                    <a:pt x="39" y="8"/>
                  </a:lnTo>
                  <a:lnTo>
                    <a:pt x="32" y="8"/>
                  </a:lnTo>
                  <a:lnTo>
                    <a:pt x="29" y="5"/>
                  </a:lnTo>
                  <a:lnTo>
                    <a:pt x="25" y="4"/>
                  </a:lnTo>
                  <a:lnTo>
                    <a:pt x="20" y="0"/>
                  </a:lnTo>
                  <a:lnTo>
                    <a:pt x="0" y="31"/>
                  </a:lnTo>
                  <a:lnTo>
                    <a:pt x="7" y="35"/>
                  </a:lnTo>
                  <a:lnTo>
                    <a:pt x="13" y="39"/>
                  </a:lnTo>
                  <a:lnTo>
                    <a:pt x="22" y="42"/>
                  </a:lnTo>
                  <a:lnTo>
                    <a:pt x="29" y="44"/>
                  </a:lnTo>
                  <a:lnTo>
                    <a:pt x="39" y="47"/>
                  </a:lnTo>
                  <a:lnTo>
                    <a:pt x="46" y="47"/>
                  </a:lnTo>
                  <a:lnTo>
                    <a:pt x="53" y="48"/>
                  </a:lnTo>
                  <a:lnTo>
                    <a:pt x="61" y="48"/>
                  </a:lnTo>
                  <a:lnTo>
                    <a:pt x="61" y="12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65" name="Freeform 450"/>
            <p:cNvSpPr>
              <a:spLocks/>
            </p:cNvSpPr>
            <p:nvPr/>
          </p:nvSpPr>
          <p:spPr bwMode="auto">
            <a:xfrm>
              <a:off x="3610" y="3002"/>
              <a:ext cx="23" cy="17"/>
            </a:xfrm>
            <a:custGeom>
              <a:avLst/>
              <a:gdLst>
                <a:gd name="T0" fmla="*/ 0 w 70"/>
                <a:gd name="T1" fmla="*/ 0 h 52"/>
                <a:gd name="T2" fmla="*/ 0 w 70"/>
                <a:gd name="T3" fmla="*/ 0 h 52"/>
                <a:gd name="T4" fmla="*/ 0 w 70"/>
                <a:gd name="T5" fmla="*/ 0 h 52"/>
                <a:gd name="T6" fmla="*/ 0 w 70"/>
                <a:gd name="T7" fmla="*/ 0 h 52"/>
                <a:gd name="T8" fmla="*/ 0 w 70"/>
                <a:gd name="T9" fmla="*/ 0 h 52"/>
                <a:gd name="T10" fmla="*/ 0 w 70"/>
                <a:gd name="T11" fmla="*/ 0 h 52"/>
                <a:gd name="T12" fmla="*/ 0 w 70"/>
                <a:gd name="T13" fmla="*/ 0 h 52"/>
                <a:gd name="T14" fmla="*/ 0 w 70"/>
                <a:gd name="T15" fmla="*/ 0 h 52"/>
                <a:gd name="T16" fmla="*/ 0 w 70"/>
                <a:gd name="T17" fmla="*/ 0 h 52"/>
                <a:gd name="T18" fmla="*/ 0 w 70"/>
                <a:gd name="T19" fmla="*/ 0 h 52"/>
                <a:gd name="T20" fmla="*/ 0 w 70"/>
                <a:gd name="T21" fmla="*/ 0 h 52"/>
                <a:gd name="T22" fmla="*/ 0 w 70"/>
                <a:gd name="T23" fmla="*/ 0 h 52"/>
                <a:gd name="T24" fmla="*/ 0 w 70"/>
                <a:gd name="T25" fmla="*/ 0 h 52"/>
                <a:gd name="T26" fmla="*/ 0 w 70"/>
                <a:gd name="T27" fmla="*/ 0 h 52"/>
                <a:gd name="T28" fmla="*/ 0 w 70"/>
                <a:gd name="T29" fmla="*/ 0 h 52"/>
                <a:gd name="T30" fmla="*/ 0 w 70"/>
                <a:gd name="T31" fmla="*/ 0 h 52"/>
                <a:gd name="T32" fmla="*/ 0 w 70"/>
                <a:gd name="T33" fmla="*/ 0 h 52"/>
                <a:gd name="T34" fmla="*/ 0 w 70"/>
                <a:gd name="T35" fmla="*/ 0 h 52"/>
                <a:gd name="T36" fmla="*/ 0 w 70"/>
                <a:gd name="T37" fmla="*/ 0 h 52"/>
                <a:gd name="T38" fmla="*/ 0 w 70"/>
                <a:gd name="T39" fmla="*/ 0 h 52"/>
                <a:gd name="T40" fmla="*/ 0 w 70"/>
                <a:gd name="T41" fmla="*/ 0 h 5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0"/>
                <a:gd name="T64" fmla="*/ 0 h 52"/>
                <a:gd name="T65" fmla="*/ 70 w 70"/>
                <a:gd name="T66" fmla="*/ 52 h 5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0" h="52">
                  <a:moveTo>
                    <a:pt x="47" y="0"/>
                  </a:moveTo>
                  <a:lnTo>
                    <a:pt x="47" y="0"/>
                  </a:lnTo>
                  <a:lnTo>
                    <a:pt x="42" y="5"/>
                  </a:lnTo>
                  <a:lnTo>
                    <a:pt x="38" y="8"/>
                  </a:lnTo>
                  <a:lnTo>
                    <a:pt x="33" y="9"/>
                  </a:lnTo>
                  <a:lnTo>
                    <a:pt x="27" y="12"/>
                  </a:lnTo>
                  <a:lnTo>
                    <a:pt x="21" y="13"/>
                  </a:lnTo>
                  <a:lnTo>
                    <a:pt x="14" y="15"/>
                  </a:lnTo>
                  <a:lnTo>
                    <a:pt x="8" y="16"/>
                  </a:lnTo>
                  <a:lnTo>
                    <a:pt x="0" y="16"/>
                  </a:lnTo>
                  <a:lnTo>
                    <a:pt x="0" y="52"/>
                  </a:lnTo>
                  <a:lnTo>
                    <a:pt x="11" y="52"/>
                  </a:lnTo>
                  <a:lnTo>
                    <a:pt x="19" y="51"/>
                  </a:lnTo>
                  <a:lnTo>
                    <a:pt x="28" y="50"/>
                  </a:lnTo>
                  <a:lnTo>
                    <a:pt x="37" y="46"/>
                  </a:lnTo>
                  <a:lnTo>
                    <a:pt x="46" y="43"/>
                  </a:lnTo>
                  <a:lnTo>
                    <a:pt x="53" y="39"/>
                  </a:lnTo>
                  <a:lnTo>
                    <a:pt x="62" y="34"/>
                  </a:lnTo>
                  <a:lnTo>
                    <a:pt x="70" y="29"/>
                  </a:lnTo>
                  <a:lnTo>
                    <a:pt x="47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66" name="Freeform 451"/>
            <p:cNvSpPr>
              <a:spLocks/>
            </p:cNvSpPr>
            <p:nvPr/>
          </p:nvSpPr>
          <p:spPr bwMode="auto">
            <a:xfrm>
              <a:off x="3626" y="2979"/>
              <a:ext cx="20" cy="32"/>
            </a:xfrm>
            <a:custGeom>
              <a:avLst/>
              <a:gdLst>
                <a:gd name="T0" fmla="*/ 0 w 62"/>
                <a:gd name="T1" fmla="*/ 0 h 98"/>
                <a:gd name="T2" fmla="*/ 0 w 62"/>
                <a:gd name="T3" fmla="*/ 0 h 98"/>
                <a:gd name="T4" fmla="*/ 0 w 62"/>
                <a:gd name="T5" fmla="*/ 0 h 98"/>
                <a:gd name="T6" fmla="*/ 0 w 62"/>
                <a:gd name="T7" fmla="*/ 0 h 98"/>
                <a:gd name="T8" fmla="*/ 0 w 62"/>
                <a:gd name="T9" fmla="*/ 0 h 98"/>
                <a:gd name="T10" fmla="*/ 0 w 62"/>
                <a:gd name="T11" fmla="*/ 0 h 98"/>
                <a:gd name="T12" fmla="*/ 0 w 62"/>
                <a:gd name="T13" fmla="*/ 0 h 98"/>
                <a:gd name="T14" fmla="*/ 0 w 62"/>
                <a:gd name="T15" fmla="*/ 0 h 98"/>
                <a:gd name="T16" fmla="*/ 0 w 62"/>
                <a:gd name="T17" fmla="*/ 0 h 98"/>
                <a:gd name="T18" fmla="*/ 0 w 62"/>
                <a:gd name="T19" fmla="*/ 0 h 98"/>
                <a:gd name="T20" fmla="*/ 0 w 62"/>
                <a:gd name="T21" fmla="*/ 0 h 98"/>
                <a:gd name="T22" fmla="*/ 0 w 62"/>
                <a:gd name="T23" fmla="*/ 0 h 98"/>
                <a:gd name="T24" fmla="*/ 0 w 62"/>
                <a:gd name="T25" fmla="*/ 0 h 98"/>
                <a:gd name="T26" fmla="*/ 0 w 62"/>
                <a:gd name="T27" fmla="*/ 0 h 98"/>
                <a:gd name="T28" fmla="*/ 0 w 62"/>
                <a:gd name="T29" fmla="*/ 0 h 98"/>
                <a:gd name="T30" fmla="*/ 0 w 62"/>
                <a:gd name="T31" fmla="*/ 0 h 98"/>
                <a:gd name="T32" fmla="*/ 0 w 62"/>
                <a:gd name="T33" fmla="*/ 0 h 98"/>
                <a:gd name="T34" fmla="*/ 0 w 62"/>
                <a:gd name="T35" fmla="*/ 0 h 98"/>
                <a:gd name="T36" fmla="*/ 0 w 62"/>
                <a:gd name="T37" fmla="*/ 0 h 98"/>
                <a:gd name="T38" fmla="*/ 0 w 62"/>
                <a:gd name="T39" fmla="*/ 0 h 98"/>
                <a:gd name="T40" fmla="*/ 0 w 62"/>
                <a:gd name="T41" fmla="*/ 0 h 98"/>
                <a:gd name="T42" fmla="*/ 0 w 62"/>
                <a:gd name="T43" fmla="*/ 0 h 98"/>
                <a:gd name="T44" fmla="*/ 0 w 62"/>
                <a:gd name="T45" fmla="*/ 0 h 98"/>
                <a:gd name="T46" fmla="*/ 0 w 62"/>
                <a:gd name="T47" fmla="*/ 0 h 9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2"/>
                <a:gd name="T73" fmla="*/ 0 h 98"/>
                <a:gd name="T74" fmla="*/ 62 w 62"/>
                <a:gd name="T75" fmla="*/ 98 h 9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2" h="98">
                  <a:moveTo>
                    <a:pt x="48" y="4"/>
                  </a:moveTo>
                  <a:lnTo>
                    <a:pt x="27" y="18"/>
                  </a:lnTo>
                  <a:lnTo>
                    <a:pt x="25" y="26"/>
                  </a:lnTo>
                  <a:lnTo>
                    <a:pt x="23" y="34"/>
                  </a:lnTo>
                  <a:lnTo>
                    <a:pt x="19" y="42"/>
                  </a:lnTo>
                  <a:lnTo>
                    <a:pt x="17" y="50"/>
                  </a:lnTo>
                  <a:lnTo>
                    <a:pt x="13" y="56"/>
                  </a:lnTo>
                  <a:lnTo>
                    <a:pt x="9" y="60"/>
                  </a:lnTo>
                  <a:lnTo>
                    <a:pt x="5" y="65"/>
                  </a:lnTo>
                  <a:lnTo>
                    <a:pt x="0" y="69"/>
                  </a:lnTo>
                  <a:lnTo>
                    <a:pt x="23" y="98"/>
                  </a:lnTo>
                  <a:lnTo>
                    <a:pt x="30" y="91"/>
                  </a:lnTo>
                  <a:lnTo>
                    <a:pt x="37" y="84"/>
                  </a:lnTo>
                  <a:lnTo>
                    <a:pt x="43" y="74"/>
                  </a:lnTo>
                  <a:lnTo>
                    <a:pt x="47" y="65"/>
                  </a:lnTo>
                  <a:lnTo>
                    <a:pt x="52" y="57"/>
                  </a:lnTo>
                  <a:lnTo>
                    <a:pt x="56" y="47"/>
                  </a:lnTo>
                  <a:lnTo>
                    <a:pt x="58" y="37"/>
                  </a:lnTo>
                  <a:lnTo>
                    <a:pt x="62" y="26"/>
                  </a:lnTo>
                  <a:lnTo>
                    <a:pt x="41" y="40"/>
                  </a:lnTo>
                  <a:lnTo>
                    <a:pt x="48" y="4"/>
                  </a:lnTo>
                  <a:lnTo>
                    <a:pt x="30" y="0"/>
                  </a:lnTo>
                  <a:lnTo>
                    <a:pt x="27" y="18"/>
                  </a:lnTo>
                  <a:lnTo>
                    <a:pt x="48" y="4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67" name="Freeform 452"/>
            <p:cNvSpPr>
              <a:spLocks/>
            </p:cNvSpPr>
            <p:nvPr/>
          </p:nvSpPr>
          <p:spPr bwMode="auto">
            <a:xfrm>
              <a:off x="3666" y="2910"/>
              <a:ext cx="11" cy="113"/>
            </a:xfrm>
            <a:custGeom>
              <a:avLst/>
              <a:gdLst>
                <a:gd name="T0" fmla="*/ 0 w 35"/>
                <a:gd name="T1" fmla="*/ 0 h 339"/>
                <a:gd name="T2" fmla="*/ 0 w 35"/>
                <a:gd name="T3" fmla="*/ 0 h 339"/>
                <a:gd name="T4" fmla="*/ 0 w 35"/>
                <a:gd name="T5" fmla="*/ 0 h 339"/>
                <a:gd name="T6" fmla="*/ 0 w 35"/>
                <a:gd name="T7" fmla="*/ 0 h 339"/>
                <a:gd name="T8" fmla="*/ 0 w 35"/>
                <a:gd name="T9" fmla="*/ 0 h 339"/>
                <a:gd name="T10" fmla="*/ 0 w 35"/>
                <a:gd name="T11" fmla="*/ 0 h 339"/>
                <a:gd name="T12" fmla="*/ 0 w 35"/>
                <a:gd name="T13" fmla="*/ 0 h 339"/>
                <a:gd name="T14" fmla="*/ 0 w 35"/>
                <a:gd name="T15" fmla="*/ 0 h 339"/>
                <a:gd name="T16" fmla="*/ 0 w 35"/>
                <a:gd name="T17" fmla="*/ 0 h 339"/>
                <a:gd name="T18" fmla="*/ 0 w 35"/>
                <a:gd name="T19" fmla="*/ 0 h 3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339"/>
                <a:gd name="T32" fmla="*/ 35 w 35"/>
                <a:gd name="T33" fmla="*/ 339 h 3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339">
                  <a:moveTo>
                    <a:pt x="18" y="0"/>
                  </a:moveTo>
                  <a:lnTo>
                    <a:pt x="0" y="18"/>
                  </a:lnTo>
                  <a:lnTo>
                    <a:pt x="0" y="339"/>
                  </a:lnTo>
                  <a:lnTo>
                    <a:pt x="35" y="339"/>
                  </a:lnTo>
                  <a:lnTo>
                    <a:pt x="35" y="18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68" name="Freeform 453"/>
            <p:cNvSpPr>
              <a:spLocks/>
            </p:cNvSpPr>
            <p:nvPr/>
          </p:nvSpPr>
          <p:spPr bwMode="auto">
            <a:xfrm>
              <a:off x="3672" y="2910"/>
              <a:ext cx="80" cy="13"/>
            </a:xfrm>
            <a:custGeom>
              <a:avLst/>
              <a:gdLst>
                <a:gd name="T0" fmla="*/ 0 w 241"/>
                <a:gd name="T1" fmla="*/ 0 h 37"/>
                <a:gd name="T2" fmla="*/ 0 w 241"/>
                <a:gd name="T3" fmla="*/ 0 h 37"/>
                <a:gd name="T4" fmla="*/ 0 w 241"/>
                <a:gd name="T5" fmla="*/ 0 h 37"/>
                <a:gd name="T6" fmla="*/ 0 w 241"/>
                <a:gd name="T7" fmla="*/ 0 h 37"/>
                <a:gd name="T8" fmla="*/ 0 w 241"/>
                <a:gd name="T9" fmla="*/ 0 h 37"/>
                <a:gd name="T10" fmla="*/ 0 w 241"/>
                <a:gd name="T11" fmla="*/ 0 h 37"/>
                <a:gd name="T12" fmla="*/ 0 w 241"/>
                <a:gd name="T13" fmla="*/ 0 h 37"/>
                <a:gd name="T14" fmla="*/ 0 w 241"/>
                <a:gd name="T15" fmla="*/ 0 h 37"/>
                <a:gd name="T16" fmla="*/ 0 w 241"/>
                <a:gd name="T17" fmla="*/ 0 h 37"/>
                <a:gd name="T18" fmla="*/ 0 w 241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41"/>
                <a:gd name="T31" fmla="*/ 0 h 37"/>
                <a:gd name="T32" fmla="*/ 241 w 241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41" h="37">
                  <a:moveTo>
                    <a:pt x="241" y="18"/>
                  </a:moveTo>
                  <a:lnTo>
                    <a:pt x="223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223" y="37"/>
                  </a:lnTo>
                  <a:lnTo>
                    <a:pt x="206" y="18"/>
                  </a:lnTo>
                  <a:lnTo>
                    <a:pt x="241" y="18"/>
                  </a:lnTo>
                  <a:lnTo>
                    <a:pt x="241" y="0"/>
                  </a:lnTo>
                  <a:lnTo>
                    <a:pt x="223" y="0"/>
                  </a:lnTo>
                  <a:lnTo>
                    <a:pt x="241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69" name="Freeform 454"/>
            <p:cNvSpPr>
              <a:spLocks/>
            </p:cNvSpPr>
            <p:nvPr/>
          </p:nvSpPr>
          <p:spPr bwMode="auto">
            <a:xfrm>
              <a:off x="3740" y="2916"/>
              <a:ext cx="12" cy="20"/>
            </a:xfrm>
            <a:custGeom>
              <a:avLst/>
              <a:gdLst>
                <a:gd name="T0" fmla="*/ 0 w 35"/>
                <a:gd name="T1" fmla="*/ 0 h 58"/>
                <a:gd name="T2" fmla="*/ 0 w 35"/>
                <a:gd name="T3" fmla="*/ 0 h 58"/>
                <a:gd name="T4" fmla="*/ 0 w 35"/>
                <a:gd name="T5" fmla="*/ 0 h 58"/>
                <a:gd name="T6" fmla="*/ 0 w 35"/>
                <a:gd name="T7" fmla="*/ 0 h 58"/>
                <a:gd name="T8" fmla="*/ 0 w 35"/>
                <a:gd name="T9" fmla="*/ 0 h 58"/>
                <a:gd name="T10" fmla="*/ 0 w 35"/>
                <a:gd name="T11" fmla="*/ 0 h 58"/>
                <a:gd name="T12" fmla="*/ 0 w 35"/>
                <a:gd name="T13" fmla="*/ 0 h 58"/>
                <a:gd name="T14" fmla="*/ 0 w 35"/>
                <a:gd name="T15" fmla="*/ 0 h 58"/>
                <a:gd name="T16" fmla="*/ 0 w 35"/>
                <a:gd name="T17" fmla="*/ 0 h 58"/>
                <a:gd name="T18" fmla="*/ 0 w 35"/>
                <a:gd name="T19" fmla="*/ 0 h 5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58"/>
                <a:gd name="T32" fmla="*/ 35 w 35"/>
                <a:gd name="T33" fmla="*/ 58 h 5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58">
                  <a:moveTo>
                    <a:pt x="17" y="58"/>
                  </a:moveTo>
                  <a:lnTo>
                    <a:pt x="35" y="40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40"/>
                  </a:lnTo>
                  <a:lnTo>
                    <a:pt x="17" y="21"/>
                  </a:lnTo>
                  <a:lnTo>
                    <a:pt x="17" y="58"/>
                  </a:lnTo>
                  <a:lnTo>
                    <a:pt x="35" y="58"/>
                  </a:lnTo>
                  <a:lnTo>
                    <a:pt x="35" y="40"/>
                  </a:lnTo>
                  <a:lnTo>
                    <a:pt x="17" y="5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0" name="Freeform 455"/>
            <p:cNvSpPr>
              <a:spLocks/>
            </p:cNvSpPr>
            <p:nvPr/>
          </p:nvSpPr>
          <p:spPr bwMode="auto">
            <a:xfrm>
              <a:off x="3679" y="2923"/>
              <a:ext cx="67" cy="13"/>
            </a:xfrm>
            <a:custGeom>
              <a:avLst/>
              <a:gdLst>
                <a:gd name="T0" fmla="*/ 0 w 200"/>
                <a:gd name="T1" fmla="*/ 0 h 37"/>
                <a:gd name="T2" fmla="*/ 0 w 200"/>
                <a:gd name="T3" fmla="*/ 0 h 37"/>
                <a:gd name="T4" fmla="*/ 0 w 200"/>
                <a:gd name="T5" fmla="*/ 0 h 37"/>
                <a:gd name="T6" fmla="*/ 0 w 200"/>
                <a:gd name="T7" fmla="*/ 0 h 37"/>
                <a:gd name="T8" fmla="*/ 0 w 200"/>
                <a:gd name="T9" fmla="*/ 0 h 37"/>
                <a:gd name="T10" fmla="*/ 0 w 200"/>
                <a:gd name="T11" fmla="*/ 0 h 37"/>
                <a:gd name="T12" fmla="*/ 0 w 200"/>
                <a:gd name="T13" fmla="*/ 0 h 37"/>
                <a:gd name="T14" fmla="*/ 0 w 200"/>
                <a:gd name="T15" fmla="*/ 0 h 37"/>
                <a:gd name="T16" fmla="*/ 0 w 200"/>
                <a:gd name="T17" fmla="*/ 0 h 37"/>
                <a:gd name="T18" fmla="*/ 0 w 200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0"/>
                <a:gd name="T31" fmla="*/ 0 h 37"/>
                <a:gd name="T32" fmla="*/ 200 w 200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0" h="37">
                  <a:moveTo>
                    <a:pt x="35" y="19"/>
                  </a:moveTo>
                  <a:lnTo>
                    <a:pt x="17" y="37"/>
                  </a:lnTo>
                  <a:lnTo>
                    <a:pt x="200" y="37"/>
                  </a:lnTo>
                  <a:lnTo>
                    <a:pt x="200" y="0"/>
                  </a:lnTo>
                  <a:lnTo>
                    <a:pt x="17" y="0"/>
                  </a:lnTo>
                  <a:lnTo>
                    <a:pt x="0" y="19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35" y="1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1" name="Freeform 456"/>
            <p:cNvSpPr>
              <a:spLocks/>
            </p:cNvSpPr>
            <p:nvPr/>
          </p:nvSpPr>
          <p:spPr bwMode="auto">
            <a:xfrm>
              <a:off x="3679" y="2930"/>
              <a:ext cx="12" cy="38"/>
            </a:xfrm>
            <a:custGeom>
              <a:avLst/>
              <a:gdLst>
                <a:gd name="T0" fmla="*/ 0 w 35"/>
                <a:gd name="T1" fmla="*/ 0 h 116"/>
                <a:gd name="T2" fmla="*/ 0 w 35"/>
                <a:gd name="T3" fmla="*/ 0 h 116"/>
                <a:gd name="T4" fmla="*/ 0 w 35"/>
                <a:gd name="T5" fmla="*/ 0 h 116"/>
                <a:gd name="T6" fmla="*/ 0 w 35"/>
                <a:gd name="T7" fmla="*/ 0 h 116"/>
                <a:gd name="T8" fmla="*/ 0 w 35"/>
                <a:gd name="T9" fmla="*/ 0 h 116"/>
                <a:gd name="T10" fmla="*/ 0 w 35"/>
                <a:gd name="T11" fmla="*/ 0 h 116"/>
                <a:gd name="T12" fmla="*/ 0 w 35"/>
                <a:gd name="T13" fmla="*/ 0 h 116"/>
                <a:gd name="T14" fmla="*/ 0 w 35"/>
                <a:gd name="T15" fmla="*/ 0 h 116"/>
                <a:gd name="T16" fmla="*/ 0 w 35"/>
                <a:gd name="T17" fmla="*/ 0 h 116"/>
                <a:gd name="T18" fmla="*/ 0 w 35"/>
                <a:gd name="T19" fmla="*/ 0 h 1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116"/>
                <a:gd name="T32" fmla="*/ 35 w 35"/>
                <a:gd name="T33" fmla="*/ 116 h 1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116">
                  <a:moveTo>
                    <a:pt x="17" y="79"/>
                  </a:moveTo>
                  <a:lnTo>
                    <a:pt x="35" y="97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97"/>
                  </a:lnTo>
                  <a:lnTo>
                    <a:pt x="17" y="116"/>
                  </a:lnTo>
                  <a:lnTo>
                    <a:pt x="0" y="97"/>
                  </a:lnTo>
                  <a:lnTo>
                    <a:pt x="0" y="116"/>
                  </a:lnTo>
                  <a:lnTo>
                    <a:pt x="17" y="116"/>
                  </a:lnTo>
                  <a:lnTo>
                    <a:pt x="17" y="7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2" name="Freeform 457"/>
            <p:cNvSpPr>
              <a:spLocks/>
            </p:cNvSpPr>
            <p:nvPr/>
          </p:nvSpPr>
          <p:spPr bwMode="auto">
            <a:xfrm>
              <a:off x="3685" y="2956"/>
              <a:ext cx="63" cy="12"/>
            </a:xfrm>
            <a:custGeom>
              <a:avLst/>
              <a:gdLst>
                <a:gd name="T0" fmla="*/ 0 w 190"/>
                <a:gd name="T1" fmla="*/ 0 h 37"/>
                <a:gd name="T2" fmla="*/ 0 w 190"/>
                <a:gd name="T3" fmla="*/ 0 h 37"/>
                <a:gd name="T4" fmla="*/ 0 w 190"/>
                <a:gd name="T5" fmla="*/ 0 h 37"/>
                <a:gd name="T6" fmla="*/ 0 w 190"/>
                <a:gd name="T7" fmla="*/ 0 h 37"/>
                <a:gd name="T8" fmla="*/ 0 w 190"/>
                <a:gd name="T9" fmla="*/ 0 h 37"/>
                <a:gd name="T10" fmla="*/ 0 w 190"/>
                <a:gd name="T11" fmla="*/ 0 h 37"/>
                <a:gd name="T12" fmla="*/ 0 w 190"/>
                <a:gd name="T13" fmla="*/ 0 h 37"/>
                <a:gd name="T14" fmla="*/ 0 w 190"/>
                <a:gd name="T15" fmla="*/ 0 h 37"/>
                <a:gd name="T16" fmla="*/ 0 w 190"/>
                <a:gd name="T17" fmla="*/ 0 h 37"/>
                <a:gd name="T18" fmla="*/ 0 w 190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90"/>
                <a:gd name="T31" fmla="*/ 0 h 37"/>
                <a:gd name="T32" fmla="*/ 190 w 190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90" h="37">
                  <a:moveTo>
                    <a:pt x="190" y="18"/>
                  </a:moveTo>
                  <a:lnTo>
                    <a:pt x="172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72" y="37"/>
                  </a:lnTo>
                  <a:lnTo>
                    <a:pt x="154" y="18"/>
                  </a:lnTo>
                  <a:lnTo>
                    <a:pt x="190" y="18"/>
                  </a:lnTo>
                  <a:lnTo>
                    <a:pt x="190" y="0"/>
                  </a:lnTo>
                  <a:lnTo>
                    <a:pt x="172" y="0"/>
                  </a:lnTo>
                  <a:lnTo>
                    <a:pt x="190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3" name="Freeform 458"/>
            <p:cNvSpPr>
              <a:spLocks/>
            </p:cNvSpPr>
            <p:nvPr/>
          </p:nvSpPr>
          <p:spPr bwMode="auto">
            <a:xfrm>
              <a:off x="3736" y="2962"/>
              <a:ext cx="12" cy="18"/>
            </a:xfrm>
            <a:custGeom>
              <a:avLst/>
              <a:gdLst>
                <a:gd name="T0" fmla="*/ 0 w 36"/>
                <a:gd name="T1" fmla="*/ 0 h 55"/>
                <a:gd name="T2" fmla="*/ 0 w 36"/>
                <a:gd name="T3" fmla="*/ 0 h 55"/>
                <a:gd name="T4" fmla="*/ 0 w 36"/>
                <a:gd name="T5" fmla="*/ 0 h 55"/>
                <a:gd name="T6" fmla="*/ 0 w 36"/>
                <a:gd name="T7" fmla="*/ 0 h 55"/>
                <a:gd name="T8" fmla="*/ 0 w 36"/>
                <a:gd name="T9" fmla="*/ 0 h 55"/>
                <a:gd name="T10" fmla="*/ 0 w 36"/>
                <a:gd name="T11" fmla="*/ 0 h 55"/>
                <a:gd name="T12" fmla="*/ 0 w 36"/>
                <a:gd name="T13" fmla="*/ 0 h 55"/>
                <a:gd name="T14" fmla="*/ 0 w 36"/>
                <a:gd name="T15" fmla="*/ 0 h 55"/>
                <a:gd name="T16" fmla="*/ 0 w 36"/>
                <a:gd name="T17" fmla="*/ 0 h 55"/>
                <a:gd name="T18" fmla="*/ 0 w 36"/>
                <a:gd name="T19" fmla="*/ 0 h 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55"/>
                <a:gd name="T32" fmla="*/ 36 w 36"/>
                <a:gd name="T33" fmla="*/ 55 h 5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55">
                  <a:moveTo>
                    <a:pt x="18" y="55"/>
                  </a:moveTo>
                  <a:lnTo>
                    <a:pt x="36" y="37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8" y="19"/>
                  </a:lnTo>
                  <a:lnTo>
                    <a:pt x="18" y="55"/>
                  </a:lnTo>
                  <a:lnTo>
                    <a:pt x="36" y="55"/>
                  </a:lnTo>
                  <a:lnTo>
                    <a:pt x="36" y="37"/>
                  </a:lnTo>
                  <a:lnTo>
                    <a:pt x="18" y="55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4" name="Freeform 459"/>
            <p:cNvSpPr>
              <a:spLocks/>
            </p:cNvSpPr>
            <p:nvPr/>
          </p:nvSpPr>
          <p:spPr bwMode="auto">
            <a:xfrm>
              <a:off x="3679" y="2968"/>
              <a:ext cx="63" cy="12"/>
            </a:xfrm>
            <a:custGeom>
              <a:avLst/>
              <a:gdLst>
                <a:gd name="T0" fmla="*/ 0 w 189"/>
                <a:gd name="T1" fmla="*/ 0 h 36"/>
                <a:gd name="T2" fmla="*/ 0 w 189"/>
                <a:gd name="T3" fmla="*/ 0 h 36"/>
                <a:gd name="T4" fmla="*/ 0 w 189"/>
                <a:gd name="T5" fmla="*/ 0 h 36"/>
                <a:gd name="T6" fmla="*/ 0 w 189"/>
                <a:gd name="T7" fmla="*/ 0 h 36"/>
                <a:gd name="T8" fmla="*/ 0 w 189"/>
                <a:gd name="T9" fmla="*/ 0 h 36"/>
                <a:gd name="T10" fmla="*/ 0 w 189"/>
                <a:gd name="T11" fmla="*/ 0 h 36"/>
                <a:gd name="T12" fmla="*/ 0 w 189"/>
                <a:gd name="T13" fmla="*/ 0 h 36"/>
                <a:gd name="T14" fmla="*/ 0 w 189"/>
                <a:gd name="T15" fmla="*/ 0 h 36"/>
                <a:gd name="T16" fmla="*/ 0 w 189"/>
                <a:gd name="T17" fmla="*/ 0 h 36"/>
                <a:gd name="T18" fmla="*/ 0 w 189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9"/>
                <a:gd name="T31" fmla="*/ 0 h 36"/>
                <a:gd name="T32" fmla="*/ 189 w 189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9" h="36">
                  <a:moveTo>
                    <a:pt x="35" y="18"/>
                  </a:moveTo>
                  <a:lnTo>
                    <a:pt x="17" y="36"/>
                  </a:lnTo>
                  <a:lnTo>
                    <a:pt x="189" y="36"/>
                  </a:lnTo>
                  <a:lnTo>
                    <a:pt x="189" y="0"/>
                  </a:lnTo>
                  <a:lnTo>
                    <a:pt x="17" y="0"/>
                  </a:lnTo>
                  <a:lnTo>
                    <a:pt x="0" y="18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5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5" name="Freeform 460"/>
            <p:cNvSpPr>
              <a:spLocks/>
            </p:cNvSpPr>
            <p:nvPr/>
          </p:nvSpPr>
          <p:spPr bwMode="auto">
            <a:xfrm>
              <a:off x="3679" y="2974"/>
              <a:ext cx="12" cy="43"/>
            </a:xfrm>
            <a:custGeom>
              <a:avLst/>
              <a:gdLst>
                <a:gd name="T0" fmla="*/ 0 w 35"/>
                <a:gd name="T1" fmla="*/ 0 h 128"/>
                <a:gd name="T2" fmla="*/ 0 w 35"/>
                <a:gd name="T3" fmla="*/ 0 h 128"/>
                <a:gd name="T4" fmla="*/ 0 w 35"/>
                <a:gd name="T5" fmla="*/ 0 h 128"/>
                <a:gd name="T6" fmla="*/ 0 w 35"/>
                <a:gd name="T7" fmla="*/ 0 h 128"/>
                <a:gd name="T8" fmla="*/ 0 w 35"/>
                <a:gd name="T9" fmla="*/ 0 h 128"/>
                <a:gd name="T10" fmla="*/ 0 w 35"/>
                <a:gd name="T11" fmla="*/ 0 h 128"/>
                <a:gd name="T12" fmla="*/ 0 w 35"/>
                <a:gd name="T13" fmla="*/ 0 h 128"/>
                <a:gd name="T14" fmla="*/ 0 w 35"/>
                <a:gd name="T15" fmla="*/ 0 h 128"/>
                <a:gd name="T16" fmla="*/ 0 w 35"/>
                <a:gd name="T17" fmla="*/ 0 h 128"/>
                <a:gd name="T18" fmla="*/ 0 w 35"/>
                <a:gd name="T19" fmla="*/ 0 h 1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128"/>
                <a:gd name="T32" fmla="*/ 35 w 35"/>
                <a:gd name="T33" fmla="*/ 128 h 1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128">
                  <a:moveTo>
                    <a:pt x="17" y="91"/>
                  </a:moveTo>
                  <a:lnTo>
                    <a:pt x="35" y="110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10"/>
                  </a:lnTo>
                  <a:lnTo>
                    <a:pt x="17" y="128"/>
                  </a:lnTo>
                  <a:lnTo>
                    <a:pt x="0" y="110"/>
                  </a:lnTo>
                  <a:lnTo>
                    <a:pt x="0" y="128"/>
                  </a:lnTo>
                  <a:lnTo>
                    <a:pt x="17" y="128"/>
                  </a:lnTo>
                  <a:lnTo>
                    <a:pt x="17" y="9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6" name="Freeform 461"/>
            <p:cNvSpPr>
              <a:spLocks/>
            </p:cNvSpPr>
            <p:nvPr/>
          </p:nvSpPr>
          <p:spPr bwMode="auto">
            <a:xfrm>
              <a:off x="3685" y="3005"/>
              <a:ext cx="70" cy="12"/>
            </a:xfrm>
            <a:custGeom>
              <a:avLst/>
              <a:gdLst>
                <a:gd name="T0" fmla="*/ 0 w 209"/>
                <a:gd name="T1" fmla="*/ 0 h 37"/>
                <a:gd name="T2" fmla="*/ 0 w 209"/>
                <a:gd name="T3" fmla="*/ 0 h 37"/>
                <a:gd name="T4" fmla="*/ 0 w 209"/>
                <a:gd name="T5" fmla="*/ 0 h 37"/>
                <a:gd name="T6" fmla="*/ 0 w 209"/>
                <a:gd name="T7" fmla="*/ 0 h 37"/>
                <a:gd name="T8" fmla="*/ 0 w 209"/>
                <a:gd name="T9" fmla="*/ 0 h 37"/>
                <a:gd name="T10" fmla="*/ 0 w 209"/>
                <a:gd name="T11" fmla="*/ 0 h 37"/>
                <a:gd name="T12" fmla="*/ 0 w 209"/>
                <a:gd name="T13" fmla="*/ 0 h 37"/>
                <a:gd name="T14" fmla="*/ 0 w 209"/>
                <a:gd name="T15" fmla="*/ 0 h 37"/>
                <a:gd name="T16" fmla="*/ 0 w 209"/>
                <a:gd name="T17" fmla="*/ 0 h 37"/>
                <a:gd name="T18" fmla="*/ 0 w 209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9"/>
                <a:gd name="T31" fmla="*/ 0 h 37"/>
                <a:gd name="T32" fmla="*/ 209 w 209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9" h="37">
                  <a:moveTo>
                    <a:pt x="209" y="19"/>
                  </a:moveTo>
                  <a:lnTo>
                    <a:pt x="191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91" y="37"/>
                  </a:lnTo>
                  <a:lnTo>
                    <a:pt x="173" y="19"/>
                  </a:lnTo>
                  <a:lnTo>
                    <a:pt x="209" y="19"/>
                  </a:lnTo>
                  <a:lnTo>
                    <a:pt x="209" y="0"/>
                  </a:lnTo>
                  <a:lnTo>
                    <a:pt x="191" y="0"/>
                  </a:lnTo>
                  <a:lnTo>
                    <a:pt x="209" y="19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7" name="Freeform 462"/>
            <p:cNvSpPr>
              <a:spLocks/>
            </p:cNvSpPr>
            <p:nvPr/>
          </p:nvSpPr>
          <p:spPr bwMode="auto">
            <a:xfrm>
              <a:off x="3743" y="3011"/>
              <a:ext cx="12" cy="19"/>
            </a:xfrm>
            <a:custGeom>
              <a:avLst/>
              <a:gdLst>
                <a:gd name="T0" fmla="*/ 0 w 36"/>
                <a:gd name="T1" fmla="*/ 0 h 56"/>
                <a:gd name="T2" fmla="*/ 0 w 36"/>
                <a:gd name="T3" fmla="*/ 0 h 56"/>
                <a:gd name="T4" fmla="*/ 0 w 36"/>
                <a:gd name="T5" fmla="*/ 0 h 56"/>
                <a:gd name="T6" fmla="*/ 0 w 36"/>
                <a:gd name="T7" fmla="*/ 0 h 56"/>
                <a:gd name="T8" fmla="*/ 0 w 36"/>
                <a:gd name="T9" fmla="*/ 0 h 56"/>
                <a:gd name="T10" fmla="*/ 0 w 36"/>
                <a:gd name="T11" fmla="*/ 0 h 56"/>
                <a:gd name="T12" fmla="*/ 0 w 36"/>
                <a:gd name="T13" fmla="*/ 0 h 56"/>
                <a:gd name="T14" fmla="*/ 0 w 36"/>
                <a:gd name="T15" fmla="*/ 0 h 56"/>
                <a:gd name="T16" fmla="*/ 0 w 36"/>
                <a:gd name="T17" fmla="*/ 0 h 56"/>
                <a:gd name="T18" fmla="*/ 0 w 36"/>
                <a:gd name="T19" fmla="*/ 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56"/>
                <a:gd name="T32" fmla="*/ 36 w 36"/>
                <a:gd name="T33" fmla="*/ 56 h 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56">
                  <a:moveTo>
                    <a:pt x="18" y="56"/>
                  </a:moveTo>
                  <a:lnTo>
                    <a:pt x="36" y="37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8" y="19"/>
                  </a:lnTo>
                  <a:lnTo>
                    <a:pt x="18" y="56"/>
                  </a:lnTo>
                  <a:lnTo>
                    <a:pt x="36" y="56"/>
                  </a:lnTo>
                  <a:lnTo>
                    <a:pt x="36" y="37"/>
                  </a:lnTo>
                  <a:lnTo>
                    <a:pt x="18" y="5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8" name="Freeform 463"/>
            <p:cNvSpPr>
              <a:spLocks/>
            </p:cNvSpPr>
            <p:nvPr/>
          </p:nvSpPr>
          <p:spPr bwMode="auto">
            <a:xfrm>
              <a:off x="3666" y="3017"/>
              <a:ext cx="83" cy="13"/>
            </a:xfrm>
            <a:custGeom>
              <a:avLst/>
              <a:gdLst>
                <a:gd name="T0" fmla="*/ 0 w 249"/>
                <a:gd name="T1" fmla="*/ 0 h 37"/>
                <a:gd name="T2" fmla="*/ 0 w 249"/>
                <a:gd name="T3" fmla="*/ 0 h 37"/>
                <a:gd name="T4" fmla="*/ 0 w 249"/>
                <a:gd name="T5" fmla="*/ 0 h 37"/>
                <a:gd name="T6" fmla="*/ 0 w 249"/>
                <a:gd name="T7" fmla="*/ 0 h 37"/>
                <a:gd name="T8" fmla="*/ 0 w 249"/>
                <a:gd name="T9" fmla="*/ 0 h 37"/>
                <a:gd name="T10" fmla="*/ 0 w 249"/>
                <a:gd name="T11" fmla="*/ 0 h 37"/>
                <a:gd name="T12" fmla="*/ 0 w 249"/>
                <a:gd name="T13" fmla="*/ 0 h 37"/>
                <a:gd name="T14" fmla="*/ 0 w 249"/>
                <a:gd name="T15" fmla="*/ 0 h 37"/>
                <a:gd name="T16" fmla="*/ 0 w 249"/>
                <a:gd name="T17" fmla="*/ 0 h 37"/>
                <a:gd name="T18" fmla="*/ 0 w 249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49"/>
                <a:gd name="T31" fmla="*/ 0 h 37"/>
                <a:gd name="T32" fmla="*/ 249 w 249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49" h="37">
                  <a:moveTo>
                    <a:pt x="0" y="18"/>
                  </a:moveTo>
                  <a:lnTo>
                    <a:pt x="18" y="37"/>
                  </a:lnTo>
                  <a:lnTo>
                    <a:pt x="249" y="37"/>
                  </a:lnTo>
                  <a:lnTo>
                    <a:pt x="249" y="0"/>
                  </a:lnTo>
                  <a:lnTo>
                    <a:pt x="18" y="0"/>
                  </a:lnTo>
                  <a:lnTo>
                    <a:pt x="35" y="18"/>
                  </a:lnTo>
                  <a:lnTo>
                    <a:pt x="0" y="18"/>
                  </a:lnTo>
                  <a:lnTo>
                    <a:pt x="0" y="37"/>
                  </a:lnTo>
                  <a:lnTo>
                    <a:pt x="18" y="37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79" name="Freeform 464"/>
            <p:cNvSpPr>
              <a:spLocks/>
            </p:cNvSpPr>
            <p:nvPr/>
          </p:nvSpPr>
          <p:spPr bwMode="auto">
            <a:xfrm>
              <a:off x="3757" y="2933"/>
              <a:ext cx="15" cy="22"/>
            </a:xfrm>
            <a:custGeom>
              <a:avLst/>
              <a:gdLst>
                <a:gd name="T0" fmla="*/ 0 w 46"/>
                <a:gd name="T1" fmla="*/ 0 h 66"/>
                <a:gd name="T2" fmla="*/ 0 w 46"/>
                <a:gd name="T3" fmla="*/ 0 h 66"/>
                <a:gd name="T4" fmla="*/ 0 w 46"/>
                <a:gd name="T5" fmla="*/ 0 h 66"/>
                <a:gd name="T6" fmla="*/ 0 w 46"/>
                <a:gd name="T7" fmla="*/ 0 h 66"/>
                <a:gd name="T8" fmla="*/ 0 w 46"/>
                <a:gd name="T9" fmla="*/ 0 h 66"/>
                <a:gd name="T10" fmla="*/ 0 w 46"/>
                <a:gd name="T11" fmla="*/ 0 h 66"/>
                <a:gd name="T12" fmla="*/ 0 w 46"/>
                <a:gd name="T13" fmla="*/ 0 h 6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"/>
                <a:gd name="T22" fmla="*/ 0 h 66"/>
                <a:gd name="T23" fmla="*/ 46 w 46"/>
                <a:gd name="T24" fmla="*/ 66 h 6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" h="66">
                  <a:moveTo>
                    <a:pt x="0" y="3"/>
                  </a:moveTo>
                  <a:lnTo>
                    <a:pt x="0" y="5"/>
                  </a:lnTo>
                  <a:lnTo>
                    <a:pt x="10" y="66"/>
                  </a:lnTo>
                  <a:lnTo>
                    <a:pt x="46" y="60"/>
                  </a:lnTo>
                  <a:lnTo>
                    <a:pt x="35" y="0"/>
                  </a:lnTo>
                  <a:lnTo>
                    <a:pt x="35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80" name="Freeform 465"/>
            <p:cNvSpPr>
              <a:spLocks/>
            </p:cNvSpPr>
            <p:nvPr/>
          </p:nvSpPr>
          <p:spPr bwMode="auto">
            <a:xfrm>
              <a:off x="3757" y="2910"/>
              <a:ext cx="12" cy="24"/>
            </a:xfrm>
            <a:custGeom>
              <a:avLst/>
              <a:gdLst>
                <a:gd name="T0" fmla="*/ 0 w 35"/>
                <a:gd name="T1" fmla="*/ 0 h 72"/>
                <a:gd name="T2" fmla="*/ 0 w 35"/>
                <a:gd name="T3" fmla="*/ 0 h 72"/>
                <a:gd name="T4" fmla="*/ 0 w 35"/>
                <a:gd name="T5" fmla="*/ 0 h 72"/>
                <a:gd name="T6" fmla="*/ 0 w 35"/>
                <a:gd name="T7" fmla="*/ 0 h 72"/>
                <a:gd name="T8" fmla="*/ 0 w 35"/>
                <a:gd name="T9" fmla="*/ 0 h 72"/>
                <a:gd name="T10" fmla="*/ 0 w 35"/>
                <a:gd name="T11" fmla="*/ 0 h 72"/>
                <a:gd name="T12" fmla="*/ 0 w 35"/>
                <a:gd name="T13" fmla="*/ 0 h 72"/>
                <a:gd name="T14" fmla="*/ 0 w 35"/>
                <a:gd name="T15" fmla="*/ 0 h 72"/>
                <a:gd name="T16" fmla="*/ 0 w 35"/>
                <a:gd name="T17" fmla="*/ 0 h 72"/>
                <a:gd name="T18" fmla="*/ 0 w 35"/>
                <a:gd name="T19" fmla="*/ 0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72"/>
                <a:gd name="T32" fmla="*/ 35 w 35"/>
                <a:gd name="T33" fmla="*/ 72 h 7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72">
                  <a:moveTo>
                    <a:pt x="18" y="0"/>
                  </a:moveTo>
                  <a:lnTo>
                    <a:pt x="0" y="18"/>
                  </a:lnTo>
                  <a:lnTo>
                    <a:pt x="0" y="72"/>
                  </a:lnTo>
                  <a:lnTo>
                    <a:pt x="35" y="72"/>
                  </a:lnTo>
                  <a:lnTo>
                    <a:pt x="35" y="18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81" name="Freeform 466"/>
            <p:cNvSpPr>
              <a:spLocks/>
            </p:cNvSpPr>
            <p:nvPr/>
          </p:nvSpPr>
          <p:spPr bwMode="auto">
            <a:xfrm>
              <a:off x="3763" y="2910"/>
              <a:ext cx="21" cy="13"/>
            </a:xfrm>
            <a:custGeom>
              <a:avLst/>
              <a:gdLst>
                <a:gd name="T0" fmla="*/ 0 w 62"/>
                <a:gd name="T1" fmla="*/ 0 h 37"/>
                <a:gd name="T2" fmla="*/ 0 w 62"/>
                <a:gd name="T3" fmla="*/ 0 h 37"/>
                <a:gd name="T4" fmla="*/ 0 w 62"/>
                <a:gd name="T5" fmla="*/ 0 h 37"/>
                <a:gd name="T6" fmla="*/ 0 w 62"/>
                <a:gd name="T7" fmla="*/ 0 h 37"/>
                <a:gd name="T8" fmla="*/ 0 w 62"/>
                <a:gd name="T9" fmla="*/ 0 h 37"/>
                <a:gd name="T10" fmla="*/ 0 w 62"/>
                <a:gd name="T11" fmla="*/ 0 h 37"/>
                <a:gd name="T12" fmla="*/ 0 w 62"/>
                <a:gd name="T13" fmla="*/ 0 h 37"/>
                <a:gd name="T14" fmla="*/ 0 w 62"/>
                <a:gd name="T15" fmla="*/ 0 h 37"/>
                <a:gd name="T16" fmla="*/ 0 w 62"/>
                <a:gd name="T17" fmla="*/ 0 h 37"/>
                <a:gd name="T18" fmla="*/ 0 w 62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"/>
                <a:gd name="T31" fmla="*/ 0 h 37"/>
                <a:gd name="T32" fmla="*/ 62 w 62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" h="37">
                  <a:moveTo>
                    <a:pt x="62" y="18"/>
                  </a:moveTo>
                  <a:lnTo>
                    <a:pt x="44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44" y="37"/>
                  </a:lnTo>
                  <a:lnTo>
                    <a:pt x="26" y="18"/>
                  </a:lnTo>
                  <a:lnTo>
                    <a:pt x="62" y="18"/>
                  </a:lnTo>
                  <a:lnTo>
                    <a:pt x="62" y="0"/>
                  </a:lnTo>
                  <a:lnTo>
                    <a:pt x="44" y="0"/>
                  </a:lnTo>
                  <a:lnTo>
                    <a:pt x="62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82" name="Freeform 467"/>
            <p:cNvSpPr>
              <a:spLocks/>
            </p:cNvSpPr>
            <p:nvPr/>
          </p:nvSpPr>
          <p:spPr bwMode="auto">
            <a:xfrm>
              <a:off x="3772" y="2916"/>
              <a:ext cx="12" cy="19"/>
            </a:xfrm>
            <a:custGeom>
              <a:avLst/>
              <a:gdLst>
                <a:gd name="T0" fmla="*/ 0 w 36"/>
                <a:gd name="T1" fmla="*/ 0 h 56"/>
                <a:gd name="T2" fmla="*/ 0 w 36"/>
                <a:gd name="T3" fmla="*/ 0 h 56"/>
                <a:gd name="T4" fmla="*/ 0 w 36"/>
                <a:gd name="T5" fmla="*/ 0 h 56"/>
                <a:gd name="T6" fmla="*/ 0 w 36"/>
                <a:gd name="T7" fmla="*/ 0 h 56"/>
                <a:gd name="T8" fmla="*/ 0 w 36"/>
                <a:gd name="T9" fmla="*/ 0 h 56"/>
                <a:gd name="T10" fmla="*/ 0 w 36"/>
                <a:gd name="T11" fmla="*/ 0 h 56"/>
                <a:gd name="T12" fmla="*/ 0 w 36"/>
                <a:gd name="T13" fmla="*/ 0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"/>
                <a:gd name="T22" fmla="*/ 0 h 56"/>
                <a:gd name="T23" fmla="*/ 36 w 36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" h="56">
                  <a:moveTo>
                    <a:pt x="36" y="56"/>
                  </a:moveTo>
                  <a:lnTo>
                    <a:pt x="36" y="54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1"/>
                  </a:lnTo>
                  <a:lnTo>
                    <a:pt x="36" y="5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83" name="Freeform 468"/>
            <p:cNvSpPr>
              <a:spLocks/>
            </p:cNvSpPr>
            <p:nvPr/>
          </p:nvSpPr>
          <p:spPr bwMode="auto">
            <a:xfrm>
              <a:off x="3768" y="2933"/>
              <a:ext cx="16" cy="27"/>
            </a:xfrm>
            <a:custGeom>
              <a:avLst/>
              <a:gdLst>
                <a:gd name="T0" fmla="*/ 0 w 46"/>
                <a:gd name="T1" fmla="*/ 0 h 81"/>
                <a:gd name="T2" fmla="*/ 0 w 46"/>
                <a:gd name="T3" fmla="*/ 0 h 81"/>
                <a:gd name="T4" fmla="*/ 0 w 46"/>
                <a:gd name="T5" fmla="*/ 0 h 81"/>
                <a:gd name="T6" fmla="*/ 0 w 46"/>
                <a:gd name="T7" fmla="*/ 0 h 81"/>
                <a:gd name="T8" fmla="*/ 0 w 46"/>
                <a:gd name="T9" fmla="*/ 0 h 81"/>
                <a:gd name="T10" fmla="*/ 0 w 46"/>
                <a:gd name="T11" fmla="*/ 0 h 81"/>
                <a:gd name="T12" fmla="*/ 0 w 46"/>
                <a:gd name="T13" fmla="*/ 0 h 81"/>
                <a:gd name="T14" fmla="*/ 0 w 46"/>
                <a:gd name="T15" fmla="*/ 0 h 81"/>
                <a:gd name="T16" fmla="*/ 0 w 46"/>
                <a:gd name="T17" fmla="*/ 0 h 81"/>
                <a:gd name="T18" fmla="*/ 0 w 46"/>
                <a:gd name="T19" fmla="*/ 0 h 8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6"/>
                <a:gd name="T31" fmla="*/ 0 h 81"/>
                <a:gd name="T32" fmla="*/ 46 w 46"/>
                <a:gd name="T33" fmla="*/ 81 h 8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6" h="81">
                  <a:moveTo>
                    <a:pt x="18" y="81"/>
                  </a:moveTo>
                  <a:lnTo>
                    <a:pt x="36" y="66"/>
                  </a:lnTo>
                  <a:lnTo>
                    <a:pt x="46" y="5"/>
                  </a:lnTo>
                  <a:lnTo>
                    <a:pt x="10" y="0"/>
                  </a:lnTo>
                  <a:lnTo>
                    <a:pt x="0" y="60"/>
                  </a:lnTo>
                  <a:lnTo>
                    <a:pt x="18" y="45"/>
                  </a:lnTo>
                  <a:lnTo>
                    <a:pt x="18" y="81"/>
                  </a:lnTo>
                  <a:lnTo>
                    <a:pt x="33" y="81"/>
                  </a:lnTo>
                  <a:lnTo>
                    <a:pt x="36" y="66"/>
                  </a:lnTo>
                  <a:lnTo>
                    <a:pt x="18" y="8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84" name="Freeform 469"/>
            <p:cNvSpPr>
              <a:spLocks/>
            </p:cNvSpPr>
            <p:nvPr/>
          </p:nvSpPr>
          <p:spPr bwMode="auto">
            <a:xfrm>
              <a:off x="3760" y="2948"/>
              <a:ext cx="14" cy="12"/>
            </a:xfrm>
            <a:custGeom>
              <a:avLst/>
              <a:gdLst>
                <a:gd name="T0" fmla="*/ 0 w 42"/>
                <a:gd name="T1" fmla="*/ 0 h 36"/>
                <a:gd name="T2" fmla="*/ 0 w 42"/>
                <a:gd name="T3" fmla="*/ 0 h 36"/>
                <a:gd name="T4" fmla="*/ 0 w 42"/>
                <a:gd name="T5" fmla="*/ 0 h 36"/>
                <a:gd name="T6" fmla="*/ 0 w 42"/>
                <a:gd name="T7" fmla="*/ 0 h 36"/>
                <a:gd name="T8" fmla="*/ 0 w 42"/>
                <a:gd name="T9" fmla="*/ 0 h 36"/>
                <a:gd name="T10" fmla="*/ 0 w 42"/>
                <a:gd name="T11" fmla="*/ 0 h 36"/>
                <a:gd name="T12" fmla="*/ 0 w 42"/>
                <a:gd name="T13" fmla="*/ 0 h 36"/>
                <a:gd name="T14" fmla="*/ 0 w 42"/>
                <a:gd name="T15" fmla="*/ 0 h 36"/>
                <a:gd name="T16" fmla="*/ 0 w 42"/>
                <a:gd name="T17" fmla="*/ 0 h 36"/>
                <a:gd name="T18" fmla="*/ 0 w 42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"/>
                <a:gd name="T31" fmla="*/ 0 h 36"/>
                <a:gd name="T32" fmla="*/ 42 w 42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" h="36">
                  <a:moveTo>
                    <a:pt x="0" y="21"/>
                  </a:moveTo>
                  <a:lnTo>
                    <a:pt x="18" y="36"/>
                  </a:lnTo>
                  <a:lnTo>
                    <a:pt x="42" y="36"/>
                  </a:lnTo>
                  <a:lnTo>
                    <a:pt x="42" y="0"/>
                  </a:lnTo>
                  <a:lnTo>
                    <a:pt x="18" y="0"/>
                  </a:lnTo>
                  <a:lnTo>
                    <a:pt x="36" y="15"/>
                  </a:lnTo>
                  <a:lnTo>
                    <a:pt x="0" y="21"/>
                  </a:lnTo>
                  <a:lnTo>
                    <a:pt x="3" y="36"/>
                  </a:lnTo>
                  <a:lnTo>
                    <a:pt x="18" y="36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85" name="Freeform 470"/>
            <p:cNvSpPr>
              <a:spLocks/>
            </p:cNvSpPr>
            <p:nvPr/>
          </p:nvSpPr>
          <p:spPr bwMode="auto">
            <a:xfrm>
              <a:off x="3781" y="2933"/>
              <a:ext cx="15" cy="22"/>
            </a:xfrm>
            <a:custGeom>
              <a:avLst/>
              <a:gdLst>
                <a:gd name="T0" fmla="*/ 0 w 45"/>
                <a:gd name="T1" fmla="*/ 0 h 66"/>
                <a:gd name="T2" fmla="*/ 0 w 45"/>
                <a:gd name="T3" fmla="*/ 0 h 66"/>
                <a:gd name="T4" fmla="*/ 0 w 45"/>
                <a:gd name="T5" fmla="*/ 0 h 66"/>
                <a:gd name="T6" fmla="*/ 0 w 45"/>
                <a:gd name="T7" fmla="*/ 0 h 66"/>
                <a:gd name="T8" fmla="*/ 0 w 45"/>
                <a:gd name="T9" fmla="*/ 0 h 66"/>
                <a:gd name="T10" fmla="*/ 0 w 45"/>
                <a:gd name="T11" fmla="*/ 0 h 66"/>
                <a:gd name="T12" fmla="*/ 0 w 45"/>
                <a:gd name="T13" fmla="*/ 0 h 6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5"/>
                <a:gd name="T22" fmla="*/ 0 h 66"/>
                <a:gd name="T23" fmla="*/ 45 w 45"/>
                <a:gd name="T24" fmla="*/ 66 h 6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5" h="66">
                  <a:moveTo>
                    <a:pt x="0" y="3"/>
                  </a:moveTo>
                  <a:lnTo>
                    <a:pt x="0" y="5"/>
                  </a:lnTo>
                  <a:lnTo>
                    <a:pt x="10" y="66"/>
                  </a:lnTo>
                  <a:lnTo>
                    <a:pt x="45" y="60"/>
                  </a:lnTo>
                  <a:lnTo>
                    <a:pt x="35" y="0"/>
                  </a:lnTo>
                  <a:lnTo>
                    <a:pt x="35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86" name="Freeform 471"/>
            <p:cNvSpPr>
              <a:spLocks/>
            </p:cNvSpPr>
            <p:nvPr/>
          </p:nvSpPr>
          <p:spPr bwMode="auto">
            <a:xfrm>
              <a:off x="3781" y="2910"/>
              <a:ext cx="11" cy="24"/>
            </a:xfrm>
            <a:custGeom>
              <a:avLst/>
              <a:gdLst>
                <a:gd name="T0" fmla="*/ 0 w 35"/>
                <a:gd name="T1" fmla="*/ 0 h 72"/>
                <a:gd name="T2" fmla="*/ 0 w 35"/>
                <a:gd name="T3" fmla="*/ 0 h 72"/>
                <a:gd name="T4" fmla="*/ 0 w 35"/>
                <a:gd name="T5" fmla="*/ 0 h 72"/>
                <a:gd name="T6" fmla="*/ 0 w 35"/>
                <a:gd name="T7" fmla="*/ 0 h 72"/>
                <a:gd name="T8" fmla="*/ 0 w 35"/>
                <a:gd name="T9" fmla="*/ 0 h 72"/>
                <a:gd name="T10" fmla="*/ 0 w 35"/>
                <a:gd name="T11" fmla="*/ 0 h 72"/>
                <a:gd name="T12" fmla="*/ 0 w 35"/>
                <a:gd name="T13" fmla="*/ 0 h 72"/>
                <a:gd name="T14" fmla="*/ 0 w 35"/>
                <a:gd name="T15" fmla="*/ 0 h 72"/>
                <a:gd name="T16" fmla="*/ 0 w 35"/>
                <a:gd name="T17" fmla="*/ 0 h 72"/>
                <a:gd name="T18" fmla="*/ 0 w 35"/>
                <a:gd name="T19" fmla="*/ 0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72"/>
                <a:gd name="T32" fmla="*/ 35 w 35"/>
                <a:gd name="T33" fmla="*/ 72 h 7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72">
                  <a:moveTo>
                    <a:pt x="18" y="0"/>
                  </a:moveTo>
                  <a:lnTo>
                    <a:pt x="0" y="18"/>
                  </a:lnTo>
                  <a:lnTo>
                    <a:pt x="0" y="72"/>
                  </a:lnTo>
                  <a:lnTo>
                    <a:pt x="35" y="72"/>
                  </a:lnTo>
                  <a:lnTo>
                    <a:pt x="35" y="18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87" name="Freeform 472"/>
            <p:cNvSpPr>
              <a:spLocks/>
            </p:cNvSpPr>
            <p:nvPr/>
          </p:nvSpPr>
          <p:spPr bwMode="auto">
            <a:xfrm>
              <a:off x="3787" y="2910"/>
              <a:ext cx="20" cy="13"/>
            </a:xfrm>
            <a:custGeom>
              <a:avLst/>
              <a:gdLst>
                <a:gd name="T0" fmla="*/ 0 w 60"/>
                <a:gd name="T1" fmla="*/ 0 h 37"/>
                <a:gd name="T2" fmla="*/ 0 w 60"/>
                <a:gd name="T3" fmla="*/ 0 h 37"/>
                <a:gd name="T4" fmla="*/ 0 w 60"/>
                <a:gd name="T5" fmla="*/ 0 h 37"/>
                <a:gd name="T6" fmla="*/ 0 w 60"/>
                <a:gd name="T7" fmla="*/ 0 h 37"/>
                <a:gd name="T8" fmla="*/ 0 w 60"/>
                <a:gd name="T9" fmla="*/ 0 h 37"/>
                <a:gd name="T10" fmla="*/ 0 w 60"/>
                <a:gd name="T11" fmla="*/ 0 h 37"/>
                <a:gd name="T12" fmla="*/ 0 w 60"/>
                <a:gd name="T13" fmla="*/ 0 h 37"/>
                <a:gd name="T14" fmla="*/ 0 w 60"/>
                <a:gd name="T15" fmla="*/ 0 h 37"/>
                <a:gd name="T16" fmla="*/ 0 w 60"/>
                <a:gd name="T17" fmla="*/ 0 h 37"/>
                <a:gd name="T18" fmla="*/ 0 w 60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0"/>
                <a:gd name="T31" fmla="*/ 0 h 37"/>
                <a:gd name="T32" fmla="*/ 60 w 60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0" h="37">
                  <a:moveTo>
                    <a:pt x="60" y="18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42" y="37"/>
                  </a:lnTo>
                  <a:lnTo>
                    <a:pt x="25" y="18"/>
                  </a:lnTo>
                  <a:lnTo>
                    <a:pt x="60" y="18"/>
                  </a:lnTo>
                  <a:lnTo>
                    <a:pt x="60" y="0"/>
                  </a:lnTo>
                  <a:lnTo>
                    <a:pt x="42" y="0"/>
                  </a:lnTo>
                  <a:lnTo>
                    <a:pt x="60" y="18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88" name="Freeform 473"/>
            <p:cNvSpPr>
              <a:spLocks/>
            </p:cNvSpPr>
            <p:nvPr/>
          </p:nvSpPr>
          <p:spPr bwMode="auto">
            <a:xfrm>
              <a:off x="3795" y="2916"/>
              <a:ext cx="12" cy="19"/>
            </a:xfrm>
            <a:custGeom>
              <a:avLst/>
              <a:gdLst>
                <a:gd name="T0" fmla="*/ 0 w 35"/>
                <a:gd name="T1" fmla="*/ 0 h 56"/>
                <a:gd name="T2" fmla="*/ 0 w 35"/>
                <a:gd name="T3" fmla="*/ 0 h 56"/>
                <a:gd name="T4" fmla="*/ 0 w 35"/>
                <a:gd name="T5" fmla="*/ 0 h 56"/>
                <a:gd name="T6" fmla="*/ 0 w 35"/>
                <a:gd name="T7" fmla="*/ 0 h 56"/>
                <a:gd name="T8" fmla="*/ 0 w 35"/>
                <a:gd name="T9" fmla="*/ 0 h 56"/>
                <a:gd name="T10" fmla="*/ 0 w 35"/>
                <a:gd name="T11" fmla="*/ 0 h 56"/>
                <a:gd name="T12" fmla="*/ 0 w 35"/>
                <a:gd name="T13" fmla="*/ 0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5"/>
                <a:gd name="T22" fmla="*/ 0 h 56"/>
                <a:gd name="T23" fmla="*/ 35 w 35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5" h="56">
                  <a:moveTo>
                    <a:pt x="35" y="56"/>
                  </a:moveTo>
                  <a:lnTo>
                    <a:pt x="35" y="54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1"/>
                  </a:lnTo>
                  <a:lnTo>
                    <a:pt x="35" y="56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89" name="Freeform 474"/>
            <p:cNvSpPr>
              <a:spLocks/>
            </p:cNvSpPr>
            <p:nvPr/>
          </p:nvSpPr>
          <p:spPr bwMode="auto">
            <a:xfrm>
              <a:off x="3792" y="2933"/>
              <a:ext cx="15" cy="27"/>
            </a:xfrm>
            <a:custGeom>
              <a:avLst/>
              <a:gdLst>
                <a:gd name="T0" fmla="*/ 0 w 45"/>
                <a:gd name="T1" fmla="*/ 0 h 81"/>
                <a:gd name="T2" fmla="*/ 0 w 45"/>
                <a:gd name="T3" fmla="*/ 0 h 81"/>
                <a:gd name="T4" fmla="*/ 0 w 45"/>
                <a:gd name="T5" fmla="*/ 0 h 81"/>
                <a:gd name="T6" fmla="*/ 0 w 45"/>
                <a:gd name="T7" fmla="*/ 0 h 81"/>
                <a:gd name="T8" fmla="*/ 0 w 45"/>
                <a:gd name="T9" fmla="*/ 0 h 81"/>
                <a:gd name="T10" fmla="*/ 0 w 45"/>
                <a:gd name="T11" fmla="*/ 0 h 81"/>
                <a:gd name="T12" fmla="*/ 0 w 45"/>
                <a:gd name="T13" fmla="*/ 0 h 81"/>
                <a:gd name="T14" fmla="*/ 0 w 45"/>
                <a:gd name="T15" fmla="*/ 0 h 81"/>
                <a:gd name="T16" fmla="*/ 0 w 45"/>
                <a:gd name="T17" fmla="*/ 0 h 81"/>
                <a:gd name="T18" fmla="*/ 0 w 45"/>
                <a:gd name="T19" fmla="*/ 0 h 8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5"/>
                <a:gd name="T31" fmla="*/ 0 h 81"/>
                <a:gd name="T32" fmla="*/ 45 w 45"/>
                <a:gd name="T33" fmla="*/ 81 h 8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5" h="81">
                  <a:moveTo>
                    <a:pt x="17" y="81"/>
                  </a:moveTo>
                  <a:lnTo>
                    <a:pt x="35" y="66"/>
                  </a:lnTo>
                  <a:lnTo>
                    <a:pt x="45" y="5"/>
                  </a:lnTo>
                  <a:lnTo>
                    <a:pt x="10" y="0"/>
                  </a:lnTo>
                  <a:lnTo>
                    <a:pt x="0" y="60"/>
                  </a:lnTo>
                  <a:lnTo>
                    <a:pt x="17" y="45"/>
                  </a:lnTo>
                  <a:lnTo>
                    <a:pt x="17" y="81"/>
                  </a:lnTo>
                  <a:lnTo>
                    <a:pt x="33" y="81"/>
                  </a:lnTo>
                  <a:lnTo>
                    <a:pt x="35" y="66"/>
                  </a:lnTo>
                  <a:lnTo>
                    <a:pt x="17" y="8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90" name="Freeform 475"/>
            <p:cNvSpPr>
              <a:spLocks/>
            </p:cNvSpPr>
            <p:nvPr/>
          </p:nvSpPr>
          <p:spPr bwMode="auto">
            <a:xfrm>
              <a:off x="3784" y="2948"/>
              <a:ext cx="13" cy="12"/>
            </a:xfrm>
            <a:custGeom>
              <a:avLst/>
              <a:gdLst>
                <a:gd name="T0" fmla="*/ 0 w 40"/>
                <a:gd name="T1" fmla="*/ 0 h 36"/>
                <a:gd name="T2" fmla="*/ 0 w 40"/>
                <a:gd name="T3" fmla="*/ 0 h 36"/>
                <a:gd name="T4" fmla="*/ 0 w 40"/>
                <a:gd name="T5" fmla="*/ 0 h 36"/>
                <a:gd name="T6" fmla="*/ 0 w 40"/>
                <a:gd name="T7" fmla="*/ 0 h 36"/>
                <a:gd name="T8" fmla="*/ 0 w 40"/>
                <a:gd name="T9" fmla="*/ 0 h 36"/>
                <a:gd name="T10" fmla="*/ 0 w 40"/>
                <a:gd name="T11" fmla="*/ 0 h 36"/>
                <a:gd name="T12" fmla="*/ 0 w 40"/>
                <a:gd name="T13" fmla="*/ 0 h 36"/>
                <a:gd name="T14" fmla="*/ 0 w 40"/>
                <a:gd name="T15" fmla="*/ 0 h 36"/>
                <a:gd name="T16" fmla="*/ 0 w 40"/>
                <a:gd name="T17" fmla="*/ 0 h 36"/>
                <a:gd name="T18" fmla="*/ 0 w 40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0"/>
                <a:gd name="T31" fmla="*/ 0 h 36"/>
                <a:gd name="T32" fmla="*/ 40 w 40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0" h="36">
                  <a:moveTo>
                    <a:pt x="0" y="21"/>
                  </a:moveTo>
                  <a:lnTo>
                    <a:pt x="18" y="36"/>
                  </a:lnTo>
                  <a:lnTo>
                    <a:pt x="40" y="36"/>
                  </a:lnTo>
                  <a:lnTo>
                    <a:pt x="40" y="0"/>
                  </a:lnTo>
                  <a:lnTo>
                    <a:pt x="18" y="0"/>
                  </a:lnTo>
                  <a:lnTo>
                    <a:pt x="35" y="15"/>
                  </a:lnTo>
                  <a:lnTo>
                    <a:pt x="0" y="21"/>
                  </a:lnTo>
                  <a:lnTo>
                    <a:pt x="2" y="36"/>
                  </a:lnTo>
                  <a:lnTo>
                    <a:pt x="18" y="36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91" name="Freeform 476"/>
            <p:cNvSpPr>
              <a:spLocks noEditPoints="1"/>
            </p:cNvSpPr>
            <p:nvPr/>
          </p:nvSpPr>
          <p:spPr bwMode="auto">
            <a:xfrm>
              <a:off x="4335" y="3843"/>
              <a:ext cx="924" cy="110"/>
            </a:xfrm>
            <a:custGeom>
              <a:avLst/>
              <a:gdLst>
                <a:gd name="T0" fmla="*/ 0 w 2772"/>
                <a:gd name="T1" fmla="*/ 0 h 329"/>
                <a:gd name="T2" fmla="*/ 0 w 2772"/>
                <a:gd name="T3" fmla="*/ 0 h 329"/>
                <a:gd name="T4" fmla="*/ 0 w 2772"/>
                <a:gd name="T5" fmla="*/ 0 h 329"/>
                <a:gd name="T6" fmla="*/ 0 w 2772"/>
                <a:gd name="T7" fmla="*/ 0 h 329"/>
                <a:gd name="T8" fmla="*/ 0 w 2772"/>
                <a:gd name="T9" fmla="*/ 0 h 329"/>
                <a:gd name="T10" fmla="*/ 0 w 2772"/>
                <a:gd name="T11" fmla="*/ 0 h 329"/>
                <a:gd name="T12" fmla="*/ 0 w 2772"/>
                <a:gd name="T13" fmla="*/ 0 h 329"/>
                <a:gd name="T14" fmla="*/ 0 w 2772"/>
                <a:gd name="T15" fmla="*/ 0 h 329"/>
                <a:gd name="T16" fmla="*/ 0 w 2772"/>
                <a:gd name="T17" fmla="*/ 0 h 329"/>
                <a:gd name="T18" fmla="*/ 0 w 2772"/>
                <a:gd name="T19" fmla="*/ 0 h 329"/>
                <a:gd name="T20" fmla="*/ 0 w 2772"/>
                <a:gd name="T21" fmla="*/ 0 h 329"/>
                <a:gd name="T22" fmla="*/ 0 w 2772"/>
                <a:gd name="T23" fmla="*/ 0 h 329"/>
                <a:gd name="T24" fmla="*/ 0 w 2772"/>
                <a:gd name="T25" fmla="*/ 0 h 329"/>
                <a:gd name="T26" fmla="*/ 0 w 2772"/>
                <a:gd name="T27" fmla="*/ 0 h 329"/>
                <a:gd name="T28" fmla="*/ 0 w 2772"/>
                <a:gd name="T29" fmla="*/ 0 h 329"/>
                <a:gd name="T30" fmla="*/ 0 w 2772"/>
                <a:gd name="T31" fmla="*/ 0 h 329"/>
                <a:gd name="T32" fmla="*/ 0 w 2772"/>
                <a:gd name="T33" fmla="*/ 0 h 329"/>
                <a:gd name="T34" fmla="*/ 0 w 2772"/>
                <a:gd name="T35" fmla="*/ 0 h 329"/>
                <a:gd name="T36" fmla="*/ 0 w 2772"/>
                <a:gd name="T37" fmla="*/ 0 h 329"/>
                <a:gd name="T38" fmla="*/ 0 w 2772"/>
                <a:gd name="T39" fmla="*/ 0 h 329"/>
                <a:gd name="T40" fmla="*/ 0 w 2772"/>
                <a:gd name="T41" fmla="*/ 0 h 329"/>
                <a:gd name="T42" fmla="*/ 0 w 2772"/>
                <a:gd name="T43" fmla="*/ 0 h 329"/>
                <a:gd name="T44" fmla="*/ 0 w 2772"/>
                <a:gd name="T45" fmla="*/ 0 h 329"/>
                <a:gd name="T46" fmla="*/ 0 w 2772"/>
                <a:gd name="T47" fmla="*/ 0 h 329"/>
                <a:gd name="T48" fmla="*/ 0 w 2772"/>
                <a:gd name="T49" fmla="*/ 0 h 329"/>
                <a:gd name="T50" fmla="*/ 0 w 2772"/>
                <a:gd name="T51" fmla="*/ 0 h 329"/>
                <a:gd name="T52" fmla="*/ 0 w 2772"/>
                <a:gd name="T53" fmla="*/ 0 h 329"/>
                <a:gd name="T54" fmla="*/ 0 w 2772"/>
                <a:gd name="T55" fmla="*/ 0 h 329"/>
                <a:gd name="T56" fmla="*/ 0 w 2772"/>
                <a:gd name="T57" fmla="*/ 0 h 329"/>
                <a:gd name="T58" fmla="*/ 0 w 2772"/>
                <a:gd name="T59" fmla="*/ 0 h 329"/>
                <a:gd name="T60" fmla="*/ 0 w 2772"/>
                <a:gd name="T61" fmla="*/ 0 h 329"/>
                <a:gd name="T62" fmla="*/ 0 w 2772"/>
                <a:gd name="T63" fmla="*/ 0 h 329"/>
                <a:gd name="T64" fmla="*/ 0 w 2772"/>
                <a:gd name="T65" fmla="*/ 0 h 329"/>
                <a:gd name="T66" fmla="*/ 0 w 2772"/>
                <a:gd name="T67" fmla="*/ 0 h 329"/>
                <a:gd name="T68" fmla="*/ 0 w 2772"/>
                <a:gd name="T69" fmla="*/ 0 h 329"/>
                <a:gd name="T70" fmla="*/ 0 w 2772"/>
                <a:gd name="T71" fmla="*/ 0 h 329"/>
                <a:gd name="T72" fmla="*/ 0 w 2772"/>
                <a:gd name="T73" fmla="*/ 0 h 329"/>
                <a:gd name="T74" fmla="*/ 0 w 2772"/>
                <a:gd name="T75" fmla="*/ 0 h 329"/>
                <a:gd name="T76" fmla="*/ 0 w 2772"/>
                <a:gd name="T77" fmla="*/ 0 h 329"/>
                <a:gd name="T78" fmla="*/ 0 w 2772"/>
                <a:gd name="T79" fmla="*/ 0 h 329"/>
                <a:gd name="T80" fmla="*/ 0 w 2772"/>
                <a:gd name="T81" fmla="*/ 0 h 329"/>
                <a:gd name="T82" fmla="*/ 0 w 2772"/>
                <a:gd name="T83" fmla="*/ 0 h 329"/>
                <a:gd name="T84" fmla="*/ 0 w 2772"/>
                <a:gd name="T85" fmla="*/ 0 h 329"/>
                <a:gd name="T86" fmla="*/ 0 w 2772"/>
                <a:gd name="T87" fmla="*/ 0 h 329"/>
                <a:gd name="T88" fmla="*/ 0 w 2772"/>
                <a:gd name="T89" fmla="*/ 0 h 329"/>
                <a:gd name="T90" fmla="*/ 0 w 2772"/>
                <a:gd name="T91" fmla="*/ 0 h 329"/>
                <a:gd name="T92" fmla="*/ 0 w 2772"/>
                <a:gd name="T93" fmla="*/ 0 h 329"/>
                <a:gd name="T94" fmla="*/ 0 w 2772"/>
                <a:gd name="T95" fmla="*/ 0 h 329"/>
                <a:gd name="T96" fmla="*/ 0 w 2772"/>
                <a:gd name="T97" fmla="*/ 0 h 329"/>
                <a:gd name="T98" fmla="*/ 0 w 2772"/>
                <a:gd name="T99" fmla="*/ 0 h 329"/>
                <a:gd name="T100" fmla="*/ 0 w 2772"/>
                <a:gd name="T101" fmla="*/ 0 h 329"/>
                <a:gd name="T102" fmla="*/ 0 w 2772"/>
                <a:gd name="T103" fmla="*/ 0 h 329"/>
                <a:gd name="T104" fmla="*/ 0 w 2772"/>
                <a:gd name="T105" fmla="*/ 0 h 329"/>
                <a:gd name="T106" fmla="*/ 0 w 2772"/>
                <a:gd name="T107" fmla="*/ 0 h 329"/>
                <a:gd name="T108" fmla="*/ 0 w 2772"/>
                <a:gd name="T109" fmla="*/ 0 h 329"/>
                <a:gd name="T110" fmla="*/ 0 w 2772"/>
                <a:gd name="T111" fmla="*/ 0 h 329"/>
                <a:gd name="T112" fmla="*/ 0 w 2772"/>
                <a:gd name="T113" fmla="*/ 0 h 329"/>
                <a:gd name="T114" fmla="*/ 0 w 2772"/>
                <a:gd name="T115" fmla="*/ 0 h 329"/>
                <a:gd name="T116" fmla="*/ 0 w 2772"/>
                <a:gd name="T117" fmla="*/ 0 h 329"/>
                <a:gd name="T118" fmla="*/ 0 w 2772"/>
                <a:gd name="T119" fmla="*/ 0 h 329"/>
                <a:gd name="T120" fmla="*/ 0 w 2772"/>
                <a:gd name="T121" fmla="*/ 0 h 32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772"/>
                <a:gd name="T184" fmla="*/ 0 h 329"/>
                <a:gd name="T185" fmla="*/ 2772 w 2772"/>
                <a:gd name="T186" fmla="*/ 329 h 32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772" h="329">
                  <a:moveTo>
                    <a:pt x="0" y="324"/>
                  </a:moveTo>
                  <a:lnTo>
                    <a:pt x="0" y="6"/>
                  </a:lnTo>
                  <a:lnTo>
                    <a:pt x="106" y="6"/>
                  </a:lnTo>
                  <a:lnTo>
                    <a:pt x="115" y="6"/>
                  </a:lnTo>
                  <a:lnTo>
                    <a:pt x="122" y="6"/>
                  </a:lnTo>
                  <a:lnTo>
                    <a:pt x="130" y="7"/>
                  </a:lnTo>
                  <a:lnTo>
                    <a:pt x="138" y="7"/>
                  </a:lnTo>
                  <a:lnTo>
                    <a:pt x="144" y="8"/>
                  </a:lnTo>
                  <a:lnTo>
                    <a:pt x="150" y="10"/>
                  </a:lnTo>
                  <a:lnTo>
                    <a:pt x="155" y="10"/>
                  </a:lnTo>
                  <a:lnTo>
                    <a:pt x="160" y="11"/>
                  </a:lnTo>
                  <a:lnTo>
                    <a:pt x="167" y="12"/>
                  </a:lnTo>
                  <a:lnTo>
                    <a:pt x="173" y="15"/>
                  </a:lnTo>
                  <a:lnTo>
                    <a:pt x="179" y="17"/>
                  </a:lnTo>
                  <a:lnTo>
                    <a:pt x="186" y="20"/>
                  </a:lnTo>
                  <a:lnTo>
                    <a:pt x="191" y="23"/>
                  </a:lnTo>
                  <a:lnTo>
                    <a:pt x="196" y="25"/>
                  </a:lnTo>
                  <a:lnTo>
                    <a:pt x="201" y="29"/>
                  </a:lnTo>
                  <a:lnTo>
                    <a:pt x="206" y="33"/>
                  </a:lnTo>
                  <a:lnTo>
                    <a:pt x="212" y="38"/>
                  </a:lnTo>
                  <a:lnTo>
                    <a:pt x="217" y="45"/>
                  </a:lnTo>
                  <a:lnTo>
                    <a:pt x="222" y="51"/>
                  </a:lnTo>
                  <a:lnTo>
                    <a:pt x="227" y="58"/>
                  </a:lnTo>
                  <a:lnTo>
                    <a:pt x="231" y="64"/>
                  </a:lnTo>
                  <a:lnTo>
                    <a:pt x="235" y="72"/>
                  </a:lnTo>
                  <a:lnTo>
                    <a:pt x="239" y="80"/>
                  </a:lnTo>
                  <a:lnTo>
                    <a:pt x="242" y="88"/>
                  </a:lnTo>
                  <a:lnTo>
                    <a:pt x="245" y="96"/>
                  </a:lnTo>
                  <a:lnTo>
                    <a:pt x="247" y="105"/>
                  </a:lnTo>
                  <a:lnTo>
                    <a:pt x="249" y="114"/>
                  </a:lnTo>
                  <a:lnTo>
                    <a:pt x="251" y="123"/>
                  </a:lnTo>
                  <a:lnTo>
                    <a:pt x="253" y="132"/>
                  </a:lnTo>
                  <a:lnTo>
                    <a:pt x="253" y="143"/>
                  </a:lnTo>
                  <a:lnTo>
                    <a:pt x="254" y="153"/>
                  </a:lnTo>
                  <a:lnTo>
                    <a:pt x="254" y="164"/>
                  </a:lnTo>
                  <a:lnTo>
                    <a:pt x="254" y="173"/>
                  </a:lnTo>
                  <a:lnTo>
                    <a:pt x="254" y="181"/>
                  </a:lnTo>
                  <a:lnTo>
                    <a:pt x="253" y="190"/>
                  </a:lnTo>
                  <a:lnTo>
                    <a:pt x="253" y="197"/>
                  </a:lnTo>
                  <a:lnTo>
                    <a:pt x="251" y="205"/>
                  </a:lnTo>
                  <a:lnTo>
                    <a:pt x="250" y="213"/>
                  </a:lnTo>
                  <a:lnTo>
                    <a:pt x="247" y="221"/>
                  </a:lnTo>
                  <a:lnTo>
                    <a:pt x="246" y="228"/>
                  </a:lnTo>
                  <a:lnTo>
                    <a:pt x="244" y="234"/>
                  </a:lnTo>
                  <a:lnTo>
                    <a:pt x="242" y="242"/>
                  </a:lnTo>
                  <a:lnTo>
                    <a:pt x="240" y="247"/>
                  </a:lnTo>
                  <a:lnTo>
                    <a:pt x="237" y="254"/>
                  </a:lnTo>
                  <a:lnTo>
                    <a:pt x="234" y="259"/>
                  </a:lnTo>
                  <a:lnTo>
                    <a:pt x="231" y="264"/>
                  </a:lnTo>
                  <a:lnTo>
                    <a:pt x="229" y="269"/>
                  </a:lnTo>
                  <a:lnTo>
                    <a:pt x="225" y="274"/>
                  </a:lnTo>
                  <a:lnTo>
                    <a:pt x="218" y="282"/>
                  </a:lnTo>
                  <a:lnTo>
                    <a:pt x="212" y="290"/>
                  </a:lnTo>
                  <a:lnTo>
                    <a:pt x="205" y="297"/>
                  </a:lnTo>
                  <a:lnTo>
                    <a:pt x="198" y="303"/>
                  </a:lnTo>
                  <a:lnTo>
                    <a:pt x="194" y="306"/>
                  </a:lnTo>
                  <a:lnTo>
                    <a:pt x="189" y="308"/>
                  </a:lnTo>
                  <a:lnTo>
                    <a:pt x="184" y="310"/>
                  </a:lnTo>
                  <a:lnTo>
                    <a:pt x="181" y="312"/>
                  </a:lnTo>
                  <a:lnTo>
                    <a:pt x="176" y="314"/>
                  </a:lnTo>
                  <a:lnTo>
                    <a:pt x="170" y="316"/>
                  </a:lnTo>
                  <a:lnTo>
                    <a:pt x="165" y="318"/>
                  </a:lnTo>
                  <a:lnTo>
                    <a:pt x="160" y="319"/>
                  </a:lnTo>
                  <a:lnTo>
                    <a:pt x="155" y="320"/>
                  </a:lnTo>
                  <a:lnTo>
                    <a:pt x="149" y="321"/>
                  </a:lnTo>
                  <a:lnTo>
                    <a:pt x="144" y="323"/>
                  </a:lnTo>
                  <a:lnTo>
                    <a:pt x="138" y="323"/>
                  </a:lnTo>
                  <a:lnTo>
                    <a:pt x="131" y="324"/>
                  </a:lnTo>
                  <a:lnTo>
                    <a:pt x="125" y="324"/>
                  </a:lnTo>
                  <a:lnTo>
                    <a:pt x="119" y="324"/>
                  </a:lnTo>
                  <a:lnTo>
                    <a:pt x="111" y="324"/>
                  </a:lnTo>
                  <a:lnTo>
                    <a:pt x="0" y="324"/>
                  </a:lnTo>
                  <a:close/>
                  <a:moveTo>
                    <a:pt x="42" y="286"/>
                  </a:moveTo>
                  <a:lnTo>
                    <a:pt x="107" y="286"/>
                  </a:lnTo>
                  <a:lnTo>
                    <a:pt x="115" y="286"/>
                  </a:lnTo>
                  <a:lnTo>
                    <a:pt x="121" y="286"/>
                  </a:lnTo>
                  <a:lnTo>
                    <a:pt x="128" y="286"/>
                  </a:lnTo>
                  <a:lnTo>
                    <a:pt x="134" y="285"/>
                  </a:lnTo>
                  <a:lnTo>
                    <a:pt x="140" y="285"/>
                  </a:lnTo>
                  <a:lnTo>
                    <a:pt x="145" y="284"/>
                  </a:lnTo>
                  <a:lnTo>
                    <a:pt x="149" y="282"/>
                  </a:lnTo>
                  <a:lnTo>
                    <a:pt x="154" y="281"/>
                  </a:lnTo>
                  <a:lnTo>
                    <a:pt x="162" y="277"/>
                  </a:lnTo>
                  <a:lnTo>
                    <a:pt x="169" y="273"/>
                  </a:lnTo>
                  <a:lnTo>
                    <a:pt x="176" y="269"/>
                  </a:lnTo>
                  <a:lnTo>
                    <a:pt x="182" y="265"/>
                  </a:lnTo>
                  <a:lnTo>
                    <a:pt x="186" y="261"/>
                  </a:lnTo>
                  <a:lnTo>
                    <a:pt x="188" y="256"/>
                  </a:lnTo>
                  <a:lnTo>
                    <a:pt x="192" y="252"/>
                  </a:lnTo>
                  <a:lnTo>
                    <a:pt x="194" y="247"/>
                  </a:lnTo>
                  <a:lnTo>
                    <a:pt x="197" y="242"/>
                  </a:lnTo>
                  <a:lnTo>
                    <a:pt x="199" y="237"/>
                  </a:lnTo>
                  <a:lnTo>
                    <a:pt x="202" y="230"/>
                  </a:lnTo>
                  <a:lnTo>
                    <a:pt x="205" y="225"/>
                  </a:lnTo>
                  <a:lnTo>
                    <a:pt x="206" y="218"/>
                  </a:lnTo>
                  <a:lnTo>
                    <a:pt x="208" y="211"/>
                  </a:lnTo>
                  <a:lnTo>
                    <a:pt x="210" y="204"/>
                  </a:lnTo>
                  <a:lnTo>
                    <a:pt x="211" y="196"/>
                  </a:lnTo>
                  <a:lnTo>
                    <a:pt x="212" y="188"/>
                  </a:lnTo>
                  <a:lnTo>
                    <a:pt x="212" y="181"/>
                  </a:lnTo>
                  <a:lnTo>
                    <a:pt x="213" y="171"/>
                  </a:lnTo>
                  <a:lnTo>
                    <a:pt x="213" y="162"/>
                  </a:lnTo>
                  <a:lnTo>
                    <a:pt x="213" y="151"/>
                  </a:lnTo>
                  <a:lnTo>
                    <a:pt x="212" y="139"/>
                  </a:lnTo>
                  <a:lnTo>
                    <a:pt x="211" y="128"/>
                  </a:lnTo>
                  <a:lnTo>
                    <a:pt x="210" y="118"/>
                  </a:lnTo>
                  <a:lnTo>
                    <a:pt x="207" y="109"/>
                  </a:lnTo>
                  <a:lnTo>
                    <a:pt x="203" y="101"/>
                  </a:lnTo>
                  <a:lnTo>
                    <a:pt x="201" y="93"/>
                  </a:lnTo>
                  <a:lnTo>
                    <a:pt x="197" y="87"/>
                  </a:lnTo>
                  <a:lnTo>
                    <a:pt x="193" y="80"/>
                  </a:lnTo>
                  <a:lnTo>
                    <a:pt x="188" y="74"/>
                  </a:lnTo>
                  <a:lnTo>
                    <a:pt x="184" y="68"/>
                  </a:lnTo>
                  <a:lnTo>
                    <a:pt x="179" y="64"/>
                  </a:lnTo>
                  <a:lnTo>
                    <a:pt x="174" y="59"/>
                  </a:lnTo>
                  <a:lnTo>
                    <a:pt x="169" y="57"/>
                  </a:lnTo>
                  <a:lnTo>
                    <a:pt x="163" y="53"/>
                  </a:lnTo>
                  <a:lnTo>
                    <a:pt x="158" y="50"/>
                  </a:lnTo>
                  <a:lnTo>
                    <a:pt x="154" y="49"/>
                  </a:lnTo>
                  <a:lnTo>
                    <a:pt x="149" y="47"/>
                  </a:lnTo>
                  <a:lnTo>
                    <a:pt x="144" y="46"/>
                  </a:lnTo>
                  <a:lnTo>
                    <a:pt x="138" y="45"/>
                  </a:lnTo>
                  <a:lnTo>
                    <a:pt x="130" y="45"/>
                  </a:lnTo>
                  <a:lnTo>
                    <a:pt x="122" y="43"/>
                  </a:lnTo>
                  <a:lnTo>
                    <a:pt x="115" y="43"/>
                  </a:lnTo>
                  <a:lnTo>
                    <a:pt x="106" y="43"/>
                  </a:lnTo>
                  <a:lnTo>
                    <a:pt x="42" y="43"/>
                  </a:lnTo>
                  <a:lnTo>
                    <a:pt x="42" y="286"/>
                  </a:lnTo>
                  <a:close/>
                  <a:moveTo>
                    <a:pt x="311" y="324"/>
                  </a:moveTo>
                  <a:lnTo>
                    <a:pt x="311" y="6"/>
                  </a:lnTo>
                  <a:lnTo>
                    <a:pt x="534" y="6"/>
                  </a:lnTo>
                  <a:lnTo>
                    <a:pt x="534" y="43"/>
                  </a:lnTo>
                  <a:lnTo>
                    <a:pt x="351" y="43"/>
                  </a:lnTo>
                  <a:lnTo>
                    <a:pt x="351" y="141"/>
                  </a:lnTo>
                  <a:lnTo>
                    <a:pt x="523" y="141"/>
                  </a:lnTo>
                  <a:lnTo>
                    <a:pt x="523" y="179"/>
                  </a:lnTo>
                  <a:lnTo>
                    <a:pt x="351" y="179"/>
                  </a:lnTo>
                  <a:lnTo>
                    <a:pt x="351" y="286"/>
                  </a:lnTo>
                  <a:lnTo>
                    <a:pt x="540" y="286"/>
                  </a:lnTo>
                  <a:lnTo>
                    <a:pt x="540" y="324"/>
                  </a:lnTo>
                  <a:lnTo>
                    <a:pt x="311" y="324"/>
                  </a:lnTo>
                  <a:close/>
                  <a:moveTo>
                    <a:pt x="583" y="222"/>
                  </a:moveTo>
                  <a:lnTo>
                    <a:pt x="621" y="218"/>
                  </a:lnTo>
                  <a:lnTo>
                    <a:pt x="623" y="224"/>
                  </a:lnTo>
                  <a:lnTo>
                    <a:pt x="623" y="230"/>
                  </a:lnTo>
                  <a:lnTo>
                    <a:pt x="624" y="235"/>
                  </a:lnTo>
                  <a:lnTo>
                    <a:pt x="626" y="239"/>
                  </a:lnTo>
                  <a:lnTo>
                    <a:pt x="628" y="244"/>
                  </a:lnTo>
                  <a:lnTo>
                    <a:pt x="629" y="250"/>
                  </a:lnTo>
                  <a:lnTo>
                    <a:pt x="631" y="254"/>
                  </a:lnTo>
                  <a:lnTo>
                    <a:pt x="634" y="258"/>
                  </a:lnTo>
                  <a:lnTo>
                    <a:pt x="639" y="265"/>
                  </a:lnTo>
                  <a:lnTo>
                    <a:pt x="647" y="272"/>
                  </a:lnTo>
                  <a:lnTo>
                    <a:pt x="655" y="277"/>
                  </a:lnTo>
                  <a:lnTo>
                    <a:pt x="665" y="282"/>
                  </a:lnTo>
                  <a:lnTo>
                    <a:pt x="671" y="285"/>
                  </a:lnTo>
                  <a:lnTo>
                    <a:pt x="676" y="286"/>
                  </a:lnTo>
                  <a:lnTo>
                    <a:pt x="681" y="289"/>
                  </a:lnTo>
                  <a:lnTo>
                    <a:pt x="687" y="290"/>
                  </a:lnTo>
                  <a:lnTo>
                    <a:pt x="693" y="291"/>
                  </a:lnTo>
                  <a:lnTo>
                    <a:pt x="700" y="291"/>
                  </a:lnTo>
                  <a:lnTo>
                    <a:pt x="706" y="293"/>
                  </a:lnTo>
                  <a:lnTo>
                    <a:pt x="712" y="293"/>
                  </a:lnTo>
                  <a:lnTo>
                    <a:pt x="719" y="293"/>
                  </a:lnTo>
                  <a:lnTo>
                    <a:pt x="724" y="291"/>
                  </a:lnTo>
                  <a:lnTo>
                    <a:pt x="730" y="291"/>
                  </a:lnTo>
                  <a:lnTo>
                    <a:pt x="735" y="290"/>
                  </a:lnTo>
                  <a:lnTo>
                    <a:pt x="740" y="289"/>
                  </a:lnTo>
                  <a:lnTo>
                    <a:pt x="744" y="288"/>
                  </a:lnTo>
                  <a:lnTo>
                    <a:pt x="749" y="286"/>
                  </a:lnTo>
                  <a:lnTo>
                    <a:pt x="754" y="285"/>
                  </a:lnTo>
                  <a:lnTo>
                    <a:pt x="761" y="281"/>
                  </a:lnTo>
                  <a:lnTo>
                    <a:pt x="769" y="276"/>
                  </a:lnTo>
                  <a:lnTo>
                    <a:pt x="774" y="271"/>
                  </a:lnTo>
                  <a:lnTo>
                    <a:pt x="779" y="265"/>
                  </a:lnTo>
                  <a:lnTo>
                    <a:pt x="783" y="259"/>
                  </a:lnTo>
                  <a:lnTo>
                    <a:pt x="785" y="251"/>
                  </a:lnTo>
                  <a:lnTo>
                    <a:pt x="788" y="244"/>
                  </a:lnTo>
                  <a:lnTo>
                    <a:pt x="788" y="238"/>
                  </a:lnTo>
                  <a:lnTo>
                    <a:pt x="788" y="231"/>
                  </a:lnTo>
                  <a:lnTo>
                    <a:pt x="787" y="225"/>
                  </a:lnTo>
                  <a:lnTo>
                    <a:pt x="784" y="218"/>
                  </a:lnTo>
                  <a:lnTo>
                    <a:pt x="780" y="212"/>
                  </a:lnTo>
                  <a:lnTo>
                    <a:pt x="775" y="207"/>
                  </a:lnTo>
                  <a:lnTo>
                    <a:pt x="769" y="201"/>
                  </a:lnTo>
                  <a:lnTo>
                    <a:pt x="761" y="196"/>
                  </a:lnTo>
                  <a:lnTo>
                    <a:pt x="753" y="192"/>
                  </a:lnTo>
                  <a:lnTo>
                    <a:pt x="749" y="191"/>
                  </a:lnTo>
                  <a:lnTo>
                    <a:pt x="744" y="190"/>
                  </a:lnTo>
                  <a:lnTo>
                    <a:pt x="739" y="188"/>
                  </a:lnTo>
                  <a:lnTo>
                    <a:pt x="732" y="187"/>
                  </a:lnTo>
                  <a:lnTo>
                    <a:pt x="725" y="184"/>
                  </a:lnTo>
                  <a:lnTo>
                    <a:pt x="717" y="183"/>
                  </a:lnTo>
                  <a:lnTo>
                    <a:pt x="708" y="181"/>
                  </a:lnTo>
                  <a:lnTo>
                    <a:pt x="698" y="178"/>
                  </a:lnTo>
                  <a:lnTo>
                    <a:pt x="688" y="175"/>
                  </a:lnTo>
                  <a:lnTo>
                    <a:pt x="678" y="173"/>
                  </a:lnTo>
                  <a:lnTo>
                    <a:pt x="669" y="170"/>
                  </a:lnTo>
                  <a:lnTo>
                    <a:pt x="662" y="167"/>
                  </a:lnTo>
                  <a:lnTo>
                    <a:pt x="654" y="165"/>
                  </a:lnTo>
                  <a:lnTo>
                    <a:pt x="648" y="162"/>
                  </a:lnTo>
                  <a:lnTo>
                    <a:pt x="643" y="161"/>
                  </a:lnTo>
                  <a:lnTo>
                    <a:pt x="638" y="158"/>
                  </a:lnTo>
                  <a:lnTo>
                    <a:pt x="628" y="152"/>
                  </a:lnTo>
                  <a:lnTo>
                    <a:pt x="620" y="144"/>
                  </a:lnTo>
                  <a:lnTo>
                    <a:pt x="611" y="136"/>
                  </a:lnTo>
                  <a:lnTo>
                    <a:pt x="605" y="128"/>
                  </a:lnTo>
                  <a:lnTo>
                    <a:pt x="602" y="124"/>
                  </a:lnTo>
                  <a:lnTo>
                    <a:pt x="601" y="119"/>
                  </a:lnTo>
                  <a:lnTo>
                    <a:pt x="599" y="114"/>
                  </a:lnTo>
                  <a:lnTo>
                    <a:pt x="597" y="110"/>
                  </a:lnTo>
                  <a:lnTo>
                    <a:pt x="596" y="105"/>
                  </a:lnTo>
                  <a:lnTo>
                    <a:pt x="596" y="100"/>
                  </a:lnTo>
                  <a:lnTo>
                    <a:pt x="595" y="93"/>
                  </a:lnTo>
                  <a:lnTo>
                    <a:pt x="595" y="88"/>
                  </a:lnTo>
                  <a:lnTo>
                    <a:pt x="595" y="83"/>
                  </a:lnTo>
                  <a:lnTo>
                    <a:pt x="596" y="76"/>
                  </a:lnTo>
                  <a:lnTo>
                    <a:pt x="596" y="71"/>
                  </a:lnTo>
                  <a:lnTo>
                    <a:pt x="597" y="66"/>
                  </a:lnTo>
                  <a:lnTo>
                    <a:pt x="600" y="59"/>
                  </a:lnTo>
                  <a:lnTo>
                    <a:pt x="601" y="54"/>
                  </a:lnTo>
                  <a:lnTo>
                    <a:pt x="605" y="49"/>
                  </a:lnTo>
                  <a:lnTo>
                    <a:pt x="607" y="43"/>
                  </a:lnTo>
                  <a:lnTo>
                    <a:pt x="611" y="38"/>
                  </a:lnTo>
                  <a:lnTo>
                    <a:pt x="615" y="34"/>
                  </a:lnTo>
                  <a:lnTo>
                    <a:pt x="619" y="29"/>
                  </a:lnTo>
                  <a:lnTo>
                    <a:pt x="624" y="25"/>
                  </a:lnTo>
                  <a:lnTo>
                    <a:pt x="629" y="21"/>
                  </a:lnTo>
                  <a:lnTo>
                    <a:pt x="635" y="17"/>
                  </a:lnTo>
                  <a:lnTo>
                    <a:pt x="640" y="15"/>
                  </a:lnTo>
                  <a:lnTo>
                    <a:pt x="647" y="12"/>
                  </a:lnTo>
                  <a:lnTo>
                    <a:pt x="653" y="10"/>
                  </a:lnTo>
                  <a:lnTo>
                    <a:pt x="660" y="7"/>
                  </a:lnTo>
                  <a:lnTo>
                    <a:pt x="667" y="6"/>
                  </a:lnTo>
                  <a:lnTo>
                    <a:pt x="673" y="3"/>
                  </a:lnTo>
                  <a:lnTo>
                    <a:pt x="681" y="2"/>
                  </a:lnTo>
                  <a:lnTo>
                    <a:pt x="688" y="2"/>
                  </a:lnTo>
                  <a:lnTo>
                    <a:pt x="696" y="0"/>
                  </a:lnTo>
                  <a:lnTo>
                    <a:pt x="703" y="0"/>
                  </a:lnTo>
                  <a:lnTo>
                    <a:pt x="712" y="0"/>
                  </a:lnTo>
                  <a:lnTo>
                    <a:pt x="720" y="2"/>
                  </a:lnTo>
                  <a:lnTo>
                    <a:pt x="727" y="2"/>
                  </a:lnTo>
                  <a:lnTo>
                    <a:pt x="736" y="3"/>
                  </a:lnTo>
                  <a:lnTo>
                    <a:pt x="743" y="6"/>
                  </a:lnTo>
                  <a:lnTo>
                    <a:pt x="750" y="7"/>
                  </a:lnTo>
                  <a:lnTo>
                    <a:pt x="758" y="10"/>
                  </a:lnTo>
                  <a:lnTo>
                    <a:pt x="764" y="12"/>
                  </a:lnTo>
                  <a:lnTo>
                    <a:pt x="770" y="15"/>
                  </a:lnTo>
                  <a:lnTo>
                    <a:pt x="775" y="19"/>
                  </a:lnTo>
                  <a:lnTo>
                    <a:pt x="782" y="23"/>
                  </a:lnTo>
                  <a:lnTo>
                    <a:pt x="787" y="27"/>
                  </a:lnTo>
                  <a:lnTo>
                    <a:pt x="792" y="30"/>
                  </a:lnTo>
                  <a:lnTo>
                    <a:pt x="796" y="36"/>
                  </a:lnTo>
                  <a:lnTo>
                    <a:pt x="799" y="41"/>
                  </a:lnTo>
                  <a:lnTo>
                    <a:pt x="803" y="46"/>
                  </a:lnTo>
                  <a:lnTo>
                    <a:pt x="807" y="51"/>
                  </a:lnTo>
                  <a:lnTo>
                    <a:pt x="809" y="58"/>
                  </a:lnTo>
                  <a:lnTo>
                    <a:pt x="812" y="63"/>
                  </a:lnTo>
                  <a:lnTo>
                    <a:pt x="814" y="70"/>
                  </a:lnTo>
                  <a:lnTo>
                    <a:pt x="816" y="76"/>
                  </a:lnTo>
                  <a:lnTo>
                    <a:pt x="817" y="83"/>
                  </a:lnTo>
                  <a:lnTo>
                    <a:pt x="818" y="89"/>
                  </a:lnTo>
                  <a:lnTo>
                    <a:pt x="818" y="96"/>
                  </a:lnTo>
                  <a:lnTo>
                    <a:pt x="779" y="98"/>
                  </a:lnTo>
                  <a:lnTo>
                    <a:pt x="778" y="92"/>
                  </a:lnTo>
                  <a:lnTo>
                    <a:pt x="777" y="84"/>
                  </a:lnTo>
                  <a:lnTo>
                    <a:pt x="775" y="79"/>
                  </a:lnTo>
                  <a:lnTo>
                    <a:pt x="773" y="72"/>
                  </a:lnTo>
                  <a:lnTo>
                    <a:pt x="770" y="67"/>
                  </a:lnTo>
                  <a:lnTo>
                    <a:pt x="767" y="63"/>
                  </a:lnTo>
                  <a:lnTo>
                    <a:pt x="763" y="58"/>
                  </a:lnTo>
                  <a:lnTo>
                    <a:pt x="758" y="54"/>
                  </a:lnTo>
                  <a:lnTo>
                    <a:pt x="753" y="50"/>
                  </a:lnTo>
                  <a:lnTo>
                    <a:pt x="748" y="46"/>
                  </a:lnTo>
                  <a:lnTo>
                    <a:pt x="743" y="43"/>
                  </a:lnTo>
                  <a:lnTo>
                    <a:pt x="736" y="42"/>
                  </a:lnTo>
                  <a:lnTo>
                    <a:pt x="729" y="40"/>
                  </a:lnTo>
                  <a:lnTo>
                    <a:pt x="721" y="40"/>
                  </a:lnTo>
                  <a:lnTo>
                    <a:pt x="713" y="38"/>
                  </a:lnTo>
                  <a:lnTo>
                    <a:pt x="705" y="38"/>
                  </a:lnTo>
                  <a:lnTo>
                    <a:pt x="696" y="38"/>
                  </a:lnTo>
                  <a:lnTo>
                    <a:pt x="688" y="40"/>
                  </a:lnTo>
                  <a:lnTo>
                    <a:pt x="679" y="40"/>
                  </a:lnTo>
                  <a:lnTo>
                    <a:pt x="673" y="41"/>
                  </a:lnTo>
                  <a:lnTo>
                    <a:pt x="667" y="43"/>
                  </a:lnTo>
                  <a:lnTo>
                    <a:pt x="660" y="45"/>
                  </a:lnTo>
                  <a:lnTo>
                    <a:pt x="655" y="49"/>
                  </a:lnTo>
                  <a:lnTo>
                    <a:pt x="652" y="51"/>
                  </a:lnTo>
                  <a:lnTo>
                    <a:pt x="644" y="59"/>
                  </a:lnTo>
                  <a:lnTo>
                    <a:pt x="639" y="67"/>
                  </a:lnTo>
                  <a:lnTo>
                    <a:pt x="635" y="76"/>
                  </a:lnTo>
                  <a:lnTo>
                    <a:pt x="634" y="85"/>
                  </a:lnTo>
                  <a:lnTo>
                    <a:pt x="635" y="93"/>
                  </a:lnTo>
                  <a:lnTo>
                    <a:pt x="636" y="101"/>
                  </a:lnTo>
                  <a:lnTo>
                    <a:pt x="640" y="107"/>
                  </a:lnTo>
                  <a:lnTo>
                    <a:pt x="647" y="114"/>
                  </a:lnTo>
                  <a:lnTo>
                    <a:pt x="650" y="117"/>
                  </a:lnTo>
                  <a:lnTo>
                    <a:pt x="654" y="119"/>
                  </a:lnTo>
                  <a:lnTo>
                    <a:pt x="660" y="122"/>
                  </a:lnTo>
                  <a:lnTo>
                    <a:pt x="668" y="124"/>
                  </a:lnTo>
                  <a:lnTo>
                    <a:pt x="676" y="128"/>
                  </a:lnTo>
                  <a:lnTo>
                    <a:pt x="684" y="131"/>
                  </a:lnTo>
                  <a:lnTo>
                    <a:pt x="696" y="134"/>
                  </a:lnTo>
                  <a:lnTo>
                    <a:pt x="707" y="136"/>
                  </a:lnTo>
                  <a:lnTo>
                    <a:pt x="719" y="139"/>
                  </a:lnTo>
                  <a:lnTo>
                    <a:pt x="730" y="141"/>
                  </a:lnTo>
                  <a:lnTo>
                    <a:pt x="740" y="145"/>
                  </a:lnTo>
                  <a:lnTo>
                    <a:pt x="749" y="148"/>
                  </a:lnTo>
                  <a:lnTo>
                    <a:pt x="758" y="151"/>
                  </a:lnTo>
                  <a:lnTo>
                    <a:pt x="764" y="153"/>
                  </a:lnTo>
                  <a:lnTo>
                    <a:pt x="770" y="154"/>
                  </a:lnTo>
                  <a:lnTo>
                    <a:pt x="775" y="157"/>
                  </a:lnTo>
                  <a:lnTo>
                    <a:pt x="782" y="160"/>
                  </a:lnTo>
                  <a:lnTo>
                    <a:pt x="788" y="164"/>
                  </a:lnTo>
                  <a:lnTo>
                    <a:pt x="793" y="167"/>
                  </a:lnTo>
                  <a:lnTo>
                    <a:pt x="799" y="171"/>
                  </a:lnTo>
                  <a:lnTo>
                    <a:pt x="803" y="175"/>
                  </a:lnTo>
                  <a:lnTo>
                    <a:pt x="808" y="179"/>
                  </a:lnTo>
                  <a:lnTo>
                    <a:pt x="812" y="184"/>
                  </a:lnTo>
                  <a:lnTo>
                    <a:pt x="814" y="188"/>
                  </a:lnTo>
                  <a:lnTo>
                    <a:pt x="817" y="194"/>
                  </a:lnTo>
                  <a:lnTo>
                    <a:pt x="821" y="199"/>
                  </a:lnTo>
                  <a:lnTo>
                    <a:pt x="823" y="204"/>
                  </a:lnTo>
                  <a:lnTo>
                    <a:pt x="825" y="209"/>
                  </a:lnTo>
                  <a:lnTo>
                    <a:pt x="826" y="216"/>
                  </a:lnTo>
                  <a:lnTo>
                    <a:pt x="827" y="221"/>
                  </a:lnTo>
                  <a:lnTo>
                    <a:pt x="828" y="228"/>
                  </a:lnTo>
                  <a:lnTo>
                    <a:pt x="828" y="234"/>
                  </a:lnTo>
                  <a:lnTo>
                    <a:pt x="828" y="241"/>
                  </a:lnTo>
                  <a:lnTo>
                    <a:pt x="827" y="247"/>
                  </a:lnTo>
                  <a:lnTo>
                    <a:pt x="826" y="254"/>
                  </a:lnTo>
                  <a:lnTo>
                    <a:pt x="825" y="259"/>
                  </a:lnTo>
                  <a:lnTo>
                    <a:pt x="823" y="265"/>
                  </a:lnTo>
                  <a:lnTo>
                    <a:pt x="821" y="271"/>
                  </a:lnTo>
                  <a:lnTo>
                    <a:pt x="817" y="277"/>
                  </a:lnTo>
                  <a:lnTo>
                    <a:pt x="814" y="282"/>
                  </a:lnTo>
                  <a:lnTo>
                    <a:pt x="811" y="288"/>
                  </a:lnTo>
                  <a:lnTo>
                    <a:pt x="806" y="293"/>
                  </a:lnTo>
                  <a:lnTo>
                    <a:pt x="802" y="297"/>
                  </a:lnTo>
                  <a:lnTo>
                    <a:pt x="797" y="302"/>
                  </a:lnTo>
                  <a:lnTo>
                    <a:pt x="790" y="306"/>
                  </a:lnTo>
                  <a:lnTo>
                    <a:pt x="785" y="310"/>
                  </a:lnTo>
                  <a:lnTo>
                    <a:pt x="779" y="314"/>
                  </a:lnTo>
                  <a:lnTo>
                    <a:pt x="773" y="316"/>
                  </a:lnTo>
                  <a:lnTo>
                    <a:pt x="767" y="319"/>
                  </a:lnTo>
                  <a:lnTo>
                    <a:pt x="759" y="323"/>
                  </a:lnTo>
                  <a:lnTo>
                    <a:pt x="753" y="324"/>
                  </a:lnTo>
                  <a:lnTo>
                    <a:pt x="745" y="327"/>
                  </a:lnTo>
                  <a:lnTo>
                    <a:pt x="737" y="328"/>
                  </a:lnTo>
                  <a:lnTo>
                    <a:pt x="730" y="328"/>
                  </a:lnTo>
                  <a:lnTo>
                    <a:pt x="722" y="329"/>
                  </a:lnTo>
                  <a:lnTo>
                    <a:pt x="713" y="329"/>
                  </a:lnTo>
                  <a:lnTo>
                    <a:pt x="703" y="329"/>
                  </a:lnTo>
                  <a:lnTo>
                    <a:pt x="695" y="328"/>
                  </a:lnTo>
                  <a:lnTo>
                    <a:pt x="684" y="328"/>
                  </a:lnTo>
                  <a:lnTo>
                    <a:pt x="676" y="327"/>
                  </a:lnTo>
                  <a:lnTo>
                    <a:pt x="667" y="324"/>
                  </a:lnTo>
                  <a:lnTo>
                    <a:pt x="659" y="323"/>
                  </a:lnTo>
                  <a:lnTo>
                    <a:pt x="652" y="319"/>
                  </a:lnTo>
                  <a:lnTo>
                    <a:pt x="644" y="316"/>
                  </a:lnTo>
                  <a:lnTo>
                    <a:pt x="638" y="314"/>
                  </a:lnTo>
                  <a:lnTo>
                    <a:pt x="630" y="310"/>
                  </a:lnTo>
                  <a:lnTo>
                    <a:pt x="625" y="306"/>
                  </a:lnTo>
                  <a:lnTo>
                    <a:pt x="619" y="301"/>
                  </a:lnTo>
                  <a:lnTo>
                    <a:pt x="614" y="297"/>
                  </a:lnTo>
                  <a:lnTo>
                    <a:pt x="609" y="291"/>
                  </a:lnTo>
                  <a:lnTo>
                    <a:pt x="604" y="285"/>
                  </a:lnTo>
                  <a:lnTo>
                    <a:pt x="600" y="280"/>
                  </a:lnTo>
                  <a:lnTo>
                    <a:pt x="596" y="273"/>
                  </a:lnTo>
                  <a:lnTo>
                    <a:pt x="593" y="265"/>
                  </a:lnTo>
                  <a:lnTo>
                    <a:pt x="590" y="259"/>
                  </a:lnTo>
                  <a:lnTo>
                    <a:pt x="588" y="252"/>
                  </a:lnTo>
                  <a:lnTo>
                    <a:pt x="586" y="244"/>
                  </a:lnTo>
                  <a:lnTo>
                    <a:pt x="585" y="238"/>
                  </a:lnTo>
                  <a:lnTo>
                    <a:pt x="583" y="230"/>
                  </a:lnTo>
                  <a:lnTo>
                    <a:pt x="583" y="222"/>
                  </a:lnTo>
                  <a:close/>
                  <a:moveTo>
                    <a:pt x="870" y="170"/>
                  </a:moveTo>
                  <a:lnTo>
                    <a:pt x="871" y="151"/>
                  </a:lnTo>
                  <a:lnTo>
                    <a:pt x="873" y="132"/>
                  </a:lnTo>
                  <a:lnTo>
                    <a:pt x="876" y="115"/>
                  </a:lnTo>
                  <a:lnTo>
                    <a:pt x="881" y="100"/>
                  </a:lnTo>
                  <a:lnTo>
                    <a:pt x="886" y="84"/>
                  </a:lnTo>
                  <a:lnTo>
                    <a:pt x="894" y="71"/>
                  </a:lnTo>
                  <a:lnTo>
                    <a:pt x="903" y="58"/>
                  </a:lnTo>
                  <a:lnTo>
                    <a:pt x="912" y="46"/>
                  </a:lnTo>
                  <a:lnTo>
                    <a:pt x="923" y="36"/>
                  </a:lnTo>
                  <a:lnTo>
                    <a:pt x="934" y="25"/>
                  </a:lnTo>
                  <a:lnTo>
                    <a:pt x="946" y="17"/>
                  </a:lnTo>
                  <a:lnTo>
                    <a:pt x="960" y="11"/>
                  </a:lnTo>
                  <a:lnTo>
                    <a:pt x="972" y="7"/>
                  </a:lnTo>
                  <a:lnTo>
                    <a:pt x="987" y="3"/>
                  </a:lnTo>
                  <a:lnTo>
                    <a:pt x="1003" y="2"/>
                  </a:lnTo>
                  <a:lnTo>
                    <a:pt x="1018" y="0"/>
                  </a:lnTo>
                  <a:lnTo>
                    <a:pt x="1028" y="0"/>
                  </a:lnTo>
                  <a:lnTo>
                    <a:pt x="1039" y="2"/>
                  </a:lnTo>
                  <a:lnTo>
                    <a:pt x="1049" y="3"/>
                  </a:lnTo>
                  <a:lnTo>
                    <a:pt x="1058" y="6"/>
                  </a:lnTo>
                  <a:lnTo>
                    <a:pt x="1068" y="10"/>
                  </a:lnTo>
                  <a:lnTo>
                    <a:pt x="1077" y="12"/>
                  </a:lnTo>
                  <a:lnTo>
                    <a:pt x="1086" y="16"/>
                  </a:lnTo>
                  <a:lnTo>
                    <a:pt x="1095" y="21"/>
                  </a:lnTo>
                  <a:lnTo>
                    <a:pt x="1104" y="27"/>
                  </a:lnTo>
                  <a:lnTo>
                    <a:pt x="1111" y="33"/>
                  </a:lnTo>
                  <a:lnTo>
                    <a:pt x="1119" y="40"/>
                  </a:lnTo>
                  <a:lnTo>
                    <a:pt x="1125" y="46"/>
                  </a:lnTo>
                  <a:lnTo>
                    <a:pt x="1131" y="54"/>
                  </a:lnTo>
                  <a:lnTo>
                    <a:pt x="1137" y="62"/>
                  </a:lnTo>
                  <a:lnTo>
                    <a:pt x="1142" y="71"/>
                  </a:lnTo>
                  <a:lnTo>
                    <a:pt x="1147" y="80"/>
                  </a:lnTo>
                  <a:lnTo>
                    <a:pt x="1150" y="90"/>
                  </a:lnTo>
                  <a:lnTo>
                    <a:pt x="1154" y="100"/>
                  </a:lnTo>
                  <a:lnTo>
                    <a:pt x="1158" y="110"/>
                  </a:lnTo>
                  <a:lnTo>
                    <a:pt x="1161" y="120"/>
                  </a:lnTo>
                  <a:lnTo>
                    <a:pt x="1162" y="131"/>
                  </a:lnTo>
                  <a:lnTo>
                    <a:pt x="1163" y="143"/>
                  </a:lnTo>
                  <a:lnTo>
                    <a:pt x="1164" y="154"/>
                  </a:lnTo>
                  <a:lnTo>
                    <a:pt x="1164" y="166"/>
                  </a:lnTo>
                  <a:lnTo>
                    <a:pt x="1164" y="178"/>
                  </a:lnTo>
                  <a:lnTo>
                    <a:pt x="1163" y="190"/>
                  </a:lnTo>
                  <a:lnTo>
                    <a:pt x="1162" y="200"/>
                  </a:lnTo>
                  <a:lnTo>
                    <a:pt x="1161" y="211"/>
                  </a:lnTo>
                  <a:lnTo>
                    <a:pt x="1158" y="222"/>
                  </a:lnTo>
                  <a:lnTo>
                    <a:pt x="1154" y="233"/>
                  </a:lnTo>
                  <a:lnTo>
                    <a:pt x="1150" y="242"/>
                  </a:lnTo>
                  <a:lnTo>
                    <a:pt x="1147" y="252"/>
                  </a:lnTo>
                  <a:lnTo>
                    <a:pt x="1142" y="261"/>
                  </a:lnTo>
                  <a:lnTo>
                    <a:pt x="1137" y="269"/>
                  </a:lnTo>
                  <a:lnTo>
                    <a:pt x="1130" y="278"/>
                  </a:lnTo>
                  <a:lnTo>
                    <a:pt x="1124" y="285"/>
                  </a:lnTo>
                  <a:lnTo>
                    <a:pt x="1116" y="293"/>
                  </a:lnTo>
                  <a:lnTo>
                    <a:pt x="1109" y="299"/>
                  </a:lnTo>
                  <a:lnTo>
                    <a:pt x="1101" y="304"/>
                  </a:lnTo>
                  <a:lnTo>
                    <a:pt x="1092" y="310"/>
                  </a:lnTo>
                  <a:lnTo>
                    <a:pt x="1083" y="315"/>
                  </a:lnTo>
                  <a:lnTo>
                    <a:pt x="1075" y="319"/>
                  </a:lnTo>
                  <a:lnTo>
                    <a:pt x="1066" y="321"/>
                  </a:lnTo>
                  <a:lnTo>
                    <a:pt x="1057" y="324"/>
                  </a:lnTo>
                  <a:lnTo>
                    <a:pt x="1047" y="327"/>
                  </a:lnTo>
                  <a:lnTo>
                    <a:pt x="1038" y="328"/>
                  </a:lnTo>
                  <a:lnTo>
                    <a:pt x="1028" y="329"/>
                  </a:lnTo>
                  <a:lnTo>
                    <a:pt x="1018" y="329"/>
                  </a:lnTo>
                  <a:lnTo>
                    <a:pt x="1008" y="329"/>
                  </a:lnTo>
                  <a:lnTo>
                    <a:pt x="996" y="328"/>
                  </a:lnTo>
                  <a:lnTo>
                    <a:pt x="986" y="327"/>
                  </a:lnTo>
                  <a:lnTo>
                    <a:pt x="977" y="324"/>
                  </a:lnTo>
                  <a:lnTo>
                    <a:pt x="967" y="321"/>
                  </a:lnTo>
                  <a:lnTo>
                    <a:pt x="958" y="318"/>
                  </a:lnTo>
                  <a:lnTo>
                    <a:pt x="950" y="312"/>
                  </a:lnTo>
                  <a:lnTo>
                    <a:pt x="941" y="307"/>
                  </a:lnTo>
                  <a:lnTo>
                    <a:pt x="932" y="302"/>
                  </a:lnTo>
                  <a:lnTo>
                    <a:pt x="924" y="297"/>
                  </a:lnTo>
                  <a:lnTo>
                    <a:pt x="917" y="290"/>
                  </a:lnTo>
                  <a:lnTo>
                    <a:pt x="910" y="282"/>
                  </a:lnTo>
                  <a:lnTo>
                    <a:pt x="904" y="274"/>
                  </a:lnTo>
                  <a:lnTo>
                    <a:pt x="898" y="267"/>
                  </a:lnTo>
                  <a:lnTo>
                    <a:pt x="893" y="258"/>
                  </a:lnTo>
                  <a:lnTo>
                    <a:pt x="888" y="248"/>
                  </a:lnTo>
                  <a:lnTo>
                    <a:pt x="884" y="239"/>
                  </a:lnTo>
                  <a:lnTo>
                    <a:pt x="880" y="230"/>
                  </a:lnTo>
                  <a:lnTo>
                    <a:pt x="878" y="220"/>
                  </a:lnTo>
                  <a:lnTo>
                    <a:pt x="875" y="211"/>
                  </a:lnTo>
                  <a:lnTo>
                    <a:pt x="873" y="200"/>
                  </a:lnTo>
                  <a:lnTo>
                    <a:pt x="871" y="191"/>
                  </a:lnTo>
                  <a:lnTo>
                    <a:pt x="870" y="181"/>
                  </a:lnTo>
                  <a:lnTo>
                    <a:pt x="870" y="170"/>
                  </a:lnTo>
                  <a:close/>
                  <a:moveTo>
                    <a:pt x="913" y="170"/>
                  </a:moveTo>
                  <a:lnTo>
                    <a:pt x="913" y="184"/>
                  </a:lnTo>
                  <a:lnTo>
                    <a:pt x="916" y="197"/>
                  </a:lnTo>
                  <a:lnTo>
                    <a:pt x="917" y="209"/>
                  </a:lnTo>
                  <a:lnTo>
                    <a:pt x="921" y="221"/>
                  </a:lnTo>
                  <a:lnTo>
                    <a:pt x="924" y="231"/>
                  </a:lnTo>
                  <a:lnTo>
                    <a:pt x="931" y="242"/>
                  </a:lnTo>
                  <a:lnTo>
                    <a:pt x="936" y="251"/>
                  </a:lnTo>
                  <a:lnTo>
                    <a:pt x="943" y="260"/>
                  </a:lnTo>
                  <a:lnTo>
                    <a:pt x="951" y="268"/>
                  </a:lnTo>
                  <a:lnTo>
                    <a:pt x="958" y="274"/>
                  </a:lnTo>
                  <a:lnTo>
                    <a:pt x="967" y="281"/>
                  </a:lnTo>
                  <a:lnTo>
                    <a:pt x="976" y="285"/>
                  </a:lnTo>
                  <a:lnTo>
                    <a:pt x="986" y="289"/>
                  </a:lnTo>
                  <a:lnTo>
                    <a:pt x="996" y="291"/>
                  </a:lnTo>
                  <a:lnTo>
                    <a:pt x="1006" y="294"/>
                  </a:lnTo>
                  <a:lnTo>
                    <a:pt x="1018" y="294"/>
                  </a:lnTo>
                  <a:lnTo>
                    <a:pt x="1029" y="294"/>
                  </a:lnTo>
                  <a:lnTo>
                    <a:pt x="1039" y="291"/>
                  </a:lnTo>
                  <a:lnTo>
                    <a:pt x="1049" y="289"/>
                  </a:lnTo>
                  <a:lnTo>
                    <a:pt x="1059" y="285"/>
                  </a:lnTo>
                  <a:lnTo>
                    <a:pt x="1068" y="281"/>
                  </a:lnTo>
                  <a:lnTo>
                    <a:pt x="1077" y="274"/>
                  </a:lnTo>
                  <a:lnTo>
                    <a:pt x="1086" y="268"/>
                  </a:lnTo>
                  <a:lnTo>
                    <a:pt x="1094" y="260"/>
                  </a:lnTo>
                  <a:lnTo>
                    <a:pt x="1100" y="251"/>
                  </a:lnTo>
                  <a:lnTo>
                    <a:pt x="1106" y="242"/>
                  </a:lnTo>
                  <a:lnTo>
                    <a:pt x="1111" y="231"/>
                  </a:lnTo>
                  <a:lnTo>
                    <a:pt x="1116" y="220"/>
                  </a:lnTo>
                  <a:lnTo>
                    <a:pt x="1119" y="208"/>
                  </a:lnTo>
                  <a:lnTo>
                    <a:pt x="1121" y="195"/>
                  </a:lnTo>
                  <a:lnTo>
                    <a:pt x="1124" y="181"/>
                  </a:lnTo>
                  <a:lnTo>
                    <a:pt x="1124" y="165"/>
                  </a:lnTo>
                  <a:lnTo>
                    <a:pt x="1124" y="156"/>
                  </a:lnTo>
                  <a:lnTo>
                    <a:pt x="1123" y="147"/>
                  </a:lnTo>
                  <a:lnTo>
                    <a:pt x="1121" y="137"/>
                  </a:lnTo>
                  <a:lnTo>
                    <a:pt x="1120" y="128"/>
                  </a:lnTo>
                  <a:lnTo>
                    <a:pt x="1119" y="120"/>
                  </a:lnTo>
                  <a:lnTo>
                    <a:pt x="1116" y="113"/>
                  </a:lnTo>
                  <a:lnTo>
                    <a:pt x="1113" y="105"/>
                  </a:lnTo>
                  <a:lnTo>
                    <a:pt x="1110" y="97"/>
                  </a:lnTo>
                  <a:lnTo>
                    <a:pt x="1107" y="90"/>
                  </a:lnTo>
                  <a:lnTo>
                    <a:pt x="1104" y="84"/>
                  </a:lnTo>
                  <a:lnTo>
                    <a:pt x="1100" y="77"/>
                  </a:lnTo>
                  <a:lnTo>
                    <a:pt x="1095" y="72"/>
                  </a:lnTo>
                  <a:lnTo>
                    <a:pt x="1090" y="67"/>
                  </a:lnTo>
                  <a:lnTo>
                    <a:pt x="1085" y="62"/>
                  </a:lnTo>
                  <a:lnTo>
                    <a:pt x="1080" y="57"/>
                  </a:lnTo>
                  <a:lnTo>
                    <a:pt x="1073" y="53"/>
                  </a:lnTo>
                  <a:lnTo>
                    <a:pt x="1067" y="49"/>
                  </a:lnTo>
                  <a:lnTo>
                    <a:pt x="1061" y="46"/>
                  </a:lnTo>
                  <a:lnTo>
                    <a:pt x="1054" y="43"/>
                  </a:lnTo>
                  <a:lnTo>
                    <a:pt x="1047" y="41"/>
                  </a:lnTo>
                  <a:lnTo>
                    <a:pt x="1041" y="40"/>
                  </a:lnTo>
                  <a:lnTo>
                    <a:pt x="1033" y="38"/>
                  </a:lnTo>
                  <a:lnTo>
                    <a:pt x="1025" y="37"/>
                  </a:lnTo>
                  <a:lnTo>
                    <a:pt x="1018" y="37"/>
                  </a:lnTo>
                  <a:lnTo>
                    <a:pt x="1008" y="37"/>
                  </a:lnTo>
                  <a:lnTo>
                    <a:pt x="998" y="38"/>
                  </a:lnTo>
                  <a:lnTo>
                    <a:pt x="987" y="41"/>
                  </a:lnTo>
                  <a:lnTo>
                    <a:pt x="979" y="45"/>
                  </a:lnTo>
                  <a:lnTo>
                    <a:pt x="969" y="49"/>
                  </a:lnTo>
                  <a:lnTo>
                    <a:pt x="960" y="54"/>
                  </a:lnTo>
                  <a:lnTo>
                    <a:pt x="952" y="60"/>
                  </a:lnTo>
                  <a:lnTo>
                    <a:pt x="943" y="67"/>
                  </a:lnTo>
                  <a:lnTo>
                    <a:pt x="936" y="75"/>
                  </a:lnTo>
                  <a:lnTo>
                    <a:pt x="931" y="85"/>
                  </a:lnTo>
                  <a:lnTo>
                    <a:pt x="924" y="96"/>
                  </a:lnTo>
                  <a:lnTo>
                    <a:pt x="921" y="109"/>
                  </a:lnTo>
                  <a:lnTo>
                    <a:pt x="917" y="122"/>
                  </a:lnTo>
                  <a:lnTo>
                    <a:pt x="916" y="136"/>
                  </a:lnTo>
                  <a:lnTo>
                    <a:pt x="913" y="153"/>
                  </a:lnTo>
                  <a:lnTo>
                    <a:pt x="913" y="170"/>
                  </a:lnTo>
                  <a:close/>
                  <a:moveTo>
                    <a:pt x="1217" y="324"/>
                  </a:moveTo>
                  <a:lnTo>
                    <a:pt x="1217" y="6"/>
                  </a:lnTo>
                  <a:lnTo>
                    <a:pt x="1354" y="6"/>
                  </a:lnTo>
                  <a:lnTo>
                    <a:pt x="1364" y="6"/>
                  </a:lnTo>
                  <a:lnTo>
                    <a:pt x="1374" y="7"/>
                  </a:lnTo>
                  <a:lnTo>
                    <a:pt x="1383" y="7"/>
                  </a:lnTo>
                  <a:lnTo>
                    <a:pt x="1390" y="8"/>
                  </a:lnTo>
                  <a:lnTo>
                    <a:pt x="1398" y="10"/>
                  </a:lnTo>
                  <a:lnTo>
                    <a:pt x="1405" y="11"/>
                  </a:lnTo>
                  <a:lnTo>
                    <a:pt x="1412" y="13"/>
                  </a:lnTo>
                  <a:lnTo>
                    <a:pt x="1417" y="15"/>
                  </a:lnTo>
                  <a:lnTo>
                    <a:pt x="1427" y="20"/>
                  </a:lnTo>
                  <a:lnTo>
                    <a:pt x="1436" y="27"/>
                  </a:lnTo>
                  <a:lnTo>
                    <a:pt x="1443" y="36"/>
                  </a:lnTo>
                  <a:lnTo>
                    <a:pt x="1451" y="46"/>
                  </a:lnTo>
                  <a:lnTo>
                    <a:pt x="1453" y="51"/>
                  </a:lnTo>
                  <a:lnTo>
                    <a:pt x="1457" y="57"/>
                  </a:lnTo>
                  <a:lnTo>
                    <a:pt x="1459" y="62"/>
                  </a:lnTo>
                  <a:lnTo>
                    <a:pt x="1461" y="68"/>
                  </a:lnTo>
                  <a:lnTo>
                    <a:pt x="1462" y="75"/>
                  </a:lnTo>
                  <a:lnTo>
                    <a:pt x="1462" y="80"/>
                  </a:lnTo>
                  <a:lnTo>
                    <a:pt x="1464" y="87"/>
                  </a:lnTo>
                  <a:lnTo>
                    <a:pt x="1464" y="93"/>
                  </a:lnTo>
                  <a:lnTo>
                    <a:pt x="1464" y="101"/>
                  </a:lnTo>
                  <a:lnTo>
                    <a:pt x="1462" y="109"/>
                  </a:lnTo>
                  <a:lnTo>
                    <a:pt x="1461" y="117"/>
                  </a:lnTo>
                  <a:lnTo>
                    <a:pt x="1459" y="124"/>
                  </a:lnTo>
                  <a:lnTo>
                    <a:pt x="1455" y="131"/>
                  </a:lnTo>
                  <a:lnTo>
                    <a:pt x="1451" y="137"/>
                  </a:lnTo>
                  <a:lnTo>
                    <a:pt x="1447" y="144"/>
                  </a:lnTo>
                  <a:lnTo>
                    <a:pt x="1442" y="149"/>
                  </a:lnTo>
                  <a:lnTo>
                    <a:pt x="1437" y="154"/>
                  </a:lnTo>
                  <a:lnTo>
                    <a:pt x="1431" y="160"/>
                  </a:lnTo>
                  <a:lnTo>
                    <a:pt x="1423" y="165"/>
                  </a:lnTo>
                  <a:lnTo>
                    <a:pt x="1416" y="169"/>
                  </a:lnTo>
                  <a:lnTo>
                    <a:pt x="1407" y="173"/>
                  </a:lnTo>
                  <a:lnTo>
                    <a:pt x="1398" y="175"/>
                  </a:lnTo>
                  <a:lnTo>
                    <a:pt x="1388" y="178"/>
                  </a:lnTo>
                  <a:lnTo>
                    <a:pt x="1376" y="179"/>
                  </a:lnTo>
                  <a:lnTo>
                    <a:pt x="1384" y="183"/>
                  </a:lnTo>
                  <a:lnTo>
                    <a:pt x="1392" y="187"/>
                  </a:lnTo>
                  <a:lnTo>
                    <a:pt x="1397" y="191"/>
                  </a:lnTo>
                  <a:lnTo>
                    <a:pt x="1402" y="195"/>
                  </a:lnTo>
                  <a:lnTo>
                    <a:pt x="1405" y="199"/>
                  </a:lnTo>
                  <a:lnTo>
                    <a:pt x="1411" y="204"/>
                  </a:lnTo>
                  <a:lnTo>
                    <a:pt x="1414" y="209"/>
                  </a:lnTo>
                  <a:lnTo>
                    <a:pt x="1419" y="214"/>
                  </a:lnTo>
                  <a:lnTo>
                    <a:pt x="1423" y="220"/>
                  </a:lnTo>
                  <a:lnTo>
                    <a:pt x="1427" y="226"/>
                  </a:lnTo>
                  <a:lnTo>
                    <a:pt x="1432" y="231"/>
                  </a:lnTo>
                  <a:lnTo>
                    <a:pt x="1436" y="238"/>
                  </a:lnTo>
                  <a:lnTo>
                    <a:pt x="1489" y="324"/>
                  </a:lnTo>
                  <a:lnTo>
                    <a:pt x="1438" y="324"/>
                  </a:lnTo>
                  <a:lnTo>
                    <a:pt x="1398" y="259"/>
                  </a:lnTo>
                  <a:lnTo>
                    <a:pt x="1393" y="252"/>
                  </a:lnTo>
                  <a:lnTo>
                    <a:pt x="1389" y="244"/>
                  </a:lnTo>
                  <a:lnTo>
                    <a:pt x="1385" y="239"/>
                  </a:lnTo>
                  <a:lnTo>
                    <a:pt x="1381" y="233"/>
                  </a:lnTo>
                  <a:lnTo>
                    <a:pt x="1378" y="228"/>
                  </a:lnTo>
                  <a:lnTo>
                    <a:pt x="1374" y="224"/>
                  </a:lnTo>
                  <a:lnTo>
                    <a:pt x="1370" y="218"/>
                  </a:lnTo>
                  <a:lnTo>
                    <a:pt x="1368" y="214"/>
                  </a:lnTo>
                  <a:lnTo>
                    <a:pt x="1363" y="208"/>
                  </a:lnTo>
                  <a:lnTo>
                    <a:pt x="1358" y="201"/>
                  </a:lnTo>
                  <a:lnTo>
                    <a:pt x="1352" y="196"/>
                  </a:lnTo>
                  <a:lnTo>
                    <a:pt x="1347" y="192"/>
                  </a:lnTo>
                  <a:lnTo>
                    <a:pt x="1342" y="190"/>
                  </a:lnTo>
                  <a:lnTo>
                    <a:pt x="1339" y="187"/>
                  </a:lnTo>
                  <a:lnTo>
                    <a:pt x="1334" y="186"/>
                  </a:lnTo>
                  <a:lnTo>
                    <a:pt x="1328" y="184"/>
                  </a:lnTo>
                  <a:lnTo>
                    <a:pt x="1325" y="183"/>
                  </a:lnTo>
                  <a:lnTo>
                    <a:pt x="1320" y="183"/>
                  </a:lnTo>
                  <a:lnTo>
                    <a:pt x="1313" y="183"/>
                  </a:lnTo>
                  <a:lnTo>
                    <a:pt x="1306" y="183"/>
                  </a:lnTo>
                  <a:lnTo>
                    <a:pt x="1259" y="183"/>
                  </a:lnTo>
                  <a:lnTo>
                    <a:pt x="1259" y="324"/>
                  </a:lnTo>
                  <a:lnTo>
                    <a:pt x="1217" y="324"/>
                  </a:lnTo>
                  <a:close/>
                  <a:moveTo>
                    <a:pt x="1259" y="147"/>
                  </a:moveTo>
                  <a:lnTo>
                    <a:pt x="1346" y="147"/>
                  </a:lnTo>
                  <a:lnTo>
                    <a:pt x="1352" y="147"/>
                  </a:lnTo>
                  <a:lnTo>
                    <a:pt x="1360" y="147"/>
                  </a:lnTo>
                  <a:lnTo>
                    <a:pt x="1366" y="145"/>
                  </a:lnTo>
                  <a:lnTo>
                    <a:pt x="1371" y="145"/>
                  </a:lnTo>
                  <a:lnTo>
                    <a:pt x="1376" y="144"/>
                  </a:lnTo>
                  <a:lnTo>
                    <a:pt x="1381" y="143"/>
                  </a:lnTo>
                  <a:lnTo>
                    <a:pt x="1387" y="141"/>
                  </a:lnTo>
                  <a:lnTo>
                    <a:pt x="1390" y="140"/>
                  </a:lnTo>
                  <a:lnTo>
                    <a:pt x="1398" y="137"/>
                  </a:lnTo>
                  <a:lnTo>
                    <a:pt x="1404" y="134"/>
                  </a:lnTo>
                  <a:lnTo>
                    <a:pt x="1409" y="128"/>
                  </a:lnTo>
                  <a:lnTo>
                    <a:pt x="1414" y="122"/>
                  </a:lnTo>
                  <a:lnTo>
                    <a:pt x="1418" y="115"/>
                  </a:lnTo>
                  <a:lnTo>
                    <a:pt x="1421" y="107"/>
                  </a:lnTo>
                  <a:lnTo>
                    <a:pt x="1422" y="101"/>
                  </a:lnTo>
                  <a:lnTo>
                    <a:pt x="1422" y="93"/>
                  </a:lnTo>
                  <a:lnTo>
                    <a:pt x="1421" y="83"/>
                  </a:lnTo>
                  <a:lnTo>
                    <a:pt x="1418" y="72"/>
                  </a:lnTo>
                  <a:lnTo>
                    <a:pt x="1413" y="63"/>
                  </a:lnTo>
                  <a:lnTo>
                    <a:pt x="1407" y="55"/>
                  </a:lnTo>
                  <a:lnTo>
                    <a:pt x="1402" y="53"/>
                  </a:lnTo>
                  <a:lnTo>
                    <a:pt x="1397" y="49"/>
                  </a:lnTo>
                  <a:lnTo>
                    <a:pt x="1392" y="47"/>
                  </a:lnTo>
                  <a:lnTo>
                    <a:pt x="1385" y="45"/>
                  </a:lnTo>
                  <a:lnTo>
                    <a:pt x="1379" y="43"/>
                  </a:lnTo>
                  <a:lnTo>
                    <a:pt x="1373" y="43"/>
                  </a:lnTo>
                  <a:lnTo>
                    <a:pt x="1365" y="42"/>
                  </a:lnTo>
                  <a:lnTo>
                    <a:pt x="1356" y="42"/>
                  </a:lnTo>
                  <a:lnTo>
                    <a:pt x="1259" y="42"/>
                  </a:lnTo>
                  <a:lnTo>
                    <a:pt x="1259" y="147"/>
                  </a:lnTo>
                  <a:close/>
                  <a:moveTo>
                    <a:pt x="1527" y="324"/>
                  </a:moveTo>
                  <a:lnTo>
                    <a:pt x="1527" y="6"/>
                  </a:lnTo>
                  <a:lnTo>
                    <a:pt x="1644" y="6"/>
                  </a:lnTo>
                  <a:lnTo>
                    <a:pt x="1652" y="6"/>
                  </a:lnTo>
                  <a:lnTo>
                    <a:pt x="1658" y="6"/>
                  </a:lnTo>
                  <a:lnTo>
                    <a:pt x="1666" y="6"/>
                  </a:lnTo>
                  <a:lnTo>
                    <a:pt x="1672" y="7"/>
                  </a:lnTo>
                  <a:lnTo>
                    <a:pt x="1677" y="7"/>
                  </a:lnTo>
                  <a:lnTo>
                    <a:pt x="1682" y="8"/>
                  </a:lnTo>
                  <a:lnTo>
                    <a:pt x="1687" y="8"/>
                  </a:lnTo>
                  <a:lnTo>
                    <a:pt x="1691" y="10"/>
                  </a:lnTo>
                  <a:lnTo>
                    <a:pt x="1696" y="11"/>
                  </a:lnTo>
                  <a:lnTo>
                    <a:pt x="1702" y="12"/>
                  </a:lnTo>
                  <a:lnTo>
                    <a:pt x="1707" y="13"/>
                  </a:lnTo>
                  <a:lnTo>
                    <a:pt x="1712" y="15"/>
                  </a:lnTo>
                  <a:lnTo>
                    <a:pt x="1716" y="17"/>
                  </a:lnTo>
                  <a:lnTo>
                    <a:pt x="1721" y="19"/>
                  </a:lnTo>
                  <a:lnTo>
                    <a:pt x="1725" y="21"/>
                  </a:lnTo>
                  <a:lnTo>
                    <a:pt x="1729" y="24"/>
                  </a:lnTo>
                  <a:lnTo>
                    <a:pt x="1736" y="30"/>
                  </a:lnTo>
                  <a:lnTo>
                    <a:pt x="1743" y="37"/>
                  </a:lnTo>
                  <a:lnTo>
                    <a:pt x="1748" y="46"/>
                  </a:lnTo>
                  <a:lnTo>
                    <a:pt x="1753" y="55"/>
                  </a:lnTo>
                  <a:lnTo>
                    <a:pt x="1755" y="60"/>
                  </a:lnTo>
                  <a:lnTo>
                    <a:pt x="1757" y="66"/>
                  </a:lnTo>
                  <a:lnTo>
                    <a:pt x="1759" y="71"/>
                  </a:lnTo>
                  <a:lnTo>
                    <a:pt x="1760" y="76"/>
                  </a:lnTo>
                  <a:lnTo>
                    <a:pt x="1762" y="81"/>
                  </a:lnTo>
                  <a:lnTo>
                    <a:pt x="1762" y="87"/>
                  </a:lnTo>
                  <a:lnTo>
                    <a:pt x="1763" y="93"/>
                  </a:lnTo>
                  <a:lnTo>
                    <a:pt x="1763" y="98"/>
                  </a:lnTo>
                  <a:lnTo>
                    <a:pt x="1763" y="107"/>
                  </a:lnTo>
                  <a:lnTo>
                    <a:pt x="1762" y="118"/>
                  </a:lnTo>
                  <a:lnTo>
                    <a:pt x="1759" y="127"/>
                  </a:lnTo>
                  <a:lnTo>
                    <a:pt x="1757" y="135"/>
                  </a:lnTo>
                  <a:lnTo>
                    <a:pt x="1753" y="144"/>
                  </a:lnTo>
                  <a:lnTo>
                    <a:pt x="1749" y="152"/>
                  </a:lnTo>
                  <a:lnTo>
                    <a:pt x="1744" y="160"/>
                  </a:lnTo>
                  <a:lnTo>
                    <a:pt x="1738" y="167"/>
                  </a:lnTo>
                  <a:lnTo>
                    <a:pt x="1731" y="174"/>
                  </a:lnTo>
                  <a:lnTo>
                    <a:pt x="1722" y="179"/>
                  </a:lnTo>
                  <a:lnTo>
                    <a:pt x="1714" y="184"/>
                  </a:lnTo>
                  <a:lnTo>
                    <a:pt x="1702" y="188"/>
                  </a:lnTo>
                  <a:lnTo>
                    <a:pt x="1691" y="191"/>
                  </a:lnTo>
                  <a:lnTo>
                    <a:pt x="1678" y="194"/>
                  </a:lnTo>
                  <a:lnTo>
                    <a:pt x="1663" y="195"/>
                  </a:lnTo>
                  <a:lnTo>
                    <a:pt x="1648" y="195"/>
                  </a:lnTo>
                  <a:lnTo>
                    <a:pt x="1568" y="195"/>
                  </a:lnTo>
                  <a:lnTo>
                    <a:pt x="1568" y="324"/>
                  </a:lnTo>
                  <a:lnTo>
                    <a:pt x="1527" y="324"/>
                  </a:lnTo>
                  <a:close/>
                  <a:moveTo>
                    <a:pt x="1568" y="158"/>
                  </a:moveTo>
                  <a:lnTo>
                    <a:pt x="1648" y="158"/>
                  </a:lnTo>
                  <a:lnTo>
                    <a:pt x="1658" y="158"/>
                  </a:lnTo>
                  <a:lnTo>
                    <a:pt x="1666" y="157"/>
                  </a:lnTo>
                  <a:lnTo>
                    <a:pt x="1674" y="156"/>
                  </a:lnTo>
                  <a:lnTo>
                    <a:pt x="1682" y="154"/>
                  </a:lnTo>
                  <a:lnTo>
                    <a:pt x="1688" y="152"/>
                  </a:lnTo>
                  <a:lnTo>
                    <a:pt x="1693" y="149"/>
                  </a:lnTo>
                  <a:lnTo>
                    <a:pt x="1698" y="147"/>
                  </a:lnTo>
                  <a:lnTo>
                    <a:pt x="1704" y="143"/>
                  </a:lnTo>
                  <a:lnTo>
                    <a:pt x="1707" y="139"/>
                  </a:lnTo>
                  <a:lnTo>
                    <a:pt x="1711" y="134"/>
                  </a:lnTo>
                  <a:lnTo>
                    <a:pt x="1714" y="130"/>
                  </a:lnTo>
                  <a:lnTo>
                    <a:pt x="1716" y="124"/>
                  </a:lnTo>
                  <a:lnTo>
                    <a:pt x="1719" y="118"/>
                  </a:lnTo>
                  <a:lnTo>
                    <a:pt x="1720" y="113"/>
                  </a:lnTo>
                  <a:lnTo>
                    <a:pt x="1721" y="106"/>
                  </a:lnTo>
                  <a:lnTo>
                    <a:pt x="1721" y="100"/>
                  </a:lnTo>
                  <a:lnTo>
                    <a:pt x="1720" y="90"/>
                  </a:lnTo>
                  <a:lnTo>
                    <a:pt x="1719" y="81"/>
                  </a:lnTo>
                  <a:lnTo>
                    <a:pt x="1715" y="74"/>
                  </a:lnTo>
                  <a:lnTo>
                    <a:pt x="1711" y="66"/>
                  </a:lnTo>
                  <a:lnTo>
                    <a:pt x="1705" y="59"/>
                  </a:lnTo>
                  <a:lnTo>
                    <a:pt x="1698" y="54"/>
                  </a:lnTo>
                  <a:lnTo>
                    <a:pt x="1692" y="49"/>
                  </a:lnTo>
                  <a:lnTo>
                    <a:pt x="1685" y="46"/>
                  </a:lnTo>
                  <a:lnTo>
                    <a:pt x="1678" y="45"/>
                  </a:lnTo>
                  <a:lnTo>
                    <a:pt x="1671" y="45"/>
                  </a:lnTo>
                  <a:lnTo>
                    <a:pt x="1661" y="43"/>
                  </a:lnTo>
                  <a:lnTo>
                    <a:pt x="1648" y="43"/>
                  </a:lnTo>
                  <a:lnTo>
                    <a:pt x="1568" y="43"/>
                  </a:lnTo>
                  <a:lnTo>
                    <a:pt x="1568" y="158"/>
                  </a:lnTo>
                  <a:close/>
                  <a:moveTo>
                    <a:pt x="1893" y="324"/>
                  </a:moveTo>
                  <a:lnTo>
                    <a:pt x="1893" y="43"/>
                  </a:lnTo>
                  <a:lnTo>
                    <a:pt x="1791" y="43"/>
                  </a:lnTo>
                  <a:lnTo>
                    <a:pt x="1791" y="6"/>
                  </a:lnTo>
                  <a:lnTo>
                    <a:pt x="2034" y="6"/>
                  </a:lnTo>
                  <a:lnTo>
                    <a:pt x="2034" y="43"/>
                  </a:lnTo>
                  <a:lnTo>
                    <a:pt x="1933" y="43"/>
                  </a:lnTo>
                  <a:lnTo>
                    <a:pt x="1933" y="324"/>
                  </a:lnTo>
                  <a:lnTo>
                    <a:pt x="1893" y="324"/>
                  </a:lnTo>
                  <a:close/>
                  <a:moveTo>
                    <a:pt x="2084" y="324"/>
                  </a:moveTo>
                  <a:lnTo>
                    <a:pt x="2084" y="6"/>
                  </a:lnTo>
                  <a:lnTo>
                    <a:pt x="2124" y="6"/>
                  </a:lnTo>
                  <a:lnTo>
                    <a:pt x="2124" y="324"/>
                  </a:lnTo>
                  <a:lnTo>
                    <a:pt x="2084" y="324"/>
                  </a:lnTo>
                  <a:close/>
                  <a:moveTo>
                    <a:pt x="2183" y="170"/>
                  </a:moveTo>
                  <a:lnTo>
                    <a:pt x="2185" y="151"/>
                  </a:lnTo>
                  <a:lnTo>
                    <a:pt x="2186" y="132"/>
                  </a:lnTo>
                  <a:lnTo>
                    <a:pt x="2190" y="115"/>
                  </a:lnTo>
                  <a:lnTo>
                    <a:pt x="2193" y="100"/>
                  </a:lnTo>
                  <a:lnTo>
                    <a:pt x="2200" y="84"/>
                  </a:lnTo>
                  <a:lnTo>
                    <a:pt x="2207" y="71"/>
                  </a:lnTo>
                  <a:lnTo>
                    <a:pt x="2215" y="58"/>
                  </a:lnTo>
                  <a:lnTo>
                    <a:pt x="2225" y="46"/>
                  </a:lnTo>
                  <a:lnTo>
                    <a:pt x="2235" y="36"/>
                  </a:lnTo>
                  <a:lnTo>
                    <a:pt x="2247" y="25"/>
                  </a:lnTo>
                  <a:lnTo>
                    <a:pt x="2259" y="17"/>
                  </a:lnTo>
                  <a:lnTo>
                    <a:pt x="2272" y="11"/>
                  </a:lnTo>
                  <a:lnTo>
                    <a:pt x="2286" y="7"/>
                  </a:lnTo>
                  <a:lnTo>
                    <a:pt x="2300" y="3"/>
                  </a:lnTo>
                  <a:lnTo>
                    <a:pt x="2315" y="2"/>
                  </a:lnTo>
                  <a:lnTo>
                    <a:pt x="2331" y="0"/>
                  </a:lnTo>
                  <a:lnTo>
                    <a:pt x="2341" y="0"/>
                  </a:lnTo>
                  <a:lnTo>
                    <a:pt x="2351" y="2"/>
                  </a:lnTo>
                  <a:lnTo>
                    <a:pt x="2361" y="3"/>
                  </a:lnTo>
                  <a:lnTo>
                    <a:pt x="2372" y="6"/>
                  </a:lnTo>
                  <a:lnTo>
                    <a:pt x="2380" y="10"/>
                  </a:lnTo>
                  <a:lnTo>
                    <a:pt x="2390" y="12"/>
                  </a:lnTo>
                  <a:lnTo>
                    <a:pt x="2399" y="16"/>
                  </a:lnTo>
                  <a:lnTo>
                    <a:pt x="2408" y="21"/>
                  </a:lnTo>
                  <a:lnTo>
                    <a:pt x="2417" y="27"/>
                  </a:lnTo>
                  <a:lnTo>
                    <a:pt x="2425" y="33"/>
                  </a:lnTo>
                  <a:lnTo>
                    <a:pt x="2431" y="40"/>
                  </a:lnTo>
                  <a:lnTo>
                    <a:pt x="2438" y="46"/>
                  </a:lnTo>
                  <a:lnTo>
                    <a:pt x="2444" y="54"/>
                  </a:lnTo>
                  <a:lnTo>
                    <a:pt x="2450" y="62"/>
                  </a:lnTo>
                  <a:lnTo>
                    <a:pt x="2455" y="71"/>
                  </a:lnTo>
                  <a:lnTo>
                    <a:pt x="2460" y="80"/>
                  </a:lnTo>
                  <a:lnTo>
                    <a:pt x="2464" y="90"/>
                  </a:lnTo>
                  <a:lnTo>
                    <a:pt x="2468" y="100"/>
                  </a:lnTo>
                  <a:lnTo>
                    <a:pt x="2470" y="110"/>
                  </a:lnTo>
                  <a:lnTo>
                    <a:pt x="2473" y="120"/>
                  </a:lnTo>
                  <a:lnTo>
                    <a:pt x="2475" y="131"/>
                  </a:lnTo>
                  <a:lnTo>
                    <a:pt x="2476" y="143"/>
                  </a:lnTo>
                  <a:lnTo>
                    <a:pt x="2478" y="154"/>
                  </a:lnTo>
                  <a:lnTo>
                    <a:pt x="2478" y="166"/>
                  </a:lnTo>
                  <a:lnTo>
                    <a:pt x="2478" y="178"/>
                  </a:lnTo>
                  <a:lnTo>
                    <a:pt x="2476" y="190"/>
                  </a:lnTo>
                  <a:lnTo>
                    <a:pt x="2475" y="200"/>
                  </a:lnTo>
                  <a:lnTo>
                    <a:pt x="2473" y="211"/>
                  </a:lnTo>
                  <a:lnTo>
                    <a:pt x="2470" y="222"/>
                  </a:lnTo>
                  <a:lnTo>
                    <a:pt x="2468" y="233"/>
                  </a:lnTo>
                  <a:lnTo>
                    <a:pt x="2464" y="242"/>
                  </a:lnTo>
                  <a:lnTo>
                    <a:pt x="2459" y="252"/>
                  </a:lnTo>
                  <a:lnTo>
                    <a:pt x="2454" y="261"/>
                  </a:lnTo>
                  <a:lnTo>
                    <a:pt x="2449" y="269"/>
                  </a:lnTo>
                  <a:lnTo>
                    <a:pt x="2442" y="278"/>
                  </a:lnTo>
                  <a:lnTo>
                    <a:pt x="2436" y="285"/>
                  </a:lnTo>
                  <a:lnTo>
                    <a:pt x="2430" y="293"/>
                  </a:lnTo>
                  <a:lnTo>
                    <a:pt x="2422" y="299"/>
                  </a:lnTo>
                  <a:lnTo>
                    <a:pt x="2414" y="304"/>
                  </a:lnTo>
                  <a:lnTo>
                    <a:pt x="2406" y="310"/>
                  </a:lnTo>
                  <a:lnTo>
                    <a:pt x="2397" y="315"/>
                  </a:lnTo>
                  <a:lnTo>
                    <a:pt x="2388" y="319"/>
                  </a:lnTo>
                  <a:lnTo>
                    <a:pt x="2379" y="321"/>
                  </a:lnTo>
                  <a:lnTo>
                    <a:pt x="2369" y="324"/>
                  </a:lnTo>
                  <a:lnTo>
                    <a:pt x="2360" y="327"/>
                  </a:lnTo>
                  <a:lnTo>
                    <a:pt x="2350" y="328"/>
                  </a:lnTo>
                  <a:lnTo>
                    <a:pt x="2341" y="329"/>
                  </a:lnTo>
                  <a:lnTo>
                    <a:pt x="2331" y="329"/>
                  </a:lnTo>
                  <a:lnTo>
                    <a:pt x="2320" y="329"/>
                  </a:lnTo>
                  <a:lnTo>
                    <a:pt x="2310" y="328"/>
                  </a:lnTo>
                  <a:lnTo>
                    <a:pt x="2300" y="327"/>
                  </a:lnTo>
                  <a:lnTo>
                    <a:pt x="2289" y="324"/>
                  </a:lnTo>
                  <a:lnTo>
                    <a:pt x="2279" y="321"/>
                  </a:lnTo>
                  <a:lnTo>
                    <a:pt x="2271" y="318"/>
                  </a:lnTo>
                  <a:lnTo>
                    <a:pt x="2262" y="312"/>
                  </a:lnTo>
                  <a:lnTo>
                    <a:pt x="2253" y="307"/>
                  </a:lnTo>
                  <a:lnTo>
                    <a:pt x="2244" y="302"/>
                  </a:lnTo>
                  <a:lnTo>
                    <a:pt x="2236" y="297"/>
                  </a:lnTo>
                  <a:lnTo>
                    <a:pt x="2230" y="290"/>
                  </a:lnTo>
                  <a:lnTo>
                    <a:pt x="2224" y="282"/>
                  </a:lnTo>
                  <a:lnTo>
                    <a:pt x="2217" y="274"/>
                  </a:lnTo>
                  <a:lnTo>
                    <a:pt x="2211" y="267"/>
                  </a:lnTo>
                  <a:lnTo>
                    <a:pt x="2206" y="258"/>
                  </a:lnTo>
                  <a:lnTo>
                    <a:pt x="2201" y="248"/>
                  </a:lnTo>
                  <a:lnTo>
                    <a:pt x="2197" y="239"/>
                  </a:lnTo>
                  <a:lnTo>
                    <a:pt x="2193" y="230"/>
                  </a:lnTo>
                  <a:lnTo>
                    <a:pt x="2191" y="220"/>
                  </a:lnTo>
                  <a:lnTo>
                    <a:pt x="2188" y="211"/>
                  </a:lnTo>
                  <a:lnTo>
                    <a:pt x="2186" y="200"/>
                  </a:lnTo>
                  <a:lnTo>
                    <a:pt x="2185" y="191"/>
                  </a:lnTo>
                  <a:lnTo>
                    <a:pt x="2183" y="181"/>
                  </a:lnTo>
                  <a:lnTo>
                    <a:pt x="2183" y="170"/>
                  </a:lnTo>
                  <a:close/>
                  <a:moveTo>
                    <a:pt x="2225" y="170"/>
                  </a:moveTo>
                  <a:lnTo>
                    <a:pt x="2225" y="184"/>
                  </a:lnTo>
                  <a:lnTo>
                    <a:pt x="2228" y="197"/>
                  </a:lnTo>
                  <a:lnTo>
                    <a:pt x="2229" y="209"/>
                  </a:lnTo>
                  <a:lnTo>
                    <a:pt x="2233" y="221"/>
                  </a:lnTo>
                  <a:lnTo>
                    <a:pt x="2236" y="231"/>
                  </a:lnTo>
                  <a:lnTo>
                    <a:pt x="2243" y="242"/>
                  </a:lnTo>
                  <a:lnTo>
                    <a:pt x="2248" y="251"/>
                  </a:lnTo>
                  <a:lnTo>
                    <a:pt x="2255" y="260"/>
                  </a:lnTo>
                  <a:lnTo>
                    <a:pt x="2263" y="268"/>
                  </a:lnTo>
                  <a:lnTo>
                    <a:pt x="2272" y="274"/>
                  </a:lnTo>
                  <a:lnTo>
                    <a:pt x="2281" y="281"/>
                  </a:lnTo>
                  <a:lnTo>
                    <a:pt x="2289" y="285"/>
                  </a:lnTo>
                  <a:lnTo>
                    <a:pt x="2300" y="289"/>
                  </a:lnTo>
                  <a:lnTo>
                    <a:pt x="2310" y="291"/>
                  </a:lnTo>
                  <a:lnTo>
                    <a:pt x="2320" y="294"/>
                  </a:lnTo>
                  <a:lnTo>
                    <a:pt x="2331" y="294"/>
                  </a:lnTo>
                  <a:lnTo>
                    <a:pt x="2343" y="294"/>
                  </a:lnTo>
                  <a:lnTo>
                    <a:pt x="2353" y="291"/>
                  </a:lnTo>
                  <a:lnTo>
                    <a:pt x="2363" y="289"/>
                  </a:lnTo>
                  <a:lnTo>
                    <a:pt x="2373" y="285"/>
                  </a:lnTo>
                  <a:lnTo>
                    <a:pt x="2382" y="281"/>
                  </a:lnTo>
                  <a:lnTo>
                    <a:pt x="2390" y="274"/>
                  </a:lnTo>
                  <a:lnTo>
                    <a:pt x="2398" y="268"/>
                  </a:lnTo>
                  <a:lnTo>
                    <a:pt x="2406" y="260"/>
                  </a:lnTo>
                  <a:lnTo>
                    <a:pt x="2413" y="251"/>
                  </a:lnTo>
                  <a:lnTo>
                    <a:pt x="2420" y="242"/>
                  </a:lnTo>
                  <a:lnTo>
                    <a:pt x="2425" y="231"/>
                  </a:lnTo>
                  <a:lnTo>
                    <a:pt x="2428" y="220"/>
                  </a:lnTo>
                  <a:lnTo>
                    <a:pt x="2432" y="208"/>
                  </a:lnTo>
                  <a:lnTo>
                    <a:pt x="2435" y="195"/>
                  </a:lnTo>
                  <a:lnTo>
                    <a:pt x="2436" y="181"/>
                  </a:lnTo>
                  <a:lnTo>
                    <a:pt x="2436" y="165"/>
                  </a:lnTo>
                  <a:lnTo>
                    <a:pt x="2436" y="156"/>
                  </a:lnTo>
                  <a:lnTo>
                    <a:pt x="2435" y="147"/>
                  </a:lnTo>
                  <a:lnTo>
                    <a:pt x="2435" y="137"/>
                  </a:lnTo>
                  <a:lnTo>
                    <a:pt x="2433" y="128"/>
                  </a:lnTo>
                  <a:lnTo>
                    <a:pt x="2431" y="120"/>
                  </a:lnTo>
                  <a:lnTo>
                    <a:pt x="2430" y="113"/>
                  </a:lnTo>
                  <a:lnTo>
                    <a:pt x="2426" y="105"/>
                  </a:lnTo>
                  <a:lnTo>
                    <a:pt x="2423" y="97"/>
                  </a:lnTo>
                  <a:lnTo>
                    <a:pt x="2420" y="90"/>
                  </a:lnTo>
                  <a:lnTo>
                    <a:pt x="2416" y="84"/>
                  </a:lnTo>
                  <a:lnTo>
                    <a:pt x="2412" y="77"/>
                  </a:lnTo>
                  <a:lnTo>
                    <a:pt x="2407" y="72"/>
                  </a:lnTo>
                  <a:lnTo>
                    <a:pt x="2402" y="67"/>
                  </a:lnTo>
                  <a:lnTo>
                    <a:pt x="2397" y="62"/>
                  </a:lnTo>
                  <a:lnTo>
                    <a:pt x="2392" y="57"/>
                  </a:lnTo>
                  <a:lnTo>
                    <a:pt x="2385" y="53"/>
                  </a:lnTo>
                  <a:lnTo>
                    <a:pt x="2379" y="49"/>
                  </a:lnTo>
                  <a:lnTo>
                    <a:pt x="2373" y="46"/>
                  </a:lnTo>
                  <a:lnTo>
                    <a:pt x="2366" y="43"/>
                  </a:lnTo>
                  <a:lnTo>
                    <a:pt x="2360" y="41"/>
                  </a:lnTo>
                  <a:lnTo>
                    <a:pt x="2353" y="40"/>
                  </a:lnTo>
                  <a:lnTo>
                    <a:pt x="2346" y="38"/>
                  </a:lnTo>
                  <a:lnTo>
                    <a:pt x="2339" y="37"/>
                  </a:lnTo>
                  <a:lnTo>
                    <a:pt x="2331" y="37"/>
                  </a:lnTo>
                  <a:lnTo>
                    <a:pt x="2321" y="37"/>
                  </a:lnTo>
                  <a:lnTo>
                    <a:pt x="2310" y="38"/>
                  </a:lnTo>
                  <a:lnTo>
                    <a:pt x="2301" y="41"/>
                  </a:lnTo>
                  <a:lnTo>
                    <a:pt x="2291" y="45"/>
                  </a:lnTo>
                  <a:lnTo>
                    <a:pt x="2282" y="49"/>
                  </a:lnTo>
                  <a:lnTo>
                    <a:pt x="2273" y="54"/>
                  </a:lnTo>
                  <a:lnTo>
                    <a:pt x="2264" y="60"/>
                  </a:lnTo>
                  <a:lnTo>
                    <a:pt x="2257" y="67"/>
                  </a:lnTo>
                  <a:lnTo>
                    <a:pt x="2249" y="75"/>
                  </a:lnTo>
                  <a:lnTo>
                    <a:pt x="2243" y="85"/>
                  </a:lnTo>
                  <a:lnTo>
                    <a:pt x="2238" y="96"/>
                  </a:lnTo>
                  <a:lnTo>
                    <a:pt x="2234" y="109"/>
                  </a:lnTo>
                  <a:lnTo>
                    <a:pt x="2230" y="122"/>
                  </a:lnTo>
                  <a:lnTo>
                    <a:pt x="2228" y="136"/>
                  </a:lnTo>
                  <a:lnTo>
                    <a:pt x="2225" y="153"/>
                  </a:lnTo>
                  <a:lnTo>
                    <a:pt x="2225" y="170"/>
                  </a:lnTo>
                  <a:close/>
                  <a:moveTo>
                    <a:pt x="2529" y="324"/>
                  </a:moveTo>
                  <a:lnTo>
                    <a:pt x="2529" y="6"/>
                  </a:lnTo>
                  <a:lnTo>
                    <a:pt x="2571" y="6"/>
                  </a:lnTo>
                  <a:lnTo>
                    <a:pt x="2733" y="256"/>
                  </a:lnTo>
                  <a:lnTo>
                    <a:pt x="2733" y="6"/>
                  </a:lnTo>
                  <a:lnTo>
                    <a:pt x="2772" y="6"/>
                  </a:lnTo>
                  <a:lnTo>
                    <a:pt x="2772" y="324"/>
                  </a:lnTo>
                  <a:lnTo>
                    <a:pt x="2730" y="324"/>
                  </a:lnTo>
                  <a:lnTo>
                    <a:pt x="2569" y="75"/>
                  </a:lnTo>
                  <a:lnTo>
                    <a:pt x="2569" y="324"/>
                  </a:lnTo>
                  <a:lnTo>
                    <a:pt x="2529" y="32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92" name="Freeform 477"/>
            <p:cNvSpPr>
              <a:spLocks/>
            </p:cNvSpPr>
            <p:nvPr/>
          </p:nvSpPr>
          <p:spPr bwMode="auto">
            <a:xfrm>
              <a:off x="4329" y="3839"/>
              <a:ext cx="12" cy="112"/>
            </a:xfrm>
            <a:custGeom>
              <a:avLst/>
              <a:gdLst>
                <a:gd name="T0" fmla="*/ 0 w 36"/>
                <a:gd name="T1" fmla="*/ 0 h 337"/>
                <a:gd name="T2" fmla="*/ 0 w 36"/>
                <a:gd name="T3" fmla="*/ 0 h 337"/>
                <a:gd name="T4" fmla="*/ 0 w 36"/>
                <a:gd name="T5" fmla="*/ 0 h 337"/>
                <a:gd name="T6" fmla="*/ 0 w 36"/>
                <a:gd name="T7" fmla="*/ 0 h 337"/>
                <a:gd name="T8" fmla="*/ 0 w 36"/>
                <a:gd name="T9" fmla="*/ 0 h 337"/>
                <a:gd name="T10" fmla="*/ 0 w 36"/>
                <a:gd name="T11" fmla="*/ 0 h 337"/>
                <a:gd name="T12" fmla="*/ 0 w 36"/>
                <a:gd name="T13" fmla="*/ 0 h 337"/>
                <a:gd name="T14" fmla="*/ 0 w 36"/>
                <a:gd name="T15" fmla="*/ 0 h 337"/>
                <a:gd name="T16" fmla="*/ 0 w 36"/>
                <a:gd name="T17" fmla="*/ 0 h 337"/>
                <a:gd name="T18" fmla="*/ 0 w 36"/>
                <a:gd name="T19" fmla="*/ 0 h 3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337"/>
                <a:gd name="T32" fmla="*/ 36 w 36"/>
                <a:gd name="T33" fmla="*/ 337 h 3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337">
                  <a:moveTo>
                    <a:pt x="18" y="0"/>
                  </a:moveTo>
                  <a:lnTo>
                    <a:pt x="0" y="19"/>
                  </a:lnTo>
                  <a:lnTo>
                    <a:pt x="0" y="337"/>
                  </a:lnTo>
                  <a:lnTo>
                    <a:pt x="36" y="337"/>
                  </a:lnTo>
                  <a:lnTo>
                    <a:pt x="36" y="19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93" name="Freeform 478"/>
            <p:cNvSpPr>
              <a:spLocks/>
            </p:cNvSpPr>
            <p:nvPr/>
          </p:nvSpPr>
          <p:spPr bwMode="auto">
            <a:xfrm>
              <a:off x="4335" y="3839"/>
              <a:ext cx="35" cy="12"/>
            </a:xfrm>
            <a:custGeom>
              <a:avLst/>
              <a:gdLst>
                <a:gd name="T0" fmla="*/ 0 w 106"/>
                <a:gd name="T1" fmla="*/ 0 h 37"/>
                <a:gd name="T2" fmla="*/ 0 w 106"/>
                <a:gd name="T3" fmla="*/ 0 h 37"/>
                <a:gd name="T4" fmla="*/ 0 w 106"/>
                <a:gd name="T5" fmla="*/ 0 h 37"/>
                <a:gd name="T6" fmla="*/ 0 w 106"/>
                <a:gd name="T7" fmla="*/ 0 h 37"/>
                <a:gd name="T8" fmla="*/ 0 w 106"/>
                <a:gd name="T9" fmla="*/ 0 h 37"/>
                <a:gd name="T10" fmla="*/ 0 w 106"/>
                <a:gd name="T11" fmla="*/ 0 h 37"/>
                <a:gd name="T12" fmla="*/ 0 w 106"/>
                <a:gd name="T13" fmla="*/ 0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6"/>
                <a:gd name="T22" fmla="*/ 0 h 37"/>
                <a:gd name="T23" fmla="*/ 106 w 106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6" h="37">
                  <a:moveTo>
                    <a:pt x="106" y="0"/>
                  </a:moveTo>
                  <a:lnTo>
                    <a:pt x="106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06" y="37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94" name="Freeform 479"/>
            <p:cNvSpPr>
              <a:spLocks/>
            </p:cNvSpPr>
            <p:nvPr/>
          </p:nvSpPr>
          <p:spPr bwMode="auto">
            <a:xfrm>
              <a:off x="4370" y="3839"/>
              <a:ext cx="20" cy="14"/>
            </a:xfrm>
            <a:custGeom>
              <a:avLst/>
              <a:gdLst>
                <a:gd name="T0" fmla="*/ 0 w 58"/>
                <a:gd name="T1" fmla="*/ 0 h 42"/>
                <a:gd name="T2" fmla="*/ 0 w 58"/>
                <a:gd name="T3" fmla="*/ 0 h 42"/>
                <a:gd name="T4" fmla="*/ 0 w 58"/>
                <a:gd name="T5" fmla="*/ 0 h 42"/>
                <a:gd name="T6" fmla="*/ 0 w 58"/>
                <a:gd name="T7" fmla="*/ 0 h 42"/>
                <a:gd name="T8" fmla="*/ 0 w 58"/>
                <a:gd name="T9" fmla="*/ 0 h 42"/>
                <a:gd name="T10" fmla="*/ 0 w 58"/>
                <a:gd name="T11" fmla="*/ 0 h 42"/>
                <a:gd name="T12" fmla="*/ 0 w 58"/>
                <a:gd name="T13" fmla="*/ 0 h 42"/>
                <a:gd name="T14" fmla="*/ 0 w 58"/>
                <a:gd name="T15" fmla="*/ 0 h 42"/>
                <a:gd name="T16" fmla="*/ 0 w 58"/>
                <a:gd name="T17" fmla="*/ 0 h 42"/>
                <a:gd name="T18" fmla="*/ 0 w 58"/>
                <a:gd name="T19" fmla="*/ 0 h 42"/>
                <a:gd name="T20" fmla="*/ 0 w 58"/>
                <a:gd name="T21" fmla="*/ 0 h 42"/>
                <a:gd name="T22" fmla="*/ 0 w 58"/>
                <a:gd name="T23" fmla="*/ 0 h 42"/>
                <a:gd name="T24" fmla="*/ 0 w 58"/>
                <a:gd name="T25" fmla="*/ 0 h 42"/>
                <a:gd name="T26" fmla="*/ 0 w 58"/>
                <a:gd name="T27" fmla="*/ 0 h 42"/>
                <a:gd name="T28" fmla="*/ 0 w 58"/>
                <a:gd name="T29" fmla="*/ 0 h 42"/>
                <a:gd name="T30" fmla="*/ 0 w 58"/>
                <a:gd name="T31" fmla="*/ 0 h 42"/>
                <a:gd name="T32" fmla="*/ 0 w 58"/>
                <a:gd name="T33" fmla="*/ 0 h 42"/>
                <a:gd name="T34" fmla="*/ 0 w 58"/>
                <a:gd name="T35" fmla="*/ 0 h 42"/>
                <a:gd name="T36" fmla="*/ 0 w 58"/>
                <a:gd name="T37" fmla="*/ 0 h 42"/>
                <a:gd name="T38" fmla="*/ 0 w 58"/>
                <a:gd name="T39" fmla="*/ 0 h 42"/>
                <a:gd name="T40" fmla="*/ 0 w 58"/>
                <a:gd name="T41" fmla="*/ 0 h 4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8"/>
                <a:gd name="T64" fmla="*/ 0 h 42"/>
                <a:gd name="T65" fmla="*/ 58 w 58"/>
                <a:gd name="T66" fmla="*/ 42 h 4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8" h="42">
                  <a:moveTo>
                    <a:pt x="58" y="6"/>
                  </a:moveTo>
                  <a:lnTo>
                    <a:pt x="58" y="6"/>
                  </a:lnTo>
                  <a:lnTo>
                    <a:pt x="52" y="4"/>
                  </a:lnTo>
                  <a:lnTo>
                    <a:pt x="47" y="4"/>
                  </a:lnTo>
                  <a:lnTo>
                    <a:pt x="42" y="3"/>
                  </a:lnTo>
                  <a:lnTo>
                    <a:pt x="33" y="2"/>
                  </a:lnTo>
                  <a:lnTo>
                    <a:pt x="25" y="2"/>
                  </a:lnTo>
                  <a:lnTo>
                    <a:pt x="18" y="0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9" y="37"/>
                  </a:lnTo>
                  <a:lnTo>
                    <a:pt x="15" y="37"/>
                  </a:lnTo>
                  <a:lnTo>
                    <a:pt x="23" y="38"/>
                  </a:lnTo>
                  <a:lnTo>
                    <a:pt x="30" y="38"/>
                  </a:lnTo>
                  <a:lnTo>
                    <a:pt x="34" y="40"/>
                  </a:lnTo>
                  <a:lnTo>
                    <a:pt x="42" y="41"/>
                  </a:lnTo>
                  <a:lnTo>
                    <a:pt x="47" y="41"/>
                  </a:lnTo>
                  <a:lnTo>
                    <a:pt x="51" y="42"/>
                  </a:lnTo>
                  <a:lnTo>
                    <a:pt x="58" y="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95" name="Freeform 480"/>
            <p:cNvSpPr>
              <a:spLocks/>
            </p:cNvSpPr>
            <p:nvPr/>
          </p:nvSpPr>
          <p:spPr bwMode="auto">
            <a:xfrm>
              <a:off x="4387" y="3841"/>
              <a:ext cx="20" cy="18"/>
            </a:xfrm>
            <a:custGeom>
              <a:avLst/>
              <a:gdLst>
                <a:gd name="T0" fmla="*/ 0 w 60"/>
                <a:gd name="T1" fmla="*/ 0 h 54"/>
                <a:gd name="T2" fmla="*/ 0 w 60"/>
                <a:gd name="T3" fmla="*/ 0 h 54"/>
                <a:gd name="T4" fmla="*/ 0 w 60"/>
                <a:gd name="T5" fmla="*/ 0 h 54"/>
                <a:gd name="T6" fmla="*/ 0 w 60"/>
                <a:gd name="T7" fmla="*/ 0 h 54"/>
                <a:gd name="T8" fmla="*/ 0 w 60"/>
                <a:gd name="T9" fmla="*/ 0 h 54"/>
                <a:gd name="T10" fmla="*/ 0 w 60"/>
                <a:gd name="T11" fmla="*/ 0 h 54"/>
                <a:gd name="T12" fmla="*/ 0 w 60"/>
                <a:gd name="T13" fmla="*/ 0 h 54"/>
                <a:gd name="T14" fmla="*/ 0 w 60"/>
                <a:gd name="T15" fmla="*/ 0 h 54"/>
                <a:gd name="T16" fmla="*/ 0 w 60"/>
                <a:gd name="T17" fmla="*/ 0 h 54"/>
                <a:gd name="T18" fmla="*/ 0 w 60"/>
                <a:gd name="T19" fmla="*/ 0 h 54"/>
                <a:gd name="T20" fmla="*/ 0 w 60"/>
                <a:gd name="T21" fmla="*/ 0 h 54"/>
                <a:gd name="T22" fmla="*/ 0 w 60"/>
                <a:gd name="T23" fmla="*/ 0 h 54"/>
                <a:gd name="T24" fmla="*/ 0 w 60"/>
                <a:gd name="T25" fmla="*/ 0 h 54"/>
                <a:gd name="T26" fmla="*/ 0 w 60"/>
                <a:gd name="T27" fmla="*/ 0 h 54"/>
                <a:gd name="T28" fmla="*/ 0 w 60"/>
                <a:gd name="T29" fmla="*/ 0 h 54"/>
                <a:gd name="T30" fmla="*/ 0 w 60"/>
                <a:gd name="T31" fmla="*/ 0 h 54"/>
                <a:gd name="T32" fmla="*/ 0 w 60"/>
                <a:gd name="T33" fmla="*/ 0 h 54"/>
                <a:gd name="T34" fmla="*/ 0 w 60"/>
                <a:gd name="T35" fmla="*/ 0 h 54"/>
                <a:gd name="T36" fmla="*/ 0 w 60"/>
                <a:gd name="T37" fmla="*/ 0 h 54"/>
                <a:gd name="T38" fmla="*/ 0 w 60"/>
                <a:gd name="T39" fmla="*/ 0 h 54"/>
                <a:gd name="T40" fmla="*/ 0 w 60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0"/>
                <a:gd name="T64" fmla="*/ 0 h 54"/>
                <a:gd name="T65" fmla="*/ 60 w 60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0" h="54">
                  <a:moveTo>
                    <a:pt x="60" y="26"/>
                  </a:moveTo>
                  <a:lnTo>
                    <a:pt x="60" y="26"/>
                  </a:lnTo>
                  <a:lnTo>
                    <a:pt x="54" y="22"/>
                  </a:lnTo>
                  <a:lnTo>
                    <a:pt x="48" y="17"/>
                  </a:lnTo>
                  <a:lnTo>
                    <a:pt x="41" y="13"/>
                  </a:lnTo>
                  <a:lnTo>
                    <a:pt x="36" y="10"/>
                  </a:lnTo>
                  <a:lnTo>
                    <a:pt x="29" y="7"/>
                  </a:lnTo>
                  <a:lnTo>
                    <a:pt x="22" y="5"/>
                  </a:lnTo>
                  <a:lnTo>
                    <a:pt x="15" y="2"/>
                  </a:lnTo>
                  <a:lnTo>
                    <a:pt x="7" y="0"/>
                  </a:lnTo>
                  <a:lnTo>
                    <a:pt x="0" y="36"/>
                  </a:lnTo>
                  <a:lnTo>
                    <a:pt x="5" y="36"/>
                  </a:lnTo>
                  <a:lnTo>
                    <a:pt x="10" y="39"/>
                  </a:lnTo>
                  <a:lnTo>
                    <a:pt x="16" y="41"/>
                  </a:lnTo>
                  <a:lnTo>
                    <a:pt x="21" y="44"/>
                  </a:lnTo>
                  <a:lnTo>
                    <a:pt x="26" y="47"/>
                  </a:lnTo>
                  <a:lnTo>
                    <a:pt x="30" y="48"/>
                  </a:lnTo>
                  <a:lnTo>
                    <a:pt x="34" y="50"/>
                  </a:lnTo>
                  <a:lnTo>
                    <a:pt x="37" y="54"/>
                  </a:lnTo>
                  <a:lnTo>
                    <a:pt x="60" y="2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96" name="Freeform 481"/>
            <p:cNvSpPr>
              <a:spLocks/>
            </p:cNvSpPr>
            <p:nvPr/>
          </p:nvSpPr>
          <p:spPr bwMode="auto">
            <a:xfrm>
              <a:off x="4400" y="3850"/>
              <a:ext cx="21" cy="25"/>
            </a:xfrm>
            <a:custGeom>
              <a:avLst/>
              <a:gdLst>
                <a:gd name="T0" fmla="*/ 0 w 65"/>
                <a:gd name="T1" fmla="*/ 0 h 75"/>
                <a:gd name="T2" fmla="*/ 0 w 65"/>
                <a:gd name="T3" fmla="*/ 0 h 75"/>
                <a:gd name="T4" fmla="*/ 0 w 65"/>
                <a:gd name="T5" fmla="*/ 0 h 75"/>
                <a:gd name="T6" fmla="*/ 0 w 65"/>
                <a:gd name="T7" fmla="*/ 0 h 75"/>
                <a:gd name="T8" fmla="*/ 0 w 65"/>
                <a:gd name="T9" fmla="*/ 0 h 75"/>
                <a:gd name="T10" fmla="*/ 0 w 65"/>
                <a:gd name="T11" fmla="*/ 0 h 75"/>
                <a:gd name="T12" fmla="*/ 0 w 65"/>
                <a:gd name="T13" fmla="*/ 0 h 75"/>
                <a:gd name="T14" fmla="*/ 0 w 65"/>
                <a:gd name="T15" fmla="*/ 0 h 75"/>
                <a:gd name="T16" fmla="*/ 0 w 65"/>
                <a:gd name="T17" fmla="*/ 0 h 75"/>
                <a:gd name="T18" fmla="*/ 0 w 65"/>
                <a:gd name="T19" fmla="*/ 0 h 75"/>
                <a:gd name="T20" fmla="*/ 0 w 65"/>
                <a:gd name="T21" fmla="*/ 0 h 75"/>
                <a:gd name="T22" fmla="*/ 0 w 65"/>
                <a:gd name="T23" fmla="*/ 0 h 75"/>
                <a:gd name="T24" fmla="*/ 0 w 65"/>
                <a:gd name="T25" fmla="*/ 0 h 75"/>
                <a:gd name="T26" fmla="*/ 0 w 65"/>
                <a:gd name="T27" fmla="*/ 0 h 75"/>
                <a:gd name="T28" fmla="*/ 0 w 65"/>
                <a:gd name="T29" fmla="*/ 0 h 75"/>
                <a:gd name="T30" fmla="*/ 0 w 65"/>
                <a:gd name="T31" fmla="*/ 0 h 75"/>
                <a:gd name="T32" fmla="*/ 0 w 65"/>
                <a:gd name="T33" fmla="*/ 0 h 75"/>
                <a:gd name="T34" fmla="*/ 0 w 65"/>
                <a:gd name="T35" fmla="*/ 0 h 75"/>
                <a:gd name="T36" fmla="*/ 0 w 65"/>
                <a:gd name="T37" fmla="*/ 0 h 75"/>
                <a:gd name="T38" fmla="*/ 0 w 65"/>
                <a:gd name="T39" fmla="*/ 0 h 75"/>
                <a:gd name="T40" fmla="*/ 0 w 65"/>
                <a:gd name="T41" fmla="*/ 0 h 7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75"/>
                <a:gd name="T65" fmla="*/ 65 w 65"/>
                <a:gd name="T66" fmla="*/ 75 h 7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75">
                  <a:moveTo>
                    <a:pt x="65" y="62"/>
                  </a:moveTo>
                  <a:lnTo>
                    <a:pt x="65" y="62"/>
                  </a:lnTo>
                  <a:lnTo>
                    <a:pt x="60" y="53"/>
                  </a:lnTo>
                  <a:lnTo>
                    <a:pt x="56" y="45"/>
                  </a:lnTo>
                  <a:lnTo>
                    <a:pt x="52" y="36"/>
                  </a:lnTo>
                  <a:lnTo>
                    <a:pt x="47" y="28"/>
                  </a:lnTo>
                  <a:lnTo>
                    <a:pt x="42" y="21"/>
                  </a:lnTo>
                  <a:lnTo>
                    <a:pt x="37" y="14"/>
                  </a:lnTo>
                  <a:lnTo>
                    <a:pt x="31" y="6"/>
                  </a:lnTo>
                  <a:lnTo>
                    <a:pt x="23" y="0"/>
                  </a:lnTo>
                  <a:lnTo>
                    <a:pt x="0" y="28"/>
                  </a:lnTo>
                  <a:lnTo>
                    <a:pt x="5" y="32"/>
                  </a:lnTo>
                  <a:lnTo>
                    <a:pt x="9" y="38"/>
                  </a:lnTo>
                  <a:lnTo>
                    <a:pt x="14" y="44"/>
                  </a:lnTo>
                  <a:lnTo>
                    <a:pt x="19" y="49"/>
                  </a:lnTo>
                  <a:lnTo>
                    <a:pt x="22" y="55"/>
                  </a:lnTo>
                  <a:lnTo>
                    <a:pt x="26" y="61"/>
                  </a:lnTo>
                  <a:lnTo>
                    <a:pt x="29" y="69"/>
                  </a:lnTo>
                  <a:lnTo>
                    <a:pt x="32" y="75"/>
                  </a:lnTo>
                  <a:lnTo>
                    <a:pt x="65" y="6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97" name="Freeform 482"/>
            <p:cNvSpPr>
              <a:spLocks/>
            </p:cNvSpPr>
            <p:nvPr/>
          </p:nvSpPr>
          <p:spPr bwMode="auto">
            <a:xfrm>
              <a:off x="4410" y="3870"/>
              <a:ext cx="15" cy="28"/>
            </a:xfrm>
            <a:custGeom>
              <a:avLst/>
              <a:gdLst>
                <a:gd name="T0" fmla="*/ 0 w 45"/>
                <a:gd name="T1" fmla="*/ 0 h 83"/>
                <a:gd name="T2" fmla="*/ 0 w 45"/>
                <a:gd name="T3" fmla="*/ 0 h 83"/>
                <a:gd name="T4" fmla="*/ 0 w 45"/>
                <a:gd name="T5" fmla="*/ 0 h 83"/>
                <a:gd name="T6" fmla="*/ 0 w 45"/>
                <a:gd name="T7" fmla="*/ 0 h 83"/>
                <a:gd name="T8" fmla="*/ 0 w 45"/>
                <a:gd name="T9" fmla="*/ 0 h 83"/>
                <a:gd name="T10" fmla="*/ 0 w 45"/>
                <a:gd name="T11" fmla="*/ 0 h 83"/>
                <a:gd name="T12" fmla="*/ 0 w 45"/>
                <a:gd name="T13" fmla="*/ 0 h 83"/>
                <a:gd name="T14" fmla="*/ 0 w 45"/>
                <a:gd name="T15" fmla="*/ 0 h 83"/>
                <a:gd name="T16" fmla="*/ 0 w 45"/>
                <a:gd name="T17" fmla="*/ 0 h 83"/>
                <a:gd name="T18" fmla="*/ 0 w 45"/>
                <a:gd name="T19" fmla="*/ 0 h 83"/>
                <a:gd name="T20" fmla="*/ 0 w 45"/>
                <a:gd name="T21" fmla="*/ 0 h 83"/>
                <a:gd name="T22" fmla="*/ 0 w 45"/>
                <a:gd name="T23" fmla="*/ 0 h 83"/>
                <a:gd name="T24" fmla="*/ 0 w 45"/>
                <a:gd name="T25" fmla="*/ 0 h 83"/>
                <a:gd name="T26" fmla="*/ 0 w 45"/>
                <a:gd name="T27" fmla="*/ 0 h 83"/>
                <a:gd name="T28" fmla="*/ 0 w 45"/>
                <a:gd name="T29" fmla="*/ 0 h 83"/>
                <a:gd name="T30" fmla="*/ 0 w 45"/>
                <a:gd name="T31" fmla="*/ 0 h 83"/>
                <a:gd name="T32" fmla="*/ 0 w 45"/>
                <a:gd name="T33" fmla="*/ 0 h 83"/>
                <a:gd name="T34" fmla="*/ 0 w 45"/>
                <a:gd name="T35" fmla="*/ 0 h 83"/>
                <a:gd name="T36" fmla="*/ 0 w 45"/>
                <a:gd name="T37" fmla="*/ 0 h 83"/>
                <a:gd name="T38" fmla="*/ 0 w 45"/>
                <a:gd name="T39" fmla="*/ 0 h 83"/>
                <a:gd name="T40" fmla="*/ 0 w 45"/>
                <a:gd name="T41" fmla="*/ 0 h 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5"/>
                <a:gd name="T64" fmla="*/ 0 h 83"/>
                <a:gd name="T65" fmla="*/ 45 w 45"/>
                <a:gd name="T66" fmla="*/ 83 h 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5" h="83">
                  <a:moveTo>
                    <a:pt x="45" y="83"/>
                  </a:moveTo>
                  <a:lnTo>
                    <a:pt x="45" y="83"/>
                  </a:lnTo>
                  <a:lnTo>
                    <a:pt x="45" y="71"/>
                  </a:lnTo>
                  <a:lnTo>
                    <a:pt x="44" y="60"/>
                  </a:lnTo>
                  <a:lnTo>
                    <a:pt x="44" y="50"/>
                  </a:lnTo>
                  <a:lnTo>
                    <a:pt x="43" y="38"/>
                  </a:lnTo>
                  <a:lnTo>
                    <a:pt x="40" y="29"/>
                  </a:lnTo>
                  <a:lnTo>
                    <a:pt x="39" y="20"/>
                  </a:lnTo>
                  <a:lnTo>
                    <a:pt x="35" y="9"/>
                  </a:lnTo>
                  <a:lnTo>
                    <a:pt x="33" y="0"/>
                  </a:lnTo>
                  <a:lnTo>
                    <a:pt x="0" y="13"/>
                  </a:lnTo>
                  <a:lnTo>
                    <a:pt x="3" y="20"/>
                  </a:lnTo>
                  <a:lnTo>
                    <a:pt x="4" y="28"/>
                  </a:lnTo>
                  <a:lnTo>
                    <a:pt x="5" y="37"/>
                  </a:lnTo>
                  <a:lnTo>
                    <a:pt x="8" y="46"/>
                  </a:lnTo>
                  <a:lnTo>
                    <a:pt x="9" y="53"/>
                  </a:lnTo>
                  <a:lnTo>
                    <a:pt x="9" y="63"/>
                  </a:lnTo>
                  <a:lnTo>
                    <a:pt x="10" y="73"/>
                  </a:lnTo>
                  <a:lnTo>
                    <a:pt x="10" y="83"/>
                  </a:lnTo>
                  <a:lnTo>
                    <a:pt x="45" y="8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98" name="Freeform 483"/>
            <p:cNvSpPr>
              <a:spLocks/>
            </p:cNvSpPr>
            <p:nvPr/>
          </p:nvSpPr>
          <p:spPr bwMode="auto">
            <a:xfrm>
              <a:off x="4411" y="3898"/>
              <a:ext cx="14" cy="23"/>
            </a:xfrm>
            <a:custGeom>
              <a:avLst/>
              <a:gdLst>
                <a:gd name="T0" fmla="*/ 0 w 42"/>
                <a:gd name="T1" fmla="*/ 0 h 69"/>
                <a:gd name="T2" fmla="*/ 0 w 42"/>
                <a:gd name="T3" fmla="*/ 0 h 69"/>
                <a:gd name="T4" fmla="*/ 0 w 42"/>
                <a:gd name="T5" fmla="*/ 0 h 69"/>
                <a:gd name="T6" fmla="*/ 0 w 42"/>
                <a:gd name="T7" fmla="*/ 0 h 69"/>
                <a:gd name="T8" fmla="*/ 0 w 42"/>
                <a:gd name="T9" fmla="*/ 0 h 69"/>
                <a:gd name="T10" fmla="*/ 0 w 42"/>
                <a:gd name="T11" fmla="*/ 0 h 69"/>
                <a:gd name="T12" fmla="*/ 0 w 42"/>
                <a:gd name="T13" fmla="*/ 0 h 69"/>
                <a:gd name="T14" fmla="*/ 0 w 42"/>
                <a:gd name="T15" fmla="*/ 0 h 69"/>
                <a:gd name="T16" fmla="*/ 0 w 42"/>
                <a:gd name="T17" fmla="*/ 0 h 69"/>
                <a:gd name="T18" fmla="*/ 0 w 42"/>
                <a:gd name="T19" fmla="*/ 0 h 69"/>
                <a:gd name="T20" fmla="*/ 0 w 42"/>
                <a:gd name="T21" fmla="*/ 0 h 69"/>
                <a:gd name="T22" fmla="*/ 0 w 42"/>
                <a:gd name="T23" fmla="*/ 0 h 69"/>
                <a:gd name="T24" fmla="*/ 0 w 42"/>
                <a:gd name="T25" fmla="*/ 0 h 69"/>
                <a:gd name="T26" fmla="*/ 0 w 42"/>
                <a:gd name="T27" fmla="*/ 0 h 69"/>
                <a:gd name="T28" fmla="*/ 0 w 42"/>
                <a:gd name="T29" fmla="*/ 0 h 69"/>
                <a:gd name="T30" fmla="*/ 0 w 42"/>
                <a:gd name="T31" fmla="*/ 0 h 69"/>
                <a:gd name="T32" fmla="*/ 0 w 42"/>
                <a:gd name="T33" fmla="*/ 0 h 69"/>
                <a:gd name="T34" fmla="*/ 0 w 42"/>
                <a:gd name="T35" fmla="*/ 0 h 69"/>
                <a:gd name="T36" fmla="*/ 0 w 42"/>
                <a:gd name="T37" fmla="*/ 0 h 69"/>
                <a:gd name="T38" fmla="*/ 0 w 42"/>
                <a:gd name="T39" fmla="*/ 0 h 69"/>
                <a:gd name="T40" fmla="*/ 0 w 42"/>
                <a:gd name="T41" fmla="*/ 0 h 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2"/>
                <a:gd name="T64" fmla="*/ 0 h 69"/>
                <a:gd name="T65" fmla="*/ 42 w 42"/>
                <a:gd name="T66" fmla="*/ 69 h 6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2" h="69">
                  <a:moveTo>
                    <a:pt x="35" y="69"/>
                  </a:moveTo>
                  <a:lnTo>
                    <a:pt x="34" y="69"/>
                  </a:lnTo>
                  <a:lnTo>
                    <a:pt x="36" y="62"/>
                  </a:lnTo>
                  <a:lnTo>
                    <a:pt x="39" y="53"/>
                  </a:lnTo>
                  <a:lnTo>
                    <a:pt x="40" y="44"/>
                  </a:lnTo>
                  <a:lnTo>
                    <a:pt x="41" y="35"/>
                  </a:lnTo>
                  <a:lnTo>
                    <a:pt x="41" y="27"/>
                  </a:lnTo>
                  <a:lnTo>
                    <a:pt x="42" y="18"/>
                  </a:lnTo>
                  <a:lnTo>
                    <a:pt x="42" y="9"/>
                  </a:lnTo>
                  <a:lnTo>
                    <a:pt x="42" y="0"/>
                  </a:lnTo>
                  <a:lnTo>
                    <a:pt x="7" y="0"/>
                  </a:lnTo>
                  <a:lnTo>
                    <a:pt x="7" y="9"/>
                  </a:lnTo>
                  <a:lnTo>
                    <a:pt x="7" y="15"/>
                  </a:lnTo>
                  <a:lnTo>
                    <a:pt x="6" y="24"/>
                  </a:lnTo>
                  <a:lnTo>
                    <a:pt x="6" y="32"/>
                  </a:lnTo>
                  <a:lnTo>
                    <a:pt x="5" y="39"/>
                  </a:lnTo>
                  <a:lnTo>
                    <a:pt x="3" y="45"/>
                  </a:lnTo>
                  <a:lnTo>
                    <a:pt x="1" y="52"/>
                  </a:lnTo>
                  <a:lnTo>
                    <a:pt x="1" y="58"/>
                  </a:lnTo>
                  <a:lnTo>
                    <a:pt x="0" y="58"/>
                  </a:lnTo>
                  <a:lnTo>
                    <a:pt x="35" y="6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99" name="Freeform 484"/>
            <p:cNvSpPr>
              <a:spLocks/>
            </p:cNvSpPr>
            <p:nvPr/>
          </p:nvSpPr>
          <p:spPr bwMode="auto">
            <a:xfrm>
              <a:off x="4405" y="3917"/>
              <a:ext cx="18" cy="21"/>
            </a:xfrm>
            <a:custGeom>
              <a:avLst/>
              <a:gdLst>
                <a:gd name="T0" fmla="*/ 0 w 54"/>
                <a:gd name="T1" fmla="*/ 0 h 63"/>
                <a:gd name="T2" fmla="*/ 0 w 54"/>
                <a:gd name="T3" fmla="*/ 0 h 63"/>
                <a:gd name="T4" fmla="*/ 0 w 54"/>
                <a:gd name="T5" fmla="*/ 0 h 63"/>
                <a:gd name="T6" fmla="*/ 0 w 54"/>
                <a:gd name="T7" fmla="*/ 0 h 63"/>
                <a:gd name="T8" fmla="*/ 0 w 54"/>
                <a:gd name="T9" fmla="*/ 0 h 63"/>
                <a:gd name="T10" fmla="*/ 0 w 54"/>
                <a:gd name="T11" fmla="*/ 0 h 63"/>
                <a:gd name="T12" fmla="*/ 0 w 54"/>
                <a:gd name="T13" fmla="*/ 0 h 63"/>
                <a:gd name="T14" fmla="*/ 0 w 54"/>
                <a:gd name="T15" fmla="*/ 0 h 63"/>
                <a:gd name="T16" fmla="*/ 0 w 54"/>
                <a:gd name="T17" fmla="*/ 0 h 63"/>
                <a:gd name="T18" fmla="*/ 0 w 54"/>
                <a:gd name="T19" fmla="*/ 0 h 63"/>
                <a:gd name="T20" fmla="*/ 0 w 54"/>
                <a:gd name="T21" fmla="*/ 0 h 63"/>
                <a:gd name="T22" fmla="*/ 0 w 54"/>
                <a:gd name="T23" fmla="*/ 0 h 63"/>
                <a:gd name="T24" fmla="*/ 0 w 54"/>
                <a:gd name="T25" fmla="*/ 0 h 63"/>
                <a:gd name="T26" fmla="*/ 0 w 54"/>
                <a:gd name="T27" fmla="*/ 0 h 63"/>
                <a:gd name="T28" fmla="*/ 0 w 54"/>
                <a:gd name="T29" fmla="*/ 0 h 63"/>
                <a:gd name="T30" fmla="*/ 0 w 54"/>
                <a:gd name="T31" fmla="*/ 0 h 63"/>
                <a:gd name="T32" fmla="*/ 0 w 54"/>
                <a:gd name="T33" fmla="*/ 0 h 63"/>
                <a:gd name="T34" fmla="*/ 0 w 54"/>
                <a:gd name="T35" fmla="*/ 0 h 63"/>
                <a:gd name="T36" fmla="*/ 0 w 54"/>
                <a:gd name="T37" fmla="*/ 0 h 63"/>
                <a:gd name="T38" fmla="*/ 0 w 54"/>
                <a:gd name="T39" fmla="*/ 0 h 63"/>
                <a:gd name="T40" fmla="*/ 0 w 54"/>
                <a:gd name="T41" fmla="*/ 0 h 6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4"/>
                <a:gd name="T64" fmla="*/ 0 h 63"/>
                <a:gd name="T65" fmla="*/ 54 w 54"/>
                <a:gd name="T66" fmla="*/ 63 h 6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4" h="63">
                  <a:moveTo>
                    <a:pt x="30" y="63"/>
                  </a:moveTo>
                  <a:lnTo>
                    <a:pt x="29" y="63"/>
                  </a:lnTo>
                  <a:lnTo>
                    <a:pt x="34" y="56"/>
                  </a:lnTo>
                  <a:lnTo>
                    <a:pt x="37" y="50"/>
                  </a:lnTo>
                  <a:lnTo>
                    <a:pt x="39" y="46"/>
                  </a:lnTo>
                  <a:lnTo>
                    <a:pt x="43" y="41"/>
                  </a:lnTo>
                  <a:lnTo>
                    <a:pt x="46" y="33"/>
                  </a:lnTo>
                  <a:lnTo>
                    <a:pt x="49" y="25"/>
                  </a:lnTo>
                  <a:lnTo>
                    <a:pt x="51" y="17"/>
                  </a:lnTo>
                  <a:lnTo>
                    <a:pt x="54" y="11"/>
                  </a:lnTo>
                  <a:lnTo>
                    <a:pt x="19" y="0"/>
                  </a:lnTo>
                  <a:lnTo>
                    <a:pt x="16" y="7"/>
                  </a:lnTo>
                  <a:lnTo>
                    <a:pt x="16" y="15"/>
                  </a:lnTo>
                  <a:lnTo>
                    <a:pt x="13" y="17"/>
                  </a:lnTo>
                  <a:lnTo>
                    <a:pt x="12" y="22"/>
                  </a:lnTo>
                  <a:lnTo>
                    <a:pt x="8" y="28"/>
                  </a:lnTo>
                  <a:lnTo>
                    <a:pt x="5" y="34"/>
                  </a:lnTo>
                  <a:lnTo>
                    <a:pt x="3" y="38"/>
                  </a:lnTo>
                  <a:lnTo>
                    <a:pt x="1" y="42"/>
                  </a:lnTo>
                  <a:lnTo>
                    <a:pt x="0" y="42"/>
                  </a:lnTo>
                  <a:lnTo>
                    <a:pt x="30" y="6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0" name="Freeform 485"/>
            <p:cNvSpPr>
              <a:spLocks/>
            </p:cNvSpPr>
            <p:nvPr/>
          </p:nvSpPr>
          <p:spPr bwMode="auto">
            <a:xfrm>
              <a:off x="4397" y="3931"/>
              <a:ext cx="18" cy="19"/>
            </a:xfrm>
            <a:custGeom>
              <a:avLst/>
              <a:gdLst>
                <a:gd name="T0" fmla="*/ 0 w 53"/>
                <a:gd name="T1" fmla="*/ 0 h 55"/>
                <a:gd name="T2" fmla="*/ 0 w 53"/>
                <a:gd name="T3" fmla="*/ 0 h 55"/>
                <a:gd name="T4" fmla="*/ 0 w 53"/>
                <a:gd name="T5" fmla="*/ 0 h 55"/>
                <a:gd name="T6" fmla="*/ 0 w 53"/>
                <a:gd name="T7" fmla="*/ 0 h 55"/>
                <a:gd name="T8" fmla="*/ 0 w 53"/>
                <a:gd name="T9" fmla="*/ 0 h 55"/>
                <a:gd name="T10" fmla="*/ 0 w 53"/>
                <a:gd name="T11" fmla="*/ 0 h 55"/>
                <a:gd name="T12" fmla="*/ 0 w 53"/>
                <a:gd name="T13" fmla="*/ 0 h 55"/>
                <a:gd name="T14" fmla="*/ 0 w 53"/>
                <a:gd name="T15" fmla="*/ 0 h 55"/>
                <a:gd name="T16" fmla="*/ 0 w 53"/>
                <a:gd name="T17" fmla="*/ 0 h 55"/>
                <a:gd name="T18" fmla="*/ 0 w 53"/>
                <a:gd name="T19" fmla="*/ 0 h 55"/>
                <a:gd name="T20" fmla="*/ 0 w 53"/>
                <a:gd name="T21" fmla="*/ 0 h 55"/>
                <a:gd name="T22" fmla="*/ 0 w 53"/>
                <a:gd name="T23" fmla="*/ 0 h 55"/>
                <a:gd name="T24" fmla="*/ 0 w 53"/>
                <a:gd name="T25" fmla="*/ 0 h 5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3"/>
                <a:gd name="T40" fmla="*/ 0 h 55"/>
                <a:gd name="T41" fmla="*/ 53 w 53"/>
                <a:gd name="T42" fmla="*/ 55 h 5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3" h="55">
                  <a:moveTo>
                    <a:pt x="20" y="55"/>
                  </a:moveTo>
                  <a:lnTo>
                    <a:pt x="23" y="54"/>
                  </a:lnTo>
                  <a:lnTo>
                    <a:pt x="29" y="46"/>
                  </a:lnTo>
                  <a:lnTo>
                    <a:pt x="38" y="39"/>
                  </a:lnTo>
                  <a:lnTo>
                    <a:pt x="45" y="30"/>
                  </a:lnTo>
                  <a:lnTo>
                    <a:pt x="53" y="21"/>
                  </a:lnTo>
                  <a:lnTo>
                    <a:pt x="23" y="0"/>
                  </a:lnTo>
                  <a:lnTo>
                    <a:pt x="18" y="7"/>
                  </a:lnTo>
                  <a:lnTo>
                    <a:pt x="12" y="13"/>
                  </a:lnTo>
                  <a:lnTo>
                    <a:pt x="6" y="20"/>
                  </a:lnTo>
                  <a:lnTo>
                    <a:pt x="0" y="25"/>
                  </a:lnTo>
                  <a:lnTo>
                    <a:pt x="2" y="24"/>
                  </a:lnTo>
                  <a:lnTo>
                    <a:pt x="20" y="5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1" name="Freeform 486"/>
            <p:cNvSpPr>
              <a:spLocks/>
            </p:cNvSpPr>
            <p:nvPr/>
          </p:nvSpPr>
          <p:spPr bwMode="auto">
            <a:xfrm>
              <a:off x="4387" y="3939"/>
              <a:ext cx="17" cy="16"/>
            </a:xfrm>
            <a:custGeom>
              <a:avLst/>
              <a:gdLst>
                <a:gd name="T0" fmla="*/ 0 w 52"/>
                <a:gd name="T1" fmla="*/ 0 h 48"/>
                <a:gd name="T2" fmla="*/ 0 w 52"/>
                <a:gd name="T3" fmla="*/ 0 h 48"/>
                <a:gd name="T4" fmla="*/ 0 w 52"/>
                <a:gd name="T5" fmla="*/ 0 h 48"/>
                <a:gd name="T6" fmla="*/ 0 w 52"/>
                <a:gd name="T7" fmla="*/ 0 h 48"/>
                <a:gd name="T8" fmla="*/ 0 w 52"/>
                <a:gd name="T9" fmla="*/ 0 h 48"/>
                <a:gd name="T10" fmla="*/ 0 w 52"/>
                <a:gd name="T11" fmla="*/ 0 h 48"/>
                <a:gd name="T12" fmla="*/ 0 w 52"/>
                <a:gd name="T13" fmla="*/ 0 h 48"/>
                <a:gd name="T14" fmla="*/ 0 w 52"/>
                <a:gd name="T15" fmla="*/ 0 h 48"/>
                <a:gd name="T16" fmla="*/ 0 w 52"/>
                <a:gd name="T17" fmla="*/ 0 h 48"/>
                <a:gd name="T18" fmla="*/ 0 w 52"/>
                <a:gd name="T19" fmla="*/ 0 h 48"/>
                <a:gd name="T20" fmla="*/ 0 w 52"/>
                <a:gd name="T21" fmla="*/ 0 h 48"/>
                <a:gd name="T22" fmla="*/ 0 w 52"/>
                <a:gd name="T23" fmla="*/ 0 h 48"/>
                <a:gd name="T24" fmla="*/ 0 w 52"/>
                <a:gd name="T25" fmla="*/ 0 h 48"/>
                <a:gd name="T26" fmla="*/ 0 w 52"/>
                <a:gd name="T27" fmla="*/ 0 h 48"/>
                <a:gd name="T28" fmla="*/ 0 w 52"/>
                <a:gd name="T29" fmla="*/ 0 h 48"/>
                <a:gd name="T30" fmla="*/ 0 w 52"/>
                <a:gd name="T31" fmla="*/ 0 h 48"/>
                <a:gd name="T32" fmla="*/ 0 w 52"/>
                <a:gd name="T33" fmla="*/ 0 h 48"/>
                <a:gd name="T34" fmla="*/ 0 w 52"/>
                <a:gd name="T35" fmla="*/ 0 h 48"/>
                <a:gd name="T36" fmla="*/ 0 w 52"/>
                <a:gd name="T37" fmla="*/ 0 h 48"/>
                <a:gd name="T38" fmla="*/ 0 w 52"/>
                <a:gd name="T39" fmla="*/ 0 h 48"/>
                <a:gd name="T40" fmla="*/ 0 w 52"/>
                <a:gd name="T41" fmla="*/ 0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48"/>
                <a:gd name="T65" fmla="*/ 52 w 52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48">
                  <a:moveTo>
                    <a:pt x="10" y="48"/>
                  </a:moveTo>
                  <a:lnTo>
                    <a:pt x="10" y="48"/>
                  </a:lnTo>
                  <a:lnTo>
                    <a:pt x="14" y="48"/>
                  </a:lnTo>
                  <a:lnTo>
                    <a:pt x="22" y="45"/>
                  </a:lnTo>
                  <a:lnTo>
                    <a:pt x="27" y="43"/>
                  </a:lnTo>
                  <a:lnTo>
                    <a:pt x="32" y="41"/>
                  </a:lnTo>
                  <a:lnTo>
                    <a:pt x="36" y="39"/>
                  </a:lnTo>
                  <a:lnTo>
                    <a:pt x="41" y="37"/>
                  </a:lnTo>
                  <a:lnTo>
                    <a:pt x="48" y="33"/>
                  </a:lnTo>
                  <a:lnTo>
                    <a:pt x="52" y="31"/>
                  </a:lnTo>
                  <a:lnTo>
                    <a:pt x="34" y="0"/>
                  </a:lnTo>
                  <a:lnTo>
                    <a:pt x="31" y="2"/>
                  </a:lnTo>
                  <a:lnTo>
                    <a:pt x="28" y="3"/>
                  </a:lnTo>
                  <a:lnTo>
                    <a:pt x="23" y="5"/>
                  </a:lnTo>
                  <a:lnTo>
                    <a:pt x="19" y="7"/>
                  </a:lnTo>
                  <a:lnTo>
                    <a:pt x="14" y="9"/>
                  </a:lnTo>
                  <a:lnTo>
                    <a:pt x="9" y="11"/>
                  </a:lnTo>
                  <a:lnTo>
                    <a:pt x="7" y="11"/>
                  </a:lnTo>
                  <a:lnTo>
                    <a:pt x="0" y="14"/>
                  </a:lnTo>
                  <a:lnTo>
                    <a:pt x="10" y="4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2" name="Freeform 487"/>
            <p:cNvSpPr>
              <a:spLocks/>
            </p:cNvSpPr>
            <p:nvPr/>
          </p:nvSpPr>
          <p:spPr bwMode="auto">
            <a:xfrm>
              <a:off x="4372" y="3944"/>
              <a:ext cx="18" cy="13"/>
            </a:xfrm>
            <a:custGeom>
              <a:avLst/>
              <a:gdLst>
                <a:gd name="T0" fmla="*/ 0 w 54"/>
                <a:gd name="T1" fmla="*/ 0 h 40"/>
                <a:gd name="T2" fmla="*/ 0 w 54"/>
                <a:gd name="T3" fmla="*/ 0 h 40"/>
                <a:gd name="T4" fmla="*/ 0 w 54"/>
                <a:gd name="T5" fmla="*/ 0 h 40"/>
                <a:gd name="T6" fmla="*/ 0 w 54"/>
                <a:gd name="T7" fmla="*/ 0 h 40"/>
                <a:gd name="T8" fmla="*/ 0 w 54"/>
                <a:gd name="T9" fmla="*/ 0 h 40"/>
                <a:gd name="T10" fmla="*/ 0 w 54"/>
                <a:gd name="T11" fmla="*/ 0 h 40"/>
                <a:gd name="T12" fmla="*/ 0 w 54"/>
                <a:gd name="T13" fmla="*/ 0 h 40"/>
                <a:gd name="T14" fmla="*/ 0 w 54"/>
                <a:gd name="T15" fmla="*/ 0 h 40"/>
                <a:gd name="T16" fmla="*/ 0 w 54"/>
                <a:gd name="T17" fmla="*/ 0 h 40"/>
                <a:gd name="T18" fmla="*/ 0 w 54"/>
                <a:gd name="T19" fmla="*/ 0 h 40"/>
                <a:gd name="T20" fmla="*/ 0 w 54"/>
                <a:gd name="T21" fmla="*/ 0 h 40"/>
                <a:gd name="T22" fmla="*/ 0 w 54"/>
                <a:gd name="T23" fmla="*/ 0 h 40"/>
                <a:gd name="T24" fmla="*/ 0 w 54"/>
                <a:gd name="T25" fmla="*/ 0 h 40"/>
                <a:gd name="T26" fmla="*/ 0 w 54"/>
                <a:gd name="T27" fmla="*/ 0 h 40"/>
                <a:gd name="T28" fmla="*/ 0 w 54"/>
                <a:gd name="T29" fmla="*/ 0 h 40"/>
                <a:gd name="T30" fmla="*/ 0 w 54"/>
                <a:gd name="T31" fmla="*/ 0 h 40"/>
                <a:gd name="T32" fmla="*/ 0 w 54"/>
                <a:gd name="T33" fmla="*/ 0 h 40"/>
                <a:gd name="T34" fmla="*/ 0 w 54"/>
                <a:gd name="T35" fmla="*/ 0 h 40"/>
                <a:gd name="T36" fmla="*/ 0 w 54"/>
                <a:gd name="T37" fmla="*/ 0 h 40"/>
                <a:gd name="T38" fmla="*/ 0 w 54"/>
                <a:gd name="T39" fmla="*/ 0 h 40"/>
                <a:gd name="T40" fmla="*/ 0 w 54"/>
                <a:gd name="T41" fmla="*/ 0 h 4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4"/>
                <a:gd name="T64" fmla="*/ 0 h 40"/>
                <a:gd name="T65" fmla="*/ 54 w 54"/>
                <a:gd name="T66" fmla="*/ 40 h 4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4" h="40">
                  <a:moveTo>
                    <a:pt x="0" y="40"/>
                  </a:moveTo>
                  <a:lnTo>
                    <a:pt x="0" y="40"/>
                  </a:lnTo>
                  <a:lnTo>
                    <a:pt x="8" y="40"/>
                  </a:lnTo>
                  <a:lnTo>
                    <a:pt x="14" y="40"/>
                  </a:lnTo>
                  <a:lnTo>
                    <a:pt x="22" y="40"/>
                  </a:lnTo>
                  <a:lnTo>
                    <a:pt x="28" y="39"/>
                  </a:lnTo>
                  <a:lnTo>
                    <a:pt x="35" y="39"/>
                  </a:lnTo>
                  <a:lnTo>
                    <a:pt x="42" y="38"/>
                  </a:lnTo>
                  <a:lnTo>
                    <a:pt x="48" y="36"/>
                  </a:lnTo>
                  <a:lnTo>
                    <a:pt x="54" y="34"/>
                  </a:lnTo>
                  <a:lnTo>
                    <a:pt x="44" y="0"/>
                  </a:lnTo>
                  <a:lnTo>
                    <a:pt x="41" y="0"/>
                  </a:lnTo>
                  <a:lnTo>
                    <a:pt x="34" y="1"/>
                  </a:lnTo>
                  <a:lnTo>
                    <a:pt x="30" y="2"/>
                  </a:lnTo>
                  <a:lnTo>
                    <a:pt x="25" y="2"/>
                  </a:lnTo>
                  <a:lnTo>
                    <a:pt x="19" y="4"/>
                  </a:lnTo>
                  <a:lnTo>
                    <a:pt x="14" y="4"/>
                  </a:lnTo>
                  <a:lnTo>
                    <a:pt x="8" y="4"/>
                  </a:lnTo>
                  <a:lnTo>
                    <a:pt x="0" y="4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3" name="Freeform 488"/>
            <p:cNvSpPr>
              <a:spLocks/>
            </p:cNvSpPr>
            <p:nvPr/>
          </p:nvSpPr>
          <p:spPr bwMode="auto">
            <a:xfrm>
              <a:off x="4329" y="3945"/>
              <a:ext cx="43" cy="12"/>
            </a:xfrm>
            <a:custGeom>
              <a:avLst/>
              <a:gdLst>
                <a:gd name="T0" fmla="*/ 0 w 129"/>
                <a:gd name="T1" fmla="*/ 0 h 36"/>
                <a:gd name="T2" fmla="*/ 0 w 129"/>
                <a:gd name="T3" fmla="*/ 0 h 36"/>
                <a:gd name="T4" fmla="*/ 0 w 129"/>
                <a:gd name="T5" fmla="*/ 0 h 36"/>
                <a:gd name="T6" fmla="*/ 0 w 129"/>
                <a:gd name="T7" fmla="*/ 0 h 36"/>
                <a:gd name="T8" fmla="*/ 0 w 129"/>
                <a:gd name="T9" fmla="*/ 0 h 36"/>
                <a:gd name="T10" fmla="*/ 0 w 129"/>
                <a:gd name="T11" fmla="*/ 0 h 36"/>
                <a:gd name="T12" fmla="*/ 0 w 129"/>
                <a:gd name="T13" fmla="*/ 0 h 36"/>
                <a:gd name="T14" fmla="*/ 0 w 129"/>
                <a:gd name="T15" fmla="*/ 0 h 36"/>
                <a:gd name="T16" fmla="*/ 0 w 129"/>
                <a:gd name="T17" fmla="*/ 0 h 36"/>
                <a:gd name="T18" fmla="*/ 0 w 129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9"/>
                <a:gd name="T31" fmla="*/ 0 h 36"/>
                <a:gd name="T32" fmla="*/ 129 w 129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9" h="36">
                  <a:moveTo>
                    <a:pt x="0" y="18"/>
                  </a:moveTo>
                  <a:lnTo>
                    <a:pt x="18" y="36"/>
                  </a:lnTo>
                  <a:lnTo>
                    <a:pt x="129" y="36"/>
                  </a:lnTo>
                  <a:lnTo>
                    <a:pt x="129" y="0"/>
                  </a:lnTo>
                  <a:lnTo>
                    <a:pt x="18" y="0"/>
                  </a:lnTo>
                  <a:lnTo>
                    <a:pt x="36" y="18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4" name="Freeform 489"/>
            <p:cNvSpPr>
              <a:spLocks/>
            </p:cNvSpPr>
            <p:nvPr/>
          </p:nvSpPr>
          <p:spPr bwMode="auto">
            <a:xfrm>
              <a:off x="4349" y="3933"/>
              <a:ext cx="22" cy="12"/>
            </a:xfrm>
            <a:custGeom>
              <a:avLst/>
              <a:gdLst>
                <a:gd name="T0" fmla="*/ 0 w 65"/>
                <a:gd name="T1" fmla="*/ 0 h 36"/>
                <a:gd name="T2" fmla="*/ 0 w 65"/>
                <a:gd name="T3" fmla="*/ 0 h 36"/>
                <a:gd name="T4" fmla="*/ 0 w 65"/>
                <a:gd name="T5" fmla="*/ 0 h 36"/>
                <a:gd name="T6" fmla="*/ 0 w 65"/>
                <a:gd name="T7" fmla="*/ 0 h 36"/>
                <a:gd name="T8" fmla="*/ 0 w 65"/>
                <a:gd name="T9" fmla="*/ 0 h 36"/>
                <a:gd name="T10" fmla="*/ 0 w 65"/>
                <a:gd name="T11" fmla="*/ 0 h 36"/>
                <a:gd name="T12" fmla="*/ 0 w 65"/>
                <a:gd name="T13" fmla="*/ 0 h 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5"/>
                <a:gd name="T22" fmla="*/ 0 h 36"/>
                <a:gd name="T23" fmla="*/ 65 w 65"/>
                <a:gd name="T24" fmla="*/ 36 h 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5" h="36">
                  <a:moveTo>
                    <a:pt x="65" y="0"/>
                  </a:moveTo>
                  <a:lnTo>
                    <a:pt x="65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65" y="36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5" name="Freeform 490"/>
            <p:cNvSpPr>
              <a:spLocks/>
            </p:cNvSpPr>
            <p:nvPr/>
          </p:nvSpPr>
          <p:spPr bwMode="auto">
            <a:xfrm>
              <a:off x="4371" y="3931"/>
              <a:ext cx="17" cy="14"/>
            </a:xfrm>
            <a:custGeom>
              <a:avLst/>
              <a:gdLst>
                <a:gd name="T0" fmla="*/ 0 w 52"/>
                <a:gd name="T1" fmla="*/ 0 h 40"/>
                <a:gd name="T2" fmla="*/ 0 w 52"/>
                <a:gd name="T3" fmla="*/ 0 h 40"/>
                <a:gd name="T4" fmla="*/ 0 w 52"/>
                <a:gd name="T5" fmla="*/ 0 h 40"/>
                <a:gd name="T6" fmla="*/ 0 w 52"/>
                <a:gd name="T7" fmla="*/ 0 h 40"/>
                <a:gd name="T8" fmla="*/ 0 w 52"/>
                <a:gd name="T9" fmla="*/ 0 h 40"/>
                <a:gd name="T10" fmla="*/ 0 w 52"/>
                <a:gd name="T11" fmla="*/ 0 h 40"/>
                <a:gd name="T12" fmla="*/ 0 w 52"/>
                <a:gd name="T13" fmla="*/ 0 h 40"/>
                <a:gd name="T14" fmla="*/ 0 w 52"/>
                <a:gd name="T15" fmla="*/ 0 h 40"/>
                <a:gd name="T16" fmla="*/ 0 w 52"/>
                <a:gd name="T17" fmla="*/ 0 h 40"/>
                <a:gd name="T18" fmla="*/ 0 w 52"/>
                <a:gd name="T19" fmla="*/ 0 h 40"/>
                <a:gd name="T20" fmla="*/ 0 w 52"/>
                <a:gd name="T21" fmla="*/ 0 h 40"/>
                <a:gd name="T22" fmla="*/ 0 w 52"/>
                <a:gd name="T23" fmla="*/ 0 h 40"/>
                <a:gd name="T24" fmla="*/ 0 w 52"/>
                <a:gd name="T25" fmla="*/ 0 h 40"/>
                <a:gd name="T26" fmla="*/ 0 w 52"/>
                <a:gd name="T27" fmla="*/ 0 h 40"/>
                <a:gd name="T28" fmla="*/ 0 w 52"/>
                <a:gd name="T29" fmla="*/ 0 h 40"/>
                <a:gd name="T30" fmla="*/ 0 w 52"/>
                <a:gd name="T31" fmla="*/ 0 h 40"/>
                <a:gd name="T32" fmla="*/ 0 w 52"/>
                <a:gd name="T33" fmla="*/ 0 h 40"/>
                <a:gd name="T34" fmla="*/ 0 w 52"/>
                <a:gd name="T35" fmla="*/ 0 h 40"/>
                <a:gd name="T36" fmla="*/ 0 w 52"/>
                <a:gd name="T37" fmla="*/ 0 h 40"/>
                <a:gd name="T38" fmla="*/ 0 w 52"/>
                <a:gd name="T39" fmla="*/ 0 h 40"/>
                <a:gd name="T40" fmla="*/ 0 w 52"/>
                <a:gd name="T41" fmla="*/ 0 h 4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40"/>
                <a:gd name="T65" fmla="*/ 52 w 52"/>
                <a:gd name="T66" fmla="*/ 40 h 4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40">
                  <a:moveTo>
                    <a:pt x="42" y="0"/>
                  </a:moveTo>
                  <a:lnTo>
                    <a:pt x="42" y="0"/>
                  </a:lnTo>
                  <a:lnTo>
                    <a:pt x="37" y="0"/>
                  </a:lnTo>
                  <a:lnTo>
                    <a:pt x="33" y="1"/>
                  </a:lnTo>
                  <a:lnTo>
                    <a:pt x="31" y="3"/>
                  </a:lnTo>
                  <a:lnTo>
                    <a:pt x="26" y="3"/>
                  </a:lnTo>
                  <a:lnTo>
                    <a:pt x="19" y="4"/>
                  </a:lnTo>
                  <a:lnTo>
                    <a:pt x="14" y="4"/>
                  </a:lnTo>
                  <a:lnTo>
                    <a:pt x="8" y="4"/>
                  </a:lnTo>
                  <a:lnTo>
                    <a:pt x="0" y="4"/>
                  </a:lnTo>
                  <a:lnTo>
                    <a:pt x="0" y="40"/>
                  </a:lnTo>
                  <a:lnTo>
                    <a:pt x="8" y="40"/>
                  </a:lnTo>
                  <a:lnTo>
                    <a:pt x="14" y="40"/>
                  </a:lnTo>
                  <a:lnTo>
                    <a:pt x="22" y="40"/>
                  </a:lnTo>
                  <a:lnTo>
                    <a:pt x="28" y="39"/>
                  </a:lnTo>
                  <a:lnTo>
                    <a:pt x="36" y="39"/>
                  </a:lnTo>
                  <a:lnTo>
                    <a:pt x="43" y="38"/>
                  </a:lnTo>
                  <a:lnTo>
                    <a:pt x="47" y="37"/>
                  </a:lnTo>
                  <a:lnTo>
                    <a:pt x="52" y="34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6" name="Freeform 491"/>
            <p:cNvSpPr>
              <a:spLocks/>
            </p:cNvSpPr>
            <p:nvPr/>
          </p:nvSpPr>
          <p:spPr bwMode="auto">
            <a:xfrm>
              <a:off x="4385" y="3927"/>
              <a:ext cx="15" cy="16"/>
            </a:xfrm>
            <a:custGeom>
              <a:avLst/>
              <a:gdLst>
                <a:gd name="T0" fmla="*/ 0 w 45"/>
                <a:gd name="T1" fmla="*/ 0 h 48"/>
                <a:gd name="T2" fmla="*/ 0 w 45"/>
                <a:gd name="T3" fmla="*/ 0 h 48"/>
                <a:gd name="T4" fmla="*/ 0 w 45"/>
                <a:gd name="T5" fmla="*/ 0 h 48"/>
                <a:gd name="T6" fmla="*/ 0 w 45"/>
                <a:gd name="T7" fmla="*/ 0 h 48"/>
                <a:gd name="T8" fmla="*/ 0 w 45"/>
                <a:gd name="T9" fmla="*/ 0 h 48"/>
                <a:gd name="T10" fmla="*/ 0 w 45"/>
                <a:gd name="T11" fmla="*/ 0 h 48"/>
                <a:gd name="T12" fmla="*/ 0 w 45"/>
                <a:gd name="T13" fmla="*/ 0 h 48"/>
                <a:gd name="T14" fmla="*/ 0 w 45"/>
                <a:gd name="T15" fmla="*/ 0 h 48"/>
                <a:gd name="T16" fmla="*/ 0 w 45"/>
                <a:gd name="T17" fmla="*/ 0 h 48"/>
                <a:gd name="T18" fmla="*/ 0 w 45"/>
                <a:gd name="T19" fmla="*/ 0 h 48"/>
                <a:gd name="T20" fmla="*/ 0 w 45"/>
                <a:gd name="T21" fmla="*/ 0 h 48"/>
                <a:gd name="T22" fmla="*/ 0 w 45"/>
                <a:gd name="T23" fmla="*/ 0 h 48"/>
                <a:gd name="T24" fmla="*/ 0 w 45"/>
                <a:gd name="T25" fmla="*/ 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5"/>
                <a:gd name="T40" fmla="*/ 0 h 48"/>
                <a:gd name="T41" fmla="*/ 45 w 45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5" h="48">
                  <a:moveTo>
                    <a:pt x="20" y="2"/>
                  </a:moveTo>
                  <a:lnTo>
                    <a:pt x="23" y="0"/>
                  </a:lnTo>
                  <a:lnTo>
                    <a:pt x="18" y="4"/>
                  </a:lnTo>
                  <a:lnTo>
                    <a:pt x="11" y="8"/>
                  </a:lnTo>
                  <a:lnTo>
                    <a:pt x="5" y="11"/>
                  </a:lnTo>
                  <a:lnTo>
                    <a:pt x="0" y="14"/>
                  </a:lnTo>
                  <a:lnTo>
                    <a:pt x="10" y="48"/>
                  </a:lnTo>
                  <a:lnTo>
                    <a:pt x="20" y="43"/>
                  </a:lnTo>
                  <a:lnTo>
                    <a:pt x="29" y="39"/>
                  </a:lnTo>
                  <a:lnTo>
                    <a:pt x="35" y="35"/>
                  </a:lnTo>
                  <a:lnTo>
                    <a:pt x="43" y="31"/>
                  </a:lnTo>
                  <a:lnTo>
                    <a:pt x="45" y="28"/>
                  </a:lnTo>
                  <a:lnTo>
                    <a:pt x="20" y="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7" name="Freeform 492"/>
            <p:cNvSpPr>
              <a:spLocks/>
            </p:cNvSpPr>
            <p:nvPr/>
          </p:nvSpPr>
          <p:spPr bwMode="auto">
            <a:xfrm>
              <a:off x="4391" y="3916"/>
              <a:ext cx="18" cy="20"/>
            </a:xfrm>
            <a:custGeom>
              <a:avLst/>
              <a:gdLst>
                <a:gd name="T0" fmla="*/ 0 w 52"/>
                <a:gd name="T1" fmla="*/ 0 h 60"/>
                <a:gd name="T2" fmla="*/ 0 w 52"/>
                <a:gd name="T3" fmla="*/ 0 h 60"/>
                <a:gd name="T4" fmla="*/ 0 w 52"/>
                <a:gd name="T5" fmla="*/ 0 h 60"/>
                <a:gd name="T6" fmla="*/ 0 w 52"/>
                <a:gd name="T7" fmla="*/ 0 h 60"/>
                <a:gd name="T8" fmla="*/ 0 w 52"/>
                <a:gd name="T9" fmla="*/ 0 h 60"/>
                <a:gd name="T10" fmla="*/ 0 w 52"/>
                <a:gd name="T11" fmla="*/ 0 h 60"/>
                <a:gd name="T12" fmla="*/ 0 w 52"/>
                <a:gd name="T13" fmla="*/ 0 h 60"/>
                <a:gd name="T14" fmla="*/ 0 w 52"/>
                <a:gd name="T15" fmla="*/ 0 h 60"/>
                <a:gd name="T16" fmla="*/ 0 w 52"/>
                <a:gd name="T17" fmla="*/ 0 h 60"/>
                <a:gd name="T18" fmla="*/ 0 w 52"/>
                <a:gd name="T19" fmla="*/ 0 h 60"/>
                <a:gd name="T20" fmla="*/ 0 w 52"/>
                <a:gd name="T21" fmla="*/ 0 h 60"/>
                <a:gd name="T22" fmla="*/ 0 w 52"/>
                <a:gd name="T23" fmla="*/ 0 h 60"/>
                <a:gd name="T24" fmla="*/ 0 w 52"/>
                <a:gd name="T25" fmla="*/ 0 h 60"/>
                <a:gd name="T26" fmla="*/ 0 w 52"/>
                <a:gd name="T27" fmla="*/ 0 h 60"/>
                <a:gd name="T28" fmla="*/ 0 w 52"/>
                <a:gd name="T29" fmla="*/ 0 h 60"/>
                <a:gd name="T30" fmla="*/ 0 w 52"/>
                <a:gd name="T31" fmla="*/ 0 h 60"/>
                <a:gd name="T32" fmla="*/ 0 w 52"/>
                <a:gd name="T33" fmla="*/ 0 h 60"/>
                <a:gd name="T34" fmla="*/ 0 w 52"/>
                <a:gd name="T35" fmla="*/ 0 h 60"/>
                <a:gd name="T36" fmla="*/ 0 w 52"/>
                <a:gd name="T37" fmla="*/ 0 h 60"/>
                <a:gd name="T38" fmla="*/ 0 w 52"/>
                <a:gd name="T39" fmla="*/ 0 h 60"/>
                <a:gd name="T40" fmla="*/ 0 w 52"/>
                <a:gd name="T41" fmla="*/ 0 h 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60"/>
                <a:gd name="T65" fmla="*/ 52 w 52"/>
                <a:gd name="T66" fmla="*/ 60 h 6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60">
                  <a:moveTo>
                    <a:pt x="19" y="2"/>
                  </a:moveTo>
                  <a:lnTo>
                    <a:pt x="19" y="0"/>
                  </a:lnTo>
                  <a:lnTo>
                    <a:pt x="17" y="4"/>
                  </a:lnTo>
                  <a:lnTo>
                    <a:pt x="14" y="11"/>
                  </a:lnTo>
                  <a:lnTo>
                    <a:pt x="12" y="16"/>
                  </a:lnTo>
                  <a:lnTo>
                    <a:pt x="9" y="21"/>
                  </a:lnTo>
                  <a:lnTo>
                    <a:pt x="9" y="24"/>
                  </a:lnTo>
                  <a:lnTo>
                    <a:pt x="5" y="28"/>
                  </a:lnTo>
                  <a:lnTo>
                    <a:pt x="3" y="33"/>
                  </a:lnTo>
                  <a:lnTo>
                    <a:pt x="0" y="34"/>
                  </a:lnTo>
                  <a:lnTo>
                    <a:pt x="25" y="60"/>
                  </a:lnTo>
                  <a:lnTo>
                    <a:pt x="30" y="54"/>
                  </a:lnTo>
                  <a:lnTo>
                    <a:pt x="33" y="49"/>
                  </a:lnTo>
                  <a:lnTo>
                    <a:pt x="37" y="45"/>
                  </a:lnTo>
                  <a:lnTo>
                    <a:pt x="42" y="37"/>
                  </a:lnTo>
                  <a:lnTo>
                    <a:pt x="44" y="32"/>
                  </a:lnTo>
                  <a:lnTo>
                    <a:pt x="47" y="26"/>
                  </a:lnTo>
                  <a:lnTo>
                    <a:pt x="49" y="20"/>
                  </a:lnTo>
                  <a:lnTo>
                    <a:pt x="52" y="13"/>
                  </a:lnTo>
                  <a:lnTo>
                    <a:pt x="52" y="12"/>
                  </a:lnTo>
                  <a:lnTo>
                    <a:pt x="19" y="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8" name="Freeform 493"/>
            <p:cNvSpPr>
              <a:spLocks/>
            </p:cNvSpPr>
            <p:nvPr/>
          </p:nvSpPr>
          <p:spPr bwMode="auto">
            <a:xfrm>
              <a:off x="4398" y="3897"/>
              <a:ext cx="14" cy="23"/>
            </a:xfrm>
            <a:custGeom>
              <a:avLst/>
              <a:gdLst>
                <a:gd name="T0" fmla="*/ 0 w 43"/>
                <a:gd name="T1" fmla="*/ 0 h 68"/>
                <a:gd name="T2" fmla="*/ 0 w 43"/>
                <a:gd name="T3" fmla="*/ 0 h 68"/>
                <a:gd name="T4" fmla="*/ 0 w 43"/>
                <a:gd name="T5" fmla="*/ 0 h 68"/>
                <a:gd name="T6" fmla="*/ 0 w 43"/>
                <a:gd name="T7" fmla="*/ 0 h 68"/>
                <a:gd name="T8" fmla="*/ 0 w 43"/>
                <a:gd name="T9" fmla="*/ 0 h 68"/>
                <a:gd name="T10" fmla="*/ 0 w 43"/>
                <a:gd name="T11" fmla="*/ 0 h 68"/>
                <a:gd name="T12" fmla="*/ 0 w 43"/>
                <a:gd name="T13" fmla="*/ 0 h 68"/>
                <a:gd name="T14" fmla="*/ 0 w 43"/>
                <a:gd name="T15" fmla="*/ 0 h 68"/>
                <a:gd name="T16" fmla="*/ 0 w 43"/>
                <a:gd name="T17" fmla="*/ 0 h 68"/>
                <a:gd name="T18" fmla="*/ 0 w 43"/>
                <a:gd name="T19" fmla="*/ 0 h 68"/>
                <a:gd name="T20" fmla="*/ 0 w 43"/>
                <a:gd name="T21" fmla="*/ 0 h 68"/>
                <a:gd name="T22" fmla="*/ 0 w 43"/>
                <a:gd name="T23" fmla="*/ 0 h 68"/>
                <a:gd name="T24" fmla="*/ 0 w 43"/>
                <a:gd name="T25" fmla="*/ 0 h 68"/>
                <a:gd name="T26" fmla="*/ 0 w 43"/>
                <a:gd name="T27" fmla="*/ 0 h 68"/>
                <a:gd name="T28" fmla="*/ 0 w 43"/>
                <a:gd name="T29" fmla="*/ 0 h 68"/>
                <a:gd name="T30" fmla="*/ 0 w 43"/>
                <a:gd name="T31" fmla="*/ 0 h 68"/>
                <a:gd name="T32" fmla="*/ 0 w 43"/>
                <a:gd name="T33" fmla="*/ 0 h 68"/>
                <a:gd name="T34" fmla="*/ 0 w 43"/>
                <a:gd name="T35" fmla="*/ 0 h 68"/>
                <a:gd name="T36" fmla="*/ 0 w 43"/>
                <a:gd name="T37" fmla="*/ 0 h 68"/>
                <a:gd name="T38" fmla="*/ 0 w 43"/>
                <a:gd name="T39" fmla="*/ 0 h 68"/>
                <a:gd name="T40" fmla="*/ 0 w 43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3"/>
                <a:gd name="T64" fmla="*/ 0 h 68"/>
                <a:gd name="T65" fmla="*/ 43 w 43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3" h="68">
                  <a:moveTo>
                    <a:pt x="8" y="0"/>
                  </a:moveTo>
                  <a:lnTo>
                    <a:pt x="8" y="0"/>
                  </a:lnTo>
                  <a:lnTo>
                    <a:pt x="8" y="8"/>
                  </a:lnTo>
                  <a:lnTo>
                    <a:pt x="6" y="17"/>
                  </a:lnTo>
                  <a:lnTo>
                    <a:pt x="6" y="25"/>
                  </a:lnTo>
                  <a:lnTo>
                    <a:pt x="5" y="32"/>
                  </a:lnTo>
                  <a:lnTo>
                    <a:pt x="4" y="39"/>
                  </a:lnTo>
                  <a:lnTo>
                    <a:pt x="3" y="43"/>
                  </a:lnTo>
                  <a:lnTo>
                    <a:pt x="0" y="51"/>
                  </a:lnTo>
                  <a:lnTo>
                    <a:pt x="0" y="58"/>
                  </a:lnTo>
                  <a:lnTo>
                    <a:pt x="33" y="68"/>
                  </a:lnTo>
                  <a:lnTo>
                    <a:pt x="35" y="62"/>
                  </a:lnTo>
                  <a:lnTo>
                    <a:pt x="38" y="54"/>
                  </a:lnTo>
                  <a:lnTo>
                    <a:pt x="39" y="45"/>
                  </a:lnTo>
                  <a:lnTo>
                    <a:pt x="41" y="37"/>
                  </a:lnTo>
                  <a:lnTo>
                    <a:pt x="42" y="28"/>
                  </a:lnTo>
                  <a:lnTo>
                    <a:pt x="42" y="20"/>
                  </a:lnTo>
                  <a:lnTo>
                    <a:pt x="43" y="11"/>
                  </a:lnTo>
                  <a:lnTo>
                    <a:pt x="43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" name="Freeform 494"/>
            <p:cNvSpPr>
              <a:spLocks/>
            </p:cNvSpPr>
            <p:nvPr/>
          </p:nvSpPr>
          <p:spPr bwMode="auto">
            <a:xfrm>
              <a:off x="4396" y="3869"/>
              <a:ext cx="16" cy="28"/>
            </a:xfrm>
            <a:custGeom>
              <a:avLst/>
              <a:gdLst>
                <a:gd name="T0" fmla="*/ 0 w 49"/>
                <a:gd name="T1" fmla="*/ 0 h 85"/>
                <a:gd name="T2" fmla="*/ 0 w 49"/>
                <a:gd name="T3" fmla="*/ 0 h 85"/>
                <a:gd name="T4" fmla="*/ 0 w 49"/>
                <a:gd name="T5" fmla="*/ 0 h 85"/>
                <a:gd name="T6" fmla="*/ 0 w 49"/>
                <a:gd name="T7" fmla="*/ 0 h 85"/>
                <a:gd name="T8" fmla="*/ 0 w 49"/>
                <a:gd name="T9" fmla="*/ 0 h 85"/>
                <a:gd name="T10" fmla="*/ 0 w 49"/>
                <a:gd name="T11" fmla="*/ 0 h 85"/>
                <a:gd name="T12" fmla="*/ 0 w 49"/>
                <a:gd name="T13" fmla="*/ 0 h 85"/>
                <a:gd name="T14" fmla="*/ 0 w 49"/>
                <a:gd name="T15" fmla="*/ 0 h 85"/>
                <a:gd name="T16" fmla="*/ 0 w 49"/>
                <a:gd name="T17" fmla="*/ 0 h 85"/>
                <a:gd name="T18" fmla="*/ 0 w 49"/>
                <a:gd name="T19" fmla="*/ 0 h 85"/>
                <a:gd name="T20" fmla="*/ 0 w 49"/>
                <a:gd name="T21" fmla="*/ 0 h 85"/>
                <a:gd name="T22" fmla="*/ 0 w 49"/>
                <a:gd name="T23" fmla="*/ 0 h 85"/>
                <a:gd name="T24" fmla="*/ 0 w 49"/>
                <a:gd name="T25" fmla="*/ 0 h 85"/>
                <a:gd name="T26" fmla="*/ 0 w 49"/>
                <a:gd name="T27" fmla="*/ 0 h 85"/>
                <a:gd name="T28" fmla="*/ 0 w 49"/>
                <a:gd name="T29" fmla="*/ 0 h 85"/>
                <a:gd name="T30" fmla="*/ 0 w 49"/>
                <a:gd name="T31" fmla="*/ 0 h 85"/>
                <a:gd name="T32" fmla="*/ 0 w 49"/>
                <a:gd name="T33" fmla="*/ 0 h 85"/>
                <a:gd name="T34" fmla="*/ 0 w 49"/>
                <a:gd name="T35" fmla="*/ 0 h 85"/>
                <a:gd name="T36" fmla="*/ 0 w 49"/>
                <a:gd name="T37" fmla="*/ 0 h 85"/>
                <a:gd name="T38" fmla="*/ 0 w 49"/>
                <a:gd name="T39" fmla="*/ 0 h 85"/>
                <a:gd name="T40" fmla="*/ 0 w 49"/>
                <a:gd name="T41" fmla="*/ 0 h 8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9"/>
                <a:gd name="T64" fmla="*/ 0 h 85"/>
                <a:gd name="T65" fmla="*/ 49 w 49"/>
                <a:gd name="T66" fmla="*/ 85 h 8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9" h="85">
                  <a:moveTo>
                    <a:pt x="0" y="19"/>
                  </a:moveTo>
                  <a:lnTo>
                    <a:pt x="0" y="19"/>
                  </a:lnTo>
                  <a:lnTo>
                    <a:pt x="2" y="24"/>
                  </a:lnTo>
                  <a:lnTo>
                    <a:pt x="5" y="30"/>
                  </a:lnTo>
                  <a:lnTo>
                    <a:pt x="9" y="38"/>
                  </a:lnTo>
                  <a:lnTo>
                    <a:pt x="10" y="45"/>
                  </a:lnTo>
                  <a:lnTo>
                    <a:pt x="11" y="54"/>
                  </a:lnTo>
                  <a:lnTo>
                    <a:pt x="12" y="64"/>
                  </a:lnTo>
                  <a:lnTo>
                    <a:pt x="14" y="75"/>
                  </a:lnTo>
                  <a:lnTo>
                    <a:pt x="14" y="85"/>
                  </a:lnTo>
                  <a:lnTo>
                    <a:pt x="49" y="85"/>
                  </a:lnTo>
                  <a:lnTo>
                    <a:pt x="49" y="72"/>
                  </a:lnTo>
                  <a:lnTo>
                    <a:pt x="48" y="59"/>
                  </a:lnTo>
                  <a:lnTo>
                    <a:pt x="47" y="49"/>
                  </a:lnTo>
                  <a:lnTo>
                    <a:pt x="45" y="37"/>
                  </a:lnTo>
                  <a:lnTo>
                    <a:pt x="41" y="25"/>
                  </a:lnTo>
                  <a:lnTo>
                    <a:pt x="38" y="17"/>
                  </a:lnTo>
                  <a:lnTo>
                    <a:pt x="35" y="8"/>
                  </a:lnTo>
                  <a:lnTo>
                    <a:pt x="30" y="0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" name="Freeform 495"/>
            <p:cNvSpPr>
              <a:spLocks/>
            </p:cNvSpPr>
            <p:nvPr/>
          </p:nvSpPr>
          <p:spPr bwMode="auto">
            <a:xfrm>
              <a:off x="4386" y="3854"/>
              <a:ext cx="20" cy="21"/>
            </a:xfrm>
            <a:custGeom>
              <a:avLst/>
              <a:gdLst>
                <a:gd name="T0" fmla="*/ 0 w 60"/>
                <a:gd name="T1" fmla="*/ 0 h 63"/>
                <a:gd name="T2" fmla="*/ 0 w 60"/>
                <a:gd name="T3" fmla="*/ 0 h 63"/>
                <a:gd name="T4" fmla="*/ 0 w 60"/>
                <a:gd name="T5" fmla="*/ 0 h 63"/>
                <a:gd name="T6" fmla="*/ 0 w 60"/>
                <a:gd name="T7" fmla="*/ 0 h 63"/>
                <a:gd name="T8" fmla="*/ 0 w 60"/>
                <a:gd name="T9" fmla="*/ 0 h 63"/>
                <a:gd name="T10" fmla="*/ 0 w 60"/>
                <a:gd name="T11" fmla="*/ 0 h 63"/>
                <a:gd name="T12" fmla="*/ 0 w 60"/>
                <a:gd name="T13" fmla="*/ 0 h 63"/>
                <a:gd name="T14" fmla="*/ 0 w 60"/>
                <a:gd name="T15" fmla="*/ 0 h 63"/>
                <a:gd name="T16" fmla="*/ 0 w 60"/>
                <a:gd name="T17" fmla="*/ 0 h 63"/>
                <a:gd name="T18" fmla="*/ 0 w 60"/>
                <a:gd name="T19" fmla="*/ 0 h 63"/>
                <a:gd name="T20" fmla="*/ 0 w 60"/>
                <a:gd name="T21" fmla="*/ 0 h 63"/>
                <a:gd name="T22" fmla="*/ 0 w 60"/>
                <a:gd name="T23" fmla="*/ 0 h 63"/>
                <a:gd name="T24" fmla="*/ 0 w 60"/>
                <a:gd name="T25" fmla="*/ 0 h 63"/>
                <a:gd name="T26" fmla="*/ 0 w 60"/>
                <a:gd name="T27" fmla="*/ 0 h 63"/>
                <a:gd name="T28" fmla="*/ 0 w 60"/>
                <a:gd name="T29" fmla="*/ 0 h 63"/>
                <a:gd name="T30" fmla="*/ 0 w 60"/>
                <a:gd name="T31" fmla="*/ 0 h 63"/>
                <a:gd name="T32" fmla="*/ 0 w 60"/>
                <a:gd name="T33" fmla="*/ 0 h 63"/>
                <a:gd name="T34" fmla="*/ 0 w 60"/>
                <a:gd name="T35" fmla="*/ 0 h 63"/>
                <a:gd name="T36" fmla="*/ 0 w 60"/>
                <a:gd name="T37" fmla="*/ 0 h 63"/>
                <a:gd name="T38" fmla="*/ 0 w 60"/>
                <a:gd name="T39" fmla="*/ 0 h 63"/>
                <a:gd name="T40" fmla="*/ 0 w 60"/>
                <a:gd name="T41" fmla="*/ 0 h 6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0"/>
                <a:gd name="T64" fmla="*/ 0 h 63"/>
                <a:gd name="T65" fmla="*/ 60 w 60"/>
                <a:gd name="T66" fmla="*/ 63 h 6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0" h="63">
                  <a:moveTo>
                    <a:pt x="0" y="34"/>
                  </a:moveTo>
                  <a:lnTo>
                    <a:pt x="0" y="34"/>
                  </a:lnTo>
                  <a:lnTo>
                    <a:pt x="2" y="35"/>
                  </a:lnTo>
                  <a:lnTo>
                    <a:pt x="8" y="39"/>
                  </a:lnTo>
                  <a:lnTo>
                    <a:pt x="12" y="41"/>
                  </a:lnTo>
                  <a:lnTo>
                    <a:pt x="16" y="46"/>
                  </a:lnTo>
                  <a:lnTo>
                    <a:pt x="20" y="48"/>
                  </a:lnTo>
                  <a:lnTo>
                    <a:pt x="22" y="52"/>
                  </a:lnTo>
                  <a:lnTo>
                    <a:pt x="27" y="57"/>
                  </a:lnTo>
                  <a:lnTo>
                    <a:pt x="30" y="63"/>
                  </a:lnTo>
                  <a:lnTo>
                    <a:pt x="60" y="44"/>
                  </a:lnTo>
                  <a:lnTo>
                    <a:pt x="55" y="37"/>
                  </a:lnTo>
                  <a:lnTo>
                    <a:pt x="50" y="29"/>
                  </a:lnTo>
                  <a:lnTo>
                    <a:pt x="45" y="22"/>
                  </a:lnTo>
                  <a:lnTo>
                    <a:pt x="39" y="17"/>
                  </a:lnTo>
                  <a:lnTo>
                    <a:pt x="32" y="12"/>
                  </a:lnTo>
                  <a:lnTo>
                    <a:pt x="26" y="8"/>
                  </a:lnTo>
                  <a:lnTo>
                    <a:pt x="20" y="4"/>
                  </a:lnTo>
                  <a:lnTo>
                    <a:pt x="12" y="0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" name="Freeform 496"/>
            <p:cNvSpPr>
              <a:spLocks/>
            </p:cNvSpPr>
            <p:nvPr/>
          </p:nvSpPr>
          <p:spPr bwMode="auto">
            <a:xfrm>
              <a:off x="4370" y="3852"/>
              <a:ext cx="20" cy="14"/>
            </a:xfrm>
            <a:custGeom>
              <a:avLst/>
              <a:gdLst>
                <a:gd name="T0" fmla="*/ 0 w 58"/>
                <a:gd name="T1" fmla="*/ 0 h 42"/>
                <a:gd name="T2" fmla="*/ 0 w 58"/>
                <a:gd name="T3" fmla="*/ 0 h 42"/>
                <a:gd name="T4" fmla="*/ 0 w 58"/>
                <a:gd name="T5" fmla="*/ 0 h 42"/>
                <a:gd name="T6" fmla="*/ 0 w 58"/>
                <a:gd name="T7" fmla="*/ 0 h 42"/>
                <a:gd name="T8" fmla="*/ 0 w 58"/>
                <a:gd name="T9" fmla="*/ 0 h 42"/>
                <a:gd name="T10" fmla="*/ 0 w 58"/>
                <a:gd name="T11" fmla="*/ 0 h 42"/>
                <a:gd name="T12" fmla="*/ 0 w 58"/>
                <a:gd name="T13" fmla="*/ 0 h 42"/>
                <a:gd name="T14" fmla="*/ 0 w 58"/>
                <a:gd name="T15" fmla="*/ 0 h 42"/>
                <a:gd name="T16" fmla="*/ 0 w 58"/>
                <a:gd name="T17" fmla="*/ 0 h 42"/>
                <a:gd name="T18" fmla="*/ 0 w 58"/>
                <a:gd name="T19" fmla="*/ 0 h 42"/>
                <a:gd name="T20" fmla="*/ 0 w 58"/>
                <a:gd name="T21" fmla="*/ 0 h 42"/>
                <a:gd name="T22" fmla="*/ 0 w 58"/>
                <a:gd name="T23" fmla="*/ 0 h 42"/>
                <a:gd name="T24" fmla="*/ 0 w 58"/>
                <a:gd name="T25" fmla="*/ 0 h 42"/>
                <a:gd name="T26" fmla="*/ 0 w 58"/>
                <a:gd name="T27" fmla="*/ 0 h 42"/>
                <a:gd name="T28" fmla="*/ 0 w 58"/>
                <a:gd name="T29" fmla="*/ 0 h 42"/>
                <a:gd name="T30" fmla="*/ 0 w 58"/>
                <a:gd name="T31" fmla="*/ 0 h 42"/>
                <a:gd name="T32" fmla="*/ 0 w 58"/>
                <a:gd name="T33" fmla="*/ 0 h 42"/>
                <a:gd name="T34" fmla="*/ 0 w 58"/>
                <a:gd name="T35" fmla="*/ 0 h 42"/>
                <a:gd name="T36" fmla="*/ 0 w 58"/>
                <a:gd name="T37" fmla="*/ 0 h 42"/>
                <a:gd name="T38" fmla="*/ 0 w 58"/>
                <a:gd name="T39" fmla="*/ 0 h 42"/>
                <a:gd name="T40" fmla="*/ 0 w 58"/>
                <a:gd name="T41" fmla="*/ 0 h 4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8"/>
                <a:gd name="T64" fmla="*/ 0 h 42"/>
                <a:gd name="T65" fmla="*/ 58 w 58"/>
                <a:gd name="T66" fmla="*/ 42 h 4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8" h="42">
                  <a:moveTo>
                    <a:pt x="0" y="37"/>
                  </a:moveTo>
                  <a:lnTo>
                    <a:pt x="0" y="37"/>
                  </a:lnTo>
                  <a:lnTo>
                    <a:pt x="9" y="37"/>
                  </a:lnTo>
                  <a:lnTo>
                    <a:pt x="15" y="37"/>
                  </a:lnTo>
                  <a:lnTo>
                    <a:pt x="23" y="38"/>
                  </a:lnTo>
                  <a:lnTo>
                    <a:pt x="30" y="38"/>
                  </a:lnTo>
                  <a:lnTo>
                    <a:pt x="34" y="39"/>
                  </a:lnTo>
                  <a:lnTo>
                    <a:pt x="39" y="41"/>
                  </a:lnTo>
                  <a:lnTo>
                    <a:pt x="43" y="42"/>
                  </a:lnTo>
                  <a:lnTo>
                    <a:pt x="46" y="42"/>
                  </a:lnTo>
                  <a:lnTo>
                    <a:pt x="58" y="8"/>
                  </a:lnTo>
                  <a:lnTo>
                    <a:pt x="53" y="5"/>
                  </a:lnTo>
                  <a:lnTo>
                    <a:pt x="47" y="4"/>
                  </a:lnTo>
                  <a:lnTo>
                    <a:pt x="42" y="3"/>
                  </a:lnTo>
                  <a:lnTo>
                    <a:pt x="33" y="2"/>
                  </a:lnTo>
                  <a:lnTo>
                    <a:pt x="25" y="2"/>
                  </a:lnTo>
                  <a:lnTo>
                    <a:pt x="18" y="0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" name="Freeform 497"/>
            <p:cNvSpPr>
              <a:spLocks/>
            </p:cNvSpPr>
            <p:nvPr/>
          </p:nvSpPr>
          <p:spPr bwMode="auto">
            <a:xfrm>
              <a:off x="4343" y="3852"/>
              <a:ext cx="27" cy="12"/>
            </a:xfrm>
            <a:custGeom>
              <a:avLst/>
              <a:gdLst>
                <a:gd name="T0" fmla="*/ 0 w 82"/>
                <a:gd name="T1" fmla="*/ 0 h 37"/>
                <a:gd name="T2" fmla="*/ 0 w 82"/>
                <a:gd name="T3" fmla="*/ 0 h 37"/>
                <a:gd name="T4" fmla="*/ 0 w 82"/>
                <a:gd name="T5" fmla="*/ 0 h 37"/>
                <a:gd name="T6" fmla="*/ 0 w 82"/>
                <a:gd name="T7" fmla="*/ 0 h 37"/>
                <a:gd name="T8" fmla="*/ 0 w 82"/>
                <a:gd name="T9" fmla="*/ 0 h 37"/>
                <a:gd name="T10" fmla="*/ 0 w 82"/>
                <a:gd name="T11" fmla="*/ 0 h 37"/>
                <a:gd name="T12" fmla="*/ 0 w 82"/>
                <a:gd name="T13" fmla="*/ 0 h 37"/>
                <a:gd name="T14" fmla="*/ 0 w 82"/>
                <a:gd name="T15" fmla="*/ 0 h 37"/>
                <a:gd name="T16" fmla="*/ 0 w 82"/>
                <a:gd name="T17" fmla="*/ 0 h 37"/>
                <a:gd name="T18" fmla="*/ 0 w 82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2"/>
                <a:gd name="T31" fmla="*/ 0 h 37"/>
                <a:gd name="T32" fmla="*/ 82 w 82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2" h="37">
                  <a:moveTo>
                    <a:pt x="35" y="18"/>
                  </a:moveTo>
                  <a:lnTo>
                    <a:pt x="18" y="37"/>
                  </a:lnTo>
                  <a:lnTo>
                    <a:pt x="82" y="37"/>
                  </a:lnTo>
                  <a:lnTo>
                    <a:pt x="82" y="0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5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3" name="Freeform 498"/>
            <p:cNvSpPr>
              <a:spLocks/>
            </p:cNvSpPr>
            <p:nvPr/>
          </p:nvSpPr>
          <p:spPr bwMode="auto">
            <a:xfrm>
              <a:off x="4343" y="3858"/>
              <a:ext cx="12" cy="87"/>
            </a:xfrm>
            <a:custGeom>
              <a:avLst/>
              <a:gdLst>
                <a:gd name="T0" fmla="*/ 0 w 35"/>
                <a:gd name="T1" fmla="*/ 0 h 261"/>
                <a:gd name="T2" fmla="*/ 0 w 35"/>
                <a:gd name="T3" fmla="*/ 0 h 261"/>
                <a:gd name="T4" fmla="*/ 0 w 35"/>
                <a:gd name="T5" fmla="*/ 0 h 261"/>
                <a:gd name="T6" fmla="*/ 0 w 35"/>
                <a:gd name="T7" fmla="*/ 0 h 261"/>
                <a:gd name="T8" fmla="*/ 0 w 35"/>
                <a:gd name="T9" fmla="*/ 0 h 261"/>
                <a:gd name="T10" fmla="*/ 0 w 35"/>
                <a:gd name="T11" fmla="*/ 0 h 261"/>
                <a:gd name="T12" fmla="*/ 0 w 35"/>
                <a:gd name="T13" fmla="*/ 0 h 261"/>
                <a:gd name="T14" fmla="*/ 0 w 35"/>
                <a:gd name="T15" fmla="*/ 0 h 261"/>
                <a:gd name="T16" fmla="*/ 0 w 35"/>
                <a:gd name="T17" fmla="*/ 0 h 261"/>
                <a:gd name="T18" fmla="*/ 0 w 35"/>
                <a:gd name="T19" fmla="*/ 0 h 2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261"/>
                <a:gd name="T32" fmla="*/ 35 w 35"/>
                <a:gd name="T33" fmla="*/ 261 h 2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261">
                  <a:moveTo>
                    <a:pt x="18" y="225"/>
                  </a:moveTo>
                  <a:lnTo>
                    <a:pt x="35" y="243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243"/>
                  </a:lnTo>
                  <a:lnTo>
                    <a:pt x="18" y="261"/>
                  </a:lnTo>
                  <a:lnTo>
                    <a:pt x="0" y="243"/>
                  </a:lnTo>
                  <a:lnTo>
                    <a:pt x="0" y="261"/>
                  </a:lnTo>
                  <a:lnTo>
                    <a:pt x="18" y="261"/>
                  </a:lnTo>
                  <a:lnTo>
                    <a:pt x="18" y="22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4" name="Freeform 499"/>
            <p:cNvSpPr>
              <a:spLocks/>
            </p:cNvSpPr>
            <p:nvPr/>
          </p:nvSpPr>
          <p:spPr bwMode="auto">
            <a:xfrm>
              <a:off x="4433" y="3839"/>
              <a:ext cx="11" cy="112"/>
            </a:xfrm>
            <a:custGeom>
              <a:avLst/>
              <a:gdLst>
                <a:gd name="T0" fmla="*/ 0 w 35"/>
                <a:gd name="T1" fmla="*/ 0 h 337"/>
                <a:gd name="T2" fmla="*/ 0 w 35"/>
                <a:gd name="T3" fmla="*/ 0 h 337"/>
                <a:gd name="T4" fmla="*/ 0 w 35"/>
                <a:gd name="T5" fmla="*/ 0 h 337"/>
                <a:gd name="T6" fmla="*/ 0 w 35"/>
                <a:gd name="T7" fmla="*/ 0 h 337"/>
                <a:gd name="T8" fmla="*/ 0 w 35"/>
                <a:gd name="T9" fmla="*/ 0 h 337"/>
                <a:gd name="T10" fmla="*/ 0 w 35"/>
                <a:gd name="T11" fmla="*/ 0 h 337"/>
                <a:gd name="T12" fmla="*/ 0 w 35"/>
                <a:gd name="T13" fmla="*/ 0 h 337"/>
                <a:gd name="T14" fmla="*/ 0 w 35"/>
                <a:gd name="T15" fmla="*/ 0 h 337"/>
                <a:gd name="T16" fmla="*/ 0 w 35"/>
                <a:gd name="T17" fmla="*/ 0 h 337"/>
                <a:gd name="T18" fmla="*/ 0 w 35"/>
                <a:gd name="T19" fmla="*/ 0 h 3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337"/>
                <a:gd name="T32" fmla="*/ 35 w 35"/>
                <a:gd name="T33" fmla="*/ 337 h 3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337">
                  <a:moveTo>
                    <a:pt x="18" y="0"/>
                  </a:moveTo>
                  <a:lnTo>
                    <a:pt x="0" y="19"/>
                  </a:lnTo>
                  <a:lnTo>
                    <a:pt x="0" y="337"/>
                  </a:lnTo>
                  <a:lnTo>
                    <a:pt x="35" y="337"/>
                  </a:lnTo>
                  <a:lnTo>
                    <a:pt x="35" y="19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5" name="Freeform 500"/>
            <p:cNvSpPr>
              <a:spLocks/>
            </p:cNvSpPr>
            <p:nvPr/>
          </p:nvSpPr>
          <p:spPr bwMode="auto">
            <a:xfrm>
              <a:off x="4439" y="3839"/>
              <a:ext cx="80" cy="12"/>
            </a:xfrm>
            <a:custGeom>
              <a:avLst/>
              <a:gdLst>
                <a:gd name="T0" fmla="*/ 0 w 241"/>
                <a:gd name="T1" fmla="*/ 0 h 37"/>
                <a:gd name="T2" fmla="*/ 0 w 241"/>
                <a:gd name="T3" fmla="*/ 0 h 37"/>
                <a:gd name="T4" fmla="*/ 0 w 241"/>
                <a:gd name="T5" fmla="*/ 0 h 37"/>
                <a:gd name="T6" fmla="*/ 0 w 241"/>
                <a:gd name="T7" fmla="*/ 0 h 37"/>
                <a:gd name="T8" fmla="*/ 0 w 241"/>
                <a:gd name="T9" fmla="*/ 0 h 37"/>
                <a:gd name="T10" fmla="*/ 0 w 241"/>
                <a:gd name="T11" fmla="*/ 0 h 37"/>
                <a:gd name="T12" fmla="*/ 0 w 241"/>
                <a:gd name="T13" fmla="*/ 0 h 37"/>
                <a:gd name="T14" fmla="*/ 0 w 241"/>
                <a:gd name="T15" fmla="*/ 0 h 37"/>
                <a:gd name="T16" fmla="*/ 0 w 241"/>
                <a:gd name="T17" fmla="*/ 0 h 37"/>
                <a:gd name="T18" fmla="*/ 0 w 241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41"/>
                <a:gd name="T31" fmla="*/ 0 h 37"/>
                <a:gd name="T32" fmla="*/ 241 w 241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41" h="37">
                  <a:moveTo>
                    <a:pt x="241" y="19"/>
                  </a:moveTo>
                  <a:lnTo>
                    <a:pt x="223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223" y="37"/>
                  </a:lnTo>
                  <a:lnTo>
                    <a:pt x="205" y="19"/>
                  </a:lnTo>
                  <a:lnTo>
                    <a:pt x="241" y="19"/>
                  </a:lnTo>
                  <a:lnTo>
                    <a:pt x="241" y="0"/>
                  </a:lnTo>
                  <a:lnTo>
                    <a:pt x="223" y="0"/>
                  </a:lnTo>
                  <a:lnTo>
                    <a:pt x="241" y="1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6" name="Freeform 501"/>
            <p:cNvSpPr>
              <a:spLocks/>
            </p:cNvSpPr>
            <p:nvPr/>
          </p:nvSpPr>
          <p:spPr bwMode="auto">
            <a:xfrm>
              <a:off x="4507" y="3845"/>
              <a:ext cx="12" cy="19"/>
            </a:xfrm>
            <a:custGeom>
              <a:avLst/>
              <a:gdLst>
                <a:gd name="T0" fmla="*/ 0 w 36"/>
                <a:gd name="T1" fmla="*/ 0 h 56"/>
                <a:gd name="T2" fmla="*/ 0 w 36"/>
                <a:gd name="T3" fmla="*/ 0 h 56"/>
                <a:gd name="T4" fmla="*/ 0 w 36"/>
                <a:gd name="T5" fmla="*/ 0 h 56"/>
                <a:gd name="T6" fmla="*/ 0 w 36"/>
                <a:gd name="T7" fmla="*/ 0 h 56"/>
                <a:gd name="T8" fmla="*/ 0 w 36"/>
                <a:gd name="T9" fmla="*/ 0 h 56"/>
                <a:gd name="T10" fmla="*/ 0 w 36"/>
                <a:gd name="T11" fmla="*/ 0 h 56"/>
                <a:gd name="T12" fmla="*/ 0 w 36"/>
                <a:gd name="T13" fmla="*/ 0 h 56"/>
                <a:gd name="T14" fmla="*/ 0 w 36"/>
                <a:gd name="T15" fmla="*/ 0 h 56"/>
                <a:gd name="T16" fmla="*/ 0 w 36"/>
                <a:gd name="T17" fmla="*/ 0 h 56"/>
                <a:gd name="T18" fmla="*/ 0 w 36"/>
                <a:gd name="T19" fmla="*/ 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56"/>
                <a:gd name="T32" fmla="*/ 36 w 36"/>
                <a:gd name="T33" fmla="*/ 56 h 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56">
                  <a:moveTo>
                    <a:pt x="18" y="56"/>
                  </a:moveTo>
                  <a:lnTo>
                    <a:pt x="36" y="37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8" y="19"/>
                  </a:lnTo>
                  <a:lnTo>
                    <a:pt x="18" y="56"/>
                  </a:lnTo>
                  <a:lnTo>
                    <a:pt x="36" y="56"/>
                  </a:lnTo>
                  <a:lnTo>
                    <a:pt x="36" y="37"/>
                  </a:lnTo>
                  <a:lnTo>
                    <a:pt x="18" y="5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7" name="Freeform 502"/>
            <p:cNvSpPr>
              <a:spLocks/>
            </p:cNvSpPr>
            <p:nvPr/>
          </p:nvSpPr>
          <p:spPr bwMode="auto">
            <a:xfrm>
              <a:off x="4446" y="3852"/>
              <a:ext cx="67" cy="12"/>
            </a:xfrm>
            <a:custGeom>
              <a:avLst/>
              <a:gdLst>
                <a:gd name="T0" fmla="*/ 0 w 201"/>
                <a:gd name="T1" fmla="*/ 0 h 37"/>
                <a:gd name="T2" fmla="*/ 0 w 201"/>
                <a:gd name="T3" fmla="*/ 0 h 37"/>
                <a:gd name="T4" fmla="*/ 0 w 201"/>
                <a:gd name="T5" fmla="*/ 0 h 37"/>
                <a:gd name="T6" fmla="*/ 0 w 201"/>
                <a:gd name="T7" fmla="*/ 0 h 37"/>
                <a:gd name="T8" fmla="*/ 0 w 201"/>
                <a:gd name="T9" fmla="*/ 0 h 37"/>
                <a:gd name="T10" fmla="*/ 0 w 201"/>
                <a:gd name="T11" fmla="*/ 0 h 37"/>
                <a:gd name="T12" fmla="*/ 0 w 201"/>
                <a:gd name="T13" fmla="*/ 0 h 37"/>
                <a:gd name="T14" fmla="*/ 0 w 201"/>
                <a:gd name="T15" fmla="*/ 0 h 37"/>
                <a:gd name="T16" fmla="*/ 0 w 201"/>
                <a:gd name="T17" fmla="*/ 0 h 37"/>
                <a:gd name="T18" fmla="*/ 0 w 201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1"/>
                <a:gd name="T31" fmla="*/ 0 h 37"/>
                <a:gd name="T32" fmla="*/ 201 w 201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1" h="37">
                  <a:moveTo>
                    <a:pt x="36" y="18"/>
                  </a:moveTo>
                  <a:lnTo>
                    <a:pt x="18" y="37"/>
                  </a:lnTo>
                  <a:lnTo>
                    <a:pt x="201" y="37"/>
                  </a:lnTo>
                  <a:lnTo>
                    <a:pt x="201" y="0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8" name="Freeform 503"/>
            <p:cNvSpPr>
              <a:spLocks/>
            </p:cNvSpPr>
            <p:nvPr/>
          </p:nvSpPr>
          <p:spPr bwMode="auto">
            <a:xfrm>
              <a:off x="4446" y="3858"/>
              <a:ext cx="12" cy="39"/>
            </a:xfrm>
            <a:custGeom>
              <a:avLst/>
              <a:gdLst>
                <a:gd name="T0" fmla="*/ 0 w 36"/>
                <a:gd name="T1" fmla="*/ 0 h 117"/>
                <a:gd name="T2" fmla="*/ 0 w 36"/>
                <a:gd name="T3" fmla="*/ 0 h 117"/>
                <a:gd name="T4" fmla="*/ 0 w 36"/>
                <a:gd name="T5" fmla="*/ 0 h 117"/>
                <a:gd name="T6" fmla="*/ 0 w 36"/>
                <a:gd name="T7" fmla="*/ 0 h 117"/>
                <a:gd name="T8" fmla="*/ 0 w 36"/>
                <a:gd name="T9" fmla="*/ 0 h 117"/>
                <a:gd name="T10" fmla="*/ 0 w 36"/>
                <a:gd name="T11" fmla="*/ 0 h 117"/>
                <a:gd name="T12" fmla="*/ 0 w 36"/>
                <a:gd name="T13" fmla="*/ 0 h 117"/>
                <a:gd name="T14" fmla="*/ 0 w 36"/>
                <a:gd name="T15" fmla="*/ 0 h 117"/>
                <a:gd name="T16" fmla="*/ 0 w 36"/>
                <a:gd name="T17" fmla="*/ 0 h 117"/>
                <a:gd name="T18" fmla="*/ 0 w 36"/>
                <a:gd name="T19" fmla="*/ 0 h 1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117"/>
                <a:gd name="T32" fmla="*/ 36 w 36"/>
                <a:gd name="T33" fmla="*/ 117 h 1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117">
                  <a:moveTo>
                    <a:pt x="18" y="80"/>
                  </a:moveTo>
                  <a:lnTo>
                    <a:pt x="36" y="98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98"/>
                  </a:lnTo>
                  <a:lnTo>
                    <a:pt x="18" y="117"/>
                  </a:lnTo>
                  <a:lnTo>
                    <a:pt x="0" y="98"/>
                  </a:lnTo>
                  <a:lnTo>
                    <a:pt x="0" y="117"/>
                  </a:lnTo>
                  <a:lnTo>
                    <a:pt x="18" y="117"/>
                  </a:lnTo>
                  <a:lnTo>
                    <a:pt x="18" y="8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9" name="Freeform 504"/>
            <p:cNvSpPr>
              <a:spLocks/>
            </p:cNvSpPr>
            <p:nvPr/>
          </p:nvSpPr>
          <p:spPr bwMode="auto">
            <a:xfrm>
              <a:off x="4452" y="3884"/>
              <a:ext cx="63" cy="13"/>
            </a:xfrm>
            <a:custGeom>
              <a:avLst/>
              <a:gdLst>
                <a:gd name="T0" fmla="*/ 0 w 189"/>
                <a:gd name="T1" fmla="*/ 0 h 37"/>
                <a:gd name="T2" fmla="*/ 0 w 189"/>
                <a:gd name="T3" fmla="*/ 0 h 37"/>
                <a:gd name="T4" fmla="*/ 0 w 189"/>
                <a:gd name="T5" fmla="*/ 0 h 37"/>
                <a:gd name="T6" fmla="*/ 0 w 189"/>
                <a:gd name="T7" fmla="*/ 0 h 37"/>
                <a:gd name="T8" fmla="*/ 0 w 189"/>
                <a:gd name="T9" fmla="*/ 0 h 37"/>
                <a:gd name="T10" fmla="*/ 0 w 189"/>
                <a:gd name="T11" fmla="*/ 0 h 37"/>
                <a:gd name="T12" fmla="*/ 0 w 189"/>
                <a:gd name="T13" fmla="*/ 0 h 37"/>
                <a:gd name="T14" fmla="*/ 0 w 189"/>
                <a:gd name="T15" fmla="*/ 0 h 37"/>
                <a:gd name="T16" fmla="*/ 0 w 189"/>
                <a:gd name="T17" fmla="*/ 0 h 37"/>
                <a:gd name="T18" fmla="*/ 0 w 189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9"/>
                <a:gd name="T31" fmla="*/ 0 h 37"/>
                <a:gd name="T32" fmla="*/ 189 w 189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9" h="37">
                  <a:moveTo>
                    <a:pt x="189" y="18"/>
                  </a:moveTo>
                  <a:lnTo>
                    <a:pt x="172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72" y="37"/>
                  </a:lnTo>
                  <a:lnTo>
                    <a:pt x="154" y="18"/>
                  </a:lnTo>
                  <a:lnTo>
                    <a:pt x="189" y="18"/>
                  </a:lnTo>
                  <a:lnTo>
                    <a:pt x="189" y="0"/>
                  </a:lnTo>
                  <a:lnTo>
                    <a:pt x="172" y="0"/>
                  </a:lnTo>
                  <a:lnTo>
                    <a:pt x="189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0" name="Freeform 505"/>
            <p:cNvSpPr>
              <a:spLocks/>
            </p:cNvSpPr>
            <p:nvPr/>
          </p:nvSpPr>
          <p:spPr bwMode="auto">
            <a:xfrm>
              <a:off x="4503" y="3890"/>
              <a:ext cx="12" cy="19"/>
            </a:xfrm>
            <a:custGeom>
              <a:avLst/>
              <a:gdLst>
                <a:gd name="T0" fmla="*/ 0 w 35"/>
                <a:gd name="T1" fmla="*/ 0 h 56"/>
                <a:gd name="T2" fmla="*/ 0 w 35"/>
                <a:gd name="T3" fmla="*/ 0 h 56"/>
                <a:gd name="T4" fmla="*/ 0 w 35"/>
                <a:gd name="T5" fmla="*/ 0 h 56"/>
                <a:gd name="T6" fmla="*/ 0 w 35"/>
                <a:gd name="T7" fmla="*/ 0 h 56"/>
                <a:gd name="T8" fmla="*/ 0 w 35"/>
                <a:gd name="T9" fmla="*/ 0 h 56"/>
                <a:gd name="T10" fmla="*/ 0 w 35"/>
                <a:gd name="T11" fmla="*/ 0 h 56"/>
                <a:gd name="T12" fmla="*/ 0 w 35"/>
                <a:gd name="T13" fmla="*/ 0 h 56"/>
                <a:gd name="T14" fmla="*/ 0 w 35"/>
                <a:gd name="T15" fmla="*/ 0 h 56"/>
                <a:gd name="T16" fmla="*/ 0 w 35"/>
                <a:gd name="T17" fmla="*/ 0 h 56"/>
                <a:gd name="T18" fmla="*/ 0 w 35"/>
                <a:gd name="T19" fmla="*/ 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56"/>
                <a:gd name="T32" fmla="*/ 35 w 35"/>
                <a:gd name="T33" fmla="*/ 56 h 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56">
                  <a:moveTo>
                    <a:pt x="18" y="56"/>
                  </a:moveTo>
                  <a:lnTo>
                    <a:pt x="35" y="38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38"/>
                  </a:lnTo>
                  <a:lnTo>
                    <a:pt x="18" y="20"/>
                  </a:lnTo>
                  <a:lnTo>
                    <a:pt x="18" y="56"/>
                  </a:lnTo>
                  <a:lnTo>
                    <a:pt x="35" y="56"/>
                  </a:lnTo>
                  <a:lnTo>
                    <a:pt x="35" y="38"/>
                  </a:lnTo>
                  <a:lnTo>
                    <a:pt x="18" y="5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1" name="Freeform 506"/>
            <p:cNvSpPr>
              <a:spLocks/>
            </p:cNvSpPr>
            <p:nvPr/>
          </p:nvSpPr>
          <p:spPr bwMode="auto">
            <a:xfrm>
              <a:off x="4446" y="3897"/>
              <a:ext cx="63" cy="12"/>
            </a:xfrm>
            <a:custGeom>
              <a:avLst/>
              <a:gdLst>
                <a:gd name="T0" fmla="*/ 0 w 190"/>
                <a:gd name="T1" fmla="*/ 0 h 36"/>
                <a:gd name="T2" fmla="*/ 0 w 190"/>
                <a:gd name="T3" fmla="*/ 0 h 36"/>
                <a:gd name="T4" fmla="*/ 0 w 190"/>
                <a:gd name="T5" fmla="*/ 0 h 36"/>
                <a:gd name="T6" fmla="*/ 0 w 190"/>
                <a:gd name="T7" fmla="*/ 0 h 36"/>
                <a:gd name="T8" fmla="*/ 0 w 190"/>
                <a:gd name="T9" fmla="*/ 0 h 36"/>
                <a:gd name="T10" fmla="*/ 0 w 190"/>
                <a:gd name="T11" fmla="*/ 0 h 36"/>
                <a:gd name="T12" fmla="*/ 0 w 190"/>
                <a:gd name="T13" fmla="*/ 0 h 36"/>
                <a:gd name="T14" fmla="*/ 0 w 190"/>
                <a:gd name="T15" fmla="*/ 0 h 36"/>
                <a:gd name="T16" fmla="*/ 0 w 190"/>
                <a:gd name="T17" fmla="*/ 0 h 36"/>
                <a:gd name="T18" fmla="*/ 0 w 190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90"/>
                <a:gd name="T31" fmla="*/ 0 h 36"/>
                <a:gd name="T32" fmla="*/ 190 w 190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90" h="36">
                  <a:moveTo>
                    <a:pt x="36" y="18"/>
                  </a:moveTo>
                  <a:lnTo>
                    <a:pt x="18" y="36"/>
                  </a:lnTo>
                  <a:lnTo>
                    <a:pt x="190" y="36"/>
                  </a:lnTo>
                  <a:lnTo>
                    <a:pt x="190" y="0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2" name="Freeform 507"/>
            <p:cNvSpPr>
              <a:spLocks/>
            </p:cNvSpPr>
            <p:nvPr/>
          </p:nvSpPr>
          <p:spPr bwMode="auto">
            <a:xfrm>
              <a:off x="4446" y="3903"/>
              <a:ext cx="12" cy="42"/>
            </a:xfrm>
            <a:custGeom>
              <a:avLst/>
              <a:gdLst>
                <a:gd name="T0" fmla="*/ 0 w 36"/>
                <a:gd name="T1" fmla="*/ 0 h 125"/>
                <a:gd name="T2" fmla="*/ 0 w 36"/>
                <a:gd name="T3" fmla="*/ 0 h 125"/>
                <a:gd name="T4" fmla="*/ 0 w 36"/>
                <a:gd name="T5" fmla="*/ 0 h 125"/>
                <a:gd name="T6" fmla="*/ 0 w 36"/>
                <a:gd name="T7" fmla="*/ 0 h 125"/>
                <a:gd name="T8" fmla="*/ 0 w 36"/>
                <a:gd name="T9" fmla="*/ 0 h 125"/>
                <a:gd name="T10" fmla="*/ 0 w 36"/>
                <a:gd name="T11" fmla="*/ 0 h 125"/>
                <a:gd name="T12" fmla="*/ 0 w 36"/>
                <a:gd name="T13" fmla="*/ 0 h 125"/>
                <a:gd name="T14" fmla="*/ 0 w 36"/>
                <a:gd name="T15" fmla="*/ 0 h 125"/>
                <a:gd name="T16" fmla="*/ 0 w 36"/>
                <a:gd name="T17" fmla="*/ 0 h 125"/>
                <a:gd name="T18" fmla="*/ 0 w 36"/>
                <a:gd name="T19" fmla="*/ 0 h 12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125"/>
                <a:gd name="T32" fmla="*/ 36 w 36"/>
                <a:gd name="T33" fmla="*/ 125 h 12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125">
                  <a:moveTo>
                    <a:pt x="18" y="89"/>
                  </a:moveTo>
                  <a:lnTo>
                    <a:pt x="36" y="107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107"/>
                  </a:lnTo>
                  <a:lnTo>
                    <a:pt x="18" y="125"/>
                  </a:lnTo>
                  <a:lnTo>
                    <a:pt x="0" y="107"/>
                  </a:lnTo>
                  <a:lnTo>
                    <a:pt x="0" y="125"/>
                  </a:lnTo>
                  <a:lnTo>
                    <a:pt x="18" y="125"/>
                  </a:lnTo>
                  <a:lnTo>
                    <a:pt x="18" y="8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3" name="Freeform 508"/>
            <p:cNvSpPr>
              <a:spLocks/>
            </p:cNvSpPr>
            <p:nvPr/>
          </p:nvSpPr>
          <p:spPr bwMode="auto">
            <a:xfrm>
              <a:off x="4452" y="3933"/>
              <a:ext cx="69" cy="12"/>
            </a:xfrm>
            <a:custGeom>
              <a:avLst/>
              <a:gdLst>
                <a:gd name="T0" fmla="*/ 0 w 207"/>
                <a:gd name="T1" fmla="*/ 0 h 36"/>
                <a:gd name="T2" fmla="*/ 0 w 207"/>
                <a:gd name="T3" fmla="*/ 0 h 36"/>
                <a:gd name="T4" fmla="*/ 0 w 207"/>
                <a:gd name="T5" fmla="*/ 0 h 36"/>
                <a:gd name="T6" fmla="*/ 0 w 207"/>
                <a:gd name="T7" fmla="*/ 0 h 36"/>
                <a:gd name="T8" fmla="*/ 0 w 207"/>
                <a:gd name="T9" fmla="*/ 0 h 36"/>
                <a:gd name="T10" fmla="*/ 0 w 207"/>
                <a:gd name="T11" fmla="*/ 0 h 36"/>
                <a:gd name="T12" fmla="*/ 0 w 207"/>
                <a:gd name="T13" fmla="*/ 0 h 36"/>
                <a:gd name="T14" fmla="*/ 0 w 207"/>
                <a:gd name="T15" fmla="*/ 0 h 36"/>
                <a:gd name="T16" fmla="*/ 0 w 207"/>
                <a:gd name="T17" fmla="*/ 0 h 36"/>
                <a:gd name="T18" fmla="*/ 0 w 207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7"/>
                <a:gd name="T31" fmla="*/ 0 h 36"/>
                <a:gd name="T32" fmla="*/ 207 w 207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7" h="36">
                  <a:moveTo>
                    <a:pt x="207" y="18"/>
                  </a:moveTo>
                  <a:lnTo>
                    <a:pt x="189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89" y="36"/>
                  </a:lnTo>
                  <a:lnTo>
                    <a:pt x="172" y="18"/>
                  </a:lnTo>
                  <a:lnTo>
                    <a:pt x="207" y="18"/>
                  </a:lnTo>
                  <a:lnTo>
                    <a:pt x="207" y="0"/>
                  </a:lnTo>
                  <a:lnTo>
                    <a:pt x="189" y="0"/>
                  </a:lnTo>
                  <a:lnTo>
                    <a:pt x="207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4" name="Freeform 509"/>
            <p:cNvSpPr>
              <a:spLocks/>
            </p:cNvSpPr>
            <p:nvPr/>
          </p:nvSpPr>
          <p:spPr bwMode="auto">
            <a:xfrm>
              <a:off x="4509" y="3939"/>
              <a:ext cx="12" cy="18"/>
            </a:xfrm>
            <a:custGeom>
              <a:avLst/>
              <a:gdLst>
                <a:gd name="T0" fmla="*/ 0 w 35"/>
                <a:gd name="T1" fmla="*/ 0 h 56"/>
                <a:gd name="T2" fmla="*/ 0 w 35"/>
                <a:gd name="T3" fmla="*/ 0 h 56"/>
                <a:gd name="T4" fmla="*/ 0 w 35"/>
                <a:gd name="T5" fmla="*/ 0 h 56"/>
                <a:gd name="T6" fmla="*/ 0 w 35"/>
                <a:gd name="T7" fmla="*/ 0 h 56"/>
                <a:gd name="T8" fmla="*/ 0 w 35"/>
                <a:gd name="T9" fmla="*/ 0 h 56"/>
                <a:gd name="T10" fmla="*/ 0 w 35"/>
                <a:gd name="T11" fmla="*/ 0 h 56"/>
                <a:gd name="T12" fmla="*/ 0 w 35"/>
                <a:gd name="T13" fmla="*/ 0 h 56"/>
                <a:gd name="T14" fmla="*/ 0 w 35"/>
                <a:gd name="T15" fmla="*/ 0 h 56"/>
                <a:gd name="T16" fmla="*/ 0 w 35"/>
                <a:gd name="T17" fmla="*/ 0 h 56"/>
                <a:gd name="T18" fmla="*/ 0 w 35"/>
                <a:gd name="T19" fmla="*/ 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56"/>
                <a:gd name="T32" fmla="*/ 35 w 35"/>
                <a:gd name="T33" fmla="*/ 56 h 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56">
                  <a:moveTo>
                    <a:pt x="17" y="56"/>
                  </a:moveTo>
                  <a:lnTo>
                    <a:pt x="35" y="38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38"/>
                  </a:lnTo>
                  <a:lnTo>
                    <a:pt x="17" y="20"/>
                  </a:lnTo>
                  <a:lnTo>
                    <a:pt x="17" y="56"/>
                  </a:lnTo>
                  <a:lnTo>
                    <a:pt x="35" y="56"/>
                  </a:lnTo>
                  <a:lnTo>
                    <a:pt x="35" y="38"/>
                  </a:lnTo>
                  <a:lnTo>
                    <a:pt x="17" y="5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5" name="Freeform 510"/>
            <p:cNvSpPr>
              <a:spLocks/>
            </p:cNvSpPr>
            <p:nvPr/>
          </p:nvSpPr>
          <p:spPr bwMode="auto">
            <a:xfrm>
              <a:off x="4433" y="3945"/>
              <a:ext cx="82" cy="12"/>
            </a:xfrm>
            <a:custGeom>
              <a:avLst/>
              <a:gdLst>
                <a:gd name="T0" fmla="*/ 0 w 247"/>
                <a:gd name="T1" fmla="*/ 0 h 36"/>
                <a:gd name="T2" fmla="*/ 0 w 247"/>
                <a:gd name="T3" fmla="*/ 0 h 36"/>
                <a:gd name="T4" fmla="*/ 0 w 247"/>
                <a:gd name="T5" fmla="*/ 0 h 36"/>
                <a:gd name="T6" fmla="*/ 0 w 247"/>
                <a:gd name="T7" fmla="*/ 0 h 36"/>
                <a:gd name="T8" fmla="*/ 0 w 247"/>
                <a:gd name="T9" fmla="*/ 0 h 36"/>
                <a:gd name="T10" fmla="*/ 0 w 247"/>
                <a:gd name="T11" fmla="*/ 0 h 36"/>
                <a:gd name="T12" fmla="*/ 0 w 247"/>
                <a:gd name="T13" fmla="*/ 0 h 36"/>
                <a:gd name="T14" fmla="*/ 0 w 247"/>
                <a:gd name="T15" fmla="*/ 0 h 36"/>
                <a:gd name="T16" fmla="*/ 0 w 247"/>
                <a:gd name="T17" fmla="*/ 0 h 36"/>
                <a:gd name="T18" fmla="*/ 0 w 247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47"/>
                <a:gd name="T31" fmla="*/ 0 h 36"/>
                <a:gd name="T32" fmla="*/ 247 w 247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47" h="36">
                  <a:moveTo>
                    <a:pt x="0" y="18"/>
                  </a:moveTo>
                  <a:lnTo>
                    <a:pt x="18" y="36"/>
                  </a:lnTo>
                  <a:lnTo>
                    <a:pt x="247" y="36"/>
                  </a:lnTo>
                  <a:lnTo>
                    <a:pt x="247" y="0"/>
                  </a:lnTo>
                  <a:lnTo>
                    <a:pt x="18" y="0"/>
                  </a:lnTo>
                  <a:lnTo>
                    <a:pt x="35" y="18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6" name="Freeform 511"/>
            <p:cNvSpPr>
              <a:spLocks/>
            </p:cNvSpPr>
            <p:nvPr/>
          </p:nvSpPr>
          <p:spPr bwMode="auto">
            <a:xfrm>
              <a:off x="4529" y="3910"/>
              <a:ext cx="19" cy="14"/>
            </a:xfrm>
            <a:custGeom>
              <a:avLst/>
              <a:gdLst>
                <a:gd name="T0" fmla="*/ 0 w 57"/>
                <a:gd name="T1" fmla="*/ 0 h 42"/>
                <a:gd name="T2" fmla="*/ 0 w 57"/>
                <a:gd name="T3" fmla="*/ 0 h 42"/>
                <a:gd name="T4" fmla="*/ 0 w 57"/>
                <a:gd name="T5" fmla="*/ 0 h 42"/>
                <a:gd name="T6" fmla="*/ 0 w 57"/>
                <a:gd name="T7" fmla="*/ 0 h 42"/>
                <a:gd name="T8" fmla="*/ 0 w 57"/>
                <a:gd name="T9" fmla="*/ 0 h 42"/>
                <a:gd name="T10" fmla="*/ 0 w 57"/>
                <a:gd name="T11" fmla="*/ 0 h 42"/>
                <a:gd name="T12" fmla="*/ 0 w 57"/>
                <a:gd name="T13" fmla="*/ 0 h 42"/>
                <a:gd name="T14" fmla="*/ 0 w 57"/>
                <a:gd name="T15" fmla="*/ 0 h 42"/>
                <a:gd name="T16" fmla="*/ 0 w 57"/>
                <a:gd name="T17" fmla="*/ 0 h 42"/>
                <a:gd name="T18" fmla="*/ 0 w 57"/>
                <a:gd name="T19" fmla="*/ 0 h 4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7"/>
                <a:gd name="T31" fmla="*/ 0 h 42"/>
                <a:gd name="T32" fmla="*/ 57 w 57"/>
                <a:gd name="T33" fmla="*/ 42 h 4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7" h="42">
                  <a:moveTo>
                    <a:pt x="57" y="18"/>
                  </a:moveTo>
                  <a:lnTo>
                    <a:pt x="38" y="1"/>
                  </a:lnTo>
                  <a:lnTo>
                    <a:pt x="0" y="5"/>
                  </a:lnTo>
                  <a:lnTo>
                    <a:pt x="3" y="42"/>
                  </a:lnTo>
                  <a:lnTo>
                    <a:pt x="41" y="38"/>
                  </a:lnTo>
                  <a:lnTo>
                    <a:pt x="22" y="21"/>
                  </a:lnTo>
                  <a:lnTo>
                    <a:pt x="57" y="18"/>
                  </a:lnTo>
                  <a:lnTo>
                    <a:pt x="56" y="0"/>
                  </a:lnTo>
                  <a:lnTo>
                    <a:pt x="38" y="1"/>
                  </a:lnTo>
                  <a:lnTo>
                    <a:pt x="57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7" name="Freeform 512"/>
            <p:cNvSpPr>
              <a:spLocks/>
            </p:cNvSpPr>
            <p:nvPr/>
          </p:nvSpPr>
          <p:spPr bwMode="auto">
            <a:xfrm>
              <a:off x="4536" y="3916"/>
              <a:ext cx="15" cy="16"/>
            </a:xfrm>
            <a:custGeom>
              <a:avLst/>
              <a:gdLst>
                <a:gd name="T0" fmla="*/ 0 w 45"/>
                <a:gd name="T1" fmla="*/ 0 h 50"/>
                <a:gd name="T2" fmla="*/ 0 w 45"/>
                <a:gd name="T3" fmla="*/ 0 h 50"/>
                <a:gd name="T4" fmla="*/ 0 w 45"/>
                <a:gd name="T5" fmla="*/ 0 h 50"/>
                <a:gd name="T6" fmla="*/ 0 w 45"/>
                <a:gd name="T7" fmla="*/ 0 h 50"/>
                <a:gd name="T8" fmla="*/ 0 w 45"/>
                <a:gd name="T9" fmla="*/ 0 h 50"/>
                <a:gd name="T10" fmla="*/ 0 w 45"/>
                <a:gd name="T11" fmla="*/ 0 h 50"/>
                <a:gd name="T12" fmla="*/ 0 w 45"/>
                <a:gd name="T13" fmla="*/ 0 h 50"/>
                <a:gd name="T14" fmla="*/ 0 w 45"/>
                <a:gd name="T15" fmla="*/ 0 h 50"/>
                <a:gd name="T16" fmla="*/ 0 w 45"/>
                <a:gd name="T17" fmla="*/ 0 h 50"/>
                <a:gd name="T18" fmla="*/ 0 w 45"/>
                <a:gd name="T19" fmla="*/ 0 h 50"/>
                <a:gd name="T20" fmla="*/ 0 w 45"/>
                <a:gd name="T21" fmla="*/ 0 h 50"/>
                <a:gd name="T22" fmla="*/ 0 w 45"/>
                <a:gd name="T23" fmla="*/ 0 h 50"/>
                <a:gd name="T24" fmla="*/ 0 w 45"/>
                <a:gd name="T25" fmla="*/ 0 h 50"/>
                <a:gd name="T26" fmla="*/ 0 w 45"/>
                <a:gd name="T27" fmla="*/ 0 h 50"/>
                <a:gd name="T28" fmla="*/ 0 w 45"/>
                <a:gd name="T29" fmla="*/ 0 h 50"/>
                <a:gd name="T30" fmla="*/ 0 w 45"/>
                <a:gd name="T31" fmla="*/ 0 h 50"/>
                <a:gd name="T32" fmla="*/ 0 w 45"/>
                <a:gd name="T33" fmla="*/ 0 h 50"/>
                <a:gd name="T34" fmla="*/ 0 w 45"/>
                <a:gd name="T35" fmla="*/ 0 h 50"/>
                <a:gd name="T36" fmla="*/ 0 w 45"/>
                <a:gd name="T37" fmla="*/ 0 h 50"/>
                <a:gd name="T38" fmla="*/ 0 w 45"/>
                <a:gd name="T39" fmla="*/ 0 h 50"/>
                <a:gd name="T40" fmla="*/ 0 w 45"/>
                <a:gd name="T41" fmla="*/ 0 h 5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5"/>
                <a:gd name="T64" fmla="*/ 0 h 50"/>
                <a:gd name="T65" fmla="*/ 45 w 45"/>
                <a:gd name="T66" fmla="*/ 50 h 5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5" h="50">
                  <a:moveTo>
                    <a:pt x="45" y="31"/>
                  </a:moveTo>
                  <a:lnTo>
                    <a:pt x="45" y="31"/>
                  </a:lnTo>
                  <a:lnTo>
                    <a:pt x="43" y="26"/>
                  </a:lnTo>
                  <a:lnTo>
                    <a:pt x="41" y="26"/>
                  </a:lnTo>
                  <a:lnTo>
                    <a:pt x="41" y="24"/>
                  </a:lnTo>
                  <a:lnTo>
                    <a:pt x="39" y="16"/>
                  </a:lnTo>
                  <a:lnTo>
                    <a:pt x="36" y="12"/>
                  </a:lnTo>
                  <a:lnTo>
                    <a:pt x="36" y="11"/>
                  </a:lnTo>
                  <a:lnTo>
                    <a:pt x="36" y="4"/>
                  </a:lnTo>
                  <a:lnTo>
                    <a:pt x="35" y="0"/>
                  </a:lnTo>
                  <a:lnTo>
                    <a:pt x="0" y="3"/>
                  </a:lnTo>
                  <a:lnTo>
                    <a:pt x="1" y="9"/>
                  </a:lnTo>
                  <a:lnTo>
                    <a:pt x="1" y="16"/>
                  </a:lnTo>
                  <a:lnTo>
                    <a:pt x="3" y="25"/>
                  </a:lnTo>
                  <a:lnTo>
                    <a:pt x="6" y="29"/>
                  </a:lnTo>
                  <a:lnTo>
                    <a:pt x="6" y="31"/>
                  </a:lnTo>
                  <a:lnTo>
                    <a:pt x="8" y="39"/>
                  </a:lnTo>
                  <a:lnTo>
                    <a:pt x="12" y="47"/>
                  </a:lnTo>
                  <a:lnTo>
                    <a:pt x="15" y="50"/>
                  </a:lnTo>
                  <a:lnTo>
                    <a:pt x="45" y="3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8" name="Freeform 513"/>
            <p:cNvSpPr>
              <a:spLocks/>
            </p:cNvSpPr>
            <p:nvPr/>
          </p:nvSpPr>
          <p:spPr bwMode="auto">
            <a:xfrm>
              <a:off x="4541" y="3926"/>
              <a:ext cx="18" cy="17"/>
            </a:xfrm>
            <a:custGeom>
              <a:avLst/>
              <a:gdLst>
                <a:gd name="T0" fmla="*/ 0 w 54"/>
                <a:gd name="T1" fmla="*/ 0 h 51"/>
                <a:gd name="T2" fmla="*/ 0 w 54"/>
                <a:gd name="T3" fmla="*/ 0 h 51"/>
                <a:gd name="T4" fmla="*/ 0 w 54"/>
                <a:gd name="T5" fmla="*/ 0 h 51"/>
                <a:gd name="T6" fmla="*/ 0 w 54"/>
                <a:gd name="T7" fmla="*/ 0 h 51"/>
                <a:gd name="T8" fmla="*/ 0 w 54"/>
                <a:gd name="T9" fmla="*/ 0 h 51"/>
                <a:gd name="T10" fmla="*/ 0 w 54"/>
                <a:gd name="T11" fmla="*/ 0 h 51"/>
                <a:gd name="T12" fmla="*/ 0 w 54"/>
                <a:gd name="T13" fmla="*/ 0 h 51"/>
                <a:gd name="T14" fmla="*/ 0 w 54"/>
                <a:gd name="T15" fmla="*/ 0 h 51"/>
                <a:gd name="T16" fmla="*/ 0 w 54"/>
                <a:gd name="T17" fmla="*/ 0 h 51"/>
                <a:gd name="T18" fmla="*/ 0 w 54"/>
                <a:gd name="T19" fmla="*/ 0 h 51"/>
                <a:gd name="T20" fmla="*/ 0 w 54"/>
                <a:gd name="T21" fmla="*/ 0 h 51"/>
                <a:gd name="T22" fmla="*/ 0 w 54"/>
                <a:gd name="T23" fmla="*/ 0 h 51"/>
                <a:gd name="T24" fmla="*/ 0 w 54"/>
                <a:gd name="T25" fmla="*/ 0 h 5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4"/>
                <a:gd name="T40" fmla="*/ 0 h 51"/>
                <a:gd name="T41" fmla="*/ 54 w 54"/>
                <a:gd name="T42" fmla="*/ 51 h 5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4" h="51">
                  <a:moveTo>
                    <a:pt x="54" y="17"/>
                  </a:moveTo>
                  <a:lnTo>
                    <a:pt x="53" y="17"/>
                  </a:lnTo>
                  <a:lnTo>
                    <a:pt x="45" y="13"/>
                  </a:lnTo>
                  <a:lnTo>
                    <a:pt x="38" y="10"/>
                  </a:lnTo>
                  <a:lnTo>
                    <a:pt x="33" y="6"/>
                  </a:lnTo>
                  <a:lnTo>
                    <a:pt x="30" y="0"/>
                  </a:lnTo>
                  <a:lnTo>
                    <a:pt x="0" y="19"/>
                  </a:lnTo>
                  <a:lnTo>
                    <a:pt x="7" y="29"/>
                  </a:lnTo>
                  <a:lnTo>
                    <a:pt x="17" y="38"/>
                  </a:lnTo>
                  <a:lnTo>
                    <a:pt x="28" y="45"/>
                  </a:lnTo>
                  <a:lnTo>
                    <a:pt x="40" y="51"/>
                  </a:lnTo>
                  <a:lnTo>
                    <a:pt x="39" y="51"/>
                  </a:lnTo>
                  <a:lnTo>
                    <a:pt x="54" y="1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9" name="Freeform 514"/>
            <p:cNvSpPr>
              <a:spLocks/>
            </p:cNvSpPr>
            <p:nvPr/>
          </p:nvSpPr>
          <p:spPr bwMode="auto">
            <a:xfrm>
              <a:off x="4554" y="3932"/>
              <a:ext cx="18" cy="15"/>
            </a:xfrm>
            <a:custGeom>
              <a:avLst/>
              <a:gdLst>
                <a:gd name="T0" fmla="*/ 0 w 54"/>
                <a:gd name="T1" fmla="*/ 0 h 46"/>
                <a:gd name="T2" fmla="*/ 0 w 54"/>
                <a:gd name="T3" fmla="*/ 0 h 46"/>
                <a:gd name="T4" fmla="*/ 0 w 54"/>
                <a:gd name="T5" fmla="*/ 0 h 46"/>
                <a:gd name="T6" fmla="*/ 0 w 54"/>
                <a:gd name="T7" fmla="*/ 0 h 46"/>
                <a:gd name="T8" fmla="*/ 0 w 54"/>
                <a:gd name="T9" fmla="*/ 0 h 46"/>
                <a:gd name="T10" fmla="*/ 0 w 54"/>
                <a:gd name="T11" fmla="*/ 0 h 46"/>
                <a:gd name="T12" fmla="*/ 0 w 54"/>
                <a:gd name="T13" fmla="*/ 0 h 46"/>
                <a:gd name="T14" fmla="*/ 0 w 54"/>
                <a:gd name="T15" fmla="*/ 0 h 46"/>
                <a:gd name="T16" fmla="*/ 0 w 54"/>
                <a:gd name="T17" fmla="*/ 0 h 46"/>
                <a:gd name="T18" fmla="*/ 0 w 54"/>
                <a:gd name="T19" fmla="*/ 0 h 46"/>
                <a:gd name="T20" fmla="*/ 0 w 54"/>
                <a:gd name="T21" fmla="*/ 0 h 46"/>
                <a:gd name="T22" fmla="*/ 0 w 54"/>
                <a:gd name="T23" fmla="*/ 0 h 46"/>
                <a:gd name="T24" fmla="*/ 0 w 54"/>
                <a:gd name="T25" fmla="*/ 0 h 46"/>
                <a:gd name="T26" fmla="*/ 0 w 54"/>
                <a:gd name="T27" fmla="*/ 0 h 46"/>
                <a:gd name="T28" fmla="*/ 0 w 54"/>
                <a:gd name="T29" fmla="*/ 0 h 46"/>
                <a:gd name="T30" fmla="*/ 0 w 54"/>
                <a:gd name="T31" fmla="*/ 0 h 46"/>
                <a:gd name="T32" fmla="*/ 0 w 54"/>
                <a:gd name="T33" fmla="*/ 0 h 46"/>
                <a:gd name="T34" fmla="*/ 0 w 54"/>
                <a:gd name="T35" fmla="*/ 0 h 46"/>
                <a:gd name="T36" fmla="*/ 0 w 54"/>
                <a:gd name="T37" fmla="*/ 0 h 46"/>
                <a:gd name="T38" fmla="*/ 0 w 54"/>
                <a:gd name="T39" fmla="*/ 0 h 46"/>
                <a:gd name="T40" fmla="*/ 0 w 54"/>
                <a:gd name="T41" fmla="*/ 0 h 4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4"/>
                <a:gd name="T64" fmla="*/ 0 h 46"/>
                <a:gd name="T65" fmla="*/ 54 w 54"/>
                <a:gd name="T66" fmla="*/ 46 h 4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4" h="46">
                  <a:moveTo>
                    <a:pt x="54" y="9"/>
                  </a:moveTo>
                  <a:lnTo>
                    <a:pt x="54" y="9"/>
                  </a:lnTo>
                  <a:lnTo>
                    <a:pt x="49" y="9"/>
                  </a:lnTo>
                  <a:lnTo>
                    <a:pt x="43" y="8"/>
                  </a:lnTo>
                  <a:lnTo>
                    <a:pt x="37" y="8"/>
                  </a:lnTo>
                  <a:lnTo>
                    <a:pt x="33" y="7"/>
                  </a:lnTo>
                  <a:lnTo>
                    <a:pt x="28" y="7"/>
                  </a:lnTo>
                  <a:lnTo>
                    <a:pt x="24" y="4"/>
                  </a:lnTo>
                  <a:lnTo>
                    <a:pt x="19" y="3"/>
                  </a:lnTo>
                  <a:lnTo>
                    <a:pt x="15" y="0"/>
                  </a:lnTo>
                  <a:lnTo>
                    <a:pt x="0" y="34"/>
                  </a:lnTo>
                  <a:lnTo>
                    <a:pt x="6" y="37"/>
                  </a:lnTo>
                  <a:lnTo>
                    <a:pt x="11" y="38"/>
                  </a:lnTo>
                  <a:lnTo>
                    <a:pt x="18" y="41"/>
                  </a:lnTo>
                  <a:lnTo>
                    <a:pt x="25" y="43"/>
                  </a:lnTo>
                  <a:lnTo>
                    <a:pt x="34" y="45"/>
                  </a:lnTo>
                  <a:lnTo>
                    <a:pt x="40" y="45"/>
                  </a:lnTo>
                  <a:lnTo>
                    <a:pt x="47" y="46"/>
                  </a:lnTo>
                  <a:lnTo>
                    <a:pt x="54" y="46"/>
                  </a:lnTo>
                  <a:lnTo>
                    <a:pt x="54" y="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30" name="Freeform 515"/>
            <p:cNvSpPr>
              <a:spLocks/>
            </p:cNvSpPr>
            <p:nvPr/>
          </p:nvSpPr>
          <p:spPr bwMode="auto">
            <a:xfrm>
              <a:off x="4572" y="3933"/>
              <a:ext cx="17" cy="14"/>
            </a:xfrm>
            <a:custGeom>
              <a:avLst/>
              <a:gdLst>
                <a:gd name="T0" fmla="*/ 0 w 49"/>
                <a:gd name="T1" fmla="*/ 0 h 43"/>
                <a:gd name="T2" fmla="*/ 0 w 49"/>
                <a:gd name="T3" fmla="*/ 0 h 43"/>
                <a:gd name="T4" fmla="*/ 0 w 49"/>
                <a:gd name="T5" fmla="*/ 0 h 43"/>
                <a:gd name="T6" fmla="*/ 0 w 49"/>
                <a:gd name="T7" fmla="*/ 0 h 43"/>
                <a:gd name="T8" fmla="*/ 0 w 49"/>
                <a:gd name="T9" fmla="*/ 0 h 43"/>
                <a:gd name="T10" fmla="*/ 0 w 49"/>
                <a:gd name="T11" fmla="*/ 0 h 43"/>
                <a:gd name="T12" fmla="*/ 0 w 49"/>
                <a:gd name="T13" fmla="*/ 0 h 43"/>
                <a:gd name="T14" fmla="*/ 0 w 49"/>
                <a:gd name="T15" fmla="*/ 0 h 43"/>
                <a:gd name="T16" fmla="*/ 0 w 49"/>
                <a:gd name="T17" fmla="*/ 0 h 43"/>
                <a:gd name="T18" fmla="*/ 0 w 49"/>
                <a:gd name="T19" fmla="*/ 0 h 43"/>
                <a:gd name="T20" fmla="*/ 0 w 49"/>
                <a:gd name="T21" fmla="*/ 0 h 43"/>
                <a:gd name="T22" fmla="*/ 0 w 49"/>
                <a:gd name="T23" fmla="*/ 0 h 43"/>
                <a:gd name="T24" fmla="*/ 0 w 49"/>
                <a:gd name="T25" fmla="*/ 0 h 43"/>
                <a:gd name="T26" fmla="*/ 0 w 49"/>
                <a:gd name="T27" fmla="*/ 0 h 43"/>
                <a:gd name="T28" fmla="*/ 0 w 49"/>
                <a:gd name="T29" fmla="*/ 0 h 43"/>
                <a:gd name="T30" fmla="*/ 0 w 49"/>
                <a:gd name="T31" fmla="*/ 0 h 43"/>
                <a:gd name="T32" fmla="*/ 0 w 49"/>
                <a:gd name="T33" fmla="*/ 0 h 43"/>
                <a:gd name="T34" fmla="*/ 0 w 49"/>
                <a:gd name="T35" fmla="*/ 0 h 43"/>
                <a:gd name="T36" fmla="*/ 0 w 49"/>
                <a:gd name="T37" fmla="*/ 0 h 43"/>
                <a:gd name="T38" fmla="*/ 0 w 49"/>
                <a:gd name="T39" fmla="*/ 0 h 43"/>
                <a:gd name="T40" fmla="*/ 0 w 49"/>
                <a:gd name="T41" fmla="*/ 0 h 4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9"/>
                <a:gd name="T64" fmla="*/ 0 h 43"/>
                <a:gd name="T65" fmla="*/ 49 w 49"/>
                <a:gd name="T66" fmla="*/ 43 h 4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9" h="43">
                  <a:moveTo>
                    <a:pt x="34" y="0"/>
                  </a:moveTo>
                  <a:lnTo>
                    <a:pt x="37" y="0"/>
                  </a:lnTo>
                  <a:lnTo>
                    <a:pt x="33" y="0"/>
                  </a:lnTo>
                  <a:lnTo>
                    <a:pt x="27" y="1"/>
                  </a:lnTo>
                  <a:lnTo>
                    <a:pt x="23" y="3"/>
                  </a:lnTo>
                  <a:lnTo>
                    <a:pt x="19" y="4"/>
                  </a:lnTo>
                  <a:lnTo>
                    <a:pt x="15" y="5"/>
                  </a:lnTo>
                  <a:lnTo>
                    <a:pt x="9" y="5"/>
                  </a:lnTo>
                  <a:lnTo>
                    <a:pt x="4" y="6"/>
                  </a:lnTo>
                  <a:lnTo>
                    <a:pt x="0" y="6"/>
                  </a:lnTo>
                  <a:lnTo>
                    <a:pt x="0" y="43"/>
                  </a:lnTo>
                  <a:lnTo>
                    <a:pt x="9" y="43"/>
                  </a:lnTo>
                  <a:lnTo>
                    <a:pt x="14" y="42"/>
                  </a:lnTo>
                  <a:lnTo>
                    <a:pt x="20" y="42"/>
                  </a:lnTo>
                  <a:lnTo>
                    <a:pt x="27" y="40"/>
                  </a:lnTo>
                  <a:lnTo>
                    <a:pt x="33" y="39"/>
                  </a:lnTo>
                  <a:lnTo>
                    <a:pt x="37" y="38"/>
                  </a:lnTo>
                  <a:lnTo>
                    <a:pt x="41" y="36"/>
                  </a:lnTo>
                  <a:lnTo>
                    <a:pt x="47" y="34"/>
                  </a:lnTo>
                  <a:lnTo>
                    <a:pt x="49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31" name="Freeform 516"/>
            <p:cNvSpPr>
              <a:spLocks/>
            </p:cNvSpPr>
            <p:nvPr/>
          </p:nvSpPr>
          <p:spPr bwMode="auto">
            <a:xfrm>
              <a:off x="4584" y="3928"/>
              <a:ext cx="16" cy="16"/>
            </a:xfrm>
            <a:custGeom>
              <a:avLst/>
              <a:gdLst>
                <a:gd name="T0" fmla="*/ 0 w 48"/>
                <a:gd name="T1" fmla="*/ 0 h 47"/>
                <a:gd name="T2" fmla="*/ 0 w 48"/>
                <a:gd name="T3" fmla="*/ 0 h 47"/>
                <a:gd name="T4" fmla="*/ 0 w 48"/>
                <a:gd name="T5" fmla="*/ 0 h 47"/>
                <a:gd name="T6" fmla="*/ 0 w 48"/>
                <a:gd name="T7" fmla="*/ 0 h 47"/>
                <a:gd name="T8" fmla="*/ 0 w 48"/>
                <a:gd name="T9" fmla="*/ 0 h 47"/>
                <a:gd name="T10" fmla="*/ 0 w 48"/>
                <a:gd name="T11" fmla="*/ 0 h 47"/>
                <a:gd name="T12" fmla="*/ 0 w 48"/>
                <a:gd name="T13" fmla="*/ 0 h 47"/>
                <a:gd name="T14" fmla="*/ 0 w 48"/>
                <a:gd name="T15" fmla="*/ 0 h 47"/>
                <a:gd name="T16" fmla="*/ 0 w 48"/>
                <a:gd name="T17" fmla="*/ 0 h 47"/>
                <a:gd name="T18" fmla="*/ 0 w 48"/>
                <a:gd name="T19" fmla="*/ 0 h 47"/>
                <a:gd name="T20" fmla="*/ 0 w 48"/>
                <a:gd name="T21" fmla="*/ 0 h 47"/>
                <a:gd name="T22" fmla="*/ 0 w 48"/>
                <a:gd name="T23" fmla="*/ 0 h 47"/>
                <a:gd name="T24" fmla="*/ 0 w 48"/>
                <a:gd name="T25" fmla="*/ 0 h 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8"/>
                <a:gd name="T40" fmla="*/ 0 h 47"/>
                <a:gd name="T41" fmla="*/ 48 w 48"/>
                <a:gd name="T42" fmla="*/ 47 h 4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8" h="47">
                  <a:moveTo>
                    <a:pt x="19" y="0"/>
                  </a:moveTo>
                  <a:lnTo>
                    <a:pt x="18" y="0"/>
                  </a:lnTo>
                  <a:lnTo>
                    <a:pt x="15" y="3"/>
                  </a:lnTo>
                  <a:lnTo>
                    <a:pt x="12" y="6"/>
                  </a:lnTo>
                  <a:lnTo>
                    <a:pt x="7" y="10"/>
                  </a:lnTo>
                  <a:lnTo>
                    <a:pt x="0" y="13"/>
                  </a:lnTo>
                  <a:lnTo>
                    <a:pt x="15" y="47"/>
                  </a:lnTo>
                  <a:lnTo>
                    <a:pt x="24" y="42"/>
                  </a:lnTo>
                  <a:lnTo>
                    <a:pt x="34" y="35"/>
                  </a:lnTo>
                  <a:lnTo>
                    <a:pt x="41" y="29"/>
                  </a:lnTo>
                  <a:lnTo>
                    <a:pt x="48" y="21"/>
                  </a:lnTo>
                  <a:lnTo>
                    <a:pt x="47" y="21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32" name="Freeform 517"/>
            <p:cNvSpPr>
              <a:spLocks/>
            </p:cNvSpPr>
            <p:nvPr/>
          </p:nvSpPr>
          <p:spPr bwMode="auto">
            <a:xfrm>
              <a:off x="4590" y="3923"/>
              <a:ext cx="14" cy="12"/>
            </a:xfrm>
            <a:custGeom>
              <a:avLst/>
              <a:gdLst>
                <a:gd name="T0" fmla="*/ 0 w 41"/>
                <a:gd name="T1" fmla="*/ 0 h 38"/>
                <a:gd name="T2" fmla="*/ 0 w 41"/>
                <a:gd name="T3" fmla="*/ 0 h 38"/>
                <a:gd name="T4" fmla="*/ 0 w 41"/>
                <a:gd name="T5" fmla="*/ 0 h 38"/>
                <a:gd name="T6" fmla="*/ 0 w 41"/>
                <a:gd name="T7" fmla="*/ 0 h 38"/>
                <a:gd name="T8" fmla="*/ 0 w 41"/>
                <a:gd name="T9" fmla="*/ 0 h 38"/>
                <a:gd name="T10" fmla="*/ 0 w 41"/>
                <a:gd name="T11" fmla="*/ 0 h 38"/>
                <a:gd name="T12" fmla="*/ 0 w 41"/>
                <a:gd name="T13" fmla="*/ 0 h 38"/>
                <a:gd name="T14" fmla="*/ 0 w 41"/>
                <a:gd name="T15" fmla="*/ 0 h 38"/>
                <a:gd name="T16" fmla="*/ 0 w 41"/>
                <a:gd name="T17" fmla="*/ 0 h 38"/>
                <a:gd name="T18" fmla="*/ 0 w 41"/>
                <a:gd name="T19" fmla="*/ 0 h 38"/>
                <a:gd name="T20" fmla="*/ 0 w 41"/>
                <a:gd name="T21" fmla="*/ 0 h 38"/>
                <a:gd name="T22" fmla="*/ 0 w 41"/>
                <a:gd name="T23" fmla="*/ 0 h 38"/>
                <a:gd name="T24" fmla="*/ 0 w 41"/>
                <a:gd name="T25" fmla="*/ 0 h 3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38"/>
                <a:gd name="T41" fmla="*/ 41 w 41"/>
                <a:gd name="T42" fmla="*/ 38 h 3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38">
                  <a:moveTo>
                    <a:pt x="5" y="0"/>
                  </a:moveTo>
                  <a:lnTo>
                    <a:pt x="5" y="0"/>
                  </a:lnTo>
                  <a:lnTo>
                    <a:pt x="5" y="3"/>
                  </a:lnTo>
                  <a:lnTo>
                    <a:pt x="4" y="6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28" y="38"/>
                  </a:lnTo>
                  <a:lnTo>
                    <a:pt x="34" y="29"/>
                  </a:lnTo>
                  <a:lnTo>
                    <a:pt x="37" y="20"/>
                  </a:lnTo>
                  <a:lnTo>
                    <a:pt x="41" y="10"/>
                  </a:lnTo>
                  <a:lnTo>
                    <a:pt x="41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33" name="Freeform 518"/>
            <p:cNvSpPr>
              <a:spLocks/>
            </p:cNvSpPr>
            <p:nvPr/>
          </p:nvSpPr>
          <p:spPr bwMode="auto">
            <a:xfrm>
              <a:off x="4590" y="3910"/>
              <a:ext cx="14" cy="13"/>
            </a:xfrm>
            <a:custGeom>
              <a:avLst/>
              <a:gdLst>
                <a:gd name="T0" fmla="*/ 0 w 41"/>
                <a:gd name="T1" fmla="*/ 0 h 37"/>
                <a:gd name="T2" fmla="*/ 0 w 41"/>
                <a:gd name="T3" fmla="*/ 0 h 37"/>
                <a:gd name="T4" fmla="*/ 0 w 41"/>
                <a:gd name="T5" fmla="*/ 0 h 37"/>
                <a:gd name="T6" fmla="*/ 0 w 41"/>
                <a:gd name="T7" fmla="*/ 0 h 37"/>
                <a:gd name="T8" fmla="*/ 0 w 41"/>
                <a:gd name="T9" fmla="*/ 0 h 37"/>
                <a:gd name="T10" fmla="*/ 0 w 41"/>
                <a:gd name="T11" fmla="*/ 0 h 37"/>
                <a:gd name="T12" fmla="*/ 0 w 41"/>
                <a:gd name="T13" fmla="*/ 0 h 37"/>
                <a:gd name="T14" fmla="*/ 0 w 41"/>
                <a:gd name="T15" fmla="*/ 0 h 37"/>
                <a:gd name="T16" fmla="*/ 0 w 41"/>
                <a:gd name="T17" fmla="*/ 0 h 37"/>
                <a:gd name="T18" fmla="*/ 0 w 41"/>
                <a:gd name="T19" fmla="*/ 0 h 37"/>
                <a:gd name="T20" fmla="*/ 0 w 41"/>
                <a:gd name="T21" fmla="*/ 0 h 37"/>
                <a:gd name="T22" fmla="*/ 0 w 41"/>
                <a:gd name="T23" fmla="*/ 0 h 37"/>
                <a:gd name="T24" fmla="*/ 0 w 41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37"/>
                <a:gd name="T41" fmla="*/ 41 w 41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37">
                  <a:moveTo>
                    <a:pt x="0" y="21"/>
                  </a:moveTo>
                  <a:lnTo>
                    <a:pt x="0" y="21"/>
                  </a:lnTo>
                  <a:lnTo>
                    <a:pt x="4" y="25"/>
                  </a:lnTo>
                  <a:lnTo>
                    <a:pt x="5" y="29"/>
                  </a:lnTo>
                  <a:lnTo>
                    <a:pt x="5" y="32"/>
                  </a:lnTo>
                  <a:lnTo>
                    <a:pt x="5" y="37"/>
                  </a:lnTo>
                  <a:lnTo>
                    <a:pt x="41" y="37"/>
                  </a:lnTo>
                  <a:lnTo>
                    <a:pt x="41" y="29"/>
                  </a:lnTo>
                  <a:lnTo>
                    <a:pt x="38" y="19"/>
                  </a:lnTo>
                  <a:lnTo>
                    <a:pt x="34" y="10"/>
                  </a:lnTo>
                  <a:lnTo>
                    <a:pt x="31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34" name="Freeform 519"/>
            <p:cNvSpPr>
              <a:spLocks/>
            </p:cNvSpPr>
            <p:nvPr/>
          </p:nvSpPr>
          <p:spPr bwMode="auto">
            <a:xfrm>
              <a:off x="4584" y="3902"/>
              <a:ext cx="16" cy="15"/>
            </a:xfrm>
            <a:custGeom>
              <a:avLst/>
              <a:gdLst>
                <a:gd name="T0" fmla="*/ 0 w 50"/>
                <a:gd name="T1" fmla="*/ 0 h 47"/>
                <a:gd name="T2" fmla="*/ 0 w 50"/>
                <a:gd name="T3" fmla="*/ 0 h 47"/>
                <a:gd name="T4" fmla="*/ 0 w 50"/>
                <a:gd name="T5" fmla="*/ 0 h 47"/>
                <a:gd name="T6" fmla="*/ 0 w 50"/>
                <a:gd name="T7" fmla="*/ 0 h 47"/>
                <a:gd name="T8" fmla="*/ 0 w 50"/>
                <a:gd name="T9" fmla="*/ 0 h 47"/>
                <a:gd name="T10" fmla="*/ 0 w 50"/>
                <a:gd name="T11" fmla="*/ 0 h 47"/>
                <a:gd name="T12" fmla="*/ 0 w 50"/>
                <a:gd name="T13" fmla="*/ 0 h 47"/>
                <a:gd name="T14" fmla="*/ 0 w 50"/>
                <a:gd name="T15" fmla="*/ 0 h 47"/>
                <a:gd name="T16" fmla="*/ 0 w 50"/>
                <a:gd name="T17" fmla="*/ 0 h 47"/>
                <a:gd name="T18" fmla="*/ 0 w 50"/>
                <a:gd name="T19" fmla="*/ 0 h 47"/>
                <a:gd name="T20" fmla="*/ 0 w 50"/>
                <a:gd name="T21" fmla="*/ 0 h 47"/>
                <a:gd name="T22" fmla="*/ 0 w 50"/>
                <a:gd name="T23" fmla="*/ 0 h 47"/>
                <a:gd name="T24" fmla="*/ 0 w 50"/>
                <a:gd name="T25" fmla="*/ 0 h 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0"/>
                <a:gd name="T40" fmla="*/ 0 h 47"/>
                <a:gd name="T41" fmla="*/ 50 w 50"/>
                <a:gd name="T42" fmla="*/ 47 h 4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0" h="47">
                  <a:moveTo>
                    <a:pt x="2" y="34"/>
                  </a:moveTo>
                  <a:lnTo>
                    <a:pt x="0" y="34"/>
                  </a:lnTo>
                  <a:lnTo>
                    <a:pt x="7" y="37"/>
                  </a:lnTo>
                  <a:lnTo>
                    <a:pt x="13" y="41"/>
                  </a:lnTo>
                  <a:lnTo>
                    <a:pt x="18" y="45"/>
                  </a:lnTo>
                  <a:lnTo>
                    <a:pt x="19" y="47"/>
                  </a:lnTo>
                  <a:lnTo>
                    <a:pt x="50" y="26"/>
                  </a:lnTo>
                  <a:lnTo>
                    <a:pt x="41" y="19"/>
                  </a:lnTo>
                  <a:lnTo>
                    <a:pt x="33" y="12"/>
                  </a:lnTo>
                  <a:lnTo>
                    <a:pt x="24" y="6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35" name="Freeform 520"/>
            <p:cNvSpPr>
              <a:spLocks/>
            </p:cNvSpPr>
            <p:nvPr/>
          </p:nvSpPr>
          <p:spPr bwMode="auto">
            <a:xfrm>
              <a:off x="4566" y="3897"/>
              <a:ext cx="22" cy="16"/>
            </a:xfrm>
            <a:custGeom>
              <a:avLst/>
              <a:gdLst>
                <a:gd name="T0" fmla="*/ 0 w 65"/>
                <a:gd name="T1" fmla="*/ 0 h 49"/>
                <a:gd name="T2" fmla="*/ 0 w 65"/>
                <a:gd name="T3" fmla="*/ 0 h 49"/>
                <a:gd name="T4" fmla="*/ 0 w 65"/>
                <a:gd name="T5" fmla="*/ 0 h 49"/>
                <a:gd name="T6" fmla="*/ 0 w 65"/>
                <a:gd name="T7" fmla="*/ 0 h 49"/>
                <a:gd name="T8" fmla="*/ 0 w 65"/>
                <a:gd name="T9" fmla="*/ 0 h 49"/>
                <a:gd name="T10" fmla="*/ 0 w 65"/>
                <a:gd name="T11" fmla="*/ 0 h 49"/>
                <a:gd name="T12" fmla="*/ 0 w 65"/>
                <a:gd name="T13" fmla="*/ 0 h 49"/>
                <a:gd name="T14" fmla="*/ 0 w 65"/>
                <a:gd name="T15" fmla="*/ 0 h 49"/>
                <a:gd name="T16" fmla="*/ 0 w 65"/>
                <a:gd name="T17" fmla="*/ 0 h 49"/>
                <a:gd name="T18" fmla="*/ 0 w 65"/>
                <a:gd name="T19" fmla="*/ 0 h 49"/>
                <a:gd name="T20" fmla="*/ 0 w 65"/>
                <a:gd name="T21" fmla="*/ 0 h 49"/>
                <a:gd name="T22" fmla="*/ 0 w 65"/>
                <a:gd name="T23" fmla="*/ 0 h 49"/>
                <a:gd name="T24" fmla="*/ 0 w 65"/>
                <a:gd name="T25" fmla="*/ 0 h 49"/>
                <a:gd name="T26" fmla="*/ 0 w 65"/>
                <a:gd name="T27" fmla="*/ 0 h 49"/>
                <a:gd name="T28" fmla="*/ 0 w 65"/>
                <a:gd name="T29" fmla="*/ 0 h 49"/>
                <a:gd name="T30" fmla="*/ 0 w 65"/>
                <a:gd name="T31" fmla="*/ 0 h 49"/>
                <a:gd name="T32" fmla="*/ 0 w 65"/>
                <a:gd name="T33" fmla="*/ 0 h 49"/>
                <a:gd name="T34" fmla="*/ 0 w 65"/>
                <a:gd name="T35" fmla="*/ 0 h 49"/>
                <a:gd name="T36" fmla="*/ 0 w 65"/>
                <a:gd name="T37" fmla="*/ 0 h 49"/>
                <a:gd name="T38" fmla="*/ 0 w 65"/>
                <a:gd name="T39" fmla="*/ 0 h 49"/>
                <a:gd name="T40" fmla="*/ 0 w 65"/>
                <a:gd name="T41" fmla="*/ 0 h 4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49"/>
                <a:gd name="T65" fmla="*/ 65 w 65"/>
                <a:gd name="T66" fmla="*/ 49 h 4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49">
                  <a:moveTo>
                    <a:pt x="0" y="36"/>
                  </a:moveTo>
                  <a:lnTo>
                    <a:pt x="2" y="36"/>
                  </a:lnTo>
                  <a:lnTo>
                    <a:pt x="10" y="39"/>
                  </a:lnTo>
                  <a:lnTo>
                    <a:pt x="20" y="41"/>
                  </a:lnTo>
                  <a:lnTo>
                    <a:pt x="28" y="43"/>
                  </a:lnTo>
                  <a:lnTo>
                    <a:pt x="34" y="45"/>
                  </a:lnTo>
                  <a:lnTo>
                    <a:pt x="42" y="47"/>
                  </a:lnTo>
                  <a:lnTo>
                    <a:pt x="47" y="48"/>
                  </a:lnTo>
                  <a:lnTo>
                    <a:pt x="51" y="49"/>
                  </a:lnTo>
                  <a:lnTo>
                    <a:pt x="55" y="49"/>
                  </a:lnTo>
                  <a:lnTo>
                    <a:pt x="65" y="15"/>
                  </a:lnTo>
                  <a:lnTo>
                    <a:pt x="61" y="13"/>
                  </a:lnTo>
                  <a:lnTo>
                    <a:pt x="55" y="11"/>
                  </a:lnTo>
                  <a:lnTo>
                    <a:pt x="50" y="10"/>
                  </a:lnTo>
                  <a:lnTo>
                    <a:pt x="44" y="9"/>
                  </a:lnTo>
                  <a:lnTo>
                    <a:pt x="36" y="6"/>
                  </a:lnTo>
                  <a:lnTo>
                    <a:pt x="28" y="5"/>
                  </a:lnTo>
                  <a:lnTo>
                    <a:pt x="20" y="2"/>
                  </a:lnTo>
                  <a:lnTo>
                    <a:pt x="9" y="0"/>
                  </a:lnTo>
                  <a:lnTo>
                    <a:pt x="10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36" name="Freeform 521"/>
            <p:cNvSpPr>
              <a:spLocks/>
            </p:cNvSpPr>
            <p:nvPr/>
          </p:nvSpPr>
          <p:spPr bwMode="auto">
            <a:xfrm>
              <a:off x="4545" y="3890"/>
              <a:ext cx="24" cy="19"/>
            </a:xfrm>
            <a:custGeom>
              <a:avLst/>
              <a:gdLst>
                <a:gd name="T0" fmla="*/ 0 w 74"/>
                <a:gd name="T1" fmla="*/ 0 h 55"/>
                <a:gd name="T2" fmla="*/ 0 w 74"/>
                <a:gd name="T3" fmla="*/ 0 h 55"/>
                <a:gd name="T4" fmla="*/ 0 w 74"/>
                <a:gd name="T5" fmla="*/ 0 h 55"/>
                <a:gd name="T6" fmla="*/ 0 w 74"/>
                <a:gd name="T7" fmla="*/ 0 h 55"/>
                <a:gd name="T8" fmla="*/ 0 w 74"/>
                <a:gd name="T9" fmla="*/ 0 h 55"/>
                <a:gd name="T10" fmla="*/ 0 w 74"/>
                <a:gd name="T11" fmla="*/ 0 h 55"/>
                <a:gd name="T12" fmla="*/ 0 w 74"/>
                <a:gd name="T13" fmla="*/ 0 h 55"/>
                <a:gd name="T14" fmla="*/ 0 w 74"/>
                <a:gd name="T15" fmla="*/ 0 h 55"/>
                <a:gd name="T16" fmla="*/ 0 w 74"/>
                <a:gd name="T17" fmla="*/ 0 h 55"/>
                <a:gd name="T18" fmla="*/ 0 w 74"/>
                <a:gd name="T19" fmla="*/ 0 h 55"/>
                <a:gd name="T20" fmla="*/ 0 w 74"/>
                <a:gd name="T21" fmla="*/ 0 h 55"/>
                <a:gd name="T22" fmla="*/ 0 w 74"/>
                <a:gd name="T23" fmla="*/ 0 h 55"/>
                <a:gd name="T24" fmla="*/ 0 w 74"/>
                <a:gd name="T25" fmla="*/ 0 h 55"/>
                <a:gd name="T26" fmla="*/ 0 w 74"/>
                <a:gd name="T27" fmla="*/ 0 h 55"/>
                <a:gd name="T28" fmla="*/ 0 w 74"/>
                <a:gd name="T29" fmla="*/ 0 h 55"/>
                <a:gd name="T30" fmla="*/ 0 w 74"/>
                <a:gd name="T31" fmla="*/ 0 h 55"/>
                <a:gd name="T32" fmla="*/ 0 w 74"/>
                <a:gd name="T33" fmla="*/ 0 h 55"/>
                <a:gd name="T34" fmla="*/ 0 w 74"/>
                <a:gd name="T35" fmla="*/ 0 h 55"/>
                <a:gd name="T36" fmla="*/ 0 w 74"/>
                <a:gd name="T37" fmla="*/ 0 h 55"/>
                <a:gd name="T38" fmla="*/ 0 w 74"/>
                <a:gd name="T39" fmla="*/ 0 h 55"/>
                <a:gd name="T40" fmla="*/ 0 w 74"/>
                <a:gd name="T41" fmla="*/ 0 h 5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4"/>
                <a:gd name="T64" fmla="*/ 0 h 55"/>
                <a:gd name="T65" fmla="*/ 74 w 74"/>
                <a:gd name="T66" fmla="*/ 55 h 5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4" h="55">
                  <a:moveTo>
                    <a:pt x="0" y="33"/>
                  </a:moveTo>
                  <a:lnTo>
                    <a:pt x="1" y="34"/>
                  </a:lnTo>
                  <a:lnTo>
                    <a:pt x="7" y="37"/>
                  </a:lnTo>
                  <a:lnTo>
                    <a:pt x="14" y="38"/>
                  </a:lnTo>
                  <a:lnTo>
                    <a:pt x="19" y="41"/>
                  </a:lnTo>
                  <a:lnTo>
                    <a:pt x="28" y="43"/>
                  </a:lnTo>
                  <a:lnTo>
                    <a:pt x="35" y="46"/>
                  </a:lnTo>
                  <a:lnTo>
                    <a:pt x="44" y="50"/>
                  </a:lnTo>
                  <a:lnTo>
                    <a:pt x="55" y="53"/>
                  </a:lnTo>
                  <a:lnTo>
                    <a:pt x="64" y="55"/>
                  </a:lnTo>
                  <a:lnTo>
                    <a:pt x="74" y="19"/>
                  </a:lnTo>
                  <a:lnTo>
                    <a:pt x="63" y="16"/>
                  </a:lnTo>
                  <a:lnTo>
                    <a:pt x="54" y="13"/>
                  </a:lnTo>
                  <a:lnTo>
                    <a:pt x="45" y="12"/>
                  </a:lnTo>
                  <a:lnTo>
                    <a:pt x="38" y="10"/>
                  </a:lnTo>
                  <a:lnTo>
                    <a:pt x="31" y="7"/>
                  </a:lnTo>
                  <a:lnTo>
                    <a:pt x="24" y="4"/>
                  </a:lnTo>
                  <a:lnTo>
                    <a:pt x="20" y="3"/>
                  </a:lnTo>
                  <a:lnTo>
                    <a:pt x="16" y="0"/>
                  </a:lnTo>
                  <a:lnTo>
                    <a:pt x="18" y="2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37" name="Freeform 522"/>
            <p:cNvSpPr>
              <a:spLocks/>
            </p:cNvSpPr>
            <p:nvPr/>
          </p:nvSpPr>
          <p:spPr bwMode="auto">
            <a:xfrm>
              <a:off x="4532" y="3882"/>
              <a:ext cx="19" cy="19"/>
            </a:xfrm>
            <a:custGeom>
              <a:avLst/>
              <a:gdLst>
                <a:gd name="T0" fmla="*/ 0 w 57"/>
                <a:gd name="T1" fmla="*/ 0 h 57"/>
                <a:gd name="T2" fmla="*/ 0 w 57"/>
                <a:gd name="T3" fmla="*/ 0 h 57"/>
                <a:gd name="T4" fmla="*/ 0 w 57"/>
                <a:gd name="T5" fmla="*/ 0 h 57"/>
                <a:gd name="T6" fmla="*/ 0 w 57"/>
                <a:gd name="T7" fmla="*/ 0 h 57"/>
                <a:gd name="T8" fmla="*/ 0 w 57"/>
                <a:gd name="T9" fmla="*/ 0 h 57"/>
                <a:gd name="T10" fmla="*/ 0 w 57"/>
                <a:gd name="T11" fmla="*/ 0 h 57"/>
                <a:gd name="T12" fmla="*/ 0 w 57"/>
                <a:gd name="T13" fmla="*/ 0 h 57"/>
                <a:gd name="T14" fmla="*/ 0 w 57"/>
                <a:gd name="T15" fmla="*/ 0 h 57"/>
                <a:gd name="T16" fmla="*/ 0 w 57"/>
                <a:gd name="T17" fmla="*/ 0 h 57"/>
                <a:gd name="T18" fmla="*/ 0 w 57"/>
                <a:gd name="T19" fmla="*/ 0 h 57"/>
                <a:gd name="T20" fmla="*/ 0 w 57"/>
                <a:gd name="T21" fmla="*/ 0 h 57"/>
                <a:gd name="T22" fmla="*/ 0 w 57"/>
                <a:gd name="T23" fmla="*/ 0 h 57"/>
                <a:gd name="T24" fmla="*/ 0 w 57"/>
                <a:gd name="T25" fmla="*/ 0 h 5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7"/>
                <a:gd name="T40" fmla="*/ 0 h 57"/>
                <a:gd name="T41" fmla="*/ 57 w 57"/>
                <a:gd name="T42" fmla="*/ 57 h 5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7" h="57">
                  <a:moveTo>
                    <a:pt x="0" y="20"/>
                  </a:moveTo>
                  <a:lnTo>
                    <a:pt x="1" y="23"/>
                  </a:lnTo>
                  <a:lnTo>
                    <a:pt x="9" y="32"/>
                  </a:lnTo>
                  <a:lnTo>
                    <a:pt x="19" y="40"/>
                  </a:lnTo>
                  <a:lnTo>
                    <a:pt x="26" y="49"/>
                  </a:lnTo>
                  <a:lnTo>
                    <a:pt x="39" y="57"/>
                  </a:lnTo>
                  <a:lnTo>
                    <a:pt x="57" y="26"/>
                  </a:lnTo>
                  <a:lnTo>
                    <a:pt x="49" y="20"/>
                  </a:lnTo>
                  <a:lnTo>
                    <a:pt x="41" y="14"/>
                  </a:lnTo>
                  <a:lnTo>
                    <a:pt x="34" y="6"/>
                  </a:lnTo>
                  <a:lnTo>
                    <a:pt x="29" y="0"/>
                  </a:lnTo>
                  <a:lnTo>
                    <a:pt x="30" y="2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38" name="Freeform 523"/>
            <p:cNvSpPr>
              <a:spLocks/>
            </p:cNvSpPr>
            <p:nvPr/>
          </p:nvSpPr>
          <p:spPr bwMode="auto">
            <a:xfrm>
              <a:off x="4527" y="3873"/>
              <a:ext cx="15" cy="16"/>
            </a:xfrm>
            <a:custGeom>
              <a:avLst/>
              <a:gdLst>
                <a:gd name="T0" fmla="*/ 0 w 43"/>
                <a:gd name="T1" fmla="*/ 0 h 49"/>
                <a:gd name="T2" fmla="*/ 0 w 43"/>
                <a:gd name="T3" fmla="*/ 0 h 49"/>
                <a:gd name="T4" fmla="*/ 0 w 43"/>
                <a:gd name="T5" fmla="*/ 0 h 49"/>
                <a:gd name="T6" fmla="*/ 0 w 43"/>
                <a:gd name="T7" fmla="*/ 0 h 49"/>
                <a:gd name="T8" fmla="*/ 0 w 43"/>
                <a:gd name="T9" fmla="*/ 0 h 49"/>
                <a:gd name="T10" fmla="*/ 0 w 43"/>
                <a:gd name="T11" fmla="*/ 0 h 49"/>
                <a:gd name="T12" fmla="*/ 0 w 43"/>
                <a:gd name="T13" fmla="*/ 0 h 49"/>
                <a:gd name="T14" fmla="*/ 0 w 43"/>
                <a:gd name="T15" fmla="*/ 0 h 49"/>
                <a:gd name="T16" fmla="*/ 0 w 43"/>
                <a:gd name="T17" fmla="*/ 0 h 49"/>
                <a:gd name="T18" fmla="*/ 0 w 43"/>
                <a:gd name="T19" fmla="*/ 0 h 49"/>
                <a:gd name="T20" fmla="*/ 0 w 43"/>
                <a:gd name="T21" fmla="*/ 0 h 49"/>
                <a:gd name="T22" fmla="*/ 0 w 43"/>
                <a:gd name="T23" fmla="*/ 0 h 49"/>
                <a:gd name="T24" fmla="*/ 0 w 43"/>
                <a:gd name="T25" fmla="*/ 0 h 49"/>
                <a:gd name="T26" fmla="*/ 0 w 43"/>
                <a:gd name="T27" fmla="*/ 0 h 49"/>
                <a:gd name="T28" fmla="*/ 0 w 43"/>
                <a:gd name="T29" fmla="*/ 0 h 49"/>
                <a:gd name="T30" fmla="*/ 0 w 43"/>
                <a:gd name="T31" fmla="*/ 0 h 49"/>
                <a:gd name="T32" fmla="*/ 0 w 43"/>
                <a:gd name="T33" fmla="*/ 0 h 49"/>
                <a:gd name="T34" fmla="*/ 0 w 43"/>
                <a:gd name="T35" fmla="*/ 0 h 49"/>
                <a:gd name="T36" fmla="*/ 0 w 43"/>
                <a:gd name="T37" fmla="*/ 0 h 49"/>
                <a:gd name="T38" fmla="*/ 0 w 43"/>
                <a:gd name="T39" fmla="*/ 0 h 49"/>
                <a:gd name="T40" fmla="*/ 0 w 43"/>
                <a:gd name="T41" fmla="*/ 0 h 4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3"/>
                <a:gd name="T64" fmla="*/ 0 h 49"/>
                <a:gd name="T65" fmla="*/ 43 w 43"/>
                <a:gd name="T66" fmla="*/ 49 h 4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3" h="49">
                  <a:moveTo>
                    <a:pt x="0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1" y="14"/>
                  </a:lnTo>
                  <a:lnTo>
                    <a:pt x="1" y="19"/>
                  </a:lnTo>
                  <a:lnTo>
                    <a:pt x="3" y="27"/>
                  </a:lnTo>
                  <a:lnTo>
                    <a:pt x="5" y="32"/>
                  </a:lnTo>
                  <a:lnTo>
                    <a:pt x="8" y="38"/>
                  </a:lnTo>
                  <a:lnTo>
                    <a:pt x="9" y="43"/>
                  </a:lnTo>
                  <a:lnTo>
                    <a:pt x="13" y="49"/>
                  </a:lnTo>
                  <a:lnTo>
                    <a:pt x="43" y="31"/>
                  </a:lnTo>
                  <a:lnTo>
                    <a:pt x="42" y="30"/>
                  </a:lnTo>
                  <a:lnTo>
                    <a:pt x="40" y="25"/>
                  </a:lnTo>
                  <a:lnTo>
                    <a:pt x="38" y="19"/>
                  </a:lnTo>
                  <a:lnTo>
                    <a:pt x="38" y="17"/>
                  </a:lnTo>
                  <a:lnTo>
                    <a:pt x="37" y="14"/>
                  </a:lnTo>
                  <a:lnTo>
                    <a:pt x="37" y="9"/>
                  </a:lnTo>
                  <a:lnTo>
                    <a:pt x="35" y="2"/>
                  </a:lnTo>
                  <a:lnTo>
                    <a:pt x="3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39" name="Freeform 524"/>
            <p:cNvSpPr>
              <a:spLocks/>
            </p:cNvSpPr>
            <p:nvPr/>
          </p:nvSpPr>
          <p:spPr bwMode="auto">
            <a:xfrm>
              <a:off x="4527" y="3854"/>
              <a:ext cx="16" cy="19"/>
            </a:xfrm>
            <a:custGeom>
              <a:avLst/>
              <a:gdLst>
                <a:gd name="T0" fmla="*/ 0 w 46"/>
                <a:gd name="T1" fmla="*/ 0 h 55"/>
                <a:gd name="T2" fmla="*/ 0 w 46"/>
                <a:gd name="T3" fmla="*/ 0 h 55"/>
                <a:gd name="T4" fmla="*/ 0 w 46"/>
                <a:gd name="T5" fmla="*/ 0 h 55"/>
                <a:gd name="T6" fmla="*/ 0 w 46"/>
                <a:gd name="T7" fmla="*/ 0 h 55"/>
                <a:gd name="T8" fmla="*/ 0 w 46"/>
                <a:gd name="T9" fmla="*/ 0 h 55"/>
                <a:gd name="T10" fmla="*/ 0 w 46"/>
                <a:gd name="T11" fmla="*/ 0 h 55"/>
                <a:gd name="T12" fmla="*/ 0 w 46"/>
                <a:gd name="T13" fmla="*/ 0 h 55"/>
                <a:gd name="T14" fmla="*/ 0 w 46"/>
                <a:gd name="T15" fmla="*/ 0 h 55"/>
                <a:gd name="T16" fmla="*/ 0 w 46"/>
                <a:gd name="T17" fmla="*/ 0 h 55"/>
                <a:gd name="T18" fmla="*/ 0 w 46"/>
                <a:gd name="T19" fmla="*/ 0 h 55"/>
                <a:gd name="T20" fmla="*/ 0 w 46"/>
                <a:gd name="T21" fmla="*/ 0 h 55"/>
                <a:gd name="T22" fmla="*/ 0 w 46"/>
                <a:gd name="T23" fmla="*/ 0 h 55"/>
                <a:gd name="T24" fmla="*/ 0 w 46"/>
                <a:gd name="T25" fmla="*/ 0 h 55"/>
                <a:gd name="T26" fmla="*/ 0 w 46"/>
                <a:gd name="T27" fmla="*/ 0 h 55"/>
                <a:gd name="T28" fmla="*/ 0 w 46"/>
                <a:gd name="T29" fmla="*/ 0 h 55"/>
                <a:gd name="T30" fmla="*/ 0 w 46"/>
                <a:gd name="T31" fmla="*/ 0 h 55"/>
                <a:gd name="T32" fmla="*/ 0 w 46"/>
                <a:gd name="T33" fmla="*/ 0 h 55"/>
                <a:gd name="T34" fmla="*/ 0 w 46"/>
                <a:gd name="T35" fmla="*/ 0 h 55"/>
                <a:gd name="T36" fmla="*/ 0 w 46"/>
                <a:gd name="T37" fmla="*/ 0 h 55"/>
                <a:gd name="T38" fmla="*/ 0 w 46"/>
                <a:gd name="T39" fmla="*/ 0 h 55"/>
                <a:gd name="T40" fmla="*/ 0 w 46"/>
                <a:gd name="T41" fmla="*/ 0 h 5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6"/>
                <a:gd name="T64" fmla="*/ 0 h 55"/>
                <a:gd name="T65" fmla="*/ 46 w 46"/>
                <a:gd name="T66" fmla="*/ 55 h 5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6" h="55">
                  <a:moveTo>
                    <a:pt x="16" y="0"/>
                  </a:moveTo>
                  <a:lnTo>
                    <a:pt x="15" y="1"/>
                  </a:lnTo>
                  <a:lnTo>
                    <a:pt x="13" y="7"/>
                  </a:lnTo>
                  <a:lnTo>
                    <a:pt x="8" y="13"/>
                  </a:lnTo>
                  <a:lnTo>
                    <a:pt x="6" y="21"/>
                  </a:lnTo>
                  <a:lnTo>
                    <a:pt x="4" y="27"/>
                  </a:lnTo>
                  <a:lnTo>
                    <a:pt x="1" y="35"/>
                  </a:lnTo>
                  <a:lnTo>
                    <a:pt x="1" y="41"/>
                  </a:lnTo>
                  <a:lnTo>
                    <a:pt x="0" y="47"/>
                  </a:lnTo>
                  <a:lnTo>
                    <a:pt x="0" y="55"/>
                  </a:lnTo>
                  <a:lnTo>
                    <a:pt x="35" y="55"/>
                  </a:lnTo>
                  <a:lnTo>
                    <a:pt x="35" y="52"/>
                  </a:lnTo>
                  <a:lnTo>
                    <a:pt x="37" y="46"/>
                  </a:lnTo>
                  <a:lnTo>
                    <a:pt x="37" y="41"/>
                  </a:lnTo>
                  <a:lnTo>
                    <a:pt x="37" y="38"/>
                  </a:lnTo>
                  <a:lnTo>
                    <a:pt x="39" y="31"/>
                  </a:lnTo>
                  <a:lnTo>
                    <a:pt x="40" y="29"/>
                  </a:lnTo>
                  <a:lnTo>
                    <a:pt x="43" y="25"/>
                  </a:lnTo>
                  <a:lnTo>
                    <a:pt x="46" y="20"/>
                  </a:lnTo>
                  <a:lnTo>
                    <a:pt x="44" y="21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40" name="Freeform 525"/>
            <p:cNvSpPr>
              <a:spLocks/>
            </p:cNvSpPr>
            <p:nvPr/>
          </p:nvSpPr>
          <p:spPr bwMode="auto">
            <a:xfrm>
              <a:off x="4533" y="3842"/>
              <a:ext cx="20" cy="19"/>
            </a:xfrm>
            <a:custGeom>
              <a:avLst/>
              <a:gdLst>
                <a:gd name="T0" fmla="*/ 0 w 60"/>
                <a:gd name="T1" fmla="*/ 0 h 59"/>
                <a:gd name="T2" fmla="*/ 0 w 60"/>
                <a:gd name="T3" fmla="*/ 0 h 59"/>
                <a:gd name="T4" fmla="*/ 0 w 60"/>
                <a:gd name="T5" fmla="*/ 0 h 59"/>
                <a:gd name="T6" fmla="*/ 0 w 60"/>
                <a:gd name="T7" fmla="*/ 0 h 59"/>
                <a:gd name="T8" fmla="*/ 0 w 60"/>
                <a:gd name="T9" fmla="*/ 0 h 59"/>
                <a:gd name="T10" fmla="*/ 0 w 60"/>
                <a:gd name="T11" fmla="*/ 0 h 59"/>
                <a:gd name="T12" fmla="*/ 0 w 60"/>
                <a:gd name="T13" fmla="*/ 0 h 59"/>
                <a:gd name="T14" fmla="*/ 0 w 60"/>
                <a:gd name="T15" fmla="*/ 0 h 59"/>
                <a:gd name="T16" fmla="*/ 0 w 60"/>
                <a:gd name="T17" fmla="*/ 0 h 59"/>
                <a:gd name="T18" fmla="*/ 0 w 60"/>
                <a:gd name="T19" fmla="*/ 0 h 59"/>
                <a:gd name="T20" fmla="*/ 0 w 60"/>
                <a:gd name="T21" fmla="*/ 0 h 59"/>
                <a:gd name="T22" fmla="*/ 0 w 60"/>
                <a:gd name="T23" fmla="*/ 0 h 59"/>
                <a:gd name="T24" fmla="*/ 0 w 60"/>
                <a:gd name="T25" fmla="*/ 0 h 59"/>
                <a:gd name="T26" fmla="*/ 0 w 60"/>
                <a:gd name="T27" fmla="*/ 0 h 59"/>
                <a:gd name="T28" fmla="*/ 0 w 60"/>
                <a:gd name="T29" fmla="*/ 0 h 59"/>
                <a:gd name="T30" fmla="*/ 0 w 60"/>
                <a:gd name="T31" fmla="*/ 0 h 59"/>
                <a:gd name="T32" fmla="*/ 0 w 60"/>
                <a:gd name="T33" fmla="*/ 0 h 59"/>
                <a:gd name="T34" fmla="*/ 0 w 60"/>
                <a:gd name="T35" fmla="*/ 0 h 59"/>
                <a:gd name="T36" fmla="*/ 0 w 60"/>
                <a:gd name="T37" fmla="*/ 0 h 59"/>
                <a:gd name="T38" fmla="*/ 0 w 60"/>
                <a:gd name="T39" fmla="*/ 0 h 59"/>
                <a:gd name="T40" fmla="*/ 0 w 60"/>
                <a:gd name="T41" fmla="*/ 0 h 5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0"/>
                <a:gd name="T64" fmla="*/ 0 h 59"/>
                <a:gd name="T65" fmla="*/ 60 w 60"/>
                <a:gd name="T66" fmla="*/ 59 h 5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0" h="59">
                  <a:moveTo>
                    <a:pt x="47" y="0"/>
                  </a:moveTo>
                  <a:lnTo>
                    <a:pt x="47" y="0"/>
                  </a:lnTo>
                  <a:lnTo>
                    <a:pt x="40" y="3"/>
                  </a:lnTo>
                  <a:lnTo>
                    <a:pt x="33" y="7"/>
                  </a:lnTo>
                  <a:lnTo>
                    <a:pt x="26" y="11"/>
                  </a:lnTo>
                  <a:lnTo>
                    <a:pt x="21" y="16"/>
                  </a:lnTo>
                  <a:lnTo>
                    <a:pt x="13" y="21"/>
                  </a:lnTo>
                  <a:lnTo>
                    <a:pt x="8" y="28"/>
                  </a:lnTo>
                  <a:lnTo>
                    <a:pt x="4" y="32"/>
                  </a:lnTo>
                  <a:lnTo>
                    <a:pt x="0" y="38"/>
                  </a:lnTo>
                  <a:lnTo>
                    <a:pt x="28" y="59"/>
                  </a:lnTo>
                  <a:lnTo>
                    <a:pt x="32" y="55"/>
                  </a:lnTo>
                  <a:lnTo>
                    <a:pt x="36" y="51"/>
                  </a:lnTo>
                  <a:lnTo>
                    <a:pt x="38" y="47"/>
                  </a:lnTo>
                  <a:lnTo>
                    <a:pt x="41" y="45"/>
                  </a:lnTo>
                  <a:lnTo>
                    <a:pt x="46" y="42"/>
                  </a:lnTo>
                  <a:lnTo>
                    <a:pt x="51" y="38"/>
                  </a:lnTo>
                  <a:lnTo>
                    <a:pt x="55" y="37"/>
                  </a:lnTo>
                  <a:lnTo>
                    <a:pt x="60" y="34"/>
                  </a:lnTo>
                  <a:lnTo>
                    <a:pt x="4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41" name="Freeform 526"/>
            <p:cNvSpPr>
              <a:spLocks/>
            </p:cNvSpPr>
            <p:nvPr/>
          </p:nvSpPr>
          <p:spPr bwMode="auto">
            <a:xfrm>
              <a:off x="4548" y="3837"/>
              <a:ext cx="21" cy="16"/>
            </a:xfrm>
            <a:custGeom>
              <a:avLst/>
              <a:gdLst>
                <a:gd name="T0" fmla="*/ 0 w 63"/>
                <a:gd name="T1" fmla="*/ 0 h 47"/>
                <a:gd name="T2" fmla="*/ 0 w 63"/>
                <a:gd name="T3" fmla="*/ 0 h 47"/>
                <a:gd name="T4" fmla="*/ 0 w 63"/>
                <a:gd name="T5" fmla="*/ 0 h 47"/>
                <a:gd name="T6" fmla="*/ 0 w 63"/>
                <a:gd name="T7" fmla="*/ 0 h 47"/>
                <a:gd name="T8" fmla="*/ 0 w 63"/>
                <a:gd name="T9" fmla="*/ 0 h 47"/>
                <a:gd name="T10" fmla="*/ 0 w 63"/>
                <a:gd name="T11" fmla="*/ 0 h 47"/>
                <a:gd name="T12" fmla="*/ 0 w 63"/>
                <a:gd name="T13" fmla="*/ 0 h 47"/>
                <a:gd name="T14" fmla="*/ 0 w 63"/>
                <a:gd name="T15" fmla="*/ 0 h 47"/>
                <a:gd name="T16" fmla="*/ 0 w 63"/>
                <a:gd name="T17" fmla="*/ 0 h 47"/>
                <a:gd name="T18" fmla="*/ 0 w 63"/>
                <a:gd name="T19" fmla="*/ 0 h 47"/>
                <a:gd name="T20" fmla="*/ 0 w 63"/>
                <a:gd name="T21" fmla="*/ 0 h 47"/>
                <a:gd name="T22" fmla="*/ 0 w 63"/>
                <a:gd name="T23" fmla="*/ 0 h 47"/>
                <a:gd name="T24" fmla="*/ 0 w 63"/>
                <a:gd name="T25" fmla="*/ 0 h 47"/>
                <a:gd name="T26" fmla="*/ 0 w 63"/>
                <a:gd name="T27" fmla="*/ 0 h 47"/>
                <a:gd name="T28" fmla="*/ 0 w 63"/>
                <a:gd name="T29" fmla="*/ 0 h 47"/>
                <a:gd name="T30" fmla="*/ 0 w 63"/>
                <a:gd name="T31" fmla="*/ 0 h 47"/>
                <a:gd name="T32" fmla="*/ 0 w 63"/>
                <a:gd name="T33" fmla="*/ 0 h 47"/>
                <a:gd name="T34" fmla="*/ 0 w 63"/>
                <a:gd name="T35" fmla="*/ 0 h 47"/>
                <a:gd name="T36" fmla="*/ 0 w 63"/>
                <a:gd name="T37" fmla="*/ 0 h 47"/>
                <a:gd name="T38" fmla="*/ 0 w 63"/>
                <a:gd name="T39" fmla="*/ 0 h 47"/>
                <a:gd name="T40" fmla="*/ 0 w 63"/>
                <a:gd name="T41" fmla="*/ 0 h 4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3"/>
                <a:gd name="T64" fmla="*/ 0 h 47"/>
                <a:gd name="T65" fmla="*/ 63 w 63"/>
                <a:gd name="T66" fmla="*/ 47 h 4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3" h="47">
                  <a:moveTo>
                    <a:pt x="63" y="0"/>
                  </a:moveTo>
                  <a:lnTo>
                    <a:pt x="63" y="0"/>
                  </a:lnTo>
                  <a:lnTo>
                    <a:pt x="55" y="0"/>
                  </a:lnTo>
                  <a:lnTo>
                    <a:pt x="47" y="1"/>
                  </a:lnTo>
                  <a:lnTo>
                    <a:pt x="39" y="1"/>
                  </a:lnTo>
                  <a:lnTo>
                    <a:pt x="28" y="3"/>
                  </a:lnTo>
                  <a:lnTo>
                    <a:pt x="22" y="7"/>
                  </a:lnTo>
                  <a:lnTo>
                    <a:pt x="15" y="7"/>
                  </a:lnTo>
                  <a:lnTo>
                    <a:pt x="7" y="11"/>
                  </a:lnTo>
                  <a:lnTo>
                    <a:pt x="0" y="13"/>
                  </a:lnTo>
                  <a:lnTo>
                    <a:pt x="13" y="47"/>
                  </a:lnTo>
                  <a:lnTo>
                    <a:pt x="19" y="45"/>
                  </a:lnTo>
                  <a:lnTo>
                    <a:pt x="25" y="43"/>
                  </a:lnTo>
                  <a:lnTo>
                    <a:pt x="32" y="41"/>
                  </a:lnTo>
                  <a:lnTo>
                    <a:pt x="38" y="39"/>
                  </a:lnTo>
                  <a:lnTo>
                    <a:pt x="42" y="38"/>
                  </a:lnTo>
                  <a:lnTo>
                    <a:pt x="49" y="38"/>
                  </a:lnTo>
                  <a:lnTo>
                    <a:pt x="57" y="37"/>
                  </a:lnTo>
                  <a:lnTo>
                    <a:pt x="63" y="37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42" name="Freeform 527"/>
            <p:cNvSpPr>
              <a:spLocks/>
            </p:cNvSpPr>
            <p:nvPr/>
          </p:nvSpPr>
          <p:spPr bwMode="auto">
            <a:xfrm>
              <a:off x="4569" y="3837"/>
              <a:ext cx="23" cy="16"/>
            </a:xfrm>
            <a:custGeom>
              <a:avLst/>
              <a:gdLst>
                <a:gd name="T0" fmla="*/ 0 w 69"/>
                <a:gd name="T1" fmla="*/ 0 h 47"/>
                <a:gd name="T2" fmla="*/ 0 w 69"/>
                <a:gd name="T3" fmla="*/ 0 h 47"/>
                <a:gd name="T4" fmla="*/ 0 w 69"/>
                <a:gd name="T5" fmla="*/ 0 h 47"/>
                <a:gd name="T6" fmla="*/ 0 w 69"/>
                <a:gd name="T7" fmla="*/ 0 h 47"/>
                <a:gd name="T8" fmla="*/ 0 w 69"/>
                <a:gd name="T9" fmla="*/ 0 h 47"/>
                <a:gd name="T10" fmla="*/ 0 w 69"/>
                <a:gd name="T11" fmla="*/ 0 h 47"/>
                <a:gd name="T12" fmla="*/ 0 w 69"/>
                <a:gd name="T13" fmla="*/ 0 h 47"/>
                <a:gd name="T14" fmla="*/ 0 w 69"/>
                <a:gd name="T15" fmla="*/ 0 h 47"/>
                <a:gd name="T16" fmla="*/ 0 w 69"/>
                <a:gd name="T17" fmla="*/ 0 h 47"/>
                <a:gd name="T18" fmla="*/ 0 w 69"/>
                <a:gd name="T19" fmla="*/ 0 h 47"/>
                <a:gd name="T20" fmla="*/ 0 w 69"/>
                <a:gd name="T21" fmla="*/ 0 h 47"/>
                <a:gd name="T22" fmla="*/ 0 w 69"/>
                <a:gd name="T23" fmla="*/ 0 h 47"/>
                <a:gd name="T24" fmla="*/ 0 w 69"/>
                <a:gd name="T25" fmla="*/ 0 h 47"/>
                <a:gd name="T26" fmla="*/ 0 w 69"/>
                <a:gd name="T27" fmla="*/ 0 h 47"/>
                <a:gd name="T28" fmla="*/ 0 w 69"/>
                <a:gd name="T29" fmla="*/ 0 h 47"/>
                <a:gd name="T30" fmla="*/ 0 w 69"/>
                <a:gd name="T31" fmla="*/ 0 h 47"/>
                <a:gd name="T32" fmla="*/ 0 w 69"/>
                <a:gd name="T33" fmla="*/ 0 h 47"/>
                <a:gd name="T34" fmla="*/ 0 w 69"/>
                <a:gd name="T35" fmla="*/ 0 h 47"/>
                <a:gd name="T36" fmla="*/ 0 w 69"/>
                <a:gd name="T37" fmla="*/ 0 h 47"/>
                <a:gd name="T38" fmla="*/ 0 w 69"/>
                <a:gd name="T39" fmla="*/ 0 h 47"/>
                <a:gd name="T40" fmla="*/ 0 w 69"/>
                <a:gd name="T41" fmla="*/ 0 h 4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9"/>
                <a:gd name="T64" fmla="*/ 0 h 47"/>
                <a:gd name="T65" fmla="*/ 69 w 69"/>
                <a:gd name="T66" fmla="*/ 47 h 4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9" h="47">
                  <a:moveTo>
                    <a:pt x="69" y="13"/>
                  </a:moveTo>
                  <a:lnTo>
                    <a:pt x="67" y="13"/>
                  </a:lnTo>
                  <a:lnTo>
                    <a:pt x="61" y="11"/>
                  </a:lnTo>
                  <a:lnTo>
                    <a:pt x="51" y="7"/>
                  </a:lnTo>
                  <a:lnTo>
                    <a:pt x="45" y="5"/>
                  </a:lnTo>
                  <a:lnTo>
                    <a:pt x="37" y="3"/>
                  </a:lnTo>
                  <a:lnTo>
                    <a:pt x="26" y="1"/>
                  </a:lnTo>
                  <a:lnTo>
                    <a:pt x="18" y="1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8" y="37"/>
                  </a:lnTo>
                  <a:lnTo>
                    <a:pt x="16" y="38"/>
                  </a:lnTo>
                  <a:lnTo>
                    <a:pt x="23" y="38"/>
                  </a:lnTo>
                  <a:lnTo>
                    <a:pt x="29" y="39"/>
                  </a:lnTo>
                  <a:lnTo>
                    <a:pt x="34" y="42"/>
                  </a:lnTo>
                  <a:lnTo>
                    <a:pt x="43" y="43"/>
                  </a:lnTo>
                  <a:lnTo>
                    <a:pt x="48" y="45"/>
                  </a:lnTo>
                  <a:lnTo>
                    <a:pt x="55" y="47"/>
                  </a:lnTo>
                  <a:lnTo>
                    <a:pt x="53" y="47"/>
                  </a:lnTo>
                  <a:lnTo>
                    <a:pt x="69" y="1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43" name="Freeform 528"/>
            <p:cNvSpPr>
              <a:spLocks/>
            </p:cNvSpPr>
            <p:nvPr/>
          </p:nvSpPr>
          <p:spPr bwMode="auto">
            <a:xfrm>
              <a:off x="4587" y="3842"/>
              <a:ext cx="21" cy="20"/>
            </a:xfrm>
            <a:custGeom>
              <a:avLst/>
              <a:gdLst>
                <a:gd name="T0" fmla="*/ 0 w 62"/>
                <a:gd name="T1" fmla="*/ 0 h 62"/>
                <a:gd name="T2" fmla="*/ 0 w 62"/>
                <a:gd name="T3" fmla="*/ 0 h 62"/>
                <a:gd name="T4" fmla="*/ 0 w 62"/>
                <a:gd name="T5" fmla="*/ 0 h 62"/>
                <a:gd name="T6" fmla="*/ 0 w 62"/>
                <a:gd name="T7" fmla="*/ 0 h 62"/>
                <a:gd name="T8" fmla="*/ 0 w 62"/>
                <a:gd name="T9" fmla="*/ 0 h 62"/>
                <a:gd name="T10" fmla="*/ 0 w 62"/>
                <a:gd name="T11" fmla="*/ 0 h 62"/>
                <a:gd name="T12" fmla="*/ 0 w 62"/>
                <a:gd name="T13" fmla="*/ 0 h 62"/>
                <a:gd name="T14" fmla="*/ 0 w 62"/>
                <a:gd name="T15" fmla="*/ 0 h 62"/>
                <a:gd name="T16" fmla="*/ 0 w 62"/>
                <a:gd name="T17" fmla="*/ 0 h 62"/>
                <a:gd name="T18" fmla="*/ 0 w 62"/>
                <a:gd name="T19" fmla="*/ 0 h 62"/>
                <a:gd name="T20" fmla="*/ 0 w 62"/>
                <a:gd name="T21" fmla="*/ 0 h 62"/>
                <a:gd name="T22" fmla="*/ 0 w 62"/>
                <a:gd name="T23" fmla="*/ 0 h 62"/>
                <a:gd name="T24" fmla="*/ 0 w 62"/>
                <a:gd name="T25" fmla="*/ 0 h 62"/>
                <a:gd name="T26" fmla="*/ 0 w 62"/>
                <a:gd name="T27" fmla="*/ 0 h 62"/>
                <a:gd name="T28" fmla="*/ 0 w 62"/>
                <a:gd name="T29" fmla="*/ 0 h 62"/>
                <a:gd name="T30" fmla="*/ 0 w 62"/>
                <a:gd name="T31" fmla="*/ 0 h 62"/>
                <a:gd name="T32" fmla="*/ 0 w 62"/>
                <a:gd name="T33" fmla="*/ 0 h 62"/>
                <a:gd name="T34" fmla="*/ 0 w 62"/>
                <a:gd name="T35" fmla="*/ 0 h 62"/>
                <a:gd name="T36" fmla="*/ 0 w 62"/>
                <a:gd name="T37" fmla="*/ 0 h 62"/>
                <a:gd name="T38" fmla="*/ 0 w 62"/>
                <a:gd name="T39" fmla="*/ 0 h 62"/>
                <a:gd name="T40" fmla="*/ 0 w 62"/>
                <a:gd name="T41" fmla="*/ 0 h 6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62"/>
                <a:gd name="T65" fmla="*/ 62 w 62"/>
                <a:gd name="T66" fmla="*/ 62 h 6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62">
                  <a:moveTo>
                    <a:pt x="61" y="41"/>
                  </a:moveTo>
                  <a:lnTo>
                    <a:pt x="62" y="42"/>
                  </a:lnTo>
                  <a:lnTo>
                    <a:pt x="57" y="35"/>
                  </a:lnTo>
                  <a:lnTo>
                    <a:pt x="53" y="30"/>
                  </a:lnTo>
                  <a:lnTo>
                    <a:pt x="48" y="22"/>
                  </a:lnTo>
                  <a:lnTo>
                    <a:pt x="41" y="17"/>
                  </a:lnTo>
                  <a:lnTo>
                    <a:pt x="36" y="12"/>
                  </a:lnTo>
                  <a:lnTo>
                    <a:pt x="29" y="8"/>
                  </a:lnTo>
                  <a:lnTo>
                    <a:pt x="23" y="4"/>
                  </a:lnTo>
                  <a:lnTo>
                    <a:pt x="16" y="0"/>
                  </a:lnTo>
                  <a:lnTo>
                    <a:pt x="0" y="34"/>
                  </a:lnTo>
                  <a:lnTo>
                    <a:pt x="5" y="35"/>
                  </a:lnTo>
                  <a:lnTo>
                    <a:pt x="9" y="39"/>
                  </a:lnTo>
                  <a:lnTo>
                    <a:pt x="16" y="43"/>
                  </a:lnTo>
                  <a:lnTo>
                    <a:pt x="21" y="46"/>
                  </a:lnTo>
                  <a:lnTo>
                    <a:pt x="23" y="48"/>
                  </a:lnTo>
                  <a:lnTo>
                    <a:pt x="26" y="51"/>
                  </a:lnTo>
                  <a:lnTo>
                    <a:pt x="29" y="56"/>
                  </a:lnTo>
                  <a:lnTo>
                    <a:pt x="32" y="60"/>
                  </a:lnTo>
                  <a:lnTo>
                    <a:pt x="33" y="62"/>
                  </a:lnTo>
                  <a:lnTo>
                    <a:pt x="61" y="4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44" name="Freeform 529"/>
            <p:cNvSpPr>
              <a:spLocks/>
            </p:cNvSpPr>
            <p:nvPr/>
          </p:nvSpPr>
          <p:spPr bwMode="auto">
            <a:xfrm>
              <a:off x="4598" y="3855"/>
              <a:ext cx="16" cy="26"/>
            </a:xfrm>
            <a:custGeom>
              <a:avLst/>
              <a:gdLst>
                <a:gd name="T0" fmla="*/ 0 w 47"/>
                <a:gd name="T1" fmla="*/ 0 h 78"/>
                <a:gd name="T2" fmla="*/ 0 w 47"/>
                <a:gd name="T3" fmla="*/ 0 h 78"/>
                <a:gd name="T4" fmla="*/ 0 w 47"/>
                <a:gd name="T5" fmla="*/ 0 h 78"/>
                <a:gd name="T6" fmla="*/ 0 w 47"/>
                <a:gd name="T7" fmla="*/ 0 h 78"/>
                <a:gd name="T8" fmla="*/ 0 w 47"/>
                <a:gd name="T9" fmla="*/ 0 h 78"/>
                <a:gd name="T10" fmla="*/ 0 w 47"/>
                <a:gd name="T11" fmla="*/ 0 h 78"/>
                <a:gd name="T12" fmla="*/ 0 w 47"/>
                <a:gd name="T13" fmla="*/ 0 h 78"/>
                <a:gd name="T14" fmla="*/ 0 w 47"/>
                <a:gd name="T15" fmla="*/ 0 h 78"/>
                <a:gd name="T16" fmla="*/ 0 w 47"/>
                <a:gd name="T17" fmla="*/ 0 h 78"/>
                <a:gd name="T18" fmla="*/ 0 w 47"/>
                <a:gd name="T19" fmla="*/ 0 h 78"/>
                <a:gd name="T20" fmla="*/ 0 w 47"/>
                <a:gd name="T21" fmla="*/ 0 h 78"/>
                <a:gd name="T22" fmla="*/ 0 w 47"/>
                <a:gd name="T23" fmla="*/ 0 h 78"/>
                <a:gd name="T24" fmla="*/ 0 w 47"/>
                <a:gd name="T25" fmla="*/ 0 h 78"/>
                <a:gd name="T26" fmla="*/ 0 w 47"/>
                <a:gd name="T27" fmla="*/ 0 h 78"/>
                <a:gd name="T28" fmla="*/ 0 w 47"/>
                <a:gd name="T29" fmla="*/ 0 h 78"/>
                <a:gd name="T30" fmla="*/ 0 w 47"/>
                <a:gd name="T31" fmla="*/ 0 h 78"/>
                <a:gd name="T32" fmla="*/ 0 w 47"/>
                <a:gd name="T33" fmla="*/ 0 h 78"/>
                <a:gd name="T34" fmla="*/ 0 w 47"/>
                <a:gd name="T35" fmla="*/ 0 h 78"/>
                <a:gd name="T36" fmla="*/ 0 w 47"/>
                <a:gd name="T37" fmla="*/ 0 h 78"/>
                <a:gd name="T38" fmla="*/ 0 w 47"/>
                <a:gd name="T39" fmla="*/ 0 h 78"/>
                <a:gd name="T40" fmla="*/ 0 w 47"/>
                <a:gd name="T41" fmla="*/ 0 h 78"/>
                <a:gd name="T42" fmla="*/ 0 w 47"/>
                <a:gd name="T43" fmla="*/ 0 h 78"/>
                <a:gd name="T44" fmla="*/ 0 w 47"/>
                <a:gd name="T45" fmla="*/ 0 h 78"/>
                <a:gd name="T46" fmla="*/ 0 w 47"/>
                <a:gd name="T47" fmla="*/ 0 h 7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7"/>
                <a:gd name="T73" fmla="*/ 0 h 78"/>
                <a:gd name="T74" fmla="*/ 47 w 47"/>
                <a:gd name="T75" fmla="*/ 78 h 7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7" h="78">
                  <a:moveTo>
                    <a:pt x="31" y="78"/>
                  </a:moveTo>
                  <a:lnTo>
                    <a:pt x="47" y="60"/>
                  </a:lnTo>
                  <a:lnTo>
                    <a:pt x="47" y="52"/>
                  </a:lnTo>
                  <a:lnTo>
                    <a:pt x="46" y="43"/>
                  </a:lnTo>
                  <a:lnTo>
                    <a:pt x="44" y="36"/>
                  </a:lnTo>
                  <a:lnTo>
                    <a:pt x="42" y="28"/>
                  </a:lnTo>
                  <a:lnTo>
                    <a:pt x="39" y="19"/>
                  </a:lnTo>
                  <a:lnTo>
                    <a:pt x="37" y="14"/>
                  </a:lnTo>
                  <a:lnTo>
                    <a:pt x="33" y="6"/>
                  </a:lnTo>
                  <a:lnTo>
                    <a:pt x="28" y="0"/>
                  </a:lnTo>
                  <a:lnTo>
                    <a:pt x="0" y="21"/>
                  </a:lnTo>
                  <a:lnTo>
                    <a:pt x="3" y="24"/>
                  </a:lnTo>
                  <a:lnTo>
                    <a:pt x="4" y="30"/>
                  </a:lnTo>
                  <a:lnTo>
                    <a:pt x="7" y="35"/>
                  </a:lnTo>
                  <a:lnTo>
                    <a:pt x="9" y="39"/>
                  </a:lnTo>
                  <a:lnTo>
                    <a:pt x="9" y="44"/>
                  </a:lnTo>
                  <a:lnTo>
                    <a:pt x="10" y="51"/>
                  </a:lnTo>
                  <a:lnTo>
                    <a:pt x="12" y="54"/>
                  </a:lnTo>
                  <a:lnTo>
                    <a:pt x="12" y="60"/>
                  </a:lnTo>
                  <a:lnTo>
                    <a:pt x="28" y="41"/>
                  </a:lnTo>
                  <a:lnTo>
                    <a:pt x="31" y="78"/>
                  </a:lnTo>
                  <a:lnTo>
                    <a:pt x="47" y="77"/>
                  </a:lnTo>
                  <a:lnTo>
                    <a:pt x="47" y="60"/>
                  </a:lnTo>
                  <a:lnTo>
                    <a:pt x="31" y="7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45" name="Freeform 530"/>
            <p:cNvSpPr>
              <a:spLocks/>
            </p:cNvSpPr>
            <p:nvPr/>
          </p:nvSpPr>
          <p:spPr bwMode="auto">
            <a:xfrm>
              <a:off x="4589" y="3869"/>
              <a:ext cx="19" cy="14"/>
            </a:xfrm>
            <a:custGeom>
              <a:avLst/>
              <a:gdLst>
                <a:gd name="T0" fmla="*/ 0 w 59"/>
                <a:gd name="T1" fmla="*/ 0 h 41"/>
                <a:gd name="T2" fmla="*/ 0 w 59"/>
                <a:gd name="T3" fmla="*/ 0 h 41"/>
                <a:gd name="T4" fmla="*/ 0 w 59"/>
                <a:gd name="T5" fmla="*/ 0 h 41"/>
                <a:gd name="T6" fmla="*/ 0 w 59"/>
                <a:gd name="T7" fmla="*/ 0 h 41"/>
                <a:gd name="T8" fmla="*/ 0 w 59"/>
                <a:gd name="T9" fmla="*/ 0 h 41"/>
                <a:gd name="T10" fmla="*/ 0 w 59"/>
                <a:gd name="T11" fmla="*/ 0 h 41"/>
                <a:gd name="T12" fmla="*/ 0 w 59"/>
                <a:gd name="T13" fmla="*/ 0 h 41"/>
                <a:gd name="T14" fmla="*/ 0 w 59"/>
                <a:gd name="T15" fmla="*/ 0 h 41"/>
                <a:gd name="T16" fmla="*/ 0 w 59"/>
                <a:gd name="T17" fmla="*/ 0 h 41"/>
                <a:gd name="T18" fmla="*/ 0 w 59"/>
                <a:gd name="T19" fmla="*/ 0 h 4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9"/>
                <a:gd name="T31" fmla="*/ 0 h 41"/>
                <a:gd name="T32" fmla="*/ 59 w 59"/>
                <a:gd name="T33" fmla="*/ 41 h 4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9" h="41">
                  <a:moveTo>
                    <a:pt x="0" y="23"/>
                  </a:moveTo>
                  <a:lnTo>
                    <a:pt x="19" y="40"/>
                  </a:lnTo>
                  <a:lnTo>
                    <a:pt x="59" y="37"/>
                  </a:lnTo>
                  <a:lnTo>
                    <a:pt x="56" y="0"/>
                  </a:lnTo>
                  <a:lnTo>
                    <a:pt x="17" y="3"/>
                  </a:lnTo>
                  <a:lnTo>
                    <a:pt x="36" y="20"/>
                  </a:lnTo>
                  <a:lnTo>
                    <a:pt x="0" y="23"/>
                  </a:lnTo>
                  <a:lnTo>
                    <a:pt x="2" y="41"/>
                  </a:lnTo>
                  <a:lnTo>
                    <a:pt x="19" y="4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46" name="Freeform 531"/>
            <p:cNvSpPr>
              <a:spLocks/>
            </p:cNvSpPr>
            <p:nvPr/>
          </p:nvSpPr>
          <p:spPr bwMode="auto">
            <a:xfrm>
              <a:off x="4583" y="3857"/>
              <a:ext cx="18" cy="20"/>
            </a:xfrm>
            <a:custGeom>
              <a:avLst/>
              <a:gdLst>
                <a:gd name="T0" fmla="*/ 0 w 52"/>
                <a:gd name="T1" fmla="*/ 0 h 60"/>
                <a:gd name="T2" fmla="*/ 0 w 52"/>
                <a:gd name="T3" fmla="*/ 0 h 60"/>
                <a:gd name="T4" fmla="*/ 0 w 52"/>
                <a:gd name="T5" fmla="*/ 0 h 60"/>
                <a:gd name="T6" fmla="*/ 0 w 52"/>
                <a:gd name="T7" fmla="*/ 0 h 60"/>
                <a:gd name="T8" fmla="*/ 0 w 52"/>
                <a:gd name="T9" fmla="*/ 0 h 60"/>
                <a:gd name="T10" fmla="*/ 0 w 52"/>
                <a:gd name="T11" fmla="*/ 0 h 60"/>
                <a:gd name="T12" fmla="*/ 0 w 52"/>
                <a:gd name="T13" fmla="*/ 0 h 60"/>
                <a:gd name="T14" fmla="*/ 0 w 52"/>
                <a:gd name="T15" fmla="*/ 0 h 60"/>
                <a:gd name="T16" fmla="*/ 0 w 52"/>
                <a:gd name="T17" fmla="*/ 0 h 60"/>
                <a:gd name="T18" fmla="*/ 0 w 52"/>
                <a:gd name="T19" fmla="*/ 0 h 60"/>
                <a:gd name="T20" fmla="*/ 0 w 52"/>
                <a:gd name="T21" fmla="*/ 0 h 60"/>
                <a:gd name="T22" fmla="*/ 0 w 52"/>
                <a:gd name="T23" fmla="*/ 0 h 60"/>
                <a:gd name="T24" fmla="*/ 0 w 52"/>
                <a:gd name="T25" fmla="*/ 0 h 60"/>
                <a:gd name="T26" fmla="*/ 0 w 52"/>
                <a:gd name="T27" fmla="*/ 0 h 60"/>
                <a:gd name="T28" fmla="*/ 0 w 52"/>
                <a:gd name="T29" fmla="*/ 0 h 60"/>
                <a:gd name="T30" fmla="*/ 0 w 52"/>
                <a:gd name="T31" fmla="*/ 0 h 60"/>
                <a:gd name="T32" fmla="*/ 0 w 52"/>
                <a:gd name="T33" fmla="*/ 0 h 60"/>
                <a:gd name="T34" fmla="*/ 0 w 52"/>
                <a:gd name="T35" fmla="*/ 0 h 60"/>
                <a:gd name="T36" fmla="*/ 0 w 52"/>
                <a:gd name="T37" fmla="*/ 0 h 60"/>
                <a:gd name="T38" fmla="*/ 0 w 52"/>
                <a:gd name="T39" fmla="*/ 0 h 60"/>
                <a:gd name="T40" fmla="*/ 0 w 52"/>
                <a:gd name="T41" fmla="*/ 0 h 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60"/>
                <a:gd name="T65" fmla="*/ 52 w 52"/>
                <a:gd name="T66" fmla="*/ 60 h 6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60">
                  <a:moveTo>
                    <a:pt x="0" y="27"/>
                  </a:moveTo>
                  <a:lnTo>
                    <a:pt x="1" y="28"/>
                  </a:lnTo>
                  <a:lnTo>
                    <a:pt x="5" y="31"/>
                  </a:lnTo>
                  <a:lnTo>
                    <a:pt x="8" y="35"/>
                  </a:lnTo>
                  <a:lnTo>
                    <a:pt x="11" y="37"/>
                  </a:lnTo>
                  <a:lnTo>
                    <a:pt x="11" y="40"/>
                  </a:lnTo>
                  <a:lnTo>
                    <a:pt x="14" y="44"/>
                  </a:lnTo>
                  <a:lnTo>
                    <a:pt x="14" y="48"/>
                  </a:lnTo>
                  <a:lnTo>
                    <a:pt x="15" y="54"/>
                  </a:lnTo>
                  <a:lnTo>
                    <a:pt x="16" y="60"/>
                  </a:lnTo>
                  <a:lnTo>
                    <a:pt x="52" y="57"/>
                  </a:lnTo>
                  <a:lnTo>
                    <a:pt x="51" y="49"/>
                  </a:lnTo>
                  <a:lnTo>
                    <a:pt x="49" y="40"/>
                  </a:lnTo>
                  <a:lnTo>
                    <a:pt x="47" y="34"/>
                  </a:lnTo>
                  <a:lnTo>
                    <a:pt x="44" y="24"/>
                  </a:lnTo>
                  <a:lnTo>
                    <a:pt x="39" y="17"/>
                  </a:lnTo>
                  <a:lnTo>
                    <a:pt x="35" y="11"/>
                  </a:lnTo>
                  <a:lnTo>
                    <a:pt x="30" y="5"/>
                  </a:lnTo>
                  <a:lnTo>
                    <a:pt x="24" y="0"/>
                  </a:lnTo>
                  <a:lnTo>
                    <a:pt x="25" y="1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47" name="Freeform 532"/>
            <p:cNvSpPr>
              <a:spLocks/>
            </p:cNvSpPr>
            <p:nvPr/>
          </p:nvSpPr>
          <p:spPr bwMode="auto">
            <a:xfrm>
              <a:off x="4570" y="3850"/>
              <a:ext cx="22" cy="16"/>
            </a:xfrm>
            <a:custGeom>
              <a:avLst/>
              <a:gdLst>
                <a:gd name="T0" fmla="*/ 0 w 65"/>
                <a:gd name="T1" fmla="*/ 0 h 47"/>
                <a:gd name="T2" fmla="*/ 0 w 65"/>
                <a:gd name="T3" fmla="*/ 0 h 47"/>
                <a:gd name="T4" fmla="*/ 0 w 65"/>
                <a:gd name="T5" fmla="*/ 0 h 47"/>
                <a:gd name="T6" fmla="*/ 0 w 65"/>
                <a:gd name="T7" fmla="*/ 0 h 47"/>
                <a:gd name="T8" fmla="*/ 0 w 65"/>
                <a:gd name="T9" fmla="*/ 0 h 47"/>
                <a:gd name="T10" fmla="*/ 0 w 65"/>
                <a:gd name="T11" fmla="*/ 0 h 47"/>
                <a:gd name="T12" fmla="*/ 0 w 65"/>
                <a:gd name="T13" fmla="*/ 0 h 47"/>
                <a:gd name="T14" fmla="*/ 0 w 65"/>
                <a:gd name="T15" fmla="*/ 0 h 47"/>
                <a:gd name="T16" fmla="*/ 0 w 65"/>
                <a:gd name="T17" fmla="*/ 0 h 47"/>
                <a:gd name="T18" fmla="*/ 0 w 65"/>
                <a:gd name="T19" fmla="*/ 0 h 47"/>
                <a:gd name="T20" fmla="*/ 0 w 65"/>
                <a:gd name="T21" fmla="*/ 0 h 47"/>
                <a:gd name="T22" fmla="*/ 0 w 65"/>
                <a:gd name="T23" fmla="*/ 0 h 47"/>
                <a:gd name="T24" fmla="*/ 0 w 65"/>
                <a:gd name="T25" fmla="*/ 0 h 47"/>
                <a:gd name="T26" fmla="*/ 0 w 65"/>
                <a:gd name="T27" fmla="*/ 0 h 47"/>
                <a:gd name="T28" fmla="*/ 0 w 65"/>
                <a:gd name="T29" fmla="*/ 0 h 47"/>
                <a:gd name="T30" fmla="*/ 0 w 65"/>
                <a:gd name="T31" fmla="*/ 0 h 47"/>
                <a:gd name="T32" fmla="*/ 0 w 65"/>
                <a:gd name="T33" fmla="*/ 0 h 47"/>
                <a:gd name="T34" fmla="*/ 0 w 65"/>
                <a:gd name="T35" fmla="*/ 0 h 47"/>
                <a:gd name="T36" fmla="*/ 0 w 65"/>
                <a:gd name="T37" fmla="*/ 0 h 47"/>
                <a:gd name="T38" fmla="*/ 0 w 65"/>
                <a:gd name="T39" fmla="*/ 0 h 47"/>
                <a:gd name="T40" fmla="*/ 0 w 65"/>
                <a:gd name="T41" fmla="*/ 0 h 4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47"/>
                <a:gd name="T65" fmla="*/ 65 w 65"/>
                <a:gd name="T66" fmla="*/ 47 h 4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47">
                  <a:moveTo>
                    <a:pt x="0" y="37"/>
                  </a:moveTo>
                  <a:lnTo>
                    <a:pt x="0" y="37"/>
                  </a:lnTo>
                  <a:lnTo>
                    <a:pt x="7" y="37"/>
                  </a:lnTo>
                  <a:lnTo>
                    <a:pt x="15" y="38"/>
                  </a:lnTo>
                  <a:lnTo>
                    <a:pt x="21" y="38"/>
                  </a:lnTo>
                  <a:lnTo>
                    <a:pt x="26" y="40"/>
                  </a:lnTo>
                  <a:lnTo>
                    <a:pt x="32" y="40"/>
                  </a:lnTo>
                  <a:lnTo>
                    <a:pt x="34" y="42"/>
                  </a:lnTo>
                  <a:lnTo>
                    <a:pt x="38" y="44"/>
                  </a:lnTo>
                  <a:lnTo>
                    <a:pt x="40" y="47"/>
                  </a:lnTo>
                  <a:lnTo>
                    <a:pt x="65" y="21"/>
                  </a:lnTo>
                  <a:lnTo>
                    <a:pt x="58" y="16"/>
                  </a:lnTo>
                  <a:lnTo>
                    <a:pt x="51" y="10"/>
                  </a:lnTo>
                  <a:lnTo>
                    <a:pt x="43" y="7"/>
                  </a:lnTo>
                  <a:lnTo>
                    <a:pt x="36" y="4"/>
                  </a:lnTo>
                  <a:lnTo>
                    <a:pt x="26" y="1"/>
                  </a:lnTo>
                  <a:lnTo>
                    <a:pt x="17" y="1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48" name="Freeform 533"/>
            <p:cNvSpPr>
              <a:spLocks/>
            </p:cNvSpPr>
            <p:nvPr/>
          </p:nvSpPr>
          <p:spPr bwMode="auto">
            <a:xfrm>
              <a:off x="4548" y="3850"/>
              <a:ext cx="22" cy="15"/>
            </a:xfrm>
            <a:custGeom>
              <a:avLst/>
              <a:gdLst>
                <a:gd name="T0" fmla="*/ 0 w 65"/>
                <a:gd name="T1" fmla="*/ 0 h 46"/>
                <a:gd name="T2" fmla="*/ 0 w 65"/>
                <a:gd name="T3" fmla="*/ 0 h 46"/>
                <a:gd name="T4" fmla="*/ 0 w 65"/>
                <a:gd name="T5" fmla="*/ 0 h 46"/>
                <a:gd name="T6" fmla="*/ 0 w 65"/>
                <a:gd name="T7" fmla="*/ 0 h 46"/>
                <a:gd name="T8" fmla="*/ 0 w 65"/>
                <a:gd name="T9" fmla="*/ 0 h 46"/>
                <a:gd name="T10" fmla="*/ 0 w 65"/>
                <a:gd name="T11" fmla="*/ 0 h 46"/>
                <a:gd name="T12" fmla="*/ 0 w 65"/>
                <a:gd name="T13" fmla="*/ 0 h 46"/>
                <a:gd name="T14" fmla="*/ 0 w 65"/>
                <a:gd name="T15" fmla="*/ 0 h 46"/>
                <a:gd name="T16" fmla="*/ 0 w 65"/>
                <a:gd name="T17" fmla="*/ 0 h 46"/>
                <a:gd name="T18" fmla="*/ 0 w 65"/>
                <a:gd name="T19" fmla="*/ 0 h 46"/>
                <a:gd name="T20" fmla="*/ 0 w 65"/>
                <a:gd name="T21" fmla="*/ 0 h 46"/>
                <a:gd name="T22" fmla="*/ 0 w 65"/>
                <a:gd name="T23" fmla="*/ 0 h 46"/>
                <a:gd name="T24" fmla="*/ 0 w 65"/>
                <a:gd name="T25" fmla="*/ 0 h 46"/>
                <a:gd name="T26" fmla="*/ 0 w 65"/>
                <a:gd name="T27" fmla="*/ 0 h 46"/>
                <a:gd name="T28" fmla="*/ 0 w 65"/>
                <a:gd name="T29" fmla="*/ 0 h 46"/>
                <a:gd name="T30" fmla="*/ 0 w 65"/>
                <a:gd name="T31" fmla="*/ 0 h 46"/>
                <a:gd name="T32" fmla="*/ 0 w 65"/>
                <a:gd name="T33" fmla="*/ 0 h 46"/>
                <a:gd name="T34" fmla="*/ 0 w 65"/>
                <a:gd name="T35" fmla="*/ 0 h 46"/>
                <a:gd name="T36" fmla="*/ 0 w 65"/>
                <a:gd name="T37" fmla="*/ 0 h 46"/>
                <a:gd name="T38" fmla="*/ 0 w 65"/>
                <a:gd name="T39" fmla="*/ 0 h 46"/>
                <a:gd name="T40" fmla="*/ 0 w 65"/>
                <a:gd name="T41" fmla="*/ 0 h 4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46"/>
                <a:gd name="T65" fmla="*/ 65 w 65"/>
                <a:gd name="T66" fmla="*/ 46 h 4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46">
                  <a:moveTo>
                    <a:pt x="23" y="46"/>
                  </a:moveTo>
                  <a:lnTo>
                    <a:pt x="23" y="46"/>
                  </a:lnTo>
                  <a:lnTo>
                    <a:pt x="25" y="43"/>
                  </a:lnTo>
                  <a:lnTo>
                    <a:pt x="28" y="42"/>
                  </a:lnTo>
                  <a:lnTo>
                    <a:pt x="32" y="40"/>
                  </a:lnTo>
                  <a:lnTo>
                    <a:pt x="38" y="38"/>
                  </a:lnTo>
                  <a:lnTo>
                    <a:pt x="41" y="38"/>
                  </a:lnTo>
                  <a:lnTo>
                    <a:pt x="49" y="38"/>
                  </a:lnTo>
                  <a:lnTo>
                    <a:pt x="57" y="37"/>
                  </a:lnTo>
                  <a:lnTo>
                    <a:pt x="65" y="37"/>
                  </a:lnTo>
                  <a:lnTo>
                    <a:pt x="65" y="0"/>
                  </a:lnTo>
                  <a:lnTo>
                    <a:pt x="55" y="0"/>
                  </a:lnTo>
                  <a:lnTo>
                    <a:pt x="47" y="1"/>
                  </a:lnTo>
                  <a:lnTo>
                    <a:pt x="38" y="1"/>
                  </a:lnTo>
                  <a:lnTo>
                    <a:pt x="28" y="4"/>
                  </a:lnTo>
                  <a:lnTo>
                    <a:pt x="22" y="7"/>
                  </a:lnTo>
                  <a:lnTo>
                    <a:pt x="13" y="8"/>
                  </a:lnTo>
                  <a:lnTo>
                    <a:pt x="5" y="14"/>
                  </a:lnTo>
                  <a:lnTo>
                    <a:pt x="0" y="17"/>
                  </a:lnTo>
                  <a:lnTo>
                    <a:pt x="23" y="4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49" name="Freeform 534"/>
            <p:cNvSpPr>
              <a:spLocks/>
            </p:cNvSpPr>
            <p:nvPr/>
          </p:nvSpPr>
          <p:spPr bwMode="auto">
            <a:xfrm>
              <a:off x="4540" y="3856"/>
              <a:ext cx="16" cy="16"/>
            </a:xfrm>
            <a:custGeom>
              <a:avLst/>
              <a:gdLst>
                <a:gd name="T0" fmla="*/ 0 w 47"/>
                <a:gd name="T1" fmla="*/ 0 h 48"/>
                <a:gd name="T2" fmla="*/ 0 w 47"/>
                <a:gd name="T3" fmla="*/ 0 h 48"/>
                <a:gd name="T4" fmla="*/ 0 w 47"/>
                <a:gd name="T5" fmla="*/ 0 h 48"/>
                <a:gd name="T6" fmla="*/ 0 w 47"/>
                <a:gd name="T7" fmla="*/ 0 h 48"/>
                <a:gd name="T8" fmla="*/ 0 w 47"/>
                <a:gd name="T9" fmla="*/ 0 h 48"/>
                <a:gd name="T10" fmla="*/ 0 w 47"/>
                <a:gd name="T11" fmla="*/ 0 h 48"/>
                <a:gd name="T12" fmla="*/ 0 w 47"/>
                <a:gd name="T13" fmla="*/ 0 h 48"/>
                <a:gd name="T14" fmla="*/ 0 w 47"/>
                <a:gd name="T15" fmla="*/ 0 h 48"/>
                <a:gd name="T16" fmla="*/ 0 w 47"/>
                <a:gd name="T17" fmla="*/ 0 h 48"/>
                <a:gd name="T18" fmla="*/ 0 w 47"/>
                <a:gd name="T19" fmla="*/ 0 h 48"/>
                <a:gd name="T20" fmla="*/ 0 w 47"/>
                <a:gd name="T21" fmla="*/ 0 h 48"/>
                <a:gd name="T22" fmla="*/ 0 w 47"/>
                <a:gd name="T23" fmla="*/ 0 h 48"/>
                <a:gd name="T24" fmla="*/ 0 w 47"/>
                <a:gd name="T25" fmla="*/ 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7"/>
                <a:gd name="T40" fmla="*/ 0 h 48"/>
                <a:gd name="T41" fmla="*/ 47 w 47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7" h="48">
                  <a:moveTo>
                    <a:pt x="36" y="48"/>
                  </a:moveTo>
                  <a:lnTo>
                    <a:pt x="36" y="48"/>
                  </a:lnTo>
                  <a:lnTo>
                    <a:pt x="36" y="44"/>
                  </a:lnTo>
                  <a:lnTo>
                    <a:pt x="38" y="39"/>
                  </a:lnTo>
                  <a:lnTo>
                    <a:pt x="42" y="34"/>
                  </a:lnTo>
                  <a:lnTo>
                    <a:pt x="47" y="29"/>
                  </a:lnTo>
                  <a:lnTo>
                    <a:pt x="24" y="0"/>
                  </a:lnTo>
                  <a:lnTo>
                    <a:pt x="14" y="10"/>
                  </a:lnTo>
                  <a:lnTo>
                    <a:pt x="8" y="21"/>
                  </a:lnTo>
                  <a:lnTo>
                    <a:pt x="3" y="34"/>
                  </a:lnTo>
                  <a:lnTo>
                    <a:pt x="0" y="48"/>
                  </a:lnTo>
                  <a:lnTo>
                    <a:pt x="36" y="4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50" name="Freeform 535"/>
            <p:cNvSpPr>
              <a:spLocks/>
            </p:cNvSpPr>
            <p:nvPr/>
          </p:nvSpPr>
          <p:spPr bwMode="auto">
            <a:xfrm>
              <a:off x="4540" y="3872"/>
              <a:ext cx="15" cy="14"/>
            </a:xfrm>
            <a:custGeom>
              <a:avLst/>
              <a:gdLst>
                <a:gd name="T0" fmla="*/ 0 w 43"/>
                <a:gd name="T1" fmla="*/ 0 h 43"/>
                <a:gd name="T2" fmla="*/ 0 w 43"/>
                <a:gd name="T3" fmla="*/ 0 h 43"/>
                <a:gd name="T4" fmla="*/ 0 w 43"/>
                <a:gd name="T5" fmla="*/ 0 h 43"/>
                <a:gd name="T6" fmla="*/ 0 w 43"/>
                <a:gd name="T7" fmla="*/ 0 h 43"/>
                <a:gd name="T8" fmla="*/ 0 w 43"/>
                <a:gd name="T9" fmla="*/ 0 h 43"/>
                <a:gd name="T10" fmla="*/ 0 w 43"/>
                <a:gd name="T11" fmla="*/ 0 h 43"/>
                <a:gd name="T12" fmla="*/ 0 w 43"/>
                <a:gd name="T13" fmla="*/ 0 h 43"/>
                <a:gd name="T14" fmla="*/ 0 w 43"/>
                <a:gd name="T15" fmla="*/ 0 h 43"/>
                <a:gd name="T16" fmla="*/ 0 w 43"/>
                <a:gd name="T17" fmla="*/ 0 h 43"/>
                <a:gd name="T18" fmla="*/ 0 w 43"/>
                <a:gd name="T19" fmla="*/ 0 h 43"/>
                <a:gd name="T20" fmla="*/ 0 w 43"/>
                <a:gd name="T21" fmla="*/ 0 h 43"/>
                <a:gd name="T22" fmla="*/ 0 w 43"/>
                <a:gd name="T23" fmla="*/ 0 h 43"/>
                <a:gd name="T24" fmla="*/ 0 w 43"/>
                <a:gd name="T25" fmla="*/ 0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43"/>
                <a:gd name="T41" fmla="*/ 43 w 43"/>
                <a:gd name="T42" fmla="*/ 43 h 4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43">
                  <a:moveTo>
                    <a:pt x="43" y="16"/>
                  </a:moveTo>
                  <a:lnTo>
                    <a:pt x="42" y="15"/>
                  </a:lnTo>
                  <a:lnTo>
                    <a:pt x="38" y="11"/>
                  </a:lnTo>
                  <a:lnTo>
                    <a:pt x="37" y="9"/>
                  </a:lnTo>
                  <a:lnTo>
                    <a:pt x="37" y="5"/>
                  </a:lnTo>
                  <a:lnTo>
                    <a:pt x="36" y="0"/>
                  </a:lnTo>
                  <a:lnTo>
                    <a:pt x="0" y="0"/>
                  </a:lnTo>
                  <a:lnTo>
                    <a:pt x="1" y="11"/>
                  </a:lnTo>
                  <a:lnTo>
                    <a:pt x="4" y="22"/>
                  </a:lnTo>
                  <a:lnTo>
                    <a:pt x="10" y="34"/>
                  </a:lnTo>
                  <a:lnTo>
                    <a:pt x="19" y="43"/>
                  </a:lnTo>
                  <a:lnTo>
                    <a:pt x="18" y="42"/>
                  </a:lnTo>
                  <a:lnTo>
                    <a:pt x="43" y="1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51" name="Freeform 536"/>
            <p:cNvSpPr>
              <a:spLocks/>
            </p:cNvSpPr>
            <p:nvPr/>
          </p:nvSpPr>
          <p:spPr bwMode="auto">
            <a:xfrm>
              <a:off x="4546" y="3877"/>
              <a:ext cx="26" cy="18"/>
            </a:xfrm>
            <a:custGeom>
              <a:avLst/>
              <a:gdLst>
                <a:gd name="T0" fmla="*/ 0 w 77"/>
                <a:gd name="T1" fmla="*/ 0 h 53"/>
                <a:gd name="T2" fmla="*/ 0 w 77"/>
                <a:gd name="T3" fmla="*/ 0 h 53"/>
                <a:gd name="T4" fmla="*/ 0 w 77"/>
                <a:gd name="T5" fmla="*/ 0 h 53"/>
                <a:gd name="T6" fmla="*/ 0 w 77"/>
                <a:gd name="T7" fmla="*/ 0 h 53"/>
                <a:gd name="T8" fmla="*/ 0 w 77"/>
                <a:gd name="T9" fmla="*/ 0 h 53"/>
                <a:gd name="T10" fmla="*/ 0 w 77"/>
                <a:gd name="T11" fmla="*/ 0 h 53"/>
                <a:gd name="T12" fmla="*/ 0 w 77"/>
                <a:gd name="T13" fmla="*/ 0 h 53"/>
                <a:gd name="T14" fmla="*/ 0 w 77"/>
                <a:gd name="T15" fmla="*/ 0 h 53"/>
                <a:gd name="T16" fmla="*/ 0 w 77"/>
                <a:gd name="T17" fmla="*/ 0 h 53"/>
                <a:gd name="T18" fmla="*/ 0 w 77"/>
                <a:gd name="T19" fmla="*/ 0 h 53"/>
                <a:gd name="T20" fmla="*/ 0 w 77"/>
                <a:gd name="T21" fmla="*/ 0 h 53"/>
                <a:gd name="T22" fmla="*/ 0 w 77"/>
                <a:gd name="T23" fmla="*/ 0 h 53"/>
                <a:gd name="T24" fmla="*/ 0 w 77"/>
                <a:gd name="T25" fmla="*/ 0 h 53"/>
                <a:gd name="T26" fmla="*/ 0 w 77"/>
                <a:gd name="T27" fmla="*/ 0 h 53"/>
                <a:gd name="T28" fmla="*/ 0 w 77"/>
                <a:gd name="T29" fmla="*/ 0 h 53"/>
                <a:gd name="T30" fmla="*/ 0 w 77"/>
                <a:gd name="T31" fmla="*/ 0 h 53"/>
                <a:gd name="T32" fmla="*/ 0 w 77"/>
                <a:gd name="T33" fmla="*/ 0 h 53"/>
                <a:gd name="T34" fmla="*/ 0 w 77"/>
                <a:gd name="T35" fmla="*/ 0 h 53"/>
                <a:gd name="T36" fmla="*/ 0 w 77"/>
                <a:gd name="T37" fmla="*/ 0 h 53"/>
                <a:gd name="T38" fmla="*/ 0 w 77"/>
                <a:gd name="T39" fmla="*/ 0 h 53"/>
                <a:gd name="T40" fmla="*/ 0 w 77"/>
                <a:gd name="T41" fmla="*/ 0 h 5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7"/>
                <a:gd name="T64" fmla="*/ 0 h 53"/>
                <a:gd name="T65" fmla="*/ 77 w 77"/>
                <a:gd name="T66" fmla="*/ 53 h 5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7" h="53">
                  <a:moveTo>
                    <a:pt x="77" y="17"/>
                  </a:moveTo>
                  <a:lnTo>
                    <a:pt x="77" y="17"/>
                  </a:lnTo>
                  <a:lnTo>
                    <a:pt x="66" y="14"/>
                  </a:lnTo>
                  <a:lnTo>
                    <a:pt x="54" y="12"/>
                  </a:lnTo>
                  <a:lnTo>
                    <a:pt x="48" y="10"/>
                  </a:lnTo>
                  <a:lnTo>
                    <a:pt x="40" y="6"/>
                  </a:lnTo>
                  <a:lnTo>
                    <a:pt x="33" y="4"/>
                  </a:lnTo>
                  <a:lnTo>
                    <a:pt x="28" y="1"/>
                  </a:lnTo>
                  <a:lnTo>
                    <a:pt x="26" y="0"/>
                  </a:lnTo>
                  <a:lnTo>
                    <a:pt x="25" y="0"/>
                  </a:lnTo>
                  <a:lnTo>
                    <a:pt x="0" y="26"/>
                  </a:lnTo>
                  <a:lnTo>
                    <a:pt x="6" y="31"/>
                  </a:lnTo>
                  <a:lnTo>
                    <a:pt x="13" y="35"/>
                  </a:lnTo>
                  <a:lnTo>
                    <a:pt x="20" y="38"/>
                  </a:lnTo>
                  <a:lnTo>
                    <a:pt x="28" y="40"/>
                  </a:lnTo>
                  <a:lnTo>
                    <a:pt x="35" y="44"/>
                  </a:lnTo>
                  <a:lnTo>
                    <a:pt x="47" y="48"/>
                  </a:lnTo>
                  <a:lnTo>
                    <a:pt x="58" y="51"/>
                  </a:lnTo>
                  <a:lnTo>
                    <a:pt x="69" y="53"/>
                  </a:lnTo>
                  <a:lnTo>
                    <a:pt x="77" y="1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52" name="Freeform 537"/>
            <p:cNvSpPr>
              <a:spLocks/>
            </p:cNvSpPr>
            <p:nvPr/>
          </p:nvSpPr>
          <p:spPr bwMode="auto">
            <a:xfrm>
              <a:off x="4569" y="3883"/>
              <a:ext cx="27" cy="18"/>
            </a:xfrm>
            <a:custGeom>
              <a:avLst/>
              <a:gdLst>
                <a:gd name="T0" fmla="*/ 0 w 80"/>
                <a:gd name="T1" fmla="*/ 0 h 56"/>
                <a:gd name="T2" fmla="*/ 0 w 80"/>
                <a:gd name="T3" fmla="*/ 0 h 56"/>
                <a:gd name="T4" fmla="*/ 0 w 80"/>
                <a:gd name="T5" fmla="*/ 0 h 56"/>
                <a:gd name="T6" fmla="*/ 0 w 80"/>
                <a:gd name="T7" fmla="*/ 0 h 56"/>
                <a:gd name="T8" fmla="*/ 0 w 80"/>
                <a:gd name="T9" fmla="*/ 0 h 56"/>
                <a:gd name="T10" fmla="*/ 0 w 80"/>
                <a:gd name="T11" fmla="*/ 0 h 56"/>
                <a:gd name="T12" fmla="*/ 0 w 80"/>
                <a:gd name="T13" fmla="*/ 0 h 56"/>
                <a:gd name="T14" fmla="*/ 0 w 80"/>
                <a:gd name="T15" fmla="*/ 0 h 56"/>
                <a:gd name="T16" fmla="*/ 0 w 80"/>
                <a:gd name="T17" fmla="*/ 0 h 56"/>
                <a:gd name="T18" fmla="*/ 0 w 80"/>
                <a:gd name="T19" fmla="*/ 0 h 56"/>
                <a:gd name="T20" fmla="*/ 0 w 80"/>
                <a:gd name="T21" fmla="*/ 0 h 56"/>
                <a:gd name="T22" fmla="*/ 0 w 80"/>
                <a:gd name="T23" fmla="*/ 0 h 56"/>
                <a:gd name="T24" fmla="*/ 0 w 80"/>
                <a:gd name="T25" fmla="*/ 0 h 56"/>
                <a:gd name="T26" fmla="*/ 0 w 80"/>
                <a:gd name="T27" fmla="*/ 0 h 56"/>
                <a:gd name="T28" fmla="*/ 0 w 80"/>
                <a:gd name="T29" fmla="*/ 0 h 56"/>
                <a:gd name="T30" fmla="*/ 0 w 80"/>
                <a:gd name="T31" fmla="*/ 0 h 56"/>
                <a:gd name="T32" fmla="*/ 0 w 80"/>
                <a:gd name="T33" fmla="*/ 0 h 56"/>
                <a:gd name="T34" fmla="*/ 0 w 80"/>
                <a:gd name="T35" fmla="*/ 0 h 56"/>
                <a:gd name="T36" fmla="*/ 0 w 80"/>
                <a:gd name="T37" fmla="*/ 0 h 56"/>
                <a:gd name="T38" fmla="*/ 0 w 80"/>
                <a:gd name="T39" fmla="*/ 0 h 56"/>
                <a:gd name="T40" fmla="*/ 0 w 80"/>
                <a:gd name="T41" fmla="*/ 0 h 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"/>
                <a:gd name="T64" fmla="*/ 0 h 56"/>
                <a:gd name="T65" fmla="*/ 80 w 80"/>
                <a:gd name="T66" fmla="*/ 56 h 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" h="56">
                  <a:moveTo>
                    <a:pt x="79" y="22"/>
                  </a:moveTo>
                  <a:lnTo>
                    <a:pt x="80" y="22"/>
                  </a:lnTo>
                  <a:lnTo>
                    <a:pt x="72" y="19"/>
                  </a:lnTo>
                  <a:lnTo>
                    <a:pt x="66" y="18"/>
                  </a:lnTo>
                  <a:lnTo>
                    <a:pt x="60" y="16"/>
                  </a:lnTo>
                  <a:lnTo>
                    <a:pt x="51" y="13"/>
                  </a:lnTo>
                  <a:lnTo>
                    <a:pt x="42" y="10"/>
                  </a:lnTo>
                  <a:lnTo>
                    <a:pt x="32" y="6"/>
                  </a:lnTo>
                  <a:lnTo>
                    <a:pt x="19" y="2"/>
                  </a:lnTo>
                  <a:lnTo>
                    <a:pt x="8" y="0"/>
                  </a:lnTo>
                  <a:lnTo>
                    <a:pt x="0" y="36"/>
                  </a:lnTo>
                  <a:lnTo>
                    <a:pt x="12" y="39"/>
                  </a:lnTo>
                  <a:lnTo>
                    <a:pt x="22" y="40"/>
                  </a:lnTo>
                  <a:lnTo>
                    <a:pt x="32" y="44"/>
                  </a:lnTo>
                  <a:lnTo>
                    <a:pt x="41" y="47"/>
                  </a:lnTo>
                  <a:lnTo>
                    <a:pt x="50" y="49"/>
                  </a:lnTo>
                  <a:lnTo>
                    <a:pt x="56" y="52"/>
                  </a:lnTo>
                  <a:lnTo>
                    <a:pt x="62" y="53"/>
                  </a:lnTo>
                  <a:lnTo>
                    <a:pt x="65" y="56"/>
                  </a:lnTo>
                  <a:lnTo>
                    <a:pt x="66" y="56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53" name="Freeform 538"/>
            <p:cNvSpPr>
              <a:spLocks/>
            </p:cNvSpPr>
            <p:nvPr/>
          </p:nvSpPr>
          <p:spPr bwMode="auto">
            <a:xfrm>
              <a:off x="4591" y="3890"/>
              <a:ext cx="21" cy="20"/>
            </a:xfrm>
            <a:custGeom>
              <a:avLst/>
              <a:gdLst>
                <a:gd name="T0" fmla="*/ 0 w 61"/>
                <a:gd name="T1" fmla="*/ 0 h 59"/>
                <a:gd name="T2" fmla="*/ 0 w 61"/>
                <a:gd name="T3" fmla="*/ 0 h 59"/>
                <a:gd name="T4" fmla="*/ 0 w 61"/>
                <a:gd name="T5" fmla="*/ 0 h 59"/>
                <a:gd name="T6" fmla="*/ 0 w 61"/>
                <a:gd name="T7" fmla="*/ 0 h 59"/>
                <a:gd name="T8" fmla="*/ 0 w 61"/>
                <a:gd name="T9" fmla="*/ 0 h 59"/>
                <a:gd name="T10" fmla="*/ 0 w 61"/>
                <a:gd name="T11" fmla="*/ 0 h 59"/>
                <a:gd name="T12" fmla="*/ 0 w 61"/>
                <a:gd name="T13" fmla="*/ 0 h 59"/>
                <a:gd name="T14" fmla="*/ 0 w 61"/>
                <a:gd name="T15" fmla="*/ 0 h 59"/>
                <a:gd name="T16" fmla="*/ 0 w 61"/>
                <a:gd name="T17" fmla="*/ 0 h 59"/>
                <a:gd name="T18" fmla="*/ 0 w 61"/>
                <a:gd name="T19" fmla="*/ 0 h 59"/>
                <a:gd name="T20" fmla="*/ 0 w 61"/>
                <a:gd name="T21" fmla="*/ 0 h 59"/>
                <a:gd name="T22" fmla="*/ 0 w 61"/>
                <a:gd name="T23" fmla="*/ 0 h 59"/>
                <a:gd name="T24" fmla="*/ 0 w 61"/>
                <a:gd name="T25" fmla="*/ 0 h 59"/>
                <a:gd name="T26" fmla="*/ 0 w 61"/>
                <a:gd name="T27" fmla="*/ 0 h 59"/>
                <a:gd name="T28" fmla="*/ 0 w 61"/>
                <a:gd name="T29" fmla="*/ 0 h 59"/>
                <a:gd name="T30" fmla="*/ 0 w 61"/>
                <a:gd name="T31" fmla="*/ 0 h 59"/>
                <a:gd name="T32" fmla="*/ 0 w 61"/>
                <a:gd name="T33" fmla="*/ 0 h 59"/>
                <a:gd name="T34" fmla="*/ 0 w 61"/>
                <a:gd name="T35" fmla="*/ 0 h 59"/>
                <a:gd name="T36" fmla="*/ 0 w 61"/>
                <a:gd name="T37" fmla="*/ 0 h 59"/>
                <a:gd name="T38" fmla="*/ 0 w 61"/>
                <a:gd name="T39" fmla="*/ 0 h 59"/>
                <a:gd name="T40" fmla="*/ 0 w 61"/>
                <a:gd name="T41" fmla="*/ 0 h 5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59"/>
                <a:gd name="T65" fmla="*/ 61 w 61"/>
                <a:gd name="T66" fmla="*/ 59 h 5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59">
                  <a:moveTo>
                    <a:pt x="59" y="38"/>
                  </a:moveTo>
                  <a:lnTo>
                    <a:pt x="61" y="38"/>
                  </a:lnTo>
                  <a:lnTo>
                    <a:pt x="57" y="34"/>
                  </a:lnTo>
                  <a:lnTo>
                    <a:pt x="52" y="26"/>
                  </a:lnTo>
                  <a:lnTo>
                    <a:pt x="45" y="21"/>
                  </a:lnTo>
                  <a:lnTo>
                    <a:pt x="40" y="17"/>
                  </a:lnTo>
                  <a:lnTo>
                    <a:pt x="34" y="12"/>
                  </a:lnTo>
                  <a:lnTo>
                    <a:pt x="29" y="8"/>
                  </a:lnTo>
                  <a:lnTo>
                    <a:pt x="20" y="4"/>
                  </a:lnTo>
                  <a:lnTo>
                    <a:pt x="13" y="0"/>
                  </a:lnTo>
                  <a:lnTo>
                    <a:pt x="0" y="34"/>
                  </a:lnTo>
                  <a:lnTo>
                    <a:pt x="5" y="35"/>
                  </a:lnTo>
                  <a:lnTo>
                    <a:pt x="9" y="39"/>
                  </a:lnTo>
                  <a:lnTo>
                    <a:pt x="14" y="43"/>
                  </a:lnTo>
                  <a:lnTo>
                    <a:pt x="20" y="46"/>
                  </a:lnTo>
                  <a:lnTo>
                    <a:pt x="23" y="50"/>
                  </a:lnTo>
                  <a:lnTo>
                    <a:pt x="27" y="52"/>
                  </a:lnTo>
                  <a:lnTo>
                    <a:pt x="29" y="55"/>
                  </a:lnTo>
                  <a:lnTo>
                    <a:pt x="30" y="59"/>
                  </a:lnTo>
                  <a:lnTo>
                    <a:pt x="32" y="59"/>
                  </a:lnTo>
                  <a:lnTo>
                    <a:pt x="59" y="3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54" name="Freeform 539"/>
            <p:cNvSpPr>
              <a:spLocks/>
            </p:cNvSpPr>
            <p:nvPr/>
          </p:nvSpPr>
          <p:spPr bwMode="auto">
            <a:xfrm>
              <a:off x="4602" y="3903"/>
              <a:ext cx="15" cy="18"/>
            </a:xfrm>
            <a:custGeom>
              <a:avLst/>
              <a:gdLst>
                <a:gd name="T0" fmla="*/ 0 w 45"/>
                <a:gd name="T1" fmla="*/ 0 h 56"/>
                <a:gd name="T2" fmla="*/ 0 w 45"/>
                <a:gd name="T3" fmla="*/ 0 h 56"/>
                <a:gd name="T4" fmla="*/ 0 w 45"/>
                <a:gd name="T5" fmla="*/ 0 h 56"/>
                <a:gd name="T6" fmla="*/ 0 w 45"/>
                <a:gd name="T7" fmla="*/ 0 h 56"/>
                <a:gd name="T8" fmla="*/ 0 w 45"/>
                <a:gd name="T9" fmla="*/ 0 h 56"/>
                <a:gd name="T10" fmla="*/ 0 w 45"/>
                <a:gd name="T11" fmla="*/ 0 h 56"/>
                <a:gd name="T12" fmla="*/ 0 w 45"/>
                <a:gd name="T13" fmla="*/ 0 h 56"/>
                <a:gd name="T14" fmla="*/ 0 w 45"/>
                <a:gd name="T15" fmla="*/ 0 h 56"/>
                <a:gd name="T16" fmla="*/ 0 w 45"/>
                <a:gd name="T17" fmla="*/ 0 h 56"/>
                <a:gd name="T18" fmla="*/ 0 w 45"/>
                <a:gd name="T19" fmla="*/ 0 h 56"/>
                <a:gd name="T20" fmla="*/ 0 w 45"/>
                <a:gd name="T21" fmla="*/ 0 h 56"/>
                <a:gd name="T22" fmla="*/ 0 w 45"/>
                <a:gd name="T23" fmla="*/ 0 h 56"/>
                <a:gd name="T24" fmla="*/ 0 w 45"/>
                <a:gd name="T25" fmla="*/ 0 h 56"/>
                <a:gd name="T26" fmla="*/ 0 w 45"/>
                <a:gd name="T27" fmla="*/ 0 h 56"/>
                <a:gd name="T28" fmla="*/ 0 w 45"/>
                <a:gd name="T29" fmla="*/ 0 h 56"/>
                <a:gd name="T30" fmla="*/ 0 w 45"/>
                <a:gd name="T31" fmla="*/ 0 h 56"/>
                <a:gd name="T32" fmla="*/ 0 w 45"/>
                <a:gd name="T33" fmla="*/ 0 h 56"/>
                <a:gd name="T34" fmla="*/ 0 w 45"/>
                <a:gd name="T35" fmla="*/ 0 h 56"/>
                <a:gd name="T36" fmla="*/ 0 w 45"/>
                <a:gd name="T37" fmla="*/ 0 h 56"/>
                <a:gd name="T38" fmla="*/ 0 w 45"/>
                <a:gd name="T39" fmla="*/ 0 h 56"/>
                <a:gd name="T40" fmla="*/ 0 w 45"/>
                <a:gd name="T41" fmla="*/ 0 h 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5"/>
                <a:gd name="T64" fmla="*/ 0 h 56"/>
                <a:gd name="T65" fmla="*/ 45 w 45"/>
                <a:gd name="T66" fmla="*/ 56 h 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5" h="56">
                  <a:moveTo>
                    <a:pt x="45" y="56"/>
                  </a:moveTo>
                  <a:lnTo>
                    <a:pt x="45" y="56"/>
                  </a:lnTo>
                  <a:lnTo>
                    <a:pt x="45" y="48"/>
                  </a:lnTo>
                  <a:lnTo>
                    <a:pt x="44" y="39"/>
                  </a:lnTo>
                  <a:lnTo>
                    <a:pt x="43" y="34"/>
                  </a:lnTo>
                  <a:lnTo>
                    <a:pt x="41" y="27"/>
                  </a:lnTo>
                  <a:lnTo>
                    <a:pt x="39" y="19"/>
                  </a:lnTo>
                  <a:lnTo>
                    <a:pt x="35" y="12"/>
                  </a:lnTo>
                  <a:lnTo>
                    <a:pt x="31" y="6"/>
                  </a:lnTo>
                  <a:lnTo>
                    <a:pt x="27" y="0"/>
                  </a:lnTo>
                  <a:lnTo>
                    <a:pt x="0" y="21"/>
                  </a:lnTo>
                  <a:lnTo>
                    <a:pt x="1" y="25"/>
                  </a:lnTo>
                  <a:lnTo>
                    <a:pt x="5" y="30"/>
                  </a:lnTo>
                  <a:lnTo>
                    <a:pt x="6" y="33"/>
                  </a:lnTo>
                  <a:lnTo>
                    <a:pt x="6" y="35"/>
                  </a:lnTo>
                  <a:lnTo>
                    <a:pt x="7" y="42"/>
                  </a:lnTo>
                  <a:lnTo>
                    <a:pt x="8" y="47"/>
                  </a:lnTo>
                  <a:lnTo>
                    <a:pt x="10" y="51"/>
                  </a:lnTo>
                  <a:lnTo>
                    <a:pt x="10" y="56"/>
                  </a:lnTo>
                  <a:lnTo>
                    <a:pt x="45" y="5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55" name="Freeform 540"/>
            <p:cNvSpPr>
              <a:spLocks/>
            </p:cNvSpPr>
            <p:nvPr/>
          </p:nvSpPr>
          <p:spPr bwMode="auto">
            <a:xfrm>
              <a:off x="4601" y="3921"/>
              <a:ext cx="16" cy="20"/>
            </a:xfrm>
            <a:custGeom>
              <a:avLst/>
              <a:gdLst>
                <a:gd name="T0" fmla="*/ 0 w 47"/>
                <a:gd name="T1" fmla="*/ 0 h 59"/>
                <a:gd name="T2" fmla="*/ 0 w 47"/>
                <a:gd name="T3" fmla="*/ 0 h 59"/>
                <a:gd name="T4" fmla="*/ 0 w 47"/>
                <a:gd name="T5" fmla="*/ 0 h 59"/>
                <a:gd name="T6" fmla="*/ 0 w 47"/>
                <a:gd name="T7" fmla="*/ 0 h 59"/>
                <a:gd name="T8" fmla="*/ 0 w 47"/>
                <a:gd name="T9" fmla="*/ 0 h 59"/>
                <a:gd name="T10" fmla="*/ 0 w 47"/>
                <a:gd name="T11" fmla="*/ 0 h 59"/>
                <a:gd name="T12" fmla="*/ 0 w 47"/>
                <a:gd name="T13" fmla="*/ 0 h 59"/>
                <a:gd name="T14" fmla="*/ 0 w 47"/>
                <a:gd name="T15" fmla="*/ 0 h 59"/>
                <a:gd name="T16" fmla="*/ 0 w 47"/>
                <a:gd name="T17" fmla="*/ 0 h 59"/>
                <a:gd name="T18" fmla="*/ 0 w 47"/>
                <a:gd name="T19" fmla="*/ 0 h 59"/>
                <a:gd name="T20" fmla="*/ 0 w 47"/>
                <a:gd name="T21" fmla="*/ 0 h 59"/>
                <a:gd name="T22" fmla="*/ 0 w 47"/>
                <a:gd name="T23" fmla="*/ 0 h 59"/>
                <a:gd name="T24" fmla="*/ 0 w 47"/>
                <a:gd name="T25" fmla="*/ 0 h 59"/>
                <a:gd name="T26" fmla="*/ 0 w 47"/>
                <a:gd name="T27" fmla="*/ 0 h 59"/>
                <a:gd name="T28" fmla="*/ 0 w 47"/>
                <a:gd name="T29" fmla="*/ 0 h 59"/>
                <a:gd name="T30" fmla="*/ 0 w 47"/>
                <a:gd name="T31" fmla="*/ 0 h 59"/>
                <a:gd name="T32" fmla="*/ 0 w 47"/>
                <a:gd name="T33" fmla="*/ 0 h 59"/>
                <a:gd name="T34" fmla="*/ 0 w 47"/>
                <a:gd name="T35" fmla="*/ 0 h 59"/>
                <a:gd name="T36" fmla="*/ 0 w 47"/>
                <a:gd name="T37" fmla="*/ 0 h 59"/>
                <a:gd name="T38" fmla="*/ 0 w 47"/>
                <a:gd name="T39" fmla="*/ 0 h 59"/>
                <a:gd name="T40" fmla="*/ 0 w 47"/>
                <a:gd name="T41" fmla="*/ 0 h 5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7"/>
                <a:gd name="T64" fmla="*/ 0 h 59"/>
                <a:gd name="T65" fmla="*/ 47 w 47"/>
                <a:gd name="T66" fmla="*/ 59 h 5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7" h="59">
                  <a:moveTo>
                    <a:pt x="29" y="59"/>
                  </a:moveTo>
                  <a:lnTo>
                    <a:pt x="31" y="57"/>
                  </a:lnTo>
                  <a:lnTo>
                    <a:pt x="33" y="52"/>
                  </a:lnTo>
                  <a:lnTo>
                    <a:pt x="37" y="46"/>
                  </a:lnTo>
                  <a:lnTo>
                    <a:pt x="41" y="37"/>
                  </a:lnTo>
                  <a:lnTo>
                    <a:pt x="43" y="29"/>
                  </a:lnTo>
                  <a:lnTo>
                    <a:pt x="45" y="24"/>
                  </a:lnTo>
                  <a:lnTo>
                    <a:pt x="46" y="17"/>
                  </a:lnTo>
                  <a:lnTo>
                    <a:pt x="47" y="8"/>
                  </a:lnTo>
                  <a:lnTo>
                    <a:pt x="47" y="0"/>
                  </a:lnTo>
                  <a:lnTo>
                    <a:pt x="12" y="0"/>
                  </a:lnTo>
                  <a:lnTo>
                    <a:pt x="12" y="5"/>
                  </a:lnTo>
                  <a:lnTo>
                    <a:pt x="10" y="9"/>
                  </a:lnTo>
                  <a:lnTo>
                    <a:pt x="9" y="16"/>
                  </a:lnTo>
                  <a:lnTo>
                    <a:pt x="8" y="21"/>
                  </a:lnTo>
                  <a:lnTo>
                    <a:pt x="8" y="26"/>
                  </a:lnTo>
                  <a:lnTo>
                    <a:pt x="7" y="27"/>
                  </a:lnTo>
                  <a:lnTo>
                    <a:pt x="3" y="34"/>
                  </a:lnTo>
                  <a:lnTo>
                    <a:pt x="0" y="39"/>
                  </a:lnTo>
                  <a:lnTo>
                    <a:pt x="2" y="38"/>
                  </a:lnTo>
                  <a:lnTo>
                    <a:pt x="29" y="5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56" name="Freeform 541"/>
            <p:cNvSpPr>
              <a:spLocks/>
            </p:cNvSpPr>
            <p:nvPr/>
          </p:nvSpPr>
          <p:spPr bwMode="auto">
            <a:xfrm>
              <a:off x="4590" y="3934"/>
              <a:ext cx="21" cy="20"/>
            </a:xfrm>
            <a:custGeom>
              <a:avLst/>
              <a:gdLst>
                <a:gd name="T0" fmla="*/ 0 w 63"/>
                <a:gd name="T1" fmla="*/ 0 h 61"/>
                <a:gd name="T2" fmla="*/ 0 w 63"/>
                <a:gd name="T3" fmla="*/ 0 h 61"/>
                <a:gd name="T4" fmla="*/ 0 w 63"/>
                <a:gd name="T5" fmla="*/ 0 h 61"/>
                <a:gd name="T6" fmla="*/ 0 w 63"/>
                <a:gd name="T7" fmla="*/ 0 h 61"/>
                <a:gd name="T8" fmla="*/ 0 w 63"/>
                <a:gd name="T9" fmla="*/ 0 h 61"/>
                <a:gd name="T10" fmla="*/ 0 w 63"/>
                <a:gd name="T11" fmla="*/ 0 h 61"/>
                <a:gd name="T12" fmla="*/ 0 w 63"/>
                <a:gd name="T13" fmla="*/ 0 h 61"/>
                <a:gd name="T14" fmla="*/ 0 w 63"/>
                <a:gd name="T15" fmla="*/ 0 h 61"/>
                <a:gd name="T16" fmla="*/ 0 w 63"/>
                <a:gd name="T17" fmla="*/ 0 h 61"/>
                <a:gd name="T18" fmla="*/ 0 w 63"/>
                <a:gd name="T19" fmla="*/ 0 h 61"/>
                <a:gd name="T20" fmla="*/ 0 w 63"/>
                <a:gd name="T21" fmla="*/ 0 h 61"/>
                <a:gd name="T22" fmla="*/ 0 w 63"/>
                <a:gd name="T23" fmla="*/ 0 h 61"/>
                <a:gd name="T24" fmla="*/ 0 w 63"/>
                <a:gd name="T25" fmla="*/ 0 h 61"/>
                <a:gd name="T26" fmla="*/ 0 w 63"/>
                <a:gd name="T27" fmla="*/ 0 h 61"/>
                <a:gd name="T28" fmla="*/ 0 w 63"/>
                <a:gd name="T29" fmla="*/ 0 h 61"/>
                <a:gd name="T30" fmla="*/ 0 w 63"/>
                <a:gd name="T31" fmla="*/ 0 h 61"/>
                <a:gd name="T32" fmla="*/ 0 w 63"/>
                <a:gd name="T33" fmla="*/ 0 h 61"/>
                <a:gd name="T34" fmla="*/ 0 w 63"/>
                <a:gd name="T35" fmla="*/ 0 h 61"/>
                <a:gd name="T36" fmla="*/ 0 w 63"/>
                <a:gd name="T37" fmla="*/ 0 h 61"/>
                <a:gd name="T38" fmla="*/ 0 w 63"/>
                <a:gd name="T39" fmla="*/ 0 h 61"/>
                <a:gd name="T40" fmla="*/ 0 w 63"/>
                <a:gd name="T41" fmla="*/ 0 h 6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3"/>
                <a:gd name="T64" fmla="*/ 0 h 61"/>
                <a:gd name="T65" fmla="*/ 63 w 63"/>
                <a:gd name="T66" fmla="*/ 61 h 6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3" h="61">
                  <a:moveTo>
                    <a:pt x="15" y="60"/>
                  </a:moveTo>
                  <a:lnTo>
                    <a:pt x="14" y="61"/>
                  </a:lnTo>
                  <a:lnTo>
                    <a:pt x="22" y="57"/>
                  </a:lnTo>
                  <a:lnTo>
                    <a:pt x="31" y="53"/>
                  </a:lnTo>
                  <a:lnTo>
                    <a:pt x="36" y="49"/>
                  </a:lnTo>
                  <a:lnTo>
                    <a:pt x="43" y="44"/>
                  </a:lnTo>
                  <a:lnTo>
                    <a:pt x="49" y="38"/>
                  </a:lnTo>
                  <a:lnTo>
                    <a:pt x="53" y="34"/>
                  </a:lnTo>
                  <a:lnTo>
                    <a:pt x="58" y="27"/>
                  </a:lnTo>
                  <a:lnTo>
                    <a:pt x="63" y="21"/>
                  </a:lnTo>
                  <a:lnTo>
                    <a:pt x="36" y="0"/>
                  </a:lnTo>
                  <a:lnTo>
                    <a:pt x="33" y="4"/>
                  </a:lnTo>
                  <a:lnTo>
                    <a:pt x="28" y="8"/>
                  </a:lnTo>
                  <a:lnTo>
                    <a:pt x="24" y="12"/>
                  </a:lnTo>
                  <a:lnTo>
                    <a:pt x="20" y="16"/>
                  </a:lnTo>
                  <a:lnTo>
                    <a:pt x="15" y="18"/>
                  </a:lnTo>
                  <a:lnTo>
                    <a:pt x="10" y="22"/>
                  </a:lnTo>
                  <a:lnTo>
                    <a:pt x="7" y="26"/>
                  </a:lnTo>
                  <a:lnTo>
                    <a:pt x="2" y="27"/>
                  </a:lnTo>
                  <a:lnTo>
                    <a:pt x="0" y="29"/>
                  </a:lnTo>
                  <a:lnTo>
                    <a:pt x="15" y="6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57" name="Freeform 542"/>
            <p:cNvSpPr>
              <a:spLocks/>
            </p:cNvSpPr>
            <p:nvPr/>
          </p:nvSpPr>
          <p:spPr bwMode="auto">
            <a:xfrm>
              <a:off x="4573" y="3944"/>
              <a:ext cx="22" cy="15"/>
            </a:xfrm>
            <a:custGeom>
              <a:avLst/>
              <a:gdLst>
                <a:gd name="T0" fmla="*/ 0 w 67"/>
                <a:gd name="T1" fmla="*/ 0 h 47"/>
                <a:gd name="T2" fmla="*/ 0 w 67"/>
                <a:gd name="T3" fmla="*/ 0 h 47"/>
                <a:gd name="T4" fmla="*/ 0 w 67"/>
                <a:gd name="T5" fmla="*/ 0 h 47"/>
                <a:gd name="T6" fmla="*/ 0 w 67"/>
                <a:gd name="T7" fmla="*/ 0 h 47"/>
                <a:gd name="T8" fmla="*/ 0 w 67"/>
                <a:gd name="T9" fmla="*/ 0 h 47"/>
                <a:gd name="T10" fmla="*/ 0 w 67"/>
                <a:gd name="T11" fmla="*/ 0 h 47"/>
                <a:gd name="T12" fmla="*/ 0 w 67"/>
                <a:gd name="T13" fmla="*/ 0 h 47"/>
                <a:gd name="T14" fmla="*/ 0 w 67"/>
                <a:gd name="T15" fmla="*/ 0 h 47"/>
                <a:gd name="T16" fmla="*/ 0 w 67"/>
                <a:gd name="T17" fmla="*/ 0 h 47"/>
                <a:gd name="T18" fmla="*/ 0 w 67"/>
                <a:gd name="T19" fmla="*/ 0 h 47"/>
                <a:gd name="T20" fmla="*/ 0 w 67"/>
                <a:gd name="T21" fmla="*/ 0 h 47"/>
                <a:gd name="T22" fmla="*/ 0 w 67"/>
                <a:gd name="T23" fmla="*/ 0 h 47"/>
                <a:gd name="T24" fmla="*/ 0 w 67"/>
                <a:gd name="T25" fmla="*/ 0 h 47"/>
                <a:gd name="T26" fmla="*/ 0 w 67"/>
                <a:gd name="T27" fmla="*/ 0 h 47"/>
                <a:gd name="T28" fmla="*/ 0 w 67"/>
                <a:gd name="T29" fmla="*/ 0 h 47"/>
                <a:gd name="T30" fmla="*/ 0 w 67"/>
                <a:gd name="T31" fmla="*/ 0 h 47"/>
                <a:gd name="T32" fmla="*/ 0 w 67"/>
                <a:gd name="T33" fmla="*/ 0 h 47"/>
                <a:gd name="T34" fmla="*/ 0 w 67"/>
                <a:gd name="T35" fmla="*/ 0 h 47"/>
                <a:gd name="T36" fmla="*/ 0 w 67"/>
                <a:gd name="T37" fmla="*/ 0 h 47"/>
                <a:gd name="T38" fmla="*/ 0 w 67"/>
                <a:gd name="T39" fmla="*/ 0 h 47"/>
                <a:gd name="T40" fmla="*/ 0 w 67"/>
                <a:gd name="T41" fmla="*/ 0 h 4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7"/>
                <a:gd name="T64" fmla="*/ 0 h 47"/>
                <a:gd name="T65" fmla="*/ 67 w 67"/>
                <a:gd name="T66" fmla="*/ 47 h 4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7" h="47">
                  <a:moveTo>
                    <a:pt x="0" y="47"/>
                  </a:moveTo>
                  <a:lnTo>
                    <a:pt x="0" y="47"/>
                  </a:lnTo>
                  <a:lnTo>
                    <a:pt x="11" y="47"/>
                  </a:lnTo>
                  <a:lnTo>
                    <a:pt x="18" y="45"/>
                  </a:lnTo>
                  <a:lnTo>
                    <a:pt x="26" y="45"/>
                  </a:lnTo>
                  <a:lnTo>
                    <a:pt x="36" y="44"/>
                  </a:lnTo>
                  <a:lnTo>
                    <a:pt x="45" y="41"/>
                  </a:lnTo>
                  <a:lnTo>
                    <a:pt x="52" y="39"/>
                  </a:lnTo>
                  <a:lnTo>
                    <a:pt x="61" y="35"/>
                  </a:lnTo>
                  <a:lnTo>
                    <a:pt x="67" y="31"/>
                  </a:lnTo>
                  <a:lnTo>
                    <a:pt x="52" y="0"/>
                  </a:lnTo>
                  <a:lnTo>
                    <a:pt x="46" y="1"/>
                  </a:lnTo>
                  <a:lnTo>
                    <a:pt x="40" y="5"/>
                  </a:lnTo>
                  <a:lnTo>
                    <a:pt x="35" y="5"/>
                  </a:lnTo>
                  <a:lnTo>
                    <a:pt x="28" y="7"/>
                  </a:lnTo>
                  <a:lnTo>
                    <a:pt x="23" y="9"/>
                  </a:lnTo>
                  <a:lnTo>
                    <a:pt x="16" y="9"/>
                  </a:lnTo>
                  <a:lnTo>
                    <a:pt x="8" y="10"/>
                  </a:lnTo>
                  <a:lnTo>
                    <a:pt x="0" y="10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58" name="Freeform 543"/>
            <p:cNvSpPr>
              <a:spLocks/>
            </p:cNvSpPr>
            <p:nvPr/>
          </p:nvSpPr>
          <p:spPr bwMode="auto">
            <a:xfrm>
              <a:off x="4547" y="3943"/>
              <a:ext cx="26" cy="16"/>
            </a:xfrm>
            <a:custGeom>
              <a:avLst/>
              <a:gdLst>
                <a:gd name="T0" fmla="*/ 0 w 77"/>
                <a:gd name="T1" fmla="*/ 0 h 49"/>
                <a:gd name="T2" fmla="*/ 0 w 77"/>
                <a:gd name="T3" fmla="*/ 0 h 49"/>
                <a:gd name="T4" fmla="*/ 0 w 77"/>
                <a:gd name="T5" fmla="*/ 0 h 49"/>
                <a:gd name="T6" fmla="*/ 0 w 77"/>
                <a:gd name="T7" fmla="*/ 0 h 49"/>
                <a:gd name="T8" fmla="*/ 0 w 77"/>
                <a:gd name="T9" fmla="*/ 0 h 49"/>
                <a:gd name="T10" fmla="*/ 0 w 77"/>
                <a:gd name="T11" fmla="*/ 0 h 49"/>
                <a:gd name="T12" fmla="*/ 0 w 77"/>
                <a:gd name="T13" fmla="*/ 0 h 49"/>
                <a:gd name="T14" fmla="*/ 0 w 77"/>
                <a:gd name="T15" fmla="*/ 0 h 49"/>
                <a:gd name="T16" fmla="*/ 0 w 77"/>
                <a:gd name="T17" fmla="*/ 0 h 49"/>
                <a:gd name="T18" fmla="*/ 0 w 77"/>
                <a:gd name="T19" fmla="*/ 0 h 49"/>
                <a:gd name="T20" fmla="*/ 0 w 77"/>
                <a:gd name="T21" fmla="*/ 0 h 49"/>
                <a:gd name="T22" fmla="*/ 0 w 77"/>
                <a:gd name="T23" fmla="*/ 0 h 49"/>
                <a:gd name="T24" fmla="*/ 0 w 77"/>
                <a:gd name="T25" fmla="*/ 0 h 49"/>
                <a:gd name="T26" fmla="*/ 0 w 77"/>
                <a:gd name="T27" fmla="*/ 0 h 49"/>
                <a:gd name="T28" fmla="*/ 0 w 77"/>
                <a:gd name="T29" fmla="*/ 0 h 49"/>
                <a:gd name="T30" fmla="*/ 0 w 77"/>
                <a:gd name="T31" fmla="*/ 0 h 49"/>
                <a:gd name="T32" fmla="*/ 0 w 77"/>
                <a:gd name="T33" fmla="*/ 0 h 49"/>
                <a:gd name="T34" fmla="*/ 0 w 77"/>
                <a:gd name="T35" fmla="*/ 0 h 49"/>
                <a:gd name="T36" fmla="*/ 0 w 77"/>
                <a:gd name="T37" fmla="*/ 0 h 49"/>
                <a:gd name="T38" fmla="*/ 0 w 77"/>
                <a:gd name="T39" fmla="*/ 0 h 49"/>
                <a:gd name="T40" fmla="*/ 0 w 77"/>
                <a:gd name="T41" fmla="*/ 0 h 4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7"/>
                <a:gd name="T64" fmla="*/ 0 h 49"/>
                <a:gd name="T65" fmla="*/ 77 w 77"/>
                <a:gd name="T66" fmla="*/ 49 h 4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7" h="49">
                  <a:moveTo>
                    <a:pt x="2" y="34"/>
                  </a:moveTo>
                  <a:lnTo>
                    <a:pt x="0" y="34"/>
                  </a:lnTo>
                  <a:lnTo>
                    <a:pt x="9" y="37"/>
                  </a:lnTo>
                  <a:lnTo>
                    <a:pt x="18" y="41"/>
                  </a:lnTo>
                  <a:lnTo>
                    <a:pt x="27" y="43"/>
                  </a:lnTo>
                  <a:lnTo>
                    <a:pt x="36" y="46"/>
                  </a:lnTo>
                  <a:lnTo>
                    <a:pt x="47" y="47"/>
                  </a:lnTo>
                  <a:lnTo>
                    <a:pt x="57" y="47"/>
                  </a:lnTo>
                  <a:lnTo>
                    <a:pt x="66" y="49"/>
                  </a:lnTo>
                  <a:lnTo>
                    <a:pt x="77" y="49"/>
                  </a:lnTo>
                  <a:lnTo>
                    <a:pt x="77" y="12"/>
                  </a:lnTo>
                  <a:lnTo>
                    <a:pt x="69" y="12"/>
                  </a:lnTo>
                  <a:lnTo>
                    <a:pt x="60" y="11"/>
                  </a:lnTo>
                  <a:lnTo>
                    <a:pt x="50" y="11"/>
                  </a:lnTo>
                  <a:lnTo>
                    <a:pt x="43" y="9"/>
                  </a:lnTo>
                  <a:lnTo>
                    <a:pt x="35" y="7"/>
                  </a:lnTo>
                  <a:lnTo>
                    <a:pt x="28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59" name="Freeform 544"/>
            <p:cNvSpPr>
              <a:spLocks/>
            </p:cNvSpPr>
            <p:nvPr/>
          </p:nvSpPr>
          <p:spPr bwMode="auto">
            <a:xfrm>
              <a:off x="4530" y="3933"/>
              <a:ext cx="22" cy="21"/>
            </a:xfrm>
            <a:custGeom>
              <a:avLst/>
              <a:gdLst>
                <a:gd name="T0" fmla="*/ 0 w 65"/>
                <a:gd name="T1" fmla="*/ 0 h 64"/>
                <a:gd name="T2" fmla="*/ 0 w 65"/>
                <a:gd name="T3" fmla="*/ 0 h 64"/>
                <a:gd name="T4" fmla="*/ 0 w 65"/>
                <a:gd name="T5" fmla="*/ 0 h 64"/>
                <a:gd name="T6" fmla="*/ 0 w 65"/>
                <a:gd name="T7" fmla="*/ 0 h 64"/>
                <a:gd name="T8" fmla="*/ 0 w 65"/>
                <a:gd name="T9" fmla="*/ 0 h 64"/>
                <a:gd name="T10" fmla="*/ 0 w 65"/>
                <a:gd name="T11" fmla="*/ 0 h 64"/>
                <a:gd name="T12" fmla="*/ 0 w 65"/>
                <a:gd name="T13" fmla="*/ 0 h 64"/>
                <a:gd name="T14" fmla="*/ 0 w 65"/>
                <a:gd name="T15" fmla="*/ 0 h 64"/>
                <a:gd name="T16" fmla="*/ 0 w 65"/>
                <a:gd name="T17" fmla="*/ 0 h 64"/>
                <a:gd name="T18" fmla="*/ 0 w 65"/>
                <a:gd name="T19" fmla="*/ 0 h 64"/>
                <a:gd name="T20" fmla="*/ 0 w 65"/>
                <a:gd name="T21" fmla="*/ 0 h 64"/>
                <a:gd name="T22" fmla="*/ 0 w 65"/>
                <a:gd name="T23" fmla="*/ 0 h 64"/>
                <a:gd name="T24" fmla="*/ 0 w 65"/>
                <a:gd name="T25" fmla="*/ 0 h 64"/>
                <a:gd name="T26" fmla="*/ 0 w 65"/>
                <a:gd name="T27" fmla="*/ 0 h 64"/>
                <a:gd name="T28" fmla="*/ 0 w 65"/>
                <a:gd name="T29" fmla="*/ 0 h 64"/>
                <a:gd name="T30" fmla="*/ 0 w 65"/>
                <a:gd name="T31" fmla="*/ 0 h 64"/>
                <a:gd name="T32" fmla="*/ 0 w 65"/>
                <a:gd name="T33" fmla="*/ 0 h 64"/>
                <a:gd name="T34" fmla="*/ 0 w 65"/>
                <a:gd name="T35" fmla="*/ 0 h 64"/>
                <a:gd name="T36" fmla="*/ 0 w 65"/>
                <a:gd name="T37" fmla="*/ 0 h 64"/>
                <a:gd name="T38" fmla="*/ 0 w 65"/>
                <a:gd name="T39" fmla="*/ 0 h 64"/>
                <a:gd name="T40" fmla="*/ 0 w 65"/>
                <a:gd name="T41" fmla="*/ 0 h 6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64"/>
                <a:gd name="T65" fmla="*/ 65 w 65"/>
                <a:gd name="T66" fmla="*/ 64 h 6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64">
                  <a:moveTo>
                    <a:pt x="0" y="20"/>
                  </a:moveTo>
                  <a:lnTo>
                    <a:pt x="1" y="21"/>
                  </a:lnTo>
                  <a:lnTo>
                    <a:pt x="5" y="28"/>
                  </a:lnTo>
                  <a:lnTo>
                    <a:pt x="11" y="34"/>
                  </a:lnTo>
                  <a:lnTo>
                    <a:pt x="17" y="42"/>
                  </a:lnTo>
                  <a:lnTo>
                    <a:pt x="22" y="46"/>
                  </a:lnTo>
                  <a:lnTo>
                    <a:pt x="29" y="51"/>
                  </a:lnTo>
                  <a:lnTo>
                    <a:pt x="36" y="56"/>
                  </a:lnTo>
                  <a:lnTo>
                    <a:pt x="45" y="62"/>
                  </a:lnTo>
                  <a:lnTo>
                    <a:pt x="53" y="64"/>
                  </a:lnTo>
                  <a:lnTo>
                    <a:pt x="65" y="30"/>
                  </a:lnTo>
                  <a:lnTo>
                    <a:pt x="60" y="28"/>
                  </a:lnTo>
                  <a:lnTo>
                    <a:pt x="54" y="25"/>
                  </a:lnTo>
                  <a:lnTo>
                    <a:pt x="51" y="22"/>
                  </a:lnTo>
                  <a:lnTo>
                    <a:pt x="45" y="17"/>
                  </a:lnTo>
                  <a:lnTo>
                    <a:pt x="40" y="13"/>
                  </a:lnTo>
                  <a:lnTo>
                    <a:pt x="36" y="11"/>
                  </a:lnTo>
                  <a:lnTo>
                    <a:pt x="32" y="4"/>
                  </a:lnTo>
                  <a:lnTo>
                    <a:pt x="29" y="0"/>
                  </a:lnTo>
                  <a:lnTo>
                    <a:pt x="30" y="2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60" name="Freeform 545"/>
            <p:cNvSpPr>
              <a:spLocks/>
            </p:cNvSpPr>
            <p:nvPr/>
          </p:nvSpPr>
          <p:spPr bwMode="auto">
            <a:xfrm>
              <a:off x="4524" y="3911"/>
              <a:ext cx="16" cy="29"/>
            </a:xfrm>
            <a:custGeom>
              <a:avLst/>
              <a:gdLst>
                <a:gd name="T0" fmla="*/ 0 w 49"/>
                <a:gd name="T1" fmla="*/ 0 h 85"/>
                <a:gd name="T2" fmla="*/ 0 w 49"/>
                <a:gd name="T3" fmla="*/ 0 h 85"/>
                <a:gd name="T4" fmla="*/ 0 w 49"/>
                <a:gd name="T5" fmla="*/ 0 h 85"/>
                <a:gd name="T6" fmla="*/ 0 w 49"/>
                <a:gd name="T7" fmla="*/ 0 h 85"/>
                <a:gd name="T8" fmla="*/ 0 w 49"/>
                <a:gd name="T9" fmla="*/ 0 h 85"/>
                <a:gd name="T10" fmla="*/ 0 w 49"/>
                <a:gd name="T11" fmla="*/ 0 h 85"/>
                <a:gd name="T12" fmla="*/ 0 w 49"/>
                <a:gd name="T13" fmla="*/ 0 h 85"/>
                <a:gd name="T14" fmla="*/ 0 w 49"/>
                <a:gd name="T15" fmla="*/ 0 h 85"/>
                <a:gd name="T16" fmla="*/ 0 w 49"/>
                <a:gd name="T17" fmla="*/ 0 h 85"/>
                <a:gd name="T18" fmla="*/ 0 w 49"/>
                <a:gd name="T19" fmla="*/ 0 h 85"/>
                <a:gd name="T20" fmla="*/ 0 w 49"/>
                <a:gd name="T21" fmla="*/ 0 h 85"/>
                <a:gd name="T22" fmla="*/ 0 w 49"/>
                <a:gd name="T23" fmla="*/ 0 h 85"/>
                <a:gd name="T24" fmla="*/ 0 w 49"/>
                <a:gd name="T25" fmla="*/ 0 h 85"/>
                <a:gd name="T26" fmla="*/ 0 w 49"/>
                <a:gd name="T27" fmla="*/ 0 h 85"/>
                <a:gd name="T28" fmla="*/ 0 w 49"/>
                <a:gd name="T29" fmla="*/ 0 h 85"/>
                <a:gd name="T30" fmla="*/ 0 w 49"/>
                <a:gd name="T31" fmla="*/ 0 h 85"/>
                <a:gd name="T32" fmla="*/ 0 w 49"/>
                <a:gd name="T33" fmla="*/ 0 h 85"/>
                <a:gd name="T34" fmla="*/ 0 w 49"/>
                <a:gd name="T35" fmla="*/ 0 h 85"/>
                <a:gd name="T36" fmla="*/ 0 w 49"/>
                <a:gd name="T37" fmla="*/ 0 h 85"/>
                <a:gd name="T38" fmla="*/ 0 w 49"/>
                <a:gd name="T39" fmla="*/ 0 h 85"/>
                <a:gd name="T40" fmla="*/ 0 w 49"/>
                <a:gd name="T41" fmla="*/ 0 h 85"/>
                <a:gd name="T42" fmla="*/ 0 w 49"/>
                <a:gd name="T43" fmla="*/ 0 h 85"/>
                <a:gd name="T44" fmla="*/ 0 w 49"/>
                <a:gd name="T45" fmla="*/ 0 h 85"/>
                <a:gd name="T46" fmla="*/ 0 w 49"/>
                <a:gd name="T47" fmla="*/ 0 h 8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9"/>
                <a:gd name="T73" fmla="*/ 0 h 85"/>
                <a:gd name="T74" fmla="*/ 49 w 49"/>
                <a:gd name="T75" fmla="*/ 85 h 8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9" h="85">
                  <a:moveTo>
                    <a:pt x="16" y="0"/>
                  </a:moveTo>
                  <a:lnTo>
                    <a:pt x="0" y="18"/>
                  </a:lnTo>
                  <a:lnTo>
                    <a:pt x="0" y="27"/>
                  </a:lnTo>
                  <a:lnTo>
                    <a:pt x="1" y="37"/>
                  </a:lnTo>
                  <a:lnTo>
                    <a:pt x="2" y="46"/>
                  </a:lnTo>
                  <a:lnTo>
                    <a:pt x="5" y="54"/>
                  </a:lnTo>
                  <a:lnTo>
                    <a:pt x="7" y="61"/>
                  </a:lnTo>
                  <a:lnTo>
                    <a:pt x="11" y="69"/>
                  </a:lnTo>
                  <a:lnTo>
                    <a:pt x="14" y="77"/>
                  </a:lnTo>
                  <a:lnTo>
                    <a:pt x="19" y="85"/>
                  </a:lnTo>
                  <a:lnTo>
                    <a:pt x="49" y="67"/>
                  </a:lnTo>
                  <a:lnTo>
                    <a:pt x="46" y="61"/>
                  </a:lnTo>
                  <a:lnTo>
                    <a:pt x="44" y="54"/>
                  </a:lnTo>
                  <a:lnTo>
                    <a:pt x="40" y="48"/>
                  </a:lnTo>
                  <a:lnTo>
                    <a:pt x="40" y="43"/>
                  </a:lnTo>
                  <a:lnTo>
                    <a:pt x="38" y="35"/>
                  </a:lnTo>
                  <a:lnTo>
                    <a:pt x="36" y="31"/>
                  </a:lnTo>
                  <a:lnTo>
                    <a:pt x="35" y="25"/>
                  </a:lnTo>
                  <a:lnTo>
                    <a:pt x="35" y="18"/>
                  </a:lnTo>
                  <a:lnTo>
                    <a:pt x="19" y="37"/>
                  </a:lnTo>
                  <a:lnTo>
                    <a:pt x="16" y="0"/>
                  </a:lnTo>
                  <a:lnTo>
                    <a:pt x="0" y="1"/>
                  </a:lnTo>
                  <a:lnTo>
                    <a:pt x="0" y="18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61" name="Freeform 546"/>
            <p:cNvSpPr>
              <a:spLocks/>
            </p:cNvSpPr>
            <p:nvPr/>
          </p:nvSpPr>
          <p:spPr bwMode="auto">
            <a:xfrm>
              <a:off x="4619" y="3855"/>
              <a:ext cx="24" cy="45"/>
            </a:xfrm>
            <a:custGeom>
              <a:avLst/>
              <a:gdLst>
                <a:gd name="T0" fmla="*/ 0 w 72"/>
                <a:gd name="T1" fmla="*/ 0 h 136"/>
                <a:gd name="T2" fmla="*/ 0 w 72"/>
                <a:gd name="T3" fmla="*/ 0 h 136"/>
                <a:gd name="T4" fmla="*/ 0 w 72"/>
                <a:gd name="T5" fmla="*/ 0 h 136"/>
                <a:gd name="T6" fmla="*/ 0 w 72"/>
                <a:gd name="T7" fmla="*/ 0 h 136"/>
                <a:gd name="T8" fmla="*/ 0 w 72"/>
                <a:gd name="T9" fmla="*/ 0 h 136"/>
                <a:gd name="T10" fmla="*/ 0 w 72"/>
                <a:gd name="T11" fmla="*/ 0 h 136"/>
                <a:gd name="T12" fmla="*/ 0 w 72"/>
                <a:gd name="T13" fmla="*/ 0 h 136"/>
                <a:gd name="T14" fmla="*/ 0 w 72"/>
                <a:gd name="T15" fmla="*/ 0 h 136"/>
                <a:gd name="T16" fmla="*/ 0 w 72"/>
                <a:gd name="T17" fmla="*/ 0 h 136"/>
                <a:gd name="T18" fmla="*/ 0 w 72"/>
                <a:gd name="T19" fmla="*/ 0 h 136"/>
                <a:gd name="T20" fmla="*/ 0 w 72"/>
                <a:gd name="T21" fmla="*/ 0 h 136"/>
                <a:gd name="T22" fmla="*/ 0 w 72"/>
                <a:gd name="T23" fmla="*/ 0 h 136"/>
                <a:gd name="T24" fmla="*/ 0 w 72"/>
                <a:gd name="T25" fmla="*/ 0 h 136"/>
                <a:gd name="T26" fmla="*/ 0 w 72"/>
                <a:gd name="T27" fmla="*/ 0 h 136"/>
                <a:gd name="T28" fmla="*/ 0 w 72"/>
                <a:gd name="T29" fmla="*/ 0 h 136"/>
                <a:gd name="T30" fmla="*/ 0 w 72"/>
                <a:gd name="T31" fmla="*/ 0 h 136"/>
                <a:gd name="T32" fmla="*/ 0 w 72"/>
                <a:gd name="T33" fmla="*/ 0 h 136"/>
                <a:gd name="T34" fmla="*/ 0 w 72"/>
                <a:gd name="T35" fmla="*/ 0 h 136"/>
                <a:gd name="T36" fmla="*/ 0 w 72"/>
                <a:gd name="T37" fmla="*/ 0 h 136"/>
                <a:gd name="T38" fmla="*/ 0 w 72"/>
                <a:gd name="T39" fmla="*/ 0 h 136"/>
                <a:gd name="T40" fmla="*/ 0 w 72"/>
                <a:gd name="T41" fmla="*/ 0 h 1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2"/>
                <a:gd name="T64" fmla="*/ 0 h 136"/>
                <a:gd name="T65" fmla="*/ 72 w 72"/>
                <a:gd name="T66" fmla="*/ 136 h 1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2" h="136">
                  <a:moveTo>
                    <a:pt x="47" y="0"/>
                  </a:moveTo>
                  <a:lnTo>
                    <a:pt x="47" y="0"/>
                  </a:lnTo>
                  <a:lnTo>
                    <a:pt x="37" y="13"/>
                  </a:lnTo>
                  <a:lnTo>
                    <a:pt x="27" y="26"/>
                  </a:lnTo>
                  <a:lnTo>
                    <a:pt x="18" y="42"/>
                  </a:lnTo>
                  <a:lnTo>
                    <a:pt x="13" y="60"/>
                  </a:lnTo>
                  <a:lnTo>
                    <a:pt x="8" y="76"/>
                  </a:lnTo>
                  <a:lnTo>
                    <a:pt x="3" y="96"/>
                  </a:lnTo>
                  <a:lnTo>
                    <a:pt x="2" y="115"/>
                  </a:lnTo>
                  <a:lnTo>
                    <a:pt x="0" y="136"/>
                  </a:lnTo>
                  <a:lnTo>
                    <a:pt x="36" y="136"/>
                  </a:lnTo>
                  <a:lnTo>
                    <a:pt x="37" y="118"/>
                  </a:lnTo>
                  <a:lnTo>
                    <a:pt x="38" y="101"/>
                  </a:lnTo>
                  <a:lnTo>
                    <a:pt x="41" y="86"/>
                  </a:lnTo>
                  <a:lnTo>
                    <a:pt x="46" y="71"/>
                  </a:lnTo>
                  <a:lnTo>
                    <a:pt x="51" y="58"/>
                  </a:lnTo>
                  <a:lnTo>
                    <a:pt x="57" y="47"/>
                  </a:lnTo>
                  <a:lnTo>
                    <a:pt x="65" y="34"/>
                  </a:lnTo>
                  <a:lnTo>
                    <a:pt x="72" y="24"/>
                  </a:lnTo>
                  <a:lnTo>
                    <a:pt x="4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62" name="Freeform 547"/>
            <p:cNvSpPr>
              <a:spLocks/>
            </p:cNvSpPr>
            <p:nvPr/>
          </p:nvSpPr>
          <p:spPr bwMode="auto">
            <a:xfrm>
              <a:off x="4635" y="3837"/>
              <a:ext cx="39" cy="26"/>
            </a:xfrm>
            <a:custGeom>
              <a:avLst/>
              <a:gdLst>
                <a:gd name="T0" fmla="*/ 0 w 119"/>
                <a:gd name="T1" fmla="*/ 0 h 76"/>
                <a:gd name="T2" fmla="*/ 0 w 119"/>
                <a:gd name="T3" fmla="*/ 0 h 76"/>
                <a:gd name="T4" fmla="*/ 0 w 119"/>
                <a:gd name="T5" fmla="*/ 0 h 76"/>
                <a:gd name="T6" fmla="*/ 0 w 119"/>
                <a:gd name="T7" fmla="*/ 0 h 76"/>
                <a:gd name="T8" fmla="*/ 0 w 119"/>
                <a:gd name="T9" fmla="*/ 0 h 76"/>
                <a:gd name="T10" fmla="*/ 0 w 119"/>
                <a:gd name="T11" fmla="*/ 0 h 76"/>
                <a:gd name="T12" fmla="*/ 0 w 119"/>
                <a:gd name="T13" fmla="*/ 0 h 76"/>
                <a:gd name="T14" fmla="*/ 0 w 119"/>
                <a:gd name="T15" fmla="*/ 0 h 76"/>
                <a:gd name="T16" fmla="*/ 0 w 119"/>
                <a:gd name="T17" fmla="*/ 0 h 76"/>
                <a:gd name="T18" fmla="*/ 0 w 119"/>
                <a:gd name="T19" fmla="*/ 0 h 76"/>
                <a:gd name="T20" fmla="*/ 0 w 119"/>
                <a:gd name="T21" fmla="*/ 0 h 76"/>
                <a:gd name="T22" fmla="*/ 0 w 119"/>
                <a:gd name="T23" fmla="*/ 0 h 76"/>
                <a:gd name="T24" fmla="*/ 0 w 119"/>
                <a:gd name="T25" fmla="*/ 0 h 76"/>
                <a:gd name="T26" fmla="*/ 0 w 119"/>
                <a:gd name="T27" fmla="*/ 0 h 76"/>
                <a:gd name="T28" fmla="*/ 0 w 119"/>
                <a:gd name="T29" fmla="*/ 0 h 76"/>
                <a:gd name="T30" fmla="*/ 0 w 119"/>
                <a:gd name="T31" fmla="*/ 0 h 76"/>
                <a:gd name="T32" fmla="*/ 0 w 119"/>
                <a:gd name="T33" fmla="*/ 0 h 76"/>
                <a:gd name="T34" fmla="*/ 0 w 119"/>
                <a:gd name="T35" fmla="*/ 0 h 76"/>
                <a:gd name="T36" fmla="*/ 0 w 119"/>
                <a:gd name="T37" fmla="*/ 0 h 76"/>
                <a:gd name="T38" fmla="*/ 0 w 119"/>
                <a:gd name="T39" fmla="*/ 0 h 76"/>
                <a:gd name="T40" fmla="*/ 0 w 119"/>
                <a:gd name="T41" fmla="*/ 0 h 7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9"/>
                <a:gd name="T64" fmla="*/ 0 h 76"/>
                <a:gd name="T65" fmla="*/ 119 w 119"/>
                <a:gd name="T66" fmla="*/ 76 h 7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9" h="76">
                  <a:moveTo>
                    <a:pt x="119" y="0"/>
                  </a:moveTo>
                  <a:lnTo>
                    <a:pt x="119" y="0"/>
                  </a:lnTo>
                  <a:lnTo>
                    <a:pt x="102" y="1"/>
                  </a:lnTo>
                  <a:lnTo>
                    <a:pt x="86" y="3"/>
                  </a:lnTo>
                  <a:lnTo>
                    <a:pt x="68" y="8"/>
                  </a:lnTo>
                  <a:lnTo>
                    <a:pt x="54" y="12"/>
                  </a:lnTo>
                  <a:lnTo>
                    <a:pt x="38" y="20"/>
                  </a:lnTo>
                  <a:lnTo>
                    <a:pt x="24" y="29"/>
                  </a:lnTo>
                  <a:lnTo>
                    <a:pt x="13" y="41"/>
                  </a:lnTo>
                  <a:lnTo>
                    <a:pt x="0" y="52"/>
                  </a:lnTo>
                  <a:lnTo>
                    <a:pt x="25" y="76"/>
                  </a:lnTo>
                  <a:lnTo>
                    <a:pt x="35" y="67"/>
                  </a:lnTo>
                  <a:lnTo>
                    <a:pt x="47" y="58"/>
                  </a:lnTo>
                  <a:lnTo>
                    <a:pt x="56" y="51"/>
                  </a:lnTo>
                  <a:lnTo>
                    <a:pt x="67" y="46"/>
                  </a:lnTo>
                  <a:lnTo>
                    <a:pt x="78" y="42"/>
                  </a:lnTo>
                  <a:lnTo>
                    <a:pt x="91" y="39"/>
                  </a:lnTo>
                  <a:lnTo>
                    <a:pt x="105" y="38"/>
                  </a:lnTo>
                  <a:lnTo>
                    <a:pt x="119" y="37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63" name="Freeform 548"/>
            <p:cNvSpPr>
              <a:spLocks/>
            </p:cNvSpPr>
            <p:nvPr/>
          </p:nvSpPr>
          <p:spPr bwMode="auto">
            <a:xfrm>
              <a:off x="4674" y="3837"/>
              <a:ext cx="29" cy="19"/>
            </a:xfrm>
            <a:custGeom>
              <a:avLst/>
              <a:gdLst>
                <a:gd name="T0" fmla="*/ 0 w 86"/>
                <a:gd name="T1" fmla="*/ 0 h 55"/>
                <a:gd name="T2" fmla="*/ 0 w 86"/>
                <a:gd name="T3" fmla="*/ 0 h 55"/>
                <a:gd name="T4" fmla="*/ 0 w 86"/>
                <a:gd name="T5" fmla="*/ 0 h 55"/>
                <a:gd name="T6" fmla="*/ 0 w 86"/>
                <a:gd name="T7" fmla="*/ 0 h 55"/>
                <a:gd name="T8" fmla="*/ 0 w 86"/>
                <a:gd name="T9" fmla="*/ 0 h 55"/>
                <a:gd name="T10" fmla="*/ 0 w 86"/>
                <a:gd name="T11" fmla="*/ 0 h 55"/>
                <a:gd name="T12" fmla="*/ 0 w 86"/>
                <a:gd name="T13" fmla="*/ 0 h 55"/>
                <a:gd name="T14" fmla="*/ 0 w 86"/>
                <a:gd name="T15" fmla="*/ 0 h 55"/>
                <a:gd name="T16" fmla="*/ 0 w 86"/>
                <a:gd name="T17" fmla="*/ 0 h 55"/>
                <a:gd name="T18" fmla="*/ 0 w 86"/>
                <a:gd name="T19" fmla="*/ 0 h 55"/>
                <a:gd name="T20" fmla="*/ 0 w 86"/>
                <a:gd name="T21" fmla="*/ 0 h 55"/>
                <a:gd name="T22" fmla="*/ 0 w 86"/>
                <a:gd name="T23" fmla="*/ 0 h 55"/>
                <a:gd name="T24" fmla="*/ 0 w 86"/>
                <a:gd name="T25" fmla="*/ 0 h 55"/>
                <a:gd name="T26" fmla="*/ 0 w 86"/>
                <a:gd name="T27" fmla="*/ 0 h 55"/>
                <a:gd name="T28" fmla="*/ 0 w 86"/>
                <a:gd name="T29" fmla="*/ 0 h 55"/>
                <a:gd name="T30" fmla="*/ 0 w 86"/>
                <a:gd name="T31" fmla="*/ 0 h 55"/>
                <a:gd name="T32" fmla="*/ 0 w 86"/>
                <a:gd name="T33" fmla="*/ 0 h 55"/>
                <a:gd name="T34" fmla="*/ 0 w 86"/>
                <a:gd name="T35" fmla="*/ 0 h 55"/>
                <a:gd name="T36" fmla="*/ 0 w 86"/>
                <a:gd name="T37" fmla="*/ 0 h 55"/>
                <a:gd name="T38" fmla="*/ 0 w 86"/>
                <a:gd name="T39" fmla="*/ 0 h 55"/>
                <a:gd name="T40" fmla="*/ 0 w 86"/>
                <a:gd name="T41" fmla="*/ 0 h 5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6"/>
                <a:gd name="T64" fmla="*/ 0 h 55"/>
                <a:gd name="T65" fmla="*/ 86 w 86"/>
                <a:gd name="T66" fmla="*/ 55 h 5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6" h="55">
                  <a:moveTo>
                    <a:pt x="86" y="24"/>
                  </a:moveTo>
                  <a:lnTo>
                    <a:pt x="86" y="24"/>
                  </a:lnTo>
                  <a:lnTo>
                    <a:pt x="76" y="17"/>
                  </a:lnTo>
                  <a:lnTo>
                    <a:pt x="65" y="13"/>
                  </a:lnTo>
                  <a:lnTo>
                    <a:pt x="55" y="11"/>
                  </a:lnTo>
                  <a:lnTo>
                    <a:pt x="45" y="7"/>
                  </a:lnTo>
                  <a:lnTo>
                    <a:pt x="35" y="3"/>
                  </a:lnTo>
                  <a:lnTo>
                    <a:pt x="24" y="1"/>
                  </a:lnTo>
                  <a:lnTo>
                    <a:pt x="11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9" y="37"/>
                  </a:lnTo>
                  <a:lnTo>
                    <a:pt x="19" y="38"/>
                  </a:lnTo>
                  <a:lnTo>
                    <a:pt x="28" y="39"/>
                  </a:lnTo>
                  <a:lnTo>
                    <a:pt x="35" y="41"/>
                  </a:lnTo>
                  <a:lnTo>
                    <a:pt x="45" y="45"/>
                  </a:lnTo>
                  <a:lnTo>
                    <a:pt x="53" y="47"/>
                  </a:lnTo>
                  <a:lnTo>
                    <a:pt x="60" y="51"/>
                  </a:lnTo>
                  <a:lnTo>
                    <a:pt x="68" y="55"/>
                  </a:lnTo>
                  <a:lnTo>
                    <a:pt x="86" y="2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64" name="Freeform 549"/>
            <p:cNvSpPr>
              <a:spLocks/>
            </p:cNvSpPr>
            <p:nvPr/>
          </p:nvSpPr>
          <p:spPr bwMode="auto">
            <a:xfrm>
              <a:off x="4697" y="3845"/>
              <a:ext cx="26" cy="28"/>
            </a:xfrm>
            <a:custGeom>
              <a:avLst/>
              <a:gdLst>
                <a:gd name="T0" fmla="*/ 0 w 77"/>
                <a:gd name="T1" fmla="*/ 0 h 82"/>
                <a:gd name="T2" fmla="*/ 0 w 77"/>
                <a:gd name="T3" fmla="*/ 0 h 82"/>
                <a:gd name="T4" fmla="*/ 0 w 77"/>
                <a:gd name="T5" fmla="*/ 0 h 82"/>
                <a:gd name="T6" fmla="*/ 0 w 77"/>
                <a:gd name="T7" fmla="*/ 0 h 82"/>
                <a:gd name="T8" fmla="*/ 0 w 77"/>
                <a:gd name="T9" fmla="*/ 0 h 82"/>
                <a:gd name="T10" fmla="*/ 0 w 77"/>
                <a:gd name="T11" fmla="*/ 0 h 82"/>
                <a:gd name="T12" fmla="*/ 0 w 77"/>
                <a:gd name="T13" fmla="*/ 0 h 82"/>
                <a:gd name="T14" fmla="*/ 0 w 77"/>
                <a:gd name="T15" fmla="*/ 0 h 82"/>
                <a:gd name="T16" fmla="*/ 0 w 77"/>
                <a:gd name="T17" fmla="*/ 0 h 82"/>
                <a:gd name="T18" fmla="*/ 0 w 77"/>
                <a:gd name="T19" fmla="*/ 0 h 82"/>
                <a:gd name="T20" fmla="*/ 0 w 77"/>
                <a:gd name="T21" fmla="*/ 0 h 82"/>
                <a:gd name="T22" fmla="*/ 0 w 77"/>
                <a:gd name="T23" fmla="*/ 0 h 82"/>
                <a:gd name="T24" fmla="*/ 0 w 77"/>
                <a:gd name="T25" fmla="*/ 0 h 82"/>
                <a:gd name="T26" fmla="*/ 0 w 77"/>
                <a:gd name="T27" fmla="*/ 0 h 82"/>
                <a:gd name="T28" fmla="*/ 0 w 77"/>
                <a:gd name="T29" fmla="*/ 0 h 82"/>
                <a:gd name="T30" fmla="*/ 0 w 77"/>
                <a:gd name="T31" fmla="*/ 0 h 82"/>
                <a:gd name="T32" fmla="*/ 0 w 77"/>
                <a:gd name="T33" fmla="*/ 0 h 82"/>
                <a:gd name="T34" fmla="*/ 0 w 77"/>
                <a:gd name="T35" fmla="*/ 0 h 82"/>
                <a:gd name="T36" fmla="*/ 0 w 77"/>
                <a:gd name="T37" fmla="*/ 0 h 82"/>
                <a:gd name="T38" fmla="*/ 0 w 77"/>
                <a:gd name="T39" fmla="*/ 0 h 82"/>
                <a:gd name="T40" fmla="*/ 0 w 77"/>
                <a:gd name="T41" fmla="*/ 0 h 8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7"/>
                <a:gd name="T64" fmla="*/ 0 h 82"/>
                <a:gd name="T65" fmla="*/ 77 w 77"/>
                <a:gd name="T66" fmla="*/ 82 h 8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7" h="82">
                  <a:moveTo>
                    <a:pt x="77" y="66"/>
                  </a:moveTo>
                  <a:lnTo>
                    <a:pt x="77" y="66"/>
                  </a:lnTo>
                  <a:lnTo>
                    <a:pt x="71" y="56"/>
                  </a:lnTo>
                  <a:lnTo>
                    <a:pt x="66" y="47"/>
                  </a:lnTo>
                  <a:lnTo>
                    <a:pt x="59" y="37"/>
                  </a:lnTo>
                  <a:lnTo>
                    <a:pt x="52" y="28"/>
                  </a:lnTo>
                  <a:lnTo>
                    <a:pt x="44" y="21"/>
                  </a:lnTo>
                  <a:lnTo>
                    <a:pt x="37" y="13"/>
                  </a:lnTo>
                  <a:lnTo>
                    <a:pt x="28" y="6"/>
                  </a:lnTo>
                  <a:lnTo>
                    <a:pt x="18" y="0"/>
                  </a:lnTo>
                  <a:lnTo>
                    <a:pt x="0" y="31"/>
                  </a:lnTo>
                  <a:lnTo>
                    <a:pt x="8" y="35"/>
                  </a:lnTo>
                  <a:lnTo>
                    <a:pt x="14" y="41"/>
                  </a:lnTo>
                  <a:lnTo>
                    <a:pt x="21" y="47"/>
                  </a:lnTo>
                  <a:lnTo>
                    <a:pt x="27" y="52"/>
                  </a:lnTo>
                  <a:lnTo>
                    <a:pt x="32" y="58"/>
                  </a:lnTo>
                  <a:lnTo>
                    <a:pt x="35" y="65"/>
                  </a:lnTo>
                  <a:lnTo>
                    <a:pt x="40" y="74"/>
                  </a:lnTo>
                  <a:lnTo>
                    <a:pt x="44" y="82"/>
                  </a:lnTo>
                  <a:lnTo>
                    <a:pt x="77" y="6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65" name="Freeform 550"/>
            <p:cNvSpPr>
              <a:spLocks/>
            </p:cNvSpPr>
            <p:nvPr/>
          </p:nvSpPr>
          <p:spPr bwMode="auto">
            <a:xfrm>
              <a:off x="4712" y="3867"/>
              <a:ext cx="17" cy="32"/>
            </a:xfrm>
            <a:custGeom>
              <a:avLst/>
              <a:gdLst>
                <a:gd name="T0" fmla="*/ 0 w 52"/>
                <a:gd name="T1" fmla="*/ 0 h 94"/>
                <a:gd name="T2" fmla="*/ 0 w 52"/>
                <a:gd name="T3" fmla="*/ 0 h 94"/>
                <a:gd name="T4" fmla="*/ 0 w 52"/>
                <a:gd name="T5" fmla="*/ 0 h 94"/>
                <a:gd name="T6" fmla="*/ 0 w 52"/>
                <a:gd name="T7" fmla="*/ 0 h 94"/>
                <a:gd name="T8" fmla="*/ 0 w 52"/>
                <a:gd name="T9" fmla="*/ 0 h 94"/>
                <a:gd name="T10" fmla="*/ 0 w 52"/>
                <a:gd name="T11" fmla="*/ 0 h 94"/>
                <a:gd name="T12" fmla="*/ 0 w 52"/>
                <a:gd name="T13" fmla="*/ 0 h 94"/>
                <a:gd name="T14" fmla="*/ 0 w 52"/>
                <a:gd name="T15" fmla="*/ 0 h 94"/>
                <a:gd name="T16" fmla="*/ 0 w 52"/>
                <a:gd name="T17" fmla="*/ 0 h 94"/>
                <a:gd name="T18" fmla="*/ 0 w 52"/>
                <a:gd name="T19" fmla="*/ 0 h 94"/>
                <a:gd name="T20" fmla="*/ 0 w 52"/>
                <a:gd name="T21" fmla="*/ 0 h 94"/>
                <a:gd name="T22" fmla="*/ 0 w 52"/>
                <a:gd name="T23" fmla="*/ 0 h 94"/>
                <a:gd name="T24" fmla="*/ 0 w 52"/>
                <a:gd name="T25" fmla="*/ 0 h 94"/>
                <a:gd name="T26" fmla="*/ 0 w 52"/>
                <a:gd name="T27" fmla="*/ 0 h 94"/>
                <a:gd name="T28" fmla="*/ 0 w 52"/>
                <a:gd name="T29" fmla="*/ 0 h 94"/>
                <a:gd name="T30" fmla="*/ 0 w 52"/>
                <a:gd name="T31" fmla="*/ 0 h 94"/>
                <a:gd name="T32" fmla="*/ 0 w 52"/>
                <a:gd name="T33" fmla="*/ 0 h 94"/>
                <a:gd name="T34" fmla="*/ 0 w 52"/>
                <a:gd name="T35" fmla="*/ 0 h 94"/>
                <a:gd name="T36" fmla="*/ 0 w 52"/>
                <a:gd name="T37" fmla="*/ 0 h 94"/>
                <a:gd name="T38" fmla="*/ 0 w 52"/>
                <a:gd name="T39" fmla="*/ 0 h 94"/>
                <a:gd name="T40" fmla="*/ 0 w 52"/>
                <a:gd name="T41" fmla="*/ 0 h 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94"/>
                <a:gd name="T65" fmla="*/ 52 w 52"/>
                <a:gd name="T66" fmla="*/ 94 h 9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94">
                  <a:moveTo>
                    <a:pt x="52" y="94"/>
                  </a:moveTo>
                  <a:lnTo>
                    <a:pt x="52" y="94"/>
                  </a:lnTo>
                  <a:lnTo>
                    <a:pt x="52" y="81"/>
                  </a:lnTo>
                  <a:lnTo>
                    <a:pt x="51" y="68"/>
                  </a:lnTo>
                  <a:lnTo>
                    <a:pt x="49" y="56"/>
                  </a:lnTo>
                  <a:lnTo>
                    <a:pt x="48" y="45"/>
                  </a:lnTo>
                  <a:lnTo>
                    <a:pt x="44" y="33"/>
                  </a:lnTo>
                  <a:lnTo>
                    <a:pt x="41" y="21"/>
                  </a:lnTo>
                  <a:lnTo>
                    <a:pt x="37" y="12"/>
                  </a:lnTo>
                  <a:lnTo>
                    <a:pt x="33" y="0"/>
                  </a:lnTo>
                  <a:lnTo>
                    <a:pt x="0" y="16"/>
                  </a:lnTo>
                  <a:lnTo>
                    <a:pt x="4" y="25"/>
                  </a:lnTo>
                  <a:lnTo>
                    <a:pt x="8" y="34"/>
                  </a:lnTo>
                  <a:lnTo>
                    <a:pt x="12" y="43"/>
                  </a:lnTo>
                  <a:lnTo>
                    <a:pt x="13" y="52"/>
                  </a:lnTo>
                  <a:lnTo>
                    <a:pt x="14" y="62"/>
                  </a:lnTo>
                  <a:lnTo>
                    <a:pt x="15" y="73"/>
                  </a:lnTo>
                  <a:lnTo>
                    <a:pt x="17" y="84"/>
                  </a:lnTo>
                  <a:lnTo>
                    <a:pt x="17" y="94"/>
                  </a:lnTo>
                  <a:lnTo>
                    <a:pt x="52" y="9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66" name="Freeform 551"/>
            <p:cNvSpPr>
              <a:spLocks/>
            </p:cNvSpPr>
            <p:nvPr/>
          </p:nvSpPr>
          <p:spPr bwMode="auto">
            <a:xfrm>
              <a:off x="4712" y="3899"/>
              <a:ext cx="17" cy="31"/>
            </a:xfrm>
            <a:custGeom>
              <a:avLst/>
              <a:gdLst>
                <a:gd name="T0" fmla="*/ 0 w 52"/>
                <a:gd name="T1" fmla="*/ 0 h 95"/>
                <a:gd name="T2" fmla="*/ 0 w 52"/>
                <a:gd name="T3" fmla="*/ 0 h 95"/>
                <a:gd name="T4" fmla="*/ 0 w 52"/>
                <a:gd name="T5" fmla="*/ 0 h 95"/>
                <a:gd name="T6" fmla="*/ 0 w 52"/>
                <a:gd name="T7" fmla="*/ 0 h 95"/>
                <a:gd name="T8" fmla="*/ 0 w 52"/>
                <a:gd name="T9" fmla="*/ 0 h 95"/>
                <a:gd name="T10" fmla="*/ 0 w 52"/>
                <a:gd name="T11" fmla="*/ 0 h 95"/>
                <a:gd name="T12" fmla="*/ 0 w 52"/>
                <a:gd name="T13" fmla="*/ 0 h 95"/>
                <a:gd name="T14" fmla="*/ 0 w 52"/>
                <a:gd name="T15" fmla="*/ 0 h 95"/>
                <a:gd name="T16" fmla="*/ 0 w 52"/>
                <a:gd name="T17" fmla="*/ 0 h 95"/>
                <a:gd name="T18" fmla="*/ 0 w 52"/>
                <a:gd name="T19" fmla="*/ 0 h 95"/>
                <a:gd name="T20" fmla="*/ 0 w 52"/>
                <a:gd name="T21" fmla="*/ 0 h 95"/>
                <a:gd name="T22" fmla="*/ 0 w 52"/>
                <a:gd name="T23" fmla="*/ 0 h 95"/>
                <a:gd name="T24" fmla="*/ 0 w 52"/>
                <a:gd name="T25" fmla="*/ 0 h 95"/>
                <a:gd name="T26" fmla="*/ 0 w 52"/>
                <a:gd name="T27" fmla="*/ 0 h 95"/>
                <a:gd name="T28" fmla="*/ 0 w 52"/>
                <a:gd name="T29" fmla="*/ 0 h 95"/>
                <a:gd name="T30" fmla="*/ 0 w 52"/>
                <a:gd name="T31" fmla="*/ 0 h 95"/>
                <a:gd name="T32" fmla="*/ 0 w 52"/>
                <a:gd name="T33" fmla="*/ 0 h 95"/>
                <a:gd name="T34" fmla="*/ 0 w 52"/>
                <a:gd name="T35" fmla="*/ 0 h 95"/>
                <a:gd name="T36" fmla="*/ 0 w 52"/>
                <a:gd name="T37" fmla="*/ 0 h 95"/>
                <a:gd name="T38" fmla="*/ 0 w 52"/>
                <a:gd name="T39" fmla="*/ 0 h 95"/>
                <a:gd name="T40" fmla="*/ 0 w 52"/>
                <a:gd name="T41" fmla="*/ 0 h 9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95"/>
                <a:gd name="T65" fmla="*/ 52 w 52"/>
                <a:gd name="T66" fmla="*/ 95 h 9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95">
                  <a:moveTo>
                    <a:pt x="32" y="95"/>
                  </a:moveTo>
                  <a:lnTo>
                    <a:pt x="33" y="94"/>
                  </a:lnTo>
                  <a:lnTo>
                    <a:pt x="37" y="82"/>
                  </a:lnTo>
                  <a:lnTo>
                    <a:pt x="41" y="73"/>
                  </a:lnTo>
                  <a:lnTo>
                    <a:pt x="44" y="62"/>
                  </a:lnTo>
                  <a:lnTo>
                    <a:pt x="48" y="47"/>
                  </a:lnTo>
                  <a:lnTo>
                    <a:pt x="49" y="37"/>
                  </a:lnTo>
                  <a:lnTo>
                    <a:pt x="51" y="26"/>
                  </a:lnTo>
                  <a:lnTo>
                    <a:pt x="52" y="13"/>
                  </a:lnTo>
                  <a:lnTo>
                    <a:pt x="52" y="0"/>
                  </a:lnTo>
                  <a:lnTo>
                    <a:pt x="17" y="0"/>
                  </a:lnTo>
                  <a:lnTo>
                    <a:pt x="17" y="11"/>
                  </a:lnTo>
                  <a:lnTo>
                    <a:pt x="15" y="21"/>
                  </a:lnTo>
                  <a:lnTo>
                    <a:pt x="14" y="31"/>
                  </a:lnTo>
                  <a:lnTo>
                    <a:pt x="13" y="42"/>
                  </a:lnTo>
                  <a:lnTo>
                    <a:pt x="12" y="51"/>
                  </a:lnTo>
                  <a:lnTo>
                    <a:pt x="8" y="60"/>
                  </a:lnTo>
                  <a:lnTo>
                    <a:pt x="4" y="69"/>
                  </a:lnTo>
                  <a:lnTo>
                    <a:pt x="0" y="78"/>
                  </a:lnTo>
                  <a:lnTo>
                    <a:pt x="1" y="77"/>
                  </a:lnTo>
                  <a:lnTo>
                    <a:pt x="32" y="9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67" name="Freeform 552"/>
            <p:cNvSpPr>
              <a:spLocks/>
            </p:cNvSpPr>
            <p:nvPr/>
          </p:nvSpPr>
          <p:spPr bwMode="auto">
            <a:xfrm>
              <a:off x="4696" y="3924"/>
              <a:ext cx="26" cy="28"/>
            </a:xfrm>
            <a:custGeom>
              <a:avLst/>
              <a:gdLst>
                <a:gd name="T0" fmla="*/ 0 w 79"/>
                <a:gd name="T1" fmla="*/ 0 h 82"/>
                <a:gd name="T2" fmla="*/ 0 w 79"/>
                <a:gd name="T3" fmla="*/ 0 h 82"/>
                <a:gd name="T4" fmla="*/ 0 w 79"/>
                <a:gd name="T5" fmla="*/ 0 h 82"/>
                <a:gd name="T6" fmla="*/ 0 w 79"/>
                <a:gd name="T7" fmla="*/ 0 h 82"/>
                <a:gd name="T8" fmla="*/ 0 w 79"/>
                <a:gd name="T9" fmla="*/ 0 h 82"/>
                <a:gd name="T10" fmla="*/ 0 w 79"/>
                <a:gd name="T11" fmla="*/ 0 h 82"/>
                <a:gd name="T12" fmla="*/ 0 w 79"/>
                <a:gd name="T13" fmla="*/ 0 h 82"/>
                <a:gd name="T14" fmla="*/ 0 w 79"/>
                <a:gd name="T15" fmla="*/ 0 h 82"/>
                <a:gd name="T16" fmla="*/ 0 w 79"/>
                <a:gd name="T17" fmla="*/ 0 h 82"/>
                <a:gd name="T18" fmla="*/ 0 w 79"/>
                <a:gd name="T19" fmla="*/ 0 h 82"/>
                <a:gd name="T20" fmla="*/ 0 w 79"/>
                <a:gd name="T21" fmla="*/ 0 h 82"/>
                <a:gd name="T22" fmla="*/ 0 w 79"/>
                <a:gd name="T23" fmla="*/ 0 h 82"/>
                <a:gd name="T24" fmla="*/ 0 w 79"/>
                <a:gd name="T25" fmla="*/ 0 h 82"/>
                <a:gd name="T26" fmla="*/ 0 w 79"/>
                <a:gd name="T27" fmla="*/ 0 h 82"/>
                <a:gd name="T28" fmla="*/ 0 w 79"/>
                <a:gd name="T29" fmla="*/ 0 h 82"/>
                <a:gd name="T30" fmla="*/ 0 w 79"/>
                <a:gd name="T31" fmla="*/ 0 h 82"/>
                <a:gd name="T32" fmla="*/ 0 w 79"/>
                <a:gd name="T33" fmla="*/ 0 h 82"/>
                <a:gd name="T34" fmla="*/ 0 w 79"/>
                <a:gd name="T35" fmla="*/ 0 h 82"/>
                <a:gd name="T36" fmla="*/ 0 w 79"/>
                <a:gd name="T37" fmla="*/ 0 h 82"/>
                <a:gd name="T38" fmla="*/ 0 w 79"/>
                <a:gd name="T39" fmla="*/ 0 h 82"/>
                <a:gd name="T40" fmla="*/ 0 w 79"/>
                <a:gd name="T41" fmla="*/ 0 h 8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9"/>
                <a:gd name="T64" fmla="*/ 0 h 82"/>
                <a:gd name="T65" fmla="*/ 79 w 79"/>
                <a:gd name="T66" fmla="*/ 82 h 8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9" h="82">
                  <a:moveTo>
                    <a:pt x="18" y="82"/>
                  </a:moveTo>
                  <a:lnTo>
                    <a:pt x="18" y="82"/>
                  </a:lnTo>
                  <a:lnTo>
                    <a:pt x="27" y="77"/>
                  </a:lnTo>
                  <a:lnTo>
                    <a:pt x="36" y="71"/>
                  </a:lnTo>
                  <a:lnTo>
                    <a:pt x="45" y="63"/>
                  </a:lnTo>
                  <a:lnTo>
                    <a:pt x="54" y="55"/>
                  </a:lnTo>
                  <a:lnTo>
                    <a:pt x="61" y="47"/>
                  </a:lnTo>
                  <a:lnTo>
                    <a:pt x="67" y="37"/>
                  </a:lnTo>
                  <a:lnTo>
                    <a:pt x="74" y="28"/>
                  </a:lnTo>
                  <a:lnTo>
                    <a:pt x="79" y="18"/>
                  </a:lnTo>
                  <a:lnTo>
                    <a:pt x="48" y="0"/>
                  </a:lnTo>
                  <a:lnTo>
                    <a:pt x="43" y="9"/>
                  </a:lnTo>
                  <a:lnTo>
                    <a:pt x="40" y="16"/>
                  </a:lnTo>
                  <a:lnTo>
                    <a:pt x="33" y="24"/>
                  </a:lnTo>
                  <a:lnTo>
                    <a:pt x="28" y="29"/>
                  </a:lnTo>
                  <a:lnTo>
                    <a:pt x="22" y="37"/>
                  </a:lnTo>
                  <a:lnTo>
                    <a:pt x="16" y="42"/>
                  </a:lnTo>
                  <a:lnTo>
                    <a:pt x="9" y="46"/>
                  </a:lnTo>
                  <a:lnTo>
                    <a:pt x="0" y="51"/>
                  </a:lnTo>
                  <a:lnTo>
                    <a:pt x="18" y="8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68" name="Freeform 553"/>
            <p:cNvSpPr>
              <a:spLocks/>
            </p:cNvSpPr>
            <p:nvPr/>
          </p:nvSpPr>
          <p:spPr bwMode="auto">
            <a:xfrm>
              <a:off x="4674" y="3941"/>
              <a:ext cx="28" cy="18"/>
            </a:xfrm>
            <a:custGeom>
              <a:avLst/>
              <a:gdLst>
                <a:gd name="T0" fmla="*/ 0 w 83"/>
                <a:gd name="T1" fmla="*/ 0 h 54"/>
                <a:gd name="T2" fmla="*/ 0 w 83"/>
                <a:gd name="T3" fmla="*/ 0 h 54"/>
                <a:gd name="T4" fmla="*/ 0 w 83"/>
                <a:gd name="T5" fmla="*/ 0 h 54"/>
                <a:gd name="T6" fmla="*/ 0 w 83"/>
                <a:gd name="T7" fmla="*/ 0 h 54"/>
                <a:gd name="T8" fmla="*/ 0 w 83"/>
                <a:gd name="T9" fmla="*/ 0 h 54"/>
                <a:gd name="T10" fmla="*/ 0 w 83"/>
                <a:gd name="T11" fmla="*/ 0 h 54"/>
                <a:gd name="T12" fmla="*/ 0 w 83"/>
                <a:gd name="T13" fmla="*/ 0 h 54"/>
                <a:gd name="T14" fmla="*/ 0 w 83"/>
                <a:gd name="T15" fmla="*/ 0 h 54"/>
                <a:gd name="T16" fmla="*/ 0 w 83"/>
                <a:gd name="T17" fmla="*/ 0 h 54"/>
                <a:gd name="T18" fmla="*/ 0 w 83"/>
                <a:gd name="T19" fmla="*/ 0 h 54"/>
                <a:gd name="T20" fmla="*/ 0 w 83"/>
                <a:gd name="T21" fmla="*/ 0 h 54"/>
                <a:gd name="T22" fmla="*/ 0 w 83"/>
                <a:gd name="T23" fmla="*/ 0 h 54"/>
                <a:gd name="T24" fmla="*/ 0 w 83"/>
                <a:gd name="T25" fmla="*/ 0 h 54"/>
                <a:gd name="T26" fmla="*/ 0 w 83"/>
                <a:gd name="T27" fmla="*/ 0 h 54"/>
                <a:gd name="T28" fmla="*/ 0 w 83"/>
                <a:gd name="T29" fmla="*/ 0 h 54"/>
                <a:gd name="T30" fmla="*/ 0 w 83"/>
                <a:gd name="T31" fmla="*/ 0 h 54"/>
                <a:gd name="T32" fmla="*/ 0 w 83"/>
                <a:gd name="T33" fmla="*/ 0 h 54"/>
                <a:gd name="T34" fmla="*/ 0 w 83"/>
                <a:gd name="T35" fmla="*/ 0 h 54"/>
                <a:gd name="T36" fmla="*/ 0 w 83"/>
                <a:gd name="T37" fmla="*/ 0 h 54"/>
                <a:gd name="T38" fmla="*/ 0 w 83"/>
                <a:gd name="T39" fmla="*/ 0 h 54"/>
                <a:gd name="T40" fmla="*/ 0 w 83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3"/>
                <a:gd name="T64" fmla="*/ 0 h 54"/>
                <a:gd name="T65" fmla="*/ 83 w 83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3" h="54">
                  <a:moveTo>
                    <a:pt x="0" y="54"/>
                  </a:moveTo>
                  <a:lnTo>
                    <a:pt x="0" y="54"/>
                  </a:lnTo>
                  <a:lnTo>
                    <a:pt x="11" y="54"/>
                  </a:lnTo>
                  <a:lnTo>
                    <a:pt x="23" y="52"/>
                  </a:lnTo>
                  <a:lnTo>
                    <a:pt x="33" y="51"/>
                  </a:lnTo>
                  <a:lnTo>
                    <a:pt x="44" y="48"/>
                  </a:lnTo>
                  <a:lnTo>
                    <a:pt x="53" y="44"/>
                  </a:lnTo>
                  <a:lnTo>
                    <a:pt x="63" y="42"/>
                  </a:lnTo>
                  <a:lnTo>
                    <a:pt x="73" y="38"/>
                  </a:lnTo>
                  <a:lnTo>
                    <a:pt x="83" y="31"/>
                  </a:lnTo>
                  <a:lnTo>
                    <a:pt x="65" y="0"/>
                  </a:lnTo>
                  <a:lnTo>
                    <a:pt x="58" y="4"/>
                  </a:lnTo>
                  <a:lnTo>
                    <a:pt x="50" y="8"/>
                  </a:lnTo>
                  <a:lnTo>
                    <a:pt x="43" y="10"/>
                  </a:lnTo>
                  <a:lnTo>
                    <a:pt x="34" y="12"/>
                  </a:lnTo>
                  <a:lnTo>
                    <a:pt x="25" y="14"/>
                  </a:lnTo>
                  <a:lnTo>
                    <a:pt x="17" y="16"/>
                  </a:lnTo>
                  <a:lnTo>
                    <a:pt x="9" y="17"/>
                  </a:lnTo>
                  <a:lnTo>
                    <a:pt x="0" y="17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69" name="Freeform 554"/>
            <p:cNvSpPr>
              <a:spLocks/>
            </p:cNvSpPr>
            <p:nvPr/>
          </p:nvSpPr>
          <p:spPr bwMode="auto">
            <a:xfrm>
              <a:off x="4645" y="3940"/>
              <a:ext cx="29" cy="19"/>
            </a:xfrm>
            <a:custGeom>
              <a:avLst/>
              <a:gdLst>
                <a:gd name="T0" fmla="*/ 0 w 87"/>
                <a:gd name="T1" fmla="*/ 0 h 57"/>
                <a:gd name="T2" fmla="*/ 0 w 87"/>
                <a:gd name="T3" fmla="*/ 0 h 57"/>
                <a:gd name="T4" fmla="*/ 0 w 87"/>
                <a:gd name="T5" fmla="*/ 0 h 57"/>
                <a:gd name="T6" fmla="*/ 0 w 87"/>
                <a:gd name="T7" fmla="*/ 0 h 57"/>
                <a:gd name="T8" fmla="*/ 0 w 87"/>
                <a:gd name="T9" fmla="*/ 0 h 57"/>
                <a:gd name="T10" fmla="*/ 0 w 87"/>
                <a:gd name="T11" fmla="*/ 0 h 57"/>
                <a:gd name="T12" fmla="*/ 0 w 87"/>
                <a:gd name="T13" fmla="*/ 0 h 57"/>
                <a:gd name="T14" fmla="*/ 0 w 87"/>
                <a:gd name="T15" fmla="*/ 0 h 57"/>
                <a:gd name="T16" fmla="*/ 0 w 87"/>
                <a:gd name="T17" fmla="*/ 0 h 57"/>
                <a:gd name="T18" fmla="*/ 0 w 87"/>
                <a:gd name="T19" fmla="*/ 0 h 57"/>
                <a:gd name="T20" fmla="*/ 0 w 87"/>
                <a:gd name="T21" fmla="*/ 0 h 57"/>
                <a:gd name="T22" fmla="*/ 0 w 87"/>
                <a:gd name="T23" fmla="*/ 0 h 57"/>
                <a:gd name="T24" fmla="*/ 0 w 87"/>
                <a:gd name="T25" fmla="*/ 0 h 57"/>
                <a:gd name="T26" fmla="*/ 0 w 87"/>
                <a:gd name="T27" fmla="*/ 0 h 57"/>
                <a:gd name="T28" fmla="*/ 0 w 87"/>
                <a:gd name="T29" fmla="*/ 0 h 57"/>
                <a:gd name="T30" fmla="*/ 0 w 87"/>
                <a:gd name="T31" fmla="*/ 0 h 57"/>
                <a:gd name="T32" fmla="*/ 0 w 87"/>
                <a:gd name="T33" fmla="*/ 0 h 57"/>
                <a:gd name="T34" fmla="*/ 0 w 87"/>
                <a:gd name="T35" fmla="*/ 0 h 57"/>
                <a:gd name="T36" fmla="*/ 0 w 87"/>
                <a:gd name="T37" fmla="*/ 0 h 57"/>
                <a:gd name="T38" fmla="*/ 0 w 87"/>
                <a:gd name="T39" fmla="*/ 0 h 57"/>
                <a:gd name="T40" fmla="*/ 0 w 87"/>
                <a:gd name="T41" fmla="*/ 0 h 5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7"/>
                <a:gd name="T64" fmla="*/ 0 h 57"/>
                <a:gd name="T65" fmla="*/ 87 w 87"/>
                <a:gd name="T66" fmla="*/ 57 h 5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7" h="57">
                  <a:moveTo>
                    <a:pt x="1" y="32"/>
                  </a:moveTo>
                  <a:lnTo>
                    <a:pt x="0" y="32"/>
                  </a:lnTo>
                  <a:lnTo>
                    <a:pt x="10" y="37"/>
                  </a:lnTo>
                  <a:lnTo>
                    <a:pt x="20" y="44"/>
                  </a:lnTo>
                  <a:lnTo>
                    <a:pt x="31" y="47"/>
                  </a:lnTo>
                  <a:lnTo>
                    <a:pt x="41" y="51"/>
                  </a:lnTo>
                  <a:lnTo>
                    <a:pt x="51" y="54"/>
                  </a:lnTo>
                  <a:lnTo>
                    <a:pt x="63" y="55"/>
                  </a:lnTo>
                  <a:lnTo>
                    <a:pt x="75" y="57"/>
                  </a:lnTo>
                  <a:lnTo>
                    <a:pt x="87" y="57"/>
                  </a:lnTo>
                  <a:lnTo>
                    <a:pt x="87" y="20"/>
                  </a:lnTo>
                  <a:lnTo>
                    <a:pt x="78" y="20"/>
                  </a:lnTo>
                  <a:lnTo>
                    <a:pt x="68" y="19"/>
                  </a:lnTo>
                  <a:lnTo>
                    <a:pt x="59" y="17"/>
                  </a:lnTo>
                  <a:lnTo>
                    <a:pt x="51" y="15"/>
                  </a:lnTo>
                  <a:lnTo>
                    <a:pt x="41" y="13"/>
                  </a:lnTo>
                  <a:lnTo>
                    <a:pt x="35" y="10"/>
                  </a:lnTo>
                  <a:lnTo>
                    <a:pt x="27" y="6"/>
                  </a:lnTo>
                  <a:lnTo>
                    <a:pt x="20" y="0"/>
                  </a:lnTo>
                  <a:lnTo>
                    <a:pt x="19" y="0"/>
                  </a:lnTo>
                  <a:lnTo>
                    <a:pt x="1" y="3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70" name="Freeform 555"/>
            <p:cNvSpPr>
              <a:spLocks/>
            </p:cNvSpPr>
            <p:nvPr/>
          </p:nvSpPr>
          <p:spPr bwMode="auto">
            <a:xfrm>
              <a:off x="4625" y="3924"/>
              <a:ext cx="27" cy="27"/>
            </a:xfrm>
            <a:custGeom>
              <a:avLst/>
              <a:gdLst>
                <a:gd name="T0" fmla="*/ 0 w 79"/>
                <a:gd name="T1" fmla="*/ 0 h 82"/>
                <a:gd name="T2" fmla="*/ 0 w 79"/>
                <a:gd name="T3" fmla="*/ 0 h 82"/>
                <a:gd name="T4" fmla="*/ 0 w 79"/>
                <a:gd name="T5" fmla="*/ 0 h 82"/>
                <a:gd name="T6" fmla="*/ 0 w 79"/>
                <a:gd name="T7" fmla="*/ 0 h 82"/>
                <a:gd name="T8" fmla="*/ 0 w 79"/>
                <a:gd name="T9" fmla="*/ 0 h 82"/>
                <a:gd name="T10" fmla="*/ 0 w 79"/>
                <a:gd name="T11" fmla="*/ 0 h 82"/>
                <a:gd name="T12" fmla="*/ 0 w 79"/>
                <a:gd name="T13" fmla="*/ 0 h 82"/>
                <a:gd name="T14" fmla="*/ 0 w 79"/>
                <a:gd name="T15" fmla="*/ 0 h 82"/>
                <a:gd name="T16" fmla="*/ 0 w 79"/>
                <a:gd name="T17" fmla="*/ 0 h 82"/>
                <a:gd name="T18" fmla="*/ 0 w 79"/>
                <a:gd name="T19" fmla="*/ 0 h 82"/>
                <a:gd name="T20" fmla="*/ 0 w 79"/>
                <a:gd name="T21" fmla="*/ 0 h 82"/>
                <a:gd name="T22" fmla="*/ 0 w 79"/>
                <a:gd name="T23" fmla="*/ 0 h 82"/>
                <a:gd name="T24" fmla="*/ 0 w 79"/>
                <a:gd name="T25" fmla="*/ 0 h 82"/>
                <a:gd name="T26" fmla="*/ 0 w 79"/>
                <a:gd name="T27" fmla="*/ 0 h 82"/>
                <a:gd name="T28" fmla="*/ 0 w 79"/>
                <a:gd name="T29" fmla="*/ 0 h 82"/>
                <a:gd name="T30" fmla="*/ 0 w 79"/>
                <a:gd name="T31" fmla="*/ 0 h 82"/>
                <a:gd name="T32" fmla="*/ 0 w 79"/>
                <a:gd name="T33" fmla="*/ 0 h 82"/>
                <a:gd name="T34" fmla="*/ 0 w 79"/>
                <a:gd name="T35" fmla="*/ 0 h 82"/>
                <a:gd name="T36" fmla="*/ 0 w 79"/>
                <a:gd name="T37" fmla="*/ 0 h 82"/>
                <a:gd name="T38" fmla="*/ 0 w 79"/>
                <a:gd name="T39" fmla="*/ 0 h 82"/>
                <a:gd name="T40" fmla="*/ 0 w 79"/>
                <a:gd name="T41" fmla="*/ 0 h 8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9"/>
                <a:gd name="T64" fmla="*/ 0 h 82"/>
                <a:gd name="T65" fmla="*/ 79 w 79"/>
                <a:gd name="T66" fmla="*/ 82 h 8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9" h="82">
                  <a:moveTo>
                    <a:pt x="0" y="15"/>
                  </a:moveTo>
                  <a:lnTo>
                    <a:pt x="0" y="15"/>
                  </a:lnTo>
                  <a:lnTo>
                    <a:pt x="7" y="26"/>
                  </a:lnTo>
                  <a:lnTo>
                    <a:pt x="13" y="36"/>
                  </a:lnTo>
                  <a:lnTo>
                    <a:pt x="19" y="45"/>
                  </a:lnTo>
                  <a:lnTo>
                    <a:pt x="26" y="53"/>
                  </a:lnTo>
                  <a:lnTo>
                    <a:pt x="33" y="62"/>
                  </a:lnTo>
                  <a:lnTo>
                    <a:pt x="43" y="70"/>
                  </a:lnTo>
                  <a:lnTo>
                    <a:pt x="52" y="77"/>
                  </a:lnTo>
                  <a:lnTo>
                    <a:pt x="61" y="82"/>
                  </a:lnTo>
                  <a:lnTo>
                    <a:pt x="79" y="50"/>
                  </a:lnTo>
                  <a:lnTo>
                    <a:pt x="70" y="45"/>
                  </a:lnTo>
                  <a:lnTo>
                    <a:pt x="63" y="41"/>
                  </a:lnTo>
                  <a:lnTo>
                    <a:pt x="58" y="36"/>
                  </a:lnTo>
                  <a:lnTo>
                    <a:pt x="53" y="30"/>
                  </a:lnTo>
                  <a:lnTo>
                    <a:pt x="47" y="22"/>
                  </a:lnTo>
                  <a:lnTo>
                    <a:pt x="41" y="15"/>
                  </a:lnTo>
                  <a:lnTo>
                    <a:pt x="37" y="7"/>
                  </a:lnTo>
                  <a:lnTo>
                    <a:pt x="33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71" name="Freeform 556"/>
            <p:cNvSpPr>
              <a:spLocks/>
            </p:cNvSpPr>
            <p:nvPr/>
          </p:nvSpPr>
          <p:spPr bwMode="auto">
            <a:xfrm>
              <a:off x="4619" y="3900"/>
              <a:ext cx="17" cy="29"/>
            </a:xfrm>
            <a:custGeom>
              <a:avLst/>
              <a:gdLst>
                <a:gd name="T0" fmla="*/ 0 w 52"/>
                <a:gd name="T1" fmla="*/ 0 h 86"/>
                <a:gd name="T2" fmla="*/ 0 w 52"/>
                <a:gd name="T3" fmla="*/ 0 h 86"/>
                <a:gd name="T4" fmla="*/ 0 w 52"/>
                <a:gd name="T5" fmla="*/ 0 h 86"/>
                <a:gd name="T6" fmla="*/ 0 w 52"/>
                <a:gd name="T7" fmla="*/ 0 h 86"/>
                <a:gd name="T8" fmla="*/ 0 w 52"/>
                <a:gd name="T9" fmla="*/ 0 h 86"/>
                <a:gd name="T10" fmla="*/ 0 w 52"/>
                <a:gd name="T11" fmla="*/ 0 h 86"/>
                <a:gd name="T12" fmla="*/ 0 w 52"/>
                <a:gd name="T13" fmla="*/ 0 h 86"/>
                <a:gd name="T14" fmla="*/ 0 w 52"/>
                <a:gd name="T15" fmla="*/ 0 h 86"/>
                <a:gd name="T16" fmla="*/ 0 w 52"/>
                <a:gd name="T17" fmla="*/ 0 h 86"/>
                <a:gd name="T18" fmla="*/ 0 w 52"/>
                <a:gd name="T19" fmla="*/ 0 h 86"/>
                <a:gd name="T20" fmla="*/ 0 w 52"/>
                <a:gd name="T21" fmla="*/ 0 h 86"/>
                <a:gd name="T22" fmla="*/ 0 w 52"/>
                <a:gd name="T23" fmla="*/ 0 h 86"/>
                <a:gd name="T24" fmla="*/ 0 w 52"/>
                <a:gd name="T25" fmla="*/ 0 h 86"/>
                <a:gd name="T26" fmla="*/ 0 w 52"/>
                <a:gd name="T27" fmla="*/ 0 h 86"/>
                <a:gd name="T28" fmla="*/ 0 w 52"/>
                <a:gd name="T29" fmla="*/ 0 h 86"/>
                <a:gd name="T30" fmla="*/ 0 w 52"/>
                <a:gd name="T31" fmla="*/ 0 h 86"/>
                <a:gd name="T32" fmla="*/ 0 w 52"/>
                <a:gd name="T33" fmla="*/ 0 h 86"/>
                <a:gd name="T34" fmla="*/ 0 w 52"/>
                <a:gd name="T35" fmla="*/ 0 h 86"/>
                <a:gd name="T36" fmla="*/ 0 w 52"/>
                <a:gd name="T37" fmla="*/ 0 h 86"/>
                <a:gd name="T38" fmla="*/ 0 w 52"/>
                <a:gd name="T39" fmla="*/ 0 h 86"/>
                <a:gd name="T40" fmla="*/ 0 w 52"/>
                <a:gd name="T41" fmla="*/ 0 h 8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86"/>
                <a:gd name="T65" fmla="*/ 52 w 52"/>
                <a:gd name="T66" fmla="*/ 86 h 8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86">
                  <a:moveTo>
                    <a:pt x="0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" y="24"/>
                  </a:lnTo>
                  <a:lnTo>
                    <a:pt x="3" y="34"/>
                  </a:lnTo>
                  <a:lnTo>
                    <a:pt x="5" y="46"/>
                  </a:lnTo>
                  <a:lnTo>
                    <a:pt x="8" y="55"/>
                  </a:lnTo>
                  <a:lnTo>
                    <a:pt x="12" y="65"/>
                  </a:lnTo>
                  <a:lnTo>
                    <a:pt x="16" y="76"/>
                  </a:lnTo>
                  <a:lnTo>
                    <a:pt x="19" y="86"/>
                  </a:lnTo>
                  <a:lnTo>
                    <a:pt x="52" y="71"/>
                  </a:lnTo>
                  <a:lnTo>
                    <a:pt x="48" y="63"/>
                  </a:lnTo>
                  <a:lnTo>
                    <a:pt x="45" y="55"/>
                  </a:lnTo>
                  <a:lnTo>
                    <a:pt x="43" y="44"/>
                  </a:lnTo>
                  <a:lnTo>
                    <a:pt x="41" y="35"/>
                  </a:lnTo>
                  <a:lnTo>
                    <a:pt x="38" y="26"/>
                  </a:lnTo>
                  <a:lnTo>
                    <a:pt x="37" y="18"/>
                  </a:lnTo>
                  <a:lnTo>
                    <a:pt x="36" y="9"/>
                  </a:lnTo>
                  <a:lnTo>
                    <a:pt x="3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72" name="Freeform 557"/>
            <p:cNvSpPr>
              <a:spLocks/>
            </p:cNvSpPr>
            <p:nvPr/>
          </p:nvSpPr>
          <p:spPr bwMode="auto">
            <a:xfrm>
              <a:off x="4633" y="3900"/>
              <a:ext cx="21" cy="34"/>
            </a:xfrm>
            <a:custGeom>
              <a:avLst/>
              <a:gdLst>
                <a:gd name="T0" fmla="*/ 0 w 61"/>
                <a:gd name="T1" fmla="*/ 0 h 103"/>
                <a:gd name="T2" fmla="*/ 0 w 61"/>
                <a:gd name="T3" fmla="*/ 0 h 103"/>
                <a:gd name="T4" fmla="*/ 0 w 61"/>
                <a:gd name="T5" fmla="*/ 0 h 103"/>
                <a:gd name="T6" fmla="*/ 0 w 61"/>
                <a:gd name="T7" fmla="*/ 0 h 103"/>
                <a:gd name="T8" fmla="*/ 0 w 61"/>
                <a:gd name="T9" fmla="*/ 0 h 103"/>
                <a:gd name="T10" fmla="*/ 0 w 61"/>
                <a:gd name="T11" fmla="*/ 0 h 103"/>
                <a:gd name="T12" fmla="*/ 0 w 61"/>
                <a:gd name="T13" fmla="*/ 0 h 103"/>
                <a:gd name="T14" fmla="*/ 0 w 61"/>
                <a:gd name="T15" fmla="*/ 0 h 103"/>
                <a:gd name="T16" fmla="*/ 0 w 61"/>
                <a:gd name="T17" fmla="*/ 0 h 103"/>
                <a:gd name="T18" fmla="*/ 0 w 61"/>
                <a:gd name="T19" fmla="*/ 0 h 103"/>
                <a:gd name="T20" fmla="*/ 0 w 61"/>
                <a:gd name="T21" fmla="*/ 0 h 103"/>
                <a:gd name="T22" fmla="*/ 0 w 61"/>
                <a:gd name="T23" fmla="*/ 0 h 103"/>
                <a:gd name="T24" fmla="*/ 0 w 61"/>
                <a:gd name="T25" fmla="*/ 0 h 103"/>
                <a:gd name="T26" fmla="*/ 0 w 61"/>
                <a:gd name="T27" fmla="*/ 0 h 103"/>
                <a:gd name="T28" fmla="*/ 0 w 61"/>
                <a:gd name="T29" fmla="*/ 0 h 103"/>
                <a:gd name="T30" fmla="*/ 0 w 61"/>
                <a:gd name="T31" fmla="*/ 0 h 103"/>
                <a:gd name="T32" fmla="*/ 0 w 61"/>
                <a:gd name="T33" fmla="*/ 0 h 103"/>
                <a:gd name="T34" fmla="*/ 0 w 61"/>
                <a:gd name="T35" fmla="*/ 0 h 103"/>
                <a:gd name="T36" fmla="*/ 0 w 61"/>
                <a:gd name="T37" fmla="*/ 0 h 103"/>
                <a:gd name="T38" fmla="*/ 0 w 61"/>
                <a:gd name="T39" fmla="*/ 0 h 103"/>
                <a:gd name="T40" fmla="*/ 0 w 61"/>
                <a:gd name="T41" fmla="*/ 0 h 1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103"/>
                <a:gd name="T65" fmla="*/ 61 w 61"/>
                <a:gd name="T66" fmla="*/ 103 h 1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103">
                  <a:moveTo>
                    <a:pt x="61" y="78"/>
                  </a:moveTo>
                  <a:lnTo>
                    <a:pt x="61" y="77"/>
                  </a:lnTo>
                  <a:lnTo>
                    <a:pt x="55" y="71"/>
                  </a:lnTo>
                  <a:lnTo>
                    <a:pt x="51" y="63"/>
                  </a:lnTo>
                  <a:lnTo>
                    <a:pt x="46" y="54"/>
                  </a:lnTo>
                  <a:lnTo>
                    <a:pt x="42" y="44"/>
                  </a:lnTo>
                  <a:lnTo>
                    <a:pt x="39" y="35"/>
                  </a:lnTo>
                  <a:lnTo>
                    <a:pt x="38" y="25"/>
                  </a:lnTo>
                  <a:lnTo>
                    <a:pt x="36" y="13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16"/>
                  </a:lnTo>
                  <a:lnTo>
                    <a:pt x="3" y="30"/>
                  </a:lnTo>
                  <a:lnTo>
                    <a:pt x="4" y="43"/>
                  </a:lnTo>
                  <a:lnTo>
                    <a:pt x="9" y="58"/>
                  </a:lnTo>
                  <a:lnTo>
                    <a:pt x="13" y="69"/>
                  </a:lnTo>
                  <a:lnTo>
                    <a:pt x="21" y="81"/>
                  </a:lnTo>
                  <a:lnTo>
                    <a:pt x="27" y="91"/>
                  </a:lnTo>
                  <a:lnTo>
                    <a:pt x="36" y="103"/>
                  </a:lnTo>
                  <a:lnTo>
                    <a:pt x="36" y="102"/>
                  </a:lnTo>
                  <a:lnTo>
                    <a:pt x="61" y="7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73" name="Freeform 558"/>
            <p:cNvSpPr>
              <a:spLocks/>
            </p:cNvSpPr>
            <p:nvPr/>
          </p:nvSpPr>
          <p:spPr bwMode="auto">
            <a:xfrm>
              <a:off x="4645" y="3926"/>
              <a:ext cx="29" cy="21"/>
            </a:xfrm>
            <a:custGeom>
              <a:avLst/>
              <a:gdLst>
                <a:gd name="T0" fmla="*/ 0 w 87"/>
                <a:gd name="T1" fmla="*/ 0 h 64"/>
                <a:gd name="T2" fmla="*/ 0 w 87"/>
                <a:gd name="T3" fmla="*/ 0 h 64"/>
                <a:gd name="T4" fmla="*/ 0 w 87"/>
                <a:gd name="T5" fmla="*/ 0 h 64"/>
                <a:gd name="T6" fmla="*/ 0 w 87"/>
                <a:gd name="T7" fmla="*/ 0 h 64"/>
                <a:gd name="T8" fmla="*/ 0 w 87"/>
                <a:gd name="T9" fmla="*/ 0 h 64"/>
                <a:gd name="T10" fmla="*/ 0 w 87"/>
                <a:gd name="T11" fmla="*/ 0 h 64"/>
                <a:gd name="T12" fmla="*/ 0 w 87"/>
                <a:gd name="T13" fmla="*/ 0 h 64"/>
                <a:gd name="T14" fmla="*/ 0 w 87"/>
                <a:gd name="T15" fmla="*/ 0 h 64"/>
                <a:gd name="T16" fmla="*/ 0 w 87"/>
                <a:gd name="T17" fmla="*/ 0 h 64"/>
                <a:gd name="T18" fmla="*/ 0 w 87"/>
                <a:gd name="T19" fmla="*/ 0 h 64"/>
                <a:gd name="T20" fmla="*/ 0 w 87"/>
                <a:gd name="T21" fmla="*/ 0 h 64"/>
                <a:gd name="T22" fmla="*/ 0 w 87"/>
                <a:gd name="T23" fmla="*/ 0 h 64"/>
                <a:gd name="T24" fmla="*/ 0 w 87"/>
                <a:gd name="T25" fmla="*/ 0 h 64"/>
                <a:gd name="T26" fmla="*/ 0 w 87"/>
                <a:gd name="T27" fmla="*/ 0 h 64"/>
                <a:gd name="T28" fmla="*/ 0 w 87"/>
                <a:gd name="T29" fmla="*/ 0 h 64"/>
                <a:gd name="T30" fmla="*/ 0 w 87"/>
                <a:gd name="T31" fmla="*/ 0 h 64"/>
                <a:gd name="T32" fmla="*/ 0 w 87"/>
                <a:gd name="T33" fmla="*/ 0 h 64"/>
                <a:gd name="T34" fmla="*/ 0 w 87"/>
                <a:gd name="T35" fmla="*/ 0 h 64"/>
                <a:gd name="T36" fmla="*/ 0 w 87"/>
                <a:gd name="T37" fmla="*/ 0 h 64"/>
                <a:gd name="T38" fmla="*/ 0 w 87"/>
                <a:gd name="T39" fmla="*/ 0 h 64"/>
                <a:gd name="T40" fmla="*/ 0 w 87"/>
                <a:gd name="T41" fmla="*/ 0 h 6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7"/>
                <a:gd name="T64" fmla="*/ 0 h 64"/>
                <a:gd name="T65" fmla="*/ 87 w 87"/>
                <a:gd name="T66" fmla="*/ 64 h 6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7" h="64">
                  <a:moveTo>
                    <a:pt x="87" y="28"/>
                  </a:moveTo>
                  <a:lnTo>
                    <a:pt x="87" y="28"/>
                  </a:lnTo>
                  <a:lnTo>
                    <a:pt x="78" y="28"/>
                  </a:lnTo>
                  <a:lnTo>
                    <a:pt x="69" y="25"/>
                  </a:lnTo>
                  <a:lnTo>
                    <a:pt x="60" y="24"/>
                  </a:lnTo>
                  <a:lnTo>
                    <a:pt x="51" y="20"/>
                  </a:lnTo>
                  <a:lnTo>
                    <a:pt x="45" y="17"/>
                  </a:lnTo>
                  <a:lnTo>
                    <a:pt x="39" y="12"/>
                  </a:lnTo>
                  <a:lnTo>
                    <a:pt x="31" y="7"/>
                  </a:lnTo>
                  <a:lnTo>
                    <a:pt x="25" y="0"/>
                  </a:lnTo>
                  <a:lnTo>
                    <a:pt x="0" y="24"/>
                  </a:lnTo>
                  <a:lnTo>
                    <a:pt x="9" y="33"/>
                  </a:lnTo>
                  <a:lnTo>
                    <a:pt x="16" y="41"/>
                  </a:lnTo>
                  <a:lnTo>
                    <a:pt x="27" y="49"/>
                  </a:lnTo>
                  <a:lnTo>
                    <a:pt x="39" y="54"/>
                  </a:lnTo>
                  <a:lnTo>
                    <a:pt x="50" y="58"/>
                  </a:lnTo>
                  <a:lnTo>
                    <a:pt x="62" y="62"/>
                  </a:lnTo>
                  <a:lnTo>
                    <a:pt x="73" y="64"/>
                  </a:lnTo>
                  <a:lnTo>
                    <a:pt x="87" y="64"/>
                  </a:lnTo>
                  <a:lnTo>
                    <a:pt x="87" y="2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74" name="Freeform 559"/>
            <p:cNvSpPr>
              <a:spLocks/>
            </p:cNvSpPr>
            <p:nvPr/>
          </p:nvSpPr>
          <p:spPr bwMode="auto">
            <a:xfrm>
              <a:off x="4674" y="3926"/>
              <a:ext cx="30" cy="21"/>
            </a:xfrm>
            <a:custGeom>
              <a:avLst/>
              <a:gdLst>
                <a:gd name="T0" fmla="*/ 0 w 88"/>
                <a:gd name="T1" fmla="*/ 0 h 65"/>
                <a:gd name="T2" fmla="*/ 0 w 88"/>
                <a:gd name="T3" fmla="*/ 0 h 65"/>
                <a:gd name="T4" fmla="*/ 0 w 88"/>
                <a:gd name="T5" fmla="*/ 0 h 65"/>
                <a:gd name="T6" fmla="*/ 0 w 88"/>
                <a:gd name="T7" fmla="*/ 0 h 65"/>
                <a:gd name="T8" fmla="*/ 0 w 88"/>
                <a:gd name="T9" fmla="*/ 0 h 65"/>
                <a:gd name="T10" fmla="*/ 0 w 88"/>
                <a:gd name="T11" fmla="*/ 0 h 65"/>
                <a:gd name="T12" fmla="*/ 0 w 88"/>
                <a:gd name="T13" fmla="*/ 0 h 65"/>
                <a:gd name="T14" fmla="*/ 0 w 88"/>
                <a:gd name="T15" fmla="*/ 0 h 65"/>
                <a:gd name="T16" fmla="*/ 0 w 88"/>
                <a:gd name="T17" fmla="*/ 0 h 65"/>
                <a:gd name="T18" fmla="*/ 0 w 88"/>
                <a:gd name="T19" fmla="*/ 0 h 65"/>
                <a:gd name="T20" fmla="*/ 0 w 88"/>
                <a:gd name="T21" fmla="*/ 0 h 65"/>
                <a:gd name="T22" fmla="*/ 0 w 88"/>
                <a:gd name="T23" fmla="*/ 0 h 65"/>
                <a:gd name="T24" fmla="*/ 0 w 88"/>
                <a:gd name="T25" fmla="*/ 0 h 65"/>
                <a:gd name="T26" fmla="*/ 0 w 88"/>
                <a:gd name="T27" fmla="*/ 0 h 65"/>
                <a:gd name="T28" fmla="*/ 0 w 88"/>
                <a:gd name="T29" fmla="*/ 0 h 65"/>
                <a:gd name="T30" fmla="*/ 0 w 88"/>
                <a:gd name="T31" fmla="*/ 0 h 65"/>
                <a:gd name="T32" fmla="*/ 0 w 88"/>
                <a:gd name="T33" fmla="*/ 0 h 65"/>
                <a:gd name="T34" fmla="*/ 0 w 88"/>
                <a:gd name="T35" fmla="*/ 0 h 65"/>
                <a:gd name="T36" fmla="*/ 0 w 88"/>
                <a:gd name="T37" fmla="*/ 0 h 65"/>
                <a:gd name="T38" fmla="*/ 0 w 88"/>
                <a:gd name="T39" fmla="*/ 0 h 65"/>
                <a:gd name="T40" fmla="*/ 0 w 88"/>
                <a:gd name="T41" fmla="*/ 0 h 6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8"/>
                <a:gd name="T64" fmla="*/ 0 h 65"/>
                <a:gd name="T65" fmla="*/ 88 w 88"/>
                <a:gd name="T66" fmla="*/ 65 h 6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8" h="65">
                  <a:moveTo>
                    <a:pt x="63" y="1"/>
                  </a:moveTo>
                  <a:lnTo>
                    <a:pt x="63" y="0"/>
                  </a:lnTo>
                  <a:lnTo>
                    <a:pt x="57" y="7"/>
                  </a:lnTo>
                  <a:lnTo>
                    <a:pt x="49" y="13"/>
                  </a:lnTo>
                  <a:lnTo>
                    <a:pt x="41" y="18"/>
                  </a:lnTo>
                  <a:lnTo>
                    <a:pt x="35" y="21"/>
                  </a:lnTo>
                  <a:lnTo>
                    <a:pt x="26" y="25"/>
                  </a:lnTo>
                  <a:lnTo>
                    <a:pt x="17" y="26"/>
                  </a:lnTo>
                  <a:lnTo>
                    <a:pt x="9" y="29"/>
                  </a:lnTo>
                  <a:lnTo>
                    <a:pt x="0" y="29"/>
                  </a:lnTo>
                  <a:lnTo>
                    <a:pt x="0" y="65"/>
                  </a:lnTo>
                  <a:lnTo>
                    <a:pt x="14" y="65"/>
                  </a:lnTo>
                  <a:lnTo>
                    <a:pt x="25" y="63"/>
                  </a:lnTo>
                  <a:lnTo>
                    <a:pt x="36" y="59"/>
                  </a:lnTo>
                  <a:lnTo>
                    <a:pt x="48" y="55"/>
                  </a:lnTo>
                  <a:lnTo>
                    <a:pt x="59" y="50"/>
                  </a:lnTo>
                  <a:lnTo>
                    <a:pt x="69" y="42"/>
                  </a:lnTo>
                  <a:lnTo>
                    <a:pt x="79" y="35"/>
                  </a:lnTo>
                  <a:lnTo>
                    <a:pt x="88" y="26"/>
                  </a:lnTo>
                  <a:lnTo>
                    <a:pt x="88" y="25"/>
                  </a:lnTo>
                  <a:lnTo>
                    <a:pt x="63" y="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75" name="Freeform 560"/>
            <p:cNvSpPr>
              <a:spLocks/>
            </p:cNvSpPr>
            <p:nvPr/>
          </p:nvSpPr>
          <p:spPr bwMode="auto">
            <a:xfrm>
              <a:off x="4695" y="3898"/>
              <a:ext cx="21" cy="36"/>
            </a:xfrm>
            <a:custGeom>
              <a:avLst/>
              <a:gdLst>
                <a:gd name="T0" fmla="*/ 0 w 61"/>
                <a:gd name="T1" fmla="*/ 0 h 107"/>
                <a:gd name="T2" fmla="*/ 0 w 61"/>
                <a:gd name="T3" fmla="*/ 0 h 107"/>
                <a:gd name="T4" fmla="*/ 0 w 61"/>
                <a:gd name="T5" fmla="*/ 0 h 107"/>
                <a:gd name="T6" fmla="*/ 0 w 61"/>
                <a:gd name="T7" fmla="*/ 0 h 107"/>
                <a:gd name="T8" fmla="*/ 0 w 61"/>
                <a:gd name="T9" fmla="*/ 0 h 107"/>
                <a:gd name="T10" fmla="*/ 0 w 61"/>
                <a:gd name="T11" fmla="*/ 0 h 107"/>
                <a:gd name="T12" fmla="*/ 0 w 61"/>
                <a:gd name="T13" fmla="*/ 0 h 107"/>
                <a:gd name="T14" fmla="*/ 0 w 61"/>
                <a:gd name="T15" fmla="*/ 0 h 107"/>
                <a:gd name="T16" fmla="*/ 0 w 61"/>
                <a:gd name="T17" fmla="*/ 0 h 107"/>
                <a:gd name="T18" fmla="*/ 0 w 61"/>
                <a:gd name="T19" fmla="*/ 0 h 107"/>
                <a:gd name="T20" fmla="*/ 0 w 61"/>
                <a:gd name="T21" fmla="*/ 0 h 107"/>
                <a:gd name="T22" fmla="*/ 0 w 61"/>
                <a:gd name="T23" fmla="*/ 0 h 107"/>
                <a:gd name="T24" fmla="*/ 0 w 61"/>
                <a:gd name="T25" fmla="*/ 0 h 107"/>
                <a:gd name="T26" fmla="*/ 0 w 61"/>
                <a:gd name="T27" fmla="*/ 0 h 107"/>
                <a:gd name="T28" fmla="*/ 0 w 61"/>
                <a:gd name="T29" fmla="*/ 0 h 107"/>
                <a:gd name="T30" fmla="*/ 0 w 61"/>
                <a:gd name="T31" fmla="*/ 0 h 107"/>
                <a:gd name="T32" fmla="*/ 0 w 61"/>
                <a:gd name="T33" fmla="*/ 0 h 107"/>
                <a:gd name="T34" fmla="*/ 0 w 61"/>
                <a:gd name="T35" fmla="*/ 0 h 107"/>
                <a:gd name="T36" fmla="*/ 0 w 61"/>
                <a:gd name="T37" fmla="*/ 0 h 107"/>
                <a:gd name="T38" fmla="*/ 0 w 61"/>
                <a:gd name="T39" fmla="*/ 0 h 107"/>
                <a:gd name="T40" fmla="*/ 0 w 61"/>
                <a:gd name="T41" fmla="*/ 0 h 10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107"/>
                <a:gd name="T65" fmla="*/ 61 w 61"/>
                <a:gd name="T66" fmla="*/ 107 h 10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107">
                  <a:moveTo>
                    <a:pt x="25" y="0"/>
                  </a:moveTo>
                  <a:lnTo>
                    <a:pt x="25" y="0"/>
                  </a:lnTo>
                  <a:lnTo>
                    <a:pt x="25" y="14"/>
                  </a:lnTo>
                  <a:lnTo>
                    <a:pt x="23" y="26"/>
                  </a:lnTo>
                  <a:lnTo>
                    <a:pt x="20" y="39"/>
                  </a:lnTo>
                  <a:lnTo>
                    <a:pt x="19" y="49"/>
                  </a:lnTo>
                  <a:lnTo>
                    <a:pt x="14" y="59"/>
                  </a:lnTo>
                  <a:lnTo>
                    <a:pt x="10" y="68"/>
                  </a:lnTo>
                  <a:lnTo>
                    <a:pt x="5" y="76"/>
                  </a:lnTo>
                  <a:lnTo>
                    <a:pt x="0" y="83"/>
                  </a:lnTo>
                  <a:lnTo>
                    <a:pt x="25" y="107"/>
                  </a:lnTo>
                  <a:lnTo>
                    <a:pt x="33" y="96"/>
                  </a:lnTo>
                  <a:lnTo>
                    <a:pt x="40" y="86"/>
                  </a:lnTo>
                  <a:lnTo>
                    <a:pt x="47" y="74"/>
                  </a:lnTo>
                  <a:lnTo>
                    <a:pt x="52" y="60"/>
                  </a:lnTo>
                  <a:lnTo>
                    <a:pt x="56" y="47"/>
                  </a:lnTo>
                  <a:lnTo>
                    <a:pt x="58" y="34"/>
                  </a:lnTo>
                  <a:lnTo>
                    <a:pt x="61" y="17"/>
                  </a:lnTo>
                  <a:lnTo>
                    <a:pt x="61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76" name="Freeform 561"/>
            <p:cNvSpPr>
              <a:spLocks/>
            </p:cNvSpPr>
            <p:nvPr/>
          </p:nvSpPr>
          <p:spPr bwMode="auto">
            <a:xfrm>
              <a:off x="4700" y="3873"/>
              <a:ext cx="16" cy="25"/>
            </a:xfrm>
            <a:custGeom>
              <a:avLst/>
              <a:gdLst>
                <a:gd name="T0" fmla="*/ 0 w 48"/>
                <a:gd name="T1" fmla="*/ 0 h 76"/>
                <a:gd name="T2" fmla="*/ 0 w 48"/>
                <a:gd name="T3" fmla="*/ 0 h 76"/>
                <a:gd name="T4" fmla="*/ 0 w 48"/>
                <a:gd name="T5" fmla="*/ 0 h 76"/>
                <a:gd name="T6" fmla="*/ 0 w 48"/>
                <a:gd name="T7" fmla="*/ 0 h 76"/>
                <a:gd name="T8" fmla="*/ 0 w 48"/>
                <a:gd name="T9" fmla="*/ 0 h 76"/>
                <a:gd name="T10" fmla="*/ 0 w 48"/>
                <a:gd name="T11" fmla="*/ 0 h 76"/>
                <a:gd name="T12" fmla="*/ 0 w 48"/>
                <a:gd name="T13" fmla="*/ 0 h 76"/>
                <a:gd name="T14" fmla="*/ 0 w 48"/>
                <a:gd name="T15" fmla="*/ 0 h 76"/>
                <a:gd name="T16" fmla="*/ 0 w 48"/>
                <a:gd name="T17" fmla="*/ 0 h 76"/>
                <a:gd name="T18" fmla="*/ 0 w 48"/>
                <a:gd name="T19" fmla="*/ 0 h 76"/>
                <a:gd name="T20" fmla="*/ 0 w 48"/>
                <a:gd name="T21" fmla="*/ 0 h 76"/>
                <a:gd name="T22" fmla="*/ 0 w 48"/>
                <a:gd name="T23" fmla="*/ 0 h 76"/>
                <a:gd name="T24" fmla="*/ 0 w 48"/>
                <a:gd name="T25" fmla="*/ 0 h 76"/>
                <a:gd name="T26" fmla="*/ 0 w 48"/>
                <a:gd name="T27" fmla="*/ 0 h 76"/>
                <a:gd name="T28" fmla="*/ 0 w 48"/>
                <a:gd name="T29" fmla="*/ 0 h 76"/>
                <a:gd name="T30" fmla="*/ 0 w 48"/>
                <a:gd name="T31" fmla="*/ 0 h 76"/>
                <a:gd name="T32" fmla="*/ 0 w 48"/>
                <a:gd name="T33" fmla="*/ 0 h 76"/>
                <a:gd name="T34" fmla="*/ 0 w 48"/>
                <a:gd name="T35" fmla="*/ 0 h 76"/>
                <a:gd name="T36" fmla="*/ 0 w 48"/>
                <a:gd name="T37" fmla="*/ 0 h 76"/>
                <a:gd name="T38" fmla="*/ 0 w 48"/>
                <a:gd name="T39" fmla="*/ 0 h 76"/>
                <a:gd name="T40" fmla="*/ 0 w 48"/>
                <a:gd name="T41" fmla="*/ 0 h 7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76"/>
                <a:gd name="T65" fmla="*/ 48 w 48"/>
                <a:gd name="T66" fmla="*/ 76 h 7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76">
                  <a:moveTo>
                    <a:pt x="0" y="15"/>
                  </a:moveTo>
                  <a:lnTo>
                    <a:pt x="0" y="16"/>
                  </a:lnTo>
                  <a:lnTo>
                    <a:pt x="2" y="22"/>
                  </a:lnTo>
                  <a:lnTo>
                    <a:pt x="6" y="30"/>
                  </a:lnTo>
                  <a:lnTo>
                    <a:pt x="7" y="35"/>
                  </a:lnTo>
                  <a:lnTo>
                    <a:pt x="8" y="42"/>
                  </a:lnTo>
                  <a:lnTo>
                    <a:pt x="10" y="51"/>
                  </a:lnTo>
                  <a:lnTo>
                    <a:pt x="11" y="60"/>
                  </a:lnTo>
                  <a:lnTo>
                    <a:pt x="12" y="68"/>
                  </a:lnTo>
                  <a:lnTo>
                    <a:pt x="12" y="76"/>
                  </a:lnTo>
                  <a:lnTo>
                    <a:pt x="48" y="76"/>
                  </a:lnTo>
                  <a:lnTo>
                    <a:pt x="48" y="65"/>
                  </a:lnTo>
                  <a:lnTo>
                    <a:pt x="46" y="55"/>
                  </a:lnTo>
                  <a:lnTo>
                    <a:pt x="45" y="46"/>
                  </a:lnTo>
                  <a:lnTo>
                    <a:pt x="44" y="37"/>
                  </a:lnTo>
                  <a:lnTo>
                    <a:pt x="43" y="28"/>
                  </a:lnTo>
                  <a:lnTo>
                    <a:pt x="39" y="17"/>
                  </a:lnTo>
                  <a:lnTo>
                    <a:pt x="35" y="9"/>
                  </a:lnTo>
                  <a:lnTo>
                    <a:pt x="32" y="0"/>
                  </a:lnTo>
                  <a:lnTo>
                    <a:pt x="32" y="1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77" name="Freeform 562"/>
            <p:cNvSpPr>
              <a:spLocks/>
            </p:cNvSpPr>
            <p:nvPr/>
          </p:nvSpPr>
          <p:spPr bwMode="auto">
            <a:xfrm>
              <a:off x="4689" y="3856"/>
              <a:ext cx="21" cy="22"/>
            </a:xfrm>
            <a:custGeom>
              <a:avLst/>
              <a:gdLst>
                <a:gd name="T0" fmla="*/ 0 w 63"/>
                <a:gd name="T1" fmla="*/ 0 h 67"/>
                <a:gd name="T2" fmla="*/ 0 w 63"/>
                <a:gd name="T3" fmla="*/ 0 h 67"/>
                <a:gd name="T4" fmla="*/ 0 w 63"/>
                <a:gd name="T5" fmla="*/ 0 h 67"/>
                <a:gd name="T6" fmla="*/ 0 w 63"/>
                <a:gd name="T7" fmla="*/ 0 h 67"/>
                <a:gd name="T8" fmla="*/ 0 w 63"/>
                <a:gd name="T9" fmla="*/ 0 h 67"/>
                <a:gd name="T10" fmla="*/ 0 w 63"/>
                <a:gd name="T11" fmla="*/ 0 h 67"/>
                <a:gd name="T12" fmla="*/ 0 w 63"/>
                <a:gd name="T13" fmla="*/ 0 h 67"/>
                <a:gd name="T14" fmla="*/ 0 w 63"/>
                <a:gd name="T15" fmla="*/ 0 h 67"/>
                <a:gd name="T16" fmla="*/ 0 w 63"/>
                <a:gd name="T17" fmla="*/ 0 h 67"/>
                <a:gd name="T18" fmla="*/ 0 w 63"/>
                <a:gd name="T19" fmla="*/ 0 h 67"/>
                <a:gd name="T20" fmla="*/ 0 w 63"/>
                <a:gd name="T21" fmla="*/ 0 h 67"/>
                <a:gd name="T22" fmla="*/ 0 w 63"/>
                <a:gd name="T23" fmla="*/ 0 h 67"/>
                <a:gd name="T24" fmla="*/ 0 w 63"/>
                <a:gd name="T25" fmla="*/ 0 h 67"/>
                <a:gd name="T26" fmla="*/ 0 w 63"/>
                <a:gd name="T27" fmla="*/ 0 h 67"/>
                <a:gd name="T28" fmla="*/ 0 w 63"/>
                <a:gd name="T29" fmla="*/ 0 h 67"/>
                <a:gd name="T30" fmla="*/ 0 w 63"/>
                <a:gd name="T31" fmla="*/ 0 h 67"/>
                <a:gd name="T32" fmla="*/ 0 w 63"/>
                <a:gd name="T33" fmla="*/ 0 h 67"/>
                <a:gd name="T34" fmla="*/ 0 w 63"/>
                <a:gd name="T35" fmla="*/ 0 h 67"/>
                <a:gd name="T36" fmla="*/ 0 w 63"/>
                <a:gd name="T37" fmla="*/ 0 h 67"/>
                <a:gd name="T38" fmla="*/ 0 w 63"/>
                <a:gd name="T39" fmla="*/ 0 h 67"/>
                <a:gd name="T40" fmla="*/ 0 w 63"/>
                <a:gd name="T41" fmla="*/ 0 h 6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3"/>
                <a:gd name="T64" fmla="*/ 0 h 67"/>
                <a:gd name="T65" fmla="*/ 63 w 63"/>
                <a:gd name="T66" fmla="*/ 67 h 6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3" h="67">
                  <a:moveTo>
                    <a:pt x="2" y="31"/>
                  </a:moveTo>
                  <a:lnTo>
                    <a:pt x="0" y="30"/>
                  </a:lnTo>
                  <a:lnTo>
                    <a:pt x="5" y="34"/>
                  </a:lnTo>
                  <a:lnTo>
                    <a:pt x="9" y="38"/>
                  </a:lnTo>
                  <a:lnTo>
                    <a:pt x="14" y="43"/>
                  </a:lnTo>
                  <a:lnTo>
                    <a:pt x="19" y="48"/>
                  </a:lnTo>
                  <a:lnTo>
                    <a:pt x="23" y="52"/>
                  </a:lnTo>
                  <a:lnTo>
                    <a:pt x="26" y="56"/>
                  </a:lnTo>
                  <a:lnTo>
                    <a:pt x="29" y="61"/>
                  </a:lnTo>
                  <a:lnTo>
                    <a:pt x="31" y="67"/>
                  </a:lnTo>
                  <a:lnTo>
                    <a:pt x="63" y="53"/>
                  </a:lnTo>
                  <a:lnTo>
                    <a:pt x="60" y="46"/>
                  </a:lnTo>
                  <a:lnTo>
                    <a:pt x="56" y="38"/>
                  </a:lnTo>
                  <a:lnTo>
                    <a:pt x="51" y="29"/>
                  </a:lnTo>
                  <a:lnTo>
                    <a:pt x="44" y="22"/>
                  </a:lnTo>
                  <a:lnTo>
                    <a:pt x="39" y="17"/>
                  </a:lnTo>
                  <a:lnTo>
                    <a:pt x="34" y="12"/>
                  </a:lnTo>
                  <a:lnTo>
                    <a:pt x="28" y="5"/>
                  </a:lnTo>
                  <a:lnTo>
                    <a:pt x="20" y="1"/>
                  </a:lnTo>
                  <a:lnTo>
                    <a:pt x="19" y="0"/>
                  </a:lnTo>
                  <a:lnTo>
                    <a:pt x="2" y="3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78" name="Freeform 563"/>
            <p:cNvSpPr>
              <a:spLocks/>
            </p:cNvSpPr>
            <p:nvPr/>
          </p:nvSpPr>
          <p:spPr bwMode="auto">
            <a:xfrm>
              <a:off x="4674" y="3850"/>
              <a:ext cx="22" cy="16"/>
            </a:xfrm>
            <a:custGeom>
              <a:avLst/>
              <a:gdLst>
                <a:gd name="T0" fmla="*/ 0 w 64"/>
                <a:gd name="T1" fmla="*/ 0 h 49"/>
                <a:gd name="T2" fmla="*/ 0 w 64"/>
                <a:gd name="T3" fmla="*/ 0 h 49"/>
                <a:gd name="T4" fmla="*/ 0 w 64"/>
                <a:gd name="T5" fmla="*/ 0 h 49"/>
                <a:gd name="T6" fmla="*/ 0 w 64"/>
                <a:gd name="T7" fmla="*/ 0 h 49"/>
                <a:gd name="T8" fmla="*/ 0 w 64"/>
                <a:gd name="T9" fmla="*/ 0 h 49"/>
                <a:gd name="T10" fmla="*/ 0 w 64"/>
                <a:gd name="T11" fmla="*/ 0 h 49"/>
                <a:gd name="T12" fmla="*/ 0 w 64"/>
                <a:gd name="T13" fmla="*/ 0 h 49"/>
                <a:gd name="T14" fmla="*/ 0 w 64"/>
                <a:gd name="T15" fmla="*/ 0 h 49"/>
                <a:gd name="T16" fmla="*/ 0 w 64"/>
                <a:gd name="T17" fmla="*/ 0 h 49"/>
                <a:gd name="T18" fmla="*/ 0 w 64"/>
                <a:gd name="T19" fmla="*/ 0 h 49"/>
                <a:gd name="T20" fmla="*/ 0 w 64"/>
                <a:gd name="T21" fmla="*/ 0 h 49"/>
                <a:gd name="T22" fmla="*/ 0 w 64"/>
                <a:gd name="T23" fmla="*/ 0 h 49"/>
                <a:gd name="T24" fmla="*/ 0 w 64"/>
                <a:gd name="T25" fmla="*/ 0 h 49"/>
                <a:gd name="T26" fmla="*/ 0 w 64"/>
                <a:gd name="T27" fmla="*/ 0 h 49"/>
                <a:gd name="T28" fmla="*/ 0 w 64"/>
                <a:gd name="T29" fmla="*/ 0 h 49"/>
                <a:gd name="T30" fmla="*/ 0 w 64"/>
                <a:gd name="T31" fmla="*/ 0 h 49"/>
                <a:gd name="T32" fmla="*/ 0 w 64"/>
                <a:gd name="T33" fmla="*/ 0 h 49"/>
                <a:gd name="T34" fmla="*/ 0 w 64"/>
                <a:gd name="T35" fmla="*/ 0 h 49"/>
                <a:gd name="T36" fmla="*/ 0 w 64"/>
                <a:gd name="T37" fmla="*/ 0 h 49"/>
                <a:gd name="T38" fmla="*/ 0 w 64"/>
                <a:gd name="T39" fmla="*/ 0 h 49"/>
                <a:gd name="T40" fmla="*/ 0 w 64"/>
                <a:gd name="T41" fmla="*/ 0 h 4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4"/>
                <a:gd name="T64" fmla="*/ 0 h 49"/>
                <a:gd name="T65" fmla="*/ 64 w 64"/>
                <a:gd name="T66" fmla="*/ 49 h 4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4" h="49">
                  <a:moveTo>
                    <a:pt x="0" y="36"/>
                  </a:moveTo>
                  <a:lnTo>
                    <a:pt x="0" y="36"/>
                  </a:lnTo>
                  <a:lnTo>
                    <a:pt x="6" y="36"/>
                  </a:lnTo>
                  <a:lnTo>
                    <a:pt x="12" y="38"/>
                  </a:lnTo>
                  <a:lnTo>
                    <a:pt x="20" y="39"/>
                  </a:lnTo>
                  <a:lnTo>
                    <a:pt x="24" y="40"/>
                  </a:lnTo>
                  <a:lnTo>
                    <a:pt x="30" y="41"/>
                  </a:lnTo>
                  <a:lnTo>
                    <a:pt x="36" y="44"/>
                  </a:lnTo>
                  <a:lnTo>
                    <a:pt x="41" y="45"/>
                  </a:lnTo>
                  <a:lnTo>
                    <a:pt x="47" y="49"/>
                  </a:lnTo>
                  <a:lnTo>
                    <a:pt x="64" y="18"/>
                  </a:lnTo>
                  <a:lnTo>
                    <a:pt x="57" y="14"/>
                  </a:lnTo>
                  <a:lnTo>
                    <a:pt x="49" y="10"/>
                  </a:lnTo>
                  <a:lnTo>
                    <a:pt x="43" y="8"/>
                  </a:lnTo>
                  <a:lnTo>
                    <a:pt x="34" y="4"/>
                  </a:lnTo>
                  <a:lnTo>
                    <a:pt x="25" y="2"/>
                  </a:lnTo>
                  <a:lnTo>
                    <a:pt x="17" y="1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79" name="Freeform 564"/>
            <p:cNvSpPr>
              <a:spLocks/>
            </p:cNvSpPr>
            <p:nvPr/>
          </p:nvSpPr>
          <p:spPr bwMode="auto">
            <a:xfrm>
              <a:off x="4645" y="3850"/>
              <a:ext cx="29" cy="20"/>
            </a:xfrm>
            <a:custGeom>
              <a:avLst/>
              <a:gdLst>
                <a:gd name="T0" fmla="*/ 0 w 87"/>
                <a:gd name="T1" fmla="*/ 0 h 61"/>
                <a:gd name="T2" fmla="*/ 0 w 87"/>
                <a:gd name="T3" fmla="*/ 0 h 61"/>
                <a:gd name="T4" fmla="*/ 0 w 87"/>
                <a:gd name="T5" fmla="*/ 0 h 61"/>
                <a:gd name="T6" fmla="*/ 0 w 87"/>
                <a:gd name="T7" fmla="*/ 0 h 61"/>
                <a:gd name="T8" fmla="*/ 0 w 87"/>
                <a:gd name="T9" fmla="*/ 0 h 61"/>
                <a:gd name="T10" fmla="*/ 0 w 87"/>
                <a:gd name="T11" fmla="*/ 0 h 61"/>
                <a:gd name="T12" fmla="*/ 0 w 87"/>
                <a:gd name="T13" fmla="*/ 0 h 61"/>
                <a:gd name="T14" fmla="*/ 0 w 87"/>
                <a:gd name="T15" fmla="*/ 0 h 61"/>
                <a:gd name="T16" fmla="*/ 0 w 87"/>
                <a:gd name="T17" fmla="*/ 0 h 61"/>
                <a:gd name="T18" fmla="*/ 0 w 87"/>
                <a:gd name="T19" fmla="*/ 0 h 61"/>
                <a:gd name="T20" fmla="*/ 0 w 87"/>
                <a:gd name="T21" fmla="*/ 0 h 61"/>
                <a:gd name="T22" fmla="*/ 0 w 87"/>
                <a:gd name="T23" fmla="*/ 0 h 61"/>
                <a:gd name="T24" fmla="*/ 0 w 87"/>
                <a:gd name="T25" fmla="*/ 0 h 61"/>
                <a:gd name="T26" fmla="*/ 0 w 87"/>
                <a:gd name="T27" fmla="*/ 0 h 61"/>
                <a:gd name="T28" fmla="*/ 0 w 87"/>
                <a:gd name="T29" fmla="*/ 0 h 61"/>
                <a:gd name="T30" fmla="*/ 0 w 87"/>
                <a:gd name="T31" fmla="*/ 0 h 61"/>
                <a:gd name="T32" fmla="*/ 0 w 87"/>
                <a:gd name="T33" fmla="*/ 0 h 61"/>
                <a:gd name="T34" fmla="*/ 0 w 87"/>
                <a:gd name="T35" fmla="*/ 0 h 61"/>
                <a:gd name="T36" fmla="*/ 0 w 87"/>
                <a:gd name="T37" fmla="*/ 0 h 61"/>
                <a:gd name="T38" fmla="*/ 0 w 87"/>
                <a:gd name="T39" fmla="*/ 0 h 61"/>
                <a:gd name="T40" fmla="*/ 0 w 87"/>
                <a:gd name="T41" fmla="*/ 0 h 6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7"/>
                <a:gd name="T64" fmla="*/ 0 h 61"/>
                <a:gd name="T65" fmla="*/ 87 w 87"/>
                <a:gd name="T66" fmla="*/ 61 h 6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7" h="61">
                  <a:moveTo>
                    <a:pt x="25" y="61"/>
                  </a:moveTo>
                  <a:lnTo>
                    <a:pt x="24" y="61"/>
                  </a:lnTo>
                  <a:lnTo>
                    <a:pt x="33" y="56"/>
                  </a:lnTo>
                  <a:lnTo>
                    <a:pt x="39" y="49"/>
                  </a:lnTo>
                  <a:lnTo>
                    <a:pt x="45" y="47"/>
                  </a:lnTo>
                  <a:lnTo>
                    <a:pt x="54" y="43"/>
                  </a:lnTo>
                  <a:lnTo>
                    <a:pt x="62" y="39"/>
                  </a:lnTo>
                  <a:lnTo>
                    <a:pt x="70" y="38"/>
                  </a:lnTo>
                  <a:lnTo>
                    <a:pt x="78" y="36"/>
                  </a:lnTo>
                  <a:lnTo>
                    <a:pt x="87" y="36"/>
                  </a:lnTo>
                  <a:lnTo>
                    <a:pt x="87" y="0"/>
                  </a:lnTo>
                  <a:lnTo>
                    <a:pt x="75" y="0"/>
                  </a:lnTo>
                  <a:lnTo>
                    <a:pt x="63" y="1"/>
                  </a:lnTo>
                  <a:lnTo>
                    <a:pt x="51" y="5"/>
                  </a:lnTo>
                  <a:lnTo>
                    <a:pt x="41" y="9"/>
                  </a:lnTo>
                  <a:lnTo>
                    <a:pt x="30" y="13"/>
                  </a:lnTo>
                  <a:lnTo>
                    <a:pt x="19" y="21"/>
                  </a:lnTo>
                  <a:lnTo>
                    <a:pt x="10" y="27"/>
                  </a:lnTo>
                  <a:lnTo>
                    <a:pt x="1" y="35"/>
                  </a:lnTo>
                  <a:lnTo>
                    <a:pt x="0" y="35"/>
                  </a:lnTo>
                  <a:lnTo>
                    <a:pt x="25" y="6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80" name="Freeform 565"/>
            <p:cNvSpPr>
              <a:spLocks/>
            </p:cNvSpPr>
            <p:nvPr/>
          </p:nvSpPr>
          <p:spPr bwMode="auto">
            <a:xfrm>
              <a:off x="4633" y="3861"/>
              <a:ext cx="21" cy="39"/>
            </a:xfrm>
            <a:custGeom>
              <a:avLst/>
              <a:gdLst>
                <a:gd name="T0" fmla="*/ 0 w 61"/>
                <a:gd name="T1" fmla="*/ 0 h 116"/>
                <a:gd name="T2" fmla="*/ 0 w 61"/>
                <a:gd name="T3" fmla="*/ 0 h 116"/>
                <a:gd name="T4" fmla="*/ 0 w 61"/>
                <a:gd name="T5" fmla="*/ 0 h 116"/>
                <a:gd name="T6" fmla="*/ 0 w 61"/>
                <a:gd name="T7" fmla="*/ 0 h 116"/>
                <a:gd name="T8" fmla="*/ 0 w 61"/>
                <a:gd name="T9" fmla="*/ 0 h 116"/>
                <a:gd name="T10" fmla="*/ 0 w 61"/>
                <a:gd name="T11" fmla="*/ 0 h 116"/>
                <a:gd name="T12" fmla="*/ 0 w 61"/>
                <a:gd name="T13" fmla="*/ 0 h 116"/>
                <a:gd name="T14" fmla="*/ 0 w 61"/>
                <a:gd name="T15" fmla="*/ 0 h 116"/>
                <a:gd name="T16" fmla="*/ 0 w 61"/>
                <a:gd name="T17" fmla="*/ 0 h 116"/>
                <a:gd name="T18" fmla="*/ 0 w 61"/>
                <a:gd name="T19" fmla="*/ 0 h 116"/>
                <a:gd name="T20" fmla="*/ 0 w 61"/>
                <a:gd name="T21" fmla="*/ 0 h 116"/>
                <a:gd name="T22" fmla="*/ 0 w 61"/>
                <a:gd name="T23" fmla="*/ 0 h 116"/>
                <a:gd name="T24" fmla="*/ 0 w 61"/>
                <a:gd name="T25" fmla="*/ 0 h 116"/>
                <a:gd name="T26" fmla="*/ 0 w 61"/>
                <a:gd name="T27" fmla="*/ 0 h 116"/>
                <a:gd name="T28" fmla="*/ 0 w 61"/>
                <a:gd name="T29" fmla="*/ 0 h 116"/>
                <a:gd name="T30" fmla="*/ 0 w 61"/>
                <a:gd name="T31" fmla="*/ 0 h 116"/>
                <a:gd name="T32" fmla="*/ 0 w 61"/>
                <a:gd name="T33" fmla="*/ 0 h 116"/>
                <a:gd name="T34" fmla="*/ 0 w 61"/>
                <a:gd name="T35" fmla="*/ 0 h 116"/>
                <a:gd name="T36" fmla="*/ 0 w 61"/>
                <a:gd name="T37" fmla="*/ 0 h 116"/>
                <a:gd name="T38" fmla="*/ 0 w 61"/>
                <a:gd name="T39" fmla="*/ 0 h 116"/>
                <a:gd name="T40" fmla="*/ 0 w 61"/>
                <a:gd name="T41" fmla="*/ 0 h 11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116"/>
                <a:gd name="T65" fmla="*/ 61 w 61"/>
                <a:gd name="T66" fmla="*/ 116 h 11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116">
                  <a:moveTo>
                    <a:pt x="36" y="116"/>
                  </a:moveTo>
                  <a:lnTo>
                    <a:pt x="36" y="116"/>
                  </a:lnTo>
                  <a:lnTo>
                    <a:pt x="36" y="100"/>
                  </a:lnTo>
                  <a:lnTo>
                    <a:pt x="38" y="85"/>
                  </a:lnTo>
                  <a:lnTo>
                    <a:pt x="39" y="72"/>
                  </a:lnTo>
                  <a:lnTo>
                    <a:pt x="42" y="60"/>
                  </a:lnTo>
                  <a:lnTo>
                    <a:pt x="46" y="50"/>
                  </a:lnTo>
                  <a:lnTo>
                    <a:pt x="51" y="40"/>
                  </a:lnTo>
                  <a:lnTo>
                    <a:pt x="55" y="31"/>
                  </a:lnTo>
                  <a:lnTo>
                    <a:pt x="61" y="26"/>
                  </a:lnTo>
                  <a:lnTo>
                    <a:pt x="36" y="0"/>
                  </a:lnTo>
                  <a:lnTo>
                    <a:pt x="27" y="10"/>
                  </a:lnTo>
                  <a:lnTo>
                    <a:pt x="21" y="22"/>
                  </a:lnTo>
                  <a:lnTo>
                    <a:pt x="13" y="34"/>
                  </a:lnTo>
                  <a:lnTo>
                    <a:pt x="9" y="50"/>
                  </a:lnTo>
                  <a:lnTo>
                    <a:pt x="4" y="64"/>
                  </a:lnTo>
                  <a:lnTo>
                    <a:pt x="3" y="80"/>
                  </a:lnTo>
                  <a:lnTo>
                    <a:pt x="0" y="98"/>
                  </a:lnTo>
                  <a:lnTo>
                    <a:pt x="0" y="116"/>
                  </a:lnTo>
                  <a:lnTo>
                    <a:pt x="36" y="11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81" name="Freeform 566"/>
            <p:cNvSpPr>
              <a:spLocks/>
            </p:cNvSpPr>
            <p:nvPr/>
          </p:nvSpPr>
          <p:spPr bwMode="auto">
            <a:xfrm>
              <a:off x="4735" y="3839"/>
              <a:ext cx="12" cy="112"/>
            </a:xfrm>
            <a:custGeom>
              <a:avLst/>
              <a:gdLst>
                <a:gd name="T0" fmla="*/ 0 w 35"/>
                <a:gd name="T1" fmla="*/ 0 h 337"/>
                <a:gd name="T2" fmla="*/ 0 w 35"/>
                <a:gd name="T3" fmla="*/ 0 h 337"/>
                <a:gd name="T4" fmla="*/ 0 w 35"/>
                <a:gd name="T5" fmla="*/ 0 h 337"/>
                <a:gd name="T6" fmla="*/ 0 w 35"/>
                <a:gd name="T7" fmla="*/ 0 h 337"/>
                <a:gd name="T8" fmla="*/ 0 w 35"/>
                <a:gd name="T9" fmla="*/ 0 h 337"/>
                <a:gd name="T10" fmla="*/ 0 w 35"/>
                <a:gd name="T11" fmla="*/ 0 h 337"/>
                <a:gd name="T12" fmla="*/ 0 w 35"/>
                <a:gd name="T13" fmla="*/ 0 h 337"/>
                <a:gd name="T14" fmla="*/ 0 w 35"/>
                <a:gd name="T15" fmla="*/ 0 h 337"/>
                <a:gd name="T16" fmla="*/ 0 w 35"/>
                <a:gd name="T17" fmla="*/ 0 h 337"/>
                <a:gd name="T18" fmla="*/ 0 w 35"/>
                <a:gd name="T19" fmla="*/ 0 h 3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337"/>
                <a:gd name="T32" fmla="*/ 35 w 35"/>
                <a:gd name="T33" fmla="*/ 337 h 3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337">
                  <a:moveTo>
                    <a:pt x="17" y="0"/>
                  </a:moveTo>
                  <a:lnTo>
                    <a:pt x="0" y="19"/>
                  </a:lnTo>
                  <a:lnTo>
                    <a:pt x="0" y="337"/>
                  </a:lnTo>
                  <a:lnTo>
                    <a:pt x="35" y="337"/>
                  </a:lnTo>
                  <a:lnTo>
                    <a:pt x="35" y="19"/>
                  </a:lnTo>
                  <a:lnTo>
                    <a:pt x="17" y="37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82" name="Freeform 567"/>
            <p:cNvSpPr>
              <a:spLocks/>
            </p:cNvSpPr>
            <p:nvPr/>
          </p:nvSpPr>
          <p:spPr bwMode="auto">
            <a:xfrm>
              <a:off x="4741" y="3839"/>
              <a:ext cx="45" cy="12"/>
            </a:xfrm>
            <a:custGeom>
              <a:avLst/>
              <a:gdLst>
                <a:gd name="T0" fmla="*/ 0 w 137"/>
                <a:gd name="T1" fmla="*/ 0 h 37"/>
                <a:gd name="T2" fmla="*/ 0 w 137"/>
                <a:gd name="T3" fmla="*/ 0 h 37"/>
                <a:gd name="T4" fmla="*/ 0 w 137"/>
                <a:gd name="T5" fmla="*/ 0 h 37"/>
                <a:gd name="T6" fmla="*/ 0 w 137"/>
                <a:gd name="T7" fmla="*/ 0 h 37"/>
                <a:gd name="T8" fmla="*/ 0 w 137"/>
                <a:gd name="T9" fmla="*/ 0 h 37"/>
                <a:gd name="T10" fmla="*/ 0 w 137"/>
                <a:gd name="T11" fmla="*/ 0 h 37"/>
                <a:gd name="T12" fmla="*/ 0 w 137"/>
                <a:gd name="T13" fmla="*/ 0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7"/>
                <a:gd name="T22" fmla="*/ 0 h 37"/>
                <a:gd name="T23" fmla="*/ 137 w 137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7" h="37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37" y="37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83" name="Freeform 568"/>
            <p:cNvSpPr>
              <a:spLocks/>
            </p:cNvSpPr>
            <p:nvPr/>
          </p:nvSpPr>
          <p:spPr bwMode="auto">
            <a:xfrm>
              <a:off x="4786" y="3839"/>
              <a:ext cx="24" cy="15"/>
            </a:xfrm>
            <a:custGeom>
              <a:avLst/>
              <a:gdLst>
                <a:gd name="T0" fmla="*/ 0 w 70"/>
                <a:gd name="T1" fmla="*/ 0 h 45"/>
                <a:gd name="T2" fmla="*/ 0 w 70"/>
                <a:gd name="T3" fmla="*/ 0 h 45"/>
                <a:gd name="T4" fmla="*/ 0 w 70"/>
                <a:gd name="T5" fmla="*/ 0 h 45"/>
                <a:gd name="T6" fmla="*/ 0 w 70"/>
                <a:gd name="T7" fmla="*/ 0 h 45"/>
                <a:gd name="T8" fmla="*/ 0 w 70"/>
                <a:gd name="T9" fmla="*/ 0 h 45"/>
                <a:gd name="T10" fmla="*/ 0 w 70"/>
                <a:gd name="T11" fmla="*/ 0 h 45"/>
                <a:gd name="T12" fmla="*/ 0 w 70"/>
                <a:gd name="T13" fmla="*/ 0 h 45"/>
                <a:gd name="T14" fmla="*/ 0 w 70"/>
                <a:gd name="T15" fmla="*/ 0 h 45"/>
                <a:gd name="T16" fmla="*/ 0 w 70"/>
                <a:gd name="T17" fmla="*/ 0 h 45"/>
                <a:gd name="T18" fmla="*/ 0 w 70"/>
                <a:gd name="T19" fmla="*/ 0 h 45"/>
                <a:gd name="T20" fmla="*/ 0 w 70"/>
                <a:gd name="T21" fmla="*/ 0 h 45"/>
                <a:gd name="T22" fmla="*/ 0 w 70"/>
                <a:gd name="T23" fmla="*/ 0 h 45"/>
                <a:gd name="T24" fmla="*/ 0 w 70"/>
                <a:gd name="T25" fmla="*/ 0 h 45"/>
                <a:gd name="T26" fmla="*/ 0 w 70"/>
                <a:gd name="T27" fmla="*/ 0 h 45"/>
                <a:gd name="T28" fmla="*/ 0 w 70"/>
                <a:gd name="T29" fmla="*/ 0 h 45"/>
                <a:gd name="T30" fmla="*/ 0 w 70"/>
                <a:gd name="T31" fmla="*/ 0 h 45"/>
                <a:gd name="T32" fmla="*/ 0 w 70"/>
                <a:gd name="T33" fmla="*/ 0 h 45"/>
                <a:gd name="T34" fmla="*/ 0 w 70"/>
                <a:gd name="T35" fmla="*/ 0 h 45"/>
                <a:gd name="T36" fmla="*/ 0 w 70"/>
                <a:gd name="T37" fmla="*/ 0 h 45"/>
                <a:gd name="T38" fmla="*/ 0 w 70"/>
                <a:gd name="T39" fmla="*/ 0 h 45"/>
                <a:gd name="T40" fmla="*/ 0 w 70"/>
                <a:gd name="T41" fmla="*/ 0 h 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0"/>
                <a:gd name="T64" fmla="*/ 0 h 45"/>
                <a:gd name="T65" fmla="*/ 70 w 70"/>
                <a:gd name="T66" fmla="*/ 45 h 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0" h="45">
                  <a:moveTo>
                    <a:pt x="70" y="11"/>
                  </a:moveTo>
                  <a:lnTo>
                    <a:pt x="69" y="11"/>
                  </a:lnTo>
                  <a:lnTo>
                    <a:pt x="63" y="10"/>
                  </a:lnTo>
                  <a:lnTo>
                    <a:pt x="57" y="6"/>
                  </a:lnTo>
                  <a:lnTo>
                    <a:pt x="46" y="4"/>
                  </a:lnTo>
                  <a:lnTo>
                    <a:pt x="39" y="3"/>
                  </a:lnTo>
                  <a:lnTo>
                    <a:pt x="30" y="2"/>
                  </a:lnTo>
                  <a:lnTo>
                    <a:pt x="21" y="2"/>
                  </a:lnTo>
                  <a:lnTo>
                    <a:pt x="11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9" y="37"/>
                  </a:lnTo>
                  <a:lnTo>
                    <a:pt x="19" y="38"/>
                  </a:lnTo>
                  <a:lnTo>
                    <a:pt x="27" y="38"/>
                  </a:lnTo>
                  <a:lnTo>
                    <a:pt x="34" y="40"/>
                  </a:lnTo>
                  <a:lnTo>
                    <a:pt x="41" y="41"/>
                  </a:lnTo>
                  <a:lnTo>
                    <a:pt x="46" y="42"/>
                  </a:lnTo>
                  <a:lnTo>
                    <a:pt x="53" y="43"/>
                  </a:lnTo>
                  <a:lnTo>
                    <a:pt x="57" y="45"/>
                  </a:lnTo>
                  <a:lnTo>
                    <a:pt x="55" y="45"/>
                  </a:lnTo>
                  <a:lnTo>
                    <a:pt x="70" y="1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84" name="Freeform 569"/>
            <p:cNvSpPr>
              <a:spLocks/>
            </p:cNvSpPr>
            <p:nvPr/>
          </p:nvSpPr>
          <p:spPr bwMode="auto">
            <a:xfrm>
              <a:off x="4805" y="3843"/>
              <a:ext cx="19" cy="19"/>
            </a:xfrm>
            <a:custGeom>
              <a:avLst/>
              <a:gdLst>
                <a:gd name="T0" fmla="*/ 0 w 57"/>
                <a:gd name="T1" fmla="*/ 0 h 59"/>
                <a:gd name="T2" fmla="*/ 0 w 57"/>
                <a:gd name="T3" fmla="*/ 0 h 59"/>
                <a:gd name="T4" fmla="*/ 0 w 57"/>
                <a:gd name="T5" fmla="*/ 0 h 59"/>
                <a:gd name="T6" fmla="*/ 0 w 57"/>
                <a:gd name="T7" fmla="*/ 0 h 59"/>
                <a:gd name="T8" fmla="*/ 0 w 57"/>
                <a:gd name="T9" fmla="*/ 0 h 59"/>
                <a:gd name="T10" fmla="*/ 0 w 57"/>
                <a:gd name="T11" fmla="*/ 0 h 59"/>
                <a:gd name="T12" fmla="*/ 0 w 57"/>
                <a:gd name="T13" fmla="*/ 0 h 59"/>
                <a:gd name="T14" fmla="*/ 0 w 57"/>
                <a:gd name="T15" fmla="*/ 0 h 59"/>
                <a:gd name="T16" fmla="*/ 0 w 57"/>
                <a:gd name="T17" fmla="*/ 0 h 59"/>
                <a:gd name="T18" fmla="*/ 0 w 57"/>
                <a:gd name="T19" fmla="*/ 0 h 59"/>
                <a:gd name="T20" fmla="*/ 0 w 57"/>
                <a:gd name="T21" fmla="*/ 0 h 59"/>
                <a:gd name="T22" fmla="*/ 0 w 57"/>
                <a:gd name="T23" fmla="*/ 0 h 59"/>
                <a:gd name="T24" fmla="*/ 0 w 57"/>
                <a:gd name="T25" fmla="*/ 0 h 5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7"/>
                <a:gd name="T40" fmla="*/ 0 h 59"/>
                <a:gd name="T41" fmla="*/ 57 w 57"/>
                <a:gd name="T42" fmla="*/ 59 h 5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7" h="59">
                  <a:moveTo>
                    <a:pt x="56" y="38"/>
                  </a:moveTo>
                  <a:lnTo>
                    <a:pt x="57" y="39"/>
                  </a:lnTo>
                  <a:lnTo>
                    <a:pt x="48" y="26"/>
                  </a:lnTo>
                  <a:lnTo>
                    <a:pt x="38" y="15"/>
                  </a:lnTo>
                  <a:lnTo>
                    <a:pt x="27" y="6"/>
                  </a:lnTo>
                  <a:lnTo>
                    <a:pt x="15" y="0"/>
                  </a:lnTo>
                  <a:lnTo>
                    <a:pt x="0" y="34"/>
                  </a:lnTo>
                  <a:lnTo>
                    <a:pt x="9" y="38"/>
                  </a:lnTo>
                  <a:lnTo>
                    <a:pt x="15" y="42"/>
                  </a:lnTo>
                  <a:lnTo>
                    <a:pt x="20" y="49"/>
                  </a:lnTo>
                  <a:lnTo>
                    <a:pt x="27" y="57"/>
                  </a:lnTo>
                  <a:lnTo>
                    <a:pt x="28" y="59"/>
                  </a:lnTo>
                  <a:lnTo>
                    <a:pt x="56" y="3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85" name="Freeform 570"/>
            <p:cNvSpPr>
              <a:spLocks/>
            </p:cNvSpPr>
            <p:nvPr/>
          </p:nvSpPr>
          <p:spPr bwMode="auto">
            <a:xfrm>
              <a:off x="4814" y="3855"/>
              <a:ext cx="15" cy="19"/>
            </a:xfrm>
            <a:custGeom>
              <a:avLst/>
              <a:gdLst>
                <a:gd name="T0" fmla="*/ 0 w 44"/>
                <a:gd name="T1" fmla="*/ 0 h 57"/>
                <a:gd name="T2" fmla="*/ 0 w 44"/>
                <a:gd name="T3" fmla="*/ 0 h 57"/>
                <a:gd name="T4" fmla="*/ 0 w 44"/>
                <a:gd name="T5" fmla="*/ 0 h 57"/>
                <a:gd name="T6" fmla="*/ 0 w 44"/>
                <a:gd name="T7" fmla="*/ 0 h 57"/>
                <a:gd name="T8" fmla="*/ 0 w 44"/>
                <a:gd name="T9" fmla="*/ 0 h 57"/>
                <a:gd name="T10" fmla="*/ 0 w 44"/>
                <a:gd name="T11" fmla="*/ 0 h 57"/>
                <a:gd name="T12" fmla="*/ 0 w 44"/>
                <a:gd name="T13" fmla="*/ 0 h 57"/>
                <a:gd name="T14" fmla="*/ 0 w 44"/>
                <a:gd name="T15" fmla="*/ 0 h 57"/>
                <a:gd name="T16" fmla="*/ 0 w 44"/>
                <a:gd name="T17" fmla="*/ 0 h 57"/>
                <a:gd name="T18" fmla="*/ 0 w 44"/>
                <a:gd name="T19" fmla="*/ 0 h 57"/>
                <a:gd name="T20" fmla="*/ 0 w 44"/>
                <a:gd name="T21" fmla="*/ 0 h 57"/>
                <a:gd name="T22" fmla="*/ 0 w 44"/>
                <a:gd name="T23" fmla="*/ 0 h 57"/>
                <a:gd name="T24" fmla="*/ 0 w 44"/>
                <a:gd name="T25" fmla="*/ 0 h 57"/>
                <a:gd name="T26" fmla="*/ 0 w 44"/>
                <a:gd name="T27" fmla="*/ 0 h 57"/>
                <a:gd name="T28" fmla="*/ 0 w 44"/>
                <a:gd name="T29" fmla="*/ 0 h 57"/>
                <a:gd name="T30" fmla="*/ 0 w 44"/>
                <a:gd name="T31" fmla="*/ 0 h 57"/>
                <a:gd name="T32" fmla="*/ 0 w 44"/>
                <a:gd name="T33" fmla="*/ 0 h 57"/>
                <a:gd name="T34" fmla="*/ 0 w 44"/>
                <a:gd name="T35" fmla="*/ 0 h 57"/>
                <a:gd name="T36" fmla="*/ 0 w 44"/>
                <a:gd name="T37" fmla="*/ 0 h 57"/>
                <a:gd name="T38" fmla="*/ 0 w 44"/>
                <a:gd name="T39" fmla="*/ 0 h 57"/>
                <a:gd name="T40" fmla="*/ 0 w 44"/>
                <a:gd name="T41" fmla="*/ 0 h 5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4"/>
                <a:gd name="T64" fmla="*/ 0 h 57"/>
                <a:gd name="T65" fmla="*/ 44 w 44"/>
                <a:gd name="T66" fmla="*/ 57 h 5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4" h="57">
                  <a:moveTo>
                    <a:pt x="44" y="57"/>
                  </a:moveTo>
                  <a:lnTo>
                    <a:pt x="44" y="57"/>
                  </a:lnTo>
                  <a:lnTo>
                    <a:pt x="44" y="49"/>
                  </a:lnTo>
                  <a:lnTo>
                    <a:pt x="43" y="41"/>
                  </a:lnTo>
                  <a:lnTo>
                    <a:pt x="43" y="36"/>
                  </a:lnTo>
                  <a:lnTo>
                    <a:pt x="40" y="27"/>
                  </a:lnTo>
                  <a:lnTo>
                    <a:pt x="38" y="21"/>
                  </a:lnTo>
                  <a:lnTo>
                    <a:pt x="37" y="13"/>
                  </a:lnTo>
                  <a:lnTo>
                    <a:pt x="32" y="6"/>
                  </a:lnTo>
                  <a:lnTo>
                    <a:pt x="28" y="0"/>
                  </a:lnTo>
                  <a:lnTo>
                    <a:pt x="0" y="21"/>
                  </a:lnTo>
                  <a:lnTo>
                    <a:pt x="1" y="24"/>
                  </a:lnTo>
                  <a:lnTo>
                    <a:pt x="4" y="28"/>
                  </a:lnTo>
                  <a:lnTo>
                    <a:pt x="5" y="31"/>
                  </a:lnTo>
                  <a:lnTo>
                    <a:pt x="8" y="38"/>
                  </a:lnTo>
                  <a:lnTo>
                    <a:pt x="8" y="41"/>
                  </a:lnTo>
                  <a:lnTo>
                    <a:pt x="8" y="47"/>
                  </a:lnTo>
                  <a:lnTo>
                    <a:pt x="9" y="52"/>
                  </a:lnTo>
                  <a:lnTo>
                    <a:pt x="9" y="57"/>
                  </a:lnTo>
                  <a:lnTo>
                    <a:pt x="44" y="5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86" name="Freeform 571"/>
            <p:cNvSpPr>
              <a:spLocks/>
            </p:cNvSpPr>
            <p:nvPr/>
          </p:nvSpPr>
          <p:spPr bwMode="auto">
            <a:xfrm>
              <a:off x="4811" y="3874"/>
              <a:ext cx="18" cy="23"/>
            </a:xfrm>
            <a:custGeom>
              <a:avLst/>
              <a:gdLst>
                <a:gd name="T0" fmla="*/ 0 w 52"/>
                <a:gd name="T1" fmla="*/ 0 h 69"/>
                <a:gd name="T2" fmla="*/ 0 w 52"/>
                <a:gd name="T3" fmla="*/ 0 h 69"/>
                <a:gd name="T4" fmla="*/ 0 w 52"/>
                <a:gd name="T5" fmla="*/ 0 h 69"/>
                <a:gd name="T6" fmla="*/ 0 w 52"/>
                <a:gd name="T7" fmla="*/ 0 h 69"/>
                <a:gd name="T8" fmla="*/ 0 w 52"/>
                <a:gd name="T9" fmla="*/ 0 h 69"/>
                <a:gd name="T10" fmla="*/ 0 w 52"/>
                <a:gd name="T11" fmla="*/ 0 h 69"/>
                <a:gd name="T12" fmla="*/ 0 w 52"/>
                <a:gd name="T13" fmla="*/ 0 h 69"/>
                <a:gd name="T14" fmla="*/ 0 w 52"/>
                <a:gd name="T15" fmla="*/ 0 h 69"/>
                <a:gd name="T16" fmla="*/ 0 w 52"/>
                <a:gd name="T17" fmla="*/ 0 h 69"/>
                <a:gd name="T18" fmla="*/ 0 w 52"/>
                <a:gd name="T19" fmla="*/ 0 h 69"/>
                <a:gd name="T20" fmla="*/ 0 w 52"/>
                <a:gd name="T21" fmla="*/ 0 h 69"/>
                <a:gd name="T22" fmla="*/ 0 w 52"/>
                <a:gd name="T23" fmla="*/ 0 h 69"/>
                <a:gd name="T24" fmla="*/ 0 w 52"/>
                <a:gd name="T25" fmla="*/ 0 h 69"/>
                <a:gd name="T26" fmla="*/ 0 w 52"/>
                <a:gd name="T27" fmla="*/ 0 h 69"/>
                <a:gd name="T28" fmla="*/ 0 w 52"/>
                <a:gd name="T29" fmla="*/ 0 h 69"/>
                <a:gd name="T30" fmla="*/ 0 w 52"/>
                <a:gd name="T31" fmla="*/ 0 h 69"/>
                <a:gd name="T32" fmla="*/ 0 w 52"/>
                <a:gd name="T33" fmla="*/ 0 h 69"/>
                <a:gd name="T34" fmla="*/ 0 w 52"/>
                <a:gd name="T35" fmla="*/ 0 h 69"/>
                <a:gd name="T36" fmla="*/ 0 w 52"/>
                <a:gd name="T37" fmla="*/ 0 h 69"/>
                <a:gd name="T38" fmla="*/ 0 w 52"/>
                <a:gd name="T39" fmla="*/ 0 h 69"/>
                <a:gd name="T40" fmla="*/ 0 w 52"/>
                <a:gd name="T41" fmla="*/ 0 h 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69"/>
                <a:gd name="T65" fmla="*/ 52 w 52"/>
                <a:gd name="T66" fmla="*/ 69 h 6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69">
                  <a:moveTo>
                    <a:pt x="26" y="68"/>
                  </a:moveTo>
                  <a:lnTo>
                    <a:pt x="26" y="69"/>
                  </a:lnTo>
                  <a:lnTo>
                    <a:pt x="32" y="63"/>
                  </a:lnTo>
                  <a:lnTo>
                    <a:pt x="37" y="54"/>
                  </a:lnTo>
                  <a:lnTo>
                    <a:pt x="41" y="47"/>
                  </a:lnTo>
                  <a:lnTo>
                    <a:pt x="46" y="39"/>
                  </a:lnTo>
                  <a:lnTo>
                    <a:pt x="50" y="27"/>
                  </a:lnTo>
                  <a:lnTo>
                    <a:pt x="51" y="18"/>
                  </a:lnTo>
                  <a:lnTo>
                    <a:pt x="52" y="9"/>
                  </a:lnTo>
                  <a:lnTo>
                    <a:pt x="52" y="0"/>
                  </a:lnTo>
                  <a:lnTo>
                    <a:pt x="17" y="0"/>
                  </a:lnTo>
                  <a:lnTo>
                    <a:pt x="17" y="7"/>
                  </a:lnTo>
                  <a:lnTo>
                    <a:pt x="16" y="13"/>
                  </a:lnTo>
                  <a:lnTo>
                    <a:pt x="14" y="20"/>
                  </a:lnTo>
                  <a:lnTo>
                    <a:pt x="13" y="24"/>
                  </a:lnTo>
                  <a:lnTo>
                    <a:pt x="11" y="29"/>
                  </a:lnTo>
                  <a:lnTo>
                    <a:pt x="7" y="35"/>
                  </a:lnTo>
                  <a:lnTo>
                    <a:pt x="4" y="39"/>
                  </a:lnTo>
                  <a:lnTo>
                    <a:pt x="0" y="43"/>
                  </a:lnTo>
                  <a:lnTo>
                    <a:pt x="0" y="44"/>
                  </a:lnTo>
                  <a:lnTo>
                    <a:pt x="26" y="6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87" name="Freeform 572"/>
            <p:cNvSpPr>
              <a:spLocks/>
            </p:cNvSpPr>
            <p:nvPr/>
          </p:nvSpPr>
          <p:spPr bwMode="auto">
            <a:xfrm>
              <a:off x="4773" y="3889"/>
              <a:ext cx="47" cy="20"/>
            </a:xfrm>
            <a:custGeom>
              <a:avLst/>
              <a:gdLst>
                <a:gd name="T0" fmla="*/ 0 w 142"/>
                <a:gd name="T1" fmla="*/ 0 h 60"/>
                <a:gd name="T2" fmla="*/ 0 w 142"/>
                <a:gd name="T3" fmla="*/ 0 h 60"/>
                <a:gd name="T4" fmla="*/ 0 w 142"/>
                <a:gd name="T5" fmla="*/ 0 h 60"/>
                <a:gd name="T6" fmla="*/ 0 w 142"/>
                <a:gd name="T7" fmla="*/ 0 h 60"/>
                <a:gd name="T8" fmla="*/ 0 w 142"/>
                <a:gd name="T9" fmla="*/ 0 h 60"/>
                <a:gd name="T10" fmla="*/ 0 w 142"/>
                <a:gd name="T11" fmla="*/ 0 h 60"/>
                <a:gd name="T12" fmla="*/ 0 w 142"/>
                <a:gd name="T13" fmla="*/ 0 h 60"/>
                <a:gd name="T14" fmla="*/ 0 w 142"/>
                <a:gd name="T15" fmla="*/ 0 h 60"/>
                <a:gd name="T16" fmla="*/ 0 w 142"/>
                <a:gd name="T17" fmla="*/ 0 h 60"/>
                <a:gd name="T18" fmla="*/ 0 w 142"/>
                <a:gd name="T19" fmla="*/ 0 h 60"/>
                <a:gd name="T20" fmla="*/ 0 w 142"/>
                <a:gd name="T21" fmla="*/ 0 h 60"/>
                <a:gd name="T22" fmla="*/ 0 w 142"/>
                <a:gd name="T23" fmla="*/ 0 h 60"/>
                <a:gd name="T24" fmla="*/ 0 w 142"/>
                <a:gd name="T25" fmla="*/ 0 h 60"/>
                <a:gd name="T26" fmla="*/ 0 w 142"/>
                <a:gd name="T27" fmla="*/ 0 h 60"/>
                <a:gd name="T28" fmla="*/ 0 w 142"/>
                <a:gd name="T29" fmla="*/ 0 h 60"/>
                <a:gd name="T30" fmla="*/ 0 w 142"/>
                <a:gd name="T31" fmla="*/ 0 h 60"/>
                <a:gd name="T32" fmla="*/ 0 w 142"/>
                <a:gd name="T33" fmla="*/ 0 h 60"/>
                <a:gd name="T34" fmla="*/ 0 w 142"/>
                <a:gd name="T35" fmla="*/ 0 h 60"/>
                <a:gd name="T36" fmla="*/ 0 w 142"/>
                <a:gd name="T37" fmla="*/ 0 h 60"/>
                <a:gd name="T38" fmla="*/ 0 w 142"/>
                <a:gd name="T39" fmla="*/ 0 h 60"/>
                <a:gd name="T40" fmla="*/ 0 w 142"/>
                <a:gd name="T41" fmla="*/ 0 h 60"/>
                <a:gd name="T42" fmla="*/ 0 w 142"/>
                <a:gd name="T43" fmla="*/ 0 h 60"/>
                <a:gd name="T44" fmla="*/ 0 w 142"/>
                <a:gd name="T45" fmla="*/ 0 h 60"/>
                <a:gd name="T46" fmla="*/ 0 w 142"/>
                <a:gd name="T47" fmla="*/ 0 h 6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42"/>
                <a:gd name="T73" fmla="*/ 0 h 60"/>
                <a:gd name="T74" fmla="*/ 142 w 142"/>
                <a:gd name="T75" fmla="*/ 60 h 6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42" h="60">
                  <a:moveTo>
                    <a:pt x="71" y="25"/>
                  </a:moveTo>
                  <a:lnTo>
                    <a:pt x="66" y="60"/>
                  </a:lnTo>
                  <a:lnTo>
                    <a:pt x="77" y="59"/>
                  </a:lnTo>
                  <a:lnTo>
                    <a:pt x="90" y="57"/>
                  </a:lnTo>
                  <a:lnTo>
                    <a:pt x="100" y="53"/>
                  </a:lnTo>
                  <a:lnTo>
                    <a:pt x="110" y="49"/>
                  </a:lnTo>
                  <a:lnTo>
                    <a:pt x="119" y="44"/>
                  </a:lnTo>
                  <a:lnTo>
                    <a:pt x="128" y="37"/>
                  </a:lnTo>
                  <a:lnTo>
                    <a:pt x="135" y="30"/>
                  </a:lnTo>
                  <a:lnTo>
                    <a:pt x="142" y="24"/>
                  </a:lnTo>
                  <a:lnTo>
                    <a:pt x="116" y="0"/>
                  </a:lnTo>
                  <a:lnTo>
                    <a:pt x="113" y="4"/>
                  </a:lnTo>
                  <a:lnTo>
                    <a:pt x="108" y="8"/>
                  </a:lnTo>
                  <a:lnTo>
                    <a:pt x="101" y="12"/>
                  </a:lnTo>
                  <a:lnTo>
                    <a:pt x="95" y="15"/>
                  </a:lnTo>
                  <a:lnTo>
                    <a:pt x="87" y="19"/>
                  </a:lnTo>
                  <a:lnTo>
                    <a:pt x="80" y="20"/>
                  </a:lnTo>
                  <a:lnTo>
                    <a:pt x="72" y="23"/>
                  </a:lnTo>
                  <a:lnTo>
                    <a:pt x="61" y="24"/>
                  </a:lnTo>
                  <a:lnTo>
                    <a:pt x="56" y="59"/>
                  </a:lnTo>
                  <a:lnTo>
                    <a:pt x="61" y="24"/>
                  </a:lnTo>
                  <a:lnTo>
                    <a:pt x="0" y="32"/>
                  </a:lnTo>
                  <a:lnTo>
                    <a:pt x="56" y="59"/>
                  </a:lnTo>
                  <a:lnTo>
                    <a:pt x="71" y="2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88" name="Freeform 573"/>
            <p:cNvSpPr>
              <a:spLocks/>
            </p:cNvSpPr>
            <p:nvPr/>
          </p:nvSpPr>
          <p:spPr bwMode="auto">
            <a:xfrm>
              <a:off x="4791" y="3897"/>
              <a:ext cx="15" cy="16"/>
            </a:xfrm>
            <a:custGeom>
              <a:avLst/>
              <a:gdLst>
                <a:gd name="T0" fmla="*/ 0 w 45"/>
                <a:gd name="T1" fmla="*/ 0 h 46"/>
                <a:gd name="T2" fmla="*/ 0 w 45"/>
                <a:gd name="T3" fmla="*/ 0 h 46"/>
                <a:gd name="T4" fmla="*/ 0 w 45"/>
                <a:gd name="T5" fmla="*/ 0 h 46"/>
                <a:gd name="T6" fmla="*/ 0 w 45"/>
                <a:gd name="T7" fmla="*/ 0 h 46"/>
                <a:gd name="T8" fmla="*/ 0 w 45"/>
                <a:gd name="T9" fmla="*/ 0 h 46"/>
                <a:gd name="T10" fmla="*/ 0 w 45"/>
                <a:gd name="T11" fmla="*/ 0 h 46"/>
                <a:gd name="T12" fmla="*/ 0 w 45"/>
                <a:gd name="T13" fmla="*/ 0 h 46"/>
                <a:gd name="T14" fmla="*/ 0 w 45"/>
                <a:gd name="T15" fmla="*/ 0 h 46"/>
                <a:gd name="T16" fmla="*/ 0 w 45"/>
                <a:gd name="T17" fmla="*/ 0 h 46"/>
                <a:gd name="T18" fmla="*/ 0 w 45"/>
                <a:gd name="T19" fmla="*/ 0 h 46"/>
                <a:gd name="T20" fmla="*/ 0 w 45"/>
                <a:gd name="T21" fmla="*/ 0 h 46"/>
                <a:gd name="T22" fmla="*/ 0 w 45"/>
                <a:gd name="T23" fmla="*/ 0 h 46"/>
                <a:gd name="T24" fmla="*/ 0 w 45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5"/>
                <a:gd name="T40" fmla="*/ 0 h 46"/>
                <a:gd name="T41" fmla="*/ 45 w 45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5" h="46">
                  <a:moveTo>
                    <a:pt x="45" y="20"/>
                  </a:moveTo>
                  <a:lnTo>
                    <a:pt x="45" y="20"/>
                  </a:lnTo>
                  <a:lnTo>
                    <a:pt x="38" y="15"/>
                  </a:lnTo>
                  <a:lnTo>
                    <a:pt x="31" y="9"/>
                  </a:lnTo>
                  <a:lnTo>
                    <a:pt x="23" y="5"/>
                  </a:lnTo>
                  <a:lnTo>
                    <a:pt x="15" y="0"/>
                  </a:lnTo>
                  <a:lnTo>
                    <a:pt x="0" y="34"/>
                  </a:lnTo>
                  <a:lnTo>
                    <a:pt x="7" y="37"/>
                  </a:lnTo>
                  <a:lnTo>
                    <a:pt x="14" y="41"/>
                  </a:lnTo>
                  <a:lnTo>
                    <a:pt x="18" y="43"/>
                  </a:lnTo>
                  <a:lnTo>
                    <a:pt x="20" y="46"/>
                  </a:lnTo>
                  <a:lnTo>
                    <a:pt x="45" y="2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89" name="Freeform 574"/>
            <p:cNvSpPr>
              <a:spLocks/>
            </p:cNvSpPr>
            <p:nvPr/>
          </p:nvSpPr>
          <p:spPr bwMode="auto">
            <a:xfrm>
              <a:off x="4798" y="3904"/>
              <a:ext cx="21" cy="22"/>
            </a:xfrm>
            <a:custGeom>
              <a:avLst/>
              <a:gdLst>
                <a:gd name="T0" fmla="*/ 0 w 62"/>
                <a:gd name="T1" fmla="*/ 0 h 66"/>
                <a:gd name="T2" fmla="*/ 0 w 62"/>
                <a:gd name="T3" fmla="*/ 0 h 66"/>
                <a:gd name="T4" fmla="*/ 0 w 62"/>
                <a:gd name="T5" fmla="*/ 0 h 66"/>
                <a:gd name="T6" fmla="*/ 0 w 62"/>
                <a:gd name="T7" fmla="*/ 0 h 66"/>
                <a:gd name="T8" fmla="*/ 0 w 62"/>
                <a:gd name="T9" fmla="*/ 0 h 66"/>
                <a:gd name="T10" fmla="*/ 0 w 62"/>
                <a:gd name="T11" fmla="*/ 0 h 66"/>
                <a:gd name="T12" fmla="*/ 0 w 62"/>
                <a:gd name="T13" fmla="*/ 0 h 66"/>
                <a:gd name="T14" fmla="*/ 0 w 62"/>
                <a:gd name="T15" fmla="*/ 0 h 66"/>
                <a:gd name="T16" fmla="*/ 0 w 62"/>
                <a:gd name="T17" fmla="*/ 0 h 66"/>
                <a:gd name="T18" fmla="*/ 0 w 62"/>
                <a:gd name="T19" fmla="*/ 0 h 66"/>
                <a:gd name="T20" fmla="*/ 0 w 62"/>
                <a:gd name="T21" fmla="*/ 0 h 66"/>
                <a:gd name="T22" fmla="*/ 0 w 62"/>
                <a:gd name="T23" fmla="*/ 0 h 66"/>
                <a:gd name="T24" fmla="*/ 0 w 62"/>
                <a:gd name="T25" fmla="*/ 0 h 66"/>
                <a:gd name="T26" fmla="*/ 0 w 62"/>
                <a:gd name="T27" fmla="*/ 0 h 66"/>
                <a:gd name="T28" fmla="*/ 0 w 62"/>
                <a:gd name="T29" fmla="*/ 0 h 66"/>
                <a:gd name="T30" fmla="*/ 0 w 62"/>
                <a:gd name="T31" fmla="*/ 0 h 66"/>
                <a:gd name="T32" fmla="*/ 0 w 62"/>
                <a:gd name="T33" fmla="*/ 0 h 66"/>
                <a:gd name="T34" fmla="*/ 0 w 62"/>
                <a:gd name="T35" fmla="*/ 0 h 66"/>
                <a:gd name="T36" fmla="*/ 0 w 62"/>
                <a:gd name="T37" fmla="*/ 0 h 66"/>
                <a:gd name="T38" fmla="*/ 0 w 62"/>
                <a:gd name="T39" fmla="*/ 0 h 66"/>
                <a:gd name="T40" fmla="*/ 0 w 62"/>
                <a:gd name="T41" fmla="*/ 0 h 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66"/>
                <a:gd name="T65" fmla="*/ 62 w 62"/>
                <a:gd name="T66" fmla="*/ 66 h 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66">
                  <a:moveTo>
                    <a:pt x="62" y="47"/>
                  </a:moveTo>
                  <a:lnTo>
                    <a:pt x="61" y="46"/>
                  </a:lnTo>
                  <a:lnTo>
                    <a:pt x="57" y="38"/>
                  </a:lnTo>
                  <a:lnTo>
                    <a:pt x="52" y="32"/>
                  </a:lnTo>
                  <a:lnTo>
                    <a:pt x="49" y="27"/>
                  </a:lnTo>
                  <a:lnTo>
                    <a:pt x="43" y="21"/>
                  </a:lnTo>
                  <a:lnTo>
                    <a:pt x="38" y="15"/>
                  </a:lnTo>
                  <a:lnTo>
                    <a:pt x="34" y="10"/>
                  </a:lnTo>
                  <a:lnTo>
                    <a:pt x="29" y="4"/>
                  </a:lnTo>
                  <a:lnTo>
                    <a:pt x="25" y="0"/>
                  </a:lnTo>
                  <a:lnTo>
                    <a:pt x="0" y="26"/>
                  </a:lnTo>
                  <a:lnTo>
                    <a:pt x="4" y="30"/>
                  </a:lnTo>
                  <a:lnTo>
                    <a:pt x="9" y="34"/>
                  </a:lnTo>
                  <a:lnTo>
                    <a:pt x="13" y="39"/>
                  </a:lnTo>
                  <a:lnTo>
                    <a:pt x="18" y="44"/>
                  </a:lnTo>
                  <a:lnTo>
                    <a:pt x="19" y="48"/>
                  </a:lnTo>
                  <a:lnTo>
                    <a:pt x="24" y="56"/>
                  </a:lnTo>
                  <a:lnTo>
                    <a:pt x="29" y="61"/>
                  </a:lnTo>
                  <a:lnTo>
                    <a:pt x="33" y="66"/>
                  </a:lnTo>
                  <a:lnTo>
                    <a:pt x="32" y="65"/>
                  </a:lnTo>
                  <a:lnTo>
                    <a:pt x="62" y="4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90" name="Freeform 575"/>
            <p:cNvSpPr>
              <a:spLocks/>
            </p:cNvSpPr>
            <p:nvPr/>
          </p:nvSpPr>
          <p:spPr bwMode="auto">
            <a:xfrm>
              <a:off x="4809" y="3920"/>
              <a:ext cx="33" cy="37"/>
            </a:xfrm>
            <a:custGeom>
              <a:avLst/>
              <a:gdLst>
                <a:gd name="T0" fmla="*/ 0 w 99"/>
                <a:gd name="T1" fmla="*/ 0 h 113"/>
                <a:gd name="T2" fmla="*/ 0 w 99"/>
                <a:gd name="T3" fmla="*/ 0 h 113"/>
                <a:gd name="T4" fmla="*/ 0 w 99"/>
                <a:gd name="T5" fmla="*/ 0 h 113"/>
                <a:gd name="T6" fmla="*/ 0 w 99"/>
                <a:gd name="T7" fmla="*/ 0 h 113"/>
                <a:gd name="T8" fmla="*/ 0 w 99"/>
                <a:gd name="T9" fmla="*/ 0 h 113"/>
                <a:gd name="T10" fmla="*/ 0 w 99"/>
                <a:gd name="T11" fmla="*/ 0 h 113"/>
                <a:gd name="T12" fmla="*/ 0 w 99"/>
                <a:gd name="T13" fmla="*/ 0 h 113"/>
                <a:gd name="T14" fmla="*/ 0 w 99"/>
                <a:gd name="T15" fmla="*/ 0 h 113"/>
                <a:gd name="T16" fmla="*/ 0 w 99"/>
                <a:gd name="T17" fmla="*/ 0 h 113"/>
                <a:gd name="T18" fmla="*/ 0 w 99"/>
                <a:gd name="T19" fmla="*/ 0 h 1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9"/>
                <a:gd name="T31" fmla="*/ 0 h 113"/>
                <a:gd name="T32" fmla="*/ 99 w 99"/>
                <a:gd name="T33" fmla="*/ 113 h 1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9" h="113">
                  <a:moveTo>
                    <a:pt x="68" y="113"/>
                  </a:moveTo>
                  <a:lnTo>
                    <a:pt x="83" y="86"/>
                  </a:lnTo>
                  <a:lnTo>
                    <a:pt x="30" y="0"/>
                  </a:lnTo>
                  <a:lnTo>
                    <a:pt x="0" y="18"/>
                  </a:lnTo>
                  <a:lnTo>
                    <a:pt x="53" y="104"/>
                  </a:lnTo>
                  <a:lnTo>
                    <a:pt x="68" y="77"/>
                  </a:lnTo>
                  <a:lnTo>
                    <a:pt x="68" y="113"/>
                  </a:lnTo>
                  <a:lnTo>
                    <a:pt x="99" y="113"/>
                  </a:lnTo>
                  <a:lnTo>
                    <a:pt x="83" y="86"/>
                  </a:lnTo>
                  <a:lnTo>
                    <a:pt x="68" y="11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91" name="Freeform 576"/>
            <p:cNvSpPr>
              <a:spLocks/>
            </p:cNvSpPr>
            <p:nvPr/>
          </p:nvSpPr>
          <p:spPr bwMode="auto">
            <a:xfrm>
              <a:off x="4809" y="3945"/>
              <a:ext cx="22" cy="12"/>
            </a:xfrm>
            <a:custGeom>
              <a:avLst/>
              <a:gdLst>
                <a:gd name="T0" fmla="*/ 0 w 66"/>
                <a:gd name="T1" fmla="*/ 0 h 36"/>
                <a:gd name="T2" fmla="*/ 0 w 66"/>
                <a:gd name="T3" fmla="*/ 0 h 36"/>
                <a:gd name="T4" fmla="*/ 0 w 66"/>
                <a:gd name="T5" fmla="*/ 0 h 36"/>
                <a:gd name="T6" fmla="*/ 0 w 66"/>
                <a:gd name="T7" fmla="*/ 0 h 36"/>
                <a:gd name="T8" fmla="*/ 0 w 66"/>
                <a:gd name="T9" fmla="*/ 0 h 36"/>
                <a:gd name="T10" fmla="*/ 0 w 66"/>
                <a:gd name="T11" fmla="*/ 0 h 36"/>
                <a:gd name="T12" fmla="*/ 0 w 66"/>
                <a:gd name="T13" fmla="*/ 0 h 36"/>
                <a:gd name="T14" fmla="*/ 0 w 66"/>
                <a:gd name="T15" fmla="*/ 0 h 36"/>
                <a:gd name="T16" fmla="*/ 0 w 66"/>
                <a:gd name="T17" fmla="*/ 0 h 36"/>
                <a:gd name="T18" fmla="*/ 0 w 66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6"/>
                <a:gd name="T31" fmla="*/ 0 h 36"/>
                <a:gd name="T32" fmla="*/ 66 w 66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6" h="36">
                  <a:moveTo>
                    <a:pt x="0" y="27"/>
                  </a:moveTo>
                  <a:lnTo>
                    <a:pt x="15" y="36"/>
                  </a:lnTo>
                  <a:lnTo>
                    <a:pt x="66" y="36"/>
                  </a:lnTo>
                  <a:lnTo>
                    <a:pt x="66" y="0"/>
                  </a:lnTo>
                  <a:lnTo>
                    <a:pt x="15" y="0"/>
                  </a:lnTo>
                  <a:lnTo>
                    <a:pt x="30" y="9"/>
                  </a:lnTo>
                  <a:lnTo>
                    <a:pt x="0" y="27"/>
                  </a:lnTo>
                  <a:lnTo>
                    <a:pt x="5" y="36"/>
                  </a:lnTo>
                  <a:lnTo>
                    <a:pt x="15" y="36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92" name="Freeform 577"/>
            <p:cNvSpPr>
              <a:spLocks/>
            </p:cNvSpPr>
            <p:nvPr/>
          </p:nvSpPr>
          <p:spPr bwMode="auto">
            <a:xfrm>
              <a:off x="4796" y="3926"/>
              <a:ext cx="23" cy="28"/>
            </a:xfrm>
            <a:custGeom>
              <a:avLst/>
              <a:gdLst>
                <a:gd name="T0" fmla="*/ 0 w 70"/>
                <a:gd name="T1" fmla="*/ 0 h 85"/>
                <a:gd name="T2" fmla="*/ 0 w 70"/>
                <a:gd name="T3" fmla="*/ 0 h 85"/>
                <a:gd name="T4" fmla="*/ 0 w 70"/>
                <a:gd name="T5" fmla="*/ 0 h 85"/>
                <a:gd name="T6" fmla="*/ 0 w 70"/>
                <a:gd name="T7" fmla="*/ 0 h 85"/>
                <a:gd name="T8" fmla="*/ 0 w 70"/>
                <a:gd name="T9" fmla="*/ 0 h 85"/>
                <a:gd name="T10" fmla="*/ 0 w 70"/>
                <a:gd name="T11" fmla="*/ 0 h 85"/>
                <a:gd name="T12" fmla="*/ 0 w 70"/>
                <a:gd name="T13" fmla="*/ 0 h 8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85"/>
                <a:gd name="T23" fmla="*/ 70 w 70"/>
                <a:gd name="T24" fmla="*/ 85 h 8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85">
                  <a:moveTo>
                    <a:pt x="0" y="21"/>
                  </a:moveTo>
                  <a:lnTo>
                    <a:pt x="0" y="20"/>
                  </a:lnTo>
                  <a:lnTo>
                    <a:pt x="40" y="85"/>
                  </a:lnTo>
                  <a:lnTo>
                    <a:pt x="70" y="67"/>
                  </a:lnTo>
                  <a:lnTo>
                    <a:pt x="30" y="2"/>
                  </a:lnTo>
                  <a:lnTo>
                    <a:pt x="30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93" name="Freeform 578"/>
            <p:cNvSpPr>
              <a:spLocks/>
            </p:cNvSpPr>
            <p:nvPr/>
          </p:nvSpPr>
          <p:spPr bwMode="auto">
            <a:xfrm>
              <a:off x="4786" y="3911"/>
              <a:ext cx="20" cy="22"/>
            </a:xfrm>
            <a:custGeom>
              <a:avLst/>
              <a:gdLst>
                <a:gd name="T0" fmla="*/ 0 w 59"/>
                <a:gd name="T1" fmla="*/ 0 h 65"/>
                <a:gd name="T2" fmla="*/ 0 w 59"/>
                <a:gd name="T3" fmla="*/ 0 h 65"/>
                <a:gd name="T4" fmla="*/ 0 w 59"/>
                <a:gd name="T5" fmla="*/ 0 h 65"/>
                <a:gd name="T6" fmla="*/ 0 w 59"/>
                <a:gd name="T7" fmla="*/ 0 h 65"/>
                <a:gd name="T8" fmla="*/ 0 w 59"/>
                <a:gd name="T9" fmla="*/ 0 h 65"/>
                <a:gd name="T10" fmla="*/ 0 w 59"/>
                <a:gd name="T11" fmla="*/ 0 h 65"/>
                <a:gd name="T12" fmla="*/ 0 w 59"/>
                <a:gd name="T13" fmla="*/ 0 h 65"/>
                <a:gd name="T14" fmla="*/ 0 w 59"/>
                <a:gd name="T15" fmla="*/ 0 h 65"/>
                <a:gd name="T16" fmla="*/ 0 w 59"/>
                <a:gd name="T17" fmla="*/ 0 h 65"/>
                <a:gd name="T18" fmla="*/ 0 w 59"/>
                <a:gd name="T19" fmla="*/ 0 h 65"/>
                <a:gd name="T20" fmla="*/ 0 w 59"/>
                <a:gd name="T21" fmla="*/ 0 h 65"/>
                <a:gd name="T22" fmla="*/ 0 w 59"/>
                <a:gd name="T23" fmla="*/ 0 h 65"/>
                <a:gd name="T24" fmla="*/ 0 w 59"/>
                <a:gd name="T25" fmla="*/ 0 h 65"/>
                <a:gd name="T26" fmla="*/ 0 w 59"/>
                <a:gd name="T27" fmla="*/ 0 h 65"/>
                <a:gd name="T28" fmla="*/ 0 w 59"/>
                <a:gd name="T29" fmla="*/ 0 h 65"/>
                <a:gd name="T30" fmla="*/ 0 w 59"/>
                <a:gd name="T31" fmla="*/ 0 h 65"/>
                <a:gd name="T32" fmla="*/ 0 w 59"/>
                <a:gd name="T33" fmla="*/ 0 h 65"/>
                <a:gd name="T34" fmla="*/ 0 w 59"/>
                <a:gd name="T35" fmla="*/ 0 h 65"/>
                <a:gd name="T36" fmla="*/ 0 w 59"/>
                <a:gd name="T37" fmla="*/ 0 h 65"/>
                <a:gd name="T38" fmla="*/ 0 w 59"/>
                <a:gd name="T39" fmla="*/ 0 h 65"/>
                <a:gd name="T40" fmla="*/ 0 w 59"/>
                <a:gd name="T41" fmla="*/ 0 h 6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9"/>
                <a:gd name="T64" fmla="*/ 0 h 65"/>
                <a:gd name="T65" fmla="*/ 59 w 59"/>
                <a:gd name="T66" fmla="*/ 65 h 6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9" h="65">
                  <a:moveTo>
                    <a:pt x="0" y="21"/>
                  </a:moveTo>
                  <a:lnTo>
                    <a:pt x="0" y="21"/>
                  </a:lnTo>
                  <a:lnTo>
                    <a:pt x="2" y="25"/>
                  </a:lnTo>
                  <a:lnTo>
                    <a:pt x="6" y="31"/>
                  </a:lnTo>
                  <a:lnTo>
                    <a:pt x="10" y="35"/>
                  </a:lnTo>
                  <a:lnTo>
                    <a:pt x="12" y="39"/>
                  </a:lnTo>
                  <a:lnTo>
                    <a:pt x="16" y="46"/>
                  </a:lnTo>
                  <a:lnTo>
                    <a:pt x="20" y="50"/>
                  </a:lnTo>
                  <a:lnTo>
                    <a:pt x="24" y="57"/>
                  </a:lnTo>
                  <a:lnTo>
                    <a:pt x="29" y="65"/>
                  </a:lnTo>
                  <a:lnTo>
                    <a:pt x="59" y="44"/>
                  </a:lnTo>
                  <a:lnTo>
                    <a:pt x="54" y="39"/>
                  </a:lnTo>
                  <a:lnTo>
                    <a:pt x="50" y="31"/>
                  </a:lnTo>
                  <a:lnTo>
                    <a:pt x="46" y="25"/>
                  </a:lnTo>
                  <a:lnTo>
                    <a:pt x="43" y="18"/>
                  </a:lnTo>
                  <a:lnTo>
                    <a:pt x="38" y="12"/>
                  </a:lnTo>
                  <a:lnTo>
                    <a:pt x="34" y="8"/>
                  </a:lnTo>
                  <a:lnTo>
                    <a:pt x="30" y="4"/>
                  </a:lnTo>
                  <a:lnTo>
                    <a:pt x="27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94" name="Freeform 579"/>
            <p:cNvSpPr>
              <a:spLocks/>
            </p:cNvSpPr>
            <p:nvPr/>
          </p:nvSpPr>
          <p:spPr bwMode="auto">
            <a:xfrm>
              <a:off x="4780" y="3902"/>
              <a:ext cx="15" cy="16"/>
            </a:xfrm>
            <a:custGeom>
              <a:avLst/>
              <a:gdLst>
                <a:gd name="T0" fmla="*/ 0 w 45"/>
                <a:gd name="T1" fmla="*/ 0 h 48"/>
                <a:gd name="T2" fmla="*/ 0 w 45"/>
                <a:gd name="T3" fmla="*/ 0 h 48"/>
                <a:gd name="T4" fmla="*/ 0 w 45"/>
                <a:gd name="T5" fmla="*/ 0 h 48"/>
                <a:gd name="T6" fmla="*/ 0 w 45"/>
                <a:gd name="T7" fmla="*/ 0 h 48"/>
                <a:gd name="T8" fmla="*/ 0 w 45"/>
                <a:gd name="T9" fmla="*/ 0 h 48"/>
                <a:gd name="T10" fmla="*/ 0 w 45"/>
                <a:gd name="T11" fmla="*/ 0 h 48"/>
                <a:gd name="T12" fmla="*/ 0 w 45"/>
                <a:gd name="T13" fmla="*/ 0 h 48"/>
                <a:gd name="T14" fmla="*/ 0 w 45"/>
                <a:gd name="T15" fmla="*/ 0 h 48"/>
                <a:gd name="T16" fmla="*/ 0 w 45"/>
                <a:gd name="T17" fmla="*/ 0 h 48"/>
                <a:gd name="T18" fmla="*/ 0 w 45"/>
                <a:gd name="T19" fmla="*/ 0 h 48"/>
                <a:gd name="T20" fmla="*/ 0 w 45"/>
                <a:gd name="T21" fmla="*/ 0 h 48"/>
                <a:gd name="T22" fmla="*/ 0 w 45"/>
                <a:gd name="T23" fmla="*/ 0 h 48"/>
                <a:gd name="T24" fmla="*/ 0 w 45"/>
                <a:gd name="T25" fmla="*/ 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5"/>
                <a:gd name="T40" fmla="*/ 0 h 48"/>
                <a:gd name="T41" fmla="*/ 45 w 45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5" h="48">
                  <a:moveTo>
                    <a:pt x="3" y="31"/>
                  </a:moveTo>
                  <a:lnTo>
                    <a:pt x="0" y="30"/>
                  </a:lnTo>
                  <a:lnTo>
                    <a:pt x="5" y="34"/>
                  </a:lnTo>
                  <a:lnTo>
                    <a:pt x="9" y="36"/>
                  </a:lnTo>
                  <a:lnTo>
                    <a:pt x="13" y="43"/>
                  </a:lnTo>
                  <a:lnTo>
                    <a:pt x="18" y="48"/>
                  </a:lnTo>
                  <a:lnTo>
                    <a:pt x="45" y="27"/>
                  </a:lnTo>
                  <a:lnTo>
                    <a:pt x="40" y="19"/>
                  </a:lnTo>
                  <a:lnTo>
                    <a:pt x="34" y="13"/>
                  </a:lnTo>
                  <a:lnTo>
                    <a:pt x="28" y="5"/>
                  </a:lnTo>
                  <a:lnTo>
                    <a:pt x="23" y="1"/>
                  </a:lnTo>
                  <a:lnTo>
                    <a:pt x="20" y="0"/>
                  </a:lnTo>
                  <a:lnTo>
                    <a:pt x="3" y="3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95" name="Freeform 580"/>
            <p:cNvSpPr>
              <a:spLocks/>
            </p:cNvSpPr>
            <p:nvPr/>
          </p:nvSpPr>
          <p:spPr bwMode="auto">
            <a:xfrm>
              <a:off x="4777" y="3899"/>
              <a:ext cx="10" cy="14"/>
            </a:xfrm>
            <a:custGeom>
              <a:avLst/>
              <a:gdLst>
                <a:gd name="T0" fmla="*/ 0 w 31"/>
                <a:gd name="T1" fmla="*/ 0 h 42"/>
                <a:gd name="T2" fmla="*/ 0 w 31"/>
                <a:gd name="T3" fmla="*/ 0 h 42"/>
                <a:gd name="T4" fmla="*/ 0 w 31"/>
                <a:gd name="T5" fmla="*/ 0 h 42"/>
                <a:gd name="T6" fmla="*/ 0 w 31"/>
                <a:gd name="T7" fmla="*/ 0 h 42"/>
                <a:gd name="T8" fmla="*/ 0 w 31"/>
                <a:gd name="T9" fmla="*/ 0 h 42"/>
                <a:gd name="T10" fmla="*/ 0 w 31"/>
                <a:gd name="T11" fmla="*/ 0 h 42"/>
                <a:gd name="T12" fmla="*/ 0 w 31"/>
                <a:gd name="T13" fmla="*/ 0 h 42"/>
                <a:gd name="T14" fmla="*/ 0 w 31"/>
                <a:gd name="T15" fmla="*/ 0 h 42"/>
                <a:gd name="T16" fmla="*/ 0 w 31"/>
                <a:gd name="T17" fmla="*/ 0 h 42"/>
                <a:gd name="T18" fmla="*/ 0 w 31"/>
                <a:gd name="T19" fmla="*/ 0 h 42"/>
                <a:gd name="T20" fmla="*/ 0 w 31"/>
                <a:gd name="T21" fmla="*/ 0 h 42"/>
                <a:gd name="T22" fmla="*/ 0 w 31"/>
                <a:gd name="T23" fmla="*/ 0 h 42"/>
                <a:gd name="T24" fmla="*/ 0 w 31"/>
                <a:gd name="T25" fmla="*/ 0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1"/>
                <a:gd name="T40" fmla="*/ 0 h 42"/>
                <a:gd name="T41" fmla="*/ 31 w 3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1" h="42">
                  <a:moveTo>
                    <a:pt x="0" y="37"/>
                  </a:moveTo>
                  <a:lnTo>
                    <a:pt x="0" y="37"/>
                  </a:lnTo>
                  <a:lnTo>
                    <a:pt x="5" y="38"/>
                  </a:lnTo>
                  <a:lnTo>
                    <a:pt x="7" y="38"/>
                  </a:lnTo>
                  <a:lnTo>
                    <a:pt x="9" y="39"/>
                  </a:lnTo>
                  <a:lnTo>
                    <a:pt x="14" y="42"/>
                  </a:lnTo>
                  <a:lnTo>
                    <a:pt x="31" y="11"/>
                  </a:lnTo>
                  <a:lnTo>
                    <a:pt x="26" y="8"/>
                  </a:lnTo>
                  <a:lnTo>
                    <a:pt x="20" y="4"/>
                  </a:lnTo>
                  <a:lnTo>
                    <a:pt x="12" y="1"/>
                  </a:lnTo>
                  <a:lnTo>
                    <a:pt x="7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96" name="Freeform 581"/>
            <p:cNvSpPr>
              <a:spLocks/>
            </p:cNvSpPr>
            <p:nvPr/>
          </p:nvSpPr>
          <p:spPr bwMode="auto">
            <a:xfrm>
              <a:off x="4770" y="3898"/>
              <a:ext cx="9" cy="13"/>
            </a:xfrm>
            <a:custGeom>
              <a:avLst/>
              <a:gdLst>
                <a:gd name="T0" fmla="*/ 0 w 26"/>
                <a:gd name="T1" fmla="*/ 0 h 38"/>
                <a:gd name="T2" fmla="*/ 0 w 26"/>
                <a:gd name="T3" fmla="*/ 0 h 38"/>
                <a:gd name="T4" fmla="*/ 0 w 26"/>
                <a:gd name="T5" fmla="*/ 0 h 38"/>
                <a:gd name="T6" fmla="*/ 0 w 26"/>
                <a:gd name="T7" fmla="*/ 0 h 38"/>
                <a:gd name="T8" fmla="*/ 0 w 26"/>
                <a:gd name="T9" fmla="*/ 0 h 38"/>
                <a:gd name="T10" fmla="*/ 0 w 26"/>
                <a:gd name="T11" fmla="*/ 0 h 38"/>
                <a:gd name="T12" fmla="*/ 0 w 26"/>
                <a:gd name="T13" fmla="*/ 0 h 38"/>
                <a:gd name="T14" fmla="*/ 0 w 26"/>
                <a:gd name="T15" fmla="*/ 0 h 38"/>
                <a:gd name="T16" fmla="*/ 0 w 26"/>
                <a:gd name="T17" fmla="*/ 0 h 38"/>
                <a:gd name="T18" fmla="*/ 0 w 26"/>
                <a:gd name="T19" fmla="*/ 0 h 38"/>
                <a:gd name="T20" fmla="*/ 0 w 26"/>
                <a:gd name="T21" fmla="*/ 0 h 38"/>
                <a:gd name="T22" fmla="*/ 0 w 26"/>
                <a:gd name="T23" fmla="*/ 0 h 38"/>
                <a:gd name="T24" fmla="*/ 0 w 26"/>
                <a:gd name="T25" fmla="*/ 0 h 3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6"/>
                <a:gd name="T40" fmla="*/ 0 h 38"/>
                <a:gd name="T41" fmla="*/ 26 w 26"/>
                <a:gd name="T42" fmla="*/ 38 h 3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6" h="38">
                  <a:moveTo>
                    <a:pt x="0" y="36"/>
                  </a:moveTo>
                  <a:lnTo>
                    <a:pt x="0" y="36"/>
                  </a:lnTo>
                  <a:lnTo>
                    <a:pt x="7" y="36"/>
                  </a:lnTo>
                  <a:lnTo>
                    <a:pt x="14" y="36"/>
                  </a:lnTo>
                  <a:lnTo>
                    <a:pt x="16" y="36"/>
                  </a:lnTo>
                  <a:lnTo>
                    <a:pt x="19" y="38"/>
                  </a:lnTo>
                  <a:lnTo>
                    <a:pt x="26" y="1"/>
                  </a:lnTo>
                  <a:lnTo>
                    <a:pt x="21" y="0"/>
                  </a:lnTo>
                  <a:lnTo>
                    <a:pt x="14" y="0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97" name="Freeform 582"/>
            <p:cNvSpPr>
              <a:spLocks/>
            </p:cNvSpPr>
            <p:nvPr/>
          </p:nvSpPr>
          <p:spPr bwMode="auto">
            <a:xfrm>
              <a:off x="4749" y="3898"/>
              <a:ext cx="21" cy="12"/>
            </a:xfrm>
            <a:custGeom>
              <a:avLst/>
              <a:gdLst>
                <a:gd name="T0" fmla="*/ 0 w 65"/>
                <a:gd name="T1" fmla="*/ 0 h 36"/>
                <a:gd name="T2" fmla="*/ 0 w 65"/>
                <a:gd name="T3" fmla="*/ 0 h 36"/>
                <a:gd name="T4" fmla="*/ 0 w 65"/>
                <a:gd name="T5" fmla="*/ 0 h 36"/>
                <a:gd name="T6" fmla="*/ 0 w 65"/>
                <a:gd name="T7" fmla="*/ 0 h 36"/>
                <a:gd name="T8" fmla="*/ 0 w 65"/>
                <a:gd name="T9" fmla="*/ 0 h 36"/>
                <a:gd name="T10" fmla="*/ 0 w 65"/>
                <a:gd name="T11" fmla="*/ 0 h 36"/>
                <a:gd name="T12" fmla="*/ 0 w 65"/>
                <a:gd name="T13" fmla="*/ 0 h 36"/>
                <a:gd name="T14" fmla="*/ 0 w 65"/>
                <a:gd name="T15" fmla="*/ 0 h 36"/>
                <a:gd name="T16" fmla="*/ 0 w 65"/>
                <a:gd name="T17" fmla="*/ 0 h 36"/>
                <a:gd name="T18" fmla="*/ 0 w 65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5"/>
                <a:gd name="T31" fmla="*/ 0 h 36"/>
                <a:gd name="T32" fmla="*/ 65 w 65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5" h="36">
                  <a:moveTo>
                    <a:pt x="36" y="18"/>
                  </a:moveTo>
                  <a:lnTo>
                    <a:pt x="18" y="36"/>
                  </a:lnTo>
                  <a:lnTo>
                    <a:pt x="65" y="36"/>
                  </a:lnTo>
                  <a:lnTo>
                    <a:pt x="65" y="0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98" name="Freeform 583"/>
            <p:cNvSpPr>
              <a:spLocks/>
            </p:cNvSpPr>
            <p:nvPr/>
          </p:nvSpPr>
          <p:spPr bwMode="auto">
            <a:xfrm>
              <a:off x="4749" y="3904"/>
              <a:ext cx="12" cy="53"/>
            </a:xfrm>
            <a:custGeom>
              <a:avLst/>
              <a:gdLst>
                <a:gd name="T0" fmla="*/ 0 w 36"/>
                <a:gd name="T1" fmla="*/ 0 h 159"/>
                <a:gd name="T2" fmla="*/ 0 w 36"/>
                <a:gd name="T3" fmla="*/ 0 h 159"/>
                <a:gd name="T4" fmla="*/ 0 w 36"/>
                <a:gd name="T5" fmla="*/ 0 h 159"/>
                <a:gd name="T6" fmla="*/ 0 w 36"/>
                <a:gd name="T7" fmla="*/ 0 h 159"/>
                <a:gd name="T8" fmla="*/ 0 w 36"/>
                <a:gd name="T9" fmla="*/ 0 h 159"/>
                <a:gd name="T10" fmla="*/ 0 w 36"/>
                <a:gd name="T11" fmla="*/ 0 h 159"/>
                <a:gd name="T12" fmla="*/ 0 w 36"/>
                <a:gd name="T13" fmla="*/ 0 h 159"/>
                <a:gd name="T14" fmla="*/ 0 w 36"/>
                <a:gd name="T15" fmla="*/ 0 h 159"/>
                <a:gd name="T16" fmla="*/ 0 w 36"/>
                <a:gd name="T17" fmla="*/ 0 h 159"/>
                <a:gd name="T18" fmla="*/ 0 w 36"/>
                <a:gd name="T19" fmla="*/ 0 h 15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159"/>
                <a:gd name="T32" fmla="*/ 36 w 36"/>
                <a:gd name="T33" fmla="*/ 159 h 15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159">
                  <a:moveTo>
                    <a:pt x="18" y="159"/>
                  </a:moveTo>
                  <a:lnTo>
                    <a:pt x="36" y="141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141"/>
                  </a:lnTo>
                  <a:lnTo>
                    <a:pt x="18" y="123"/>
                  </a:lnTo>
                  <a:lnTo>
                    <a:pt x="18" y="159"/>
                  </a:lnTo>
                  <a:lnTo>
                    <a:pt x="36" y="159"/>
                  </a:lnTo>
                  <a:lnTo>
                    <a:pt x="36" y="141"/>
                  </a:lnTo>
                  <a:lnTo>
                    <a:pt x="18" y="15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99" name="Freeform 584"/>
            <p:cNvSpPr>
              <a:spLocks/>
            </p:cNvSpPr>
            <p:nvPr/>
          </p:nvSpPr>
          <p:spPr bwMode="auto">
            <a:xfrm>
              <a:off x="4735" y="3945"/>
              <a:ext cx="20" cy="12"/>
            </a:xfrm>
            <a:custGeom>
              <a:avLst/>
              <a:gdLst>
                <a:gd name="T0" fmla="*/ 0 w 59"/>
                <a:gd name="T1" fmla="*/ 0 h 36"/>
                <a:gd name="T2" fmla="*/ 0 w 59"/>
                <a:gd name="T3" fmla="*/ 0 h 36"/>
                <a:gd name="T4" fmla="*/ 0 w 59"/>
                <a:gd name="T5" fmla="*/ 0 h 36"/>
                <a:gd name="T6" fmla="*/ 0 w 59"/>
                <a:gd name="T7" fmla="*/ 0 h 36"/>
                <a:gd name="T8" fmla="*/ 0 w 59"/>
                <a:gd name="T9" fmla="*/ 0 h 36"/>
                <a:gd name="T10" fmla="*/ 0 w 59"/>
                <a:gd name="T11" fmla="*/ 0 h 36"/>
                <a:gd name="T12" fmla="*/ 0 w 59"/>
                <a:gd name="T13" fmla="*/ 0 h 36"/>
                <a:gd name="T14" fmla="*/ 0 w 59"/>
                <a:gd name="T15" fmla="*/ 0 h 36"/>
                <a:gd name="T16" fmla="*/ 0 w 59"/>
                <a:gd name="T17" fmla="*/ 0 h 36"/>
                <a:gd name="T18" fmla="*/ 0 w 59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9"/>
                <a:gd name="T31" fmla="*/ 0 h 36"/>
                <a:gd name="T32" fmla="*/ 59 w 59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9" h="36">
                  <a:moveTo>
                    <a:pt x="0" y="18"/>
                  </a:moveTo>
                  <a:lnTo>
                    <a:pt x="17" y="36"/>
                  </a:lnTo>
                  <a:lnTo>
                    <a:pt x="59" y="36"/>
                  </a:lnTo>
                  <a:lnTo>
                    <a:pt x="59" y="0"/>
                  </a:lnTo>
                  <a:lnTo>
                    <a:pt x="17" y="0"/>
                  </a:lnTo>
                  <a:lnTo>
                    <a:pt x="35" y="18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17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00" name="Freeform 585"/>
            <p:cNvSpPr>
              <a:spLocks/>
            </p:cNvSpPr>
            <p:nvPr/>
          </p:nvSpPr>
          <p:spPr bwMode="auto">
            <a:xfrm>
              <a:off x="4755" y="3886"/>
              <a:ext cx="29" cy="12"/>
            </a:xfrm>
            <a:custGeom>
              <a:avLst/>
              <a:gdLst>
                <a:gd name="T0" fmla="*/ 0 w 87"/>
                <a:gd name="T1" fmla="*/ 0 h 37"/>
                <a:gd name="T2" fmla="*/ 0 w 87"/>
                <a:gd name="T3" fmla="*/ 0 h 37"/>
                <a:gd name="T4" fmla="*/ 0 w 87"/>
                <a:gd name="T5" fmla="*/ 0 h 37"/>
                <a:gd name="T6" fmla="*/ 0 w 87"/>
                <a:gd name="T7" fmla="*/ 0 h 37"/>
                <a:gd name="T8" fmla="*/ 0 w 87"/>
                <a:gd name="T9" fmla="*/ 0 h 37"/>
                <a:gd name="T10" fmla="*/ 0 w 87"/>
                <a:gd name="T11" fmla="*/ 0 h 37"/>
                <a:gd name="T12" fmla="*/ 0 w 87"/>
                <a:gd name="T13" fmla="*/ 0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7"/>
                <a:gd name="T22" fmla="*/ 0 h 37"/>
                <a:gd name="T23" fmla="*/ 87 w 87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7" h="37">
                  <a:moveTo>
                    <a:pt x="87" y="0"/>
                  </a:moveTo>
                  <a:lnTo>
                    <a:pt x="87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87" y="37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01" name="Freeform 586"/>
            <p:cNvSpPr>
              <a:spLocks/>
            </p:cNvSpPr>
            <p:nvPr/>
          </p:nvSpPr>
          <p:spPr bwMode="auto">
            <a:xfrm>
              <a:off x="4784" y="3884"/>
              <a:ext cx="17" cy="14"/>
            </a:xfrm>
            <a:custGeom>
              <a:avLst/>
              <a:gdLst>
                <a:gd name="T0" fmla="*/ 0 w 52"/>
                <a:gd name="T1" fmla="*/ 0 h 43"/>
                <a:gd name="T2" fmla="*/ 0 w 52"/>
                <a:gd name="T3" fmla="*/ 0 h 43"/>
                <a:gd name="T4" fmla="*/ 0 w 52"/>
                <a:gd name="T5" fmla="*/ 0 h 43"/>
                <a:gd name="T6" fmla="*/ 0 w 52"/>
                <a:gd name="T7" fmla="*/ 0 h 43"/>
                <a:gd name="T8" fmla="*/ 0 w 52"/>
                <a:gd name="T9" fmla="*/ 0 h 43"/>
                <a:gd name="T10" fmla="*/ 0 w 52"/>
                <a:gd name="T11" fmla="*/ 0 h 43"/>
                <a:gd name="T12" fmla="*/ 0 w 52"/>
                <a:gd name="T13" fmla="*/ 0 h 43"/>
                <a:gd name="T14" fmla="*/ 0 w 52"/>
                <a:gd name="T15" fmla="*/ 0 h 43"/>
                <a:gd name="T16" fmla="*/ 0 w 52"/>
                <a:gd name="T17" fmla="*/ 0 h 43"/>
                <a:gd name="T18" fmla="*/ 0 w 52"/>
                <a:gd name="T19" fmla="*/ 0 h 43"/>
                <a:gd name="T20" fmla="*/ 0 w 52"/>
                <a:gd name="T21" fmla="*/ 0 h 43"/>
                <a:gd name="T22" fmla="*/ 0 w 52"/>
                <a:gd name="T23" fmla="*/ 0 h 43"/>
                <a:gd name="T24" fmla="*/ 0 w 52"/>
                <a:gd name="T25" fmla="*/ 0 h 43"/>
                <a:gd name="T26" fmla="*/ 0 w 52"/>
                <a:gd name="T27" fmla="*/ 0 h 43"/>
                <a:gd name="T28" fmla="*/ 0 w 52"/>
                <a:gd name="T29" fmla="*/ 0 h 43"/>
                <a:gd name="T30" fmla="*/ 0 w 52"/>
                <a:gd name="T31" fmla="*/ 0 h 43"/>
                <a:gd name="T32" fmla="*/ 0 w 52"/>
                <a:gd name="T33" fmla="*/ 0 h 43"/>
                <a:gd name="T34" fmla="*/ 0 w 52"/>
                <a:gd name="T35" fmla="*/ 0 h 43"/>
                <a:gd name="T36" fmla="*/ 0 w 52"/>
                <a:gd name="T37" fmla="*/ 0 h 43"/>
                <a:gd name="T38" fmla="*/ 0 w 52"/>
                <a:gd name="T39" fmla="*/ 0 h 43"/>
                <a:gd name="T40" fmla="*/ 0 w 52"/>
                <a:gd name="T41" fmla="*/ 0 h 4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43"/>
                <a:gd name="T65" fmla="*/ 52 w 52"/>
                <a:gd name="T66" fmla="*/ 43 h 4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43">
                  <a:moveTo>
                    <a:pt x="41" y="0"/>
                  </a:moveTo>
                  <a:lnTo>
                    <a:pt x="37" y="2"/>
                  </a:lnTo>
                  <a:lnTo>
                    <a:pt x="35" y="1"/>
                  </a:lnTo>
                  <a:lnTo>
                    <a:pt x="32" y="2"/>
                  </a:lnTo>
                  <a:lnTo>
                    <a:pt x="27" y="4"/>
                  </a:lnTo>
                  <a:lnTo>
                    <a:pt x="23" y="5"/>
                  </a:lnTo>
                  <a:lnTo>
                    <a:pt x="18" y="5"/>
                  </a:lnTo>
                  <a:lnTo>
                    <a:pt x="13" y="6"/>
                  </a:lnTo>
                  <a:lnTo>
                    <a:pt x="6" y="6"/>
                  </a:lnTo>
                  <a:lnTo>
                    <a:pt x="0" y="6"/>
                  </a:lnTo>
                  <a:lnTo>
                    <a:pt x="0" y="43"/>
                  </a:lnTo>
                  <a:lnTo>
                    <a:pt x="6" y="43"/>
                  </a:lnTo>
                  <a:lnTo>
                    <a:pt x="15" y="43"/>
                  </a:lnTo>
                  <a:lnTo>
                    <a:pt x="23" y="42"/>
                  </a:lnTo>
                  <a:lnTo>
                    <a:pt x="28" y="42"/>
                  </a:lnTo>
                  <a:lnTo>
                    <a:pt x="34" y="40"/>
                  </a:lnTo>
                  <a:lnTo>
                    <a:pt x="39" y="39"/>
                  </a:lnTo>
                  <a:lnTo>
                    <a:pt x="46" y="38"/>
                  </a:lnTo>
                  <a:lnTo>
                    <a:pt x="52" y="34"/>
                  </a:lnTo>
                  <a:lnTo>
                    <a:pt x="48" y="36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02" name="Freeform 587"/>
            <p:cNvSpPr>
              <a:spLocks/>
            </p:cNvSpPr>
            <p:nvPr/>
          </p:nvSpPr>
          <p:spPr bwMode="auto">
            <a:xfrm>
              <a:off x="4797" y="3880"/>
              <a:ext cx="14" cy="16"/>
            </a:xfrm>
            <a:custGeom>
              <a:avLst/>
              <a:gdLst>
                <a:gd name="T0" fmla="*/ 0 w 42"/>
                <a:gd name="T1" fmla="*/ 0 h 47"/>
                <a:gd name="T2" fmla="*/ 0 w 42"/>
                <a:gd name="T3" fmla="*/ 0 h 47"/>
                <a:gd name="T4" fmla="*/ 0 w 42"/>
                <a:gd name="T5" fmla="*/ 0 h 47"/>
                <a:gd name="T6" fmla="*/ 0 w 42"/>
                <a:gd name="T7" fmla="*/ 0 h 47"/>
                <a:gd name="T8" fmla="*/ 0 w 42"/>
                <a:gd name="T9" fmla="*/ 0 h 47"/>
                <a:gd name="T10" fmla="*/ 0 w 42"/>
                <a:gd name="T11" fmla="*/ 0 h 47"/>
                <a:gd name="T12" fmla="*/ 0 w 42"/>
                <a:gd name="T13" fmla="*/ 0 h 47"/>
                <a:gd name="T14" fmla="*/ 0 w 42"/>
                <a:gd name="T15" fmla="*/ 0 h 47"/>
                <a:gd name="T16" fmla="*/ 0 w 42"/>
                <a:gd name="T17" fmla="*/ 0 h 47"/>
                <a:gd name="T18" fmla="*/ 0 w 42"/>
                <a:gd name="T19" fmla="*/ 0 h 47"/>
                <a:gd name="T20" fmla="*/ 0 w 42"/>
                <a:gd name="T21" fmla="*/ 0 h 47"/>
                <a:gd name="T22" fmla="*/ 0 w 42"/>
                <a:gd name="T23" fmla="*/ 0 h 47"/>
                <a:gd name="T24" fmla="*/ 0 w 42"/>
                <a:gd name="T25" fmla="*/ 0 h 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2"/>
                <a:gd name="T40" fmla="*/ 0 h 47"/>
                <a:gd name="T41" fmla="*/ 42 w 42"/>
                <a:gd name="T42" fmla="*/ 47 h 4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2" h="47">
                  <a:moveTo>
                    <a:pt x="12" y="2"/>
                  </a:moveTo>
                  <a:lnTo>
                    <a:pt x="13" y="0"/>
                  </a:lnTo>
                  <a:lnTo>
                    <a:pt x="10" y="6"/>
                  </a:lnTo>
                  <a:lnTo>
                    <a:pt x="6" y="8"/>
                  </a:lnTo>
                  <a:lnTo>
                    <a:pt x="3" y="9"/>
                  </a:lnTo>
                  <a:lnTo>
                    <a:pt x="0" y="11"/>
                  </a:lnTo>
                  <a:lnTo>
                    <a:pt x="7" y="47"/>
                  </a:lnTo>
                  <a:lnTo>
                    <a:pt x="18" y="43"/>
                  </a:lnTo>
                  <a:lnTo>
                    <a:pt x="29" y="37"/>
                  </a:lnTo>
                  <a:lnTo>
                    <a:pt x="35" y="29"/>
                  </a:lnTo>
                  <a:lnTo>
                    <a:pt x="41" y="21"/>
                  </a:lnTo>
                  <a:lnTo>
                    <a:pt x="42" y="20"/>
                  </a:lnTo>
                  <a:lnTo>
                    <a:pt x="12" y="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03" name="Freeform 588"/>
            <p:cNvSpPr>
              <a:spLocks/>
            </p:cNvSpPr>
            <p:nvPr/>
          </p:nvSpPr>
          <p:spPr bwMode="auto">
            <a:xfrm>
              <a:off x="4801" y="3874"/>
              <a:ext cx="14" cy="13"/>
            </a:xfrm>
            <a:custGeom>
              <a:avLst/>
              <a:gdLst>
                <a:gd name="T0" fmla="*/ 0 w 41"/>
                <a:gd name="T1" fmla="*/ 0 h 38"/>
                <a:gd name="T2" fmla="*/ 0 w 41"/>
                <a:gd name="T3" fmla="*/ 0 h 38"/>
                <a:gd name="T4" fmla="*/ 0 w 41"/>
                <a:gd name="T5" fmla="*/ 0 h 38"/>
                <a:gd name="T6" fmla="*/ 0 w 41"/>
                <a:gd name="T7" fmla="*/ 0 h 38"/>
                <a:gd name="T8" fmla="*/ 0 w 41"/>
                <a:gd name="T9" fmla="*/ 0 h 38"/>
                <a:gd name="T10" fmla="*/ 0 w 41"/>
                <a:gd name="T11" fmla="*/ 0 h 38"/>
                <a:gd name="T12" fmla="*/ 0 w 41"/>
                <a:gd name="T13" fmla="*/ 0 h 38"/>
                <a:gd name="T14" fmla="*/ 0 w 41"/>
                <a:gd name="T15" fmla="*/ 0 h 38"/>
                <a:gd name="T16" fmla="*/ 0 w 41"/>
                <a:gd name="T17" fmla="*/ 0 h 38"/>
                <a:gd name="T18" fmla="*/ 0 w 41"/>
                <a:gd name="T19" fmla="*/ 0 h 38"/>
                <a:gd name="T20" fmla="*/ 0 w 41"/>
                <a:gd name="T21" fmla="*/ 0 h 38"/>
                <a:gd name="T22" fmla="*/ 0 w 41"/>
                <a:gd name="T23" fmla="*/ 0 h 38"/>
                <a:gd name="T24" fmla="*/ 0 w 41"/>
                <a:gd name="T25" fmla="*/ 0 h 3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38"/>
                <a:gd name="T41" fmla="*/ 41 w 41"/>
                <a:gd name="T42" fmla="*/ 38 h 3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38">
                  <a:moveTo>
                    <a:pt x="5" y="0"/>
                  </a:moveTo>
                  <a:lnTo>
                    <a:pt x="5" y="0"/>
                  </a:lnTo>
                  <a:lnTo>
                    <a:pt x="5" y="7"/>
                  </a:lnTo>
                  <a:lnTo>
                    <a:pt x="4" y="9"/>
                  </a:lnTo>
                  <a:lnTo>
                    <a:pt x="3" y="14"/>
                  </a:lnTo>
                  <a:lnTo>
                    <a:pt x="0" y="20"/>
                  </a:lnTo>
                  <a:lnTo>
                    <a:pt x="30" y="38"/>
                  </a:lnTo>
                  <a:lnTo>
                    <a:pt x="36" y="30"/>
                  </a:lnTo>
                  <a:lnTo>
                    <a:pt x="39" y="20"/>
                  </a:lnTo>
                  <a:lnTo>
                    <a:pt x="41" y="9"/>
                  </a:lnTo>
                  <a:lnTo>
                    <a:pt x="41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04" name="Freeform 589"/>
            <p:cNvSpPr>
              <a:spLocks/>
            </p:cNvSpPr>
            <p:nvPr/>
          </p:nvSpPr>
          <p:spPr bwMode="auto">
            <a:xfrm>
              <a:off x="4800" y="3857"/>
              <a:ext cx="15" cy="17"/>
            </a:xfrm>
            <a:custGeom>
              <a:avLst/>
              <a:gdLst>
                <a:gd name="T0" fmla="*/ 0 w 46"/>
                <a:gd name="T1" fmla="*/ 0 h 52"/>
                <a:gd name="T2" fmla="*/ 0 w 46"/>
                <a:gd name="T3" fmla="*/ 0 h 52"/>
                <a:gd name="T4" fmla="*/ 0 w 46"/>
                <a:gd name="T5" fmla="*/ 0 h 52"/>
                <a:gd name="T6" fmla="*/ 0 w 46"/>
                <a:gd name="T7" fmla="*/ 0 h 52"/>
                <a:gd name="T8" fmla="*/ 0 w 46"/>
                <a:gd name="T9" fmla="*/ 0 h 52"/>
                <a:gd name="T10" fmla="*/ 0 w 46"/>
                <a:gd name="T11" fmla="*/ 0 h 52"/>
                <a:gd name="T12" fmla="*/ 0 w 46"/>
                <a:gd name="T13" fmla="*/ 0 h 52"/>
                <a:gd name="T14" fmla="*/ 0 w 46"/>
                <a:gd name="T15" fmla="*/ 0 h 52"/>
                <a:gd name="T16" fmla="*/ 0 w 46"/>
                <a:gd name="T17" fmla="*/ 0 h 52"/>
                <a:gd name="T18" fmla="*/ 0 w 46"/>
                <a:gd name="T19" fmla="*/ 0 h 52"/>
                <a:gd name="T20" fmla="*/ 0 w 46"/>
                <a:gd name="T21" fmla="*/ 0 h 52"/>
                <a:gd name="T22" fmla="*/ 0 w 46"/>
                <a:gd name="T23" fmla="*/ 0 h 52"/>
                <a:gd name="T24" fmla="*/ 0 w 46"/>
                <a:gd name="T25" fmla="*/ 0 h 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6"/>
                <a:gd name="T40" fmla="*/ 0 h 52"/>
                <a:gd name="T41" fmla="*/ 46 w 46"/>
                <a:gd name="T42" fmla="*/ 52 h 5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6" h="52">
                  <a:moveTo>
                    <a:pt x="1" y="29"/>
                  </a:moveTo>
                  <a:lnTo>
                    <a:pt x="0" y="27"/>
                  </a:lnTo>
                  <a:lnTo>
                    <a:pt x="5" y="33"/>
                  </a:lnTo>
                  <a:lnTo>
                    <a:pt x="8" y="38"/>
                  </a:lnTo>
                  <a:lnTo>
                    <a:pt x="9" y="46"/>
                  </a:lnTo>
                  <a:lnTo>
                    <a:pt x="10" y="52"/>
                  </a:lnTo>
                  <a:lnTo>
                    <a:pt x="46" y="52"/>
                  </a:lnTo>
                  <a:lnTo>
                    <a:pt x="44" y="38"/>
                  </a:lnTo>
                  <a:lnTo>
                    <a:pt x="41" y="25"/>
                  </a:lnTo>
                  <a:lnTo>
                    <a:pt x="33" y="12"/>
                  </a:lnTo>
                  <a:lnTo>
                    <a:pt x="25" y="1"/>
                  </a:lnTo>
                  <a:lnTo>
                    <a:pt x="24" y="0"/>
                  </a:lnTo>
                  <a:lnTo>
                    <a:pt x="1" y="2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05" name="Freeform 590"/>
            <p:cNvSpPr>
              <a:spLocks/>
            </p:cNvSpPr>
            <p:nvPr/>
          </p:nvSpPr>
          <p:spPr bwMode="auto">
            <a:xfrm>
              <a:off x="4787" y="3851"/>
              <a:ext cx="21" cy="16"/>
            </a:xfrm>
            <a:custGeom>
              <a:avLst/>
              <a:gdLst>
                <a:gd name="T0" fmla="*/ 0 w 62"/>
                <a:gd name="T1" fmla="*/ 0 h 46"/>
                <a:gd name="T2" fmla="*/ 0 w 62"/>
                <a:gd name="T3" fmla="*/ 0 h 46"/>
                <a:gd name="T4" fmla="*/ 0 w 62"/>
                <a:gd name="T5" fmla="*/ 0 h 46"/>
                <a:gd name="T6" fmla="*/ 0 w 62"/>
                <a:gd name="T7" fmla="*/ 0 h 46"/>
                <a:gd name="T8" fmla="*/ 0 w 62"/>
                <a:gd name="T9" fmla="*/ 0 h 46"/>
                <a:gd name="T10" fmla="*/ 0 w 62"/>
                <a:gd name="T11" fmla="*/ 0 h 46"/>
                <a:gd name="T12" fmla="*/ 0 w 62"/>
                <a:gd name="T13" fmla="*/ 0 h 46"/>
                <a:gd name="T14" fmla="*/ 0 w 62"/>
                <a:gd name="T15" fmla="*/ 0 h 46"/>
                <a:gd name="T16" fmla="*/ 0 w 62"/>
                <a:gd name="T17" fmla="*/ 0 h 46"/>
                <a:gd name="T18" fmla="*/ 0 w 62"/>
                <a:gd name="T19" fmla="*/ 0 h 46"/>
                <a:gd name="T20" fmla="*/ 0 w 62"/>
                <a:gd name="T21" fmla="*/ 0 h 46"/>
                <a:gd name="T22" fmla="*/ 0 w 62"/>
                <a:gd name="T23" fmla="*/ 0 h 46"/>
                <a:gd name="T24" fmla="*/ 0 w 62"/>
                <a:gd name="T25" fmla="*/ 0 h 46"/>
                <a:gd name="T26" fmla="*/ 0 w 62"/>
                <a:gd name="T27" fmla="*/ 0 h 46"/>
                <a:gd name="T28" fmla="*/ 0 w 62"/>
                <a:gd name="T29" fmla="*/ 0 h 46"/>
                <a:gd name="T30" fmla="*/ 0 w 62"/>
                <a:gd name="T31" fmla="*/ 0 h 46"/>
                <a:gd name="T32" fmla="*/ 0 w 62"/>
                <a:gd name="T33" fmla="*/ 0 h 46"/>
                <a:gd name="T34" fmla="*/ 0 w 62"/>
                <a:gd name="T35" fmla="*/ 0 h 46"/>
                <a:gd name="T36" fmla="*/ 0 w 62"/>
                <a:gd name="T37" fmla="*/ 0 h 46"/>
                <a:gd name="T38" fmla="*/ 0 w 62"/>
                <a:gd name="T39" fmla="*/ 0 h 46"/>
                <a:gd name="T40" fmla="*/ 0 w 62"/>
                <a:gd name="T41" fmla="*/ 0 h 4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46"/>
                <a:gd name="T65" fmla="*/ 62 w 62"/>
                <a:gd name="T66" fmla="*/ 46 h 4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46">
                  <a:moveTo>
                    <a:pt x="0" y="36"/>
                  </a:moveTo>
                  <a:lnTo>
                    <a:pt x="0" y="36"/>
                  </a:lnTo>
                  <a:lnTo>
                    <a:pt x="8" y="36"/>
                  </a:lnTo>
                  <a:lnTo>
                    <a:pt x="15" y="38"/>
                  </a:lnTo>
                  <a:lnTo>
                    <a:pt x="22" y="38"/>
                  </a:lnTo>
                  <a:lnTo>
                    <a:pt x="24" y="38"/>
                  </a:lnTo>
                  <a:lnTo>
                    <a:pt x="31" y="40"/>
                  </a:lnTo>
                  <a:lnTo>
                    <a:pt x="33" y="42"/>
                  </a:lnTo>
                  <a:lnTo>
                    <a:pt x="37" y="44"/>
                  </a:lnTo>
                  <a:lnTo>
                    <a:pt x="39" y="46"/>
                  </a:lnTo>
                  <a:lnTo>
                    <a:pt x="62" y="17"/>
                  </a:lnTo>
                  <a:lnTo>
                    <a:pt x="55" y="13"/>
                  </a:lnTo>
                  <a:lnTo>
                    <a:pt x="48" y="8"/>
                  </a:lnTo>
                  <a:lnTo>
                    <a:pt x="41" y="6"/>
                  </a:lnTo>
                  <a:lnTo>
                    <a:pt x="34" y="4"/>
                  </a:lnTo>
                  <a:lnTo>
                    <a:pt x="24" y="1"/>
                  </a:lnTo>
                  <a:lnTo>
                    <a:pt x="18" y="1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06" name="Freeform 591"/>
            <p:cNvSpPr>
              <a:spLocks/>
            </p:cNvSpPr>
            <p:nvPr/>
          </p:nvSpPr>
          <p:spPr bwMode="auto">
            <a:xfrm>
              <a:off x="4749" y="3851"/>
              <a:ext cx="38" cy="12"/>
            </a:xfrm>
            <a:custGeom>
              <a:avLst/>
              <a:gdLst>
                <a:gd name="T0" fmla="*/ 0 w 115"/>
                <a:gd name="T1" fmla="*/ 0 h 36"/>
                <a:gd name="T2" fmla="*/ 0 w 115"/>
                <a:gd name="T3" fmla="*/ 0 h 36"/>
                <a:gd name="T4" fmla="*/ 0 w 115"/>
                <a:gd name="T5" fmla="*/ 0 h 36"/>
                <a:gd name="T6" fmla="*/ 0 w 115"/>
                <a:gd name="T7" fmla="*/ 0 h 36"/>
                <a:gd name="T8" fmla="*/ 0 w 115"/>
                <a:gd name="T9" fmla="*/ 0 h 36"/>
                <a:gd name="T10" fmla="*/ 0 w 115"/>
                <a:gd name="T11" fmla="*/ 0 h 36"/>
                <a:gd name="T12" fmla="*/ 0 w 115"/>
                <a:gd name="T13" fmla="*/ 0 h 36"/>
                <a:gd name="T14" fmla="*/ 0 w 115"/>
                <a:gd name="T15" fmla="*/ 0 h 36"/>
                <a:gd name="T16" fmla="*/ 0 w 115"/>
                <a:gd name="T17" fmla="*/ 0 h 36"/>
                <a:gd name="T18" fmla="*/ 0 w 115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5"/>
                <a:gd name="T31" fmla="*/ 0 h 36"/>
                <a:gd name="T32" fmla="*/ 115 w 115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5" h="36">
                  <a:moveTo>
                    <a:pt x="36" y="18"/>
                  </a:moveTo>
                  <a:lnTo>
                    <a:pt x="18" y="36"/>
                  </a:lnTo>
                  <a:lnTo>
                    <a:pt x="115" y="36"/>
                  </a:lnTo>
                  <a:lnTo>
                    <a:pt x="115" y="0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07" name="Freeform 592"/>
            <p:cNvSpPr>
              <a:spLocks/>
            </p:cNvSpPr>
            <p:nvPr/>
          </p:nvSpPr>
          <p:spPr bwMode="auto">
            <a:xfrm>
              <a:off x="4749" y="3857"/>
              <a:ext cx="12" cy="41"/>
            </a:xfrm>
            <a:custGeom>
              <a:avLst/>
              <a:gdLst>
                <a:gd name="T0" fmla="*/ 0 w 36"/>
                <a:gd name="T1" fmla="*/ 0 h 123"/>
                <a:gd name="T2" fmla="*/ 0 w 36"/>
                <a:gd name="T3" fmla="*/ 0 h 123"/>
                <a:gd name="T4" fmla="*/ 0 w 36"/>
                <a:gd name="T5" fmla="*/ 0 h 123"/>
                <a:gd name="T6" fmla="*/ 0 w 36"/>
                <a:gd name="T7" fmla="*/ 0 h 123"/>
                <a:gd name="T8" fmla="*/ 0 w 36"/>
                <a:gd name="T9" fmla="*/ 0 h 123"/>
                <a:gd name="T10" fmla="*/ 0 w 36"/>
                <a:gd name="T11" fmla="*/ 0 h 123"/>
                <a:gd name="T12" fmla="*/ 0 w 36"/>
                <a:gd name="T13" fmla="*/ 0 h 123"/>
                <a:gd name="T14" fmla="*/ 0 w 36"/>
                <a:gd name="T15" fmla="*/ 0 h 123"/>
                <a:gd name="T16" fmla="*/ 0 w 36"/>
                <a:gd name="T17" fmla="*/ 0 h 123"/>
                <a:gd name="T18" fmla="*/ 0 w 36"/>
                <a:gd name="T19" fmla="*/ 0 h 12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123"/>
                <a:gd name="T32" fmla="*/ 36 w 36"/>
                <a:gd name="T33" fmla="*/ 123 h 12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123">
                  <a:moveTo>
                    <a:pt x="18" y="86"/>
                  </a:moveTo>
                  <a:lnTo>
                    <a:pt x="36" y="105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105"/>
                  </a:lnTo>
                  <a:lnTo>
                    <a:pt x="18" y="123"/>
                  </a:lnTo>
                  <a:lnTo>
                    <a:pt x="0" y="105"/>
                  </a:lnTo>
                  <a:lnTo>
                    <a:pt x="0" y="123"/>
                  </a:lnTo>
                  <a:lnTo>
                    <a:pt x="18" y="123"/>
                  </a:lnTo>
                  <a:lnTo>
                    <a:pt x="18" y="8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08" name="Freeform 593"/>
            <p:cNvSpPr>
              <a:spLocks/>
            </p:cNvSpPr>
            <p:nvPr/>
          </p:nvSpPr>
          <p:spPr bwMode="auto">
            <a:xfrm>
              <a:off x="4838" y="3839"/>
              <a:ext cx="12" cy="112"/>
            </a:xfrm>
            <a:custGeom>
              <a:avLst/>
              <a:gdLst>
                <a:gd name="T0" fmla="*/ 0 w 35"/>
                <a:gd name="T1" fmla="*/ 0 h 337"/>
                <a:gd name="T2" fmla="*/ 0 w 35"/>
                <a:gd name="T3" fmla="*/ 0 h 337"/>
                <a:gd name="T4" fmla="*/ 0 w 35"/>
                <a:gd name="T5" fmla="*/ 0 h 337"/>
                <a:gd name="T6" fmla="*/ 0 w 35"/>
                <a:gd name="T7" fmla="*/ 0 h 337"/>
                <a:gd name="T8" fmla="*/ 0 w 35"/>
                <a:gd name="T9" fmla="*/ 0 h 337"/>
                <a:gd name="T10" fmla="*/ 0 w 35"/>
                <a:gd name="T11" fmla="*/ 0 h 337"/>
                <a:gd name="T12" fmla="*/ 0 w 35"/>
                <a:gd name="T13" fmla="*/ 0 h 337"/>
                <a:gd name="T14" fmla="*/ 0 w 35"/>
                <a:gd name="T15" fmla="*/ 0 h 337"/>
                <a:gd name="T16" fmla="*/ 0 w 35"/>
                <a:gd name="T17" fmla="*/ 0 h 337"/>
                <a:gd name="T18" fmla="*/ 0 w 35"/>
                <a:gd name="T19" fmla="*/ 0 h 3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337"/>
                <a:gd name="T32" fmla="*/ 35 w 35"/>
                <a:gd name="T33" fmla="*/ 337 h 3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337">
                  <a:moveTo>
                    <a:pt x="18" y="0"/>
                  </a:moveTo>
                  <a:lnTo>
                    <a:pt x="0" y="19"/>
                  </a:lnTo>
                  <a:lnTo>
                    <a:pt x="0" y="337"/>
                  </a:lnTo>
                  <a:lnTo>
                    <a:pt x="35" y="337"/>
                  </a:lnTo>
                  <a:lnTo>
                    <a:pt x="35" y="19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09" name="Freeform 594"/>
            <p:cNvSpPr>
              <a:spLocks/>
            </p:cNvSpPr>
            <p:nvPr/>
          </p:nvSpPr>
          <p:spPr bwMode="auto">
            <a:xfrm>
              <a:off x="4844" y="3839"/>
              <a:ext cx="39" cy="12"/>
            </a:xfrm>
            <a:custGeom>
              <a:avLst/>
              <a:gdLst>
                <a:gd name="T0" fmla="*/ 0 w 117"/>
                <a:gd name="T1" fmla="*/ 0 h 37"/>
                <a:gd name="T2" fmla="*/ 0 w 117"/>
                <a:gd name="T3" fmla="*/ 0 h 37"/>
                <a:gd name="T4" fmla="*/ 0 w 117"/>
                <a:gd name="T5" fmla="*/ 0 h 37"/>
                <a:gd name="T6" fmla="*/ 0 w 117"/>
                <a:gd name="T7" fmla="*/ 0 h 37"/>
                <a:gd name="T8" fmla="*/ 0 w 117"/>
                <a:gd name="T9" fmla="*/ 0 h 37"/>
                <a:gd name="T10" fmla="*/ 0 w 117"/>
                <a:gd name="T11" fmla="*/ 0 h 37"/>
                <a:gd name="T12" fmla="*/ 0 w 117"/>
                <a:gd name="T13" fmla="*/ 0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7"/>
                <a:gd name="T22" fmla="*/ 0 h 37"/>
                <a:gd name="T23" fmla="*/ 117 w 117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7" h="37">
                  <a:moveTo>
                    <a:pt x="117" y="0"/>
                  </a:moveTo>
                  <a:lnTo>
                    <a:pt x="117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17" y="37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0" name="Freeform 595"/>
            <p:cNvSpPr>
              <a:spLocks/>
            </p:cNvSpPr>
            <p:nvPr/>
          </p:nvSpPr>
          <p:spPr bwMode="auto">
            <a:xfrm>
              <a:off x="4883" y="3839"/>
              <a:ext cx="17" cy="14"/>
            </a:xfrm>
            <a:custGeom>
              <a:avLst/>
              <a:gdLst>
                <a:gd name="T0" fmla="*/ 0 w 51"/>
                <a:gd name="T1" fmla="*/ 0 h 41"/>
                <a:gd name="T2" fmla="*/ 0 w 51"/>
                <a:gd name="T3" fmla="*/ 0 h 41"/>
                <a:gd name="T4" fmla="*/ 0 w 51"/>
                <a:gd name="T5" fmla="*/ 0 h 41"/>
                <a:gd name="T6" fmla="*/ 0 w 51"/>
                <a:gd name="T7" fmla="*/ 0 h 41"/>
                <a:gd name="T8" fmla="*/ 0 w 51"/>
                <a:gd name="T9" fmla="*/ 0 h 41"/>
                <a:gd name="T10" fmla="*/ 0 w 51"/>
                <a:gd name="T11" fmla="*/ 0 h 41"/>
                <a:gd name="T12" fmla="*/ 0 w 51"/>
                <a:gd name="T13" fmla="*/ 0 h 41"/>
                <a:gd name="T14" fmla="*/ 0 w 51"/>
                <a:gd name="T15" fmla="*/ 0 h 41"/>
                <a:gd name="T16" fmla="*/ 0 w 51"/>
                <a:gd name="T17" fmla="*/ 0 h 41"/>
                <a:gd name="T18" fmla="*/ 0 w 51"/>
                <a:gd name="T19" fmla="*/ 0 h 41"/>
                <a:gd name="T20" fmla="*/ 0 w 51"/>
                <a:gd name="T21" fmla="*/ 0 h 41"/>
                <a:gd name="T22" fmla="*/ 0 w 51"/>
                <a:gd name="T23" fmla="*/ 0 h 41"/>
                <a:gd name="T24" fmla="*/ 0 w 51"/>
                <a:gd name="T25" fmla="*/ 0 h 41"/>
                <a:gd name="T26" fmla="*/ 0 w 51"/>
                <a:gd name="T27" fmla="*/ 0 h 41"/>
                <a:gd name="T28" fmla="*/ 0 w 51"/>
                <a:gd name="T29" fmla="*/ 0 h 41"/>
                <a:gd name="T30" fmla="*/ 0 w 51"/>
                <a:gd name="T31" fmla="*/ 0 h 41"/>
                <a:gd name="T32" fmla="*/ 0 w 51"/>
                <a:gd name="T33" fmla="*/ 0 h 41"/>
                <a:gd name="T34" fmla="*/ 0 w 51"/>
                <a:gd name="T35" fmla="*/ 0 h 41"/>
                <a:gd name="T36" fmla="*/ 0 w 51"/>
                <a:gd name="T37" fmla="*/ 0 h 41"/>
                <a:gd name="T38" fmla="*/ 0 w 51"/>
                <a:gd name="T39" fmla="*/ 0 h 41"/>
                <a:gd name="T40" fmla="*/ 0 w 51"/>
                <a:gd name="T41" fmla="*/ 0 h 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1"/>
                <a:gd name="T64" fmla="*/ 0 h 41"/>
                <a:gd name="T65" fmla="*/ 51 w 51"/>
                <a:gd name="T66" fmla="*/ 41 h 4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1" h="41">
                  <a:moveTo>
                    <a:pt x="49" y="4"/>
                  </a:moveTo>
                  <a:lnTo>
                    <a:pt x="51" y="4"/>
                  </a:lnTo>
                  <a:lnTo>
                    <a:pt x="46" y="3"/>
                  </a:lnTo>
                  <a:lnTo>
                    <a:pt x="41" y="3"/>
                  </a:lnTo>
                  <a:lnTo>
                    <a:pt x="36" y="2"/>
                  </a:lnTo>
                  <a:lnTo>
                    <a:pt x="30" y="2"/>
                  </a:lnTo>
                  <a:lnTo>
                    <a:pt x="23" y="0"/>
                  </a:lnTo>
                  <a:lnTo>
                    <a:pt x="14" y="0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8" y="37"/>
                  </a:lnTo>
                  <a:lnTo>
                    <a:pt x="14" y="37"/>
                  </a:lnTo>
                  <a:lnTo>
                    <a:pt x="20" y="37"/>
                  </a:lnTo>
                  <a:lnTo>
                    <a:pt x="25" y="38"/>
                  </a:lnTo>
                  <a:lnTo>
                    <a:pt x="30" y="38"/>
                  </a:lnTo>
                  <a:lnTo>
                    <a:pt x="36" y="40"/>
                  </a:lnTo>
                  <a:lnTo>
                    <a:pt x="41" y="40"/>
                  </a:lnTo>
                  <a:lnTo>
                    <a:pt x="43" y="41"/>
                  </a:lnTo>
                  <a:lnTo>
                    <a:pt x="44" y="41"/>
                  </a:lnTo>
                  <a:lnTo>
                    <a:pt x="49" y="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1" name="Freeform 596"/>
            <p:cNvSpPr>
              <a:spLocks/>
            </p:cNvSpPr>
            <p:nvPr/>
          </p:nvSpPr>
          <p:spPr bwMode="auto">
            <a:xfrm>
              <a:off x="4898" y="3840"/>
              <a:ext cx="17" cy="17"/>
            </a:xfrm>
            <a:custGeom>
              <a:avLst/>
              <a:gdLst>
                <a:gd name="T0" fmla="*/ 0 w 51"/>
                <a:gd name="T1" fmla="*/ 0 h 49"/>
                <a:gd name="T2" fmla="*/ 0 w 51"/>
                <a:gd name="T3" fmla="*/ 0 h 49"/>
                <a:gd name="T4" fmla="*/ 0 w 51"/>
                <a:gd name="T5" fmla="*/ 0 h 49"/>
                <a:gd name="T6" fmla="*/ 0 w 51"/>
                <a:gd name="T7" fmla="*/ 0 h 49"/>
                <a:gd name="T8" fmla="*/ 0 w 51"/>
                <a:gd name="T9" fmla="*/ 0 h 49"/>
                <a:gd name="T10" fmla="*/ 0 w 51"/>
                <a:gd name="T11" fmla="*/ 0 h 49"/>
                <a:gd name="T12" fmla="*/ 0 w 51"/>
                <a:gd name="T13" fmla="*/ 0 h 49"/>
                <a:gd name="T14" fmla="*/ 0 w 51"/>
                <a:gd name="T15" fmla="*/ 0 h 49"/>
                <a:gd name="T16" fmla="*/ 0 w 51"/>
                <a:gd name="T17" fmla="*/ 0 h 49"/>
                <a:gd name="T18" fmla="*/ 0 w 51"/>
                <a:gd name="T19" fmla="*/ 0 h 49"/>
                <a:gd name="T20" fmla="*/ 0 w 51"/>
                <a:gd name="T21" fmla="*/ 0 h 49"/>
                <a:gd name="T22" fmla="*/ 0 w 51"/>
                <a:gd name="T23" fmla="*/ 0 h 49"/>
                <a:gd name="T24" fmla="*/ 0 w 51"/>
                <a:gd name="T25" fmla="*/ 0 h 49"/>
                <a:gd name="T26" fmla="*/ 0 w 51"/>
                <a:gd name="T27" fmla="*/ 0 h 49"/>
                <a:gd name="T28" fmla="*/ 0 w 51"/>
                <a:gd name="T29" fmla="*/ 0 h 49"/>
                <a:gd name="T30" fmla="*/ 0 w 51"/>
                <a:gd name="T31" fmla="*/ 0 h 49"/>
                <a:gd name="T32" fmla="*/ 0 w 51"/>
                <a:gd name="T33" fmla="*/ 0 h 49"/>
                <a:gd name="T34" fmla="*/ 0 w 51"/>
                <a:gd name="T35" fmla="*/ 0 h 49"/>
                <a:gd name="T36" fmla="*/ 0 w 51"/>
                <a:gd name="T37" fmla="*/ 0 h 49"/>
                <a:gd name="T38" fmla="*/ 0 w 51"/>
                <a:gd name="T39" fmla="*/ 0 h 49"/>
                <a:gd name="T40" fmla="*/ 0 w 51"/>
                <a:gd name="T41" fmla="*/ 0 h 4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1"/>
                <a:gd name="T64" fmla="*/ 0 h 49"/>
                <a:gd name="T65" fmla="*/ 51 w 51"/>
                <a:gd name="T66" fmla="*/ 49 h 4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1" h="49">
                  <a:moveTo>
                    <a:pt x="51" y="19"/>
                  </a:moveTo>
                  <a:lnTo>
                    <a:pt x="50" y="17"/>
                  </a:lnTo>
                  <a:lnTo>
                    <a:pt x="47" y="15"/>
                  </a:lnTo>
                  <a:lnTo>
                    <a:pt x="40" y="11"/>
                  </a:lnTo>
                  <a:lnTo>
                    <a:pt x="34" y="9"/>
                  </a:lnTo>
                  <a:lnTo>
                    <a:pt x="31" y="7"/>
                  </a:lnTo>
                  <a:lnTo>
                    <a:pt x="23" y="4"/>
                  </a:lnTo>
                  <a:lnTo>
                    <a:pt x="18" y="3"/>
                  </a:lnTo>
                  <a:lnTo>
                    <a:pt x="12" y="2"/>
                  </a:lnTo>
                  <a:lnTo>
                    <a:pt x="5" y="0"/>
                  </a:lnTo>
                  <a:lnTo>
                    <a:pt x="0" y="37"/>
                  </a:lnTo>
                  <a:lnTo>
                    <a:pt x="4" y="38"/>
                  </a:lnTo>
                  <a:lnTo>
                    <a:pt x="10" y="39"/>
                  </a:lnTo>
                  <a:lnTo>
                    <a:pt x="16" y="41"/>
                  </a:lnTo>
                  <a:lnTo>
                    <a:pt x="18" y="41"/>
                  </a:lnTo>
                  <a:lnTo>
                    <a:pt x="22" y="43"/>
                  </a:lnTo>
                  <a:lnTo>
                    <a:pt x="27" y="45"/>
                  </a:lnTo>
                  <a:lnTo>
                    <a:pt x="27" y="46"/>
                  </a:lnTo>
                  <a:lnTo>
                    <a:pt x="32" y="49"/>
                  </a:lnTo>
                  <a:lnTo>
                    <a:pt x="31" y="47"/>
                  </a:lnTo>
                  <a:lnTo>
                    <a:pt x="51" y="1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" name="Freeform 597"/>
            <p:cNvSpPr>
              <a:spLocks/>
            </p:cNvSpPr>
            <p:nvPr/>
          </p:nvSpPr>
          <p:spPr bwMode="auto">
            <a:xfrm>
              <a:off x="4908" y="3847"/>
              <a:ext cx="17" cy="17"/>
            </a:xfrm>
            <a:custGeom>
              <a:avLst/>
              <a:gdLst>
                <a:gd name="T0" fmla="*/ 0 w 50"/>
                <a:gd name="T1" fmla="*/ 0 h 53"/>
                <a:gd name="T2" fmla="*/ 0 w 50"/>
                <a:gd name="T3" fmla="*/ 0 h 53"/>
                <a:gd name="T4" fmla="*/ 0 w 50"/>
                <a:gd name="T5" fmla="*/ 0 h 53"/>
                <a:gd name="T6" fmla="*/ 0 w 50"/>
                <a:gd name="T7" fmla="*/ 0 h 53"/>
                <a:gd name="T8" fmla="*/ 0 w 50"/>
                <a:gd name="T9" fmla="*/ 0 h 53"/>
                <a:gd name="T10" fmla="*/ 0 w 50"/>
                <a:gd name="T11" fmla="*/ 0 h 53"/>
                <a:gd name="T12" fmla="*/ 0 w 50"/>
                <a:gd name="T13" fmla="*/ 0 h 53"/>
                <a:gd name="T14" fmla="*/ 0 w 50"/>
                <a:gd name="T15" fmla="*/ 0 h 53"/>
                <a:gd name="T16" fmla="*/ 0 w 50"/>
                <a:gd name="T17" fmla="*/ 0 h 53"/>
                <a:gd name="T18" fmla="*/ 0 w 50"/>
                <a:gd name="T19" fmla="*/ 0 h 53"/>
                <a:gd name="T20" fmla="*/ 0 w 50"/>
                <a:gd name="T21" fmla="*/ 0 h 53"/>
                <a:gd name="T22" fmla="*/ 0 w 50"/>
                <a:gd name="T23" fmla="*/ 0 h 53"/>
                <a:gd name="T24" fmla="*/ 0 w 50"/>
                <a:gd name="T25" fmla="*/ 0 h 5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0"/>
                <a:gd name="T40" fmla="*/ 0 h 53"/>
                <a:gd name="T41" fmla="*/ 50 w 50"/>
                <a:gd name="T42" fmla="*/ 53 h 5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0" h="53">
                  <a:moveTo>
                    <a:pt x="50" y="37"/>
                  </a:moveTo>
                  <a:lnTo>
                    <a:pt x="50" y="37"/>
                  </a:lnTo>
                  <a:lnTo>
                    <a:pt x="44" y="27"/>
                  </a:lnTo>
                  <a:lnTo>
                    <a:pt x="38" y="17"/>
                  </a:lnTo>
                  <a:lnTo>
                    <a:pt x="29" y="7"/>
                  </a:lnTo>
                  <a:lnTo>
                    <a:pt x="20" y="0"/>
                  </a:lnTo>
                  <a:lnTo>
                    <a:pt x="0" y="28"/>
                  </a:lnTo>
                  <a:lnTo>
                    <a:pt x="6" y="33"/>
                  </a:lnTo>
                  <a:lnTo>
                    <a:pt x="10" y="37"/>
                  </a:lnTo>
                  <a:lnTo>
                    <a:pt x="14" y="45"/>
                  </a:lnTo>
                  <a:lnTo>
                    <a:pt x="17" y="53"/>
                  </a:lnTo>
                  <a:lnTo>
                    <a:pt x="50" y="3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3" name="Freeform 598"/>
            <p:cNvSpPr>
              <a:spLocks/>
            </p:cNvSpPr>
            <p:nvPr/>
          </p:nvSpPr>
          <p:spPr bwMode="auto">
            <a:xfrm>
              <a:off x="4914" y="3859"/>
              <a:ext cx="15" cy="17"/>
            </a:xfrm>
            <a:custGeom>
              <a:avLst/>
              <a:gdLst>
                <a:gd name="T0" fmla="*/ 0 w 45"/>
                <a:gd name="T1" fmla="*/ 0 h 51"/>
                <a:gd name="T2" fmla="*/ 0 w 45"/>
                <a:gd name="T3" fmla="*/ 0 h 51"/>
                <a:gd name="T4" fmla="*/ 0 w 45"/>
                <a:gd name="T5" fmla="*/ 0 h 51"/>
                <a:gd name="T6" fmla="*/ 0 w 45"/>
                <a:gd name="T7" fmla="*/ 0 h 51"/>
                <a:gd name="T8" fmla="*/ 0 w 45"/>
                <a:gd name="T9" fmla="*/ 0 h 51"/>
                <a:gd name="T10" fmla="*/ 0 w 45"/>
                <a:gd name="T11" fmla="*/ 0 h 51"/>
                <a:gd name="T12" fmla="*/ 0 w 45"/>
                <a:gd name="T13" fmla="*/ 0 h 51"/>
                <a:gd name="T14" fmla="*/ 0 w 45"/>
                <a:gd name="T15" fmla="*/ 0 h 51"/>
                <a:gd name="T16" fmla="*/ 0 w 45"/>
                <a:gd name="T17" fmla="*/ 0 h 51"/>
                <a:gd name="T18" fmla="*/ 0 w 45"/>
                <a:gd name="T19" fmla="*/ 0 h 51"/>
                <a:gd name="T20" fmla="*/ 0 w 45"/>
                <a:gd name="T21" fmla="*/ 0 h 51"/>
                <a:gd name="T22" fmla="*/ 0 w 45"/>
                <a:gd name="T23" fmla="*/ 0 h 51"/>
                <a:gd name="T24" fmla="*/ 0 w 45"/>
                <a:gd name="T25" fmla="*/ 0 h 51"/>
                <a:gd name="T26" fmla="*/ 0 w 45"/>
                <a:gd name="T27" fmla="*/ 0 h 51"/>
                <a:gd name="T28" fmla="*/ 0 w 45"/>
                <a:gd name="T29" fmla="*/ 0 h 51"/>
                <a:gd name="T30" fmla="*/ 0 w 45"/>
                <a:gd name="T31" fmla="*/ 0 h 51"/>
                <a:gd name="T32" fmla="*/ 0 w 45"/>
                <a:gd name="T33" fmla="*/ 0 h 51"/>
                <a:gd name="T34" fmla="*/ 0 w 45"/>
                <a:gd name="T35" fmla="*/ 0 h 51"/>
                <a:gd name="T36" fmla="*/ 0 w 45"/>
                <a:gd name="T37" fmla="*/ 0 h 51"/>
                <a:gd name="T38" fmla="*/ 0 w 45"/>
                <a:gd name="T39" fmla="*/ 0 h 51"/>
                <a:gd name="T40" fmla="*/ 0 w 45"/>
                <a:gd name="T41" fmla="*/ 0 h 5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5"/>
                <a:gd name="T64" fmla="*/ 0 h 51"/>
                <a:gd name="T65" fmla="*/ 45 w 45"/>
                <a:gd name="T66" fmla="*/ 51 h 5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5" h="51">
                  <a:moveTo>
                    <a:pt x="45" y="51"/>
                  </a:moveTo>
                  <a:lnTo>
                    <a:pt x="45" y="51"/>
                  </a:lnTo>
                  <a:lnTo>
                    <a:pt x="45" y="43"/>
                  </a:lnTo>
                  <a:lnTo>
                    <a:pt x="43" y="37"/>
                  </a:lnTo>
                  <a:lnTo>
                    <a:pt x="43" y="32"/>
                  </a:lnTo>
                  <a:lnTo>
                    <a:pt x="42" y="25"/>
                  </a:lnTo>
                  <a:lnTo>
                    <a:pt x="39" y="17"/>
                  </a:lnTo>
                  <a:lnTo>
                    <a:pt x="37" y="12"/>
                  </a:lnTo>
                  <a:lnTo>
                    <a:pt x="36" y="7"/>
                  </a:lnTo>
                  <a:lnTo>
                    <a:pt x="33" y="0"/>
                  </a:lnTo>
                  <a:lnTo>
                    <a:pt x="0" y="16"/>
                  </a:lnTo>
                  <a:lnTo>
                    <a:pt x="3" y="20"/>
                  </a:lnTo>
                  <a:lnTo>
                    <a:pt x="4" y="25"/>
                  </a:lnTo>
                  <a:lnTo>
                    <a:pt x="7" y="30"/>
                  </a:lnTo>
                  <a:lnTo>
                    <a:pt x="7" y="33"/>
                  </a:lnTo>
                  <a:lnTo>
                    <a:pt x="8" y="37"/>
                  </a:lnTo>
                  <a:lnTo>
                    <a:pt x="8" y="42"/>
                  </a:lnTo>
                  <a:lnTo>
                    <a:pt x="9" y="49"/>
                  </a:lnTo>
                  <a:lnTo>
                    <a:pt x="9" y="51"/>
                  </a:lnTo>
                  <a:lnTo>
                    <a:pt x="45" y="5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4" name="Freeform 599"/>
            <p:cNvSpPr>
              <a:spLocks/>
            </p:cNvSpPr>
            <p:nvPr/>
          </p:nvSpPr>
          <p:spPr bwMode="auto">
            <a:xfrm>
              <a:off x="4910" y="3876"/>
              <a:ext cx="19" cy="28"/>
            </a:xfrm>
            <a:custGeom>
              <a:avLst/>
              <a:gdLst>
                <a:gd name="T0" fmla="*/ 0 w 57"/>
                <a:gd name="T1" fmla="*/ 0 h 83"/>
                <a:gd name="T2" fmla="*/ 0 w 57"/>
                <a:gd name="T3" fmla="*/ 0 h 83"/>
                <a:gd name="T4" fmla="*/ 0 w 57"/>
                <a:gd name="T5" fmla="*/ 0 h 83"/>
                <a:gd name="T6" fmla="*/ 0 w 57"/>
                <a:gd name="T7" fmla="*/ 0 h 83"/>
                <a:gd name="T8" fmla="*/ 0 w 57"/>
                <a:gd name="T9" fmla="*/ 0 h 83"/>
                <a:gd name="T10" fmla="*/ 0 w 57"/>
                <a:gd name="T11" fmla="*/ 0 h 83"/>
                <a:gd name="T12" fmla="*/ 0 w 57"/>
                <a:gd name="T13" fmla="*/ 0 h 83"/>
                <a:gd name="T14" fmla="*/ 0 w 57"/>
                <a:gd name="T15" fmla="*/ 0 h 83"/>
                <a:gd name="T16" fmla="*/ 0 w 57"/>
                <a:gd name="T17" fmla="*/ 0 h 83"/>
                <a:gd name="T18" fmla="*/ 0 w 57"/>
                <a:gd name="T19" fmla="*/ 0 h 83"/>
                <a:gd name="T20" fmla="*/ 0 w 57"/>
                <a:gd name="T21" fmla="*/ 0 h 83"/>
                <a:gd name="T22" fmla="*/ 0 w 57"/>
                <a:gd name="T23" fmla="*/ 0 h 83"/>
                <a:gd name="T24" fmla="*/ 0 w 57"/>
                <a:gd name="T25" fmla="*/ 0 h 83"/>
                <a:gd name="T26" fmla="*/ 0 w 57"/>
                <a:gd name="T27" fmla="*/ 0 h 83"/>
                <a:gd name="T28" fmla="*/ 0 w 57"/>
                <a:gd name="T29" fmla="*/ 0 h 83"/>
                <a:gd name="T30" fmla="*/ 0 w 57"/>
                <a:gd name="T31" fmla="*/ 0 h 83"/>
                <a:gd name="T32" fmla="*/ 0 w 57"/>
                <a:gd name="T33" fmla="*/ 0 h 83"/>
                <a:gd name="T34" fmla="*/ 0 w 57"/>
                <a:gd name="T35" fmla="*/ 0 h 83"/>
                <a:gd name="T36" fmla="*/ 0 w 57"/>
                <a:gd name="T37" fmla="*/ 0 h 83"/>
                <a:gd name="T38" fmla="*/ 0 w 57"/>
                <a:gd name="T39" fmla="*/ 0 h 83"/>
                <a:gd name="T40" fmla="*/ 0 w 57"/>
                <a:gd name="T41" fmla="*/ 0 h 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7"/>
                <a:gd name="T64" fmla="*/ 0 h 83"/>
                <a:gd name="T65" fmla="*/ 57 w 57"/>
                <a:gd name="T66" fmla="*/ 83 h 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7" h="83">
                  <a:moveTo>
                    <a:pt x="26" y="83"/>
                  </a:moveTo>
                  <a:lnTo>
                    <a:pt x="28" y="81"/>
                  </a:lnTo>
                  <a:lnTo>
                    <a:pt x="34" y="72"/>
                  </a:lnTo>
                  <a:lnTo>
                    <a:pt x="40" y="63"/>
                  </a:lnTo>
                  <a:lnTo>
                    <a:pt x="45" y="54"/>
                  </a:lnTo>
                  <a:lnTo>
                    <a:pt x="49" y="43"/>
                  </a:lnTo>
                  <a:lnTo>
                    <a:pt x="51" y="34"/>
                  </a:lnTo>
                  <a:lnTo>
                    <a:pt x="55" y="24"/>
                  </a:lnTo>
                  <a:lnTo>
                    <a:pt x="57" y="11"/>
                  </a:lnTo>
                  <a:lnTo>
                    <a:pt x="57" y="0"/>
                  </a:lnTo>
                  <a:lnTo>
                    <a:pt x="21" y="0"/>
                  </a:lnTo>
                  <a:lnTo>
                    <a:pt x="21" y="8"/>
                  </a:lnTo>
                  <a:lnTo>
                    <a:pt x="20" y="16"/>
                  </a:lnTo>
                  <a:lnTo>
                    <a:pt x="19" y="24"/>
                  </a:lnTo>
                  <a:lnTo>
                    <a:pt x="16" y="30"/>
                  </a:lnTo>
                  <a:lnTo>
                    <a:pt x="12" y="38"/>
                  </a:lnTo>
                  <a:lnTo>
                    <a:pt x="10" y="45"/>
                  </a:lnTo>
                  <a:lnTo>
                    <a:pt x="6" y="51"/>
                  </a:lnTo>
                  <a:lnTo>
                    <a:pt x="0" y="58"/>
                  </a:lnTo>
                  <a:lnTo>
                    <a:pt x="1" y="56"/>
                  </a:lnTo>
                  <a:lnTo>
                    <a:pt x="26" y="8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5" name="Freeform 600"/>
            <p:cNvSpPr>
              <a:spLocks/>
            </p:cNvSpPr>
            <p:nvPr/>
          </p:nvSpPr>
          <p:spPr bwMode="auto">
            <a:xfrm>
              <a:off x="4884" y="3895"/>
              <a:ext cx="34" cy="19"/>
            </a:xfrm>
            <a:custGeom>
              <a:avLst/>
              <a:gdLst>
                <a:gd name="T0" fmla="*/ 0 w 102"/>
                <a:gd name="T1" fmla="*/ 0 h 59"/>
                <a:gd name="T2" fmla="*/ 0 w 102"/>
                <a:gd name="T3" fmla="*/ 0 h 59"/>
                <a:gd name="T4" fmla="*/ 0 w 102"/>
                <a:gd name="T5" fmla="*/ 0 h 59"/>
                <a:gd name="T6" fmla="*/ 0 w 102"/>
                <a:gd name="T7" fmla="*/ 0 h 59"/>
                <a:gd name="T8" fmla="*/ 0 w 102"/>
                <a:gd name="T9" fmla="*/ 0 h 59"/>
                <a:gd name="T10" fmla="*/ 0 w 102"/>
                <a:gd name="T11" fmla="*/ 0 h 59"/>
                <a:gd name="T12" fmla="*/ 0 w 102"/>
                <a:gd name="T13" fmla="*/ 0 h 59"/>
                <a:gd name="T14" fmla="*/ 0 w 102"/>
                <a:gd name="T15" fmla="*/ 0 h 59"/>
                <a:gd name="T16" fmla="*/ 0 w 102"/>
                <a:gd name="T17" fmla="*/ 0 h 59"/>
                <a:gd name="T18" fmla="*/ 0 w 102"/>
                <a:gd name="T19" fmla="*/ 0 h 59"/>
                <a:gd name="T20" fmla="*/ 0 w 102"/>
                <a:gd name="T21" fmla="*/ 0 h 59"/>
                <a:gd name="T22" fmla="*/ 0 w 102"/>
                <a:gd name="T23" fmla="*/ 0 h 59"/>
                <a:gd name="T24" fmla="*/ 0 w 102"/>
                <a:gd name="T25" fmla="*/ 0 h 59"/>
                <a:gd name="T26" fmla="*/ 0 w 102"/>
                <a:gd name="T27" fmla="*/ 0 h 59"/>
                <a:gd name="T28" fmla="*/ 0 w 102"/>
                <a:gd name="T29" fmla="*/ 0 h 59"/>
                <a:gd name="T30" fmla="*/ 0 w 102"/>
                <a:gd name="T31" fmla="*/ 0 h 59"/>
                <a:gd name="T32" fmla="*/ 0 w 102"/>
                <a:gd name="T33" fmla="*/ 0 h 59"/>
                <a:gd name="T34" fmla="*/ 0 w 102"/>
                <a:gd name="T35" fmla="*/ 0 h 59"/>
                <a:gd name="T36" fmla="*/ 0 w 102"/>
                <a:gd name="T37" fmla="*/ 0 h 59"/>
                <a:gd name="T38" fmla="*/ 0 w 102"/>
                <a:gd name="T39" fmla="*/ 0 h 59"/>
                <a:gd name="T40" fmla="*/ 0 w 102"/>
                <a:gd name="T41" fmla="*/ 0 h 5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02"/>
                <a:gd name="T64" fmla="*/ 0 h 59"/>
                <a:gd name="T65" fmla="*/ 102 w 102"/>
                <a:gd name="T66" fmla="*/ 59 h 5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02" h="59">
                  <a:moveTo>
                    <a:pt x="0" y="59"/>
                  </a:moveTo>
                  <a:lnTo>
                    <a:pt x="0" y="59"/>
                  </a:lnTo>
                  <a:lnTo>
                    <a:pt x="16" y="59"/>
                  </a:lnTo>
                  <a:lnTo>
                    <a:pt x="33" y="58"/>
                  </a:lnTo>
                  <a:lnTo>
                    <a:pt x="47" y="55"/>
                  </a:lnTo>
                  <a:lnTo>
                    <a:pt x="59" y="51"/>
                  </a:lnTo>
                  <a:lnTo>
                    <a:pt x="73" y="47"/>
                  </a:lnTo>
                  <a:lnTo>
                    <a:pt x="83" y="41"/>
                  </a:lnTo>
                  <a:lnTo>
                    <a:pt x="93" y="34"/>
                  </a:lnTo>
                  <a:lnTo>
                    <a:pt x="102" y="27"/>
                  </a:lnTo>
                  <a:lnTo>
                    <a:pt x="77" y="0"/>
                  </a:lnTo>
                  <a:lnTo>
                    <a:pt x="73" y="6"/>
                  </a:lnTo>
                  <a:lnTo>
                    <a:pt x="66" y="10"/>
                  </a:lnTo>
                  <a:lnTo>
                    <a:pt x="58" y="13"/>
                  </a:lnTo>
                  <a:lnTo>
                    <a:pt x="49" y="17"/>
                  </a:lnTo>
                  <a:lnTo>
                    <a:pt x="39" y="19"/>
                  </a:lnTo>
                  <a:lnTo>
                    <a:pt x="28" y="21"/>
                  </a:lnTo>
                  <a:lnTo>
                    <a:pt x="14" y="23"/>
                  </a:lnTo>
                  <a:lnTo>
                    <a:pt x="0" y="23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6" name="Freeform 601"/>
            <p:cNvSpPr>
              <a:spLocks/>
            </p:cNvSpPr>
            <p:nvPr/>
          </p:nvSpPr>
          <p:spPr bwMode="auto">
            <a:xfrm>
              <a:off x="4852" y="3902"/>
              <a:ext cx="32" cy="12"/>
            </a:xfrm>
            <a:custGeom>
              <a:avLst/>
              <a:gdLst>
                <a:gd name="T0" fmla="*/ 0 w 97"/>
                <a:gd name="T1" fmla="*/ 0 h 36"/>
                <a:gd name="T2" fmla="*/ 0 w 97"/>
                <a:gd name="T3" fmla="*/ 0 h 36"/>
                <a:gd name="T4" fmla="*/ 0 w 97"/>
                <a:gd name="T5" fmla="*/ 0 h 36"/>
                <a:gd name="T6" fmla="*/ 0 w 97"/>
                <a:gd name="T7" fmla="*/ 0 h 36"/>
                <a:gd name="T8" fmla="*/ 0 w 97"/>
                <a:gd name="T9" fmla="*/ 0 h 36"/>
                <a:gd name="T10" fmla="*/ 0 w 97"/>
                <a:gd name="T11" fmla="*/ 0 h 36"/>
                <a:gd name="T12" fmla="*/ 0 w 97"/>
                <a:gd name="T13" fmla="*/ 0 h 36"/>
                <a:gd name="T14" fmla="*/ 0 w 97"/>
                <a:gd name="T15" fmla="*/ 0 h 36"/>
                <a:gd name="T16" fmla="*/ 0 w 97"/>
                <a:gd name="T17" fmla="*/ 0 h 36"/>
                <a:gd name="T18" fmla="*/ 0 w 97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7"/>
                <a:gd name="T31" fmla="*/ 0 h 36"/>
                <a:gd name="T32" fmla="*/ 97 w 97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7" h="36">
                  <a:moveTo>
                    <a:pt x="35" y="18"/>
                  </a:moveTo>
                  <a:lnTo>
                    <a:pt x="17" y="36"/>
                  </a:lnTo>
                  <a:lnTo>
                    <a:pt x="97" y="36"/>
                  </a:lnTo>
                  <a:lnTo>
                    <a:pt x="97" y="0"/>
                  </a:lnTo>
                  <a:lnTo>
                    <a:pt x="17" y="0"/>
                  </a:lnTo>
                  <a:lnTo>
                    <a:pt x="0" y="18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5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7" name="Freeform 602"/>
            <p:cNvSpPr>
              <a:spLocks/>
            </p:cNvSpPr>
            <p:nvPr/>
          </p:nvSpPr>
          <p:spPr bwMode="auto">
            <a:xfrm>
              <a:off x="4852" y="3908"/>
              <a:ext cx="12" cy="49"/>
            </a:xfrm>
            <a:custGeom>
              <a:avLst/>
              <a:gdLst>
                <a:gd name="T0" fmla="*/ 0 w 35"/>
                <a:gd name="T1" fmla="*/ 0 h 147"/>
                <a:gd name="T2" fmla="*/ 0 w 35"/>
                <a:gd name="T3" fmla="*/ 0 h 147"/>
                <a:gd name="T4" fmla="*/ 0 w 35"/>
                <a:gd name="T5" fmla="*/ 0 h 147"/>
                <a:gd name="T6" fmla="*/ 0 w 35"/>
                <a:gd name="T7" fmla="*/ 0 h 147"/>
                <a:gd name="T8" fmla="*/ 0 w 35"/>
                <a:gd name="T9" fmla="*/ 0 h 147"/>
                <a:gd name="T10" fmla="*/ 0 w 35"/>
                <a:gd name="T11" fmla="*/ 0 h 147"/>
                <a:gd name="T12" fmla="*/ 0 w 35"/>
                <a:gd name="T13" fmla="*/ 0 h 147"/>
                <a:gd name="T14" fmla="*/ 0 w 35"/>
                <a:gd name="T15" fmla="*/ 0 h 147"/>
                <a:gd name="T16" fmla="*/ 0 w 35"/>
                <a:gd name="T17" fmla="*/ 0 h 147"/>
                <a:gd name="T18" fmla="*/ 0 w 35"/>
                <a:gd name="T19" fmla="*/ 0 h 14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147"/>
                <a:gd name="T32" fmla="*/ 35 w 35"/>
                <a:gd name="T33" fmla="*/ 147 h 14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147">
                  <a:moveTo>
                    <a:pt x="17" y="147"/>
                  </a:moveTo>
                  <a:lnTo>
                    <a:pt x="35" y="129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29"/>
                  </a:lnTo>
                  <a:lnTo>
                    <a:pt x="17" y="111"/>
                  </a:lnTo>
                  <a:lnTo>
                    <a:pt x="17" y="147"/>
                  </a:lnTo>
                  <a:lnTo>
                    <a:pt x="35" y="147"/>
                  </a:lnTo>
                  <a:lnTo>
                    <a:pt x="35" y="129"/>
                  </a:lnTo>
                  <a:lnTo>
                    <a:pt x="17" y="14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8" name="Freeform 603"/>
            <p:cNvSpPr>
              <a:spLocks/>
            </p:cNvSpPr>
            <p:nvPr/>
          </p:nvSpPr>
          <p:spPr bwMode="auto">
            <a:xfrm>
              <a:off x="4838" y="3945"/>
              <a:ext cx="20" cy="12"/>
            </a:xfrm>
            <a:custGeom>
              <a:avLst/>
              <a:gdLst>
                <a:gd name="T0" fmla="*/ 0 w 59"/>
                <a:gd name="T1" fmla="*/ 0 h 36"/>
                <a:gd name="T2" fmla="*/ 0 w 59"/>
                <a:gd name="T3" fmla="*/ 0 h 36"/>
                <a:gd name="T4" fmla="*/ 0 w 59"/>
                <a:gd name="T5" fmla="*/ 0 h 36"/>
                <a:gd name="T6" fmla="*/ 0 w 59"/>
                <a:gd name="T7" fmla="*/ 0 h 36"/>
                <a:gd name="T8" fmla="*/ 0 w 59"/>
                <a:gd name="T9" fmla="*/ 0 h 36"/>
                <a:gd name="T10" fmla="*/ 0 w 59"/>
                <a:gd name="T11" fmla="*/ 0 h 36"/>
                <a:gd name="T12" fmla="*/ 0 w 59"/>
                <a:gd name="T13" fmla="*/ 0 h 36"/>
                <a:gd name="T14" fmla="*/ 0 w 59"/>
                <a:gd name="T15" fmla="*/ 0 h 36"/>
                <a:gd name="T16" fmla="*/ 0 w 59"/>
                <a:gd name="T17" fmla="*/ 0 h 36"/>
                <a:gd name="T18" fmla="*/ 0 w 59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9"/>
                <a:gd name="T31" fmla="*/ 0 h 36"/>
                <a:gd name="T32" fmla="*/ 59 w 59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9" h="36">
                  <a:moveTo>
                    <a:pt x="0" y="18"/>
                  </a:moveTo>
                  <a:lnTo>
                    <a:pt x="18" y="36"/>
                  </a:lnTo>
                  <a:lnTo>
                    <a:pt x="59" y="36"/>
                  </a:lnTo>
                  <a:lnTo>
                    <a:pt x="59" y="0"/>
                  </a:lnTo>
                  <a:lnTo>
                    <a:pt x="18" y="0"/>
                  </a:lnTo>
                  <a:lnTo>
                    <a:pt x="35" y="18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9" name="Freeform 604"/>
            <p:cNvSpPr>
              <a:spLocks/>
            </p:cNvSpPr>
            <p:nvPr/>
          </p:nvSpPr>
          <p:spPr bwMode="auto">
            <a:xfrm>
              <a:off x="4858" y="3890"/>
              <a:ext cx="26" cy="12"/>
            </a:xfrm>
            <a:custGeom>
              <a:avLst/>
              <a:gdLst>
                <a:gd name="T0" fmla="*/ 0 w 80"/>
                <a:gd name="T1" fmla="*/ 0 h 37"/>
                <a:gd name="T2" fmla="*/ 0 w 80"/>
                <a:gd name="T3" fmla="*/ 0 h 37"/>
                <a:gd name="T4" fmla="*/ 0 w 80"/>
                <a:gd name="T5" fmla="*/ 0 h 37"/>
                <a:gd name="T6" fmla="*/ 0 w 80"/>
                <a:gd name="T7" fmla="*/ 0 h 37"/>
                <a:gd name="T8" fmla="*/ 0 w 80"/>
                <a:gd name="T9" fmla="*/ 0 h 37"/>
                <a:gd name="T10" fmla="*/ 0 w 80"/>
                <a:gd name="T11" fmla="*/ 0 h 37"/>
                <a:gd name="T12" fmla="*/ 0 w 80"/>
                <a:gd name="T13" fmla="*/ 0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0"/>
                <a:gd name="T22" fmla="*/ 0 h 37"/>
                <a:gd name="T23" fmla="*/ 80 w 80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0" h="37">
                  <a:moveTo>
                    <a:pt x="80" y="0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80" y="37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20" name="Freeform 605"/>
            <p:cNvSpPr>
              <a:spLocks/>
            </p:cNvSpPr>
            <p:nvPr/>
          </p:nvSpPr>
          <p:spPr bwMode="auto">
            <a:xfrm>
              <a:off x="4884" y="3886"/>
              <a:ext cx="23" cy="16"/>
            </a:xfrm>
            <a:custGeom>
              <a:avLst/>
              <a:gdLst>
                <a:gd name="T0" fmla="*/ 0 w 67"/>
                <a:gd name="T1" fmla="*/ 0 h 49"/>
                <a:gd name="T2" fmla="*/ 0 w 67"/>
                <a:gd name="T3" fmla="*/ 0 h 49"/>
                <a:gd name="T4" fmla="*/ 0 w 67"/>
                <a:gd name="T5" fmla="*/ 0 h 49"/>
                <a:gd name="T6" fmla="*/ 0 w 67"/>
                <a:gd name="T7" fmla="*/ 0 h 49"/>
                <a:gd name="T8" fmla="*/ 0 w 67"/>
                <a:gd name="T9" fmla="*/ 0 h 49"/>
                <a:gd name="T10" fmla="*/ 0 w 67"/>
                <a:gd name="T11" fmla="*/ 0 h 49"/>
                <a:gd name="T12" fmla="*/ 0 w 67"/>
                <a:gd name="T13" fmla="*/ 0 h 49"/>
                <a:gd name="T14" fmla="*/ 0 w 67"/>
                <a:gd name="T15" fmla="*/ 0 h 49"/>
                <a:gd name="T16" fmla="*/ 0 w 67"/>
                <a:gd name="T17" fmla="*/ 0 h 49"/>
                <a:gd name="T18" fmla="*/ 0 w 67"/>
                <a:gd name="T19" fmla="*/ 0 h 49"/>
                <a:gd name="T20" fmla="*/ 0 w 67"/>
                <a:gd name="T21" fmla="*/ 0 h 49"/>
                <a:gd name="T22" fmla="*/ 0 w 67"/>
                <a:gd name="T23" fmla="*/ 0 h 49"/>
                <a:gd name="T24" fmla="*/ 0 w 67"/>
                <a:gd name="T25" fmla="*/ 0 h 49"/>
                <a:gd name="T26" fmla="*/ 0 w 67"/>
                <a:gd name="T27" fmla="*/ 0 h 49"/>
                <a:gd name="T28" fmla="*/ 0 w 67"/>
                <a:gd name="T29" fmla="*/ 0 h 49"/>
                <a:gd name="T30" fmla="*/ 0 w 67"/>
                <a:gd name="T31" fmla="*/ 0 h 49"/>
                <a:gd name="T32" fmla="*/ 0 w 67"/>
                <a:gd name="T33" fmla="*/ 0 h 49"/>
                <a:gd name="T34" fmla="*/ 0 w 67"/>
                <a:gd name="T35" fmla="*/ 0 h 49"/>
                <a:gd name="T36" fmla="*/ 0 w 67"/>
                <a:gd name="T37" fmla="*/ 0 h 49"/>
                <a:gd name="T38" fmla="*/ 0 w 67"/>
                <a:gd name="T39" fmla="*/ 0 h 49"/>
                <a:gd name="T40" fmla="*/ 0 w 67"/>
                <a:gd name="T41" fmla="*/ 0 h 4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7"/>
                <a:gd name="T64" fmla="*/ 0 h 49"/>
                <a:gd name="T65" fmla="*/ 67 w 67"/>
                <a:gd name="T66" fmla="*/ 49 h 4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7" h="49">
                  <a:moveTo>
                    <a:pt x="44" y="2"/>
                  </a:moveTo>
                  <a:lnTo>
                    <a:pt x="44" y="0"/>
                  </a:lnTo>
                  <a:lnTo>
                    <a:pt x="42" y="3"/>
                  </a:lnTo>
                  <a:lnTo>
                    <a:pt x="38" y="4"/>
                  </a:lnTo>
                  <a:lnTo>
                    <a:pt x="33" y="7"/>
                  </a:lnTo>
                  <a:lnTo>
                    <a:pt x="29" y="8"/>
                  </a:lnTo>
                  <a:lnTo>
                    <a:pt x="24" y="9"/>
                  </a:lnTo>
                  <a:lnTo>
                    <a:pt x="15" y="11"/>
                  </a:lnTo>
                  <a:lnTo>
                    <a:pt x="9" y="12"/>
                  </a:lnTo>
                  <a:lnTo>
                    <a:pt x="0" y="12"/>
                  </a:lnTo>
                  <a:lnTo>
                    <a:pt x="0" y="49"/>
                  </a:lnTo>
                  <a:lnTo>
                    <a:pt x="11" y="49"/>
                  </a:lnTo>
                  <a:lnTo>
                    <a:pt x="20" y="47"/>
                  </a:lnTo>
                  <a:lnTo>
                    <a:pt x="29" y="46"/>
                  </a:lnTo>
                  <a:lnTo>
                    <a:pt x="39" y="45"/>
                  </a:lnTo>
                  <a:lnTo>
                    <a:pt x="48" y="41"/>
                  </a:lnTo>
                  <a:lnTo>
                    <a:pt x="53" y="38"/>
                  </a:lnTo>
                  <a:lnTo>
                    <a:pt x="59" y="34"/>
                  </a:lnTo>
                  <a:lnTo>
                    <a:pt x="67" y="29"/>
                  </a:lnTo>
                  <a:lnTo>
                    <a:pt x="67" y="28"/>
                  </a:lnTo>
                  <a:lnTo>
                    <a:pt x="44" y="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21" name="Freeform 606"/>
            <p:cNvSpPr>
              <a:spLocks/>
            </p:cNvSpPr>
            <p:nvPr/>
          </p:nvSpPr>
          <p:spPr bwMode="auto">
            <a:xfrm>
              <a:off x="4899" y="3877"/>
              <a:ext cx="16" cy="18"/>
            </a:xfrm>
            <a:custGeom>
              <a:avLst/>
              <a:gdLst>
                <a:gd name="T0" fmla="*/ 0 w 47"/>
                <a:gd name="T1" fmla="*/ 0 h 56"/>
                <a:gd name="T2" fmla="*/ 0 w 47"/>
                <a:gd name="T3" fmla="*/ 0 h 56"/>
                <a:gd name="T4" fmla="*/ 0 w 47"/>
                <a:gd name="T5" fmla="*/ 0 h 56"/>
                <a:gd name="T6" fmla="*/ 0 w 47"/>
                <a:gd name="T7" fmla="*/ 0 h 56"/>
                <a:gd name="T8" fmla="*/ 0 w 47"/>
                <a:gd name="T9" fmla="*/ 0 h 56"/>
                <a:gd name="T10" fmla="*/ 0 w 47"/>
                <a:gd name="T11" fmla="*/ 0 h 56"/>
                <a:gd name="T12" fmla="*/ 0 w 47"/>
                <a:gd name="T13" fmla="*/ 0 h 56"/>
                <a:gd name="T14" fmla="*/ 0 w 47"/>
                <a:gd name="T15" fmla="*/ 0 h 56"/>
                <a:gd name="T16" fmla="*/ 0 w 47"/>
                <a:gd name="T17" fmla="*/ 0 h 56"/>
                <a:gd name="T18" fmla="*/ 0 w 47"/>
                <a:gd name="T19" fmla="*/ 0 h 56"/>
                <a:gd name="T20" fmla="*/ 0 w 47"/>
                <a:gd name="T21" fmla="*/ 0 h 56"/>
                <a:gd name="T22" fmla="*/ 0 w 47"/>
                <a:gd name="T23" fmla="*/ 0 h 56"/>
                <a:gd name="T24" fmla="*/ 0 w 47"/>
                <a:gd name="T25" fmla="*/ 0 h 56"/>
                <a:gd name="T26" fmla="*/ 0 w 47"/>
                <a:gd name="T27" fmla="*/ 0 h 56"/>
                <a:gd name="T28" fmla="*/ 0 w 47"/>
                <a:gd name="T29" fmla="*/ 0 h 56"/>
                <a:gd name="T30" fmla="*/ 0 w 47"/>
                <a:gd name="T31" fmla="*/ 0 h 56"/>
                <a:gd name="T32" fmla="*/ 0 w 47"/>
                <a:gd name="T33" fmla="*/ 0 h 56"/>
                <a:gd name="T34" fmla="*/ 0 w 47"/>
                <a:gd name="T35" fmla="*/ 0 h 56"/>
                <a:gd name="T36" fmla="*/ 0 w 47"/>
                <a:gd name="T37" fmla="*/ 0 h 56"/>
                <a:gd name="T38" fmla="*/ 0 w 47"/>
                <a:gd name="T39" fmla="*/ 0 h 56"/>
                <a:gd name="T40" fmla="*/ 0 w 47"/>
                <a:gd name="T41" fmla="*/ 0 h 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7"/>
                <a:gd name="T64" fmla="*/ 0 h 56"/>
                <a:gd name="T65" fmla="*/ 47 w 47"/>
                <a:gd name="T66" fmla="*/ 56 h 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7" h="56">
                  <a:moveTo>
                    <a:pt x="12" y="0"/>
                  </a:moveTo>
                  <a:lnTo>
                    <a:pt x="12" y="0"/>
                  </a:lnTo>
                  <a:lnTo>
                    <a:pt x="12" y="5"/>
                  </a:lnTo>
                  <a:lnTo>
                    <a:pt x="10" y="9"/>
                  </a:lnTo>
                  <a:lnTo>
                    <a:pt x="10" y="13"/>
                  </a:lnTo>
                  <a:lnTo>
                    <a:pt x="8" y="17"/>
                  </a:lnTo>
                  <a:lnTo>
                    <a:pt x="6" y="20"/>
                  </a:lnTo>
                  <a:lnTo>
                    <a:pt x="5" y="23"/>
                  </a:lnTo>
                  <a:lnTo>
                    <a:pt x="1" y="27"/>
                  </a:lnTo>
                  <a:lnTo>
                    <a:pt x="0" y="30"/>
                  </a:lnTo>
                  <a:lnTo>
                    <a:pt x="23" y="56"/>
                  </a:lnTo>
                  <a:lnTo>
                    <a:pt x="29" y="51"/>
                  </a:lnTo>
                  <a:lnTo>
                    <a:pt x="33" y="44"/>
                  </a:lnTo>
                  <a:lnTo>
                    <a:pt x="37" y="39"/>
                  </a:lnTo>
                  <a:lnTo>
                    <a:pt x="41" y="32"/>
                  </a:lnTo>
                  <a:lnTo>
                    <a:pt x="43" y="23"/>
                  </a:lnTo>
                  <a:lnTo>
                    <a:pt x="46" y="17"/>
                  </a:lnTo>
                  <a:lnTo>
                    <a:pt x="47" y="7"/>
                  </a:lnTo>
                  <a:lnTo>
                    <a:pt x="47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22" name="Freeform 607"/>
            <p:cNvSpPr>
              <a:spLocks/>
            </p:cNvSpPr>
            <p:nvPr/>
          </p:nvSpPr>
          <p:spPr bwMode="auto">
            <a:xfrm>
              <a:off x="4901" y="3862"/>
              <a:ext cx="14" cy="15"/>
            </a:xfrm>
            <a:custGeom>
              <a:avLst/>
              <a:gdLst>
                <a:gd name="T0" fmla="*/ 0 w 42"/>
                <a:gd name="T1" fmla="*/ 0 h 45"/>
                <a:gd name="T2" fmla="*/ 0 w 42"/>
                <a:gd name="T3" fmla="*/ 0 h 45"/>
                <a:gd name="T4" fmla="*/ 0 w 42"/>
                <a:gd name="T5" fmla="*/ 0 h 45"/>
                <a:gd name="T6" fmla="*/ 0 w 42"/>
                <a:gd name="T7" fmla="*/ 0 h 45"/>
                <a:gd name="T8" fmla="*/ 0 w 42"/>
                <a:gd name="T9" fmla="*/ 0 h 45"/>
                <a:gd name="T10" fmla="*/ 0 w 42"/>
                <a:gd name="T11" fmla="*/ 0 h 45"/>
                <a:gd name="T12" fmla="*/ 0 w 42"/>
                <a:gd name="T13" fmla="*/ 0 h 45"/>
                <a:gd name="T14" fmla="*/ 0 w 42"/>
                <a:gd name="T15" fmla="*/ 0 h 45"/>
                <a:gd name="T16" fmla="*/ 0 w 42"/>
                <a:gd name="T17" fmla="*/ 0 h 45"/>
                <a:gd name="T18" fmla="*/ 0 w 42"/>
                <a:gd name="T19" fmla="*/ 0 h 45"/>
                <a:gd name="T20" fmla="*/ 0 w 42"/>
                <a:gd name="T21" fmla="*/ 0 h 45"/>
                <a:gd name="T22" fmla="*/ 0 w 42"/>
                <a:gd name="T23" fmla="*/ 0 h 45"/>
                <a:gd name="T24" fmla="*/ 0 w 42"/>
                <a:gd name="T25" fmla="*/ 0 h 4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2"/>
                <a:gd name="T40" fmla="*/ 0 h 45"/>
                <a:gd name="T41" fmla="*/ 42 w 42"/>
                <a:gd name="T42" fmla="*/ 45 h 4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2" h="45">
                  <a:moveTo>
                    <a:pt x="0" y="21"/>
                  </a:moveTo>
                  <a:lnTo>
                    <a:pt x="0" y="21"/>
                  </a:lnTo>
                  <a:lnTo>
                    <a:pt x="3" y="26"/>
                  </a:lnTo>
                  <a:lnTo>
                    <a:pt x="5" y="32"/>
                  </a:lnTo>
                  <a:lnTo>
                    <a:pt x="5" y="38"/>
                  </a:lnTo>
                  <a:lnTo>
                    <a:pt x="7" y="45"/>
                  </a:lnTo>
                  <a:lnTo>
                    <a:pt x="42" y="45"/>
                  </a:lnTo>
                  <a:lnTo>
                    <a:pt x="41" y="33"/>
                  </a:lnTo>
                  <a:lnTo>
                    <a:pt x="38" y="21"/>
                  </a:lnTo>
                  <a:lnTo>
                    <a:pt x="33" y="11"/>
                  </a:lnTo>
                  <a:lnTo>
                    <a:pt x="28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23" name="Freeform 608"/>
            <p:cNvSpPr>
              <a:spLocks/>
            </p:cNvSpPr>
            <p:nvPr/>
          </p:nvSpPr>
          <p:spPr bwMode="auto">
            <a:xfrm>
              <a:off x="4894" y="3853"/>
              <a:ext cx="16" cy="16"/>
            </a:xfrm>
            <a:custGeom>
              <a:avLst/>
              <a:gdLst>
                <a:gd name="T0" fmla="*/ 0 w 47"/>
                <a:gd name="T1" fmla="*/ 0 h 48"/>
                <a:gd name="T2" fmla="*/ 0 w 47"/>
                <a:gd name="T3" fmla="*/ 0 h 48"/>
                <a:gd name="T4" fmla="*/ 0 w 47"/>
                <a:gd name="T5" fmla="*/ 0 h 48"/>
                <a:gd name="T6" fmla="*/ 0 w 47"/>
                <a:gd name="T7" fmla="*/ 0 h 48"/>
                <a:gd name="T8" fmla="*/ 0 w 47"/>
                <a:gd name="T9" fmla="*/ 0 h 48"/>
                <a:gd name="T10" fmla="*/ 0 w 47"/>
                <a:gd name="T11" fmla="*/ 0 h 48"/>
                <a:gd name="T12" fmla="*/ 0 w 47"/>
                <a:gd name="T13" fmla="*/ 0 h 48"/>
                <a:gd name="T14" fmla="*/ 0 w 47"/>
                <a:gd name="T15" fmla="*/ 0 h 48"/>
                <a:gd name="T16" fmla="*/ 0 w 47"/>
                <a:gd name="T17" fmla="*/ 0 h 48"/>
                <a:gd name="T18" fmla="*/ 0 w 47"/>
                <a:gd name="T19" fmla="*/ 0 h 48"/>
                <a:gd name="T20" fmla="*/ 0 w 47"/>
                <a:gd name="T21" fmla="*/ 0 h 48"/>
                <a:gd name="T22" fmla="*/ 0 w 47"/>
                <a:gd name="T23" fmla="*/ 0 h 48"/>
                <a:gd name="T24" fmla="*/ 0 w 47"/>
                <a:gd name="T25" fmla="*/ 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7"/>
                <a:gd name="T40" fmla="*/ 0 h 48"/>
                <a:gd name="T41" fmla="*/ 47 w 47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7" h="48">
                  <a:moveTo>
                    <a:pt x="3" y="36"/>
                  </a:moveTo>
                  <a:lnTo>
                    <a:pt x="0" y="35"/>
                  </a:lnTo>
                  <a:lnTo>
                    <a:pt x="5" y="36"/>
                  </a:lnTo>
                  <a:lnTo>
                    <a:pt x="9" y="40"/>
                  </a:lnTo>
                  <a:lnTo>
                    <a:pt x="15" y="44"/>
                  </a:lnTo>
                  <a:lnTo>
                    <a:pt x="19" y="48"/>
                  </a:lnTo>
                  <a:lnTo>
                    <a:pt x="47" y="27"/>
                  </a:lnTo>
                  <a:lnTo>
                    <a:pt x="38" y="18"/>
                  </a:lnTo>
                  <a:lnTo>
                    <a:pt x="32" y="12"/>
                  </a:lnTo>
                  <a:lnTo>
                    <a:pt x="23" y="5"/>
                  </a:lnTo>
                  <a:lnTo>
                    <a:pt x="13" y="1"/>
                  </a:lnTo>
                  <a:lnTo>
                    <a:pt x="10" y="0"/>
                  </a:lnTo>
                  <a:lnTo>
                    <a:pt x="3" y="3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24" name="Freeform 609"/>
            <p:cNvSpPr>
              <a:spLocks/>
            </p:cNvSpPr>
            <p:nvPr/>
          </p:nvSpPr>
          <p:spPr bwMode="auto">
            <a:xfrm>
              <a:off x="4884" y="3852"/>
              <a:ext cx="14" cy="13"/>
            </a:xfrm>
            <a:custGeom>
              <a:avLst/>
              <a:gdLst>
                <a:gd name="T0" fmla="*/ 0 w 40"/>
                <a:gd name="T1" fmla="*/ 0 h 39"/>
                <a:gd name="T2" fmla="*/ 0 w 40"/>
                <a:gd name="T3" fmla="*/ 0 h 39"/>
                <a:gd name="T4" fmla="*/ 0 w 40"/>
                <a:gd name="T5" fmla="*/ 0 h 39"/>
                <a:gd name="T6" fmla="*/ 0 w 40"/>
                <a:gd name="T7" fmla="*/ 0 h 39"/>
                <a:gd name="T8" fmla="*/ 0 w 40"/>
                <a:gd name="T9" fmla="*/ 0 h 39"/>
                <a:gd name="T10" fmla="*/ 0 w 40"/>
                <a:gd name="T11" fmla="*/ 0 h 39"/>
                <a:gd name="T12" fmla="*/ 0 w 40"/>
                <a:gd name="T13" fmla="*/ 0 h 39"/>
                <a:gd name="T14" fmla="*/ 0 w 40"/>
                <a:gd name="T15" fmla="*/ 0 h 39"/>
                <a:gd name="T16" fmla="*/ 0 w 40"/>
                <a:gd name="T17" fmla="*/ 0 h 39"/>
                <a:gd name="T18" fmla="*/ 0 w 40"/>
                <a:gd name="T19" fmla="*/ 0 h 39"/>
                <a:gd name="T20" fmla="*/ 0 w 40"/>
                <a:gd name="T21" fmla="*/ 0 h 39"/>
                <a:gd name="T22" fmla="*/ 0 w 40"/>
                <a:gd name="T23" fmla="*/ 0 h 39"/>
                <a:gd name="T24" fmla="*/ 0 w 40"/>
                <a:gd name="T25" fmla="*/ 0 h 3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"/>
                <a:gd name="T40" fmla="*/ 0 h 39"/>
                <a:gd name="T41" fmla="*/ 40 w 40"/>
                <a:gd name="T42" fmla="*/ 39 h 3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" h="39">
                  <a:moveTo>
                    <a:pt x="0" y="37"/>
                  </a:moveTo>
                  <a:lnTo>
                    <a:pt x="0" y="37"/>
                  </a:lnTo>
                  <a:lnTo>
                    <a:pt x="11" y="37"/>
                  </a:lnTo>
                  <a:lnTo>
                    <a:pt x="21" y="38"/>
                  </a:lnTo>
                  <a:lnTo>
                    <a:pt x="29" y="38"/>
                  </a:lnTo>
                  <a:lnTo>
                    <a:pt x="33" y="39"/>
                  </a:lnTo>
                  <a:lnTo>
                    <a:pt x="40" y="3"/>
                  </a:lnTo>
                  <a:lnTo>
                    <a:pt x="32" y="2"/>
                  </a:lnTo>
                  <a:lnTo>
                    <a:pt x="24" y="2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25" name="Freeform 610"/>
            <p:cNvSpPr>
              <a:spLocks/>
            </p:cNvSpPr>
            <p:nvPr/>
          </p:nvSpPr>
          <p:spPr bwMode="auto">
            <a:xfrm>
              <a:off x="4852" y="3852"/>
              <a:ext cx="32" cy="12"/>
            </a:xfrm>
            <a:custGeom>
              <a:avLst/>
              <a:gdLst>
                <a:gd name="T0" fmla="*/ 0 w 97"/>
                <a:gd name="T1" fmla="*/ 0 h 37"/>
                <a:gd name="T2" fmla="*/ 0 w 97"/>
                <a:gd name="T3" fmla="*/ 0 h 37"/>
                <a:gd name="T4" fmla="*/ 0 w 97"/>
                <a:gd name="T5" fmla="*/ 0 h 37"/>
                <a:gd name="T6" fmla="*/ 0 w 97"/>
                <a:gd name="T7" fmla="*/ 0 h 37"/>
                <a:gd name="T8" fmla="*/ 0 w 97"/>
                <a:gd name="T9" fmla="*/ 0 h 37"/>
                <a:gd name="T10" fmla="*/ 0 w 97"/>
                <a:gd name="T11" fmla="*/ 0 h 37"/>
                <a:gd name="T12" fmla="*/ 0 w 97"/>
                <a:gd name="T13" fmla="*/ 0 h 37"/>
                <a:gd name="T14" fmla="*/ 0 w 97"/>
                <a:gd name="T15" fmla="*/ 0 h 37"/>
                <a:gd name="T16" fmla="*/ 0 w 97"/>
                <a:gd name="T17" fmla="*/ 0 h 37"/>
                <a:gd name="T18" fmla="*/ 0 w 97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7"/>
                <a:gd name="T31" fmla="*/ 0 h 37"/>
                <a:gd name="T32" fmla="*/ 97 w 97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7" h="37">
                  <a:moveTo>
                    <a:pt x="35" y="18"/>
                  </a:moveTo>
                  <a:lnTo>
                    <a:pt x="17" y="37"/>
                  </a:lnTo>
                  <a:lnTo>
                    <a:pt x="97" y="37"/>
                  </a:lnTo>
                  <a:lnTo>
                    <a:pt x="97" y="0"/>
                  </a:lnTo>
                  <a:lnTo>
                    <a:pt x="17" y="0"/>
                  </a:lnTo>
                  <a:lnTo>
                    <a:pt x="0" y="18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5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26" name="Freeform 611"/>
            <p:cNvSpPr>
              <a:spLocks/>
            </p:cNvSpPr>
            <p:nvPr/>
          </p:nvSpPr>
          <p:spPr bwMode="auto">
            <a:xfrm>
              <a:off x="4852" y="3858"/>
              <a:ext cx="12" cy="44"/>
            </a:xfrm>
            <a:custGeom>
              <a:avLst/>
              <a:gdLst>
                <a:gd name="T0" fmla="*/ 0 w 35"/>
                <a:gd name="T1" fmla="*/ 0 h 134"/>
                <a:gd name="T2" fmla="*/ 0 w 35"/>
                <a:gd name="T3" fmla="*/ 0 h 134"/>
                <a:gd name="T4" fmla="*/ 0 w 35"/>
                <a:gd name="T5" fmla="*/ 0 h 134"/>
                <a:gd name="T6" fmla="*/ 0 w 35"/>
                <a:gd name="T7" fmla="*/ 0 h 134"/>
                <a:gd name="T8" fmla="*/ 0 w 35"/>
                <a:gd name="T9" fmla="*/ 0 h 134"/>
                <a:gd name="T10" fmla="*/ 0 w 35"/>
                <a:gd name="T11" fmla="*/ 0 h 134"/>
                <a:gd name="T12" fmla="*/ 0 w 35"/>
                <a:gd name="T13" fmla="*/ 0 h 134"/>
                <a:gd name="T14" fmla="*/ 0 w 35"/>
                <a:gd name="T15" fmla="*/ 0 h 134"/>
                <a:gd name="T16" fmla="*/ 0 w 35"/>
                <a:gd name="T17" fmla="*/ 0 h 134"/>
                <a:gd name="T18" fmla="*/ 0 w 35"/>
                <a:gd name="T19" fmla="*/ 0 h 1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134"/>
                <a:gd name="T32" fmla="*/ 35 w 35"/>
                <a:gd name="T33" fmla="*/ 134 h 1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134">
                  <a:moveTo>
                    <a:pt x="17" y="97"/>
                  </a:moveTo>
                  <a:lnTo>
                    <a:pt x="35" y="115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15"/>
                  </a:lnTo>
                  <a:lnTo>
                    <a:pt x="17" y="134"/>
                  </a:lnTo>
                  <a:lnTo>
                    <a:pt x="0" y="115"/>
                  </a:lnTo>
                  <a:lnTo>
                    <a:pt x="0" y="134"/>
                  </a:lnTo>
                  <a:lnTo>
                    <a:pt x="17" y="134"/>
                  </a:lnTo>
                  <a:lnTo>
                    <a:pt x="17" y="9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27" name="Freeform 612"/>
            <p:cNvSpPr>
              <a:spLocks/>
            </p:cNvSpPr>
            <p:nvPr/>
          </p:nvSpPr>
          <p:spPr bwMode="auto">
            <a:xfrm>
              <a:off x="4960" y="3852"/>
              <a:ext cx="12" cy="99"/>
            </a:xfrm>
            <a:custGeom>
              <a:avLst/>
              <a:gdLst>
                <a:gd name="T0" fmla="*/ 0 w 36"/>
                <a:gd name="T1" fmla="*/ 0 h 299"/>
                <a:gd name="T2" fmla="*/ 0 w 36"/>
                <a:gd name="T3" fmla="*/ 0 h 299"/>
                <a:gd name="T4" fmla="*/ 0 w 36"/>
                <a:gd name="T5" fmla="*/ 0 h 299"/>
                <a:gd name="T6" fmla="*/ 0 w 36"/>
                <a:gd name="T7" fmla="*/ 0 h 299"/>
                <a:gd name="T8" fmla="*/ 0 w 36"/>
                <a:gd name="T9" fmla="*/ 0 h 299"/>
                <a:gd name="T10" fmla="*/ 0 w 36"/>
                <a:gd name="T11" fmla="*/ 0 h 299"/>
                <a:gd name="T12" fmla="*/ 0 w 36"/>
                <a:gd name="T13" fmla="*/ 0 h 299"/>
                <a:gd name="T14" fmla="*/ 0 w 36"/>
                <a:gd name="T15" fmla="*/ 0 h 299"/>
                <a:gd name="T16" fmla="*/ 0 w 36"/>
                <a:gd name="T17" fmla="*/ 0 h 299"/>
                <a:gd name="T18" fmla="*/ 0 w 36"/>
                <a:gd name="T19" fmla="*/ 0 h 29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299"/>
                <a:gd name="T32" fmla="*/ 36 w 36"/>
                <a:gd name="T33" fmla="*/ 299 h 29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299">
                  <a:moveTo>
                    <a:pt x="18" y="37"/>
                  </a:moveTo>
                  <a:lnTo>
                    <a:pt x="0" y="18"/>
                  </a:lnTo>
                  <a:lnTo>
                    <a:pt x="0" y="299"/>
                  </a:lnTo>
                  <a:lnTo>
                    <a:pt x="36" y="299"/>
                  </a:lnTo>
                  <a:lnTo>
                    <a:pt x="36" y="18"/>
                  </a:lnTo>
                  <a:lnTo>
                    <a:pt x="18" y="0"/>
                  </a:lnTo>
                  <a:lnTo>
                    <a:pt x="36" y="18"/>
                  </a:lnTo>
                  <a:lnTo>
                    <a:pt x="36" y="0"/>
                  </a:lnTo>
                  <a:lnTo>
                    <a:pt x="18" y="0"/>
                  </a:lnTo>
                  <a:lnTo>
                    <a:pt x="18" y="3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28" name="Freeform 613"/>
            <p:cNvSpPr>
              <a:spLocks/>
            </p:cNvSpPr>
            <p:nvPr/>
          </p:nvSpPr>
          <p:spPr bwMode="auto">
            <a:xfrm>
              <a:off x="4926" y="3852"/>
              <a:ext cx="40" cy="12"/>
            </a:xfrm>
            <a:custGeom>
              <a:avLst/>
              <a:gdLst>
                <a:gd name="T0" fmla="*/ 0 w 120"/>
                <a:gd name="T1" fmla="*/ 0 h 37"/>
                <a:gd name="T2" fmla="*/ 0 w 120"/>
                <a:gd name="T3" fmla="*/ 0 h 37"/>
                <a:gd name="T4" fmla="*/ 0 w 120"/>
                <a:gd name="T5" fmla="*/ 0 h 37"/>
                <a:gd name="T6" fmla="*/ 0 w 120"/>
                <a:gd name="T7" fmla="*/ 0 h 37"/>
                <a:gd name="T8" fmla="*/ 0 w 120"/>
                <a:gd name="T9" fmla="*/ 0 h 37"/>
                <a:gd name="T10" fmla="*/ 0 w 120"/>
                <a:gd name="T11" fmla="*/ 0 h 37"/>
                <a:gd name="T12" fmla="*/ 0 w 120"/>
                <a:gd name="T13" fmla="*/ 0 h 37"/>
                <a:gd name="T14" fmla="*/ 0 w 120"/>
                <a:gd name="T15" fmla="*/ 0 h 37"/>
                <a:gd name="T16" fmla="*/ 0 w 120"/>
                <a:gd name="T17" fmla="*/ 0 h 37"/>
                <a:gd name="T18" fmla="*/ 0 w 120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0"/>
                <a:gd name="T31" fmla="*/ 0 h 37"/>
                <a:gd name="T32" fmla="*/ 120 w 120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0" h="37">
                  <a:moveTo>
                    <a:pt x="0" y="18"/>
                  </a:moveTo>
                  <a:lnTo>
                    <a:pt x="18" y="37"/>
                  </a:lnTo>
                  <a:lnTo>
                    <a:pt x="120" y="37"/>
                  </a:lnTo>
                  <a:lnTo>
                    <a:pt x="120" y="0"/>
                  </a:lnTo>
                  <a:lnTo>
                    <a:pt x="18" y="0"/>
                  </a:lnTo>
                  <a:lnTo>
                    <a:pt x="35" y="18"/>
                  </a:lnTo>
                  <a:lnTo>
                    <a:pt x="0" y="18"/>
                  </a:lnTo>
                  <a:lnTo>
                    <a:pt x="0" y="37"/>
                  </a:lnTo>
                  <a:lnTo>
                    <a:pt x="18" y="37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1" name="Group 614"/>
          <p:cNvGrpSpPr>
            <a:grpSpLocks/>
          </p:cNvGrpSpPr>
          <p:nvPr/>
        </p:nvGrpSpPr>
        <p:grpSpPr bwMode="auto">
          <a:xfrm>
            <a:off x="990600" y="5546725"/>
            <a:ext cx="7291388" cy="204788"/>
            <a:chOff x="672" y="3830"/>
            <a:chExt cx="4593" cy="129"/>
          </a:xfrm>
        </p:grpSpPr>
        <p:sp>
          <p:nvSpPr>
            <p:cNvPr id="4329" name="Freeform 615"/>
            <p:cNvSpPr>
              <a:spLocks/>
            </p:cNvSpPr>
            <p:nvPr/>
          </p:nvSpPr>
          <p:spPr bwMode="auto">
            <a:xfrm>
              <a:off x="4926" y="3839"/>
              <a:ext cx="12" cy="19"/>
            </a:xfrm>
            <a:custGeom>
              <a:avLst/>
              <a:gdLst>
                <a:gd name="T0" fmla="*/ 0 w 35"/>
                <a:gd name="T1" fmla="*/ 0 h 56"/>
                <a:gd name="T2" fmla="*/ 0 w 35"/>
                <a:gd name="T3" fmla="*/ 0 h 56"/>
                <a:gd name="T4" fmla="*/ 0 w 35"/>
                <a:gd name="T5" fmla="*/ 0 h 56"/>
                <a:gd name="T6" fmla="*/ 0 w 35"/>
                <a:gd name="T7" fmla="*/ 0 h 56"/>
                <a:gd name="T8" fmla="*/ 0 w 35"/>
                <a:gd name="T9" fmla="*/ 0 h 56"/>
                <a:gd name="T10" fmla="*/ 0 w 35"/>
                <a:gd name="T11" fmla="*/ 0 h 56"/>
                <a:gd name="T12" fmla="*/ 0 w 35"/>
                <a:gd name="T13" fmla="*/ 0 h 56"/>
                <a:gd name="T14" fmla="*/ 0 w 35"/>
                <a:gd name="T15" fmla="*/ 0 h 56"/>
                <a:gd name="T16" fmla="*/ 0 w 35"/>
                <a:gd name="T17" fmla="*/ 0 h 56"/>
                <a:gd name="T18" fmla="*/ 0 w 35"/>
                <a:gd name="T19" fmla="*/ 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56"/>
                <a:gd name="T32" fmla="*/ 35 w 35"/>
                <a:gd name="T33" fmla="*/ 56 h 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56">
                  <a:moveTo>
                    <a:pt x="18" y="0"/>
                  </a:moveTo>
                  <a:lnTo>
                    <a:pt x="0" y="19"/>
                  </a:lnTo>
                  <a:lnTo>
                    <a:pt x="0" y="56"/>
                  </a:lnTo>
                  <a:lnTo>
                    <a:pt x="35" y="56"/>
                  </a:lnTo>
                  <a:lnTo>
                    <a:pt x="35" y="19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0" name="Freeform 616"/>
            <p:cNvSpPr>
              <a:spLocks/>
            </p:cNvSpPr>
            <p:nvPr/>
          </p:nvSpPr>
          <p:spPr bwMode="auto">
            <a:xfrm>
              <a:off x="4932" y="3839"/>
              <a:ext cx="87" cy="12"/>
            </a:xfrm>
            <a:custGeom>
              <a:avLst/>
              <a:gdLst>
                <a:gd name="T0" fmla="*/ 0 w 261"/>
                <a:gd name="T1" fmla="*/ 0 h 37"/>
                <a:gd name="T2" fmla="*/ 0 w 261"/>
                <a:gd name="T3" fmla="*/ 0 h 37"/>
                <a:gd name="T4" fmla="*/ 0 w 261"/>
                <a:gd name="T5" fmla="*/ 0 h 37"/>
                <a:gd name="T6" fmla="*/ 0 w 261"/>
                <a:gd name="T7" fmla="*/ 0 h 37"/>
                <a:gd name="T8" fmla="*/ 0 w 261"/>
                <a:gd name="T9" fmla="*/ 0 h 37"/>
                <a:gd name="T10" fmla="*/ 0 w 261"/>
                <a:gd name="T11" fmla="*/ 0 h 37"/>
                <a:gd name="T12" fmla="*/ 0 w 261"/>
                <a:gd name="T13" fmla="*/ 0 h 37"/>
                <a:gd name="T14" fmla="*/ 0 w 261"/>
                <a:gd name="T15" fmla="*/ 0 h 37"/>
                <a:gd name="T16" fmla="*/ 0 w 261"/>
                <a:gd name="T17" fmla="*/ 0 h 37"/>
                <a:gd name="T18" fmla="*/ 0 w 261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61"/>
                <a:gd name="T31" fmla="*/ 0 h 37"/>
                <a:gd name="T32" fmla="*/ 261 w 261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61" h="37">
                  <a:moveTo>
                    <a:pt x="261" y="19"/>
                  </a:moveTo>
                  <a:lnTo>
                    <a:pt x="243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243" y="37"/>
                  </a:lnTo>
                  <a:lnTo>
                    <a:pt x="226" y="19"/>
                  </a:lnTo>
                  <a:lnTo>
                    <a:pt x="261" y="19"/>
                  </a:lnTo>
                  <a:lnTo>
                    <a:pt x="261" y="0"/>
                  </a:lnTo>
                  <a:lnTo>
                    <a:pt x="243" y="0"/>
                  </a:lnTo>
                  <a:lnTo>
                    <a:pt x="261" y="1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1" name="Freeform 617"/>
            <p:cNvSpPr>
              <a:spLocks/>
            </p:cNvSpPr>
            <p:nvPr/>
          </p:nvSpPr>
          <p:spPr bwMode="auto">
            <a:xfrm>
              <a:off x="5007" y="3845"/>
              <a:ext cx="12" cy="19"/>
            </a:xfrm>
            <a:custGeom>
              <a:avLst/>
              <a:gdLst>
                <a:gd name="T0" fmla="*/ 0 w 35"/>
                <a:gd name="T1" fmla="*/ 0 h 56"/>
                <a:gd name="T2" fmla="*/ 0 w 35"/>
                <a:gd name="T3" fmla="*/ 0 h 56"/>
                <a:gd name="T4" fmla="*/ 0 w 35"/>
                <a:gd name="T5" fmla="*/ 0 h 56"/>
                <a:gd name="T6" fmla="*/ 0 w 35"/>
                <a:gd name="T7" fmla="*/ 0 h 56"/>
                <a:gd name="T8" fmla="*/ 0 w 35"/>
                <a:gd name="T9" fmla="*/ 0 h 56"/>
                <a:gd name="T10" fmla="*/ 0 w 35"/>
                <a:gd name="T11" fmla="*/ 0 h 56"/>
                <a:gd name="T12" fmla="*/ 0 w 35"/>
                <a:gd name="T13" fmla="*/ 0 h 56"/>
                <a:gd name="T14" fmla="*/ 0 w 35"/>
                <a:gd name="T15" fmla="*/ 0 h 56"/>
                <a:gd name="T16" fmla="*/ 0 w 35"/>
                <a:gd name="T17" fmla="*/ 0 h 56"/>
                <a:gd name="T18" fmla="*/ 0 w 35"/>
                <a:gd name="T19" fmla="*/ 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56"/>
                <a:gd name="T32" fmla="*/ 35 w 35"/>
                <a:gd name="T33" fmla="*/ 56 h 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56">
                  <a:moveTo>
                    <a:pt x="17" y="56"/>
                  </a:moveTo>
                  <a:lnTo>
                    <a:pt x="35" y="37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7" y="19"/>
                  </a:lnTo>
                  <a:lnTo>
                    <a:pt x="17" y="56"/>
                  </a:lnTo>
                  <a:lnTo>
                    <a:pt x="35" y="56"/>
                  </a:lnTo>
                  <a:lnTo>
                    <a:pt x="35" y="37"/>
                  </a:lnTo>
                  <a:lnTo>
                    <a:pt x="17" y="5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2" name="Freeform 618"/>
            <p:cNvSpPr>
              <a:spLocks/>
            </p:cNvSpPr>
            <p:nvPr/>
          </p:nvSpPr>
          <p:spPr bwMode="auto">
            <a:xfrm>
              <a:off x="4974" y="3852"/>
              <a:ext cx="39" cy="12"/>
            </a:xfrm>
            <a:custGeom>
              <a:avLst/>
              <a:gdLst>
                <a:gd name="T0" fmla="*/ 0 w 118"/>
                <a:gd name="T1" fmla="*/ 0 h 37"/>
                <a:gd name="T2" fmla="*/ 0 w 118"/>
                <a:gd name="T3" fmla="*/ 0 h 37"/>
                <a:gd name="T4" fmla="*/ 0 w 118"/>
                <a:gd name="T5" fmla="*/ 0 h 37"/>
                <a:gd name="T6" fmla="*/ 0 w 118"/>
                <a:gd name="T7" fmla="*/ 0 h 37"/>
                <a:gd name="T8" fmla="*/ 0 w 118"/>
                <a:gd name="T9" fmla="*/ 0 h 37"/>
                <a:gd name="T10" fmla="*/ 0 w 118"/>
                <a:gd name="T11" fmla="*/ 0 h 37"/>
                <a:gd name="T12" fmla="*/ 0 w 118"/>
                <a:gd name="T13" fmla="*/ 0 h 37"/>
                <a:gd name="T14" fmla="*/ 0 w 118"/>
                <a:gd name="T15" fmla="*/ 0 h 37"/>
                <a:gd name="T16" fmla="*/ 0 w 118"/>
                <a:gd name="T17" fmla="*/ 0 h 37"/>
                <a:gd name="T18" fmla="*/ 0 w 118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8"/>
                <a:gd name="T31" fmla="*/ 0 h 37"/>
                <a:gd name="T32" fmla="*/ 118 w 118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8" h="37">
                  <a:moveTo>
                    <a:pt x="35" y="18"/>
                  </a:moveTo>
                  <a:lnTo>
                    <a:pt x="17" y="37"/>
                  </a:lnTo>
                  <a:lnTo>
                    <a:pt x="118" y="37"/>
                  </a:lnTo>
                  <a:lnTo>
                    <a:pt x="118" y="0"/>
                  </a:lnTo>
                  <a:lnTo>
                    <a:pt x="17" y="0"/>
                  </a:lnTo>
                  <a:lnTo>
                    <a:pt x="0" y="18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5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3" name="Freeform 619"/>
            <p:cNvSpPr>
              <a:spLocks/>
            </p:cNvSpPr>
            <p:nvPr/>
          </p:nvSpPr>
          <p:spPr bwMode="auto">
            <a:xfrm>
              <a:off x="4974" y="3858"/>
              <a:ext cx="11" cy="99"/>
            </a:xfrm>
            <a:custGeom>
              <a:avLst/>
              <a:gdLst>
                <a:gd name="T0" fmla="*/ 0 w 35"/>
                <a:gd name="T1" fmla="*/ 0 h 299"/>
                <a:gd name="T2" fmla="*/ 0 w 35"/>
                <a:gd name="T3" fmla="*/ 0 h 299"/>
                <a:gd name="T4" fmla="*/ 0 w 35"/>
                <a:gd name="T5" fmla="*/ 0 h 299"/>
                <a:gd name="T6" fmla="*/ 0 w 35"/>
                <a:gd name="T7" fmla="*/ 0 h 299"/>
                <a:gd name="T8" fmla="*/ 0 w 35"/>
                <a:gd name="T9" fmla="*/ 0 h 299"/>
                <a:gd name="T10" fmla="*/ 0 w 35"/>
                <a:gd name="T11" fmla="*/ 0 h 299"/>
                <a:gd name="T12" fmla="*/ 0 w 35"/>
                <a:gd name="T13" fmla="*/ 0 h 299"/>
                <a:gd name="T14" fmla="*/ 0 w 35"/>
                <a:gd name="T15" fmla="*/ 0 h 299"/>
                <a:gd name="T16" fmla="*/ 0 w 35"/>
                <a:gd name="T17" fmla="*/ 0 h 299"/>
                <a:gd name="T18" fmla="*/ 0 w 35"/>
                <a:gd name="T19" fmla="*/ 0 h 29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299"/>
                <a:gd name="T32" fmla="*/ 35 w 35"/>
                <a:gd name="T33" fmla="*/ 299 h 29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299">
                  <a:moveTo>
                    <a:pt x="17" y="299"/>
                  </a:moveTo>
                  <a:lnTo>
                    <a:pt x="35" y="281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281"/>
                  </a:lnTo>
                  <a:lnTo>
                    <a:pt x="17" y="263"/>
                  </a:lnTo>
                  <a:lnTo>
                    <a:pt x="17" y="299"/>
                  </a:lnTo>
                  <a:lnTo>
                    <a:pt x="35" y="299"/>
                  </a:lnTo>
                  <a:lnTo>
                    <a:pt x="35" y="281"/>
                  </a:lnTo>
                  <a:lnTo>
                    <a:pt x="17" y="29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4" name="Freeform 620"/>
            <p:cNvSpPr>
              <a:spLocks/>
            </p:cNvSpPr>
            <p:nvPr/>
          </p:nvSpPr>
          <p:spPr bwMode="auto">
            <a:xfrm>
              <a:off x="4960" y="3945"/>
              <a:ext cx="19" cy="12"/>
            </a:xfrm>
            <a:custGeom>
              <a:avLst/>
              <a:gdLst>
                <a:gd name="T0" fmla="*/ 0 w 58"/>
                <a:gd name="T1" fmla="*/ 0 h 36"/>
                <a:gd name="T2" fmla="*/ 0 w 58"/>
                <a:gd name="T3" fmla="*/ 0 h 36"/>
                <a:gd name="T4" fmla="*/ 0 w 58"/>
                <a:gd name="T5" fmla="*/ 0 h 36"/>
                <a:gd name="T6" fmla="*/ 0 w 58"/>
                <a:gd name="T7" fmla="*/ 0 h 36"/>
                <a:gd name="T8" fmla="*/ 0 w 58"/>
                <a:gd name="T9" fmla="*/ 0 h 36"/>
                <a:gd name="T10" fmla="*/ 0 w 58"/>
                <a:gd name="T11" fmla="*/ 0 h 36"/>
                <a:gd name="T12" fmla="*/ 0 w 58"/>
                <a:gd name="T13" fmla="*/ 0 h 36"/>
                <a:gd name="T14" fmla="*/ 0 w 58"/>
                <a:gd name="T15" fmla="*/ 0 h 36"/>
                <a:gd name="T16" fmla="*/ 0 w 58"/>
                <a:gd name="T17" fmla="*/ 0 h 36"/>
                <a:gd name="T18" fmla="*/ 0 w 58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36"/>
                <a:gd name="T32" fmla="*/ 58 w 58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36">
                  <a:moveTo>
                    <a:pt x="0" y="18"/>
                  </a:moveTo>
                  <a:lnTo>
                    <a:pt x="18" y="36"/>
                  </a:lnTo>
                  <a:lnTo>
                    <a:pt x="58" y="36"/>
                  </a:lnTo>
                  <a:lnTo>
                    <a:pt x="58" y="0"/>
                  </a:lnTo>
                  <a:lnTo>
                    <a:pt x="18" y="0"/>
                  </a:lnTo>
                  <a:lnTo>
                    <a:pt x="36" y="18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5" name="Freeform 621"/>
            <p:cNvSpPr>
              <a:spLocks/>
            </p:cNvSpPr>
            <p:nvPr/>
          </p:nvSpPr>
          <p:spPr bwMode="auto">
            <a:xfrm>
              <a:off x="5024" y="3839"/>
              <a:ext cx="11" cy="112"/>
            </a:xfrm>
            <a:custGeom>
              <a:avLst/>
              <a:gdLst>
                <a:gd name="T0" fmla="*/ 0 w 35"/>
                <a:gd name="T1" fmla="*/ 0 h 337"/>
                <a:gd name="T2" fmla="*/ 0 w 35"/>
                <a:gd name="T3" fmla="*/ 0 h 337"/>
                <a:gd name="T4" fmla="*/ 0 w 35"/>
                <a:gd name="T5" fmla="*/ 0 h 337"/>
                <a:gd name="T6" fmla="*/ 0 w 35"/>
                <a:gd name="T7" fmla="*/ 0 h 337"/>
                <a:gd name="T8" fmla="*/ 0 w 35"/>
                <a:gd name="T9" fmla="*/ 0 h 337"/>
                <a:gd name="T10" fmla="*/ 0 w 35"/>
                <a:gd name="T11" fmla="*/ 0 h 337"/>
                <a:gd name="T12" fmla="*/ 0 w 35"/>
                <a:gd name="T13" fmla="*/ 0 h 337"/>
                <a:gd name="T14" fmla="*/ 0 w 35"/>
                <a:gd name="T15" fmla="*/ 0 h 337"/>
                <a:gd name="T16" fmla="*/ 0 w 35"/>
                <a:gd name="T17" fmla="*/ 0 h 337"/>
                <a:gd name="T18" fmla="*/ 0 w 35"/>
                <a:gd name="T19" fmla="*/ 0 h 3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337"/>
                <a:gd name="T32" fmla="*/ 35 w 35"/>
                <a:gd name="T33" fmla="*/ 337 h 3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337">
                  <a:moveTo>
                    <a:pt x="18" y="0"/>
                  </a:moveTo>
                  <a:lnTo>
                    <a:pt x="0" y="19"/>
                  </a:lnTo>
                  <a:lnTo>
                    <a:pt x="0" y="337"/>
                  </a:lnTo>
                  <a:lnTo>
                    <a:pt x="35" y="337"/>
                  </a:lnTo>
                  <a:lnTo>
                    <a:pt x="35" y="19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6" name="Freeform 622"/>
            <p:cNvSpPr>
              <a:spLocks/>
            </p:cNvSpPr>
            <p:nvPr/>
          </p:nvSpPr>
          <p:spPr bwMode="auto">
            <a:xfrm>
              <a:off x="5030" y="3839"/>
              <a:ext cx="19" cy="12"/>
            </a:xfrm>
            <a:custGeom>
              <a:avLst/>
              <a:gdLst>
                <a:gd name="T0" fmla="*/ 0 w 58"/>
                <a:gd name="T1" fmla="*/ 0 h 37"/>
                <a:gd name="T2" fmla="*/ 0 w 58"/>
                <a:gd name="T3" fmla="*/ 0 h 37"/>
                <a:gd name="T4" fmla="*/ 0 w 58"/>
                <a:gd name="T5" fmla="*/ 0 h 37"/>
                <a:gd name="T6" fmla="*/ 0 w 58"/>
                <a:gd name="T7" fmla="*/ 0 h 37"/>
                <a:gd name="T8" fmla="*/ 0 w 58"/>
                <a:gd name="T9" fmla="*/ 0 h 37"/>
                <a:gd name="T10" fmla="*/ 0 w 58"/>
                <a:gd name="T11" fmla="*/ 0 h 37"/>
                <a:gd name="T12" fmla="*/ 0 w 58"/>
                <a:gd name="T13" fmla="*/ 0 h 37"/>
                <a:gd name="T14" fmla="*/ 0 w 58"/>
                <a:gd name="T15" fmla="*/ 0 h 37"/>
                <a:gd name="T16" fmla="*/ 0 w 58"/>
                <a:gd name="T17" fmla="*/ 0 h 37"/>
                <a:gd name="T18" fmla="*/ 0 w 58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37"/>
                <a:gd name="T32" fmla="*/ 58 w 58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37">
                  <a:moveTo>
                    <a:pt x="58" y="19"/>
                  </a:moveTo>
                  <a:lnTo>
                    <a:pt x="40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40" y="37"/>
                  </a:lnTo>
                  <a:lnTo>
                    <a:pt x="22" y="19"/>
                  </a:lnTo>
                  <a:lnTo>
                    <a:pt x="58" y="19"/>
                  </a:lnTo>
                  <a:lnTo>
                    <a:pt x="58" y="0"/>
                  </a:lnTo>
                  <a:lnTo>
                    <a:pt x="40" y="0"/>
                  </a:lnTo>
                  <a:lnTo>
                    <a:pt x="58" y="1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7" name="Freeform 623"/>
            <p:cNvSpPr>
              <a:spLocks/>
            </p:cNvSpPr>
            <p:nvPr/>
          </p:nvSpPr>
          <p:spPr bwMode="auto">
            <a:xfrm>
              <a:off x="5037" y="3845"/>
              <a:ext cx="12" cy="112"/>
            </a:xfrm>
            <a:custGeom>
              <a:avLst/>
              <a:gdLst>
                <a:gd name="T0" fmla="*/ 0 w 36"/>
                <a:gd name="T1" fmla="*/ 0 h 336"/>
                <a:gd name="T2" fmla="*/ 0 w 36"/>
                <a:gd name="T3" fmla="*/ 0 h 336"/>
                <a:gd name="T4" fmla="*/ 0 w 36"/>
                <a:gd name="T5" fmla="*/ 0 h 336"/>
                <a:gd name="T6" fmla="*/ 0 w 36"/>
                <a:gd name="T7" fmla="*/ 0 h 336"/>
                <a:gd name="T8" fmla="*/ 0 w 36"/>
                <a:gd name="T9" fmla="*/ 0 h 336"/>
                <a:gd name="T10" fmla="*/ 0 w 36"/>
                <a:gd name="T11" fmla="*/ 0 h 336"/>
                <a:gd name="T12" fmla="*/ 0 w 36"/>
                <a:gd name="T13" fmla="*/ 0 h 336"/>
                <a:gd name="T14" fmla="*/ 0 w 36"/>
                <a:gd name="T15" fmla="*/ 0 h 336"/>
                <a:gd name="T16" fmla="*/ 0 w 36"/>
                <a:gd name="T17" fmla="*/ 0 h 336"/>
                <a:gd name="T18" fmla="*/ 0 w 36"/>
                <a:gd name="T19" fmla="*/ 0 h 3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336"/>
                <a:gd name="T32" fmla="*/ 36 w 36"/>
                <a:gd name="T33" fmla="*/ 336 h 3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336">
                  <a:moveTo>
                    <a:pt x="18" y="336"/>
                  </a:moveTo>
                  <a:lnTo>
                    <a:pt x="36" y="318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318"/>
                  </a:lnTo>
                  <a:lnTo>
                    <a:pt x="18" y="300"/>
                  </a:lnTo>
                  <a:lnTo>
                    <a:pt x="18" y="336"/>
                  </a:lnTo>
                  <a:lnTo>
                    <a:pt x="36" y="336"/>
                  </a:lnTo>
                  <a:lnTo>
                    <a:pt x="36" y="318"/>
                  </a:lnTo>
                  <a:lnTo>
                    <a:pt x="18" y="33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8" name="Freeform 624"/>
            <p:cNvSpPr>
              <a:spLocks/>
            </p:cNvSpPr>
            <p:nvPr/>
          </p:nvSpPr>
          <p:spPr bwMode="auto">
            <a:xfrm>
              <a:off x="5024" y="3945"/>
              <a:ext cx="19" cy="12"/>
            </a:xfrm>
            <a:custGeom>
              <a:avLst/>
              <a:gdLst>
                <a:gd name="T0" fmla="*/ 0 w 58"/>
                <a:gd name="T1" fmla="*/ 0 h 36"/>
                <a:gd name="T2" fmla="*/ 0 w 58"/>
                <a:gd name="T3" fmla="*/ 0 h 36"/>
                <a:gd name="T4" fmla="*/ 0 w 58"/>
                <a:gd name="T5" fmla="*/ 0 h 36"/>
                <a:gd name="T6" fmla="*/ 0 w 58"/>
                <a:gd name="T7" fmla="*/ 0 h 36"/>
                <a:gd name="T8" fmla="*/ 0 w 58"/>
                <a:gd name="T9" fmla="*/ 0 h 36"/>
                <a:gd name="T10" fmla="*/ 0 w 58"/>
                <a:gd name="T11" fmla="*/ 0 h 36"/>
                <a:gd name="T12" fmla="*/ 0 w 58"/>
                <a:gd name="T13" fmla="*/ 0 h 36"/>
                <a:gd name="T14" fmla="*/ 0 w 58"/>
                <a:gd name="T15" fmla="*/ 0 h 36"/>
                <a:gd name="T16" fmla="*/ 0 w 58"/>
                <a:gd name="T17" fmla="*/ 0 h 36"/>
                <a:gd name="T18" fmla="*/ 0 w 58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36"/>
                <a:gd name="T32" fmla="*/ 58 w 58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36">
                  <a:moveTo>
                    <a:pt x="0" y="18"/>
                  </a:moveTo>
                  <a:lnTo>
                    <a:pt x="18" y="36"/>
                  </a:lnTo>
                  <a:lnTo>
                    <a:pt x="58" y="36"/>
                  </a:lnTo>
                  <a:lnTo>
                    <a:pt x="58" y="0"/>
                  </a:lnTo>
                  <a:lnTo>
                    <a:pt x="18" y="0"/>
                  </a:lnTo>
                  <a:lnTo>
                    <a:pt x="35" y="18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39" name="Freeform 625"/>
            <p:cNvSpPr>
              <a:spLocks/>
            </p:cNvSpPr>
            <p:nvPr/>
          </p:nvSpPr>
          <p:spPr bwMode="auto">
            <a:xfrm>
              <a:off x="5057" y="3854"/>
              <a:ext cx="24" cy="46"/>
            </a:xfrm>
            <a:custGeom>
              <a:avLst/>
              <a:gdLst>
                <a:gd name="T0" fmla="*/ 0 w 73"/>
                <a:gd name="T1" fmla="*/ 0 h 137"/>
                <a:gd name="T2" fmla="*/ 0 w 73"/>
                <a:gd name="T3" fmla="*/ 0 h 137"/>
                <a:gd name="T4" fmla="*/ 0 w 73"/>
                <a:gd name="T5" fmla="*/ 0 h 137"/>
                <a:gd name="T6" fmla="*/ 0 w 73"/>
                <a:gd name="T7" fmla="*/ 0 h 137"/>
                <a:gd name="T8" fmla="*/ 0 w 73"/>
                <a:gd name="T9" fmla="*/ 0 h 137"/>
                <a:gd name="T10" fmla="*/ 0 w 73"/>
                <a:gd name="T11" fmla="*/ 0 h 137"/>
                <a:gd name="T12" fmla="*/ 0 w 73"/>
                <a:gd name="T13" fmla="*/ 0 h 137"/>
                <a:gd name="T14" fmla="*/ 0 w 73"/>
                <a:gd name="T15" fmla="*/ 0 h 137"/>
                <a:gd name="T16" fmla="*/ 0 w 73"/>
                <a:gd name="T17" fmla="*/ 0 h 137"/>
                <a:gd name="T18" fmla="*/ 0 w 73"/>
                <a:gd name="T19" fmla="*/ 0 h 137"/>
                <a:gd name="T20" fmla="*/ 0 w 73"/>
                <a:gd name="T21" fmla="*/ 0 h 137"/>
                <a:gd name="T22" fmla="*/ 0 w 73"/>
                <a:gd name="T23" fmla="*/ 0 h 137"/>
                <a:gd name="T24" fmla="*/ 0 w 73"/>
                <a:gd name="T25" fmla="*/ 0 h 137"/>
                <a:gd name="T26" fmla="*/ 0 w 73"/>
                <a:gd name="T27" fmla="*/ 0 h 137"/>
                <a:gd name="T28" fmla="*/ 0 w 73"/>
                <a:gd name="T29" fmla="*/ 0 h 137"/>
                <a:gd name="T30" fmla="*/ 0 w 73"/>
                <a:gd name="T31" fmla="*/ 0 h 137"/>
                <a:gd name="T32" fmla="*/ 0 w 73"/>
                <a:gd name="T33" fmla="*/ 0 h 137"/>
                <a:gd name="T34" fmla="*/ 0 w 73"/>
                <a:gd name="T35" fmla="*/ 0 h 137"/>
                <a:gd name="T36" fmla="*/ 0 w 73"/>
                <a:gd name="T37" fmla="*/ 0 h 137"/>
                <a:gd name="T38" fmla="*/ 0 w 73"/>
                <a:gd name="T39" fmla="*/ 0 h 137"/>
                <a:gd name="T40" fmla="*/ 0 w 73"/>
                <a:gd name="T41" fmla="*/ 0 h 13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3"/>
                <a:gd name="T64" fmla="*/ 0 h 137"/>
                <a:gd name="T65" fmla="*/ 73 w 73"/>
                <a:gd name="T66" fmla="*/ 137 h 13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3" h="137">
                  <a:moveTo>
                    <a:pt x="45" y="1"/>
                  </a:moveTo>
                  <a:lnTo>
                    <a:pt x="46" y="0"/>
                  </a:lnTo>
                  <a:lnTo>
                    <a:pt x="35" y="14"/>
                  </a:lnTo>
                  <a:lnTo>
                    <a:pt x="26" y="29"/>
                  </a:lnTo>
                  <a:lnTo>
                    <a:pt x="19" y="43"/>
                  </a:lnTo>
                  <a:lnTo>
                    <a:pt x="11" y="61"/>
                  </a:lnTo>
                  <a:lnTo>
                    <a:pt x="6" y="78"/>
                  </a:lnTo>
                  <a:lnTo>
                    <a:pt x="2" y="97"/>
                  </a:lnTo>
                  <a:lnTo>
                    <a:pt x="1" y="116"/>
                  </a:lnTo>
                  <a:lnTo>
                    <a:pt x="0" y="137"/>
                  </a:lnTo>
                  <a:lnTo>
                    <a:pt x="35" y="137"/>
                  </a:lnTo>
                  <a:lnTo>
                    <a:pt x="36" y="119"/>
                  </a:lnTo>
                  <a:lnTo>
                    <a:pt x="38" y="102"/>
                  </a:lnTo>
                  <a:lnTo>
                    <a:pt x="41" y="86"/>
                  </a:lnTo>
                  <a:lnTo>
                    <a:pt x="44" y="72"/>
                  </a:lnTo>
                  <a:lnTo>
                    <a:pt x="49" y="59"/>
                  </a:lnTo>
                  <a:lnTo>
                    <a:pt x="57" y="47"/>
                  </a:lnTo>
                  <a:lnTo>
                    <a:pt x="63" y="35"/>
                  </a:lnTo>
                  <a:lnTo>
                    <a:pt x="72" y="26"/>
                  </a:lnTo>
                  <a:lnTo>
                    <a:pt x="73" y="25"/>
                  </a:lnTo>
                  <a:lnTo>
                    <a:pt x="45" y="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40" name="Freeform 626"/>
            <p:cNvSpPr>
              <a:spLocks/>
            </p:cNvSpPr>
            <p:nvPr/>
          </p:nvSpPr>
          <p:spPr bwMode="auto">
            <a:xfrm>
              <a:off x="5072" y="3837"/>
              <a:ext cx="40" cy="26"/>
            </a:xfrm>
            <a:custGeom>
              <a:avLst/>
              <a:gdLst>
                <a:gd name="T0" fmla="*/ 0 w 120"/>
                <a:gd name="T1" fmla="*/ 0 h 76"/>
                <a:gd name="T2" fmla="*/ 0 w 120"/>
                <a:gd name="T3" fmla="*/ 0 h 76"/>
                <a:gd name="T4" fmla="*/ 0 w 120"/>
                <a:gd name="T5" fmla="*/ 0 h 76"/>
                <a:gd name="T6" fmla="*/ 0 w 120"/>
                <a:gd name="T7" fmla="*/ 0 h 76"/>
                <a:gd name="T8" fmla="*/ 0 w 120"/>
                <a:gd name="T9" fmla="*/ 0 h 76"/>
                <a:gd name="T10" fmla="*/ 0 w 120"/>
                <a:gd name="T11" fmla="*/ 0 h 76"/>
                <a:gd name="T12" fmla="*/ 0 w 120"/>
                <a:gd name="T13" fmla="*/ 0 h 76"/>
                <a:gd name="T14" fmla="*/ 0 w 120"/>
                <a:gd name="T15" fmla="*/ 0 h 76"/>
                <a:gd name="T16" fmla="*/ 0 w 120"/>
                <a:gd name="T17" fmla="*/ 0 h 76"/>
                <a:gd name="T18" fmla="*/ 0 w 120"/>
                <a:gd name="T19" fmla="*/ 0 h 76"/>
                <a:gd name="T20" fmla="*/ 0 w 120"/>
                <a:gd name="T21" fmla="*/ 0 h 76"/>
                <a:gd name="T22" fmla="*/ 0 w 120"/>
                <a:gd name="T23" fmla="*/ 0 h 76"/>
                <a:gd name="T24" fmla="*/ 0 w 120"/>
                <a:gd name="T25" fmla="*/ 0 h 76"/>
                <a:gd name="T26" fmla="*/ 0 w 120"/>
                <a:gd name="T27" fmla="*/ 0 h 76"/>
                <a:gd name="T28" fmla="*/ 0 w 120"/>
                <a:gd name="T29" fmla="*/ 0 h 76"/>
                <a:gd name="T30" fmla="*/ 0 w 120"/>
                <a:gd name="T31" fmla="*/ 0 h 76"/>
                <a:gd name="T32" fmla="*/ 0 w 120"/>
                <a:gd name="T33" fmla="*/ 0 h 76"/>
                <a:gd name="T34" fmla="*/ 0 w 120"/>
                <a:gd name="T35" fmla="*/ 0 h 76"/>
                <a:gd name="T36" fmla="*/ 0 w 120"/>
                <a:gd name="T37" fmla="*/ 0 h 76"/>
                <a:gd name="T38" fmla="*/ 0 w 120"/>
                <a:gd name="T39" fmla="*/ 0 h 76"/>
                <a:gd name="T40" fmla="*/ 0 w 120"/>
                <a:gd name="T41" fmla="*/ 0 h 7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0"/>
                <a:gd name="T64" fmla="*/ 0 h 76"/>
                <a:gd name="T65" fmla="*/ 120 w 120"/>
                <a:gd name="T66" fmla="*/ 76 h 7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0" h="76">
                  <a:moveTo>
                    <a:pt x="120" y="0"/>
                  </a:moveTo>
                  <a:lnTo>
                    <a:pt x="120" y="0"/>
                  </a:lnTo>
                  <a:lnTo>
                    <a:pt x="102" y="1"/>
                  </a:lnTo>
                  <a:lnTo>
                    <a:pt x="86" y="3"/>
                  </a:lnTo>
                  <a:lnTo>
                    <a:pt x="70" y="8"/>
                  </a:lnTo>
                  <a:lnTo>
                    <a:pt x="54" y="12"/>
                  </a:lnTo>
                  <a:lnTo>
                    <a:pt x="39" y="20"/>
                  </a:lnTo>
                  <a:lnTo>
                    <a:pt x="25" y="29"/>
                  </a:lnTo>
                  <a:lnTo>
                    <a:pt x="12" y="41"/>
                  </a:lnTo>
                  <a:lnTo>
                    <a:pt x="0" y="52"/>
                  </a:lnTo>
                  <a:lnTo>
                    <a:pt x="28" y="76"/>
                  </a:lnTo>
                  <a:lnTo>
                    <a:pt x="37" y="67"/>
                  </a:lnTo>
                  <a:lnTo>
                    <a:pt x="46" y="58"/>
                  </a:lnTo>
                  <a:lnTo>
                    <a:pt x="57" y="51"/>
                  </a:lnTo>
                  <a:lnTo>
                    <a:pt x="67" y="46"/>
                  </a:lnTo>
                  <a:lnTo>
                    <a:pt x="80" y="42"/>
                  </a:lnTo>
                  <a:lnTo>
                    <a:pt x="91" y="39"/>
                  </a:lnTo>
                  <a:lnTo>
                    <a:pt x="105" y="38"/>
                  </a:lnTo>
                  <a:lnTo>
                    <a:pt x="120" y="37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41" name="Freeform 627"/>
            <p:cNvSpPr>
              <a:spLocks/>
            </p:cNvSpPr>
            <p:nvPr/>
          </p:nvSpPr>
          <p:spPr bwMode="auto">
            <a:xfrm>
              <a:off x="5112" y="3837"/>
              <a:ext cx="29" cy="19"/>
            </a:xfrm>
            <a:custGeom>
              <a:avLst/>
              <a:gdLst>
                <a:gd name="T0" fmla="*/ 0 w 86"/>
                <a:gd name="T1" fmla="*/ 0 h 55"/>
                <a:gd name="T2" fmla="*/ 0 w 86"/>
                <a:gd name="T3" fmla="*/ 0 h 55"/>
                <a:gd name="T4" fmla="*/ 0 w 86"/>
                <a:gd name="T5" fmla="*/ 0 h 55"/>
                <a:gd name="T6" fmla="*/ 0 w 86"/>
                <a:gd name="T7" fmla="*/ 0 h 55"/>
                <a:gd name="T8" fmla="*/ 0 w 86"/>
                <a:gd name="T9" fmla="*/ 0 h 55"/>
                <a:gd name="T10" fmla="*/ 0 w 86"/>
                <a:gd name="T11" fmla="*/ 0 h 55"/>
                <a:gd name="T12" fmla="*/ 0 w 86"/>
                <a:gd name="T13" fmla="*/ 0 h 55"/>
                <a:gd name="T14" fmla="*/ 0 w 86"/>
                <a:gd name="T15" fmla="*/ 0 h 55"/>
                <a:gd name="T16" fmla="*/ 0 w 86"/>
                <a:gd name="T17" fmla="*/ 0 h 55"/>
                <a:gd name="T18" fmla="*/ 0 w 86"/>
                <a:gd name="T19" fmla="*/ 0 h 55"/>
                <a:gd name="T20" fmla="*/ 0 w 86"/>
                <a:gd name="T21" fmla="*/ 0 h 55"/>
                <a:gd name="T22" fmla="*/ 0 w 86"/>
                <a:gd name="T23" fmla="*/ 0 h 55"/>
                <a:gd name="T24" fmla="*/ 0 w 86"/>
                <a:gd name="T25" fmla="*/ 0 h 55"/>
                <a:gd name="T26" fmla="*/ 0 w 86"/>
                <a:gd name="T27" fmla="*/ 0 h 55"/>
                <a:gd name="T28" fmla="*/ 0 w 86"/>
                <a:gd name="T29" fmla="*/ 0 h 55"/>
                <a:gd name="T30" fmla="*/ 0 w 86"/>
                <a:gd name="T31" fmla="*/ 0 h 55"/>
                <a:gd name="T32" fmla="*/ 0 w 86"/>
                <a:gd name="T33" fmla="*/ 0 h 55"/>
                <a:gd name="T34" fmla="*/ 0 w 86"/>
                <a:gd name="T35" fmla="*/ 0 h 55"/>
                <a:gd name="T36" fmla="*/ 0 w 86"/>
                <a:gd name="T37" fmla="*/ 0 h 55"/>
                <a:gd name="T38" fmla="*/ 0 w 86"/>
                <a:gd name="T39" fmla="*/ 0 h 55"/>
                <a:gd name="T40" fmla="*/ 0 w 86"/>
                <a:gd name="T41" fmla="*/ 0 h 5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6"/>
                <a:gd name="T64" fmla="*/ 0 h 55"/>
                <a:gd name="T65" fmla="*/ 86 w 86"/>
                <a:gd name="T66" fmla="*/ 55 h 5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6" h="55">
                  <a:moveTo>
                    <a:pt x="86" y="24"/>
                  </a:moveTo>
                  <a:lnTo>
                    <a:pt x="86" y="24"/>
                  </a:lnTo>
                  <a:lnTo>
                    <a:pt x="76" y="17"/>
                  </a:lnTo>
                  <a:lnTo>
                    <a:pt x="65" y="13"/>
                  </a:lnTo>
                  <a:lnTo>
                    <a:pt x="54" y="11"/>
                  </a:lnTo>
                  <a:lnTo>
                    <a:pt x="46" y="7"/>
                  </a:lnTo>
                  <a:lnTo>
                    <a:pt x="34" y="3"/>
                  </a:lnTo>
                  <a:lnTo>
                    <a:pt x="23" y="1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9" y="37"/>
                  </a:lnTo>
                  <a:lnTo>
                    <a:pt x="18" y="38"/>
                  </a:lnTo>
                  <a:lnTo>
                    <a:pt x="27" y="39"/>
                  </a:lnTo>
                  <a:lnTo>
                    <a:pt x="35" y="41"/>
                  </a:lnTo>
                  <a:lnTo>
                    <a:pt x="44" y="45"/>
                  </a:lnTo>
                  <a:lnTo>
                    <a:pt x="54" y="47"/>
                  </a:lnTo>
                  <a:lnTo>
                    <a:pt x="61" y="51"/>
                  </a:lnTo>
                  <a:lnTo>
                    <a:pt x="68" y="55"/>
                  </a:lnTo>
                  <a:lnTo>
                    <a:pt x="86" y="2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42" name="Freeform 628"/>
            <p:cNvSpPr>
              <a:spLocks/>
            </p:cNvSpPr>
            <p:nvPr/>
          </p:nvSpPr>
          <p:spPr bwMode="auto">
            <a:xfrm>
              <a:off x="5135" y="3845"/>
              <a:ext cx="25" cy="28"/>
            </a:xfrm>
            <a:custGeom>
              <a:avLst/>
              <a:gdLst>
                <a:gd name="T0" fmla="*/ 0 w 77"/>
                <a:gd name="T1" fmla="*/ 0 h 83"/>
                <a:gd name="T2" fmla="*/ 0 w 77"/>
                <a:gd name="T3" fmla="*/ 0 h 83"/>
                <a:gd name="T4" fmla="*/ 0 w 77"/>
                <a:gd name="T5" fmla="*/ 0 h 83"/>
                <a:gd name="T6" fmla="*/ 0 w 77"/>
                <a:gd name="T7" fmla="*/ 0 h 83"/>
                <a:gd name="T8" fmla="*/ 0 w 77"/>
                <a:gd name="T9" fmla="*/ 0 h 83"/>
                <a:gd name="T10" fmla="*/ 0 w 77"/>
                <a:gd name="T11" fmla="*/ 0 h 83"/>
                <a:gd name="T12" fmla="*/ 0 w 77"/>
                <a:gd name="T13" fmla="*/ 0 h 83"/>
                <a:gd name="T14" fmla="*/ 0 w 77"/>
                <a:gd name="T15" fmla="*/ 0 h 83"/>
                <a:gd name="T16" fmla="*/ 0 w 77"/>
                <a:gd name="T17" fmla="*/ 0 h 83"/>
                <a:gd name="T18" fmla="*/ 0 w 77"/>
                <a:gd name="T19" fmla="*/ 0 h 83"/>
                <a:gd name="T20" fmla="*/ 0 w 77"/>
                <a:gd name="T21" fmla="*/ 0 h 83"/>
                <a:gd name="T22" fmla="*/ 0 w 77"/>
                <a:gd name="T23" fmla="*/ 0 h 83"/>
                <a:gd name="T24" fmla="*/ 0 w 77"/>
                <a:gd name="T25" fmla="*/ 0 h 83"/>
                <a:gd name="T26" fmla="*/ 0 w 77"/>
                <a:gd name="T27" fmla="*/ 0 h 83"/>
                <a:gd name="T28" fmla="*/ 0 w 77"/>
                <a:gd name="T29" fmla="*/ 0 h 83"/>
                <a:gd name="T30" fmla="*/ 0 w 77"/>
                <a:gd name="T31" fmla="*/ 0 h 83"/>
                <a:gd name="T32" fmla="*/ 0 w 77"/>
                <a:gd name="T33" fmla="*/ 0 h 83"/>
                <a:gd name="T34" fmla="*/ 0 w 77"/>
                <a:gd name="T35" fmla="*/ 0 h 83"/>
                <a:gd name="T36" fmla="*/ 0 w 77"/>
                <a:gd name="T37" fmla="*/ 0 h 83"/>
                <a:gd name="T38" fmla="*/ 0 w 77"/>
                <a:gd name="T39" fmla="*/ 0 h 83"/>
                <a:gd name="T40" fmla="*/ 0 w 77"/>
                <a:gd name="T41" fmla="*/ 0 h 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7"/>
                <a:gd name="T64" fmla="*/ 0 h 83"/>
                <a:gd name="T65" fmla="*/ 77 w 77"/>
                <a:gd name="T66" fmla="*/ 83 h 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7" h="83">
                  <a:moveTo>
                    <a:pt x="77" y="66"/>
                  </a:moveTo>
                  <a:lnTo>
                    <a:pt x="76" y="65"/>
                  </a:lnTo>
                  <a:lnTo>
                    <a:pt x="71" y="56"/>
                  </a:lnTo>
                  <a:lnTo>
                    <a:pt x="65" y="45"/>
                  </a:lnTo>
                  <a:lnTo>
                    <a:pt x="58" y="37"/>
                  </a:lnTo>
                  <a:lnTo>
                    <a:pt x="52" y="28"/>
                  </a:lnTo>
                  <a:lnTo>
                    <a:pt x="43" y="21"/>
                  </a:lnTo>
                  <a:lnTo>
                    <a:pt x="37" y="14"/>
                  </a:lnTo>
                  <a:lnTo>
                    <a:pt x="28" y="6"/>
                  </a:lnTo>
                  <a:lnTo>
                    <a:pt x="18" y="0"/>
                  </a:lnTo>
                  <a:lnTo>
                    <a:pt x="0" y="31"/>
                  </a:lnTo>
                  <a:lnTo>
                    <a:pt x="8" y="35"/>
                  </a:lnTo>
                  <a:lnTo>
                    <a:pt x="14" y="40"/>
                  </a:lnTo>
                  <a:lnTo>
                    <a:pt x="21" y="47"/>
                  </a:lnTo>
                  <a:lnTo>
                    <a:pt x="27" y="52"/>
                  </a:lnTo>
                  <a:lnTo>
                    <a:pt x="31" y="58"/>
                  </a:lnTo>
                  <a:lnTo>
                    <a:pt x="37" y="66"/>
                  </a:lnTo>
                  <a:lnTo>
                    <a:pt x="41" y="74"/>
                  </a:lnTo>
                  <a:lnTo>
                    <a:pt x="46" y="83"/>
                  </a:lnTo>
                  <a:lnTo>
                    <a:pt x="45" y="82"/>
                  </a:lnTo>
                  <a:lnTo>
                    <a:pt x="77" y="6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43" name="Freeform 629"/>
            <p:cNvSpPr>
              <a:spLocks/>
            </p:cNvSpPr>
            <p:nvPr/>
          </p:nvSpPr>
          <p:spPr bwMode="auto">
            <a:xfrm>
              <a:off x="5150" y="3867"/>
              <a:ext cx="17" cy="32"/>
            </a:xfrm>
            <a:custGeom>
              <a:avLst/>
              <a:gdLst>
                <a:gd name="T0" fmla="*/ 0 w 51"/>
                <a:gd name="T1" fmla="*/ 0 h 94"/>
                <a:gd name="T2" fmla="*/ 0 w 51"/>
                <a:gd name="T3" fmla="*/ 0 h 94"/>
                <a:gd name="T4" fmla="*/ 0 w 51"/>
                <a:gd name="T5" fmla="*/ 0 h 94"/>
                <a:gd name="T6" fmla="*/ 0 w 51"/>
                <a:gd name="T7" fmla="*/ 0 h 94"/>
                <a:gd name="T8" fmla="*/ 0 w 51"/>
                <a:gd name="T9" fmla="*/ 0 h 94"/>
                <a:gd name="T10" fmla="*/ 0 w 51"/>
                <a:gd name="T11" fmla="*/ 0 h 94"/>
                <a:gd name="T12" fmla="*/ 0 w 51"/>
                <a:gd name="T13" fmla="*/ 0 h 94"/>
                <a:gd name="T14" fmla="*/ 0 w 51"/>
                <a:gd name="T15" fmla="*/ 0 h 94"/>
                <a:gd name="T16" fmla="*/ 0 w 51"/>
                <a:gd name="T17" fmla="*/ 0 h 94"/>
                <a:gd name="T18" fmla="*/ 0 w 51"/>
                <a:gd name="T19" fmla="*/ 0 h 94"/>
                <a:gd name="T20" fmla="*/ 0 w 51"/>
                <a:gd name="T21" fmla="*/ 0 h 94"/>
                <a:gd name="T22" fmla="*/ 0 w 51"/>
                <a:gd name="T23" fmla="*/ 0 h 94"/>
                <a:gd name="T24" fmla="*/ 0 w 51"/>
                <a:gd name="T25" fmla="*/ 0 h 94"/>
                <a:gd name="T26" fmla="*/ 0 w 51"/>
                <a:gd name="T27" fmla="*/ 0 h 94"/>
                <a:gd name="T28" fmla="*/ 0 w 51"/>
                <a:gd name="T29" fmla="*/ 0 h 94"/>
                <a:gd name="T30" fmla="*/ 0 w 51"/>
                <a:gd name="T31" fmla="*/ 0 h 94"/>
                <a:gd name="T32" fmla="*/ 0 w 51"/>
                <a:gd name="T33" fmla="*/ 0 h 94"/>
                <a:gd name="T34" fmla="*/ 0 w 51"/>
                <a:gd name="T35" fmla="*/ 0 h 94"/>
                <a:gd name="T36" fmla="*/ 0 w 51"/>
                <a:gd name="T37" fmla="*/ 0 h 94"/>
                <a:gd name="T38" fmla="*/ 0 w 51"/>
                <a:gd name="T39" fmla="*/ 0 h 94"/>
                <a:gd name="T40" fmla="*/ 0 w 51"/>
                <a:gd name="T41" fmla="*/ 0 h 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1"/>
                <a:gd name="T64" fmla="*/ 0 h 94"/>
                <a:gd name="T65" fmla="*/ 51 w 51"/>
                <a:gd name="T66" fmla="*/ 94 h 9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1" h="94">
                  <a:moveTo>
                    <a:pt x="51" y="94"/>
                  </a:moveTo>
                  <a:lnTo>
                    <a:pt x="51" y="94"/>
                  </a:lnTo>
                  <a:lnTo>
                    <a:pt x="51" y="81"/>
                  </a:lnTo>
                  <a:lnTo>
                    <a:pt x="50" y="68"/>
                  </a:lnTo>
                  <a:lnTo>
                    <a:pt x="49" y="56"/>
                  </a:lnTo>
                  <a:lnTo>
                    <a:pt x="46" y="45"/>
                  </a:lnTo>
                  <a:lnTo>
                    <a:pt x="44" y="34"/>
                  </a:lnTo>
                  <a:lnTo>
                    <a:pt x="40" y="22"/>
                  </a:lnTo>
                  <a:lnTo>
                    <a:pt x="36" y="12"/>
                  </a:lnTo>
                  <a:lnTo>
                    <a:pt x="32" y="0"/>
                  </a:lnTo>
                  <a:lnTo>
                    <a:pt x="0" y="16"/>
                  </a:lnTo>
                  <a:lnTo>
                    <a:pt x="3" y="25"/>
                  </a:lnTo>
                  <a:lnTo>
                    <a:pt x="7" y="33"/>
                  </a:lnTo>
                  <a:lnTo>
                    <a:pt x="8" y="42"/>
                  </a:lnTo>
                  <a:lnTo>
                    <a:pt x="11" y="52"/>
                  </a:lnTo>
                  <a:lnTo>
                    <a:pt x="13" y="62"/>
                  </a:lnTo>
                  <a:lnTo>
                    <a:pt x="15" y="73"/>
                  </a:lnTo>
                  <a:lnTo>
                    <a:pt x="16" y="84"/>
                  </a:lnTo>
                  <a:lnTo>
                    <a:pt x="16" y="94"/>
                  </a:lnTo>
                  <a:lnTo>
                    <a:pt x="51" y="9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44" name="Freeform 630"/>
            <p:cNvSpPr>
              <a:spLocks/>
            </p:cNvSpPr>
            <p:nvPr/>
          </p:nvSpPr>
          <p:spPr bwMode="auto">
            <a:xfrm>
              <a:off x="5149" y="3899"/>
              <a:ext cx="18" cy="31"/>
            </a:xfrm>
            <a:custGeom>
              <a:avLst/>
              <a:gdLst>
                <a:gd name="T0" fmla="*/ 0 w 53"/>
                <a:gd name="T1" fmla="*/ 0 h 95"/>
                <a:gd name="T2" fmla="*/ 0 w 53"/>
                <a:gd name="T3" fmla="*/ 0 h 95"/>
                <a:gd name="T4" fmla="*/ 0 w 53"/>
                <a:gd name="T5" fmla="*/ 0 h 95"/>
                <a:gd name="T6" fmla="*/ 0 w 53"/>
                <a:gd name="T7" fmla="*/ 0 h 95"/>
                <a:gd name="T8" fmla="*/ 0 w 53"/>
                <a:gd name="T9" fmla="*/ 0 h 95"/>
                <a:gd name="T10" fmla="*/ 0 w 53"/>
                <a:gd name="T11" fmla="*/ 0 h 95"/>
                <a:gd name="T12" fmla="*/ 0 w 53"/>
                <a:gd name="T13" fmla="*/ 0 h 95"/>
                <a:gd name="T14" fmla="*/ 0 w 53"/>
                <a:gd name="T15" fmla="*/ 0 h 95"/>
                <a:gd name="T16" fmla="*/ 0 w 53"/>
                <a:gd name="T17" fmla="*/ 0 h 95"/>
                <a:gd name="T18" fmla="*/ 0 w 53"/>
                <a:gd name="T19" fmla="*/ 0 h 95"/>
                <a:gd name="T20" fmla="*/ 0 w 53"/>
                <a:gd name="T21" fmla="*/ 0 h 95"/>
                <a:gd name="T22" fmla="*/ 0 w 53"/>
                <a:gd name="T23" fmla="*/ 0 h 95"/>
                <a:gd name="T24" fmla="*/ 0 w 53"/>
                <a:gd name="T25" fmla="*/ 0 h 95"/>
                <a:gd name="T26" fmla="*/ 0 w 53"/>
                <a:gd name="T27" fmla="*/ 0 h 95"/>
                <a:gd name="T28" fmla="*/ 0 w 53"/>
                <a:gd name="T29" fmla="*/ 0 h 95"/>
                <a:gd name="T30" fmla="*/ 0 w 53"/>
                <a:gd name="T31" fmla="*/ 0 h 95"/>
                <a:gd name="T32" fmla="*/ 0 w 53"/>
                <a:gd name="T33" fmla="*/ 0 h 95"/>
                <a:gd name="T34" fmla="*/ 0 w 53"/>
                <a:gd name="T35" fmla="*/ 0 h 95"/>
                <a:gd name="T36" fmla="*/ 0 w 53"/>
                <a:gd name="T37" fmla="*/ 0 h 95"/>
                <a:gd name="T38" fmla="*/ 0 w 53"/>
                <a:gd name="T39" fmla="*/ 0 h 95"/>
                <a:gd name="T40" fmla="*/ 0 w 53"/>
                <a:gd name="T41" fmla="*/ 0 h 9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3"/>
                <a:gd name="T64" fmla="*/ 0 h 95"/>
                <a:gd name="T65" fmla="*/ 53 w 53"/>
                <a:gd name="T66" fmla="*/ 95 h 9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3" h="95">
                  <a:moveTo>
                    <a:pt x="32" y="95"/>
                  </a:moveTo>
                  <a:lnTo>
                    <a:pt x="33" y="94"/>
                  </a:lnTo>
                  <a:lnTo>
                    <a:pt x="38" y="84"/>
                  </a:lnTo>
                  <a:lnTo>
                    <a:pt x="42" y="72"/>
                  </a:lnTo>
                  <a:lnTo>
                    <a:pt x="46" y="60"/>
                  </a:lnTo>
                  <a:lnTo>
                    <a:pt x="48" y="48"/>
                  </a:lnTo>
                  <a:lnTo>
                    <a:pt x="51" y="38"/>
                  </a:lnTo>
                  <a:lnTo>
                    <a:pt x="52" y="26"/>
                  </a:lnTo>
                  <a:lnTo>
                    <a:pt x="53" y="13"/>
                  </a:lnTo>
                  <a:lnTo>
                    <a:pt x="53" y="0"/>
                  </a:lnTo>
                  <a:lnTo>
                    <a:pt x="18" y="0"/>
                  </a:lnTo>
                  <a:lnTo>
                    <a:pt x="18" y="11"/>
                  </a:lnTo>
                  <a:lnTo>
                    <a:pt x="17" y="21"/>
                  </a:lnTo>
                  <a:lnTo>
                    <a:pt x="15" y="30"/>
                  </a:lnTo>
                  <a:lnTo>
                    <a:pt x="13" y="41"/>
                  </a:lnTo>
                  <a:lnTo>
                    <a:pt x="10" y="52"/>
                  </a:lnTo>
                  <a:lnTo>
                    <a:pt x="9" y="62"/>
                  </a:lnTo>
                  <a:lnTo>
                    <a:pt x="5" y="68"/>
                  </a:lnTo>
                  <a:lnTo>
                    <a:pt x="0" y="78"/>
                  </a:lnTo>
                  <a:lnTo>
                    <a:pt x="2" y="77"/>
                  </a:lnTo>
                  <a:lnTo>
                    <a:pt x="32" y="9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45" name="Freeform 631"/>
            <p:cNvSpPr>
              <a:spLocks/>
            </p:cNvSpPr>
            <p:nvPr/>
          </p:nvSpPr>
          <p:spPr bwMode="auto">
            <a:xfrm>
              <a:off x="5134" y="3924"/>
              <a:ext cx="26" cy="28"/>
            </a:xfrm>
            <a:custGeom>
              <a:avLst/>
              <a:gdLst>
                <a:gd name="T0" fmla="*/ 0 w 77"/>
                <a:gd name="T1" fmla="*/ 0 h 82"/>
                <a:gd name="T2" fmla="*/ 0 w 77"/>
                <a:gd name="T3" fmla="*/ 0 h 82"/>
                <a:gd name="T4" fmla="*/ 0 w 77"/>
                <a:gd name="T5" fmla="*/ 0 h 82"/>
                <a:gd name="T6" fmla="*/ 0 w 77"/>
                <a:gd name="T7" fmla="*/ 0 h 82"/>
                <a:gd name="T8" fmla="*/ 0 w 77"/>
                <a:gd name="T9" fmla="*/ 0 h 82"/>
                <a:gd name="T10" fmla="*/ 0 w 77"/>
                <a:gd name="T11" fmla="*/ 0 h 82"/>
                <a:gd name="T12" fmla="*/ 0 w 77"/>
                <a:gd name="T13" fmla="*/ 0 h 82"/>
                <a:gd name="T14" fmla="*/ 0 w 77"/>
                <a:gd name="T15" fmla="*/ 0 h 82"/>
                <a:gd name="T16" fmla="*/ 0 w 77"/>
                <a:gd name="T17" fmla="*/ 0 h 82"/>
                <a:gd name="T18" fmla="*/ 0 w 77"/>
                <a:gd name="T19" fmla="*/ 0 h 82"/>
                <a:gd name="T20" fmla="*/ 0 w 77"/>
                <a:gd name="T21" fmla="*/ 0 h 82"/>
                <a:gd name="T22" fmla="*/ 0 w 77"/>
                <a:gd name="T23" fmla="*/ 0 h 82"/>
                <a:gd name="T24" fmla="*/ 0 w 77"/>
                <a:gd name="T25" fmla="*/ 0 h 82"/>
                <a:gd name="T26" fmla="*/ 0 w 77"/>
                <a:gd name="T27" fmla="*/ 0 h 82"/>
                <a:gd name="T28" fmla="*/ 0 w 77"/>
                <a:gd name="T29" fmla="*/ 0 h 82"/>
                <a:gd name="T30" fmla="*/ 0 w 77"/>
                <a:gd name="T31" fmla="*/ 0 h 82"/>
                <a:gd name="T32" fmla="*/ 0 w 77"/>
                <a:gd name="T33" fmla="*/ 0 h 82"/>
                <a:gd name="T34" fmla="*/ 0 w 77"/>
                <a:gd name="T35" fmla="*/ 0 h 82"/>
                <a:gd name="T36" fmla="*/ 0 w 77"/>
                <a:gd name="T37" fmla="*/ 0 h 82"/>
                <a:gd name="T38" fmla="*/ 0 w 77"/>
                <a:gd name="T39" fmla="*/ 0 h 82"/>
                <a:gd name="T40" fmla="*/ 0 w 77"/>
                <a:gd name="T41" fmla="*/ 0 h 8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7"/>
                <a:gd name="T64" fmla="*/ 0 h 82"/>
                <a:gd name="T65" fmla="*/ 77 w 77"/>
                <a:gd name="T66" fmla="*/ 82 h 8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7" h="82">
                  <a:moveTo>
                    <a:pt x="17" y="82"/>
                  </a:moveTo>
                  <a:lnTo>
                    <a:pt x="17" y="82"/>
                  </a:lnTo>
                  <a:lnTo>
                    <a:pt x="26" y="77"/>
                  </a:lnTo>
                  <a:lnTo>
                    <a:pt x="35" y="71"/>
                  </a:lnTo>
                  <a:lnTo>
                    <a:pt x="45" y="63"/>
                  </a:lnTo>
                  <a:lnTo>
                    <a:pt x="52" y="54"/>
                  </a:lnTo>
                  <a:lnTo>
                    <a:pt x="59" y="47"/>
                  </a:lnTo>
                  <a:lnTo>
                    <a:pt x="65" y="37"/>
                  </a:lnTo>
                  <a:lnTo>
                    <a:pt x="72" y="28"/>
                  </a:lnTo>
                  <a:lnTo>
                    <a:pt x="77" y="18"/>
                  </a:lnTo>
                  <a:lnTo>
                    <a:pt x="47" y="0"/>
                  </a:lnTo>
                  <a:lnTo>
                    <a:pt x="41" y="9"/>
                  </a:lnTo>
                  <a:lnTo>
                    <a:pt x="38" y="16"/>
                  </a:lnTo>
                  <a:lnTo>
                    <a:pt x="31" y="24"/>
                  </a:lnTo>
                  <a:lnTo>
                    <a:pt x="26" y="30"/>
                  </a:lnTo>
                  <a:lnTo>
                    <a:pt x="20" y="37"/>
                  </a:lnTo>
                  <a:lnTo>
                    <a:pt x="15" y="42"/>
                  </a:lnTo>
                  <a:lnTo>
                    <a:pt x="9" y="46"/>
                  </a:lnTo>
                  <a:lnTo>
                    <a:pt x="0" y="51"/>
                  </a:lnTo>
                  <a:lnTo>
                    <a:pt x="17" y="8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46" name="Freeform 632"/>
            <p:cNvSpPr>
              <a:spLocks/>
            </p:cNvSpPr>
            <p:nvPr/>
          </p:nvSpPr>
          <p:spPr bwMode="auto">
            <a:xfrm>
              <a:off x="5112" y="3941"/>
              <a:ext cx="28" cy="18"/>
            </a:xfrm>
            <a:custGeom>
              <a:avLst/>
              <a:gdLst>
                <a:gd name="T0" fmla="*/ 0 w 83"/>
                <a:gd name="T1" fmla="*/ 0 h 54"/>
                <a:gd name="T2" fmla="*/ 0 w 83"/>
                <a:gd name="T3" fmla="*/ 0 h 54"/>
                <a:gd name="T4" fmla="*/ 0 w 83"/>
                <a:gd name="T5" fmla="*/ 0 h 54"/>
                <a:gd name="T6" fmla="*/ 0 w 83"/>
                <a:gd name="T7" fmla="*/ 0 h 54"/>
                <a:gd name="T8" fmla="*/ 0 w 83"/>
                <a:gd name="T9" fmla="*/ 0 h 54"/>
                <a:gd name="T10" fmla="*/ 0 w 83"/>
                <a:gd name="T11" fmla="*/ 0 h 54"/>
                <a:gd name="T12" fmla="*/ 0 w 83"/>
                <a:gd name="T13" fmla="*/ 0 h 54"/>
                <a:gd name="T14" fmla="*/ 0 w 83"/>
                <a:gd name="T15" fmla="*/ 0 h 54"/>
                <a:gd name="T16" fmla="*/ 0 w 83"/>
                <a:gd name="T17" fmla="*/ 0 h 54"/>
                <a:gd name="T18" fmla="*/ 0 w 83"/>
                <a:gd name="T19" fmla="*/ 0 h 54"/>
                <a:gd name="T20" fmla="*/ 0 w 83"/>
                <a:gd name="T21" fmla="*/ 0 h 54"/>
                <a:gd name="T22" fmla="*/ 0 w 83"/>
                <a:gd name="T23" fmla="*/ 0 h 54"/>
                <a:gd name="T24" fmla="*/ 0 w 83"/>
                <a:gd name="T25" fmla="*/ 0 h 54"/>
                <a:gd name="T26" fmla="*/ 0 w 83"/>
                <a:gd name="T27" fmla="*/ 0 h 54"/>
                <a:gd name="T28" fmla="*/ 0 w 83"/>
                <a:gd name="T29" fmla="*/ 0 h 54"/>
                <a:gd name="T30" fmla="*/ 0 w 83"/>
                <a:gd name="T31" fmla="*/ 0 h 54"/>
                <a:gd name="T32" fmla="*/ 0 w 83"/>
                <a:gd name="T33" fmla="*/ 0 h 54"/>
                <a:gd name="T34" fmla="*/ 0 w 83"/>
                <a:gd name="T35" fmla="*/ 0 h 54"/>
                <a:gd name="T36" fmla="*/ 0 w 83"/>
                <a:gd name="T37" fmla="*/ 0 h 54"/>
                <a:gd name="T38" fmla="*/ 0 w 83"/>
                <a:gd name="T39" fmla="*/ 0 h 54"/>
                <a:gd name="T40" fmla="*/ 0 w 83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3"/>
                <a:gd name="T64" fmla="*/ 0 h 54"/>
                <a:gd name="T65" fmla="*/ 83 w 83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3" h="54">
                  <a:moveTo>
                    <a:pt x="0" y="54"/>
                  </a:moveTo>
                  <a:lnTo>
                    <a:pt x="0" y="54"/>
                  </a:lnTo>
                  <a:lnTo>
                    <a:pt x="12" y="54"/>
                  </a:lnTo>
                  <a:lnTo>
                    <a:pt x="22" y="52"/>
                  </a:lnTo>
                  <a:lnTo>
                    <a:pt x="33" y="51"/>
                  </a:lnTo>
                  <a:lnTo>
                    <a:pt x="43" y="48"/>
                  </a:lnTo>
                  <a:lnTo>
                    <a:pt x="53" y="46"/>
                  </a:lnTo>
                  <a:lnTo>
                    <a:pt x="63" y="42"/>
                  </a:lnTo>
                  <a:lnTo>
                    <a:pt x="73" y="38"/>
                  </a:lnTo>
                  <a:lnTo>
                    <a:pt x="83" y="31"/>
                  </a:lnTo>
                  <a:lnTo>
                    <a:pt x="66" y="0"/>
                  </a:lnTo>
                  <a:lnTo>
                    <a:pt x="58" y="4"/>
                  </a:lnTo>
                  <a:lnTo>
                    <a:pt x="51" y="8"/>
                  </a:lnTo>
                  <a:lnTo>
                    <a:pt x="43" y="9"/>
                  </a:lnTo>
                  <a:lnTo>
                    <a:pt x="33" y="12"/>
                  </a:lnTo>
                  <a:lnTo>
                    <a:pt x="25" y="14"/>
                  </a:lnTo>
                  <a:lnTo>
                    <a:pt x="17" y="16"/>
                  </a:lnTo>
                  <a:lnTo>
                    <a:pt x="9" y="17"/>
                  </a:lnTo>
                  <a:lnTo>
                    <a:pt x="0" y="17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47" name="Freeform 633"/>
            <p:cNvSpPr>
              <a:spLocks/>
            </p:cNvSpPr>
            <p:nvPr/>
          </p:nvSpPr>
          <p:spPr bwMode="auto">
            <a:xfrm>
              <a:off x="5083" y="3940"/>
              <a:ext cx="29" cy="19"/>
            </a:xfrm>
            <a:custGeom>
              <a:avLst/>
              <a:gdLst>
                <a:gd name="T0" fmla="*/ 0 w 88"/>
                <a:gd name="T1" fmla="*/ 0 h 57"/>
                <a:gd name="T2" fmla="*/ 0 w 88"/>
                <a:gd name="T3" fmla="*/ 0 h 57"/>
                <a:gd name="T4" fmla="*/ 0 w 88"/>
                <a:gd name="T5" fmla="*/ 0 h 57"/>
                <a:gd name="T6" fmla="*/ 0 w 88"/>
                <a:gd name="T7" fmla="*/ 0 h 57"/>
                <a:gd name="T8" fmla="*/ 0 w 88"/>
                <a:gd name="T9" fmla="*/ 0 h 57"/>
                <a:gd name="T10" fmla="*/ 0 w 88"/>
                <a:gd name="T11" fmla="*/ 0 h 57"/>
                <a:gd name="T12" fmla="*/ 0 w 88"/>
                <a:gd name="T13" fmla="*/ 0 h 57"/>
                <a:gd name="T14" fmla="*/ 0 w 88"/>
                <a:gd name="T15" fmla="*/ 0 h 57"/>
                <a:gd name="T16" fmla="*/ 0 w 88"/>
                <a:gd name="T17" fmla="*/ 0 h 57"/>
                <a:gd name="T18" fmla="*/ 0 w 88"/>
                <a:gd name="T19" fmla="*/ 0 h 57"/>
                <a:gd name="T20" fmla="*/ 0 w 88"/>
                <a:gd name="T21" fmla="*/ 0 h 57"/>
                <a:gd name="T22" fmla="*/ 0 w 88"/>
                <a:gd name="T23" fmla="*/ 0 h 57"/>
                <a:gd name="T24" fmla="*/ 0 w 88"/>
                <a:gd name="T25" fmla="*/ 0 h 57"/>
                <a:gd name="T26" fmla="*/ 0 w 88"/>
                <a:gd name="T27" fmla="*/ 0 h 57"/>
                <a:gd name="T28" fmla="*/ 0 w 88"/>
                <a:gd name="T29" fmla="*/ 0 h 57"/>
                <a:gd name="T30" fmla="*/ 0 w 88"/>
                <a:gd name="T31" fmla="*/ 0 h 57"/>
                <a:gd name="T32" fmla="*/ 0 w 88"/>
                <a:gd name="T33" fmla="*/ 0 h 57"/>
                <a:gd name="T34" fmla="*/ 0 w 88"/>
                <a:gd name="T35" fmla="*/ 0 h 57"/>
                <a:gd name="T36" fmla="*/ 0 w 88"/>
                <a:gd name="T37" fmla="*/ 0 h 57"/>
                <a:gd name="T38" fmla="*/ 0 w 88"/>
                <a:gd name="T39" fmla="*/ 0 h 57"/>
                <a:gd name="T40" fmla="*/ 0 w 88"/>
                <a:gd name="T41" fmla="*/ 0 h 5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8"/>
                <a:gd name="T64" fmla="*/ 0 h 57"/>
                <a:gd name="T65" fmla="*/ 88 w 88"/>
                <a:gd name="T66" fmla="*/ 57 h 5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8" h="57">
                  <a:moveTo>
                    <a:pt x="1" y="32"/>
                  </a:moveTo>
                  <a:lnTo>
                    <a:pt x="0" y="32"/>
                  </a:lnTo>
                  <a:lnTo>
                    <a:pt x="10" y="37"/>
                  </a:lnTo>
                  <a:lnTo>
                    <a:pt x="20" y="44"/>
                  </a:lnTo>
                  <a:lnTo>
                    <a:pt x="31" y="47"/>
                  </a:lnTo>
                  <a:lnTo>
                    <a:pt x="43" y="51"/>
                  </a:lnTo>
                  <a:lnTo>
                    <a:pt x="53" y="54"/>
                  </a:lnTo>
                  <a:lnTo>
                    <a:pt x="64" y="55"/>
                  </a:lnTo>
                  <a:lnTo>
                    <a:pt x="76" y="57"/>
                  </a:lnTo>
                  <a:lnTo>
                    <a:pt x="88" y="57"/>
                  </a:lnTo>
                  <a:lnTo>
                    <a:pt x="88" y="20"/>
                  </a:lnTo>
                  <a:lnTo>
                    <a:pt x="78" y="20"/>
                  </a:lnTo>
                  <a:lnTo>
                    <a:pt x="69" y="19"/>
                  </a:lnTo>
                  <a:lnTo>
                    <a:pt x="60" y="17"/>
                  </a:lnTo>
                  <a:lnTo>
                    <a:pt x="50" y="15"/>
                  </a:lnTo>
                  <a:lnTo>
                    <a:pt x="41" y="13"/>
                  </a:lnTo>
                  <a:lnTo>
                    <a:pt x="35" y="10"/>
                  </a:lnTo>
                  <a:lnTo>
                    <a:pt x="28" y="6"/>
                  </a:lnTo>
                  <a:lnTo>
                    <a:pt x="20" y="0"/>
                  </a:lnTo>
                  <a:lnTo>
                    <a:pt x="19" y="0"/>
                  </a:lnTo>
                  <a:lnTo>
                    <a:pt x="1" y="3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48" name="Freeform 634"/>
            <p:cNvSpPr>
              <a:spLocks/>
            </p:cNvSpPr>
            <p:nvPr/>
          </p:nvSpPr>
          <p:spPr bwMode="auto">
            <a:xfrm>
              <a:off x="5063" y="3924"/>
              <a:ext cx="26" cy="27"/>
            </a:xfrm>
            <a:custGeom>
              <a:avLst/>
              <a:gdLst>
                <a:gd name="T0" fmla="*/ 0 w 77"/>
                <a:gd name="T1" fmla="*/ 0 h 82"/>
                <a:gd name="T2" fmla="*/ 0 w 77"/>
                <a:gd name="T3" fmla="*/ 0 h 82"/>
                <a:gd name="T4" fmla="*/ 0 w 77"/>
                <a:gd name="T5" fmla="*/ 0 h 82"/>
                <a:gd name="T6" fmla="*/ 0 w 77"/>
                <a:gd name="T7" fmla="*/ 0 h 82"/>
                <a:gd name="T8" fmla="*/ 0 w 77"/>
                <a:gd name="T9" fmla="*/ 0 h 82"/>
                <a:gd name="T10" fmla="*/ 0 w 77"/>
                <a:gd name="T11" fmla="*/ 0 h 82"/>
                <a:gd name="T12" fmla="*/ 0 w 77"/>
                <a:gd name="T13" fmla="*/ 0 h 82"/>
                <a:gd name="T14" fmla="*/ 0 w 77"/>
                <a:gd name="T15" fmla="*/ 0 h 82"/>
                <a:gd name="T16" fmla="*/ 0 w 77"/>
                <a:gd name="T17" fmla="*/ 0 h 82"/>
                <a:gd name="T18" fmla="*/ 0 w 77"/>
                <a:gd name="T19" fmla="*/ 0 h 82"/>
                <a:gd name="T20" fmla="*/ 0 w 77"/>
                <a:gd name="T21" fmla="*/ 0 h 82"/>
                <a:gd name="T22" fmla="*/ 0 w 77"/>
                <a:gd name="T23" fmla="*/ 0 h 82"/>
                <a:gd name="T24" fmla="*/ 0 w 77"/>
                <a:gd name="T25" fmla="*/ 0 h 82"/>
                <a:gd name="T26" fmla="*/ 0 w 77"/>
                <a:gd name="T27" fmla="*/ 0 h 82"/>
                <a:gd name="T28" fmla="*/ 0 w 77"/>
                <a:gd name="T29" fmla="*/ 0 h 82"/>
                <a:gd name="T30" fmla="*/ 0 w 77"/>
                <a:gd name="T31" fmla="*/ 0 h 82"/>
                <a:gd name="T32" fmla="*/ 0 w 77"/>
                <a:gd name="T33" fmla="*/ 0 h 82"/>
                <a:gd name="T34" fmla="*/ 0 w 77"/>
                <a:gd name="T35" fmla="*/ 0 h 82"/>
                <a:gd name="T36" fmla="*/ 0 w 77"/>
                <a:gd name="T37" fmla="*/ 0 h 82"/>
                <a:gd name="T38" fmla="*/ 0 w 77"/>
                <a:gd name="T39" fmla="*/ 0 h 82"/>
                <a:gd name="T40" fmla="*/ 0 w 77"/>
                <a:gd name="T41" fmla="*/ 0 h 8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7"/>
                <a:gd name="T64" fmla="*/ 0 h 82"/>
                <a:gd name="T65" fmla="*/ 77 w 77"/>
                <a:gd name="T66" fmla="*/ 82 h 8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7" h="82">
                  <a:moveTo>
                    <a:pt x="0" y="15"/>
                  </a:moveTo>
                  <a:lnTo>
                    <a:pt x="0" y="15"/>
                  </a:lnTo>
                  <a:lnTo>
                    <a:pt x="6" y="26"/>
                  </a:lnTo>
                  <a:lnTo>
                    <a:pt x="12" y="36"/>
                  </a:lnTo>
                  <a:lnTo>
                    <a:pt x="19" y="45"/>
                  </a:lnTo>
                  <a:lnTo>
                    <a:pt x="25" y="53"/>
                  </a:lnTo>
                  <a:lnTo>
                    <a:pt x="32" y="61"/>
                  </a:lnTo>
                  <a:lnTo>
                    <a:pt x="40" y="70"/>
                  </a:lnTo>
                  <a:lnTo>
                    <a:pt x="50" y="77"/>
                  </a:lnTo>
                  <a:lnTo>
                    <a:pt x="59" y="82"/>
                  </a:lnTo>
                  <a:lnTo>
                    <a:pt x="77" y="50"/>
                  </a:lnTo>
                  <a:lnTo>
                    <a:pt x="68" y="45"/>
                  </a:lnTo>
                  <a:lnTo>
                    <a:pt x="63" y="41"/>
                  </a:lnTo>
                  <a:lnTo>
                    <a:pt x="58" y="37"/>
                  </a:lnTo>
                  <a:lnTo>
                    <a:pt x="53" y="30"/>
                  </a:lnTo>
                  <a:lnTo>
                    <a:pt x="46" y="22"/>
                  </a:lnTo>
                  <a:lnTo>
                    <a:pt x="40" y="15"/>
                  </a:lnTo>
                  <a:lnTo>
                    <a:pt x="36" y="7"/>
                  </a:lnTo>
                  <a:lnTo>
                    <a:pt x="32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49" name="Freeform 635"/>
            <p:cNvSpPr>
              <a:spLocks/>
            </p:cNvSpPr>
            <p:nvPr/>
          </p:nvSpPr>
          <p:spPr bwMode="auto">
            <a:xfrm>
              <a:off x="5057" y="3900"/>
              <a:ext cx="17" cy="29"/>
            </a:xfrm>
            <a:custGeom>
              <a:avLst/>
              <a:gdLst>
                <a:gd name="T0" fmla="*/ 0 w 51"/>
                <a:gd name="T1" fmla="*/ 0 h 86"/>
                <a:gd name="T2" fmla="*/ 0 w 51"/>
                <a:gd name="T3" fmla="*/ 0 h 86"/>
                <a:gd name="T4" fmla="*/ 0 w 51"/>
                <a:gd name="T5" fmla="*/ 0 h 86"/>
                <a:gd name="T6" fmla="*/ 0 w 51"/>
                <a:gd name="T7" fmla="*/ 0 h 86"/>
                <a:gd name="T8" fmla="*/ 0 w 51"/>
                <a:gd name="T9" fmla="*/ 0 h 86"/>
                <a:gd name="T10" fmla="*/ 0 w 51"/>
                <a:gd name="T11" fmla="*/ 0 h 86"/>
                <a:gd name="T12" fmla="*/ 0 w 51"/>
                <a:gd name="T13" fmla="*/ 0 h 86"/>
                <a:gd name="T14" fmla="*/ 0 w 51"/>
                <a:gd name="T15" fmla="*/ 0 h 86"/>
                <a:gd name="T16" fmla="*/ 0 w 51"/>
                <a:gd name="T17" fmla="*/ 0 h 86"/>
                <a:gd name="T18" fmla="*/ 0 w 51"/>
                <a:gd name="T19" fmla="*/ 0 h 86"/>
                <a:gd name="T20" fmla="*/ 0 w 51"/>
                <a:gd name="T21" fmla="*/ 0 h 86"/>
                <a:gd name="T22" fmla="*/ 0 w 51"/>
                <a:gd name="T23" fmla="*/ 0 h 86"/>
                <a:gd name="T24" fmla="*/ 0 w 51"/>
                <a:gd name="T25" fmla="*/ 0 h 86"/>
                <a:gd name="T26" fmla="*/ 0 w 51"/>
                <a:gd name="T27" fmla="*/ 0 h 86"/>
                <a:gd name="T28" fmla="*/ 0 w 51"/>
                <a:gd name="T29" fmla="*/ 0 h 86"/>
                <a:gd name="T30" fmla="*/ 0 w 51"/>
                <a:gd name="T31" fmla="*/ 0 h 86"/>
                <a:gd name="T32" fmla="*/ 0 w 51"/>
                <a:gd name="T33" fmla="*/ 0 h 86"/>
                <a:gd name="T34" fmla="*/ 0 w 51"/>
                <a:gd name="T35" fmla="*/ 0 h 86"/>
                <a:gd name="T36" fmla="*/ 0 w 51"/>
                <a:gd name="T37" fmla="*/ 0 h 86"/>
                <a:gd name="T38" fmla="*/ 0 w 51"/>
                <a:gd name="T39" fmla="*/ 0 h 86"/>
                <a:gd name="T40" fmla="*/ 0 w 51"/>
                <a:gd name="T41" fmla="*/ 0 h 8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1"/>
                <a:gd name="T64" fmla="*/ 0 h 86"/>
                <a:gd name="T65" fmla="*/ 51 w 51"/>
                <a:gd name="T66" fmla="*/ 86 h 8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1" h="86">
                  <a:moveTo>
                    <a:pt x="0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1" y="24"/>
                  </a:lnTo>
                  <a:lnTo>
                    <a:pt x="2" y="34"/>
                  </a:lnTo>
                  <a:lnTo>
                    <a:pt x="5" y="46"/>
                  </a:lnTo>
                  <a:lnTo>
                    <a:pt x="7" y="55"/>
                  </a:lnTo>
                  <a:lnTo>
                    <a:pt x="11" y="65"/>
                  </a:lnTo>
                  <a:lnTo>
                    <a:pt x="15" y="76"/>
                  </a:lnTo>
                  <a:lnTo>
                    <a:pt x="19" y="86"/>
                  </a:lnTo>
                  <a:lnTo>
                    <a:pt x="51" y="71"/>
                  </a:lnTo>
                  <a:lnTo>
                    <a:pt x="48" y="63"/>
                  </a:lnTo>
                  <a:lnTo>
                    <a:pt x="44" y="55"/>
                  </a:lnTo>
                  <a:lnTo>
                    <a:pt x="43" y="44"/>
                  </a:lnTo>
                  <a:lnTo>
                    <a:pt x="40" y="35"/>
                  </a:lnTo>
                  <a:lnTo>
                    <a:pt x="38" y="26"/>
                  </a:lnTo>
                  <a:lnTo>
                    <a:pt x="36" y="18"/>
                  </a:lnTo>
                  <a:lnTo>
                    <a:pt x="35" y="9"/>
                  </a:lnTo>
                  <a:lnTo>
                    <a:pt x="3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50" name="Freeform 636"/>
            <p:cNvSpPr>
              <a:spLocks/>
            </p:cNvSpPr>
            <p:nvPr/>
          </p:nvSpPr>
          <p:spPr bwMode="auto">
            <a:xfrm>
              <a:off x="5071" y="3900"/>
              <a:ext cx="20" cy="34"/>
            </a:xfrm>
            <a:custGeom>
              <a:avLst/>
              <a:gdLst>
                <a:gd name="T0" fmla="*/ 0 w 61"/>
                <a:gd name="T1" fmla="*/ 0 h 103"/>
                <a:gd name="T2" fmla="*/ 0 w 61"/>
                <a:gd name="T3" fmla="*/ 0 h 103"/>
                <a:gd name="T4" fmla="*/ 0 w 61"/>
                <a:gd name="T5" fmla="*/ 0 h 103"/>
                <a:gd name="T6" fmla="*/ 0 w 61"/>
                <a:gd name="T7" fmla="*/ 0 h 103"/>
                <a:gd name="T8" fmla="*/ 0 w 61"/>
                <a:gd name="T9" fmla="*/ 0 h 103"/>
                <a:gd name="T10" fmla="*/ 0 w 61"/>
                <a:gd name="T11" fmla="*/ 0 h 103"/>
                <a:gd name="T12" fmla="*/ 0 w 61"/>
                <a:gd name="T13" fmla="*/ 0 h 103"/>
                <a:gd name="T14" fmla="*/ 0 w 61"/>
                <a:gd name="T15" fmla="*/ 0 h 103"/>
                <a:gd name="T16" fmla="*/ 0 w 61"/>
                <a:gd name="T17" fmla="*/ 0 h 103"/>
                <a:gd name="T18" fmla="*/ 0 w 61"/>
                <a:gd name="T19" fmla="*/ 0 h 103"/>
                <a:gd name="T20" fmla="*/ 0 w 61"/>
                <a:gd name="T21" fmla="*/ 0 h 103"/>
                <a:gd name="T22" fmla="*/ 0 w 61"/>
                <a:gd name="T23" fmla="*/ 0 h 103"/>
                <a:gd name="T24" fmla="*/ 0 w 61"/>
                <a:gd name="T25" fmla="*/ 0 h 103"/>
                <a:gd name="T26" fmla="*/ 0 w 61"/>
                <a:gd name="T27" fmla="*/ 0 h 103"/>
                <a:gd name="T28" fmla="*/ 0 w 61"/>
                <a:gd name="T29" fmla="*/ 0 h 103"/>
                <a:gd name="T30" fmla="*/ 0 w 61"/>
                <a:gd name="T31" fmla="*/ 0 h 103"/>
                <a:gd name="T32" fmla="*/ 0 w 61"/>
                <a:gd name="T33" fmla="*/ 0 h 103"/>
                <a:gd name="T34" fmla="*/ 0 w 61"/>
                <a:gd name="T35" fmla="*/ 0 h 103"/>
                <a:gd name="T36" fmla="*/ 0 w 61"/>
                <a:gd name="T37" fmla="*/ 0 h 103"/>
                <a:gd name="T38" fmla="*/ 0 w 61"/>
                <a:gd name="T39" fmla="*/ 0 h 103"/>
                <a:gd name="T40" fmla="*/ 0 w 61"/>
                <a:gd name="T41" fmla="*/ 0 h 1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103"/>
                <a:gd name="T65" fmla="*/ 61 w 61"/>
                <a:gd name="T66" fmla="*/ 103 h 1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103">
                  <a:moveTo>
                    <a:pt x="61" y="77"/>
                  </a:moveTo>
                  <a:lnTo>
                    <a:pt x="61" y="77"/>
                  </a:lnTo>
                  <a:lnTo>
                    <a:pt x="55" y="71"/>
                  </a:lnTo>
                  <a:lnTo>
                    <a:pt x="51" y="63"/>
                  </a:lnTo>
                  <a:lnTo>
                    <a:pt x="46" y="54"/>
                  </a:lnTo>
                  <a:lnTo>
                    <a:pt x="42" y="44"/>
                  </a:lnTo>
                  <a:lnTo>
                    <a:pt x="40" y="35"/>
                  </a:lnTo>
                  <a:lnTo>
                    <a:pt x="38" y="25"/>
                  </a:lnTo>
                  <a:lnTo>
                    <a:pt x="36" y="13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16"/>
                  </a:lnTo>
                  <a:lnTo>
                    <a:pt x="3" y="30"/>
                  </a:lnTo>
                  <a:lnTo>
                    <a:pt x="4" y="43"/>
                  </a:lnTo>
                  <a:lnTo>
                    <a:pt x="9" y="58"/>
                  </a:lnTo>
                  <a:lnTo>
                    <a:pt x="13" y="69"/>
                  </a:lnTo>
                  <a:lnTo>
                    <a:pt x="21" y="81"/>
                  </a:lnTo>
                  <a:lnTo>
                    <a:pt x="27" y="91"/>
                  </a:lnTo>
                  <a:lnTo>
                    <a:pt x="36" y="103"/>
                  </a:lnTo>
                  <a:lnTo>
                    <a:pt x="61" y="7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51" name="Freeform 637"/>
            <p:cNvSpPr>
              <a:spLocks/>
            </p:cNvSpPr>
            <p:nvPr/>
          </p:nvSpPr>
          <p:spPr bwMode="auto">
            <a:xfrm>
              <a:off x="5083" y="3926"/>
              <a:ext cx="29" cy="21"/>
            </a:xfrm>
            <a:custGeom>
              <a:avLst/>
              <a:gdLst>
                <a:gd name="T0" fmla="*/ 0 w 88"/>
                <a:gd name="T1" fmla="*/ 0 h 65"/>
                <a:gd name="T2" fmla="*/ 0 w 88"/>
                <a:gd name="T3" fmla="*/ 0 h 65"/>
                <a:gd name="T4" fmla="*/ 0 w 88"/>
                <a:gd name="T5" fmla="*/ 0 h 65"/>
                <a:gd name="T6" fmla="*/ 0 w 88"/>
                <a:gd name="T7" fmla="*/ 0 h 65"/>
                <a:gd name="T8" fmla="*/ 0 w 88"/>
                <a:gd name="T9" fmla="*/ 0 h 65"/>
                <a:gd name="T10" fmla="*/ 0 w 88"/>
                <a:gd name="T11" fmla="*/ 0 h 65"/>
                <a:gd name="T12" fmla="*/ 0 w 88"/>
                <a:gd name="T13" fmla="*/ 0 h 65"/>
                <a:gd name="T14" fmla="*/ 0 w 88"/>
                <a:gd name="T15" fmla="*/ 0 h 65"/>
                <a:gd name="T16" fmla="*/ 0 w 88"/>
                <a:gd name="T17" fmla="*/ 0 h 65"/>
                <a:gd name="T18" fmla="*/ 0 w 88"/>
                <a:gd name="T19" fmla="*/ 0 h 65"/>
                <a:gd name="T20" fmla="*/ 0 w 88"/>
                <a:gd name="T21" fmla="*/ 0 h 65"/>
                <a:gd name="T22" fmla="*/ 0 w 88"/>
                <a:gd name="T23" fmla="*/ 0 h 65"/>
                <a:gd name="T24" fmla="*/ 0 w 88"/>
                <a:gd name="T25" fmla="*/ 0 h 65"/>
                <a:gd name="T26" fmla="*/ 0 w 88"/>
                <a:gd name="T27" fmla="*/ 0 h 65"/>
                <a:gd name="T28" fmla="*/ 0 w 88"/>
                <a:gd name="T29" fmla="*/ 0 h 65"/>
                <a:gd name="T30" fmla="*/ 0 w 88"/>
                <a:gd name="T31" fmla="*/ 0 h 65"/>
                <a:gd name="T32" fmla="*/ 0 w 88"/>
                <a:gd name="T33" fmla="*/ 0 h 65"/>
                <a:gd name="T34" fmla="*/ 0 w 88"/>
                <a:gd name="T35" fmla="*/ 0 h 65"/>
                <a:gd name="T36" fmla="*/ 0 w 88"/>
                <a:gd name="T37" fmla="*/ 0 h 65"/>
                <a:gd name="T38" fmla="*/ 0 w 88"/>
                <a:gd name="T39" fmla="*/ 0 h 65"/>
                <a:gd name="T40" fmla="*/ 0 w 88"/>
                <a:gd name="T41" fmla="*/ 0 h 6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8"/>
                <a:gd name="T64" fmla="*/ 0 h 65"/>
                <a:gd name="T65" fmla="*/ 88 w 88"/>
                <a:gd name="T66" fmla="*/ 65 h 6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8" h="65">
                  <a:moveTo>
                    <a:pt x="88" y="29"/>
                  </a:moveTo>
                  <a:lnTo>
                    <a:pt x="88" y="29"/>
                  </a:lnTo>
                  <a:lnTo>
                    <a:pt x="79" y="29"/>
                  </a:lnTo>
                  <a:lnTo>
                    <a:pt x="70" y="26"/>
                  </a:lnTo>
                  <a:lnTo>
                    <a:pt x="62" y="25"/>
                  </a:lnTo>
                  <a:lnTo>
                    <a:pt x="53" y="21"/>
                  </a:lnTo>
                  <a:lnTo>
                    <a:pt x="46" y="18"/>
                  </a:lnTo>
                  <a:lnTo>
                    <a:pt x="39" y="13"/>
                  </a:lnTo>
                  <a:lnTo>
                    <a:pt x="31" y="7"/>
                  </a:lnTo>
                  <a:lnTo>
                    <a:pt x="25" y="0"/>
                  </a:lnTo>
                  <a:lnTo>
                    <a:pt x="0" y="26"/>
                  </a:lnTo>
                  <a:lnTo>
                    <a:pt x="9" y="35"/>
                  </a:lnTo>
                  <a:lnTo>
                    <a:pt x="19" y="42"/>
                  </a:lnTo>
                  <a:lnTo>
                    <a:pt x="29" y="50"/>
                  </a:lnTo>
                  <a:lnTo>
                    <a:pt x="40" y="55"/>
                  </a:lnTo>
                  <a:lnTo>
                    <a:pt x="52" y="59"/>
                  </a:lnTo>
                  <a:lnTo>
                    <a:pt x="63" y="63"/>
                  </a:lnTo>
                  <a:lnTo>
                    <a:pt x="74" y="65"/>
                  </a:lnTo>
                  <a:lnTo>
                    <a:pt x="88" y="65"/>
                  </a:lnTo>
                  <a:lnTo>
                    <a:pt x="88" y="2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52" name="Freeform 638"/>
            <p:cNvSpPr>
              <a:spLocks/>
            </p:cNvSpPr>
            <p:nvPr/>
          </p:nvSpPr>
          <p:spPr bwMode="auto">
            <a:xfrm>
              <a:off x="5112" y="3926"/>
              <a:ext cx="29" cy="21"/>
            </a:xfrm>
            <a:custGeom>
              <a:avLst/>
              <a:gdLst>
                <a:gd name="T0" fmla="*/ 0 w 87"/>
                <a:gd name="T1" fmla="*/ 0 h 65"/>
                <a:gd name="T2" fmla="*/ 0 w 87"/>
                <a:gd name="T3" fmla="*/ 0 h 65"/>
                <a:gd name="T4" fmla="*/ 0 w 87"/>
                <a:gd name="T5" fmla="*/ 0 h 65"/>
                <a:gd name="T6" fmla="*/ 0 w 87"/>
                <a:gd name="T7" fmla="*/ 0 h 65"/>
                <a:gd name="T8" fmla="*/ 0 w 87"/>
                <a:gd name="T9" fmla="*/ 0 h 65"/>
                <a:gd name="T10" fmla="*/ 0 w 87"/>
                <a:gd name="T11" fmla="*/ 0 h 65"/>
                <a:gd name="T12" fmla="*/ 0 w 87"/>
                <a:gd name="T13" fmla="*/ 0 h 65"/>
                <a:gd name="T14" fmla="*/ 0 w 87"/>
                <a:gd name="T15" fmla="*/ 0 h 65"/>
                <a:gd name="T16" fmla="*/ 0 w 87"/>
                <a:gd name="T17" fmla="*/ 0 h 65"/>
                <a:gd name="T18" fmla="*/ 0 w 87"/>
                <a:gd name="T19" fmla="*/ 0 h 65"/>
                <a:gd name="T20" fmla="*/ 0 w 87"/>
                <a:gd name="T21" fmla="*/ 0 h 65"/>
                <a:gd name="T22" fmla="*/ 0 w 87"/>
                <a:gd name="T23" fmla="*/ 0 h 65"/>
                <a:gd name="T24" fmla="*/ 0 w 87"/>
                <a:gd name="T25" fmla="*/ 0 h 65"/>
                <a:gd name="T26" fmla="*/ 0 w 87"/>
                <a:gd name="T27" fmla="*/ 0 h 65"/>
                <a:gd name="T28" fmla="*/ 0 w 87"/>
                <a:gd name="T29" fmla="*/ 0 h 65"/>
                <a:gd name="T30" fmla="*/ 0 w 87"/>
                <a:gd name="T31" fmla="*/ 0 h 65"/>
                <a:gd name="T32" fmla="*/ 0 w 87"/>
                <a:gd name="T33" fmla="*/ 0 h 65"/>
                <a:gd name="T34" fmla="*/ 0 w 87"/>
                <a:gd name="T35" fmla="*/ 0 h 65"/>
                <a:gd name="T36" fmla="*/ 0 w 87"/>
                <a:gd name="T37" fmla="*/ 0 h 65"/>
                <a:gd name="T38" fmla="*/ 0 w 87"/>
                <a:gd name="T39" fmla="*/ 0 h 65"/>
                <a:gd name="T40" fmla="*/ 0 w 87"/>
                <a:gd name="T41" fmla="*/ 0 h 6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7"/>
                <a:gd name="T64" fmla="*/ 0 h 65"/>
                <a:gd name="T65" fmla="*/ 87 w 87"/>
                <a:gd name="T66" fmla="*/ 65 h 6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7" h="65">
                  <a:moveTo>
                    <a:pt x="62" y="0"/>
                  </a:moveTo>
                  <a:lnTo>
                    <a:pt x="62" y="1"/>
                  </a:lnTo>
                  <a:lnTo>
                    <a:pt x="56" y="8"/>
                  </a:lnTo>
                  <a:lnTo>
                    <a:pt x="48" y="13"/>
                  </a:lnTo>
                  <a:lnTo>
                    <a:pt x="42" y="18"/>
                  </a:lnTo>
                  <a:lnTo>
                    <a:pt x="35" y="21"/>
                  </a:lnTo>
                  <a:lnTo>
                    <a:pt x="27" y="25"/>
                  </a:lnTo>
                  <a:lnTo>
                    <a:pt x="18" y="26"/>
                  </a:lnTo>
                  <a:lnTo>
                    <a:pt x="9" y="29"/>
                  </a:lnTo>
                  <a:lnTo>
                    <a:pt x="0" y="29"/>
                  </a:lnTo>
                  <a:lnTo>
                    <a:pt x="0" y="65"/>
                  </a:lnTo>
                  <a:lnTo>
                    <a:pt x="14" y="65"/>
                  </a:lnTo>
                  <a:lnTo>
                    <a:pt x="25" y="63"/>
                  </a:lnTo>
                  <a:lnTo>
                    <a:pt x="37" y="59"/>
                  </a:lnTo>
                  <a:lnTo>
                    <a:pt x="48" y="55"/>
                  </a:lnTo>
                  <a:lnTo>
                    <a:pt x="59" y="50"/>
                  </a:lnTo>
                  <a:lnTo>
                    <a:pt x="71" y="42"/>
                  </a:lnTo>
                  <a:lnTo>
                    <a:pt x="78" y="34"/>
                  </a:lnTo>
                  <a:lnTo>
                    <a:pt x="87" y="25"/>
                  </a:lnTo>
                  <a:lnTo>
                    <a:pt x="87" y="26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53" name="Freeform 639"/>
            <p:cNvSpPr>
              <a:spLocks/>
            </p:cNvSpPr>
            <p:nvPr/>
          </p:nvSpPr>
          <p:spPr bwMode="auto">
            <a:xfrm>
              <a:off x="5133" y="3898"/>
              <a:ext cx="20" cy="36"/>
            </a:xfrm>
            <a:custGeom>
              <a:avLst/>
              <a:gdLst>
                <a:gd name="T0" fmla="*/ 0 w 61"/>
                <a:gd name="T1" fmla="*/ 0 h 108"/>
                <a:gd name="T2" fmla="*/ 0 w 61"/>
                <a:gd name="T3" fmla="*/ 0 h 108"/>
                <a:gd name="T4" fmla="*/ 0 w 61"/>
                <a:gd name="T5" fmla="*/ 0 h 108"/>
                <a:gd name="T6" fmla="*/ 0 w 61"/>
                <a:gd name="T7" fmla="*/ 0 h 108"/>
                <a:gd name="T8" fmla="*/ 0 w 61"/>
                <a:gd name="T9" fmla="*/ 0 h 108"/>
                <a:gd name="T10" fmla="*/ 0 w 61"/>
                <a:gd name="T11" fmla="*/ 0 h 108"/>
                <a:gd name="T12" fmla="*/ 0 w 61"/>
                <a:gd name="T13" fmla="*/ 0 h 108"/>
                <a:gd name="T14" fmla="*/ 0 w 61"/>
                <a:gd name="T15" fmla="*/ 0 h 108"/>
                <a:gd name="T16" fmla="*/ 0 w 61"/>
                <a:gd name="T17" fmla="*/ 0 h 108"/>
                <a:gd name="T18" fmla="*/ 0 w 61"/>
                <a:gd name="T19" fmla="*/ 0 h 108"/>
                <a:gd name="T20" fmla="*/ 0 w 61"/>
                <a:gd name="T21" fmla="*/ 0 h 108"/>
                <a:gd name="T22" fmla="*/ 0 w 61"/>
                <a:gd name="T23" fmla="*/ 0 h 108"/>
                <a:gd name="T24" fmla="*/ 0 w 61"/>
                <a:gd name="T25" fmla="*/ 0 h 108"/>
                <a:gd name="T26" fmla="*/ 0 w 61"/>
                <a:gd name="T27" fmla="*/ 0 h 108"/>
                <a:gd name="T28" fmla="*/ 0 w 61"/>
                <a:gd name="T29" fmla="*/ 0 h 108"/>
                <a:gd name="T30" fmla="*/ 0 w 61"/>
                <a:gd name="T31" fmla="*/ 0 h 108"/>
                <a:gd name="T32" fmla="*/ 0 w 61"/>
                <a:gd name="T33" fmla="*/ 0 h 108"/>
                <a:gd name="T34" fmla="*/ 0 w 61"/>
                <a:gd name="T35" fmla="*/ 0 h 108"/>
                <a:gd name="T36" fmla="*/ 0 w 61"/>
                <a:gd name="T37" fmla="*/ 0 h 108"/>
                <a:gd name="T38" fmla="*/ 0 w 61"/>
                <a:gd name="T39" fmla="*/ 0 h 108"/>
                <a:gd name="T40" fmla="*/ 0 w 61"/>
                <a:gd name="T41" fmla="*/ 0 h 10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108"/>
                <a:gd name="T65" fmla="*/ 61 w 61"/>
                <a:gd name="T66" fmla="*/ 108 h 10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108">
                  <a:moveTo>
                    <a:pt x="25" y="0"/>
                  </a:moveTo>
                  <a:lnTo>
                    <a:pt x="25" y="0"/>
                  </a:lnTo>
                  <a:lnTo>
                    <a:pt x="25" y="14"/>
                  </a:lnTo>
                  <a:lnTo>
                    <a:pt x="24" y="27"/>
                  </a:lnTo>
                  <a:lnTo>
                    <a:pt x="21" y="38"/>
                  </a:lnTo>
                  <a:lnTo>
                    <a:pt x="19" y="49"/>
                  </a:lnTo>
                  <a:lnTo>
                    <a:pt x="15" y="60"/>
                  </a:lnTo>
                  <a:lnTo>
                    <a:pt x="11" y="68"/>
                  </a:lnTo>
                  <a:lnTo>
                    <a:pt x="6" y="74"/>
                  </a:lnTo>
                  <a:lnTo>
                    <a:pt x="0" y="82"/>
                  </a:lnTo>
                  <a:lnTo>
                    <a:pt x="25" y="108"/>
                  </a:lnTo>
                  <a:lnTo>
                    <a:pt x="34" y="98"/>
                  </a:lnTo>
                  <a:lnTo>
                    <a:pt x="42" y="86"/>
                  </a:lnTo>
                  <a:lnTo>
                    <a:pt x="48" y="73"/>
                  </a:lnTo>
                  <a:lnTo>
                    <a:pt x="52" y="60"/>
                  </a:lnTo>
                  <a:lnTo>
                    <a:pt x="57" y="48"/>
                  </a:lnTo>
                  <a:lnTo>
                    <a:pt x="59" y="32"/>
                  </a:lnTo>
                  <a:lnTo>
                    <a:pt x="61" y="17"/>
                  </a:lnTo>
                  <a:lnTo>
                    <a:pt x="61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54" name="Freeform 640"/>
            <p:cNvSpPr>
              <a:spLocks/>
            </p:cNvSpPr>
            <p:nvPr/>
          </p:nvSpPr>
          <p:spPr bwMode="auto">
            <a:xfrm>
              <a:off x="5137" y="3873"/>
              <a:ext cx="16" cy="25"/>
            </a:xfrm>
            <a:custGeom>
              <a:avLst/>
              <a:gdLst>
                <a:gd name="T0" fmla="*/ 0 w 47"/>
                <a:gd name="T1" fmla="*/ 0 h 76"/>
                <a:gd name="T2" fmla="*/ 0 w 47"/>
                <a:gd name="T3" fmla="*/ 0 h 76"/>
                <a:gd name="T4" fmla="*/ 0 w 47"/>
                <a:gd name="T5" fmla="*/ 0 h 76"/>
                <a:gd name="T6" fmla="*/ 0 w 47"/>
                <a:gd name="T7" fmla="*/ 0 h 76"/>
                <a:gd name="T8" fmla="*/ 0 w 47"/>
                <a:gd name="T9" fmla="*/ 0 h 76"/>
                <a:gd name="T10" fmla="*/ 0 w 47"/>
                <a:gd name="T11" fmla="*/ 0 h 76"/>
                <a:gd name="T12" fmla="*/ 0 w 47"/>
                <a:gd name="T13" fmla="*/ 0 h 76"/>
                <a:gd name="T14" fmla="*/ 0 w 47"/>
                <a:gd name="T15" fmla="*/ 0 h 76"/>
                <a:gd name="T16" fmla="*/ 0 w 47"/>
                <a:gd name="T17" fmla="*/ 0 h 76"/>
                <a:gd name="T18" fmla="*/ 0 w 47"/>
                <a:gd name="T19" fmla="*/ 0 h 76"/>
                <a:gd name="T20" fmla="*/ 0 w 47"/>
                <a:gd name="T21" fmla="*/ 0 h 76"/>
                <a:gd name="T22" fmla="*/ 0 w 47"/>
                <a:gd name="T23" fmla="*/ 0 h 76"/>
                <a:gd name="T24" fmla="*/ 0 w 47"/>
                <a:gd name="T25" fmla="*/ 0 h 76"/>
                <a:gd name="T26" fmla="*/ 0 w 47"/>
                <a:gd name="T27" fmla="*/ 0 h 76"/>
                <a:gd name="T28" fmla="*/ 0 w 47"/>
                <a:gd name="T29" fmla="*/ 0 h 76"/>
                <a:gd name="T30" fmla="*/ 0 w 47"/>
                <a:gd name="T31" fmla="*/ 0 h 76"/>
                <a:gd name="T32" fmla="*/ 0 w 47"/>
                <a:gd name="T33" fmla="*/ 0 h 76"/>
                <a:gd name="T34" fmla="*/ 0 w 47"/>
                <a:gd name="T35" fmla="*/ 0 h 76"/>
                <a:gd name="T36" fmla="*/ 0 w 47"/>
                <a:gd name="T37" fmla="*/ 0 h 76"/>
                <a:gd name="T38" fmla="*/ 0 w 47"/>
                <a:gd name="T39" fmla="*/ 0 h 76"/>
                <a:gd name="T40" fmla="*/ 0 w 47"/>
                <a:gd name="T41" fmla="*/ 0 h 7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7"/>
                <a:gd name="T64" fmla="*/ 0 h 76"/>
                <a:gd name="T65" fmla="*/ 47 w 47"/>
                <a:gd name="T66" fmla="*/ 76 h 7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7" h="76">
                  <a:moveTo>
                    <a:pt x="1" y="16"/>
                  </a:moveTo>
                  <a:lnTo>
                    <a:pt x="0" y="16"/>
                  </a:lnTo>
                  <a:lnTo>
                    <a:pt x="2" y="22"/>
                  </a:lnTo>
                  <a:lnTo>
                    <a:pt x="6" y="29"/>
                  </a:lnTo>
                  <a:lnTo>
                    <a:pt x="6" y="35"/>
                  </a:lnTo>
                  <a:lnTo>
                    <a:pt x="9" y="43"/>
                  </a:lnTo>
                  <a:lnTo>
                    <a:pt x="10" y="50"/>
                  </a:lnTo>
                  <a:lnTo>
                    <a:pt x="10" y="59"/>
                  </a:lnTo>
                  <a:lnTo>
                    <a:pt x="11" y="68"/>
                  </a:lnTo>
                  <a:lnTo>
                    <a:pt x="11" y="76"/>
                  </a:lnTo>
                  <a:lnTo>
                    <a:pt x="47" y="76"/>
                  </a:lnTo>
                  <a:lnTo>
                    <a:pt x="47" y="65"/>
                  </a:lnTo>
                  <a:lnTo>
                    <a:pt x="45" y="56"/>
                  </a:lnTo>
                  <a:lnTo>
                    <a:pt x="45" y="47"/>
                  </a:lnTo>
                  <a:lnTo>
                    <a:pt x="44" y="35"/>
                  </a:lnTo>
                  <a:lnTo>
                    <a:pt x="42" y="28"/>
                  </a:lnTo>
                  <a:lnTo>
                    <a:pt x="39" y="18"/>
                  </a:lnTo>
                  <a:lnTo>
                    <a:pt x="35" y="9"/>
                  </a:lnTo>
                  <a:lnTo>
                    <a:pt x="33" y="0"/>
                  </a:lnTo>
                  <a:lnTo>
                    <a:pt x="31" y="0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55" name="Freeform 641"/>
            <p:cNvSpPr>
              <a:spLocks/>
            </p:cNvSpPr>
            <p:nvPr/>
          </p:nvSpPr>
          <p:spPr bwMode="auto">
            <a:xfrm>
              <a:off x="5127" y="3856"/>
              <a:ext cx="21" cy="22"/>
            </a:xfrm>
            <a:custGeom>
              <a:avLst/>
              <a:gdLst>
                <a:gd name="T0" fmla="*/ 0 w 63"/>
                <a:gd name="T1" fmla="*/ 0 h 68"/>
                <a:gd name="T2" fmla="*/ 0 w 63"/>
                <a:gd name="T3" fmla="*/ 0 h 68"/>
                <a:gd name="T4" fmla="*/ 0 w 63"/>
                <a:gd name="T5" fmla="*/ 0 h 68"/>
                <a:gd name="T6" fmla="*/ 0 w 63"/>
                <a:gd name="T7" fmla="*/ 0 h 68"/>
                <a:gd name="T8" fmla="*/ 0 w 63"/>
                <a:gd name="T9" fmla="*/ 0 h 68"/>
                <a:gd name="T10" fmla="*/ 0 w 63"/>
                <a:gd name="T11" fmla="*/ 0 h 68"/>
                <a:gd name="T12" fmla="*/ 0 w 63"/>
                <a:gd name="T13" fmla="*/ 0 h 68"/>
                <a:gd name="T14" fmla="*/ 0 w 63"/>
                <a:gd name="T15" fmla="*/ 0 h 68"/>
                <a:gd name="T16" fmla="*/ 0 w 63"/>
                <a:gd name="T17" fmla="*/ 0 h 68"/>
                <a:gd name="T18" fmla="*/ 0 w 63"/>
                <a:gd name="T19" fmla="*/ 0 h 68"/>
                <a:gd name="T20" fmla="*/ 0 w 63"/>
                <a:gd name="T21" fmla="*/ 0 h 68"/>
                <a:gd name="T22" fmla="*/ 0 w 63"/>
                <a:gd name="T23" fmla="*/ 0 h 68"/>
                <a:gd name="T24" fmla="*/ 0 w 63"/>
                <a:gd name="T25" fmla="*/ 0 h 68"/>
                <a:gd name="T26" fmla="*/ 0 w 63"/>
                <a:gd name="T27" fmla="*/ 0 h 68"/>
                <a:gd name="T28" fmla="*/ 0 w 63"/>
                <a:gd name="T29" fmla="*/ 0 h 68"/>
                <a:gd name="T30" fmla="*/ 0 w 63"/>
                <a:gd name="T31" fmla="*/ 0 h 68"/>
                <a:gd name="T32" fmla="*/ 0 w 63"/>
                <a:gd name="T33" fmla="*/ 0 h 68"/>
                <a:gd name="T34" fmla="*/ 0 w 63"/>
                <a:gd name="T35" fmla="*/ 0 h 68"/>
                <a:gd name="T36" fmla="*/ 0 w 63"/>
                <a:gd name="T37" fmla="*/ 0 h 68"/>
                <a:gd name="T38" fmla="*/ 0 w 63"/>
                <a:gd name="T39" fmla="*/ 0 h 68"/>
                <a:gd name="T40" fmla="*/ 0 w 63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3"/>
                <a:gd name="T64" fmla="*/ 0 h 68"/>
                <a:gd name="T65" fmla="*/ 63 w 63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3" h="68">
                  <a:moveTo>
                    <a:pt x="0" y="31"/>
                  </a:moveTo>
                  <a:lnTo>
                    <a:pt x="0" y="30"/>
                  </a:lnTo>
                  <a:lnTo>
                    <a:pt x="5" y="34"/>
                  </a:lnTo>
                  <a:lnTo>
                    <a:pt x="9" y="38"/>
                  </a:lnTo>
                  <a:lnTo>
                    <a:pt x="14" y="43"/>
                  </a:lnTo>
                  <a:lnTo>
                    <a:pt x="19" y="48"/>
                  </a:lnTo>
                  <a:lnTo>
                    <a:pt x="23" y="52"/>
                  </a:lnTo>
                  <a:lnTo>
                    <a:pt x="26" y="56"/>
                  </a:lnTo>
                  <a:lnTo>
                    <a:pt x="29" y="63"/>
                  </a:lnTo>
                  <a:lnTo>
                    <a:pt x="33" y="68"/>
                  </a:lnTo>
                  <a:lnTo>
                    <a:pt x="63" y="52"/>
                  </a:lnTo>
                  <a:lnTo>
                    <a:pt x="60" y="44"/>
                  </a:lnTo>
                  <a:lnTo>
                    <a:pt x="56" y="38"/>
                  </a:lnTo>
                  <a:lnTo>
                    <a:pt x="51" y="29"/>
                  </a:lnTo>
                  <a:lnTo>
                    <a:pt x="45" y="22"/>
                  </a:lnTo>
                  <a:lnTo>
                    <a:pt x="39" y="17"/>
                  </a:lnTo>
                  <a:lnTo>
                    <a:pt x="34" y="12"/>
                  </a:lnTo>
                  <a:lnTo>
                    <a:pt x="28" y="5"/>
                  </a:lnTo>
                  <a:lnTo>
                    <a:pt x="21" y="1"/>
                  </a:lnTo>
                  <a:lnTo>
                    <a:pt x="21" y="0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56" name="Freeform 642"/>
            <p:cNvSpPr>
              <a:spLocks/>
            </p:cNvSpPr>
            <p:nvPr/>
          </p:nvSpPr>
          <p:spPr bwMode="auto">
            <a:xfrm>
              <a:off x="5112" y="3850"/>
              <a:ext cx="22" cy="16"/>
            </a:xfrm>
            <a:custGeom>
              <a:avLst/>
              <a:gdLst>
                <a:gd name="T0" fmla="*/ 0 w 65"/>
                <a:gd name="T1" fmla="*/ 0 h 49"/>
                <a:gd name="T2" fmla="*/ 0 w 65"/>
                <a:gd name="T3" fmla="*/ 0 h 49"/>
                <a:gd name="T4" fmla="*/ 0 w 65"/>
                <a:gd name="T5" fmla="*/ 0 h 49"/>
                <a:gd name="T6" fmla="*/ 0 w 65"/>
                <a:gd name="T7" fmla="*/ 0 h 49"/>
                <a:gd name="T8" fmla="*/ 0 w 65"/>
                <a:gd name="T9" fmla="*/ 0 h 49"/>
                <a:gd name="T10" fmla="*/ 0 w 65"/>
                <a:gd name="T11" fmla="*/ 0 h 49"/>
                <a:gd name="T12" fmla="*/ 0 w 65"/>
                <a:gd name="T13" fmla="*/ 0 h 49"/>
                <a:gd name="T14" fmla="*/ 0 w 65"/>
                <a:gd name="T15" fmla="*/ 0 h 49"/>
                <a:gd name="T16" fmla="*/ 0 w 65"/>
                <a:gd name="T17" fmla="*/ 0 h 49"/>
                <a:gd name="T18" fmla="*/ 0 w 65"/>
                <a:gd name="T19" fmla="*/ 0 h 49"/>
                <a:gd name="T20" fmla="*/ 0 w 65"/>
                <a:gd name="T21" fmla="*/ 0 h 49"/>
                <a:gd name="T22" fmla="*/ 0 w 65"/>
                <a:gd name="T23" fmla="*/ 0 h 49"/>
                <a:gd name="T24" fmla="*/ 0 w 65"/>
                <a:gd name="T25" fmla="*/ 0 h 49"/>
                <a:gd name="T26" fmla="*/ 0 w 65"/>
                <a:gd name="T27" fmla="*/ 0 h 49"/>
                <a:gd name="T28" fmla="*/ 0 w 65"/>
                <a:gd name="T29" fmla="*/ 0 h 49"/>
                <a:gd name="T30" fmla="*/ 0 w 65"/>
                <a:gd name="T31" fmla="*/ 0 h 49"/>
                <a:gd name="T32" fmla="*/ 0 w 65"/>
                <a:gd name="T33" fmla="*/ 0 h 49"/>
                <a:gd name="T34" fmla="*/ 0 w 65"/>
                <a:gd name="T35" fmla="*/ 0 h 49"/>
                <a:gd name="T36" fmla="*/ 0 w 65"/>
                <a:gd name="T37" fmla="*/ 0 h 49"/>
                <a:gd name="T38" fmla="*/ 0 w 65"/>
                <a:gd name="T39" fmla="*/ 0 h 49"/>
                <a:gd name="T40" fmla="*/ 0 w 65"/>
                <a:gd name="T41" fmla="*/ 0 h 4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49"/>
                <a:gd name="T65" fmla="*/ 65 w 65"/>
                <a:gd name="T66" fmla="*/ 49 h 4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49">
                  <a:moveTo>
                    <a:pt x="0" y="36"/>
                  </a:moveTo>
                  <a:lnTo>
                    <a:pt x="0" y="36"/>
                  </a:lnTo>
                  <a:lnTo>
                    <a:pt x="6" y="36"/>
                  </a:lnTo>
                  <a:lnTo>
                    <a:pt x="13" y="38"/>
                  </a:lnTo>
                  <a:lnTo>
                    <a:pt x="19" y="39"/>
                  </a:lnTo>
                  <a:lnTo>
                    <a:pt x="24" y="40"/>
                  </a:lnTo>
                  <a:lnTo>
                    <a:pt x="29" y="41"/>
                  </a:lnTo>
                  <a:lnTo>
                    <a:pt x="35" y="44"/>
                  </a:lnTo>
                  <a:lnTo>
                    <a:pt x="41" y="45"/>
                  </a:lnTo>
                  <a:lnTo>
                    <a:pt x="44" y="49"/>
                  </a:lnTo>
                  <a:lnTo>
                    <a:pt x="65" y="18"/>
                  </a:lnTo>
                  <a:lnTo>
                    <a:pt x="56" y="14"/>
                  </a:lnTo>
                  <a:lnTo>
                    <a:pt x="48" y="10"/>
                  </a:lnTo>
                  <a:lnTo>
                    <a:pt x="42" y="8"/>
                  </a:lnTo>
                  <a:lnTo>
                    <a:pt x="34" y="4"/>
                  </a:lnTo>
                  <a:lnTo>
                    <a:pt x="24" y="2"/>
                  </a:lnTo>
                  <a:lnTo>
                    <a:pt x="18" y="1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57" name="Freeform 643"/>
            <p:cNvSpPr>
              <a:spLocks/>
            </p:cNvSpPr>
            <p:nvPr/>
          </p:nvSpPr>
          <p:spPr bwMode="auto">
            <a:xfrm>
              <a:off x="5083" y="3850"/>
              <a:ext cx="29" cy="20"/>
            </a:xfrm>
            <a:custGeom>
              <a:avLst/>
              <a:gdLst>
                <a:gd name="T0" fmla="*/ 0 w 87"/>
                <a:gd name="T1" fmla="*/ 0 h 61"/>
                <a:gd name="T2" fmla="*/ 0 w 87"/>
                <a:gd name="T3" fmla="*/ 0 h 61"/>
                <a:gd name="T4" fmla="*/ 0 w 87"/>
                <a:gd name="T5" fmla="*/ 0 h 61"/>
                <a:gd name="T6" fmla="*/ 0 w 87"/>
                <a:gd name="T7" fmla="*/ 0 h 61"/>
                <a:gd name="T8" fmla="*/ 0 w 87"/>
                <a:gd name="T9" fmla="*/ 0 h 61"/>
                <a:gd name="T10" fmla="*/ 0 w 87"/>
                <a:gd name="T11" fmla="*/ 0 h 61"/>
                <a:gd name="T12" fmla="*/ 0 w 87"/>
                <a:gd name="T13" fmla="*/ 0 h 61"/>
                <a:gd name="T14" fmla="*/ 0 w 87"/>
                <a:gd name="T15" fmla="*/ 0 h 61"/>
                <a:gd name="T16" fmla="*/ 0 w 87"/>
                <a:gd name="T17" fmla="*/ 0 h 61"/>
                <a:gd name="T18" fmla="*/ 0 w 87"/>
                <a:gd name="T19" fmla="*/ 0 h 61"/>
                <a:gd name="T20" fmla="*/ 0 w 87"/>
                <a:gd name="T21" fmla="*/ 0 h 61"/>
                <a:gd name="T22" fmla="*/ 0 w 87"/>
                <a:gd name="T23" fmla="*/ 0 h 61"/>
                <a:gd name="T24" fmla="*/ 0 w 87"/>
                <a:gd name="T25" fmla="*/ 0 h 61"/>
                <a:gd name="T26" fmla="*/ 0 w 87"/>
                <a:gd name="T27" fmla="*/ 0 h 61"/>
                <a:gd name="T28" fmla="*/ 0 w 87"/>
                <a:gd name="T29" fmla="*/ 0 h 61"/>
                <a:gd name="T30" fmla="*/ 0 w 87"/>
                <a:gd name="T31" fmla="*/ 0 h 61"/>
                <a:gd name="T32" fmla="*/ 0 w 87"/>
                <a:gd name="T33" fmla="*/ 0 h 61"/>
                <a:gd name="T34" fmla="*/ 0 w 87"/>
                <a:gd name="T35" fmla="*/ 0 h 61"/>
                <a:gd name="T36" fmla="*/ 0 w 87"/>
                <a:gd name="T37" fmla="*/ 0 h 61"/>
                <a:gd name="T38" fmla="*/ 0 w 87"/>
                <a:gd name="T39" fmla="*/ 0 h 61"/>
                <a:gd name="T40" fmla="*/ 0 w 87"/>
                <a:gd name="T41" fmla="*/ 0 h 6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7"/>
                <a:gd name="T64" fmla="*/ 0 h 61"/>
                <a:gd name="T65" fmla="*/ 87 w 87"/>
                <a:gd name="T66" fmla="*/ 61 h 6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7" h="61">
                  <a:moveTo>
                    <a:pt x="25" y="61"/>
                  </a:moveTo>
                  <a:lnTo>
                    <a:pt x="24" y="61"/>
                  </a:lnTo>
                  <a:lnTo>
                    <a:pt x="32" y="56"/>
                  </a:lnTo>
                  <a:lnTo>
                    <a:pt x="39" y="51"/>
                  </a:lnTo>
                  <a:lnTo>
                    <a:pt x="45" y="47"/>
                  </a:lnTo>
                  <a:lnTo>
                    <a:pt x="53" y="43"/>
                  </a:lnTo>
                  <a:lnTo>
                    <a:pt x="62" y="39"/>
                  </a:lnTo>
                  <a:lnTo>
                    <a:pt x="69" y="38"/>
                  </a:lnTo>
                  <a:lnTo>
                    <a:pt x="78" y="36"/>
                  </a:lnTo>
                  <a:lnTo>
                    <a:pt x="87" y="36"/>
                  </a:lnTo>
                  <a:lnTo>
                    <a:pt x="87" y="0"/>
                  </a:lnTo>
                  <a:lnTo>
                    <a:pt x="76" y="0"/>
                  </a:lnTo>
                  <a:lnTo>
                    <a:pt x="62" y="1"/>
                  </a:lnTo>
                  <a:lnTo>
                    <a:pt x="52" y="5"/>
                  </a:lnTo>
                  <a:lnTo>
                    <a:pt x="40" y="9"/>
                  </a:lnTo>
                  <a:lnTo>
                    <a:pt x="30" y="13"/>
                  </a:lnTo>
                  <a:lnTo>
                    <a:pt x="19" y="19"/>
                  </a:lnTo>
                  <a:lnTo>
                    <a:pt x="9" y="27"/>
                  </a:lnTo>
                  <a:lnTo>
                    <a:pt x="1" y="35"/>
                  </a:lnTo>
                  <a:lnTo>
                    <a:pt x="0" y="35"/>
                  </a:lnTo>
                  <a:lnTo>
                    <a:pt x="25" y="6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58" name="Freeform 644"/>
            <p:cNvSpPr>
              <a:spLocks/>
            </p:cNvSpPr>
            <p:nvPr/>
          </p:nvSpPr>
          <p:spPr bwMode="auto">
            <a:xfrm>
              <a:off x="5071" y="3861"/>
              <a:ext cx="20" cy="39"/>
            </a:xfrm>
            <a:custGeom>
              <a:avLst/>
              <a:gdLst>
                <a:gd name="T0" fmla="*/ 0 w 62"/>
                <a:gd name="T1" fmla="*/ 0 h 116"/>
                <a:gd name="T2" fmla="*/ 0 w 62"/>
                <a:gd name="T3" fmla="*/ 0 h 116"/>
                <a:gd name="T4" fmla="*/ 0 w 62"/>
                <a:gd name="T5" fmla="*/ 0 h 116"/>
                <a:gd name="T6" fmla="*/ 0 w 62"/>
                <a:gd name="T7" fmla="*/ 0 h 116"/>
                <a:gd name="T8" fmla="*/ 0 w 62"/>
                <a:gd name="T9" fmla="*/ 0 h 116"/>
                <a:gd name="T10" fmla="*/ 0 w 62"/>
                <a:gd name="T11" fmla="*/ 0 h 116"/>
                <a:gd name="T12" fmla="*/ 0 w 62"/>
                <a:gd name="T13" fmla="*/ 0 h 116"/>
                <a:gd name="T14" fmla="*/ 0 w 62"/>
                <a:gd name="T15" fmla="*/ 0 h 116"/>
                <a:gd name="T16" fmla="*/ 0 w 62"/>
                <a:gd name="T17" fmla="*/ 0 h 116"/>
                <a:gd name="T18" fmla="*/ 0 w 62"/>
                <a:gd name="T19" fmla="*/ 0 h 116"/>
                <a:gd name="T20" fmla="*/ 0 w 62"/>
                <a:gd name="T21" fmla="*/ 0 h 116"/>
                <a:gd name="T22" fmla="*/ 0 w 62"/>
                <a:gd name="T23" fmla="*/ 0 h 116"/>
                <a:gd name="T24" fmla="*/ 0 w 62"/>
                <a:gd name="T25" fmla="*/ 0 h 116"/>
                <a:gd name="T26" fmla="*/ 0 w 62"/>
                <a:gd name="T27" fmla="*/ 0 h 116"/>
                <a:gd name="T28" fmla="*/ 0 w 62"/>
                <a:gd name="T29" fmla="*/ 0 h 116"/>
                <a:gd name="T30" fmla="*/ 0 w 62"/>
                <a:gd name="T31" fmla="*/ 0 h 116"/>
                <a:gd name="T32" fmla="*/ 0 w 62"/>
                <a:gd name="T33" fmla="*/ 0 h 116"/>
                <a:gd name="T34" fmla="*/ 0 w 62"/>
                <a:gd name="T35" fmla="*/ 0 h 116"/>
                <a:gd name="T36" fmla="*/ 0 w 62"/>
                <a:gd name="T37" fmla="*/ 0 h 116"/>
                <a:gd name="T38" fmla="*/ 0 w 62"/>
                <a:gd name="T39" fmla="*/ 0 h 116"/>
                <a:gd name="T40" fmla="*/ 0 w 62"/>
                <a:gd name="T41" fmla="*/ 0 h 11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116"/>
                <a:gd name="T65" fmla="*/ 62 w 62"/>
                <a:gd name="T66" fmla="*/ 116 h 11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116">
                  <a:moveTo>
                    <a:pt x="36" y="116"/>
                  </a:moveTo>
                  <a:lnTo>
                    <a:pt x="36" y="116"/>
                  </a:lnTo>
                  <a:lnTo>
                    <a:pt x="36" y="100"/>
                  </a:lnTo>
                  <a:lnTo>
                    <a:pt x="38" y="85"/>
                  </a:lnTo>
                  <a:lnTo>
                    <a:pt x="41" y="72"/>
                  </a:lnTo>
                  <a:lnTo>
                    <a:pt x="43" y="60"/>
                  </a:lnTo>
                  <a:lnTo>
                    <a:pt x="47" y="48"/>
                  </a:lnTo>
                  <a:lnTo>
                    <a:pt x="51" y="40"/>
                  </a:lnTo>
                  <a:lnTo>
                    <a:pt x="56" y="33"/>
                  </a:lnTo>
                  <a:lnTo>
                    <a:pt x="62" y="26"/>
                  </a:lnTo>
                  <a:lnTo>
                    <a:pt x="37" y="0"/>
                  </a:lnTo>
                  <a:lnTo>
                    <a:pt x="28" y="9"/>
                  </a:lnTo>
                  <a:lnTo>
                    <a:pt x="21" y="22"/>
                  </a:lnTo>
                  <a:lnTo>
                    <a:pt x="14" y="35"/>
                  </a:lnTo>
                  <a:lnTo>
                    <a:pt x="10" y="50"/>
                  </a:lnTo>
                  <a:lnTo>
                    <a:pt x="5" y="64"/>
                  </a:lnTo>
                  <a:lnTo>
                    <a:pt x="3" y="80"/>
                  </a:lnTo>
                  <a:lnTo>
                    <a:pt x="0" y="98"/>
                  </a:lnTo>
                  <a:lnTo>
                    <a:pt x="0" y="116"/>
                  </a:lnTo>
                  <a:lnTo>
                    <a:pt x="36" y="11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59" name="Freeform 645"/>
            <p:cNvSpPr>
              <a:spLocks/>
            </p:cNvSpPr>
            <p:nvPr/>
          </p:nvSpPr>
          <p:spPr bwMode="auto">
            <a:xfrm>
              <a:off x="5172" y="3839"/>
              <a:ext cx="12" cy="112"/>
            </a:xfrm>
            <a:custGeom>
              <a:avLst/>
              <a:gdLst>
                <a:gd name="T0" fmla="*/ 0 w 35"/>
                <a:gd name="T1" fmla="*/ 0 h 337"/>
                <a:gd name="T2" fmla="*/ 0 w 35"/>
                <a:gd name="T3" fmla="*/ 0 h 337"/>
                <a:gd name="T4" fmla="*/ 0 w 35"/>
                <a:gd name="T5" fmla="*/ 0 h 337"/>
                <a:gd name="T6" fmla="*/ 0 w 35"/>
                <a:gd name="T7" fmla="*/ 0 h 337"/>
                <a:gd name="T8" fmla="*/ 0 w 35"/>
                <a:gd name="T9" fmla="*/ 0 h 337"/>
                <a:gd name="T10" fmla="*/ 0 w 35"/>
                <a:gd name="T11" fmla="*/ 0 h 337"/>
                <a:gd name="T12" fmla="*/ 0 w 35"/>
                <a:gd name="T13" fmla="*/ 0 h 337"/>
                <a:gd name="T14" fmla="*/ 0 w 35"/>
                <a:gd name="T15" fmla="*/ 0 h 337"/>
                <a:gd name="T16" fmla="*/ 0 w 35"/>
                <a:gd name="T17" fmla="*/ 0 h 337"/>
                <a:gd name="T18" fmla="*/ 0 w 35"/>
                <a:gd name="T19" fmla="*/ 0 h 3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337"/>
                <a:gd name="T32" fmla="*/ 35 w 35"/>
                <a:gd name="T33" fmla="*/ 337 h 3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337">
                  <a:moveTo>
                    <a:pt x="17" y="0"/>
                  </a:moveTo>
                  <a:lnTo>
                    <a:pt x="0" y="19"/>
                  </a:lnTo>
                  <a:lnTo>
                    <a:pt x="0" y="337"/>
                  </a:lnTo>
                  <a:lnTo>
                    <a:pt x="35" y="337"/>
                  </a:lnTo>
                  <a:lnTo>
                    <a:pt x="35" y="19"/>
                  </a:lnTo>
                  <a:lnTo>
                    <a:pt x="17" y="37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60" name="Freeform 646"/>
            <p:cNvSpPr>
              <a:spLocks/>
            </p:cNvSpPr>
            <p:nvPr/>
          </p:nvSpPr>
          <p:spPr bwMode="auto">
            <a:xfrm>
              <a:off x="5178" y="3839"/>
              <a:ext cx="19" cy="12"/>
            </a:xfrm>
            <a:custGeom>
              <a:avLst/>
              <a:gdLst>
                <a:gd name="T0" fmla="*/ 0 w 57"/>
                <a:gd name="T1" fmla="*/ 0 h 37"/>
                <a:gd name="T2" fmla="*/ 0 w 57"/>
                <a:gd name="T3" fmla="*/ 0 h 37"/>
                <a:gd name="T4" fmla="*/ 0 w 57"/>
                <a:gd name="T5" fmla="*/ 0 h 37"/>
                <a:gd name="T6" fmla="*/ 0 w 57"/>
                <a:gd name="T7" fmla="*/ 0 h 37"/>
                <a:gd name="T8" fmla="*/ 0 w 57"/>
                <a:gd name="T9" fmla="*/ 0 h 37"/>
                <a:gd name="T10" fmla="*/ 0 w 57"/>
                <a:gd name="T11" fmla="*/ 0 h 37"/>
                <a:gd name="T12" fmla="*/ 0 w 57"/>
                <a:gd name="T13" fmla="*/ 0 h 37"/>
                <a:gd name="T14" fmla="*/ 0 w 57"/>
                <a:gd name="T15" fmla="*/ 0 h 37"/>
                <a:gd name="T16" fmla="*/ 0 w 57"/>
                <a:gd name="T17" fmla="*/ 0 h 37"/>
                <a:gd name="T18" fmla="*/ 0 w 57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7"/>
                <a:gd name="T31" fmla="*/ 0 h 37"/>
                <a:gd name="T32" fmla="*/ 57 w 57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7" h="37">
                  <a:moveTo>
                    <a:pt x="57" y="8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42" y="37"/>
                  </a:lnTo>
                  <a:lnTo>
                    <a:pt x="27" y="29"/>
                  </a:lnTo>
                  <a:lnTo>
                    <a:pt x="57" y="8"/>
                  </a:lnTo>
                  <a:lnTo>
                    <a:pt x="51" y="0"/>
                  </a:lnTo>
                  <a:lnTo>
                    <a:pt x="42" y="0"/>
                  </a:lnTo>
                  <a:lnTo>
                    <a:pt x="57" y="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61" name="Freeform 647"/>
            <p:cNvSpPr>
              <a:spLocks/>
            </p:cNvSpPr>
            <p:nvPr/>
          </p:nvSpPr>
          <p:spPr bwMode="auto">
            <a:xfrm>
              <a:off x="5187" y="3842"/>
              <a:ext cx="65" cy="107"/>
            </a:xfrm>
            <a:custGeom>
              <a:avLst/>
              <a:gdLst>
                <a:gd name="T0" fmla="*/ 0 w 194"/>
                <a:gd name="T1" fmla="*/ 0 h 321"/>
                <a:gd name="T2" fmla="*/ 0 w 194"/>
                <a:gd name="T3" fmla="*/ 0 h 321"/>
                <a:gd name="T4" fmla="*/ 0 w 194"/>
                <a:gd name="T5" fmla="*/ 0 h 321"/>
                <a:gd name="T6" fmla="*/ 0 w 194"/>
                <a:gd name="T7" fmla="*/ 0 h 321"/>
                <a:gd name="T8" fmla="*/ 0 w 194"/>
                <a:gd name="T9" fmla="*/ 0 h 321"/>
                <a:gd name="T10" fmla="*/ 0 w 194"/>
                <a:gd name="T11" fmla="*/ 0 h 321"/>
                <a:gd name="T12" fmla="*/ 0 w 194"/>
                <a:gd name="T13" fmla="*/ 0 h 321"/>
                <a:gd name="T14" fmla="*/ 0 w 194"/>
                <a:gd name="T15" fmla="*/ 0 h 321"/>
                <a:gd name="T16" fmla="*/ 0 w 194"/>
                <a:gd name="T17" fmla="*/ 0 h 321"/>
                <a:gd name="T18" fmla="*/ 0 w 194"/>
                <a:gd name="T19" fmla="*/ 0 h 3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94"/>
                <a:gd name="T31" fmla="*/ 0 h 321"/>
                <a:gd name="T32" fmla="*/ 194 w 194"/>
                <a:gd name="T33" fmla="*/ 321 h 3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94" h="321">
                  <a:moveTo>
                    <a:pt x="159" y="261"/>
                  </a:moveTo>
                  <a:lnTo>
                    <a:pt x="192" y="251"/>
                  </a:lnTo>
                  <a:lnTo>
                    <a:pt x="30" y="0"/>
                  </a:lnTo>
                  <a:lnTo>
                    <a:pt x="0" y="21"/>
                  </a:lnTo>
                  <a:lnTo>
                    <a:pt x="162" y="272"/>
                  </a:lnTo>
                  <a:lnTo>
                    <a:pt x="194" y="261"/>
                  </a:lnTo>
                  <a:lnTo>
                    <a:pt x="162" y="272"/>
                  </a:lnTo>
                  <a:lnTo>
                    <a:pt x="194" y="321"/>
                  </a:lnTo>
                  <a:lnTo>
                    <a:pt x="194" y="261"/>
                  </a:lnTo>
                  <a:lnTo>
                    <a:pt x="159" y="26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62" name="Freeform 648"/>
            <p:cNvSpPr>
              <a:spLocks/>
            </p:cNvSpPr>
            <p:nvPr/>
          </p:nvSpPr>
          <p:spPr bwMode="auto">
            <a:xfrm>
              <a:off x="5240" y="3839"/>
              <a:ext cx="12" cy="90"/>
            </a:xfrm>
            <a:custGeom>
              <a:avLst/>
              <a:gdLst>
                <a:gd name="T0" fmla="*/ 0 w 35"/>
                <a:gd name="T1" fmla="*/ 0 h 269"/>
                <a:gd name="T2" fmla="*/ 0 w 35"/>
                <a:gd name="T3" fmla="*/ 0 h 269"/>
                <a:gd name="T4" fmla="*/ 0 w 35"/>
                <a:gd name="T5" fmla="*/ 0 h 269"/>
                <a:gd name="T6" fmla="*/ 0 w 35"/>
                <a:gd name="T7" fmla="*/ 0 h 269"/>
                <a:gd name="T8" fmla="*/ 0 w 35"/>
                <a:gd name="T9" fmla="*/ 0 h 269"/>
                <a:gd name="T10" fmla="*/ 0 w 35"/>
                <a:gd name="T11" fmla="*/ 0 h 269"/>
                <a:gd name="T12" fmla="*/ 0 w 35"/>
                <a:gd name="T13" fmla="*/ 0 h 269"/>
                <a:gd name="T14" fmla="*/ 0 w 35"/>
                <a:gd name="T15" fmla="*/ 0 h 269"/>
                <a:gd name="T16" fmla="*/ 0 w 35"/>
                <a:gd name="T17" fmla="*/ 0 h 269"/>
                <a:gd name="T18" fmla="*/ 0 w 35"/>
                <a:gd name="T19" fmla="*/ 0 h 2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269"/>
                <a:gd name="T32" fmla="*/ 35 w 35"/>
                <a:gd name="T33" fmla="*/ 269 h 2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269">
                  <a:moveTo>
                    <a:pt x="18" y="0"/>
                  </a:moveTo>
                  <a:lnTo>
                    <a:pt x="0" y="19"/>
                  </a:lnTo>
                  <a:lnTo>
                    <a:pt x="0" y="269"/>
                  </a:lnTo>
                  <a:lnTo>
                    <a:pt x="35" y="269"/>
                  </a:lnTo>
                  <a:lnTo>
                    <a:pt x="35" y="19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63" name="Freeform 649"/>
            <p:cNvSpPr>
              <a:spLocks/>
            </p:cNvSpPr>
            <p:nvPr/>
          </p:nvSpPr>
          <p:spPr bwMode="auto">
            <a:xfrm>
              <a:off x="5246" y="3839"/>
              <a:ext cx="19" cy="12"/>
            </a:xfrm>
            <a:custGeom>
              <a:avLst/>
              <a:gdLst>
                <a:gd name="T0" fmla="*/ 0 w 57"/>
                <a:gd name="T1" fmla="*/ 0 h 37"/>
                <a:gd name="T2" fmla="*/ 0 w 57"/>
                <a:gd name="T3" fmla="*/ 0 h 37"/>
                <a:gd name="T4" fmla="*/ 0 w 57"/>
                <a:gd name="T5" fmla="*/ 0 h 37"/>
                <a:gd name="T6" fmla="*/ 0 w 57"/>
                <a:gd name="T7" fmla="*/ 0 h 37"/>
                <a:gd name="T8" fmla="*/ 0 w 57"/>
                <a:gd name="T9" fmla="*/ 0 h 37"/>
                <a:gd name="T10" fmla="*/ 0 w 57"/>
                <a:gd name="T11" fmla="*/ 0 h 37"/>
                <a:gd name="T12" fmla="*/ 0 w 57"/>
                <a:gd name="T13" fmla="*/ 0 h 37"/>
                <a:gd name="T14" fmla="*/ 0 w 57"/>
                <a:gd name="T15" fmla="*/ 0 h 37"/>
                <a:gd name="T16" fmla="*/ 0 w 57"/>
                <a:gd name="T17" fmla="*/ 0 h 37"/>
                <a:gd name="T18" fmla="*/ 0 w 57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7"/>
                <a:gd name="T31" fmla="*/ 0 h 37"/>
                <a:gd name="T32" fmla="*/ 57 w 57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7" h="37">
                  <a:moveTo>
                    <a:pt x="57" y="19"/>
                  </a:moveTo>
                  <a:lnTo>
                    <a:pt x="39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39" y="37"/>
                  </a:lnTo>
                  <a:lnTo>
                    <a:pt x="21" y="19"/>
                  </a:lnTo>
                  <a:lnTo>
                    <a:pt x="57" y="19"/>
                  </a:lnTo>
                  <a:lnTo>
                    <a:pt x="57" y="0"/>
                  </a:lnTo>
                  <a:lnTo>
                    <a:pt x="39" y="0"/>
                  </a:lnTo>
                  <a:lnTo>
                    <a:pt x="57" y="1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64" name="Freeform 650"/>
            <p:cNvSpPr>
              <a:spLocks/>
            </p:cNvSpPr>
            <p:nvPr/>
          </p:nvSpPr>
          <p:spPr bwMode="auto">
            <a:xfrm>
              <a:off x="5253" y="3845"/>
              <a:ext cx="12" cy="112"/>
            </a:xfrm>
            <a:custGeom>
              <a:avLst/>
              <a:gdLst>
                <a:gd name="T0" fmla="*/ 0 w 36"/>
                <a:gd name="T1" fmla="*/ 0 h 336"/>
                <a:gd name="T2" fmla="*/ 0 w 36"/>
                <a:gd name="T3" fmla="*/ 0 h 336"/>
                <a:gd name="T4" fmla="*/ 0 w 36"/>
                <a:gd name="T5" fmla="*/ 0 h 336"/>
                <a:gd name="T6" fmla="*/ 0 w 36"/>
                <a:gd name="T7" fmla="*/ 0 h 336"/>
                <a:gd name="T8" fmla="*/ 0 w 36"/>
                <a:gd name="T9" fmla="*/ 0 h 336"/>
                <a:gd name="T10" fmla="*/ 0 w 36"/>
                <a:gd name="T11" fmla="*/ 0 h 336"/>
                <a:gd name="T12" fmla="*/ 0 w 36"/>
                <a:gd name="T13" fmla="*/ 0 h 336"/>
                <a:gd name="T14" fmla="*/ 0 w 36"/>
                <a:gd name="T15" fmla="*/ 0 h 336"/>
                <a:gd name="T16" fmla="*/ 0 w 36"/>
                <a:gd name="T17" fmla="*/ 0 h 336"/>
                <a:gd name="T18" fmla="*/ 0 w 36"/>
                <a:gd name="T19" fmla="*/ 0 h 3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336"/>
                <a:gd name="T32" fmla="*/ 36 w 36"/>
                <a:gd name="T33" fmla="*/ 336 h 3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336">
                  <a:moveTo>
                    <a:pt x="18" y="336"/>
                  </a:moveTo>
                  <a:lnTo>
                    <a:pt x="36" y="318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318"/>
                  </a:lnTo>
                  <a:lnTo>
                    <a:pt x="18" y="300"/>
                  </a:lnTo>
                  <a:lnTo>
                    <a:pt x="18" y="336"/>
                  </a:lnTo>
                  <a:lnTo>
                    <a:pt x="36" y="336"/>
                  </a:lnTo>
                  <a:lnTo>
                    <a:pt x="36" y="318"/>
                  </a:lnTo>
                  <a:lnTo>
                    <a:pt x="18" y="33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65" name="Freeform 651"/>
            <p:cNvSpPr>
              <a:spLocks/>
            </p:cNvSpPr>
            <p:nvPr/>
          </p:nvSpPr>
          <p:spPr bwMode="auto">
            <a:xfrm>
              <a:off x="5240" y="3945"/>
              <a:ext cx="19" cy="12"/>
            </a:xfrm>
            <a:custGeom>
              <a:avLst/>
              <a:gdLst>
                <a:gd name="T0" fmla="*/ 0 w 57"/>
                <a:gd name="T1" fmla="*/ 0 h 36"/>
                <a:gd name="T2" fmla="*/ 0 w 57"/>
                <a:gd name="T3" fmla="*/ 0 h 36"/>
                <a:gd name="T4" fmla="*/ 0 w 57"/>
                <a:gd name="T5" fmla="*/ 0 h 36"/>
                <a:gd name="T6" fmla="*/ 0 w 57"/>
                <a:gd name="T7" fmla="*/ 0 h 36"/>
                <a:gd name="T8" fmla="*/ 0 w 57"/>
                <a:gd name="T9" fmla="*/ 0 h 36"/>
                <a:gd name="T10" fmla="*/ 0 w 57"/>
                <a:gd name="T11" fmla="*/ 0 h 36"/>
                <a:gd name="T12" fmla="*/ 0 w 57"/>
                <a:gd name="T13" fmla="*/ 0 h 36"/>
                <a:gd name="T14" fmla="*/ 0 w 57"/>
                <a:gd name="T15" fmla="*/ 0 h 36"/>
                <a:gd name="T16" fmla="*/ 0 w 57"/>
                <a:gd name="T17" fmla="*/ 0 h 36"/>
                <a:gd name="T18" fmla="*/ 0 w 57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7"/>
                <a:gd name="T31" fmla="*/ 0 h 36"/>
                <a:gd name="T32" fmla="*/ 57 w 57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7" h="36">
                  <a:moveTo>
                    <a:pt x="0" y="29"/>
                  </a:moveTo>
                  <a:lnTo>
                    <a:pt x="15" y="36"/>
                  </a:lnTo>
                  <a:lnTo>
                    <a:pt x="57" y="36"/>
                  </a:lnTo>
                  <a:lnTo>
                    <a:pt x="57" y="0"/>
                  </a:lnTo>
                  <a:lnTo>
                    <a:pt x="15" y="0"/>
                  </a:lnTo>
                  <a:lnTo>
                    <a:pt x="30" y="8"/>
                  </a:lnTo>
                  <a:lnTo>
                    <a:pt x="0" y="29"/>
                  </a:lnTo>
                  <a:lnTo>
                    <a:pt x="6" y="36"/>
                  </a:lnTo>
                  <a:lnTo>
                    <a:pt x="15" y="36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66" name="Freeform 652"/>
            <p:cNvSpPr>
              <a:spLocks/>
            </p:cNvSpPr>
            <p:nvPr/>
          </p:nvSpPr>
          <p:spPr bwMode="auto">
            <a:xfrm>
              <a:off x="5185" y="3849"/>
              <a:ext cx="65" cy="106"/>
            </a:xfrm>
            <a:custGeom>
              <a:avLst/>
              <a:gdLst>
                <a:gd name="T0" fmla="*/ 0 w 194"/>
                <a:gd name="T1" fmla="*/ 0 h 319"/>
                <a:gd name="T2" fmla="*/ 0 w 194"/>
                <a:gd name="T3" fmla="*/ 0 h 319"/>
                <a:gd name="T4" fmla="*/ 0 w 194"/>
                <a:gd name="T5" fmla="*/ 0 h 319"/>
                <a:gd name="T6" fmla="*/ 0 w 194"/>
                <a:gd name="T7" fmla="*/ 0 h 319"/>
                <a:gd name="T8" fmla="*/ 0 w 194"/>
                <a:gd name="T9" fmla="*/ 0 h 319"/>
                <a:gd name="T10" fmla="*/ 0 w 194"/>
                <a:gd name="T11" fmla="*/ 0 h 319"/>
                <a:gd name="T12" fmla="*/ 0 w 194"/>
                <a:gd name="T13" fmla="*/ 0 h 319"/>
                <a:gd name="T14" fmla="*/ 0 w 194"/>
                <a:gd name="T15" fmla="*/ 0 h 319"/>
                <a:gd name="T16" fmla="*/ 0 w 194"/>
                <a:gd name="T17" fmla="*/ 0 h 319"/>
                <a:gd name="T18" fmla="*/ 0 w 194"/>
                <a:gd name="T19" fmla="*/ 0 h 3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94"/>
                <a:gd name="T31" fmla="*/ 0 h 319"/>
                <a:gd name="T32" fmla="*/ 194 w 194"/>
                <a:gd name="T33" fmla="*/ 319 h 31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94" h="319">
                  <a:moveTo>
                    <a:pt x="35" y="59"/>
                  </a:moveTo>
                  <a:lnTo>
                    <a:pt x="2" y="69"/>
                  </a:lnTo>
                  <a:lnTo>
                    <a:pt x="164" y="319"/>
                  </a:lnTo>
                  <a:lnTo>
                    <a:pt x="194" y="298"/>
                  </a:lnTo>
                  <a:lnTo>
                    <a:pt x="33" y="48"/>
                  </a:lnTo>
                  <a:lnTo>
                    <a:pt x="0" y="59"/>
                  </a:lnTo>
                  <a:lnTo>
                    <a:pt x="33" y="48"/>
                  </a:lnTo>
                  <a:lnTo>
                    <a:pt x="0" y="0"/>
                  </a:lnTo>
                  <a:lnTo>
                    <a:pt x="0" y="59"/>
                  </a:lnTo>
                  <a:lnTo>
                    <a:pt x="35" y="5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67" name="Freeform 653"/>
            <p:cNvSpPr>
              <a:spLocks/>
            </p:cNvSpPr>
            <p:nvPr/>
          </p:nvSpPr>
          <p:spPr bwMode="auto">
            <a:xfrm>
              <a:off x="5185" y="3868"/>
              <a:ext cx="12" cy="89"/>
            </a:xfrm>
            <a:custGeom>
              <a:avLst/>
              <a:gdLst>
                <a:gd name="T0" fmla="*/ 0 w 35"/>
                <a:gd name="T1" fmla="*/ 0 h 267"/>
                <a:gd name="T2" fmla="*/ 0 w 35"/>
                <a:gd name="T3" fmla="*/ 0 h 267"/>
                <a:gd name="T4" fmla="*/ 0 w 35"/>
                <a:gd name="T5" fmla="*/ 0 h 267"/>
                <a:gd name="T6" fmla="*/ 0 w 35"/>
                <a:gd name="T7" fmla="*/ 0 h 267"/>
                <a:gd name="T8" fmla="*/ 0 w 35"/>
                <a:gd name="T9" fmla="*/ 0 h 267"/>
                <a:gd name="T10" fmla="*/ 0 w 35"/>
                <a:gd name="T11" fmla="*/ 0 h 267"/>
                <a:gd name="T12" fmla="*/ 0 w 35"/>
                <a:gd name="T13" fmla="*/ 0 h 267"/>
                <a:gd name="T14" fmla="*/ 0 w 35"/>
                <a:gd name="T15" fmla="*/ 0 h 267"/>
                <a:gd name="T16" fmla="*/ 0 w 35"/>
                <a:gd name="T17" fmla="*/ 0 h 267"/>
                <a:gd name="T18" fmla="*/ 0 w 35"/>
                <a:gd name="T19" fmla="*/ 0 h 26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267"/>
                <a:gd name="T32" fmla="*/ 35 w 35"/>
                <a:gd name="T33" fmla="*/ 267 h 26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267">
                  <a:moveTo>
                    <a:pt x="18" y="267"/>
                  </a:moveTo>
                  <a:lnTo>
                    <a:pt x="35" y="249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249"/>
                  </a:lnTo>
                  <a:lnTo>
                    <a:pt x="18" y="231"/>
                  </a:lnTo>
                  <a:lnTo>
                    <a:pt x="18" y="267"/>
                  </a:lnTo>
                  <a:lnTo>
                    <a:pt x="35" y="267"/>
                  </a:lnTo>
                  <a:lnTo>
                    <a:pt x="35" y="249"/>
                  </a:lnTo>
                  <a:lnTo>
                    <a:pt x="18" y="26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68" name="Freeform 654"/>
            <p:cNvSpPr>
              <a:spLocks/>
            </p:cNvSpPr>
            <p:nvPr/>
          </p:nvSpPr>
          <p:spPr bwMode="auto">
            <a:xfrm>
              <a:off x="5172" y="3945"/>
              <a:ext cx="19" cy="12"/>
            </a:xfrm>
            <a:custGeom>
              <a:avLst/>
              <a:gdLst>
                <a:gd name="T0" fmla="*/ 0 w 57"/>
                <a:gd name="T1" fmla="*/ 0 h 36"/>
                <a:gd name="T2" fmla="*/ 0 w 57"/>
                <a:gd name="T3" fmla="*/ 0 h 36"/>
                <a:gd name="T4" fmla="*/ 0 w 57"/>
                <a:gd name="T5" fmla="*/ 0 h 36"/>
                <a:gd name="T6" fmla="*/ 0 w 57"/>
                <a:gd name="T7" fmla="*/ 0 h 36"/>
                <a:gd name="T8" fmla="*/ 0 w 57"/>
                <a:gd name="T9" fmla="*/ 0 h 36"/>
                <a:gd name="T10" fmla="*/ 0 w 57"/>
                <a:gd name="T11" fmla="*/ 0 h 36"/>
                <a:gd name="T12" fmla="*/ 0 w 57"/>
                <a:gd name="T13" fmla="*/ 0 h 36"/>
                <a:gd name="T14" fmla="*/ 0 w 57"/>
                <a:gd name="T15" fmla="*/ 0 h 36"/>
                <a:gd name="T16" fmla="*/ 0 w 57"/>
                <a:gd name="T17" fmla="*/ 0 h 36"/>
                <a:gd name="T18" fmla="*/ 0 w 57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7"/>
                <a:gd name="T31" fmla="*/ 0 h 36"/>
                <a:gd name="T32" fmla="*/ 57 w 57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7" h="36">
                  <a:moveTo>
                    <a:pt x="0" y="18"/>
                  </a:moveTo>
                  <a:lnTo>
                    <a:pt x="17" y="36"/>
                  </a:lnTo>
                  <a:lnTo>
                    <a:pt x="57" y="36"/>
                  </a:lnTo>
                  <a:lnTo>
                    <a:pt x="57" y="0"/>
                  </a:lnTo>
                  <a:lnTo>
                    <a:pt x="17" y="0"/>
                  </a:lnTo>
                  <a:lnTo>
                    <a:pt x="35" y="18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17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69" name="Freeform 655"/>
            <p:cNvSpPr>
              <a:spLocks noEditPoints="1"/>
            </p:cNvSpPr>
            <p:nvPr/>
          </p:nvSpPr>
          <p:spPr bwMode="auto">
            <a:xfrm>
              <a:off x="680" y="3843"/>
              <a:ext cx="935" cy="109"/>
            </a:xfrm>
            <a:custGeom>
              <a:avLst/>
              <a:gdLst>
                <a:gd name="T0" fmla="*/ 0 w 2806"/>
                <a:gd name="T1" fmla="*/ 0 h 329"/>
                <a:gd name="T2" fmla="*/ 0 w 2806"/>
                <a:gd name="T3" fmla="*/ 0 h 329"/>
                <a:gd name="T4" fmla="*/ 0 w 2806"/>
                <a:gd name="T5" fmla="*/ 0 h 329"/>
                <a:gd name="T6" fmla="*/ 0 w 2806"/>
                <a:gd name="T7" fmla="*/ 0 h 329"/>
                <a:gd name="T8" fmla="*/ 0 w 2806"/>
                <a:gd name="T9" fmla="*/ 0 h 329"/>
                <a:gd name="T10" fmla="*/ 0 w 2806"/>
                <a:gd name="T11" fmla="*/ 0 h 329"/>
                <a:gd name="T12" fmla="*/ 0 w 2806"/>
                <a:gd name="T13" fmla="*/ 0 h 329"/>
                <a:gd name="T14" fmla="*/ 0 w 2806"/>
                <a:gd name="T15" fmla="*/ 0 h 329"/>
                <a:gd name="T16" fmla="*/ 0 w 2806"/>
                <a:gd name="T17" fmla="*/ 0 h 329"/>
                <a:gd name="T18" fmla="*/ 0 w 2806"/>
                <a:gd name="T19" fmla="*/ 0 h 329"/>
                <a:gd name="T20" fmla="*/ 0 w 2806"/>
                <a:gd name="T21" fmla="*/ 0 h 329"/>
                <a:gd name="T22" fmla="*/ 0 w 2806"/>
                <a:gd name="T23" fmla="*/ 0 h 329"/>
                <a:gd name="T24" fmla="*/ 0 w 2806"/>
                <a:gd name="T25" fmla="*/ 0 h 329"/>
                <a:gd name="T26" fmla="*/ 0 w 2806"/>
                <a:gd name="T27" fmla="*/ 0 h 329"/>
                <a:gd name="T28" fmla="*/ 0 w 2806"/>
                <a:gd name="T29" fmla="*/ 0 h 329"/>
                <a:gd name="T30" fmla="*/ 0 w 2806"/>
                <a:gd name="T31" fmla="*/ 0 h 329"/>
                <a:gd name="T32" fmla="*/ 0 w 2806"/>
                <a:gd name="T33" fmla="*/ 0 h 329"/>
                <a:gd name="T34" fmla="*/ 0 w 2806"/>
                <a:gd name="T35" fmla="*/ 0 h 329"/>
                <a:gd name="T36" fmla="*/ 0 w 2806"/>
                <a:gd name="T37" fmla="*/ 0 h 329"/>
                <a:gd name="T38" fmla="*/ 0 w 2806"/>
                <a:gd name="T39" fmla="*/ 0 h 329"/>
                <a:gd name="T40" fmla="*/ 0 w 2806"/>
                <a:gd name="T41" fmla="*/ 0 h 329"/>
                <a:gd name="T42" fmla="*/ 0 w 2806"/>
                <a:gd name="T43" fmla="*/ 0 h 329"/>
                <a:gd name="T44" fmla="*/ 0 w 2806"/>
                <a:gd name="T45" fmla="*/ 0 h 329"/>
                <a:gd name="T46" fmla="*/ 0 w 2806"/>
                <a:gd name="T47" fmla="*/ 0 h 329"/>
                <a:gd name="T48" fmla="*/ 0 w 2806"/>
                <a:gd name="T49" fmla="*/ 0 h 329"/>
                <a:gd name="T50" fmla="*/ 0 w 2806"/>
                <a:gd name="T51" fmla="*/ 0 h 329"/>
                <a:gd name="T52" fmla="*/ 0 w 2806"/>
                <a:gd name="T53" fmla="*/ 0 h 329"/>
                <a:gd name="T54" fmla="*/ 0 w 2806"/>
                <a:gd name="T55" fmla="*/ 0 h 329"/>
                <a:gd name="T56" fmla="*/ 0 w 2806"/>
                <a:gd name="T57" fmla="*/ 0 h 329"/>
                <a:gd name="T58" fmla="*/ 0 w 2806"/>
                <a:gd name="T59" fmla="*/ 0 h 329"/>
                <a:gd name="T60" fmla="*/ 0 w 2806"/>
                <a:gd name="T61" fmla="*/ 0 h 329"/>
                <a:gd name="T62" fmla="*/ 0 w 2806"/>
                <a:gd name="T63" fmla="*/ 0 h 329"/>
                <a:gd name="T64" fmla="*/ 0 w 2806"/>
                <a:gd name="T65" fmla="*/ 0 h 329"/>
                <a:gd name="T66" fmla="*/ 0 w 2806"/>
                <a:gd name="T67" fmla="*/ 0 h 329"/>
                <a:gd name="T68" fmla="*/ 0 w 2806"/>
                <a:gd name="T69" fmla="*/ 0 h 329"/>
                <a:gd name="T70" fmla="*/ 0 w 2806"/>
                <a:gd name="T71" fmla="*/ 0 h 329"/>
                <a:gd name="T72" fmla="*/ 0 w 2806"/>
                <a:gd name="T73" fmla="*/ 0 h 329"/>
                <a:gd name="T74" fmla="*/ 0 w 2806"/>
                <a:gd name="T75" fmla="*/ 0 h 329"/>
                <a:gd name="T76" fmla="*/ 0 w 2806"/>
                <a:gd name="T77" fmla="*/ 0 h 329"/>
                <a:gd name="T78" fmla="*/ 0 w 2806"/>
                <a:gd name="T79" fmla="*/ 0 h 329"/>
                <a:gd name="T80" fmla="*/ 0 w 2806"/>
                <a:gd name="T81" fmla="*/ 0 h 329"/>
                <a:gd name="T82" fmla="*/ 0 w 2806"/>
                <a:gd name="T83" fmla="*/ 0 h 329"/>
                <a:gd name="T84" fmla="*/ 0 w 2806"/>
                <a:gd name="T85" fmla="*/ 0 h 329"/>
                <a:gd name="T86" fmla="*/ 0 w 2806"/>
                <a:gd name="T87" fmla="*/ 0 h 329"/>
                <a:gd name="T88" fmla="*/ 0 w 2806"/>
                <a:gd name="T89" fmla="*/ 0 h 329"/>
                <a:gd name="T90" fmla="*/ 0 w 2806"/>
                <a:gd name="T91" fmla="*/ 0 h 329"/>
                <a:gd name="T92" fmla="*/ 0 w 2806"/>
                <a:gd name="T93" fmla="*/ 0 h 329"/>
                <a:gd name="T94" fmla="*/ 0 w 2806"/>
                <a:gd name="T95" fmla="*/ 0 h 329"/>
                <a:gd name="T96" fmla="*/ 0 w 2806"/>
                <a:gd name="T97" fmla="*/ 0 h 329"/>
                <a:gd name="T98" fmla="*/ 0 w 2806"/>
                <a:gd name="T99" fmla="*/ 0 h 329"/>
                <a:gd name="T100" fmla="*/ 0 w 2806"/>
                <a:gd name="T101" fmla="*/ 0 h 329"/>
                <a:gd name="T102" fmla="*/ 0 w 2806"/>
                <a:gd name="T103" fmla="*/ 0 h 329"/>
                <a:gd name="T104" fmla="*/ 0 w 2806"/>
                <a:gd name="T105" fmla="*/ 0 h 329"/>
                <a:gd name="T106" fmla="*/ 0 w 2806"/>
                <a:gd name="T107" fmla="*/ 0 h 329"/>
                <a:gd name="T108" fmla="*/ 0 w 2806"/>
                <a:gd name="T109" fmla="*/ 0 h 329"/>
                <a:gd name="T110" fmla="*/ 0 w 2806"/>
                <a:gd name="T111" fmla="*/ 0 h 329"/>
                <a:gd name="T112" fmla="*/ 0 w 2806"/>
                <a:gd name="T113" fmla="*/ 0 h 329"/>
                <a:gd name="T114" fmla="*/ 0 w 2806"/>
                <a:gd name="T115" fmla="*/ 0 h 329"/>
                <a:gd name="T116" fmla="*/ 0 w 2806"/>
                <a:gd name="T117" fmla="*/ 0 h 329"/>
                <a:gd name="T118" fmla="*/ 0 w 2806"/>
                <a:gd name="T119" fmla="*/ 0 h 329"/>
                <a:gd name="T120" fmla="*/ 0 w 2806"/>
                <a:gd name="T121" fmla="*/ 0 h 32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2806"/>
                <a:gd name="T184" fmla="*/ 0 h 329"/>
                <a:gd name="T185" fmla="*/ 2806 w 2806"/>
                <a:gd name="T186" fmla="*/ 329 h 32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2806" h="329">
                  <a:moveTo>
                    <a:pt x="0" y="323"/>
                  </a:moveTo>
                  <a:lnTo>
                    <a:pt x="119" y="5"/>
                  </a:lnTo>
                  <a:lnTo>
                    <a:pt x="162" y="5"/>
                  </a:lnTo>
                  <a:lnTo>
                    <a:pt x="288" y="323"/>
                  </a:lnTo>
                  <a:lnTo>
                    <a:pt x="241" y="323"/>
                  </a:lnTo>
                  <a:lnTo>
                    <a:pt x="206" y="228"/>
                  </a:lnTo>
                  <a:lnTo>
                    <a:pt x="77" y="228"/>
                  </a:lnTo>
                  <a:lnTo>
                    <a:pt x="44" y="323"/>
                  </a:lnTo>
                  <a:lnTo>
                    <a:pt x="0" y="323"/>
                  </a:lnTo>
                  <a:close/>
                  <a:moveTo>
                    <a:pt x="90" y="193"/>
                  </a:moveTo>
                  <a:lnTo>
                    <a:pt x="194" y="193"/>
                  </a:lnTo>
                  <a:lnTo>
                    <a:pt x="162" y="106"/>
                  </a:lnTo>
                  <a:lnTo>
                    <a:pt x="158" y="95"/>
                  </a:lnTo>
                  <a:lnTo>
                    <a:pt x="154" y="86"/>
                  </a:lnTo>
                  <a:lnTo>
                    <a:pt x="151" y="77"/>
                  </a:lnTo>
                  <a:lnTo>
                    <a:pt x="149" y="68"/>
                  </a:lnTo>
                  <a:lnTo>
                    <a:pt x="146" y="60"/>
                  </a:lnTo>
                  <a:lnTo>
                    <a:pt x="144" y="52"/>
                  </a:lnTo>
                  <a:lnTo>
                    <a:pt x="141" y="45"/>
                  </a:lnTo>
                  <a:lnTo>
                    <a:pt x="140" y="39"/>
                  </a:lnTo>
                  <a:lnTo>
                    <a:pt x="138" y="47"/>
                  </a:lnTo>
                  <a:lnTo>
                    <a:pt x="136" y="55"/>
                  </a:lnTo>
                  <a:lnTo>
                    <a:pt x="134" y="62"/>
                  </a:lnTo>
                  <a:lnTo>
                    <a:pt x="133" y="69"/>
                  </a:lnTo>
                  <a:lnTo>
                    <a:pt x="130" y="77"/>
                  </a:lnTo>
                  <a:lnTo>
                    <a:pt x="129" y="85"/>
                  </a:lnTo>
                  <a:lnTo>
                    <a:pt x="126" y="92"/>
                  </a:lnTo>
                  <a:lnTo>
                    <a:pt x="124" y="100"/>
                  </a:lnTo>
                  <a:lnTo>
                    <a:pt x="90" y="193"/>
                  </a:lnTo>
                  <a:close/>
                  <a:moveTo>
                    <a:pt x="321" y="323"/>
                  </a:moveTo>
                  <a:lnTo>
                    <a:pt x="321" y="5"/>
                  </a:lnTo>
                  <a:lnTo>
                    <a:pt x="427" y="5"/>
                  </a:lnTo>
                  <a:lnTo>
                    <a:pt x="436" y="5"/>
                  </a:lnTo>
                  <a:lnTo>
                    <a:pt x="443" y="5"/>
                  </a:lnTo>
                  <a:lnTo>
                    <a:pt x="451" y="6"/>
                  </a:lnTo>
                  <a:lnTo>
                    <a:pt x="458" y="6"/>
                  </a:lnTo>
                  <a:lnTo>
                    <a:pt x="465" y="8"/>
                  </a:lnTo>
                  <a:lnTo>
                    <a:pt x="471" y="9"/>
                  </a:lnTo>
                  <a:lnTo>
                    <a:pt x="476" y="9"/>
                  </a:lnTo>
                  <a:lnTo>
                    <a:pt x="481" y="10"/>
                  </a:lnTo>
                  <a:lnTo>
                    <a:pt x="487" y="12"/>
                  </a:lnTo>
                  <a:lnTo>
                    <a:pt x="494" y="14"/>
                  </a:lnTo>
                  <a:lnTo>
                    <a:pt x="500" y="17"/>
                  </a:lnTo>
                  <a:lnTo>
                    <a:pt x="506" y="19"/>
                  </a:lnTo>
                  <a:lnTo>
                    <a:pt x="511" y="22"/>
                  </a:lnTo>
                  <a:lnTo>
                    <a:pt x="516" y="25"/>
                  </a:lnTo>
                  <a:lnTo>
                    <a:pt x="521" y="29"/>
                  </a:lnTo>
                  <a:lnTo>
                    <a:pt x="527" y="32"/>
                  </a:lnTo>
                  <a:lnTo>
                    <a:pt x="533" y="38"/>
                  </a:lnTo>
                  <a:lnTo>
                    <a:pt x="538" y="44"/>
                  </a:lnTo>
                  <a:lnTo>
                    <a:pt x="543" y="51"/>
                  </a:lnTo>
                  <a:lnTo>
                    <a:pt x="548" y="57"/>
                  </a:lnTo>
                  <a:lnTo>
                    <a:pt x="552" y="64"/>
                  </a:lnTo>
                  <a:lnTo>
                    <a:pt x="556" y="72"/>
                  </a:lnTo>
                  <a:lnTo>
                    <a:pt x="559" y="79"/>
                  </a:lnTo>
                  <a:lnTo>
                    <a:pt x="562" y="87"/>
                  </a:lnTo>
                  <a:lnTo>
                    <a:pt x="564" y="95"/>
                  </a:lnTo>
                  <a:lnTo>
                    <a:pt x="568" y="104"/>
                  </a:lnTo>
                  <a:lnTo>
                    <a:pt x="569" y="113"/>
                  </a:lnTo>
                  <a:lnTo>
                    <a:pt x="572" y="122"/>
                  </a:lnTo>
                  <a:lnTo>
                    <a:pt x="573" y="132"/>
                  </a:lnTo>
                  <a:lnTo>
                    <a:pt x="573" y="142"/>
                  </a:lnTo>
                  <a:lnTo>
                    <a:pt x="574" y="153"/>
                  </a:lnTo>
                  <a:lnTo>
                    <a:pt x="574" y="163"/>
                  </a:lnTo>
                  <a:lnTo>
                    <a:pt x="574" y="172"/>
                  </a:lnTo>
                  <a:lnTo>
                    <a:pt x="574" y="180"/>
                  </a:lnTo>
                  <a:lnTo>
                    <a:pt x="573" y="189"/>
                  </a:lnTo>
                  <a:lnTo>
                    <a:pt x="573" y="197"/>
                  </a:lnTo>
                  <a:lnTo>
                    <a:pt x="572" y="205"/>
                  </a:lnTo>
                  <a:lnTo>
                    <a:pt x="571" y="213"/>
                  </a:lnTo>
                  <a:lnTo>
                    <a:pt x="568" y="220"/>
                  </a:lnTo>
                  <a:lnTo>
                    <a:pt x="567" y="227"/>
                  </a:lnTo>
                  <a:lnTo>
                    <a:pt x="564" y="233"/>
                  </a:lnTo>
                  <a:lnTo>
                    <a:pt x="563" y="241"/>
                  </a:lnTo>
                  <a:lnTo>
                    <a:pt x="561" y="246"/>
                  </a:lnTo>
                  <a:lnTo>
                    <a:pt x="558" y="253"/>
                  </a:lnTo>
                  <a:lnTo>
                    <a:pt x="554" y="258"/>
                  </a:lnTo>
                  <a:lnTo>
                    <a:pt x="552" y="263"/>
                  </a:lnTo>
                  <a:lnTo>
                    <a:pt x="549" y="269"/>
                  </a:lnTo>
                  <a:lnTo>
                    <a:pt x="545" y="274"/>
                  </a:lnTo>
                  <a:lnTo>
                    <a:pt x="539" y="282"/>
                  </a:lnTo>
                  <a:lnTo>
                    <a:pt x="533" y="290"/>
                  </a:lnTo>
                  <a:lnTo>
                    <a:pt x="525" y="296"/>
                  </a:lnTo>
                  <a:lnTo>
                    <a:pt x="518" y="303"/>
                  </a:lnTo>
                  <a:lnTo>
                    <a:pt x="510" y="308"/>
                  </a:lnTo>
                  <a:lnTo>
                    <a:pt x="501" y="312"/>
                  </a:lnTo>
                  <a:lnTo>
                    <a:pt x="491" y="316"/>
                  </a:lnTo>
                  <a:lnTo>
                    <a:pt x="481" y="318"/>
                  </a:lnTo>
                  <a:lnTo>
                    <a:pt x="476" y="320"/>
                  </a:lnTo>
                  <a:lnTo>
                    <a:pt x="470" y="321"/>
                  </a:lnTo>
                  <a:lnTo>
                    <a:pt x="465" y="322"/>
                  </a:lnTo>
                  <a:lnTo>
                    <a:pt x="458" y="322"/>
                  </a:lnTo>
                  <a:lnTo>
                    <a:pt x="452" y="323"/>
                  </a:lnTo>
                  <a:lnTo>
                    <a:pt x="446" y="323"/>
                  </a:lnTo>
                  <a:lnTo>
                    <a:pt x="439" y="323"/>
                  </a:lnTo>
                  <a:lnTo>
                    <a:pt x="432" y="323"/>
                  </a:lnTo>
                  <a:lnTo>
                    <a:pt x="321" y="323"/>
                  </a:lnTo>
                  <a:close/>
                  <a:moveTo>
                    <a:pt x="362" y="286"/>
                  </a:moveTo>
                  <a:lnTo>
                    <a:pt x="427" y="286"/>
                  </a:lnTo>
                  <a:lnTo>
                    <a:pt x="434" y="286"/>
                  </a:lnTo>
                  <a:lnTo>
                    <a:pt x="441" y="286"/>
                  </a:lnTo>
                  <a:lnTo>
                    <a:pt x="448" y="286"/>
                  </a:lnTo>
                  <a:lnTo>
                    <a:pt x="455" y="284"/>
                  </a:lnTo>
                  <a:lnTo>
                    <a:pt x="460" y="284"/>
                  </a:lnTo>
                  <a:lnTo>
                    <a:pt x="466" y="283"/>
                  </a:lnTo>
                  <a:lnTo>
                    <a:pt x="470" y="282"/>
                  </a:lnTo>
                  <a:lnTo>
                    <a:pt x="475" y="280"/>
                  </a:lnTo>
                  <a:lnTo>
                    <a:pt x="482" y="276"/>
                  </a:lnTo>
                  <a:lnTo>
                    <a:pt x="490" y="273"/>
                  </a:lnTo>
                  <a:lnTo>
                    <a:pt x="496" y="269"/>
                  </a:lnTo>
                  <a:lnTo>
                    <a:pt x="503" y="265"/>
                  </a:lnTo>
                  <a:lnTo>
                    <a:pt x="506" y="261"/>
                  </a:lnTo>
                  <a:lnTo>
                    <a:pt x="509" y="256"/>
                  </a:lnTo>
                  <a:lnTo>
                    <a:pt x="513" y="252"/>
                  </a:lnTo>
                  <a:lnTo>
                    <a:pt x="515" y="246"/>
                  </a:lnTo>
                  <a:lnTo>
                    <a:pt x="518" y="241"/>
                  </a:lnTo>
                  <a:lnTo>
                    <a:pt x="520" y="236"/>
                  </a:lnTo>
                  <a:lnTo>
                    <a:pt x="521" y="230"/>
                  </a:lnTo>
                  <a:lnTo>
                    <a:pt x="524" y="224"/>
                  </a:lnTo>
                  <a:lnTo>
                    <a:pt x="527" y="218"/>
                  </a:lnTo>
                  <a:lnTo>
                    <a:pt x="528" y="210"/>
                  </a:lnTo>
                  <a:lnTo>
                    <a:pt x="529" y="203"/>
                  </a:lnTo>
                  <a:lnTo>
                    <a:pt x="530" y="196"/>
                  </a:lnTo>
                  <a:lnTo>
                    <a:pt x="532" y="188"/>
                  </a:lnTo>
                  <a:lnTo>
                    <a:pt x="533" y="180"/>
                  </a:lnTo>
                  <a:lnTo>
                    <a:pt x="533" y="171"/>
                  </a:lnTo>
                  <a:lnTo>
                    <a:pt x="533" y="162"/>
                  </a:lnTo>
                  <a:lnTo>
                    <a:pt x="533" y="150"/>
                  </a:lnTo>
                  <a:lnTo>
                    <a:pt x="532" y="138"/>
                  </a:lnTo>
                  <a:lnTo>
                    <a:pt x="530" y="128"/>
                  </a:lnTo>
                  <a:lnTo>
                    <a:pt x="529" y="117"/>
                  </a:lnTo>
                  <a:lnTo>
                    <a:pt x="527" y="108"/>
                  </a:lnTo>
                  <a:lnTo>
                    <a:pt x="524" y="100"/>
                  </a:lnTo>
                  <a:lnTo>
                    <a:pt x="521" y="92"/>
                  </a:lnTo>
                  <a:lnTo>
                    <a:pt x="518" y="86"/>
                  </a:lnTo>
                  <a:lnTo>
                    <a:pt x="514" y="79"/>
                  </a:lnTo>
                  <a:lnTo>
                    <a:pt x="509" y="73"/>
                  </a:lnTo>
                  <a:lnTo>
                    <a:pt x="504" y="68"/>
                  </a:lnTo>
                  <a:lnTo>
                    <a:pt x="500" y="64"/>
                  </a:lnTo>
                  <a:lnTo>
                    <a:pt x="495" y="59"/>
                  </a:lnTo>
                  <a:lnTo>
                    <a:pt x="490" y="56"/>
                  </a:lnTo>
                  <a:lnTo>
                    <a:pt x="484" y="52"/>
                  </a:lnTo>
                  <a:lnTo>
                    <a:pt x="479" y="49"/>
                  </a:lnTo>
                  <a:lnTo>
                    <a:pt x="475" y="48"/>
                  </a:lnTo>
                  <a:lnTo>
                    <a:pt x="470" y="47"/>
                  </a:lnTo>
                  <a:lnTo>
                    <a:pt x="465" y="45"/>
                  </a:lnTo>
                  <a:lnTo>
                    <a:pt x="458" y="44"/>
                  </a:lnTo>
                  <a:lnTo>
                    <a:pt x="451" y="44"/>
                  </a:lnTo>
                  <a:lnTo>
                    <a:pt x="443" y="43"/>
                  </a:lnTo>
                  <a:lnTo>
                    <a:pt x="436" y="43"/>
                  </a:lnTo>
                  <a:lnTo>
                    <a:pt x="427" y="43"/>
                  </a:lnTo>
                  <a:lnTo>
                    <a:pt x="362" y="43"/>
                  </a:lnTo>
                  <a:lnTo>
                    <a:pt x="362" y="286"/>
                  </a:lnTo>
                  <a:close/>
                  <a:moveTo>
                    <a:pt x="617" y="222"/>
                  </a:moveTo>
                  <a:lnTo>
                    <a:pt x="655" y="218"/>
                  </a:lnTo>
                  <a:lnTo>
                    <a:pt x="657" y="223"/>
                  </a:lnTo>
                  <a:lnTo>
                    <a:pt x="657" y="230"/>
                  </a:lnTo>
                  <a:lnTo>
                    <a:pt x="658" y="235"/>
                  </a:lnTo>
                  <a:lnTo>
                    <a:pt x="660" y="239"/>
                  </a:lnTo>
                  <a:lnTo>
                    <a:pt x="662" y="244"/>
                  </a:lnTo>
                  <a:lnTo>
                    <a:pt x="663" y="249"/>
                  </a:lnTo>
                  <a:lnTo>
                    <a:pt x="665" y="253"/>
                  </a:lnTo>
                  <a:lnTo>
                    <a:pt x="668" y="257"/>
                  </a:lnTo>
                  <a:lnTo>
                    <a:pt x="673" y="265"/>
                  </a:lnTo>
                  <a:lnTo>
                    <a:pt x="681" y="271"/>
                  </a:lnTo>
                  <a:lnTo>
                    <a:pt x="689" y="276"/>
                  </a:lnTo>
                  <a:lnTo>
                    <a:pt x="700" y="282"/>
                  </a:lnTo>
                  <a:lnTo>
                    <a:pt x="705" y="284"/>
                  </a:lnTo>
                  <a:lnTo>
                    <a:pt x="710" y="286"/>
                  </a:lnTo>
                  <a:lnTo>
                    <a:pt x="715" y="288"/>
                  </a:lnTo>
                  <a:lnTo>
                    <a:pt x="721" y="290"/>
                  </a:lnTo>
                  <a:lnTo>
                    <a:pt x="727" y="291"/>
                  </a:lnTo>
                  <a:lnTo>
                    <a:pt x="734" y="291"/>
                  </a:lnTo>
                  <a:lnTo>
                    <a:pt x="740" y="292"/>
                  </a:lnTo>
                  <a:lnTo>
                    <a:pt x="746" y="292"/>
                  </a:lnTo>
                  <a:lnTo>
                    <a:pt x="753" y="292"/>
                  </a:lnTo>
                  <a:lnTo>
                    <a:pt x="758" y="291"/>
                  </a:lnTo>
                  <a:lnTo>
                    <a:pt x="764" y="291"/>
                  </a:lnTo>
                  <a:lnTo>
                    <a:pt x="769" y="290"/>
                  </a:lnTo>
                  <a:lnTo>
                    <a:pt x="774" y="288"/>
                  </a:lnTo>
                  <a:lnTo>
                    <a:pt x="778" y="287"/>
                  </a:lnTo>
                  <a:lnTo>
                    <a:pt x="783" y="286"/>
                  </a:lnTo>
                  <a:lnTo>
                    <a:pt x="788" y="284"/>
                  </a:lnTo>
                  <a:lnTo>
                    <a:pt x="795" y="280"/>
                  </a:lnTo>
                  <a:lnTo>
                    <a:pt x="803" y="275"/>
                  </a:lnTo>
                  <a:lnTo>
                    <a:pt x="808" y="270"/>
                  </a:lnTo>
                  <a:lnTo>
                    <a:pt x="813" y="265"/>
                  </a:lnTo>
                  <a:lnTo>
                    <a:pt x="817" y="258"/>
                  </a:lnTo>
                  <a:lnTo>
                    <a:pt x="819" y="250"/>
                  </a:lnTo>
                  <a:lnTo>
                    <a:pt x="822" y="244"/>
                  </a:lnTo>
                  <a:lnTo>
                    <a:pt x="822" y="237"/>
                  </a:lnTo>
                  <a:lnTo>
                    <a:pt x="822" y="231"/>
                  </a:lnTo>
                  <a:lnTo>
                    <a:pt x="821" y="224"/>
                  </a:lnTo>
                  <a:lnTo>
                    <a:pt x="818" y="218"/>
                  </a:lnTo>
                  <a:lnTo>
                    <a:pt x="814" y="211"/>
                  </a:lnTo>
                  <a:lnTo>
                    <a:pt x="809" y="206"/>
                  </a:lnTo>
                  <a:lnTo>
                    <a:pt x="803" y="201"/>
                  </a:lnTo>
                  <a:lnTo>
                    <a:pt x="795" y="196"/>
                  </a:lnTo>
                  <a:lnTo>
                    <a:pt x="787" y="192"/>
                  </a:lnTo>
                  <a:lnTo>
                    <a:pt x="783" y="190"/>
                  </a:lnTo>
                  <a:lnTo>
                    <a:pt x="778" y="189"/>
                  </a:lnTo>
                  <a:lnTo>
                    <a:pt x="773" y="188"/>
                  </a:lnTo>
                  <a:lnTo>
                    <a:pt x="766" y="186"/>
                  </a:lnTo>
                  <a:lnTo>
                    <a:pt x="759" y="184"/>
                  </a:lnTo>
                  <a:lnTo>
                    <a:pt x="751" y="183"/>
                  </a:lnTo>
                  <a:lnTo>
                    <a:pt x="742" y="180"/>
                  </a:lnTo>
                  <a:lnTo>
                    <a:pt x="732" y="177"/>
                  </a:lnTo>
                  <a:lnTo>
                    <a:pt x="722" y="175"/>
                  </a:lnTo>
                  <a:lnTo>
                    <a:pt x="712" y="172"/>
                  </a:lnTo>
                  <a:lnTo>
                    <a:pt x="703" y="169"/>
                  </a:lnTo>
                  <a:lnTo>
                    <a:pt x="696" y="167"/>
                  </a:lnTo>
                  <a:lnTo>
                    <a:pt x="688" y="164"/>
                  </a:lnTo>
                  <a:lnTo>
                    <a:pt x="682" y="162"/>
                  </a:lnTo>
                  <a:lnTo>
                    <a:pt x="677" y="160"/>
                  </a:lnTo>
                  <a:lnTo>
                    <a:pt x="672" y="158"/>
                  </a:lnTo>
                  <a:lnTo>
                    <a:pt x="662" y="151"/>
                  </a:lnTo>
                  <a:lnTo>
                    <a:pt x="654" y="143"/>
                  </a:lnTo>
                  <a:lnTo>
                    <a:pt x="645" y="136"/>
                  </a:lnTo>
                  <a:lnTo>
                    <a:pt x="639" y="128"/>
                  </a:lnTo>
                  <a:lnTo>
                    <a:pt x="636" y="124"/>
                  </a:lnTo>
                  <a:lnTo>
                    <a:pt x="635" y="119"/>
                  </a:lnTo>
                  <a:lnTo>
                    <a:pt x="633" y="113"/>
                  </a:lnTo>
                  <a:lnTo>
                    <a:pt x="631" y="109"/>
                  </a:lnTo>
                  <a:lnTo>
                    <a:pt x="630" y="104"/>
                  </a:lnTo>
                  <a:lnTo>
                    <a:pt x="630" y="99"/>
                  </a:lnTo>
                  <a:lnTo>
                    <a:pt x="629" y="92"/>
                  </a:lnTo>
                  <a:lnTo>
                    <a:pt x="629" y="87"/>
                  </a:lnTo>
                  <a:lnTo>
                    <a:pt x="629" y="82"/>
                  </a:lnTo>
                  <a:lnTo>
                    <a:pt x="630" y="76"/>
                  </a:lnTo>
                  <a:lnTo>
                    <a:pt x="630" y="70"/>
                  </a:lnTo>
                  <a:lnTo>
                    <a:pt x="631" y="65"/>
                  </a:lnTo>
                  <a:lnTo>
                    <a:pt x="634" y="59"/>
                  </a:lnTo>
                  <a:lnTo>
                    <a:pt x="635" y="53"/>
                  </a:lnTo>
                  <a:lnTo>
                    <a:pt x="639" y="48"/>
                  </a:lnTo>
                  <a:lnTo>
                    <a:pt x="641" y="43"/>
                  </a:lnTo>
                  <a:lnTo>
                    <a:pt x="645" y="38"/>
                  </a:lnTo>
                  <a:lnTo>
                    <a:pt x="649" y="34"/>
                  </a:lnTo>
                  <a:lnTo>
                    <a:pt x="653" y="29"/>
                  </a:lnTo>
                  <a:lnTo>
                    <a:pt x="658" y="25"/>
                  </a:lnTo>
                  <a:lnTo>
                    <a:pt x="663" y="21"/>
                  </a:lnTo>
                  <a:lnTo>
                    <a:pt x="669" y="17"/>
                  </a:lnTo>
                  <a:lnTo>
                    <a:pt x="674" y="14"/>
                  </a:lnTo>
                  <a:lnTo>
                    <a:pt x="681" y="12"/>
                  </a:lnTo>
                  <a:lnTo>
                    <a:pt x="687" y="9"/>
                  </a:lnTo>
                  <a:lnTo>
                    <a:pt x="694" y="6"/>
                  </a:lnTo>
                  <a:lnTo>
                    <a:pt x="701" y="5"/>
                  </a:lnTo>
                  <a:lnTo>
                    <a:pt x="707" y="2"/>
                  </a:lnTo>
                  <a:lnTo>
                    <a:pt x="715" y="1"/>
                  </a:lnTo>
                  <a:lnTo>
                    <a:pt x="722" y="1"/>
                  </a:lnTo>
                  <a:lnTo>
                    <a:pt x="730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4" y="1"/>
                  </a:lnTo>
                  <a:lnTo>
                    <a:pt x="761" y="1"/>
                  </a:lnTo>
                  <a:lnTo>
                    <a:pt x="770" y="2"/>
                  </a:lnTo>
                  <a:lnTo>
                    <a:pt x="777" y="5"/>
                  </a:lnTo>
                  <a:lnTo>
                    <a:pt x="784" y="6"/>
                  </a:lnTo>
                  <a:lnTo>
                    <a:pt x="792" y="9"/>
                  </a:lnTo>
                  <a:lnTo>
                    <a:pt x="798" y="12"/>
                  </a:lnTo>
                  <a:lnTo>
                    <a:pt x="804" y="14"/>
                  </a:lnTo>
                  <a:lnTo>
                    <a:pt x="809" y="18"/>
                  </a:lnTo>
                  <a:lnTo>
                    <a:pt x="816" y="22"/>
                  </a:lnTo>
                  <a:lnTo>
                    <a:pt x="821" y="26"/>
                  </a:lnTo>
                  <a:lnTo>
                    <a:pt x="826" y="30"/>
                  </a:lnTo>
                  <a:lnTo>
                    <a:pt x="830" y="35"/>
                  </a:lnTo>
                  <a:lnTo>
                    <a:pt x="833" y="40"/>
                  </a:lnTo>
                  <a:lnTo>
                    <a:pt x="837" y="45"/>
                  </a:lnTo>
                  <a:lnTo>
                    <a:pt x="841" y="51"/>
                  </a:lnTo>
                  <a:lnTo>
                    <a:pt x="843" y="57"/>
                  </a:lnTo>
                  <a:lnTo>
                    <a:pt x="846" y="62"/>
                  </a:lnTo>
                  <a:lnTo>
                    <a:pt x="849" y="69"/>
                  </a:lnTo>
                  <a:lnTo>
                    <a:pt x="850" y="76"/>
                  </a:lnTo>
                  <a:lnTo>
                    <a:pt x="851" y="82"/>
                  </a:lnTo>
                  <a:lnTo>
                    <a:pt x="852" y="89"/>
                  </a:lnTo>
                  <a:lnTo>
                    <a:pt x="852" y="95"/>
                  </a:lnTo>
                  <a:lnTo>
                    <a:pt x="813" y="98"/>
                  </a:lnTo>
                  <a:lnTo>
                    <a:pt x="812" y="91"/>
                  </a:lnTo>
                  <a:lnTo>
                    <a:pt x="811" y="83"/>
                  </a:lnTo>
                  <a:lnTo>
                    <a:pt x="809" y="78"/>
                  </a:lnTo>
                  <a:lnTo>
                    <a:pt x="807" y="72"/>
                  </a:lnTo>
                  <a:lnTo>
                    <a:pt x="804" y="66"/>
                  </a:lnTo>
                  <a:lnTo>
                    <a:pt x="801" y="62"/>
                  </a:lnTo>
                  <a:lnTo>
                    <a:pt x="797" y="57"/>
                  </a:lnTo>
                  <a:lnTo>
                    <a:pt x="792" y="53"/>
                  </a:lnTo>
                  <a:lnTo>
                    <a:pt x="787" y="49"/>
                  </a:lnTo>
                  <a:lnTo>
                    <a:pt x="782" y="45"/>
                  </a:lnTo>
                  <a:lnTo>
                    <a:pt x="777" y="43"/>
                  </a:lnTo>
                  <a:lnTo>
                    <a:pt x="770" y="42"/>
                  </a:lnTo>
                  <a:lnTo>
                    <a:pt x="763" y="39"/>
                  </a:lnTo>
                  <a:lnTo>
                    <a:pt x="755" y="39"/>
                  </a:lnTo>
                  <a:lnTo>
                    <a:pt x="748" y="38"/>
                  </a:lnTo>
                  <a:lnTo>
                    <a:pt x="739" y="38"/>
                  </a:lnTo>
                  <a:lnTo>
                    <a:pt x="730" y="38"/>
                  </a:lnTo>
                  <a:lnTo>
                    <a:pt x="722" y="39"/>
                  </a:lnTo>
                  <a:lnTo>
                    <a:pt x="713" y="39"/>
                  </a:lnTo>
                  <a:lnTo>
                    <a:pt x="707" y="40"/>
                  </a:lnTo>
                  <a:lnTo>
                    <a:pt x="701" y="43"/>
                  </a:lnTo>
                  <a:lnTo>
                    <a:pt x="694" y="44"/>
                  </a:lnTo>
                  <a:lnTo>
                    <a:pt x="689" y="48"/>
                  </a:lnTo>
                  <a:lnTo>
                    <a:pt x="686" y="51"/>
                  </a:lnTo>
                  <a:lnTo>
                    <a:pt x="678" y="59"/>
                  </a:lnTo>
                  <a:lnTo>
                    <a:pt x="673" y="66"/>
                  </a:lnTo>
                  <a:lnTo>
                    <a:pt x="669" y="76"/>
                  </a:lnTo>
                  <a:lnTo>
                    <a:pt x="668" y="85"/>
                  </a:lnTo>
                  <a:lnTo>
                    <a:pt x="669" y="92"/>
                  </a:lnTo>
                  <a:lnTo>
                    <a:pt x="670" y="100"/>
                  </a:lnTo>
                  <a:lnTo>
                    <a:pt x="674" y="107"/>
                  </a:lnTo>
                  <a:lnTo>
                    <a:pt x="681" y="113"/>
                  </a:lnTo>
                  <a:lnTo>
                    <a:pt x="684" y="116"/>
                  </a:lnTo>
                  <a:lnTo>
                    <a:pt x="688" y="119"/>
                  </a:lnTo>
                  <a:lnTo>
                    <a:pt x="694" y="121"/>
                  </a:lnTo>
                  <a:lnTo>
                    <a:pt x="702" y="124"/>
                  </a:lnTo>
                  <a:lnTo>
                    <a:pt x="710" y="128"/>
                  </a:lnTo>
                  <a:lnTo>
                    <a:pt x="718" y="130"/>
                  </a:lnTo>
                  <a:lnTo>
                    <a:pt x="730" y="133"/>
                  </a:lnTo>
                  <a:lnTo>
                    <a:pt x="741" y="136"/>
                  </a:lnTo>
                  <a:lnTo>
                    <a:pt x="753" y="138"/>
                  </a:lnTo>
                  <a:lnTo>
                    <a:pt x="764" y="141"/>
                  </a:lnTo>
                  <a:lnTo>
                    <a:pt x="774" y="145"/>
                  </a:lnTo>
                  <a:lnTo>
                    <a:pt x="783" y="147"/>
                  </a:lnTo>
                  <a:lnTo>
                    <a:pt x="792" y="150"/>
                  </a:lnTo>
                  <a:lnTo>
                    <a:pt x="798" y="153"/>
                  </a:lnTo>
                  <a:lnTo>
                    <a:pt x="804" y="154"/>
                  </a:lnTo>
                  <a:lnTo>
                    <a:pt x="809" y="156"/>
                  </a:lnTo>
                  <a:lnTo>
                    <a:pt x="816" y="159"/>
                  </a:lnTo>
                  <a:lnTo>
                    <a:pt x="822" y="163"/>
                  </a:lnTo>
                  <a:lnTo>
                    <a:pt x="827" y="167"/>
                  </a:lnTo>
                  <a:lnTo>
                    <a:pt x="833" y="171"/>
                  </a:lnTo>
                  <a:lnTo>
                    <a:pt x="837" y="175"/>
                  </a:lnTo>
                  <a:lnTo>
                    <a:pt x="842" y="179"/>
                  </a:lnTo>
                  <a:lnTo>
                    <a:pt x="846" y="184"/>
                  </a:lnTo>
                  <a:lnTo>
                    <a:pt x="849" y="188"/>
                  </a:lnTo>
                  <a:lnTo>
                    <a:pt x="851" y="193"/>
                  </a:lnTo>
                  <a:lnTo>
                    <a:pt x="855" y="198"/>
                  </a:lnTo>
                  <a:lnTo>
                    <a:pt x="857" y="203"/>
                  </a:lnTo>
                  <a:lnTo>
                    <a:pt x="859" y="209"/>
                  </a:lnTo>
                  <a:lnTo>
                    <a:pt x="860" y="215"/>
                  </a:lnTo>
                  <a:lnTo>
                    <a:pt x="861" y="220"/>
                  </a:lnTo>
                  <a:lnTo>
                    <a:pt x="862" y="227"/>
                  </a:lnTo>
                  <a:lnTo>
                    <a:pt x="862" y="233"/>
                  </a:lnTo>
                  <a:lnTo>
                    <a:pt x="862" y="240"/>
                  </a:lnTo>
                  <a:lnTo>
                    <a:pt x="861" y="246"/>
                  </a:lnTo>
                  <a:lnTo>
                    <a:pt x="860" y="253"/>
                  </a:lnTo>
                  <a:lnTo>
                    <a:pt x="859" y="258"/>
                  </a:lnTo>
                  <a:lnTo>
                    <a:pt x="857" y="265"/>
                  </a:lnTo>
                  <a:lnTo>
                    <a:pt x="855" y="270"/>
                  </a:lnTo>
                  <a:lnTo>
                    <a:pt x="851" y="276"/>
                  </a:lnTo>
                  <a:lnTo>
                    <a:pt x="849" y="282"/>
                  </a:lnTo>
                  <a:lnTo>
                    <a:pt x="845" y="287"/>
                  </a:lnTo>
                  <a:lnTo>
                    <a:pt x="840" y="292"/>
                  </a:lnTo>
                  <a:lnTo>
                    <a:pt x="836" y="296"/>
                  </a:lnTo>
                  <a:lnTo>
                    <a:pt x="831" y="301"/>
                  </a:lnTo>
                  <a:lnTo>
                    <a:pt x="825" y="305"/>
                  </a:lnTo>
                  <a:lnTo>
                    <a:pt x="819" y="309"/>
                  </a:lnTo>
                  <a:lnTo>
                    <a:pt x="813" y="313"/>
                  </a:lnTo>
                  <a:lnTo>
                    <a:pt x="807" y="316"/>
                  </a:lnTo>
                  <a:lnTo>
                    <a:pt x="801" y="318"/>
                  </a:lnTo>
                  <a:lnTo>
                    <a:pt x="793" y="322"/>
                  </a:lnTo>
                  <a:lnTo>
                    <a:pt x="787" y="323"/>
                  </a:lnTo>
                  <a:lnTo>
                    <a:pt x="779" y="326"/>
                  </a:lnTo>
                  <a:lnTo>
                    <a:pt x="771" y="327"/>
                  </a:lnTo>
                  <a:lnTo>
                    <a:pt x="764" y="327"/>
                  </a:lnTo>
                  <a:lnTo>
                    <a:pt x="756" y="329"/>
                  </a:lnTo>
                  <a:lnTo>
                    <a:pt x="748" y="329"/>
                  </a:lnTo>
                  <a:lnTo>
                    <a:pt x="737" y="329"/>
                  </a:lnTo>
                  <a:lnTo>
                    <a:pt x="729" y="327"/>
                  </a:lnTo>
                  <a:lnTo>
                    <a:pt x="718" y="327"/>
                  </a:lnTo>
                  <a:lnTo>
                    <a:pt x="710" y="326"/>
                  </a:lnTo>
                  <a:lnTo>
                    <a:pt x="701" y="323"/>
                  </a:lnTo>
                  <a:lnTo>
                    <a:pt x="693" y="322"/>
                  </a:lnTo>
                  <a:lnTo>
                    <a:pt x="686" y="318"/>
                  </a:lnTo>
                  <a:lnTo>
                    <a:pt x="678" y="316"/>
                  </a:lnTo>
                  <a:lnTo>
                    <a:pt x="672" y="313"/>
                  </a:lnTo>
                  <a:lnTo>
                    <a:pt x="664" y="309"/>
                  </a:lnTo>
                  <a:lnTo>
                    <a:pt x="659" y="305"/>
                  </a:lnTo>
                  <a:lnTo>
                    <a:pt x="653" y="300"/>
                  </a:lnTo>
                  <a:lnTo>
                    <a:pt x="648" y="296"/>
                  </a:lnTo>
                  <a:lnTo>
                    <a:pt x="643" y="291"/>
                  </a:lnTo>
                  <a:lnTo>
                    <a:pt x="638" y="284"/>
                  </a:lnTo>
                  <a:lnTo>
                    <a:pt x="634" y="279"/>
                  </a:lnTo>
                  <a:lnTo>
                    <a:pt x="630" y="273"/>
                  </a:lnTo>
                  <a:lnTo>
                    <a:pt x="628" y="265"/>
                  </a:lnTo>
                  <a:lnTo>
                    <a:pt x="624" y="258"/>
                  </a:lnTo>
                  <a:lnTo>
                    <a:pt x="622" y="252"/>
                  </a:lnTo>
                  <a:lnTo>
                    <a:pt x="620" y="244"/>
                  </a:lnTo>
                  <a:lnTo>
                    <a:pt x="619" y="237"/>
                  </a:lnTo>
                  <a:lnTo>
                    <a:pt x="617" y="230"/>
                  </a:lnTo>
                  <a:lnTo>
                    <a:pt x="617" y="222"/>
                  </a:lnTo>
                  <a:close/>
                  <a:moveTo>
                    <a:pt x="904" y="169"/>
                  </a:moveTo>
                  <a:lnTo>
                    <a:pt x="905" y="150"/>
                  </a:lnTo>
                  <a:lnTo>
                    <a:pt x="907" y="132"/>
                  </a:lnTo>
                  <a:lnTo>
                    <a:pt x="910" y="115"/>
                  </a:lnTo>
                  <a:lnTo>
                    <a:pt x="915" y="99"/>
                  </a:lnTo>
                  <a:lnTo>
                    <a:pt x="921" y="83"/>
                  </a:lnTo>
                  <a:lnTo>
                    <a:pt x="928" y="70"/>
                  </a:lnTo>
                  <a:lnTo>
                    <a:pt x="937" y="57"/>
                  </a:lnTo>
                  <a:lnTo>
                    <a:pt x="946" y="45"/>
                  </a:lnTo>
                  <a:lnTo>
                    <a:pt x="957" y="35"/>
                  </a:lnTo>
                  <a:lnTo>
                    <a:pt x="968" y="25"/>
                  </a:lnTo>
                  <a:lnTo>
                    <a:pt x="980" y="17"/>
                  </a:lnTo>
                  <a:lnTo>
                    <a:pt x="994" y="10"/>
                  </a:lnTo>
                  <a:lnTo>
                    <a:pt x="1006" y="6"/>
                  </a:lnTo>
                  <a:lnTo>
                    <a:pt x="1022" y="2"/>
                  </a:lnTo>
                  <a:lnTo>
                    <a:pt x="1037" y="1"/>
                  </a:lnTo>
                  <a:lnTo>
                    <a:pt x="1052" y="0"/>
                  </a:lnTo>
                  <a:lnTo>
                    <a:pt x="1062" y="0"/>
                  </a:lnTo>
                  <a:lnTo>
                    <a:pt x="1073" y="1"/>
                  </a:lnTo>
                  <a:lnTo>
                    <a:pt x="1083" y="2"/>
                  </a:lnTo>
                  <a:lnTo>
                    <a:pt x="1092" y="5"/>
                  </a:lnTo>
                  <a:lnTo>
                    <a:pt x="1102" y="9"/>
                  </a:lnTo>
                  <a:lnTo>
                    <a:pt x="1111" y="12"/>
                  </a:lnTo>
                  <a:lnTo>
                    <a:pt x="1120" y="15"/>
                  </a:lnTo>
                  <a:lnTo>
                    <a:pt x="1129" y="21"/>
                  </a:lnTo>
                  <a:lnTo>
                    <a:pt x="1138" y="26"/>
                  </a:lnTo>
                  <a:lnTo>
                    <a:pt x="1145" y="32"/>
                  </a:lnTo>
                  <a:lnTo>
                    <a:pt x="1153" y="39"/>
                  </a:lnTo>
                  <a:lnTo>
                    <a:pt x="1159" y="45"/>
                  </a:lnTo>
                  <a:lnTo>
                    <a:pt x="1165" y="53"/>
                  </a:lnTo>
                  <a:lnTo>
                    <a:pt x="1171" y="61"/>
                  </a:lnTo>
                  <a:lnTo>
                    <a:pt x="1176" y="70"/>
                  </a:lnTo>
                  <a:lnTo>
                    <a:pt x="1181" y="79"/>
                  </a:lnTo>
                  <a:lnTo>
                    <a:pt x="1184" y="90"/>
                  </a:lnTo>
                  <a:lnTo>
                    <a:pt x="1188" y="99"/>
                  </a:lnTo>
                  <a:lnTo>
                    <a:pt x="1192" y="109"/>
                  </a:lnTo>
                  <a:lnTo>
                    <a:pt x="1195" y="120"/>
                  </a:lnTo>
                  <a:lnTo>
                    <a:pt x="1196" y="130"/>
                  </a:lnTo>
                  <a:lnTo>
                    <a:pt x="1197" y="142"/>
                  </a:lnTo>
                  <a:lnTo>
                    <a:pt x="1198" y="154"/>
                  </a:lnTo>
                  <a:lnTo>
                    <a:pt x="1198" y="166"/>
                  </a:lnTo>
                  <a:lnTo>
                    <a:pt x="1198" y="177"/>
                  </a:lnTo>
                  <a:lnTo>
                    <a:pt x="1197" y="189"/>
                  </a:lnTo>
                  <a:lnTo>
                    <a:pt x="1196" y="199"/>
                  </a:lnTo>
                  <a:lnTo>
                    <a:pt x="1195" y="210"/>
                  </a:lnTo>
                  <a:lnTo>
                    <a:pt x="1192" y="222"/>
                  </a:lnTo>
                  <a:lnTo>
                    <a:pt x="1188" y="232"/>
                  </a:lnTo>
                  <a:lnTo>
                    <a:pt x="1184" y="241"/>
                  </a:lnTo>
                  <a:lnTo>
                    <a:pt x="1181" y="252"/>
                  </a:lnTo>
                  <a:lnTo>
                    <a:pt x="1176" y="261"/>
                  </a:lnTo>
                  <a:lnTo>
                    <a:pt x="1171" y="269"/>
                  </a:lnTo>
                  <a:lnTo>
                    <a:pt x="1164" y="278"/>
                  </a:lnTo>
                  <a:lnTo>
                    <a:pt x="1158" y="284"/>
                  </a:lnTo>
                  <a:lnTo>
                    <a:pt x="1150" y="292"/>
                  </a:lnTo>
                  <a:lnTo>
                    <a:pt x="1143" y="299"/>
                  </a:lnTo>
                  <a:lnTo>
                    <a:pt x="1135" y="304"/>
                  </a:lnTo>
                  <a:lnTo>
                    <a:pt x="1126" y="309"/>
                  </a:lnTo>
                  <a:lnTo>
                    <a:pt x="1118" y="314"/>
                  </a:lnTo>
                  <a:lnTo>
                    <a:pt x="1109" y="318"/>
                  </a:lnTo>
                  <a:lnTo>
                    <a:pt x="1100" y="321"/>
                  </a:lnTo>
                  <a:lnTo>
                    <a:pt x="1091" y="323"/>
                  </a:lnTo>
                  <a:lnTo>
                    <a:pt x="1081" y="326"/>
                  </a:lnTo>
                  <a:lnTo>
                    <a:pt x="1072" y="327"/>
                  </a:lnTo>
                  <a:lnTo>
                    <a:pt x="1062" y="329"/>
                  </a:lnTo>
                  <a:lnTo>
                    <a:pt x="1052" y="329"/>
                  </a:lnTo>
                  <a:lnTo>
                    <a:pt x="1042" y="329"/>
                  </a:lnTo>
                  <a:lnTo>
                    <a:pt x="1030" y="327"/>
                  </a:lnTo>
                  <a:lnTo>
                    <a:pt x="1020" y="326"/>
                  </a:lnTo>
                  <a:lnTo>
                    <a:pt x="1011" y="323"/>
                  </a:lnTo>
                  <a:lnTo>
                    <a:pt x="1001" y="321"/>
                  </a:lnTo>
                  <a:lnTo>
                    <a:pt x="992" y="317"/>
                  </a:lnTo>
                  <a:lnTo>
                    <a:pt x="984" y="312"/>
                  </a:lnTo>
                  <a:lnTo>
                    <a:pt x="975" y="306"/>
                  </a:lnTo>
                  <a:lnTo>
                    <a:pt x="966" y="301"/>
                  </a:lnTo>
                  <a:lnTo>
                    <a:pt x="958" y="296"/>
                  </a:lnTo>
                  <a:lnTo>
                    <a:pt x="951" y="290"/>
                  </a:lnTo>
                  <a:lnTo>
                    <a:pt x="945" y="282"/>
                  </a:lnTo>
                  <a:lnTo>
                    <a:pt x="938" y="274"/>
                  </a:lnTo>
                  <a:lnTo>
                    <a:pt x="932" y="266"/>
                  </a:lnTo>
                  <a:lnTo>
                    <a:pt x="927" y="257"/>
                  </a:lnTo>
                  <a:lnTo>
                    <a:pt x="922" y="248"/>
                  </a:lnTo>
                  <a:lnTo>
                    <a:pt x="918" y="239"/>
                  </a:lnTo>
                  <a:lnTo>
                    <a:pt x="914" y="230"/>
                  </a:lnTo>
                  <a:lnTo>
                    <a:pt x="912" y="219"/>
                  </a:lnTo>
                  <a:lnTo>
                    <a:pt x="909" y="210"/>
                  </a:lnTo>
                  <a:lnTo>
                    <a:pt x="907" y="199"/>
                  </a:lnTo>
                  <a:lnTo>
                    <a:pt x="905" y="190"/>
                  </a:lnTo>
                  <a:lnTo>
                    <a:pt x="904" y="180"/>
                  </a:lnTo>
                  <a:lnTo>
                    <a:pt x="904" y="169"/>
                  </a:lnTo>
                  <a:close/>
                  <a:moveTo>
                    <a:pt x="947" y="169"/>
                  </a:moveTo>
                  <a:lnTo>
                    <a:pt x="947" y="184"/>
                  </a:lnTo>
                  <a:lnTo>
                    <a:pt x="950" y="197"/>
                  </a:lnTo>
                  <a:lnTo>
                    <a:pt x="951" y="209"/>
                  </a:lnTo>
                  <a:lnTo>
                    <a:pt x="955" y="220"/>
                  </a:lnTo>
                  <a:lnTo>
                    <a:pt x="958" y="231"/>
                  </a:lnTo>
                  <a:lnTo>
                    <a:pt x="965" y="241"/>
                  </a:lnTo>
                  <a:lnTo>
                    <a:pt x="970" y="250"/>
                  </a:lnTo>
                  <a:lnTo>
                    <a:pt x="977" y="260"/>
                  </a:lnTo>
                  <a:lnTo>
                    <a:pt x="985" y="267"/>
                  </a:lnTo>
                  <a:lnTo>
                    <a:pt x="992" y="274"/>
                  </a:lnTo>
                  <a:lnTo>
                    <a:pt x="1001" y="280"/>
                  </a:lnTo>
                  <a:lnTo>
                    <a:pt x="1010" y="284"/>
                  </a:lnTo>
                  <a:lnTo>
                    <a:pt x="1020" y="288"/>
                  </a:lnTo>
                  <a:lnTo>
                    <a:pt x="1030" y="291"/>
                  </a:lnTo>
                  <a:lnTo>
                    <a:pt x="1040" y="293"/>
                  </a:lnTo>
                  <a:lnTo>
                    <a:pt x="1052" y="293"/>
                  </a:lnTo>
                  <a:lnTo>
                    <a:pt x="1063" y="293"/>
                  </a:lnTo>
                  <a:lnTo>
                    <a:pt x="1073" y="291"/>
                  </a:lnTo>
                  <a:lnTo>
                    <a:pt x="1083" y="288"/>
                  </a:lnTo>
                  <a:lnTo>
                    <a:pt x="1094" y="284"/>
                  </a:lnTo>
                  <a:lnTo>
                    <a:pt x="1102" y="280"/>
                  </a:lnTo>
                  <a:lnTo>
                    <a:pt x="1111" y="274"/>
                  </a:lnTo>
                  <a:lnTo>
                    <a:pt x="1120" y="267"/>
                  </a:lnTo>
                  <a:lnTo>
                    <a:pt x="1128" y="260"/>
                  </a:lnTo>
                  <a:lnTo>
                    <a:pt x="1134" y="250"/>
                  </a:lnTo>
                  <a:lnTo>
                    <a:pt x="1140" y="241"/>
                  </a:lnTo>
                  <a:lnTo>
                    <a:pt x="1145" y="231"/>
                  </a:lnTo>
                  <a:lnTo>
                    <a:pt x="1150" y="219"/>
                  </a:lnTo>
                  <a:lnTo>
                    <a:pt x="1153" y="207"/>
                  </a:lnTo>
                  <a:lnTo>
                    <a:pt x="1155" y="194"/>
                  </a:lnTo>
                  <a:lnTo>
                    <a:pt x="1158" y="180"/>
                  </a:lnTo>
                  <a:lnTo>
                    <a:pt x="1158" y="164"/>
                  </a:lnTo>
                  <a:lnTo>
                    <a:pt x="1158" y="155"/>
                  </a:lnTo>
                  <a:lnTo>
                    <a:pt x="1157" y="146"/>
                  </a:lnTo>
                  <a:lnTo>
                    <a:pt x="1155" y="137"/>
                  </a:lnTo>
                  <a:lnTo>
                    <a:pt x="1154" y="128"/>
                  </a:lnTo>
                  <a:lnTo>
                    <a:pt x="1153" y="120"/>
                  </a:lnTo>
                  <a:lnTo>
                    <a:pt x="1150" y="112"/>
                  </a:lnTo>
                  <a:lnTo>
                    <a:pt x="1147" y="104"/>
                  </a:lnTo>
                  <a:lnTo>
                    <a:pt x="1144" y="96"/>
                  </a:lnTo>
                  <a:lnTo>
                    <a:pt x="1142" y="90"/>
                  </a:lnTo>
                  <a:lnTo>
                    <a:pt x="1138" y="83"/>
                  </a:lnTo>
                  <a:lnTo>
                    <a:pt x="1134" y="77"/>
                  </a:lnTo>
                  <a:lnTo>
                    <a:pt x="1129" y="72"/>
                  </a:lnTo>
                  <a:lnTo>
                    <a:pt x="1124" y="66"/>
                  </a:lnTo>
                  <a:lnTo>
                    <a:pt x="1119" y="61"/>
                  </a:lnTo>
                  <a:lnTo>
                    <a:pt x="1114" y="56"/>
                  </a:lnTo>
                  <a:lnTo>
                    <a:pt x="1107" y="52"/>
                  </a:lnTo>
                  <a:lnTo>
                    <a:pt x="1101" y="48"/>
                  </a:lnTo>
                  <a:lnTo>
                    <a:pt x="1095" y="45"/>
                  </a:lnTo>
                  <a:lnTo>
                    <a:pt x="1088" y="43"/>
                  </a:lnTo>
                  <a:lnTo>
                    <a:pt x="1081" y="40"/>
                  </a:lnTo>
                  <a:lnTo>
                    <a:pt x="1075" y="39"/>
                  </a:lnTo>
                  <a:lnTo>
                    <a:pt x="1067" y="38"/>
                  </a:lnTo>
                  <a:lnTo>
                    <a:pt x="1059" y="36"/>
                  </a:lnTo>
                  <a:lnTo>
                    <a:pt x="1052" y="36"/>
                  </a:lnTo>
                  <a:lnTo>
                    <a:pt x="1042" y="36"/>
                  </a:lnTo>
                  <a:lnTo>
                    <a:pt x="1032" y="38"/>
                  </a:lnTo>
                  <a:lnTo>
                    <a:pt x="1022" y="40"/>
                  </a:lnTo>
                  <a:lnTo>
                    <a:pt x="1013" y="44"/>
                  </a:lnTo>
                  <a:lnTo>
                    <a:pt x="1003" y="48"/>
                  </a:lnTo>
                  <a:lnTo>
                    <a:pt x="994" y="53"/>
                  </a:lnTo>
                  <a:lnTo>
                    <a:pt x="986" y="60"/>
                  </a:lnTo>
                  <a:lnTo>
                    <a:pt x="977" y="66"/>
                  </a:lnTo>
                  <a:lnTo>
                    <a:pt x="970" y="74"/>
                  </a:lnTo>
                  <a:lnTo>
                    <a:pt x="965" y="85"/>
                  </a:lnTo>
                  <a:lnTo>
                    <a:pt x="958" y="95"/>
                  </a:lnTo>
                  <a:lnTo>
                    <a:pt x="955" y="108"/>
                  </a:lnTo>
                  <a:lnTo>
                    <a:pt x="951" y="121"/>
                  </a:lnTo>
                  <a:lnTo>
                    <a:pt x="950" y="136"/>
                  </a:lnTo>
                  <a:lnTo>
                    <a:pt x="947" y="153"/>
                  </a:lnTo>
                  <a:lnTo>
                    <a:pt x="947" y="169"/>
                  </a:lnTo>
                  <a:close/>
                  <a:moveTo>
                    <a:pt x="1251" y="323"/>
                  </a:moveTo>
                  <a:lnTo>
                    <a:pt x="1251" y="5"/>
                  </a:lnTo>
                  <a:lnTo>
                    <a:pt x="1388" y="5"/>
                  </a:lnTo>
                  <a:lnTo>
                    <a:pt x="1398" y="5"/>
                  </a:lnTo>
                  <a:lnTo>
                    <a:pt x="1408" y="6"/>
                  </a:lnTo>
                  <a:lnTo>
                    <a:pt x="1417" y="6"/>
                  </a:lnTo>
                  <a:lnTo>
                    <a:pt x="1424" y="8"/>
                  </a:lnTo>
                  <a:lnTo>
                    <a:pt x="1432" y="9"/>
                  </a:lnTo>
                  <a:lnTo>
                    <a:pt x="1440" y="10"/>
                  </a:lnTo>
                  <a:lnTo>
                    <a:pt x="1446" y="13"/>
                  </a:lnTo>
                  <a:lnTo>
                    <a:pt x="1451" y="14"/>
                  </a:lnTo>
                  <a:lnTo>
                    <a:pt x="1461" y="19"/>
                  </a:lnTo>
                  <a:lnTo>
                    <a:pt x="1470" y="26"/>
                  </a:lnTo>
                  <a:lnTo>
                    <a:pt x="1477" y="35"/>
                  </a:lnTo>
                  <a:lnTo>
                    <a:pt x="1485" y="45"/>
                  </a:lnTo>
                  <a:lnTo>
                    <a:pt x="1488" y="51"/>
                  </a:lnTo>
                  <a:lnTo>
                    <a:pt x="1491" y="56"/>
                  </a:lnTo>
                  <a:lnTo>
                    <a:pt x="1493" y="61"/>
                  </a:lnTo>
                  <a:lnTo>
                    <a:pt x="1495" y="68"/>
                  </a:lnTo>
                  <a:lnTo>
                    <a:pt x="1496" y="74"/>
                  </a:lnTo>
                  <a:lnTo>
                    <a:pt x="1496" y="79"/>
                  </a:lnTo>
                  <a:lnTo>
                    <a:pt x="1498" y="86"/>
                  </a:lnTo>
                  <a:lnTo>
                    <a:pt x="1498" y="92"/>
                  </a:lnTo>
                  <a:lnTo>
                    <a:pt x="1498" y="100"/>
                  </a:lnTo>
                  <a:lnTo>
                    <a:pt x="1496" y="108"/>
                  </a:lnTo>
                  <a:lnTo>
                    <a:pt x="1495" y="116"/>
                  </a:lnTo>
                  <a:lnTo>
                    <a:pt x="1493" y="124"/>
                  </a:lnTo>
                  <a:lnTo>
                    <a:pt x="1489" y="130"/>
                  </a:lnTo>
                  <a:lnTo>
                    <a:pt x="1485" y="137"/>
                  </a:lnTo>
                  <a:lnTo>
                    <a:pt x="1481" y="143"/>
                  </a:lnTo>
                  <a:lnTo>
                    <a:pt x="1476" y="149"/>
                  </a:lnTo>
                  <a:lnTo>
                    <a:pt x="1471" y="154"/>
                  </a:lnTo>
                  <a:lnTo>
                    <a:pt x="1465" y="159"/>
                  </a:lnTo>
                  <a:lnTo>
                    <a:pt x="1457" y="164"/>
                  </a:lnTo>
                  <a:lnTo>
                    <a:pt x="1450" y="168"/>
                  </a:lnTo>
                  <a:lnTo>
                    <a:pt x="1441" y="172"/>
                  </a:lnTo>
                  <a:lnTo>
                    <a:pt x="1432" y="175"/>
                  </a:lnTo>
                  <a:lnTo>
                    <a:pt x="1422" y="177"/>
                  </a:lnTo>
                  <a:lnTo>
                    <a:pt x="1410" y="179"/>
                  </a:lnTo>
                  <a:lnTo>
                    <a:pt x="1418" y="183"/>
                  </a:lnTo>
                  <a:lnTo>
                    <a:pt x="1426" y="186"/>
                  </a:lnTo>
                  <a:lnTo>
                    <a:pt x="1431" y="190"/>
                  </a:lnTo>
                  <a:lnTo>
                    <a:pt x="1436" y="194"/>
                  </a:lnTo>
                  <a:lnTo>
                    <a:pt x="1440" y="198"/>
                  </a:lnTo>
                  <a:lnTo>
                    <a:pt x="1445" y="203"/>
                  </a:lnTo>
                  <a:lnTo>
                    <a:pt x="1448" y="209"/>
                  </a:lnTo>
                  <a:lnTo>
                    <a:pt x="1453" y="214"/>
                  </a:lnTo>
                  <a:lnTo>
                    <a:pt x="1457" y="219"/>
                  </a:lnTo>
                  <a:lnTo>
                    <a:pt x="1461" y="226"/>
                  </a:lnTo>
                  <a:lnTo>
                    <a:pt x="1466" y="231"/>
                  </a:lnTo>
                  <a:lnTo>
                    <a:pt x="1470" y="237"/>
                  </a:lnTo>
                  <a:lnTo>
                    <a:pt x="1523" y="323"/>
                  </a:lnTo>
                  <a:lnTo>
                    <a:pt x="1472" y="323"/>
                  </a:lnTo>
                  <a:lnTo>
                    <a:pt x="1432" y="258"/>
                  </a:lnTo>
                  <a:lnTo>
                    <a:pt x="1427" y="252"/>
                  </a:lnTo>
                  <a:lnTo>
                    <a:pt x="1423" y="244"/>
                  </a:lnTo>
                  <a:lnTo>
                    <a:pt x="1419" y="239"/>
                  </a:lnTo>
                  <a:lnTo>
                    <a:pt x="1416" y="232"/>
                  </a:lnTo>
                  <a:lnTo>
                    <a:pt x="1412" y="227"/>
                  </a:lnTo>
                  <a:lnTo>
                    <a:pt x="1408" y="223"/>
                  </a:lnTo>
                  <a:lnTo>
                    <a:pt x="1404" y="218"/>
                  </a:lnTo>
                  <a:lnTo>
                    <a:pt x="1402" y="214"/>
                  </a:lnTo>
                  <a:lnTo>
                    <a:pt x="1397" y="207"/>
                  </a:lnTo>
                  <a:lnTo>
                    <a:pt x="1392" y="201"/>
                  </a:lnTo>
                  <a:lnTo>
                    <a:pt x="1386" y="196"/>
                  </a:lnTo>
                  <a:lnTo>
                    <a:pt x="1381" y="192"/>
                  </a:lnTo>
                  <a:lnTo>
                    <a:pt x="1376" y="189"/>
                  </a:lnTo>
                  <a:lnTo>
                    <a:pt x="1373" y="186"/>
                  </a:lnTo>
                  <a:lnTo>
                    <a:pt x="1368" y="185"/>
                  </a:lnTo>
                  <a:lnTo>
                    <a:pt x="1362" y="184"/>
                  </a:lnTo>
                  <a:lnTo>
                    <a:pt x="1359" y="183"/>
                  </a:lnTo>
                  <a:lnTo>
                    <a:pt x="1354" y="183"/>
                  </a:lnTo>
                  <a:lnTo>
                    <a:pt x="1347" y="183"/>
                  </a:lnTo>
                  <a:lnTo>
                    <a:pt x="1340" y="183"/>
                  </a:lnTo>
                  <a:lnTo>
                    <a:pt x="1293" y="183"/>
                  </a:lnTo>
                  <a:lnTo>
                    <a:pt x="1293" y="323"/>
                  </a:lnTo>
                  <a:lnTo>
                    <a:pt x="1251" y="323"/>
                  </a:lnTo>
                  <a:close/>
                  <a:moveTo>
                    <a:pt x="1293" y="146"/>
                  </a:moveTo>
                  <a:lnTo>
                    <a:pt x="1380" y="146"/>
                  </a:lnTo>
                  <a:lnTo>
                    <a:pt x="1386" y="146"/>
                  </a:lnTo>
                  <a:lnTo>
                    <a:pt x="1394" y="146"/>
                  </a:lnTo>
                  <a:lnTo>
                    <a:pt x="1400" y="145"/>
                  </a:lnTo>
                  <a:lnTo>
                    <a:pt x="1405" y="145"/>
                  </a:lnTo>
                  <a:lnTo>
                    <a:pt x="1410" y="143"/>
                  </a:lnTo>
                  <a:lnTo>
                    <a:pt x="1416" y="142"/>
                  </a:lnTo>
                  <a:lnTo>
                    <a:pt x="1421" y="141"/>
                  </a:lnTo>
                  <a:lnTo>
                    <a:pt x="1424" y="139"/>
                  </a:lnTo>
                  <a:lnTo>
                    <a:pt x="1432" y="137"/>
                  </a:lnTo>
                  <a:lnTo>
                    <a:pt x="1438" y="133"/>
                  </a:lnTo>
                  <a:lnTo>
                    <a:pt x="1443" y="128"/>
                  </a:lnTo>
                  <a:lnTo>
                    <a:pt x="1448" y="121"/>
                  </a:lnTo>
                  <a:lnTo>
                    <a:pt x="1452" y="115"/>
                  </a:lnTo>
                  <a:lnTo>
                    <a:pt x="1455" y="107"/>
                  </a:lnTo>
                  <a:lnTo>
                    <a:pt x="1456" y="100"/>
                  </a:lnTo>
                  <a:lnTo>
                    <a:pt x="1456" y="92"/>
                  </a:lnTo>
                  <a:lnTo>
                    <a:pt x="1455" y="82"/>
                  </a:lnTo>
                  <a:lnTo>
                    <a:pt x="1452" y="72"/>
                  </a:lnTo>
                  <a:lnTo>
                    <a:pt x="1447" y="62"/>
                  </a:lnTo>
                  <a:lnTo>
                    <a:pt x="1441" y="55"/>
                  </a:lnTo>
                  <a:lnTo>
                    <a:pt x="1436" y="52"/>
                  </a:lnTo>
                  <a:lnTo>
                    <a:pt x="1431" y="48"/>
                  </a:lnTo>
                  <a:lnTo>
                    <a:pt x="1426" y="47"/>
                  </a:lnTo>
                  <a:lnTo>
                    <a:pt x="1419" y="44"/>
                  </a:lnTo>
                  <a:lnTo>
                    <a:pt x="1413" y="43"/>
                  </a:lnTo>
                  <a:lnTo>
                    <a:pt x="1407" y="43"/>
                  </a:lnTo>
                  <a:lnTo>
                    <a:pt x="1399" y="42"/>
                  </a:lnTo>
                  <a:lnTo>
                    <a:pt x="1390" y="42"/>
                  </a:lnTo>
                  <a:lnTo>
                    <a:pt x="1293" y="42"/>
                  </a:lnTo>
                  <a:lnTo>
                    <a:pt x="1293" y="146"/>
                  </a:lnTo>
                  <a:close/>
                  <a:moveTo>
                    <a:pt x="1561" y="323"/>
                  </a:moveTo>
                  <a:lnTo>
                    <a:pt x="1561" y="5"/>
                  </a:lnTo>
                  <a:lnTo>
                    <a:pt x="1678" y="5"/>
                  </a:lnTo>
                  <a:lnTo>
                    <a:pt x="1686" y="5"/>
                  </a:lnTo>
                  <a:lnTo>
                    <a:pt x="1692" y="5"/>
                  </a:lnTo>
                  <a:lnTo>
                    <a:pt x="1700" y="5"/>
                  </a:lnTo>
                  <a:lnTo>
                    <a:pt x="1706" y="6"/>
                  </a:lnTo>
                  <a:lnTo>
                    <a:pt x="1711" y="6"/>
                  </a:lnTo>
                  <a:lnTo>
                    <a:pt x="1716" y="8"/>
                  </a:lnTo>
                  <a:lnTo>
                    <a:pt x="1721" y="8"/>
                  </a:lnTo>
                  <a:lnTo>
                    <a:pt x="1725" y="9"/>
                  </a:lnTo>
                  <a:lnTo>
                    <a:pt x="1730" y="10"/>
                  </a:lnTo>
                  <a:lnTo>
                    <a:pt x="1736" y="12"/>
                  </a:lnTo>
                  <a:lnTo>
                    <a:pt x="1741" y="13"/>
                  </a:lnTo>
                  <a:lnTo>
                    <a:pt x="1746" y="14"/>
                  </a:lnTo>
                  <a:lnTo>
                    <a:pt x="1750" y="17"/>
                  </a:lnTo>
                  <a:lnTo>
                    <a:pt x="1755" y="18"/>
                  </a:lnTo>
                  <a:lnTo>
                    <a:pt x="1759" y="21"/>
                  </a:lnTo>
                  <a:lnTo>
                    <a:pt x="1763" y="23"/>
                  </a:lnTo>
                  <a:lnTo>
                    <a:pt x="1770" y="30"/>
                  </a:lnTo>
                  <a:lnTo>
                    <a:pt x="1777" y="36"/>
                  </a:lnTo>
                  <a:lnTo>
                    <a:pt x="1782" y="45"/>
                  </a:lnTo>
                  <a:lnTo>
                    <a:pt x="1787" y="55"/>
                  </a:lnTo>
                  <a:lnTo>
                    <a:pt x="1789" y="60"/>
                  </a:lnTo>
                  <a:lnTo>
                    <a:pt x="1791" y="65"/>
                  </a:lnTo>
                  <a:lnTo>
                    <a:pt x="1793" y="70"/>
                  </a:lnTo>
                  <a:lnTo>
                    <a:pt x="1794" y="76"/>
                  </a:lnTo>
                  <a:lnTo>
                    <a:pt x="1796" y="81"/>
                  </a:lnTo>
                  <a:lnTo>
                    <a:pt x="1796" y="86"/>
                  </a:lnTo>
                  <a:lnTo>
                    <a:pt x="1797" y="92"/>
                  </a:lnTo>
                  <a:lnTo>
                    <a:pt x="1797" y="98"/>
                  </a:lnTo>
                  <a:lnTo>
                    <a:pt x="1797" y="107"/>
                  </a:lnTo>
                  <a:lnTo>
                    <a:pt x="1796" y="117"/>
                  </a:lnTo>
                  <a:lnTo>
                    <a:pt x="1793" y="126"/>
                  </a:lnTo>
                  <a:lnTo>
                    <a:pt x="1791" y="134"/>
                  </a:lnTo>
                  <a:lnTo>
                    <a:pt x="1787" y="143"/>
                  </a:lnTo>
                  <a:lnTo>
                    <a:pt x="1783" y="151"/>
                  </a:lnTo>
                  <a:lnTo>
                    <a:pt x="1778" y="159"/>
                  </a:lnTo>
                  <a:lnTo>
                    <a:pt x="1772" y="167"/>
                  </a:lnTo>
                  <a:lnTo>
                    <a:pt x="1765" y="173"/>
                  </a:lnTo>
                  <a:lnTo>
                    <a:pt x="1756" y="179"/>
                  </a:lnTo>
                  <a:lnTo>
                    <a:pt x="1748" y="184"/>
                  </a:lnTo>
                  <a:lnTo>
                    <a:pt x="1736" y="188"/>
                  </a:lnTo>
                  <a:lnTo>
                    <a:pt x="1725" y="190"/>
                  </a:lnTo>
                  <a:lnTo>
                    <a:pt x="1712" y="193"/>
                  </a:lnTo>
                  <a:lnTo>
                    <a:pt x="1697" y="194"/>
                  </a:lnTo>
                  <a:lnTo>
                    <a:pt x="1682" y="194"/>
                  </a:lnTo>
                  <a:lnTo>
                    <a:pt x="1602" y="194"/>
                  </a:lnTo>
                  <a:lnTo>
                    <a:pt x="1602" y="323"/>
                  </a:lnTo>
                  <a:lnTo>
                    <a:pt x="1561" y="323"/>
                  </a:lnTo>
                  <a:close/>
                  <a:moveTo>
                    <a:pt x="1602" y="158"/>
                  </a:moveTo>
                  <a:lnTo>
                    <a:pt x="1682" y="158"/>
                  </a:lnTo>
                  <a:lnTo>
                    <a:pt x="1692" y="158"/>
                  </a:lnTo>
                  <a:lnTo>
                    <a:pt x="1700" y="156"/>
                  </a:lnTo>
                  <a:lnTo>
                    <a:pt x="1709" y="155"/>
                  </a:lnTo>
                  <a:lnTo>
                    <a:pt x="1716" y="154"/>
                  </a:lnTo>
                  <a:lnTo>
                    <a:pt x="1722" y="151"/>
                  </a:lnTo>
                  <a:lnTo>
                    <a:pt x="1727" y="149"/>
                  </a:lnTo>
                  <a:lnTo>
                    <a:pt x="1733" y="146"/>
                  </a:lnTo>
                  <a:lnTo>
                    <a:pt x="1738" y="142"/>
                  </a:lnTo>
                  <a:lnTo>
                    <a:pt x="1741" y="138"/>
                  </a:lnTo>
                  <a:lnTo>
                    <a:pt x="1745" y="133"/>
                  </a:lnTo>
                  <a:lnTo>
                    <a:pt x="1748" y="129"/>
                  </a:lnTo>
                  <a:lnTo>
                    <a:pt x="1750" y="124"/>
                  </a:lnTo>
                  <a:lnTo>
                    <a:pt x="1753" y="117"/>
                  </a:lnTo>
                  <a:lnTo>
                    <a:pt x="1754" y="112"/>
                  </a:lnTo>
                  <a:lnTo>
                    <a:pt x="1755" y="106"/>
                  </a:lnTo>
                  <a:lnTo>
                    <a:pt x="1755" y="99"/>
                  </a:lnTo>
                  <a:lnTo>
                    <a:pt x="1754" y="90"/>
                  </a:lnTo>
                  <a:lnTo>
                    <a:pt x="1753" y="81"/>
                  </a:lnTo>
                  <a:lnTo>
                    <a:pt x="1749" y="73"/>
                  </a:lnTo>
                  <a:lnTo>
                    <a:pt x="1745" y="65"/>
                  </a:lnTo>
                  <a:lnTo>
                    <a:pt x="1739" y="59"/>
                  </a:lnTo>
                  <a:lnTo>
                    <a:pt x="1733" y="53"/>
                  </a:lnTo>
                  <a:lnTo>
                    <a:pt x="1726" y="48"/>
                  </a:lnTo>
                  <a:lnTo>
                    <a:pt x="1719" y="45"/>
                  </a:lnTo>
                  <a:lnTo>
                    <a:pt x="1712" y="44"/>
                  </a:lnTo>
                  <a:lnTo>
                    <a:pt x="1705" y="44"/>
                  </a:lnTo>
                  <a:lnTo>
                    <a:pt x="1695" y="43"/>
                  </a:lnTo>
                  <a:lnTo>
                    <a:pt x="1682" y="43"/>
                  </a:lnTo>
                  <a:lnTo>
                    <a:pt x="1602" y="43"/>
                  </a:lnTo>
                  <a:lnTo>
                    <a:pt x="1602" y="158"/>
                  </a:lnTo>
                  <a:close/>
                  <a:moveTo>
                    <a:pt x="1927" y="323"/>
                  </a:moveTo>
                  <a:lnTo>
                    <a:pt x="1927" y="43"/>
                  </a:lnTo>
                  <a:lnTo>
                    <a:pt x="1825" y="43"/>
                  </a:lnTo>
                  <a:lnTo>
                    <a:pt x="1825" y="5"/>
                  </a:lnTo>
                  <a:lnTo>
                    <a:pt x="2068" y="5"/>
                  </a:lnTo>
                  <a:lnTo>
                    <a:pt x="2068" y="43"/>
                  </a:lnTo>
                  <a:lnTo>
                    <a:pt x="1967" y="43"/>
                  </a:lnTo>
                  <a:lnTo>
                    <a:pt x="1967" y="323"/>
                  </a:lnTo>
                  <a:lnTo>
                    <a:pt x="1927" y="323"/>
                  </a:lnTo>
                  <a:close/>
                  <a:moveTo>
                    <a:pt x="2118" y="323"/>
                  </a:moveTo>
                  <a:lnTo>
                    <a:pt x="2118" y="5"/>
                  </a:lnTo>
                  <a:lnTo>
                    <a:pt x="2158" y="5"/>
                  </a:lnTo>
                  <a:lnTo>
                    <a:pt x="2158" y="323"/>
                  </a:lnTo>
                  <a:lnTo>
                    <a:pt x="2118" y="323"/>
                  </a:lnTo>
                  <a:close/>
                  <a:moveTo>
                    <a:pt x="2217" y="169"/>
                  </a:moveTo>
                  <a:lnTo>
                    <a:pt x="2219" y="150"/>
                  </a:lnTo>
                  <a:lnTo>
                    <a:pt x="2220" y="132"/>
                  </a:lnTo>
                  <a:lnTo>
                    <a:pt x="2224" y="115"/>
                  </a:lnTo>
                  <a:lnTo>
                    <a:pt x="2228" y="99"/>
                  </a:lnTo>
                  <a:lnTo>
                    <a:pt x="2234" y="83"/>
                  </a:lnTo>
                  <a:lnTo>
                    <a:pt x="2241" y="70"/>
                  </a:lnTo>
                  <a:lnTo>
                    <a:pt x="2249" y="57"/>
                  </a:lnTo>
                  <a:lnTo>
                    <a:pt x="2259" y="45"/>
                  </a:lnTo>
                  <a:lnTo>
                    <a:pt x="2269" y="35"/>
                  </a:lnTo>
                  <a:lnTo>
                    <a:pt x="2281" y="25"/>
                  </a:lnTo>
                  <a:lnTo>
                    <a:pt x="2293" y="17"/>
                  </a:lnTo>
                  <a:lnTo>
                    <a:pt x="2306" y="10"/>
                  </a:lnTo>
                  <a:lnTo>
                    <a:pt x="2320" y="6"/>
                  </a:lnTo>
                  <a:lnTo>
                    <a:pt x="2334" y="2"/>
                  </a:lnTo>
                  <a:lnTo>
                    <a:pt x="2349" y="1"/>
                  </a:lnTo>
                  <a:lnTo>
                    <a:pt x="2365" y="0"/>
                  </a:lnTo>
                  <a:lnTo>
                    <a:pt x="2375" y="0"/>
                  </a:lnTo>
                  <a:lnTo>
                    <a:pt x="2385" y="1"/>
                  </a:lnTo>
                  <a:lnTo>
                    <a:pt x="2395" y="2"/>
                  </a:lnTo>
                  <a:lnTo>
                    <a:pt x="2406" y="5"/>
                  </a:lnTo>
                  <a:lnTo>
                    <a:pt x="2414" y="9"/>
                  </a:lnTo>
                  <a:lnTo>
                    <a:pt x="2425" y="12"/>
                  </a:lnTo>
                  <a:lnTo>
                    <a:pt x="2433" y="15"/>
                  </a:lnTo>
                  <a:lnTo>
                    <a:pt x="2442" y="21"/>
                  </a:lnTo>
                  <a:lnTo>
                    <a:pt x="2451" y="26"/>
                  </a:lnTo>
                  <a:lnTo>
                    <a:pt x="2459" y="32"/>
                  </a:lnTo>
                  <a:lnTo>
                    <a:pt x="2465" y="39"/>
                  </a:lnTo>
                  <a:lnTo>
                    <a:pt x="2473" y="45"/>
                  </a:lnTo>
                  <a:lnTo>
                    <a:pt x="2478" y="53"/>
                  </a:lnTo>
                  <a:lnTo>
                    <a:pt x="2484" y="61"/>
                  </a:lnTo>
                  <a:lnTo>
                    <a:pt x="2489" y="70"/>
                  </a:lnTo>
                  <a:lnTo>
                    <a:pt x="2494" y="79"/>
                  </a:lnTo>
                  <a:lnTo>
                    <a:pt x="2498" y="90"/>
                  </a:lnTo>
                  <a:lnTo>
                    <a:pt x="2502" y="99"/>
                  </a:lnTo>
                  <a:lnTo>
                    <a:pt x="2504" y="109"/>
                  </a:lnTo>
                  <a:lnTo>
                    <a:pt x="2507" y="120"/>
                  </a:lnTo>
                  <a:lnTo>
                    <a:pt x="2509" y="130"/>
                  </a:lnTo>
                  <a:lnTo>
                    <a:pt x="2510" y="142"/>
                  </a:lnTo>
                  <a:lnTo>
                    <a:pt x="2512" y="154"/>
                  </a:lnTo>
                  <a:lnTo>
                    <a:pt x="2512" y="166"/>
                  </a:lnTo>
                  <a:lnTo>
                    <a:pt x="2512" y="177"/>
                  </a:lnTo>
                  <a:lnTo>
                    <a:pt x="2510" y="189"/>
                  </a:lnTo>
                  <a:lnTo>
                    <a:pt x="2509" y="199"/>
                  </a:lnTo>
                  <a:lnTo>
                    <a:pt x="2507" y="210"/>
                  </a:lnTo>
                  <a:lnTo>
                    <a:pt x="2504" y="222"/>
                  </a:lnTo>
                  <a:lnTo>
                    <a:pt x="2502" y="232"/>
                  </a:lnTo>
                  <a:lnTo>
                    <a:pt x="2498" y="241"/>
                  </a:lnTo>
                  <a:lnTo>
                    <a:pt x="2493" y="252"/>
                  </a:lnTo>
                  <a:lnTo>
                    <a:pt x="2488" y="261"/>
                  </a:lnTo>
                  <a:lnTo>
                    <a:pt x="2483" y="269"/>
                  </a:lnTo>
                  <a:lnTo>
                    <a:pt x="2476" y="278"/>
                  </a:lnTo>
                  <a:lnTo>
                    <a:pt x="2470" y="284"/>
                  </a:lnTo>
                  <a:lnTo>
                    <a:pt x="2464" y="292"/>
                  </a:lnTo>
                  <a:lnTo>
                    <a:pt x="2456" y="299"/>
                  </a:lnTo>
                  <a:lnTo>
                    <a:pt x="2449" y="304"/>
                  </a:lnTo>
                  <a:lnTo>
                    <a:pt x="2440" y="309"/>
                  </a:lnTo>
                  <a:lnTo>
                    <a:pt x="2431" y="314"/>
                  </a:lnTo>
                  <a:lnTo>
                    <a:pt x="2422" y="318"/>
                  </a:lnTo>
                  <a:lnTo>
                    <a:pt x="2413" y="321"/>
                  </a:lnTo>
                  <a:lnTo>
                    <a:pt x="2403" y="323"/>
                  </a:lnTo>
                  <a:lnTo>
                    <a:pt x="2394" y="326"/>
                  </a:lnTo>
                  <a:lnTo>
                    <a:pt x="2384" y="327"/>
                  </a:lnTo>
                  <a:lnTo>
                    <a:pt x="2375" y="329"/>
                  </a:lnTo>
                  <a:lnTo>
                    <a:pt x="2365" y="329"/>
                  </a:lnTo>
                  <a:lnTo>
                    <a:pt x="2354" y="329"/>
                  </a:lnTo>
                  <a:lnTo>
                    <a:pt x="2344" y="327"/>
                  </a:lnTo>
                  <a:lnTo>
                    <a:pt x="2334" y="326"/>
                  </a:lnTo>
                  <a:lnTo>
                    <a:pt x="2324" y="323"/>
                  </a:lnTo>
                  <a:lnTo>
                    <a:pt x="2313" y="321"/>
                  </a:lnTo>
                  <a:lnTo>
                    <a:pt x="2305" y="317"/>
                  </a:lnTo>
                  <a:lnTo>
                    <a:pt x="2296" y="312"/>
                  </a:lnTo>
                  <a:lnTo>
                    <a:pt x="2287" y="306"/>
                  </a:lnTo>
                  <a:lnTo>
                    <a:pt x="2278" y="301"/>
                  </a:lnTo>
                  <a:lnTo>
                    <a:pt x="2270" y="296"/>
                  </a:lnTo>
                  <a:lnTo>
                    <a:pt x="2264" y="290"/>
                  </a:lnTo>
                  <a:lnTo>
                    <a:pt x="2258" y="282"/>
                  </a:lnTo>
                  <a:lnTo>
                    <a:pt x="2252" y="274"/>
                  </a:lnTo>
                  <a:lnTo>
                    <a:pt x="2245" y="266"/>
                  </a:lnTo>
                  <a:lnTo>
                    <a:pt x="2240" y="257"/>
                  </a:lnTo>
                  <a:lnTo>
                    <a:pt x="2235" y="248"/>
                  </a:lnTo>
                  <a:lnTo>
                    <a:pt x="2231" y="239"/>
                  </a:lnTo>
                  <a:lnTo>
                    <a:pt x="2228" y="230"/>
                  </a:lnTo>
                  <a:lnTo>
                    <a:pt x="2225" y="219"/>
                  </a:lnTo>
                  <a:lnTo>
                    <a:pt x="2222" y="210"/>
                  </a:lnTo>
                  <a:lnTo>
                    <a:pt x="2220" y="199"/>
                  </a:lnTo>
                  <a:lnTo>
                    <a:pt x="2219" y="190"/>
                  </a:lnTo>
                  <a:lnTo>
                    <a:pt x="2217" y="180"/>
                  </a:lnTo>
                  <a:lnTo>
                    <a:pt x="2217" y="169"/>
                  </a:lnTo>
                  <a:close/>
                  <a:moveTo>
                    <a:pt x="2259" y="169"/>
                  </a:moveTo>
                  <a:lnTo>
                    <a:pt x="2259" y="184"/>
                  </a:lnTo>
                  <a:lnTo>
                    <a:pt x="2262" y="197"/>
                  </a:lnTo>
                  <a:lnTo>
                    <a:pt x="2263" y="209"/>
                  </a:lnTo>
                  <a:lnTo>
                    <a:pt x="2267" y="220"/>
                  </a:lnTo>
                  <a:lnTo>
                    <a:pt x="2270" y="231"/>
                  </a:lnTo>
                  <a:lnTo>
                    <a:pt x="2277" y="241"/>
                  </a:lnTo>
                  <a:lnTo>
                    <a:pt x="2282" y="250"/>
                  </a:lnTo>
                  <a:lnTo>
                    <a:pt x="2289" y="260"/>
                  </a:lnTo>
                  <a:lnTo>
                    <a:pt x="2297" y="267"/>
                  </a:lnTo>
                  <a:lnTo>
                    <a:pt x="2306" y="274"/>
                  </a:lnTo>
                  <a:lnTo>
                    <a:pt x="2315" y="280"/>
                  </a:lnTo>
                  <a:lnTo>
                    <a:pt x="2324" y="284"/>
                  </a:lnTo>
                  <a:lnTo>
                    <a:pt x="2334" y="288"/>
                  </a:lnTo>
                  <a:lnTo>
                    <a:pt x="2344" y="291"/>
                  </a:lnTo>
                  <a:lnTo>
                    <a:pt x="2354" y="293"/>
                  </a:lnTo>
                  <a:lnTo>
                    <a:pt x="2365" y="293"/>
                  </a:lnTo>
                  <a:lnTo>
                    <a:pt x="2377" y="293"/>
                  </a:lnTo>
                  <a:lnTo>
                    <a:pt x="2387" y="291"/>
                  </a:lnTo>
                  <a:lnTo>
                    <a:pt x="2397" y="288"/>
                  </a:lnTo>
                  <a:lnTo>
                    <a:pt x="2407" y="284"/>
                  </a:lnTo>
                  <a:lnTo>
                    <a:pt x="2416" y="280"/>
                  </a:lnTo>
                  <a:lnTo>
                    <a:pt x="2425" y="274"/>
                  </a:lnTo>
                  <a:lnTo>
                    <a:pt x="2432" y="267"/>
                  </a:lnTo>
                  <a:lnTo>
                    <a:pt x="2440" y="260"/>
                  </a:lnTo>
                  <a:lnTo>
                    <a:pt x="2447" y="250"/>
                  </a:lnTo>
                  <a:lnTo>
                    <a:pt x="2454" y="241"/>
                  </a:lnTo>
                  <a:lnTo>
                    <a:pt x="2459" y="231"/>
                  </a:lnTo>
                  <a:lnTo>
                    <a:pt x="2462" y="219"/>
                  </a:lnTo>
                  <a:lnTo>
                    <a:pt x="2466" y="207"/>
                  </a:lnTo>
                  <a:lnTo>
                    <a:pt x="2469" y="194"/>
                  </a:lnTo>
                  <a:lnTo>
                    <a:pt x="2470" y="180"/>
                  </a:lnTo>
                  <a:lnTo>
                    <a:pt x="2470" y="164"/>
                  </a:lnTo>
                  <a:lnTo>
                    <a:pt x="2470" y="155"/>
                  </a:lnTo>
                  <a:lnTo>
                    <a:pt x="2469" y="146"/>
                  </a:lnTo>
                  <a:lnTo>
                    <a:pt x="2469" y="137"/>
                  </a:lnTo>
                  <a:lnTo>
                    <a:pt x="2467" y="128"/>
                  </a:lnTo>
                  <a:lnTo>
                    <a:pt x="2465" y="120"/>
                  </a:lnTo>
                  <a:lnTo>
                    <a:pt x="2464" y="112"/>
                  </a:lnTo>
                  <a:lnTo>
                    <a:pt x="2460" y="104"/>
                  </a:lnTo>
                  <a:lnTo>
                    <a:pt x="2457" y="96"/>
                  </a:lnTo>
                  <a:lnTo>
                    <a:pt x="2454" y="90"/>
                  </a:lnTo>
                  <a:lnTo>
                    <a:pt x="2450" y="83"/>
                  </a:lnTo>
                  <a:lnTo>
                    <a:pt x="2446" y="77"/>
                  </a:lnTo>
                  <a:lnTo>
                    <a:pt x="2441" y="72"/>
                  </a:lnTo>
                  <a:lnTo>
                    <a:pt x="2436" y="66"/>
                  </a:lnTo>
                  <a:lnTo>
                    <a:pt x="2431" y="61"/>
                  </a:lnTo>
                  <a:lnTo>
                    <a:pt x="2426" y="56"/>
                  </a:lnTo>
                  <a:lnTo>
                    <a:pt x="2419" y="52"/>
                  </a:lnTo>
                  <a:lnTo>
                    <a:pt x="2413" y="48"/>
                  </a:lnTo>
                  <a:lnTo>
                    <a:pt x="2407" y="45"/>
                  </a:lnTo>
                  <a:lnTo>
                    <a:pt x="2401" y="43"/>
                  </a:lnTo>
                  <a:lnTo>
                    <a:pt x="2394" y="40"/>
                  </a:lnTo>
                  <a:lnTo>
                    <a:pt x="2387" y="39"/>
                  </a:lnTo>
                  <a:lnTo>
                    <a:pt x="2380" y="38"/>
                  </a:lnTo>
                  <a:lnTo>
                    <a:pt x="2373" y="36"/>
                  </a:lnTo>
                  <a:lnTo>
                    <a:pt x="2365" y="36"/>
                  </a:lnTo>
                  <a:lnTo>
                    <a:pt x="2355" y="36"/>
                  </a:lnTo>
                  <a:lnTo>
                    <a:pt x="2344" y="38"/>
                  </a:lnTo>
                  <a:lnTo>
                    <a:pt x="2335" y="40"/>
                  </a:lnTo>
                  <a:lnTo>
                    <a:pt x="2325" y="44"/>
                  </a:lnTo>
                  <a:lnTo>
                    <a:pt x="2316" y="48"/>
                  </a:lnTo>
                  <a:lnTo>
                    <a:pt x="2307" y="53"/>
                  </a:lnTo>
                  <a:lnTo>
                    <a:pt x="2298" y="60"/>
                  </a:lnTo>
                  <a:lnTo>
                    <a:pt x="2291" y="66"/>
                  </a:lnTo>
                  <a:lnTo>
                    <a:pt x="2283" y="74"/>
                  </a:lnTo>
                  <a:lnTo>
                    <a:pt x="2277" y="85"/>
                  </a:lnTo>
                  <a:lnTo>
                    <a:pt x="2272" y="95"/>
                  </a:lnTo>
                  <a:lnTo>
                    <a:pt x="2268" y="108"/>
                  </a:lnTo>
                  <a:lnTo>
                    <a:pt x="2264" y="121"/>
                  </a:lnTo>
                  <a:lnTo>
                    <a:pt x="2262" y="136"/>
                  </a:lnTo>
                  <a:lnTo>
                    <a:pt x="2259" y="153"/>
                  </a:lnTo>
                  <a:lnTo>
                    <a:pt x="2259" y="169"/>
                  </a:lnTo>
                  <a:close/>
                  <a:moveTo>
                    <a:pt x="2563" y="323"/>
                  </a:moveTo>
                  <a:lnTo>
                    <a:pt x="2563" y="5"/>
                  </a:lnTo>
                  <a:lnTo>
                    <a:pt x="2605" y="5"/>
                  </a:lnTo>
                  <a:lnTo>
                    <a:pt x="2767" y="256"/>
                  </a:lnTo>
                  <a:lnTo>
                    <a:pt x="2767" y="5"/>
                  </a:lnTo>
                  <a:lnTo>
                    <a:pt x="2806" y="5"/>
                  </a:lnTo>
                  <a:lnTo>
                    <a:pt x="2806" y="323"/>
                  </a:lnTo>
                  <a:lnTo>
                    <a:pt x="2764" y="323"/>
                  </a:lnTo>
                  <a:lnTo>
                    <a:pt x="2603" y="74"/>
                  </a:lnTo>
                  <a:lnTo>
                    <a:pt x="2603" y="323"/>
                  </a:lnTo>
                  <a:lnTo>
                    <a:pt x="2563" y="32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70" name="Freeform 656"/>
            <p:cNvSpPr>
              <a:spLocks/>
            </p:cNvSpPr>
            <p:nvPr/>
          </p:nvSpPr>
          <p:spPr bwMode="auto">
            <a:xfrm>
              <a:off x="674" y="3838"/>
              <a:ext cx="51" cy="115"/>
            </a:xfrm>
            <a:custGeom>
              <a:avLst/>
              <a:gdLst>
                <a:gd name="T0" fmla="*/ 0 w 152"/>
                <a:gd name="T1" fmla="*/ 0 h 343"/>
                <a:gd name="T2" fmla="*/ 0 w 152"/>
                <a:gd name="T3" fmla="*/ 0 h 343"/>
                <a:gd name="T4" fmla="*/ 0 w 152"/>
                <a:gd name="T5" fmla="*/ 0 h 343"/>
                <a:gd name="T6" fmla="*/ 0 w 152"/>
                <a:gd name="T7" fmla="*/ 0 h 343"/>
                <a:gd name="T8" fmla="*/ 0 w 152"/>
                <a:gd name="T9" fmla="*/ 0 h 343"/>
                <a:gd name="T10" fmla="*/ 0 w 152"/>
                <a:gd name="T11" fmla="*/ 0 h 343"/>
                <a:gd name="T12" fmla="*/ 0 w 152"/>
                <a:gd name="T13" fmla="*/ 0 h 343"/>
                <a:gd name="T14" fmla="*/ 0 w 152"/>
                <a:gd name="T15" fmla="*/ 0 h 343"/>
                <a:gd name="T16" fmla="*/ 0 w 152"/>
                <a:gd name="T17" fmla="*/ 0 h 343"/>
                <a:gd name="T18" fmla="*/ 0 w 152"/>
                <a:gd name="T19" fmla="*/ 0 h 3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2"/>
                <a:gd name="T31" fmla="*/ 0 h 343"/>
                <a:gd name="T32" fmla="*/ 152 w 152"/>
                <a:gd name="T33" fmla="*/ 343 h 34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2" h="343">
                  <a:moveTo>
                    <a:pt x="136" y="0"/>
                  </a:moveTo>
                  <a:lnTo>
                    <a:pt x="119" y="12"/>
                  </a:lnTo>
                  <a:lnTo>
                    <a:pt x="0" y="330"/>
                  </a:lnTo>
                  <a:lnTo>
                    <a:pt x="33" y="343"/>
                  </a:lnTo>
                  <a:lnTo>
                    <a:pt x="152" y="25"/>
                  </a:lnTo>
                  <a:lnTo>
                    <a:pt x="136" y="36"/>
                  </a:lnTo>
                  <a:lnTo>
                    <a:pt x="136" y="0"/>
                  </a:lnTo>
                  <a:lnTo>
                    <a:pt x="123" y="0"/>
                  </a:lnTo>
                  <a:lnTo>
                    <a:pt x="119" y="12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71" name="Freeform 657"/>
            <p:cNvSpPr>
              <a:spLocks/>
            </p:cNvSpPr>
            <p:nvPr/>
          </p:nvSpPr>
          <p:spPr bwMode="auto">
            <a:xfrm>
              <a:off x="720" y="3838"/>
              <a:ext cx="19" cy="12"/>
            </a:xfrm>
            <a:custGeom>
              <a:avLst/>
              <a:gdLst>
                <a:gd name="T0" fmla="*/ 0 w 59"/>
                <a:gd name="T1" fmla="*/ 0 h 36"/>
                <a:gd name="T2" fmla="*/ 0 w 59"/>
                <a:gd name="T3" fmla="*/ 0 h 36"/>
                <a:gd name="T4" fmla="*/ 0 w 59"/>
                <a:gd name="T5" fmla="*/ 0 h 36"/>
                <a:gd name="T6" fmla="*/ 0 w 59"/>
                <a:gd name="T7" fmla="*/ 0 h 36"/>
                <a:gd name="T8" fmla="*/ 0 w 59"/>
                <a:gd name="T9" fmla="*/ 0 h 36"/>
                <a:gd name="T10" fmla="*/ 0 w 59"/>
                <a:gd name="T11" fmla="*/ 0 h 36"/>
                <a:gd name="T12" fmla="*/ 0 w 59"/>
                <a:gd name="T13" fmla="*/ 0 h 36"/>
                <a:gd name="T14" fmla="*/ 0 w 59"/>
                <a:gd name="T15" fmla="*/ 0 h 36"/>
                <a:gd name="T16" fmla="*/ 0 w 59"/>
                <a:gd name="T17" fmla="*/ 0 h 36"/>
                <a:gd name="T18" fmla="*/ 0 w 59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9"/>
                <a:gd name="T31" fmla="*/ 0 h 36"/>
                <a:gd name="T32" fmla="*/ 59 w 59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9" h="36">
                  <a:moveTo>
                    <a:pt x="59" y="12"/>
                  </a:moveTo>
                  <a:lnTo>
                    <a:pt x="43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43" y="36"/>
                  </a:lnTo>
                  <a:lnTo>
                    <a:pt x="26" y="25"/>
                  </a:lnTo>
                  <a:lnTo>
                    <a:pt x="59" y="12"/>
                  </a:lnTo>
                  <a:lnTo>
                    <a:pt x="54" y="0"/>
                  </a:lnTo>
                  <a:lnTo>
                    <a:pt x="43" y="0"/>
                  </a:lnTo>
                  <a:lnTo>
                    <a:pt x="59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72" name="Freeform 658"/>
            <p:cNvSpPr>
              <a:spLocks/>
            </p:cNvSpPr>
            <p:nvPr/>
          </p:nvSpPr>
          <p:spPr bwMode="auto">
            <a:xfrm>
              <a:off x="728" y="3842"/>
              <a:ext cx="57" cy="115"/>
            </a:xfrm>
            <a:custGeom>
              <a:avLst/>
              <a:gdLst>
                <a:gd name="T0" fmla="*/ 0 w 169"/>
                <a:gd name="T1" fmla="*/ 0 h 343"/>
                <a:gd name="T2" fmla="*/ 0 w 169"/>
                <a:gd name="T3" fmla="*/ 0 h 343"/>
                <a:gd name="T4" fmla="*/ 0 w 169"/>
                <a:gd name="T5" fmla="*/ 0 h 343"/>
                <a:gd name="T6" fmla="*/ 0 w 169"/>
                <a:gd name="T7" fmla="*/ 0 h 343"/>
                <a:gd name="T8" fmla="*/ 0 w 169"/>
                <a:gd name="T9" fmla="*/ 0 h 343"/>
                <a:gd name="T10" fmla="*/ 0 w 169"/>
                <a:gd name="T11" fmla="*/ 0 h 343"/>
                <a:gd name="T12" fmla="*/ 0 w 169"/>
                <a:gd name="T13" fmla="*/ 0 h 343"/>
                <a:gd name="T14" fmla="*/ 0 w 169"/>
                <a:gd name="T15" fmla="*/ 0 h 343"/>
                <a:gd name="T16" fmla="*/ 0 w 169"/>
                <a:gd name="T17" fmla="*/ 0 h 343"/>
                <a:gd name="T18" fmla="*/ 0 w 169"/>
                <a:gd name="T19" fmla="*/ 0 h 3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9"/>
                <a:gd name="T31" fmla="*/ 0 h 343"/>
                <a:gd name="T32" fmla="*/ 169 w 169"/>
                <a:gd name="T33" fmla="*/ 343 h 34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9" h="343">
                  <a:moveTo>
                    <a:pt x="143" y="343"/>
                  </a:moveTo>
                  <a:lnTo>
                    <a:pt x="159" y="318"/>
                  </a:lnTo>
                  <a:lnTo>
                    <a:pt x="33" y="0"/>
                  </a:lnTo>
                  <a:lnTo>
                    <a:pt x="0" y="13"/>
                  </a:lnTo>
                  <a:lnTo>
                    <a:pt x="126" y="331"/>
                  </a:lnTo>
                  <a:lnTo>
                    <a:pt x="143" y="306"/>
                  </a:lnTo>
                  <a:lnTo>
                    <a:pt x="143" y="343"/>
                  </a:lnTo>
                  <a:lnTo>
                    <a:pt x="169" y="343"/>
                  </a:lnTo>
                  <a:lnTo>
                    <a:pt x="159" y="318"/>
                  </a:lnTo>
                  <a:lnTo>
                    <a:pt x="143" y="34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73" name="Freeform 659"/>
            <p:cNvSpPr>
              <a:spLocks/>
            </p:cNvSpPr>
            <p:nvPr/>
          </p:nvSpPr>
          <p:spPr bwMode="auto">
            <a:xfrm>
              <a:off x="755" y="3944"/>
              <a:ext cx="21" cy="13"/>
            </a:xfrm>
            <a:custGeom>
              <a:avLst/>
              <a:gdLst>
                <a:gd name="T0" fmla="*/ 0 w 63"/>
                <a:gd name="T1" fmla="*/ 0 h 37"/>
                <a:gd name="T2" fmla="*/ 0 w 63"/>
                <a:gd name="T3" fmla="*/ 0 h 37"/>
                <a:gd name="T4" fmla="*/ 0 w 63"/>
                <a:gd name="T5" fmla="*/ 0 h 37"/>
                <a:gd name="T6" fmla="*/ 0 w 63"/>
                <a:gd name="T7" fmla="*/ 0 h 37"/>
                <a:gd name="T8" fmla="*/ 0 w 63"/>
                <a:gd name="T9" fmla="*/ 0 h 37"/>
                <a:gd name="T10" fmla="*/ 0 w 63"/>
                <a:gd name="T11" fmla="*/ 0 h 37"/>
                <a:gd name="T12" fmla="*/ 0 w 63"/>
                <a:gd name="T13" fmla="*/ 0 h 37"/>
                <a:gd name="T14" fmla="*/ 0 w 63"/>
                <a:gd name="T15" fmla="*/ 0 h 37"/>
                <a:gd name="T16" fmla="*/ 0 w 63"/>
                <a:gd name="T17" fmla="*/ 0 h 37"/>
                <a:gd name="T18" fmla="*/ 0 w 63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3"/>
                <a:gd name="T31" fmla="*/ 0 h 37"/>
                <a:gd name="T32" fmla="*/ 63 w 63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3" h="37">
                  <a:moveTo>
                    <a:pt x="0" y="25"/>
                  </a:moveTo>
                  <a:lnTo>
                    <a:pt x="16" y="37"/>
                  </a:lnTo>
                  <a:lnTo>
                    <a:pt x="63" y="37"/>
                  </a:lnTo>
                  <a:lnTo>
                    <a:pt x="63" y="0"/>
                  </a:lnTo>
                  <a:lnTo>
                    <a:pt x="16" y="0"/>
                  </a:lnTo>
                  <a:lnTo>
                    <a:pt x="33" y="12"/>
                  </a:lnTo>
                  <a:lnTo>
                    <a:pt x="0" y="25"/>
                  </a:lnTo>
                  <a:lnTo>
                    <a:pt x="3" y="37"/>
                  </a:lnTo>
                  <a:lnTo>
                    <a:pt x="16" y="37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74" name="Freeform 660"/>
            <p:cNvSpPr>
              <a:spLocks/>
            </p:cNvSpPr>
            <p:nvPr/>
          </p:nvSpPr>
          <p:spPr bwMode="auto">
            <a:xfrm>
              <a:off x="743" y="3913"/>
              <a:ext cx="23" cy="40"/>
            </a:xfrm>
            <a:custGeom>
              <a:avLst/>
              <a:gdLst>
                <a:gd name="T0" fmla="*/ 0 w 69"/>
                <a:gd name="T1" fmla="*/ 0 h 120"/>
                <a:gd name="T2" fmla="*/ 0 w 69"/>
                <a:gd name="T3" fmla="*/ 0 h 120"/>
                <a:gd name="T4" fmla="*/ 0 w 69"/>
                <a:gd name="T5" fmla="*/ 0 h 120"/>
                <a:gd name="T6" fmla="*/ 0 w 69"/>
                <a:gd name="T7" fmla="*/ 0 h 120"/>
                <a:gd name="T8" fmla="*/ 0 w 69"/>
                <a:gd name="T9" fmla="*/ 0 h 120"/>
                <a:gd name="T10" fmla="*/ 0 w 69"/>
                <a:gd name="T11" fmla="*/ 0 h 120"/>
                <a:gd name="T12" fmla="*/ 0 w 69"/>
                <a:gd name="T13" fmla="*/ 0 h 120"/>
                <a:gd name="T14" fmla="*/ 0 w 69"/>
                <a:gd name="T15" fmla="*/ 0 h 120"/>
                <a:gd name="T16" fmla="*/ 0 w 69"/>
                <a:gd name="T17" fmla="*/ 0 h 120"/>
                <a:gd name="T18" fmla="*/ 0 w 69"/>
                <a:gd name="T19" fmla="*/ 0 h 12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9"/>
                <a:gd name="T31" fmla="*/ 0 h 120"/>
                <a:gd name="T32" fmla="*/ 69 w 69"/>
                <a:gd name="T33" fmla="*/ 120 h 12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9" h="120">
                  <a:moveTo>
                    <a:pt x="17" y="36"/>
                  </a:moveTo>
                  <a:lnTo>
                    <a:pt x="0" y="25"/>
                  </a:lnTo>
                  <a:lnTo>
                    <a:pt x="36" y="120"/>
                  </a:lnTo>
                  <a:lnTo>
                    <a:pt x="69" y="107"/>
                  </a:lnTo>
                  <a:lnTo>
                    <a:pt x="33" y="12"/>
                  </a:lnTo>
                  <a:lnTo>
                    <a:pt x="17" y="0"/>
                  </a:lnTo>
                  <a:lnTo>
                    <a:pt x="33" y="12"/>
                  </a:lnTo>
                  <a:lnTo>
                    <a:pt x="29" y="0"/>
                  </a:lnTo>
                  <a:lnTo>
                    <a:pt x="17" y="0"/>
                  </a:lnTo>
                  <a:lnTo>
                    <a:pt x="17" y="3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75" name="Freeform 661"/>
            <p:cNvSpPr>
              <a:spLocks/>
            </p:cNvSpPr>
            <p:nvPr/>
          </p:nvSpPr>
          <p:spPr bwMode="auto">
            <a:xfrm>
              <a:off x="700" y="3913"/>
              <a:ext cx="49" cy="12"/>
            </a:xfrm>
            <a:custGeom>
              <a:avLst/>
              <a:gdLst>
                <a:gd name="T0" fmla="*/ 0 w 145"/>
                <a:gd name="T1" fmla="*/ 0 h 36"/>
                <a:gd name="T2" fmla="*/ 0 w 145"/>
                <a:gd name="T3" fmla="*/ 0 h 36"/>
                <a:gd name="T4" fmla="*/ 0 w 145"/>
                <a:gd name="T5" fmla="*/ 0 h 36"/>
                <a:gd name="T6" fmla="*/ 0 w 145"/>
                <a:gd name="T7" fmla="*/ 0 h 36"/>
                <a:gd name="T8" fmla="*/ 0 w 145"/>
                <a:gd name="T9" fmla="*/ 0 h 36"/>
                <a:gd name="T10" fmla="*/ 0 w 145"/>
                <a:gd name="T11" fmla="*/ 0 h 36"/>
                <a:gd name="T12" fmla="*/ 0 w 145"/>
                <a:gd name="T13" fmla="*/ 0 h 36"/>
                <a:gd name="T14" fmla="*/ 0 w 145"/>
                <a:gd name="T15" fmla="*/ 0 h 36"/>
                <a:gd name="T16" fmla="*/ 0 w 145"/>
                <a:gd name="T17" fmla="*/ 0 h 36"/>
                <a:gd name="T18" fmla="*/ 0 w 145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5"/>
                <a:gd name="T31" fmla="*/ 0 h 36"/>
                <a:gd name="T32" fmla="*/ 145 w 145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5" h="36">
                  <a:moveTo>
                    <a:pt x="32" y="25"/>
                  </a:moveTo>
                  <a:lnTo>
                    <a:pt x="16" y="36"/>
                  </a:lnTo>
                  <a:lnTo>
                    <a:pt x="145" y="36"/>
                  </a:lnTo>
                  <a:lnTo>
                    <a:pt x="145" y="0"/>
                  </a:lnTo>
                  <a:lnTo>
                    <a:pt x="16" y="0"/>
                  </a:lnTo>
                  <a:lnTo>
                    <a:pt x="0" y="12"/>
                  </a:lnTo>
                  <a:lnTo>
                    <a:pt x="16" y="0"/>
                  </a:lnTo>
                  <a:lnTo>
                    <a:pt x="3" y="0"/>
                  </a:lnTo>
                  <a:lnTo>
                    <a:pt x="0" y="12"/>
                  </a:lnTo>
                  <a:lnTo>
                    <a:pt x="32" y="2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76" name="Freeform 662"/>
            <p:cNvSpPr>
              <a:spLocks/>
            </p:cNvSpPr>
            <p:nvPr/>
          </p:nvSpPr>
          <p:spPr bwMode="auto">
            <a:xfrm>
              <a:off x="689" y="3917"/>
              <a:ext cx="22" cy="40"/>
            </a:xfrm>
            <a:custGeom>
              <a:avLst/>
              <a:gdLst>
                <a:gd name="T0" fmla="*/ 0 w 65"/>
                <a:gd name="T1" fmla="*/ 0 h 120"/>
                <a:gd name="T2" fmla="*/ 0 w 65"/>
                <a:gd name="T3" fmla="*/ 0 h 120"/>
                <a:gd name="T4" fmla="*/ 0 w 65"/>
                <a:gd name="T5" fmla="*/ 0 h 120"/>
                <a:gd name="T6" fmla="*/ 0 w 65"/>
                <a:gd name="T7" fmla="*/ 0 h 120"/>
                <a:gd name="T8" fmla="*/ 0 w 65"/>
                <a:gd name="T9" fmla="*/ 0 h 120"/>
                <a:gd name="T10" fmla="*/ 0 w 65"/>
                <a:gd name="T11" fmla="*/ 0 h 120"/>
                <a:gd name="T12" fmla="*/ 0 w 65"/>
                <a:gd name="T13" fmla="*/ 0 h 120"/>
                <a:gd name="T14" fmla="*/ 0 w 65"/>
                <a:gd name="T15" fmla="*/ 0 h 120"/>
                <a:gd name="T16" fmla="*/ 0 w 65"/>
                <a:gd name="T17" fmla="*/ 0 h 120"/>
                <a:gd name="T18" fmla="*/ 0 w 65"/>
                <a:gd name="T19" fmla="*/ 0 h 12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5"/>
                <a:gd name="T31" fmla="*/ 0 h 120"/>
                <a:gd name="T32" fmla="*/ 65 w 65"/>
                <a:gd name="T33" fmla="*/ 120 h 12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5" h="120">
                  <a:moveTo>
                    <a:pt x="16" y="120"/>
                  </a:moveTo>
                  <a:lnTo>
                    <a:pt x="33" y="108"/>
                  </a:lnTo>
                  <a:lnTo>
                    <a:pt x="65" y="13"/>
                  </a:lnTo>
                  <a:lnTo>
                    <a:pt x="33" y="0"/>
                  </a:lnTo>
                  <a:lnTo>
                    <a:pt x="0" y="95"/>
                  </a:lnTo>
                  <a:lnTo>
                    <a:pt x="16" y="83"/>
                  </a:lnTo>
                  <a:lnTo>
                    <a:pt x="16" y="120"/>
                  </a:lnTo>
                  <a:lnTo>
                    <a:pt x="29" y="120"/>
                  </a:lnTo>
                  <a:lnTo>
                    <a:pt x="33" y="108"/>
                  </a:lnTo>
                  <a:lnTo>
                    <a:pt x="16" y="12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77" name="Freeform 663"/>
            <p:cNvSpPr>
              <a:spLocks/>
            </p:cNvSpPr>
            <p:nvPr/>
          </p:nvSpPr>
          <p:spPr bwMode="auto">
            <a:xfrm>
              <a:off x="672" y="3944"/>
              <a:ext cx="23" cy="13"/>
            </a:xfrm>
            <a:custGeom>
              <a:avLst/>
              <a:gdLst>
                <a:gd name="T0" fmla="*/ 0 w 69"/>
                <a:gd name="T1" fmla="*/ 0 h 37"/>
                <a:gd name="T2" fmla="*/ 0 w 69"/>
                <a:gd name="T3" fmla="*/ 0 h 37"/>
                <a:gd name="T4" fmla="*/ 0 w 69"/>
                <a:gd name="T5" fmla="*/ 0 h 37"/>
                <a:gd name="T6" fmla="*/ 0 w 69"/>
                <a:gd name="T7" fmla="*/ 0 h 37"/>
                <a:gd name="T8" fmla="*/ 0 w 69"/>
                <a:gd name="T9" fmla="*/ 0 h 37"/>
                <a:gd name="T10" fmla="*/ 0 w 69"/>
                <a:gd name="T11" fmla="*/ 0 h 37"/>
                <a:gd name="T12" fmla="*/ 0 w 69"/>
                <a:gd name="T13" fmla="*/ 0 h 37"/>
                <a:gd name="T14" fmla="*/ 0 w 69"/>
                <a:gd name="T15" fmla="*/ 0 h 37"/>
                <a:gd name="T16" fmla="*/ 0 w 69"/>
                <a:gd name="T17" fmla="*/ 0 h 37"/>
                <a:gd name="T18" fmla="*/ 0 w 69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9"/>
                <a:gd name="T31" fmla="*/ 0 h 37"/>
                <a:gd name="T32" fmla="*/ 69 w 69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9" h="37">
                  <a:moveTo>
                    <a:pt x="8" y="12"/>
                  </a:moveTo>
                  <a:lnTo>
                    <a:pt x="25" y="37"/>
                  </a:lnTo>
                  <a:lnTo>
                    <a:pt x="69" y="37"/>
                  </a:lnTo>
                  <a:lnTo>
                    <a:pt x="69" y="0"/>
                  </a:lnTo>
                  <a:lnTo>
                    <a:pt x="25" y="0"/>
                  </a:lnTo>
                  <a:lnTo>
                    <a:pt x="41" y="25"/>
                  </a:lnTo>
                  <a:lnTo>
                    <a:pt x="8" y="12"/>
                  </a:lnTo>
                  <a:lnTo>
                    <a:pt x="0" y="37"/>
                  </a:lnTo>
                  <a:lnTo>
                    <a:pt x="25" y="37"/>
                  </a:lnTo>
                  <a:lnTo>
                    <a:pt x="8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78" name="Freeform 664"/>
            <p:cNvSpPr>
              <a:spLocks/>
            </p:cNvSpPr>
            <p:nvPr/>
          </p:nvSpPr>
          <p:spPr bwMode="auto">
            <a:xfrm>
              <a:off x="710" y="3901"/>
              <a:ext cx="43" cy="12"/>
            </a:xfrm>
            <a:custGeom>
              <a:avLst/>
              <a:gdLst>
                <a:gd name="T0" fmla="*/ 0 w 130"/>
                <a:gd name="T1" fmla="*/ 0 h 36"/>
                <a:gd name="T2" fmla="*/ 0 w 130"/>
                <a:gd name="T3" fmla="*/ 0 h 36"/>
                <a:gd name="T4" fmla="*/ 0 w 130"/>
                <a:gd name="T5" fmla="*/ 0 h 36"/>
                <a:gd name="T6" fmla="*/ 0 w 130"/>
                <a:gd name="T7" fmla="*/ 0 h 36"/>
                <a:gd name="T8" fmla="*/ 0 w 130"/>
                <a:gd name="T9" fmla="*/ 0 h 36"/>
                <a:gd name="T10" fmla="*/ 0 w 130"/>
                <a:gd name="T11" fmla="*/ 0 h 36"/>
                <a:gd name="T12" fmla="*/ 0 w 130"/>
                <a:gd name="T13" fmla="*/ 0 h 36"/>
                <a:gd name="T14" fmla="*/ 0 w 130"/>
                <a:gd name="T15" fmla="*/ 0 h 36"/>
                <a:gd name="T16" fmla="*/ 0 w 130"/>
                <a:gd name="T17" fmla="*/ 0 h 36"/>
                <a:gd name="T18" fmla="*/ 0 w 130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0"/>
                <a:gd name="T31" fmla="*/ 0 h 36"/>
                <a:gd name="T32" fmla="*/ 130 w 130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0" h="36">
                  <a:moveTo>
                    <a:pt x="88" y="24"/>
                  </a:moveTo>
                  <a:lnTo>
                    <a:pt x="104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04" y="36"/>
                  </a:lnTo>
                  <a:lnTo>
                    <a:pt x="121" y="11"/>
                  </a:lnTo>
                  <a:lnTo>
                    <a:pt x="104" y="36"/>
                  </a:lnTo>
                  <a:lnTo>
                    <a:pt x="130" y="36"/>
                  </a:lnTo>
                  <a:lnTo>
                    <a:pt x="121" y="11"/>
                  </a:lnTo>
                  <a:lnTo>
                    <a:pt x="88" y="2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79" name="Freeform 665"/>
            <p:cNvSpPr>
              <a:spLocks/>
            </p:cNvSpPr>
            <p:nvPr/>
          </p:nvSpPr>
          <p:spPr bwMode="auto">
            <a:xfrm>
              <a:off x="728" y="3876"/>
              <a:ext cx="22" cy="33"/>
            </a:xfrm>
            <a:custGeom>
              <a:avLst/>
              <a:gdLst>
                <a:gd name="T0" fmla="*/ 0 w 66"/>
                <a:gd name="T1" fmla="*/ 0 h 100"/>
                <a:gd name="T2" fmla="*/ 0 w 66"/>
                <a:gd name="T3" fmla="*/ 0 h 100"/>
                <a:gd name="T4" fmla="*/ 0 w 66"/>
                <a:gd name="T5" fmla="*/ 0 h 100"/>
                <a:gd name="T6" fmla="*/ 0 w 66"/>
                <a:gd name="T7" fmla="*/ 0 h 100"/>
                <a:gd name="T8" fmla="*/ 0 w 66"/>
                <a:gd name="T9" fmla="*/ 0 h 100"/>
                <a:gd name="T10" fmla="*/ 0 w 66"/>
                <a:gd name="T11" fmla="*/ 0 h 100"/>
                <a:gd name="T12" fmla="*/ 0 w 66"/>
                <a:gd name="T13" fmla="*/ 0 h 1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6"/>
                <a:gd name="T22" fmla="*/ 0 h 100"/>
                <a:gd name="T23" fmla="*/ 66 w 66"/>
                <a:gd name="T24" fmla="*/ 100 h 1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6" h="100">
                  <a:moveTo>
                    <a:pt x="0" y="13"/>
                  </a:moveTo>
                  <a:lnTo>
                    <a:pt x="0" y="13"/>
                  </a:lnTo>
                  <a:lnTo>
                    <a:pt x="33" y="100"/>
                  </a:lnTo>
                  <a:lnTo>
                    <a:pt x="66" y="87"/>
                  </a:lnTo>
                  <a:lnTo>
                    <a:pt x="33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80" name="Freeform 666"/>
            <p:cNvSpPr>
              <a:spLocks/>
            </p:cNvSpPr>
            <p:nvPr/>
          </p:nvSpPr>
          <p:spPr bwMode="auto">
            <a:xfrm>
              <a:off x="721" y="3830"/>
              <a:ext cx="18" cy="50"/>
            </a:xfrm>
            <a:custGeom>
              <a:avLst/>
              <a:gdLst>
                <a:gd name="T0" fmla="*/ 0 w 56"/>
                <a:gd name="T1" fmla="*/ 0 h 149"/>
                <a:gd name="T2" fmla="*/ 0 w 56"/>
                <a:gd name="T3" fmla="*/ 0 h 149"/>
                <a:gd name="T4" fmla="*/ 0 w 56"/>
                <a:gd name="T5" fmla="*/ 0 h 149"/>
                <a:gd name="T6" fmla="*/ 0 w 56"/>
                <a:gd name="T7" fmla="*/ 0 h 149"/>
                <a:gd name="T8" fmla="*/ 0 w 56"/>
                <a:gd name="T9" fmla="*/ 0 h 149"/>
                <a:gd name="T10" fmla="*/ 0 w 56"/>
                <a:gd name="T11" fmla="*/ 0 h 149"/>
                <a:gd name="T12" fmla="*/ 0 w 56"/>
                <a:gd name="T13" fmla="*/ 0 h 149"/>
                <a:gd name="T14" fmla="*/ 0 w 56"/>
                <a:gd name="T15" fmla="*/ 0 h 149"/>
                <a:gd name="T16" fmla="*/ 0 w 56"/>
                <a:gd name="T17" fmla="*/ 0 h 149"/>
                <a:gd name="T18" fmla="*/ 0 w 56"/>
                <a:gd name="T19" fmla="*/ 0 h 149"/>
                <a:gd name="T20" fmla="*/ 0 w 56"/>
                <a:gd name="T21" fmla="*/ 0 h 149"/>
                <a:gd name="T22" fmla="*/ 0 w 56"/>
                <a:gd name="T23" fmla="*/ 0 h 149"/>
                <a:gd name="T24" fmla="*/ 0 w 56"/>
                <a:gd name="T25" fmla="*/ 0 h 149"/>
                <a:gd name="T26" fmla="*/ 0 w 56"/>
                <a:gd name="T27" fmla="*/ 0 h 149"/>
                <a:gd name="T28" fmla="*/ 0 w 56"/>
                <a:gd name="T29" fmla="*/ 0 h 149"/>
                <a:gd name="T30" fmla="*/ 0 w 56"/>
                <a:gd name="T31" fmla="*/ 0 h 149"/>
                <a:gd name="T32" fmla="*/ 0 w 56"/>
                <a:gd name="T33" fmla="*/ 0 h 149"/>
                <a:gd name="T34" fmla="*/ 0 w 56"/>
                <a:gd name="T35" fmla="*/ 0 h 149"/>
                <a:gd name="T36" fmla="*/ 0 w 56"/>
                <a:gd name="T37" fmla="*/ 0 h 149"/>
                <a:gd name="T38" fmla="*/ 0 w 56"/>
                <a:gd name="T39" fmla="*/ 0 h 149"/>
                <a:gd name="T40" fmla="*/ 0 w 56"/>
                <a:gd name="T41" fmla="*/ 0 h 149"/>
                <a:gd name="T42" fmla="*/ 0 w 56"/>
                <a:gd name="T43" fmla="*/ 0 h 149"/>
                <a:gd name="T44" fmla="*/ 0 w 56"/>
                <a:gd name="T45" fmla="*/ 0 h 149"/>
                <a:gd name="T46" fmla="*/ 0 w 56"/>
                <a:gd name="T47" fmla="*/ 0 h 14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56"/>
                <a:gd name="T73" fmla="*/ 0 h 149"/>
                <a:gd name="T74" fmla="*/ 56 w 56"/>
                <a:gd name="T75" fmla="*/ 149 h 149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56" h="149">
                  <a:moveTo>
                    <a:pt x="36" y="80"/>
                  </a:moveTo>
                  <a:lnTo>
                    <a:pt x="0" y="80"/>
                  </a:lnTo>
                  <a:lnTo>
                    <a:pt x="3" y="88"/>
                  </a:lnTo>
                  <a:lnTo>
                    <a:pt x="5" y="96"/>
                  </a:lnTo>
                  <a:lnTo>
                    <a:pt x="8" y="102"/>
                  </a:lnTo>
                  <a:lnTo>
                    <a:pt x="11" y="110"/>
                  </a:lnTo>
                  <a:lnTo>
                    <a:pt x="13" y="119"/>
                  </a:lnTo>
                  <a:lnTo>
                    <a:pt x="16" y="129"/>
                  </a:lnTo>
                  <a:lnTo>
                    <a:pt x="19" y="139"/>
                  </a:lnTo>
                  <a:lnTo>
                    <a:pt x="23" y="149"/>
                  </a:lnTo>
                  <a:lnTo>
                    <a:pt x="56" y="136"/>
                  </a:lnTo>
                  <a:lnTo>
                    <a:pt x="52" y="126"/>
                  </a:lnTo>
                  <a:lnTo>
                    <a:pt x="48" y="116"/>
                  </a:lnTo>
                  <a:lnTo>
                    <a:pt x="46" y="109"/>
                  </a:lnTo>
                  <a:lnTo>
                    <a:pt x="43" y="99"/>
                  </a:lnTo>
                  <a:lnTo>
                    <a:pt x="41" y="92"/>
                  </a:lnTo>
                  <a:lnTo>
                    <a:pt x="38" y="82"/>
                  </a:lnTo>
                  <a:lnTo>
                    <a:pt x="36" y="77"/>
                  </a:lnTo>
                  <a:lnTo>
                    <a:pt x="36" y="72"/>
                  </a:lnTo>
                  <a:lnTo>
                    <a:pt x="0" y="72"/>
                  </a:lnTo>
                  <a:lnTo>
                    <a:pt x="36" y="72"/>
                  </a:lnTo>
                  <a:lnTo>
                    <a:pt x="18" y="0"/>
                  </a:lnTo>
                  <a:lnTo>
                    <a:pt x="0" y="72"/>
                  </a:lnTo>
                  <a:lnTo>
                    <a:pt x="36" y="8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81" name="Freeform 667"/>
            <p:cNvSpPr>
              <a:spLocks/>
            </p:cNvSpPr>
            <p:nvPr/>
          </p:nvSpPr>
          <p:spPr bwMode="auto">
            <a:xfrm>
              <a:off x="716" y="3854"/>
              <a:ext cx="17" cy="24"/>
            </a:xfrm>
            <a:custGeom>
              <a:avLst/>
              <a:gdLst>
                <a:gd name="T0" fmla="*/ 0 w 51"/>
                <a:gd name="T1" fmla="*/ 0 h 72"/>
                <a:gd name="T2" fmla="*/ 0 w 51"/>
                <a:gd name="T3" fmla="*/ 0 h 72"/>
                <a:gd name="T4" fmla="*/ 0 w 51"/>
                <a:gd name="T5" fmla="*/ 0 h 72"/>
                <a:gd name="T6" fmla="*/ 0 w 51"/>
                <a:gd name="T7" fmla="*/ 0 h 72"/>
                <a:gd name="T8" fmla="*/ 0 w 51"/>
                <a:gd name="T9" fmla="*/ 0 h 72"/>
                <a:gd name="T10" fmla="*/ 0 w 51"/>
                <a:gd name="T11" fmla="*/ 0 h 72"/>
                <a:gd name="T12" fmla="*/ 0 w 51"/>
                <a:gd name="T13" fmla="*/ 0 h 72"/>
                <a:gd name="T14" fmla="*/ 0 w 51"/>
                <a:gd name="T15" fmla="*/ 0 h 72"/>
                <a:gd name="T16" fmla="*/ 0 w 51"/>
                <a:gd name="T17" fmla="*/ 0 h 72"/>
                <a:gd name="T18" fmla="*/ 0 w 51"/>
                <a:gd name="T19" fmla="*/ 0 h 72"/>
                <a:gd name="T20" fmla="*/ 0 w 51"/>
                <a:gd name="T21" fmla="*/ 0 h 72"/>
                <a:gd name="T22" fmla="*/ 0 w 51"/>
                <a:gd name="T23" fmla="*/ 0 h 72"/>
                <a:gd name="T24" fmla="*/ 0 w 51"/>
                <a:gd name="T25" fmla="*/ 0 h 72"/>
                <a:gd name="T26" fmla="*/ 0 w 51"/>
                <a:gd name="T27" fmla="*/ 0 h 72"/>
                <a:gd name="T28" fmla="*/ 0 w 51"/>
                <a:gd name="T29" fmla="*/ 0 h 72"/>
                <a:gd name="T30" fmla="*/ 0 w 51"/>
                <a:gd name="T31" fmla="*/ 0 h 72"/>
                <a:gd name="T32" fmla="*/ 0 w 51"/>
                <a:gd name="T33" fmla="*/ 0 h 72"/>
                <a:gd name="T34" fmla="*/ 0 w 51"/>
                <a:gd name="T35" fmla="*/ 0 h 72"/>
                <a:gd name="T36" fmla="*/ 0 w 51"/>
                <a:gd name="T37" fmla="*/ 0 h 72"/>
                <a:gd name="T38" fmla="*/ 0 w 51"/>
                <a:gd name="T39" fmla="*/ 0 h 72"/>
                <a:gd name="T40" fmla="*/ 0 w 51"/>
                <a:gd name="T41" fmla="*/ 0 h 7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1"/>
                <a:gd name="T64" fmla="*/ 0 h 72"/>
                <a:gd name="T65" fmla="*/ 51 w 51"/>
                <a:gd name="T66" fmla="*/ 72 h 7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1" h="72">
                  <a:moveTo>
                    <a:pt x="33" y="72"/>
                  </a:moveTo>
                  <a:lnTo>
                    <a:pt x="33" y="71"/>
                  </a:lnTo>
                  <a:lnTo>
                    <a:pt x="36" y="63"/>
                  </a:lnTo>
                  <a:lnTo>
                    <a:pt x="39" y="54"/>
                  </a:lnTo>
                  <a:lnTo>
                    <a:pt x="41" y="46"/>
                  </a:lnTo>
                  <a:lnTo>
                    <a:pt x="43" y="39"/>
                  </a:lnTo>
                  <a:lnTo>
                    <a:pt x="44" y="33"/>
                  </a:lnTo>
                  <a:lnTo>
                    <a:pt x="47" y="24"/>
                  </a:lnTo>
                  <a:lnTo>
                    <a:pt x="48" y="16"/>
                  </a:lnTo>
                  <a:lnTo>
                    <a:pt x="51" y="8"/>
                  </a:lnTo>
                  <a:lnTo>
                    <a:pt x="15" y="0"/>
                  </a:lnTo>
                  <a:lnTo>
                    <a:pt x="13" y="8"/>
                  </a:lnTo>
                  <a:lnTo>
                    <a:pt x="12" y="16"/>
                  </a:lnTo>
                  <a:lnTo>
                    <a:pt x="9" y="22"/>
                  </a:lnTo>
                  <a:lnTo>
                    <a:pt x="8" y="29"/>
                  </a:lnTo>
                  <a:lnTo>
                    <a:pt x="5" y="38"/>
                  </a:lnTo>
                  <a:lnTo>
                    <a:pt x="4" y="46"/>
                  </a:lnTo>
                  <a:lnTo>
                    <a:pt x="3" y="52"/>
                  </a:lnTo>
                  <a:lnTo>
                    <a:pt x="0" y="60"/>
                  </a:lnTo>
                  <a:lnTo>
                    <a:pt x="0" y="59"/>
                  </a:lnTo>
                  <a:lnTo>
                    <a:pt x="33" y="7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82" name="Freeform 668"/>
            <p:cNvSpPr>
              <a:spLocks/>
            </p:cNvSpPr>
            <p:nvPr/>
          </p:nvSpPr>
          <p:spPr bwMode="auto">
            <a:xfrm>
              <a:off x="701" y="3874"/>
              <a:ext cx="26" cy="39"/>
            </a:xfrm>
            <a:custGeom>
              <a:avLst/>
              <a:gdLst>
                <a:gd name="T0" fmla="*/ 0 w 76"/>
                <a:gd name="T1" fmla="*/ 0 h 117"/>
                <a:gd name="T2" fmla="*/ 0 w 76"/>
                <a:gd name="T3" fmla="*/ 0 h 117"/>
                <a:gd name="T4" fmla="*/ 0 w 76"/>
                <a:gd name="T5" fmla="*/ 0 h 117"/>
                <a:gd name="T6" fmla="*/ 0 w 76"/>
                <a:gd name="T7" fmla="*/ 0 h 117"/>
                <a:gd name="T8" fmla="*/ 0 w 76"/>
                <a:gd name="T9" fmla="*/ 0 h 117"/>
                <a:gd name="T10" fmla="*/ 0 w 76"/>
                <a:gd name="T11" fmla="*/ 0 h 117"/>
                <a:gd name="T12" fmla="*/ 0 w 76"/>
                <a:gd name="T13" fmla="*/ 0 h 117"/>
                <a:gd name="T14" fmla="*/ 0 w 76"/>
                <a:gd name="T15" fmla="*/ 0 h 117"/>
                <a:gd name="T16" fmla="*/ 0 w 76"/>
                <a:gd name="T17" fmla="*/ 0 h 117"/>
                <a:gd name="T18" fmla="*/ 0 w 76"/>
                <a:gd name="T19" fmla="*/ 0 h 1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6"/>
                <a:gd name="T31" fmla="*/ 0 h 117"/>
                <a:gd name="T32" fmla="*/ 76 w 76"/>
                <a:gd name="T33" fmla="*/ 117 h 1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6" h="117">
                  <a:moveTo>
                    <a:pt x="26" y="81"/>
                  </a:moveTo>
                  <a:lnTo>
                    <a:pt x="42" y="105"/>
                  </a:lnTo>
                  <a:lnTo>
                    <a:pt x="76" y="13"/>
                  </a:lnTo>
                  <a:lnTo>
                    <a:pt x="43" y="0"/>
                  </a:lnTo>
                  <a:lnTo>
                    <a:pt x="9" y="92"/>
                  </a:lnTo>
                  <a:lnTo>
                    <a:pt x="26" y="117"/>
                  </a:lnTo>
                  <a:lnTo>
                    <a:pt x="9" y="92"/>
                  </a:lnTo>
                  <a:lnTo>
                    <a:pt x="0" y="117"/>
                  </a:lnTo>
                  <a:lnTo>
                    <a:pt x="26" y="117"/>
                  </a:lnTo>
                  <a:lnTo>
                    <a:pt x="26" y="8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83" name="Freeform 669"/>
            <p:cNvSpPr>
              <a:spLocks/>
            </p:cNvSpPr>
            <p:nvPr/>
          </p:nvSpPr>
          <p:spPr bwMode="auto">
            <a:xfrm>
              <a:off x="781" y="3838"/>
              <a:ext cx="12" cy="112"/>
            </a:xfrm>
            <a:custGeom>
              <a:avLst/>
              <a:gdLst>
                <a:gd name="T0" fmla="*/ 0 w 35"/>
                <a:gd name="T1" fmla="*/ 0 h 336"/>
                <a:gd name="T2" fmla="*/ 0 w 35"/>
                <a:gd name="T3" fmla="*/ 0 h 336"/>
                <a:gd name="T4" fmla="*/ 0 w 35"/>
                <a:gd name="T5" fmla="*/ 0 h 336"/>
                <a:gd name="T6" fmla="*/ 0 w 35"/>
                <a:gd name="T7" fmla="*/ 0 h 336"/>
                <a:gd name="T8" fmla="*/ 0 w 35"/>
                <a:gd name="T9" fmla="*/ 0 h 336"/>
                <a:gd name="T10" fmla="*/ 0 w 35"/>
                <a:gd name="T11" fmla="*/ 0 h 336"/>
                <a:gd name="T12" fmla="*/ 0 w 35"/>
                <a:gd name="T13" fmla="*/ 0 h 336"/>
                <a:gd name="T14" fmla="*/ 0 w 35"/>
                <a:gd name="T15" fmla="*/ 0 h 336"/>
                <a:gd name="T16" fmla="*/ 0 w 35"/>
                <a:gd name="T17" fmla="*/ 0 h 336"/>
                <a:gd name="T18" fmla="*/ 0 w 35"/>
                <a:gd name="T19" fmla="*/ 0 h 3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336"/>
                <a:gd name="T32" fmla="*/ 35 w 35"/>
                <a:gd name="T33" fmla="*/ 336 h 3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336">
                  <a:moveTo>
                    <a:pt x="18" y="0"/>
                  </a:moveTo>
                  <a:lnTo>
                    <a:pt x="0" y="18"/>
                  </a:lnTo>
                  <a:lnTo>
                    <a:pt x="0" y="336"/>
                  </a:lnTo>
                  <a:lnTo>
                    <a:pt x="35" y="336"/>
                  </a:lnTo>
                  <a:lnTo>
                    <a:pt x="35" y="18"/>
                  </a:lnTo>
                  <a:lnTo>
                    <a:pt x="18" y="36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84" name="Freeform 670"/>
            <p:cNvSpPr>
              <a:spLocks/>
            </p:cNvSpPr>
            <p:nvPr/>
          </p:nvSpPr>
          <p:spPr bwMode="auto">
            <a:xfrm>
              <a:off x="787" y="3838"/>
              <a:ext cx="35" cy="12"/>
            </a:xfrm>
            <a:custGeom>
              <a:avLst/>
              <a:gdLst>
                <a:gd name="T0" fmla="*/ 0 w 106"/>
                <a:gd name="T1" fmla="*/ 0 h 36"/>
                <a:gd name="T2" fmla="*/ 0 w 106"/>
                <a:gd name="T3" fmla="*/ 0 h 36"/>
                <a:gd name="T4" fmla="*/ 0 w 106"/>
                <a:gd name="T5" fmla="*/ 0 h 36"/>
                <a:gd name="T6" fmla="*/ 0 w 106"/>
                <a:gd name="T7" fmla="*/ 0 h 36"/>
                <a:gd name="T8" fmla="*/ 0 w 106"/>
                <a:gd name="T9" fmla="*/ 0 h 36"/>
                <a:gd name="T10" fmla="*/ 0 w 106"/>
                <a:gd name="T11" fmla="*/ 0 h 36"/>
                <a:gd name="T12" fmla="*/ 0 w 106"/>
                <a:gd name="T13" fmla="*/ 0 h 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6"/>
                <a:gd name="T22" fmla="*/ 0 h 36"/>
                <a:gd name="T23" fmla="*/ 106 w 106"/>
                <a:gd name="T24" fmla="*/ 36 h 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6" h="36">
                  <a:moveTo>
                    <a:pt x="106" y="0"/>
                  </a:moveTo>
                  <a:lnTo>
                    <a:pt x="106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06" y="36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85" name="Freeform 671"/>
            <p:cNvSpPr>
              <a:spLocks/>
            </p:cNvSpPr>
            <p:nvPr/>
          </p:nvSpPr>
          <p:spPr bwMode="auto">
            <a:xfrm>
              <a:off x="822" y="3838"/>
              <a:ext cx="20" cy="14"/>
            </a:xfrm>
            <a:custGeom>
              <a:avLst/>
              <a:gdLst>
                <a:gd name="T0" fmla="*/ 0 w 58"/>
                <a:gd name="T1" fmla="*/ 0 h 42"/>
                <a:gd name="T2" fmla="*/ 0 w 58"/>
                <a:gd name="T3" fmla="*/ 0 h 42"/>
                <a:gd name="T4" fmla="*/ 0 w 58"/>
                <a:gd name="T5" fmla="*/ 0 h 42"/>
                <a:gd name="T6" fmla="*/ 0 w 58"/>
                <a:gd name="T7" fmla="*/ 0 h 42"/>
                <a:gd name="T8" fmla="*/ 0 w 58"/>
                <a:gd name="T9" fmla="*/ 0 h 42"/>
                <a:gd name="T10" fmla="*/ 0 w 58"/>
                <a:gd name="T11" fmla="*/ 0 h 42"/>
                <a:gd name="T12" fmla="*/ 0 w 58"/>
                <a:gd name="T13" fmla="*/ 0 h 42"/>
                <a:gd name="T14" fmla="*/ 0 w 58"/>
                <a:gd name="T15" fmla="*/ 0 h 42"/>
                <a:gd name="T16" fmla="*/ 0 w 58"/>
                <a:gd name="T17" fmla="*/ 0 h 42"/>
                <a:gd name="T18" fmla="*/ 0 w 58"/>
                <a:gd name="T19" fmla="*/ 0 h 42"/>
                <a:gd name="T20" fmla="*/ 0 w 58"/>
                <a:gd name="T21" fmla="*/ 0 h 42"/>
                <a:gd name="T22" fmla="*/ 0 w 58"/>
                <a:gd name="T23" fmla="*/ 0 h 42"/>
                <a:gd name="T24" fmla="*/ 0 w 58"/>
                <a:gd name="T25" fmla="*/ 0 h 42"/>
                <a:gd name="T26" fmla="*/ 0 w 58"/>
                <a:gd name="T27" fmla="*/ 0 h 42"/>
                <a:gd name="T28" fmla="*/ 0 w 58"/>
                <a:gd name="T29" fmla="*/ 0 h 42"/>
                <a:gd name="T30" fmla="*/ 0 w 58"/>
                <a:gd name="T31" fmla="*/ 0 h 42"/>
                <a:gd name="T32" fmla="*/ 0 w 58"/>
                <a:gd name="T33" fmla="*/ 0 h 42"/>
                <a:gd name="T34" fmla="*/ 0 w 58"/>
                <a:gd name="T35" fmla="*/ 0 h 42"/>
                <a:gd name="T36" fmla="*/ 0 w 58"/>
                <a:gd name="T37" fmla="*/ 0 h 42"/>
                <a:gd name="T38" fmla="*/ 0 w 58"/>
                <a:gd name="T39" fmla="*/ 0 h 42"/>
                <a:gd name="T40" fmla="*/ 0 w 58"/>
                <a:gd name="T41" fmla="*/ 0 h 4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8"/>
                <a:gd name="T64" fmla="*/ 0 h 42"/>
                <a:gd name="T65" fmla="*/ 58 w 58"/>
                <a:gd name="T66" fmla="*/ 42 h 4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8" h="42">
                  <a:moveTo>
                    <a:pt x="58" y="5"/>
                  </a:moveTo>
                  <a:lnTo>
                    <a:pt x="58" y="5"/>
                  </a:lnTo>
                  <a:lnTo>
                    <a:pt x="52" y="4"/>
                  </a:lnTo>
                  <a:lnTo>
                    <a:pt x="46" y="4"/>
                  </a:lnTo>
                  <a:lnTo>
                    <a:pt x="41" y="2"/>
                  </a:lnTo>
                  <a:lnTo>
                    <a:pt x="33" y="1"/>
                  </a:lnTo>
                  <a:lnTo>
                    <a:pt x="25" y="1"/>
                  </a:lnTo>
                  <a:lnTo>
                    <a:pt x="17" y="0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9" y="36"/>
                  </a:lnTo>
                  <a:lnTo>
                    <a:pt x="15" y="36"/>
                  </a:lnTo>
                  <a:lnTo>
                    <a:pt x="22" y="38"/>
                  </a:lnTo>
                  <a:lnTo>
                    <a:pt x="30" y="38"/>
                  </a:lnTo>
                  <a:lnTo>
                    <a:pt x="34" y="39"/>
                  </a:lnTo>
                  <a:lnTo>
                    <a:pt x="41" y="40"/>
                  </a:lnTo>
                  <a:lnTo>
                    <a:pt x="46" y="40"/>
                  </a:lnTo>
                  <a:lnTo>
                    <a:pt x="50" y="42"/>
                  </a:lnTo>
                  <a:lnTo>
                    <a:pt x="58" y="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86" name="Freeform 672"/>
            <p:cNvSpPr>
              <a:spLocks/>
            </p:cNvSpPr>
            <p:nvPr/>
          </p:nvSpPr>
          <p:spPr bwMode="auto">
            <a:xfrm>
              <a:off x="839" y="3840"/>
              <a:ext cx="20" cy="18"/>
            </a:xfrm>
            <a:custGeom>
              <a:avLst/>
              <a:gdLst>
                <a:gd name="T0" fmla="*/ 0 w 61"/>
                <a:gd name="T1" fmla="*/ 0 h 55"/>
                <a:gd name="T2" fmla="*/ 0 w 61"/>
                <a:gd name="T3" fmla="*/ 0 h 55"/>
                <a:gd name="T4" fmla="*/ 0 w 61"/>
                <a:gd name="T5" fmla="*/ 0 h 55"/>
                <a:gd name="T6" fmla="*/ 0 w 61"/>
                <a:gd name="T7" fmla="*/ 0 h 55"/>
                <a:gd name="T8" fmla="*/ 0 w 61"/>
                <a:gd name="T9" fmla="*/ 0 h 55"/>
                <a:gd name="T10" fmla="*/ 0 w 61"/>
                <a:gd name="T11" fmla="*/ 0 h 55"/>
                <a:gd name="T12" fmla="*/ 0 w 61"/>
                <a:gd name="T13" fmla="*/ 0 h 55"/>
                <a:gd name="T14" fmla="*/ 0 w 61"/>
                <a:gd name="T15" fmla="*/ 0 h 55"/>
                <a:gd name="T16" fmla="*/ 0 w 61"/>
                <a:gd name="T17" fmla="*/ 0 h 55"/>
                <a:gd name="T18" fmla="*/ 0 w 61"/>
                <a:gd name="T19" fmla="*/ 0 h 55"/>
                <a:gd name="T20" fmla="*/ 0 w 61"/>
                <a:gd name="T21" fmla="*/ 0 h 55"/>
                <a:gd name="T22" fmla="*/ 0 w 61"/>
                <a:gd name="T23" fmla="*/ 0 h 55"/>
                <a:gd name="T24" fmla="*/ 0 w 61"/>
                <a:gd name="T25" fmla="*/ 0 h 55"/>
                <a:gd name="T26" fmla="*/ 0 w 61"/>
                <a:gd name="T27" fmla="*/ 0 h 55"/>
                <a:gd name="T28" fmla="*/ 0 w 61"/>
                <a:gd name="T29" fmla="*/ 0 h 55"/>
                <a:gd name="T30" fmla="*/ 0 w 61"/>
                <a:gd name="T31" fmla="*/ 0 h 55"/>
                <a:gd name="T32" fmla="*/ 0 w 61"/>
                <a:gd name="T33" fmla="*/ 0 h 55"/>
                <a:gd name="T34" fmla="*/ 0 w 61"/>
                <a:gd name="T35" fmla="*/ 0 h 55"/>
                <a:gd name="T36" fmla="*/ 0 w 61"/>
                <a:gd name="T37" fmla="*/ 0 h 55"/>
                <a:gd name="T38" fmla="*/ 0 w 61"/>
                <a:gd name="T39" fmla="*/ 0 h 55"/>
                <a:gd name="T40" fmla="*/ 0 w 61"/>
                <a:gd name="T41" fmla="*/ 0 h 5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55"/>
                <a:gd name="T65" fmla="*/ 61 w 61"/>
                <a:gd name="T66" fmla="*/ 55 h 5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55">
                  <a:moveTo>
                    <a:pt x="61" y="26"/>
                  </a:moveTo>
                  <a:lnTo>
                    <a:pt x="61" y="26"/>
                  </a:lnTo>
                  <a:lnTo>
                    <a:pt x="55" y="22"/>
                  </a:lnTo>
                  <a:lnTo>
                    <a:pt x="48" y="17"/>
                  </a:lnTo>
                  <a:lnTo>
                    <a:pt x="42" y="13"/>
                  </a:lnTo>
                  <a:lnTo>
                    <a:pt x="37" y="10"/>
                  </a:lnTo>
                  <a:lnTo>
                    <a:pt x="29" y="8"/>
                  </a:lnTo>
                  <a:lnTo>
                    <a:pt x="23" y="5"/>
                  </a:lnTo>
                  <a:lnTo>
                    <a:pt x="15" y="3"/>
                  </a:lnTo>
                  <a:lnTo>
                    <a:pt x="8" y="0"/>
                  </a:lnTo>
                  <a:lnTo>
                    <a:pt x="0" y="37"/>
                  </a:lnTo>
                  <a:lnTo>
                    <a:pt x="5" y="37"/>
                  </a:lnTo>
                  <a:lnTo>
                    <a:pt x="10" y="39"/>
                  </a:lnTo>
                  <a:lnTo>
                    <a:pt x="17" y="42"/>
                  </a:lnTo>
                  <a:lnTo>
                    <a:pt x="22" y="44"/>
                  </a:lnTo>
                  <a:lnTo>
                    <a:pt x="27" y="47"/>
                  </a:lnTo>
                  <a:lnTo>
                    <a:pt x="31" y="48"/>
                  </a:lnTo>
                  <a:lnTo>
                    <a:pt x="34" y="51"/>
                  </a:lnTo>
                  <a:lnTo>
                    <a:pt x="38" y="55"/>
                  </a:lnTo>
                  <a:lnTo>
                    <a:pt x="61" y="2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87" name="Freeform 673"/>
            <p:cNvSpPr>
              <a:spLocks/>
            </p:cNvSpPr>
            <p:nvPr/>
          </p:nvSpPr>
          <p:spPr bwMode="auto">
            <a:xfrm>
              <a:off x="852" y="3849"/>
              <a:ext cx="21" cy="25"/>
            </a:xfrm>
            <a:custGeom>
              <a:avLst/>
              <a:gdLst>
                <a:gd name="T0" fmla="*/ 0 w 63"/>
                <a:gd name="T1" fmla="*/ 0 h 76"/>
                <a:gd name="T2" fmla="*/ 0 w 63"/>
                <a:gd name="T3" fmla="*/ 0 h 76"/>
                <a:gd name="T4" fmla="*/ 0 w 63"/>
                <a:gd name="T5" fmla="*/ 0 h 76"/>
                <a:gd name="T6" fmla="*/ 0 w 63"/>
                <a:gd name="T7" fmla="*/ 0 h 76"/>
                <a:gd name="T8" fmla="*/ 0 w 63"/>
                <a:gd name="T9" fmla="*/ 0 h 76"/>
                <a:gd name="T10" fmla="*/ 0 w 63"/>
                <a:gd name="T11" fmla="*/ 0 h 76"/>
                <a:gd name="T12" fmla="*/ 0 w 63"/>
                <a:gd name="T13" fmla="*/ 0 h 76"/>
                <a:gd name="T14" fmla="*/ 0 w 63"/>
                <a:gd name="T15" fmla="*/ 0 h 76"/>
                <a:gd name="T16" fmla="*/ 0 w 63"/>
                <a:gd name="T17" fmla="*/ 0 h 76"/>
                <a:gd name="T18" fmla="*/ 0 w 63"/>
                <a:gd name="T19" fmla="*/ 0 h 76"/>
                <a:gd name="T20" fmla="*/ 0 w 63"/>
                <a:gd name="T21" fmla="*/ 0 h 76"/>
                <a:gd name="T22" fmla="*/ 0 w 63"/>
                <a:gd name="T23" fmla="*/ 0 h 76"/>
                <a:gd name="T24" fmla="*/ 0 w 63"/>
                <a:gd name="T25" fmla="*/ 0 h 76"/>
                <a:gd name="T26" fmla="*/ 0 w 63"/>
                <a:gd name="T27" fmla="*/ 0 h 76"/>
                <a:gd name="T28" fmla="*/ 0 w 63"/>
                <a:gd name="T29" fmla="*/ 0 h 76"/>
                <a:gd name="T30" fmla="*/ 0 w 63"/>
                <a:gd name="T31" fmla="*/ 0 h 76"/>
                <a:gd name="T32" fmla="*/ 0 w 63"/>
                <a:gd name="T33" fmla="*/ 0 h 76"/>
                <a:gd name="T34" fmla="*/ 0 w 63"/>
                <a:gd name="T35" fmla="*/ 0 h 76"/>
                <a:gd name="T36" fmla="*/ 0 w 63"/>
                <a:gd name="T37" fmla="*/ 0 h 76"/>
                <a:gd name="T38" fmla="*/ 0 w 63"/>
                <a:gd name="T39" fmla="*/ 0 h 76"/>
                <a:gd name="T40" fmla="*/ 0 w 63"/>
                <a:gd name="T41" fmla="*/ 0 h 7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3"/>
                <a:gd name="T64" fmla="*/ 0 h 76"/>
                <a:gd name="T65" fmla="*/ 63 w 63"/>
                <a:gd name="T66" fmla="*/ 76 h 7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3" h="76">
                  <a:moveTo>
                    <a:pt x="63" y="63"/>
                  </a:moveTo>
                  <a:lnTo>
                    <a:pt x="63" y="63"/>
                  </a:lnTo>
                  <a:lnTo>
                    <a:pt x="61" y="55"/>
                  </a:lnTo>
                  <a:lnTo>
                    <a:pt x="56" y="46"/>
                  </a:lnTo>
                  <a:lnTo>
                    <a:pt x="52" y="37"/>
                  </a:lnTo>
                  <a:lnTo>
                    <a:pt x="47" y="29"/>
                  </a:lnTo>
                  <a:lnTo>
                    <a:pt x="42" y="21"/>
                  </a:lnTo>
                  <a:lnTo>
                    <a:pt x="37" y="14"/>
                  </a:lnTo>
                  <a:lnTo>
                    <a:pt x="30" y="7"/>
                  </a:lnTo>
                  <a:lnTo>
                    <a:pt x="23" y="0"/>
                  </a:lnTo>
                  <a:lnTo>
                    <a:pt x="0" y="29"/>
                  </a:lnTo>
                  <a:lnTo>
                    <a:pt x="5" y="33"/>
                  </a:lnTo>
                  <a:lnTo>
                    <a:pt x="9" y="38"/>
                  </a:lnTo>
                  <a:lnTo>
                    <a:pt x="14" y="44"/>
                  </a:lnTo>
                  <a:lnTo>
                    <a:pt x="19" y="50"/>
                  </a:lnTo>
                  <a:lnTo>
                    <a:pt x="22" y="55"/>
                  </a:lnTo>
                  <a:lnTo>
                    <a:pt x="25" y="61"/>
                  </a:lnTo>
                  <a:lnTo>
                    <a:pt x="28" y="68"/>
                  </a:lnTo>
                  <a:lnTo>
                    <a:pt x="30" y="76"/>
                  </a:lnTo>
                  <a:lnTo>
                    <a:pt x="63" y="6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88" name="Freeform 674"/>
            <p:cNvSpPr>
              <a:spLocks/>
            </p:cNvSpPr>
            <p:nvPr/>
          </p:nvSpPr>
          <p:spPr bwMode="auto">
            <a:xfrm>
              <a:off x="862" y="3870"/>
              <a:ext cx="15" cy="27"/>
            </a:xfrm>
            <a:custGeom>
              <a:avLst/>
              <a:gdLst>
                <a:gd name="T0" fmla="*/ 0 w 47"/>
                <a:gd name="T1" fmla="*/ 0 h 82"/>
                <a:gd name="T2" fmla="*/ 0 w 47"/>
                <a:gd name="T3" fmla="*/ 0 h 82"/>
                <a:gd name="T4" fmla="*/ 0 w 47"/>
                <a:gd name="T5" fmla="*/ 0 h 82"/>
                <a:gd name="T6" fmla="*/ 0 w 47"/>
                <a:gd name="T7" fmla="*/ 0 h 82"/>
                <a:gd name="T8" fmla="*/ 0 w 47"/>
                <a:gd name="T9" fmla="*/ 0 h 82"/>
                <a:gd name="T10" fmla="*/ 0 w 47"/>
                <a:gd name="T11" fmla="*/ 0 h 82"/>
                <a:gd name="T12" fmla="*/ 0 w 47"/>
                <a:gd name="T13" fmla="*/ 0 h 82"/>
                <a:gd name="T14" fmla="*/ 0 w 47"/>
                <a:gd name="T15" fmla="*/ 0 h 82"/>
                <a:gd name="T16" fmla="*/ 0 w 47"/>
                <a:gd name="T17" fmla="*/ 0 h 82"/>
                <a:gd name="T18" fmla="*/ 0 w 47"/>
                <a:gd name="T19" fmla="*/ 0 h 82"/>
                <a:gd name="T20" fmla="*/ 0 w 47"/>
                <a:gd name="T21" fmla="*/ 0 h 82"/>
                <a:gd name="T22" fmla="*/ 0 w 47"/>
                <a:gd name="T23" fmla="*/ 0 h 82"/>
                <a:gd name="T24" fmla="*/ 0 w 47"/>
                <a:gd name="T25" fmla="*/ 0 h 82"/>
                <a:gd name="T26" fmla="*/ 0 w 47"/>
                <a:gd name="T27" fmla="*/ 0 h 82"/>
                <a:gd name="T28" fmla="*/ 0 w 47"/>
                <a:gd name="T29" fmla="*/ 0 h 82"/>
                <a:gd name="T30" fmla="*/ 0 w 47"/>
                <a:gd name="T31" fmla="*/ 0 h 82"/>
                <a:gd name="T32" fmla="*/ 0 w 47"/>
                <a:gd name="T33" fmla="*/ 0 h 82"/>
                <a:gd name="T34" fmla="*/ 0 w 47"/>
                <a:gd name="T35" fmla="*/ 0 h 82"/>
                <a:gd name="T36" fmla="*/ 0 w 47"/>
                <a:gd name="T37" fmla="*/ 0 h 82"/>
                <a:gd name="T38" fmla="*/ 0 w 47"/>
                <a:gd name="T39" fmla="*/ 0 h 82"/>
                <a:gd name="T40" fmla="*/ 0 w 47"/>
                <a:gd name="T41" fmla="*/ 0 h 8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7"/>
                <a:gd name="T64" fmla="*/ 0 h 82"/>
                <a:gd name="T65" fmla="*/ 47 w 47"/>
                <a:gd name="T66" fmla="*/ 82 h 8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7" h="82">
                  <a:moveTo>
                    <a:pt x="47" y="82"/>
                  </a:moveTo>
                  <a:lnTo>
                    <a:pt x="47" y="82"/>
                  </a:lnTo>
                  <a:lnTo>
                    <a:pt x="47" y="70"/>
                  </a:lnTo>
                  <a:lnTo>
                    <a:pt x="46" y="60"/>
                  </a:lnTo>
                  <a:lnTo>
                    <a:pt x="46" y="49"/>
                  </a:lnTo>
                  <a:lnTo>
                    <a:pt x="45" y="38"/>
                  </a:lnTo>
                  <a:lnTo>
                    <a:pt x="42" y="28"/>
                  </a:lnTo>
                  <a:lnTo>
                    <a:pt x="40" y="18"/>
                  </a:lnTo>
                  <a:lnTo>
                    <a:pt x="36" y="8"/>
                  </a:lnTo>
                  <a:lnTo>
                    <a:pt x="33" y="0"/>
                  </a:lnTo>
                  <a:lnTo>
                    <a:pt x="0" y="13"/>
                  </a:lnTo>
                  <a:lnTo>
                    <a:pt x="3" y="21"/>
                  </a:lnTo>
                  <a:lnTo>
                    <a:pt x="7" y="28"/>
                  </a:lnTo>
                  <a:lnTo>
                    <a:pt x="7" y="36"/>
                  </a:lnTo>
                  <a:lnTo>
                    <a:pt x="9" y="45"/>
                  </a:lnTo>
                  <a:lnTo>
                    <a:pt x="11" y="52"/>
                  </a:lnTo>
                  <a:lnTo>
                    <a:pt x="11" y="62"/>
                  </a:lnTo>
                  <a:lnTo>
                    <a:pt x="12" y="73"/>
                  </a:lnTo>
                  <a:lnTo>
                    <a:pt x="12" y="82"/>
                  </a:lnTo>
                  <a:lnTo>
                    <a:pt x="47" y="8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89" name="Freeform 675"/>
            <p:cNvSpPr>
              <a:spLocks/>
            </p:cNvSpPr>
            <p:nvPr/>
          </p:nvSpPr>
          <p:spPr bwMode="auto">
            <a:xfrm>
              <a:off x="863" y="3897"/>
              <a:ext cx="14" cy="23"/>
            </a:xfrm>
            <a:custGeom>
              <a:avLst/>
              <a:gdLst>
                <a:gd name="T0" fmla="*/ 0 w 43"/>
                <a:gd name="T1" fmla="*/ 0 h 69"/>
                <a:gd name="T2" fmla="*/ 0 w 43"/>
                <a:gd name="T3" fmla="*/ 0 h 69"/>
                <a:gd name="T4" fmla="*/ 0 w 43"/>
                <a:gd name="T5" fmla="*/ 0 h 69"/>
                <a:gd name="T6" fmla="*/ 0 w 43"/>
                <a:gd name="T7" fmla="*/ 0 h 69"/>
                <a:gd name="T8" fmla="*/ 0 w 43"/>
                <a:gd name="T9" fmla="*/ 0 h 69"/>
                <a:gd name="T10" fmla="*/ 0 w 43"/>
                <a:gd name="T11" fmla="*/ 0 h 69"/>
                <a:gd name="T12" fmla="*/ 0 w 43"/>
                <a:gd name="T13" fmla="*/ 0 h 69"/>
                <a:gd name="T14" fmla="*/ 0 w 43"/>
                <a:gd name="T15" fmla="*/ 0 h 69"/>
                <a:gd name="T16" fmla="*/ 0 w 43"/>
                <a:gd name="T17" fmla="*/ 0 h 69"/>
                <a:gd name="T18" fmla="*/ 0 w 43"/>
                <a:gd name="T19" fmla="*/ 0 h 69"/>
                <a:gd name="T20" fmla="*/ 0 w 43"/>
                <a:gd name="T21" fmla="*/ 0 h 69"/>
                <a:gd name="T22" fmla="*/ 0 w 43"/>
                <a:gd name="T23" fmla="*/ 0 h 69"/>
                <a:gd name="T24" fmla="*/ 0 w 43"/>
                <a:gd name="T25" fmla="*/ 0 h 69"/>
                <a:gd name="T26" fmla="*/ 0 w 43"/>
                <a:gd name="T27" fmla="*/ 0 h 69"/>
                <a:gd name="T28" fmla="*/ 0 w 43"/>
                <a:gd name="T29" fmla="*/ 0 h 69"/>
                <a:gd name="T30" fmla="*/ 0 w 43"/>
                <a:gd name="T31" fmla="*/ 0 h 69"/>
                <a:gd name="T32" fmla="*/ 0 w 43"/>
                <a:gd name="T33" fmla="*/ 0 h 69"/>
                <a:gd name="T34" fmla="*/ 0 w 43"/>
                <a:gd name="T35" fmla="*/ 0 h 69"/>
                <a:gd name="T36" fmla="*/ 0 w 43"/>
                <a:gd name="T37" fmla="*/ 0 h 69"/>
                <a:gd name="T38" fmla="*/ 0 w 43"/>
                <a:gd name="T39" fmla="*/ 0 h 69"/>
                <a:gd name="T40" fmla="*/ 0 w 43"/>
                <a:gd name="T41" fmla="*/ 0 h 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3"/>
                <a:gd name="T64" fmla="*/ 0 h 69"/>
                <a:gd name="T65" fmla="*/ 43 w 43"/>
                <a:gd name="T66" fmla="*/ 69 h 6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3" h="69">
                  <a:moveTo>
                    <a:pt x="36" y="69"/>
                  </a:moveTo>
                  <a:lnTo>
                    <a:pt x="34" y="69"/>
                  </a:lnTo>
                  <a:lnTo>
                    <a:pt x="37" y="63"/>
                  </a:lnTo>
                  <a:lnTo>
                    <a:pt x="39" y="53"/>
                  </a:lnTo>
                  <a:lnTo>
                    <a:pt x="41" y="44"/>
                  </a:lnTo>
                  <a:lnTo>
                    <a:pt x="42" y="35"/>
                  </a:lnTo>
                  <a:lnTo>
                    <a:pt x="42" y="27"/>
                  </a:lnTo>
                  <a:lnTo>
                    <a:pt x="43" y="18"/>
                  </a:lnTo>
                  <a:lnTo>
                    <a:pt x="43" y="9"/>
                  </a:lnTo>
                  <a:lnTo>
                    <a:pt x="43" y="0"/>
                  </a:lnTo>
                  <a:lnTo>
                    <a:pt x="8" y="0"/>
                  </a:lnTo>
                  <a:lnTo>
                    <a:pt x="8" y="9"/>
                  </a:lnTo>
                  <a:lnTo>
                    <a:pt x="8" y="16"/>
                  </a:lnTo>
                  <a:lnTo>
                    <a:pt x="7" y="25"/>
                  </a:lnTo>
                  <a:lnTo>
                    <a:pt x="7" y="33"/>
                  </a:lnTo>
                  <a:lnTo>
                    <a:pt x="5" y="39"/>
                  </a:lnTo>
                  <a:lnTo>
                    <a:pt x="4" y="46"/>
                  </a:lnTo>
                  <a:lnTo>
                    <a:pt x="2" y="52"/>
                  </a:lnTo>
                  <a:lnTo>
                    <a:pt x="2" y="59"/>
                  </a:lnTo>
                  <a:lnTo>
                    <a:pt x="0" y="59"/>
                  </a:lnTo>
                  <a:lnTo>
                    <a:pt x="36" y="6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0" name="Freeform 676"/>
            <p:cNvSpPr>
              <a:spLocks/>
            </p:cNvSpPr>
            <p:nvPr/>
          </p:nvSpPr>
          <p:spPr bwMode="auto">
            <a:xfrm>
              <a:off x="857" y="3917"/>
              <a:ext cx="18" cy="20"/>
            </a:xfrm>
            <a:custGeom>
              <a:avLst/>
              <a:gdLst>
                <a:gd name="T0" fmla="*/ 0 w 55"/>
                <a:gd name="T1" fmla="*/ 0 h 62"/>
                <a:gd name="T2" fmla="*/ 0 w 55"/>
                <a:gd name="T3" fmla="*/ 0 h 62"/>
                <a:gd name="T4" fmla="*/ 0 w 55"/>
                <a:gd name="T5" fmla="*/ 0 h 62"/>
                <a:gd name="T6" fmla="*/ 0 w 55"/>
                <a:gd name="T7" fmla="*/ 0 h 62"/>
                <a:gd name="T8" fmla="*/ 0 w 55"/>
                <a:gd name="T9" fmla="*/ 0 h 62"/>
                <a:gd name="T10" fmla="*/ 0 w 55"/>
                <a:gd name="T11" fmla="*/ 0 h 62"/>
                <a:gd name="T12" fmla="*/ 0 w 55"/>
                <a:gd name="T13" fmla="*/ 0 h 62"/>
                <a:gd name="T14" fmla="*/ 0 w 55"/>
                <a:gd name="T15" fmla="*/ 0 h 62"/>
                <a:gd name="T16" fmla="*/ 0 w 55"/>
                <a:gd name="T17" fmla="*/ 0 h 62"/>
                <a:gd name="T18" fmla="*/ 0 w 55"/>
                <a:gd name="T19" fmla="*/ 0 h 62"/>
                <a:gd name="T20" fmla="*/ 0 w 55"/>
                <a:gd name="T21" fmla="*/ 0 h 62"/>
                <a:gd name="T22" fmla="*/ 0 w 55"/>
                <a:gd name="T23" fmla="*/ 0 h 62"/>
                <a:gd name="T24" fmla="*/ 0 w 55"/>
                <a:gd name="T25" fmla="*/ 0 h 62"/>
                <a:gd name="T26" fmla="*/ 0 w 55"/>
                <a:gd name="T27" fmla="*/ 0 h 62"/>
                <a:gd name="T28" fmla="*/ 0 w 55"/>
                <a:gd name="T29" fmla="*/ 0 h 62"/>
                <a:gd name="T30" fmla="*/ 0 w 55"/>
                <a:gd name="T31" fmla="*/ 0 h 62"/>
                <a:gd name="T32" fmla="*/ 0 w 55"/>
                <a:gd name="T33" fmla="*/ 0 h 62"/>
                <a:gd name="T34" fmla="*/ 0 w 55"/>
                <a:gd name="T35" fmla="*/ 0 h 62"/>
                <a:gd name="T36" fmla="*/ 0 w 55"/>
                <a:gd name="T37" fmla="*/ 0 h 62"/>
                <a:gd name="T38" fmla="*/ 0 w 55"/>
                <a:gd name="T39" fmla="*/ 0 h 62"/>
                <a:gd name="T40" fmla="*/ 0 w 55"/>
                <a:gd name="T41" fmla="*/ 0 h 6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5"/>
                <a:gd name="T64" fmla="*/ 0 h 62"/>
                <a:gd name="T65" fmla="*/ 55 w 55"/>
                <a:gd name="T66" fmla="*/ 62 h 6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5" h="62">
                  <a:moveTo>
                    <a:pt x="31" y="62"/>
                  </a:moveTo>
                  <a:lnTo>
                    <a:pt x="29" y="62"/>
                  </a:lnTo>
                  <a:lnTo>
                    <a:pt x="34" y="56"/>
                  </a:lnTo>
                  <a:lnTo>
                    <a:pt x="38" y="49"/>
                  </a:lnTo>
                  <a:lnTo>
                    <a:pt x="39" y="45"/>
                  </a:lnTo>
                  <a:lnTo>
                    <a:pt x="43" y="40"/>
                  </a:lnTo>
                  <a:lnTo>
                    <a:pt x="47" y="32"/>
                  </a:lnTo>
                  <a:lnTo>
                    <a:pt x="50" y="24"/>
                  </a:lnTo>
                  <a:lnTo>
                    <a:pt x="52" y="17"/>
                  </a:lnTo>
                  <a:lnTo>
                    <a:pt x="55" y="10"/>
                  </a:lnTo>
                  <a:lnTo>
                    <a:pt x="19" y="0"/>
                  </a:lnTo>
                  <a:lnTo>
                    <a:pt x="17" y="6"/>
                  </a:lnTo>
                  <a:lnTo>
                    <a:pt x="17" y="14"/>
                  </a:lnTo>
                  <a:lnTo>
                    <a:pt x="14" y="17"/>
                  </a:lnTo>
                  <a:lnTo>
                    <a:pt x="13" y="22"/>
                  </a:lnTo>
                  <a:lnTo>
                    <a:pt x="9" y="27"/>
                  </a:lnTo>
                  <a:lnTo>
                    <a:pt x="5" y="34"/>
                  </a:lnTo>
                  <a:lnTo>
                    <a:pt x="4" y="38"/>
                  </a:lnTo>
                  <a:lnTo>
                    <a:pt x="2" y="41"/>
                  </a:lnTo>
                  <a:lnTo>
                    <a:pt x="0" y="41"/>
                  </a:lnTo>
                  <a:lnTo>
                    <a:pt x="31" y="6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1" name="Freeform 677"/>
            <p:cNvSpPr>
              <a:spLocks/>
            </p:cNvSpPr>
            <p:nvPr/>
          </p:nvSpPr>
          <p:spPr bwMode="auto">
            <a:xfrm>
              <a:off x="849" y="3930"/>
              <a:ext cx="18" cy="19"/>
            </a:xfrm>
            <a:custGeom>
              <a:avLst/>
              <a:gdLst>
                <a:gd name="T0" fmla="*/ 0 w 53"/>
                <a:gd name="T1" fmla="*/ 0 h 55"/>
                <a:gd name="T2" fmla="*/ 0 w 53"/>
                <a:gd name="T3" fmla="*/ 0 h 55"/>
                <a:gd name="T4" fmla="*/ 0 w 53"/>
                <a:gd name="T5" fmla="*/ 0 h 55"/>
                <a:gd name="T6" fmla="*/ 0 w 53"/>
                <a:gd name="T7" fmla="*/ 0 h 55"/>
                <a:gd name="T8" fmla="*/ 0 w 53"/>
                <a:gd name="T9" fmla="*/ 0 h 55"/>
                <a:gd name="T10" fmla="*/ 0 w 53"/>
                <a:gd name="T11" fmla="*/ 0 h 55"/>
                <a:gd name="T12" fmla="*/ 0 w 53"/>
                <a:gd name="T13" fmla="*/ 0 h 55"/>
                <a:gd name="T14" fmla="*/ 0 w 53"/>
                <a:gd name="T15" fmla="*/ 0 h 55"/>
                <a:gd name="T16" fmla="*/ 0 w 53"/>
                <a:gd name="T17" fmla="*/ 0 h 55"/>
                <a:gd name="T18" fmla="*/ 0 w 53"/>
                <a:gd name="T19" fmla="*/ 0 h 55"/>
                <a:gd name="T20" fmla="*/ 0 w 53"/>
                <a:gd name="T21" fmla="*/ 0 h 55"/>
                <a:gd name="T22" fmla="*/ 0 w 53"/>
                <a:gd name="T23" fmla="*/ 0 h 55"/>
                <a:gd name="T24" fmla="*/ 0 w 53"/>
                <a:gd name="T25" fmla="*/ 0 h 5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3"/>
                <a:gd name="T40" fmla="*/ 0 h 55"/>
                <a:gd name="T41" fmla="*/ 53 w 53"/>
                <a:gd name="T42" fmla="*/ 55 h 5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3" h="55">
                  <a:moveTo>
                    <a:pt x="19" y="55"/>
                  </a:moveTo>
                  <a:lnTo>
                    <a:pt x="20" y="54"/>
                  </a:lnTo>
                  <a:lnTo>
                    <a:pt x="29" y="47"/>
                  </a:lnTo>
                  <a:lnTo>
                    <a:pt x="37" y="40"/>
                  </a:lnTo>
                  <a:lnTo>
                    <a:pt x="45" y="30"/>
                  </a:lnTo>
                  <a:lnTo>
                    <a:pt x="53" y="21"/>
                  </a:lnTo>
                  <a:lnTo>
                    <a:pt x="22" y="0"/>
                  </a:lnTo>
                  <a:lnTo>
                    <a:pt x="17" y="7"/>
                  </a:lnTo>
                  <a:lnTo>
                    <a:pt x="12" y="13"/>
                  </a:lnTo>
                  <a:lnTo>
                    <a:pt x="6" y="19"/>
                  </a:lnTo>
                  <a:lnTo>
                    <a:pt x="0" y="25"/>
                  </a:lnTo>
                  <a:lnTo>
                    <a:pt x="1" y="24"/>
                  </a:lnTo>
                  <a:lnTo>
                    <a:pt x="19" y="5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2" name="Freeform 678"/>
            <p:cNvSpPr>
              <a:spLocks/>
            </p:cNvSpPr>
            <p:nvPr/>
          </p:nvSpPr>
          <p:spPr bwMode="auto">
            <a:xfrm>
              <a:off x="839" y="3938"/>
              <a:ext cx="17" cy="16"/>
            </a:xfrm>
            <a:custGeom>
              <a:avLst/>
              <a:gdLst>
                <a:gd name="T0" fmla="*/ 0 w 51"/>
                <a:gd name="T1" fmla="*/ 0 h 48"/>
                <a:gd name="T2" fmla="*/ 0 w 51"/>
                <a:gd name="T3" fmla="*/ 0 h 48"/>
                <a:gd name="T4" fmla="*/ 0 w 51"/>
                <a:gd name="T5" fmla="*/ 0 h 48"/>
                <a:gd name="T6" fmla="*/ 0 w 51"/>
                <a:gd name="T7" fmla="*/ 0 h 48"/>
                <a:gd name="T8" fmla="*/ 0 w 51"/>
                <a:gd name="T9" fmla="*/ 0 h 48"/>
                <a:gd name="T10" fmla="*/ 0 w 51"/>
                <a:gd name="T11" fmla="*/ 0 h 48"/>
                <a:gd name="T12" fmla="*/ 0 w 51"/>
                <a:gd name="T13" fmla="*/ 0 h 48"/>
                <a:gd name="T14" fmla="*/ 0 w 51"/>
                <a:gd name="T15" fmla="*/ 0 h 48"/>
                <a:gd name="T16" fmla="*/ 0 w 51"/>
                <a:gd name="T17" fmla="*/ 0 h 48"/>
                <a:gd name="T18" fmla="*/ 0 w 51"/>
                <a:gd name="T19" fmla="*/ 0 h 48"/>
                <a:gd name="T20" fmla="*/ 0 w 51"/>
                <a:gd name="T21" fmla="*/ 0 h 48"/>
                <a:gd name="T22" fmla="*/ 0 w 51"/>
                <a:gd name="T23" fmla="*/ 0 h 48"/>
                <a:gd name="T24" fmla="*/ 0 w 51"/>
                <a:gd name="T25" fmla="*/ 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1"/>
                <a:gd name="T40" fmla="*/ 0 h 48"/>
                <a:gd name="T41" fmla="*/ 51 w 51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1" h="48">
                  <a:moveTo>
                    <a:pt x="10" y="48"/>
                  </a:moveTo>
                  <a:lnTo>
                    <a:pt x="10" y="48"/>
                  </a:lnTo>
                  <a:lnTo>
                    <a:pt x="20" y="46"/>
                  </a:lnTo>
                  <a:lnTo>
                    <a:pt x="32" y="42"/>
                  </a:lnTo>
                  <a:lnTo>
                    <a:pt x="43" y="36"/>
                  </a:lnTo>
                  <a:lnTo>
                    <a:pt x="51" y="31"/>
                  </a:lnTo>
                  <a:lnTo>
                    <a:pt x="33" y="0"/>
                  </a:lnTo>
                  <a:lnTo>
                    <a:pt x="25" y="5"/>
                  </a:lnTo>
                  <a:lnTo>
                    <a:pt x="19" y="8"/>
                  </a:lnTo>
                  <a:lnTo>
                    <a:pt x="10" y="12"/>
                  </a:lnTo>
                  <a:lnTo>
                    <a:pt x="0" y="14"/>
                  </a:lnTo>
                  <a:lnTo>
                    <a:pt x="10" y="4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3" name="Freeform 679"/>
            <p:cNvSpPr>
              <a:spLocks/>
            </p:cNvSpPr>
            <p:nvPr/>
          </p:nvSpPr>
          <p:spPr bwMode="auto">
            <a:xfrm>
              <a:off x="824" y="3943"/>
              <a:ext cx="18" cy="14"/>
            </a:xfrm>
            <a:custGeom>
              <a:avLst/>
              <a:gdLst>
                <a:gd name="T0" fmla="*/ 0 w 54"/>
                <a:gd name="T1" fmla="*/ 0 h 41"/>
                <a:gd name="T2" fmla="*/ 0 w 54"/>
                <a:gd name="T3" fmla="*/ 0 h 41"/>
                <a:gd name="T4" fmla="*/ 0 w 54"/>
                <a:gd name="T5" fmla="*/ 0 h 41"/>
                <a:gd name="T6" fmla="*/ 0 w 54"/>
                <a:gd name="T7" fmla="*/ 0 h 41"/>
                <a:gd name="T8" fmla="*/ 0 w 54"/>
                <a:gd name="T9" fmla="*/ 0 h 41"/>
                <a:gd name="T10" fmla="*/ 0 w 54"/>
                <a:gd name="T11" fmla="*/ 0 h 41"/>
                <a:gd name="T12" fmla="*/ 0 w 54"/>
                <a:gd name="T13" fmla="*/ 0 h 41"/>
                <a:gd name="T14" fmla="*/ 0 w 54"/>
                <a:gd name="T15" fmla="*/ 0 h 41"/>
                <a:gd name="T16" fmla="*/ 0 w 54"/>
                <a:gd name="T17" fmla="*/ 0 h 41"/>
                <a:gd name="T18" fmla="*/ 0 w 54"/>
                <a:gd name="T19" fmla="*/ 0 h 41"/>
                <a:gd name="T20" fmla="*/ 0 w 54"/>
                <a:gd name="T21" fmla="*/ 0 h 41"/>
                <a:gd name="T22" fmla="*/ 0 w 54"/>
                <a:gd name="T23" fmla="*/ 0 h 41"/>
                <a:gd name="T24" fmla="*/ 0 w 54"/>
                <a:gd name="T25" fmla="*/ 0 h 41"/>
                <a:gd name="T26" fmla="*/ 0 w 54"/>
                <a:gd name="T27" fmla="*/ 0 h 41"/>
                <a:gd name="T28" fmla="*/ 0 w 54"/>
                <a:gd name="T29" fmla="*/ 0 h 41"/>
                <a:gd name="T30" fmla="*/ 0 w 54"/>
                <a:gd name="T31" fmla="*/ 0 h 41"/>
                <a:gd name="T32" fmla="*/ 0 w 54"/>
                <a:gd name="T33" fmla="*/ 0 h 41"/>
                <a:gd name="T34" fmla="*/ 0 w 54"/>
                <a:gd name="T35" fmla="*/ 0 h 41"/>
                <a:gd name="T36" fmla="*/ 0 w 54"/>
                <a:gd name="T37" fmla="*/ 0 h 41"/>
                <a:gd name="T38" fmla="*/ 0 w 54"/>
                <a:gd name="T39" fmla="*/ 0 h 41"/>
                <a:gd name="T40" fmla="*/ 0 w 54"/>
                <a:gd name="T41" fmla="*/ 0 h 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4"/>
                <a:gd name="T64" fmla="*/ 0 h 41"/>
                <a:gd name="T65" fmla="*/ 54 w 54"/>
                <a:gd name="T66" fmla="*/ 41 h 4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4" h="41">
                  <a:moveTo>
                    <a:pt x="0" y="41"/>
                  </a:moveTo>
                  <a:lnTo>
                    <a:pt x="0" y="41"/>
                  </a:lnTo>
                  <a:lnTo>
                    <a:pt x="7" y="41"/>
                  </a:lnTo>
                  <a:lnTo>
                    <a:pt x="14" y="41"/>
                  </a:lnTo>
                  <a:lnTo>
                    <a:pt x="21" y="41"/>
                  </a:lnTo>
                  <a:lnTo>
                    <a:pt x="28" y="39"/>
                  </a:lnTo>
                  <a:lnTo>
                    <a:pt x="35" y="39"/>
                  </a:lnTo>
                  <a:lnTo>
                    <a:pt x="41" y="38"/>
                  </a:lnTo>
                  <a:lnTo>
                    <a:pt x="48" y="37"/>
                  </a:lnTo>
                  <a:lnTo>
                    <a:pt x="54" y="34"/>
                  </a:lnTo>
                  <a:lnTo>
                    <a:pt x="44" y="0"/>
                  </a:lnTo>
                  <a:lnTo>
                    <a:pt x="40" y="0"/>
                  </a:lnTo>
                  <a:lnTo>
                    <a:pt x="34" y="2"/>
                  </a:lnTo>
                  <a:lnTo>
                    <a:pt x="30" y="3"/>
                  </a:lnTo>
                  <a:lnTo>
                    <a:pt x="25" y="3"/>
                  </a:lnTo>
                  <a:lnTo>
                    <a:pt x="19" y="4"/>
                  </a:lnTo>
                  <a:lnTo>
                    <a:pt x="14" y="4"/>
                  </a:lnTo>
                  <a:lnTo>
                    <a:pt x="7" y="4"/>
                  </a:lnTo>
                  <a:lnTo>
                    <a:pt x="0" y="4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4" name="Freeform 680"/>
            <p:cNvSpPr>
              <a:spLocks/>
            </p:cNvSpPr>
            <p:nvPr/>
          </p:nvSpPr>
          <p:spPr bwMode="auto">
            <a:xfrm>
              <a:off x="781" y="3944"/>
              <a:ext cx="43" cy="13"/>
            </a:xfrm>
            <a:custGeom>
              <a:avLst/>
              <a:gdLst>
                <a:gd name="T0" fmla="*/ 0 w 129"/>
                <a:gd name="T1" fmla="*/ 0 h 37"/>
                <a:gd name="T2" fmla="*/ 0 w 129"/>
                <a:gd name="T3" fmla="*/ 0 h 37"/>
                <a:gd name="T4" fmla="*/ 0 w 129"/>
                <a:gd name="T5" fmla="*/ 0 h 37"/>
                <a:gd name="T6" fmla="*/ 0 w 129"/>
                <a:gd name="T7" fmla="*/ 0 h 37"/>
                <a:gd name="T8" fmla="*/ 0 w 129"/>
                <a:gd name="T9" fmla="*/ 0 h 37"/>
                <a:gd name="T10" fmla="*/ 0 w 129"/>
                <a:gd name="T11" fmla="*/ 0 h 37"/>
                <a:gd name="T12" fmla="*/ 0 w 129"/>
                <a:gd name="T13" fmla="*/ 0 h 37"/>
                <a:gd name="T14" fmla="*/ 0 w 129"/>
                <a:gd name="T15" fmla="*/ 0 h 37"/>
                <a:gd name="T16" fmla="*/ 0 w 129"/>
                <a:gd name="T17" fmla="*/ 0 h 37"/>
                <a:gd name="T18" fmla="*/ 0 w 129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9"/>
                <a:gd name="T31" fmla="*/ 0 h 37"/>
                <a:gd name="T32" fmla="*/ 129 w 129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9" h="37">
                  <a:moveTo>
                    <a:pt x="0" y="18"/>
                  </a:moveTo>
                  <a:lnTo>
                    <a:pt x="18" y="37"/>
                  </a:lnTo>
                  <a:lnTo>
                    <a:pt x="129" y="37"/>
                  </a:lnTo>
                  <a:lnTo>
                    <a:pt x="129" y="0"/>
                  </a:lnTo>
                  <a:lnTo>
                    <a:pt x="18" y="0"/>
                  </a:lnTo>
                  <a:lnTo>
                    <a:pt x="35" y="18"/>
                  </a:lnTo>
                  <a:lnTo>
                    <a:pt x="0" y="18"/>
                  </a:lnTo>
                  <a:lnTo>
                    <a:pt x="0" y="37"/>
                  </a:lnTo>
                  <a:lnTo>
                    <a:pt x="18" y="37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5" name="Freeform 681"/>
            <p:cNvSpPr>
              <a:spLocks/>
            </p:cNvSpPr>
            <p:nvPr/>
          </p:nvSpPr>
          <p:spPr bwMode="auto">
            <a:xfrm>
              <a:off x="801" y="3932"/>
              <a:ext cx="21" cy="12"/>
            </a:xfrm>
            <a:custGeom>
              <a:avLst/>
              <a:gdLst>
                <a:gd name="T0" fmla="*/ 0 w 65"/>
                <a:gd name="T1" fmla="*/ 0 h 37"/>
                <a:gd name="T2" fmla="*/ 0 w 65"/>
                <a:gd name="T3" fmla="*/ 0 h 37"/>
                <a:gd name="T4" fmla="*/ 0 w 65"/>
                <a:gd name="T5" fmla="*/ 0 h 37"/>
                <a:gd name="T6" fmla="*/ 0 w 65"/>
                <a:gd name="T7" fmla="*/ 0 h 37"/>
                <a:gd name="T8" fmla="*/ 0 w 65"/>
                <a:gd name="T9" fmla="*/ 0 h 37"/>
                <a:gd name="T10" fmla="*/ 0 w 65"/>
                <a:gd name="T11" fmla="*/ 0 h 37"/>
                <a:gd name="T12" fmla="*/ 0 w 65"/>
                <a:gd name="T13" fmla="*/ 0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5"/>
                <a:gd name="T22" fmla="*/ 0 h 37"/>
                <a:gd name="T23" fmla="*/ 65 w 65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5" h="37">
                  <a:moveTo>
                    <a:pt x="65" y="0"/>
                  </a:moveTo>
                  <a:lnTo>
                    <a:pt x="65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65" y="37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6" name="Freeform 682"/>
            <p:cNvSpPr>
              <a:spLocks/>
            </p:cNvSpPr>
            <p:nvPr/>
          </p:nvSpPr>
          <p:spPr bwMode="auto">
            <a:xfrm>
              <a:off x="822" y="3930"/>
              <a:ext cx="18" cy="14"/>
            </a:xfrm>
            <a:custGeom>
              <a:avLst/>
              <a:gdLst>
                <a:gd name="T0" fmla="*/ 0 w 53"/>
                <a:gd name="T1" fmla="*/ 0 h 41"/>
                <a:gd name="T2" fmla="*/ 0 w 53"/>
                <a:gd name="T3" fmla="*/ 0 h 41"/>
                <a:gd name="T4" fmla="*/ 0 w 53"/>
                <a:gd name="T5" fmla="*/ 0 h 41"/>
                <a:gd name="T6" fmla="*/ 0 w 53"/>
                <a:gd name="T7" fmla="*/ 0 h 41"/>
                <a:gd name="T8" fmla="*/ 0 w 53"/>
                <a:gd name="T9" fmla="*/ 0 h 41"/>
                <a:gd name="T10" fmla="*/ 0 w 53"/>
                <a:gd name="T11" fmla="*/ 0 h 41"/>
                <a:gd name="T12" fmla="*/ 0 w 53"/>
                <a:gd name="T13" fmla="*/ 0 h 41"/>
                <a:gd name="T14" fmla="*/ 0 w 53"/>
                <a:gd name="T15" fmla="*/ 0 h 41"/>
                <a:gd name="T16" fmla="*/ 0 w 53"/>
                <a:gd name="T17" fmla="*/ 0 h 41"/>
                <a:gd name="T18" fmla="*/ 0 w 53"/>
                <a:gd name="T19" fmla="*/ 0 h 41"/>
                <a:gd name="T20" fmla="*/ 0 w 53"/>
                <a:gd name="T21" fmla="*/ 0 h 41"/>
                <a:gd name="T22" fmla="*/ 0 w 53"/>
                <a:gd name="T23" fmla="*/ 0 h 41"/>
                <a:gd name="T24" fmla="*/ 0 w 53"/>
                <a:gd name="T25" fmla="*/ 0 h 41"/>
                <a:gd name="T26" fmla="*/ 0 w 53"/>
                <a:gd name="T27" fmla="*/ 0 h 41"/>
                <a:gd name="T28" fmla="*/ 0 w 53"/>
                <a:gd name="T29" fmla="*/ 0 h 41"/>
                <a:gd name="T30" fmla="*/ 0 w 53"/>
                <a:gd name="T31" fmla="*/ 0 h 41"/>
                <a:gd name="T32" fmla="*/ 0 w 53"/>
                <a:gd name="T33" fmla="*/ 0 h 41"/>
                <a:gd name="T34" fmla="*/ 0 w 53"/>
                <a:gd name="T35" fmla="*/ 0 h 41"/>
                <a:gd name="T36" fmla="*/ 0 w 53"/>
                <a:gd name="T37" fmla="*/ 0 h 41"/>
                <a:gd name="T38" fmla="*/ 0 w 53"/>
                <a:gd name="T39" fmla="*/ 0 h 41"/>
                <a:gd name="T40" fmla="*/ 0 w 53"/>
                <a:gd name="T41" fmla="*/ 0 h 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3"/>
                <a:gd name="T64" fmla="*/ 0 h 41"/>
                <a:gd name="T65" fmla="*/ 53 w 53"/>
                <a:gd name="T66" fmla="*/ 41 h 4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3" h="41">
                  <a:moveTo>
                    <a:pt x="43" y="0"/>
                  </a:moveTo>
                  <a:lnTo>
                    <a:pt x="43" y="0"/>
                  </a:lnTo>
                  <a:lnTo>
                    <a:pt x="38" y="0"/>
                  </a:lnTo>
                  <a:lnTo>
                    <a:pt x="35" y="2"/>
                  </a:lnTo>
                  <a:lnTo>
                    <a:pt x="30" y="3"/>
                  </a:lnTo>
                  <a:lnTo>
                    <a:pt x="25" y="3"/>
                  </a:lnTo>
                  <a:lnTo>
                    <a:pt x="20" y="4"/>
                  </a:lnTo>
                  <a:lnTo>
                    <a:pt x="14" y="4"/>
                  </a:lnTo>
                  <a:lnTo>
                    <a:pt x="7" y="4"/>
                  </a:lnTo>
                  <a:lnTo>
                    <a:pt x="0" y="4"/>
                  </a:lnTo>
                  <a:lnTo>
                    <a:pt x="0" y="41"/>
                  </a:lnTo>
                  <a:lnTo>
                    <a:pt x="7" y="41"/>
                  </a:lnTo>
                  <a:lnTo>
                    <a:pt x="14" y="41"/>
                  </a:lnTo>
                  <a:lnTo>
                    <a:pt x="22" y="41"/>
                  </a:lnTo>
                  <a:lnTo>
                    <a:pt x="30" y="40"/>
                  </a:lnTo>
                  <a:lnTo>
                    <a:pt x="35" y="40"/>
                  </a:lnTo>
                  <a:lnTo>
                    <a:pt x="43" y="38"/>
                  </a:lnTo>
                  <a:lnTo>
                    <a:pt x="48" y="37"/>
                  </a:lnTo>
                  <a:lnTo>
                    <a:pt x="53" y="34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7" name="Freeform 683"/>
            <p:cNvSpPr>
              <a:spLocks/>
            </p:cNvSpPr>
            <p:nvPr/>
          </p:nvSpPr>
          <p:spPr bwMode="auto">
            <a:xfrm>
              <a:off x="837" y="3926"/>
              <a:ext cx="15" cy="16"/>
            </a:xfrm>
            <a:custGeom>
              <a:avLst/>
              <a:gdLst>
                <a:gd name="T0" fmla="*/ 0 w 45"/>
                <a:gd name="T1" fmla="*/ 0 h 48"/>
                <a:gd name="T2" fmla="*/ 0 w 45"/>
                <a:gd name="T3" fmla="*/ 0 h 48"/>
                <a:gd name="T4" fmla="*/ 0 w 45"/>
                <a:gd name="T5" fmla="*/ 0 h 48"/>
                <a:gd name="T6" fmla="*/ 0 w 45"/>
                <a:gd name="T7" fmla="*/ 0 h 48"/>
                <a:gd name="T8" fmla="*/ 0 w 45"/>
                <a:gd name="T9" fmla="*/ 0 h 48"/>
                <a:gd name="T10" fmla="*/ 0 w 45"/>
                <a:gd name="T11" fmla="*/ 0 h 48"/>
                <a:gd name="T12" fmla="*/ 0 w 45"/>
                <a:gd name="T13" fmla="*/ 0 h 48"/>
                <a:gd name="T14" fmla="*/ 0 w 45"/>
                <a:gd name="T15" fmla="*/ 0 h 48"/>
                <a:gd name="T16" fmla="*/ 0 w 45"/>
                <a:gd name="T17" fmla="*/ 0 h 48"/>
                <a:gd name="T18" fmla="*/ 0 w 45"/>
                <a:gd name="T19" fmla="*/ 0 h 48"/>
                <a:gd name="T20" fmla="*/ 0 w 45"/>
                <a:gd name="T21" fmla="*/ 0 h 48"/>
                <a:gd name="T22" fmla="*/ 0 w 45"/>
                <a:gd name="T23" fmla="*/ 0 h 48"/>
                <a:gd name="T24" fmla="*/ 0 w 45"/>
                <a:gd name="T25" fmla="*/ 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5"/>
                <a:gd name="T40" fmla="*/ 0 h 48"/>
                <a:gd name="T41" fmla="*/ 45 w 45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5" h="48">
                  <a:moveTo>
                    <a:pt x="20" y="3"/>
                  </a:moveTo>
                  <a:lnTo>
                    <a:pt x="22" y="0"/>
                  </a:lnTo>
                  <a:lnTo>
                    <a:pt x="17" y="4"/>
                  </a:lnTo>
                  <a:lnTo>
                    <a:pt x="11" y="8"/>
                  </a:lnTo>
                  <a:lnTo>
                    <a:pt x="5" y="12"/>
                  </a:lnTo>
                  <a:lnTo>
                    <a:pt x="0" y="14"/>
                  </a:lnTo>
                  <a:lnTo>
                    <a:pt x="10" y="48"/>
                  </a:lnTo>
                  <a:lnTo>
                    <a:pt x="20" y="43"/>
                  </a:lnTo>
                  <a:lnTo>
                    <a:pt x="29" y="39"/>
                  </a:lnTo>
                  <a:lnTo>
                    <a:pt x="35" y="35"/>
                  </a:lnTo>
                  <a:lnTo>
                    <a:pt x="43" y="31"/>
                  </a:lnTo>
                  <a:lnTo>
                    <a:pt x="45" y="29"/>
                  </a:lnTo>
                  <a:lnTo>
                    <a:pt x="20" y="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8" name="Freeform 684"/>
            <p:cNvSpPr>
              <a:spLocks/>
            </p:cNvSpPr>
            <p:nvPr/>
          </p:nvSpPr>
          <p:spPr bwMode="auto">
            <a:xfrm>
              <a:off x="843" y="3915"/>
              <a:ext cx="17" cy="20"/>
            </a:xfrm>
            <a:custGeom>
              <a:avLst/>
              <a:gdLst>
                <a:gd name="T0" fmla="*/ 0 w 50"/>
                <a:gd name="T1" fmla="*/ 0 h 60"/>
                <a:gd name="T2" fmla="*/ 0 w 50"/>
                <a:gd name="T3" fmla="*/ 0 h 60"/>
                <a:gd name="T4" fmla="*/ 0 w 50"/>
                <a:gd name="T5" fmla="*/ 0 h 60"/>
                <a:gd name="T6" fmla="*/ 0 w 50"/>
                <a:gd name="T7" fmla="*/ 0 h 60"/>
                <a:gd name="T8" fmla="*/ 0 w 50"/>
                <a:gd name="T9" fmla="*/ 0 h 60"/>
                <a:gd name="T10" fmla="*/ 0 w 50"/>
                <a:gd name="T11" fmla="*/ 0 h 60"/>
                <a:gd name="T12" fmla="*/ 0 w 50"/>
                <a:gd name="T13" fmla="*/ 0 h 60"/>
                <a:gd name="T14" fmla="*/ 0 w 50"/>
                <a:gd name="T15" fmla="*/ 0 h 60"/>
                <a:gd name="T16" fmla="*/ 0 w 50"/>
                <a:gd name="T17" fmla="*/ 0 h 60"/>
                <a:gd name="T18" fmla="*/ 0 w 50"/>
                <a:gd name="T19" fmla="*/ 0 h 60"/>
                <a:gd name="T20" fmla="*/ 0 w 50"/>
                <a:gd name="T21" fmla="*/ 0 h 60"/>
                <a:gd name="T22" fmla="*/ 0 w 50"/>
                <a:gd name="T23" fmla="*/ 0 h 60"/>
                <a:gd name="T24" fmla="*/ 0 w 50"/>
                <a:gd name="T25" fmla="*/ 0 h 60"/>
                <a:gd name="T26" fmla="*/ 0 w 50"/>
                <a:gd name="T27" fmla="*/ 0 h 60"/>
                <a:gd name="T28" fmla="*/ 0 w 50"/>
                <a:gd name="T29" fmla="*/ 0 h 60"/>
                <a:gd name="T30" fmla="*/ 0 w 50"/>
                <a:gd name="T31" fmla="*/ 0 h 60"/>
                <a:gd name="T32" fmla="*/ 0 w 50"/>
                <a:gd name="T33" fmla="*/ 0 h 60"/>
                <a:gd name="T34" fmla="*/ 0 w 50"/>
                <a:gd name="T35" fmla="*/ 0 h 60"/>
                <a:gd name="T36" fmla="*/ 0 w 50"/>
                <a:gd name="T37" fmla="*/ 0 h 60"/>
                <a:gd name="T38" fmla="*/ 0 w 50"/>
                <a:gd name="T39" fmla="*/ 0 h 60"/>
                <a:gd name="T40" fmla="*/ 0 w 50"/>
                <a:gd name="T41" fmla="*/ 0 h 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0"/>
                <a:gd name="T64" fmla="*/ 0 h 60"/>
                <a:gd name="T65" fmla="*/ 50 w 50"/>
                <a:gd name="T66" fmla="*/ 60 h 6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0" h="60">
                  <a:moveTo>
                    <a:pt x="18" y="0"/>
                  </a:moveTo>
                  <a:lnTo>
                    <a:pt x="18" y="1"/>
                  </a:lnTo>
                  <a:lnTo>
                    <a:pt x="15" y="6"/>
                  </a:lnTo>
                  <a:lnTo>
                    <a:pt x="14" y="13"/>
                  </a:lnTo>
                  <a:lnTo>
                    <a:pt x="11" y="15"/>
                  </a:lnTo>
                  <a:lnTo>
                    <a:pt x="9" y="21"/>
                  </a:lnTo>
                  <a:lnTo>
                    <a:pt x="9" y="23"/>
                  </a:lnTo>
                  <a:lnTo>
                    <a:pt x="5" y="27"/>
                  </a:lnTo>
                  <a:lnTo>
                    <a:pt x="2" y="32"/>
                  </a:lnTo>
                  <a:lnTo>
                    <a:pt x="0" y="34"/>
                  </a:lnTo>
                  <a:lnTo>
                    <a:pt x="25" y="60"/>
                  </a:lnTo>
                  <a:lnTo>
                    <a:pt x="30" y="53"/>
                  </a:lnTo>
                  <a:lnTo>
                    <a:pt x="33" y="48"/>
                  </a:lnTo>
                  <a:lnTo>
                    <a:pt x="37" y="44"/>
                  </a:lnTo>
                  <a:lnTo>
                    <a:pt x="42" y="36"/>
                  </a:lnTo>
                  <a:lnTo>
                    <a:pt x="44" y="31"/>
                  </a:lnTo>
                  <a:lnTo>
                    <a:pt x="47" y="23"/>
                  </a:lnTo>
                  <a:lnTo>
                    <a:pt x="48" y="17"/>
                  </a:lnTo>
                  <a:lnTo>
                    <a:pt x="50" y="12"/>
                  </a:lnTo>
                  <a:lnTo>
                    <a:pt x="50" y="13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99" name="Freeform 685"/>
            <p:cNvSpPr>
              <a:spLocks/>
            </p:cNvSpPr>
            <p:nvPr/>
          </p:nvSpPr>
          <p:spPr bwMode="auto">
            <a:xfrm>
              <a:off x="849" y="3897"/>
              <a:ext cx="15" cy="23"/>
            </a:xfrm>
            <a:custGeom>
              <a:avLst/>
              <a:gdLst>
                <a:gd name="T0" fmla="*/ 0 w 43"/>
                <a:gd name="T1" fmla="*/ 0 h 69"/>
                <a:gd name="T2" fmla="*/ 0 w 43"/>
                <a:gd name="T3" fmla="*/ 0 h 69"/>
                <a:gd name="T4" fmla="*/ 0 w 43"/>
                <a:gd name="T5" fmla="*/ 0 h 69"/>
                <a:gd name="T6" fmla="*/ 0 w 43"/>
                <a:gd name="T7" fmla="*/ 0 h 69"/>
                <a:gd name="T8" fmla="*/ 0 w 43"/>
                <a:gd name="T9" fmla="*/ 0 h 69"/>
                <a:gd name="T10" fmla="*/ 0 w 43"/>
                <a:gd name="T11" fmla="*/ 0 h 69"/>
                <a:gd name="T12" fmla="*/ 0 w 43"/>
                <a:gd name="T13" fmla="*/ 0 h 69"/>
                <a:gd name="T14" fmla="*/ 0 w 43"/>
                <a:gd name="T15" fmla="*/ 0 h 69"/>
                <a:gd name="T16" fmla="*/ 0 w 43"/>
                <a:gd name="T17" fmla="*/ 0 h 69"/>
                <a:gd name="T18" fmla="*/ 0 w 43"/>
                <a:gd name="T19" fmla="*/ 0 h 69"/>
                <a:gd name="T20" fmla="*/ 0 w 43"/>
                <a:gd name="T21" fmla="*/ 0 h 69"/>
                <a:gd name="T22" fmla="*/ 0 w 43"/>
                <a:gd name="T23" fmla="*/ 0 h 69"/>
                <a:gd name="T24" fmla="*/ 0 w 43"/>
                <a:gd name="T25" fmla="*/ 0 h 69"/>
                <a:gd name="T26" fmla="*/ 0 w 43"/>
                <a:gd name="T27" fmla="*/ 0 h 69"/>
                <a:gd name="T28" fmla="*/ 0 w 43"/>
                <a:gd name="T29" fmla="*/ 0 h 69"/>
                <a:gd name="T30" fmla="*/ 0 w 43"/>
                <a:gd name="T31" fmla="*/ 0 h 69"/>
                <a:gd name="T32" fmla="*/ 0 w 43"/>
                <a:gd name="T33" fmla="*/ 0 h 69"/>
                <a:gd name="T34" fmla="*/ 0 w 43"/>
                <a:gd name="T35" fmla="*/ 0 h 69"/>
                <a:gd name="T36" fmla="*/ 0 w 43"/>
                <a:gd name="T37" fmla="*/ 0 h 69"/>
                <a:gd name="T38" fmla="*/ 0 w 43"/>
                <a:gd name="T39" fmla="*/ 0 h 69"/>
                <a:gd name="T40" fmla="*/ 0 w 43"/>
                <a:gd name="T41" fmla="*/ 0 h 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3"/>
                <a:gd name="T64" fmla="*/ 0 h 69"/>
                <a:gd name="T65" fmla="*/ 43 w 43"/>
                <a:gd name="T66" fmla="*/ 69 h 6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3" h="69">
                  <a:moveTo>
                    <a:pt x="7" y="0"/>
                  </a:moveTo>
                  <a:lnTo>
                    <a:pt x="7" y="0"/>
                  </a:lnTo>
                  <a:lnTo>
                    <a:pt x="7" y="9"/>
                  </a:lnTo>
                  <a:lnTo>
                    <a:pt x="7" y="17"/>
                  </a:lnTo>
                  <a:lnTo>
                    <a:pt x="6" y="23"/>
                  </a:lnTo>
                  <a:lnTo>
                    <a:pt x="5" y="31"/>
                  </a:lnTo>
                  <a:lnTo>
                    <a:pt x="3" y="39"/>
                  </a:lnTo>
                  <a:lnTo>
                    <a:pt x="2" y="45"/>
                  </a:lnTo>
                  <a:lnTo>
                    <a:pt x="1" y="51"/>
                  </a:lnTo>
                  <a:lnTo>
                    <a:pt x="0" y="56"/>
                  </a:lnTo>
                  <a:lnTo>
                    <a:pt x="32" y="69"/>
                  </a:lnTo>
                  <a:lnTo>
                    <a:pt x="36" y="61"/>
                  </a:lnTo>
                  <a:lnTo>
                    <a:pt x="37" y="51"/>
                  </a:lnTo>
                  <a:lnTo>
                    <a:pt x="39" y="44"/>
                  </a:lnTo>
                  <a:lnTo>
                    <a:pt x="40" y="36"/>
                  </a:lnTo>
                  <a:lnTo>
                    <a:pt x="41" y="28"/>
                  </a:lnTo>
                  <a:lnTo>
                    <a:pt x="43" y="19"/>
                  </a:lnTo>
                  <a:lnTo>
                    <a:pt x="43" y="9"/>
                  </a:lnTo>
                  <a:lnTo>
                    <a:pt x="43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0" name="Freeform 686"/>
            <p:cNvSpPr>
              <a:spLocks/>
            </p:cNvSpPr>
            <p:nvPr/>
          </p:nvSpPr>
          <p:spPr bwMode="auto">
            <a:xfrm>
              <a:off x="848" y="3868"/>
              <a:ext cx="16" cy="29"/>
            </a:xfrm>
            <a:custGeom>
              <a:avLst/>
              <a:gdLst>
                <a:gd name="T0" fmla="*/ 0 w 48"/>
                <a:gd name="T1" fmla="*/ 0 h 86"/>
                <a:gd name="T2" fmla="*/ 0 w 48"/>
                <a:gd name="T3" fmla="*/ 0 h 86"/>
                <a:gd name="T4" fmla="*/ 0 w 48"/>
                <a:gd name="T5" fmla="*/ 0 h 86"/>
                <a:gd name="T6" fmla="*/ 0 w 48"/>
                <a:gd name="T7" fmla="*/ 0 h 86"/>
                <a:gd name="T8" fmla="*/ 0 w 48"/>
                <a:gd name="T9" fmla="*/ 0 h 86"/>
                <a:gd name="T10" fmla="*/ 0 w 48"/>
                <a:gd name="T11" fmla="*/ 0 h 86"/>
                <a:gd name="T12" fmla="*/ 0 w 48"/>
                <a:gd name="T13" fmla="*/ 0 h 86"/>
                <a:gd name="T14" fmla="*/ 0 w 48"/>
                <a:gd name="T15" fmla="*/ 0 h 86"/>
                <a:gd name="T16" fmla="*/ 0 w 48"/>
                <a:gd name="T17" fmla="*/ 0 h 86"/>
                <a:gd name="T18" fmla="*/ 0 w 48"/>
                <a:gd name="T19" fmla="*/ 0 h 86"/>
                <a:gd name="T20" fmla="*/ 0 w 48"/>
                <a:gd name="T21" fmla="*/ 0 h 86"/>
                <a:gd name="T22" fmla="*/ 0 w 48"/>
                <a:gd name="T23" fmla="*/ 0 h 86"/>
                <a:gd name="T24" fmla="*/ 0 w 48"/>
                <a:gd name="T25" fmla="*/ 0 h 86"/>
                <a:gd name="T26" fmla="*/ 0 w 48"/>
                <a:gd name="T27" fmla="*/ 0 h 86"/>
                <a:gd name="T28" fmla="*/ 0 w 48"/>
                <a:gd name="T29" fmla="*/ 0 h 86"/>
                <a:gd name="T30" fmla="*/ 0 w 48"/>
                <a:gd name="T31" fmla="*/ 0 h 86"/>
                <a:gd name="T32" fmla="*/ 0 w 48"/>
                <a:gd name="T33" fmla="*/ 0 h 86"/>
                <a:gd name="T34" fmla="*/ 0 w 48"/>
                <a:gd name="T35" fmla="*/ 0 h 86"/>
                <a:gd name="T36" fmla="*/ 0 w 48"/>
                <a:gd name="T37" fmla="*/ 0 h 86"/>
                <a:gd name="T38" fmla="*/ 0 w 48"/>
                <a:gd name="T39" fmla="*/ 0 h 86"/>
                <a:gd name="T40" fmla="*/ 0 w 48"/>
                <a:gd name="T41" fmla="*/ 0 h 8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86"/>
                <a:gd name="T65" fmla="*/ 48 w 48"/>
                <a:gd name="T66" fmla="*/ 86 h 8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86">
                  <a:moveTo>
                    <a:pt x="0" y="20"/>
                  </a:moveTo>
                  <a:lnTo>
                    <a:pt x="0" y="19"/>
                  </a:lnTo>
                  <a:lnTo>
                    <a:pt x="2" y="24"/>
                  </a:lnTo>
                  <a:lnTo>
                    <a:pt x="5" y="30"/>
                  </a:lnTo>
                  <a:lnTo>
                    <a:pt x="7" y="37"/>
                  </a:lnTo>
                  <a:lnTo>
                    <a:pt x="8" y="45"/>
                  </a:lnTo>
                  <a:lnTo>
                    <a:pt x="10" y="54"/>
                  </a:lnTo>
                  <a:lnTo>
                    <a:pt x="11" y="65"/>
                  </a:lnTo>
                  <a:lnTo>
                    <a:pt x="12" y="75"/>
                  </a:lnTo>
                  <a:lnTo>
                    <a:pt x="12" y="86"/>
                  </a:lnTo>
                  <a:lnTo>
                    <a:pt x="48" y="86"/>
                  </a:lnTo>
                  <a:lnTo>
                    <a:pt x="48" y="73"/>
                  </a:lnTo>
                  <a:lnTo>
                    <a:pt x="46" y="60"/>
                  </a:lnTo>
                  <a:lnTo>
                    <a:pt x="45" y="49"/>
                  </a:lnTo>
                  <a:lnTo>
                    <a:pt x="44" y="37"/>
                  </a:lnTo>
                  <a:lnTo>
                    <a:pt x="40" y="27"/>
                  </a:lnTo>
                  <a:lnTo>
                    <a:pt x="37" y="19"/>
                  </a:lnTo>
                  <a:lnTo>
                    <a:pt x="35" y="9"/>
                  </a:lnTo>
                  <a:lnTo>
                    <a:pt x="30" y="1"/>
                  </a:lnTo>
                  <a:lnTo>
                    <a:pt x="3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1" name="Freeform 687"/>
            <p:cNvSpPr>
              <a:spLocks/>
            </p:cNvSpPr>
            <p:nvPr/>
          </p:nvSpPr>
          <p:spPr bwMode="auto">
            <a:xfrm>
              <a:off x="837" y="3853"/>
              <a:ext cx="21" cy="22"/>
            </a:xfrm>
            <a:custGeom>
              <a:avLst/>
              <a:gdLst>
                <a:gd name="T0" fmla="*/ 0 w 61"/>
                <a:gd name="T1" fmla="*/ 0 h 64"/>
                <a:gd name="T2" fmla="*/ 0 w 61"/>
                <a:gd name="T3" fmla="*/ 0 h 64"/>
                <a:gd name="T4" fmla="*/ 0 w 61"/>
                <a:gd name="T5" fmla="*/ 0 h 64"/>
                <a:gd name="T6" fmla="*/ 0 w 61"/>
                <a:gd name="T7" fmla="*/ 0 h 64"/>
                <a:gd name="T8" fmla="*/ 0 w 61"/>
                <a:gd name="T9" fmla="*/ 0 h 64"/>
                <a:gd name="T10" fmla="*/ 0 w 61"/>
                <a:gd name="T11" fmla="*/ 0 h 64"/>
                <a:gd name="T12" fmla="*/ 0 w 61"/>
                <a:gd name="T13" fmla="*/ 0 h 64"/>
                <a:gd name="T14" fmla="*/ 0 w 61"/>
                <a:gd name="T15" fmla="*/ 0 h 64"/>
                <a:gd name="T16" fmla="*/ 0 w 61"/>
                <a:gd name="T17" fmla="*/ 0 h 64"/>
                <a:gd name="T18" fmla="*/ 0 w 61"/>
                <a:gd name="T19" fmla="*/ 0 h 64"/>
                <a:gd name="T20" fmla="*/ 0 w 61"/>
                <a:gd name="T21" fmla="*/ 0 h 64"/>
                <a:gd name="T22" fmla="*/ 0 w 61"/>
                <a:gd name="T23" fmla="*/ 0 h 64"/>
                <a:gd name="T24" fmla="*/ 0 w 61"/>
                <a:gd name="T25" fmla="*/ 0 h 64"/>
                <a:gd name="T26" fmla="*/ 0 w 61"/>
                <a:gd name="T27" fmla="*/ 0 h 64"/>
                <a:gd name="T28" fmla="*/ 0 w 61"/>
                <a:gd name="T29" fmla="*/ 0 h 64"/>
                <a:gd name="T30" fmla="*/ 0 w 61"/>
                <a:gd name="T31" fmla="*/ 0 h 64"/>
                <a:gd name="T32" fmla="*/ 0 w 61"/>
                <a:gd name="T33" fmla="*/ 0 h 64"/>
                <a:gd name="T34" fmla="*/ 0 w 61"/>
                <a:gd name="T35" fmla="*/ 0 h 64"/>
                <a:gd name="T36" fmla="*/ 0 w 61"/>
                <a:gd name="T37" fmla="*/ 0 h 64"/>
                <a:gd name="T38" fmla="*/ 0 w 61"/>
                <a:gd name="T39" fmla="*/ 0 h 64"/>
                <a:gd name="T40" fmla="*/ 0 w 61"/>
                <a:gd name="T41" fmla="*/ 0 h 6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64"/>
                <a:gd name="T65" fmla="*/ 61 w 61"/>
                <a:gd name="T66" fmla="*/ 64 h 6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64">
                  <a:moveTo>
                    <a:pt x="0" y="34"/>
                  </a:moveTo>
                  <a:lnTo>
                    <a:pt x="0" y="34"/>
                  </a:lnTo>
                  <a:lnTo>
                    <a:pt x="3" y="36"/>
                  </a:lnTo>
                  <a:lnTo>
                    <a:pt x="9" y="40"/>
                  </a:lnTo>
                  <a:lnTo>
                    <a:pt x="13" y="41"/>
                  </a:lnTo>
                  <a:lnTo>
                    <a:pt x="15" y="45"/>
                  </a:lnTo>
                  <a:lnTo>
                    <a:pt x="19" y="49"/>
                  </a:lnTo>
                  <a:lnTo>
                    <a:pt x="24" y="53"/>
                  </a:lnTo>
                  <a:lnTo>
                    <a:pt x="28" y="58"/>
                  </a:lnTo>
                  <a:lnTo>
                    <a:pt x="31" y="64"/>
                  </a:lnTo>
                  <a:lnTo>
                    <a:pt x="61" y="44"/>
                  </a:lnTo>
                  <a:lnTo>
                    <a:pt x="56" y="37"/>
                  </a:lnTo>
                  <a:lnTo>
                    <a:pt x="49" y="29"/>
                  </a:lnTo>
                  <a:lnTo>
                    <a:pt x="44" y="23"/>
                  </a:lnTo>
                  <a:lnTo>
                    <a:pt x="41" y="19"/>
                  </a:lnTo>
                  <a:lnTo>
                    <a:pt x="33" y="12"/>
                  </a:lnTo>
                  <a:lnTo>
                    <a:pt x="27" y="8"/>
                  </a:lnTo>
                  <a:lnTo>
                    <a:pt x="20" y="4"/>
                  </a:lnTo>
                  <a:lnTo>
                    <a:pt x="13" y="0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2" name="Freeform 688"/>
            <p:cNvSpPr>
              <a:spLocks/>
            </p:cNvSpPr>
            <p:nvPr/>
          </p:nvSpPr>
          <p:spPr bwMode="auto">
            <a:xfrm>
              <a:off x="822" y="3851"/>
              <a:ext cx="20" cy="14"/>
            </a:xfrm>
            <a:custGeom>
              <a:avLst/>
              <a:gdLst>
                <a:gd name="T0" fmla="*/ 0 w 58"/>
                <a:gd name="T1" fmla="*/ 0 h 41"/>
                <a:gd name="T2" fmla="*/ 0 w 58"/>
                <a:gd name="T3" fmla="*/ 0 h 41"/>
                <a:gd name="T4" fmla="*/ 0 w 58"/>
                <a:gd name="T5" fmla="*/ 0 h 41"/>
                <a:gd name="T6" fmla="*/ 0 w 58"/>
                <a:gd name="T7" fmla="*/ 0 h 41"/>
                <a:gd name="T8" fmla="*/ 0 w 58"/>
                <a:gd name="T9" fmla="*/ 0 h 41"/>
                <a:gd name="T10" fmla="*/ 0 w 58"/>
                <a:gd name="T11" fmla="*/ 0 h 41"/>
                <a:gd name="T12" fmla="*/ 0 w 58"/>
                <a:gd name="T13" fmla="*/ 0 h 41"/>
                <a:gd name="T14" fmla="*/ 0 w 58"/>
                <a:gd name="T15" fmla="*/ 0 h 41"/>
                <a:gd name="T16" fmla="*/ 0 w 58"/>
                <a:gd name="T17" fmla="*/ 0 h 41"/>
                <a:gd name="T18" fmla="*/ 0 w 58"/>
                <a:gd name="T19" fmla="*/ 0 h 41"/>
                <a:gd name="T20" fmla="*/ 0 w 58"/>
                <a:gd name="T21" fmla="*/ 0 h 41"/>
                <a:gd name="T22" fmla="*/ 0 w 58"/>
                <a:gd name="T23" fmla="*/ 0 h 41"/>
                <a:gd name="T24" fmla="*/ 0 w 58"/>
                <a:gd name="T25" fmla="*/ 0 h 41"/>
                <a:gd name="T26" fmla="*/ 0 w 58"/>
                <a:gd name="T27" fmla="*/ 0 h 41"/>
                <a:gd name="T28" fmla="*/ 0 w 58"/>
                <a:gd name="T29" fmla="*/ 0 h 41"/>
                <a:gd name="T30" fmla="*/ 0 w 58"/>
                <a:gd name="T31" fmla="*/ 0 h 41"/>
                <a:gd name="T32" fmla="*/ 0 w 58"/>
                <a:gd name="T33" fmla="*/ 0 h 41"/>
                <a:gd name="T34" fmla="*/ 0 w 58"/>
                <a:gd name="T35" fmla="*/ 0 h 41"/>
                <a:gd name="T36" fmla="*/ 0 w 58"/>
                <a:gd name="T37" fmla="*/ 0 h 41"/>
                <a:gd name="T38" fmla="*/ 0 w 58"/>
                <a:gd name="T39" fmla="*/ 0 h 41"/>
                <a:gd name="T40" fmla="*/ 0 w 58"/>
                <a:gd name="T41" fmla="*/ 0 h 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8"/>
                <a:gd name="T64" fmla="*/ 0 h 41"/>
                <a:gd name="T65" fmla="*/ 58 w 58"/>
                <a:gd name="T66" fmla="*/ 41 h 4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8" h="41">
                  <a:moveTo>
                    <a:pt x="0" y="36"/>
                  </a:moveTo>
                  <a:lnTo>
                    <a:pt x="0" y="36"/>
                  </a:lnTo>
                  <a:lnTo>
                    <a:pt x="9" y="36"/>
                  </a:lnTo>
                  <a:lnTo>
                    <a:pt x="15" y="36"/>
                  </a:lnTo>
                  <a:lnTo>
                    <a:pt x="22" y="37"/>
                  </a:lnTo>
                  <a:lnTo>
                    <a:pt x="30" y="37"/>
                  </a:lnTo>
                  <a:lnTo>
                    <a:pt x="34" y="39"/>
                  </a:lnTo>
                  <a:lnTo>
                    <a:pt x="39" y="40"/>
                  </a:lnTo>
                  <a:lnTo>
                    <a:pt x="43" y="41"/>
                  </a:lnTo>
                  <a:lnTo>
                    <a:pt x="45" y="41"/>
                  </a:lnTo>
                  <a:lnTo>
                    <a:pt x="58" y="7"/>
                  </a:lnTo>
                  <a:lnTo>
                    <a:pt x="53" y="5"/>
                  </a:lnTo>
                  <a:lnTo>
                    <a:pt x="46" y="4"/>
                  </a:lnTo>
                  <a:lnTo>
                    <a:pt x="41" y="2"/>
                  </a:lnTo>
                  <a:lnTo>
                    <a:pt x="33" y="1"/>
                  </a:lnTo>
                  <a:lnTo>
                    <a:pt x="25" y="1"/>
                  </a:lnTo>
                  <a:lnTo>
                    <a:pt x="17" y="0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3" name="Freeform 689"/>
            <p:cNvSpPr>
              <a:spLocks/>
            </p:cNvSpPr>
            <p:nvPr/>
          </p:nvSpPr>
          <p:spPr bwMode="auto">
            <a:xfrm>
              <a:off x="795" y="3851"/>
              <a:ext cx="27" cy="12"/>
            </a:xfrm>
            <a:custGeom>
              <a:avLst/>
              <a:gdLst>
                <a:gd name="T0" fmla="*/ 0 w 82"/>
                <a:gd name="T1" fmla="*/ 0 h 36"/>
                <a:gd name="T2" fmla="*/ 0 w 82"/>
                <a:gd name="T3" fmla="*/ 0 h 36"/>
                <a:gd name="T4" fmla="*/ 0 w 82"/>
                <a:gd name="T5" fmla="*/ 0 h 36"/>
                <a:gd name="T6" fmla="*/ 0 w 82"/>
                <a:gd name="T7" fmla="*/ 0 h 36"/>
                <a:gd name="T8" fmla="*/ 0 w 82"/>
                <a:gd name="T9" fmla="*/ 0 h 36"/>
                <a:gd name="T10" fmla="*/ 0 w 82"/>
                <a:gd name="T11" fmla="*/ 0 h 36"/>
                <a:gd name="T12" fmla="*/ 0 w 82"/>
                <a:gd name="T13" fmla="*/ 0 h 36"/>
                <a:gd name="T14" fmla="*/ 0 w 82"/>
                <a:gd name="T15" fmla="*/ 0 h 36"/>
                <a:gd name="T16" fmla="*/ 0 w 82"/>
                <a:gd name="T17" fmla="*/ 0 h 36"/>
                <a:gd name="T18" fmla="*/ 0 w 82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2"/>
                <a:gd name="T31" fmla="*/ 0 h 36"/>
                <a:gd name="T32" fmla="*/ 82 w 82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2" h="36">
                  <a:moveTo>
                    <a:pt x="35" y="18"/>
                  </a:moveTo>
                  <a:lnTo>
                    <a:pt x="17" y="36"/>
                  </a:lnTo>
                  <a:lnTo>
                    <a:pt x="82" y="36"/>
                  </a:lnTo>
                  <a:lnTo>
                    <a:pt x="82" y="0"/>
                  </a:lnTo>
                  <a:lnTo>
                    <a:pt x="17" y="0"/>
                  </a:lnTo>
                  <a:lnTo>
                    <a:pt x="0" y="18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5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4" name="Freeform 690"/>
            <p:cNvSpPr>
              <a:spLocks/>
            </p:cNvSpPr>
            <p:nvPr/>
          </p:nvSpPr>
          <p:spPr bwMode="auto">
            <a:xfrm>
              <a:off x="795" y="3857"/>
              <a:ext cx="12" cy="87"/>
            </a:xfrm>
            <a:custGeom>
              <a:avLst/>
              <a:gdLst>
                <a:gd name="T0" fmla="*/ 0 w 35"/>
                <a:gd name="T1" fmla="*/ 0 h 261"/>
                <a:gd name="T2" fmla="*/ 0 w 35"/>
                <a:gd name="T3" fmla="*/ 0 h 261"/>
                <a:gd name="T4" fmla="*/ 0 w 35"/>
                <a:gd name="T5" fmla="*/ 0 h 261"/>
                <a:gd name="T6" fmla="*/ 0 w 35"/>
                <a:gd name="T7" fmla="*/ 0 h 261"/>
                <a:gd name="T8" fmla="*/ 0 w 35"/>
                <a:gd name="T9" fmla="*/ 0 h 261"/>
                <a:gd name="T10" fmla="*/ 0 w 35"/>
                <a:gd name="T11" fmla="*/ 0 h 261"/>
                <a:gd name="T12" fmla="*/ 0 w 35"/>
                <a:gd name="T13" fmla="*/ 0 h 261"/>
                <a:gd name="T14" fmla="*/ 0 w 35"/>
                <a:gd name="T15" fmla="*/ 0 h 261"/>
                <a:gd name="T16" fmla="*/ 0 w 35"/>
                <a:gd name="T17" fmla="*/ 0 h 261"/>
                <a:gd name="T18" fmla="*/ 0 w 35"/>
                <a:gd name="T19" fmla="*/ 0 h 2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261"/>
                <a:gd name="T32" fmla="*/ 35 w 35"/>
                <a:gd name="T33" fmla="*/ 261 h 2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261">
                  <a:moveTo>
                    <a:pt x="17" y="224"/>
                  </a:moveTo>
                  <a:lnTo>
                    <a:pt x="35" y="243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243"/>
                  </a:lnTo>
                  <a:lnTo>
                    <a:pt x="17" y="261"/>
                  </a:lnTo>
                  <a:lnTo>
                    <a:pt x="0" y="243"/>
                  </a:lnTo>
                  <a:lnTo>
                    <a:pt x="0" y="261"/>
                  </a:lnTo>
                  <a:lnTo>
                    <a:pt x="17" y="261"/>
                  </a:lnTo>
                  <a:lnTo>
                    <a:pt x="17" y="22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5" name="Freeform 691"/>
            <p:cNvSpPr>
              <a:spLocks/>
            </p:cNvSpPr>
            <p:nvPr/>
          </p:nvSpPr>
          <p:spPr bwMode="auto">
            <a:xfrm>
              <a:off x="885" y="3909"/>
              <a:ext cx="19" cy="14"/>
            </a:xfrm>
            <a:custGeom>
              <a:avLst/>
              <a:gdLst>
                <a:gd name="T0" fmla="*/ 0 w 57"/>
                <a:gd name="T1" fmla="*/ 0 h 42"/>
                <a:gd name="T2" fmla="*/ 0 w 57"/>
                <a:gd name="T3" fmla="*/ 0 h 42"/>
                <a:gd name="T4" fmla="*/ 0 w 57"/>
                <a:gd name="T5" fmla="*/ 0 h 42"/>
                <a:gd name="T6" fmla="*/ 0 w 57"/>
                <a:gd name="T7" fmla="*/ 0 h 42"/>
                <a:gd name="T8" fmla="*/ 0 w 57"/>
                <a:gd name="T9" fmla="*/ 0 h 42"/>
                <a:gd name="T10" fmla="*/ 0 w 57"/>
                <a:gd name="T11" fmla="*/ 0 h 42"/>
                <a:gd name="T12" fmla="*/ 0 w 57"/>
                <a:gd name="T13" fmla="*/ 0 h 42"/>
                <a:gd name="T14" fmla="*/ 0 w 57"/>
                <a:gd name="T15" fmla="*/ 0 h 42"/>
                <a:gd name="T16" fmla="*/ 0 w 57"/>
                <a:gd name="T17" fmla="*/ 0 h 42"/>
                <a:gd name="T18" fmla="*/ 0 w 57"/>
                <a:gd name="T19" fmla="*/ 0 h 4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7"/>
                <a:gd name="T31" fmla="*/ 0 h 42"/>
                <a:gd name="T32" fmla="*/ 57 w 57"/>
                <a:gd name="T33" fmla="*/ 42 h 4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7" h="42">
                  <a:moveTo>
                    <a:pt x="57" y="18"/>
                  </a:moveTo>
                  <a:lnTo>
                    <a:pt x="38" y="1"/>
                  </a:lnTo>
                  <a:lnTo>
                    <a:pt x="0" y="5"/>
                  </a:lnTo>
                  <a:lnTo>
                    <a:pt x="3" y="42"/>
                  </a:lnTo>
                  <a:lnTo>
                    <a:pt x="41" y="38"/>
                  </a:lnTo>
                  <a:lnTo>
                    <a:pt x="22" y="21"/>
                  </a:lnTo>
                  <a:lnTo>
                    <a:pt x="57" y="18"/>
                  </a:lnTo>
                  <a:lnTo>
                    <a:pt x="56" y="0"/>
                  </a:lnTo>
                  <a:lnTo>
                    <a:pt x="38" y="1"/>
                  </a:lnTo>
                  <a:lnTo>
                    <a:pt x="57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" name="Freeform 692"/>
            <p:cNvSpPr>
              <a:spLocks/>
            </p:cNvSpPr>
            <p:nvPr/>
          </p:nvSpPr>
          <p:spPr bwMode="auto">
            <a:xfrm>
              <a:off x="893" y="3915"/>
              <a:ext cx="15" cy="16"/>
            </a:xfrm>
            <a:custGeom>
              <a:avLst/>
              <a:gdLst>
                <a:gd name="T0" fmla="*/ 0 w 45"/>
                <a:gd name="T1" fmla="*/ 0 h 50"/>
                <a:gd name="T2" fmla="*/ 0 w 45"/>
                <a:gd name="T3" fmla="*/ 0 h 50"/>
                <a:gd name="T4" fmla="*/ 0 w 45"/>
                <a:gd name="T5" fmla="*/ 0 h 50"/>
                <a:gd name="T6" fmla="*/ 0 w 45"/>
                <a:gd name="T7" fmla="*/ 0 h 50"/>
                <a:gd name="T8" fmla="*/ 0 w 45"/>
                <a:gd name="T9" fmla="*/ 0 h 50"/>
                <a:gd name="T10" fmla="*/ 0 w 45"/>
                <a:gd name="T11" fmla="*/ 0 h 50"/>
                <a:gd name="T12" fmla="*/ 0 w 45"/>
                <a:gd name="T13" fmla="*/ 0 h 50"/>
                <a:gd name="T14" fmla="*/ 0 w 45"/>
                <a:gd name="T15" fmla="*/ 0 h 50"/>
                <a:gd name="T16" fmla="*/ 0 w 45"/>
                <a:gd name="T17" fmla="*/ 0 h 50"/>
                <a:gd name="T18" fmla="*/ 0 w 45"/>
                <a:gd name="T19" fmla="*/ 0 h 50"/>
                <a:gd name="T20" fmla="*/ 0 w 45"/>
                <a:gd name="T21" fmla="*/ 0 h 50"/>
                <a:gd name="T22" fmla="*/ 0 w 45"/>
                <a:gd name="T23" fmla="*/ 0 h 50"/>
                <a:gd name="T24" fmla="*/ 0 w 45"/>
                <a:gd name="T25" fmla="*/ 0 h 50"/>
                <a:gd name="T26" fmla="*/ 0 w 45"/>
                <a:gd name="T27" fmla="*/ 0 h 50"/>
                <a:gd name="T28" fmla="*/ 0 w 45"/>
                <a:gd name="T29" fmla="*/ 0 h 50"/>
                <a:gd name="T30" fmla="*/ 0 w 45"/>
                <a:gd name="T31" fmla="*/ 0 h 50"/>
                <a:gd name="T32" fmla="*/ 0 w 45"/>
                <a:gd name="T33" fmla="*/ 0 h 50"/>
                <a:gd name="T34" fmla="*/ 0 w 45"/>
                <a:gd name="T35" fmla="*/ 0 h 50"/>
                <a:gd name="T36" fmla="*/ 0 w 45"/>
                <a:gd name="T37" fmla="*/ 0 h 50"/>
                <a:gd name="T38" fmla="*/ 0 w 45"/>
                <a:gd name="T39" fmla="*/ 0 h 50"/>
                <a:gd name="T40" fmla="*/ 0 w 45"/>
                <a:gd name="T41" fmla="*/ 0 h 5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5"/>
                <a:gd name="T64" fmla="*/ 0 h 50"/>
                <a:gd name="T65" fmla="*/ 45 w 45"/>
                <a:gd name="T66" fmla="*/ 50 h 5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5" h="50">
                  <a:moveTo>
                    <a:pt x="45" y="32"/>
                  </a:moveTo>
                  <a:lnTo>
                    <a:pt x="45" y="32"/>
                  </a:lnTo>
                  <a:lnTo>
                    <a:pt x="43" y="27"/>
                  </a:lnTo>
                  <a:lnTo>
                    <a:pt x="41" y="27"/>
                  </a:lnTo>
                  <a:lnTo>
                    <a:pt x="41" y="24"/>
                  </a:lnTo>
                  <a:lnTo>
                    <a:pt x="39" y="16"/>
                  </a:lnTo>
                  <a:lnTo>
                    <a:pt x="36" y="12"/>
                  </a:lnTo>
                  <a:lnTo>
                    <a:pt x="36" y="11"/>
                  </a:lnTo>
                  <a:lnTo>
                    <a:pt x="36" y="4"/>
                  </a:lnTo>
                  <a:lnTo>
                    <a:pt x="35" y="0"/>
                  </a:lnTo>
                  <a:lnTo>
                    <a:pt x="0" y="3"/>
                  </a:lnTo>
                  <a:lnTo>
                    <a:pt x="1" y="10"/>
                  </a:lnTo>
                  <a:lnTo>
                    <a:pt x="1" y="16"/>
                  </a:lnTo>
                  <a:lnTo>
                    <a:pt x="3" y="25"/>
                  </a:lnTo>
                  <a:lnTo>
                    <a:pt x="6" y="29"/>
                  </a:lnTo>
                  <a:lnTo>
                    <a:pt x="6" y="32"/>
                  </a:lnTo>
                  <a:lnTo>
                    <a:pt x="8" y="40"/>
                  </a:lnTo>
                  <a:lnTo>
                    <a:pt x="12" y="47"/>
                  </a:lnTo>
                  <a:lnTo>
                    <a:pt x="15" y="50"/>
                  </a:lnTo>
                  <a:lnTo>
                    <a:pt x="45" y="3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7" name="Freeform 693"/>
            <p:cNvSpPr>
              <a:spLocks/>
            </p:cNvSpPr>
            <p:nvPr/>
          </p:nvSpPr>
          <p:spPr bwMode="auto">
            <a:xfrm>
              <a:off x="898" y="3925"/>
              <a:ext cx="18" cy="17"/>
            </a:xfrm>
            <a:custGeom>
              <a:avLst/>
              <a:gdLst>
                <a:gd name="T0" fmla="*/ 0 w 54"/>
                <a:gd name="T1" fmla="*/ 0 h 51"/>
                <a:gd name="T2" fmla="*/ 0 w 54"/>
                <a:gd name="T3" fmla="*/ 0 h 51"/>
                <a:gd name="T4" fmla="*/ 0 w 54"/>
                <a:gd name="T5" fmla="*/ 0 h 51"/>
                <a:gd name="T6" fmla="*/ 0 w 54"/>
                <a:gd name="T7" fmla="*/ 0 h 51"/>
                <a:gd name="T8" fmla="*/ 0 w 54"/>
                <a:gd name="T9" fmla="*/ 0 h 51"/>
                <a:gd name="T10" fmla="*/ 0 w 54"/>
                <a:gd name="T11" fmla="*/ 0 h 51"/>
                <a:gd name="T12" fmla="*/ 0 w 54"/>
                <a:gd name="T13" fmla="*/ 0 h 51"/>
                <a:gd name="T14" fmla="*/ 0 w 54"/>
                <a:gd name="T15" fmla="*/ 0 h 51"/>
                <a:gd name="T16" fmla="*/ 0 w 54"/>
                <a:gd name="T17" fmla="*/ 0 h 51"/>
                <a:gd name="T18" fmla="*/ 0 w 54"/>
                <a:gd name="T19" fmla="*/ 0 h 51"/>
                <a:gd name="T20" fmla="*/ 0 w 54"/>
                <a:gd name="T21" fmla="*/ 0 h 51"/>
                <a:gd name="T22" fmla="*/ 0 w 54"/>
                <a:gd name="T23" fmla="*/ 0 h 51"/>
                <a:gd name="T24" fmla="*/ 0 w 54"/>
                <a:gd name="T25" fmla="*/ 0 h 5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4"/>
                <a:gd name="T40" fmla="*/ 0 h 51"/>
                <a:gd name="T41" fmla="*/ 54 w 54"/>
                <a:gd name="T42" fmla="*/ 51 h 5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4" h="51">
                  <a:moveTo>
                    <a:pt x="54" y="17"/>
                  </a:moveTo>
                  <a:lnTo>
                    <a:pt x="53" y="17"/>
                  </a:lnTo>
                  <a:lnTo>
                    <a:pt x="45" y="13"/>
                  </a:lnTo>
                  <a:lnTo>
                    <a:pt x="38" y="9"/>
                  </a:lnTo>
                  <a:lnTo>
                    <a:pt x="33" y="5"/>
                  </a:lnTo>
                  <a:lnTo>
                    <a:pt x="30" y="0"/>
                  </a:lnTo>
                  <a:lnTo>
                    <a:pt x="0" y="18"/>
                  </a:lnTo>
                  <a:lnTo>
                    <a:pt x="7" y="28"/>
                  </a:lnTo>
                  <a:lnTo>
                    <a:pt x="17" y="38"/>
                  </a:lnTo>
                  <a:lnTo>
                    <a:pt x="28" y="44"/>
                  </a:lnTo>
                  <a:lnTo>
                    <a:pt x="40" y="51"/>
                  </a:lnTo>
                  <a:lnTo>
                    <a:pt x="39" y="51"/>
                  </a:lnTo>
                  <a:lnTo>
                    <a:pt x="54" y="1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8" name="Freeform 694"/>
            <p:cNvSpPr>
              <a:spLocks/>
            </p:cNvSpPr>
            <p:nvPr/>
          </p:nvSpPr>
          <p:spPr bwMode="auto">
            <a:xfrm>
              <a:off x="911" y="3931"/>
              <a:ext cx="18" cy="15"/>
            </a:xfrm>
            <a:custGeom>
              <a:avLst/>
              <a:gdLst>
                <a:gd name="T0" fmla="*/ 0 w 54"/>
                <a:gd name="T1" fmla="*/ 0 h 45"/>
                <a:gd name="T2" fmla="*/ 0 w 54"/>
                <a:gd name="T3" fmla="*/ 0 h 45"/>
                <a:gd name="T4" fmla="*/ 0 w 54"/>
                <a:gd name="T5" fmla="*/ 0 h 45"/>
                <a:gd name="T6" fmla="*/ 0 w 54"/>
                <a:gd name="T7" fmla="*/ 0 h 45"/>
                <a:gd name="T8" fmla="*/ 0 w 54"/>
                <a:gd name="T9" fmla="*/ 0 h 45"/>
                <a:gd name="T10" fmla="*/ 0 w 54"/>
                <a:gd name="T11" fmla="*/ 0 h 45"/>
                <a:gd name="T12" fmla="*/ 0 w 54"/>
                <a:gd name="T13" fmla="*/ 0 h 45"/>
                <a:gd name="T14" fmla="*/ 0 w 54"/>
                <a:gd name="T15" fmla="*/ 0 h 45"/>
                <a:gd name="T16" fmla="*/ 0 w 54"/>
                <a:gd name="T17" fmla="*/ 0 h 45"/>
                <a:gd name="T18" fmla="*/ 0 w 54"/>
                <a:gd name="T19" fmla="*/ 0 h 45"/>
                <a:gd name="T20" fmla="*/ 0 w 54"/>
                <a:gd name="T21" fmla="*/ 0 h 45"/>
                <a:gd name="T22" fmla="*/ 0 w 54"/>
                <a:gd name="T23" fmla="*/ 0 h 45"/>
                <a:gd name="T24" fmla="*/ 0 w 54"/>
                <a:gd name="T25" fmla="*/ 0 h 45"/>
                <a:gd name="T26" fmla="*/ 0 w 54"/>
                <a:gd name="T27" fmla="*/ 0 h 45"/>
                <a:gd name="T28" fmla="*/ 0 w 54"/>
                <a:gd name="T29" fmla="*/ 0 h 45"/>
                <a:gd name="T30" fmla="*/ 0 w 54"/>
                <a:gd name="T31" fmla="*/ 0 h 45"/>
                <a:gd name="T32" fmla="*/ 0 w 54"/>
                <a:gd name="T33" fmla="*/ 0 h 45"/>
                <a:gd name="T34" fmla="*/ 0 w 54"/>
                <a:gd name="T35" fmla="*/ 0 h 45"/>
                <a:gd name="T36" fmla="*/ 0 w 54"/>
                <a:gd name="T37" fmla="*/ 0 h 45"/>
                <a:gd name="T38" fmla="*/ 0 w 54"/>
                <a:gd name="T39" fmla="*/ 0 h 45"/>
                <a:gd name="T40" fmla="*/ 0 w 54"/>
                <a:gd name="T41" fmla="*/ 0 h 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4"/>
                <a:gd name="T64" fmla="*/ 0 h 45"/>
                <a:gd name="T65" fmla="*/ 54 w 54"/>
                <a:gd name="T66" fmla="*/ 45 h 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4" h="45">
                  <a:moveTo>
                    <a:pt x="54" y="9"/>
                  </a:moveTo>
                  <a:lnTo>
                    <a:pt x="54" y="9"/>
                  </a:lnTo>
                  <a:lnTo>
                    <a:pt x="49" y="9"/>
                  </a:lnTo>
                  <a:lnTo>
                    <a:pt x="43" y="8"/>
                  </a:lnTo>
                  <a:lnTo>
                    <a:pt x="37" y="8"/>
                  </a:lnTo>
                  <a:lnTo>
                    <a:pt x="33" y="6"/>
                  </a:lnTo>
                  <a:lnTo>
                    <a:pt x="28" y="6"/>
                  </a:lnTo>
                  <a:lnTo>
                    <a:pt x="24" y="4"/>
                  </a:lnTo>
                  <a:lnTo>
                    <a:pt x="19" y="2"/>
                  </a:lnTo>
                  <a:lnTo>
                    <a:pt x="15" y="0"/>
                  </a:lnTo>
                  <a:lnTo>
                    <a:pt x="0" y="34"/>
                  </a:lnTo>
                  <a:lnTo>
                    <a:pt x="6" y="36"/>
                  </a:lnTo>
                  <a:lnTo>
                    <a:pt x="11" y="38"/>
                  </a:lnTo>
                  <a:lnTo>
                    <a:pt x="18" y="40"/>
                  </a:lnTo>
                  <a:lnTo>
                    <a:pt x="25" y="43"/>
                  </a:lnTo>
                  <a:lnTo>
                    <a:pt x="34" y="44"/>
                  </a:lnTo>
                  <a:lnTo>
                    <a:pt x="40" y="44"/>
                  </a:lnTo>
                  <a:lnTo>
                    <a:pt x="47" y="45"/>
                  </a:lnTo>
                  <a:lnTo>
                    <a:pt x="54" y="45"/>
                  </a:lnTo>
                  <a:lnTo>
                    <a:pt x="54" y="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9" name="Freeform 695"/>
            <p:cNvSpPr>
              <a:spLocks/>
            </p:cNvSpPr>
            <p:nvPr/>
          </p:nvSpPr>
          <p:spPr bwMode="auto">
            <a:xfrm>
              <a:off x="929" y="3932"/>
              <a:ext cx="16" cy="14"/>
            </a:xfrm>
            <a:custGeom>
              <a:avLst/>
              <a:gdLst>
                <a:gd name="T0" fmla="*/ 0 w 49"/>
                <a:gd name="T1" fmla="*/ 0 h 43"/>
                <a:gd name="T2" fmla="*/ 0 w 49"/>
                <a:gd name="T3" fmla="*/ 0 h 43"/>
                <a:gd name="T4" fmla="*/ 0 w 49"/>
                <a:gd name="T5" fmla="*/ 0 h 43"/>
                <a:gd name="T6" fmla="*/ 0 w 49"/>
                <a:gd name="T7" fmla="*/ 0 h 43"/>
                <a:gd name="T8" fmla="*/ 0 w 49"/>
                <a:gd name="T9" fmla="*/ 0 h 43"/>
                <a:gd name="T10" fmla="*/ 0 w 49"/>
                <a:gd name="T11" fmla="*/ 0 h 43"/>
                <a:gd name="T12" fmla="*/ 0 w 49"/>
                <a:gd name="T13" fmla="*/ 0 h 43"/>
                <a:gd name="T14" fmla="*/ 0 w 49"/>
                <a:gd name="T15" fmla="*/ 0 h 43"/>
                <a:gd name="T16" fmla="*/ 0 w 49"/>
                <a:gd name="T17" fmla="*/ 0 h 43"/>
                <a:gd name="T18" fmla="*/ 0 w 49"/>
                <a:gd name="T19" fmla="*/ 0 h 43"/>
                <a:gd name="T20" fmla="*/ 0 w 49"/>
                <a:gd name="T21" fmla="*/ 0 h 43"/>
                <a:gd name="T22" fmla="*/ 0 w 49"/>
                <a:gd name="T23" fmla="*/ 0 h 43"/>
                <a:gd name="T24" fmla="*/ 0 w 49"/>
                <a:gd name="T25" fmla="*/ 0 h 43"/>
                <a:gd name="T26" fmla="*/ 0 w 49"/>
                <a:gd name="T27" fmla="*/ 0 h 43"/>
                <a:gd name="T28" fmla="*/ 0 w 49"/>
                <a:gd name="T29" fmla="*/ 0 h 43"/>
                <a:gd name="T30" fmla="*/ 0 w 49"/>
                <a:gd name="T31" fmla="*/ 0 h 43"/>
                <a:gd name="T32" fmla="*/ 0 w 49"/>
                <a:gd name="T33" fmla="*/ 0 h 43"/>
                <a:gd name="T34" fmla="*/ 0 w 49"/>
                <a:gd name="T35" fmla="*/ 0 h 43"/>
                <a:gd name="T36" fmla="*/ 0 w 49"/>
                <a:gd name="T37" fmla="*/ 0 h 43"/>
                <a:gd name="T38" fmla="*/ 0 w 49"/>
                <a:gd name="T39" fmla="*/ 0 h 43"/>
                <a:gd name="T40" fmla="*/ 0 w 49"/>
                <a:gd name="T41" fmla="*/ 0 h 4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9"/>
                <a:gd name="T64" fmla="*/ 0 h 43"/>
                <a:gd name="T65" fmla="*/ 49 w 49"/>
                <a:gd name="T66" fmla="*/ 43 h 4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9" h="43">
                  <a:moveTo>
                    <a:pt x="34" y="0"/>
                  </a:moveTo>
                  <a:lnTo>
                    <a:pt x="37" y="0"/>
                  </a:lnTo>
                  <a:lnTo>
                    <a:pt x="33" y="0"/>
                  </a:lnTo>
                  <a:lnTo>
                    <a:pt x="27" y="2"/>
                  </a:lnTo>
                  <a:lnTo>
                    <a:pt x="23" y="3"/>
                  </a:lnTo>
                  <a:lnTo>
                    <a:pt x="19" y="4"/>
                  </a:lnTo>
                  <a:lnTo>
                    <a:pt x="15" y="6"/>
                  </a:lnTo>
                  <a:lnTo>
                    <a:pt x="9" y="6"/>
                  </a:lnTo>
                  <a:lnTo>
                    <a:pt x="4" y="7"/>
                  </a:lnTo>
                  <a:lnTo>
                    <a:pt x="0" y="7"/>
                  </a:lnTo>
                  <a:lnTo>
                    <a:pt x="0" y="43"/>
                  </a:lnTo>
                  <a:lnTo>
                    <a:pt x="9" y="43"/>
                  </a:lnTo>
                  <a:lnTo>
                    <a:pt x="14" y="42"/>
                  </a:lnTo>
                  <a:lnTo>
                    <a:pt x="20" y="42"/>
                  </a:lnTo>
                  <a:lnTo>
                    <a:pt x="27" y="41"/>
                  </a:lnTo>
                  <a:lnTo>
                    <a:pt x="33" y="39"/>
                  </a:lnTo>
                  <a:lnTo>
                    <a:pt x="37" y="38"/>
                  </a:lnTo>
                  <a:lnTo>
                    <a:pt x="41" y="37"/>
                  </a:lnTo>
                  <a:lnTo>
                    <a:pt x="47" y="34"/>
                  </a:lnTo>
                  <a:lnTo>
                    <a:pt x="49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0" name="Freeform 696"/>
            <p:cNvSpPr>
              <a:spLocks/>
            </p:cNvSpPr>
            <p:nvPr/>
          </p:nvSpPr>
          <p:spPr bwMode="auto">
            <a:xfrm>
              <a:off x="940" y="3927"/>
              <a:ext cx="16" cy="16"/>
            </a:xfrm>
            <a:custGeom>
              <a:avLst/>
              <a:gdLst>
                <a:gd name="T0" fmla="*/ 0 w 48"/>
                <a:gd name="T1" fmla="*/ 0 h 47"/>
                <a:gd name="T2" fmla="*/ 0 w 48"/>
                <a:gd name="T3" fmla="*/ 0 h 47"/>
                <a:gd name="T4" fmla="*/ 0 w 48"/>
                <a:gd name="T5" fmla="*/ 0 h 47"/>
                <a:gd name="T6" fmla="*/ 0 w 48"/>
                <a:gd name="T7" fmla="*/ 0 h 47"/>
                <a:gd name="T8" fmla="*/ 0 w 48"/>
                <a:gd name="T9" fmla="*/ 0 h 47"/>
                <a:gd name="T10" fmla="*/ 0 w 48"/>
                <a:gd name="T11" fmla="*/ 0 h 47"/>
                <a:gd name="T12" fmla="*/ 0 w 48"/>
                <a:gd name="T13" fmla="*/ 0 h 47"/>
                <a:gd name="T14" fmla="*/ 0 w 48"/>
                <a:gd name="T15" fmla="*/ 0 h 47"/>
                <a:gd name="T16" fmla="*/ 0 w 48"/>
                <a:gd name="T17" fmla="*/ 0 h 47"/>
                <a:gd name="T18" fmla="*/ 0 w 48"/>
                <a:gd name="T19" fmla="*/ 0 h 47"/>
                <a:gd name="T20" fmla="*/ 0 w 48"/>
                <a:gd name="T21" fmla="*/ 0 h 47"/>
                <a:gd name="T22" fmla="*/ 0 w 48"/>
                <a:gd name="T23" fmla="*/ 0 h 47"/>
                <a:gd name="T24" fmla="*/ 0 w 48"/>
                <a:gd name="T25" fmla="*/ 0 h 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8"/>
                <a:gd name="T40" fmla="*/ 0 h 47"/>
                <a:gd name="T41" fmla="*/ 48 w 48"/>
                <a:gd name="T42" fmla="*/ 47 h 4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8" h="47">
                  <a:moveTo>
                    <a:pt x="19" y="0"/>
                  </a:moveTo>
                  <a:lnTo>
                    <a:pt x="18" y="0"/>
                  </a:lnTo>
                  <a:lnTo>
                    <a:pt x="15" y="3"/>
                  </a:lnTo>
                  <a:lnTo>
                    <a:pt x="12" y="7"/>
                  </a:lnTo>
                  <a:lnTo>
                    <a:pt x="7" y="11"/>
                  </a:lnTo>
                  <a:lnTo>
                    <a:pt x="0" y="13"/>
                  </a:lnTo>
                  <a:lnTo>
                    <a:pt x="15" y="47"/>
                  </a:lnTo>
                  <a:lnTo>
                    <a:pt x="24" y="42"/>
                  </a:lnTo>
                  <a:lnTo>
                    <a:pt x="34" y="36"/>
                  </a:lnTo>
                  <a:lnTo>
                    <a:pt x="41" y="29"/>
                  </a:lnTo>
                  <a:lnTo>
                    <a:pt x="48" y="21"/>
                  </a:lnTo>
                  <a:lnTo>
                    <a:pt x="47" y="21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1" name="Freeform 697"/>
            <p:cNvSpPr>
              <a:spLocks/>
            </p:cNvSpPr>
            <p:nvPr/>
          </p:nvSpPr>
          <p:spPr bwMode="auto">
            <a:xfrm>
              <a:off x="946" y="3922"/>
              <a:ext cx="14" cy="12"/>
            </a:xfrm>
            <a:custGeom>
              <a:avLst/>
              <a:gdLst>
                <a:gd name="T0" fmla="*/ 0 w 41"/>
                <a:gd name="T1" fmla="*/ 0 h 38"/>
                <a:gd name="T2" fmla="*/ 0 w 41"/>
                <a:gd name="T3" fmla="*/ 0 h 38"/>
                <a:gd name="T4" fmla="*/ 0 w 41"/>
                <a:gd name="T5" fmla="*/ 0 h 38"/>
                <a:gd name="T6" fmla="*/ 0 w 41"/>
                <a:gd name="T7" fmla="*/ 0 h 38"/>
                <a:gd name="T8" fmla="*/ 0 w 41"/>
                <a:gd name="T9" fmla="*/ 0 h 38"/>
                <a:gd name="T10" fmla="*/ 0 w 41"/>
                <a:gd name="T11" fmla="*/ 0 h 38"/>
                <a:gd name="T12" fmla="*/ 0 w 41"/>
                <a:gd name="T13" fmla="*/ 0 h 38"/>
                <a:gd name="T14" fmla="*/ 0 w 41"/>
                <a:gd name="T15" fmla="*/ 0 h 38"/>
                <a:gd name="T16" fmla="*/ 0 w 41"/>
                <a:gd name="T17" fmla="*/ 0 h 38"/>
                <a:gd name="T18" fmla="*/ 0 w 41"/>
                <a:gd name="T19" fmla="*/ 0 h 38"/>
                <a:gd name="T20" fmla="*/ 0 w 41"/>
                <a:gd name="T21" fmla="*/ 0 h 38"/>
                <a:gd name="T22" fmla="*/ 0 w 41"/>
                <a:gd name="T23" fmla="*/ 0 h 38"/>
                <a:gd name="T24" fmla="*/ 0 w 41"/>
                <a:gd name="T25" fmla="*/ 0 h 3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38"/>
                <a:gd name="T41" fmla="*/ 41 w 41"/>
                <a:gd name="T42" fmla="*/ 38 h 3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38">
                  <a:moveTo>
                    <a:pt x="5" y="0"/>
                  </a:moveTo>
                  <a:lnTo>
                    <a:pt x="5" y="0"/>
                  </a:lnTo>
                  <a:lnTo>
                    <a:pt x="5" y="3"/>
                  </a:lnTo>
                  <a:lnTo>
                    <a:pt x="4" y="7"/>
                  </a:lnTo>
                  <a:lnTo>
                    <a:pt x="2" y="13"/>
                  </a:lnTo>
                  <a:lnTo>
                    <a:pt x="0" y="17"/>
                  </a:lnTo>
                  <a:lnTo>
                    <a:pt x="28" y="38"/>
                  </a:lnTo>
                  <a:lnTo>
                    <a:pt x="34" y="29"/>
                  </a:lnTo>
                  <a:lnTo>
                    <a:pt x="37" y="20"/>
                  </a:lnTo>
                  <a:lnTo>
                    <a:pt x="41" y="11"/>
                  </a:lnTo>
                  <a:lnTo>
                    <a:pt x="41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2" name="Freeform 698"/>
            <p:cNvSpPr>
              <a:spLocks/>
            </p:cNvSpPr>
            <p:nvPr/>
          </p:nvSpPr>
          <p:spPr bwMode="auto">
            <a:xfrm>
              <a:off x="946" y="3910"/>
              <a:ext cx="14" cy="12"/>
            </a:xfrm>
            <a:custGeom>
              <a:avLst/>
              <a:gdLst>
                <a:gd name="T0" fmla="*/ 0 w 41"/>
                <a:gd name="T1" fmla="*/ 0 h 36"/>
                <a:gd name="T2" fmla="*/ 0 w 41"/>
                <a:gd name="T3" fmla="*/ 0 h 36"/>
                <a:gd name="T4" fmla="*/ 0 w 41"/>
                <a:gd name="T5" fmla="*/ 0 h 36"/>
                <a:gd name="T6" fmla="*/ 0 w 41"/>
                <a:gd name="T7" fmla="*/ 0 h 36"/>
                <a:gd name="T8" fmla="*/ 0 w 41"/>
                <a:gd name="T9" fmla="*/ 0 h 36"/>
                <a:gd name="T10" fmla="*/ 0 w 41"/>
                <a:gd name="T11" fmla="*/ 0 h 36"/>
                <a:gd name="T12" fmla="*/ 0 w 41"/>
                <a:gd name="T13" fmla="*/ 0 h 36"/>
                <a:gd name="T14" fmla="*/ 0 w 41"/>
                <a:gd name="T15" fmla="*/ 0 h 36"/>
                <a:gd name="T16" fmla="*/ 0 w 41"/>
                <a:gd name="T17" fmla="*/ 0 h 36"/>
                <a:gd name="T18" fmla="*/ 0 w 41"/>
                <a:gd name="T19" fmla="*/ 0 h 36"/>
                <a:gd name="T20" fmla="*/ 0 w 41"/>
                <a:gd name="T21" fmla="*/ 0 h 36"/>
                <a:gd name="T22" fmla="*/ 0 w 41"/>
                <a:gd name="T23" fmla="*/ 0 h 36"/>
                <a:gd name="T24" fmla="*/ 0 w 41"/>
                <a:gd name="T25" fmla="*/ 0 h 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36"/>
                <a:gd name="T41" fmla="*/ 41 w 41"/>
                <a:gd name="T42" fmla="*/ 36 h 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36">
                  <a:moveTo>
                    <a:pt x="0" y="21"/>
                  </a:moveTo>
                  <a:lnTo>
                    <a:pt x="0" y="21"/>
                  </a:lnTo>
                  <a:lnTo>
                    <a:pt x="4" y="25"/>
                  </a:lnTo>
                  <a:lnTo>
                    <a:pt x="5" y="29"/>
                  </a:lnTo>
                  <a:lnTo>
                    <a:pt x="5" y="31"/>
                  </a:lnTo>
                  <a:lnTo>
                    <a:pt x="5" y="36"/>
                  </a:lnTo>
                  <a:lnTo>
                    <a:pt x="41" y="36"/>
                  </a:lnTo>
                  <a:lnTo>
                    <a:pt x="41" y="29"/>
                  </a:lnTo>
                  <a:lnTo>
                    <a:pt x="38" y="18"/>
                  </a:lnTo>
                  <a:lnTo>
                    <a:pt x="34" y="9"/>
                  </a:lnTo>
                  <a:lnTo>
                    <a:pt x="31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3" name="Freeform 699"/>
            <p:cNvSpPr>
              <a:spLocks/>
            </p:cNvSpPr>
            <p:nvPr/>
          </p:nvSpPr>
          <p:spPr bwMode="auto">
            <a:xfrm>
              <a:off x="940" y="3901"/>
              <a:ext cx="17" cy="16"/>
            </a:xfrm>
            <a:custGeom>
              <a:avLst/>
              <a:gdLst>
                <a:gd name="T0" fmla="*/ 0 w 50"/>
                <a:gd name="T1" fmla="*/ 0 h 47"/>
                <a:gd name="T2" fmla="*/ 0 w 50"/>
                <a:gd name="T3" fmla="*/ 0 h 47"/>
                <a:gd name="T4" fmla="*/ 0 w 50"/>
                <a:gd name="T5" fmla="*/ 0 h 47"/>
                <a:gd name="T6" fmla="*/ 0 w 50"/>
                <a:gd name="T7" fmla="*/ 0 h 47"/>
                <a:gd name="T8" fmla="*/ 0 w 50"/>
                <a:gd name="T9" fmla="*/ 0 h 47"/>
                <a:gd name="T10" fmla="*/ 0 w 50"/>
                <a:gd name="T11" fmla="*/ 0 h 47"/>
                <a:gd name="T12" fmla="*/ 0 w 50"/>
                <a:gd name="T13" fmla="*/ 0 h 47"/>
                <a:gd name="T14" fmla="*/ 0 w 50"/>
                <a:gd name="T15" fmla="*/ 0 h 47"/>
                <a:gd name="T16" fmla="*/ 0 w 50"/>
                <a:gd name="T17" fmla="*/ 0 h 47"/>
                <a:gd name="T18" fmla="*/ 0 w 50"/>
                <a:gd name="T19" fmla="*/ 0 h 47"/>
                <a:gd name="T20" fmla="*/ 0 w 50"/>
                <a:gd name="T21" fmla="*/ 0 h 47"/>
                <a:gd name="T22" fmla="*/ 0 w 50"/>
                <a:gd name="T23" fmla="*/ 0 h 47"/>
                <a:gd name="T24" fmla="*/ 0 w 50"/>
                <a:gd name="T25" fmla="*/ 0 h 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0"/>
                <a:gd name="T40" fmla="*/ 0 h 47"/>
                <a:gd name="T41" fmla="*/ 50 w 50"/>
                <a:gd name="T42" fmla="*/ 47 h 4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0" h="47">
                  <a:moveTo>
                    <a:pt x="2" y="34"/>
                  </a:moveTo>
                  <a:lnTo>
                    <a:pt x="0" y="34"/>
                  </a:lnTo>
                  <a:lnTo>
                    <a:pt x="7" y="36"/>
                  </a:lnTo>
                  <a:lnTo>
                    <a:pt x="13" y="40"/>
                  </a:lnTo>
                  <a:lnTo>
                    <a:pt x="18" y="44"/>
                  </a:lnTo>
                  <a:lnTo>
                    <a:pt x="19" y="47"/>
                  </a:lnTo>
                  <a:lnTo>
                    <a:pt x="50" y="26"/>
                  </a:lnTo>
                  <a:lnTo>
                    <a:pt x="41" y="18"/>
                  </a:lnTo>
                  <a:lnTo>
                    <a:pt x="33" y="11"/>
                  </a:lnTo>
                  <a:lnTo>
                    <a:pt x="24" y="5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4" name="Freeform 700"/>
            <p:cNvSpPr>
              <a:spLocks/>
            </p:cNvSpPr>
            <p:nvPr/>
          </p:nvSpPr>
          <p:spPr bwMode="auto">
            <a:xfrm>
              <a:off x="922" y="3896"/>
              <a:ext cx="22" cy="16"/>
            </a:xfrm>
            <a:custGeom>
              <a:avLst/>
              <a:gdLst>
                <a:gd name="T0" fmla="*/ 0 w 65"/>
                <a:gd name="T1" fmla="*/ 0 h 50"/>
                <a:gd name="T2" fmla="*/ 0 w 65"/>
                <a:gd name="T3" fmla="*/ 0 h 50"/>
                <a:gd name="T4" fmla="*/ 0 w 65"/>
                <a:gd name="T5" fmla="*/ 0 h 50"/>
                <a:gd name="T6" fmla="*/ 0 w 65"/>
                <a:gd name="T7" fmla="*/ 0 h 50"/>
                <a:gd name="T8" fmla="*/ 0 w 65"/>
                <a:gd name="T9" fmla="*/ 0 h 50"/>
                <a:gd name="T10" fmla="*/ 0 w 65"/>
                <a:gd name="T11" fmla="*/ 0 h 50"/>
                <a:gd name="T12" fmla="*/ 0 w 65"/>
                <a:gd name="T13" fmla="*/ 0 h 50"/>
                <a:gd name="T14" fmla="*/ 0 w 65"/>
                <a:gd name="T15" fmla="*/ 0 h 50"/>
                <a:gd name="T16" fmla="*/ 0 w 65"/>
                <a:gd name="T17" fmla="*/ 0 h 50"/>
                <a:gd name="T18" fmla="*/ 0 w 65"/>
                <a:gd name="T19" fmla="*/ 0 h 50"/>
                <a:gd name="T20" fmla="*/ 0 w 65"/>
                <a:gd name="T21" fmla="*/ 0 h 50"/>
                <a:gd name="T22" fmla="*/ 0 w 65"/>
                <a:gd name="T23" fmla="*/ 0 h 50"/>
                <a:gd name="T24" fmla="*/ 0 w 65"/>
                <a:gd name="T25" fmla="*/ 0 h 50"/>
                <a:gd name="T26" fmla="*/ 0 w 65"/>
                <a:gd name="T27" fmla="*/ 0 h 50"/>
                <a:gd name="T28" fmla="*/ 0 w 65"/>
                <a:gd name="T29" fmla="*/ 0 h 50"/>
                <a:gd name="T30" fmla="*/ 0 w 65"/>
                <a:gd name="T31" fmla="*/ 0 h 50"/>
                <a:gd name="T32" fmla="*/ 0 w 65"/>
                <a:gd name="T33" fmla="*/ 0 h 50"/>
                <a:gd name="T34" fmla="*/ 0 w 65"/>
                <a:gd name="T35" fmla="*/ 0 h 50"/>
                <a:gd name="T36" fmla="*/ 0 w 65"/>
                <a:gd name="T37" fmla="*/ 0 h 50"/>
                <a:gd name="T38" fmla="*/ 0 w 65"/>
                <a:gd name="T39" fmla="*/ 0 h 50"/>
                <a:gd name="T40" fmla="*/ 0 w 65"/>
                <a:gd name="T41" fmla="*/ 0 h 5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50"/>
                <a:gd name="T65" fmla="*/ 65 w 65"/>
                <a:gd name="T66" fmla="*/ 50 h 5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50">
                  <a:moveTo>
                    <a:pt x="0" y="37"/>
                  </a:moveTo>
                  <a:lnTo>
                    <a:pt x="2" y="37"/>
                  </a:lnTo>
                  <a:lnTo>
                    <a:pt x="10" y="39"/>
                  </a:lnTo>
                  <a:lnTo>
                    <a:pt x="21" y="42"/>
                  </a:lnTo>
                  <a:lnTo>
                    <a:pt x="28" y="43"/>
                  </a:lnTo>
                  <a:lnTo>
                    <a:pt x="34" y="46"/>
                  </a:lnTo>
                  <a:lnTo>
                    <a:pt x="42" y="47"/>
                  </a:lnTo>
                  <a:lnTo>
                    <a:pt x="47" y="48"/>
                  </a:lnTo>
                  <a:lnTo>
                    <a:pt x="51" y="50"/>
                  </a:lnTo>
                  <a:lnTo>
                    <a:pt x="55" y="50"/>
                  </a:lnTo>
                  <a:lnTo>
                    <a:pt x="65" y="16"/>
                  </a:lnTo>
                  <a:lnTo>
                    <a:pt x="61" y="13"/>
                  </a:lnTo>
                  <a:lnTo>
                    <a:pt x="55" y="12"/>
                  </a:lnTo>
                  <a:lnTo>
                    <a:pt x="50" y="10"/>
                  </a:lnTo>
                  <a:lnTo>
                    <a:pt x="44" y="9"/>
                  </a:lnTo>
                  <a:lnTo>
                    <a:pt x="36" y="7"/>
                  </a:lnTo>
                  <a:lnTo>
                    <a:pt x="28" y="5"/>
                  </a:lnTo>
                  <a:lnTo>
                    <a:pt x="21" y="3"/>
                  </a:lnTo>
                  <a:lnTo>
                    <a:pt x="9" y="0"/>
                  </a:lnTo>
                  <a:lnTo>
                    <a:pt x="1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5" name="Freeform 701"/>
            <p:cNvSpPr>
              <a:spLocks/>
            </p:cNvSpPr>
            <p:nvPr/>
          </p:nvSpPr>
          <p:spPr bwMode="auto">
            <a:xfrm>
              <a:off x="901" y="3890"/>
              <a:ext cx="25" cy="18"/>
            </a:xfrm>
            <a:custGeom>
              <a:avLst/>
              <a:gdLst>
                <a:gd name="T0" fmla="*/ 0 w 74"/>
                <a:gd name="T1" fmla="*/ 0 h 55"/>
                <a:gd name="T2" fmla="*/ 0 w 74"/>
                <a:gd name="T3" fmla="*/ 0 h 55"/>
                <a:gd name="T4" fmla="*/ 0 w 74"/>
                <a:gd name="T5" fmla="*/ 0 h 55"/>
                <a:gd name="T6" fmla="*/ 0 w 74"/>
                <a:gd name="T7" fmla="*/ 0 h 55"/>
                <a:gd name="T8" fmla="*/ 0 w 74"/>
                <a:gd name="T9" fmla="*/ 0 h 55"/>
                <a:gd name="T10" fmla="*/ 0 w 74"/>
                <a:gd name="T11" fmla="*/ 0 h 55"/>
                <a:gd name="T12" fmla="*/ 0 w 74"/>
                <a:gd name="T13" fmla="*/ 0 h 55"/>
                <a:gd name="T14" fmla="*/ 0 w 74"/>
                <a:gd name="T15" fmla="*/ 0 h 55"/>
                <a:gd name="T16" fmla="*/ 0 w 74"/>
                <a:gd name="T17" fmla="*/ 0 h 55"/>
                <a:gd name="T18" fmla="*/ 0 w 74"/>
                <a:gd name="T19" fmla="*/ 0 h 55"/>
                <a:gd name="T20" fmla="*/ 0 w 74"/>
                <a:gd name="T21" fmla="*/ 0 h 55"/>
                <a:gd name="T22" fmla="*/ 0 w 74"/>
                <a:gd name="T23" fmla="*/ 0 h 55"/>
                <a:gd name="T24" fmla="*/ 0 w 74"/>
                <a:gd name="T25" fmla="*/ 0 h 55"/>
                <a:gd name="T26" fmla="*/ 0 w 74"/>
                <a:gd name="T27" fmla="*/ 0 h 55"/>
                <a:gd name="T28" fmla="*/ 0 w 74"/>
                <a:gd name="T29" fmla="*/ 0 h 55"/>
                <a:gd name="T30" fmla="*/ 0 w 74"/>
                <a:gd name="T31" fmla="*/ 0 h 55"/>
                <a:gd name="T32" fmla="*/ 0 w 74"/>
                <a:gd name="T33" fmla="*/ 0 h 55"/>
                <a:gd name="T34" fmla="*/ 0 w 74"/>
                <a:gd name="T35" fmla="*/ 0 h 55"/>
                <a:gd name="T36" fmla="*/ 0 w 74"/>
                <a:gd name="T37" fmla="*/ 0 h 55"/>
                <a:gd name="T38" fmla="*/ 0 w 74"/>
                <a:gd name="T39" fmla="*/ 0 h 55"/>
                <a:gd name="T40" fmla="*/ 0 w 74"/>
                <a:gd name="T41" fmla="*/ 0 h 5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4"/>
                <a:gd name="T64" fmla="*/ 0 h 55"/>
                <a:gd name="T65" fmla="*/ 74 w 74"/>
                <a:gd name="T66" fmla="*/ 55 h 5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4" h="55">
                  <a:moveTo>
                    <a:pt x="0" y="32"/>
                  </a:moveTo>
                  <a:lnTo>
                    <a:pt x="1" y="34"/>
                  </a:lnTo>
                  <a:lnTo>
                    <a:pt x="7" y="36"/>
                  </a:lnTo>
                  <a:lnTo>
                    <a:pt x="14" y="38"/>
                  </a:lnTo>
                  <a:lnTo>
                    <a:pt x="19" y="40"/>
                  </a:lnTo>
                  <a:lnTo>
                    <a:pt x="28" y="43"/>
                  </a:lnTo>
                  <a:lnTo>
                    <a:pt x="35" y="45"/>
                  </a:lnTo>
                  <a:lnTo>
                    <a:pt x="44" y="49"/>
                  </a:lnTo>
                  <a:lnTo>
                    <a:pt x="55" y="52"/>
                  </a:lnTo>
                  <a:lnTo>
                    <a:pt x="64" y="55"/>
                  </a:lnTo>
                  <a:lnTo>
                    <a:pt x="74" y="18"/>
                  </a:lnTo>
                  <a:lnTo>
                    <a:pt x="63" y="15"/>
                  </a:lnTo>
                  <a:lnTo>
                    <a:pt x="54" y="13"/>
                  </a:lnTo>
                  <a:lnTo>
                    <a:pt x="45" y="12"/>
                  </a:lnTo>
                  <a:lnTo>
                    <a:pt x="38" y="9"/>
                  </a:lnTo>
                  <a:lnTo>
                    <a:pt x="31" y="6"/>
                  </a:lnTo>
                  <a:lnTo>
                    <a:pt x="24" y="4"/>
                  </a:lnTo>
                  <a:lnTo>
                    <a:pt x="20" y="2"/>
                  </a:lnTo>
                  <a:lnTo>
                    <a:pt x="16" y="0"/>
                  </a:lnTo>
                  <a:lnTo>
                    <a:pt x="18" y="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6" name="Freeform 702"/>
            <p:cNvSpPr>
              <a:spLocks/>
            </p:cNvSpPr>
            <p:nvPr/>
          </p:nvSpPr>
          <p:spPr bwMode="auto">
            <a:xfrm>
              <a:off x="888" y="3881"/>
              <a:ext cx="19" cy="19"/>
            </a:xfrm>
            <a:custGeom>
              <a:avLst/>
              <a:gdLst>
                <a:gd name="T0" fmla="*/ 0 w 57"/>
                <a:gd name="T1" fmla="*/ 0 h 57"/>
                <a:gd name="T2" fmla="*/ 0 w 57"/>
                <a:gd name="T3" fmla="*/ 0 h 57"/>
                <a:gd name="T4" fmla="*/ 0 w 57"/>
                <a:gd name="T5" fmla="*/ 0 h 57"/>
                <a:gd name="T6" fmla="*/ 0 w 57"/>
                <a:gd name="T7" fmla="*/ 0 h 57"/>
                <a:gd name="T8" fmla="*/ 0 w 57"/>
                <a:gd name="T9" fmla="*/ 0 h 57"/>
                <a:gd name="T10" fmla="*/ 0 w 57"/>
                <a:gd name="T11" fmla="*/ 0 h 57"/>
                <a:gd name="T12" fmla="*/ 0 w 57"/>
                <a:gd name="T13" fmla="*/ 0 h 57"/>
                <a:gd name="T14" fmla="*/ 0 w 57"/>
                <a:gd name="T15" fmla="*/ 0 h 57"/>
                <a:gd name="T16" fmla="*/ 0 w 57"/>
                <a:gd name="T17" fmla="*/ 0 h 57"/>
                <a:gd name="T18" fmla="*/ 0 w 57"/>
                <a:gd name="T19" fmla="*/ 0 h 57"/>
                <a:gd name="T20" fmla="*/ 0 w 57"/>
                <a:gd name="T21" fmla="*/ 0 h 57"/>
                <a:gd name="T22" fmla="*/ 0 w 57"/>
                <a:gd name="T23" fmla="*/ 0 h 57"/>
                <a:gd name="T24" fmla="*/ 0 w 57"/>
                <a:gd name="T25" fmla="*/ 0 h 5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7"/>
                <a:gd name="T40" fmla="*/ 0 h 57"/>
                <a:gd name="T41" fmla="*/ 57 w 57"/>
                <a:gd name="T42" fmla="*/ 57 h 5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7" h="57">
                  <a:moveTo>
                    <a:pt x="0" y="21"/>
                  </a:moveTo>
                  <a:lnTo>
                    <a:pt x="1" y="23"/>
                  </a:lnTo>
                  <a:lnTo>
                    <a:pt x="9" y="33"/>
                  </a:lnTo>
                  <a:lnTo>
                    <a:pt x="19" y="40"/>
                  </a:lnTo>
                  <a:lnTo>
                    <a:pt x="26" y="50"/>
                  </a:lnTo>
                  <a:lnTo>
                    <a:pt x="39" y="57"/>
                  </a:lnTo>
                  <a:lnTo>
                    <a:pt x="57" y="26"/>
                  </a:lnTo>
                  <a:lnTo>
                    <a:pt x="49" y="21"/>
                  </a:lnTo>
                  <a:lnTo>
                    <a:pt x="41" y="14"/>
                  </a:lnTo>
                  <a:lnTo>
                    <a:pt x="34" y="6"/>
                  </a:lnTo>
                  <a:lnTo>
                    <a:pt x="29" y="0"/>
                  </a:lnTo>
                  <a:lnTo>
                    <a:pt x="30" y="3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7" name="Freeform 703"/>
            <p:cNvSpPr>
              <a:spLocks/>
            </p:cNvSpPr>
            <p:nvPr/>
          </p:nvSpPr>
          <p:spPr bwMode="auto">
            <a:xfrm>
              <a:off x="884" y="3872"/>
              <a:ext cx="14" cy="16"/>
            </a:xfrm>
            <a:custGeom>
              <a:avLst/>
              <a:gdLst>
                <a:gd name="T0" fmla="*/ 0 w 43"/>
                <a:gd name="T1" fmla="*/ 0 h 50"/>
                <a:gd name="T2" fmla="*/ 0 w 43"/>
                <a:gd name="T3" fmla="*/ 0 h 50"/>
                <a:gd name="T4" fmla="*/ 0 w 43"/>
                <a:gd name="T5" fmla="*/ 0 h 50"/>
                <a:gd name="T6" fmla="*/ 0 w 43"/>
                <a:gd name="T7" fmla="*/ 0 h 50"/>
                <a:gd name="T8" fmla="*/ 0 w 43"/>
                <a:gd name="T9" fmla="*/ 0 h 50"/>
                <a:gd name="T10" fmla="*/ 0 w 43"/>
                <a:gd name="T11" fmla="*/ 0 h 50"/>
                <a:gd name="T12" fmla="*/ 0 w 43"/>
                <a:gd name="T13" fmla="*/ 0 h 50"/>
                <a:gd name="T14" fmla="*/ 0 w 43"/>
                <a:gd name="T15" fmla="*/ 0 h 50"/>
                <a:gd name="T16" fmla="*/ 0 w 43"/>
                <a:gd name="T17" fmla="*/ 0 h 50"/>
                <a:gd name="T18" fmla="*/ 0 w 43"/>
                <a:gd name="T19" fmla="*/ 0 h 50"/>
                <a:gd name="T20" fmla="*/ 0 w 43"/>
                <a:gd name="T21" fmla="*/ 0 h 50"/>
                <a:gd name="T22" fmla="*/ 0 w 43"/>
                <a:gd name="T23" fmla="*/ 0 h 50"/>
                <a:gd name="T24" fmla="*/ 0 w 43"/>
                <a:gd name="T25" fmla="*/ 0 h 50"/>
                <a:gd name="T26" fmla="*/ 0 w 43"/>
                <a:gd name="T27" fmla="*/ 0 h 50"/>
                <a:gd name="T28" fmla="*/ 0 w 43"/>
                <a:gd name="T29" fmla="*/ 0 h 50"/>
                <a:gd name="T30" fmla="*/ 0 w 43"/>
                <a:gd name="T31" fmla="*/ 0 h 50"/>
                <a:gd name="T32" fmla="*/ 0 w 43"/>
                <a:gd name="T33" fmla="*/ 0 h 50"/>
                <a:gd name="T34" fmla="*/ 0 w 43"/>
                <a:gd name="T35" fmla="*/ 0 h 50"/>
                <a:gd name="T36" fmla="*/ 0 w 43"/>
                <a:gd name="T37" fmla="*/ 0 h 50"/>
                <a:gd name="T38" fmla="*/ 0 w 43"/>
                <a:gd name="T39" fmla="*/ 0 h 50"/>
                <a:gd name="T40" fmla="*/ 0 w 43"/>
                <a:gd name="T41" fmla="*/ 0 h 5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3"/>
                <a:gd name="T64" fmla="*/ 0 h 50"/>
                <a:gd name="T65" fmla="*/ 43 w 43"/>
                <a:gd name="T66" fmla="*/ 50 h 5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3" h="50">
                  <a:moveTo>
                    <a:pt x="0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1" y="15"/>
                  </a:lnTo>
                  <a:lnTo>
                    <a:pt x="1" y="20"/>
                  </a:lnTo>
                  <a:lnTo>
                    <a:pt x="3" y="28"/>
                  </a:lnTo>
                  <a:lnTo>
                    <a:pt x="5" y="33"/>
                  </a:lnTo>
                  <a:lnTo>
                    <a:pt x="8" y="38"/>
                  </a:lnTo>
                  <a:lnTo>
                    <a:pt x="9" y="43"/>
                  </a:lnTo>
                  <a:lnTo>
                    <a:pt x="13" y="50"/>
                  </a:lnTo>
                  <a:lnTo>
                    <a:pt x="43" y="32"/>
                  </a:lnTo>
                  <a:lnTo>
                    <a:pt x="42" y="30"/>
                  </a:lnTo>
                  <a:lnTo>
                    <a:pt x="41" y="25"/>
                  </a:lnTo>
                  <a:lnTo>
                    <a:pt x="38" y="20"/>
                  </a:lnTo>
                  <a:lnTo>
                    <a:pt x="38" y="17"/>
                  </a:lnTo>
                  <a:lnTo>
                    <a:pt x="37" y="15"/>
                  </a:lnTo>
                  <a:lnTo>
                    <a:pt x="37" y="9"/>
                  </a:lnTo>
                  <a:lnTo>
                    <a:pt x="35" y="3"/>
                  </a:lnTo>
                  <a:lnTo>
                    <a:pt x="3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8" name="Freeform 704"/>
            <p:cNvSpPr>
              <a:spLocks/>
            </p:cNvSpPr>
            <p:nvPr/>
          </p:nvSpPr>
          <p:spPr bwMode="auto">
            <a:xfrm>
              <a:off x="884" y="3853"/>
              <a:ext cx="15" cy="19"/>
            </a:xfrm>
            <a:custGeom>
              <a:avLst/>
              <a:gdLst>
                <a:gd name="T0" fmla="*/ 0 w 46"/>
                <a:gd name="T1" fmla="*/ 0 h 55"/>
                <a:gd name="T2" fmla="*/ 0 w 46"/>
                <a:gd name="T3" fmla="*/ 0 h 55"/>
                <a:gd name="T4" fmla="*/ 0 w 46"/>
                <a:gd name="T5" fmla="*/ 0 h 55"/>
                <a:gd name="T6" fmla="*/ 0 w 46"/>
                <a:gd name="T7" fmla="*/ 0 h 55"/>
                <a:gd name="T8" fmla="*/ 0 w 46"/>
                <a:gd name="T9" fmla="*/ 0 h 55"/>
                <a:gd name="T10" fmla="*/ 0 w 46"/>
                <a:gd name="T11" fmla="*/ 0 h 55"/>
                <a:gd name="T12" fmla="*/ 0 w 46"/>
                <a:gd name="T13" fmla="*/ 0 h 55"/>
                <a:gd name="T14" fmla="*/ 0 w 46"/>
                <a:gd name="T15" fmla="*/ 0 h 55"/>
                <a:gd name="T16" fmla="*/ 0 w 46"/>
                <a:gd name="T17" fmla="*/ 0 h 55"/>
                <a:gd name="T18" fmla="*/ 0 w 46"/>
                <a:gd name="T19" fmla="*/ 0 h 55"/>
                <a:gd name="T20" fmla="*/ 0 w 46"/>
                <a:gd name="T21" fmla="*/ 0 h 55"/>
                <a:gd name="T22" fmla="*/ 0 w 46"/>
                <a:gd name="T23" fmla="*/ 0 h 55"/>
                <a:gd name="T24" fmla="*/ 0 w 46"/>
                <a:gd name="T25" fmla="*/ 0 h 55"/>
                <a:gd name="T26" fmla="*/ 0 w 46"/>
                <a:gd name="T27" fmla="*/ 0 h 55"/>
                <a:gd name="T28" fmla="*/ 0 w 46"/>
                <a:gd name="T29" fmla="*/ 0 h 55"/>
                <a:gd name="T30" fmla="*/ 0 w 46"/>
                <a:gd name="T31" fmla="*/ 0 h 55"/>
                <a:gd name="T32" fmla="*/ 0 w 46"/>
                <a:gd name="T33" fmla="*/ 0 h 55"/>
                <a:gd name="T34" fmla="*/ 0 w 46"/>
                <a:gd name="T35" fmla="*/ 0 h 55"/>
                <a:gd name="T36" fmla="*/ 0 w 46"/>
                <a:gd name="T37" fmla="*/ 0 h 55"/>
                <a:gd name="T38" fmla="*/ 0 w 46"/>
                <a:gd name="T39" fmla="*/ 0 h 55"/>
                <a:gd name="T40" fmla="*/ 0 w 46"/>
                <a:gd name="T41" fmla="*/ 0 h 5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6"/>
                <a:gd name="T64" fmla="*/ 0 h 55"/>
                <a:gd name="T65" fmla="*/ 46 w 46"/>
                <a:gd name="T66" fmla="*/ 55 h 5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6" h="55">
                  <a:moveTo>
                    <a:pt x="17" y="0"/>
                  </a:moveTo>
                  <a:lnTo>
                    <a:pt x="15" y="2"/>
                  </a:lnTo>
                  <a:lnTo>
                    <a:pt x="13" y="7"/>
                  </a:lnTo>
                  <a:lnTo>
                    <a:pt x="8" y="13"/>
                  </a:lnTo>
                  <a:lnTo>
                    <a:pt x="6" y="21"/>
                  </a:lnTo>
                  <a:lnTo>
                    <a:pt x="4" y="28"/>
                  </a:lnTo>
                  <a:lnTo>
                    <a:pt x="1" y="36"/>
                  </a:lnTo>
                  <a:lnTo>
                    <a:pt x="1" y="41"/>
                  </a:lnTo>
                  <a:lnTo>
                    <a:pt x="0" y="47"/>
                  </a:lnTo>
                  <a:lnTo>
                    <a:pt x="0" y="55"/>
                  </a:lnTo>
                  <a:lnTo>
                    <a:pt x="35" y="55"/>
                  </a:lnTo>
                  <a:lnTo>
                    <a:pt x="35" y="53"/>
                  </a:lnTo>
                  <a:lnTo>
                    <a:pt x="37" y="46"/>
                  </a:lnTo>
                  <a:lnTo>
                    <a:pt x="37" y="41"/>
                  </a:lnTo>
                  <a:lnTo>
                    <a:pt x="37" y="38"/>
                  </a:lnTo>
                  <a:lnTo>
                    <a:pt x="39" y="32"/>
                  </a:lnTo>
                  <a:lnTo>
                    <a:pt x="41" y="29"/>
                  </a:lnTo>
                  <a:lnTo>
                    <a:pt x="43" y="25"/>
                  </a:lnTo>
                  <a:lnTo>
                    <a:pt x="46" y="20"/>
                  </a:lnTo>
                  <a:lnTo>
                    <a:pt x="44" y="21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9" name="Freeform 705"/>
            <p:cNvSpPr>
              <a:spLocks/>
            </p:cNvSpPr>
            <p:nvPr/>
          </p:nvSpPr>
          <p:spPr bwMode="auto">
            <a:xfrm>
              <a:off x="889" y="3841"/>
              <a:ext cx="20" cy="19"/>
            </a:xfrm>
            <a:custGeom>
              <a:avLst/>
              <a:gdLst>
                <a:gd name="T0" fmla="*/ 0 w 59"/>
                <a:gd name="T1" fmla="*/ 0 h 58"/>
                <a:gd name="T2" fmla="*/ 0 w 59"/>
                <a:gd name="T3" fmla="*/ 0 h 58"/>
                <a:gd name="T4" fmla="*/ 0 w 59"/>
                <a:gd name="T5" fmla="*/ 0 h 58"/>
                <a:gd name="T6" fmla="*/ 0 w 59"/>
                <a:gd name="T7" fmla="*/ 0 h 58"/>
                <a:gd name="T8" fmla="*/ 0 w 59"/>
                <a:gd name="T9" fmla="*/ 0 h 58"/>
                <a:gd name="T10" fmla="*/ 0 w 59"/>
                <a:gd name="T11" fmla="*/ 0 h 58"/>
                <a:gd name="T12" fmla="*/ 0 w 59"/>
                <a:gd name="T13" fmla="*/ 0 h 58"/>
                <a:gd name="T14" fmla="*/ 0 w 59"/>
                <a:gd name="T15" fmla="*/ 0 h 58"/>
                <a:gd name="T16" fmla="*/ 0 w 59"/>
                <a:gd name="T17" fmla="*/ 0 h 58"/>
                <a:gd name="T18" fmla="*/ 0 w 59"/>
                <a:gd name="T19" fmla="*/ 0 h 58"/>
                <a:gd name="T20" fmla="*/ 0 w 59"/>
                <a:gd name="T21" fmla="*/ 0 h 58"/>
                <a:gd name="T22" fmla="*/ 0 w 59"/>
                <a:gd name="T23" fmla="*/ 0 h 58"/>
                <a:gd name="T24" fmla="*/ 0 w 59"/>
                <a:gd name="T25" fmla="*/ 0 h 58"/>
                <a:gd name="T26" fmla="*/ 0 w 59"/>
                <a:gd name="T27" fmla="*/ 0 h 58"/>
                <a:gd name="T28" fmla="*/ 0 w 59"/>
                <a:gd name="T29" fmla="*/ 0 h 58"/>
                <a:gd name="T30" fmla="*/ 0 w 59"/>
                <a:gd name="T31" fmla="*/ 0 h 58"/>
                <a:gd name="T32" fmla="*/ 0 w 59"/>
                <a:gd name="T33" fmla="*/ 0 h 58"/>
                <a:gd name="T34" fmla="*/ 0 w 59"/>
                <a:gd name="T35" fmla="*/ 0 h 58"/>
                <a:gd name="T36" fmla="*/ 0 w 59"/>
                <a:gd name="T37" fmla="*/ 0 h 58"/>
                <a:gd name="T38" fmla="*/ 0 w 59"/>
                <a:gd name="T39" fmla="*/ 0 h 58"/>
                <a:gd name="T40" fmla="*/ 0 w 59"/>
                <a:gd name="T41" fmla="*/ 0 h 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9"/>
                <a:gd name="T64" fmla="*/ 0 h 58"/>
                <a:gd name="T65" fmla="*/ 59 w 59"/>
                <a:gd name="T66" fmla="*/ 58 h 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9" h="58">
                  <a:moveTo>
                    <a:pt x="46" y="0"/>
                  </a:moveTo>
                  <a:lnTo>
                    <a:pt x="46" y="0"/>
                  </a:lnTo>
                  <a:lnTo>
                    <a:pt x="39" y="2"/>
                  </a:lnTo>
                  <a:lnTo>
                    <a:pt x="32" y="6"/>
                  </a:lnTo>
                  <a:lnTo>
                    <a:pt x="25" y="10"/>
                  </a:lnTo>
                  <a:lnTo>
                    <a:pt x="20" y="15"/>
                  </a:lnTo>
                  <a:lnTo>
                    <a:pt x="12" y="20"/>
                  </a:lnTo>
                  <a:lnTo>
                    <a:pt x="7" y="27"/>
                  </a:lnTo>
                  <a:lnTo>
                    <a:pt x="3" y="31"/>
                  </a:lnTo>
                  <a:lnTo>
                    <a:pt x="0" y="37"/>
                  </a:lnTo>
                  <a:lnTo>
                    <a:pt x="27" y="58"/>
                  </a:lnTo>
                  <a:lnTo>
                    <a:pt x="31" y="54"/>
                  </a:lnTo>
                  <a:lnTo>
                    <a:pt x="35" y="50"/>
                  </a:lnTo>
                  <a:lnTo>
                    <a:pt x="37" y="47"/>
                  </a:lnTo>
                  <a:lnTo>
                    <a:pt x="40" y="44"/>
                  </a:lnTo>
                  <a:lnTo>
                    <a:pt x="45" y="41"/>
                  </a:lnTo>
                  <a:lnTo>
                    <a:pt x="50" y="37"/>
                  </a:lnTo>
                  <a:lnTo>
                    <a:pt x="54" y="36"/>
                  </a:lnTo>
                  <a:lnTo>
                    <a:pt x="59" y="34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20" name="Freeform 706"/>
            <p:cNvSpPr>
              <a:spLocks/>
            </p:cNvSpPr>
            <p:nvPr/>
          </p:nvSpPr>
          <p:spPr bwMode="auto">
            <a:xfrm>
              <a:off x="905" y="3837"/>
              <a:ext cx="21" cy="15"/>
            </a:xfrm>
            <a:custGeom>
              <a:avLst/>
              <a:gdLst>
                <a:gd name="T0" fmla="*/ 0 w 63"/>
                <a:gd name="T1" fmla="*/ 0 h 47"/>
                <a:gd name="T2" fmla="*/ 0 w 63"/>
                <a:gd name="T3" fmla="*/ 0 h 47"/>
                <a:gd name="T4" fmla="*/ 0 w 63"/>
                <a:gd name="T5" fmla="*/ 0 h 47"/>
                <a:gd name="T6" fmla="*/ 0 w 63"/>
                <a:gd name="T7" fmla="*/ 0 h 47"/>
                <a:gd name="T8" fmla="*/ 0 w 63"/>
                <a:gd name="T9" fmla="*/ 0 h 47"/>
                <a:gd name="T10" fmla="*/ 0 w 63"/>
                <a:gd name="T11" fmla="*/ 0 h 47"/>
                <a:gd name="T12" fmla="*/ 0 w 63"/>
                <a:gd name="T13" fmla="*/ 0 h 47"/>
                <a:gd name="T14" fmla="*/ 0 w 63"/>
                <a:gd name="T15" fmla="*/ 0 h 47"/>
                <a:gd name="T16" fmla="*/ 0 w 63"/>
                <a:gd name="T17" fmla="*/ 0 h 47"/>
                <a:gd name="T18" fmla="*/ 0 w 63"/>
                <a:gd name="T19" fmla="*/ 0 h 47"/>
                <a:gd name="T20" fmla="*/ 0 w 63"/>
                <a:gd name="T21" fmla="*/ 0 h 47"/>
                <a:gd name="T22" fmla="*/ 0 w 63"/>
                <a:gd name="T23" fmla="*/ 0 h 47"/>
                <a:gd name="T24" fmla="*/ 0 w 63"/>
                <a:gd name="T25" fmla="*/ 0 h 47"/>
                <a:gd name="T26" fmla="*/ 0 w 63"/>
                <a:gd name="T27" fmla="*/ 0 h 47"/>
                <a:gd name="T28" fmla="*/ 0 w 63"/>
                <a:gd name="T29" fmla="*/ 0 h 47"/>
                <a:gd name="T30" fmla="*/ 0 w 63"/>
                <a:gd name="T31" fmla="*/ 0 h 47"/>
                <a:gd name="T32" fmla="*/ 0 w 63"/>
                <a:gd name="T33" fmla="*/ 0 h 47"/>
                <a:gd name="T34" fmla="*/ 0 w 63"/>
                <a:gd name="T35" fmla="*/ 0 h 47"/>
                <a:gd name="T36" fmla="*/ 0 w 63"/>
                <a:gd name="T37" fmla="*/ 0 h 47"/>
                <a:gd name="T38" fmla="*/ 0 w 63"/>
                <a:gd name="T39" fmla="*/ 0 h 47"/>
                <a:gd name="T40" fmla="*/ 0 w 63"/>
                <a:gd name="T41" fmla="*/ 0 h 4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3"/>
                <a:gd name="T64" fmla="*/ 0 h 47"/>
                <a:gd name="T65" fmla="*/ 63 w 63"/>
                <a:gd name="T66" fmla="*/ 47 h 4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3" h="47">
                  <a:moveTo>
                    <a:pt x="63" y="0"/>
                  </a:moveTo>
                  <a:lnTo>
                    <a:pt x="63" y="0"/>
                  </a:lnTo>
                  <a:lnTo>
                    <a:pt x="55" y="0"/>
                  </a:lnTo>
                  <a:lnTo>
                    <a:pt x="47" y="1"/>
                  </a:lnTo>
                  <a:lnTo>
                    <a:pt x="39" y="1"/>
                  </a:lnTo>
                  <a:lnTo>
                    <a:pt x="28" y="2"/>
                  </a:lnTo>
                  <a:lnTo>
                    <a:pt x="22" y="6"/>
                  </a:lnTo>
                  <a:lnTo>
                    <a:pt x="15" y="6"/>
                  </a:lnTo>
                  <a:lnTo>
                    <a:pt x="7" y="10"/>
                  </a:lnTo>
                  <a:lnTo>
                    <a:pt x="0" y="13"/>
                  </a:lnTo>
                  <a:lnTo>
                    <a:pt x="13" y="47"/>
                  </a:lnTo>
                  <a:lnTo>
                    <a:pt x="19" y="44"/>
                  </a:lnTo>
                  <a:lnTo>
                    <a:pt x="26" y="43"/>
                  </a:lnTo>
                  <a:lnTo>
                    <a:pt x="32" y="40"/>
                  </a:lnTo>
                  <a:lnTo>
                    <a:pt x="38" y="39"/>
                  </a:lnTo>
                  <a:lnTo>
                    <a:pt x="42" y="37"/>
                  </a:lnTo>
                  <a:lnTo>
                    <a:pt x="50" y="37"/>
                  </a:lnTo>
                  <a:lnTo>
                    <a:pt x="57" y="36"/>
                  </a:lnTo>
                  <a:lnTo>
                    <a:pt x="63" y="36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21" name="Freeform 707"/>
            <p:cNvSpPr>
              <a:spLocks/>
            </p:cNvSpPr>
            <p:nvPr/>
          </p:nvSpPr>
          <p:spPr bwMode="auto">
            <a:xfrm>
              <a:off x="926" y="3837"/>
              <a:ext cx="23" cy="15"/>
            </a:xfrm>
            <a:custGeom>
              <a:avLst/>
              <a:gdLst>
                <a:gd name="T0" fmla="*/ 0 w 69"/>
                <a:gd name="T1" fmla="*/ 0 h 47"/>
                <a:gd name="T2" fmla="*/ 0 w 69"/>
                <a:gd name="T3" fmla="*/ 0 h 47"/>
                <a:gd name="T4" fmla="*/ 0 w 69"/>
                <a:gd name="T5" fmla="*/ 0 h 47"/>
                <a:gd name="T6" fmla="*/ 0 w 69"/>
                <a:gd name="T7" fmla="*/ 0 h 47"/>
                <a:gd name="T8" fmla="*/ 0 w 69"/>
                <a:gd name="T9" fmla="*/ 0 h 47"/>
                <a:gd name="T10" fmla="*/ 0 w 69"/>
                <a:gd name="T11" fmla="*/ 0 h 47"/>
                <a:gd name="T12" fmla="*/ 0 w 69"/>
                <a:gd name="T13" fmla="*/ 0 h 47"/>
                <a:gd name="T14" fmla="*/ 0 w 69"/>
                <a:gd name="T15" fmla="*/ 0 h 47"/>
                <a:gd name="T16" fmla="*/ 0 w 69"/>
                <a:gd name="T17" fmla="*/ 0 h 47"/>
                <a:gd name="T18" fmla="*/ 0 w 69"/>
                <a:gd name="T19" fmla="*/ 0 h 47"/>
                <a:gd name="T20" fmla="*/ 0 w 69"/>
                <a:gd name="T21" fmla="*/ 0 h 47"/>
                <a:gd name="T22" fmla="*/ 0 w 69"/>
                <a:gd name="T23" fmla="*/ 0 h 47"/>
                <a:gd name="T24" fmla="*/ 0 w 69"/>
                <a:gd name="T25" fmla="*/ 0 h 47"/>
                <a:gd name="T26" fmla="*/ 0 w 69"/>
                <a:gd name="T27" fmla="*/ 0 h 47"/>
                <a:gd name="T28" fmla="*/ 0 w 69"/>
                <a:gd name="T29" fmla="*/ 0 h 47"/>
                <a:gd name="T30" fmla="*/ 0 w 69"/>
                <a:gd name="T31" fmla="*/ 0 h 47"/>
                <a:gd name="T32" fmla="*/ 0 w 69"/>
                <a:gd name="T33" fmla="*/ 0 h 47"/>
                <a:gd name="T34" fmla="*/ 0 w 69"/>
                <a:gd name="T35" fmla="*/ 0 h 47"/>
                <a:gd name="T36" fmla="*/ 0 w 69"/>
                <a:gd name="T37" fmla="*/ 0 h 47"/>
                <a:gd name="T38" fmla="*/ 0 w 69"/>
                <a:gd name="T39" fmla="*/ 0 h 47"/>
                <a:gd name="T40" fmla="*/ 0 w 69"/>
                <a:gd name="T41" fmla="*/ 0 h 4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9"/>
                <a:gd name="T64" fmla="*/ 0 h 47"/>
                <a:gd name="T65" fmla="*/ 69 w 69"/>
                <a:gd name="T66" fmla="*/ 47 h 4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9" h="47">
                  <a:moveTo>
                    <a:pt x="69" y="13"/>
                  </a:moveTo>
                  <a:lnTo>
                    <a:pt x="67" y="13"/>
                  </a:lnTo>
                  <a:lnTo>
                    <a:pt x="61" y="10"/>
                  </a:lnTo>
                  <a:lnTo>
                    <a:pt x="51" y="6"/>
                  </a:lnTo>
                  <a:lnTo>
                    <a:pt x="45" y="5"/>
                  </a:lnTo>
                  <a:lnTo>
                    <a:pt x="37" y="2"/>
                  </a:lnTo>
                  <a:lnTo>
                    <a:pt x="26" y="1"/>
                  </a:lnTo>
                  <a:lnTo>
                    <a:pt x="18" y="1"/>
                  </a:lnTo>
                  <a:lnTo>
                    <a:pt x="11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8" y="36"/>
                  </a:lnTo>
                  <a:lnTo>
                    <a:pt x="16" y="37"/>
                  </a:lnTo>
                  <a:lnTo>
                    <a:pt x="23" y="37"/>
                  </a:lnTo>
                  <a:lnTo>
                    <a:pt x="29" y="39"/>
                  </a:lnTo>
                  <a:lnTo>
                    <a:pt x="34" y="41"/>
                  </a:lnTo>
                  <a:lnTo>
                    <a:pt x="43" y="43"/>
                  </a:lnTo>
                  <a:lnTo>
                    <a:pt x="48" y="44"/>
                  </a:lnTo>
                  <a:lnTo>
                    <a:pt x="55" y="47"/>
                  </a:lnTo>
                  <a:lnTo>
                    <a:pt x="53" y="47"/>
                  </a:lnTo>
                  <a:lnTo>
                    <a:pt x="69" y="1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22" name="Freeform 708"/>
            <p:cNvSpPr>
              <a:spLocks/>
            </p:cNvSpPr>
            <p:nvPr/>
          </p:nvSpPr>
          <p:spPr bwMode="auto">
            <a:xfrm>
              <a:off x="943" y="3841"/>
              <a:ext cx="21" cy="20"/>
            </a:xfrm>
            <a:custGeom>
              <a:avLst/>
              <a:gdLst>
                <a:gd name="T0" fmla="*/ 0 w 62"/>
                <a:gd name="T1" fmla="*/ 0 h 61"/>
                <a:gd name="T2" fmla="*/ 0 w 62"/>
                <a:gd name="T3" fmla="*/ 0 h 61"/>
                <a:gd name="T4" fmla="*/ 0 w 62"/>
                <a:gd name="T5" fmla="*/ 0 h 61"/>
                <a:gd name="T6" fmla="*/ 0 w 62"/>
                <a:gd name="T7" fmla="*/ 0 h 61"/>
                <a:gd name="T8" fmla="*/ 0 w 62"/>
                <a:gd name="T9" fmla="*/ 0 h 61"/>
                <a:gd name="T10" fmla="*/ 0 w 62"/>
                <a:gd name="T11" fmla="*/ 0 h 61"/>
                <a:gd name="T12" fmla="*/ 0 w 62"/>
                <a:gd name="T13" fmla="*/ 0 h 61"/>
                <a:gd name="T14" fmla="*/ 0 w 62"/>
                <a:gd name="T15" fmla="*/ 0 h 61"/>
                <a:gd name="T16" fmla="*/ 0 w 62"/>
                <a:gd name="T17" fmla="*/ 0 h 61"/>
                <a:gd name="T18" fmla="*/ 0 w 62"/>
                <a:gd name="T19" fmla="*/ 0 h 61"/>
                <a:gd name="T20" fmla="*/ 0 w 62"/>
                <a:gd name="T21" fmla="*/ 0 h 61"/>
                <a:gd name="T22" fmla="*/ 0 w 62"/>
                <a:gd name="T23" fmla="*/ 0 h 61"/>
                <a:gd name="T24" fmla="*/ 0 w 62"/>
                <a:gd name="T25" fmla="*/ 0 h 61"/>
                <a:gd name="T26" fmla="*/ 0 w 62"/>
                <a:gd name="T27" fmla="*/ 0 h 61"/>
                <a:gd name="T28" fmla="*/ 0 w 62"/>
                <a:gd name="T29" fmla="*/ 0 h 61"/>
                <a:gd name="T30" fmla="*/ 0 w 62"/>
                <a:gd name="T31" fmla="*/ 0 h 61"/>
                <a:gd name="T32" fmla="*/ 0 w 62"/>
                <a:gd name="T33" fmla="*/ 0 h 61"/>
                <a:gd name="T34" fmla="*/ 0 w 62"/>
                <a:gd name="T35" fmla="*/ 0 h 61"/>
                <a:gd name="T36" fmla="*/ 0 w 62"/>
                <a:gd name="T37" fmla="*/ 0 h 61"/>
                <a:gd name="T38" fmla="*/ 0 w 62"/>
                <a:gd name="T39" fmla="*/ 0 h 61"/>
                <a:gd name="T40" fmla="*/ 0 w 62"/>
                <a:gd name="T41" fmla="*/ 0 h 6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61"/>
                <a:gd name="T65" fmla="*/ 62 w 62"/>
                <a:gd name="T66" fmla="*/ 61 h 6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61">
                  <a:moveTo>
                    <a:pt x="61" y="40"/>
                  </a:moveTo>
                  <a:lnTo>
                    <a:pt x="62" y="41"/>
                  </a:lnTo>
                  <a:lnTo>
                    <a:pt x="57" y="35"/>
                  </a:lnTo>
                  <a:lnTo>
                    <a:pt x="53" y="30"/>
                  </a:lnTo>
                  <a:lnTo>
                    <a:pt x="48" y="22"/>
                  </a:lnTo>
                  <a:lnTo>
                    <a:pt x="41" y="17"/>
                  </a:lnTo>
                  <a:lnTo>
                    <a:pt x="36" y="11"/>
                  </a:lnTo>
                  <a:lnTo>
                    <a:pt x="29" y="7"/>
                  </a:lnTo>
                  <a:lnTo>
                    <a:pt x="23" y="4"/>
                  </a:lnTo>
                  <a:lnTo>
                    <a:pt x="16" y="0"/>
                  </a:lnTo>
                  <a:lnTo>
                    <a:pt x="0" y="34"/>
                  </a:lnTo>
                  <a:lnTo>
                    <a:pt x="5" y="35"/>
                  </a:lnTo>
                  <a:lnTo>
                    <a:pt x="9" y="39"/>
                  </a:lnTo>
                  <a:lnTo>
                    <a:pt x="16" y="43"/>
                  </a:lnTo>
                  <a:lnTo>
                    <a:pt x="21" y="45"/>
                  </a:lnTo>
                  <a:lnTo>
                    <a:pt x="23" y="48"/>
                  </a:lnTo>
                  <a:lnTo>
                    <a:pt x="26" y="50"/>
                  </a:lnTo>
                  <a:lnTo>
                    <a:pt x="29" y="56"/>
                  </a:lnTo>
                  <a:lnTo>
                    <a:pt x="32" y="60"/>
                  </a:lnTo>
                  <a:lnTo>
                    <a:pt x="33" y="61"/>
                  </a:lnTo>
                  <a:lnTo>
                    <a:pt x="61" y="4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23" name="Freeform 709"/>
            <p:cNvSpPr>
              <a:spLocks/>
            </p:cNvSpPr>
            <p:nvPr/>
          </p:nvSpPr>
          <p:spPr bwMode="auto">
            <a:xfrm>
              <a:off x="954" y="3854"/>
              <a:ext cx="16" cy="26"/>
            </a:xfrm>
            <a:custGeom>
              <a:avLst/>
              <a:gdLst>
                <a:gd name="T0" fmla="*/ 0 w 47"/>
                <a:gd name="T1" fmla="*/ 0 h 78"/>
                <a:gd name="T2" fmla="*/ 0 w 47"/>
                <a:gd name="T3" fmla="*/ 0 h 78"/>
                <a:gd name="T4" fmla="*/ 0 w 47"/>
                <a:gd name="T5" fmla="*/ 0 h 78"/>
                <a:gd name="T6" fmla="*/ 0 w 47"/>
                <a:gd name="T7" fmla="*/ 0 h 78"/>
                <a:gd name="T8" fmla="*/ 0 w 47"/>
                <a:gd name="T9" fmla="*/ 0 h 78"/>
                <a:gd name="T10" fmla="*/ 0 w 47"/>
                <a:gd name="T11" fmla="*/ 0 h 78"/>
                <a:gd name="T12" fmla="*/ 0 w 47"/>
                <a:gd name="T13" fmla="*/ 0 h 78"/>
                <a:gd name="T14" fmla="*/ 0 w 47"/>
                <a:gd name="T15" fmla="*/ 0 h 78"/>
                <a:gd name="T16" fmla="*/ 0 w 47"/>
                <a:gd name="T17" fmla="*/ 0 h 78"/>
                <a:gd name="T18" fmla="*/ 0 w 47"/>
                <a:gd name="T19" fmla="*/ 0 h 78"/>
                <a:gd name="T20" fmla="*/ 0 w 47"/>
                <a:gd name="T21" fmla="*/ 0 h 78"/>
                <a:gd name="T22" fmla="*/ 0 w 47"/>
                <a:gd name="T23" fmla="*/ 0 h 78"/>
                <a:gd name="T24" fmla="*/ 0 w 47"/>
                <a:gd name="T25" fmla="*/ 0 h 78"/>
                <a:gd name="T26" fmla="*/ 0 w 47"/>
                <a:gd name="T27" fmla="*/ 0 h 78"/>
                <a:gd name="T28" fmla="*/ 0 w 47"/>
                <a:gd name="T29" fmla="*/ 0 h 78"/>
                <a:gd name="T30" fmla="*/ 0 w 47"/>
                <a:gd name="T31" fmla="*/ 0 h 78"/>
                <a:gd name="T32" fmla="*/ 0 w 47"/>
                <a:gd name="T33" fmla="*/ 0 h 78"/>
                <a:gd name="T34" fmla="*/ 0 w 47"/>
                <a:gd name="T35" fmla="*/ 0 h 78"/>
                <a:gd name="T36" fmla="*/ 0 w 47"/>
                <a:gd name="T37" fmla="*/ 0 h 78"/>
                <a:gd name="T38" fmla="*/ 0 w 47"/>
                <a:gd name="T39" fmla="*/ 0 h 78"/>
                <a:gd name="T40" fmla="*/ 0 w 47"/>
                <a:gd name="T41" fmla="*/ 0 h 78"/>
                <a:gd name="T42" fmla="*/ 0 w 47"/>
                <a:gd name="T43" fmla="*/ 0 h 78"/>
                <a:gd name="T44" fmla="*/ 0 w 47"/>
                <a:gd name="T45" fmla="*/ 0 h 78"/>
                <a:gd name="T46" fmla="*/ 0 w 47"/>
                <a:gd name="T47" fmla="*/ 0 h 7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7"/>
                <a:gd name="T73" fmla="*/ 0 h 78"/>
                <a:gd name="T74" fmla="*/ 47 w 47"/>
                <a:gd name="T75" fmla="*/ 78 h 7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7" h="78">
                  <a:moveTo>
                    <a:pt x="31" y="78"/>
                  </a:moveTo>
                  <a:lnTo>
                    <a:pt x="47" y="60"/>
                  </a:lnTo>
                  <a:lnTo>
                    <a:pt x="47" y="52"/>
                  </a:lnTo>
                  <a:lnTo>
                    <a:pt x="46" y="43"/>
                  </a:lnTo>
                  <a:lnTo>
                    <a:pt x="44" y="37"/>
                  </a:lnTo>
                  <a:lnTo>
                    <a:pt x="42" y="29"/>
                  </a:lnTo>
                  <a:lnTo>
                    <a:pt x="39" y="20"/>
                  </a:lnTo>
                  <a:lnTo>
                    <a:pt x="37" y="14"/>
                  </a:lnTo>
                  <a:lnTo>
                    <a:pt x="33" y="7"/>
                  </a:lnTo>
                  <a:lnTo>
                    <a:pt x="28" y="0"/>
                  </a:lnTo>
                  <a:lnTo>
                    <a:pt x="0" y="21"/>
                  </a:lnTo>
                  <a:lnTo>
                    <a:pt x="3" y="25"/>
                  </a:lnTo>
                  <a:lnTo>
                    <a:pt x="4" y="30"/>
                  </a:lnTo>
                  <a:lnTo>
                    <a:pt x="7" y="35"/>
                  </a:lnTo>
                  <a:lnTo>
                    <a:pt x="9" y="39"/>
                  </a:lnTo>
                  <a:lnTo>
                    <a:pt x="9" y="44"/>
                  </a:lnTo>
                  <a:lnTo>
                    <a:pt x="10" y="51"/>
                  </a:lnTo>
                  <a:lnTo>
                    <a:pt x="12" y="55"/>
                  </a:lnTo>
                  <a:lnTo>
                    <a:pt x="12" y="60"/>
                  </a:lnTo>
                  <a:lnTo>
                    <a:pt x="28" y="42"/>
                  </a:lnTo>
                  <a:lnTo>
                    <a:pt x="31" y="78"/>
                  </a:lnTo>
                  <a:lnTo>
                    <a:pt x="47" y="77"/>
                  </a:lnTo>
                  <a:lnTo>
                    <a:pt x="47" y="60"/>
                  </a:lnTo>
                  <a:lnTo>
                    <a:pt x="31" y="7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24" name="Freeform 710"/>
            <p:cNvSpPr>
              <a:spLocks/>
            </p:cNvSpPr>
            <p:nvPr/>
          </p:nvSpPr>
          <p:spPr bwMode="auto">
            <a:xfrm>
              <a:off x="945" y="3868"/>
              <a:ext cx="20" cy="14"/>
            </a:xfrm>
            <a:custGeom>
              <a:avLst/>
              <a:gdLst>
                <a:gd name="T0" fmla="*/ 0 w 59"/>
                <a:gd name="T1" fmla="*/ 0 h 40"/>
                <a:gd name="T2" fmla="*/ 0 w 59"/>
                <a:gd name="T3" fmla="*/ 0 h 40"/>
                <a:gd name="T4" fmla="*/ 0 w 59"/>
                <a:gd name="T5" fmla="*/ 0 h 40"/>
                <a:gd name="T6" fmla="*/ 0 w 59"/>
                <a:gd name="T7" fmla="*/ 0 h 40"/>
                <a:gd name="T8" fmla="*/ 0 w 59"/>
                <a:gd name="T9" fmla="*/ 0 h 40"/>
                <a:gd name="T10" fmla="*/ 0 w 59"/>
                <a:gd name="T11" fmla="*/ 0 h 40"/>
                <a:gd name="T12" fmla="*/ 0 w 59"/>
                <a:gd name="T13" fmla="*/ 0 h 40"/>
                <a:gd name="T14" fmla="*/ 0 w 59"/>
                <a:gd name="T15" fmla="*/ 0 h 40"/>
                <a:gd name="T16" fmla="*/ 0 w 59"/>
                <a:gd name="T17" fmla="*/ 0 h 40"/>
                <a:gd name="T18" fmla="*/ 0 w 59"/>
                <a:gd name="T19" fmla="*/ 0 h 4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9"/>
                <a:gd name="T31" fmla="*/ 0 h 40"/>
                <a:gd name="T32" fmla="*/ 59 w 59"/>
                <a:gd name="T33" fmla="*/ 40 h 4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9" h="40">
                  <a:moveTo>
                    <a:pt x="0" y="22"/>
                  </a:moveTo>
                  <a:lnTo>
                    <a:pt x="19" y="39"/>
                  </a:lnTo>
                  <a:lnTo>
                    <a:pt x="59" y="36"/>
                  </a:lnTo>
                  <a:lnTo>
                    <a:pt x="56" y="0"/>
                  </a:lnTo>
                  <a:lnTo>
                    <a:pt x="17" y="2"/>
                  </a:lnTo>
                  <a:lnTo>
                    <a:pt x="36" y="19"/>
                  </a:lnTo>
                  <a:lnTo>
                    <a:pt x="0" y="22"/>
                  </a:lnTo>
                  <a:lnTo>
                    <a:pt x="2" y="40"/>
                  </a:lnTo>
                  <a:lnTo>
                    <a:pt x="19" y="39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25" name="Freeform 711"/>
            <p:cNvSpPr>
              <a:spLocks/>
            </p:cNvSpPr>
            <p:nvPr/>
          </p:nvSpPr>
          <p:spPr bwMode="auto">
            <a:xfrm>
              <a:off x="940" y="3856"/>
              <a:ext cx="17" cy="20"/>
            </a:xfrm>
            <a:custGeom>
              <a:avLst/>
              <a:gdLst>
                <a:gd name="T0" fmla="*/ 0 w 52"/>
                <a:gd name="T1" fmla="*/ 0 h 60"/>
                <a:gd name="T2" fmla="*/ 0 w 52"/>
                <a:gd name="T3" fmla="*/ 0 h 60"/>
                <a:gd name="T4" fmla="*/ 0 w 52"/>
                <a:gd name="T5" fmla="*/ 0 h 60"/>
                <a:gd name="T6" fmla="*/ 0 w 52"/>
                <a:gd name="T7" fmla="*/ 0 h 60"/>
                <a:gd name="T8" fmla="*/ 0 w 52"/>
                <a:gd name="T9" fmla="*/ 0 h 60"/>
                <a:gd name="T10" fmla="*/ 0 w 52"/>
                <a:gd name="T11" fmla="*/ 0 h 60"/>
                <a:gd name="T12" fmla="*/ 0 w 52"/>
                <a:gd name="T13" fmla="*/ 0 h 60"/>
                <a:gd name="T14" fmla="*/ 0 w 52"/>
                <a:gd name="T15" fmla="*/ 0 h 60"/>
                <a:gd name="T16" fmla="*/ 0 w 52"/>
                <a:gd name="T17" fmla="*/ 0 h 60"/>
                <a:gd name="T18" fmla="*/ 0 w 52"/>
                <a:gd name="T19" fmla="*/ 0 h 60"/>
                <a:gd name="T20" fmla="*/ 0 w 52"/>
                <a:gd name="T21" fmla="*/ 0 h 60"/>
                <a:gd name="T22" fmla="*/ 0 w 52"/>
                <a:gd name="T23" fmla="*/ 0 h 60"/>
                <a:gd name="T24" fmla="*/ 0 w 52"/>
                <a:gd name="T25" fmla="*/ 0 h 60"/>
                <a:gd name="T26" fmla="*/ 0 w 52"/>
                <a:gd name="T27" fmla="*/ 0 h 60"/>
                <a:gd name="T28" fmla="*/ 0 w 52"/>
                <a:gd name="T29" fmla="*/ 0 h 60"/>
                <a:gd name="T30" fmla="*/ 0 w 52"/>
                <a:gd name="T31" fmla="*/ 0 h 60"/>
                <a:gd name="T32" fmla="*/ 0 w 52"/>
                <a:gd name="T33" fmla="*/ 0 h 60"/>
                <a:gd name="T34" fmla="*/ 0 w 52"/>
                <a:gd name="T35" fmla="*/ 0 h 60"/>
                <a:gd name="T36" fmla="*/ 0 w 52"/>
                <a:gd name="T37" fmla="*/ 0 h 60"/>
                <a:gd name="T38" fmla="*/ 0 w 52"/>
                <a:gd name="T39" fmla="*/ 0 h 60"/>
                <a:gd name="T40" fmla="*/ 0 w 52"/>
                <a:gd name="T41" fmla="*/ 0 h 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60"/>
                <a:gd name="T65" fmla="*/ 52 w 52"/>
                <a:gd name="T66" fmla="*/ 60 h 6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60">
                  <a:moveTo>
                    <a:pt x="0" y="27"/>
                  </a:moveTo>
                  <a:lnTo>
                    <a:pt x="1" y="29"/>
                  </a:lnTo>
                  <a:lnTo>
                    <a:pt x="5" y="31"/>
                  </a:lnTo>
                  <a:lnTo>
                    <a:pt x="8" y="35"/>
                  </a:lnTo>
                  <a:lnTo>
                    <a:pt x="11" y="38"/>
                  </a:lnTo>
                  <a:lnTo>
                    <a:pt x="11" y="40"/>
                  </a:lnTo>
                  <a:lnTo>
                    <a:pt x="14" y="44"/>
                  </a:lnTo>
                  <a:lnTo>
                    <a:pt x="14" y="48"/>
                  </a:lnTo>
                  <a:lnTo>
                    <a:pt x="15" y="55"/>
                  </a:lnTo>
                  <a:lnTo>
                    <a:pt x="16" y="60"/>
                  </a:lnTo>
                  <a:lnTo>
                    <a:pt x="52" y="57"/>
                  </a:lnTo>
                  <a:lnTo>
                    <a:pt x="51" y="50"/>
                  </a:lnTo>
                  <a:lnTo>
                    <a:pt x="49" y="40"/>
                  </a:lnTo>
                  <a:lnTo>
                    <a:pt x="47" y="34"/>
                  </a:lnTo>
                  <a:lnTo>
                    <a:pt x="44" y="25"/>
                  </a:lnTo>
                  <a:lnTo>
                    <a:pt x="39" y="17"/>
                  </a:lnTo>
                  <a:lnTo>
                    <a:pt x="35" y="12"/>
                  </a:lnTo>
                  <a:lnTo>
                    <a:pt x="30" y="5"/>
                  </a:lnTo>
                  <a:lnTo>
                    <a:pt x="24" y="0"/>
                  </a:lnTo>
                  <a:lnTo>
                    <a:pt x="25" y="1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26" name="Freeform 712"/>
            <p:cNvSpPr>
              <a:spLocks/>
            </p:cNvSpPr>
            <p:nvPr/>
          </p:nvSpPr>
          <p:spPr bwMode="auto">
            <a:xfrm>
              <a:off x="926" y="3849"/>
              <a:ext cx="22" cy="16"/>
            </a:xfrm>
            <a:custGeom>
              <a:avLst/>
              <a:gdLst>
                <a:gd name="T0" fmla="*/ 0 w 65"/>
                <a:gd name="T1" fmla="*/ 0 h 47"/>
                <a:gd name="T2" fmla="*/ 0 w 65"/>
                <a:gd name="T3" fmla="*/ 0 h 47"/>
                <a:gd name="T4" fmla="*/ 0 w 65"/>
                <a:gd name="T5" fmla="*/ 0 h 47"/>
                <a:gd name="T6" fmla="*/ 0 w 65"/>
                <a:gd name="T7" fmla="*/ 0 h 47"/>
                <a:gd name="T8" fmla="*/ 0 w 65"/>
                <a:gd name="T9" fmla="*/ 0 h 47"/>
                <a:gd name="T10" fmla="*/ 0 w 65"/>
                <a:gd name="T11" fmla="*/ 0 h 47"/>
                <a:gd name="T12" fmla="*/ 0 w 65"/>
                <a:gd name="T13" fmla="*/ 0 h 47"/>
                <a:gd name="T14" fmla="*/ 0 w 65"/>
                <a:gd name="T15" fmla="*/ 0 h 47"/>
                <a:gd name="T16" fmla="*/ 0 w 65"/>
                <a:gd name="T17" fmla="*/ 0 h 47"/>
                <a:gd name="T18" fmla="*/ 0 w 65"/>
                <a:gd name="T19" fmla="*/ 0 h 47"/>
                <a:gd name="T20" fmla="*/ 0 w 65"/>
                <a:gd name="T21" fmla="*/ 0 h 47"/>
                <a:gd name="T22" fmla="*/ 0 w 65"/>
                <a:gd name="T23" fmla="*/ 0 h 47"/>
                <a:gd name="T24" fmla="*/ 0 w 65"/>
                <a:gd name="T25" fmla="*/ 0 h 47"/>
                <a:gd name="T26" fmla="*/ 0 w 65"/>
                <a:gd name="T27" fmla="*/ 0 h 47"/>
                <a:gd name="T28" fmla="*/ 0 w 65"/>
                <a:gd name="T29" fmla="*/ 0 h 47"/>
                <a:gd name="T30" fmla="*/ 0 w 65"/>
                <a:gd name="T31" fmla="*/ 0 h 47"/>
                <a:gd name="T32" fmla="*/ 0 w 65"/>
                <a:gd name="T33" fmla="*/ 0 h 47"/>
                <a:gd name="T34" fmla="*/ 0 w 65"/>
                <a:gd name="T35" fmla="*/ 0 h 47"/>
                <a:gd name="T36" fmla="*/ 0 w 65"/>
                <a:gd name="T37" fmla="*/ 0 h 47"/>
                <a:gd name="T38" fmla="*/ 0 w 65"/>
                <a:gd name="T39" fmla="*/ 0 h 47"/>
                <a:gd name="T40" fmla="*/ 0 w 65"/>
                <a:gd name="T41" fmla="*/ 0 h 4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47"/>
                <a:gd name="T65" fmla="*/ 65 w 65"/>
                <a:gd name="T66" fmla="*/ 47 h 4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47">
                  <a:moveTo>
                    <a:pt x="0" y="37"/>
                  </a:moveTo>
                  <a:lnTo>
                    <a:pt x="0" y="37"/>
                  </a:lnTo>
                  <a:lnTo>
                    <a:pt x="7" y="37"/>
                  </a:lnTo>
                  <a:lnTo>
                    <a:pt x="15" y="38"/>
                  </a:lnTo>
                  <a:lnTo>
                    <a:pt x="21" y="38"/>
                  </a:lnTo>
                  <a:lnTo>
                    <a:pt x="26" y="41"/>
                  </a:lnTo>
                  <a:lnTo>
                    <a:pt x="32" y="41"/>
                  </a:lnTo>
                  <a:lnTo>
                    <a:pt x="34" y="42"/>
                  </a:lnTo>
                  <a:lnTo>
                    <a:pt x="38" y="45"/>
                  </a:lnTo>
                  <a:lnTo>
                    <a:pt x="40" y="47"/>
                  </a:lnTo>
                  <a:lnTo>
                    <a:pt x="65" y="21"/>
                  </a:lnTo>
                  <a:lnTo>
                    <a:pt x="58" y="16"/>
                  </a:lnTo>
                  <a:lnTo>
                    <a:pt x="51" y="11"/>
                  </a:lnTo>
                  <a:lnTo>
                    <a:pt x="43" y="7"/>
                  </a:lnTo>
                  <a:lnTo>
                    <a:pt x="36" y="4"/>
                  </a:lnTo>
                  <a:lnTo>
                    <a:pt x="26" y="2"/>
                  </a:lnTo>
                  <a:lnTo>
                    <a:pt x="17" y="2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27" name="Freeform 713"/>
            <p:cNvSpPr>
              <a:spLocks/>
            </p:cNvSpPr>
            <p:nvPr/>
          </p:nvSpPr>
          <p:spPr bwMode="auto">
            <a:xfrm>
              <a:off x="905" y="3849"/>
              <a:ext cx="21" cy="15"/>
            </a:xfrm>
            <a:custGeom>
              <a:avLst/>
              <a:gdLst>
                <a:gd name="T0" fmla="*/ 0 w 65"/>
                <a:gd name="T1" fmla="*/ 0 h 46"/>
                <a:gd name="T2" fmla="*/ 0 w 65"/>
                <a:gd name="T3" fmla="*/ 0 h 46"/>
                <a:gd name="T4" fmla="*/ 0 w 65"/>
                <a:gd name="T5" fmla="*/ 0 h 46"/>
                <a:gd name="T6" fmla="*/ 0 w 65"/>
                <a:gd name="T7" fmla="*/ 0 h 46"/>
                <a:gd name="T8" fmla="*/ 0 w 65"/>
                <a:gd name="T9" fmla="*/ 0 h 46"/>
                <a:gd name="T10" fmla="*/ 0 w 65"/>
                <a:gd name="T11" fmla="*/ 0 h 46"/>
                <a:gd name="T12" fmla="*/ 0 w 65"/>
                <a:gd name="T13" fmla="*/ 0 h 46"/>
                <a:gd name="T14" fmla="*/ 0 w 65"/>
                <a:gd name="T15" fmla="*/ 0 h 46"/>
                <a:gd name="T16" fmla="*/ 0 w 65"/>
                <a:gd name="T17" fmla="*/ 0 h 46"/>
                <a:gd name="T18" fmla="*/ 0 w 65"/>
                <a:gd name="T19" fmla="*/ 0 h 46"/>
                <a:gd name="T20" fmla="*/ 0 w 65"/>
                <a:gd name="T21" fmla="*/ 0 h 46"/>
                <a:gd name="T22" fmla="*/ 0 w 65"/>
                <a:gd name="T23" fmla="*/ 0 h 46"/>
                <a:gd name="T24" fmla="*/ 0 w 65"/>
                <a:gd name="T25" fmla="*/ 0 h 46"/>
                <a:gd name="T26" fmla="*/ 0 w 65"/>
                <a:gd name="T27" fmla="*/ 0 h 46"/>
                <a:gd name="T28" fmla="*/ 0 w 65"/>
                <a:gd name="T29" fmla="*/ 0 h 46"/>
                <a:gd name="T30" fmla="*/ 0 w 65"/>
                <a:gd name="T31" fmla="*/ 0 h 46"/>
                <a:gd name="T32" fmla="*/ 0 w 65"/>
                <a:gd name="T33" fmla="*/ 0 h 46"/>
                <a:gd name="T34" fmla="*/ 0 w 65"/>
                <a:gd name="T35" fmla="*/ 0 h 46"/>
                <a:gd name="T36" fmla="*/ 0 w 65"/>
                <a:gd name="T37" fmla="*/ 0 h 46"/>
                <a:gd name="T38" fmla="*/ 0 w 65"/>
                <a:gd name="T39" fmla="*/ 0 h 46"/>
                <a:gd name="T40" fmla="*/ 0 w 65"/>
                <a:gd name="T41" fmla="*/ 0 h 4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46"/>
                <a:gd name="T65" fmla="*/ 65 w 65"/>
                <a:gd name="T66" fmla="*/ 46 h 4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46">
                  <a:moveTo>
                    <a:pt x="23" y="46"/>
                  </a:moveTo>
                  <a:lnTo>
                    <a:pt x="23" y="46"/>
                  </a:lnTo>
                  <a:lnTo>
                    <a:pt x="26" y="43"/>
                  </a:lnTo>
                  <a:lnTo>
                    <a:pt x="28" y="42"/>
                  </a:lnTo>
                  <a:lnTo>
                    <a:pt x="32" y="41"/>
                  </a:lnTo>
                  <a:lnTo>
                    <a:pt x="38" y="38"/>
                  </a:lnTo>
                  <a:lnTo>
                    <a:pt x="41" y="38"/>
                  </a:lnTo>
                  <a:lnTo>
                    <a:pt x="50" y="38"/>
                  </a:lnTo>
                  <a:lnTo>
                    <a:pt x="57" y="37"/>
                  </a:lnTo>
                  <a:lnTo>
                    <a:pt x="65" y="37"/>
                  </a:lnTo>
                  <a:lnTo>
                    <a:pt x="65" y="0"/>
                  </a:lnTo>
                  <a:lnTo>
                    <a:pt x="55" y="0"/>
                  </a:lnTo>
                  <a:lnTo>
                    <a:pt x="47" y="2"/>
                  </a:lnTo>
                  <a:lnTo>
                    <a:pt x="38" y="2"/>
                  </a:lnTo>
                  <a:lnTo>
                    <a:pt x="28" y="4"/>
                  </a:lnTo>
                  <a:lnTo>
                    <a:pt x="22" y="7"/>
                  </a:lnTo>
                  <a:lnTo>
                    <a:pt x="13" y="8"/>
                  </a:lnTo>
                  <a:lnTo>
                    <a:pt x="5" y="15"/>
                  </a:lnTo>
                  <a:lnTo>
                    <a:pt x="0" y="17"/>
                  </a:lnTo>
                  <a:lnTo>
                    <a:pt x="23" y="4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28" name="Freeform 714"/>
            <p:cNvSpPr>
              <a:spLocks/>
            </p:cNvSpPr>
            <p:nvPr/>
          </p:nvSpPr>
          <p:spPr bwMode="auto">
            <a:xfrm>
              <a:off x="897" y="3855"/>
              <a:ext cx="15" cy="16"/>
            </a:xfrm>
            <a:custGeom>
              <a:avLst/>
              <a:gdLst>
                <a:gd name="T0" fmla="*/ 0 w 47"/>
                <a:gd name="T1" fmla="*/ 0 h 49"/>
                <a:gd name="T2" fmla="*/ 0 w 47"/>
                <a:gd name="T3" fmla="*/ 0 h 49"/>
                <a:gd name="T4" fmla="*/ 0 w 47"/>
                <a:gd name="T5" fmla="*/ 0 h 49"/>
                <a:gd name="T6" fmla="*/ 0 w 47"/>
                <a:gd name="T7" fmla="*/ 0 h 49"/>
                <a:gd name="T8" fmla="*/ 0 w 47"/>
                <a:gd name="T9" fmla="*/ 0 h 49"/>
                <a:gd name="T10" fmla="*/ 0 w 47"/>
                <a:gd name="T11" fmla="*/ 0 h 49"/>
                <a:gd name="T12" fmla="*/ 0 w 47"/>
                <a:gd name="T13" fmla="*/ 0 h 49"/>
                <a:gd name="T14" fmla="*/ 0 w 47"/>
                <a:gd name="T15" fmla="*/ 0 h 49"/>
                <a:gd name="T16" fmla="*/ 0 w 47"/>
                <a:gd name="T17" fmla="*/ 0 h 49"/>
                <a:gd name="T18" fmla="*/ 0 w 47"/>
                <a:gd name="T19" fmla="*/ 0 h 49"/>
                <a:gd name="T20" fmla="*/ 0 w 47"/>
                <a:gd name="T21" fmla="*/ 0 h 49"/>
                <a:gd name="T22" fmla="*/ 0 w 47"/>
                <a:gd name="T23" fmla="*/ 0 h 49"/>
                <a:gd name="T24" fmla="*/ 0 w 47"/>
                <a:gd name="T25" fmla="*/ 0 h 4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7"/>
                <a:gd name="T40" fmla="*/ 0 h 49"/>
                <a:gd name="T41" fmla="*/ 47 w 47"/>
                <a:gd name="T42" fmla="*/ 49 h 4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7" h="49">
                  <a:moveTo>
                    <a:pt x="36" y="49"/>
                  </a:moveTo>
                  <a:lnTo>
                    <a:pt x="36" y="49"/>
                  </a:lnTo>
                  <a:lnTo>
                    <a:pt x="36" y="45"/>
                  </a:lnTo>
                  <a:lnTo>
                    <a:pt x="38" y="40"/>
                  </a:lnTo>
                  <a:lnTo>
                    <a:pt x="42" y="34"/>
                  </a:lnTo>
                  <a:lnTo>
                    <a:pt x="47" y="29"/>
                  </a:lnTo>
                  <a:lnTo>
                    <a:pt x="24" y="0"/>
                  </a:lnTo>
                  <a:lnTo>
                    <a:pt x="14" y="11"/>
                  </a:lnTo>
                  <a:lnTo>
                    <a:pt x="8" y="21"/>
                  </a:lnTo>
                  <a:lnTo>
                    <a:pt x="3" y="34"/>
                  </a:lnTo>
                  <a:lnTo>
                    <a:pt x="0" y="49"/>
                  </a:lnTo>
                  <a:lnTo>
                    <a:pt x="36" y="4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29" name="Freeform 715"/>
            <p:cNvSpPr>
              <a:spLocks/>
            </p:cNvSpPr>
            <p:nvPr/>
          </p:nvSpPr>
          <p:spPr bwMode="auto">
            <a:xfrm>
              <a:off x="897" y="3871"/>
              <a:ext cx="14" cy="14"/>
            </a:xfrm>
            <a:custGeom>
              <a:avLst/>
              <a:gdLst>
                <a:gd name="T0" fmla="*/ 0 w 43"/>
                <a:gd name="T1" fmla="*/ 0 h 43"/>
                <a:gd name="T2" fmla="*/ 0 w 43"/>
                <a:gd name="T3" fmla="*/ 0 h 43"/>
                <a:gd name="T4" fmla="*/ 0 w 43"/>
                <a:gd name="T5" fmla="*/ 0 h 43"/>
                <a:gd name="T6" fmla="*/ 0 w 43"/>
                <a:gd name="T7" fmla="*/ 0 h 43"/>
                <a:gd name="T8" fmla="*/ 0 w 43"/>
                <a:gd name="T9" fmla="*/ 0 h 43"/>
                <a:gd name="T10" fmla="*/ 0 w 43"/>
                <a:gd name="T11" fmla="*/ 0 h 43"/>
                <a:gd name="T12" fmla="*/ 0 w 43"/>
                <a:gd name="T13" fmla="*/ 0 h 43"/>
                <a:gd name="T14" fmla="*/ 0 w 43"/>
                <a:gd name="T15" fmla="*/ 0 h 43"/>
                <a:gd name="T16" fmla="*/ 0 w 43"/>
                <a:gd name="T17" fmla="*/ 0 h 43"/>
                <a:gd name="T18" fmla="*/ 0 w 43"/>
                <a:gd name="T19" fmla="*/ 0 h 43"/>
                <a:gd name="T20" fmla="*/ 0 w 43"/>
                <a:gd name="T21" fmla="*/ 0 h 43"/>
                <a:gd name="T22" fmla="*/ 0 w 43"/>
                <a:gd name="T23" fmla="*/ 0 h 43"/>
                <a:gd name="T24" fmla="*/ 0 w 43"/>
                <a:gd name="T25" fmla="*/ 0 h 4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43"/>
                <a:gd name="T41" fmla="*/ 43 w 43"/>
                <a:gd name="T42" fmla="*/ 43 h 4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43">
                  <a:moveTo>
                    <a:pt x="43" y="15"/>
                  </a:moveTo>
                  <a:lnTo>
                    <a:pt x="42" y="14"/>
                  </a:lnTo>
                  <a:lnTo>
                    <a:pt x="38" y="10"/>
                  </a:lnTo>
                  <a:lnTo>
                    <a:pt x="37" y="9"/>
                  </a:lnTo>
                  <a:lnTo>
                    <a:pt x="37" y="5"/>
                  </a:lnTo>
                  <a:lnTo>
                    <a:pt x="36" y="0"/>
                  </a:lnTo>
                  <a:lnTo>
                    <a:pt x="0" y="0"/>
                  </a:lnTo>
                  <a:lnTo>
                    <a:pt x="2" y="10"/>
                  </a:lnTo>
                  <a:lnTo>
                    <a:pt x="4" y="22"/>
                  </a:lnTo>
                  <a:lnTo>
                    <a:pt x="10" y="34"/>
                  </a:lnTo>
                  <a:lnTo>
                    <a:pt x="19" y="43"/>
                  </a:lnTo>
                  <a:lnTo>
                    <a:pt x="18" y="41"/>
                  </a:lnTo>
                  <a:lnTo>
                    <a:pt x="43" y="1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30" name="Freeform 716"/>
            <p:cNvSpPr>
              <a:spLocks/>
            </p:cNvSpPr>
            <p:nvPr/>
          </p:nvSpPr>
          <p:spPr bwMode="auto">
            <a:xfrm>
              <a:off x="903" y="3876"/>
              <a:ext cx="25" cy="18"/>
            </a:xfrm>
            <a:custGeom>
              <a:avLst/>
              <a:gdLst>
                <a:gd name="T0" fmla="*/ 0 w 77"/>
                <a:gd name="T1" fmla="*/ 0 h 54"/>
                <a:gd name="T2" fmla="*/ 0 w 77"/>
                <a:gd name="T3" fmla="*/ 0 h 54"/>
                <a:gd name="T4" fmla="*/ 0 w 77"/>
                <a:gd name="T5" fmla="*/ 0 h 54"/>
                <a:gd name="T6" fmla="*/ 0 w 77"/>
                <a:gd name="T7" fmla="*/ 0 h 54"/>
                <a:gd name="T8" fmla="*/ 0 w 77"/>
                <a:gd name="T9" fmla="*/ 0 h 54"/>
                <a:gd name="T10" fmla="*/ 0 w 77"/>
                <a:gd name="T11" fmla="*/ 0 h 54"/>
                <a:gd name="T12" fmla="*/ 0 w 77"/>
                <a:gd name="T13" fmla="*/ 0 h 54"/>
                <a:gd name="T14" fmla="*/ 0 w 77"/>
                <a:gd name="T15" fmla="*/ 0 h 54"/>
                <a:gd name="T16" fmla="*/ 0 w 77"/>
                <a:gd name="T17" fmla="*/ 0 h 54"/>
                <a:gd name="T18" fmla="*/ 0 w 77"/>
                <a:gd name="T19" fmla="*/ 0 h 54"/>
                <a:gd name="T20" fmla="*/ 0 w 77"/>
                <a:gd name="T21" fmla="*/ 0 h 54"/>
                <a:gd name="T22" fmla="*/ 0 w 77"/>
                <a:gd name="T23" fmla="*/ 0 h 54"/>
                <a:gd name="T24" fmla="*/ 0 w 77"/>
                <a:gd name="T25" fmla="*/ 0 h 54"/>
                <a:gd name="T26" fmla="*/ 0 w 77"/>
                <a:gd name="T27" fmla="*/ 0 h 54"/>
                <a:gd name="T28" fmla="*/ 0 w 77"/>
                <a:gd name="T29" fmla="*/ 0 h 54"/>
                <a:gd name="T30" fmla="*/ 0 w 77"/>
                <a:gd name="T31" fmla="*/ 0 h 54"/>
                <a:gd name="T32" fmla="*/ 0 w 77"/>
                <a:gd name="T33" fmla="*/ 0 h 54"/>
                <a:gd name="T34" fmla="*/ 0 w 77"/>
                <a:gd name="T35" fmla="*/ 0 h 54"/>
                <a:gd name="T36" fmla="*/ 0 w 77"/>
                <a:gd name="T37" fmla="*/ 0 h 54"/>
                <a:gd name="T38" fmla="*/ 0 w 77"/>
                <a:gd name="T39" fmla="*/ 0 h 54"/>
                <a:gd name="T40" fmla="*/ 0 w 77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7"/>
                <a:gd name="T64" fmla="*/ 0 h 54"/>
                <a:gd name="T65" fmla="*/ 77 w 77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7" h="54">
                  <a:moveTo>
                    <a:pt x="77" y="17"/>
                  </a:moveTo>
                  <a:lnTo>
                    <a:pt x="77" y="17"/>
                  </a:lnTo>
                  <a:lnTo>
                    <a:pt x="66" y="15"/>
                  </a:lnTo>
                  <a:lnTo>
                    <a:pt x="54" y="12"/>
                  </a:lnTo>
                  <a:lnTo>
                    <a:pt x="48" y="11"/>
                  </a:lnTo>
                  <a:lnTo>
                    <a:pt x="40" y="7"/>
                  </a:lnTo>
                  <a:lnTo>
                    <a:pt x="33" y="4"/>
                  </a:lnTo>
                  <a:lnTo>
                    <a:pt x="28" y="2"/>
                  </a:lnTo>
                  <a:lnTo>
                    <a:pt x="26" y="0"/>
                  </a:lnTo>
                  <a:lnTo>
                    <a:pt x="25" y="0"/>
                  </a:lnTo>
                  <a:lnTo>
                    <a:pt x="0" y="26"/>
                  </a:lnTo>
                  <a:lnTo>
                    <a:pt x="6" y="32"/>
                  </a:lnTo>
                  <a:lnTo>
                    <a:pt x="13" y="36"/>
                  </a:lnTo>
                  <a:lnTo>
                    <a:pt x="20" y="38"/>
                  </a:lnTo>
                  <a:lnTo>
                    <a:pt x="28" y="41"/>
                  </a:lnTo>
                  <a:lnTo>
                    <a:pt x="35" y="45"/>
                  </a:lnTo>
                  <a:lnTo>
                    <a:pt x="47" y="49"/>
                  </a:lnTo>
                  <a:lnTo>
                    <a:pt x="58" y="51"/>
                  </a:lnTo>
                  <a:lnTo>
                    <a:pt x="69" y="54"/>
                  </a:lnTo>
                  <a:lnTo>
                    <a:pt x="77" y="1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31" name="Freeform 717"/>
            <p:cNvSpPr>
              <a:spLocks/>
            </p:cNvSpPr>
            <p:nvPr/>
          </p:nvSpPr>
          <p:spPr bwMode="auto">
            <a:xfrm>
              <a:off x="926" y="3882"/>
              <a:ext cx="26" cy="18"/>
            </a:xfrm>
            <a:custGeom>
              <a:avLst/>
              <a:gdLst>
                <a:gd name="T0" fmla="*/ 0 w 80"/>
                <a:gd name="T1" fmla="*/ 0 h 56"/>
                <a:gd name="T2" fmla="*/ 0 w 80"/>
                <a:gd name="T3" fmla="*/ 0 h 56"/>
                <a:gd name="T4" fmla="*/ 0 w 80"/>
                <a:gd name="T5" fmla="*/ 0 h 56"/>
                <a:gd name="T6" fmla="*/ 0 w 80"/>
                <a:gd name="T7" fmla="*/ 0 h 56"/>
                <a:gd name="T8" fmla="*/ 0 w 80"/>
                <a:gd name="T9" fmla="*/ 0 h 56"/>
                <a:gd name="T10" fmla="*/ 0 w 80"/>
                <a:gd name="T11" fmla="*/ 0 h 56"/>
                <a:gd name="T12" fmla="*/ 0 w 80"/>
                <a:gd name="T13" fmla="*/ 0 h 56"/>
                <a:gd name="T14" fmla="*/ 0 w 80"/>
                <a:gd name="T15" fmla="*/ 0 h 56"/>
                <a:gd name="T16" fmla="*/ 0 w 80"/>
                <a:gd name="T17" fmla="*/ 0 h 56"/>
                <a:gd name="T18" fmla="*/ 0 w 80"/>
                <a:gd name="T19" fmla="*/ 0 h 56"/>
                <a:gd name="T20" fmla="*/ 0 w 80"/>
                <a:gd name="T21" fmla="*/ 0 h 56"/>
                <a:gd name="T22" fmla="*/ 0 w 80"/>
                <a:gd name="T23" fmla="*/ 0 h 56"/>
                <a:gd name="T24" fmla="*/ 0 w 80"/>
                <a:gd name="T25" fmla="*/ 0 h 56"/>
                <a:gd name="T26" fmla="*/ 0 w 80"/>
                <a:gd name="T27" fmla="*/ 0 h 56"/>
                <a:gd name="T28" fmla="*/ 0 w 80"/>
                <a:gd name="T29" fmla="*/ 0 h 56"/>
                <a:gd name="T30" fmla="*/ 0 w 80"/>
                <a:gd name="T31" fmla="*/ 0 h 56"/>
                <a:gd name="T32" fmla="*/ 0 w 80"/>
                <a:gd name="T33" fmla="*/ 0 h 56"/>
                <a:gd name="T34" fmla="*/ 0 w 80"/>
                <a:gd name="T35" fmla="*/ 0 h 56"/>
                <a:gd name="T36" fmla="*/ 0 w 80"/>
                <a:gd name="T37" fmla="*/ 0 h 56"/>
                <a:gd name="T38" fmla="*/ 0 w 80"/>
                <a:gd name="T39" fmla="*/ 0 h 56"/>
                <a:gd name="T40" fmla="*/ 0 w 80"/>
                <a:gd name="T41" fmla="*/ 0 h 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"/>
                <a:gd name="T64" fmla="*/ 0 h 56"/>
                <a:gd name="T65" fmla="*/ 80 w 80"/>
                <a:gd name="T66" fmla="*/ 56 h 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" h="56">
                  <a:moveTo>
                    <a:pt x="79" y="22"/>
                  </a:moveTo>
                  <a:lnTo>
                    <a:pt x="80" y="22"/>
                  </a:lnTo>
                  <a:lnTo>
                    <a:pt x="72" y="20"/>
                  </a:lnTo>
                  <a:lnTo>
                    <a:pt x="66" y="19"/>
                  </a:lnTo>
                  <a:lnTo>
                    <a:pt x="60" y="16"/>
                  </a:lnTo>
                  <a:lnTo>
                    <a:pt x="51" y="13"/>
                  </a:lnTo>
                  <a:lnTo>
                    <a:pt x="42" y="11"/>
                  </a:lnTo>
                  <a:lnTo>
                    <a:pt x="32" y="7"/>
                  </a:lnTo>
                  <a:lnTo>
                    <a:pt x="19" y="3"/>
                  </a:lnTo>
                  <a:lnTo>
                    <a:pt x="8" y="0"/>
                  </a:lnTo>
                  <a:lnTo>
                    <a:pt x="0" y="37"/>
                  </a:lnTo>
                  <a:lnTo>
                    <a:pt x="12" y="39"/>
                  </a:lnTo>
                  <a:lnTo>
                    <a:pt x="22" y="41"/>
                  </a:lnTo>
                  <a:lnTo>
                    <a:pt x="32" y="45"/>
                  </a:lnTo>
                  <a:lnTo>
                    <a:pt x="41" y="47"/>
                  </a:lnTo>
                  <a:lnTo>
                    <a:pt x="50" y="50"/>
                  </a:lnTo>
                  <a:lnTo>
                    <a:pt x="56" y="52"/>
                  </a:lnTo>
                  <a:lnTo>
                    <a:pt x="62" y="54"/>
                  </a:lnTo>
                  <a:lnTo>
                    <a:pt x="65" y="56"/>
                  </a:lnTo>
                  <a:lnTo>
                    <a:pt x="66" y="56"/>
                  </a:lnTo>
                  <a:lnTo>
                    <a:pt x="79" y="2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32" name="Freeform 718"/>
            <p:cNvSpPr>
              <a:spLocks/>
            </p:cNvSpPr>
            <p:nvPr/>
          </p:nvSpPr>
          <p:spPr bwMode="auto">
            <a:xfrm>
              <a:off x="948" y="3889"/>
              <a:ext cx="20" cy="20"/>
            </a:xfrm>
            <a:custGeom>
              <a:avLst/>
              <a:gdLst>
                <a:gd name="T0" fmla="*/ 0 w 61"/>
                <a:gd name="T1" fmla="*/ 0 h 59"/>
                <a:gd name="T2" fmla="*/ 0 w 61"/>
                <a:gd name="T3" fmla="*/ 0 h 59"/>
                <a:gd name="T4" fmla="*/ 0 w 61"/>
                <a:gd name="T5" fmla="*/ 0 h 59"/>
                <a:gd name="T6" fmla="*/ 0 w 61"/>
                <a:gd name="T7" fmla="*/ 0 h 59"/>
                <a:gd name="T8" fmla="*/ 0 w 61"/>
                <a:gd name="T9" fmla="*/ 0 h 59"/>
                <a:gd name="T10" fmla="*/ 0 w 61"/>
                <a:gd name="T11" fmla="*/ 0 h 59"/>
                <a:gd name="T12" fmla="*/ 0 w 61"/>
                <a:gd name="T13" fmla="*/ 0 h 59"/>
                <a:gd name="T14" fmla="*/ 0 w 61"/>
                <a:gd name="T15" fmla="*/ 0 h 59"/>
                <a:gd name="T16" fmla="*/ 0 w 61"/>
                <a:gd name="T17" fmla="*/ 0 h 59"/>
                <a:gd name="T18" fmla="*/ 0 w 61"/>
                <a:gd name="T19" fmla="*/ 0 h 59"/>
                <a:gd name="T20" fmla="*/ 0 w 61"/>
                <a:gd name="T21" fmla="*/ 0 h 59"/>
                <a:gd name="T22" fmla="*/ 0 w 61"/>
                <a:gd name="T23" fmla="*/ 0 h 59"/>
                <a:gd name="T24" fmla="*/ 0 w 61"/>
                <a:gd name="T25" fmla="*/ 0 h 59"/>
                <a:gd name="T26" fmla="*/ 0 w 61"/>
                <a:gd name="T27" fmla="*/ 0 h 59"/>
                <a:gd name="T28" fmla="*/ 0 w 61"/>
                <a:gd name="T29" fmla="*/ 0 h 59"/>
                <a:gd name="T30" fmla="*/ 0 w 61"/>
                <a:gd name="T31" fmla="*/ 0 h 59"/>
                <a:gd name="T32" fmla="*/ 0 w 61"/>
                <a:gd name="T33" fmla="*/ 0 h 59"/>
                <a:gd name="T34" fmla="*/ 0 w 61"/>
                <a:gd name="T35" fmla="*/ 0 h 59"/>
                <a:gd name="T36" fmla="*/ 0 w 61"/>
                <a:gd name="T37" fmla="*/ 0 h 59"/>
                <a:gd name="T38" fmla="*/ 0 w 61"/>
                <a:gd name="T39" fmla="*/ 0 h 59"/>
                <a:gd name="T40" fmla="*/ 0 w 61"/>
                <a:gd name="T41" fmla="*/ 0 h 5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59"/>
                <a:gd name="T65" fmla="*/ 61 w 61"/>
                <a:gd name="T66" fmla="*/ 59 h 5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59">
                  <a:moveTo>
                    <a:pt x="59" y="38"/>
                  </a:moveTo>
                  <a:lnTo>
                    <a:pt x="61" y="38"/>
                  </a:lnTo>
                  <a:lnTo>
                    <a:pt x="57" y="34"/>
                  </a:lnTo>
                  <a:lnTo>
                    <a:pt x="52" y="27"/>
                  </a:lnTo>
                  <a:lnTo>
                    <a:pt x="46" y="21"/>
                  </a:lnTo>
                  <a:lnTo>
                    <a:pt x="40" y="17"/>
                  </a:lnTo>
                  <a:lnTo>
                    <a:pt x="34" y="12"/>
                  </a:lnTo>
                  <a:lnTo>
                    <a:pt x="29" y="8"/>
                  </a:lnTo>
                  <a:lnTo>
                    <a:pt x="20" y="4"/>
                  </a:lnTo>
                  <a:lnTo>
                    <a:pt x="13" y="0"/>
                  </a:lnTo>
                  <a:lnTo>
                    <a:pt x="0" y="34"/>
                  </a:lnTo>
                  <a:lnTo>
                    <a:pt x="5" y="36"/>
                  </a:lnTo>
                  <a:lnTo>
                    <a:pt x="9" y="40"/>
                  </a:lnTo>
                  <a:lnTo>
                    <a:pt x="14" y="44"/>
                  </a:lnTo>
                  <a:lnTo>
                    <a:pt x="20" y="46"/>
                  </a:lnTo>
                  <a:lnTo>
                    <a:pt x="23" y="50"/>
                  </a:lnTo>
                  <a:lnTo>
                    <a:pt x="27" y="53"/>
                  </a:lnTo>
                  <a:lnTo>
                    <a:pt x="29" y="55"/>
                  </a:lnTo>
                  <a:lnTo>
                    <a:pt x="30" y="59"/>
                  </a:lnTo>
                  <a:lnTo>
                    <a:pt x="32" y="59"/>
                  </a:lnTo>
                  <a:lnTo>
                    <a:pt x="59" y="3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33" name="Freeform 719"/>
            <p:cNvSpPr>
              <a:spLocks/>
            </p:cNvSpPr>
            <p:nvPr/>
          </p:nvSpPr>
          <p:spPr bwMode="auto">
            <a:xfrm>
              <a:off x="958" y="3902"/>
              <a:ext cx="15" cy="18"/>
            </a:xfrm>
            <a:custGeom>
              <a:avLst/>
              <a:gdLst>
                <a:gd name="T0" fmla="*/ 0 w 45"/>
                <a:gd name="T1" fmla="*/ 0 h 56"/>
                <a:gd name="T2" fmla="*/ 0 w 45"/>
                <a:gd name="T3" fmla="*/ 0 h 56"/>
                <a:gd name="T4" fmla="*/ 0 w 45"/>
                <a:gd name="T5" fmla="*/ 0 h 56"/>
                <a:gd name="T6" fmla="*/ 0 w 45"/>
                <a:gd name="T7" fmla="*/ 0 h 56"/>
                <a:gd name="T8" fmla="*/ 0 w 45"/>
                <a:gd name="T9" fmla="*/ 0 h 56"/>
                <a:gd name="T10" fmla="*/ 0 w 45"/>
                <a:gd name="T11" fmla="*/ 0 h 56"/>
                <a:gd name="T12" fmla="*/ 0 w 45"/>
                <a:gd name="T13" fmla="*/ 0 h 56"/>
                <a:gd name="T14" fmla="*/ 0 w 45"/>
                <a:gd name="T15" fmla="*/ 0 h 56"/>
                <a:gd name="T16" fmla="*/ 0 w 45"/>
                <a:gd name="T17" fmla="*/ 0 h 56"/>
                <a:gd name="T18" fmla="*/ 0 w 45"/>
                <a:gd name="T19" fmla="*/ 0 h 56"/>
                <a:gd name="T20" fmla="*/ 0 w 45"/>
                <a:gd name="T21" fmla="*/ 0 h 56"/>
                <a:gd name="T22" fmla="*/ 0 w 45"/>
                <a:gd name="T23" fmla="*/ 0 h 56"/>
                <a:gd name="T24" fmla="*/ 0 w 45"/>
                <a:gd name="T25" fmla="*/ 0 h 56"/>
                <a:gd name="T26" fmla="*/ 0 w 45"/>
                <a:gd name="T27" fmla="*/ 0 h 56"/>
                <a:gd name="T28" fmla="*/ 0 w 45"/>
                <a:gd name="T29" fmla="*/ 0 h 56"/>
                <a:gd name="T30" fmla="*/ 0 w 45"/>
                <a:gd name="T31" fmla="*/ 0 h 56"/>
                <a:gd name="T32" fmla="*/ 0 w 45"/>
                <a:gd name="T33" fmla="*/ 0 h 56"/>
                <a:gd name="T34" fmla="*/ 0 w 45"/>
                <a:gd name="T35" fmla="*/ 0 h 56"/>
                <a:gd name="T36" fmla="*/ 0 w 45"/>
                <a:gd name="T37" fmla="*/ 0 h 56"/>
                <a:gd name="T38" fmla="*/ 0 w 45"/>
                <a:gd name="T39" fmla="*/ 0 h 56"/>
                <a:gd name="T40" fmla="*/ 0 w 45"/>
                <a:gd name="T41" fmla="*/ 0 h 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5"/>
                <a:gd name="T64" fmla="*/ 0 h 56"/>
                <a:gd name="T65" fmla="*/ 45 w 45"/>
                <a:gd name="T66" fmla="*/ 56 h 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5" h="56">
                  <a:moveTo>
                    <a:pt x="45" y="56"/>
                  </a:moveTo>
                  <a:lnTo>
                    <a:pt x="45" y="56"/>
                  </a:lnTo>
                  <a:lnTo>
                    <a:pt x="45" y="49"/>
                  </a:lnTo>
                  <a:lnTo>
                    <a:pt x="44" y="39"/>
                  </a:lnTo>
                  <a:lnTo>
                    <a:pt x="43" y="34"/>
                  </a:lnTo>
                  <a:lnTo>
                    <a:pt x="41" y="28"/>
                  </a:lnTo>
                  <a:lnTo>
                    <a:pt x="39" y="20"/>
                  </a:lnTo>
                  <a:lnTo>
                    <a:pt x="35" y="12"/>
                  </a:lnTo>
                  <a:lnTo>
                    <a:pt x="31" y="7"/>
                  </a:lnTo>
                  <a:lnTo>
                    <a:pt x="27" y="0"/>
                  </a:lnTo>
                  <a:lnTo>
                    <a:pt x="0" y="21"/>
                  </a:lnTo>
                  <a:lnTo>
                    <a:pt x="1" y="25"/>
                  </a:lnTo>
                  <a:lnTo>
                    <a:pt x="5" y="30"/>
                  </a:lnTo>
                  <a:lnTo>
                    <a:pt x="6" y="33"/>
                  </a:lnTo>
                  <a:lnTo>
                    <a:pt x="6" y="36"/>
                  </a:lnTo>
                  <a:lnTo>
                    <a:pt x="7" y="42"/>
                  </a:lnTo>
                  <a:lnTo>
                    <a:pt x="8" y="47"/>
                  </a:lnTo>
                  <a:lnTo>
                    <a:pt x="10" y="51"/>
                  </a:lnTo>
                  <a:lnTo>
                    <a:pt x="10" y="56"/>
                  </a:lnTo>
                  <a:lnTo>
                    <a:pt x="45" y="5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34" name="Freeform 720"/>
            <p:cNvSpPr>
              <a:spLocks/>
            </p:cNvSpPr>
            <p:nvPr/>
          </p:nvSpPr>
          <p:spPr bwMode="auto">
            <a:xfrm>
              <a:off x="958" y="3920"/>
              <a:ext cx="15" cy="20"/>
            </a:xfrm>
            <a:custGeom>
              <a:avLst/>
              <a:gdLst>
                <a:gd name="T0" fmla="*/ 0 w 47"/>
                <a:gd name="T1" fmla="*/ 0 h 59"/>
                <a:gd name="T2" fmla="*/ 0 w 47"/>
                <a:gd name="T3" fmla="*/ 0 h 59"/>
                <a:gd name="T4" fmla="*/ 0 w 47"/>
                <a:gd name="T5" fmla="*/ 0 h 59"/>
                <a:gd name="T6" fmla="*/ 0 w 47"/>
                <a:gd name="T7" fmla="*/ 0 h 59"/>
                <a:gd name="T8" fmla="*/ 0 w 47"/>
                <a:gd name="T9" fmla="*/ 0 h 59"/>
                <a:gd name="T10" fmla="*/ 0 w 47"/>
                <a:gd name="T11" fmla="*/ 0 h 59"/>
                <a:gd name="T12" fmla="*/ 0 w 47"/>
                <a:gd name="T13" fmla="*/ 0 h 59"/>
                <a:gd name="T14" fmla="*/ 0 w 47"/>
                <a:gd name="T15" fmla="*/ 0 h 59"/>
                <a:gd name="T16" fmla="*/ 0 w 47"/>
                <a:gd name="T17" fmla="*/ 0 h 59"/>
                <a:gd name="T18" fmla="*/ 0 w 47"/>
                <a:gd name="T19" fmla="*/ 0 h 59"/>
                <a:gd name="T20" fmla="*/ 0 w 47"/>
                <a:gd name="T21" fmla="*/ 0 h 59"/>
                <a:gd name="T22" fmla="*/ 0 w 47"/>
                <a:gd name="T23" fmla="*/ 0 h 59"/>
                <a:gd name="T24" fmla="*/ 0 w 47"/>
                <a:gd name="T25" fmla="*/ 0 h 59"/>
                <a:gd name="T26" fmla="*/ 0 w 47"/>
                <a:gd name="T27" fmla="*/ 0 h 59"/>
                <a:gd name="T28" fmla="*/ 0 w 47"/>
                <a:gd name="T29" fmla="*/ 0 h 59"/>
                <a:gd name="T30" fmla="*/ 0 w 47"/>
                <a:gd name="T31" fmla="*/ 0 h 59"/>
                <a:gd name="T32" fmla="*/ 0 w 47"/>
                <a:gd name="T33" fmla="*/ 0 h 59"/>
                <a:gd name="T34" fmla="*/ 0 w 47"/>
                <a:gd name="T35" fmla="*/ 0 h 59"/>
                <a:gd name="T36" fmla="*/ 0 w 47"/>
                <a:gd name="T37" fmla="*/ 0 h 59"/>
                <a:gd name="T38" fmla="*/ 0 w 47"/>
                <a:gd name="T39" fmla="*/ 0 h 59"/>
                <a:gd name="T40" fmla="*/ 0 w 47"/>
                <a:gd name="T41" fmla="*/ 0 h 5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7"/>
                <a:gd name="T64" fmla="*/ 0 h 59"/>
                <a:gd name="T65" fmla="*/ 47 w 47"/>
                <a:gd name="T66" fmla="*/ 59 h 5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7" h="59">
                  <a:moveTo>
                    <a:pt x="29" y="59"/>
                  </a:moveTo>
                  <a:lnTo>
                    <a:pt x="31" y="58"/>
                  </a:lnTo>
                  <a:lnTo>
                    <a:pt x="33" y="53"/>
                  </a:lnTo>
                  <a:lnTo>
                    <a:pt x="37" y="46"/>
                  </a:lnTo>
                  <a:lnTo>
                    <a:pt x="41" y="37"/>
                  </a:lnTo>
                  <a:lnTo>
                    <a:pt x="43" y="29"/>
                  </a:lnTo>
                  <a:lnTo>
                    <a:pt x="45" y="24"/>
                  </a:lnTo>
                  <a:lnTo>
                    <a:pt x="46" y="17"/>
                  </a:lnTo>
                  <a:lnTo>
                    <a:pt x="47" y="8"/>
                  </a:lnTo>
                  <a:lnTo>
                    <a:pt x="47" y="0"/>
                  </a:lnTo>
                  <a:lnTo>
                    <a:pt x="12" y="0"/>
                  </a:lnTo>
                  <a:lnTo>
                    <a:pt x="12" y="6"/>
                  </a:lnTo>
                  <a:lnTo>
                    <a:pt x="10" y="10"/>
                  </a:lnTo>
                  <a:lnTo>
                    <a:pt x="9" y="16"/>
                  </a:lnTo>
                  <a:lnTo>
                    <a:pt x="8" y="21"/>
                  </a:lnTo>
                  <a:lnTo>
                    <a:pt x="8" y="27"/>
                  </a:lnTo>
                  <a:lnTo>
                    <a:pt x="7" y="28"/>
                  </a:lnTo>
                  <a:lnTo>
                    <a:pt x="3" y="34"/>
                  </a:lnTo>
                  <a:lnTo>
                    <a:pt x="0" y="40"/>
                  </a:lnTo>
                  <a:lnTo>
                    <a:pt x="2" y="38"/>
                  </a:lnTo>
                  <a:lnTo>
                    <a:pt x="29" y="5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35" name="Freeform 721"/>
            <p:cNvSpPr>
              <a:spLocks/>
            </p:cNvSpPr>
            <p:nvPr/>
          </p:nvSpPr>
          <p:spPr bwMode="auto">
            <a:xfrm>
              <a:off x="946" y="3933"/>
              <a:ext cx="21" cy="21"/>
            </a:xfrm>
            <a:custGeom>
              <a:avLst/>
              <a:gdLst>
                <a:gd name="T0" fmla="*/ 0 w 63"/>
                <a:gd name="T1" fmla="*/ 0 h 62"/>
                <a:gd name="T2" fmla="*/ 0 w 63"/>
                <a:gd name="T3" fmla="*/ 0 h 62"/>
                <a:gd name="T4" fmla="*/ 0 w 63"/>
                <a:gd name="T5" fmla="*/ 0 h 62"/>
                <a:gd name="T6" fmla="*/ 0 w 63"/>
                <a:gd name="T7" fmla="*/ 0 h 62"/>
                <a:gd name="T8" fmla="*/ 0 w 63"/>
                <a:gd name="T9" fmla="*/ 0 h 62"/>
                <a:gd name="T10" fmla="*/ 0 w 63"/>
                <a:gd name="T11" fmla="*/ 0 h 62"/>
                <a:gd name="T12" fmla="*/ 0 w 63"/>
                <a:gd name="T13" fmla="*/ 0 h 62"/>
                <a:gd name="T14" fmla="*/ 0 w 63"/>
                <a:gd name="T15" fmla="*/ 0 h 62"/>
                <a:gd name="T16" fmla="*/ 0 w 63"/>
                <a:gd name="T17" fmla="*/ 0 h 62"/>
                <a:gd name="T18" fmla="*/ 0 w 63"/>
                <a:gd name="T19" fmla="*/ 0 h 62"/>
                <a:gd name="T20" fmla="*/ 0 w 63"/>
                <a:gd name="T21" fmla="*/ 0 h 62"/>
                <a:gd name="T22" fmla="*/ 0 w 63"/>
                <a:gd name="T23" fmla="*/ 0 h 62"/>
                <a:gd name="T24" fmla="*/ 0 w 63"/>
                <a:gd name="T25" fmla="*/ 0 h 62"/>
                <a:gd name="T26" fmla="*/ 0 w 63"/>
                <a:gd name="T27" fmla="*/ 0 h 62"/>
                <a:gd name="T28" fmla="*/ 0 w 63"/>
                <a:gd name="T29" fmla="*/ 0 h 62"/>
                <a:gd name="T30" fmla="*/ 0 w 63"/>
                <a:gd name="T31" fmla="*/ 0 h 62"/>
                <a:gd name="T32" fmla="*/ 0 w 63"/>
                <a:gd name="T33" fmla="*/ 0 h 62"/>
                <a:gd name="T34" fmla="*/ 0 w 63"/>
                <a:gd name="T35" fmla="*/ 0 h 62"/>
                <a:gd name="T36" fmla="*/ 0 w 63"/>
                <a:gd name="T37" fmla="*/ 0 h 62"/>
                <a:gd name="T38" fmla="*/ 0 w 63"/>
                <a:gd name="T39" fmla="*/ 0 h 62"/>
                <a:gd name="T40" fmla="*/ 0 w 63"/>
                <a:gd name="T41" fmla="*/ 0 h 6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3"/>
                <a:gd name="T64" fmla="*/ 0 h 62"/>
                <a:gd name="T65" fmla="*/ 63 w 63"/>
                <a:gd name="T66" fmla="*/ 62 h 6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3" h="62">
                  <a:moveTo>
                    <a:pt x="15" y="60"/>
                  </a:moveTo>
                  <a:lnTo>
                    <a:pt x="14" y="62"/>
                  </a:lnTo>
                  <a:lnTo>
                    <a:pt x="22" y="58"/>
                  </a:lnTo>
                  <a:lnTo>
                    <a:pt x="31" y="54"/>
                  </a:lnTo>
                  <a:lnTo>
                    <a:pt x="36" y="50"/>
                  </a:lnTo>
                  <a:lnTo>
                    <a:pt x="43" y="45"/>
                  </a:lnTo>
                  <a:lnTo>
                    <a:pt x="50" y="38"/>
                  </a:lnTo>
                  <a:lnTo>
                    <a:pt x="53" y="34"/>
                  </a:lnTo>
                  <a:lnTo>
                    <a:pt x="58" y="28"/>
                  </a:lnTo>
                  <a:lnTo>
                    <a:pt x="63" y="21"/>
                  </a:lnTo>
                  <a:lnTo>
                    <a:pt x="36" y="0"/>
                  </a:lnTo>
                  <a:lnTo>
                    <a:pt x="33" y="4"/>
                  </a:lnTo>
                  <a:lnTo>
                    <a:pt x="28" y="8"/>
                  </a:lnTo>
                  <a:lnTo>
                    <a:pt x="24" y="12"/>
                  </a:lnTo>
                  <a:lnTo>
                    <a:pt x="20" y="16"/>
                  </a:lnTo>
                  <a:lnTo>
                    <a:pt x="15" y="19"/>
                  </a:lnTo>
                  <a:lnTo>
                    <a:pt x="10" y="22"/>
                  </a:lnTo>
                  <a:lnTo>
                    <a:pt x="7" y="26"/>
                  </a:lnTo>
                  <a:lnTo>
                    <a:pt x="2" y="28"/>
                  </a:lnTo>
                  <a:lnTo>
                    <a:pt x="0" y="29"/>
                  </a:lnTo>
                  <a:lnTo>
                    <a:pt x="15" y="6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36" name="Freeform 722"/>
            <p:cNvSpPr>
              <a:spLocks/>
            </p:cNvSpPr>
            <p:nvPr/>
          </p:nvSpPr>
          <p:spPr bwMode="auto">
            <a:xfrm>
              <a:off x="929" y="3943"/>
              <a:ext cx="22" cy="15"/>
            </a:xfrm>
            <a:custGeom>
              <a:avLst/>
              <a:gdLst>
                <a:gd name="T0" fmla="*/ 0 w 66"/>
                <a:gd name="T1" fmla="*/ 0 h 47"/>
                <a:gd name="T2" fmla="*/ 0 w 66"/>
                <a:gd name="T3" fmla="*/ 0 h 47"/>
                <a:gd name="T4" fmla="*/ 0 w 66"/>
                <a:gd name="T5" fmla="*/ 0 h 47"/>
                <a:gd name="T6" fmla="*/ 0 w 66"/>
                <a:gd name="T7" fmla="*/ 0 h 47"/>
                <a:gd name="T8" fmla="*/ 0 w 66"/>
                <a:gd name="T9" fmla="*/ 0 h 47"/>
                <a:gd name="T10" fmla="*/ 0 w 66"/>
                <a:gd name="T11" fmla="*/ 0 h 47"/>
                <a:gd name="T12" fmla="*/ 0 w 66"/>
                <a:gd name="T13" fmla="*/ 0 h 47"/>
                <a:gd name="T14" fmla="*/ 0 w 66"/>
                <a:gd name="T15" fmla="*/ 0 h 47"/>
                <a:gd name="T16" fmla="*/ 0 w 66"/>
                <a:gd name="T17" fmla="*/ 0 h 47"/>
                <a:gd name="T18" fmla="*/ 0 w 66"/>
                <a:gd name="T19" fmla="*/ 0 h 47"/>
                <a:gd name="T20" fmla="*/ 0 w 66"/>
                <a:gd name="T21" fmla="*/ 0 h 47"/>
                <a:gd name="T22" fmla="*/ 0 w 66"/>
                <a:gd name="T23" fmla="*/ 0 h 47"/>
                <a:gd name="T24" fmla="*/ 0 w 66"/>
                <a:gd name="T25" fmla="*/ 0 h 47"/>
                <a:gd name="T26" fmla="*/ 0 w 66"/>
                <a:gd name="T27" fmla="*/ 0 h 47"/>
                <a:gd name="T28" fmla="*/ 0 w 66"/>
                <a:gd name="T29" fmla="*/ 0 h 47"/>
                <a:gd name="T30" fmla="*/ 0 w 66"/>
                <a:gd name="T31" fmla="*/ 0 h 47"/>
                <a:gd name="T32" fmla="*/ 0 w 66"/>
                <a:gd name="T33" fmla="*/ 0 h 47"/>
                <a:gd name="T34" fmla="*/ 0 w 66"/>
                <a:gd name="T35" fmla="*/ 0 h 47"/>
                <a:gd name="T36" fmla="*/ 0 w 66"/>
                <a:gd name="T37" fmla="*/ 0 h 47"/>
                <a:gd name="T38" fmla="*/ 0 w 66"/>
                <a:gd name="T39" fmla="*/ 0 h 47"/>
                <a:gd name="T40" fmla="*/ 0 w 66"/>
                <a:gd name="T41" fmla="*/ 0 h 4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6"/>
                <a:gd name="T64" fmla="*/ 0 h 47"/>
                <a:gd name="T65" fmla="*/ 66 w 66"/>
                <a:gd name="T66" fmla="*/ 47 h 4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6" h="47">
                  <a:moveTo>
                    <a:pt x="0" y="47"/>
                  </a:moveTo>
                  <a:lnTo>
                    <a:pt x="0" y="47"/>
                  </a:lnTo>
                  <a:lnTo>
                    <a:pt x="10" y="47"/>
                  </a:lnTo>
                  <a:lnTo>
                    <a:pt x="17" y="46"/>
                  </a:lnTo>
                  <a:lnTo>
                    <a:pt x="25" y="46"/>
                  </a:lnTo>
                  <a:lnTo>
                    <a:pt x="35" y="44"/>
                  </a:lnTo>
                  <a:lnTo>
                    <a:pt x="44" y="42"/>
                  </a:lnTo>
                  <a:lnTo>
                    <a:pt x="51" y="39"/>
                  </a:lnTo>
                  <a:lnTo>
                    <a:pt x="60" y="35"/>
                  </a:lnTo>
                  <a:lnTo>
                    <a:pt x="66" y="31"/>
                  </a:lnTo>
                  <a:lnTo>
                    <a:pt x="51" y="0"/>
                  </a:lnTo>
                  <a:lnTo>
                    <a:pt x="45" y="1"/>
                  </a:lnTo>
                  <a:lnTo>
                    <a:pt x="39" y="5"/>
                  </a:lnTo>
                  <a:lnTo>
                    <a:pt x="34" y="5"/>
                  </a:lnTo>
                  <a:lnTo>
                    <a:pt x="27" y="8"/>
                  </a:lnTo>
                  <a:lnTo>
                    <a:pt x="22" y="9"/>
                  </a:lnTo>
                  <a:lnTo>
                    <a:pt x="15" y="9"/>
                  </a:lnTo>
                  <a:lnTo>
                    <a:pt x="7" y="10"/>
                  </a:lnTo>
                  <a:lnTo>
                    <a:pt x="0" y="10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37" name="Freeform 723"/>
            <p:cNvSpPr>
              <a:spLocks/>
            </p:cNvSpPr>
            <p:nvPr/>
          </p:nvSpPr>
          <p:spPr bwMode="auto">
            <a:xfrm>
              <a:off x="903" y="3942"/>
              <a:ext cx="26" cy="16"/>
            </a:xfrm>
            <a:custGeom>
              <a:avLst/>
              <a:gdLst>
                <a:gd name="T0" fmla="*/ 0 w 78"/>
                <a:gd name="T1" fmla="*/ 0 h 48"/>
                <a:gd name="T2" fmla="*/ 0 w 78"/>
                <a:gd name="T3" fmla="*/ 0 h 48"/>
                <a:gd name="T4" fmla="*/ 0 w 78"/>
                <a:gd name="T5" fmla="*/ 0 h 48"/>
                <a:gd name="T6" fmla="*/ 0 w 78"/>
                <a:gd name="T7" fmla="*/ 0 h 48"/>
                <a:gd name="T8" fmla="*/ 0 w 78"/>
                <a:gd name="T9" fmla="*/ 0 h 48"/>
                <a:gd name="T10" fmla="*/ 0 w 78"/>
                <a:gd name="T11" fmla="*/ 0 h 48"/>
                <a:gd name="T12" fmla="*/ 0 w 78"/>
                <a:gd name="T13" fmla="*/ 0 h 48"/>
                <a:gd name="T14" fmla="*/ 0 w 78"/>
                <a:gd name="T15" fmla="*/ 0 h 48"/>
                <a:gd name="T16" fmla="*/ 0 w 78"/>
                <a:gd name="T17" fmla="*/ 0 h 48"/>
                <a:gd name="T18" fmla="*/ 0 w 78"/>
                <a:gd name="T19" fmla="*/ 0 h 48"/>
                <a:gd name="T20" fmla="*/ 0 w 78"/>
                <a:gd name="T21" fmla="*/ 0 h 48"/>
                <a:gd name="T22" fmla="*/ 0 w 78"/>
                <a:gd name="T23" fmla="*/ 0 h 48"/>
                <a:gd name="T24" fmla="*/ 0 w 78"/>
                <a:gd name="T25" fmla="*/ 0 h 48"/>
                <a:gd name="T26" fmla="*/ 0 w 78"/>
                <a:gd name="T27" fmla="*/ 0 h 48"/>
                <a:gd name="T28" fmla="*/ 0 w 78"/>
                <a:gd name="T29" fmla="*/ 0 h 48"/>
                <a:gd name="T30" fmla="*/ 0 w 78"/>
                <a:gd name="T31" fmla="*/ 0 h 48"/>
                <a:gd name="T32" fmla="*/ 0 w 78"/>
                <a:gd name="T33" fmla="*/ 0 h 48"/>
                <a:gd name="T34" fmla="*/ 0 w 78"/>
                <a:gd name="T35" fmla="*/ 0 h 48"/>
                <a:gd name="T36" fmla="*/ 0 w 78"/>
                <a:gd name="T37" fmla="*/ 0 h 48"/>
                <a:gd name="T38" fmla="*/ 0 w 78"/>
                <a:gd name="T39" fmla="*/ 0 h 48"/>
                <a:gd name="T40" fmla="*/ 0 w 78"/>
                <a:gd name="T41" fmla="*/ 0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8"/>
                <a:gd name="T64" fmla="*/ 0 h 48"/>
                <a:gd name="T65" fmla="*/ 78 w 78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8" h="48">
                  <a:moveTo>
                    <a:pt x="2" y="34"/>
                  </a:moveTo>
                  <a:lnTo>
                    <a:pt x="0" y="34"/>
                  </a:lnTo>
                  <a:lnTo>
                    <a:pt x="9" y="36"/>
                  </a:lnTo>
                  <a:lnTo>
                    <a:pt x="18" y="40"/>
                  </a:lnTo>
                  <a:lnTo>
                    <a:pt x="27" y="43"/>
                  </a:lnTo>
                  <a:lnTo>
                    <a:pt x="36" y="45"/>
                  </a:lnTo>
                  <a:lnTo>
                    <a:pt x="47" y="47"/>
                  </a:lnTo>
                  <a:lnTo>
                    <a:pt x="57" y="47"/>
                  </a:lnTo>
                  <a:lnTo>
                    <a:pt x="66" y="48"/>
                  </a:lnTo>
                  <a:lnTo>
                    <a:pt x="78" y="48"/>
                  </a:lnTo>
                  <a:lnTo>
                    <a:pt x="78" y="11"/>
                  </a:lnTo>
                  <a:lnTo>
                    <a:pt x="69" y="11"/>
                  </a:lnTo>
                  <a:lnTo>
                    <a:pt x="60" y="10"/>
                  </a:lnTo>
                  <a:lnTo>
                    <a:pt x="50" y="10"/>
                  </a:lnTo>
                  <a:lnTo>
                    <a:pt x="43" y="9"/>
                  </a:lnTo>
                  <a:lnTo>
                    <a:pt x="35" y="6"/>
                  </a:lnTo>
                  <a:lnTo>
                    <a:pt x="28" y="6"/>
                  </a:lnTo>
                  <a:lnTo>
                    <a:pt x="22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2" y="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38" name="Freeform 724"/>
            <p:cNvSpPr>
              <a:spLocks/>
            </p:cNvSpPr>
            <p:nvPr/>
          </p:nvSpPr>
          <p:spPr bwMode="auto">
            <a:xfrm>
              <a:off x="886" y="3932"/>
              <a:ext cx="22" cy="22"/>
            </a:xfrm>
            <a:custGeom>
              <a:avLst/>
              <a:gdLst>
                <a:gd name="T0" fmla="*/ 0 w 65"/>
                <a:gd name="T1" fmla="*/ 0 h 64"/>
                <a:gd name="T2" fmla="*/ 0 w 65"/>
                <a:gd name="T3" fmla="*/ 0 h 64"/>
                <a:gd name="T4" fmla="*/ 0 w 65"/>
                <a:gd name="T5" fmla="*/ 0 h 64"/>
                <a:gd name="T6" fmla="*/ 0 w 65"/>
                <a:gd name="T7" fmla="*/ 0 h 64"/>
                <a:gd name="T8" fmla="*/ 0 w 65"/>
                <a:gd name="T9" fmla="*/ 0 h 64"/>
                <a:gd name="T10" fmla="*/ 0 w 65"/>
                <a:gd name="T11" fmla="*/ 0 h 64"/>
                <a:gd name="T12" fmla="*/ 0 w 65"/>
                <a:gd name="T13" fmla="*/ 0 h 64"/>
                <a:gd name="T14" fmla="*/ 0 w 65"/>
                <a:gd name="T15" fmla="*/ 0 h 64"/>
                <a:gd name="T16" fmla="*/ 0 w 65"/>
                <a:gd name="T17" fmla="*/ 0 h 64"/>
                <a:gd name="T18" fmla="*/ 0 w 65"/>
                <a:gd name="T19" fmla="*/ 0 h 64"/>
                <a:gd name="T20" fmla="*/ 0 w 65"/>
                <a:gd name="T21" fmla="*/ 0 h 64"/>
                <a:gd name="T22" fmla="*/ 0 w 65"/>
                <a:gd name="T23" fmla="*/ 0 h 64"/>
                <a:gd name="T24" fmla="*/ 0 w 65"/>
                <a:gd name="T25" fmla="*/ 0 h 64"/>
                <a:gd name="T26" fmla="*/ 0 w 65"/>
                <a:gd name="T27" fmla="*/ 0 h 64"/>
                <a:gd name="T28" fmla="*/ 0 w 65"/>
                <a:gd name="T29" fmla="*/ 0 h 64"/>
                <a:gd name="T30" fmla="*/ 0 w 65"/>
                <a:gd name="T31" fmla="*/ 0 h 64"/>
                <a:gd name="T32" fmla="*/ 0 w 65"/>
                <a:gd name="T33" fmla="*/ 0 h 64"/>
                <a:gd name="T34" fmla="*/ 0 w 65"/>
                <a:gd name="T35" fmla="*/ 0 h 64"/>
                <a:gd name="T36" fmla="*/ 0 w 65"/>
                <a:gd name="T37" fmla="*/ 0 h 64"/>
                <a:gd name="T38" fmla="*/ 0 w 65"/>
                <a:gd name="T39" fmla="*/ 0 h 64"/>
                <a:gd name="T40" fmla="*/ 0 w 65"/>
                <a:gd name="T41" fmla="*/ 0 h 6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64"/>
                <a:gd name="T65" fmla="*/ 65 w 65"/>
                <a:gd name="T66" fmla="*/ 64 h 6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64">
                  <a:moveTo>
                    <a:pt x="0" y="19"/>
                  </a:moveTo>
                  <a:lnTo>
                    <a:pt x="1" y="21"/>
                  </a:lnTo>
                  <a:lnTo>
                    <a:pt x="5" y="27"/>
                  </a:lnTo>
                  <a:lnTo>
                    <a:pt x="11" y="34"/>
                  </a:lnTo>
                  <a:lnTo>
                    <a:pt x="17" y="41"/>
                  </a:lnTo>
                  <a:lnTo>
                    <a:pt x="22" y="45"/>
                  </a:lnTo>
                  <a:lnTo>
                    <a:pt x="29" y="51"/>
                  </a:lnTo>
                  <a:lnTo>
                    <a:pt x="36" y="56"/>
                  </a:lnTo>
                  <a:lnTo>
                    <a:pt x="45" y="61"/>
                  </a:lnTo>
                  <a:lnTo>
                    <a:pt x="53" y="64"/>
                  </a:lnTo>
                  <a:lnTo>
                    <a:pt x="65" y="30"/>
                  </a:lnTo>
                  <a:lnTo>
                    <a:pt x="60" y="27"/>
                  </a:lnTo>
                  <a:lnTo>
                    <a:pt x="54" y="24"/>
                  </a:lnTo>
                  <a:lnTo>
                    <a:pt x="51" y="22"/>
                  </a:lnTo>
                  <a:lnTo>
                    <a:pt x="45" y="17"/>
                  </a:lnTo>
                  <a:lnTo>
                    <a:pt x="40" y="13"/>
                  </a:lnTo>
                  <a:lnTo>
                    <a:pt x="36" y="10"/>
                  </a:lnTo>
                  <a:lnTo>
                    <a:pt x="33" y="4"/>
                  </a:lnTo>
                  <a:lnTo>
                    <a:pt x="29" y="0"/>
                  </a:lnTo>
                  <a:lnTo>
                    <a:pt x="30" y="1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39" name="Freeform 725"/>
            <p:cNvSpPr>
              <a:spLocks/>
            </p:cNvSpPr>
            <p:nvPr/>
          </p:nvSpPr>
          <p:spPr bwMode="auto">
            <a:xfrm>
              <a:off x="880" y="3910"/>
              <a:ext cx="16" cy="29"/>
            </a:xfrm>
            <a:custGeom>
              <a:avLst/>
              <a:gdLst>
                <a:gd name="T0" fmla="*/ 0 w 49"/>
                <a:gd name="T1" fmla="*/ 0 h 85"/>
                <a:gd name="T2" fmla="*/ 0 w 49"/>
                <a:gd name="T3" fmla="*/ 0 h 85"/>
                <a:gd name="T4" fmla="*/ 0 w 49"/>
                <a:gd name="T5" fmla="*/ 0 h 85"/>
                <a:gd name="T6" fmla="*/ 0 w 49"/>
                <a:gd name="T7" fmla="*/ 0 h 85"/>
                <a:gd name="T8" fmla="*/ 0 w 49"/>
                <a:gd name="T9" fmla="*/ 0 h 85"/>
                <a:gd name="T10" fmla="*/ 0 w 49"/>
                <a:gd name="T11" fmla="*/ 0 h 85"/>
                <a:gd name="T12" fmla="*/ 0 w 49"/>
                <a:gd name="T13" fmla="*/ 0 h 85"/>
                <a:gd name="T14" fmla="*/ 0 w 49"/>
                <a:gd name="T15" fmla="*/ 0 h 85"/>
                <a:gd name="T16" fmla="*/ 0 w 49"/>
                <a:gd name="T17" fmla="*/ 0 h 85"/>
                <a:gd name="T18" fmla="*/ 0 w 49"/>
                <a:gd name="T19" fmla="*/ 0 h 85"/>
                <a:gd name="T20" fmla="*/ 0 w 49"/>
                <a:gd name="T21" fmla="*/ 0 h 85"/>
                <a:gd name="T22" fmla="*/ 0 w 49"/>
                <a:gd name="T23" fmla="*/ 0 h 85"/>
                <a:gd name="T24" fmla="*/ 0 w 49"/>
                <a:gd name="T25" fmla="*/ 0 h 85"/>
                <a:gd name="T26" fmla="*/ 0 w 49"/>
                <a:gd name="T27" fmla="*/ 0 h 85"/>
                <a:gd name="T28" fmla="*/ 0 w 49"/>
                <a:gd name="T29" fmla="*/ 0 h 85"/>
                <a:gd name="T30" fmla="*/ 0 w 49"/>
                <a:gd name="T31" fmla="*/ 0 h 85"/>
                <a:gd name="T32" fmla="*/ 0 w 49"/>
                <a:gd name="T33" fmla="*/ 0 h 85"/>
                <a:gd name="T34" fmla="*/ 0 w 49"/>
                <a:gd name="T35" fmla="*/ 0 h 85"/>
                <a:gd name="T36" fmla="*/ 0 w 49"/>
                <a:gd name="T37" fmla="*/ 0 h 85"/>
                <a:gd name="T38" fmla="*/ 0 w 49"/>
                <a:gd name="T39" fmla="*/ 0 h 85"/>
                <a:gd name="T40" fmla="*/ 0 w 49"/>
                <a:gd name="T41" fmla="*/ 0 h 85"/>
                <a:gd name="T42" fmla="*/ 0 w 49"/>
                <a:gd name="T43" fmla="*/ 0 h 85"/>
                <a:gd name="T44" fmla="*/ 0 w 49"/>
                <a:gd name="T45" fmla="*/ 0 h 85"/>
                <a:gd name="T46" fmla="*/ 0 w 49"/>
                <a:gd name="T47" fmla="*/ 0 h 8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9"/>
                <a:gd name="T73" fmla="*/ 0 h 85"/>
                <a:gd name="T74" fmla="*/ 49 w 49"/>
                <a:gd name="T75" fmla="*/ 85 h 8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9" h="85">
                  <a:moveTo>
                    <a:pt x="16" y="0"/>
                  </a:moveTo>
                  <a:lnTo>
                    <a:pt x="0" y="19"/>
                  </a:lnTo>
                  <a:lnTo>
                    <a:pt x="0" y="28"/>
                  </a:lnTo>
                  <a:lnTo>
                    <a:pt x="1" y="37"/>
                  </a:lnTo>
                  <a:lnTo>
                    <a:pt x="2" y="46"/>
                  </a:lnTo>
                  <a:lnTo>
                    <a:pt x="5" y="54"/>
                  </a:lnTo>
                  <a:lnTo>
                    <a:pt x="7" y="62"/>
                  </a:lnTo>
                  <a:lnTo>
                    <a:pt x="11" y="70"/>
                  </a:lnTo>
                  <a:lnTo>
                    <a:pt x="14" y="77"/>
                  </a:lnTo>
                  <a:lnTo>
                    <a:pt x="19" y="85"/>
                  </a:lnTo>
                  <a:lnTo>
                    <a:pt x="49" y="67"/>
                  </a:lnTo>
                  <a:lnTo>
                    <a:pt x="46" y="62"/>
                  </a:lnTo>
                  <a:lnTo>
                    <a:pt x="44" y="54"/>
                  </a:lnTo>
                  <a:lnTo>
                    <a:pt x="40" y="49"/>
                  </a:lnTo>
                  <a:lnTo>
                    <a:pt x="40" y="43"/>
                  </a:lnTo>
                  <a:lnTo>
                    <a:pt x="38" y="36"/>
                  </a:lnTo>
                  <a:lnTo>
                    <a:pt x="36" y="32"/>
                  </a:lnTo>
                  <a:lnTo>
                    <a:pt x="35" y="25"/>
                  </a:lnTo>
                  <a:lnTo>
                    <a:pt x="35" y="19"/>
                  </a:lnTo>
                  <a:lnTo>
                    <a:pt x="19" y="37"/>
                  </a:lnTo>
                  <a:lnTo>
                    <a:pt x="16" y="0"/>
                  </a:lnTo>
                  <a:lnTo>
                    <a:pt x="0" y="2"/>
                  </a:lnTo>
                  <a:lnTo>
                    <a:pt x="0" y="19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40" name="Freeform 726"/>
            <p:cNvSpPr>
              <a:spLocks/>
            </p:cNvSpPr>
            <p:nvPr/>
          </p:nvSpPr>
          <p:spPr bwMode="auto">
            <a:xfrm>
              <a:off x="975" y="3854"/>
              <a:ext cx="24" cy="45"/>
            </a:xfrm>
            <a:custGeom>
              <a:avLst/>
              <a:gdLst>
                <a:gd name="T0" fmla="*/ 0 w 72"/>
                <a:gd name="T1" fmla="*/ 0 h 135"/>
                <a:gd name="T2" fmla="*/ 0 w 72"/>
                <a:gd name="T3" fmla="*/ 0 h 135"/>
                <a:gd name="T4" fmla="*/ 0 w 72"/>
                <a:gd name="T5" fmla="*/ 0 h 135"/>
                <a:gd name="T6" fmla="*/ 0 w 72"/>
                <a:gd name="T7" fmla="*/ 0 h 135"/>
                <a:gd name="T8" fmla="*/ 0 w 72"/>
                <a:gd name="T9" fmla="*/ 0 h 135"/>
                <a:gd name="T10" fmla="*/ 0 w 72"/>
                <a:gd name="T11" fmla="*/ 0 h 135"/>
                <a:gd name="T12" fmla="*/ 0 w 72"/>
                <a:gd name="T13" fmla="*/ 0 h 135"/>
                <a:gd name="T14" fmla="*/ 0 w 72"/>
                <a:gd name="T15" fmla="*/ 0 h 135"/>
                <a:gd name="T16" fmla="*/ 0 w 72"/>
                <a:gd name="T17" fmla="*/ 0 h 135"/>
                <a:gd name="T18" fmla="*/ 0 w 72"/>
                <a:gd name="T19" fmla="*/ 0 h 135"/>
                <a:gd name="T20" fmla="*/ 0 w 72"/>
                <a:gd name="T21" fmla="*/ 0 h 135"/>
                <a:gd name="T22" fmla="*/ 0 w 72"/>
                <a:gd name="T23" fmla="*/ 0 h 135"/>
                <a:gd name="T24" fmla="*/ 0 w 72"/>
                <a:gd name="T25" fmla="*/ 0 h 135"/>
                <a:gd name="T26" fmla="*/ 0 w 72"/>
                <a:gd name="T27" fmla="*/ 0 h 135"/>
                <a:gd name="T28" fmla="*/ 0 w 72"/>
                <a:gd name="T29" fmla="*/ 0 h 135"/>
                <a:gd name="T30" fmla="*/ 0 w 72"/>
                <a:gd name="T31" fmla="*/ 0 h 135"/>
                <a:gd name="T32" fmla="*/ 0 w 72"/>
                <a:gd name="T33" fmla="*/ 0 h 135"/>
                <a:gd name="T34" fmla="*/ 0 w 72"/>
                <a:gd name="T35" fmla="*/ 0 h 135"/>
                <a:gd name="T36" fmla="*/ 0 w 72"/>
                <a:gd name="T37" fmla="*/ 0 h 135"/>
                <a:gd name="T38" fmla="*/ 0 w 72"/>
                <a:gd name="T39" fmla="*/ 0 h 135"/>
                <a:gd name="T40" fmla="*/ 0 w 72"/>
                <a:gd name="T41" fmla="*/ 0 h 13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2"/>
                <a:gd name="T64" fmla="*/ 0 h 135"/>
                <a:gd name="T65" fmla="*/ 72 w 72"/>
                <a:gd name="T66" fmla="*/ 135 h 13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2" h="135">
                  <a:moveTo>
                    <a:pt x="47" y="0"/>
                  </a:moveTo>
                  <a:lnTo>
                    <a:pt x="47" y="0"/>
                  </a:lnTo>
                  <a:lnTo>
                    <a:pt x="37" y="13"/>
                  </a:lnTo>
                  <a:lnTo>
                    <a:pt x="27" y="26"/>
                  </a:lnTo>
                  <a:lnTo>
                    <a:pt x="18" y="42"/>
                  </a:lnTo>
                  <a:lnTo>
                    <a:pt x="13" y="60"/>
                  </a:lnTo>
                  <a:lnTo>
                    <a:pt x="8" y="75"/>
                  </a:lnTo>
                  <a:lnTo>
                    <a:pt x="3" y="95"/>
                  </a:lnTo>
                  <a:lnTo>
                    <a:pt x="2" y="115"/>
                  </a:lnTo>
                  <a:lnTo>
                    <a:pt x="0" y="135"/>
                  </a:lnTo>
                  <a:lnTo>
                    <a:pt x="36" y="135"/>
                  </a:lnTo>
                  <a:lnTo>
                    <a:pt x="37" y="117"/>
                  </a:lnTo>
                  <a:lnTo>
                    <a:pt x="38" y="100"/>
                  </a:lnTo>
                  <a:lnTo>
                    <a:pt x="41" y="86"/>
                  </a:lnTo>
                  <a:lnTo>
                    <a:pt x="46" y="70"/>
                  </a:lnTo>
                  <a:lnTo>
                    <a:pt x="51" y="57"/>
                  </a:lnTo>
                  <a:lnTo>
                    <a:pt x="57" y="47"/>
                  </a:lnTo>
                  <a:lnTo>
                    <a:pt x="65" y="34"/>
                  </a:lnTo>
                  <a:lnTo>
                    <a:pt x="72" y="23"/>
                  </a:lnTo>
                  <a:lnTo>
                    <a:pt x="4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41" name="Freeform 727"/>
            <p:cNvSpPr>
              <a:spLocks/>
            </p:cNvSpPr>
            <p:nvPr/>
          </p:nvSpPr>
          <p:spPr bwMode="auto">
            <a:xfrm>
              <a:off x="991" y="3837"/>
              <a:ext cx="40" cy="25"/>
            </a:xfrm>
            <a:custGeom>
              <a:avLst/>
              <a:gdLst>
                <a:gd name="T0" fmla="*/ 0 w 119"/>
                <a:gd name="T1" fmla="*/ 0 h 75"/>
                <a:gd name="T2" fmla="*/ 0 w 119"/>
                <a:gd name="T3" fmla="*/ 0 h 75"/>
                <a:gd name="T4" fmla="*/ 0 w 119"/>
                <a:gd name="T5" fmla="*/ 0 h 75"/>
                <a:gd name="T6" fmla="*/ 0 w 119"/>
                <a:gd name="T7" fmla="*/ 0 h 75"/>
                <a:gd name="T8" fmla="*/ 0 w 119"/>
                <a:gd name="T9" fmla="*/ 0 h 75"/>
                <a:gd name="T10" fmla="*/ 0 w 119"/>
                <a:gd name="T11" fmla="*/ 0 h 75"/>
                <a:gd name="T12" fmla="*/ 0 w 119"/>
                <a:gd name="T13" fmla="*/ 0 h 75"/>
                <a:gd name="T14" fmla="*/ 0 w 119"/>
                <a:gd name="T15" fmla="*/ 0 h 75"/>
                <a:gd name="T16" fmla="*/ 0 w 119"/>
                <a:gd name="T17" fmla="*/ 0 h 75"/>
                <a:gd name="T18" fmla="*/ 0 w 119"/>
                <a:gd name="T19" fmla="*/ 0 h 75"/>
                <a:gd name="T20" fmla="*/ 0 w 119"/>
                <a:gd name="T21" fmla="*/ 0 h 75"/>
                <a:gd name="T22" fmla="*/ 0 w 119"/>
                <a:gd name="T23" fmla="*/ 0 h 75"/>
                <a:gd name="T24" fmla="*/ 0 w 119"/>
                <a:gd name="T25" fmla="*/ 0 h 75"/>
                <a:gd name="T26" fmla="*/ 0 w 119"/>
                <a:gd name="T27" fmla="*/ 0 h 75"/>
                <a:gd name="T28" fmla="*/ 0 w 119"/>
                <a:gd name="T29" fmla="*/ 0 h 75"/>
                <a:gd name="T30" fmla="*/ 0 w 119"/>
                <a:gd name="T31" fmla="*/ 0 h 75"/>
                <a:gd name="T32" fmla="*/ 0 w 119"/>
                <a:gd name="T33" fmla="*/ 0 h 75"/>
                <a:gd name="T34" fmla="*/ 0 w 119"/>
                <a:gd name="T35" fmla="*/ 0 h 75"/>
                <a:gd name="T36" fmla="*/ 0 w 119"/>
                <a:gd name="T37" fmla="*/ 0 h 75"/>
                <a:gd name="T38" fmla="*/ 0 w 119"/>
                <a:gd name="T39" fmla="*/ 0 h 75"/>
                <a:gd name="T40" fmla="*/ 0 w 119"/>
                <a:gd name="T41" fmla="*/ 0 h 7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9"/>
                <a:gd name="T64" fmla="*/ 0 h 75"/>
                <a:gd name="T65" fmla="*/ 119 w 119"/>
                <a:gd name="T66" fmla="*/ 75 h 7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9" h="75">
                  <a:moveTo>
                    <a:pt x="119" y="0"/>
                  </a:moveTo>
                  <a:lnTo>
                    <a:pt x="119" y="0"/>
                  </a:lnTo>
                  <a:lnTo>
                    <a:pt x="102" y="1"/>
                  </a:lnTo>
                  <a:lnTo>
                    <a:pt x="86" y="2"/>
                  </a:lnTo>
                  <a:lnTo>
                    <a:pt x="68" y="7"/>
                  </a:lnTo>
                  <a:lnTo>
                    <a:pt x="54" y="11"/>
                  </a:lnTo>
                  <a:lnTo>
                    <a:pt x="38" y="19"/>
                  </a:lnTo>
                  <a:lnTo>
                    <a:pt x="24" y="28"/>
                  </a:lnTo>
                  <a:lnTo>
                    <a:pt x="13" y="40"/>
                  </a:lnTo>
                  <a:lnTo>
                    <a:pt x="0" y="52"/>
                  </a:lnTo>
                  <a:lnTo>
                    <a:pt x="25" y="75"/>
                  </a:lnTo>
                  <a:lnTo>
                    <a:pt x="35" y="66"/>
                  </a:lnTo>
                  <a:lnTo>
                    <a:pt x="47" y="57"/>
                  </a:lnTo>
                  <a:lnTo>
                    <a:pt x="56" y="50"/>
                  </a:lnTo>
                  <a:lnTo>
                    <a:pt x="67" y="45"/>
                  </a:lnTo>
                  <a:lnTo>
                    <a:pt x="78" y="41"/>
                  </a:lnTo>
                  <a:lnTo>
                    <a:pt x="91" y="39"/>
                  </a:lnTo>
                  <a:lnTo>
                    <a:pt x="105" y="37"/>
                  </a:lnTo>
                  <a:lnTo>
                    <a:pt x="119" y="36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42" name="Freeform 728"/>
            <p:cNvSpPr>
              <a:spLocks/>
            </p:cNvSpPr>
            <p:nvPr/>
          </p:nvSpPr>
          <p:spPr bwMode="auto">
            <a:xfrm>
              <a:off x="1031" y="3837"/>
              <a:ext cx="28" cy="18"/>
            </a:xfrm>
            <a:custGeom>
              <a:avLst/>
              <a:gdLst>
                <a:gd name="T0" fmla="*/ 0 w 86"/>
                <a:gd name="T1" fmla="*/ 0 h 54"/>
                <a:gd name="T2" fmla="*/ 0 w 86"/>
                <a:gd name="T3" fmla="*/ 0 h 54"/>
                <a:gd name="T4" fmla="*/ 0 w 86"/>
                <a:gd name="T5" fmla="*/ 0 h 54"/>
                <a:gd name="T6" fmla="*/ 0 w 86"/>
                <a:gd name="T7" fmla="*/ 0 h 54"/>
                <a:gd name="T8" fmla="*/ 0 w 86"/>
                <a:gd name="T9" fmla="*/ 0 h 54"/>
                <a:gd name="T10" fmla="*/ 0 w 86"/>
                <a:gd name="T11" fmla="*/ 0 h 54"/>
                <a:gd name="T12" fmla="*/ 0 w 86"/>
                <a:gd name="T13" fmla="*/ 0 h 54"/>
                <a:gd name="T14" fmla="*/ 0 w 86"/>
                <a:gd name="T15" fmla="*/ 0 h 54"/>
                <a:gd name="T16" fmla="*/ 0 w 86"/>
                <a:gd name="T17" fmla="*/ 0 h 54"/>
                <a:gd name="T18" fmla="*/ 0 w 86"/>
                <a:gd name="T19" fmla="*/ 0 h 54"/>
                <a:gd name="T20" fmla="*/ 0 w 86"/>
                <a:gd name="T21" fmla="*/ 0 h 54"/>
                <a:gd name="T22" fmla="*/ 0 w 86"/>
                <a:gd name="T23" fmla="*/ 0 h 54"/>
                <a:gd name="T24" fmla="*/ 0 w 86"/>
                <a:gd name="T25" fmla="*/ 0 h 54"/>
                <a:gd name="T26" fmla="*/ 0 w 86"/>
                <a:gd name="T27" fmla="*/ 0 h 54"/>
                <a:gd name="T28" fmla="*/ 0 w 86"/>
                <a:gd name="T29" fmla="*/ 0 h 54"/>
                <a:gd name="T30" fmla="*/ 0 w 86"/>
                <a:gd name="T31" fmla="*/ 0 h 54"/>
                <a:gd name="T32" fmla="*/ 0 w 86"/>
                <a:gd name="T33" fmla="*/ 0 h 54"/>
                <a:gd name="T34" fmla="*/ 0 w 86"/>
                <a:gd name="T35" fmla="*/ 0 h 54"/>
                <a:gd name="T36" fmla="*/ 0 w 86"/>
                <a:gd name="T37" fmla="*/ 0 h 54"/>
                <a:gd name="T38" fmla="*/ 0 w 86"/>
                <a:gd name="T39" fmla="*/ 0 h 54"/>
                <a:gd name="T40" fmla="*/ 0 w 86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6"/>
                <a:gd name="T64" fmla="*/ 0 h 54"/>
                <a:gd name="T65" fmla="*/ 86 w 86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6" h="54">
                  <a:moveTo>
                    <a:pt x="86" y="23"/>
                  </a:moveTo>
                  <a:lnTo>
                    <a:pt x="86" y="23"/>
                  </a:lnTo>
                  <a:lnTo>
                    <a:pt x="76" y="17"/>
                  </a:lnTo>
                  <a:lnTo>
                    <a:pt x="66" y="13"/>
                  </a:lnTo>
                  <a:lnTo>
                    <a:pt x="55" y="10"/>
                  </a:lnTo>
                  <a:lnTo>
                    <a:pt x="45" y="6"/>
                  </a:lnTo>
                  <a:lnTo>
                    <a:pt x="35" y="2"/>
                  </a:lnTo>
                  <a:lnTo>
                    <a:pt x="24" y="1"/>
                  </a:lnTo>
                  <a:lnTo>
                    <a:pt x="11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9" y="36"/>
                  </a:lnTo>
                  <a:lnTo>
                    <a:pt x="19" y="37"/>
                  </a:lnTo>
                  <a:lnTo>
                    <a:pt x="28" y="39"/>
                  </a:lnTo>
                  <a:lnTo>
                    <a:pt x="35" y="40"/>
                  </a:lnTo>
                  <a:lnTo>
                    <a:pt x="45" y="44"/>
                  </a:lnTo>
                  <a:lnTo>
                    <a:pt x="53" y="47"/>
                  </a:lnTo>
                  <a:lnTo>
                    <a:pt x="60" y="50"/>
                  </a:lnTo>
                  <a:lnTo>
                    <a:pt x="68" y="54"/>
                  </a:lnTo>
                  <a:lnTo>
                    <a:pt x="86" y="2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43" name="Freeform 729"/>
            <p:cNvSpPr>
              <a:spLocks/>
            </p:cNvSpPr>
            <p:nvPr/>
          </p:nvSpPr>
          <p:spPr bwMode="auto">
            <a:xfrm>
              <a:off x="1053" y="3844"/>
              <a:ext cx="26" cy="28"/>
            </a:xfrm>
            <a:custGeom>
              <a:avLst/>
              <a:gdLst>
                <a:gd name="T0" fmla="*/ 0 w 77"/>
                <a:gd name="T1" fmla="*/ 0 h 82"/>
                <a:gd name="T2" fmla="*/ 0 w 77"/>
                <a:gd name="T3" fmla="*/ 0 h 82"/>
                <a:gd name="T4" fmla="*/ 0 w 77"/>
                <a:gd name="T5" fmla="*/ 0 h 82"/>
                <a:gd name="T6" fmla="*/ 0 w 77"/>
                <a:gd name="T7" fmla="*/ 0 h 82"/>
                <a:gd name="T8" fmla="*/ 0 w 77"/>
                <a:gd name="T9" fmla="*/ 0 h 82"/>
                <a:gd name="T10" fmla="*/ 0 w 77"/>
                <a:gd name="T11" fmla="*/ 0 h 82"/>
                <a:gd name="T12" fmla="*/ 0 w 77"/>
                <a:gd name="T13" fmla="*/ 0 h 82"/>
                <a:gd name="T14" fmla="*/ 0 w 77"/>
                <a:gd name="T15" fmla="*/ 0 h 82"/>
                <a:gd name="T16" fmla="*/ 0 w 77"/>
                <a:gd name="T17" fmla="*/ 0 h 82"/>
                <a:gd name="T18" fmla="*/ 0 w 77"/>
                <a:gd name="T19" fmla="*/ 0 h 82"/>
                <a:gd name="T20" fmla="*/ 0 w 77"/>
                <a:gd name="T21" fmla="*/ 0 h 82"/>
                <a:gd name="T22" fmla="*/ 0 w 77"/>
                <a:gd name="T23" fmla="*/ 0 h 82"/>
                <a:gd name="T24" fmla="*/ 0 w 77"/>
                <a:gd name="T25" fmla="*/ 0 h 82"/>
                <a:gd name="T26" fmla="*/ 0 w 77"/>
                <a:gd name="T27" fmla="*/ 0 h 82"/>
                <a:gd name="T28" fmla="*/ 0 w 77"/>
                <a:gd name="T29" fmla="*/ 0 h 82"/>
                <a:gd name="T30" fmla="*/ 0 w 77"/>
                <a:gd name="T31" fmla="*/ 0 h 82"/>
                <a:gd name="T32" fmla="*/ 0 w 77"/>
                <a:gd name="T33" fmla="*/ 0 h 82"/>
                <a:gd name="T34" fmla="*/ 0 w 77"/>
                <a:gd name="T35" fmla="*/ 0 h 82"/>
                <a:gd name="T36" fmla="*/ 0 w 77"/>
                <a:gd name="T37" fmla="*/ 0 h 82"/>
                <a:gd name="T38" fmla="*/ 0 w 77"/>
                <a:gd name="T39" fmla="*/ 0 h 82"/>
                <a:gd name="T40" fmla="*/ 0 w 77"/>
                <a:gd name="T41" fmla="*/ 0 h 8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7"/>
                <a:gd name="T64" fmla="*/ 0 h 82"/>
                <a:gd name="T65" fmla="*/ 77 w 77"/>
                <a:gd name="T66" fmla="*/ 82 h 8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7" h="82">
                  <a:moveTo>
                    <a:pt x="77" y="67"/>
                  </a:moveTo>
                  <a:lnTo>
                    <a:pt x="77" y="67"/>
                  </a:lnTo>
                  <a:lnTo>
                    <a:pt x="71" y="56"/>
                  </a:lnTo>
                  <a:lnTo>
                    <a:pt x="66" y="47"/>
                  </a:lnTo>
                  <a:lnTo>
                    <a:pt x="59" y="38"/>
                  </a:lnTo>
                  <a:lnTo>
                    <a:pt x="52" y="29"/>
                  </a:lnTo>
                  <a:lnTo>
                    <a:pt x="44" y="21"/>
                  </a:lnTo>
                  <a:lnTo>
                    <a:pt x="37" y="13"/>
                  </a:lnTo>
                  <a:lnTo>
                    <a:pt x="28" y="7"/>
                  </a:lnTo>
                  <a:lnTo>
                    <a:pt x="18" y="0"/>
                  </a:lnTo>
                  <a:lnTo>
                    <a:pt x="0" y="31"/>
                  </a:lnTo>
                  <a:lnTo>
                    <a:pt x="8" y="35"/>
                  </a:lnTo>
                  <a:lnTo>
                    <a:pt x="14" y="42"/>
                  </a:lnTo>
                  <a:lnTo>
                    <a:pt x="22" y="47"/>
                  </a:lnTo>
                  <a:lnTo>
                    <a:pt x="27" y="52"/>
                  </a:lnTo>
                  <a:lnTo>
                    <a:pt x="32" y="59"/>
                  </a:lnTo>
                  <a:lnTo>
                    <a:pt x="35" y="65"/>
                  </a:lnTo>
                  <a:lnTo>
                    <a:pt x="40" y="74"/>
                  </a:lnTo>
                  <a:lnTo>
                    <a:pt x="44" y="82"/>
                  </a:lnTo>
                  <a:lnTo>
                    <a:pt x="77" y="6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44" name="Freeform 730"/>
            <p:cNvSpPr>
              <a:spLocks/>
            </p:cNvSpPr>
            <p:nvPr/>
          </p:nvSpPr>
          <p:spPr bwMode="auto">
            <a:xfrm>
              <a:off x="1068" y="3867"/>
              <a:ext cx="17" cy="31"/>
            </a:xfrm>
            <a:custGeom>
              <a:avLst/>
              <a:gdLst>
                <a:gd name="T0" fmla="*/ 0 w 52"/>
                <a:gd name="T1" fmla="*/ 0 h 94"/>
                <a:gd name="T2" fmla="*/ 0 w 52"/>
                <a:gd name="T3" fmla="*/ 0 h 94"/>
                <a:gd name="T4" fmla="*/ 0 w 52"/>
                <a:gd name="T5" fmla="*/ 0 h 94"/>
                <a:gd name="T6" fmla="*/ 0 w 52"/>
                <a:gd name="T7" fmla="*/ 0 h 94"/>
                <a:gd name="T8" fmla="*/ 0 w 52"/>
                <a:gd name="T9" fmla="*/ 0 h 94"/>
                <a:gd name="T10" fmla="*/ 0 w 52"/>
                <a:gd name="T11" fmla="*/ 0 h 94"/>
                <a:gd name="T12" fmla="*/ 0 w 52"/>
                <a:gd name="T13" fmla="*/ 0 h 94"/>
                <a:gd name="T14" fmla="*/ 0 w 52"/>
                <a:gd name="T15" fmla="*/ 0 h 94"/>
                <a:gd name="T16" fmla="*/ 0 w 52"/>
                <a:gd name="T17" fmla="*/ 0 h 94"/>
                <a:gd name="T18" fmla="*/ 0 w 52"/>
                <a:gd name="T19" fmla="*/ 0 h 94"/>
                <a:gd name="T20" fmla="*/ 0 w 52"/>
                <a:gd name="T21" fmla="*/ 0 h 94"/>
                <a:gd name="T22" fmla="*/ 0 w 52"/>
                <a:gd name="T23" fmla="*/ 0 h 94"/>
                <a:gd name="T24" fmla="*/ 0 w 52"/>
                <a:gd name="T25" fmla="*/ 0 h 94"/>
                <a:gd name="T26" fmla="*/ 0 w 52"/>
                <a:gd name="T27" fmla="*/ 0 h 94"/>
                <a:gd name="T28" fmla="*/ 0 w 52"/>
                <a:gd name="T29" fmla="*/ 0 h 94"/>
                <a:gd name="T30" fmla="*/ 0 w 52"/>
                <a:gd name="T31" fmla="*/ 0 h 94"/>
                <a:gd name="T32" fmla="*/ 0 w 52"/>
                <a:gd name="T33" fmla="*/ 0 h 94"/>
                <a:gd name="T34" fmla="*/ 0 w 52"/>
                <a:gd name="T35" fmla="*/ 0 h 94"/>
                <a:gd name="T36" fmla="*/ 0 w 52"/>
                <a:gd name="T37" fmla="*/ 0 h 94"/>
                <a:gd name="T38" fmla="*/ 0 w 52"/>
                <a:gd name="T39" fmla="*/ 0 h 94"/>
                <a:gd name="T40" fmla="*/ 0 w 52"/>
                <a:gd name="T41" fmla="*/ 0 h 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94"/>
                <a:gd name="T65" fmla="*/ 52 w 52"/>
                <a:gd name="T66" fmla="*/ 94 h 9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94">
                  <a:moveTo>
                    <a:pt x="52" y="94"/>
                  </a:moveTo>
                  <a:lnTo>
                    <a:pt x="52" y="94"/>
                  </a:lnTo>
                  <a:lnTo>
                    <a:pt x="52" y="81"/>
                  </a:lnTo>
                  <a:lnTo>
                    <a:pt x="51" y="67"/>
                  </a:lnTo>
                  <a:lnTo>
                    <a:pt x="49" y="56"/>
                  </a:lnTo>
                  <a:lnTo>
                    <a:pt x="48" y="44"/>
                  </a:lnTo>
                  <a:lnTo>
                    <a:pt x="44" y="32"/>
                  </a:lnTo>
                  <a:lnTo>
                    <a:pt x="41" y="20"/>
                  </a:lnTo>
                  <a:lnTo>
                    <a:pt x="37" y="11"/>
                  </a:lnTo>
                  <a:lnTo>
                    <a:pt x="33" y="0"/>
                  </a:lnTo>
                  <a:lnTo>
                    <a:pt x="0" y="15"/>
                  </a:lnTo>
                  <a:lnTo>
                    <a:pt x="4" y="24"/>
                  </a:lnTo>
                  <a:lnTo>
                    <a:pt x="8" y="34"/>
                  </a:lnTo>
                  <a:lnTo>
                    <a:pt x="12" y="43"/>
                  </a:lnTo>
                  <a:lnTo>
                    <a:pt x="13" y="52"/>
                  </a:lnTo>
                  <a:lnTo>
                    <a:pt x="14" y="61"/>
                  </a:lnTo>
                  <a:lnTo>
                    <a:pt x="15" y="73"/>
                  </a:lnTo>
                  <a:lnTo>
                    <a:pt x="17" y="83"/>
                  </a:lnTo>
                  <a:lnTo>
                    <a:pt x="17" y="94"/>
                  </a:lnTo>
                  <a:lnTo>
                    <a:pt x="52" y="9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45" name="Freeform 731"/>
            <p:cNvSpPr>
              <a:spLocks/>
            </p:cNvSpPr>
            <p:nvPr/>
          </p:nvSpPr>
          <p:spPr bwMode="auto">
            <a:xfrm>
              <a:off x="1068" y="3898"/>
              <a:ext cx="17" cy="32"/>
            </a:xfrm>
            <a:custGeom>
              <a:avLst/>
              <a:gdLst>
                <a:gd name="T0" fmla="*/ 0 w 52"/>
                <a:gd name="T1" fmla="*/ 0 h 95"/>
                <a:gd name="T2" fmla="*/ 0 w 52"/>
                <a:gd name="T3" fmla="*/ 0 h 95"/>
                <a:gd name="T4" fmla="*/ 0 w 52"/>
                <a:gd name="T5" fmla="*/ 0 h 95"/>
                <a:gd name="T6" fmla="*/ 0 w 52"/>
                <a:gd name="T7" fmla="*/ 0 h 95"/>
                <a:gd name="T8" fmla="*/ 0 w 52"/>
                <a:gd name="T9" fmla="*/ 0 h 95"/>
                <a:gd name="T10" fmla="*/ 0 w 52"/>
                <a:gd name="T11" fmla="*/ 0 h 95"/>
                <a:gd name="T12" fmla="*/ 0 w 52"/>
                <a:gd name="T13" fmla="*/ 0 h 95"/>
                <a:gd name="T14" fmla="*/ 0 w 52"/>
                <a:gd name="T15" fmla="*/ 0 h 95"/>
                <a:gd name="T16" fmla="*/ 0 w 52"/>
                <a:gd name="T17" fmla="*/ 0 h 95"/>
                <a:gd name="T18" fmla="*/ 0 w 52"/>
                <a:gd name="T19" fmla="*/ 0 h 95"/>
                <a:gd name="T20" fmla="*/ 0 w 52"/>
                <a:gd name="T21" fmla="*/ 0 h 95"/>
                <a:gd name="T22" fmla="*/ 0 w 52"/>
                <a:gd name="T23" fmla="*/ 0 h 95"/>
                <a:gd name="T24" fmla="*/ 0 w 52"/>
                <a:gd name="T25" fmla="*/ 0 h 95"/>
                <a:gd name="T26" fmla="*/ 0 w 52"/>
                <a:gd name="T27" fmla="*/ 0 h 95"/>
                <a:gd name="T28" fmla="*/ 0 w 52"/>
                <a:gd name="T29" fmla="*/ 0 h 95"/>
                <a:gd name="T30" fmla="*/ 0 w 52"/>
                <a:gd name="T31" fmla="*/ 0 h 95"/>
                <a:gd name="T32" fmla="*/ 0 w 52"/>
                <a:gd name="T33" fmla="*/ 0 h 95"/>
                <a:gd name="T34" fmla="*/ 0 w 52"/>
                <a:gd name="T35" fmla="*/ 0 h 95"/>
                <a:gd name="T36" fmla="*/ 0 w 52"/>
                <a:gd name="T37" fmla="*/ 0 h 95"/>
                <a:gd name="T38" fmla="*/ 0 w 52"/>
                <a:gd name="T39" fmla="*/ 0 h 95"/>
                <a:gd name="T40" fmla="*/ 0 w 52"/>
                <a:gd name="T41" fmla="*/ 0 h 9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95"/>
                <a:gd name="T65" fmla="*/ 52 w 52"/>
                <a:gd name="T66" fmla="*/ 95 h 9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95">
                  <a:moveTo>
                    <a:pt x="32" y="95"/>
                  </a:moveTo>
                  <a:lnTo>
                    <a:pt x="33" y="94"/>
                  </a:lnTo>
                  <a:lnTo>
                    <a:pt x="37" y="82"/>
                  </a:lnTo>
                  <a:lnTo>
                    <a:pt x="41" y="73"/>
                  </a:lnTo>
                  <a:lnTo>
                    <a:pt x="44" y="61"/>
                  </a:lnTo>
                  <a:lnTo>
                    <a:pt x="48" y="47"/>
                  </a:lnTo>
                  <a:lnTo>
                    <a:pt x="49" y="36"/>
                  </a:lnTo>
                  <a:lnTo>
                    <a:pt x="51" y="26"/>
                  </a:lnTo>
                  <a:lnTo>
                    <a:pt x="52" y="13"/>
                  </a:lnTo>
                  <a:lnTo>
                    <a:pt x="52" y="0"/>
                  </a:lnTo>
                  <a:lnTo>
                    <a:pt x="17" y="0"/>
                  </a:lnTo>
                  <a:lnTo>
                    <a:pt x="17" y="10"/>
                  </a:lnTo>
                  <a:lnTo>
                    <a:pt x="15" y="20"/>
                  </a:lnTo>
                  <a:lnTo>
                    <a:pt x="14" y="31"/>
                  </a:lnTo>
                  <a:lnTo>
                    <a:pt x="13" y="41"/>
                  </a:lnTo>
                  <a:lnTo>
                    <a:pt x="12" y="50"/>
                  </a:lnTo>
                  <a:lnTo>
                    <a:pt x="8" y="60"/>
                  </a:lnTo>
                  <a:lnTo>
                    <a:pt x="4" y="69"/>
                  </a:lnTo>
                  <a:lnTo>
                    <a:pt x="0" y="78"/>
                  </a:lnTo>
                  <a:lnTo>
                    <a:pt x="1" y="77"/>
                  </a:lnTo>
                  <a:lnTo>
                    <a:pt x="32" y="9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46" name="Freeform 732"/>
            <p:cNvSpPr>
              <a:spLocks/>
            </p:cNvSpPr>
            <p:nvPr/>
          </p:nvSpPr>
          <p:spPr bwMode="auto">
            <a:xfrm>
              <a:off x="1053" y="3924"/>
              <a:ext cx="26" cy="27"/>
            </a:xfrm>
            <a:custGeom>
              <a:avLst/>
              <a:gdLst>
                <a:gd name="T0" fmla="*/ 0 w 78"/>
                <a:gd name="T1" fmla="*/ 0 h 82"/>
                <a:gd name="T2" fmla="*/ 0 w 78"/>
                <a:gd name="T3" fmla="*/ 0 h 82"/>
                <a:gd name="T4" fmla="*/ 0 w 78"/>
                <a:gd name="T5" fmla="*/ 0 h 82"/>
                <a:gd name="T6" fmla="*/ 0 w 78"/>
                <a:gd name="T7" fmla="*/ 0 h 82"/>
                <a:gd name="T8" fmla="*/ 0 w 78"/>
                <a:gd name="T9" fmla="*/ 0 h 82"/>
                <a:gd name="T10" fmla="*/ 0 w 78"/>
                <a:gd name="T11" fmla="*/ 0 h 82"/>
                <a:gd name="T12" fmla="*/ 0 w 78"/>
                <a:gd name="T13" fmla="*/ 0 h 82"/>
                <a:gd name="T14" fmla="*/ 0 w 78"/>
                <a:gd name="T15" fmla="*/ 0 h 82"/>
                <a:gd name="T16" fmla="*/ 0 w 78"/>
                <a:gd name="T17" fmla="*/ 0 h 82"/>
                <a:gd name="T18" fmla="*/ 0 w 78"/>
                <a:gd name="T19" fmla="*/ 0 h 82"/>
                <a:gd name="T20" fmla="*/ 0 w 78"/>
                <a:gd name="T21" fmla="*/ 0 h 82"/>
                <a:gd name="T22" fmla="*/ 0 w 78"/>
                <a:gd name="T23" fmla="*/ 0 h 82"/>
                <a:gd name="T24" fmla="*/ 0 w 78"/>
                <a:gd name="T25" fmla="*/ 0 h 82"/>
                <a:gd name="T26" fmla="*/ 0 w 78"/>
                <a:gd name="T27" fmla="*/ 0 h 82"/>
                <a:gd name="T28" fmla="*/ 0 w 78"/>
                <a:gd name="T29" fmla="*/ 0 h 82"/>
                <a:gd name="T30" fmla="*/ 0 w 78"/>
                <a:gd name="T31" fmla="*/ 0 h 82"/>
                <a:gd name="T32" fmla="*/ 0 w 78"/>
                <a:gd name="T33" fmla="*/ 0 h 82"/>
                <a:gd name="T34" fmla="*/ 0 w 78"/>
                <a:gd name="T35" fmla="*/ 0 h 82"/>
                <a:gd name="T36" fmla="*/ 0 w 78"/>
                <a:gd name="T37" fmla="*/ 0 h 82"/>
                <a:gd name="T38" fmla="*/ 0 w 78"/>
                <a:gd name="T39" fmla="*/ 0 h 82"/>
                <a:gd name="T40" fmla="*/ 0 w 78"/>
                <a:gd name="T41" fmla="*/ 0 h 8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8"/>
                <a:gd name="T64" fmla="*/ 0 h 82"/>
                <a:gd name="T65" fmla="*/ 78 w 78"/>
                <a:gd name="T66" fmla="*/ 82 h 8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8" h="82">
                  <a:moveTo>
                    <a:pt x="17" y="82"/>
                  </a:moveTo>
                  <a:lnTo>
                    <a:pt x="17" y="82"/>
                  </a:lnTo>
                  <a:lnTo>
                    <a:pt x="26" y="77"/>
                  </a:lnTo>
                  <a:lnTo>
                    <a:pt x="35" y="70"/>
                  </a:lnTo>
                  <a:lnTo>
                    <a:pt x="44" y="62"/>
                  </a:lnTo>
                  <a:lnTo>
                    <a:pt x="53" y="54"/>
                  </a:lnTo>
                  <a:lnTo>
                    <a:pt x="60" y="47"/>
                  </a:lnTo>
                  <a:lnTo>
                    <a:pt x="66" y="36"/>
                  </a:lnTo>
                  <a:lnTo>
                    <a:pt x="73" y="27"/>
                  </a:lnTo>
                  <a:lnTo>
                    <a:pt x="78" y="18"/>
                  </a:lnTo>
                  <a:lnTo>
                    <a:pt x="47" y="0"/>
                  </a:lnTo>
                  <a:lnTo>
                    <a:pt x="42" y="9"/>
                  </a:lnTo>
                  <a:lnTo>
                    <a:pt x="39" y="15"/>
                  </a:lnTo>
                  <a:lnTo>
                    <a:pt x="32" y="23"/>
                  </a:lnTo>
                  <a:lnTo>
                    <a:pt x="27" y="28"/>
                  </a:lnTo>
                  <a:lnTo>
                    <a:pt x="21" y="36"/>
                  </a:lnTo>
                  <a:lnTo>
                    <a:pt x="15" y="41"/>
                  </a:lnTo>
                  <a:lnTo>
                    <a:pt x="8" y="45"/>
                  </a:lnTo>
                  <a:lnTo>
                    <a:pt x="0" y="50"/>
                  </a:lnTo>
                  <a:lnTo>
                    <a:pt x="17" y="8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47" name="Freeform 733"/>
            <p:cNvSpPr>
              <a:spLocks/>
            </p:cNvSpPr>
            <p:nvPr/>
          </p:nvSpPr>
          <p:spPr bwMode="auto">
            <a:xfrm>
              <a:off x="1031" y="3940"/>
              <a:ext cx="27" cy="18"/>
            </a:xfrm>
            <a:custGeom>
              <a:avLst/>
              <a:gdLst>
                <a:gd name="T0" fmla="*/ 0 w 83"/>
                <a:gd name="T1" fmla="*/ 0 h 54"/>
                <a:gd name="T2" fmla="*/ 0 w 83"/>
                <a:gd name="T3" fmla="*/ 0 h 54"/>
                <a:gd name="T4" fmla="*/ 0 w 83"/>
                <a:gd name="T5" fmla="*/ 0 h 54"/>
                <a:gd name="T6" fmla="*/ 0 w 83"/>
                <a:gd name="T7" fmla="*/ 0 h 54"/>
                <a:gd name="T8" fmla="*/ 0 w 83"/>
                <a:gd name="T9" fmla="*/ 0 h 54"/>
                <a:gd name="T10" fmla="*/ 0 w 83"/>
                <a:gd name="T11" fmla="*/ 0 h 54"/>
                <a:gd name="T12" fmla="*/ 0 w 83"/>
                <a:gd name="T13" fmla="*/ 0 h 54"/>
                <a:gd name="T14" fmla="*/ 0 w 83"/>
                <a:gd name="T15" fmla="*/ 0 h 54"/>
                <a:gd name="T16" fmla="*/ 0 w 83"/>
                <a:gd name="T17" fmla="*/ 0 h 54"/>
                <a:gd name="T18" fmla="*/ 0 w 83"/>
                <a:gd name="T19" fmla="*/ 0 h 54"/>
                <a:gd name="T20" fmla="*/ 0 w 83"/>
                <a:gd name="T21" fmla="*/ 0 h 54"/>
                <a:gd name="T22" fmla="*/ 0 w 83"/>
                <a:gd name="T23" fmla="*/ 0 h 54"/>
                <a:gd name="T24" fmla="*/ 0 w 83"/>
                <a:gd name="T25" fmla="*/ 0 h 54"/>
                <a:gd name="T26" fmla="*/ 0 w 83"/>
                <a:gd name="T27" fmla="*/ 0 h 54"/>
                <a:gd name="T28" fmla="*/ 0 w 83"/>
                <a:gd name="T29" fmla="*/ 0 h 54"/>
                <a:gd name="T30" fmla="*/ 0 w 83"/>
                <a:gd name="T31" fmla="*/ 0 h 54"/>
                <a:gd name="T32" fmla="*/ 0 w 83"/>
                <a:gd name="T33" fmla="*/ 0 h 54"/>
                <a:gd name="T34" fmla="*/ 0 w 83"/>
                <a:gd name="T35" fmla="*/ 0 h 54"/>
                <a:gd name="T36" fmla="*/ 0 w 83"/>
                <a:gd name="T37" fmla="*/ 0 h 54"/>
                <a:gd name="T38" fmla="*/ 0 w 83"/>
                <a:gd name="T39" fmla="*/ 0 h 54"/>
                <a:gd name="T40" fmla="*/ 0 w 83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3"/>
                <a:gd name="T64" fmla="*/ 0 h 54"/>
                <a:gd name="T65" fmla="*/ 83 w 83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3" h="54">
                  <a:moveTo>
                    <a:pt x="0" y="54"/>
                  </a:moveTo>
                  <a:lnTo>
                    <a:pt x="0" y="54"/>
                  </a:lnTo>
                  <a:lnTo>
                    <a:pt x="11" y="54"/>
                  </a:lnTo>
                  <a:lnTo>
                    <a:pt x="23" y="53"/>
                  </a:lnTo>
                  <a:lnTo>
                    <a:pt x="33" y="51"/>
                  </a:lnTo>
                  <a:lnTo>
                    <a:pt x="44" y="49"/>
                  </a:lnTo>
                  <a:lnTo>
                    <a:pt x="53" y="45"/>
                  </a:lnTo>
                  <a:lnTo>
                    <a:pt x="63" y="42"/>
                  </a:lnTo>
                  <a:lnTo>
                    <a:pt x="73" y="38"/>
                  </a:lnTo>
                  <a:lnTo>
                    <a:pt x="83" y="32"/>
                  </a:lnTo>
                  <a:lnTo>
                    <a:pt x="66" y="0"/>
                  </a:lnTo>
                  <a:lnTo>
                    <a:pt x="58" y="4"/>
                  </a:lnTo>
                  <a:lnTo>
                    <a:pt x="50" y="8"/>
                  </a:lnTo>
                  <a:lnTo>
                    <a:pt x="43" y="11"/>
                  </a:lnTo>
                  <a:lnTo>
                    <a:pt x="34" y="12"/>
                  </a:lnTo>
                  <a:lnTo>
                    <a:pt x="25" y="15"/>
                  </a:lnTo>
                  <a:lnTo>
                    <a:pt x="18" y="16"/>
                  </a:lnTo>
                  <a:lnTo>
                    <a:pt x="9" y="17"/>
                  </a:lnTo>
                  <a:lnTo>
                    <a:pt x="0" y="17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48" name="Freeform 734"/>
            <p:cNvSpPr>
              <a:spLocks/>
            </p:cNvSpPr>
            <p:nvPr/>
          </p:nvSpPr>
          <p:spPr bwMode="auto">
            <a:xfrm>
              <a:off x="1002" y="3940"/>
              <a:ext cx="29" cy="18"/>
            </a:xfrm>
            <a:custGeom>
              <a:avLst/>
              <a:gdLst>
                <a:gd name="T0" fmla="*/ 0 w 87"/>
                <a:gd name="T1" fmla="*/ 0 h 56"/>
                <a:gd name="T2" fmla="*/ 0 w 87"/>
                <a:gd name="T3" fmla="*/ 0 h 56"/>
                <a:gd name="T4" fmla="*/ 0 w 87"/>
                <a:gd name="T5" fmla="*/ 0 h 56"/>
                <a:gd name="T6" fmla="*/ 0 w 87"/>
                <a:gd name="T7" fmla="*/ 0 h 56"/>
                <a:gd name="T8" fmla="*/ 0 w 87"/>
                <a:gd name="T9" fmla="*/ 0 h 56"/>
                <a:gd name="T10" fmla="*/ 0 w 87"/>
                <a:gd name="T11" fmla="*/ 0 h 56"/>
                <a:gd name="T12" fmla="*/ 0 w 87"/>
                <a:gd name="T13" fmla="*/ 0 h 56"/>
                <a:gd name="T14" fmla="*/ 0 w 87"/>
                <a:gd name="T15" fmla="*/ 0 h 56"/>
                <a:gd name="T16" fmla="*/ 0 w 87"/>
                <a:gd name="T17" fmla="*/ 0 h 56"/>
                <a:gd name="T18" fmla="*/ 0 w 87"/>
                <a:gd name="T19" fmla="*/ 0 h 56"/>
                <a:gd name="T20" fmla="*/ 0 w 87"/>
                <a:gd name="T21" fmla="*/ 0 h 56"/>
                <a:gd name="T22" fmla="*/ 0 w 87"/>
                <a:gd name="T23" fmla="*/ 0 h 56"/>
                <a:gd name="T24" fmla="*/ 0 w 87"/>
                <a:gd name="T25" fmla="*/ 0 h 56"/>
                <a:gd name="T26" fmla="*/ 0 w 87"/>
                <a:gd name="T27" fmla="*/ 0 h 56"/>
                <a:gd name="T28" fmla="*/ 0 w 87"/>
                <a:gd name="T29" fmla="*/ 0 h 56"/>
                <a:gd name="T30" fmla="*/ 0 w 87"/>
                <a:gd name="T31" fmla="*/ 0 h 56"/>
                <a:gd name="T32" fmla="*/ 0 w 87"/>
                <a:gd name="T33" fmla="*/ 0 h 56"/>
                <a:gd name="T34" fmla="*/ 0 w 87"/>
                <a:gd name="T35" fmla="*/ 0 h 56"/>
                <a:gd name="T36" fmla="*/ 0 w 87"/>
                <a:gd name="T37" fmla="*/ 0 h 56"/>
                <a:gd name="T38" fmla="*/ 0 w 87"/>
                <a:gd name="T39" fmla="*/ 0 h 56"/>
                <a:gd name="T40" fmla="*/ 0 w 87"/>
                <a:gd name="T41" fmla="*/ 0 h 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7"/>
                <a:gd name="T64" fmla="*/ 0 h 56"/>
                <a:gd name="T65" fmla="*/ 87 w 87"/>
                <a:gd name="T66" fmla="*/ 56 h 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7" h="56">
                  <a:moveTo>
                    <a:pt x="1" y="31"/>
                  </a:moveTo>
                  <a:lnTo>
                    <a:pt x="0" y="31"/>
                  </a:lnTo>
                  <a:lnTo>
                    <a:pt x="10" y="36"/>
                  </a:lnTo>
                  <a:lnTo>
                    <a:pt x="20" y="43"/>
                  </a:lnTo>
                  <a:lnTo>
                    <a:pt x="31" y="47"/>
                  </a:lnTo>
                  <a:lnTo>
                    <a:pt x="41" y="51"/>
                  </a:lnTo>
                  <a:lnTo>
                    <a:pt x="51" y="53"/>
                  </a:lnTo>
                  <a:lnTo>
                    <a:pt x="63" y="55"/>
                  </a:lnTo>
                  <a:lnTo>
                    <a:pt x="75" y="56"/>
                  </a:lnTo>
                  <a:lnTo>
                    <a:pt x="87" y="56"/>
                  </a:lnTo>
                  <a:lnTo>
                    <a:pt x="87" y="19"/>
                  </a:lnTo>
                  <a:lnTo>
                    <a:pt x="78" y="19"/>
                  </a:lnTo>
                  <a:lnTo>
                    <a:pt x="68" y="18"/>
                  </a:lnTo>
                  <a:lnTo>
                    <a:pt x="59" y="17"/>
                  </a:lnTo>
                  <a:lnTo>
                    <a:pt x="51" y="14"/>
                  </a:lnTo>
                  <a:lnTo>
                    <a:pt x="41" y="13"/>
                  </a:lnTo>
                  <a:lnTo>
                    <a:pt x="35" y="9"/>
                  </a:lnTo>
                  <a:lnTo>
                    <a:pt x="27" y="5"/>
                  </a:lnTo>
                  <a:lnTo>
                    <a:pt x="20" y="0"/>
                  </a:lnTo>
                  <a:lnTo>
                    <a:pt x="19" y="0"/>
                  </a:lnTo>
                  <a:lnTo>
                    <a:pt x="1" y="3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49" name="Freeform 735"/>
            <p:cNvSpPr>
              <a:spLocks/>
            </p:cNvSpPr>
            <p:nvPr/>
          </p:nvSpPr>
          <p:spPr bwMode="auto">
            <a:xfrm>
              <a:off x="982" y="3923"/>
              <a:ext cx="26" cy="27"/>
            </a:xfrm>
            <a:custGeom>
              <a:avLst/>
              <a:gdLst>
                <a:gd name="T0" fmla="*/ 0 w 79"/>
                <a:gd name="T1" fmla="*/ 0 h 82"/>
                <a:gd name="T2" fmla="*/ 0 w 79"/>
                <a:gd name="T3" fmla="*/ 0 h 82"/>
                <a:gd name="T4" fmla="*/ 0 w 79"/>
                <a:gd name="T5" fmla="*/ 0 h 82"/>
                <a:gd name="T6" fmla="*/ 0 w 79"/>
                <a:gd name="T7" fmla="*/ 0 h 82"/>
                <a:gd name="T8" fmla="*/ 0 w 79"/>
                <a:gd name="T9" fmla="*/ 0 h 82"/>
                <a:gd name="T10" fmla="*/ 0 w 79"/>
                <a:gd name="T11" fmla="*/ 0 h 82"/>
                <a:gd name="T12" fmla="*/ 0 w 79"/>
                <a:gd name="T13" fmla="*/ 0 h 82"/>
                <a:gd name="T14" fmla="*/ 0 w 79"/>
                <a:gd name="T15" fmla="*/ 0 h 82"/>
                <a:gd name="T16" fmla="*/ 0 w 79"/>
                <a:gd name="T17" fmla="*/ 0 h 82"/>
                <a:gd name="T18" fmla="*/ 0 w 79"/>
                <a:gd name="T19" fmla="*/ 0 h 82"/>
                <a:gd name="T20" fmla="*/ 0 w 79"/>
                <a:gd name="T21" fmla="*/ 0 h 82"/>
                <a:gd name="T22" fmla="*/ 0 w 79"/>
                <a:gd name="T23" fmla="*/ 0 h 82"/>
                <a:gd name="T24" fmla="*/ 0 w 79"/>
                <a:gd name="T25" fmla="*/ 0 h 82"/>
                <a:gd name="T26" fmla="*/ 0 w 79"/>
                <a:gd name="T27" fmla="*/ 0 h 82"/>
                <a:gd name="T28" fmla="*/ 0 w 79"/>
                <a:gd name="T29" fmla="*/ 0 h 82"/>
                <a:gd name="T30" fmla="*/ 0 w 79"/>
                <a:gd name="T31" fmla="*/ 0 h 82"/>
                <a:gd name="T32" fmla="*/ 0 w 79"/>
                <a:gd name="T33" fmla="*/ 0 h 82"/>
                <a:gd name="T34" fmla="*/ 0 w 79"/>
                <a:gd name="T35" fmla="*/ 0 h 82"/>
                <a:gd name="T36" fmla="*/ 0 w 79"/>
                <a:gd name="T37" fmla="*/ 0 h 82"/>
                <a:gd name="T38" fmla="*/ 0 w 79"/>
                <a:gd name="T39" fmla="*/ 0 h 82"/>
                <a:gd name="T40" fmla="*/ 0 w 79"/>
                <a:gd name="T41" fmla="*/ 0 h 8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9"/>
                <a:gd name="T64" fmla="*/ 0 h 82"/>
                <a:gd name="T65" fmla="*/ 79 w 79"/>
                <a:gd name="T66" fmla="*/ 82 h 8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9" h="82">
                  <a:moveTo>
                    <a:pt x="0" y="16"/>
                  </a:moveTo>
                  <a:lnTo>
                    <a:pt x="0" y="16"/>
                  </a:lnTo>
                  <a:lnTo>
                    <a:pt x="7" y="26"/>
                  </a:lnTo>
                  <a:lnTo>
                    <a:pt x="13" y="36"/>
                  </a:lnTo>
                  <a:lnTo>
                    <a:pt x="19" y="46"/>
                  </a:lnTo>
                  <a:lnTo>
                    <a:pt x="26" y="53"/>
                  </a:lnTo>
                  <a:lnTo>
                    <a:pt x="33" y="63"/>
                  </a:lnTo>
                  <a:lnTo>
                    <a:pt x="43" y="70"/>
                  </a:lnTo>
                  <a:lnTo>
                    <a:pt x="52" y="77"/>
                  </a:lnTo>
                  <a:lnTo>
                    <a:pt x="61" y="82"/>
                  </a:lnTo>
                  <a:lnTo>
                    <a:pt x="79" y="51"/>
                  </a:lnTo>
                  <a:lnTo>
                    <a:pt x="70" y="46"/>
                  </a:lnTo>
                  <a:lnTo>
                    <a:pt x="63" y="42"/>
                  </a:lnTo>
                  <a:lnTo>
                    <a:pt x="58" y="36"/>
                  </a:lnTo>
                  <a:lnTo>
                    <a:pt x="53" y="30"/>
                  </a:lnTo>
                  <a:lnTo>
                    <a:pt x="47" y="22"/>
                  </a:lnTo>
                  <a:lnTo>
                    <a:pt x="41" y="16"/>
                  </a:lnTo>
                  <a:lnTo>
                    <a:pt x="37" y="8"/>
                  </a:lnTo>
                  <a:lnTo>
                    <a:pt x="33" y="0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0" name="Freeform 736"/>
            <p:cNvSpPr>
              <a:spLocks/>
            </p:cNvSpPr>
            <p:nvPr/>
          </p:nvSpPr>
          <p:spPr bwMode="auto">
            <a:xfrm>
              <a:off x="975" y="3899"/>
              <a:ext cx="18" cy="29"/>
            </a:xfrm>
            <a:custGeom>
              <a:avLst/>
              <a:gdLst>
                <a:gd name="T0" fmla="*/ 0 w 52"/>
                <a:gd name="T1" fmla="*/ 0 h 87"/>
                <a:gd name="T2" fmla="*/ 0 w 52"/>
                <a:gd name="T3" fmla="*/ 0 h 87"/>
                <a:gd name="T4" fmla="*/ 0 w 52"/>
                <a:gd name="T5" fmla="*/ 0 h 87"/>
                <a:gd name="T6" fmla="*/ 0 w 52"/>
                <a:gd name="T7" fmla="*/ 0 h 87"/>
                <a:gd name="T8" fmla="*/ 0 w 52"/>
                <a:gd name="T9" fmla="*/ 0 h 87"/>
                <a:gd name="T10" fmla="*/ 0 w 52"/>
                <a:gd name="T11" fmla="*/ 0 h 87"/>
                <a:gd name="T12" fmla="*/ 0 w 52"/>
                <a:gd name="T13" fmla="*/ 0 h 87"/>
                <a:gd name="T14" fmla="*/ 0 w 52"/>
                <a:gd name="T15" fmla="*/ 0 h 87"/>
                <a:gd name="T16" fmla="*/ 0 w 52"/>
                <a:gd name="T17" fmla="*/ 0 h 87"/>
                <a:gd name="T18" fmla="*/ 0 w 52"/>
                <a:gd name="T19" fmla="*/ 0 h 87"/>
                <a:gd name="T20" fmla="*/ 0 w 52"/>
                <a:gd name="T21" fmla="*/ 0 h 87"/>
                <a:gd name="T22" fmla="*/ 0 w 52"/>
                <a:gd name="T23" fmla="*/ 0 h 87"/>
                <a:gd name="T24" fmla="*/ 0 w 52"/>
                <a:gd name="T25" fmla="*/ 0 h 87"/>
                <a:gd name="T26" fmla="*/ 0 w 52"/>
                <a:gd name="T27" fmla="*/ 0 h 87"/>
                <a:gd name="T28" fmla="*/ 0 w 52"/>
                <a:gd name="T29" fmla="*/ 0 h 87"/>
                <a:gd name="T30" fmla="*/ 0 w 52"/>
                <a:gd name="T31" fmla="*/ 0 h 87"/>
                <a:gd name="T32" fmla="*/ 0 w 52"/>
                <a:gd name="T33" fmla="*/ 0 h 87"/>
                <a:gd name="T34" fmla="*/ 0 w 52"/>
                <a:gd name="T35" fmla="*/ 0 h 87"/>
                <a:gd name="T36" fmla="*/ 0 w 52"/>
                <a:gd name="T37" fmla="*/ 0 h 87"/>
                <a:gd name="T38" fmla="*/ 0 w 52"/>
                <a:gd name="T39" fmla="*/ 0 h 87"/>
                <a:gd name="T40" fmla="*/ 0 w 52"/>
                <a:gd name="T41" fmla="*/ 0 h 8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87"/>
                <a:gd name="T65" fmla="*/ 52 w 52"/>
                <a:gd name="T66" fmla="*/ 87 h 8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87">
                  <a:moveTo>
                    <a:pt x="0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" y="24"/>
                  </a:lnTo>
                  <a:lnTo>
                    <a:pt x="3" y="34"/>
                  </a:lnTo>
                  <a:lnTo>
                    <a:pt x="5" y="46"/>
                  </a:lnTo>
                  <a:lnTo>
                    <a:pt x="8" y="55"/>
                  </a:lnTo>
                  <a:lnTo>
                    <a:pt x="12" y="66"/>
                  </a:lnTo>
                  <a:lnTo>
                    <a:pt x="16" y="76"/>
                  </a:lnTo>
                  <a:lnTo>
                    <a:pt x="19" y="87"/>
                  </a:lnTo>
                  <a:lnTo>
                    <a:pt x="52" y="71"/>
                  </a:lnTo>
                  <a:lnTo>
                    <a:pt x="48" y="63"/>
                  </a:lnTo>
                  <a:lnTo>
                    <a:pt x="45" y="55"/>
                  </a:lnTo>
                  <a:lnTo>
                    <a:pt x="43" y="45"/>
                  </a:lnTo>
                  <a:lnTo>
                    <a:pt x="41" y="36"/>
                  </a:lnTo>
                  <a:lnTo>
                    <a:pt x="38" y="27"/>
                  </a:lnTo>
                  <a:lnTo>
                    <a:pt x="37" y="19"/>
                  </a:lnTo>
                  <a:lnTo>
                    <a:pt x="36" y="10"/>
                  </a:lnTo>
                  <a:lnTo>
                    <a:pt x="3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1" name="Freeform 737"/>
            <p:cNvSpPr>
              <a:spLocks/>
            </p:cNvSpPr>
            <p:nvPr/>
          </p:nvSpPr>
          <p:spPr bwMode="auto">
            <a:xfrm>
              <a:off x="990" y="3899"/>
              <a:ext cx="20" cy="35"/>
            </a:xfrm>
            <a:custGeom>
              <a:avLst/>
              <a:gdLst>
                <a:gd name="T0" fmla="*/ 0 w 61"/>
                <a:gd name="T1" fmla="*/ 0 h 104"/>
                <a:gd name="T2" fmla="*/ 0 w 61"/>
                <a:gd name="T3" fmla="*/ 0 h 104"/>
                <a:gd name="T4" fmla="*/ 0 w 61"/>
                <a:gd name="T5" fmla="*/ 0 h 104"/>
                <a:gd name="T6" fmla="*/ 0 w 61"/>
                <a:gd name="T7" fmla="*/ 0 h 104"/>
                <a:gd name="T8" fmla="*/ 0 w 61"/>
                <a:gd name="T9" fmla="*/ 0 h 104"/>
                <a:gd name="T10" fmla="*/ 0 w 61"/>
                <a:gd name="T11" fmla="*/ 0 h 104"/>
                <a:gd name="T12" fmla="*/ 0 w 61"/>
                <a:gd name="T13" fmla="*/ 0 h 104"/>
                <a:gd name="T14" fmla="*/ 0 w 61"/>
                <a:gd name="T15" fmla="*/ 0 h 104"/>
                <a:gd name="T16" fmla="*/ 0 w 61"/>
                <a:gd name="T17" fmla="*/ 0 h 104"/>
                <a:gd name="T18" fmla="*/ 0 w 61"/>
                <a:gd name="T19" fmla="*/ 0 h 104"/>
                <a:gd name="T20" fmla="*/ 0 w 61"/>
                <a:gd name="T21" fmla="*/ 0 h 104"/>
                <a:gd name="T22" fmla="*/ 0 w 61"/>
                <a:gd name="T23" fmla="*/ 0 h 104"/>
                <a:gd name="T24" fmla="*/ 0 w 61"/>
                <a:gd name="T25" fmla="*/ 0 h 104"/>
                <a:gd name="T26" fmla="*/ 0 w 61"/>
                <a:gd name="T27" fmla="*/ 0 h 104"/>
                <a:gd name="T28" fmla="*/ 0 w 61"/>
                <a:gd name="T29" fmla="*/ 0 h 104"/>
                <a:gd name="T30" fmla="*/ 0 w 61"/>
                <a:gd name="T31" fmla="*/ 0 h 104"/>
                <a:gd name="T32" fmla="*/ 0 w 61"/>
                <a:gd name="T33" fmla="*/ 0 h 104"/>
                <a:gd name="T34" fmla="*/ 0 w 61"/>
                <a:gd name="T35" fmla="*/ 0 h 104"/>
                <a:gd name="T36" fmla="*/ 0 w 61"/>
                <a:gd name="T37" fmla="*/ 0 h 104"/>
                <a:gd name="T38" fmla="*/ 0 w 61"/>
                <a:gd name="T39" fmla="*/ 0 h 104"/>
                <a:gd name="T40" fmla="*/ 0 w 61"/>
                <a:gd name="T41" fmla="*/ 0 h 10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104"/>
                <a:gd name="T65" fmla="*/ 61 w 61"/>
                <a:gd name="T66" fmla="*/ 104 h 10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104">
                  <a:moveTo>
                    <a:pt x="61" y="79"/>
                  </a:moveTo>
                  <a:lnTo>
                    <a:pt x="61" y="77"/>
                  </a:lnTo>
                  <a:lnTo>
                    <a:pt x="55" y="71"/>
                  </a:lnTo>
                  <a:lnTo>
                    <a:pt x="51" y="63"/>
                  </a:lnTo>
                  <a:lnTo>
                    <a:pt x="46" y="54"/>
                  </a:lnTo>
                  <a:lnTo>
                    <a:pt x="42" y="45"/>
                  </a:lnTo>
                  <a:lnTo>
                    <a:pt x="39" y="36"/>
                  </a:lnTo>
                  <a:lnTo>
                    <a:pt x="38" y="25"/>
                  </a:lnTo>
                  <a:lnTo>
                    <a:pt x="36" y="14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16"/>
                  </a:lnTo>
                  <a:lnTo>
                    <a:pt x="3" y="30"/>
                  </a:lnTo>
                  <a:lnTo>
                    <a:pt x="4" y="44"/>
                  </a:lnTo>
                  <a:lnTo>
                    <a:pt x="9" y="58"/>
                  </a:lnTo>
                  <a:lnTo>
                    <a:pt x="13" y="70"/>
                  </a:lnTo>
                  <a:lnTo>
                    <a:pt x="21" y="81"/>
                  </a:lnTo>
                  <a:lnTo>
                    <a:pt x="27" y="92"/>
                  </a:lnTo>
                  <a:lnTo>
                    <a:pt x="36" y="104"/>
                  </a:lnTo>
                  <a:lnTo>
                    <a:pt x="36" y="102"/>
                  </a:lnTo>
                  <a:lnTo>
                    <a:pt x="61" y="7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2" name="Freeform 738"/>
            <p:cNvSpPr>
              <a:spLocks/>
            </p:cNvSpPr>
            <p:nvPr/>
          </p:nvSpPr>
          <p:spPr bwMode="auto">
            <a:xfrm>
              <a:off x="1002" y="3925"/>
              <a:ext cx="29" cy="22"/>
            </a:xfrm>
            <a:custGeom>
              <a:avLst/>
              <a:gdLst>
                <a:gd name="T0" fmla="*/ 0 w 87"/>
                <a:gd name="T1" fmla="*/ 0 h 64"/>
                <a:gd name="T2" fmla="*/ 0 w 87"/>
                <a:gd name="T3" fmla="*/ 0 h 64"/>
                <a:gd name="T4" fmla="*/ 0 w 87"/>
                <a:gd name="T5" fmla="*/ 0 h 64"/>
                <a:gd name="T6" fmla="*/ 0 w 87"/>
                <a:gd name="T7" fmla="*/ 0 h 64"/>
                <a:gd name="T8" fmla="*/ 0 w 87"/>
                <a:gd name="T9" fmla="*/ 0 h 64"/>
                <a:gd name="T10" fmla="*/ 0 w 87"/>
                <a:gd name="T11" fmla="*/ 0 h 64"/>
                <a:gd name="T12" fmla="*/ 0 w 87"/>
                <a:gd name="T13" fmla="*/ 0 h 64"/>
                <a:gd name="T14" fmla="*/ 0 w 87"/>
                <a:gd name="T15" fmla="*/ 0 h 64"/>
                <a:gd name="T16" fmla="*/ 0 w 87"/>
                <a:gd name="T17" fmla="*/ 0 h 64"/>
                <a:gd name="T18" fmla="*/ 0 w 87"/>
                <a:gd name="T19" fmla="*/ 0 h 64"/>
                <a:gd name="T20" fmla="*/ 0 w 87"/>
                <a:gd name="T21" fmla="*/ 0 h 64"/>
                <a:gd name="T22" fmla="*/ 0 w 87"/>
                <a:gd name="T23" fmla="*/ 0 h 64"/>
                <a:gd name="T24" fmla="*/ 0 w 87"/>
                <a:gd name="T25" fmla="*/ 0 h 64"/>
                <a:gd name="T26" fmla="*/ 0 w 87"/>
                <a:gd name="T27" fmla="*/ 0 h 64"/>
                <a:gd name="T28" fmla="*/ 0 w 87"/>
                <a:gd name="T29" fmla="*/ 0 h 64"/>
                <a:gd name="T30" fmla="*/ 0 w 87"/>
                <a:gd name="T31" fmla="*/ 0 h 64"/>
                <a:gd name="T32" fmla="*/ 0 w 87"/>
                <a:gd name="T33" fmla="*/ 0 h 64"/>
                <a:gd name="T34" fmla="*/ 0 w 87"/>
                <a:gd name="T35" fmla="*/ 0 h 64"/>
                <a:gd name="T36" fmla="*/ 0 w 87"/>
                <a:gd name="T37" fmla="*/ 0 h 64"/>
                <a:gd name="T38" fmla="*/ 0 w 87"/>
                <a:gd name="T39" fmla="*/ 0 h 64"/>
                <a:gd name="T40" fmla="*/ 0 w 87"/>
                <a:gd name="T41" fmla="*/ 0 h 6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7"/>
                <a:gd name="T64" fmla="*/ 0 h 64"/>
                <a:gd name="T65" fmla="*/ 87 w 87"/>
                <a:gd name="T66" fmla="*/ 64 h 6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7" h="64">
                  <a:moveTo>
                    <a:pt x="87" y="27"/>
                  </a:moveTo>
                  <a:lnTo>
                    <a:pt x="87" y="27"/>
                  </a:lnTo>
                  <a:lnTo>
                    <a:pt x="78" y="27"/>
                  </a:lnTo>
                  <a:lnTo>
                    <a:pt x="69" y="25"/>
                  </a:lnTo>
                  <a:lnTo>
                    <a:pt x="60" y="23"/>
                  </a:lnTo>
                  <a:lnTo>
                    <a:pt x="51" y="19"/>
                  </a:lnTo>
                  <a:lnTo>
                    <a:pt x="45" y="17"/>
                  </a:lnTo>
                  <a:lnTo>
                    <a:pt x="39" y="12"/>
                  </a:lnTo>
                  <a:lnTo>
                    <a:pt x="31" y="6"/>
                  </a:lnTo>
                  <a:lnTo>
                    <a:pt x="25" y="0"/>
                  </a:lnTo>
                  <a:lnTo>
                    <a:pt x="0" y="23"/>
                  </a:lnTo>
                  <a:lnTo>
                    <a:pt x="9" y="32"/>
                  </a:lnTo>
                  <a:lnTo>
                    <a:pt x="16" y="40"/>
                  </a:lnTo>
                  <a:lnTo>
                    <a:pt x="27" y="48"/>
                  </a:lnTo>
                  <a:lnTo>
                    <a:pt x="39" y="53"/>
                  </a:lnTo>
                  <a:lnTo>
                    <a:pt x="50" y="57"/>
                  </a:lnTo>
                  <a:lnTo>
                    <a:pt x="62" y="61"/>
                  </a:lnTo>
                  <a:lnTo>
                    <a:pt x="73" y="64"/>
                  </a:lnTo>
                  <a:lnTo>
                    <a:pt x="87" y="64"/>
                  </a:lnTo>
                  <a:lnTo>
                    <a:pt x="87" y="2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3" name="Freeform 739"/>
            <p:cNvSpPr>
              <a:spLocks/>
            </p:cNvSpPr>
            <p:nvPr/>
          </p:nvSpPr>
          <p:spPr bwMode="auto">
            <a:xfrm>
              <a:off x="1031" y="3925"/>
              <a:ext cx="29" cy="22"/>
            </a:xfrm>
            <a:custGeom>
              <a:avLst/>
              <a:gdLst>
                <a:gd name="T0" fmla="*/ 0 w 88"/>
                <a:gd name="T1" fmla="*/ 0 h 66"/>
                <a:gd name="T2" fmla="*/ 0 w 88"/>
                <a:gd name="T3" fmla="*/ 0 h 66"/>
                <a:gd name="T4" fmla="*/ 0 w 88"/>
                <a:gd name="T5" fmla="*/ 0 h 66"/>
                <a:gd name="T6" fmla="*/ 0 w 88"/>
                <a:gd name="T7" fmla="*/ 0 h 66"/>
                <a:gd name="T8" fmla="*/ 0 w 88"/>
                <a:gd name="T9" fmla="*/ 0 h 66"/>
                <a:gd name="T10" fmla="*/ 0 w 88"/>
                <a:gd name="T11" fmla="*/ 0 h 66"/>
                <a:gd name="T12" fmla="*/ 0 w 88"/>
                <a:gd name="T13" fmla="*/ 0 h 66"/>
                <a:gd name="T14" fmla="*/ 0 w 88"/>
                <a:gd name="T15" fmla="*/ 0 h 66"/>
                <a:gd name="T16" fmla="*/ 0 w 88"/>
                <a:gd name="T17" fmla="*/ 0 h 66"/>
                <a:gd name="T18" fmla="*/ 0 w 88"/>
                <a:gd name="T19" fmla="*/ 0 h 66"/>
                <a:gd name="T20" fmla="*/ 0 w 88"/>
                <a:gd name="T21" fmla="*/ 0 h 66"/>
                <a:gd name="T22" fmla="*/ 0 w 88"/>
                <a:gd name="T23" fmla="*/ 0 h 66"/>
                <a:gd name="T24" fmla="*/ 0 w 88"/>
                <a:gd name="T25" fmla="*/ 0 h 66"/>
                <a:gd name="T26" fmla="*/ 0 w 88"/>
                <a:gd name="T27" fmla="*/ 0 h 66"/>
                <a:gd name="T28" fmla="*/ 0 w 88"/>
                <a:gd name="T29" fmla="*/ 0 h 66"/>
                <a:gd name="T30" fmla="*/ 0 w 88"/>
                <a:gd name="T31" fmla="*/ 0 h 66"/>
                <a:gd name="T32" fmla="*/ 0 w 88"/>
                <a:gd name="T33" fmla="*/ 0 h 66"/>
                <a:gd name="T34" fmla="*/ 0 w 88"/>
                <a:gd name="T35" fmla="*/ 0 h 66"/>
                <a:gd name="T36" fmla="*/ 0 w 88"/>
                <a:gd name="T37" fmla="*/ 0 h 66"/>
                <a:gd name="T38" fmla="*/ 0 w 88"/>
                <a:gd name="T39" fmla="*/ 0 h 66"/>
                <a:gd name="T40" fmla="*/ 0 w 88"/>
                <a:gd name="T41" fmla="*/ 0 h 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8"/>
                <a:gd name="T64" fmla="*/ 0 h 66"/>
                <a:gd name="T65" fmla="*/ 88 w 88"/>
                <a:gd name="T66" fmla="*/ 66 h 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8" h="66">
                  <a:moveTo>
                    <a:pt x="63" y="2"/>
                  </a:moveTo>
                  <a:lnTo>
                    <a:pt x="63" y="0"/>
                  </a:lnTo>
                  <a:lnTo>
                    <a:pt x="57" y="7"/>
                  </a:lnTo>
                  <a:lnTo>
                    <a:pt x="49" y="14"/>
                  </a:lnTo>
                  <a:lnTo>
                    <a:pt x="42" y="19"/>
                  </a:lnTo>
                  <a:lnTo>
                    <a:pt x="35" y="21"/>
                  </a:lnTo>
                  <a:lnTo>
                    <a:pt x="26" y="25"/>
                  </a:lnTo>
                  <a:lnTo>
                    <a:pt x="18" y="27"/>
                  </a:lnTo>
                  <a:lnTo>
                    <a:pt x="9" y="29"/>
                  </a:lnTo>
                  <a:lnTo>
                    <a:pt x="0" y="29"/>
                  </a:lnTo>
                  <a:lnTo>
                    <a:pt x="0" y="66"/>
                  </a:lnTo>
                  <a:lnTo>
                    <a:pt x="14" y="66"/>
                  </a:lnTo>
                  <a:lnTo>
                    <a:pt x="25" y="63"/>
                  </a:lnTo>
                  <a:lnTo>
                    <a:pt x="36" y="59"/>
                  </a:lnTo>
                  <a:lnTo>
                    <a:pt x="48" y="55"/>
                  </a:lnTo>
                  <a:lnTo>
                    <a:pt x="59" y="50"/>
                  </a:lnTo>
                  <a:lnTo>
                    <a:pt x="69" y="42"/>
                  </a:lnTo>
                  <a:lnTo>
                    <a:pt x="79" y="36"/>
                  </a:lnTo>
                  <a:lnTo>
                    <a:pt x="88" y="27"/>
                  </a:lnTo>
                  <a:lnTo>
                    <a:pt x="88" y="25"/>
                  </a:lnTo>
                  <a:lnTo>
                    <a:pt x="63" y="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4" name="Freeform 740"/>
            <p:cNvSpPr>
              <a:spLocks/>
            </p:cNvSpPr>
            <p:nvPr/>
          </p:nvSpPr>
          <p:spPr bwMode="auto">
            <a:xfrm>
              <a:off x="1052" y="3897"/>
              <a:ext cx="20" cy="36"/>
            </a:xfrm>
            <a:custGeom>
              <a:avLst/>
              <a:gdLst>
                <a:gd name="T0" fmla="*/ 0 w 61"/>
                <a:gd name="T1" fmla="*/ 0 h 107"/>
                <a:gd name="T2" fmla="*/ 0 w 61"/>
                <a:gd name="T3" fmla="*/ 0 h 107"/>
                <a:gd name="T4" fmla="*/ 0 w 61"/>
                <a:gd name="T5" fmla="*/ 0 h 107"/>
                <a:gd name="T6" fmla="*/ 0 w 61"/>
                <a:gd name="T7" fmla="*/ 0 h 107"/>
                <a:gd name="T8" fmla="*/ 0 w 61"/>
                <a:gd name="T9" fmla="*/ 0 h 107"/>
                <a:gd name="T10" fmla="*/ 0 w 61"/>
                <a:gd name="T11" fmla="*/ 0 h 107"/>
                <a:gd name="T12" fmla="*/ 0 w 61"/>
                <a:gd name="T13" fmla="*/ 0 h 107"/>
                <a:gd name="T14" fmla="*/ 0 w 61"/>
                <a:gd name="T15" fmla="*/ 0 h 107"/>
                <a:gd name="T16" fmla="*/ 0 w 61"/>
                <a:gd name="T17" fmla="*/ 0 h 107"/>
                <a:gd name="T18" fmla="*/ 0 w 61"/>
                <a:gd name="T19" fmla="*/ 0 h 107"/>
                <a:gd name="T20" fmla="*/ 0 w 61"/>
                <a:gd name="T21" fmla="*/ 0 h 107"/>
                <a:gd name="T22" fmla="*/ 0 w 61"/>
                <a:gd name="T23" fmla="*/ 0 h 107"/>
                <a:gd name="T24" fmla="*/ 0 w 61"/>
                <a:gd name="T25" fmla="*/ 0 h 107"/>
                <a:gd name="T26" fmla="*/ 0 w 61"/>
                <a:gd name="T27" fmla="*/ 0 h 107"/>
                <a:gd name="T28" fmla="*/ 0 w 61"/>
                <a:gd name="T29" fmla="*/ 0 h 107"/>
                <a:gd name="T30" fmla="*/ 0 w 61"/>
                <a:gd name="T31" fmla="*/ 0 h 107"/>
                <a:gd name="T32" fmla="*/ 0 w 61"/>
                <a:gd name="T33" fmla="*/ 0 h 107"/>
                <a:gd name="T34" fmla="*/ 0 w 61"/>
                <a:gd name="T35" fmla="*/ 0 h 107"/>
                <a:gd name="T36" fmla="*/ 0 w 61"/>
                <a:gd name="T37" fmla="*/ 0 h 107"/>
                <a:gd name="T38" fmla="*/ 0 w 61"/>
                <a:gd name="T39" fmla="*/ 0 h 107"/>
                <a:gd name="T40" fmla="*/ 0 w 61"/>
                <a:gd name="T41" fmla="*/ 0 h 10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107"/>
                <a:gd name="T65" fmla="*/ 61 w 61"/>
                <a:gd name="T66" fmla="*/ 107 h 10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107">
                  <a:moveTo>
                    <a:pt x="25" y="0"/>
                  </a:moveTo>
                  <a:lnTo>
                    <a:pt x="25" y="0"/>
                  </a:lnTo>
                  <a:lnTo>
                    <a:pt x="25" y="15"/>
                  </a:lnTo>
                  <a:lnTo>
                    <a:pt x="23" y="26"/>
                  </a:lnTo>
                  <a:lnTo>
                    <a:pt x="20" y="39"/>
                  </a:lnTo>
                  <a:lnTo>
                    <a:pt x="19" y="50"/>
                  </a:lnTo>
                  <a:lnTo>
                    <a:pt x="14" y="59"/>
                  </a:lnTo>
                  <a:lnTo>
                    <a:pt x="10" y="68"/>
                  </a:lnTo>
                  <a:lnTo>
                    <a:pt x="5" y="76"/>
                  </a:lnTo>
                  <a:lnTo>
                    <a:pt x="0" y="84"/>
                  </a:lnTo>
                  <a:lnTo>
                    <a:pt x="25" y="107"/>
                  </a:lnTo>
                  <a:lnTo>
                    <a:pt x="33" y="97"/>
                  </a:lnTo>
                  <a:lnTo>
                    <a:pt x="40" y="86"/>
                  </a:lnTo>
                  <a:lnTo>
                    <a:pt x="47" y="75"/>
                  </a:lnTo>
                  <a:lnTo>
                    <a:pt x="52" y="60"/>
                  </a:lnTo>
                  <a:lnTo>
                    <a:pt x="56" y="47"/>
                  </a:lnTo>
                  <a:lnTo>
                    <a:pt x="58" y="34"/>
                  </a:lnTo>
                  <a:lnTo>
                    <a:pt x="61" y="17"/>
                  </a:lnTo>
                  <a:lnTo>
                    <a:pt x="61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5" name="Freeform 741"/>
            <p:cNvSpPr>
              <a:spLocks/>
            </p:cNvSpPr>
            <p:nvPr/>
          </p:nvSpPr>
          <p:spPr bwMode="auto">
            <a:xfrm>
              <a:off x="1056" y="3872"/>
              <a:ext cx="16" cy="25"/>
            </a:xfrm>
            <a:custGeom>
              <a:avLst/>
              <a:gdLst>
                <a:gd name="T0" fmla="*/ 0 w 48"/>
                <a:gd name="T1" fmla="*/ 0 h 75"/>
                <a:gd name="T2" fmla="*/ 0 w 48"/>
                <a:gd name="T3" fmla="*/ 0 h 75"/>
                <a:gd name="T4" fmla="*/ 0 w 48"/>
                <a:gd name="T5" fmla="*/ 0 h 75"/>
                <a:gd name="T6" fmla="*/ 0 w 48"/>
                <a:gd name="T7" fmla="*/ 0 h 75"/>
                <a:gd name="T8" fmla="*/ 0 w 48"/>
                <a:gd name="T9" fmla="*/ 0 h 75"/>
                <a:gd name="T10" fmla="*/ 0 w 48"/>
                <a:gd name="T11" fmla="*/ 0 h 75"/>
                <a:gd name="T12" fmla="*/ 0 w 48"/>
                <a:gd name="T13" fmla="*/ 0 h 75"/>
                <a:gd name="T14" fmla="*/ 0 w 48"/>
                <a:gd name="T15" fmla="*/ 0 h 75"/>
                <a:gd name="T16" fmla="*/ 0 w 48"/>
                <a:gd name="T17" fmla="*/ 0 h 75"/>
                <a:gd name="T18" fmla="*/ 0 w 48"/>
                <a:gd name="T19" fmla="*/ 0 h 75"/>
                <a:gd name="T20" fmla="*/ 0 w 48"/>
                <a:gd name="T21" fmla="*/ 0 h 75"/>
                <a:gd name="T22" fmla="*/ 0 w 48"/>
                <a:gd name="T23" fmla="*/ 0 h 75"/>
                <a:gd name="T24" fmla="*/ 0 w 48"/>
                <a:gd name="T25" fmla="*/ 0 h 75"/>
                <a:gd name="T26" fmla="*/ 0 w 48"/>
                <a:gd name="T27" fmla="*/ 0 h 75"/>
                <a:gd name="T28" fmla="*/ 0 w 48"/>
                <a:gd name="T29" fmla="*/ 0 h 75"/>
                <a:gd name="T30" fmla="*/ 0 w 48"/>
                <a:gd name="T31" fmla="*/ 0 h 75"/>
                <a:gd name="T32" fmla="*/ 0 w 48"/>
                <a:gd name="T33" fmla="*/ 0 h 75"/>
                <a:gd name="T34" fmla="*/ 0 w 48"/>
                <a:gd name="T35" fmla="*/ 0 h 75"/>
                <a:gd name="T36" fmla="*/ 0 w 48"/>
                <a:gd name="T37" fmla="*/ 0 h 75"/>
                <a:gd name="T38" fmla="*/ 0 w 48"/>
                <a:gd name="T39" fmla="*/ 0 h 75"/>
                <a:gd name="T40" fmla="*/ 0 w 48"/>
                <a:gd name="T41" fmla="*/ 0 h 7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75"/>
                <a:gd name="T65" fmla="*/ 48 w 48"/>
                <a:gd name="T66" fmla="*/ 75 h 7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75">
                  <a:moveTo>
                    <a:pt x="0" y="14"/>
                  </a:moveTo>
                  <a:lnTo>
                    <a:pt x="0" y="15"/>
                  </a:lnTo>
                  <a:lnTo>
                    <a:pt x="2" y="22"/>
                  </a:lnTo>
                  <a:lnTo>
                    <a:pt x="6" y="30"/>
                  </a:lnTo>
                  <a:lnTo>
                    <a:pt x="7" y="35"/>
                  </a:lnTo>
                  <a:lnTo>
                    <a:pt x="8" y="41"/>
                  </a:lnTo>
                  <a:lnTo>
                    <a:pt x="10" y="50"/>
                  </a:lnTo>
                  <a:lnTo>
                    <a:pt x="11" y="60"/>
                  </a:lnTo>
                  <a:lnTo>
                    <a:pt x="12" y="67"/>
                  </a:lnTo>
                  <a:lnTo>
                    <a:pt x="12" y="75"/>
                  </a:lnTo>
                  <a:lnTo>
                    <a:pt x="48" y="75"/>
                  </a:lnTo>
                  <a:lnTo>
                    <a:pt x="48" y="65"/>
                  </a:lnTo>
                  <a:lnTo>
                    <a:pt x="46" y="54"/>
                  </a:lnTo>
                  <a:lnTo>
                    <a:pt x="45" y="45"/>
                  </a:lnTo>
                  <a:lnTo>
                    <a:pt x="44" y="36"/>
                  </a:lnTo>
                  <a:lnTo>
                    <a:pt x="43" y="27"/>
                  </a:lnTo>
                  <a:lnTo>
                    <a:pt x="39" y="17"/>
                  </a:lnTo>
                  <a:lnTo>
                    <a:pt x="35" y="9"/>
                  </a:lnTo>
                  <a:lnTo>
                    <a:pt x="32" y="0"/>
                  </a:lnTo>
                  <a:lnTo>
                    <a:pt x="32" y="1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6" name="Freeform 742"/>
            <p:cNvSpPr>
              <a:spLocks/>
            </p:cNvSpPr>
            <p:nvPr/>
          </p:nvSpPr>
          <p:spPr bwMode="auto">
            <a:xfrm>
              <a:off x="1046" y="3855"/>
              <a:ext cx="21" cy="22"/>
            </a:xfrm>
            <a:custGeom>
              <a:avLst/>
              <a:gdLst>
                <a:gd name="T0" fmla="*/ 0 w 63"/>
                <a:gd name="T1" fmla="*/ 0 h 67"/>
                <a:gd name="T2" fmla="*/ 0 w 63"/>
                <a:gd name="T3" fmla="*/ 0 h 67"/>
                <a:gd name="T4" fmla="*/ 0 w 63"/>
                <a:gd name="T5" fmla="*/ 0 h 67"/>
                <a:gd name="T6" fmla="*/ 0 w 63"/>
                <a:gd name="T7" fmla="*/ 0 h 67"/>
                <a:gd name="T8" fmla="*/ 0 w 63"/>
                <a:gd name="T9" fmla="*/ 0 h 67"/>
                <a:gd name="T10" fmla="*/ 0 w 63"/>
                <a:gd name="T11" fmla="*/ 0 h 67"/>
                <a:gd name="T12" fmla="*/ 0 w 63"/>
                <a:gd name="T13" fmla="*/ 0 h 67"/>
                <a:gd name="T14" fmla="*/ 0 w 63"/>
                <a:gd name="T15" fmla="*/ 0 h 67"/>
                <a:gd name="T16" fmla="*/ 0 w 63"/>
                <a:gd name="T17" fmla="*/ 0 h 67"/>
                <a:gd name="T18" fmla="*/ 0 w 63"/>
                <a:gd name="T19" fmla="*/ 0 h 67"/>
                <a:gd name="T20" fmla="*/ 0 w 63"/>
                <a:gd name="T21" fmla="*/ 0 h 67"/>
                <a:gd name="T22" fmla="*/ 0 w 63"/>
                <a:gd name="T23" fmla="*/ 0 h 67"/>
                <a:gd name="T24" fmla="*/ 0 w 63"/>
                <a:gd name="T25" fmla="*/ 0 h 67"/>
                <a:gd name="T26" fmla="*/ 0 w 63"/>
                <a:gd name="T27" fmla="*/ 0 h 67"/>
                <a:gd name="T28" fmla="*/ 0 w 63"/>
                <a:gd name="T29" fmla="*/ 0 h 67"/>
                <a:gd name="T30" fmla="*/ 0 w 63"/>
                <a:gd name="T31" fmla="*/ 0 h 67"/>
                <a:gd name="T32" fmla="*/ 0 w 63"/>
                <a:gd name="T33" fmla="*/ 0 h 67"/>
                <a:gd name="T34" fmla="*/ 0 w 63"/>
                <a:gd name="T35" fmla="*/ 0 h 67"/>
                <a:gd name="T36" fmla="*/ 0 w 63"/>
                <a:gd name="T37" fmla="*/ 0 h 67"/>
                <a:gd name="T38" fmla="*/ 0 w 63"/>
                <a:gd name="T39" fmla="*/ 0 h 67"/>
                <a:gd name="T40" fmla="*/ 0 w 63"/>
                <a:gd name="T41" fmla="*/ 0 h 6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3"/>
                <a:gd name="T64" fmla="*/ 0 h 67"/>
                <a:gd name="T65" fmla="*/ 63 w 63"/>
                <a:gd name="T66" fmla="*/ 67 h 6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3" h="67">
                  <a:moveTo>
                    <a:pt x="2" y="32"/>
                  </a:moveTo>
                  <a:lnTo>
                    <a:pt x="0" y="30"/>
                  </a:lnTo>
                  <a:lnTo>
                    <a:pt x="5" y="34"/>
                  </a:lnTo>
                  <a:lnTo>
                    <a:pt x="9" y="38"/>
                  </a:lnTo>
                  <a:lnTo>
                    <a:pt x="14" y="43"/>
                  </a:lnTo>
                  <a:lnTo>
                    <a:pt x="19" y="49"/>
                  </a:lnTo>
                  <a:lnTo>
                    <a:pt x="23" y="53"/>
                  </a:lnTo>
                  <a:lnTo>
                    <a:pt x="26" y="56"/>
                  </a:lnTo>
                  <a:lnTo>
                    <a:pt x="29" y="62"/>
                  </a:lnTo>
                  <a:lnTo>
                    <a:pt x="31" y="67"/>
                  </a:lnTo>
                  <a:lnTo>
                    <a:pt x="63" y="54"/>
                  </a:lnTo>
                  <a:lnTo>
                    <a:pt x="60" y="46"/>
                  </a:lnTo>
                  <a:lnTo>
                    <a:pt x="56" y="38"/>
                  </a:lnTo>
                  <a:lnTo>
                    <a:pt x="51" y="29"/>
                  </a:lnTo>
                  <a:lnTo>
                    <a:pt x="45" y="23"/>
                  </a:lnTo>
                  <a:lnTo>
                    <a:pt x="39" y="17"/>
                  </a:lnTo>
                  <a:lnTo>
                    <a:pt x="34" y="12"/>
                  </a:lnTo>
                  <a:lnTo>
                    <a:pt x="28" y="6"/>
                  </a:lnTo>
                  <a:lnTo>
                    <a:pt x="21" y="2"/>
                  </a:lnTo>
                  <a:lnTo>
                    <a:pt x="19" y="0"/>
                  </a:lnTo>
                  <a:lnTo>
                    <a:pt x="2" y="3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7" name="Freeform 743"/>
            <p:cNvSpPr>
              <a:spLocks/>
            </p:cNvSpPr>
            <p:nvPr/>
          </p:nvSpPr>
          <p:spPr bwMode="auto">
            <a:xfrm>
              <a:off x="1031" y="3849"/>
              <a:ext cx="21" cy="16"/>
            </a:xfrm>
            <a:custGeom>
              <a:avLst/>
              <a:gdLst>
                <a:gd name="T0" fmla="*/ 0 w 64"/>
                <a:gd name="T1" fmla="*/ 0 h 50"/>
                <a:gd name="T2" fmla="*/ 0 w 64"/>
                <a:gd name="T3" fmla="*/ 0 h 50"/>
                <a:gd name="T4" fmla="*/ 0 w 64"/>
                <a:gd name="T5" fmla="*/ 0 h 50"/>
                <a:gd name="T6" fmla="*/ 0 w 64"/>
                <a:gd name="T7" fmla="*/ 0 h 50"/>
                <a:gd name="T8" fmla="*/ 0 w 64"/>
                <a:gd name="T9" fmla="*/ 0 h 50"/>
                <a:gd name="T10" fmla="*/ 0 w 64"/>
                <a:gd name="T11" fmla="*/ 0 h 50"/>
                <a:gd name="T12" fmla="*/ 0 w 64"/>
                <a:gd name="T13" fmla="*/ 0 h 50"/>
                <a:gd name="T14" fmla="*/ 0 w 64"/>
                <a:gd name="T15" fmla="*/ 0 h 50"/>
                <a:gd name="T16" fmla="*/ 0 w 64"/>
                <a:gd name="T17" fmla="*/ 0 h 50"/>
                <a:gd name="T18" fmla="*/ 0 w 64"/>
                <a:gd name="T19" fmla="*/ 0 h 50"/>
                <a:gd name="T20" fmla="*/ 0 w 64"/>
                <a:gd name="T21" fmla="*/ 0 h 50"/>
                <a:gd name="T22" fmla="*/ 0 w 64"/>
                <a:gd name="T23" fmla="*/ 0 h 50"/>
                <a:gd name="T24" fmla="*/ 0 w 64"/>
                <a:gd name="T25" fmla="*/ 0 h 50"/>
                <a:gd name="T26" fmla="*/ 0 w 64"/>
                <a:gd name="T27" fmla="*/ 0 h 50"/>
                <a:gd name="T28" fmla="*/ 0 w 64"/>
                <a:gd name="T29" fmla="*/ 0 h 50"/>
                <a:gd name="T30" fmla="*/ 0 w 64"/>
                <a:gd name="T31" fmla="*/ 0 h 50"/>
                <a:gd name="T32" fmla="*/ 0 w 64"/>
                <a:gd name="T33" fmla="*/ 0 h 50"/>
                <a:gd name="T34" fmla="*/ 0 w 64"/>
                <a:gd name="T35" fmla="*/ 0 h 50"/>
                <a:gd name="T36" fmla="*/ 0 w 64"/>
                <a:gd name="T37" fmla="*/ 0 h 50"/>
                <a:gd name="T38" fmla="*/ 0 w 64"/>
                <a:gd name="T39" fmla="*/ 0 h 50"/>
                <a:gd name="T40" fmla="*/ 0 w 64"/>
                <a:gd name="T41" fmla="*/ 0 h 5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4"/>
                <a:gd name="T64" fmla="*/ 0 h 50"/>
                <a:gd name="T65" fmla="*/ 64 w 64"/>
                <a:gd name="T66" fmla="*/ 50 h 5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4" h="50">
                  <a:moveTo>
                    <a:pt x="0" y="37"/>
                  </a:moveTo>
                  <a:lnTo>
                    <a:pt x="0" y="37"/>
                  </a:lnTo>
                  <a:lnTo>
                    <a:pt x="6" y="37"/>
                  </a:lnTo>
                  <a:lnTo>
                    <a:pt x="12" y="38"/>
                  </a:lnTo>
                  <a:lnTo>
                    <a:pt x="20" y="39"/>
                  </a:lnTo>
                  <a:lnTo>
                    <a:pt x="24" y="41"/>
                  </a:lnTo>
                  <a:lnTo>
                    <a:pt x="30" y="42"/>
                  </a:lnTo>
                  <a:lnTo>
                    <a:pt x="36" y="44"/>
                  </a:lnTo>
                  <a:lnTo>
                    <a:pt x="42" y="46"/>
                  </a:lnTo>
                  <a:lnTo>
                    <a:pt x="47" y="50"/>
                  </a:lnTo>
                  <a:lnTo>
                    <a:pt x="64" y="18"/>
                  </a:lnTo>
                  <a:lnTo>
                    <a:pt x="57" y="14"/>
                  </a:lnTo>
                  <a:lnTo>
                    <a:pt x="49" y="11"/>
                  </a:lnTo>
                  <a:lnTo>
                    <a:pt x="43" y="8"/>
                  </a:lnTo>
                  <a:lnTo>
                    <a:pt x="34" y="4"/>
                  </a:lnTo>
                  <a:lnTo>
                    <a:pt x="25" y="3"/>
                  </a:lnTo>
                  <a:lnTo>
                    <a:pt x="18" y="1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8" name="Freeform 744"/>
            <p:cNvSpPr>
              <a:spLocks/>
            </p:cNvSpPr>
            <p:nvPr/>
          </p:nvSpPr>
          <p:spPr bwMode="auto">
            <a:xfrm>
              <a:off x="1002" y="3849"/>
              <a:ext cx="29" cy="20"/>
            </a:xfrm>
            <a:custGeom>
              <a:avLst/>
              <a:gdLst>
                <a:gd name="T0" fmla="*/ 0 w 87"/>
                <a:gd name="T1" fmla="*/ 0 h 61"/>
                <a:gd name="T2" fmla="*/ 0 w 87"/>
                <a:gd name="T3" fmla="*/ 0 h 61"/>
                <a:gd name="T4" fmla="*/ 0 w 87"/>
                <a:gd name="T5" fmla="*/ 0 h 61"/>
                <a:gd name="T6" fmla="*/ 0 w 87"/>
                <a:gd name="T7" fmla="*/ 0 h 61"/>
                <a:gd name="T8" fmla="*/ 0 w 87"/>
                <a:gd name="T9" fmla="*/ 0 h 61"/>
                <a:gd name="T10" fmla="*/ 0 w 87"/>
                <a:gd name="T11" fmla="*/ 0 h 61"/>
                <a:gd name="T12" fmla="*/ 0 w 87"/>
                <a:gd name="T13" fmla="*/ 0 h 61"/>
                <a:gd name="T14" fmla="*/ 0 w 87"/>
                <a:gd name="T15" fmla="*/ 0 h 61"/>
                <a:gd name="T16" fmla="*/ 0 w 87"/>
                <a:gd name="T17" fmla="*/ 0 h 61"/>
                <a:gd name="T18" fmla="*/ 0 w 87"/>
                <a:gd name="T19" fmla="*/ 0 h 61"/>
                <a:gd name="T20" fmla="*/ 0 w 87"/>
                <a:gd name="T21" fmla="*/ 0 h 61"/>
                <a:gd name="T22" fmla="*/ 0 w 87"/>
                <a:gd name="T23" fmla="*/ 0 h 61"/>
                <a:gd name="T24" fmla="*/ 0 w 87"/>
                <a:gd name="T25" fmla="*/ 0 h 61"/>
                <a:gd name="T26" fmla="*/ 0 w 87"/>
                <a:gd name="T27" fmla="*/ 0 h 61"/>
                <a:gd name="T28" fmla="*/ 0 w 87"/>
                <a:gd name="T29" fmla="*/ 0 h 61"/>
                <a:gd name="T30" fmla="*/ 0 w 87"/>
                <a:gd name="T31" fmla="*/ 0 h 61"/>
                <a:gd name="T32" fmla="*/ 0 w 87"/>
                <a:gd name="T33" fmla="*/ 0 h 61"/>
                <a:gd name="T34" fmla="*/ 0 w 87"/>
                <a:gd name="T35" fmla="*/ 0 h 61"/>
                <a:gd name="T36" fmla="*/ 0 w 87"/>
                <a:gd name="T37" fmla="*/ 0 h 61"/>
                <a:gd name="T38" fmla="*/ 0 w 87"/>
                <a:gd name="T39" fmla="*/ 0 h 61"/>
                <a:gd name="T40" fmla="*/ 0 w 87"/>
                <a:gd name="T41" fmla="*/ 0 h 6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7"/>
                <a:gd name="T64" fmla="*/ 0 h 61"/>
                <a:gd name="T65" fmla="*/ 87 w 87"/>
                <a:gd name="T66" fmla="*/ 61 h 6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7" h="61">
                  <a:moveTo>
                    <a:pt x="25" y="61"/>
                  </a:moveTo>
                  <a:lnTo>
                    <a:pt x="24" y="61"/>
                  </a:lnTo>
                  <a:lnTo>
                    <a:pt x="33" y="56"/>
                  </a:lnTo>
                  <a:lnTo>
                    <a:pt x="39" y="50"/>
                  </a:lnTo>
                  <a:lnTo>
                    <a:pt x="45" y="47"/>
                  </a:lnTo>
                  <a:lnTo>
                    <a:pt x="54" y="43"/>
                  </a:lnTo>
                  <a:lnTo>
                    <a:pt x="62" y="39"/>
                  </a:lnTo>
                  <a:lnTo>
                    <a:pt x="70" y="38"/>
                  </a:lnTo>
                  <a:lnTo>
                    <a:pt x="78" y="37"/>
                  </a:lnTo>
                  <a:lnTo>
                    <a:pt x="87" y="37"/>
                  </a:lnTo>
                  <a:lnTo>
                    <a:pt x="87" y="0"/>
                  </a:lnTo>
                  <a:lnTo>
                    <a:pt x="75" y="0"/>
                  </a:lnTo>
                  <a:lnTo>
                    <a:pt x="63" y="1"/>
                  </a:lnTo>
                  <a:lnTo>
                    <a:pt x="51" y="5"/>
                  </a:lnTo>
                  <a:lnTo>
                    <a:pt x="41" y="9"/>
                  </a:lnTo>
                  <a:lnTo>
                    <a:pt x="30" y="13"/>
                  </a:lnTo>
                  <a:lnTo>
                    <a:pt x="19" y="21"/>
                  </a:lnTo>
                  <a:lnTo>
                    <a:pt x="10" y="27"/>
                  </a:lnTo>
                  <a:lnTo>
                    <a:pt x="1" y="35"/>
                  </a:lnTo>
                  <a:lnTo>
                    <a:pt x="0" y="35"/>
                  </a:lnTo>
                  <a:lnTo>
                    <a:pt x="25" y="6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9" name="Freeform 745"/>
            <p:cNvSpPr>
              <a:spLocks/>
            </p:cNvSpPr>
            <p:nvPr/>
          </p:nvSpPr>
          <p:spPr bwMode="auto">
            <a:xfrm>
              <a:off x="990" y="3860"/>
              <a:ext cx="20" cy="39"/>
            </a:xfrm>
            <a:custGeom>
              <a:avLst/>
              <a:gdLst>
                <a:gd name="T0" fmla="*/ 0 w 61"/>
                <a:gd name="T1" fmla="*/ 0 h 116"/>
                <a:gd name="T2" fmla="*/ 0 w 61"/>
                <a:gd name="T3" fmla="*/ 0 h 116"/>
                <a:gd name="T4" fmla="*/ 0 w 61"/>
                <a:gd name="T5" fmla="*/ 0 h 116"/>
                <a:gd name="T6" fmla="*/ 0 w 61"/>
                <a:gd name="T7" fmla="*/ 0 h 116"/>
                <a:gd name="T8" fmla="*/ 0 w 61"/>
                <a:gd name="T9" fmla="*/ 0 h 116"/>
                <a:gd name="T10" fmla="*/ 0 w 61"/>
                <a:gd name="T11" fmla="*/ 0 h 116"/>
                <a:gd name="T12" fmla="*/ 0 w 61"/>
                <a:gd name="T13" fmla="*/ 0 h 116"/>
                <a:gd name="T14" fmla="*/ 0 w 61"/>
                <a:gd name="T15" fmla="*/ 0 h 116"/>
                <a:gd name="T16" fmla="*/ 0 w 61"/>
                <a:gd name="T17" fmla="*/ 0 h 116"/>
                <a:gd name="T18" fmla="*/ 0 w 61"/>
                <a:gd name="T19" fmla="*/ 0 h 116"/>
                <a:gd name="T20" fmla="*/ 0 w 61"/>
                <a:gd name="T21" fmla="*/ 0 h 116"/>
                <a:gd name="T22" fmla="*/ 0 w 61"/>
                <a:gd name="T23" fmla="*/ 0 h 116"/>
                <a:gd name="T24" fmla="*/ 0 w 61"/>
                <a:gd name="T25" fmla="*/ 0 h 116"/>
                <a:gd name="T26" fmla="*/ 0 w 61"/>
                <a:gd name="T27" fmla="*/ 0 h 116"/>
                <a:gd name="T28" fmla="*/ 0 w 61"/>
                <a:gd name="T29" fmla="*/ 0 h 116"/>
                <a:gd name="T30" fmla="*/ 0 w 61"/>
                <a:gd name="T31" fmla="*/ 0 h 116"/>
                <a:gd name="T32" fmla="*/ 0 w 61"/>
                <a:gd name="T33" fmla="*/ 0 h 116"/>
                <a:gd name="T34" fmla="*/ 0 w 61"/>
                <a:gd name="T35" fmla="*/ 0 h 116"/>
                <a:gd name="T36" fmla="*/ 0 w 61"/>
                <a:gd name="T37" fmla="*/ 0 h 116"/>
                <a:gd name="T38" fmla="*/ 0 w 61"/>
                <a:gd name="T39" fmla="*/ 0 h 116"/>
                <a:gd name="T40" fmla="*/ 0 w 61"/>
                <a:gd name="T41" fmla="*/ 0 h 11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116"/>
                <a:gd name="T65" fmla="*/ 61 w 61"/>
                <a:gd name="T66" fmla="*/ 116 h 11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116">
                  <a:moveTo>
                    <a:pt x="36" y="116"/>
                  </a:moveTo>
                  <a:lnTo>
                    <a:pt x="36" y="116"/>
                  </a:lnTo>
                  <a:lnTo>
                    <a:pt x="36" y="101"/>
                  </a:lnTo>
                  <a:lnTo>
                    <a:pt x="38" y="85"/>
                  </a:lnTo>
                  <a:lnTo>
                    <a:pt x="39" y="72"/>
                  </a:lnTo>
                  <a:lnTo>
                    <a:pt x="42" y="60"/>
                  </a:lnTo>
                  <a:lnTo>
                    <a:pt x="46" y="50"/>
                  </a:lnTo>
                  <a:lnTo>
                    <a:pt x="51" y="41"/>
                  </a:lnTo>
                  <a:lnTo>
                    <a:pt x="55" y="32"/>
                  </a:lnTo>
                  <a:lnTo>
                    <a:pt x="61" y="26"/>
                  </a:lnTo>
                  <a:lnTo>
                    <a:pt x="36" y="0"/>
                  </a:lnTo>
                  <a:lnTo>
                    <a:pt x="27" y="11"/>
                  </a:lnTo>
                  <a:lnTo>
                    <a:pt x="21" y="23"/>
                  </a:lnTo>
                  <a:lnTo>
                    <a:pt x="13" y="34"/>
                  </a:lnTo>
                  <a:lnTo>
                    <a:pt x="9" y="50"/>
                  </a:lnTo>
                  <a:lnTo>
                    <a:pt x="4" y="64"/>
                  </a:lnTo>
                  <a:lnTo>
                    <a:pt x="3" y="80"/>
                  </a:lnTo>
                  <a:lnTo>
                    <a:pt x="0" y="98"/>
                  </a:lnTo>
                  <a:lnTo>
                    <a:pt x="0" y="116"/>
                  </a:lnTo>
                  <a:lnTo>
                    <a:pt x="36" y="11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60" name="Freeform 746"/>
            <p:cNvSpPr>
              <a:spLocks/>
            </p:cNvSpPr>
            <p:nvPr/>
          </p:nvSpPr>
          <p:spPr bwMode="auto">
            <a:xfrm>
              <a:off x="1091" y="3838"/>
              <a:ext cx="12" cy="112"/>
            </a:xfrm>
            <a:custGeom>
              <a:avLst/>
              <a:gdLst>
                <a:gd name="T0" fmla="*/ 0 w 35"/>
                <a:gd name="T1" fmla="*/ 0 h 336"/>
                <a:gd name="T2" fmla="*/ 0 w 35"/>
                <a:gd name="T3" fmla="*/ 0 h 336"/>
                <a:gd name="T4" fmla="*/ 0 w 35"/>
                <a:gd name="T5" fmla="*/ 0 h 336"/>
                <a:gd name="T6" fmla="*/ 0 w 35"/>
                <a:gd name="T7" fmla="*/ 0 h 336"/>
                <a:gd name="T8" fmla="*/ 0 w 35"/>
                <a:gd name="T9" fmla="*/ 0 h 336"/>
                <a:gd name="T10" fmla="*/ 0 w 35"/>
                <a:gd name="T11" fmla="*/ 0 h 336"/>
                <a:gd name="T12" fmla="*/ 0 w 35"/>
                <a:gd name="T13" fmla="*/ 0 h 336"/>
                <a:gd name="T14" fmla="*/ 0 w 35"/>
                <a:gd name="T15" fmla="*/ 0 h 336"/>
                <a:gd name="T16" fmla="*/ 0 w 35"/>
                <a:gd name="T17" fmla="*/ 0 h 336"/>
                <a:gd name="T18" fmla="*/ 0 w 35"/>
                <a:gd name="T19" fmla="*/ 0 h 3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336"/>
                <a:gd name="T32" fmla="*/ 35 w 35"/>
                <a:gd name="T33" fmla="*/ 336 h 3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336">
                  <a:moveTo>
                    <a:pt x="17" y="0"/>
                  </a:moveTo>
                  <a:lnTo>
                    <a:pt x="0" y="18"/>
                  </a:lnTo>
                  <a:lnTo>
                    <a:pt x="0" y="336"/>
                  </a:lnTo>
                  <a:lnTo>
                    <a:pt x="35" y="336"/>
                  </a:lnTo>
                  <a:lnTo>
                    <a:pt x="35" y="18"/>
                  </a:lnTo>
                  <a:lnTo>
                    <a:pt x="17" y="36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61" name="Freeform 747"/>
            <p:cNvSpPr>
              <a:spLocks/>
            </p:cNvSpPr>
            <p:nvPr/>
          </p:nvSpPr>
          <p:spPr bwMode="auto">
            <a:xfrm>
              <a:off x="1097" y="3838"/>
              <a:ext cx="46" cy="12"/>
            </a:xfrm>
            <a:custGeom>
              <a:avLst/>
              <a:gdLst>
                <a:gd name="T0" fmla="*/ 0 w 137"/>
                <a:gd name="T1" fmla="*/ 0 h 36"/>
                <a:gd name="T2" fmla="*/ 0 w 137"/>
                <a:gd name="T3" fmla="*/ 0 h 36"/>
                <a:gd name="T4" fmla="*/ 0 w 137"/>
                <a:gd name="T5" fmla="*/ 0 h 36"/>
                <a:gd name="T6" fmla="*/ 0 w 137"/>
                <a:gd name="T7" fmla="*/ 0 h 36"/>
                <a:gd name="T8" fmla="*/ 0 w 137"/>
                <a:gd name="T9" fmla="*/ 0 h 36"/>
                <a:gd name="T10" fmla="*/ 0 w 137"/>
                <a:gd name="T11" fmla="*/ 0 h 36"/>
                <a:gd name="T12" fmla="*/ 0 w 137"/>
                <a:gd name="T13" fmla="*/ 0 h 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7"/>
                <a:gd name="T22" fmla="*/ 0 h 36"/>
                <a:gd name="T23" fmla="*/ 137 w 137"/>
                <a:gd name="T24" fmla="*/ 36 h 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7" h="36">
                  <a:moveTo>
                    <a:pt x="137" y="0"/>
                  </a:moveTo>
                  <a:lnTo>
                    <a:pt x="137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37" y="36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62" name="Freeform 748"/>
            <p:cNvSpPr>
              <a:spLocks/>
            </p:cNvSpPr>
            <p:nvPr/>
          </p:nvSpPr>
          <p:spPr bwMode="auto">
            <a:xfrm>
              <a:off x="1143" y="3838"/>
              <a:ext cx="23" cy="15"/>
            </a:xfrm>
            <a:custGeom>
              <a:avLst/>
              <a:gdLst>
                <a:gd name="T0" fmla="*/ 0 w 70"/>
                <a:gd name="T1" fmla="*/ 0 h 44"/>
                <a:gd name="T2" fmla="*/ 0 w 70"/>
                <a:gd name="T3" fmla="*/ 0 h 44"/>
                <a:gd name="T4" fmla="*/ 0 w 70"/>
                <a:gd name="T5" fmla="*/ 0 h 44"/>
                <a:gd name="T6" fmla="*/ 0 w 70"/>
                <a:gd name="T7" fmla="*/ 0 h 44"/>
                <a:gd name="T8" fmla="*/ 0 w 70"/>
                <a:gd name="T9" fmla="*/ 0 h 44"/>
                <a:gd name="T10" fmla="*/ 0 w 70"/>
                <a:gd name="T11" fmla="*/ 0 h 44"/>
                <a:gd name="T12" fmla="*/ 0 w 70"/>
                <a:gd name="T13" fmla="*/ 0 h 44"/>
                <a:gd name="T14" fmla="*/ 0 w 70"/>
                <a:gd name="T15" fmla="*/ 0 h 44"/>
                <a:gd name="T16" fmla="*/ 0 w 70"/>
                <a:gd name="T17" fmla="*/ 0 h 44"/>
                <a:gd name="T18" fmla="*/ 0 w 70"/>
                <a:gd name="T19" fmla="*/ 0 h 44"/>
                <a:gd name="T20" fmla="*/ 0 w 70"/>
                <a:gd name="T21" fmla="*/ 0 h 44"/>
                <a:gd name="T22" fmla="*/ 0 w 70"/>
                <a:gd name="T23" fmla="*/ 0 h 44"/>
                <a:gd name="T24" fmla="*/ 0 w 70"/>
                <a:gd name="T25" fmla="*/ 0 h 44"/>
                <a:gd name="T26" fmla="*/ 0 w 70"/>
                <a:gd name="T27" fmla="*/ 0 h 44"/>
                <a:gd name="T28" fmla="*/ 0 w 70"/>
                <a:gd name="T29" fmla="*/ 0 h 44"/>
                <a:gd name="T30" fmla="*/ 0 w 70"/>
                <a:gd name="T31" fmla="*/ 0 h 44"/>
                <a:gd name="T32" fmla="*/ 0 w 70"/>
                <a:gd name="T33" fmla="*/ 0 h 44"/>
                <a:gd name="T34" fmla="*/ 0 w 70"/>
                <a:gd name="T35" fmla="*/ 0 h 44"/>
                <a:gd name="T36" fmla="*/ 0 w 70"/>
                <a:gd name="T37" fmla="*/ 0 h 44"/>
                <a:gd name="T38" fmla="*/ 0 w 70"/>
                <a:gd name="T39" fmla="*/ 0 h 44"/>
                <a:gd name="T40" fmla="*/ 0 w 70"/>
                <a:gd name="T41" fmla="*/ 0 h 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0"/>
                <a:gd name="T64" fmla="*/ 0 h 44"/>
                <a:gd name="T65" fmla="*/ 70 w 70"/>
                <a:gd name="T66" fmla="*/ 44 h 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0" h="44">
                  <a:moveTo>
                    <a:pt x="70" y="10"/>
                  </a:moveTo>
                  <a:lnTo>
                    <a:pt x="69" y="10"/>
                  </a:lnTo>
                  <a:lnTo>
                    <a:pt x="63" y="9"/>
                  </a:lnTo>
                  <a:lnTo>
                    <a:pt x="57" y="5"/>
                  </a:lnTo>
                  <a:lnTo>
                    <a:pt x="46" y="4"/>
                  </a:lnTo>
                  <a:lnTo>
                    <a:pt x="39" y="2"/>
                  </a:lnTo>
                  <a:lnTo>
                    <a:pt x="30" y="1"/>
                  </a:lnTo>
                  <a:lnTo>
                    <a:pt x="21" y="1"/>
                  </a:lnTo>
                  <a:lnTo>
                    <a:pt x="11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9" y="36"/>
                  </a:lnTo>
                  <a:lnTo>
                    <a:pt x="19" y="38"/>
                  </a:lnTo>
                  <a:lnTo>
                    <a:pt x="28" y="38"/>
                  </a:lnTo>
                  <a:lnTo>
                    <a:pt x="34" y="39"/>
                  </a:lnTo>
                  <a:lnTo>
                    <a:pt x="41" y="40"/>
                  </a:lnTo>
                  <a:lnTo>
                    <a:pt x="46" y="42"/>
                  </a:lnTo>
                  <a:lnTo>
                    <a:pt x="53" y="43"/>
                  </a:lnTo>
                  <a:lnTo>
                    <a:pt x="57" y="44"/>
                  </a:lnTo>
                  <a:lnTo>
                    <a:pt x="55" y="44"/>
                  </a:lnTo>
                  <a:lnTo>
                    <a:pt x="70" y="1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63" name="Freeform 749"/>
            <p:cNvSpPr>
              <a:spLocks/>
            </p:cNvSpPr>
            <p:nvPr/>
          </p:nvSpPr>
          <p:spPr bwMode="auto">
            <a:xfrm>
              <a:off x="1161" y="3842"/>
              <a:ext cx="19" cy="19"/>
            </a:xfrm>
            <a:custGeom>
              <a:avLst/>
              <a:gdLst>
                <a:gd name="T0" fmla="*/ 0 w 57"/>
                <a:gd name="T1" fmla="*/ 0 h 59"/>
                <a:gd name="T2" fmla="*/ 0 w 57"/>
                <a:gd name="T3" fmla="*/ 0 h 59"/>
                <a:gd name="T4" fmla="*/ 0 w 57"/>
                <a:gd name="T5" fmla="*/ 0 h 59"/>
                <a:gd name="T6" fmla="*/ 0 w 57"/>
                <a:gd name="T7" fmla="*/ 0 h 59"/>
                <a:gd name="T8" fmla="*/ 0 w 57"/>
                <a:gd name="T9" fmla="*/ 0 h 59"/>
                <a:gd name="T10" fmla="*/ 0 w 57"/>
                <a:gd name="T11" fmla="*/ 0 h 59"/>
                <a:gd name="T12" fmla="*/ 0 w 57"/>
                <a:gd name="T13" fmla="*/ 0 h 59"/>
                <a:gd name="T14" fmla="*/ 0 w 57"/>
                <a:gd name="T15" fmla="*/ 0 h 59"/>
                <a:gd name="T16" fmla="*/ 0 w 57"/>
                <a:gd name="T17" fmla="*/ 0 h 59"/>
                <a:gd name="T18" fmla="*/ 0 w 57"/>
                <a:gd name="T19" fmla="*/ 0 h 59"/>
                <a:gd name="T20" fmla="*/ 0 w 57"/>
                <a:gd name="T21" fmla="*/ 0 h 59"/>
                <a:gd name="T22" fmla="*/ 0 w 57"/>
                <a:gd name="T23" fmla="*/ 0 h 59"/>
                <a:gd name="T24" fmla="*/ 0 w 57"/>
                <a:gd name="T25" fmla="*/ 0 h 5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7"/>
                <a:gd name="T40" fmla="*/ 0 h 59"/>
                <a:gd name="T41" fmla="*/ 57 w 57"/>
                <a:gd name="T42" fmla="*/ 59 h 5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7" h="59">
                  <a:moveTo>
                    <a:pt x="56" y="38"/>
                  </a:moveTo>
                  <a:lnTo>
                    <a:pt x="57" y="39"/>
                  </a:lnTo>
                  <a:lnTo>
                    <a:pt x="48" y="26"/>
                  </a:lnTo>
                  <a:lnTo>
                    <a:pt x="38" y="16"/>
                  </a:lnTo>
                  <a:lnTo>
                    <a:pt x="27" y="7"/>
                  </a:lnTo>
                  <a:lnTo>
                    <a:pt x="15" y="0"/>
                  </a:lnTo>
                  <a:lnTo>
                    <a:pt x="0" y="34"/>
                  </a:lnTo>
                  <a:lnTo>
                    <a:pt x="9" y="38"/>
                  </a:lnTo>
                  <a:lnTo>
                    <a:pt x="15" y="42"/>
                  </a:lnTo>
                  <a:lnTo>
                    <a:pt x="21" y="50"/>
                  </a:lnTo>
                  <a:lnTo>
                    <a:pt x="27" y="58"/>
                  </a:lnTo>
                  <a:lnTo>
                    <a:pt x="28" y="59"/>
                  </a:lnTo>
                  <a:lnTo>
                    <a:pt x="56" y="3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64" name="Freeform 750"/>
            <p:cNvSpPr>
              <a:spLocks/>
            </p:cNvSpPr>
            <p:nvPr/>
          </p:nvSpPr>
          <p:spPr bwMode="auto">
            <a:xfrm>
              <a:off x="1170" y="3854"/>
              <a:ext cx="15" cy="19"/>
            </a:xfrm>
            <a:custGeom>
              <a:avLst/>
              <a:gdLst>
                <a:gd name="T0" fmla="*/ 0 w 44"/>
                <a:gd name="T1" fmla="*/ 0 h 57"/>
                <a:gd name="T2" fmla="*/ 0 w 44"/>
                <a:gd name="T3" fmla="*/ 0 h 57"/>
                <a:gd name="T4" fmla="*/ 0 w 44"/>
                <a:gd name="T5" fmla="*/ 0 h 57"/>
                <a:gd name="T6" fmla="*/ 0 w 44"/>
                <a:gd name="T7" fmla="*/ 0 h 57"/>
                <a:gd name="T8" fmla="*/ 0 w 44"/>
                <a:gd name="T9" fmla="*/ 0 h 57"/>
                <a:gd name="T10" fmla="*/ 0 w 44"/>
                <a:gd name="T11" fmla="*/ 0 h 57"/>
                <a:gd name="T12" fmla="*/ 0 w 44"/>
                <a:gd name="T13" fmla="*/ 0 h 57"/>
                <a:gd name="T14" fmla="*/ 0 w 44"/>
                <a:gd name="T15" fmla="*/ 0 h 57"/>
                <a:gd name="T16" fmla="*/ 0 w 44"/>
                <a:gd name="T17" fmla="*/ 0 h 57"/>
                <a:gd name="T18" fmla="*/ 0 w 44"/>
                <a:gd name="T19" fmla="*/ 0 h 57"/>
                <a:gd name="T20" fmla="*/ 0 w 44"/>
                <a:gd name="T21" fmla="*/ 0 h 57"/>
                <a:gd name="T22" fmla="*/ 0 w 44"/>
                <a:gd name="T23" fmla="*/ 0 h 57"/>
                <a:gd name="T24" fmla="*/ 0 w 44"/>
                <a:gd name="T25" fmla="*/ 0 h 57"/>
                <a:gd name="T26" fmla="*/ 0 w 44"/>
                <a:gd name="T27" fmla="*/ 0 h 57"/>
                <a:gd name="T28" fmla="*/ 0 w 44"/>
                <a:gd name="T29" fmla="*/ 0 h 57"/>
                <a:gd name="T30" fmla="*/ 0 w 44"/>
                <a:gd name="T31" fmla="*/ 0 h 57"/>
                <a:gd name="T32" fmla="*/ 0 w 44"/>
                <a:gd name="T33" fmla="*/ 0 h 57"/>
                <a:gd name="T34" fmla="*/ 0 w 44"/>
                <a:gd name="T35" fmla="*/ 0 h 57"/>
                <a:gd name="T36" fmla="*/ 0 w 44"/>
                <a:gd name="T37" fmla="*/ 0 h 57"/>
                <a:gd name="T38" fmla="*/ 0 w 44"/>
                <a:gd name="T39" fmla="*/ 0 h 57"/>
                <a:gd name="T40" fmla="*/ 0 w 44"/>
                <a:gd name="T41" fmla="*/ 0 h 5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4"/>
                <a:gd name="T64" fmla="*/ 0 h 57"/>
                <a:gd name="T65" fmla="*/ 44 w 44"/>
                <a:gd name="T66" fmla="*/ 57 h 5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4" h="57">
                  <a:moveTo>
                    <a:pt x="44" y="57"/>
                  </a:moveTo>
                  <a:lnTo>
                    <a:pt x="44" y="57"/>
                  </a:lnTo>
                  <a:lnTo>
                    <a:pt x="44" y="50"/>
                  </a:lnTo>
                  <a:lnTo>
                    <a:pt x="43" y="42"/>
                  </a:lnTo>
                  <a:lnTo>
                    <a:pt x="43" y="37"/>
                  </a:lnTo>
                  <a:lnTo>
                    <a:pt x="41" y="27"/>
                  </a:lnTo>
                  <a:lnTo>
                    <a:pt x="38" y="21"/>
                  </a:lnTo>
                  <a:lnTo>
                    <a:pt x="37" y="13"/>
                  </a:lnTo>
                  <a:lnTo>
                    <a:pt x="32" y="7"/>
                  </a:lnTo>
                  <a:lnTo>
                    <a:pt x="28" y="0"/>
                  </a:lnTo>
                  <a:lnTo>
                    <a:pt x="0" y="21"/>
                  </a:lnTo>
                  <a:lnTo>
                    <a:pt x="1" y="25"/>
                  </a:lnTo>
                  <a:lnTo>
                    <a:pt x="4" y="29"/>
                  </a:lnTo>
                  <a:lnTo>
                    <a:pt x="5" y="31"/>
                  </a:lnTo>
                  <a:lnTo>
                    <a:pt x="8" y="38"/>
                  </a:lnTo>
                  <a:lnTo>
                    <a:pt x="8" y="42"/>
                  </a:lnTo>
                  <a:lnTo>
                    <a:pt x="8" y="47"/>
                  </a:lnTo>
                  <a:lnTo>
                    <a:pt x="9" y="52"/>
                  </a:lnTo>
                  <a:lnTo>
                    <a:pt x="9" y="57"/>
                  </a:lnTo>
                  <a:lnTo>
                    <a:pt x="44" y="5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65" name="Freeform 751"/>
            <p:cNvSpPr>
              <a:spLocks/>
            </p:cNvSpPr>
            <p:nvPr/>
          </p:nvSpPr>
          <p:spPr bwMode="auto">
            <a:xfrm>
              <a:off x="1168" y="3873"/>
              <a:ext cx="17" cy="24"/>
            </a:xfrm>
            <a:custGeom>
              <a:avLst/>
              <a:gdLst>
                <a:gd name="T0" fmla="*/ 0 w 51"/>
                <a:gd name="T1" fmla="*/ 0 h 70"/>
                <a:gd name="T2" fmla="*/ 0 w 51"/>
                <a:gd name="T3" fmla="*/ 0 h 70"/>
                <a:gd name="T4" fmla="*/ 0 w 51"/>
                <a:gd name="T5" fmla="*/ 0 h 70"/>
                <a:gd name="T6" fmla="*/ 0 w 51"/>
                <a:gd name="T7" fmla="*/ 0 h 70"/>
                <a:gd name="T8" fmla="*/ 0 w 51"/>
                <a:gd name="T9" fmla="*/ 0 h 70"/>
                <a:gd name="T10" fmla="*/ 0 w 51"/>
                <a:gd name="T11" fmla="*/ 0 h 70"/>
                <a:gd name="T12" fmla="*/ 0 w 51"/>
                <a:gd name="T13" fmla="*/ 0 h 70"/>
                <a:gd name="T14" fmla="*/ 0 w 51"/>
                <a:gd name="T15" fmla="*/ 0 h 70"/>
                <a:gd name="T16" fmla="*/ 0 w 51"/>
                <a:gd name="T17" fmla="*/ 0 h 70"/>
                <a:gd name="T18" fmla="*/ 0 w 51"/>
                <a:gd name="T19" fmla="*/ 0 h 70"/>
                <a:gd name="T20" fmla="*/ 0 w 51"/>
                <a:gd name="T21" fmla="*/ 0 h 70"/>
                <a:gd name="T22" fmla="*/ 0 w 51"/>
                <a:gd name="T23" fmla="*/ 0 h 70"/>
                <a:gd name="T24" fmla="*/ 0 w 51"/>
                <a:gd name="T25" fmla="*/ 0 h 70"/>
                <a:gd name="T26" fmla="*/ 0 w 51"/>
                <a:gd name="T27" fmla="*/ 0 h 70"/>
                <a:gd name="T28" fmla="*/ 0 w 51"/>
                <a:gd name="T29" fmla="*/ 0 h 70"/>
                <a:gd name="T30" fmla="*/ 0 w 51"/>
                <a:gd name="T31" fmla="*/ 0 h 70"/>
                <a:gd name="T32" fmla="*/ 0 w 51"/>
                <a:gd name="T33" fmla="*/ 0 h 70"/>
                <a:gd name="T34" fmla="*/ 0 w 51"/>
                <a:gd name="T35" fmla="*/ 0 h 70"/>
                <a:gd name="T36" fmla="*/ 0 w 51"/>
                <a:gd name="T37" fmla="*/ 0 h 70"/>
                <a:gd name="T38" fmla="*/ 0 w 51"/>
                <a:gd name="T39" fmla="*/ 0 h 70"/>
                <a:gd name="T40" fmla="*/ 0 w 51"/>
                <a:gd name="T41" fmla="*/ 0 h 7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1"/>
                <a:gd name="T64" fmla="*/ 0 h 70"/>
                <a:gd name="T65" fmla="*/ 51 w 51"/>
                <a:gd name="T66" fmla="*/ 70 h 7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1" h="70">
                  <a:moveTo>
                    <a:pt x="25" y="68"/>
                  </a:moveTo>
                  <a:lnTo>
                    <a:pt x="25" y="70"/>
                  </a:lnTo>
                  <a:lnTo>
                    <a:pt x="31" y="63"/>
                  </a:lnTo>
                  <a:lnTo>
                    <a:pt x="36" y="54"/>
                  </a:lnTo>
                  <a:lnTo>
                    <a:pt x="40" y="47"/>
                  </a:lnTo>
                  <a:lnTo>
                    <a:pt x="45" y="40"/>
                  </a:lnTo>
                  <a:lnTo>
                    <a:pt x="49" y="28"/>
                  </a:lnTo>
                  <a:lnTo>
                    <a:pt x="50" y="19"/>
                  </a:lnTo>
                  <a:lnTo>
                    <a:pt x="51" y="10"/>
                  </a:lnTo>
                  <a:lnTo>
                    <a:pt x="51" y="0"/>
                  </a:lnTo>
                  <a:lnTo>
                    <a:pt x="16" y="0"/>
                  </a:lnTo>
                  <a:lnTo>
                    <a:pt x="16" y="7"/>
                  </a:lnTo>
                  <a:lnTo>
                    <a:pt x="15" y="14"/>
                  </a:lnTo>
                  <a:lnTo>
                    <a:pt x="13" y="20"/>
                  </a:lnTo>
                  <a:lnTo>
                    <a:pt x="12" y="24"/>
                  </a:lnTo>
                  <a:lnTo>
                    <a:pt x="10" y="29"/>
                  </a:lnTo>
                  <a:lnTo>
                    <a:pt x="6" y="36"/>
                  </a:lnTo>
                  <a:lnTo>
                    <a:pt x="3" y="40"/>
                  </a:lnTo>
                  <a:lnTo>
                    <a:pt x="0" y="44"/>
                  </a:lnTo>
                  <a:lnTo>
                    <a:pt x="0" y="45"/>
                  </a:lnTo>
                  <a:lnTo>
                    <a:pt x="25" y="6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66" name="Freeform 752"/>
            <p:cNvSpPr>
              <a:spLocks/>
            </p:cNvSpPr>
            <p:nvPr/>
          </p:nvSpPr>
          <p:spPr bwMode="auto">
            <a:xfrm>
              <a:off x="1129" y="3888"/>
              <a:ext cx="47" cy="20"/>
            </a:xfrm>
            <a:custGeom>
              <a:avLst/>
              <a:gdLst>
                <a:gd name="T0" fmla="*/ 0 w 142"/>
                <a:gd name="T1" fmla="*/ 0 h 60"/>
                <a:gd name="T2" fmla="*/ 0 w 142"/>
                <a:gd name="T3" fmla="*/ 0 h 60"/>
                <a:gd name="T4" fmla="*/ 0 w 142"/>
                <a:gd name="T5" fmla="*/ 0 h 60"/>
                <a:gd name="T6" fmla="*/ 0 w 142"/>
                <a:gd name="T7" fmla="*/ 0 h 60"/>
                <a:gd name="T8" fmla="*/ 0 w 142"/>
                <a:gd name="T9" fmla="*/ 0 h 60"/>
                <a:gd name="T10" fmla="*/ 0 w 142"/>
                <a:gd name="T11" fmla="*/ 0 h 60"/>
                <a:gd name="T12" fmla="*/ 0 w 142"/>
                <a:gd name="T13" fmla="*/ 0 h 60"/>
                <a:gd name="T14" fmla="*/ 0 w 142"/>
                <a:gd name="T15" fmla="*/ 0 h 60"/>
                <a:gd name="T16" fmla="*/ 0 w 142"/>
                <a:gd name="T17" fmla="*/ 0 h 60"/>
                <a:gd name="T18" fmla="*/ 0 w 142"/>
                <a:gd name="T19" fmla="*/ 0 h 60"/>
                <a:gd name="T20" fmla="*/ 0 w 142"/>
                <a:gd name="T21" fmla="*/ 0 h 60"/>
                <a:gd name="T22" fmla="*/ 0 w 142"/>
                <a:gd name="T23" fmla="*/ 0 h 60"/>
                <a:gd name="T24" fmla="*/ 0 w 142"/>
                <a:gd name="T25" fmla="*/ 0 h 60"/>
                <a:gd name="T26" fmla="*/ 0 w 142"/>
                <a:gd name="T27" fmla="*/ 0 h 60"/>
                <a:gd name="T28" fmla="*/ 0 w 142"/>
                <a:gd name="T29" fmla="*/ 0 h 60"/>
                <a:gd name="T30" fmla="*/ 0 w 142"/>
                <a:gd name="T31" fmla="*/ 0 h 60"/>
                <a:gd name="T32" fmla="*/ 0 w 142"/>
                <a:gd name="T33" fmla="*/ 0 h 60"/>
                <a:gd name="T34" fmla="*/ 0 w 142"/>
                <a:gd name="T35" fmla="*/ 0 h 60"/>
                <a:gd name="T36" fmla="*/ 0 w 142"/>
                <a:gd name="T37" fmla="*/ 0 h 60"/>
                <a:gd name="T38" fmla="*/ 0 w 142"/>
                <a:gd name="T39" fmla="*/ 0 h 60"/>
                <a:gd name="T40" fmla="*/ 0 w 142"/>
                <a:gd name="T41" fmla="*/ 0 h 60"/>
                <a:gd name="T42" fmla="*/ 0 w 142"/>
                <a:gd name="T43" fmla="*/ 0 h 60"/>
                <a:gd name="T44" fmla="*/ 0 w 142"/>
                <a:gd name="T45" fmla="*/ 0 h 60"/>
                <a:gd name="T46" fmla="*/ 0 w 142"/>
                <a:gd name="T47" fmla="*/ 0 h 6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42"/>
                <a:gd name="T73" fmla="*/ 0 h 60"/>
                <a:gd name="T74" fmla="*/ 142 w 142"/>
                <a:gd name="T75" fmla="*/ 60 h 6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42" h="60">
                  <a:moveTo>
                    <a:pt x="71" y="25"/>
                  </a:moveTo>
                  <a:lnTo>
                    <a:pt x="66" y="60"/>
                  </a:lnTo>
                  <a:lnTo>
                    <a:pt x="77" y="59"/>
                  </a:lnTo>
                  <a:lnTo>
                    <a:pt x="90" y="56"/>
                  </a:lnTo>
                  <a:lnTo>
                    <a:pt x="100" y="52"/>
                  </a:lnTo>
                  <a:lnTo>
                    <a:pt x="110" y="48"/>
                  </a:lnTo>
                  <a:lnTo>
                    <a:pt x="119" y="43"/>
                  </a:lnTo>
                  <a:lnTo>
                    <a:pt x="128" y="36"/>
                  </a:lnTo>
                  <a:lnTo>
                    <a:pt x="135" y="30"/>
                  </a:lnTo>
                  <a:lnTo>
                    <a:pt x="142" y="23"/>
                  </a:lnTo>
                  <a:lnTo>
                    <a:pt x="117" y="0"/>
                  </a:lnTo>
                  <a:lnTo>
                    <a:pt x="113" y="4"/>
                  </a:lnTo>
                  <a:lnTo>
                    <a:pt x="108" y="8"/>
                  </a:lnTo>
                  <a:lnTo>
                    <a:pt x="101" y="12"/>
                  </a:lnTo>
                  <a:lnTo>
                    <a:pt x="95" y="14"/>
                  </a:lnTo>
                  <a:lnTo>
                    <a:pt x="87" y="18"/>
                  </a:lnTo>
                  <a:lnTo>
                    <a:pt x="80" y="19"/>
                  </a:lnTo>
                  <a:lnTo>
                    <a:pt x="72" y="22"/>
                  </a:lnTo>
                  <a:lnTo>
                    <a:pt x="61" y="23"/>
                  </a:lnTo>
                  <a:lnTo>
                    <a:pt x="56" y="59"/>
                  </a:lnTo>
                  <a:lnTo>
                    <a:pt x="61" y="23"/>
                  </a:lnTo>
                  <a:lnTo>
                    <a:pt x="0" y="31"/>
                  </a:lnTo>
                  <a:lnTo>
                    <a:pt x="56" y="59"/>
                  </a:lnTo>
                  <a:lnTo>
                    <a:pt x="71" y="2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67" name="Freeform 753"/>
            <p:cNvSpPr>
              <a:spLocks/>
            </p:cNvSpPr>
            <p:nvPr/>
          </p:nvSpPr>
          <p:spPr bwMode="auto">
            <a:xfrm>
              <a:off x="1148" y="3897"/>
              <a:ext cx="15" cy="15"/>
            </a:xfrm>
            <a:custGeom>
              <a:avLst/>
              <a:gdLst>
                <a:gd name="T0" fmla="*/ 0 w 45"/>
                <a:gd name="T1" fmla="*/ 0 h 45"/>
                <a:gd name="T2" fmla="*/ 0 w 45"/>
                <a:gd name="T3" fmla="*/ 0 h 45"/>
                <a:gd name="T4" fmla="*/ 0 w 45"/>
                <a:gd name="T5" fmla="*/ 0 h 45"/>
                <a:gd name="T6" fmla="*/ 0 w 45"/>
                <a:gd name="T7" fmla="*/ 0 h 45"/>
                <a:gd name="T8" fmla="*/ 0 w 45"/>
                <a:gd name="T9" fmla="*/ 0 h 45"/>
                <a:gd name="T10" fmla="*/ 0 w 45"/>
                <a:gd name="T11" fmla="*/ 0 h 45"/>
                <a:gd name="T12" fmla="*/ 0 w 45"/>
                <a:gd name="T13" fmla="*/ 0 h 45"/>
                <a:gd name="T14" fmla="*/ 0 w 45"/>
                <a:gd name="T15" fmla="*/ 0 h 45"/>
                <a:gd name="T16" fmla="*/ 0 w 45"/>
                <a:gd name="T17" fmla="*/ 0 h 45"/>
                <a:gd name="T18" fmla="*/ 0 w 45"/>
                <a:gd name="T19" fmla="*/ 0 h 45"/>
                <a:gd name="T20" fmla="*/ 0 w 45"/>
                <a:gd name="T21" fmla="*/ 0 h 45"/>
                <a:gd name="T22" fmla="*/ 0 w 45"/>
                <a:gd name="T23" fmla="*/ 0 h 45"/>
                <a:gd name="T24" fmla="*/ 0 w 45"/>
                <a:gd name="T25" fmla="*/ 0 h 4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5"/>
                <a:gd name="T40" fmla="*/ 0 h 45"/>
                <a:gd name="T41" fmla="*/ 45 w 45"/>
                <a:gd name="T42" fmla="*/ 45 h 4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5" h="45">
                  <a:moveTo>
                    <a:pt x="45" y="19"/>
                  </a:moveTo>
                  <a:lnTo>
                    <a:pt x="45" y="19"/>
                  </a:lnTo>
                  <a:lnTo>
                    <a:pt x="38" y="14"/>
                  </a:lnTo>
                  <a:lnTo>
                    <a:pt x="31" y="9"/>
                  </a:lnTo>
                  <a:lnTo>
                    <a:pt x="23" y="5"/>
                  </a:lnTo>
                  <a:lnTo>
                    <a:pt x="15" y="0"/>
                  </a:lnTo>
                  <a:lnTo>
                    <a:pt x="0" y="34"/>
                  </a:lnTo>
                  <a:lnTo>
                    <a:pt x="7" y="36"/>
                  </a:lnTo>
                  <a:lnTo>
                    <a:pt x="14" y="40"/>
                  </a:lnTo>
                  <a:lnTo>
                    <a:pt x="18" y="43"/>
                  </a:lnTo>
                  <a:lnTo>
                    <a:pt x="20" y="45"/>
                  </a:lnTo>
                  <a:lnTo>
                    <a:pt x="45" y="1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68" name="Freeform 754"/>
            <p:cNvSpPr>
              <a:spLocks/>
            </p:cNvSpPr>
            <p:nvPr/>
          </p:nvSpPr>
          <p:spPr bwMode="auto">
            <a:xfrm>
              <a:off x="1154" y="3903"/>
              <a:ext cx="21" cy="22"/>
            </a:xfrm>
            <a:custGeom>
              <a:avLst/>
              <a:gdLst>
                <a:gd name="T0" fmla="*/ 0 w 62"/>
                <a:gd name="T1" fmla="*/ 0 h 67"/>
                <a:gd name="T2" fmla="*/ 0 w 62"/>
                <a:gd name="T3" fmla="*/ 0 h 67"/>
                <a:gd name="T4" fmla="*/ 0 w 62"/>
                <a:gd name="T5" fmla="*/ 0 h 67"/>
                <a:gd name="T6" fmla="*/ 0 w 62"/>
                <a:gd name="T7" fmla="*/ 0 h 67"/>
                <a:gd name="T8" fmla="*/ 0 w 62"/>
                <a:gd name="T9" fmla="*/ 0 h 67"/>
                <a:gd name="T10" fmla="*/ 0 w 62"/>
                <a:gd name="T11" fmla="*/ 0 h 67"/>
                <a:gd name="T12" fmla="*/ 0 w 62"/>
                <a:gd name="T13" fmla="*/ 0 h 67"/>
                <a:gd name="T14" fmla="*/ 0 w 62"/>
                <a:gd name="T15" fmla="*/ 0 h 67"/>
                <a:gd name="T16" fmla="*/ 0 w 62"/>
                <a:gd name="T17" fmla="*/ 0 h 67"/>
                <a:gd name="T18" fmla="*/ 0 w 62"/>
                <a:gd name="T19" fmla="*/ 0 h 67"/>
                <a:gd name="T20" fmla="*/ 0 w 62"/>
                <a:gd name="T21" fmla="*/ 0 h 67"/>
                <a:gd name="T22" fmla="*/ 0 w 62"/>
                <a:gd name="T23" fmla="*/ 0 h 67"/>
                <a:gd name="T24" fmla="*/ 0 w 62"/>
                <a:gd name="T25" fmla="*/ 0 h 67"/>
                <a:gd name="T26" fmla="*/ 0 w 62"/>
                <a:gd name="T27" fmla="*/ 0 h 67"/>
                <a:gd name="T28" fmla="*/ 0 w 62"/>
                <a:gd name="T29" fmla="*/ 0 h 67"/>
                <a:gd name="T30" fmla="*/ 0 w 62"/>
                <a:gd name="T31" fmla="*/ 0 h 67"/>
                <a:gd name="T32" fmla="*/ 0 w 62"/>
                <a:gd name="T33" fmla="*/ 0 h 67"/>
                <a:gd name="T34" fmla="*/ 0 w 62"/>
                <a:gd name="T35" fmla="*/ 0 h 67"/>
                <a:gd name="T36" fmla="*/ 0 w 62"/>
                <a:gd name="T37" fmla="*/ 0 h 67"/>
                <a:gd name="T38" fmla="*/ 0 w 62"/>
                <a:gd name="T39" fmla="*/ 0 h 67"/>
                <a:gd name="T40" fmla="*/ 0 w 62"/>
                <a:gd name="T41" fmla="*/ 0 h 6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67"/>
                <a:gd name="T65" fmla="*/ 62 w 62"/>
                <a:gd name="T66" fmla="*/ 67 h 6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67">
                  <a:moveTo>
                    <a:pt x="62" y="47"/>
                  </a:moveTo>
                  <a:lnTo>
                    <a:pt x="61" y="46"/>
                  </a:lnTo>
                  <a:lnTo>
                    <a:pt x="57" y="38"/>
                  </a:lnTo>
                  <a:lnTo>
                    <a:pt x="52" y="33"/>
                  </a:lnTo>
                  <a:lnTo>
                    <a:pt x="49" y="28"/>
                  </a:lnTo>
                  <a:lnTo>
                    <a:pt x="43" y="21"/>
                  </a:lnTo>
                  <a:lnTo>
                    <a:pt x="38" y="16"/>
                  </a:lnTo>
                  <a:lnTo>
                    <a:pt x="34" y="11"/>
                  </a:lnTo>
                  <a:lnTo>
                    <a:pt x="29" y="4"/>
                  </a:lnTo>
                  <a:lnTo>
                    <a:pt x="25" y="0"/>
                  </a:lnTo>
                  <a:lnTo>
                    <a:pt x="0" y="26"/>
                  </a:lnTo>
                  <a:lnTo>
                    <a:pt x="4" y="30"/>
                  </a:lnTo>
                  <a:lnTo>
                    <a:pt x="9" y="34"/>
                  </a:lnTo>
                  <a:lnTo>
                    <a:pt x="13" y="39"/>
                  </a:lnTo>
                  <a:lnTo>
                    <a:pt x="18" y="45"/>
                  </a:lnTo>
                  <a:lnTo>
                    <a:pt x="19" y="49"/>
                  </a:lnTo>
                  <a:lnTo>
                    <a:pt x="24" y="56"/>
                  </a:lnTo>
                  <a:lnTo>
                    <a:pt x="29" y="62"/>
                  </a:lnTo>
                  <a:lnTo>
                    <a:pt x="33" y="67"/>
                  </a:lnTo>
                  <a:lnTo>
                    <a:pt x="32" y="65"/>
                  </a:lnTo>
                  <a:lnTo>
                    <a:pt x="62" y="4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69" name="Freeform 755"/>
            <p:cNvSpPr>
              <a:spLocks/>
            </p:cNvSpPr>
            <p:nvPr/>
          </p:nvSpPr>
          <p:spPr bwMode="auto">
            <a:xfrm>
              <a:off x="1165" y="3919"/>
              <a:ext cx="33" cy="38"/>
            </a:xfrm>
            <a:custGeom>
              <a:avLst/>
              <a:gdLst>
                <a:gd name="T0" fmla="*/ 0 w 99"/>
                <a:gd name="T1" fmla="*/ 0 h 114"/>
                <a:gd name="T2" fmla="*/ 0 w 99"/>
                <a:gd name="T3" fmla="*/ 0 h 114"/>
                <a:gd name="T4" fmla="*/ 0 w 99"/>
                <a:gd name="T5" fmla="*/ 0 h 114"/>
                <a:gd name="T6" fmla="*/ 0 w 99"/>
                <a:gd name="T7" fmla="*/ 0 h 114"/>
                <a:gd name="T8" fmla="*/ 0 w 99"/>
                <a:gd name="T9" fmla="*/ 0 h 114"/>
                <a:gd name="T10" fmla="*/ 0 w 99"/>
                <a:gd name="T11" fmla="*/ 0 h 114"/>
                <a:gd name="T12" fmla="*/ 0 w 99"/>
                <a:gd name="T13" fmla="*/ 0 h 114"/>
                <a:gd name="T14" fmla="*/ 0 w 99"/>
                <a:gd name="T15" fmla="*/ 0 h 114"/>
                <a:gd name="T16" fmla="*/ 0 w 99"/>
                <a:gd name="T17" fmla="*/ 0 h 114"/>
                <a:gd name="T18" fmla="*/ 0 w 99"/>
                <a:gd name="T19" fmla="*/ 0 h 1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9"/>
                <a:gd name="T31" fmla="*/ 0 h 114"/>
                <a:gd name="T32" fmla="*/ 99 w 99"/>
                <a:gd name="T33" fmla="*/ 114 h 1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9" h="114">
                  <a:moveTo>
                    <a:pt x="68" y="114"/>
                  </a:moveTo>
                  <a:lnTo>
                    <a:pt x="83" y="86"/>
                  </a:lnTo>
                  <a:lnTo>
                    <a:pt x="30" y="0"/>
                  </a:lnTo>
                  <a:lnTo>
                    <a:pt x="0" y="18"/>
                  </a:lnTo>
                  <a:lnTo>
                    <a:pt x="53" y="105"/>
                  </a:lnTo>
                  <a:lnTo>
                    <a:pt x="68" y="77"/>
                  </a:lnTo>
                  <a:lnTo>
                    <a:pt x="68" y="114"/>
                  </a:lnTo>
                  <a:lnTo>
                    <a:pt x="99" y="114"/>
                  </a:lnTo>
                  <a:lnTo>
                    <a:pt x="83" y="86"/>
                  </a:lnTo>
                  <a:lnTo>
                    <a:pt x="68" y="11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70" name="Freeform 756"/>
            <p:cNvSpPr>
              <a:spLocks/>
            </p:cNvSpPr>
            <p:nvPr/>
          </p:nvSpPr>
          <p:spPr bwMode="auto">
            <a:xfrm>
              <a:off x="1166" y="3944"/>
              <a:ext cx="22" cy="13"/>
            </a:xfrm>
            <a:custGeom>
              <a:avLst/>
              <a:gdLst>
                <a:gd name="T0" fmla="*/ 0 w 66"/>
                <a:gd name="T1" fmla="*/ 0 h 37"/>
                <a:gd name="T2" fmla="*/ 0 w 66"/>
                <a:gd name="T3" fmla="*/ 0 h 37"/>
                <a:gd name="T4" fmla="*/ 0 w 66"/>
                <a:gd name="T5" fmla="*/ 0 h 37"/>
                <a:gd name="T6" fmla="*/ 0 w 66"/>
                <a:gd name="T7" fmla="*/ 0 h 37"/>
                <a:gd name="T8" fmla="*/ 0 w 66"/>
                <a:gd name="T9" fmla="*/ 0 h 37"/>
                <a:gd name="T10" fmla="*/ 0 w 66"/>
                <a:gd name="T11" fmla="*/ 0 h 37"/>
                <a:gd name="T12" fmla="*/ 0 w 66"/>
                <a:gd name="T13" fmla="*/ 0 h 37"/>
                <a:gd name="T14" fmla="*/ 0 w 66"/>
                <a:gd name="T15" fmla="*/ 0 h 37"/>
                <a:gd name="T16" fmla="*/ 0 w 66"/>
                <a:gd name="T17" fmla="*/ 0 h 37"/>
                <a:gd name="T18" fmla="*/ 0 w 66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6"/>
                <a:gd name="T31" fmla="*/ 0 h 37"/>
                <a:gd name="T32" fmla="*/ 66 w 66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6" h="37">
                  <a:moveTo>
                    <a:pt x="0" y="28"/>
                  </a:moveTo>
                  <a:lnTo>
                    <a:pt x="15" y="37"/>
                  </a:lnTo>
                  <a:lnTo>
                    <a:pt x="66" y="37"/>
                  </a:lnTo>
                  <a:lnTo>
                    <a:pt x="66" y="0"/>
                  </a:lnTo>
                  <a:lnTo>
                    <a:pt x="15" y="0"/>
                  </a:lnTo>
                  <a:lnTo>
                    <a:pt x="31" y="9"/>
                  </a:lnTo>
                  <a:lnTo>
                    <a:pt x="0" y="28"/>
                  </a:lnTo>
                  <a:lnTo>
                    <a:pt x="5" y="37"/>
                  </a:lnTo>
                  <a:lnTo>
                    <a:pt x="15" y="37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71" name="Freeform 757"/>
            <p:cNvSpPr>
              <a:spLocks/>
            </p:cNvSpPr>
            <p:nvPr/>
          </p:nvSpPr>
          <p:spPr bwMode="auto">
            <a:xfrm>
              <a:off x="1152" y="3925"/>
              <a:ext cx="24" cy="29"/>
            </a:xfrm>
            <a:custGeom>
              <a:avLst/>
              <a:gdLst>
                <a:gd name="T0" fmla="*/ 0 w 71"/>
                <a:gd name="T1" fmla="*/ 0 h 85"/>
                <a:gd name="T2" fmla="*/ 0 w 71"/>
                <a:gd name="T3" fmla="*/ 0 h 85"/>
                <a:gd name="T4" fmla="*/ 0 w 71"/>
                <a:gd name="T5" fmla="*/ 0 h 85"/>
                <a:gd name="T6" fmla="*/ 0 w 71"/>
                <a:gd name="T7" fmla="*/ 0 h 85"/>
                <a:gd name="T8" fmla="*/ 0 w 71"/>
                <a:gd name="T9" fmla="*/ 0 h 85"/>
                <a:gd name="T10" fmla="*/ 0 w 71"/>
                <a:gd name="T11" fmla="*/ 0 h 85"/>
                <a:gd name="T12" fmla="*/ 0 w 71"/>
                <a:gd name="T13" fmla="*/ 0 h 8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1"/>
                <a:gd name="T22" fmla="*/ 0 h 85"/>
                <a:gd name="T23" fmla="*/ 71 w 71"/>
                <a:gd name="T24" fmla="*/ 85 h 8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1" h="85">
                  <a:moveTo>
                    <a:pt x="0" y="21"/>
                  </a:moveTo>
                  <a:lnTo>
                    <a:pt x="0" y="19"/>
                  </a:lnTo>
                  <a:lnTo>
                    <a:pt x="40" y="85"/>
                  </a:lnTo>
                  <a:lnTo>
                    <a:pt x="71" y="66"/>
                  </a:lnTo>
                  <a:lnTo>
                    <a:pt x="30" y="1"/>
                  </a:lnTo>
                  <a:lnTo>
                    <a:pt x="30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72" name="Freeform 758"/>
            <p:cNvSpPr>
              <a:spLocks/>
            </p:cNvSpPr>
            <p:nvPr/>
          </p:nvSpPr>
          <p:spPr bwMode="auto">
            <a:xfrm>
              <a:off x="1143" y="3910"/>
              <a:ext cx="19" cy="22"/>
            </a:xfrm>
            <a:custGeom>
              <a:avLst/>
              <a:gdLst>
                <a:gd name="T0" fmla="*/ 0 w 59"/>
                <a:gd name="T1" fmla="*/ 0 h 66"/>
                <a:gd name="T2" fmla="*/ 0 w 59"/>
                <a:gd name="T3" fmla="*/ 0 h 66"/>
                <a:gd name="T4" fmla="*/ 0 w 59"/>
                <a:gd name="T5" fmla="*/ 0 h 66"/>
                <a:gd name="T6" fmla="*/ 0 w 59"/>
                <a:gd name="T7" fmla="*/ 0 h 66"/>
                <a:gd name="T8" fmla="*/ 0 w 59"/>
                <a:gd name="T9" fmla="*/ 0 h 66"/>
                <a:gd name="T10" fmla="*/ 0 w 59"/>
                <a:gd name="T11" fmla="*/ 0 h 66"/>
                <a:gd name="T12" fmla="*/ 0 w 59"/>
                <a:gd name="T13" fmla="*/ 0 h 66"/>
                <a:gd name="T14" fmla="*/ 0 w 59"/>
                <a:gd name="T15" fmla="*/ 0 h 66"/>
                <a:gd name="T16" fmla="*/ 0 w 59"/>
                <a:gd name="T17" fmla="*/ 0 h 66"/>
                <a:gd name="T18" fmla="*/ 0 w 59"/>
                <a:gd name="T19" fmla="*/ 0 h 66"/>
                <a:gd name="T20" fmla="*/ 0 w 59"/>
                <a:gd name="T21" fmla="*/ 0 h 66"/>
                <a:gd name="T22" fmla="*/ 0 w 59"/>
                <a:gd name="T23" fmla="*/ 0 h 66"/>
                <a:gd name="T24" fmla="*/ 0 w 59"/>
                <a:gd name="T25" fmla="*/ 0 h 66"/>
                <a:gd name="T26" fmla="*/ 0 w 59"/>
                <a:gd name="T27" fmla="*/ 0 h 66"/>
                <a:gd name="T28" fmla="*/ 0 w 59"/>
                <a:gd name="T29" fmla="*/ 0 h 66"/>
                <a:gd name="T30" fmla="*/ 0 w 59"/>
                <a:gd name="T31" fmla="*/ 0 h 66"/>
                <a:gd name="T32" fmla="*/ 0 w 59"/>
                <a:gd name="T33" fmla="*/ 0 h 66"/>
                <a:gd name="T34" fmla="*/ 0 w 59"/>
                <a:gd name="T35" fmla="*/ 0 h 66"/>
                <a:gd name="T36" fmla="*/ 0 w 59"/>
                <a:gd name="T37" fmla="*/ 0 h 66"/>
                <a:gd name="T38" fmla="*/ 0 w 59"/>
                <a:gd name="T39" fmla="*/ 0 h 66"/>
                <a:gd name="T40" fmla="*/ 0 w 59"/>
                <a:gd name="T41" fmla="*/ 0 h 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9"/>
                <a:gd name="T64" fmla="*/ 0 h 66"/>
                <a:gd name="T65" fmla="*/ 59 w 59"/>
                <a:gd name="T66" fmla="*/ 66 h 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9" h="66">
                  <a:moveTo>
                    <a:pt x="0" y="21"/>
                  </a:moveTo>
                  <a:lnTo>
                    <a:pt x="0" y="21"/>
                  </a:lnTo>
                  <a:lnTo>
                    <a:pt x="2" y="25"/>
                  </a:lnTo>
                  <a:lnTo>
                    <a:pt x="6" y="32"/>
                  </a:lnTo>
                  <a:lnTo>
                    <a:pt x="10" y="36"/>
                  </a:lnTo>
                  <a:lnTo>
                    <a:pt x="12" y="40"/>
                  </a:lnTo>
                  <a:lnTo>
                    <a:pt x="16" y="46"/>
                  </a:lnTo>
                  <a:lnTo>
                    <a:pt x="20" y="50"/>
                  </a:lnTo>
                  <a:lnTo>
                    <a:pt x="24" y="58"/>
                  </a:lnTo>
                  <a:lnTo>
                    <a:pt x="29" y="66"/>
                  </a:lnTo>
                  <a:lnTo>
                    <a:pt x="59" y="45"/>
                  </a:lnTo>
                  <a:lnTo>
                    <a:pt x="54" y="40"/>
                  </a:lnTo>
                  <a:lnTo>
                    <a:pt x="50" y="32"/>
                  </a:lnTo>
                  <a:lnTo>
                    <a:pt x="46" y="25"/>
                  </a:lnTo>
                  <a:lnTo>
                    <a:pt x="43" y="19"/>
                  </a:lnTo>
                  <a:lnTo>
                    <a:pt x="38" y="12"/>
                  </a:lnTo>
                  <a:lnTo>
                    <a:pt x="34" y="8"/>
                  </a:lnTo>
                  <a:lnTo>
                    <a:pt x="30" y="4"/>
                  </a:lnTo>
                  <a:lnTo>
                    <a:pt x="28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73" name="Freeform 759"/>
            <p:cNvSpPr>
              <a:spLocks/>
            </p:cNvSpPr>
            <p:nvPr/>
          </p:nvSpPr>
          <p:spPr bwMode="auto">
            <a:xfrm>
              <a:off x="1137" y="3901"/>
              <a:ext cx="15" cy="16"/>
            </a:xfrm>
            <a:custGeom>
              <a:avLst/>
              <a:gdLst>
                <a:gd name="T0" fmla="*/ 0 w 46"/>
                <a:gd name="T1" fmla="*/ 0 h 48"/>
                <a:gd name="T2" fmla="*/ 0 w 46"/>
                <a:gd name="T3" fmla="*/ 0 h 48"/>
                <a:gd name="T4" fmla="*/ 0 w 46"/>
                <a:gd name="T5" fmla="*/ 0 h 48"/>
                <a:gd name="T6" fmla="*/ 0 w 46"/>
                <a:gd name="T7" fmla="*/ 0 h 48"/>
                <a:gd name="T8" fmla="*/ 0 w 46"/>
                <a:gd name="T9" fmla="*/ 0 h 48"/>
                <a:gd name="T10" fmla="*/ 0 w 46"/>
                <a:gd name="T11" fmla="*/ 0 h 48"/>
                <a:gd name="T12" fmla="*/ 0 w 46"/>
                <a:gd name="T13" fmla="*/ 0 h 48"/>
                <a:gd name="T14" fmla="*/ 0 w 46"/>
                <a:gd name="T15" fmla="*/ 0 h 48"/>
                <a:gd name="T16" fmla="*/ 0 w 46"/>
                <a:gd name="T17" fmla="*/ 0 h 48"/>
                <a:gd name="T18" fmla="*/ 0 w 46"/>
                <a:gd name="T19" fmla="*/ 0 h 48"/>
                <a:gd name="T20" fmla="*/ 0 w 46"/>
                <a:gd name="T21" fmla="*/ 0 h 48"/>
                <a:gd name="T22" fmla="*/ 0 w 46"/>
                <a:gd name="T23" fmla="*/ 0 h 48"/>
                <a:gd name="T24" fmla="*/ 0 w 46"/>
                <a:gd name="T25" fmla="*/ 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6"/>
                <a:gd name="T40" fmla="*/ 0 h 48"/>
                <a:gd name="T41" fmla="*/ 46 w 46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6" h="48">
                  <a:moveTo>
                    <a:pt x="3" y="31"/>
                  </a:moveTo>
                  <a:lnTo>
                    <a:pt x="0" y="30"/>
                  </a:lnTo>
                  <a:lnTo>
                    <a:pt x="5" y="34"/>
                  </a:lnTo>
                  <a:lnTo>
                    <a:pt x="9" y="37"/>
                  </a:lnTo>
                  <a:lnTo>
                    <a:pt x="13" y="43"/>
                  </a:lnTo>
                  <a:lnTo>
                    <a:pt x="18" y="48"/>
                  </a:lnTo>
                  <a:lnTo>
                    <a:pt x="46" y="27"/>
                  </a:lnTo>
                  <a:lnTo>
                    <a:pt x="40" y="20"/>
                  </a:lnTo>
                  <a:lnTo>
                    <a:pt x="34" y="13"/>
                  </a:lnTo>
                  <a:lnTo>
                    <a:pt x="28" y="5"/>
                  </a:lnTo>
                  <a:lnTo>
                    <a:pt x="23" y="1"/>
                  </a:lnTo>
                  <a:lnTo>
                    <a:pt x="20" y="0"/>
                  </a:lnTo>
                  <a:lnTo>
                    <a:pt x="3" y="3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74" name="Freeform 760"/>
            <p:cNvSpPr>
              <a:spLocks/>
            </p:cNvSpPr>
            <p:nvPr/>
          </p:nvSpPr>
          <p:spPr bwMode="auto">
            <a:xfrm>
              <a:off x="1133" y="3898"/>
              <a:ext cx="10" cy="14"/>
            </a:xfrm>
            <a:custGeom>
              <a:avLst/>
              <a:gdLst>
                <a:gd name="T0" fmla="*/ 0 w 31"/>
                <a:gd name="T1" fmla="*/ 0 h 41"/>
                <a:gd name="T2" fmla="*/ 0 w 31"/>
                <a:gd name="T3" fmla="*/ 0 h 41"/>
                <a:gd name="T4" fmla="*/ 0 w 31"/>
                <a:gd name="T5" fmla="*/ 0 h 41"/>
                <a:gd name="T6" fmla="*/ 0 w 31"/>
                <a:gd name="T7" fmla="*/ 0 h 41"/>
                <a:gd name="T8" fmla="*/ 0 w 31"/>
                <a:gd name="T9" fmla="*/ 0 h 41"/>
                <a:gd name="T10" fmla="*/ 0 w 31"/>
                <a:gd name="T11" fmla="*/ 0 h 41"/>
                <a:gd name="T12" fmla="*/ 0 w 31"/>
                <a:gd name="T13" fmla="*/ 0 h 41"/>
                <a:gd name="T14" fmla="*/ 0 w 31"/>
                <a:gd name="T15" fmla="*/ 0 h 41"/>
                <a:gd name="T16" fmla="*/ 0 w 31"/>
                <a:gd name="T17" fmla="*/ 0 h 41"/>
                <a:gd name="T18" fmla="*/ 0 w 31"/>
                <a:gd name="T19" fmla="*/ 0 h 41"/>
                <a:gd name="T20" fmla="*/ 0 w 31"/>
                <a:gd name="T21" fmla="*/ 0 h 41"/>
                <a:gd name="T22" fmla="*/ 0 w 31"/>
                <a:gd name="T23" fmla="*/ 0 h 41"/>
                <a:gd name="T24" fmla="*/ 0 w 31"/>
                <a:gd name="T25" fmla="*/ 0 h 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1"/>
                <a:gd name="T40" fmla="*/ 0 h 41"/>
                <a:gd name="T41" fmla="*/ 31 w 31"/>
                <a:gd name="T42" fmla="*/ 41 h 4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1" h="41">
                  <a:moveTo>
                    <a:pt x="0" y="36"/>
                  </a:moveTo>
                  <a:lnTo>
                    <a:pt x="0" y="36"/>
                  </a:lnTo>
                  <a:lnTo>
                    <a:pt x="5" y="37"/>
                  </a:lnTo>
                  <a:lnTo>
                    <a:pt x="7" y="37"/>
                  </a:lnTo>
                  <a:lnTo>
                    <a:pt x="9" y="39"/>
                  </a:lnTo>
                  <a:lnTo>
                    <a:pt x="14" y="41"/>
                  </a:lnTo>
                  <a:lnTo>
                    <a:pt x="31" y="10"/>
                  </a:lnTo>
                  <a:lnTo>
                    <a:pt x="26" y="7"/>
                  </a:lnTo>
                  <a:lnTo>
                    <a:pt x="20" y="3"/>
                  </a:lnTo>
                  <a:lnTo>
                    <a:pt x="12" y="1"/>
                  </a:lnTo>
                  <a:lnTo>
                    <a:pt x="7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75" name="Freeform 761"/>
            <p:cNvSpPr>
              <a:spLocks/>
            </p:cNvSpPr>
            <p:nvPr/>
          </p:nvSpPr>
          <p:spPr bwMode="auto">
            <a:xfrm>
              <a:off x="1127" y="3897"/>
              <a:ext cx="8" cy="13"/>
            </a:xfrm>
            <a:custGeom>
              <a:avLst/>
              <a:gdLst>
                <a:gd name="T0" fmla="*/ 0 w 26"/>
                <a:gd name="T1" fmla="*/ 0 h 38"/>
                <a:gd name="T2" fmla="*/ 0 w 26"/>
                <a:gd name="T3" fmla="*/ 0 h 38"/>
                <a:gd name="T4" fmla="*/ 0 w 26"/>
                <a:gd name="T5" fmla="*/ 0 h 38"/>
                <a:gd name="T6" fmla="*/ 0 w 26"/>
                <a:gd name="T7" fmla="*/ 0 h 38"/>
                <a:gd name="T8" fmla="*/ 0 w 26"/>
                <a:gd name="T9" fmla="*/ 0 h 38"/>
                <a:gd name="T10" fmla="*/ 0 w 26"/>
                <a:gd name="T11" fmla="*/ 0 h 38"/>
                <a:gd name="T12" fmla="*/ 0 w 26"/>
                <a:gd name="T13" fmla="*/ 0 h 38"/>
                <a:gd name="T14" fmla="*/ 0 w 26"/>
                <a:gd name="T15" fmla="*/ 0 h 38"/>
                <a:gd name="T16" fmla="*/ 0 w 26"/>
                <a:gd name="T17" fmla="*/ 0 h 38"/>
                <a:gd name="T18" fmla="*/ 0 w 26"/>
                <a:gd name="T19" fmla="*/ 0 h 38"/>
                <a:gd name="T20" fmla="*/ 0 w 26"/>
                <a:gd name="T21" fmla="*/ 0 h 38"/>
                <a:gd name="T22" fmla="*/ 0 w 26"/>
                <a:gd name="T23" fmla="*/ 0 h 38"/>
                <a:gd name="T24" fmla="*/ 0 w 26"/>
                <a:gd name="T25" fmla="*/ 0 h 3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6"/>
                <a:gd name="T40" fmla="*/ 0 h 38"/>
                <a:gd name="T41" fmla="*/ 26 w 26"/>
                <a:gd name="T42" fmla="*/ 38 h 3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6" h="38">
                  <a:moveTo>
                    <a:pt x="0" y="37"/>
                  </a:moveTo>
                  <a:lnTo>
                    <a:pt x="0" y="37"/>
                  </a:lnTo>
                  <a:lnTo>
                    <a:pt x="7" y="37"/>
                  </a:lnTo>
                  <a:lnTo>
                    <a:pt x="14" y="37"/>
                  </a:lnTo>
                  <a:lnTo>
                    <a:pt x="16" y="37"/>
                  </a:lnTo>
                  <a:lnTo>
                    <a:pt x="19" y="38"/>
                  </a:lnTo>
                  <a:lnTo>
                    <a:pt x="26" y="2"/>
                  </a:lnTo>
                  <a:lnTo>
                    <a:pt x="21" y="0"/>
                  </a:lnTo>
                  <a:lnTo>
                    <a:pt x="14" y="0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76" name="Freeform 762"/>
            <p:cNvSpPr>
              <a:spLocks/>
            </p:cNvSpPr>
            <p:nvPr/>
          </p:nvSpPr>
          <p:spPr bwMode="auto">
            <a:xfrm>
              <a:off x="1105" y="3897"/>
              <a:ext cx="22" cy="13"/>
            </a:xfrm>
            <a:custGeom>
              <a:avLst/>
              <a:gdLst>
                <a:gd name="T0" fmla="*/ 0 w 65"/>
                <a:gd name="T1" fmla="*/ 0 h 37"/>
                <a:gd name="T2" fmla="*/ 0 w 65"/>
                <a:gd name="T3" fmla="*/ 0 h 37"/>
                <a:gd name="T4" fmla="*/ 0 w 65"/>
                <a:gd name="T5" fmla="*/ 0 h 37"/>
                <a:gd name="T6" fmla="*/ 0 w 65"/>
                <a:gd name="T7" fmla="*/ 0 h 37"/>
                <a:gd name="T8" fmla="*/ 0 w 65"/>
                <a:gd name="T9" fmla="*/ 0 h 37"/>
                <a:gd name="T10" fmla="*/ 0 w 65"/>
                <a:gd name="T11" fmla="*/ 0 h 37"/>
                <a:gd name="T12" fmla="*/ 0 w 65"/>
                <a:gd name="T13" fmla="*/ 0 h 37"/>
                <a:gd name="T14" fmla="*/ 0 w 65"/>
                <a:gd name="T15" fmla="*/ 0 h 37"/>
                <a:gd name="T16" fmla="*/ 0 w 65"/>
                <a:gd name="T17" fmla="*/ 0 h 37"/>
                <a:gd name="T18" fmla="*/ 0 w 65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5"/>
                <a:gd name="T31" fmla="*/ 0 h 37"/>
                <a:gd name="T32" fmla="*/ 65 w 65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5" h="37">
                  <a:moveTo>
                    <a:pt x="36" y="19"/>
                  </a:moveTo>
                  <a:lnTo>
                    <a:pt x="18" y="37"/>
                  </a:lnTo>
                  <a:lnTo>
                    <a:pt x="65" y="37"/>
                  </a:lnTo>
                  <a:lnTo>
                    <a:pt x="65" y="0"/>
                  </a:lnTo>
                  <a:lnTo>
                    <a:pt x="18" y="0"/>
                  </a:lnTo>
                  <a:lnTo>
                    <a:pt x="0" y="19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36" y="1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77" name="Freeform 763"/>
            <p:cNvSpPr>
              <a:spLocks/>
            </p:cNvSpPr>
            <p:nvPr/>
          </p:nvSpPr>
          <p:spPr bwMode="auto">
            <a:xfrm>
              <a:off x="1105" y="3904"/>
              <a:ext cx="12" cy="53"/>
            </a:xfrm>
            <a:custGeom>
              <a:avLst/>
              <a:gdLst>
                <a:gd name="T0" fmla="*/ 0 w 36"/>
                <a:gd name="T1" fmla="*/ 0 h 159"/>
                <a:gd name="T2" fmla="*/ 0 w 36"/>
                <a:gd name="T3" fmla="*/ 0 h 159"/>
                <a:gd name="T4" fmla="*/ 0 w 36"/>
                <a:gd name="T5" fmla="*/ 0 h 159"/>
                <a:gd name="T6" fmla="*/ 0 w 36"/>
                <a:gd name="T7" fmla="*/ 0 h 159"/>
                <a:gd name="T8" fmla="*/ 0 w 36"/>
                <a:gd name="T9" fmla="*/ 0 h 159"/>
                <a:gd name="T10" fmla="*/ 0 w 36"/>
                <a:gd name="T11" fmla="*/ 0 h 159"/>
                <a:gd name="T12" fmla="*/ 0 w 36"/>
                <a:gd name="T13" fmla="*/ 0 h 159"/>
                <a:gd name="T14" fmla="*/ 0 w 36"/>
                <a:gd name="T15" fmla="*/ 0 h 159"/>
                <a:gd name="T16" fmla="*/ 0 w 36"/>
                <a:gd name="T17" fmla="*/ 0 h 159"/>
                <a:gd name="T18" fmla="*/ 0 w 36"/>
                <a:gd name="T19" fmla="*/ 0 h 15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159"/>
                <a:gd name="T32" fmla="*/ 36 w 36"/>
                <a:gd name="T33" fmla="*/ 159 h 15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159">
                  <a:moveTo>
                    <a:pt x="18" y="159"/>
                  </a:moveTo>
                  <a:lnTo>
                    <a:pt x="36" y="140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140"/>
                  </a:lnTo>
                  <a:lnTo>
                    <a:pt x="18" y="122"/>
                  </a:lnTo>
                  <a:lnTo>
                    <a:pt x="18" y="159"/>
                  </a:lnTo>
                  <a:lnTo>
                    <a:pt x="36" y="159"/>
                  </a:lnTo>
                  <a:lnTo>
                    <a:pt x="36" y="140"/>
                  </a:lnTo>
                  <a:lnTo>
                    <a:pt x="18" y="15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78" name="Freeform 764"/>
            <p:cNvSpPr>
              <a:spLocks/>
            </p:cNvSpPr>
            <p:nvPr/>
          </p:nvSpPr>
          <p:spPr bwMode="auto">
            <a:xfrm>
              <a:off x="1091" y="3944"/>
              <a:ext cx="20" cy="13"/>
            </a:xfrm>
            <a:custGeom>
              <a:avLst/>
              <a:gdLst>
                <a:gd name="T0" fmla="*/ 0 w 59"/>
                <a:gd name="T1" fmla="*/ 0 h 37"/>
                <a:gd name="T2" fmla="*/ 0 w 59"/>
                <a:gd name="T3" fmla="*/ 0 h 37"/>
                <a:gd name="T4" fmla="*/ 0 w 59"/>
                <a:gd name="T5" fmla="*/ 0 h 37"/>
                <a:gd name="T6" fmla="*/ 0 w 59"/>
                <a:gd name="T7" fmla="*/ 0 h 37"/>
                <a:gd name="T8" fmla="*/ 0 w 59"/>
                <a:gd name="T9" fmla="*/ 0 h 37"/>
                <a:gd name="T10" fmla="*/ 0 w 59"/>
                <a:gd name="T11" fmla="*/ 0 h 37"/>
                <a:gd name="T12" fmla="*/ 0 w 59"/>
                <a:gd name="T13" fmla="*/ 0 h 37"/>
                <a:gd name="T14" fmla="*/ 0 w 59"/>
                <a:gd name="T15" fmla="*/ 0 h 37"/>
                <a:gd name="T16" fmla="*/ 0 w 59"/>
                <a:gd name="T17" fmla="*/ 0 h 37"/>
                <a:gd name="T18" fmla="*/ 0 w 59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9"/>
                <a:gd name="T31" fmla="*/ 0 h 37"/>
                <a:gd name="T32" fmla="*/ 59 w 59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9" h="37">
                  <a:moveTo>
                    <a:pt x="0" y="18"/>
                  </a:moveTo>
                  <a:lnTo>
                    <a:pt x="17" y="37"/>
                  </a:lnTo>
                  <a:lnTo>
                    <a:pt x="59" y="37"/>
                  </a:lnTo>
                  <a:lnTo>
                    <a:pt x="59" y="0"/>
                  </a:lnTo>
                  <a:lnTo>
                    <a:pt x="17" y="0"/>
                  </a:lnTo>
                  <a:lnTo>
                    <a:pt x="35" y="18"/>
                  </a:lnTo>
                  <a:lnTo>
                    <a:pt x="0" y="18"/>
                  </a:lnTo>
                  <a:lnTo>
                    <a:pt x="0" y="37"/>
                  </a:lnTo>
                  <a:lnTo>
                    <a:pt x="17" y="37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79" name="Freeform 765"/>
            <p:cNvSpPr>
              <a:spLocks/>
            </p:cNvSpPr>
            <p:nvPr/>
          </p:nvSpPr>
          <p:spPr bwMode="auto">
            <a:xfrm>
              <a:off x="1111" y="3885"/>
              <a:ext cx="29" cy="12"/>
            </a:xfrm>
            <a:custGeom>
              <a:avLst/>
              <a:gdLst>
                <a:gd name="T0" fmla="*/ 0 w 87"/>
                <a:gd name="T1" fmla="*/ 0 h 36"/>
                <a:gd name="T2" fmla="*/ 0 w 87"/>
                <a:gd name="T3" fmla="*/ 0 h 36"/>
                <a:gd name="T4" fmla="*/ 0 w 87"/>
                <a:gd name="T5" fmla="*/ 0 h 36"/>
                <a:gd name="T6" fmla="*/ 0 w 87"/>
                <a:gd name="T7" fmla="*/ 0 h 36"/>
                <a:gd name="T8" fmla="*/ 0 w 87"/>
                <a:gd name="T9" fmla="*/ 0 h 36"/>
                <a:gd name="T10" fmla="*/ 0 w 87"/>
                <a:gd name="T11" fmla="*/ 0 h 36"/>
                <a:gd name="T12" fmla="*/ 0 w 87"/>
                <a:gd name="T13" fmla="*/ 0 h 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7"/>
                <a:gd name="T22" fmla="*/ 0 h 36"/>
                <a:gd name="T23" fmla="*/ 87 w 87"/>
                <a:gd name="T24" fmla="*/ 36 h 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7" h="36">
                  <a:moveTo>
                    <a:pt x="87" y="0"/>
                  </a:moveTo>
                  <a:lnTo>
                    <a:pt x="87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87" y="36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80" name="Freeform 766"/>
            <p:cNvSpPr>
              <a:spLocks/>
            </p:cNvSpPr>
            <p:nvPr/>
          </p:nvSpPr>
          <p:spPr bwMode="auto">
            <a:xfrm>
              <a:off x="1140" y="3883"/>
              <a:ext cx="17" cy="14"/>
            </a:xfrm>
            <a:custGeom>
              <a:avLst/>
              <a:gdLst>
                <a:gd name="T0" fmla="*/ 0 w 52"/>
                <a:gd name="T1" fmla="*/ 0 h 43"/>
                <a:gd name="T2" fmla="*/ 0 w 52"/>
                <a:gd name="T3" fmla="*/ 0 h 43"/>
                <a:gd name="T4" fmla="*/ 0 w 52"/>
                <a:gd name="T5" fmla="*/ 0 h 43"/>
                <a:gd name="T6" fmla="*/ 0 w 52"/>
                <a:gd name="T7" fmla="*/ 0 h 43"/>
                <a:gd name="T8" fmla="*/ 0 w 52"/>
                <a:gd name="T9" fmla="*/ 0 h 43"/>
                <a:gd name="T10" fmla="*/ 0 w 52"/>
                <a:gd name="T11" fmla="*/ 0 h 43"/>
                <a:gd name="T12" fmla="*/ 0 w 52"/>
                <a:gd name="T13" fmla="*/ 0 h 43"/>
                <a:gd name="T14" fmla="*/ 0 w 52"/>
                <a:gd name="T15" fmla="*/ 0 h 43"/>
                <a:gd name="T16" fmla="*/ 0 w 52"/>
                <a:gd name="T17" fmla="*/ 0 h 43"/>
                <a:gd name="T18" fmla="*/ 0 w 52"/>
                <a:gd name="T19" fmla="*/ 0 h 43"/>
                <a:gd name="T20" fmla="*/ 0 w 52"/>
                <a:gd name="T21" fmla="*/ 0 h 43"/>
                <a:gd name="T22" fmla="*/ 0 w 52"/>
                <a:gd name="T23" fmla="*/ 0 h 43"/>
                <a:gd name="T24" fmla="*/ 0 w 52"/>
                <a:gd name="T25" fmla="*/ 0 h 43"/>
                <a:gd name="T26" fmla="*/ 0 w 52"/>
                <a:gd name="T27" fmla="*/ 0 h 43"/>
                <a:gd name="T28" fmla="*/ 0 w 52"/>
                <a:gd name="T29" fmla="*/ 0 h 43"/>
                <a:gd name="T30" fmla="*/ 0 w 52"/>
                <a:gd name="T31" fmla="*/ 0 h 43"/>
                <a:gd name="T32" fmla="*/ 0 w 52"/>
                <a:gd name="T33" fmla="*/ 0 h 43"/>
                <a:gd name="T34" fmla="*/ 0 w 52"/>
                <a:gd name="T35" fmla="*/ 0 h 43"/>
                <a:gd name="T36" fmla="*/ 0 w 52"/>
                <a:gd name="T37" fmla="*/ 0 h 43"/>
                <a:gd name="T38" fmla="*/ 0 w 52"/>
                <a:gd name="T39" fmla="*/ 0 h 43"/>
                <a:gd name="T40" fmla="*/ 0 w 52"/>
                <a:gd name="T41" fmla="*/ 0 h 4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43"/>
                <a:gd name="T65" fmla="*/ 52 w 52"/>
                <a:gd name="T66" fmla="*/ 43 h 4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43">
                  <a:moveTo>
                    <a:pt x="41" y="0"/>
                  </a:moveTo>
                  <a:lnTo>
                    <a:pt x="37" y="3"/>
                  </a:lnTo>
                  <a:lnTo>
                    <a:pt x="36" y="1"/>
                  </a:lnTo>
                  <a:lnTo>
                    <a:pt x="32" y="3"/>
                  </a:lnTo>
                  <a:lnTo>
                    <a:pt x="27" y="4"/>
                  </a:lnTo>
                  <a:lnTo>
                    <a:pt x="23" y="5"/>
                  </a:lnTo>
                  <a:lnTo>
                    <a:pt x="18" y="5"/>
                  </a:lnTo>
                  <a:lnTo>
                    <a:pt x="13" y="7"/>
                  </a:lnTo>
                  <a:lnTo>
                    <a:pt x="6" y="7"/>
                  </a:lnTo>
                  <a:lnTo>
                    <a:pt x="0" y="7"/>
                  </a:lnTo>
                  <a:lnTo>
                    <a:pt x="0" y="43"/>
                  </a:lnTo>
                  <a:lnTo>
                    <a:pt x="6" y="43"/>
                  </a:lnTo>
                  <a:lnTo>
                    <a:pt x="15" y="43"/>
                  </a:lnTo>
                  <a:lnTo>
                    <a:pt x="23" y="42"/>
                  </a:lnTo>
                  <a:lnTo>
                    <a:pt x="28" y="42"/>
                  </a:lnTo>
                  <a:lnTo>
                    <a:pt x="34" y="41"/>
                  </a:lnTo>
                  <a:lnTo>
                    <a:pt x="39" y="39"/>
                  </a:lnTo>
                  <a:lnTo>
                    <a:pt x="46" y="38"/>
                  </a:lnTo>
                  <a:lnTo>
                    <a:pt x="52" y="34"/>
                  </a:lnTo>
                  <a:lnTo>
                    <a:pt x="48" y="37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81" name="Freeform 767"/>
            <p:cNvSpPr>
              <a:spLocks/>
            </p:cNvSpPr>
            <p:nvPr/>
          </p:nvSpPr>
          <p:spPr bwMode="auto">
            <a:xfrm>
              <a:off x="1154" y="3880"/>
              <a:ext cx="14" cy="15"/>
            </a:xfrm>
            <a:custGeom>
              <a:avLst/>
              <a:gdLst>
                <a:gd name="T0" fmla="*/ 0 w 43"/>
                <a:gd name="T1" fmla="*/ 0 h 47"/>
                <a:gd name="T2" fmla="*/ 0 w 43"/>
                <a:gd name="T3" fmla="*/ 0 h 47"/>
                <a:gd name="T4" fmla="*/ 0 w 43"/>
                <a:gd name="T5" fmla="*/ 0 h 47"/>
                <a:gd name="T6" fmla="*/ 0 w 43"/>
                <a:gd name="T7" fmla="*/ 0 h 47"/>
                <a:gd name="T8" fmla="*/ 0 w 43"/>
                <a:gd name="T9" fmla="*/ 0 h 47"/>
                <a:gd name="T10" fmla="*/ 0 w 43"/>
                <a:gd name="T11" fmla="*/ 0 h 47"/>
                <a:gd name="T12" fmla="*/ 0 w 43"/>
                <a:gd name="T13" fmla="*/ 0 h 47"/>
                <a:gd name="T14" fmla="*/ 0 w 43"/>
                <a:gd name="T15" fmla="*/ 0 h 47"/>
                <a:gd name="T16" fmla="*/ 0 w 43"/>
                <a:gd name="T17" fmla="*/ 0 h 47"/>
                <a:gd name="T18" fmla="*/ 0 w 43"/>
                <a:gd name="T19" fmla="*/ 0 h 47"/>
                <a:gd name="T20" fmla="*/ 0 w 43"/>
                <a:gd name="T21" fmla="*/ 0 h 47"/>
                <a:gd name="T22" fmla="*/ 0 w 43"/>
                <a:gd name="T23" fmla="*/ 0 h 47"/>
                <a:gd name="T24" fmla="*/ 0 w 43"/>
                <a:gd name="T25" fmla="*/ 0 h 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47"/>
                <a:gd name="T41" fmla="*/ 43 w 43"/>
                <a:gd name="T42" fmla="*/ 47 h 4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47">
                  <a:moveTo>
                    <a:pt x="12" y="1"/>
                  </a:moveTo>
                  <a:lnTo>
                    <a:pt x="13" y="0"/>
                  </a:lnTo>
                  <a:lnTo>
                    <a:pt x="10" y="5"/>
                  </a:lnTo>
                  <a:lnTo>
                    <a:pt x="6" y="8"/>
                  </a:lnTo>
                  <a:lnTo>
                    <a:pt x="3" y="9"/>
                  </a:lnTo>
                  <a:lnTo>
                    <a:pt x="0" y="10"/>
                  </a:lnTo>
                  <a:lnTo>
                    <a:pt x="7" y="47"/>
                  </a:lnTo>
                  <a:lnTo>
                    <a:pt x="19" y="43"/>
                  </a:lnTo>
                  <a:lnTo>
                    <a:pt x="29" y="36"/>
                  </a:lnTo>
                  <a:lnTo>
                    <a:pt x="35" y="28"/>
                  </a:lnTo>
                  <a:lnTo>
                    <a:pt x="41" y="21"/>
                  </a:lnTo>
                  <a:lnTo>
                    <a:pt x="43" y="19"/>
                  </a:lnTo>
                  <a:lnTo>
                    <a:pt x="12" y="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82" name="Freeform 768"/>
            <p:cNvSpPr>
              <a:spLocks/>
            </p:cNvSpPr>
            <p:nvPr/>
          </p:nvSpPr>
          <p:spPr bwMode="auto">
            <a:xfrm>
              <a:off x="1158" y="3873"/>
              <a:ext cx="13" cy="13"/>
            </a:xfrm>
            <a:custGeom>
              <a:avLst/>
              <a:gdLst>
                <a:gd name="T0" fmla="*/ 0 w 41"/>
                <a:gd name="T1" fmla="*/ 0 h 38"/>
                <a:gd name="T2" fmla="*/ 0 w 41"/>
                <a:gd name="T3" fmla="*/ 0 h 38"/>
                <a:gd name="T4" fmla="*/ 0 w 41"/>
                <a:gd name="T5" fmla="*/ 0 h 38"/>
                <a:gd name="T6" fmla="*/ 0 w 41"/>
                <a:gd name="T7" fmla="*/ 0 h 38"/>
                <a:gd name="T8" fmla="*/ 0 w 41"/>
                <a:gd name="T9" fmla="*/ 0 h 38"/>
                <a:gd name="T10" fmla="*/ 0 w 41"/>
                <a:gd name="T11" fmla="*/ 0 h 38"/>
                <a:gd name="T12" fmla="*/ 0 w 41"/>
                <a:gd name="T13" fmla="*/ 0 h 38"/>
                <a:gd name="T14" fmla="*/ 0 w 41"/>
                <a:gd name="T15" fmla="*/ 0 h 38"/>
                <a:gd name="T16" fmla="*/ 0 w 41"/>
                <a:gd name="T17" fmla="*/ 0 h 38"/>
                <a:gd name="T18" fmla="*/ 0 w 41"/>
                <a:gd name="T19" fmla="*/ 0 h 38"/>
                <a:gd name="T20" fmla="*/ 0 w 41"/>
                <a:gd name="T21" fmla="*/ 0 h 38"/>
                <a:gd name="T22" fmla="*/ 0 w 41"/>
                <a:gd name="T23" fmla="*/ 0 h 38"/>
                <a:gd name="T24" fmla="*/ 0 w 41"/>
                <a:gd name="T25" fmla="*/ 0 h 3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38"/>
                <a:gd name="T41" fmla="*/ 41 w 41"/>
                <a:gd name="T42" fmla="*/ 38 h 3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38">
                  <a:moveTo>
                    <a:pt x="5" y="0"/>
                  </a:moveTo>
                  <a:lnTo>
                    <a:pt x="5" y="0"/>
                  </a:lnTo>
                  <a:lnTo>
                    <a:pt x="5" y="7"/>
                  </a:lnTo>
                  <a:lnTo>
                    <a:pt x="4" y="10"/>
                  </a:lnTo>
                  <a:lnTo>
                    <a:pt x="3" y="15"/>
                  </a:lnTo>
                  <a:lnTo>
                    <a:pt x="0" y="20"/>
                  </a:lnTo>
                  <a:lnTo>
                    <a:pt x="31" y="38"/>
                  </a:lnTo>
                  <a:lnTo>
                    <a:pt x="36" y="30"/>
                  </a:lnTo>
                  <a:lnTo>
                    <a:pt x="39" y="20"/>
                  </a:lnTo>
                  <a:lnTo>
                    <a:pt x="41" y="10"/>
                  </a:lnTo>
                  <a:lnTo>
                    <a:pt x="41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83" name="Freeform 769"/>
            <p:cNvSpPr>
              <a:spLocks/>
            </p:cNvSpPr>
            <p:nvPr/>
          </p:nvSpPr>
          <p:spPr bwMode="auto">
            <a:xfrm>
              <a:off x="1156" y="3856"/>
              <a:ext cx="15" cy="17"/>
            </a:xfrm>
            <a:custGeom>
              <a:avLst/>
              <a:gdLst>
                <a:gd name="T0" fmla="*/ 0 w 46"/>
                <a:gd name="T1" fmla="*/ 0 h 52"/>
                <a:gd name="T2" fmla="*/ 0 w 46"/>
                <a:gd name="T3" fmla="*/ 0 h 52"/>
                <a:gd name="T4" fmla="*/ 0 w 46"/>
                <a:gd name="T5" fmla="*/ 0 h 52"/>
                <a:gd name="T6" fmla="*/ 0 w 46"/>
                <a:gd name="T7" fmla="*/ 0 h 52"/>
                <a:gd name="T8" fmla="*/ 0 w 46"/>
                <a:gd name="T9" fmla="*/ 0 h 52"/>
                <a:gd name="T10" fmla="*/ 0 w 46"/>
                <a:gd name="T11" fmla="*/ 0 h 52"/>
                <a:gd name="T12" fmla="*/ 0 w 46"/>
                <a:gd name="T13" fmla="*/ 0 h 52"/>
                <a:gd name="T14" fmla="*/ 0 w 46"/>
                <a:gd name="T15" fmla="*/ 0 h 52"/>
                <a:gd name="T16" fmla="*/ 0 w 46"/>
                <a:gd name="T17" fmla="*/ 0 h 52"/>
                <a:gd name="T18" fmla="*/ 0 w 46"/>
                <a:gd name="T19" fmla="*/ 0 h 52"/>
                <a:gd name="T20" fmla="*/ 0 w 46"/>
                <a:gd name="T21" fmla="*/ 0 h 52"/>
                <a:gd name="T22" fmla="*/ 0 w 46"/>
                <a:gd name="T23" fmla="*/ 0 h 52"/>
                <a:gd name="T24" fmla="*/ 0 w 46"/>
                <a:gd name="T25" fmla="*/ 0 h 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6"/>
                <a:gd name="T40" fmla="*/ 0 h 52"/>
                <a:gd name="T41" fmla="*/ 46 w 46"/>
                <a:gd name="T42" fmla="*/ 52 h 5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6" h="52">
                  <a:moveTo>
                    <a:pt x="1" y="29"/>
                  </a:moveTo>
                  <a:lnTo>
                    <a:pt x="0" y="28"/>
                  </a:lnTo>
                  <a:lnTo>
                    <a:pt x="5" y="33"/>
                  </a:lnTo>
                  <a:lnTo>
                    <a:pt x="8" y="38"/>
                  </a:lnTo>
                  <a:lnTo>
                    <a:pt x="9" y="46"/>
                  </a:lnTo>
                  <a:lnTo>
                    <a:pt x="10" y="52"/>
                  </a:lnTo>
                  <a:lnTo>
                    <a:pt x="46" y="52"/>
                  </a:lnTo>
                  <a:lnTo>
                    <a:pt x="44" y="38"/>
                  </a:lnTo>
                  <a:lnTo>
                    <a:pt x="41" y="25"/>
                  </a:lnTo>
                  <a:lnTo>
                    <a:pt x="33" y="12"/>
                  </a:lnTo>
                  <a:lnTo>
                    <a:pt x="25" y="2"/>
                  </a:lnTo>
                  <a:lnTo>
                    <a:pt x="24" y="0"/>
                  </a:lnTo>
                  <a:lnTo>
                    <a:pt x="1" y="2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84" name="Freeform 770"/>
            <p:cNvSpPr>
              <a:spLocks/>
            </p:cNvSpPr>
            <p:nvPr/>
          </p:nvSpPr>
          <p:spPr bwMode="auto">
            <a:xfrm>
              <a:off x="1143" y="3850"/>
              <a:ext cx="21" cy="16"/>
            </a:xfrm>
            <a:custGeom>
              <a:avLst/>
              <a:gdLst>
                <a:gd name="T0" fmla="*/ 0 w 62"/>
                <a:gd name="T1" fmla="*/ 0 h 46"/>
                <a:gd name="T2" fmla="*/ 0 w 62"/>
                <a:gd name="T3" fmla="*/ 0 h 46"/>
                <a:gd name="T4" fmla="*/ 0 w 62"/>
                <a:gd name="T5" fmla="*/ 0 h 46"/>
                <a:gd name="T6" fmla="*/ 0 w 62"/>
                <a:gd name="T7" fmla="*/ 0 h 46"/>
                <a:gd name="T8" fmla="*/ 0 w 62"/>
                <a:gd name="T9" fmla="*/ 0 h 46"/>
                <a:gd name="T10" fmla="*/ 0 w 62"/>
                <a:gd name="T11" fmla="*/ 0 h 46"/>
                <a:gd name="T12" fmla="*/ 0 w 62"/>
                <a:gd name="T13" fmla="*/ 0 h 46"/>
                <a:gd name="T14" fmla="*/ 0 w 62"/>
                <a:gd name="T15" fmla="*/ 0 h 46"/>
                <a:gd name="T16" fmla="*/ 0 w 62"/>
                <a:gd name="T17" fmla="*/ 0 h 46"/>
                <a:gd name="T18" fmla="*/ 0 w 62"/>
                <a:gd name="T19" fmla="*/ 0 h 46"/>
                <a:gd name="T20" fmla="*/ 0 w 62"/>
                <a:gd name="T21" fmla="*/ 0 h 46"/>
                <a:gd name="T22" fmla="*/ 0 w 62"/>
                <a:gd name="T23" fmla="*/ 0 h 46"/>
                <a:gd name="T24" fmla="*/ 0 w 62"/>
                <a:gd name="T25" fmla="*/ 0 h 46"/>
                <a:gd name="T26" fmla="*/ 0 w 62"/>
                <a:gd name="T27" fmla="*/ 0 h 46"/>
                <a:gd name="T28" fmla="*/ 0 w 62"/>
                <a:gd name="T29" fmla="*/ 0 h 46"/>
                <a:gd name="T30" fmla="*/ 0 w 62"/>
                <a:gd name="T31" fmla="*/ 0 h 46"/>
                <a:gd name="T32" fmla="*/ 0 w 62"/>
                <a:gd name="T33" fmla="*/ 0 h 46"/>
                <a:gd name="T34" fmla="*/ 0 w 62"/>
                <a:gd name="T35" fmla="*/ 0 h 46"/>
                <a:gd name="T36" fmla="*/ 0 w 62"/>
                <a:gd name="T37" fmla="*/ 0 h 46"/>
                <a:gd name="T38" fmla="*/ 0 w 62"/>
                <a:gd name="T39" fmla="*/ 0 h 46"/>
                <a:gd name="T40" fmla="*/ 0 w 62"/>
                <a:gd name="T41" fmla="*/ 0 h 4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46"/>
                <a:gd name="T65" fmla="*/ 62 w 62"/>
                <a:gd name="T66" fmla="*/ 46 h 4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46">
                  <a:moveTo>
                    <a:pt x="0" y="37"/>
                  </a:moveTo>
                  <a:lnTo>
                    <a:pt x="0" y="37"/>
                  </a:lnTo>
                  <a:lnTo>
                    <a:pt x="8" y="37"/>
                  </a:lnTo>
                  <a:lnTo>
                    <a:pt x="15" y="38"/>
                  </a:lnTo>
                  <a:lnTo>
                    <a:pt x="22" y="38"/>
                  </a:lnTo>
                  <a:lnTo>
                    <a:pt x="24" y="38"/>
                  </a:lnTo>
                  <a:lnTo>
                    <a:pt x="31" y="41"/>
                  </a:lnTo>
                  <a:lnTo>
                    <a:pt x="33" y="42"/>
                  </a:lnTo>
                  <a:lnTo>
                    <a:pt x="37" y="45"/>
                  </a:lnTo>
                  <a:lnTo>
                    <a:pt x="39" y="46"/>
                  </a:lnTo>
                  <a:lnTo>
                    <a:pt x="62" y="17"/>
                  </a:lnTo>
                  <a:lnTo>
                    <a:pt x="55" y="13"/>
                  </a:lnTo>
                  <a:lnTo>
                    <a:pt x="48" y="8"/>
                  </a:lnTo>
                  <a:lnTo>
                    <a:pt x="41" y="7"/>
                  </a:lnTo>
                  <a:lnTo>
                    <a:pt x="34" y="4"/>
                  </a:lnTo>
                  <a:lnTo>
                    <a:pt x="24" y="2"/>
                  </a:lnTo>
                  <a:lnTo>
                    <a:pt x="18" y="2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85" name="Freeform 771"/>
            <p:cNvSpPr>
              <a:spLocks/>
            </p:cNvSpPr>
            <p:nvPr/>
          </p:nvSpPr>
          <p:spPr bwMode="auto">
            <a:xfrm>
              <a:off x="1105" y="3850"/>
              <a:ext cx="38" cy="13"/>
            </a:xfrm>
            <a:custGeom>
              <a:avLst/>
              <a:gdLst>
                <a:gd name="T0" fmla="*/ 0 w 115"/>
                <a:gd name="T1" fmla="*/ 0 h 37"/>
                <a:gd name="T2" fmla="*/ 0 w 115"/>
                <a:gd name="T3" fmla="*/ 0 h 37"/>
                <a:gd name="T4" fmla="*/ 0 w 115"/>
                <a:gd name="T5" fmla="*/ 0 h 37"/>
                <a:gd name="T6" fmla="*/ 0 w 115"/>
                <a:gd name="T7" fmla="*/ 0 h 37"/>
                <a:gd name="T8" fmla="*/ 0 w 115"/>
                <a:gd name="T9" fmla="*/ 0 h 37"/>
                <a:gd name="T10" fmla="*/ 0 w 115"/>
                <a:gd name="T11" fmla="*/ 0 h 37"/>
                <a:gd name="T12" fmla="*/ 0 w 115"/>
                <a:gd name="T13" fmla="*/ 0 h 37"/>
                <a:gd name="T14" fmla="*/ 0 w 115"/>
                <a:gd name="T15" fmla="*/ 0 h 37"/>
                <a:gd name="T16" fmla="*/ 0 w 115"/>
                <a:gd name="T17" fmla="*/ 0 h 37"/>
                <a:gd name="T18" fmla="*/ 0 w 115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5"/>
                <a:gd name="T31" fmla="*/ 0 h 37"/>
                <a:gd name="T32" fmla="*/ 115 w 115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5" h="37">
                  <a:moveTo>
                    <a:pt x="36" y="19"/>
                  </a:moveTo>
                  <a:lnTo>
                    <a:pt x="18" y="37"/>
                  </a:lnTo>
                  <a:lnTo>
                    <a:pt x="115" y="37"/>
                  </a:lnTo>
                  <a:lnTo>
                    <a:pt x="115" y="0"/>
                  </a:lnTo>
                  <a:lnTo>
                    <a:pt x="18" y="0"/>
                  </a:lnTo>
                  <a:lnTo>
                    <a:pt x="0" y="19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36" y="1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86" name="Freeform 772"/>
            <p:cNvSpPr>
              <a:spLocks/>
            </p:cNvSpPr>
            <p:nvPr/>
          </p:nvSpPr>
          <p:spPr bwMode="auto">
            <a:xfrm>
              <a:off x="1105" y="3857"/>
              <a:ext cx="12" cy="40"/>
            </a:xfrm>
            <a:custGeom>
              <a:avLst/>
              <a:gdLst>
                <a:gd name="T0" fmla="*/ 0 w 36"/>
                <a:gd name="T1" fmla="*/ 0 h 122"/>
                <a:gd name="T2" fmla="*/ 0 w 36"/>
                <a:gd name="T3" fmla="*/ 0 h 122"/>
                <a:gd name="T4" fmla="*/ 0 w 36"/>
                <a:gd name="T5" fmla="*/ 0 h 122"/>
                <a:gd name="T6" fmla="*/ 0 w 36"/>
                <a:gd name="T7" fmla="*/ 0 h 122"/>
                <a:gd name="T8" fmla="*/ 0 w 36"/>
                <a:gd name="T9" fmla="*/ 0 h 122"/>
                <a:gd name="T10" fmla="*/ 0 w 36"/>
                <a:gd name="T11" fmla="*/ 0 h 122"/>
                <a:gd name="T12" fmla="*/ 0 w 36"/>
                <a:gd name="T13" fmla="*/ 0 h 122"/>
                <a:gd name="T14" fmla="*/ 0 w 36"/>
                <a:gd name="T15" fmla="*/ 0 h 122"/>
                <a:gd name="T16" fmla="*/ 0 w 36"/>
                <a:gd name="T17" fmla="*/ 0 h 122"/>
                <a:gd name="T18" fmla="*/ 0 w 36"/>
                <a:gd name="T19" fmla="*/ 0 h 1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122"/>
                <a:gd name="T32" fmla="*/ 36 w 36"/>
                <a:gd name="T33" fmla="*/ 122 h 12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122">
                  <a:moveTo>
                    <a:pt x="18" y="86"/>
                  </a:moveTo>
                  <a:lnTo>
                    <a:pt x="36" y="104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104"/>
                  </a:lnTo>
                  <a:lnTo>
                    <a:pt x="18" y="122"/>
                  </a:lnTo>
                  <a:lnTo>
                    <a:pt x="0" y="104"/>
                  </a:lnTo>
                  <a:lnTo>
                    <a:pt x="0" y="122"/>
                  </a:lnTo>
                  <a:lnTo>
                    <a:pt x="18" y="122"/>
                  </a:lnTo>
                  <a:lnTo>
                    <a:pt x="18" y="8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87" name="Freeform 773"/>
            <p:cNvSpPr>
              <a:spLocks/>
            </p:cNvSpPr>
            <p:nvPr/>
          </p:nvSpPr>
          <p:spPr bwMode="auto">
            <a:xfrm>
              <a:off x="1194" y="3838"/>
              <a:ext cx="12" cy="112"/>
            </a:xfrm>
            <a:custGeom>
              <a:avLst/>
              <a:gdLst>
                <a:gd name="T0" fmla="*/ 0 w 35"/>
                <a:gd name="T1" fmla="*/ 0 h 336"/>
                <a:gd name="T2" fmla="*/ 0 w 35"/>
                <a:gd name="T3" fmla="*/ 0 h 336"/>
                <a:gd name="T4" fmla="*/ 0 w 35"/>
                <a:gd name="T5" fmla="*/ 0 h 336"/>
                <a:gd name="T6" fmla="*/ 0 w 35"/>
                <a:gd name="T7" fmla="*/ 0 h 336"/>
                <a:gd name="T8" fmla="*/ 0 w 35"/>
                <a:gd name="T9" fmla="*/ 0 h 336"/>
                <a:gd name="T10" fmla="*/ 0 w 35"/>
                <a:gd name="T11" fmla="*/ 0 h 336"/>
                <a:gd name="T12" fmla="*/ 0 w 35"/>
                <a:gd name="T13" fmla="*/ 0 h 336"/>
                <a:gd name="T14" fmla="*/ 0 w 35"/>
                <a:gd name="T15" fmla="*/ 0 h 336"/>
                <a:gd name="T16" fmla="*/ 0 w 35"/>
                <a:gd name="T17" fmla="*/ 0 h 336"/>
                <a:gd name="T18" fmla="*/ 0 w 35"/>
                <a:gd name="T19" fmla="*/ 0 h 3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336"/>
                <a:gd name="T32" fmla="*/ 35 w 35"/>
                <a:gd name="T33" fmla="*/ 336 h 3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336">
                  <a:moveTo>
                    <a:pt x="18" y="0"/>
                  </a:moveTo>
                  <a:lnTo>
                    <a:pt x="0" y="18"/>
                  </a:lnTo>
                  <a:lnTo>
                    <a:pt x="0" y="336"/>
                  </a:lnTo>
                  <a:lnTo>
                    <a:pt x="35" y="336"/>
                  </a:lnTo>
                  <a:lnTo>
                    <a:pt x="35" y="18"/>
                  </a:lnTo>
                  <a:lnTo>
                    <a:pt x="18" y="36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88" name="Freeform 774"/>
            <p:cNvSpPr>
              <a:spLocks/>
            </p:cNvSpPr>
            <p:nvPr/>
          </p:nvSpPr>
          <p:spPr bwMode="auto">
            <a:xfrm>
              <a:off x="1200" y="3838"/>
              <a:ext cx="39" cy="12"/>
            </a:xfrm>
            <a:custGeom>
              <a:avLst/>
              <a:gdLst>
                <a:gd name="T0" fmla="*/ 0 w 117"/>
                <a:gd name="T1" fmla="*/ 0 h 36"/>
                <a:gd name="T2" fmla="*/ 0 w 117"/>
                <a:gd name="T3" fmla="*/ 0 h 36"/>
                <a:gd name="T4" fmla="*/ 0 w 117"/>
                <a:gd name="T5" fmla="*/ 0 h 36"/>
                <a:gd name="T6" fmla="*/ 0 w 117"/>
                <a:gd name="T7" fmla="*/ 0 h 36"/>
                <a:gd name="T8" fmla="*/ 0 w 117"/>
                <a:gd name="T9" fmla="*/ 0 h 36"/>
                <a:gd name="T10" fmla="*/ 0 w 117"/>
                <a:gd name="T11" fmla="*/ 0 h 36"/>
                <a:gd name="T12" fmla="*/ 0 w 117"/>
                <a:gd name="T13" fmla="*/ 0 h 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7"/>
                <a:gd name="T22" fmla="*/ 0 h 36"/>
                <a:gd name="T23" fmla="*/ 117 w 117"/>
                <a:gd name="T24" fmla="*/ 36 h 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7" h="36">
                  <a:moveTo>
                    <a:pt x="117" y="0"/>
                  </a:moveTo>
                  <a:lnTo>
                    <a:pt x="117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17" y="36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89" name="Freeform 775"/>
            <p:cNvSpPr>
              <a:spLocks/>
            </p:cNvSpPr>
            <p:nvPr/>
          </p:nvSpPr>
          <p:spPr bwMode="auto">
            <a:xfrm>
              <a:off x="1239" y="3838"/>
              <a:ext cx="17" cy="14"/>
            </a:xfrm>
            <a:custGeom>
              <a:avLst/>
              <a:gdLst>
                <a:gd name="T0" fmla="*/ 0 w 51"/>
                <a:gd name="T1" fmla="*/ 0 h 40"/>
                <a:gd name="T2" fmla="*/ 0 w 51"/>
                <a:gd name="T3" fmla="*/ 0 h 40"/>
                <a:gd name="T4" fmla="*/ 0 w 51"/>
                <a:gd name="T5" fmla="*/ 0 h 40"/>
                <a:gd name="T6" fmla="*/ 0 w 51"/>
                <a:gd name="T7" fmla="*/ 0 h 40"/>
                <a:gd name="T8" fmla="*/ 0 w 51"/>
                <a:gd name="T9" fmla="*/ 0 h 40"/>
                <a:gd name="T10" fmla="*/ 0 w 51"/>
                <a:gd name="T11" fmla="*/ 0 h 40"/>
                <a:gd name="T12" fmla="*/ 0 w 51"/>
                <a:gd name="T13" fmla="*/ 0 h 40"/>
                <a:gd name="T14" fmla="*/ 0 w 51"/>
                <a:gd name="T15" fmla="*/ 0 h 40"/>
                <a:gd name="T16" fmla="*/ 0 w 51"/>
                <a:gd name="T17" fmla="*/ 0 h 40"/>
                <a:gd name="T18" fmla="*/ 0 w 51"/>
                <a:gd name="T19" fmla="*/ 0 h 40"/>
                <a:gd name="T20" fmla="*/ 0 w 51"/>
                <a:gd name="T21" fmla="*/ 0 h 40"/>
                <a:gd name="T22" fmla="*/ 0 w 51"/>
                <a:gd name="T23" fmla="*/ 0 h 40"/>
                <a:gd name="T24" fmla="*/ 0 w 51"/>
                <a:gd name="T25" fmla="*/ 0 h 40"/>
                <a:gd name="T26" fmla="*/ 0 w 51"/>
                <a:gd name="T27" fmla="*/ 0 h 40"/>
                <a:gd name="T28" fmla="*/ 0 w 51"/>
                <a:gd name="T29" fmla="*/ 0 h 40"/>
                <a:gd name="T30" fmla="*/ 0 w 51"/>
                <a:gd name="T31" fmla="*/ 0 h 40"/>
                <a:gd name="T32" fmla="*/ 0 w 51"/>
                <a:gd name="T33" fmla="*/ 0 h 40"/>
                <a:gd name="T34" fmla="*/ 0 w 51"/>
                <a:gd name="T35" fmla="*/ 0 h 40"/>
                <a:gd name="T36" fmla="*/ 0 w 51"/>
                <a:gd name="T37" fmla="*/ 0 h 40"/>
                <a:gd name="T38" fmla="*/ 0 w 51"/>
                <a:gd name="T39" fmla="*/ 0 h 40"/>
                <a:gd name="T40" fmla="*/ 0 w 51"/>
                <a:gd name="T41" fmla="*/ 0 h 4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1"/>
                <a:gd name="T64" fmla="*/ 0 h 40"/>
                <a:gd name="T65" fmla="*/ 51 w 51"/>
                <a:gd name="T66" fmla="*/ 40 h 4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1" h="40">
                  <a:moveTo>
                    <a:pt x="49" y="4"/>
                  </a:moveTo>
                  <a:lnTo>
                    <a:pt x="51" y="4"/>
                  </a:lnTo>
                  <a:lnTo>
                    <a:pt x="46" y="2"/>
                  </a:lnTo>
                  <a:lnTo>
                    <a:pt x="41" y="2"/>
                  </a:lnTo>
                  <a:lnTo>
                    <a:pt x="36" y="1"/>
                  </a:lnTo>
                  <a:lnTo>
                    <a:pt x="31" y="1"/>
                  </a:lnTo>
                  <a:lnTo>
                    <a:pt x="23" y="0"/>
                  </a:lnTo>
                  <a:lnTo>
                    <a:pt x="14" y="0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8" y="36"/>
                  </a:lnTo>
                  <a:lnTo>
                    <a:pt x="14" y="36"/>
                  </a:lnTo>
                  <a:lnTo>
                    <a:pt x="20" y="36"/>
                  </a:lnTo>
                  <a:lnTo>
                    <a:pt x="25" y="38"/>
                  </a:lnTo>
                  <a:lnTo>
                    <a:pt x="31" y="38"/>
                  </a:lnTo>
                  <a:lnTo>
                    <a:pt x="36" y="39"/>
                  </a:lnTo>
                  <a:lnTo>
                    <a:pt x="41" y="39"/>
                  </a:lnTo>
                  <a:lnTo>
                    <a:pt x="43" y="40"/>
                  </a:lnTo>
                  <a:lnTo>
                    <a:pt x="44" y="40"/>
                  </a:lnTo>
                  <a:lnTo>
                    <a:pt x="49" y="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0" name="Freeform 776"/>
            <p:cNvSpPr>
              <a:spLocks/>
            </p:cNvSpPr>
            <p:nvPr/>
          </p:nvSpPr>
          <p:spPr bwMode="auto">
            <a:xfrm>
              <a:off x="1254" y="3840"/>
              <a:ext cx="17" cy="16"/>
            </a:xfrm>
            <a:custGeom>
              <a:avLst/>
              <a:gdLst>
                <a:gd name="T0" fmla="*/ 0 w 51"/>
                <a:gd name="T1" fmla="*/ 0 h 48"/>
                <a:gd name="T2" fmla="*/ 0 w 51"/>
                <a:gd name="T3" fmla="*/ 0 h 48"/>
                <a:gd name="T4" fmla="*/ 0 w 51"/>
                <a:gd name="T5" fmla="*/ 0 h 48"/>
                <a:gd name="T6" fmla="*/ 0 w 51"/>
                <a:gd name="T7" fmla="*/ 0 h 48"/>
                <a:gd name="T8" fmla="*/ 0 w 51"/>
                <a:gd name="T9" fmla="*/ 0 h 48"/>
                <a:gd name="T10" fmla="*/ 0 w 51"/>
                <a:gd name="T11" fmla="*/ 0 h 48"/>
                <a:gd name="T12" fmla="*/ 0 w 51"/>
                <a:gd name="T13" fmla="*/ 0 h 48"/>
                <a:gd name="T14" fmla="*/ 0 w 51"/>
                <a:gd name="T15" fmla="*/ 0 h 48"/>
                <a:gd name="T16" fmla="*/ 0 w 51"/>
                <a:gd name="T17" fmla="*/ 0 h 48"/>
                <a:gd name="T18" fmla="*/ 0 w 51"/>
                <a:gd name="T19" fmla="*/ 0 h 48"/>
                <a:gd name="T20" fmla="*/ 0 w 51"/>
                <a:gd name="T21" fmla="*/ 0 h 48"/>
                <a:gd name="T22" fmla="*/ 0 w 51"/>
                <a:gd name="T23" fmla="*/ 0 h 48"/>
                <a:gd name="T24" fmla="*/ 0 w 51"/>
                <a:gd name="T25" fmla="*/ 0 h 48"/>
                <a:gd name="T26" fmla="*/ 0 w 51"/>
                <a:gd name="T27" fmla="*/ 0 h 48"/>
                <a:gd name="T28" fmla="*/ 0 w 51"/>
                <a:gd name="T29" fmla="*/ 0 h 48"/>
                <a:gd name="T30" fmla="*/ 0 w 51"/>
                <a:gd name="T31" fmla="*/ 0 h 48"/>
                <a:gd name="T32" fmla="*/ 0 w 51"/>
                <a:gd name="T33" fmla="*/ 0 h 48"/>
                <a:gd name="T34" fmla="*/ 0 w 51"/>
                <a:gd name="T35" fmla="*/ 0 h 48"/>
                <a:gd name="T36" fmla="*/ 0 w 51"/>
                <a:gd name="T37" fmla="*/ 0 h 48"/>
                <a:gd name="T38" fmla="*/ 0 w 51"/>
                <a:gd name="T39" fmla="*/ 0 h 48"/>
                <a:gd name="T40" fmla="*/ 0 w 51"/>
                <a:gd name="T41" fmla="*/ 0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1"/>
                <a:gd name="T64" fmla="*/ 0 h 48"/>
                <a:gd name="T65" fmla="*/ 51 w 51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1" h="48">
                  <a:moveTo>
                    <a:pt x="51" y="18"/>
                  </a:moveTo>
                  <a:lnTo>
                    <a:pt x="50" y="17"/>
                  </a:lnTo>
                  <a:lnTo>
                    <a:pt x="47" y="14"/>
                  </a:lnTo>
                  <a:lnTo>
                    <a:pt x="40" y="10"/>
                  </a:lnTo>
                  <a:lnTo>
                    <a:pt x="34" y="9"/>
                  </a:lnTo>
                  <a:lnTo>
                    <a:pt x="31" y="6"/>
                  </a:lnTo>
                  <a:lnTo>
                    <a:pt x="23" y="4"/>
                  </a:lnTo>
                  <a:lnTo>
                    <a:pt x="18" y="2"/>
                  </a:lnTo>
                  <a:lnTo>
                    <a:pt x="12" y="1"/>
                  </a:lnTo>
                  <a:lnTo>
                    <a:pt x="5" y="0"/>
                  </a:lnTo>
                  <a:lnTo>
                    <a:pt x="0" y="36"/>
                  </a:lnTo>
                  <a:lnTo>
                    <a:pt x="4" y="38"/>
                  </a:lnTo>
                  <a:lnTo>
                    <a:pt x="11" y="39"/>
                  </a:lnTo>
                  <a:lnTo>
                    <a:pt x="16" y="40"/>
                  </a:lnTo>
                  <a:lnTo>
                    <a:pt x="18" y="40"/>
                  </a:lnTo>
                  <a:lnTo>
                    <a:pt x="22" y="43"/>
                  </a:lnTo>
                  <a:lnTo>
                    <a:pt x="27" y="44"/>
                  </a:lnTo>
                  <a:lnTo>
                    <a:pt x="27" y="45"/>
                  </a:lnTo>
                  <a:lnTo>
                    <a:pt x="32" y="48"/>
                  </a:lnTo>
                  <a:lnTo>
                    <a:pt x="31" y="47"/>
                  </a:lnTo>
                  <a:lnTo>
                    <a:pt x="51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1" name="Freeform 777"/>
            <p:cNvSpPr>
              <a:spLocks/>
            </p:cNvSpPr>
            <p:nvPr/>
          </p:nvSpPr>
          <p:spPr bwMode="auto">
            <a:xfrm>
              <a:off x="1264" y="3846"/>
              <a:ext cx="17" cy="17"/>
            </a:xfrm>
            <a:custGeom>
              <a:avLst/>
              <a:gdLst>
                <a:gd name="T0" fmla="*/ 0 w 50"/>
                <a:gd name="T1" fmla="*/ 0 h 53"/>
                <a:gd name="T2" fmla="*/ 0 w 50"/>
                <a:gd name="T3" fmla="*/ 0 h 53"/>
                <a:gd name="T4" fmla="*/ 0 w 50"/>
                <a:gd name="T5" fmla="*/ 0 h 53"/>
                <a:gd name="T6" fmla="*/ 0 w 50"/>
                <a:gd name="T7" fmla="*/ 0 h 53"/>
                <a:gd name="T8" fmla="*/ 0 w 50"/>
                <a:gd name="T9" fmla="*/ 0 h 53"/>
                <a:gd name="T10" fmla="*/ 0 w 50"/>
                <a:gd name="T11" fmla="*/ 0 h 53"/>
                <a:gd name="T12" fmla="*/ 0 w 50"/>
                <a:gd name="T13" fmla="*/ 0 h 53"/>
                <a:gd name="T14" fmla="*/ 0 w 50"/>
                <a:gd name="T15" fmla="*/ 0 h 53"/>
                <a:gd name="T16" fmla="*/ 0 w 50"/>
                <a:gd name="T17" fmla="*/ 0 h 53"/>
                <a:gd name="T18" fmla="*/ 0 w 50"/>
                <a:gd name="T19" fmla="*/ 0 h 53"/>
                <a:gd name="T20" fmla="*/ 0 w 50"/>
                <a:gd name="T21" fmla="*/ 0 h 53"/>
                <a:gd name="T22" fmla="*/ 0 w 50"/>
                <a:gd name="T23" fmla="*/ 0 h 53"/>
                <a:gd name="T24" fmla="*/ 0 w 50"/>
                <a:gd name="T25" fmla="*/ 0 h 5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0"/>
                <a:gd name="T40" fmla="*/ 0 h 53"/>
                <a:gd name="T41" fmla="*/ 50 w 50"/>
                <a:gd name="T42" fmla="*/ 53 h 5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0" h="53">
                  <a:moveTo>
                    <a:pt x="50" y="38"/>
                  </a:moveTo>
                  <a:lnTo>
                    <a:pt x="50" y="38"/>
                  </a:lnTo>
                  <a:lnTo>
                    <a:pt x="44" y="27"/>
                  </a:lnTo>
                  <a:lnTo>
                    <a:pt x="38" y="17"/>
                  </a:lnTo>
                  <a:lnTo>
                    <a:pt x="29" y="8"/>
                  </a:lnTo>
                  <a:lnTo>
                    <a:pt x="20" y="0"/>
                  </a:lnTo>
                  <a:lnTo>
                    <a:pt x="0" y="29"/>
                  </a:lnTo>
                  <a:lnTo>
                    <a:pt x="6" y="34"/>
                  </a:lnTo>
                  <a:lnTo>
                    <a:pt x="10" y="38"/>
                  </a:lnTo>
                  <a:lnTo>
                    <a:pt x="14" y="46"/>
                  </a:lnTo>
                  <a:lnTo>
                    <a:pt x="17" y="53"/>
                  </a:lnTo>
                  <a:lnTo>
                    <a:pt x="50" y="3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2" name="Freeform 778"/>
            <p:cNvSpPr>
              <a:spLocks/>
            </p:cNvSpPr>
            <p:nvPr/>
          </p:nvSpPr>
          <p:spPr bwMode="auto">
            <a:xfrm>
              <a:off x="1270" y="3858"/>
              <a:ext cx="15" cy="17"/>
            </a:xfrm>
            <a:custGeom>
              <a:avLst/>
              <a:gdLst>
                <a:gd name="T0" fmla="*/ 0 w 45"/>
                <a:gd name="T1" fmla="*/ 0 h 51"/>
                <a:gd name="T2" fmla="*/ 0 w 45"/>
                <a:gd name="T3" fmla="*/ 0 h 51"/>
                <a:gd name="T4" fmla="*/ 0 w 45"/>
                <a:gd name="T5" fmla="*/ 0 h 51"/>
                <a:gd name="T6" fmla="*/ 0 w 45"/>
                <a:gd name="T7" fmla="*/ 0 h 51"/>
                <a:gd name="T8" fmla="*/ 0 w 45"/>
                <a:gd name="T9" fmla="*/ 0 h 51"/>
                <a:gd name="T10" fmla="*/ 0 w 45"/>
                <a:gd name="T11" fmla="*/ 0 h 51"/>
                <a:gd name="T12" fmla="*/ 0 w 45"/>
                <a:gd name="T13" fmla="*/ 0 h 51"/>
                <a:gd name="T14" fmla="*/ 0 w 45"/>
                <a:gd name="T15" fmla="*/ 0 h 51"/>
                <a:gd name="T16" fmla="*/ 0 w 45"/>
                <a:gd name="T17" fmla="*/ 0 h 51"/>
                <a:gd name="T18" fmla="*/ 0 w 45"/>
                <a:gd name="T19" fmla="*/ 0 h 51"/>
                <a:gd name="T20" fmla="*/ 0 w 45"/>
                <a:gd name="T21" fmla="*/ 0 h 51"/>
                <a:gd name="T22" fmla="*/ 0 w 45"/>
                <a:gd name="T23" fmla="*/ 0 h 51"/>
                <a:gd name="T24" fmla="*/ 0 w 45"/>
                <a:gd name="T25" fmla="*/ 0 h 51"/>
                <a:gd name="T26" fmla="*/ 0 w 45"/>
                <a:gd name="T27" fmla="*/ 0 h 51"/>
                <a:gd name="T28" fmla="*/ 0 w 45"/>
                <a:gd name="T29" fmla="*/ 0 h 51"/>
                <a:gd name="T30" fmla="*/ 0 w 45"/>
                <a:gd name="T31" fmla="*/ 0 h 51"/>
                <a:gd name="T32" fmla="*/ 0 w 45"/>
                <a:gd name="T33" fmla="*/ 0 h 51"/>
                <a:gd name="T34" fmla="*/ 0 w 45"/>
                <a:gd name="T35" fmla="*/ 0 h 51"/>
                <a:gd name="T36" fmla="*/ 0 w 45"/>
                <a:gd name="T37" fmla="*/ 0 h 51"/>
                <a:gd name="T38" fmla="*/ 0 w 45"/>
                <a:gd name="T39" fmla="*/ 0 h 51"/>
                <a:gd name="T40" fmla="*/ 0 w 45"/>
                <a:gd name="T41" fmla="*/ 0 h 5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5"/>
                <a:gd name="T64" fmla="*/ 0 h 51"/>
                <a:gd name="T65" fmla="*/ 45 w 45"/>
                <a:gd name="T66" fmla="*/ 51 h 5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5" h="51">
                  <a:moveTo>
                    <a:pt x="45" y="51"/>
                  </a:moveTo>
                  <a:lnTo>
                    <a:pt x="45" y="51"/>
                  </a:lnTo>
                  <a:lnTo>
                    <a:pt x="45" y="43"/>
                  </a:lnTo>
                  <a:lnTo>
                    <a:pt x="43" y="36"/>
                  </a:lnTo>
                  <a:lnTo>
                    <a:pt x="43" y="31"/>
                  </a:lnTo>
                  <a:lnTo>
                    <a:pt x="42" y="25"/>
                  </a:lnTo>
                  <a:lnTo>
                    <a:pt x="40" y="17"/>
                  </a:lnTo>
                  <a:lnTo>
                    <a:pt x="37" y="12"/>
                  </a:lnTo>
                  <a:lnTo>
                    <a:pt x="36" y="6"/>
                  </a:lnTo>
                  <a:lnTo>
                    <a:pt x="33" y="0"/>
                  </a:lnTo>
                  <a:lnTo>
                    <a:pt x="0" y="15"/>
                  </a:lnTo>
                  <a:lnTo>
                    <a:pt x="3" y="19"/>
                  </a:lnTo>
                  <a:lnTo>
                    <a:pt x="4" y="25"/>
                  </a:lnTo>
                  <a:lnTo>
                    <a:pt x="7" y="30"/>
                  </a:lnTo>
                  <a:lnTo>
                    <a:pt x="7" y="32"/>
                  </a:lnTo>
                  <a:lnTo>
                    <a:pt x="8" y="36"/>
                  </a:lnTo>
                  <a:lnTo>
                    <a:pt x="8" y="42"/>
                  </a:lnTo>
                  <a:lnTo>
                    <a:pt x="9" y="48"/>
                  </a:lnTo>
                  <a:lnTo>
                    <a:pt x="9" y="51"/>
                  </a:lnTo>
                  <a:lnTo>
                    <a:pt x="45" y="5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3" name="Freeform 779"/>
            <p:cNvSpPr>
              <a:spLocks/>
            </p:cNvSpPr>
            <p:nvPr/>
          </p:nvSpPr>
          <p:spPr bwMode="auto">
            <a:xfrm>
              <a:off x="1266" y="3875"/>
              <a:ext cx="19" cy="28"/>
            </a:xfrm>
            <a:custGeom>
              <a:avLst/>
              <a:gdLst>
                <a:gd name="T0" fmla="*/ 0 w 57"/>
                <a:gd name="T1" fmla="*/ 0 h 82"/>
                <a:gd name="T2" fmla="*/ 0 w 57"/>
                <a:gd name="T3" fmla="*/ 0 h 82"/>
                <a:gd name="T4" fmla="*/ 0 w 57"/>
                <a:gd name="T5" fmla="*/ 0 h 82"/>
                <a:gd name="T6" fmla="*/ 0 w 57"/>
                <a:gd name="T7" fmla="*/ 0 h 82"/>
                <a:gd name="T8" fmla="*/ 0 w 57"/>
                <a:gd name="T9" fmla="*/ 0 h 82"/>
                <a:gd name="T10" fmla="*/ 0 w 57"/>
                <a:gd name="T11" fmla="*/ 0 h 82"/>
                <a:gd name="T12" fmla="*/ 0 w 57"/>
                <a:gd name="T13" fmla="*/ 0 h 82"/>
                <a:gd name="T14" fmla="*/ 0 w 57"/>
                <a:gd name="T15" fmla="*/ 0 h 82"/>
                <a:gd name="T16" fmla="*/ 0 w 57"/>
                <a:gd name="T17" fmla="*/ 0 h 82"/>
                <a:gd name="T18" fmla="*/ 0 w 57"/>
                <a:gd name="T19" fmla="*/ 0 h 82"/>
                <a:gd name="T20" fmla="*/ 0 w 57"/>
                <a:gd name="T21" fmla="*/ 0 h 82"/>
                <a:gd name="T22" fmla="*/ 0 w 57"/>
                <a:gd name="T23" fmla="*/ 0 h 82"/>
                <a:gd name="T24" fmla="*/ 0 w 57"/>
                <a:gd name="T25" fmla="*/ 0 h 82"/>
                <a:gd name="T26" fmla="*/ 0 w 57"/>
                <a:gd name="T27" fmla="*/ 0 h 82"/>
                <a:gd name="T28" fmla="*/ 0 w 57"/>
                <a:gd name="T29" fmla="*/ 0 h 82"/>
                <a:gd name="T30" fmla="*/ 0 w 57"/>
                <a:gd name="T31" fmla="*/ 0 h 82"/>
                <a:gd name="T32" fmla="*/ 0 w 57"/>
                <a:gd name="T33" fmla="*/ 0 h 82"/>
                <a:gd name="T34" fmla="*/ 0 w 57"/>
                <a:gd name="T35" fmla="*/ 0 h 82"/>
                <a:gd name="T36" fmla="*/ 0 w 57"/>
                <a:gd name="T37" fmla="*/ 0 h 82"/>
                <a:gd name="T38" fmla="*/ 0 w 57"/>
                <a:gd name="T39" fmla="*/ 0 h 82"/>
                <a:gd name="T40" fmla="*/ 0 w 57"/>
                <a:gd name="T41" fmla="*/ 0 h 8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7"/>
                <a:gd name="T64" fmla="*/ 0 h 82"/>
                <a:gd name="T65" fmla="*/ 57 w 57"/>
                <a:gd name="T66" fmla="*/ 82 h 8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7" h="82">
                  <a:moveTo>
                    <a:pt x="26" y="82"/>
                  </a:moveTo>
                  <a:lnTo>
                    <a:pt x="28" y="81"/>
                  </a:lnTo>
                  <a:lnTo>
                    <a:pt x="34" y="71"/>
                  </a:lnTo>
                  <a:lnTo>
                    <a:pt x="40" y="62"/>
                  </a:lnTo>
                  <a:lnTo>
                    <a:pt x="45" y="53"/>
                  </a:lnTo>
                  <a:lnTo>
                    <a:pt x="49" y="43"/>
                  </a:lnTo>
                  <a:lnTo>
                    <a:pt x="52" y="34"/>
                  </a:lnTo>
                  <a:lnTo>
                    <a:pt x="55" y="23"/>
                  </a:lnTo>
                  <a:lnTo>
                    <a:pt x="57" y="10"/>
                  </a:lnTo>
                  <a:lnTo>
                    <a:pt x="57" y="0"/>
                  </a:lnTo>
                  <a:lnTo>
                    <a:pt x="21" y="0"/>
                  </a:lnTo>
                  <a:lnTo>
                    <a:pt x="21" y="8"/>
                  </a:lnTo>
                  <a:lnTo>
                    <a:pt x="20" y="15"/>
                  </a:lnTo>
                  <a:lnTo>
                    <a:pt x="19" y="23"/>
                  </a:lnTo>
                  <a:lnTo>
                    <a:pt x="16" y="30"/>
                  </a:lnTo>
                  <a:lnTo>
                    <a:pt x="12" y="38"/>
                  </a:lnTo>
                  <a:lnTo>
                    <a:pt x="10" y="44"/>
                  </a:lnTo>
                  <a:lnTo>
                    <a:pt x="6" y="51"/>
                  </a:lnTo>
                  <a:lnTo>
                    <a:pt x="0" y="57"/>
                  </a:lnTo>
                  <a:lnTo>
                    <a:pt x="1" y="56"/>
                  </a:lnTo>
                  <a:lnTo>
                    <a:pt x="26" y="8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4" name="Freeform 780"/>
            <p:cNvSpPr>
              <a:spLocks/>
            </p:cNvSpPr>
            <p:nvPr/>
          </p:nvSpPr>
          <p:spPr bwMode="auto">
            <a:xfrm>
              <a:off x="1241" y="3894"/>
              <a:ext cx="34" cy="20"/>
            </a:xfrm>
            <a:custGeom>
              <a:avLst/>
              <a:gdLst>
                <a:gd name="T0" fmla="*/ 0 w 102"/>
                <a:gd name="T1" fmla="*/ 0 h 59"/>
                <a:gd name="T2" fmla="*/ 0 w 102"/>
                <a:gd name="T3" fmla="*/ 0 h 59"/>
                <a:gd name="T4" fmla="*/ 0 w 102"/>
                <a:gd name="T5" fmla="*/ 0 h 59"/>
                <a:gd name="T6" fmla="*/ 0 w 102"/>
                <a:gd name="T7" fmla="*/ 0 h 59"/>
                <a:gd name="T8" fmla="*/ 0 w 102"/>
                <a:gd name="T9" fmla="*/ 0 h 59"/>
                <a:gd name="T10" fmla="*/ 0 w 102"/>
                <a:gd name="T11" fmla="*/ 0 h 59"/>
                <a:gd name="T12" fmla="*/ 0 w 102"/>
                <a:gd name="T13" fmla="*/ 0 h 59"/>
                <a:gd name="T14" fmla="*/ 0 w 102"/>
                <a:gd name="T15" fmla="*/ 0 h 59"/>
                <a:gd name="T16" fmla="*/ 0 w 102"/>
                <a:gd name="T17" fmla="*/ 0 h 59"/>
                <a:gd name="T18" fmla="*/ 0 w 102"/>
                <a:gd name="T19" fmla="*/ 0 h 59"/>
                <a:gd name="T20" fmla="*/ 0 w 102"/>
                <a:gd name="T21" fmla="*/ 0 h 59"/>
                <a:gd name="T22" fmla="*/ 0 w 102"/>
                <a:gd name="T23" fmla="*/ 0 h 59"/>
                <a:gd name="T24" fmla="*/ 0 w 102"/>
                <a:gd name="T25" fmla="*/ 0 h 59"/>
                <a:gd name="T26" fmla="*/ 0 w 102"/>
                <a:gd name="T27" fmla="*/ 0 h 59"/>
                <a:gd name="T28" fmla="*/ 0 w 102"/>
                <a:gd name="T29" fmla="*/ 0 h 59"/>
                <a:gd name="T30" fmla="*/ 0 w 102"/>
                <a:gd name="T31" fmla="*/ 0 h 59"/>
                <a:gd name="T32" fmla="*/ 0 w 102"/>
                <a:gd name="T33" fmla="*/ 0 h 59"/>
                <a:gd name="T34" fmla="*/ 0 w 102"/>
                <a:gd name="T35" fmla="*/ 0 h 59"/>
                <a:gd name="T36" fmla="*/ 0 w 102"/>
                <a:gd name="T37" fmla="*/ 0 h 59"/>
                <a:gd name="T38" fmla="*/ 0 w 102"/>
                <a:gd name="T39" fmla="*/ 0 h 59"/>
                <a:gd name="T40" fmla="*/ 0 w 102"/>
                <a:gd name="T41" fmla="*/ 0 h 5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02"/>
                <a:gd name="T64" fmla="*/ 0 h 59"/>
                <a:gd name="T65" fmla="*/ 102 w 102"/>
                <a:gd name="T66" fmla="*/ 59 h 5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02" h="59">
                  <a:moveTo>
                    <a:pt x="0" y="59"/>
                  </a:moveTo>
                  <a:lnTo>
                    <a:pt x="0" y="59"/>
                  </a:lnTo>
                  <a:lnTo>
                    <a:pt x="16" y="59"/>
                  </a:lnTo>
                  <a:lnTo>
                    <a:pt x="33" y="57"/>
                  </a:lnTo>
                  <a:lnTo>
                    <a:pt x="47" y="55"/>
                  </a:lnTo>
                  <a:lnTo>
                    <a:pt x="59" y="51"/>
                  </a:lnTo>
                  <a:lnTo>
                    <a:pt x="73" y="47"/>
                  </a:lnTo>
                  <a:lnTo>
                    <a:pt x="83" y="40"/>
                  </a:lnTo>
                  <a:lnTo>
                    <a:pt x="93" y="34"/>
                  </a:lnTo>
                  <a:lnTo>
                    <a:pt x="102" y="26"/>
                  </a:lnTo>
                  <a:lnTo>
                    <a:pt x="77" y="0"/>
                  </a:lnTo>
                  <a:lnTo>
                    <a:pt x="73" y="5"/>
                  </a:lnTo>
                  <a:lnTo>
                    <a:pt x="66" y="9"/>
                  </a:lnTo>
                  <a:lnTo>
                    <a:pt x="58" y="13"/>
                  </a:lnTo>
                  <a:lnTo>
                    <a:pt x="49" y="17"/>
                  </a:lnTo>
                  <a:lnTo>
                    <a:pt x="39" y="18"/>
                  </a:lnTo>
                  <a:lnTo>
                    <a:pt x="28" y="21"/>
                  </a:lnTo>
                  <a:lnTo>
                    <a:pt x="14" y="22"/>
                  </a:lnTo>
                  <a:lnTo>
                    <a:pt x="0" y="2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5" name="Freeform 781"/>
            <p:cNvSpPr>
              <a:spLocks/>
            </p:cNvSpPr>
            <p:nvPr/>
          </p:nvSpPr>
          <p:spPr bwMode="auto">
            <a:xfrm>
              <a:off x="1208" y="3901"/>
              <a:ext cx="33" cy="13"/>
            </a:xfrm>
            <a:custGeom>
              <a:avLst/>
              <a:gdLst>
                <a:gd name="T0" fmla="*/ 0 w 97"/>
                <a:gd name="T1" fmla="*/ 0 h 37"/>
                <a:gd name="T2" fmla="*/ 0 w 97"/>
                <a:gd name="T3" fmla="*/ 0 h 37"/>
                <a:gd name="T4" fmla="*/ 0 w 97"/>
                <a:gd name="T5" fmla="*/ 0 h 37"/>
                <a:gd name="T6" fmla="*/ 0 w 97"/>
                <a:gd name="T7" fmla="*/ 0 h 37"/>
                <a:gd name="T8" fmla="*/ 0 w 97"/>
                <a:gd name="T9" fmla="*/ 0 h 37"/>
                <a:gd name="T10" fmla="*/ 0 w 97"/>
                <a:gd name="T11" fmla="*/ 0 h 37"/>
                <a:gd name="T12" fmla="*/ 0 w 97"/>
                <a:gd name="T13" fmla="*/ 0 h 37"/>
                <a:gd name="T14" fmla="*/ 0 w 97"/>
                <a:gd name="T15" fmla="*/ 0 h 37"/>
                <a:gd name="T16" fmla="*/ 0 w 97"/>
                <a:gd name="T17" fmla="*/ 0 h 37"/>
                <a:gd name="T18" fmla="*/ 0 w 97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7"/>
                <a:gd name="T31" fmla="*/ 0 h 37"/>
                <a:gd name="T32" fmla="*/ 97 w 97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7" h="37">
                  <a:moveTo>
                    <a:pt x="35" y="18"/>
                  </a:moveTo>
                  <a:lnTo>
                    <a:pt x="17" y="37"/>
                  </a:lnTo>
                  <a:lnTo>
                    <a:pt x="97" y="37"/>
                  </a:lnTo>
                  <a:lnTo>
                    <a:pt x="97" y="0"/>
                  </a:lnTo>
                  <a:lnTo>
                    <a:pt x="17" y="0"/>
                  </a:lnTo>
                  <a:lnTo>
                    <a:pt x="0" y="18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5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6" name="Freeform 782"/>
            <p:cNvSpPr>
              <a:spLocks/>
            </p:cNvSpPr>
            <p:nvPr/>
          </p:nvSpPr>
          <p:spPr bwMode="auto">
            <a:xfrm>
              <a:off x="1208" y="3907"/>
              <a:ext cx="12" cy="50"/>
            </a:xfrm>
            <a:custGeom>
              <a:avLst/>
              <a:gdLst>
                <a:gd name="T0" fmla="*/ 0 w 35"/>
                <a:gd name="T1" fmla="*/ 0 h 148"/>
                <a:gd name="T2" fmla="*/ 0 w 35"/>
                <a:gd name="T3" fmla="*/ 0 h 148"/>
                <a:gd name="T4" fmla="*/ 0 w 35"/>
                <a:gd name="T5" fmla="*/ 0 h 148"/>
                <a:gd name="T6" fmla="*/ 0 w 35"/>
                <a:gd name="T7" fmla="*/ 0 h 148"/>
                <a:gd name="T8" fmla="*/ 0 w 35"/>
                <a:gd name="T9" fmla="*/ 0 h 148"/>
                <a:gd name="T10" fmla="*/ 0 w 35"/>
                <a:gd name="T11" fmla="*/ 0 h 148"/>
                <a:gd name="T12" fmla="*/ 0 w 35"/>
                <a:gd name="T13" fmla="*/ 0 h 148"/>
                <a:gd name="T14" fmla="*/ 0 w 35"/>
                <a:gd name="T15" fmla="*/ 0 h 148"/>
                <a:gd name="T16" fmla="*/ 0 w 35"/>
                <a:gd name="T17" fmla="*/ 0 h 148"/>
                <a:gd name="T18" fmla="*/ 0 w 35"/>
                <a:gd name="T19" fmla="*/ 0 h 14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148"/>
                <a:gd name="T32" fmla="*/ 35 w 35"/>
                <a:gd name="T33" fmla="*/ 148 h 14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148">
                  <a:moveTo>
                    <a:pt x="17" y="148"/>
                  </a:moveTo>
                  <a:lnTo>
                    <a:pt x="35" y="129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29"/>
                  </a:lnTo>
                  <a:lnTo>
                    <a:pt x="17" y="111"/>
                  </a:lnTo>
                  <a:lnTo>
                    <a:pt x="17" y="148"/>
                  </a:lnTo>
                  <a:lnTo>
                    <a:pt x="35" y="148"/>
                  </a:lnTo>
                  <a:lnTo>
                    <a:pt x="35" y="129"/>
                  </a:lnTo>
                  <a:lnTo>
                    <a:pt x="17" y="14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7" name="Freeform 783"/>
            <p:cNvSpPr>
              <a:spLocks/>
            </p:cNvSpPr>
            <p:nvPr/>
          </p:nvSpPr>
          <p:spPr bwMode="auto">
            <a:xfrm>
              <a:off x="1194" y="3944"/>
              <a:ext cx="20" cy="13"/>
            </a:xfrm>
            <a:custGeom>
              <a:avLst/>
              <a:gdLst>
                <a:gd name="T0" fmla="*/ 0 w 59"/>
                <a:gd name="T1" fmla="*/ 0 h 37"/>
                <a:gd name="T2" fmla="*/ 0 w 59"/>
                <a:gd name="T3" fmla="*/ 0 h 37"/>
                <a:gd name="T4" fmla="*/ 0 w 59"/>
                <a:gd name="T5" fmla="*/ 0 h 37"/>
                <a:gd name="T6" fmla="*/ 0 w 59"/>
                <a:gd name="T7" fmla="*/ 0 h 37"/>
                <a:gd name="T8" fmla="*/ 0 w 59"/>
                <a:gd name="T9" fmla="*/ 0 h 37"/>
                <a:gd name="T10" fmla="*/ 0 w 59"/>
                <a:gd name="T11" fmla="*/ 0 h 37"/>
                <a:gd name="T12" fmla="*/ 0 w 59"/>
                <a:gd name="T13" fmla="*/ 0 h 37"/>
                <a:gd name="T14" fmla="*/ 0 w 59"/>
                <a:gd name="T15" fmla="*/ 0 h 37"/>
                <a:gd name="T16" fmla="*/ 0 w 59"/>
                <a:gd name="T17" fmla="*/ 0 h 37"/>
                <a:gd name="T18" fmla="*/ 0 w 59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9"/>
                <a:gd name="T31" fmla="*/ 0 h 37"/>
                <a:gd name="T32" fmla="*/ 59 w 59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9" h="37">
                  <a:moveTo>
                    <a:pt x="0" y="18"/>
                  </a:moveTo>
                  <a:lnTo>
                    <a:pt x="18" y="37"/>
                  </a:lnTo>
                  <a:lnTo>
                    <a:pt x="59" y="37"/>
                  </a:lnTo>
                  <a:lnTo>
                    <a:pt x="59" y="0"/>
                  </a:lnTo>
                  <a:lnTo>
                    <a:pt x="18" y="0"/>
                  </a:lnTo>
                  <a:lnTo>
                    <a:pt x="35" y="18"/>
                  </a:lnTo>
                  <a:lnTo>
                    <a:pt x="0" y="18"/>
                  </a:lnTo>
                  <a:lnTo>
                    <a:pt x="0" y="37"/>
                  </a:lnTo>
                  <a:lnTo>
                    <a:pt x="18" y="37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8" name="Freeform 784"/>
            <p:cNvSpPr>
              <a:spLocks/>
            </p:cNvSpPr>
            <p:nvPr/>
          </p:nvSpPr>
          <p:spPr bwMode="auto">
            <a:xfrm>
              <a:off x="1214" y="3889"/>
              <a:ext cx="27" cy="12"/>
            </a:xfrm>
            <a:custGeom>
              <a:avLst/>
              <a:gdLst>
                <a:gd name="T0" fmla="*/ 0 w 80"/>
                <a:gd name="T1" fmla="*/ 0 h 37"/>
                <a:gd name="T2" fmla="*/ 0 w 80"/>
                <a:gd name="T3" fmla="*/ 0 h 37"/>
                <a:gd name="T4" fmla="*/ 0 w 80"/>
                <a:gd name="T5" fmla="*/ 0 h 37"/>
                <a:gd name="T6" fmla="*/ 0 w 80"/>
                <a:gd name="T7" fmla="*/ 0 h 37"/>
                <a:gd name="T8" fmla="*/ 0 w 80"/>
                <a:gd name="T9" fmla="*/ 0 h 37"/>
                <a:gd name="T10" fmla="*/ 0 w 80"/>
                <a:gd name="T11" fmla="*/ 0 h 37"/>
                <a:gd name="T12" fmla="*/ 0 w 80"/>
                <a:gd name="T13" fmla="*/ 0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0"/>
                <a:gd name="T22" fmla="*/ 0 h 37"/>
                <a:gd name="T23" fmla="*/ 80 w 80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0" h="37">
                  <a:moveTo>
                    <a:pt x="80" y="0"/>
                  </a:moveTo>
                  <a:lnTo>
                    <a:pt x="80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80" y="37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9" name="Freeform 785"/>
            <p:cNvSpPr>
              <a:spLocks/>
            </p:cNvSpPr>
            <p:nvPr/>
          </p:nvSpPr>
          <p:spPr bwMode="auto">
            <a:xfrm>
              <a:off x="1241" y="3885"/>
              <a:ext cx="22" cy="16"/>
            </a:xfrm>
            <a:custGeom>
              <a:avLst/>
              <a:gdLst>
                <a:gd name="T0" fmla="*/ 0 w 67"/>
                <a:gd name="T1" fmla="*/ 0 h 48"/>
                <a:gd name="T2" fmla="*/ 0 w 67"/>
                <a:gd name="T3" fmla="*/ 0 h 48"/>
                <a:gd name="T4" fmla="*/ 0 w 67"/>
                <a:gd name="T5" fmla="*/ 0 h 48"/>
                <a:gd name="T6" fmla="*/ 0 w 67"/>
                <a:gd name="T7" fmla="*/ 0 h 48"/>
                <a:gd name="T8" fmla="*/ 0 w 67"/>
                <a:gd name="T9" fmla="*/ 0 h 48"/>
                <a:gd name="T10" fmla="*/ 0 w 67"/>
                <a:gd name="T11" fmla="*/ 0 h 48"/>
                <a:gd name="T12" fmla="*/ 0 w 67"/>
                <a:gd name="T13" fmla="*/ 0 h 48"/>
                <a:gd name="T14" fmla="*/ 0 w 67"/>
                <a:gd name="T15" fmla="*/ 0 h 48"/>
                <a:gd name="T16" fmla="*/ 0 w 67"/>
                <a:gd name="T17" fmla="*/ 0 h 48"/>
                <a:gd name="T18" fmla="*/ 0 w 67"/>
                <a:gd name="T19" fmla="*/ 0 h 48"/>
                <a:gd name="T20" fmla="*/ 0 w 67"/>
                <a:gd name="T21" fmla="*/ 0 h 48"/>
                <a:gd name="T22" fmla="*/ 0 w 67"/>
                <a:gd name="T23" fmla="*/ 0 h 48"/>
                <a:gd name="T24" fmla="*/ 0 w 67"/>
                <a:gd name="T25" fmla="*/ 0 h 48"/>
                <a:gd name="T26" fmla="*/ 0 w 67"/>
                <a:gd name="T27" fmla="*/ 0 h 48"/>
                <a:gd name="T28" fmla="*/ 0 w 67"/>
                <a:gd name="T29" fmla="*/ 0 h 48"/>
                <a:gd name="T30" fmla="*/ 0 w 67"/>
                <a:gd name="T31" fmla="*/ 0 h 48"/>
                <a:gd name="T32" fmla="*/ 0 w 67"/>
                <a:gd name="T33" fmla="*/ 0 h 48"/>
                <a:gd name="T34" fmla="*/ 0 w 67"/>
                <a:gd name="T35" fmla="*/ 0 h 48"/>
                <a:gd name="T36" fmla="*/ 0 w 67"/>
                <a:gd name="T37" fmla="*/ 0 h 48"/>
                <a:gd name="T38" fmla="*/ 0 w 67"/>
                <a:gd name="T39" fmla="*/ 0 h 48"/>
                <a:gd name="T40" fmla="*/ 0 w 67"/>
                <a:gd name="T41" fmla="*/ 0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7"/>
                <a:gd name="T64" fmla="*/ 0 h 48"/>
                <a:gd name="T65" fmla="*/ 67 w 67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7" h="48">
                  <a:moveTo>
                    <a:pt x="44" y="1"/>
                  </a:moveTo>
                  <a:lnTo>
                    <a:pt x="44" y="0"/>
                  </a:lnTo>
                  <a:lnTo>
                    <a:pt x="42" y="2"/>
                  </a:lnTo>
                  <a:lnTo>
                    <a:pt x="38" y="4"/>
                  </a:lnTo>
                  <a:lnTo>
                    <a:pt x="33" y="6"/>
                  </a:lnTo>
                  <a:lnTo>
                    <a:pt x="29" y="8"/>
                  </a:lnTo>
                  <a:lnTo>
                    <a:pt x="24" y="9"/>
                  </a:lnTo>
                  <a:lnTo>
                    <a:pt x="15" y="10"/>
                  </a:lnTo>
                  <a:lnTo>
                    <a:pt x="9" y="11"/>
                  </a:lnTo>
                  <a:lnTo>
                    <a:pt x="0" y="11"/>
                  </a:lnTo>
                  <a:lnTo>
                    <a:pt x="0" y="48"/>
                  </a:lnTo>
                  <a:lnTo>
                    <a:pt x="11" y="48"/>
                  </a:lnTo>
                  <a:lnTo>
                    <a:pt x="20" y="47"/>
                  </a:lnTo>
                  <a:lnTo>
                    <a:pt x="29" y="45"/>
                  </a:lnTo>
                  <a:lnTo>
                    <a:pt x="39" y="44"/>
                  </a:lnTo>
                  <a:lnTo>
                    <a:pt x="48" y="40"/>
                  </a:lnTo>
                  <a:lnTo>
                    <a:pt x="53" y="38"/>
                  </a:lnTo>
                  <a:lnTo>
                    <a:pt x="59" y="34"/>
                  </a:lnTo>
                  <a:lnTo>
                    <a:pt x="67" y="28"/>
                  </a:lnTo>
                  <a:lnTo>
                    <a:pt x="67" y="27"/>
                  </a:lnTo>
                  <a:lnTo>
                    <a:pt x="44" y="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0" name="Freeform 786"/>
            <p:cNvSpPr>
              <a:spLocks/>
            </p:cNvSpPr>
            <p:nvPr/>
          </p:nvSpPr>
          <p:spPr bwMode="auto">
            <a:xfrm>
              <a:off x="1255" y="3876"/>
              <a:ext cx="16" cy="18"/>
            </a:xfrm>
            <a:custGeom>
              <a:avLst/>
              <a:gdLst>
                <a:gd name="T0" fmla="*/ 0 w 47"/>
                <a:gd name="T1" fmla="*/ 0 h 56"/>
                <a:gd name="T2" fmla="*/ 0 w 47"/>
                <a:gd name="T3" fmla="*/ 0 h 56"/>
                <a:gd name="T4" fmla="*/ 0 w 47"/>
                <a:gd name="T5" fmla="*/ 0 h 56"/>
                <a:gd name="T6" fmla="*/ 0 w 47"/>
                <a:gd name="T7" fmla="*/ 0 h 56"/>
                <a:gd name="T8" fmla="*/ 0 w 47"/>
                <a:gd name="T9" fmla="*/ 0 h 56"/>
                <a:gd name="T10" fmla="*/ 0 w 47"/>
                <a:gd name="T11" fmla="*/ 0 h 56"/>
                <a:gd name="T12" fmla="*/ 0 w 47"/>
                <a:gd name="T13" fmla="*/ 0 h 56"/>
                <a:gd name="T14" fmla="*/ 0 w 47"/>
                <a:gd name="T15" fmla="*/ 0 h 56"/>
                <a:gd name="T16" fmla="*/ 0 w 47"/>
                <a:gd name="T17" fmla="*/ 0 h 56"/>
                <a:gd name="T18" fmla="*/ 0 w 47"/>
                <a:gd name="T19" fmla="*/ 0 h 56"/>
                <a:gd name="T20" fmla="*/ 0 w 47"/>
                <a:gd name="T21" fmla="*/ 0 h 56"/>
                <a:gd name="T22" fmla="*/ 0 w 47"/>
                <a:gd name="T23" fmla="*/ 0 h 56"/>
                <a:gd name="T24" fmla="*/ 0 w 47"/>
                <a:gd name="T25" fmla="*/ 0 h 56"/>
                <a:gd name="T26" fmla="*/ 0 w 47"/>
                <a:gd name="T27" fmla="*/ 0 h 56"/>
                <a:gd name="T28" fmla="*/ 0 w 47"/>
                <a:gd name="T29" fmla="*/ 0 h 56"/>
                <a:gd name="T30" fmla="*/ 0 w 47"/>
                <a:gd name="T31" fmla="*/ 0 h 56"/>
                <a:gd name="T32" fmla="*/ 0 w 47"/>
                <a:gd name="T33" fmla="*/ 0 h 56"/>
                <a:gd name="T34" fmla="*/ 0 w 47"/>
                <a:gd name="T35" fmla="*/ 0 h 56"/>
                <a:gd name="T36" fmla="*/ 0 w 47"/>
                <a:gd name="T37" fmla="*/ 0 h 56"/>
                <a:gd name="T38" fmla="*/ 0 w 47"/>
                <a:gd name="T39" fmla="*/ 0 h 56"/>
                <a:gd name="T40" fmla="*/ 0 w 47"/>
                <a:gd name="T41" fmla="*/ 0 h 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7"/>
                <a:gd name="T64" fmla="*/ 0 h 56"/>
                <a:gd name="T65" fmla="*/ 47 w 47"/>
                <a:gd name="T66" fmla="*/ 56 h 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7" h="56">
                  <a:moveTo>
                    <a:pt x="12" y="0"/>
                  </a:moveTo>
                  <a:lnTo>
                    <a:pt x="12" y="0"/>
                  </a:lnTo>
                  <a:lnTo>
                    <a:pt x="12" y="5"/>
                  </a:lnTo>
                  <a:lnTo>
                    <a:pt x="10" y="9"/>
                  </a:lnTo>
                  <a:lnTo>
                    <a:pt x="10" y="13"/>
                  </a:lnTo>
                  <a:lnTo>
                    <a:pt x="8" y="17"/>
                  </a:lnTo>
                  <a:lnTo>
                    <a:pt x="7" y="21"/>
                  </a:lnTo>
                  <a:lnTo>
                    <a:pt x="5" y="23"/>
                  </a:lnTo>
                  <a:lnTo>
                    <a:pt x="1" y="27"/>
                  </a:lnTo>
                  <a:lnTo>
                    <a:pt x="0" y="30"/>
                  </a:lnTo>
                  <a:lnTo>
                    <a:pt x="23" y="56"/>
                  </a:lnTo>
                  <a:lnTo>
                    <a:pt x="29" y="51"/>
                  </a:lnTo>
                  <a:lnTo>
                    <a:pt x="33" y="44"/>
                  </a:lnTo>
                  <a:lnTo>
                    <a:pt x="37" y="39"/>
                  </a:lnTo>
                  <a:lnTo>
                    <a:pt x="41" y="33"/>
                  </a:lnTo>
                  <a:lnTo>
                    <a:pt x="43" y="23"/>
                  </a:lnTo>
                  <a:lnTo>
                    <a:pt x="46" y="17"/>
                  </a:lnTo>
                  <a:lnTo>
                    <a:pt x="47" y="8"/>
                  </a:lnTo>
                  <a:lnTo>
                    <a:pt x="47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1" name="Freeform 787"/>
            <p:cNvSpPr>
              <a:spLocks/>
            </p:cNvSpPr>
            <p:nvPr/>
          </p:nvSpPr>
          <p:spPr bwMode="auto">
            <a:xfrm>
              <a:off x="1257" y="3861"/>
              <a:ext cx="14" cy="15"/>
            </a:xfrm>
            <a:custGeom>
              <a:avLst/>
              <a:gdLst>
                <a:gd name="T0" fmla="*/ 0 w 42"/>
                <a:gd name="T1" fmla="*/ 0 h 44"/>
                <a:gd name="T2" fmla="*/ 0 w 42"/>
                <a:gd name="T3" fmla="*/ 0 h 44"/>
                <a:gd name="T4" fmla="*/ 0 w 42"/>
                <a:gd name="T5" fmla="*/ 0 h 44"/>
                <a:gd name="T6" fmla="*/ 0 w 42"/>
                <a:gd name="T7" fmla="*/ 0 h 44"/>
                <a:gd name="T8" fmla="*/ 0 w 42"/>
                <a:gd name="T9" fmla="*/ 0 h 44"/>
                <a:gd name="T10" fmla="*/ 0 w 42"/>
                <a:gd name="T11" fmla="*/ 0 h 44"/>
                <a:gd name="T12" fmla="*/ 0 w 42"/>
                <a:gd name="T13" fmla="*/ 0 h 44"/>
                <a:gd name="T14" fmla="*/ 0 w 42"/>
                <a:gd name="T15" fmla="*/ 0 h 44"/>
                <a:gd name="T16" fmla="*/ 0 w 42"/>
                <a:gd name="T17" fmla="*/ 0 h 44"/>
                <a:gd name="T18" fmla="*/ 0 w 42"/>
                <a:gd name="T19" fmla="*/ 0 h 44"/>
                <a:gd name="T20" fmla="*/ 0 w 42"/>
                <a:gd name="T21" fmla="*/ 0 h 44"/>
                <a:gd name="T22" fmla="*/ 0 w 42"/>
                <a:gd name="T23" fmla="*/ 0 h 44"/>
                <a:gd name="T24" fmla="*/ 0 w 42"/>
                <a:gd name="T25" fmla="*/ 0 h 4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2"/>
                <a:gd name="T40" fmla="*/ 0 h 44"/>
                <a:gd name="T41" fmla="*/ 42 w 42"/>
                <a:gd name="T42" fmla="*/ 44 h 4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2" h="44">
                  <a:moveTo>
                    <a:pt x="0" y="21"/>
                  </a:moveTo>
                  <a:lnTo>
                    <a:pt x="0" y="21"/>
                  </a:lnTo>
                  <a:lnTo>
                    <a:pt x="3" y="26"/>
                  </a:lnTo>
                  <a:lnTo>
                    <a:pt x="5" y="31"/>
                  </a:lnTo>
                  <a:lnTo>
                    <a:pt x="5" y="37"/>
                  </a:lnTo>
                  <a:lnTo>
                    <a:pt x="7" y="44"/>
                  </a:lnTo>
                  <a:lnTo>
                    <a:pt x="42" y="44"/>
                  </a:lnTo>
                  <a:lnTo>
                    <a:pt x="41" y="32"/>
                  </a:lnTo>
                  <a:lnTo>
                    <a:pt x="38" y="21"/>
                  </a:lnTo>
                  <a:lnTo>
                    <a:pt x="33" y="10"/>
                  </a:lnTo>
                  <a:lnTo>
                    <a:pt x="28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2" name="Freeform 788"/>
            <p:cNvSpPr>
              <a:spLocks/>
            </p:cNvSpPr>
            <p:nvPr/>
          </p:nvSpPr>
          <p:spPr bwMode="auto">
            <a:xfrm>
              <a:off x="1251" y="3852"/>
              <a:ext cx="15" cy="16"/>
            </a:xfrm>
            <a:custGeom>
              <a:avLst/>
              <a:gdLst>
                <a:gd name="T0" fmla="*/ 0 w 47"/>
                <a:gd name="T1" fmla="*/ 0 h 49"/>
                <a:gd name="T2" fmla="*/ 0 w 47"/>
                <a:gd name="T3" fmla="*/ 0 h 49"/>
                <a:gd name="T4" fmla="*/ 0 w 47"/>
                <a:gd name="T5" fmla="*/ 0 h 49"/>
                <a:gd name="T6" fmla="*/ 0 w 47"/>
                <a:gd name="T7" fmla="*/ 0 h 49"/>
                <a:gd name="T8" fmla="*/ 0 w 47"/>
                <a:gd name="T9" fmla="*/ 0 h 49"/>
                <a:gd name="T10" fmla="*/ 0 w 47"/>
                <a:gd name="T11" fmla="*/ 0 h 49"/>
                <a:gd name="T12" fmla="*/ 0 w 47"/>
                <a:gd name="T13" fmla="*/ 0 h 49"/>
                <a:gd name="T14" fmla="*/ 0 w 47"/>
                <a:gd name="T15" fmla="*/ 0 h 49"/>
                <a:gd name="T16" fmla="*/ 0 w 47"/>
                <a:gd name="T17" fmla="*/ 0 h 49"/>
                <a:gd name="T18" fmla="*/ 0 w 47"/>
                <a:gd name="T19" fmla="*/ 0 h 49"/>
                <a:gd name="T20" fmla="*/ 0 w 47"/>
                <a:gd name="T21" fmla="*/ 0 h 49"/>
                <a:gd name="T22" fmla="*/ 0 w 47"/>
                <a:gd name="T23" fmla="*/ 0 h 49"/>
                <a:gd name="T24" fmla="*/ 0 w 47"/>
                <a:gd name="T25" fmla="*/ 0 h 4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7"/>
                <a:gd name="T40" fmla="*/ 0 h 49"/>
                <a:gd name="T41" fmla="*/ 47 w 47"/>
                <a:gd name="T42" fmla="*/ 49 h 4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7" h="49">
                  <a:moveTo>
                    <a:pt x="3" y="37"/>
                  </a:moveTo>
                  <a:lnTo>
                    <a:pt x="0" y="35"/>
                  </a:lnTo>
                  <a:lnTo>
                    <a:pt x="5" y="37"/>
                  </a:lnTo>
                  <a:lnTo>
                    <a:pt x="9" y="41"/>
                  </a:lnTo>
                  <a:lnTo>
                    <a:pt x="15" y="45"/>
                  </a:lnTo>
                  <a:lnTo>
                    <a:pt x="19" y="49"/>
                  </a:lnTo>
                  <a:lnTo>
                    <a:pt x="47" y="28"/>
                  </a:lnTo>
                  <a:lnTo>
                    <a:pt x="38" y="18"/>
                  </a:lnTo>
                  <a:lnTo>
                    <a:pt x="32" y="12"/>
                  </a:lnTo>
                  <a:lnTo>
                    <a:pt x="23" y="5"/>
                  </a:lnTo>
                  <a:lnTo>
                    <a:pt x="13" y="2"/>
                  </a:lnTo>
                  <a:lnTo>
                    <a:pt x="10" y="0"/>
                  </a:lnTo>
                  <a:lnTo>
                    <a:pt x="3" y="3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3" name="Freeform 789"/>
            <p:cNvSpPr>
              <a:spLocks/>
            </p:cNvSpPr>
            <p:nvPr/>
          </p:nvSpPr>
          <p:spPr bwMode="auto">
            <a:xfrm>
              <a:off x="1241" y="3851"/>
              <a:ext cx="13" cy="13"/>
            </a:xfrm>
            <a:custGeom>
              <a:avLst/>
              <a:gdLst>
                <a:gd name="T0" fmla="*/ 0 w 40"/>
                <a:gd name="T1" fmla="*/ 0 h 39"/>
                <a:gd name="T2" fmla="*/ 0 w 40"/>
                <a:gd name="T3" fmla="*/ 0 h 39"/>
                <a:gd name="T4" fmla="*/ 0 w 40"/>
                <a:gd name="T5" fmla="*/ 0 h 39"/>
                <a:gd name="T6" fmla="*/ 0 w 40"/>
                <a:gd name="T7" fmla="*/ 0 h 39"/>
                <a:gd name="T8" fmla="*/ 0 w 40"/>
                <a:gd name="T9" fmla="*/ 0 h 39"/>
                <a:gd name="T10" fmla="*/ 0 w 40"/>
                <a:gd name="T11" fmla="*/ 0 h 39"/>
                <a:gd name="T12" fmla="*/ 0 w 40"/>
                <a:gd name="T13" fmla="*/ 0 h 39"/>
                <a:gd name="T14" fmla="*/ 0 w 40"/>
                <a:gd name="T15" fmla="*/ 0 h 39"/>
                <a:gd name="T16" fmla="*/ 0 w 40"/>
                <a:gd name="T17" fmla="*/ 0 h 39"/>
                <a:gd name="T18" fmla="*/ 0 w 40"/>
                <a:gd name="T19" fmla="*/ 0 h 39"/>
                <a:gd name="T20" fmla="*/ 0 w 40"/>
                <a:gd name="T21" fmla="*/ 0 h 39"/>
                <a:gd name="T22" fmla="*/ 0 w 40"/>
                <a:gd name="T23" fmla="*/ 0 h 39"/>
                <a:gd name="T24" fmla="*/ 0 w 40"/>
                <a:gd name="T25" fmla="*/ 0 h 3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"/>
                <a:gd name="T40" fmla="*/ 0 h 39"/>
                <a:gd name="T41" fmla="*/ 40 w 40"/>
                <a:gd name="T42" fmla="*/ 39 h 3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" h="39">
                  <a:moveTo>
                    <a:pt x="0" y="36"/>
                  </a:moveTo>
                  <a:lnTo>
                    <a:pt x="0" y="36"/>
                  </a:lnTo>
                  <a:lnTo>
                    <a:pt x="11" y="36"/>
                  </a:lnTo>
                  <a:lnTo>
                    <a:pt x="21" y="37"/>
                  </a:lnTo>
                  <a:lnTo>
                    <a:pt x="29" y="37"/>
                  </a:lnTo>
                  <a:lnTo>
                    <a:pt x="33" y="39"/>
                  </a:lnTo>
                  <a:lnTo>
                    <a:pt x="40" y="2"/>
                  </a:lnTo>
                  <a:lnTo>
                    <a:pt x="32" y="1"/>
                  </a:lnTo>
                  <a:lnTo>
                    <a:pt x="24" y="1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4" name="Freeform 790"/>
            <p:cNvSpPr>
              <a:spLocks/>
            </p:cNvSpPr>
            <p:nvPr/>
          </p:nvSpPr>
          <p:spPr bwMode="auto">
            <a:xfrm>
              <a:off x="1208" y="3851"/>
              <a:ext cx="33" cy="12"/>
            </a:xfrm>
            <a:custGeom>
              <a:avLst/>
              <a:gdLst>
                <a:gd name="T0" fmla="*/ 0 w 97"/>
                <a:gd name="T1" fmla="*/ 0 h 36"/>
                <a:gd name="T2" fmla="*/ 0 w 97"/>
                <a:gd name="T3" fmla="*/ 0 h 36"/>
                <a:gd name="T4" fmla="*/ 0 w 97"/>
                <a:gd name="T5" fmla="*/ 0 h 36"/>
                <a:gd name="T6" fmla="*/ 0 w 97"/>
                <a:gd name="T7" fmla="*/ 0 h 36"/>
                <a:gd name="T8" fmla="*/ 0 w 97"/>
                <a:gd name="T9" fmla="*/ 0 h 36"/>
                <a:gd name="T10" fmla="*/ 0 w 97"/>
                <a:gd name="T11" fmla="*/ 0 h 36"/>
                <a:gd name="T12" fmla="*/ 0 w 97"/>
                <a:gd name="T13" fmla="*/ 0 h 36"/>
                <a:gd name="T14" fmla="*/ 0 w 97"/>
                <a:gd name="T15" fmla="*/ 0 h 36"/>
                <a:gd name="T16" fmla="*/ 0 w 97"/>
                <a:gd name="T17" fmla="*/ 0 h 36"/>
                <a:gd name="T18" fmla="*/ 0 w 97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7"/>
                <a:gd name="T31" fmla="*/ 0 h 36"/>
                <a:gd name="T32" fmla="*/ 97 w 97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7" h="36">
                  <a:moveTo>
                    <a:pt x="35" y="18"/>
                  </a:moveTo>
                  <a:lnTo>
                    <a:pt x="17" y="36"/>
                  </a:lnTo>
                  <a:lnTo>
                    <a:pt x="97" y="36"/>
                  </a:lnTo>
                  <a:lnTo>
                    <a:pt x="97" y="0"/>
                  </a:lnTo>
                  <a:lnTo>
                    <a:pt x="17" y="0"/>
                  </a:lnTo>
                  <a:lnTo>
                    <a:pt x="0" y="18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5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5" name="Freeform 791"/>
            <p:cNvSpPr>
              <a:spLocks/>
            </p:cNvSpPr>
            <p:nvPr/>
          </p:nvSpPr>
          <p:spPr bwMode="auto">
            <a:xfrm>
              <a:off x="1208" y="3857"/>
              <a:ext cx="12" cy="44"/>
            </a:xfrm>
            <a:custGeom>
              <a:avLst/>
              <a:gdLst>
                <a:gd name="T0" fmla="*/ 0 w 35"/>
                <a:gd name="T1" fmla="*/ 0 h 133"/>
                <a:gd name="T2" fmla="*/ 0 w 35"/>
                <a:gd name="T3" fmla="*/ 0 h 133"/>
                <a:gd name="T4" fmla="*/ 0 w 35"/>
                <a:gd name="T5" fmla="*/ 0 h 133"/>
                <a:gd name="T6" fmla="*/ 0 w 35"/>
                <a:gd name="T7" fmla="*/ 0 h 133"/>
                <a:gd name="T8" fmla="*/ 0 w 35"/>
                <a:gd name="T9" fmla="*/ 0 h 133"/>
                <a:gd name="T10" fmla="*/ 0 w 35"/>
                <a:gd name="T11" fmla="*/ 0 h 133"/>
                <a:gd name="T12" fmla="*/ 0 w 35"/>
                <a:gd name="T13" fmla="*/ 0 h 133"/>
                <a:gd name="T14" fmla="*/ 0 w 35"/>
                <a:gd name="T15" fmla="*/ 0 h 133"/>
                <a:gd name="T16" fmla="*/ 0 w 35"/>
                <a:gd name="T17" fmla="*/ 0 h 133"/>
                <a:gd name="T18" fmla="*/ 0 w 35"/>
                <a:gd name="T19" fmla="*/ 0 h 13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133"/>
                <a:gd name="T32" fmla="*/ 35 w 35"/>
                <a:gd name="T33" fmla="*/ 133 h 13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133">
                  <a:moveTo>
                    <a:pt x="17" y="96"/>
                  </a:moveTo>
                  <a:lnTo>
                    <a:pt x="35" y="115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15"/>
                  </a:lnTo>
                  <a:lnTo>
                    <a:pt x="17" y="133"/>
                  </a:lnTo>
                  <a:lnTo>
                    <a:pt x="0" y="115"/>
                  </a:lnTo>
                  <a:lnTo>
                    <a:pt x="0" y="133"/>
                  </a:lnTo>
                  <a:lnTo>
                    <a:pt x="17" y="133"/>
                  </a:lnTo>
                  <a:lnTo>
                    <a:pt x="17" y="9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6" name="Freeform 792"/>
            <p:cNvSpPr>
              <a:spLocks/>
            </p:cNvSpPr>
            <p:nvPr/>
          </p:nvSpPr>
          <p:spPr bwMode="auto">
            <a:xfrm>
              <a:off x="1316" y="3851"/>
              <a:ext cx="12" cy="99"/>
            </a:xfrm>
            <a:custGeom>
              <a:avLst/>
              <a:gdLst>
                <a:gd name="T0" fmla="*/ 0 w 36"/>
                <a:gd name="T1" fmla="*/ 0 h 298"/>
                <a:gd name="T2" fmla="*/ 0 w 36"/>
                <a:gd name="T3" fmla="*/ 0 h 298"/>
                <a:gd name="T4" fmla="*/ 0 w 36"/>
                <a:gd name="T5" fmla="*/ 0 h 298"/>
                <a:gd name="T6" fmla="*/ 0 w 36"/>
                <a:gd name="T7" fmla="*/ 0 h 298"/>
                <a:gd name="T8" fmla="*/ 0 w 36"/>
                <a:gd name="T9" fmla="*/ 0 h 298"/>
                <a:gd name="T10" fmla="*/ 0 w 36"/>
                <a:gd name="T11" fmla="*/ 0 h 298"/>
                <a:gd name="T12" fmla="*/ 0 w 36"/>
                <a:gd name="T13" fmla="*/ 0 h 298"/>
                <a:gd name="T14" fmla="*/ 0 w 36"/>
                <a:gd name="T15" fmla="*/ 0 h 298"/>
                <a:gd name="T16" fmla="*/ 0 w 36"/>
                <a:gd name="T17" fmla="*/ 0 h 298"/>
                <a:gd name="T18" fmla="*/ 0 w 36"/>
                <a:gd name="T19" fmla="*/ 0 h 29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298"/>
                <a:gd name="T32" fmla="*/ 36 w 36"/>
                <a:gd name="T33" fmla="*/ 298 h 29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298">
                  <a:moveTo>
                    <a:pt x="18" y="36"/>
                  </a:moveTo>
                  <a:lnTo>
                    <a:pt x="0" y="18"/>
                  </a:lnTo>
                  <a:lnTo>
                    <a:pt x="0" y="298"/>
                  </a:lnTo>
                  <a:lnTo>
                    <a:pt x="36" y="298"/>
                  </a:lnTo>
                  <a:lnTo>
                    <a:pt x="36" y="18"/>
                  </a:lnTo>
                  <a:lnTo>
                    <a:pt x="18" y="0"/>
                  </a:lnTo>
                  <a:lnTo>
                    <a:pt x="36" y="18"/>
                  </a:lnTo>
                  <a:lnTo>
                    <a:pt x="36" y="0"/>
                  </a:lnTo>
                  <a:lnTo>
                    <a:pt x="18" y="0"/>
                  </a:lnTo>
                  <a:lnTo>
                    <a:pt x="18" y="3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" name="Freeform 793"/>
            <p:cNvSpPr>
              <a:spLocks/>
            </p:cNvSpPr>
            <p:nvPr/>
          </p:nvSpPr>
          <p:spPr bwMode="auto">
            <a:xfrm>
              <a:off x="1282" y="3851"/>
              <a:ext cx="40" cy="12"/>
            </a:xfrm>
            <a:custGeom>
              <a:avLst/>
              <a:gdLst>
                <a:gd name="T0" fmla="*/ 0 w 120"/>
                <a:gd name="T1" fmla="*/ 0 h 36"/>
                <a:gd name="T2" fmla="*/ 0 w 120"/>
                <a:gd name="T3" fmla="*/ 0 h 36"/>
                <a:gd name="T4" fmla="*/ 0 w 120"/>
                <a:gd name="T5" fmla="*/ 0 h 36"/>
                <a:gd name="T6" fmla="*/ 0 w 120"/>
                <a:gd name="T7" fmla="*/ 0 h 36"/>
                <a:gd name="T8" fmla="*/ 0 w 120"/>
                <a:gd name="T9" fmla="*/ 0 h 36"/>
                <a:gd name="T10" fmla="*/ 0 w 120"/>
                <a:gd name="T11" fmla="*/ 0 h 36"/>
                <a:gd name="T12" fmla="*/ 0 w 120"/>
                <a:gd name="T13" fmla="*/ 0 h 36"/>
                <a:gd name="T14" fmla="*/ 0 w 120"/>
                <a:gd name="T15" fmla="*/ 0 h 36"/>
                <a:gd name="T16" fmla="*/ 0 w 120"/>
                <a:gd name="T17" fmla="*/ 0 h 36"/>
                <a:gd name="T18" fmla="*/ 0 w 120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0"/>
                <a:gd name="T31" fmla="*/ 0 h 36"/>
                <a:gd name="T32" fmla="*/ 120 w 120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0" h="36">
                  <a:moveTo>
                    <a:pt x="0" y="18"/>
                  </a:moveTo>
                  <a:lnTo>
                    <a:pt x="18" y="36"/>
                  </a:lnTo>
                  <a:lnTo>
                    <a:pt x="120" y="36"/>
                  </a:lnTo>
                  <a:lnTo>
                    <a:pt x="120" y="0"/>
                  </a:lnTo>
                  <a:lnTo>
                    <a:pt x="18" y="0"/>
                  </a:lnTo>
                  <a:lnTo>
                    <a:pt x="35" y="18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" name="Freeform 794"/>
            <p:cNvSpPr>
              <a:spLocks/>
            </p:cNvSpPr>
            <p:nvPr/>
          </p:nvSpPr>
          <p:spPr bwMode="auto">
            <a:xfrm>
              <a:off x="1282" y="3838"/>
              <a:ext cx="12" cy="19"/>
            </a:xfrm>
            <a:custGeom>
              <a:avLst/>
              <a:gdLst>
                <a:gd name="T0" fmla="*/ 0 w 35"/>
                <a:gd name="T1" fmla="*/ 0 h 56"/>
                <a:gd name="T2" fmla="*/ 0 w 35"/>
                <a:gd name="T3" fmla="*/ 0 h 56"/>
                <a:gd name="T4" fmla="*/ 0 w 35"/>
                <a:gd name="T5" fmla="*/ 0 h 56"/>
                <a:gd name="T6" fmla="*/ 0 w 35"/>
                <a:gd name="T7" fmla="*/ 0 h 56"/>
                <a:gd name="T8" fmla="*/ 0 w 35"/>
                <a:gd name="T9" fmla="*/ 0 h 56"/>
                <a:gd name="T10" fmla="*/ 0 w 35"/>
                <a:gd name="T11" fmla="*/ 0 h 56"/>
                <a:gd name="T12" fmla="*/ 0 w 35"/>
                <a:gd name="T13" fmla="*/ 0 h 56"/>
                <a:gd name="T14" fmla="*/ 0 w 35"/>
                <a:gd name="T15" fmla="*/ 0 h 56"/>
                <a:gd name="T16" fmla="*/ 0 w 35"/>
                <a:gd name="T17" fmla="*/ 0 h 56"/>
                <a:gd name="T18" fmla="*/ 0 w 35"/>
                <a:gd name="T19" fmla="*/ 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56"/>
                <a:gd name="T32" fmla="*/ 35 w 35"/>
                <a:gd name="T33" fmla="*/ 56 h 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56">
                  <a:moveTo>
                    <a:pt x="18" y="0"/>
                  </a:moveTo>
                  <a:lnTo>
                    <a:pt x="0" y="18"/>
                  </a:lnTo>
                  <a:lnTo>
                    <a:pt x="0" y="56"/>
                  </a:lnTo>
                  <a:lnTo>
                    <a:pt x="35" y="56"/>
                  </a:lnTo>
                  <a:lnTo>
                    <a:pt x="35" y="18"/>
                  </a:lnTo>
                  <a:lnTo>
                    <a:pt x="18" y="36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" name="Freeform 795"/>
            <p:cNvSpPr>
              <a:spLocks/>
            </p:cNvSpPr>
            <p:nvPr/>
          </p:nvSpPr>
          <p:spPr bwMode="auto">
            <a:xfrm>
              <a:off x="1288" y="3838"/>
              <a:ext cx="87" cy="12"/>
            </a:xfrm>
            <a:custGeom>
              <a:avLst/>
              <a:gdLst>
                <a:gd name="T0" fmla="*/ 0 w 261"/>
                <a:gd name="T1" fmla="*/ 0 h 36"/>
                <a:gd name="T2" fmla="*/ 0 w 261"/>
                <a:gd name="T3" fmla="*/ 0 h 36"/>
                <a:gd name="T4" fmla="*/ 0 w 261"/>
                <a:gd name="T5" fmla="*/ 0 h 36"/>
                <a:gd name="T6" fmla="*/ 0 w 261"/>
                <a:gd name="T7" fmla="*/ 0 h 36"/>
                <a:gd name="T8" fmla="*/ 0 w 261"/>
                <a:gd name="T9" fmla="*/ 0 h 36"/>
                <a:gd name="T10" fmla="*/ 0 w 261"/>
                <a:gd name="T11" fmla="*/ 0 h 36"/>
                <a:gd name="T12" fmla="*/ 0 w 261"/>
                <a:gd name="T13" fmla="*/ 0 h 36"/>
                <a:gd name="T14" fmla="*/ 0 w 261"/>
                <a:gd name="T15" fmla="*/ 0 h 36"/>
                <a:gd name="T16" fmla="*/ 0 w 261"/>
                <a:gd name="T17" fmla="*/ 0 h 36"/>
                <a:gd name="T18" fmla="*/ 0 w 261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61"/>
                <a:gd name="T31" fmla="*/ 0 h 36"/>
                <a:gd name="T32" fmla="*/ 261 w 261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61" h="36">
                  <a:moveTo>
                    <a:pt x="261" y="18"/>
                  </a:moveTo>
                  <a:lnTo>
                    <a:pt x="243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243" y="36"/>
                  </a:lnTo>
                  <a:lnTo>
                    <a:pt x="226" y="18"/>
                  </a:lnTo>
                  <a:lnTo>
                    <a:pt x="261" y="18"/>
                  </a:lnTo>
                  <a:lnTo>
                    <a:pt x="261" y="0"/>
                  </a:lnTo>
                  <a:lnTo>
                    <a:pt x="243" y="0"/>
                  </a:lnTo>
                  <a:lnTo>
                    <a:pt x="261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0" name="Freeform 796"/>
            <p:cNvSpPr>
              <a:spLocks/>
            </p:cNvSpPr>
            <p:nvPr/>
          </p:nvSpPr>
          <p:spPr bwMode="auto">
            <a:xfrm>
              <a:off x="1364" y="3844"/>
              <a:ext cx="11" cy="19"/>
            </a:xfrm>
            <a:custGeom>
              <a:avLst/>
              <a:gdLst>
                <a:gd name="T0" fmla="*/ 0 w 35"/>
                <a:gd name="T1" fmla="*/ 0 h 56"/>
                <a:gd name="T2" fmla="*/ 0 w 35"/>
                <a:gd name="T3" fmla="*/ 0 h 56"/>
                <a:gd name="T4" fmla="*/ 0 w 35"/>
                <a:gd name="T5" fmla="*/ 0 h 56"/>
                <a:gd name="T6" fmla="*/ 0 w 35"/>
                <a:gd name="T7" fmla="*/ 0 h 56"/>
                <a:gd name="T8" fmla="*/ 0 w 35"/>
                <a:gd name="T9" fmla="*/ 0 h 56"/>
                <a:gd name="T10" fmla="*/ 0 w 35"/>
                <a:gd name="T11" fmla="*/ 0 h 56"/>
                <a:gd name="T12" fmla="*/ 0 w 35"/>
                <a:gd name="T13" fmla="*/ 0 h 56"/>
                <a:gd name="T14" fmla="*/ 0 w 35"/>
                <a:gd name="T15" fmla="*/ 0 h 56"/>
                <a:gd name="T16" fmla="*/ 0 w 35"/>
                <a:gd name="T17" fmla="*/ 0 h 56"/>
                <a:gd name="T18" fmla="*/ 0 w 35"/>
                <a:gd name="T19" fmla="*/ 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56"/>
                <a:gd name="T32" fmla="*/ 35 w 35"/>
                <a:gd name="T33" fmla="*/ 56 h 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56">
                  <a:moveTo>
                    <a:pt x="17" y="56"/>
                  </a:moveTo>
                  <a:lnTo>
                    <a:pt x="35" y="38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38"/>
                  </a:lnTo>
                  <a:lnTo>
                    <a:pt x="17" y="20"/>
                  </a:lnTo>
                  <a:lnTo>
                    <a:pt x="17" y="56"/>
                  </a:lnTo>
                  <a:lnTo>
                    <a:pt x="35" y="56"/>
                  </a:lnTo>
                  <a:lnTo>
                    <a:pt x="35" y="38"/>
                  </a:lnTo>
                  <a:lnTo>
                    <a:pt x="17" y="5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1" name="Freeform 797"/>
            <p:cNvSpPr>
              <a:spLocks/>
            </p:cNvSpPr>
            <p:nvPr/>
          </p:nvSpPr>
          <p:spPr bwMode="auto">
            <a:xfrm>
              <a:off x="1330" y="3851"/>
              <a:ext cx="39" cy="12"/>
            </a:xfrm>
            <a:custGeom>
              <a:avLst/>
              <a:gdLst>
                <a:gd name="T0" fmla="*/ 0 w 118"/>
                <a:gd name="T1" fmla="*/ 0 h 36"/>
                <a:gd name="T2" fmla="*/ 0 w 118"/>
                <a:gd name="T3" fmla="*/ 0 h 36"/>
                <a:gd name="T4" fmla="*/ 0 w 118"/>
                <a:gd name="T5" fmla="*/ 0 h 36"/>
                <a:gd name="T6" fmla="*/ 0 w 118"/>
                <a:gd name="T7" fmla="*/ 0 h 36"/>
                <a:gd name="T8" fmla="*/ 0 w 118"/>
                <a:gd name="T9" fmla="*/ 0 h 36"/>
                <a:gd name="T10" fmla="*/ 0 w 118"/>
                <a:gd name="T11" fmla="*/ 0 h 36"/>
                <a:gd name="T12" fmla="*/ 0 w 118"/>
                <a:gd name="T13" fmla="*/ 0 h 36"/>
                <a:gd name="T14" fmla="*/ 0 w 118"/>
                <a:gd name="T15" fmla="*/ 0 h 36"/>
                <a:gd name="T16" fmla="*/ 0 w 118"/>
                <a:gd name="T17" fmla="*/ 0 h 36"/>
                <a:gd name="T18" fmla="*/ 0 w 118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8"/>
                <a:gd name="T31" fmla="*/ 0 h 36"/>
                <a:gd name="T32" fmla="*/ 118 w 118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8" h="36">
                  <a:moveTo>
                    <a:pt x="35" y="18"/>
                  </a:moveTo>
                  <a:lnTo>
                    <a:pt x="17" y="36"/>
                  </a:lnTo>
                  <a:lnTo>
                    <a:pt x="118" y="36"/>
                  </a:lnTo>
                  <a:lnTo>
                    <a:pt x="118" y="0"/>
                  </a:lnTo>
                  <a:lnTo>
                    <a:pt x="17" y="0"/>
                  </a:lnTo>
                  <a:lnTo>
                    <a:pt x="0" y="18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5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2" name="Freeform 798"/>
            <p:cNvSpPr>
              <a:spLocks/>
            </p:cNvSpPr>
            <p:nvPr/>
          </p:nvSpPr>
          <p:spPr bwMode="auto">
            <a:xfrm>
              <a:off x="1330" y="3857"/>
              <a:ext cx="12" cy="100"/>
            </a:xfrm>
            <a:custGeom>
              <a:avLst/>
              <a:gdLst>
                <a:gd name="T0" fmla="*/ 0 w 35"/>
                <a:gd name="T1" fmla="*/ 0 h 299"/>
                <a:gd name="T2" fmla="*/ 0 w 35"/>
                <a:gd name="T3" fmla="*/ 0 h 299"/>
                <a:gd name="T4" fmla="*/ 0 w 35"/>
                <a:gd name="T5" fmla="*/ 0 h 299"/>
                <a:gd name="T6" fmla="*/ 0 w 35"/>
                <a:gd name="T7" fmla="*/ 0 h 299"/>
                <a:gd name="T8" fmla="*/ 0 w 35"/>
                <a:gd name="T9" fmla="*/ 0 h 299"/>
                <a:gd name="T10" fmla="*/ 0 w 35"/>
                <a:gd name="T11" fmla="*/ 0 h 299"/>
                <a:gd name="T12" fmla="*/ 0 w 35"/>
                <a:gd name="T13" fmla="*/ 0 h 299"/>
                <a:gd name="T14" fmla="*/ 0 w 35"/>
                <a:gd name="T15" fmla="*/ 0 h 299"/>
                <a:gd name="T16" fmla="*/ 0 w 35"/>
                <a:gd name="T17" fmla="*/ 0 h 299"/>
                <a:gd name="T18" fmla="*/ 0 w 35"/>
                <a:gd name="T19" fmla="*/ 0 h 29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299"/>
                <a:gd name="T32" fmla="*/ 35 w 35"/>
                <a:gd name="T33" fmla="*/ 299 h 29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299">
                  <a:moveTo>
                    <a:pt x="17" y="299"/>
                  </a:moveTo>
                  <a:lnTo>
                    <a:pt x="35" y="280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280"/>
                  </a:lnTo>
                  <a:lnTo>
                    <a:pt x="17" y="262"/>
                  </a:lnTo>
                  <a:lnTo>
                    <a:pt x="17" y="299"/>
                  </a:lnTo>
                  <a:lnTo>
                    <a:pt x="35" y="299"/>
                  </a:lnTo>
                  <a:lnTo>
                    <a:pt x="35" y="280"/>
                  </a:lnTo>
                  <a:lnTo>
                    <a:pt x="17" y="29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3" name="Freeform 799"/>
            <p:cNvSpPr>
              <a:spLocks/>
            </p:cNvSpPr>
            <p:nvPr/>
          </p:nvSpPr>
          <p:spPr bwMode="auto">
            <a:xfrm>
              <a:off x="1316" y="3944"/>
              <a:ext cx="20" cy="13"/>
            </a:xfrm>
            <a:custGeom>
              <a:avLst/>
              <a:gdLst>
                <a:gd name="T0" fmla="*/ 0 w 58"/>
                <a:gd name="T1" fmla="*/ 0 h 37"/>
                <a:gd name="T2" fmla="*/ 0 w 58"/>
                <a:gd name="T3" fmla="*/ 0 h 37"/>
                <a:gd name="T4" fmla="*/ 0 w 58"/>
                <a:gd name="T5" fmla="*/ 0 h 37"/>
                <a:gd name="T6" fmla="*/ 0 w 58"/>
                <a:gd name="T7" fmla="*/ 0 h 37"/>
                <a:gd name="T8" fmla="*/ 0 w 58"/>
                <a:gd name="T9" fmla="*/ 0 h 37"/>
                <a:gd name="T10" fmla="*/ 0 w 58"/>
                <a:gd name="T11" fmla="*/ 0 h 37"/>
                <a:gd name="T12" fmla="*/ 0 w 58"/>
                <a:gd name="T13" fmla="*/ 0 h 37"/>
                <a:gd name="T14" fmla="*/ 0 w 58"/>
                <a:gd name="T15" fmla="*/ 0 h 37"/>
                <a:gd name="T16" fmla="*/ 0 w 58"/>
                <a:gd name="T17" fmla="*/ 0 h 37"/>
                <a:gd name="T18" fmla="*/ 0 w 58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37"/>
                <a:gd name="T32" fmla="*/ 58 w 58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37">
                  <a:moveTo>
                    <a:pt x="0" y="18"/>
                  </a:moveTo>
                  <a:lnTo>
                    <a:pt x="18" y="37"/>
                  </a:lnTo>
                  <a:lnTo>
                    <a:pt x="58" y="37"/>
                  </a:lnTo>
                  <a:lnTo>
                    <a:pt x="58" y="0"/>
                  </a:lnTo>
                  <a:lnTo>
                    <a:pt x="18" y="0"/>
                  </a:lnTo>
                  <a:lnTo>
                    <a:pt x="36" y="18"/>
                  </a:lnTo>
                  <a:lnTo>
                    <a:pt x="0" y="18"/>
                  </a:lnTo>
                  <a:lnTo>
                    <a:pt x="0" y="37"/>
                  </a:lnTo>
                  <a:lnTo>
                    <a:pt x="18" y="37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4" name="Freeform 800"/>
            <p:cNvSpPr>
              <a:spLocks/>
            </p:cNvSpPr>
            <p:nvPr/>
          </p:nvSpPr>
          <p:spPr bwMode="auto">
            <a:xfrm>
              <a:off x="1380" y="3838"/>
              <a:ext cx="12" cy="112"/>
            </a:xfrm>
            <a:custGeom>
              <a:avLst/>
              <a:gdLst>
                <a:gd name="T0" fmla="*/ 0 w 35"/>
                <a:gd name="T1" fmla="*/ 0 h 336"/>
                <a:gd name="T2" fmla="*/ 0 w 35"/>
                <a:gd name="T3" fmla="*/ 0 h 336"/>
                <a:gd name="T4" fmla="*/ 0 w 35"/>
                <a:gd name="T5" fmla="*/ 0 h 336"/>
                <a:gd name="T6" fmla="*/ 0 w 35"/>
                <a:gd name="T7" fmla="*/ 0 h 336"/>
                <a:gd name="T8" fmla="*/ 0 w 35"/>
                <a:gd name="T9" fmla="*/ 0 h 336"/>
                <a:gd name="T10" fmla="*/ 0 w 35"/>
                <a:gd name="T11" fmla="*/ 0 h 336"/>
                <a:gd name="T12" fmla="*/ 0 w 35"/>
                <a:gd name="T13" fmla="*/ 0 h 336"/>
                <a:gd name="T14" fmla="*/ 0 w 35"/>
                <a:gd name="T15" fmla="*/ 0 h 336"/>
                <a:gd name="T16" fmla="*/ 0 w 35"/>
                <a:gd name="T17" fmla="*/ 0 h 336"/>
                <a:gd name="T18" fmla="*/ 0 w 35"/>
                <a:gd name="T19" fmla="*/ 0 h 3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336"/>
                <a:gd name="T32" fmla="*/ 35 w 35"/>
                <a:gd name="T33" fmla="*/ 336 h 3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336">
                  <a:moveTo>
                    <a:pt x="18" y="0"/>
                  </a:moveTo>
                  <a:lnTo>
                    <a:pt x="0" y="18"/>
                  </a:lnTo>
                  <a:lnTo>
                    <a:pt x="0" y="336"/>
                  </a:lnTo>
                  <a:lnTo>
                    <a:pt x="35" y="336"/>
                  </a:lnTo>
                  <a:lnTo>
                    <a:pt x="35" y="18"/>
                  </a:lnTo>
                  <a:lnTo>
                    <a:pt x="18" y="36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5" name="Freeform 801"/>
            <p:cNvSpPr>
              <a:spLocks/>
            </p:cNvSpPr>
            <p:nvPr/>
          </p:nvSpPr>
          <p:spPr bwMode="auto">
            <a:xfrm>
              <a:off x="1386" y="3838"/>
              <a:ext cx="19" cy="12"/>
            </a:xfrm>
            <a:custGeom>
              <a:avLst/>
              <a:gdLst>
                <a:gd name="T0" fmla="*/ 0 w 58"/>
                <a:gd name="T1" fmla="*/ 0 h 36"/>
                <a:gd name="T2" fmla="*/ 0 w 58"/>
                <a:gd name="T3" fmla="*/ 0 h 36"/>
                <a:gd name="T4" fmla="*/ 0 w 58"/>
                <a:gd name="T5" fmla="*/ 0 h 36"/>
                <a:gd name="T6" fmla="*/ 0 w 58"/>
                <a:gd name="T7" fmla="*/ 0 h 36"/>
                <a:gd name="T8" fmla="*/ 0 w 58"/>
                <a:gd name="T9" fmla="*/ 0 h 36"/>
                <a:gd name="T10" fmla="*/ 0 w 58"/>
                <a:gd name="T11" fmla="*/ 0 h 36"/>
                <a:gd name="T12" fmla="*/ 0 w 58"/>
                <a:gd name="T13" fmla="*/ 0 h 36"/>
                <a:gd name="T14" fmla="*/ 0 w 58"/>
                <a:gd name="T15" fmla="*/ 0 h 36"/>
                <a:gd name="T16" fmla="*/ 0 w 58"/>
                <a:gd name="T17" fmla="*/ 0 h 36"/>
                <a:gd name="T18" fmla="*/ 0 w 58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36"/>
                <a:gd name="T32" fmla="*/ 58 w 58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36">
                  <a:moveTo>
                    <a:pt x="58" y="18"/>
                  </a:moveTo>
                  <a:lnTo>
                    <a:pt x="40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40" y="36"/>
                  </a:lnTo>
                  <a:lnTo>
                    <a:pt x="22" y="18"/>
                  </a:lnTo>
                  <a:lnTo>
                    <a:pt x="58" y="18"/>
                  </a:lnTo>
                  <a:lnTo>
                    <a:pt x="58" y="0"/>
                  </a:lnTo>
                  <a:lnTo>
                    <a:pt x="40" y="0"/>
                  </a:lnTo>
                  <a:lnTo>
                    <a:pt x="58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6" name="Freeform 802"/>
            <p:cNvSpPr>
              <a:spLocks/>
            </p:cNvSpPr>
            <p:nvPr/>
          </p:nvSpPr>
          <p:spPr bwMode="auto">
            <a:xfrm>
              <a:off x="1393" y="3844"/>
              <a:ext cx="12" cy="113"/>
            </a:xfrm>
            <a:custGeom>
              <a:avLst/>
              <a:gdLst>
                <a:gd name="T0" fmla="*/ 0 w 36"/>
                <a:gd name="T1" fmla="*/ 0 h 337"/>
                <a:gd name="T2" fmla="*/ 0 w 36"/>
                <a:gd name="T3" fmla="*/ 0 h 337"/>
                <a:gd name="T4" fmla="*/ 0 w 36"/>
                <a:gd name="T5" fmla="*/ 0 h 337"/>
                <a:gd name="T6" fmla="*/ 0 w 36"/>
                <a:gd name="T7" fmla="*/ 0 h 337"/>
                <a:gd name="T8" fmla="*/ 0 w 36"/>
                <a:gd name="T9" fmla="*/ 0 h 337"/>
                <a:gd name="T10" fmla="*/ 0 w 36"/>
                <a:gd name="T11" fmla="*/ 0 h 337"/>
                <a:gd name="T12" fmla="*/ 0 w 36"/>
                <a:gd name="T13" fmla="*/ 0 h 337"/>
                <a:gd name="T14" fmla="*/ 0 w 36"/>
                <a:gd name="T15" fmla="*/ 0 h 337"/>
                <a:gd name="T16" fmla="*/ 0 w 36"/>
                <a:gd name="T17" fmla="*/ 0 h 337"/>
                <a:gd name="T18" fmla="*/ 0 w 36"/>
                <a:gd name="T19" fmla="*/ 0 h 3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337"/>
                <a:gd name="T32" fmla="*/ 36 w 36"/>
                <a:gd name="T33" fmla="*/ 337 h 3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337">
                  <a:moveTo>
                    <a:pt x="18" y="337"/>
                  </a:moveTo>
                  <a:lnTo>
                    <a:pt x="36" y="318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318"/>
                  </a:lnTo>
                  <a:lnTo>
                    <a:pt x="18" y="300"/>
                  </a:lnTo>
                  <a:lnTo>
                    <a:pt x="18" y="337"/>
                  </a:lnTo>
                  <a:lnTo>
                    <a:pt x="36" y="337"/>
                  </a:lnTo>
                  <a:lnTo>
                    <a:pt x="36" y="318"/>
                  </a:lnTo>
                  <a:lnTo>
                    <a:pt x="18" y="33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7" name="Freeform 803"/>
            <p:cNvSpPr>
              <a:spLocks/>
            </p:cNvSpPr>
            <p:nvPr/>
          </p:nvSpPr>
          <p:spPr bwMode="auto">
            <a:xfrm>
              <a:off x="1380" y="3944"/>
              <a:ext cx="19" cy="13"/>
            </a:xfrm>
            <a:custGeom>
              <a:avLst/>
              <a:gdLst>
                <a:gd name="T0" fmla="*/ 0 w 58"/>
                <a:gd name="T1" fmla="*/ 0 h 37"/>
                <a:gd name="T2" fmla="*/ 0 w 58"/>
                <a:gd name="T3" fmla="*/ 0 h 37"/>
                <a:gd name="T4" fmla="*/ 0 w 58"/>
                <a:gd name="T5" fmla="*/ 0 h 37"/>
                <a:gd name="T6" fmla="*/ 0 w 58"/>
                <a:gd name="T7" fmla="*/ 0 h 37"/>
                <a:gd name="T8" fmla="*/ 0 w 58"/>
                <a:gd name="T9" fmla="*/ 0 h 37"/>
                <a:gd name="T10" fmla="*/ 0 w 58"/>
                <a:gd name="T11" fmla="*/ 0 h 37"/>
                <a:gd name="T12" fmla="*/ 0 w 58"/>
                <a:gd name="T13" fmla="*/ 0 h 37"/>
                <a:gd name="T14" fmla="*/ 0 w 58"/>
                <a:gd name="T15" fmla="*/ 0 h 37"/>
                <a:gd name="T16" fmla="*/ 0 w 58"/>
                <a:gd name="T17" fmla="*/ 0 h 37"/>
                <a:gd name="T18" fmla="*/ 0 w 58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37"/>
                <a:gd name="T32" fmla="*/ 58 w 58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37">
                  <a:moveTo>
                    <a:pt x="0" y="18"/>
                  </a:moveTo>
                  <a:lnTo>
                    <a:pt x="18" y="37"/>
                  </a:lnTo>
                  <a:lnTo>
                    <a:pt x="58" y="37"/>
                  </a:lnTo>
                  <a:lnTo>
                    <a:pt x="58" y="0"/>
                  </a:lnTo>
                  <a:lnTo>
                    <a:pt x="18" y="0"/>
                  </a:lnTo>
                  <a:lnTo>
                    <a:pt x="35" y="18"/>
                  </a:lnTo>
                  <a:lnTo>
                    <a:pt x="0" y="18"/>
                  </a:lnTo>
                  <a:lnTo>
                    <a:pt x="0" y="37"/>
                  </a:lnTo>
                  <a:lnTo>
                    <a:pt x="18" y="37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8" name="Freeform 804"/>
            <p:cNvSpPr>
              <a:spLocks/>
            </p:cNvSpPr>
            <p:nvPr/>
          </p:nvSpPr>
          <p:spPr bwMode="auto">
            <a:xfrm>
              <a:off x="1413" y="3853"/>
              <a:ext cx="25" cy="46"/>
            </a:xfrm>
            <a:custGeom>
              <a:avLst/>
              <a:gdLst>
                <a:gd name="T0" fmla="*/ 0 w 73"/>
                <a:gd name="T1" fmla="*/ 0 h 137"/>
                <a:gd name="T2" fmla="*/ 0 w 73"/>
                <a:gd name="T3" fmla="*/ 0 h 137"/>
                <a:gd name="T4" fmla="*/ 0 w 73"/>
                <a:gd name="T5" fmla="*/ 0 h 137"/>
                <a:gd name="T6" fmla="*/ 0 w 73"/>
                <a:gd name="T7" fmla="*/ 0 h 137"/>
                <a:gd name="T8" fmla="*/ 0 w 73"/>
                <a:gd name="T9" fmla="*/ 0 h 137"/>
                <a:gd name="T10" fmla="*/ 0 w 73"/>
                <a:gd name="T11" fmla="*/ 0 h 137"/>
                <a:gd name="T12" fmla="*/ 0 w 73"/>
                <a:gd name="T13" fmla="*/ 0 h 137"/>
                <a:gd name="T14" fmla="*/ 0 w 73"/>
                <a:gd name="T15" fmla="*/ 0 h 137"/>
                <a:gd name="T16" fmla="*/ 0 w 73"/>
                <a:gd name="T17" fmla="*/ 0 h 137"/>
                <a:gd name="T18" fmla="*/ 0 w 73"/>
                <a:gd name="T19" fmla="*/ 0 h 137"/>
                <a:gd name="T20" fmla="*/ 0 w 73"/>
                <a:gd name="T21" fmla="*/ 0 h 137"/>
                <a:gd name="T22" fmla="*/ 0 w 73"/>
                <a:gd name="T23" fmla="*/ 0 h 137"/>
                <a:gd name="T24" fmla="*/ 0 w 73"/>
                <a:gd name="T25" fmla="*/ 0 h 137"/>
                <a:gd name="T26" fmla="*/ 0 w 73"/>
                <a:gd name="T27" fmla="*/ 0 h 137"/>
                <a:gd name="T28" fmla="*/ 0 w 73"/>
                <a:gd name="T29" fmla="*/ 0 h 137"/>
                <a:gd name="T30" fmla="*/ 0 w 73"/>
                <a:gd name="T31" fmla="*/ 0 h 137"/>
                <a:gd name="T32" fmla="*/ 0 w 73"/>
                <a:gd name="T33" fmla="*/ 0 h 137"/>
                <a:gd name="T34" fmla="*/ 0 w 73"/>
                <a:gd name="T35" fmla="*/ 0 h 137"/>
                <a:gd name="T36" fmla="*/ 0 w 73"/>
                <a:gd name="T37" fmla="*/ 0 h 137"/>
                <a:gd name="T38" fmla="*/ 0 w 73"/>
                <a:gd name="T39" fmla="*/ 0 h 137"/>
                <a:gd name="T40" fmla="*/ 0 w 73"/>
                <a:gd name="T41" fmla="*/ 0 h 13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3"/>
                <a:gd name="T64" fmla="*/ 0 h 137"/>
                <a:gd name="T65" fmla="*/ 73 w 73"/>
                <a:gd name="T66" fmla="*/ 137 h 13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3" h="137">
                  <a:moveTo>
                    <a:pt x="45" y="2"/>
                  </a:moveTo>
                  <a:lnTo>
                    <a:pt x="46" y="0"/>
                  </a:lnTo>
                  <a:lnTo>
                    <a:pt x="35" y="15"/>
                  </a:lnTo>
                  <a:lnTo>
                    <a:pt x="26" y="29"/>
                  </a:lnTo>
                  <a:lnTo>
                    <a:pt x="19" y="44"/>
                  </a:lnTo>
                  <a:lnTo>
                    <a:pt x="11" y="62"/>
                  </a:lnTo>
                  <a:lnTo>
                    <a:pt x="6" y="79"/>
                  </a:lnTo>
                  <a:lnTo>
                    <a:pt x="2" y="97"/>
                  </a:lnTo>
                  <a:lnTo>
                    <a:pt x="1" y="117"/>
                  </a:lnTo>
                  <a:lnTo>
                    <a:pt x="0" y="137"/>
                  </a:lnTo>
                  <a:lnTo>
                    <a:pt x="35" y="137"/>
                  </a:lnTo>
                  <a:lnTo>
                    <a:pt x="36" y="119"/>
                  </a:lnTo>
                  <a:lnTo>
                    <a:pt x="38" y="102"/>
                  </a:lnTo>
                  <a:lnTo>
                    <a:pt x="41" y="87"/>
                  </a:lnTo>
                  <a:lnTo>
                    <a:pt x="44" y="72"/>
                  </a:lnTo>
                  <a:lnTo>
                    <a:pt x="49" y="59"/>
                  </a:lnTo>
                  <a:lnTo>
                    <a:pt x="57" y="47"/>
                  </a:lnTo>
                  <a:lnTo>
                    <a:pt x="63" y="36"/>
                  </a:lnTo>
                  <a:lnTo>
                    <a:pt x="72" y="27"/>
                  </a:lnTo>
                  <a:lnTo>
                    <a:pt x="73" y="25"/>
                  </a:lnTo>
                  <a:lnTo>
                    <a:pt x="45" y="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9" name="Freeform 805"/>
            <p:cNvSpPr>
              <a:spLocks/>
            </p:cNvSpPr>
            <p:nvPr/>
          </p:nvSpPr>
          <p:spPr bwMode="auto">
            <a:xfrm>
              <a:off x="1428" y="3837"/>
              <a:ext cx="40" cy="25"/>
            </a:xfrm>
            <a:custGeom>
              <a:avLst/>
              <a:gdLst>
                <a:gd name="T0" fmla="*/ 0 w 120"/>
                <a:gd name="T1" fmla="*/ 0 h 75"/>
                <a:gd name="T2" fmla="*/ 0 w 120"/>
                <a:gd name="T3" fmla="*/ 0 h 75"/>
                <a:gd name="T4" fmla="*/ 0 w 120"/>
                <a:gd name="T5" fmla="*/ 0 h 75"/>
                <a:gd name="T6" fmla="*/ 0 w 120"/>
                <a:gd name="T7" fmla="*/ 0 h 75"/>
                <a:gd name="T8" fmla="*/ 0 w 120"/>
                <a:gd name="T9" fmla="*/ 0 h 75"/>
                <a:gd name="T10" fmla="*/ 0 w 120"/>
                <a:gd name="T11" fmla="*/ 0 h 75"/>
                <a:gd name="T12" fmla="*/ 0 w 120"/>
                <a:gd name="T13" fmla="*/ 0 h 75"/>
                <a:gd name="T14" fmla="*/ 0 w 120"/>
                <a:gd name="T15" fmla="*/ 0 h 75"/>
                <a:gd name="T16" fmla="*/ 0 w 120"/>
                <a:gd name="T17" fmla="*/ 0 h 75"/>
                <a:gd name="T18" fmla="*/ 0 w 120"/>
                <a:gd name="T19" fmla="*/ 0 h 75"/>
                <a:gd name="T20" fmla="*/ 0 w 120"/>
                <a:gd name="T21" fmla="*/ 0 h 75"/>
                <a:gd name="T22" fmla="*/ 0 w 120"/>
                <a:gd name="T23" fmla="*/ 0 h 75"/>
                <a:gd name="T24" fmla="*/ 0 w 120"/>
                <a:gd name="T25" fmla="*/ 0 h 75"/>
                <a:gd name="T26" fmla="*/ 0 w 120"/>
                <a:gd name="T27" fmla="*/ 0 h 75"/>
                <a:gd name="T28" fmla="*/ 0 w 120"/>
                <a:gd name="T29" fmla="*/ 0 h 75"/>
                <a:gd name="T30" fmla="*/ 0 w 120"/>
                <a:gd name="T31" fmla="*/ 0 h 75"/>
                <a:gd name="T32" fmla="*/ 0 w 120"/>
                <a:gd name="T33" fmla="*/ 0 h 75"/>
                <a:gd name="T34" fmla="*/ 0 w 120"/>
                <a:gd name="T35" fmla="*/ 0 h 75"/>
                <a:gd name="T36" fmla="*/ 0 w 120"/>
                <a:gd name="T37" fmla="*/ 0 h 75"/>
                <a:gd name="T38" fmla="*/ 0 w 120"/>
                <a:gd name="T39" fmla="*/ 0 h 75"/>
                <a:gd name="T40" fmla="*/ 0 w 120"/>
                <a:gd name="T41" fmla="*/ 0 h 7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0"/>
                <a:gd name="T64" fmla="*/ 0 h 75"/>
                <a:gd name="T65" fmla="*/ 120 w 120"/>
                <a:gd name="T66" fmla="*/ 75 h 7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0" h="75">
                  <a:moveTo>
                    <a:pt x="120" y="0"/>
                  </a:moveTo>
                  <a:lnTo>
                    <a:pt x="120" y="0"/>
                  </a:lnTo>
                  <a:lnTo>
                    <a:pt x="102" y="1"/>
                  </a:lnTo>
                  <a:lnTo>
                    <a:pt x="86" y="2"/>
                  </a:lnTo>
                  <a:lnTo>
                    <a:pt x="70" y="7"/>
                  </a:lnTo>
                  <a:lnTo>
                    <a:pt x="55" y="11"/>
                  </a:lnTo>
                  <a:lnTo>
                    <a:pt x="39" y="19"/>
                  </a:lnTo>
                  <a:lnTo>
                    <a:pt x="25" y="28"/>
                  </a:lnTo>
                  <a:lnTo>
                    <a:pt x="12" y="40"/>
                  </a:lnTo>
                  <a:lnTo>
                    <a:pt x="0" y="52"/>
                  </a:lnTo>
                  <a:lnTo>
                    <a:pt x="28" y="75"/>
                  </a:lnTo>
                  <a:lnTo>
                    <a:pt x="37" y="66"/>
                  </a:lnTo>
                  <a:lnTo>
                    <a:pt x="46" y="57"/>
                  </a:lnTo>
                  <a:lnTo>
                    <a:pt x="57" y="50"/>
                  </a:lnTo>
                  <a:lnTo>
                    <a:pt x="67" y="45"/>
                  </a:lnTo>
                  <a:lnTo>
                    <a:pt x="80" y="41"/>
                  </a:lnTo>
                  <a:lnTo>
                    <a:pt x="91" y="39"/>
                  </a:lnTo>
                  <a:lnTo>
                    <a:pt x="105" y="37"/>
                  </a:lnTo>
                  <a:lnTo>
                    <a:pt x="120" y="36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0" name="Freeform 806"/>
            <p:cNvSpPr>
              <a:spLocks/>
            </p:cNvSpPr>
            <p:nvPr/>
          </p:nvSpPr>
          <p:spPr bwMode="auto">
            <a:xfrm>
              <a:off x="1468" y="3837"/>
              <a:ext cx="29" cy="18"/>
            </a:xfrm>
            <a:custGeom>
              <a:avLst/>
              <a:gdLst>
                <a:gd name="T0" fmla="*/ 0 w 86"/>
                <a:gd name="T1" fmla="*/ 0 h 54"/>
                <a:gd name="T2" fmla="*/ 0 w 86"/>
                <a:gd name="T3" fmla="*/ 0 h 54"/>
                <a:gd name="T4" fmla="*/ 0 w 86"/>
                <a:gd name="T5" fmla="*/ 0 h 54"/>
                <a:gd name="T6" fmla="*/ 0 w 86"/>
                <a:gd name="T7" fmla="*/ 0 h 54"/>
                <a:gd name="T8" fmla="*/ 0 w 86"/>
                <a:gd name="T9" fmla="*/ 0 h 54"/>
                <a:gd name="T10" fmla="*/ 0 w 86"/>
                <a:gd name="T11" fmla="*/ 0 h 54"/>
                <a:gd name="T12" fmla="*/ 0 w 86"/>
                <a:gd name="T13" fmla="*/ 0 h 54"/>
                <a:gd name="T14" fmla="*/ 0 w 86"/>
                <a:gd name="T15" fmla="*/ 0 h 54"/>
                <a:gd name="T16" fmla="*/ 0 w 86"/>
                <a:gd name="T17" fmla="*/ 0 h 54"/>
                <a:gd name="T18" fmla="*/ 0 w 86"/>
                <a:gd name="T19" fmla="*/ 0 h 54"/>
                <a:gd name="T20" fmla="*/ 0 w 86"/>
                <a:gd name="T21" fmla="*/ 0 h 54"/>
                <a:gd name="T22" fmla="*/ 0 w 86"/>
                <a:gd name="T23" fmla="*/ 0 h 54"/>
                <a:gd name="T24" fmla="*/ 0 w 86"/>
                <a:gd name="T25" fmla="*/ 0 h 54"/>
                <a:gd name="T26" fmla="*/ 0 w 86"/>
                <a:gd name="T27" fmla="*/ 0 h 54"/>
                <a:gd name="T28" fmla="*/ 0 w 86"/>
                <a:gd name="T29" fmla="*/ 0 h 54"/>
                <a:gd name="T30" fmla="*/ 0 w 86"/>
                <a:gd name="T31" fmla="*/ 0 h 54"/>
                <a:gd name="T32" fmla="*/ 0 w 86"/>
                <a:gd name="T33" fmla="*/ 0 h 54"/>
                <a:gd name="T34" fmla="*/ 0 w 86"/>
                <a:gd name="T35" fmla="*/ 0 h 54"/>
                <a:gd name="T36" fmla="*/ 0 w 86"/>
                <a:gd name="T37" fmla="*/ 0 h 54"/>
                <a:gd name="T38" fmla="*/ 0 w 86"/>
                <a:gd name="T39" fmla="*/ 0 h 54"/>
                <a:gd name="T40" fmla="*/ 0 w 86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6"/>
                <a:gd name="T64" fmla="*/ 0 h 54"/>
                <a:gd name="T65" fmla="*/ 86 w 86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6" h="54">
                  <a:moveTo>
                    <a:pt x="86" y="23"/>
                  </a:moveTo>
                  <a:lnTo>
                    <a:pt x="86" y="23"/>
                  </a:lnTo>
                  <a:lnTo>
                    <a:pt x="76" y="17"/>
                  </a:lnTo>
                  <a:lnTo>
                    <a:pt x="65" y="13"/>
                  </a:lnTo>
                  <a:lnTo>
                    <a:pt x="54" y="10"/>
                  </a:lnTo>
                  <a:lnTo>
                    <a:pt x="46" y="6"/>
                  </a:lnTo>
                  <a:lnTo>
                    <a:pt x="34" y="2"/>
                  </a:lnTo>
                  <a:lnTo>
                    <a:pt x="23" y="1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9" y="36"/>
                  </a:lnTo>
                  <a:lnTo>
                    <a:pt x="18" y="37"/>
                  </a:lnTo>
                  <a:lnTo>
                    <a:pt x="27" y="39"/>
                  </a:lnTo>
                  <a:lnTo>
                    <a:pt x="36" y="40"/>
                  </a:lnTo>
                  <a:lnTo>
                    <a:pt x="44" y="44"/>
                  </a:lnTo>
                  <a:lnTo>
                    <a:pt x="54" y="47"/>
                  </a:lnTo>
                  <a:lnTo>
                    <a:pt x="61" y="50"/>
                  </a:lnTo>
                  <a:lnTo>
                    <a:pt x="68" y="54"/>
                  </a:lnTo>
                  <a:lnTo>
                    <a:pt x="86" y="2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1" name="Freeform 807"/>
            <p:cNvSpPr>
              <a:spLocks/>
            </p:cNvSpPr>
            <p:nvPr/>
          </p:nvSpPr>
          <p:spPr bwMode="auto">
            <a:xfrm>
              <a:off x="1491" y="3844"/>
              <a:ext cx="26" cy="28"/>
            </a:xfrm>
            <a:custGeom>
              <a:avLst/>
              <a:gdLst>
                <a:gd name="T0" fmla="*/ 0 w 77"/>
                <a:gd name="T1" fmla="*/ 0 h 84"/>
                <a:gd name="T2" fmla="*/ 0 w 77"/>
                <a:gd name="T3" fmla="*/ 0 h 84"/>
                <a:gd name="T4" fmla="*/ 0 w 77"/>
                <a:gd name="T5" fmla="*/ 0 h 84"/>
                <a:gd name="T6" fmla="*/ 0 w 77"/>
                <a:gd name="T7" fmla="*/ 0 h 84"/>
                <a:gd name="T8" fmla="*/ 0 w 77"/>
                <a:gd name="T9" fmla="*/ 0 h 84"/>
                <a:gd name="T10" fmla="*/ 0 w 77"/>
                <a:gd name="T11" fmla="*/ 0 h 84"/>
                <a:gd name="T12" fmla="*/ 0 w 77"/>
                <a:gd name="T13" fmla="*/ 0 h 84"/>
                <a:gd name="T14" fmla="*/ 0 w 77"/>
                <a:gd name="T15" fmla="*/ 0 h 84"/>
                <a:gd name="T16" fmla="*/ 0 w 77"/>
                <a:gd name="T17" fmla="*/ 0 h 84"/>
                <a:gd name="T18" fmla="*/ 0 w 77"/>
                <a:gd name="T19" fmla="*/ 0 h 84"/>
                <a:gd name="T20" fmla="*/ 0 w 77"/>
                <a:gd name="T21" fmla="*/ 0 h 84"/>
                <a:gd name="T22" fmla="*/ 0 w 77"/>
                <a:gd name="T23" fmla="*/ 0 h 84"/>
                <a:gd name="T24" fmla="*/ 0 w 77"/>
                <a:gd name="T25" fmla="*/ 0 h 84"/>
                <a:gd name="T26" fmla="*/ 0 w 77"/>
                <a:gd name="T27" fmla="*/ 0 h 84"/>
                <a:gd name="T28" fmla="*/ 0 w 77"/>
                <a:gd name="T29" fmla="*/ 0 h 84"/>
                <a:gd name="T30" fmla="*/ 0 w 77"/>
                <a:gd name="T31" fmla="*/ 0 h 84"/>
                <a:gd name="T32" fmla="*/ 0 w 77"/>
                <a:gd name="T33" fmla="*/ 0 h 84"/>
                <a:gd name="T34" fmla="*/ 0 w 77"/>
                <a:gd name="T35" fmla="*/ 0 h 84"/>
                <a:gd name="T36" fmla="*/ 0 w 77"/>
                <a:gd name="T37" fmla="*/ 0 h 84"/>
                <a:gd name="T38" fmla="*/ 0 w 77"/>
                <a:gd name="T39" fmla="*/ 0 h 84"/>
                <a:gd name="T40" fmla="*/ 0 w 77"/>
                <a:gd name="T41" fmla="*/ 0 h 8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7"/>
                <a:gd name="T64" fmla="*/ 0 h 84"/>
                <a:gd name="T65" fmla="*/ 77 w 77"/>
                <a:gd name="T66" fmla="*/ 84 h 8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7" h="84">
                  <a:moveTo>
                    <a:pt x="77" y="67"/>
                  </a:moveTo>
                  <a:lnTo>
                    <a:pt x="76" y="65"/>
                  </a:lnTo>
                  <a:lnTo>
                    <a:pt x="71" y="56"/>
                  </a:lnTo>
                  <a:lnTo>
                    <a:pt x="65" y="46"/>
                  </a:lnTo>
                  <a:lnTo>
                    <a:pt x="58" y="38"/>
                  </a:lnTo>
                  <a:lnTo>
                    <a:pt x="52" y="29"/>
                  </a:lnTo>
                  <a:lnTo>
                    <a:pt x="43" y="21"/>
                  </a:lnTo>
                  <a:lnTo>
                    <a:pt x="37" y="14"/>
                  </a:lnTo>
                  <a:lnTo>
                    <a:pt x="28" y="7"/>
                  </a:lnTo>
                  <a:lnTo>
                    <a:pt x="18" y="0"/>
                  </a:lnTo>
                  <a:lnTo>
                    <a:pt x="0" y="31"/>
                  </a:lnTo>
                  <a:lnTo>
                    <a:pt x="8" y="35"/>
                  </a:lnTo>
                  <a:lnTo>
                    <a:pt x="14" y="40"/>
                  </a:lnTo>
                  <a:lnTo>
                    <a:pt x="21" y="47"/>
                  </a:lnTo>
                  <a:lnTo>
                    <a:pt x="27" y="52"/>
                  </a:lnTo>
                  <a:lnTo>
                    <a:pt x="31" y="59"/>
                  </a:lnTo>
                  <a:lnTo>
                    <a:pt x="37" y="67"/>
                  </a:lnTo>
                  <a:lnTo>
                    <a:pt x="41" y="74"/>
                  </a:lnTo>
                  <a:lnTo>
                    <a:pt x="46" y="84"/>
                  </a:lnTo>
                  <a:lnTo>
                    <a:pt x="45" y="82"/>
                  </a:lnTo>
                  <a:lnTo>
                    <a:pt x="77" y="6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2" name="Freeform 808"/>
            <p:cNvSpPr>
              <a:spLocks/>
            </p:cNvSpPr>
            <p:nvPr/>
          </p:nvSpPr>
          <p:spPr bwMode="auto">
            <a:xfrm>
              <a:off x="1506" y="3867"/>
              <a:ext cx="17" cy="31"/>
            </a:xfrm>
            <a:custGeom>
              <a:avLst/>
              <a:gdLst>
                <a:gd name="T0" fmla="*/ 0 w 51"/>
                <a:gd name="T1" fmla="*/ 0 h 94"/>
                <a:gd name="T2" fmla="*/ 0 w 51"/>
                <a:gd name="T3" fmla="*/ 0 h 94"/>
                <a:gd name="T4" fmla="*/ 0 w 51"/>
                <a:gd name="T5" fmla="*/ 0 h 94"/>
                <a:gd name="T6" fmla="*/ 0 w 51"/>
                <a:gd name="T7" fmla="*/ 0 h 94"/>
                <a:gd name="T8" fmla="*/ 0 w 51"/>
                <a:gd name="T9" fmla="*/ 0 h 94"/>
                <a:gd name="T10" fmla="*/ 0 w 51"/>
                <a:gd name="T11" fmla="*/ 0 h 94"/>
                <a:gd name="T12" fmla="*/ 0 w 51"/>
                <a:gd name="T13" fmla="*/ 0 h 94"/>
                <a:gd name="T14" fmla="*/ 0 w 51"/>
                <a:gd name="T15" fmla="*/ 0 h 94"/>
                <a:gd name="T16" fmla="*/ 0 w 51"/>
                <a:gd name="T17" fmla="*/ 0 h 94"/>
                <a:gd name="T18" fmla="*/ 0 w 51"/>
                <a:gd name="T19" fmla="*/ 0 h 94"/>
                <a:gd name="T20" fmla="*/ 0 w 51"/>
                <a:gd name="T21" fmla="*/ 0 h 94"/>
                <a:gd name="T22" fmla="*/ 0 w 51"/>
                <a:gd name="T23" fmla="*/ 0 h 94"/>
                <a:gd name="T24" fmla="*/ 0 w 51"/>
                <a:gd name="T25" fmla="*/ 0 h 94"/>
                <a:gd name="T26" fmla="*/ 0 w 51"/>
                <a:gd name="T27" fmla="*/ 0 h 94"/>
                <a:gd name="T28" fmla="*/ 0 w 51"/>
                <a:gd name="T29" fmla="*/ 0 h 94"/>
                <a:gd name="T30" fmla="*/ 0 w 51"/>
                <a:gd name="T31" fmla="*/ 0 h 94"/>
                <a:gd name="T32" fmla="*/ 0 w 51"/>
                <a:gd name="T33" fmla="*/ 0 h 94"/>
                <a:gd name="T34" fmla="*/ 0 w 51"/>
                <a:gd name="T35" fmla="*/ 0 h 94"/>
                <a:gd name="T36" fmla="*/ 0 w 51"/>
                <a:gd name="T37" fmla="*/ 0 h 94"/>
                <a:gd name="T38" fmla="*/ 0 w 51"/>
                <a:gd name="T39" fmla="*/ 0 h 94"/>
                <a:gd name="T40" fmla="*/ 0 w 51"/>
                <a:gd name="T41" fmla="*/ 0 h 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1"/>
                <a:gd name="T64" fmla="*/ 0 h 94"/>
                <a:gd name="T65" fmla="*/ 51 w 51"/>
                <a:gd name="T66" fmla="*/ 94 h 9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1" h="94">
                  <a:moveTo>
                    <a:pt x="51" y="94"/>
                  </a:moveTo>
                  <a:lnTo>
                    <a:pt x="51" y="94"/>
                  </a:lnTo>
                  <a:lnTo>
                    <a:pt x="51" y="81"/>
                  </a:lnTo>
                  <a:lnTo>
                    <a:pt x="50" y="67"/>
                  </a:lnTo>
                  <a:lnTo>
                    <a:pt x="49" y="56"/>
                  </a:lnTo>
                  <a:lnTo>
                    <a:pt x="46" y="44"/>
                  </a:lnTo>
                  <a:lnTo>
                    <a:pt x="44" y="34"/>
                  </a:lnTo>
                  <a:lnTo>
                    <a:pt x="40" y="22"/>
                  </a:lnTo>
                  <a:lnTo>
                    <a:pt x="36" y="11"/>
                  </a:lnTo>
                  <a:lnTo>
                    <a:pt x="32" y="0"/>
                  </a:lnTo>
                  <a:lnTo>
                    <a:pt x="0" y="15"/>
                  </a:lnTo>
                  <a:lnTo>
                    <a:pt x="3" y="24"/>
                  </a:lnTo>
                  <a:lnTo>
                    <a:pt x="7" y="32"/>
                  </a:lnTo>
                  <a:lnTo>
                    <a:pt x="8" y="41"/>
                  </a:lnTo>
                  <a:lnTo>
                    <a:pt x="11" y="52"/>
                  </a:lnTo>
                  <a:lnTo>
                    <a:pt x="13" y="61"/>
                  </a:lnTo>
                  <a:lnTo>
                    <a:pt x="15" y="73"/>
                  </a:lnTo>
                  <a:lnTo>
                    <a:pt x="16" y="83"/>
                  </a:lnTo>
                  <a:lnTo>
                    <a:pt x="16" y="94"/>
                  </a:lnTo>
                  <a:lnTo>
                    <a:pt x="51" y="9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3" name="Freeform 809"/>
            <p:cNvSpPr>
              <a:spLocks/>
            </p:cNvSpPr>
            <p:nvPr/>
          </p:nvSpPr>
          <p:spPr bwMode="auto">
            <a:xfrm>
              <a:off x="1505" y="3898"/>
              <a:ext cx="18" cy="32"/>
            </a:xfrm>
            <a:custGeom>
              <a:avLst/>
              <a:gdLst>
                <a:gd name="T0" fmla="*/ 0 w 53"/>
                <a:gd name="T1" fmla="*/ 0 h 95"/>
                <a:gd name="T2" fmla="*/ 0 w 53"/>
                <a:gd name="T3" fmla="*/ 0 h 95"/>
                <a:gd name="T4" fmla="*/ 0 w 53"/>
                <a:gd name="T5" fmla="*/ 0 h 95"/>
                <a:gd name="T6" fmla="*/ 0 w 53"/>
                <a:gd name="T7" fmla="*/ 0 h 95"/>
                <a:gd name="T8" fmla="*/ 0 w 53"/>
                <a:gd name="T9" fmla="*/ 0 h 95"/>
                <a:gd name="T10" fmla="*/ 0 w 53"/>
                <a:gd name="T11" fmla="*/ 0 h 95"/>
                <a:gd name="T12" fmla="*/ 0 w 53"/>
                <a:gd name="T13" fmla="*/ 0 h 95"/>
                <a:gd name="T14" fmla="*/ 0 w 53"/>
                <a:gd name="T15" fmla="*/ 0 h 95"/>
                <a:gd name="T16" fmla="*/ 0 w 53"/>
                <a:gd name="T17" fmla="*/ 0 h 95"/>
                <a:gd name="T18" fmla="*/ 0 w 53"/>
                <a:gd name="T19" fmla="*/ 0 h 95"/>
                <a:gd name="T20" fmla="*/ 0 w 53"/>
                <a:gd name="T21" fmla="*/ 0 h 95"/>
                <a:gd name="T22" fmla="*/ 0 w 53"/>
                <a:gd name="T23" fmla="*/ 0 h 95"/>
                <a:gd name="T24" fmla="*/ 0 w 53"/>
                <a:gd name="T25" fmla="*/ 0 h 95"/>
                <a:gd name="T26" fmla="*/ 0 w 53"/>
                <a:gd name="T27" fmla="*/ 0 h 95"/>
                <a:gd name="T28" fmla="*/ 0 w 53"/>
                <a:gd name="T29" fmla="*/ 0 h 95"/>
                <a:gd name="T30" fmla="*/ 0 w 53"/>
                <a:gd name="T31" fmla="*/ 0 h 95"/>
                <a:gd name="T32" fmla="*/ 0 w 53"/>
                <a:gd name="T33" fmla="*/ 0 h 95"/>
                <a:gd name="T34" fmla="*/ 0 w 53"/>
                <a:gd name="T35" fmla="*/ 0 h 95"/>
                <a:gd name="T36" fmla="*/ 0 w 53"/>
                <a:gd name="T37" fmla="*/ 0 h 95"/>
                <a:gd name="T38" fmla="*/ 0 w 53"/>
                <a:gd name="T39" fmla="*/ 0 h 95"/>
                <a:gd name="T40" fmla="*/ 0 w 53"/>
                <a:gd name="T41" fmla="*/ 0 h 9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3"/>
                <a:gd name="T64" fmla="*/ 0 h 95"/>
                <a:gd name="T65" fmla="*/ 53 w 53"/>
                <a:gd name="T66" fmla="*/ 95 h 9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3" h="95">
                  <a:moveTo>
                    <a:pt x="32" y="95"/>
                  </a:moveTo>
                  <a:lnTo>
                    <a:pt x="33" y="94"/>
                  </a:lnTo>
                  <a:lnTo>
                    <a:pt x="38" y="83"/>
                  </a:lnTo>
                  <a:lnTo>
                    <a:pt x="42" y="71"/>
                  </a:lnTo>
                  <a:lnTo>
                    <a:pt x="46" y="60"/>
                  </a:lnTo>
                  <a:lnTo>
                    <a:pt x="48" y="48"/>
                  </a:lnTo>
                  <a:lnTo>
                    <a:pt x="51" y="37"/>
                  </a:lnTo>
                  <a:lnTo>
                    <a:pt x="52" y="26"/>
                  </a:lnTo>
                  <a:lnTo>
                    <a:pt x="53" y="13"/>
                  </a:lnTo>
                  <a:lnTo>
                    <a:pt x="53" y="0"/>
                  </a:lnTo>
                  <a:lnTo>
                    <a:pt x="18" y="0"/>
                  </a:lnTo>
                  <a:lnTo>
                    <a:pt x="18" y="10"/>
                  </a:lnTo>
                  <a:lnTo>
                    <a:pt x="17" y="20"/>
                  </a:lnTo>
                  <a:lnTo>
                    <a:pt x="15" y="30"/>
                  </a:lnTo>
                  <a:lnTo>
                    <a:pt x="13" y="40"/>
                  </a:lnTo>
                  <a:lnTo>
                    <a:pt x="10" y="52"/>
                  </a:lnTo>
                  <a:lnTo>
                    <a:pt x="9" y="61"/>
                  </a:lnTo>
                  <a:lnTo>
                    <a:pt x="5" y="67"/>
                  </a:lnTo>
                  <a:lnTo>
                    <a:pt x="0" y="78"/>
                  </a:lnTo>
                  <a:lnTo>
                    <a:pt x="2" y="77"/>
                  </a:lnTo>
                  <a:lnTo>
                    <a:pt x="32" y="9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4" name="Freeform 810"/>
            <p:cNvSpPr>
              <a:spLocks/>
            </p:cNvSpPr>
            <p:nvPr/>
          </p:nvSpPr>
          <p:spPr bwMode="auto">
            <a:xfrm>
              <a:off x="1490" y="3924"/>
              <a:ext cx="26" cy="27"/>
            </a:xfrm>
            <a:custGeom>
              <a:avLst/>
              <a:gdLst>
                <a:gd name="T0" fmla="*/ 0 w 77"/>
                <a:gd name="T1" fmla="*/ 0 h 82"/>
                <a:gd name="T2" fmla="*/ 0 w 77"/>
                <a:gd name="T3" fmla="*/ 0 h 82"/>
                <a:gd name="T4" fmla="*/ 0 w 77"/>
                <a:gd name="T5" fmla="*/ 0 h 82"/>
                <a:gd name="T6" fmla="*/ 0 w 77"/>
                <a:gd name="T7" fmla="*/ 0 h 82"/>
                <a:gd name="T8" fmla="*/ 0 w 77"/>
                <a:gd name="T9" fmla="*/ 0 h 82"/>
                <a:gd name="T10" fmla="*/ 0 w 77"/>
                <a:gd name="T11" fmla="*/ 0 h 82"/>
                <a:gd name="T12" fmla="*/ 0 w 77"/>
                <a:gd name="T13" fmla="*/ 0 h 82"/>
                <a:gd name="T14" fmla="*/ 0 w 77"/>
                <a:gd name="T15" fmla="*/ 0 h 82"/>
                <a:gd name="T16" fmla="*/ 0 w 77"/>
                <a:gd name="T17" fmla="*/ 0 h 82"/>
                <a:gd name="T18" fmla="*/ 0 w 77"/>
                <a:gd name="T19" fmla="*/ 0 h 82"/>
                <a:gd name="T20" fmla="*/ 0 w 77"/>
                <a:gd name="T21" fmla="*/ 0 h 82"/>
                <a:gd name="T22" fmla="*/ 0 w 77"/>
                <a:gd name="T23" fmla="*/ 0 h 82"/>
                <a:gd name="T24" fmla="*/ 0 w 77"/>
                <a:gd name="T25" fmla="*/ 0 h 82"/>
                <a:gd name="T26" fmla="*/ 0 w 77"/>
                <a:gd name="T27" fmla="*/ 0 h 82"/>
                <a:gd name="T28" fmla="*/ 0 w 77"/>
                <a:gd name="T29" fmla="*/ 0 h 82"/>
                <a:gd name="T30" fmla="*/ 0 w 77"/>
                <a:gd name="T31" fmla="*/ 0 h 82"/>
                <a:gd name="T32" fmla="*/ 0 w 77"/>
                <a:gd name="T33" fmla="*/ 0 h 82"/>
                <a:gd name="T34" fmla="*/ 0 w 77"/>
                <a:gd name="T35" fmla="*/ 0 h 82"/>
                <a:gd name="T36" fmla="*/ 0 w 77"/>
                <a:gd name="T37" fmla="*/ 0 h 82"/>
                <a:gd name="T38" fmla="*/ 0 w 77"/>
                <a:gd name="T39" fmla="*/ 0 h 82"/>
                <a:gd name="T40" fmla="*/ 0 w 77"/>
                <a:gd name="T41" fmla="*/ 0 h 8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7"/>
                <a:gd name="T64" fmla="*/ 0 h 82"/>
                <a:gd name="T65" fmla="*/ 77 w 77"/>
                <a:gd name="T66" fmla="*/ 82 h 8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7" h="82">
                  <a:moveTo>
                    <a:pt x="18" y="82"/>
                  </a:moveTo>
                  <a:lnTo>
                    <a:pt x="18" y="82"/>
                  </a:lnTo>
                  <a:lnTo>
                    <a:pt x="26" y="77"/>
                  </a:lnTo>
                  <a:lnTo>
                    <a:pt x="35" y="70"/>
                  </a:lnTo>
                  <a:lnTo>
                    <a:pt x="45" y="62"/>
                  </a:lnTo>
                  <a:lnTo>
                    <a:pt x="52" y="53"/>
                  </a:lnTo>
                  <a:lnTo>
                    <a:pt x="59" y="47"/>
                  </a:lnTo>
                  <a:lnTo>
                    <a:pt x="66" y="36"/>
                  </a:lnTo>
                  <a:lnTo>
                    <a:pt x="72" y="27"/>
                  </a:lnTo>
                  <a:lnTo>
                    <a:pt x="77" y="18"/>
                  </a:lnTo>
                  <a:lnTo>
                    <a:pt x="47" y="0"/>
                  </a:lnTo>
                  <a:lnTo>
                    <a:pt x="42" y="9"/>
                  </a:lnTo>
                  <a:lnTo>
                    <a:pt x="38" y="15"/>
                  </a:lnTo>
                  <a:lnTo>
                    <a:pt x="31" y="23"/>
                  </a:lnTo>
                  <a:lnTo>
                    <a:pt x="26" y="30"/>
                  </a:lnTo>
                  <a:lnTo>
                    <a:pt x="20" y="36"/>
                  </a:lnTo>
                  <a:lnTo>
                    <a:pt x="15" y="41"/>
                  </a:lnTo>
                  <a:lnTo>
                    <a:pt x="9" y="45"/>
                  </a:lnTo>
                  <a:lnTo>
                    <a:pt x="0" y="50"/>
                  </a:lnTo>
                  <a:lnTo>
                    <a:pt x="18" y="8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5" name="Freeform 811"/>
            <p:cNvSpPr>
              <a:spLocks/>
            </p:cNvSpPr>
            <p:nvPr/>
          </p:nvSpPr>
          <p:spPr bwMode="auto">
            <a:xfrm>
              <a:off x="1468" y="3940"/>
              <a:ext cx="28" cy="18"/>
            </a:xfrm>
            <a:custGeom>
              <a:avLst/>
              <a:gdLst>
                <a:gd name="T0" fmla="*/ 0 w 84"/>
                <a:gd name="T1" fmla="*/ 0 h 54"/>
                <a:gd name="T2" fmla="*/ 0 w 84"/>
                <a:gd name="T3" fmla="*/ 0 h 54"/>
                <a:gd name="T4" fmla="*/ 0 w 84"/>
                <a:gd name="T5" fmla="*/ 0 h 54"/>
                <a:gd name="T6" fmla="*/ 0 w 84"/>
                <a:gd name="T7" fmla="*/ 0 h 54"/>
                <a:gd name="T8" fmla="*/ 0 w 84"/>
                <a:gd name="T9" fmla="*/ 0 h 54"/>
                <a:gd name="T10" fmla="*/ 0 w 84"/>
                <a:gd name="T11" fmla="*/ 0 h 54"/>
                <a:gd name="T12" fmla="*/ 0 w 84"/>
                <a:gd name="T13" fmla="*/ 0 h 54"/>
                <a:gd name="T14" fmla="*/ 0 w 84"/>
                <a:gd name="T15" fmla="*/ 0 h 54"/>
                <a:gd name="T16" fmla="*/ 0 w 84"/>
                <a:gd name="T17" fmla="*/ 0 h 54"/>
                <a:gd name="T18" fmla="*/ 0 w 84"/>
                <a:gd name="T19" fmla="*/ 0 h 54"/>
                <a:gd name="T20" fmla="*/ 0 w 84"/>
                <a:gd name="T21" fmla="*/ 0 h 54"/>
                <a:gd name="T22" fmla="*/ 0 w 84"/>
                <a:gd name="T23" fmla="*/ 0 h 54"/>
                <a:gd name="T24" fmla="*/ 0 w 84"/>
                <a:gd name="T25" fmla="*/ 0 h 54"/>
                <a:gd name="T26" fmla="*/ 0 w 84"/>
                <a:gd name="T27" fmla="*/ 0 h 54"/>
                <a:gd name="T28" fmla="*/ 0 w 84"/>
                <a:gd name="T29" fmla="*/ 0 h 54"/>
                <a:gd name="T30" fmla="*/ 0 w 84"/>
                <a:gd name="T31" fmla="*/ 0 h 54"/>
                <a:gd name="T32" fmla="*/ 0 w 84"/>
                <a:gd name="T33" fmla="*/ 0 h 54"/>
                <a:gd name="T34" fmla="*/ 0 w 84"/>
                <a:gd name="T35" fmla="*/ 0 h 54"/>
                <a:gd name="T36" fmla="*/ 0 w 84"/>
                <a:gd name="T37" fmla="*/ 0 h 54"/>
                <a:gd name="T38" fmla="*/ 0 w 84"/>
                <a:gd name="T39" fmla="*/ 0 h 54"/>
                <a:gd name="T40" fmla="*/ 0 w 84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4"/>
                <a:gd name="T64" fmla="*/ 0 h 54"/>
                <a:gd name="T65" fmla="*/ 84 w 84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4" h="54">
                  <a:moveTo>
                    <a:pt x="0" y="54"/>
                  </a:moveTo>
                  <a:lnTo>
                    <a:pt x="0" y="54"/>
                  </a:lnTo>
                  <a:lnTo>
                    <a:pt x="12" y="54"/>
                  </a:lnTo>
                  <a:lnTo>
                    <a:pt x="22" y="53"/>
                  </a:lnTo>
                  <a:lnTo>
                    <a:pt x="33" y="51"/>
                  </a:lnTo>
                  <a:lnTo>
                    <a:pt x="43" y="49"/>
                  </a:lnTo>
                  <a:lnTo>
                    <a:pt x="53" y="46"/>
                  </a:lnTo>
                  <a:lnTo>
                    <a:pt x="63" y="42"/>
                  </a:lnTo>
                  <a:lnTo>
                    <a:pt x="73" y="38"/>
                  </a:lnTo>
                  <a:lnTo>
                    <a:pt x="84" y="32"/>
                  </a:lnTo>
                  <a:lnTo>
                    <a:pt x="66" y="0"/>
                  </a:lnTo>
                  <a:lnTo>
                    <a:pt x="58" y="4"/>
                  </a:lnTo>
                  <a:lnTo>
                    <a:pt x="51" y="8"/>
                  </a:lnTo>
                  <a:lnTo>
                    <a:pt x="43" y="10"/>
                  </a:lnTo>
                  <a:lnTo>
                    <a:pt x="33" y="12"/>
                  </a:lnTo>
                  <a:lnTo>
                    <a:pt x="25" y="15"/>
                  </a:lnTo>
                  <a:lnTo>
                    <a:pt x="17" y="16"/>
                  </a:lnTo>
                  <a:lnTo>
                    <a:pt x="9" y="17"/>
                  </a:lnTo>
                  <a:lnTo>
                    <a:pt x="0" y="17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6" name="Freeform 812"/>
            <p:cNvSpPr>
              <a:spLocks/>
            </p:cNvSpPr>
            <p:nvPr/>
          </p:nvSpPr>
          <p:spPr bwMode="auto">
            <a:xfrm>
              <a:off x="1439" y="3940"/>
              <a:ext cx="29" cy="18"/>
            </a:xfrm>
            <a:custGeom>
              <a:avLst/>
              <a:gdLst>
                <a:gd name="T0" fmla="*/ 0 w 88"/>
                <a:gd name="T1" fmla="*/ 0 h 56"/>
                <a:gd name="T2" fmla="*/ 0 w 88"/>
                <a:gd name="T3" fmla="*/ 0 h 56"/>
                <a:gd name="T4" fmla="*/ 0 w 88"/>
                <a:gd name="T5" fmla="*/ 0 h 56"/>
                <a:gd name="T6" fmla="*/ 0 w 88"/>
                <a:gd name="T7" fmla="*/ 0 h 56"/>
                <a:gd name="T8" fmla="*/ 0 w 88"/>
                <a:gd name="T9" fmla="*/ 0 h 56"/>
                <a:gd name="T10" fmla="*/ 0 w 88"/>
                <a:gd name="T11" fmla="*/ 0 h 56"/>
                <a:gd name="T12" fmla="*/ 0 w 88"/>
                <a:gd name="T13" fmla="*/ 0 h 56"/>
                <a:gd name="T14" fmla="*/ 0 w 88"/>
                <a:gd name="T15" fmla="*/ 0 h 56"/>
                <a:gd name="T16" fmla="*/ 0 w 88"/>
                <a:gd name="T17" fmla="*/ 0 h 56"/>
                <a:gd name="T18" fmla="*/ 0 w 88"/>
                <a:gd name="T19" fmla="*/ 0 h 56"/>
                <a:gd name="T20" fmla="*/ 0 w 88"/>
                <a:gd name="T21" fmla="*/ 0 h 56"/>
                <a:gd name="T22" fmla="*/ 0 w 88"/>
                <a:gd name="T23" fmla="*/ 0 h 56"/>
                <a:gd name="T24" fmla="*/ 0 w 88"/>
                <a:gd name="T25" fmla="*/ 0 h 56"/>
                <a:gd name="T26" fmla="*/ 0 w 88"/>
                <a:gd name="T27" fmla="*/ 0 h 56"/>
                <a:gd name="T28" fmla="*/ 0 w 88"/>
                <a:gd name="T29" fmla="*/ 0 h 56"/>
                <a:gd name="T30" fmla="*/ 0 w 88"/>
                <a:gd name="T31" fmla="*/ 0 h 56"/>
                <a:gd name="T32" fmla="*/ 0 w 88"/>
                <a:gd name="T33" fmla="*/ 0 h 56"/>
                <a:gd name="T34" fmla="*/ 0 w 88"/>
                <a:gd name="T35" fmla="*/ 0 h 56"/>
                <a:gd name="T36" fmla="*/ 0 w 88"/>
                <a:gd name="T37" fmla="*/ 0 h 56"/>
                <a:gd name="T38" fmla="*/ 0 w 88"/>
                <a:gd name="T39" fmla="*/ 0 h 56"/>
                <a:gd name="T40" fmla="*/ 0 w 88"/>
                <a:gd name="T41" fmla="*/ 0 h 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8"/>
                <a:gd name="T64" fmla="*/ 0 h 56"/>
                <a:gd name="T65" fmla="*/ 88 w 88"/>
                <a:gd name="T66" fmla="*/ 56 h 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8" h="56">
                  <a:moveTo>
                    <a:pt x="1" y="31"/>
                  </a:moveTo>
                  <a:lnTo>
                    <a:pt x="0" y="31"/>
                  </a:lnTo>
                  <a:lnTo>
                    <a:pt x="10" y="36"/>
                  </a:lnTo>
                  <a:lnTo>
                    <a:pt x="20" y="43"/>
                  </a:lnTo>
                  <a:lnTo>
                    <a:pt x="31" y="47"/>
                  </a:lnTo>
                  <a:lnTo>
                    <a:pt x="43" y="51"/>
                  </a:lnTo>
                  <a:lnTo>
                    <a:pt x="53" y="53"/>
                  </a:lnTo>
                  <a:lnTo>
                    <a:pt x="64" y="55"/>
                  </a:lnTo>
                  <a:lnTo>
                    <a:pt x="76" y="56"/>
                  </a:lnTo>
                  <a:lnTo>
                    <a:pt x="88" y="56"/>
                  </a:lnTo>
                  <a:lnTo>
                    <a:pt x="88" y="19"/>
                  </a:lnTo>
                  <a:lnTo>
                    <a:pt x="78" y="19"/>
                  </a:lnTo>
                  <a:lnTo>
                    <a:pt x="69" y="18"/>
                  </a:lnTo>
                  <a:lnTo>
                    <a:pt x="60" y="17"/>
                  </a:lnTo>
                  <a:lnTo>
                    <a:pt x="50" y="14"/>
                  </a:lnTo>
                  <a:lnTo>
                    <a:pt x="41" y="13"/>
                  </a:lnTo>
                  <a:lnTo>
                    <a:pt x="35" y="9"/>
                  </a:lnTo>
                  <a:lnTo>
                    <a:pt x="28" y="5"/>
                  </a:lnTo>
                  <a:lnTo>
                    <a:pt x="20" y="0"/>
                  </a:lnTo>
                  <a:lnTo>
                    <a:pt x="19" y="0"/>
                  </a:lnTo>
                  <a:lnTo>
                    <a:pt x="1" y="3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7" name="Freeform 813"/>
            <p:cNvSpPr>
              <a:spLocks/>
            </p:cNvSpPr>
            <p:nvPr/>
          </p:nvSpPr>
          <p:spPr bwMode="auto">
            <a:xfrm>
              <a:off x="1420" y="3923"/>
              <a:ext cx="25" cy="27"/>
            </a:xfrm>
            <a:custGeom>
              <a:avLst/>
              <a:gdLst>
                <a:gd name="T0" fmla="*/ 0 w 77"/>
                <a:gd name="T1" fmla="*/ 0 h 82"/>
                <a:gd name="T2" fmla="*/ 0 w 77"/>
                <a:gd name="T3" fmla="*/ 0 h 82"/>
                <a:gd name="T4" fmla="*/ 0 w 77"/>
                <a:gd name="T5" fmla="*/ 0 h 82"/>
                <a:gd name="T6" fmla="*/ 0 w 77"/>
                <a:gd name="T7" fmla="*/ 0 h 82"/>
                <a:gd name="T8" fmla="*/ 0 w 77"/>
                <a:gd name="T9" fmla="*/ 0 h 82"/>
                <a:gd name="T10" fmla="*/ 0 w 77"/>
                <a:gd name="T11" fmla="*/ 0 h 82"/>
                <a:gd name="T12" fmla="*/ 0 w 77"/>
                <a:gd name="T13" fmla="*/ 0 h 82"/>
                <a:gd name="T14" fmla="*/ 0 w 77"/>
                <a:gd name="T15" fmla="*/ 0 h 82"/>
                <a:gd name="T16" fmla="*/ 0 w 77"/>
                <a:gd name="T17" fmla="*/ 0 h 82"/>
                <a:gd name="T18" fmla="*/ 0 w 77"/>
                <a:gd name="T19" fmla="*/ 0 h 82"/>
                <a:gd name="T20" fmla="*/ 0 w 77"/>
                <a:gd name="T21" fmla="*/ 0 h 82"/>
                <a:gd name="T22" fmla="*/ 0 w 77"/>
                <a:gd name="T23" fmla="*/ 0 h 82"/>
                <a:gd name="T24" fmla="*/ 0 w 77"/>
                <a:gd name="T25" fmla="*/ 0 h 82"/>
                <a:gd name="T26" fmla="*/ 0 w 77"/>
                <a:gd name="T27" fmla="*/ 0 h 82"/>
                <a:gd name="T28" fmla="*/ 0 w 77"/>
                <a:gd name="T29" fmla="*/ 0 h 82"/>
                <a:gd name="T30" fmla="*/ 0 w 77"/>
                <a:gd name="T31" fmla="*/ 0 h 82"/>
                <a:gd name="T32" fmla="*/ 0 w 77"/>
                <a:gd name="T33" fmla="*/ 0 h 82"/>
                <a:gd name="T34" fmla="*/ 0 w 77"/>
                <a:gd name="T35" fmla="*/ 0 h 82"/>
                <a:gd name="T36" fmla="*/ 0 w 77"/>
                <a:gd name="T37" fmla="*/ 0 h 82"/>
                <a:gd name="T38" fmla="*/ 0 w 77"/>
                <a:gd name="T39" fmla="*/ 0 h 82"/>
                <a:gd name="T40" fmla="*/ 0 w 77"/>
                <a:gd name="T41" fmla="*/ 0 h 8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7"/>
                <a:gd name="T64" fmla="*/ 0 h 82"/>
                <a:gd name="T65" fmla="*/ 77 w 77"/>
                <a:gd name="T66" fmla="*/ 82 h 8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7" h="82">
                  <a:moveTo>
                    <a:pt x="0" y="16"/>
                  </a:moveTo>
                  <a:lnTo>
                    <a:pt x="0" y="16"/>
                  </a:lnTo>
                  <a:lnTo>
                    <a:pt x="6" y="26"/>
                  </a:lnTo>
                  <a:lnTo>
                    <a:pt x="12" y="36"/>
                  </a:lnTo>
                  <a:lnTo>
                    <a:pt x="19" y="46"/>
                  </a:lnTo>
                  <a:lnTo>
                    <a:pt x="25" y="53"/>
                  </a:lnTo>
                  <a:lnTo>
                    <a:pt x="33" y="61"/>
                  </a:lnTo>
                  <a:lnTo>
                    <a:pt x="40" y="70"/>
                  </a:lnTo>
                  <a:lnTo>
                    <a:pt x="50" y="77"/>
                  </a:lnTo>
                  <a:lnTo>
                    <a:pt x="59" y="82"/>
                  </a:lnTo>
                  <a:lnTo>
                    <a:pt x="77" y="51"/>
                  </a:lnTo>
                  <a:lnTo>
                    <a:pt x="68" y="46"/>
                  </a:lnTo>
                  <a:lnTo>
                    <a:pt x="63" y="42"/>
                  </a:lnTo>
                  <a:lnTo>
                    <a:pt x="58" y="38"/>
                  </a:lnTo>
                  <a:lnTo>
                    <a:pt x="53" y="30"/>
                  </a:lnTo>
                  <a:lnTo>
                    <a:pt x="46" y="22"/>
                  </a:lnTo>
                  <a:lnTo>
                    <a:pt x="40" y="16"/>
                  </a:lnTo>
                  <a:lnTo>
                    <a:pt x="36" y="8"/>
                  </a:lnTo>
                  <a:lnTo>
                    <a:pt x="33" y="0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8" name="Freeform 814"/>
            <p:cNvSpPr>
              <a:spLocks/>
            </p:cNvSpPr>
            <p:nvPr/>
          </p:nvSpPr>
          <p:spPr bwMode="auto">
            <a:xfrm>
              <a:off x="1413" y="3899"/>
              <a:ext cx="18" cy="29"/>
            </a:xfrm>
            <a:custGeom>
              <a:avLst/>
              <a:gdLst>
                <a:gd name="T0" fmla="*/ 0 w 52"/>
                <a:gd name="T1" fmla="*/ 0 h 87"/>
                <a:gd name="T2" fmla="*/ 0 w 52"/>
                <a:gd name="T3" fmla="*/ 0 h 87"/>
                <a:gd name="T4" fmla="*/ 0 w 52"/>
                <a:gd name="T5" fmla="*/ 0 h 87"/>
                <a:gd name="T6" fmla="*/ 0 w 52"/>
                <a:gd name="T7" fmla="*/ 0 h 87"/>
                <a:gd name="T8" fmla="*/ 0 w 52"/>
                <a:gd name="T9" fmla="*/ 0 h 87"/>
                <a:gd name="T10" fmla="*/ 0 w 52"/>
                <a:gd name="T11" fmla="*/ 0 h 87"/>
                <a:gd name="T12" fmla="*/ 0 w 52"/>
                <a:gd name="T13" fmla="*/ 0 h 87"/>
                <a:gd name="T14" fmla="*/ 0 w 52"/>
                <a:gd name="T15" fmla="*/ 0 h 87"/>
                <a:gd name="T16" fmla="*/ 0 w 52"/>
                <a:gd name="T17" fmla="*/ 0 h 87"/>
                <a:gd name="T18" fmla="*/ 0 w 52"/>
                <a:gd name="T19" fmla="*/ 0 h 87"/>
                <a:gd name="T20" fmla="*/ 0 w 52"/>
                <a:gd name="T21" fmla="*/ 0 h 87"/>
                <a:gd name="T22" fmla="*/ 0 w 52"/>
                <a:gd name="T23" fmla="*/ 0 h 87"/>
                <a:gd name="T24" fmla="*/ 0 w 52"/>
                <a:gd name="T25" fmla="*/ 0 h 87"/>
                <a:gd name="T26" fmla="*/ 0 w 52"/>
                <a:gd name="T27" fmla="*/ 0 h 87"/>
                <a:gd name="T28" fmla="*/ 0 w 52"/>
                <a:gd name="T29" fmla="*/ 0 h 87"/>
                <a:gd name="T30" fmla="*/ 0 w 52"/>
                <a:gd name="T31" fmla="*/ 0 h 87"/>
                <a:gd name="T32" fmla="*/ 0 w 52"/>
                <a:gd name="T33" fmla="*/ 0 h 87"/>
                <a:gd name="T34" fmla="*/ 0 w 52"/>
                <a:gd name="T35" fmla="*/ 0 h 87"/>
                <a:gd name="T36" fmla="*/ 0 w 52"/>
                <a:gd name="T37" fmla="*/ 0 h 87"/>
                <a:gd name="T38" fmla="*/ 0 w 52"/>
                <a:gd name="T39" fmla="*/ 0 h 87"/>
                <a:gd name="T40" fmla="*/ 0 w 52"/>
                <a:gd name="T41" fmla="*/ 0 h 8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87"/>
                <a:gd name="T65" fmla="*/ 52 w 52"/>
                <a:gd name="T66" fmla="*/ 87 h 8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87">
                  <a:moveTo>
                    <a:pt x="0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1" y="24"/>
                  </a:lnTo>
                  <a:lnTo>
                    <a:pt x="2" y="34"/>
                  </a:lnTo>
                  <a:lnTo>
                    <a:pt x="5" y="46"/>
                  </a:lnTo>
                  <a:lnTo>
                    <a:pt x="7" y="55"/>
                  </a:lnTo>
                  <a:lnTo>
                    <a:pt x="11" y="66"/>
                  </a:lnTo>
                  <a:lnTo>
                    <a:pt x="15" y="76"/>
                  </a:lnTo>
                  <a:lnTo>
                    <a:pt x="19" y="87"/>
                  </a:lnTo>
                  <a:lnTo>
                    <a:pt x="52" y="71"/>
                  </a:lnTo>
                  <a:lnTo>
                    <a:pt x="48" y="63"/>
                  </a:lnTo>
                  <a:lnTo>
                    <a:pt x="44" y="55"/>
                  </a:lnTo>
                  <a:lnTo>
                    <a:pt x="43" y="45"/>
                  </a:lnTo>
                  <a:lnTo>
                    <a:pt x="40" y="36"/>
                  </a:lnTo>
                  <a:lnTo>
                    <a:pt x="38" y="27"/>
                  </a:lnTo>
                  <a:lnTo>
                    <a:pt x="36" y="19"/>
                  </a:lnTo>
                  <a:lnTo>
                    <a:pt x="35" y="10"/>
                  </a:lnTo>
                  <a:lnTo>
                    <a:pt x="3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2" name="Group 815"/>
          <p:cNvGrpSpPr>
            <a:grpSpLocks/>
          </p:cNvGrpSpPr>
          <p:nvPr/>
        </p:nvGrpSpPr>
        <p:grpSpPr bwMode="auto">
          <a:xfrm>
            <a:off x="2438400" y="5562600"/>
            <a:ext cx="3475038" cy="212725"/>
            <a:chOff x="1427" y="3823"/>
            <a:chExt cx="2189" cy="134"/>
          </a:xfrm>
        </p:grpSpPr>
        <p:sp>
          <p:nvSpPr>
            <p:cNvPr id="4129" name="Freeform 816"/>
            <p:cNvSpPr>
              <a:spLocks/>
            </p:cNvSpPr>
            <p:nvPr/>
          </p:nvSpPr>
          <p:spPr bwMode="auto">
            <a:xfrm>
              <a:off x="1427" y="3899"/>
              <a:ext cx="20" cy="35"/>
            </a:xfrm>
            <a:custGeom>
              <a:avLst/>
              <a:gdLst>
                <a:gd name="T0" fmla="*/ 0 w 61"/>
                <a:gd name="T1" fmla="*/ 0 h 104"/>
                <a:gd name="T2" fmla="*/ 0 w 61"/>
                <a:gd name="T3" fmla="*/ 0 h 104"/>
                <a:gd name="T4" fmla="*/ 0 w 61"/>
                <a:gd name="T5" fmla="*/ 0 h 104"/>
                <a:gd name="T6" fmla="*/ 0 w 61"/>
                <a:gd name="T7" fmla="*/ 0 h 104"/>
                <a:gd name="T8" fmla="*/ 0 w 61"/>
                <a:gd name="T9" fmla="*/ 0 h 104"/>
                <a:gd name="T10" fmla="*/ 0 w 61"/>
                <a:gd name="T11" fmla="*/ 0 h 104"/>
                <a:gd name="T12" fmla="*/ 0 w 61"/>
                <a:gd name="T13" fmla="*/ 0 h 104"/>
                <a:gd name="T14" fmla="*/ 0 w 61"/>
                <a:gd name="T15" fmla="*/ 0 h 104"/>
                <a:gd name="T16" fmla="*/ 0 w 61"/>
                <a:gd name="T17" fmla="*/ 0 h 104"/>
                <a:gd name="T18" fmla="*/ 0 w 61"/>
                <a:gd name="T19" fmla="*/ 0 h 104"/>
                <a:gd name="T20" fmla="*/ 0 w 61"/>
                <a:gd name="T21" fmla="*/ 0 h 104"/>
                <a:gd name="T22" fmla="*/ 0 w 61"/>
                <a:gd name="T23" fmla="*/ 0 h 104"/>
                <a:gd name="T24" fmla="*/ 0 w 61"/>
                <a:gd name="T25" fmla="*/ 0 h 104"/>
                <a:gd name="T26" fmla="*/ 0 w 61"/>
                <a:gd name="T27" fmla="*/ 0 h 104"/>
                <a:gd name="T28" fmla="*/ 0 w 61"/>
                <a:gd name="T29" fmla="*/ 0 h 104"/>
                <a:gd name="T30" fmla="*/ 0 w 61"/>
                <a:gd name="T31" fmla="*/ 0 h 104"/>
                <a:gd name="T32" fmla="*/ 0 w 61"/>
                <a:gd name="T33" fmla="*/ 0 h 104"/>
                <a:gd name="T34" fmla="*/ 0 w 61"/>
                <a:gd name="T35" fmla="*/ 0 h 104"/>
                <a:gd name="T36" fmla="*/ 0 w 61"/>
                <a:gd name="T37" fmla="*/ 0 h 104"/>
                <a:gd name="T38" fmla="*/ 0 w 61"/>
                <a:gd name="T39" fmla="*/ 0 h 104"/>
                <a:gd name="T40" fmla="*/ 0 w 61"/>
                <a:gd name="T41" fmla="*/ 0 h 10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104"/>
                <a:gd name="T65" fmla="*/ 61 w 61"/>
                <a:gd name="T66" fmla="*/ 104 h 10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104">
                  <a:moveTo>
                    <a:pt x="61" y="77"/>
                  </a:moveTo>
                  <a:lnTo>
                    <a:pt x="61" y="77"/>
                  </a:lnTo>
                  <a:lnTo>
                    <a:pt x="55" y="71"/>
                  </a:lnTo>
                  <a:lnTo>
                    <a:pt x="51" y="63"/>
                  </a:lnTo>
                  <a:lnTo>
                    <a:pt x="46" y="54"/>
                  </a:lnTo>
                  <a:lnTo>
                    <a:pt x="42" y="45"/>
                  </a:lnTo>
                  <a:lnTo>
                    <a:pt x="40" y="36"/>
                  </a:lnTo>
                  <a:lnTo>
                    <a:pt x="38" y="25"/>
                  </a:lnTo>
                  <a:lnTo>
                    <a:pt x="36" y="14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16"/>
                  </a:lnTo>
                  <a:lnTo>
                    <a:pt x="3" y="30"/>
                  </a:lnTo>
                  <a:lnTo>
                    <a:pt x="4" y="44"/>
                  </a:lnTo>
                  <a:lnTo>
                    <a:pt x="9" y="58"/>
                  </a:lnTo>
                  <a:lnTo>
                    <a:pt x="13" y="70"/>
                  </a:lnTo>
                  <a:lnTo>
                    <a:pt x="21" y="81"/>
                  </a:lnTo>
                  <a:lnTo>
                    <a:pt x="27" y="92"/>
                  </a:lnTo>
                  <a:lnTo>
                    <a:pt x="36" y="104"/>
                  </a:lnTo>
                  <a:lnTo>
                    <a:pt x="61" y="7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0" name="Freeform 817"/>
            <p:cNvSpPr>
              <a:spLocks/>
            </p:cNvSpPr>
            <p:nvPr/>
          </p:nvSpPr>
          <p:spPr bwMode="auto">
            <a:xfrm>
              <a:off x="1439" y="3925"/>
              <a:ext cx="29" cy="22"/>
            </a:xfrm>
            <a:custGeom>
              <a:avLst/>
              <a:gdLst>
                <a:gd name="T0" fmla="*/ 0 w 88"/>
                <a:gd name="T1" fmla="*/ 0 h 66"/>
                <a:gd name="T2" fmla="*/ 0 w 88"/>
                <a:gd name="T3" fmla="*/ 0 h 66"/>
                <a:gd name="T4" fmla="*/ 0 w 88"/>
                <a:gd name="T5" fmla="*/ 0 h 66"/>
                <a:gd name="T6" fmla="*/ 0 w 88"/>
                <a:gd name="T7" fmla="*/ 0 h 66"/>
                <a:gd name="T8" fmla="*/ 0 w 88"/>
                <a:gd name="T9" fmla="*/ 0 h 66"/>
                <a:gd name="T10" fmla="*/ 0 w 88"/>
                <a:gd name="T11" fmla="*/ 0 h 66"/>
                <a:gd name="T12" fmla="*/ 0 w 88"/>
                <a:gd name="T13" fmla="*/ 0 h 66"/>
                <a:gd name="T14" fmla="*/ 0 w 88"/>
                <a:gd name="T15" fmla="*/ 0 h 66"/>
                <a:gd name="T16" fmla="*/ 0 w 88"/>
                <a:gd name="T17" fmla="*/ 0 h 66"/>
                <a:gd name="T18" fmla="*/ 0 w 88"/>
                <a:gd name="T19" fmla="*/ 0 h 66"/>
                <a:gd name="T20" fmla="*/ 0 w 88"/>
                <a:gd name="T21" fmla="*/ 0 h 66"/>
                <a:gd name="T22" fmla="*/ 0 w 88"/>
                <a:gd name="T23" fmla="*/ 0 h 66"/>
                <a:gd name="T24" fmla="*/ 0 w 88"/>
                <a:gd name="T25" fmla="*/ 0 h 66"/>
                <a:gd name="T26" fmla="*/ 0 w 88"/>
                <a:gd name="T27" fmla="*/ 0 h 66"/>
                <a:gd name="T28" fmla="*/ 0 w 88"/>
                <a:gd name="T29" fmla="*/ 0 h 66"/>
                <a:gd name="T30" fmla="*/ 0 w 88"/>
                <a:gd name="T31" fmla="*/ 0 h 66"/>
                <a:gd name="T32" fmla="*/ 0 w 88"/>
                <a:gd name="T33" fmla="*/ 0 h 66"/>
                <a:gd name="T34" fmla="*/ 0 w 88"/>
                <a:gd name="T35" fmla="*/ 0 h 66"/>
                <a:gd name="T36" fmla="*/ 0 w 88"/>
                <a:gd name="T37" fmla="*/ 0 h 66"/>
                <a:gd name="T38" fmla="*/ 0 w 88"/>
                <a:gd name="T39" fmla="*/ 0 h 66"/>
                <a:gd name="T40" fmla="*/ 0 w 88"/>
                <a:gd name="T41" fmla="*/ 0 h 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8"/>
                <a:gd name="T64" fmla="*/ 0 h 66"/>
                <a:gd name="T65" fmla="*/ 88 w 88"/>
                <a:gd name="T66" fmla="*/ 66 h 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8" h="66">
                  <a:moveTo>
                    <a:pt x="88" y="29"/>
                  </a:moveTo>
                  <a:lnTo>
                    <a:pt x="88" y="29"/>
                  </a:lnTo>
                  <a:lnTo>
                    <a:pt x="79" y="29"/>
                  </a:lnTo>
                  <a:lnTo>
                    <a:pt x="70" y="27"/>
                  </a:lnTo>
                  <a:lnTo>
                    <a:pt x="62" y="25"/>
                  </a:lnTo>
                  <a:lnTo>
                    <a:pt x="53" y="21"/>
                  </a:lnTo>
                  <a:lnTo>
                    <a:pt x="47" y="19"/>
                  </a:lnTo>
                  <a:lnTo>
                    <a:pt x="39" y="14"/>
                  </a:lnTo>
                  <a:lnTo>
                    <a:pt x="31" y="7"/>
                  </a:lnTo>
                  <a:lnTo>
                    <a:pt x="25" y="0"/>
                  </a:lnTo>
                  <a:lnTo>
                    <a:pt x="0" y="27"/>
                  </a:lnTo>
                  <a:lnTo>
                    <a:pt x="9" y="36"/>
                  </a:lnTo>
                  <a:lnTo>
                    <a:pt x="19" y="42"/>
                  </a:lnTo>
                  <a:lnTo>
                    <a:pt x="29" y="50"/>
                  </a:lnTo>
                  <a:lnTo>
                    <a:pt x="40" y="55"/>
                  </a:lnTo>
                  <a:lnTo>
                    <a:pt x="52" y="59"/>
                  </a:lnTo>
                  <a:lnTo>
                    <a:pt x="63" y="63"/>
                  </a:lnTo>
                  <a:lnTo>
                    <a:pt x="74" y="66"/>
                  </a:lnTo>
                  <a:lnTo>
                    <a:pt x="88" y="66"/>
                  </a:lnTo>
                  <a:lnTo>
                    <a:pt x="88" y="2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1" name="Freeform 818"/>
            <p:cNvSpPr>
              <a:spLocks/>
            </p:cNvSpPr>
            <p:nvPr/>
          </p:nvSpPr>
          <p:spPr bwMode="auto">
            <a:xfrm>
              <a:off x="1468" y="3925"/>
              <a:ext cx="29" cy="22"/>
            </a:xfrm>
            <a:custGeom>
              <a:avLst/>
              <a:gdLst>
                <a:gd name="T0" fmla="*/ 0 w 87"/>
                <a:gd name="T1" fmla="*/ 0 h 66"/>
                <a:gd name="T2" fmla="*/ 0 w 87"/>
                <a:gd name="T3" fmla="*/ 0 h 66"/>
                <a:gd name="T4" fmla="*/ 0 w 87"/>
                <a:gd name="T5" fmla="*/ 0 h 66"/>
                <a:gd name="T6" fmla="*/ 0 w 87"/>
                <a:gd name="T7" fmla="*/ 0 h 66"/>
                <a:gd name="T8" fmla="*/ 0 w 87"/>
                <a:gd name="T9" fmla="*/ 0 h 66"/>
                <a:gd name="T10" fmla="*/ 0 w 87"/>
                <a:gd name="T11" fmla="*/ 0 h 66"/>
                <a:gd name="T12" fmla="*/ 0 w 87"/>
                <a:gd name="T13" fmla="*/ 0 h 66"/>
                <a:gd name="T14" fmla="*/ 0 w 87"/>
                <a:gd name="T15" fmla="*/ 0 h 66"/>
                <a:gd name="T16" fmla="*/ 0 w 87"/>
                <a:gd name="T17" fmla="*/ 0 h 66"/>
                <a:gd name="T18" fmla="*/ 0 w 87"/>
                <a:gd name="T19" fmla="*/ 0 h 66"/>
                <a:gd name="T20" fmla="*/ 0 w 87"/>
                <a:gd name="T21" fmla="*/ 0 h 66"/>
                <a:gd name="T22" fmla="*/ 0 w 87"/>
                <a:gd name="T23" fmla="*/ 0 h 66"/>
                <a:gd name="T24" fmla="*/ 0 w 87"/>
                <a:gd name="T25" fmla="*/ 0 h 66"/>
                <a:gd name="T26" fmla="*/ 0 w 87"/>
                <a:gd name="T27" fmla="*/ 0 h 66"/>
                <a:gd name="T28" fmla="*/ 0 w 87"/>
                <a:gd name="T29" fmla="*/ 0 h 66"/>
                <a:gd name="T30" fmla="*/ 0 w 87"/>
                <a:gd name="T31" fmla="*/ 0 h 66"/>
                <a:gd name="T32" fmla="*/ 0 w 87"/>
                <a:gd name="T33" fmla="*/ 0 h 66"/>
                <a:gd name="T34" fmla="*/ 0 w 87"/>
                <a:gd name="T35" fmla="*/ 0 h 66"/>
                <a:gd name="T36" fmla="*/ 0 w 87"/>
                <a:gd name="T37" fmla="*/ 0 h 66"/>
                <a:gd name="T38" fmla="*/ 0 w 87"/>
                <a:gd name="T39" fmla="*/ 0 h 66"/>
                <a:gd name="T40" fmla="*/ 0 w 87"/>
                <a:gd name="T41" fmla="*/ 0 h 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7"/>
                <a:gd name="T64" fmla="*/ 0 h 66"/>
                <a:gd name="T65" fmla="*/ 87 w 87"/>
                <a:gd name="T66" fmla="*/ 66 h 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7" h="66">
                  <a:moveTo>
                    <a:pt x="62" y="0"/>
                  </a:moveTo>
                  <a:lnTo>
                    <a:pt x="62" y="2"/>
                  </a:lnTo>
                  <a:lnTo>
                    <a:pt x="56" y="8"/>
                  </a:lnTo>
                  <a:lnTo>
                    <a:pt x="48" y="14"/>
                  </a:lnTo>
                  <a:lnTo>
                    <a:pt x="42" y="19"/>
                  </a:lnTo>
                  <a:lnTo>
                    <a:pt x="36" y="21"/>
                  </a:lnTo>
                  <a:lnTo>
                    <a:pt x="27" y="25"/>
                  </a:lnTo>
                  <a:lnTo>
                    <a:pt x="18" y="27"/>
                  </a:lnTo>
                  <a:lnTo>
                    <a:pt x="9" y="29"/>
                  </a:lnTo>
                  <a:lnTo>
                    <a:pt x="0" y="29"/>
                  </a:lnTo>
                  <a:lnTo>
                    <a:pt x="0" y="66"/>
                  </a:lnTo>
                  <a:lnTo>
                    <a:pt x="14" y="66"/>
                  </a:lnTo>
                  <a:lnTo>
                    <a:pt x="25" y="63"/>
                  </a:lnTo>
                  <a:lnTo>
                    <a:pt x="37" y="59"/>
                  </a:lnTo>
                  <a:lnTo>
                    <a:pt x="48" y="55"/>
                  </a:lnTo>
                  <a:lnTo>
                    <a:pt x="60" y="50"/>
                  </a:lnTo>
                  <a:lnTo>
                    <a:pt x="71" y="42"/>
                  </a:lnTo>
                  <a:lnTo>
                    <a:pt x="78" y="34"/>
                  </a:lnTo>
                  <a:lnTo>
                    <a:pt x="87" y="25"/>
                  </a:lnTo>
                  <a:lnTo>
                    <a:pt x="87" y="27"/>
                  </a:lnTo>
                  <a:lnTo>
                    <a:pt x="62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2" name="Freeform 819"/>
            <p:cNvSpPr>
              <a:spLocks/>
            </p:cNvSpPr>
            <p:nvPr/>
          </p:nvSpPr>
          <p:spPr bwMode="auto">
            <a:xfrm>
              <a:off x="1489" y="3897"/>
              <a:ext cx="20" cy="37"/>
            </a:xfrm>
            <a:custGeom>
              <a:avLst/>
              <a:gdLst>
                <a:gd name="T0" fmla="*/ 0 w 61"/>
                <a:gd name="T1" fmla="*/ 0 h 109"/>
                <a:gd name="T2" fmla="*/ 0 w 61"/>
                <a:gd name="T3" fmla="*/ 0 h 109"/>
                <a:gd name="T4" fmla="*/ 0 w 61"/>
                <a:gd name="T5" fmla="*/ 0 h 109"/>
                <a:gd name="T6" fmla="*/ 0 w 61"/>
                <a:gd name="T7" fmla="*/ 0 h 109"/>
                <a:gd name="T8" fmla="*/ 0 w 61"/>
                <a:gd name="T9" fmla="*/ 0 h 109"/>
                <a:gd name="T10" fmla="*/ 0 w 61"/>
                <a:gd name="T11" fmla="*/ 0 h 109"/>
                <a:gd name="T12" fmla="*/ 0 w 61"/>
                <a:gd name="T13" fmla="*/ 0 h 109"/>
                <a:gd name="T14" fmla="*/ 0 w 61"/>
                <a:gd name="T15" fmla="*/ 0 h 109"/>
                <a:gd name="T16" fmla="*/ 0 w 61"/>
                <a:gd name="T17" fmla="*/ 0 h 109"/>
                <a:gd name="T18" fmla="*/ 0 w 61"/>
                <a:gd name="T19" fmla="*/ 0 h 109"/>
                <a:gd name="T20" fmla="*/ 0 w 61"/>
                <a:gd name="T21" fmla="*/ 0 h 109"/>
                <a:gd name="T22" fmla="*/ 0 w 61"/>
                <a:gd name="T23" fmla="*/ 0 h 109"/>
                <a:gd name="T24" fmla="*/ 0 w 61"/>
                <a:gd name="T25" fmla="*/ 0 h 109"/>
                <a:gd name="T26" fmla="*/ 0 w 61"/>
                <a:gd name="T27" fmla="*/ 0 h 109"/>
                <a:gd name="T28" fmla="*/ 0 w 61"/>
                <a:gd name="T29" fmla="*/ 0 h 109"/>
                <a:gd name="T30" fmla="*/ 0 w 61"/>
                <a:gd name="T31" fmla="*/ 0 h 109"/>
                <a:gd name="T32" fmla="*/ 0 w 61"/>
                <a:gd name="T33" fmla="*/ 0 h 109"/>
                <a:gd name="T34" fmla="*/ 0 w 61"/>
                <a:gd name="T35" fmla="*/ 0 h 109"/>
                <a:gd name="T36" fmla="*/ 0 w 61"/>
                <a:gd name="T37" fmla="*/ 0 h 109"/>
                <a:gd name="T38" fmla="*/ 0 w 61"/>
                <a:gd name="T39" fmla="*/ 0 h 109"/>
                <a:gd name="T40" fmla="*/ 0 w 61"/>
                <a:gd name="T41" fmla="*/ 0 h 10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109"/>
                <a:gd name="T65" fmla="*/ 61 w 61"/>
                <a:gd name="T66" fmla="*/ 109 h 10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109">
                  <a:moveTo>
                    <a:pt x="25" y="0"/>
                  </a:moveTo>
                  <a:lnTo>
                    <a:pt x="25" y="0"/>
                  </a:lnTo>
                  <a:lnTo>
                    <a:pt x="25" y="15"/>
                  </a:lnTo>
                  <a:lnTo>
                    <a:pt x="24" y="28"/>
                  </a:lnTo>
                  <a:lnTo>
                    <a:pt x="22" y="38"/>
                  </a:lnTo>
                  <a:lnTo>
                    <a:pt x="19" y="50"/>
                  </a:lnTo>
                  <a:lnTo>
                    <a:pt x="15" y="60"/>
                  </a:lnTo>
                  <a:lnTo>
                    <a:pt x="11" y="68"/>
                  </a:lnTo>
                  <a:lnTo>
                    <a:pt x="6" y="75"/>
                  </a:lnTo>
                  <a:lnTo>
                    <a:pt x="0" y="82"/>
                  </a:lnTo>
                  <a:lnTo>
                    <a:pt x="25" y="109"/>
                  </a:lnTo>
                  <a:lnTo>
                    <a:pt x="34" y="98"/>
                  </a:lnTo>
                  <a:lnTo>
                    <a:pt x="42" y="86"/>
                  </a:lnTo>
                  <a:lnTo>
                    <a:pt x="48" y="73"/>
                  </a:lnTo>
                  <a:lnTo>
                    <a:pt x="52" y="60"/>
                  </a:lnTo>
                  <a:lnTo>
                    <a:pt x="57" y="49"/>
                  </a:lnTo>
                  <a:lnTo>
                    <a:pt x="59" y="33"/>
                  </a:lnTo>
                  <a:lnTo>
                    <a:pt x="61" y="17"/>
                  </a:lnTo>
                  <a:lnTo>
                    <a:pt x="61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3" name="Freeform 820"/>
            <p:cNvSpPr>
              <a:spLocks/>
            </p:cNvSpPr>
            <p:nvPr/>
          </p:nvSpPr>
          <p:spPr bwMode="auto">
            <a:xfrm>
              <a:off x="1494" y="3872"/>
              <a:ext cx="15" cy="25"/>
            </a:xfrm>
            <a:custGeom>
              <a:avLst/>
              <a:gdLst>
                <a:gd name="T0" fmla="*/ 0 w 47"/>
                <a:gd name="T1" fmla="*/ 0 h 75"/>
                <a:gd name="T2" fmla="*/ 0 w 47"/>
                <a:gd name="T3" fmla="*/ 0 h 75"/>
                <a:gd name="T4" fmla="*/ 0 w 47"/>
                <a:gd name="T5" fmla="*/ 0 h 75"/>
                <a:gd name="T6" fmla="*/ 0 w 47"/>
                <a:gd name="T7" fmla="*/ 0 h 75"/>
                <a:gd name="T8" fmla="*/ 0 w 47"/>
                <a:gd name="T9" fmla="*/ 0 h 75"/>
                <a:gd name="T10" fmla="*/ 0 w 47"/>
                <a:gd name="T11" fmla="*/ 0 h 75"/>
                <a:gd name="T12" fmla="*/ 0 w 47"/>
                <a:gd name="T13" fmla="*/ 0 h 75"/>
                <a:gd name="T14" fmla="*/ 0 w 47"/>
                <a:gd name="T15" fmla="*/ 0 h 75"/>
                <a:gd name="T16" fmla="*/ 0 w 47"/>
                <a:gd name="T17" fmla="*/ 0 h 75"/>
                <a:gd name="T18" fmla="*/ 0 w 47"/>
                <a:gd name="T19" fmla="*/ 0 h 75"/>
                <a:gd name="T20" fmla="*/ 0 w 47"/>
                <a:gd name="T21" fmla="*/ 0 h 75"/>
                <a:gd name="T22" fmla="*/ 0 w 47"/>
                <a:gd name="T23" fmla="*/ 0 h 75"/>
                <a:gd name="T24" fmla="*/ 0 w 47"/>
                <a:gd name="T25" fmla="*/ 0 h 75"/>
                <a:gd name="T26" fmla="*/ 0 w 47"/>
                <a:gd name="T27" fmla="*/ 0 h 75"/>
                <a:gd name="T28" fmla="*/ 0 w 47"/>
                <a:gd name="T29" fmla="*/ 0 h 75"/>
                <a:gd name="T30" fmla="*/ 0 w 47"/>
                <a:gd name="T31" fmla="*/ 0 h 75"/>
                <a:gd name="T32" fmla="*/ 0 w 47"/>
                <a:gd name="T33" fmla="*/ 0 h 75"/>
                <a:gd name="T34" fmla="*/ 0 w 47"/>
                <a:gd name="T35" fmla="*/ 0 h 75"/>
                <a:gd name="T36" fmla="*/ 0 w 47"/>
                <a:gd name="T37" fmla="*/ 0 h 75"/>
                <a:gd name="T38" fmla="*/ 0 w 47"/>
                <a:gd name="T39" fmla="*/ 0 h 75"/>
                <a:gd name="T40" fmla="*/ 0 w 47"/>
                <a:gd name="T41" fmla="*/ 0 h 7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7"/>
                <a:gd name="T64" fmla="*/ 0 h 75"/>
                <a:gd name="T65" fmla="*/ 47 w 47"/>
                <a:gd name="T66" fmla="*/ 75 h 7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7" h="75">
                  <a:moveTo>
                    <a:pt x="1" y="15"/>
                  </a:moveTo>
                  <a:lnTo>
                    <a:pt x="0" y="15"/>
                  </a:lnTo>
                  <a:lnTo>
                    <a:pt x="2" y="22"/>
                  </a:lnTo>
                  <a:lnTo>
                    <a:pt x="6" y="28"/>
                  </a:lnTo>
                  <a:lnTo>
                    <a:pt x="6" y="35"/>
                  </a:lnTo>
                  <a:lnTo>
                    <a:pt x="9" y="43"/>
                  </a:lnTo>
                  <a:lnTo>
                    <a:pt x="10" y="49"/>
                  </a:lnTo>
                  <a:lnTo>
                    <a:pt x="10" y="58"/>
                  </a:lnTo>
                  <a:lnTo>
                    <a:pt x="11" y="67"/>
                  </a:lnTo>
                  <a:lnTo>
                    <a:pt x="11" y="75"/>
                  </a:lnTo>
                  <a:lnTo>
                    <a:pt x="47" y="75"/>
                  </a:lnTo>
                  <a:lnTo>
                    <a:pt x="47" y="65"/>
                  </a:lnTo>
                  <a:lnTo>
                    <a:pt x="45" y="56"/>
                  </a:lnTo>
                  <a:lnTo>
                    <a:pt x="45" y="47"/>
                  </a:lnTo>
                  <a:lnTo>
                    <a:pt x="44" y="35"/>
                  </a:lnTo>
                  <a:lnTo>
                    <a:pt x="42" y="27"/>
                  </a:lnTo>
                  <a:lnTo>
                    <a:pt x="39" y="18"/>
                  </a:lnTo>
                  <a:lnTo>
                    <a:pt x="35" y="9"/>
                  </a:lnTo>
                  <a:lnTo>
                    <a:pt x="33" y="0"/>
                  </a:lnTo>
                  <a:lnTo>
                    <a:pt x="32" y="0"/>
                  </a:lnTo>
                  <a:lnTo>
                    <a:pt x="1" y="1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4" name="Freeform 821"/>
            <p:cNvSpPr>
              <a:spLocks/>
            </p:cNvSpPr>
            <p:nvPr/>
          </p:nvSpPr>
          <p:spPr bwMode="auto">
            <a:xfrm>
              <a:off x="1483" y="3855"/>
              <a:ext cx="21" cy="22"/>
            </a:xfrm>
            <a:custGeom>
              <a:avLst/>
              <a:gdLst>
                <a:gd name="T0" fmla="*/ 0 w 64"/>
                <a:gd name="T1" fmla="*/ 0 h 68"/>
                <a:gd name="T2" fmla="*/ 0 w 64"/>
                <a:gd name="T3" fmla="*/ 0 h 68"/>
                <a:gd name="T4" fmla="*/ 0 w 64"/>
                <a:gd name="T5" fmla="*/ 0 h 68"/>
                <a:gd name="T6" fmla="*/ 0 w 64"/>
                <a:gd name="T7" fmla="*/ 0 h 68"/>
                <a:gd name="T8" fmla="*/ 0 w 64"/>
                <a:gd name="T9" fmla="*/ 0 h 68"/>
                <a:gd name="T10" fmla="*/ 0 w 64"/>
                <a:gd name="T11" fmla="*/ 0 h 68"/>
                <a:gd name="T12" fmla="*/ 0 w 64"/>
                <a:gd name="T13" fmla="*/ 0 h 68"/>
                <a:gd name="T14" fmla="*/ 0 w 64"/>
                <a:gd name="T15" fmla="*/ 0 h 68"/>
                <a:gd name="T16" fmla="*/ 0 w 64"/>
                <a:gd name="T17" fmla="*/ 0 h 68"/>
                <a:gd name="T18" fmla="*/ 0 w 64"/>
                <a:gd name="T19" fmla="*/ 0 h 68"/>
                <a:gd name="T20" fmla="*/ 0 w 64"/>
                <a:gd name="T21" fmla="*/ 0 h 68"/>
                <a:gd name="T22" fmla="*/ 0 w 64"/>
                <a:gd name="T23" fmla="*/ 0 h 68"/>
                <a:gd name="T24" fmla="*/ 0 w 64"/>
                <a:gd name="T25" fmla="*/ 0 h 68"/>
                <a:gd name="T26" fmla="*/ 0 w 64"/>
                <a:gd name="T27" fmla="*/ 0 h 68"/>
                <a:gd name="T28" fmla="*/ 0 w 64"/>
                <a:gd name="T29" fmla="*/ 0 h 68"/>
                <a:gd name="T30" fmla="*/ 0 w 64"/>
                <a:gd name="T31" fmla="*/ 0 h 68"/>
                <a:gd name="T32" fmla="*/ 0 w 64"/>
                <a:gd name="T33" fmla="*/ 0 h 68"/>
                <a:gd name="T34" fmla="*/ 0 w 64"/>
                <a:gd name="T35" fmla="*/ 0 h 68"/>
                <a:gd name="T36" fmla="*/ 0 w 64"/>
                <a:gd name="T37" fmla="*/ 0 h 68"/>
                <a:gd name="T38" fmla="*/ 0 w 64"/>
                <a:gd name="T39" fmla="*/ 0 h 68"/>
                <a:gd name="T40" fmla="*/ 0 w 64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4"/>
                <a:gd name="T64" fmla="*/ 0 h 68"/>
                <a:gd name="T65" fmla="*/ 64 w 64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4" h="68">
                  <a:moveTo>
                    <a:pt x="0" y="32"/>
                  </a:moveTo>
                  <a:lnTo>
                    <a:pt x="0" y="30"/>
                  </a:lnTo>
                  <a:lnTo>
                    <a:pt x="5" y="34"/>
                  </a:lnTo>
                  <a:lnTo>
                    <a:pt x="9" y="38"/>
                  </a:lnTo>
                  <a:lnTo>
                    <a:pt x="14" y="43"/>
                  </a:lnTo>
                  <a:lnTo>
                    <a:pt x="19" y="49"/>
                  </a:lnTo>
                  <a:lnTo>
                    <a:pt x="23" y="53"/>
                  </a:lnTo>
                  <a:lnTo>
                    <a:pt x="26" y="56"/>
                  </a:lnTo>
                  <a:lnTo>
                    <a:pt x="29" y="63"/>
                  </a:lnTo>
                  <a:lnTo>
                    <a:pt x="33" y="68"/>
                  </a:lnTo>
                  <a:lnTo>
                    <a:pt x="64" y="53"/>
                  </a:lnTo>
                  <a:lnTo>
                    <a:pt x="60" y="45"/>
                  </a:lnTo>
                  <a:lnTo>
                    <a:pt x="56" y="38"/>
                  </a:lnTo>
                  <a:lnTo>
                    <a:pt x="51" y="29"/>
                  </a:lnTo>
                  <a:lnTo>
                    <a:pt x="45" y="23"/>
                  </a:lnTo>
                  <a:lnTo>
                    <a:pt x="40" y="17"/>
                  </a:lnTo>
                  <a:lnTo>
                    <a:pt x="34" y="12"/>
                  </a:lnTo>
                  <a:lnTo>
                    <a:pt x="28" y="6"/>
                  </a:lnTo>
                  <a:lnTo>
                    <a:pt x="21" y="2"/>
                  </a:lnTo>
                  <a:lnTo>
                    <a:pt x="21" y="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5" name="Freeform 822"/>
            <p:cNvSpPr>
              <a:spLocks/>
            </p:cNvSpPr>
            <p:nvPr/>
          </p:nvSpPr>
          <p:spPr bwMode="auto">
            <a:xfrm>
              <a:off x="1468" y="3849"/>
              <a:ext cx="22" cy="16"/>
            </a:xfrm>
            <a:custGeom>
              <a:avLst/>
              <a:gdLst>
                <a:gd name="T0" fmla="*/ 0 w 65"/>
                <a:gd name="T1" fmla="*/ 0 h 50"/>
                <a:gd name="T2" fmla="*/ 0 w 65"/>
                <a:gd name="T3" fmla="*/ 0 h 50"/>
                <a:gd name="T4" fmla="*/ 0 w 65"/>
                <a:gd name="T5" fmla="*/ 0 h 50"/>
                <a:gd name="T6" fmla="*/ 0 w 65"/>
                <a:gd name="T7" fmla="*/ 0 h 50"/>
                <a:gd name="T8" fmla="*/ 0 w 65"/>
                <a:gd name="T9" fmla="*/ 0 h 50"/>
                <a:gd name="T10" fmla="*/ 0 w 65"/>
                <a:gd name="T11" fmla="*/ 0 h 50"/>
                <a:gd name="T12" fmla="*/ 0 w 65"/>
                <a:gd name="T13" fmla="*/ 0 h 50"/>
                <a:gd name="T14" fmla="*/ 0 w 65"/>
                <a:gd name="T15" fmla="*/ 0 h 50"/>
                <a:gd name="T16" fmla="*/ 0 w 65"/>
                <a:gd name="T17" fmla="*/ 0 h 50"/>
                <a:gd name="T18" fmla="*/ 0 w 65"/>
                <a:gd name="T19" fmla="*/ 0 h 50"/>
                <a:gd name="T20" fmla="*/ 0 w 65"/>
                <a:gd name="T21" fmla="*/ 0 h 50"/>
                <a:gd name="T22" fmla="*/ 0 w 65"/>
                <a:gd name="T23" fmla="*/ 0 h 50"/>
                <a:gd name="T24" fmla="*/ 0 w 65"/>
                <a:gd name="T25" fmla="*/ 0 h 50"/>
                <a:gd name="T26" fmla="*/ 0 w 65"/>
                <a:gd name="T27" fmla="*/ 0 h 50"/>
                <a:gd name="T28" fmla="*/ 0 w 65"/>
                <a:gd name="T29" fmla="*/ 0 h 50"/>
                <a:gd name="T30" fmla="*/ 0 w 65"/>
                <a:gd name="T31" fmla="*/ 0 h 50"/>
                <a:gd name="T32" fmla="*/ 0 w 65"/>
                <a:gd name="T33" fmla="*/ 0 h 50"/>
                <a:gd name="T34" fmla="*/ 0 w 65"/>
                <a:gd name="T35" fmla="*/ 0 h 50"/>
                <a:gd name="T36" fmla="*/ 0 w 65"/>
                <a:gd name="T37" fmla="*/ 0 h 50"/>
                <a:gd name="T38" fmla="*/ 0 w 65"/>
                <a:gd name="T39" fmla="*/ 0 h 50"/>
                <a:gd name="T40" fmla="*/ 0 w 65"/>
                <a:gd name="T41" fmla="*/ 0 h 5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50"/>
                <a:gd name="T65" fmla="*/ 65 w 65"/>
                <a:gd name="T66" fmla="*/ 50 h 5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50">
                  <a:moveTo>
                    <a:pt x="0" y="37"/>
                  </a:moveTo>
                  <a:lnTo>
                    <a:pt x="0" y="37"/>
                  </a:lnTo>
                  <a:lnTo>
                    <a:pt x="6" y="37"/>
                  </a:lnTo>
                  <a:lnTo>
                    <a:pt x="13" y="38"/>
                  </a:lnTo>
                  <a:lnTo>
                    <a:pt x="19" y="39"/>
                  </a:lnTo>
                  <a:lnTo>
                    <a:pt x="24" y="41"/>
                  </a:lnTo>
                  <a:lnTo>
                    <a:pt x="29" y="42"/>
                  </a:lnTo>
                  <a:lnTo>
                    <a:pt x="36" y="44"/>
                  </a:lnTo>
                  <a:lnTo>
                    <a:pt x="41" y="46"/>
                  </a:lnTo>
                  <a:lnTo>
                    <a:pt x="44" y="50"/>
                  </a:lnTo>
                  <a:lnTo>
                    <a:pt x="65" y="18"/>
                  </a:lnTo>
                  <a:lnTo>
                    <a:pt x="56" y="14"/>
                  </a:lnTo>
                  <a:lnTo>
                    <a:pt x="48" y="11"/>
                  </a:lnTo>
                  <a:lnTo>
                    <a:pt x="42" y="8"/>
                  </a:lnTo>
                  <a:lnTo>
                    <a:pt x="34" y="4"/>
                  </a:lnTo>
                  <a:lnTo>
                    <a:pt x="24" y="3"/>
                  </a:lnTo>
                  <a:lnTo>
                    <a:pt x="18" y="1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6" name="Freeform 823"/>
            <p:cNvSpPr>
              <a:spLocks/>
            </p:cNvSpPr>
            <p:nvPr/>
          </p:nvSpPr>
          <p:spPr bwMode="auto">
            <a:xfrm>
              <a:off x="1439" y="3849"/>
              <a:ext cx="29" cy="20"/>
            </a:xfrm>
            <a:custGeom>
              <a:avLst/>
              <a:gdLst>
                <a:gd name="T0" fmla="*/ 0 w 87"/>
                <a:gd name="T1" fmla="*/ 0 h 61"/>
                <a:gd name="T2" fmla="*/ 0 w 87"/>
                <a:gd name="T3" fmla="*/ 0 h 61"/>
                <a:gd name="T4" fmla="*/ 0 w 87"/>
                <a:gd name="T5" fmla="*/ 0 h 61"/>
                <a:gd name="T6" fmla="*/ 0 w 87"/>
                <a:gd name="T7" fmla="*/ 0 h 61"/>
                <a:gd name="T8" fmla="*/ 0 w 87"/>
                <a:gd name="T9" fmla="*/ 0 h 61"/>
                <a:gd name="T10" fmla="*/ 0 w 87"/>
                <a:gd name="T11" fmla="*/ 0 h 61"/>
                <a:gd name="T12" fmla="*/ 0 w 87"/>
                <a:gd name="T13" fmla="*/ 0 h 61"/>
                <a:gd name="T14" fmla="*/ 0 w 87"/>
                <a:gd name="T15" fmla="*/ 0 h 61"/>
                <a:gd name="T16" fmla="*/ 0 w 87"/>
                <a:gd name="T17" fmla="*/ 0 h 61"/>
                <a:gd name="T18" fmla="*/ 0 w 87"/>
                <a:gd name="T19" fmla="*/ 0 h 61"/>
                <a:gd name="T20" fmla="*/ 0 w 87"/>
                <a:gd name="T21" fmla="*/ 0 h 61"/>
                <a:gd name="T22" fmla="*/ 0 w 87"/>
                <a:gd name="T23" fmla="*/ 0 h 61"/>
                <a:gd name="T24" fmla="*/ 0 w 87"/>
                <a:gd name="T25" fmla="*/ 0 h 61"/>
                <a:gd name="T26" fmla="*/ 0 w 87"/>
                <a:gd name="T27" fmla="*/ 0 h 61"/>
                <a:gd name="T28" fmla="*/ 0 w 87"/>
                <a:gd name="T29" fmla="*/ 0 h 61"/>
                <a:gd name="T30" fmla="*/ 0 w 87"/>
                <a:gd name="T31" fmla="*/ 0 h 61"/>
                <a:gd name="T32" fmla="*/ 0 w 87"/>
                <a:gd name="T33" fmla="*/ 0 h 61"/>
                <a:gd name="T34" fmla="*/ 0 w 87"/>
                <a:gd name="T35" fmla="*/ 0 h 61"/>
                <a:gd name="T36" fmla="*/ 0 w 87"/>
                <a:gd name="T37" fmla="*/ 0 h 61"/>
                <a:gd name="T38" fmla="*/ 0 w 87"/>
                <a:gd name="T39" fmla="*/ 0 h 61"/>
                <a:gd name="T40" fmla="*/ 0 w 87"/>
                <a:gd name="T41" fmla="*/ 0 h 6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7"/>
                <a:gd name="T64" fmla="*/ 0 h 61"/>
                <a:gd name="T65" fmla="*/ 87 w 87"/>
                <a:gd name="T66" fmla="*/ 61 h 6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7" h="61">
                  <a:moveTo>
                    <a:pt x="25" y="61"/>
                  </a:moveTo>
                  <a:lnTo>
                    <a:pt x="24" y="61"/>
                  </a:lnTo>
                  <a:lnTo>
                    <a:pt x="32" y="56"/>
                  </a:lnTo>
                  <a:lnTo>
                    <a:pt x="39" y="51"/>
                  </a:lnTo>
                  <a:lnTo>
                    <a:pt x="46" y="47"/>
                  </a:lnTo>
                  <a:lnTo>
                    <a:pt x="53" y="43"/>
                  </a:lnTo>
                  <a:lnTo>
                    <a:pt x="62" y="39"/>
                  </a:lnTo>
                  <a:lnTo>
                    <a:pt x="69" y="38"/>
                  </a:lnTo>
                  <a:lnTo>
                    <a:pt x="78" y="37"/>
                  </a:lnTo>
                  <a:lnTo>
                    <a:pt x="87" y="37"/>
                  </a:lnTo>
                  <a:lnTo>
                    <a:pt x="87" y="0"/>
                  </a:lnTo>
                  <a:lnTo>
                    <a:pt x="76" y="0"/>
                  </a:lnTo>
                  <a:lnTo>
                    <a:pt x="62" y="1"/>
                  </a:lnTo>
                  <a:lnTo>
                    <a:pt x="52" y="5"/>
                  </a:lnTo>
                  <a:lnTo>
                    <a:pt x="40" y="9"/>
                  </a:lnTo>
                  <a:lnTo>
                    <a:pt x="30" y="13"/>
                  </a:lnTo>
                  <a:lnTo>
                    <a:pt x="19" y="20"/>
                  </a:lnTo>
                  <a:lnTo>
                    <a:pt x="9" y="27"/>
                  </a:lnTo>
                  <a:lnTo>
                    <a:pt x="1" y="35"/>
                  </a:lnTo>
                  <a:lnTo>
                    <a:pt x="0" y="35"/>
                  </a:lnTo>
                  <a:lnTo>
                    <a:pt x="25" y="6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7" name="Freeform 824"/>
            <p:cNvSpPr>
              <a:spLocks/>
            </p:cNvSpPr>
            <p:nvPr/>
          </p:nvSpPr>
          <p:spPr bwMode="auto">
            <a:xfrm>
              <a:off x="1427" y="3860"/>
              <a:ext cx="21" cy="39"/>
            </a:xfrm>
            <a:custGeom>
              <a:avLst/>
              <a:gdLst>
                <a:gd name="T0" fmla="*/ 0 w 62"/>
                <a:gd name="T1" fmla="*/ 0 h 116"/>
                <a:gd name="T2" fmla="*/ 0 w 62"/>
                <a:gd name="T3" fmla="*/ 0 h 116"/>
                <a:gd name="T4" fmla="*/ 0 w 62"/>
                <a:gd name="T5" fmla="*/ 0 h 116"/>
                <a:gd name="T6" fmla="*/ 0 w 62"/>
                <a:gd name="T7" fmla="*/ 0 h 116"/>
                <a:gd name="T8" fmla="*/ 0 w 62"/>
                <a:gd name="T9" fmla="*/ 0 h 116"/>
                <a:gd name="T10" fmla="*/ 0 w 62"/>
                <a:gd name="T11" fmla="*/ 0 h 116"/>
                <a:gd name="T12" fmla="*/ 0 w 62"/>
                <a:gd name="T13" fmla="*/ 0 h 116"/>
                <a:gd name="T14" fmla="*/ 0 w 62"/>
                <a:gd name="T15" fmla="*/ 0 h 116"/>
                <a:gd name="T16" fmla="*/ 0 w 62"/>
                <a:gd name="T17" fmla="*/ 0 h 116"/>
                <a:gd name="T18" fmla="*/ 0 w 62"/>
                <a:gd name="T19" fmla="*/ 0 h 116"/>
                <a:gd name="T20" fmla="*/ 0 w 62"/>
                <a:gd name="T21" fmla="*/ 0 h 116"/>
                <a:gd name="T22" fmla="*/ 0 w 62"/>
                <a:gd name="T23" fmla="*/ 0 h 116"/>
                <a:gd name="T24" fmla="*/ 0 w 62"/>
                <a:gd name="T25" fmla="*/ 0 h 116"/>
                <a:gd name="T26" fmla="*/ 0 w 62"/>
                <a:gd name="T27" fmla="*/ 0 h 116"/>
                <a:gd name="T28" fmla="*/ 0 w 62"/>
                <a:gd name="T29" fmla="*/ 0 h 116"/>
                <a:gd name="T30" fmla="*/ 0 w 62"/>
                <a:gd name="T31" fmla="*/ 0 h 116"/>
                <a:gd name="T32" fmla="*/ 0 w 62"/>
                <a:gd name="T33" fmla="*/ 0 h 116"/>
                <a:gd name="T34" fmla="*/ 0 w 62"/>
                <a:gd name="T35" fmla="*/ 0 h 116"/>
                <a:gd name="T36" fmla="*/ 0 w 62"/>
                <a:gd name="T37" fmla="*/ 0 h 116"/>
                <a:gd name="T38" fmla="*/ 0 w 62"/>
                <a:gd name="T39" fmla="*/ 0 h 116"/>
                <a:gd name="T40" fmla="*/ 0 w 62"/>
                <a:gd name="T41" fmla="*/ 0 h 11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116"/>
                <a:gd name="T65" fmla="*/ 62 w 62"/>
                <a:gd name="T66" fmla="*/ 116 h 11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116">
                  <a:moveTo>
                    <a:pt x="36" y="116"/>
                  </a:moveTo>
                  <a:lnTo>
                    <a:pt x="36" y="116"/>
                  </a:lnTo>
                  <a:lnTo>
                    <a:pt x="36" y="101"/>
                  </a:lnTo>
                  <a:lnTo>
                    <a:pt x="38" y="85"/>
                  </a:lnTo>
                  <a:lnTo>
                    <a:pt x="41" y="72"/>
                  </a:lnTo>
                  <a:lnTo>
                    <a:pt x="43" y="60"/>
                  </a:lnTo>
                  <a:lnTo>
                    <a:pt x="47" y="49"/>
                  </a:lnTo>
                  <a:lnTo>
                    <a:pt x="51" y="41"/>
                  </a:lnTo>
                  <a:lnTo>
                    <a:pt x="56" y="33"/>
                  </a:lnTo>
                  <a:lnTo>
                    <a:pt x="62" y="26"/>
                  </a:lnTo>
                  <a:lnTo>
                    <a:pt x="37" y="0"/>
                  </a:lnTo>
                  <a:lnTo>
                    <a:pt x="28" y="9"/>
                  </a:lnTo>
                  <a:lnTo>
                    <a:pt x="21" y="23"/>
                  </a:lnTo>
                  <a:lnTo>
                    <a:pt x="14" y="36"/>
                  </a:lnTo>
                  <a:lnTo>
                    <a:pt x="11" y="50"/>
                  </a:lnTo>
                  <a:lnTo>
                    <a:pt x="5" y="64"/>
                  </a:lnTo>
                  <a:lnTo>
                    <a:pt x="3" y="80"/>
                  </a:lnTo>
                  <a:lnTo>
                    <a:pt x="0" y="98"/>
                  </a:lnTo>
                  <a:lnTo>
                    <a:pt x="0" y="116"/>
                  </a:lnTo>
                  <a:lnTo>
                    <a:pt x="36" y="11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8" name="Freeform 825"/>
            <p:cNvSpPr>
              <a:spLocks/>
            </p:cNvSpPr>
            <p:nvPr/>
          </p:nvSpPr>
          <p:spPr bwMode="auto">
            <a:xfrm>
              <a:off x="1529" y="3838"/>
              <a:ext cx="11" cy="112"/>
            </a:xfrm>
            <a:custGeom>
              <a:avLst/>
              <a:gdLst>
                <a:gd name="T0" fmla="*/ 0 w 35"/>
                <a:gd name="T1" fmla="*/ 0 h 336"/>
                <a:gd name="T2" fmla="*/ 0 w 35"/>
                <a:gd name="T3" fmla="*/ 0 h 336"/>
                <a:gd name="T4" fmla="*/ 0 w 35"/>
                <a:gd name="T5" fmla="*/ 0 h 336"/>
                <a:gd name="T6" fmla="*/ 0 w 35"/>
                <a:gd name="T7" fmla="*/ 0 h 336"/>
                <a:gd name="T8" fmla="*/ 0 w 35"/>
                <a:gd name="T9" fmla="*/ 0 h 336"/>
                <a:gd name="T10" fmla="*/ 0 w 35"/>
                <a:gd name="T11" fmla="*/ 0 h 336"/>
                <a:gd name="T12" fmla="*/ 0 w 35"/>
                <a:gd name="T13" fmla="*/ 0 h 336"/>
                <a:gd name="T14" fmla="*/ 0 w 35"/>
                <a:gd name="T15" fmla="*/ 0 h 336"/>
                <a:gd name="T16" fmla="*/ 0 w 35"/>
                <a:gd name="T17" fmla="*/ 0 h 336"/>
                <a:gd name="T18" fmla="*/ 0 w 35"/>
                <a:gd name="T19" fmla="*/ 0 h 3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336"/>
                <a:gd name="T32" fmla="*/ 35 w 35"/>
                <a:gd name="T33" fmla="*/ 336 h 3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336">
                  <a:moveTo>
                    <a:pt x="17" y="0"/>
                  </a:moveTo>
                  <a:lnTo>
                    <a:pt x="0" y="18"/>
                  </a:lnTo>
                  <a:lnTo>
                    <a:pt x="0" y="336"/>
                  </a:lnTo>
                  <a:lnTo>
                    <a:pt x="35" y="336"/>
                  </a:lnTo>
                  <a:lnTo>
                    <a:pt x="35" y="18"/>
                  </a:lnTo>
                  <a:lnTo>
                    <a:pt x="17" y="36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9" name="Freeform 826"/>
            <p:cNvSpPr>
              <a:spLocks/>
            </p:cNvSpPr>
            <p:nvPr/>
          </p:nvSpPr>
          <p:spPr bwMode="auto">
            <a:xfrm>
              <a:off x="1534" y="3838"/>
              <a:ext cx="19" cy="12"/>
            </a:xfrm>
            <a:custGeom>
              <a:avLst/>
              <a:gdLst>
                <a:gd name="T0" fmla="*/ 0 w 57"/>
                <a:gd name="T1" fmla="*/ 0 h 36"/>
                <a:gd name="T2" fmla="*/ 0 w 57"/>
                <a:gd name="T3" fmla="*/ 0 h 36"/>
                <a:gd name="T4" fmla="*/ 0 w 57"/>
                <a:gd name="T5" fmla="*/ 0 h 36"/>
                <a:gd name="T6" fmla="*/ 0 w 57"/>
                <a:gd name="T7" fmla="*/ 0 h 36"/>
                <a:gd name="T8" fmla="*/ 0 w 57"/>
                <a:gd name="T9" fmla="*/ 0 h 36"/>
                <a:gd name="T10" fmla="*/ 0 w 57"/>
                <a:gd name="T11" fmla="*/ 0 h 36"/>
                <a:gd name="T12" fmla="*/ 0 w 57"/>
                <a:gd name="T13" fmla="*/ 0 h 36"/>
                <a:gd name="T14" fmla="*/ 0 w 57"/>
                <a:gd name="T15" fmla="*/ 0 h 36"/>
                <a:gd name="T16" fmla="*/ 0 w 57"/>
                <a:gd name="T17" fmla="*/ 0 h 36"/>
                <a:gd name="T18" fmla="*/ 0 w 57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7"/>
                <a:gd name="T31" fmla="*/ 0 h 36"/>
                <a:gd name="T32" fmla="*/ 57 w 57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7" h="36">
                  <a:moveTo>
                    <a:pt x="57" y="8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42" y="36"/>
                  </a:lnTo>
                  <a:lnTo>
                    <a:pt x="27" y="28"/>
                  </a:lnTo>
                  <a:lnTo>
                    <a:pt x="57" y="8"/>
                  </a:lnTo>
                  <a:lnTo>
                    <a:pt x="51" y="0"/>
                  </a:lnTo>
                  <a:lnTo>
                    <a:pt x="42" y="0"/>
                  </a:lnTo>
                  <a:lnTo>
                    <a:pt x="57" y="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0" name="Freeform 827"/>
            <p:cNvSpPr>
              <a:spLocks/>
            </p:cNvSpPr>
            <p:nvPr/>
          </p:nvSpPr>
          <p:spPr bwMode="auto">
            <a:xfrm>
              <a:off x="1543" y="3841"/>
              <a:ext cx="65" cy="107"/>
            </a:xfrm>
            <a:custGeom>
              <a:avLst/>
              <a:gdLst>
                <a:gd name="T0" fmla="*/ 0 w 194"/>
                <a:gd name="T1" fmla="*/ 0 h 321"/>
                <a:gd name="T2" fmla="*/ 0 w 194"/>
                <a:gd name="T3" fmla="*/ 0 h 321"/>
                <a:gd name="T4" fmla="*/ 0 w 194"/>
                <a:gd name="T5" fmla="*/ 0 h 321"/>
                <a:gd name="T6" fmla="*/ 0 w 194"/>
                <a:gd name="T7" fmla="*/ 0 h 321"/>
                <a:gd name="T8" fmla="*/ 0 w 194"/>
                <a:gd name="T9" fmla="*/ 0 h 321"/>
                <a:gd name="T10" fmla="*/ 0 w 194"/>
                <a:gd name="T11" fmla="*/ 0 h 321"/>
                <a:gd name="T12" fmla="*/ 0 w 194"/>
                <a:gd name="T13" fmla="*/ 0 h 321"/>
                <a:gd name="T14" fmla="*/ 0 w 194"/>
                <a:gd name="T15" fmla="*/ 0 h 321"/>
                <a:gd name="T16" fmla="*/ 0 w 194"/>
                <a:gd name="T17" fmla="*/ 0 h 321"/>
                <a:gd name="T18" fmla="*/ 0 w 194"/>
                <a:gd name="T19" fmla="*/ 0 h 3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94"/>
                <a:gd name="T31" fmla="*/ 0 h 321"/>
                <a:gd name="T32" fmla="*/ 194 w 194"/>
                <a:gd name="T33" fmla="*/ 321 h 3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94" h="321">
                  <a:moveTo>
                    <a:pt x="159" y="261"/>
                  </a:moveTo>
                  <a:lnTo>
                    <a:pt x="192" y="250"/>
                  </a:lnTo>
                  <a:lnTo>
                    <a:pt x="30" y="0"/>
                  </a:lnTo>
                  <a:lnTo>
                    <a:pt x="0" y="20"/>
                  </a:lnTo>
                  <a:lnTo>
                    <a:pt x="162" y="271"/>
                  </a:lnTo>
                  <a:lnTo>
                    <a:pt x="194" y="261"/>
                  </a:lnTo>
                  <a:lnTo>
                    <a:pt x="162" y="271"/>
                  </a:lnTo>
                  <a:lnTo>
                    <a:pt x="194" y="321"/>
                  </a:lnTo>
                  <a:lnTo>
                    <a:pt x="194" y="261"/>
                  </a:lnTo>
                  <a:lnTo>
                    <a:pt x="159" y="26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1" name="Freeform 828"/>
            <p:cNvSpPr>
              <a:spLocks/>
            </p:cNvSpPr>
            <p:nvPr/>
          </p:nvSpPr>
          <p:spPr bwMode="auto">
            <a:xfrm>
              <a:off x="1596" y="3838"/>
              <a:ext cx="12" cy="90"/>
            </a:xfrm>
            <a:custGeom>
              <a:avLst/>
              <a:gdLst>
                <a:gd name="T0" fmla="*/ 0 w 35"/>
                <a:gd name="T1" fmla="*/ 0 h 269"/>
                <a:gd name="T2" fmla="*/ 0 w 35"/>
                <a:gd name="T3" fmla="*/ 0 h 269"/>
                <a:gd name="T4" fmla="*/ 0 w 35"/>
                <a:gd name="T5" fmla="*/ 0 h 269"/>
                <a:gd name="T6" fmla="*/ 0 w 35"/>
                <a:gd name="T7" fmla="*/ 0 h 269"/>
                <a:gd name="T8" fmla="*/ 0 w 35"/>
                <a:gd name="T9" fmla="*/ 0 h 269"/>
                <a:gd name="T10" fmla="*/ 0 w 35"/>
                <a:gd name="T11" fmla="*/ 0 h 269"/>
                <a:gd name="T12" fmla="*/ 0 w 35"/>
                <a:gd name="T13" fmla="*/ 0 h 269"/>
                <a:gd name="T14" fmla="*/ 0 w 35"/>
                <a:gd name="T15" fmla="*/ 0 h 269"/>
                <a:gd name="T16" fmla="*/ 0 w 35"/>
                <a:gd name="T17" fmla="*/ 0 h 269"/>
                <a:gd name="T18" fmla="*/ 0 w 35"/>
                <a:gd name="T19" fmla="*/ 0 h 2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269"/>
                <a:gd name="T32" fmla="*/ 35 w 35"/>
                <a:gd name="T33" fmla="*/ 269 h 2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269">
                  <a:moveTo>
                    <a:pt x="18" y="0"/>
                  </a:moveTo>
                  <a:lnTo>
                    <a:pt x="0" y="18"/>
                  </a:lnTo>
                  <a:lnTo>
                    <a:pt x="0" y="269"/>
                  </a:lnTo>
                  <a:lnTo>
                    <a:pt x="35" y="269"/>
                  </a:lnTo>
                  <a:lnTo>
                    <a:pt x="35" y="18"/>
                  </a:lnTo>
                  <a:lnTo>
                    <a:pt x="18" y="36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2" name="Freeform 829"/>
            <p:cNvSpPr>
              <a:spLocks/>
            </p:cNvSpPr>
            <p:nvPr/>
          </p:nvSpPr>
          <p:spPr bwMode="auto">
            <a:xfrm>
              <a:off x="1602" y="3838"/>
              <a:ext cx="19" cy="12"/>
            </a:xfrm>
            <a:custGeom>
              <a:avLst/>
              <a:gdLst>
                <a:gd name="T0" fmla="*/ 0 w 57"/>
                <a:gd name="T1" fmla="*/ 0 h 36"/>
                <a:gd name="T2" fmla="*/ 0 w 57"/>
                <a:gd name="T3" fmla="*/ 0 h 36"/>
                <a:gd name="T4" fmla="*/ 0 w 57"/>
                <a:gd name="T5" fmla="*/ 0 h 36"/>
                <a:gd name="T6" fmla="*/ 0 w 57"/>
                <a:gd name="T7" fmla="*/ 0 h 36"/>
                <a:gd name="T8" fmla="*/ 0 w 57"/>
                <a:gd name="T9" fmla="*/ 0 h 36"/>
                <a:gd name="T10" fmla="*/ 0 w 57"/>
                <a:gd name="T11" fmla="*/ 0 h 36"/>
                <a:gd name="T12" fmla="*/ 0 w 57"/>
                <a:gd name="T13" fmla="*/ 0 h 36"/>
                <a:gd name="T14" fmla="*/ 0 w 57"/>
                <a:gd name="T15" fmla="*/ 0 h 36"/>
                <a:gd name="T16" fmla="*/ 0 w 57"/>
                <a:gd name="T17" fmla="*/ 0 h 36"/>
                <a:gd name="T18" fmla="*/ 0 w 57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7"/>
                <a:gd name="T31" fmla="*/ 0 h 36"/>
                <a:gd name="T32" fmla="*/ 57 w 57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7" h="36">
                  <a:moveTo>
                    <a:pt x="57" y="18"/>
                  </a:moveTo>
                  <a:lnTo>
                    <a:pt x="39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39" y="36"/>
                  </a:lnTo>
                  <a:lnTo>
                    <a:pt x="21" y="18"/>
                  </a:lnTo>
                  <a:lnTo>
                    <a:pt x="57" y="18"/>
                  </a:lnTo>
                  <a:lnTo>
                    <a:pt x="57" y="0"/>
                  </a:lnTo>
                  <a:lnTo>
                    <a:pt x="39" y="0"/>
                  </a:lnTo>
                  <a:lnTo>
                    <a:pt x="57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3" name="Freeform 830"/>
            <p:cNvSpPr>
              <a:spLocks/>
            </p:cNvSpPr>
            <p:nvPr/>
          </p:nvSpPr>
          <p:spPr bwMode="auto">
            <a:xfrm>
              <a:off x="1609" y="3844"/>
              <a:ext cx="12" cy="113"/>
            </a:xfrm>
            <a:custGeom>
              <a:avLst/>
              <a:gdLst>
                <a:gd name="T0" fmla="*/ 0 w 36"/>
                <a:gd name="T1" fmla="*/ 0 h 337"/>
                <a:gd name="T2" fmla="*/ 0 w 36"/>
                <a:gd name="T3" fmla="*/ 0 h 337"/>
                <a:gd name="T4" fmla="*/ 0 w 36"/>
                <a:gd name="T5" fmla="*/ 0 h 337"/>
                <a:gd name="T6" fmla="*/ 0 w 36"/>
                <a:gd name="T7" fmla="*/ 0 h 337"/>
                <a:gd name="T8" fmla="*/ 0 w 36"/>
                <a:gd name="T9" fmla="*/ 0 h 337"/>
                <a:gd name="T10" fmla="*/ 0 w 36"/>
                <a:gd name="T11" fmla="*/ 0 h 337"/>
                <a:gd name="T12" fmla="*/ 0 w 36"/>
                <a:gd name="T13" fmla="*/ 0 h 337"/>
                <a:gd name="T14" fmla="*/ 0 w 36"/>
                <a:gd name="T15" fmla="*/ 0 h 337"/>
                <a:gd name="T16" fmla="*/ 0 w 36"/>
                <a:gd name="T17" fmla="*/ 0 h 337"/>
                <a:gd name="T18" fmla="*/ 0 w 36"/>
                <a:gd name="T19" fmla="*/ 0 h 3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337"/>
                <a:gd name="T32" fmla="*/ 36 w 36"/>
                <a:gd name="T33" fmla="*/ 337 h 3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337">
                  <a:moveTo>
                    <a:pt x="18" y="337"/>
                  </a:moveTo>
                  <a:lnTo>
                    <a:pt x="36" y="318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318"/>
                  </a:lnTo>
                  <a:lnTo>
                    <a:pt x="18" y="300"/>
                  </a:lnTo>
                  <a:lnTo>
                    <a:pt x="18" y="337"/>
                  </a:lnTo>
                  <a:lnTo>
                    <a:pt x="36" y="337"/>
                  </a:lnTo>
                  <a:lnTo>
                    <a:pt x="36" y="318"/>
                  </a:lnTo>
                  <a:lnTo>
                    <a:pt x="18" y="33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4" name="Freeform 831"/>
            <p:cNvSpPr>
              <a:spLocks/>
            </p:cNvSpPr>
            <p:nvPr/>
          </p:nvSpPr>
          <p:spPr bwMode="auto">
            <a:xfrm>
              <a:off x="1596" y="3944"/>
              <a:ext cx="19" cy="13"/>
            </a:xfrm>
            <a:custGeom>
              <a:avLst/>
              <a:gdLst>
                <a:gd name="T0" fmla="*/ 0 w 57"/>
                <a:gd name="T1" fmla="*/ 0 h 37"/>
                <a:gd name="T2" fmla="*/ 0 w 57"/>
                <a:gd name="T3" fmla="*/ 0 h 37"/>
                <a:gd name="T4" fmla="*/ 0 w 57"/>
                <a:gd name="T5" fmla="*/ 0 h 37"/>
                <a:gd name="T6" fmla="*/ 0 w 57"/>
                <a:gd name="T7" fmla="*/ 0 h 37"/>
                <a:gd name="T8" fmla="*/ 0 w 57"/>
                <a:gd name="T9" fmla="*/ 0 h 37"/>
                <a:gd name="T10" fmla="*/ 0 w 57"/>
                <a:gd name="T11" fmla="*/ 0 h 37"/>
                <a:gd name="T12" fmla="*/ 0 w 57"/>
                <a:gd name="T13" fmla="*/ 0 h 37"/>
                <a:gd name="T14" fmla="*/ 0 w 57"/>
                <a:gd name="T15" fmla="*/ 0 h 37"/>
                <a:gd name="T16" fmla="*/ 0 w 57"/>
                <a:gd name="T17" fmla="*/ 0 h 37"/>
                <a:gd name="T18" fmla="*/ 0 w 57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7"/>
                <a:gd name="T31" fmla="*/ 0 h 37"/>
                <a:gd name="T32" fmla="*/ 57 w 57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7" h="37">
                  <a:moveTo>
                    <a:pt x="0" y="29"/>
                  </a:moveTo>
                  <a:lnTo>
                    <a:pt x="15" y="37"/>
                  </a:lnTo>
                  <a:lnTo>
                    <a:pt x="57" y="37"/>
                  </a:lnTo>
                  <a:lnTo>
                    <a:pt x="57" y="0"/>
                  </a:lnTo>
                  <a:lnTo>
                    <a:pt x="15" y="0"/>
                  </a:lnTo>
                  <a:lnTo>
                    <a:pt x="30" y="8"/>
                  </a:lnTo>
                  <a:lnTo>
                    <a:pt x="0" y="29"/>
                  </a:lnTo>
                  <a:lnTo>
                    <a:pt x="6" y="37"/>
                  </a:lnTo>
                  <a:lnTo>
                    <a:pt x="15" y="37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5" name="Freeform 832"/>
            <p:cNvSpPr>
              <a:spLocks/>
            </p:cNvSpPr>
            <p:nvPr/>
          </p:nvSpPr>
          <p:spPr bwMode="auto">
            <a:xfrm>
              <a:off x="1542" y="3848"/>
              <a:ext cx="64" cy="106"/>
            </a:xfrm>
            <a:custGeom>
              <a:avLst/>
              <a:gdLst>
                <a:gd name="T0" fmla="*/ 0 w 194"/>
                <a:gd name="T1" fmla="*/ 0 h 319"/>
                <a:gd name="T2" fmla="*/ 0 w 194"/>
                <a:gd name="T3" fmla="*/ 0 h 319"/>
                <a:gd name="T4" fmla="*/ 0 w 194"/>
                <a:gd name="T5" fmla="*/ 0 h 319"/>
                <a:gd name="T6" fmla="*/ 0 w 194"/>
                <a:gd name="T7" fmla="*/ 0 h 319"/>
                <a:gd name="T8" fmla="*/ 0 w 194"/>
                <a:gd name="T9" fmla="*/ 0 h 319"/>
                <a:gd name="T10" fmla="*/ 0 w 194"/>
                <a:gd name="T11" fmla="*/ 0 h 319"/>
                <a:gd name="T12" fmla="*/ 0 w 194"/>
                <a:gd name="T13" fmla="*/ 0 h 319"/>
                <a:gd name="T14" fmla="*/ 0 w 194"/>
                <a:gd name="T15" fmla="*/ 0 h 319"/>
                <a:gd name="T16" fmla="*/ 0 w 194"/>
                <a:gd name="T17" fmla="*/ 0 h 319"/>
                <a:gd name="T18" fmla="*/ 0 w 194"/>
                <a:gd name="T19" fmla="*/ 0 h 3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94"/>
                <a:gd name="T31" fmla="*/ 0 h 319"/>
                <a:gd name="T32" fmla="*/ 194 w 194"/>
                <a:gd name="T33" fmla="*/ 319 h 31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94" h="319">
                  <a:moveTo>
                    <a:pt x="35" y="59"/>
                  </a:moveTo>
                  <a:lnTo>
                    <a:pt x="2" y="70"/>
                  </a:lnTo>
                  <a:lnTo>
                    <a:pt x="164" y="319"/>
                  </a:lnTo>
                  <a:lnTo>
                    <a:pt x="194" y="298"/>
                  </a:lnTo>
                  <a:lnTo>
                    <a:pt x="33" y="49"/>
                  </a:lnTo>
                  <a:lnTo>
                    <a:pt x="0" y="59"/>
                  </a:lnTo>
                  <a:lnTo>
                    <a:pt x="33" y="49"/>
                  </a:lnTo>
                  <a:lnTo>
                    <a:pt x="0" y="0"/>
                  </a:lnTo>
                  <a:lnTo>
                    <a:pt x="0" y="59"/>
                  </a:lnTo>
                  <a:lnTo>
                    <a:pt x="35" y="5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6" name="Freeform 833"/>
            <p:cNvSpPr>
              <a:spLocks/>
            </p:cNvSpPr>
            <p:nvPr/>
          </p:nvSpPr>
          <p:spPr bwMode="auto">
            <a:xfrm>
              <a:off x="1542" y="3867"/>
              <a:ext cx="11" cy="90"/>
            </a:xfrm>
            <a:custGeom>
              <a:avLst/>
              <a:gdLst>
                <a:gd name="T0" fmla="*/ 0 w 35"/>
                <a:gd name="T1" fmla="*/ 0 h 268"/>
                <a:gd name="T2" fmla="*/ 0 w 35"/>
                <a:gd name="T3" fmla="*/ 0 h 268"/>
                <a:gd name="T4" fmla="*/ 0 w 35"/>
                <a:gd name="T5" fmla="*/ 0 h 268"/>
                <a:gd name="T6" fmla="*/ 0 w 35"/>
                <a:gd name="T7" fmla="*/ 0 h 268"/>
                <a:gd name="T8" fmla="*/ 0 w 35"/>
                <a:gd name="T9" fmla="*/ 0 h 268"/>
                <a:gd name="T10" fmla="*/ 0 w 35"/>
                <a:gd name="T11" fmla="*/ 0 h 268"/>
                <a:gd name="T12" fmla="*/ 0 w 35"/>
                <a:gd name="T13" fmla="*/ 0 h 268"/>
                <a:gd name="T14" fmla="*/ 0 w 35"/>
                <a:gd name="T15" fmla="*/ 0 h 268"/>
                <a:gd name="T16" fmla="*/ 0 w 35"/>
                <a:gd name="T17" fmla="*/ 0 h 268"/>
                <a:gd name="T18" fmla="*/ 0 w 35"/>
                <a:gd name="T19" fmla="*/ 0 h 26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268"/>
                <a:gd name="T32" fmla="*/ 35 w 35"/>
                <a:gd name="T33" fmla="*/ 268 h 26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268">
                  <a:moveTo>
                    <a:pt x="18" y="268"/>
                  </a:moveTo>
                  <a:lnTo>
                    <a:pt x="35" y="249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249"/>
                  </a:lnTo>
                  <a:lnTo>
                    <a:pt x="18" y="231"/>
                  </a:lnTo>
                  <a:lnTo>
                    <a:pt x="18" y="268"/>
                  </a:lnTo>
                  <a:lnTo>
                    <a:pt x="35" y="268"/>
                  </a:lnTo>
                  <a:lnTo>
                    <a:pt x="35" y="249"/>
                  </a:lnTo>
                  <a:lnTo>
                    <a:pt x="18" y="26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7" name="Freeform 834"/>
            <p:cNvSpPr>
              <a:spLocks/>
            </p:cNvSpPr>
            <p:nvPr/>
          </p:nvSpPr>
          <p:spPr bwMode="auto">
            <a:xfrm>
              <a:off x="1529" y="3944"/>
              <a:ext cx="19" cy="13"/>
            </a:xfrm>
            <a:custGeom>
              <a:avLst/>
              <a:gdLst>
                <a:gd name="T0" fmla="*/ 0 w 57"/>
                <a:gd name="T1" fmla="*/ 0 h 37"/>
                <a:gd name="T2" fmla="*/ 0 w 57"/>
                <a:gd name="T3" fmla="*/ 0 h 37"/>
                <a:gd name="T4" fmla="*/ 0 w 57"/>
                <a:gd name="T5" fmla="*/ 0 h 37"/>
                <a:gd name="T6" fmla="*/ 0 w 57"/>
                <a:gd name="T7" fmla="*/ 0 h 37"/>
                <a:gd name="T8" fmla="*/ 0 w 57"/>
                <a:gd name="T9" fmla="*/ 0 h 37"/>
                <a:gd name="T10" fmla="*/ 0 w 57"/>
                <a:gd name="T11" fmla="*/ 0 h 37"/>
                <a:gd name="T12" fmla="*/ 0 w 57"/>
                <a:gd name="T13" fmla="*/ 0 h 37"/>
                <a:gd name="T14" fmla="*/ 0 w 57"/>
                <a:gd name="T15" fmla="*/ 0 h 37"/>
                <a:gd name="T16" fmla="*/ 0 w 57"/>
                <a:gd name="T17" fmla="*/ 0 h 37"/>
                <a:gd name="T18" fmla="*/ 0 w 57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7"/>
                <a:gd name="T31" fmla="*/ 0 h 37"/>
                <a:gd name="T32" fmla="*/ 57 w 57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7" h="37">
                  <a:moveTo>
                    <a:pt x="0" y="18"/>
                  </a:moveTo>
                  <a:lnTo>
                    <a:pt x="17" y="37"/>
                  </a:lnTo>
                  <a:lnTo>
                    <a:pt x="57" y="37"/>
                  </a:lnTo>
                  <a:lnTo>
                    <a:pt x="57" y="0"/>
                  </a:lnTo>
                  <a:lnTo>
                    <a:pt x="17" y="0"/>
                  </a:lnTo>
                  <a:lnTo>
                    <a:pt x="35" y="18"/>
                  </a:lnTo>
                  <a:lnTo>
                    <a:pt x="0" y="18"/>
                  </a:lnTo>
                  <a:lnTo>
                    <a:pt x="0" y="37"/>
                  </a:lnTo>
                  <a:lnTo>
                    <a:pt x="17" y="37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8" name="Freeform 835"/>
            <p:cNvSpPr>
              <a:spLocks noEditPoints="1"/>
            </p:cNvSpPr>
            <p:nvPr/>
          </p:nvSpPr>
          <p:spPr bwMode="auto">
            <a:xfrm>
              <a:off x="2179" y="3835"/>
              <a:ext cx="377" cy="109"/>
            </a:xfrm>
            <a:custGeom>
              <a:avLst/>
              <a:gdLst>
                <a:gd name="T0" fmla="*/ 0 w 1131"/>
                <a:gd name="T1" fmla="*/ 0 h 329"/>
                <a:gd name="T2" fmla="*/ 0 w 1131"/>
                <a:gd name="T3" fmla="*/ 0 h 329"/>
                <a:gd name="T4" fmla="*/ 0 w 1131"/>
                <a:gd name="T5" fmla="*/ 0 h 329"/>
                <a:gd name="T6" fmla="*/ 0 w 1131"/>
                <a:gd name="T7" fmla="*/ 0 h 329"/>
                <a:gd name="T8" fmla="*/ 0 w 1131"/>
                <a:gd name="T9" fmla="*/ 0 h 329"/>
                <a:gd name="T10" fmla="*/ 0 w 1131"/>
                <a:gd name="T11" fmla="*/ 0 h 329"/>
                <a:gd name="T12" fmla="*/ 0 w 1131"/>
                <a:gd name="T13" fmla="*/ 0 h 329"/>
                <a:gd name="T14" fmla="*/ 0 w 1131"/>
                <a:gd name="T15" fmla="*/ 0 h 329"/>
                <a:gd name="T16" fmla="*/ 0 w 1131"/>
                <a:gd name="T17" fmla="*/ 0 h 329"/>
                <a:gd name="T18" fmla="*/ 0 w 1131"/>
                <a:gd name="T19" fmla="*/ 0 h 329"/>
                <a:gd name="T20" fmla="*/ 0 w 1131"/>
                <a:gd name="T21" fmla="*/ 0 h 329"/>
                <a:gd name="T22" fmla="*/ 0 w 1131"/>
                <a:gd name="T23" fmla="*/ 0 h 329"/>
                <a:gd name="T24" fmla="*/ 0 w 1131"/>
                <a:gd name="T25" fmla="*/ 0 h 329"/>
                <a:gd name="T26" fmla="*/ 0 w 1131"/>
                <a:gd name="T27" fmla="*/ 0 h 329"/>
                <a:gd name="T28" fmla="*/ 0 w 1131"/>
                <a:gd name="T29" fmla="*/ 0 h 329"/>
                <a:gd name="T30" fmla="*/ 0 w 1131"/>
                <a:gd name="T31" fmla="*/ 0 h 329"/>
                <a:gd name="T32" fmla="*/ 0 w 1131"/>
                <a:gd name="T33" fmla="*/ 0 h 329"/>
                <a:gd name="T34" fmla="*/ 0 w 1131"/>
                <a:gd name="T35" fmla="*/ 0 h 329"/>
                <a:gd name="T36" fmla="*/ 0 w 1131"/>
                <a:gd name="T37" fmla="*/ 0 h 329"/>
                <a:gd name="T38" fmla="*/ 0 w 1131"/>
                <a:gd name="T39" fmla="*/ 0 h 329"/>
                <a:gd name="T40" fmla="*/ 0 w 1131"/>
                <a:gd name="T41" fmla="*/ 0 h 329"/>
                <a:gd name="T42" fmla="*/ 0 w 1131"/>
                <a:gd name="T43" fmla="*/ 0 h 329"/>
                <a:gd name="T44" fmla="*/ 0 w 1131"/>
                <a:gd name="T45" fmla="*/ 0 h 329"/>
                <a:gd name="T46" fmla="*/ 0 w 1131"/>
                <a:gd name="T47" fmla="*/ 0 h 329"/>
                <a:gd name="T48" fmla="*/ 0 w 1131"/>
                <a:gd name="T49" fmla="*/ 0 h 329"/>
                <a:gd name="T50" fmla="*/ 0 w 1131"/>
                <a:gd name="T51" fmla="*/ 0 h 329"/>
                <a:gd name="T52" fmla="*/ 0 w 1131"/>
                <a:gd name="T53" fmla="*/ 0 h 329"/>
                <a:gd name="T54" fmla="*/ 0 w 1131"/>
                <a:gd name="T55" fmla="*/ 0 h 329"/>
                <a:gd name="T56" fmla="*/ 0 w 1131"/>
                <a:gd name="T57" fmla="*/ 0 h 329"/>
                <a:gd name="T58" fmla="*/ 0 w 1131"/>
                <a:gd name="T59" fmla="*/ 0 h 329"/>
                <a:gd name="T60" fmla="*/ 0 w 1131"/>
                <a:gd name="T61" fmla="*/ 0 h 329"/>
                <a:gd name="T62" fmla="*/ 0 w 1131"/>
                <a:gd name="T63" fmla="*/ 0 h 329"/>
                <a:gd name="T64" fmla="*/ 0 w 1131"/>
                <a:gd name="T65" fmla="*/ 0 h 329"/>
                <a:gd name="T66" fmla="*/ 0 w 1131"/>
                <a:gd name="T67" fmla="*/ 0 h 329"/>
                <a:gd name="T68" fmla="*/ 0 w 1131"/>
                <a:gd name="T69" fmla="*/ 0 h 329"/>
                <a:gd name="T70" fmla="*/ 0 w 1131"/>
                <a:gd name="T71" fmla="*/ 0 h 329"/>
                <a:gd name="T72" fmla="*/ 0 w 1131"/>
                <a:gd name="T73" fmla="*/ 0 h 329"/>
                <a:gd name="T74" fmla="*/ 0 w 1131"/>
                <a:gd name="T75" fmla="*/ 0 h 329"/>
                <a:gd name="T76" fmla="*/ 0 w 1131"/>
                <a:gd name="T77" fmla="*/ 0 h 329"/>
                <a:gd name="T78" fmla="*/ 0 w 1131"/>
                <a:gd name="T79" fmla="*/ 0 h 329"/>
                <a:gd name="T80" fmla="*/ 0 w 1131"/>
                <a:gd name="T81" fmla="*/ 0 h 329"/>
                <a:gd name="T82" fmla="*/ 0 w 1131"/>
                <a:gd name="T83" fmla="*/ 0 h 329"/>
                <a:gd name="T84" fmla="*/ 0 w 1131"/>
                <a:gd name="T85" fmla="*/ 0 h 329"/>
                <a:gd name="T86" fmla="*/ 0 w 1131"/>
                <a:gd name="T87" fmla="*/ 0 h 329"/>
                <a:gd name="T88" fmla="*/ 0 w 1131"/>
                <a:gd name="T89" fmla="*/ 0 h 329"/>
                <a:gd name="T90" fmla="*/ 0 w 1131"/>
                <a:gd name="T91" fmla="*/ 0 h 329"/>
                <a:gd name="T92" fmla="*/ 0 w 1131"/>
                <a:gd name="T93" fmla="*/ 0 h 329"/>
                <a:gd name="T94" fmla="*/ 0 w 1131"/>
                <a:gd name="T95" fmla="*/ 0 h 329"/>
                <a:gd name="T96" fmla="*/ 0 w 1131"/>
                <a:gd name="T97" fmla="*/ 0 h 329"/>
                <a:gd name="T98" fmla="*/ 0 w 1131"/>
                <a:gd name="T99" fmla="*/ 0 h 329"/>
                <a:gd name="T100" fmla="*/ 0 w 1131"/>
                <a:gd name="T101" fmla="*/ 0 h 329"/>
                <a:gd name="T102" fmla="*/ 0 w 1131"/>
                <a:gd name="T103" fmla="*/ 0 h 329"/>
                <a:gd name="T104" fmla="*/ 0 w 1131"/>
                <a:gd name="T105" fmla="*/ 0 h 329"/>
                <a:gd name="T106" fmla="*/ 0 w 1131"/>
                <a:gd name="T107" fmla="*/ 0 h 329"/>
                <a:gd name="T108" fmla="*/ 0 w 1131"/>
                <a:gd name="T109" fmla="*/ 0 h 329"/>
                <a:gd name="T110" fmla="*/ 0 w 1131"/>
                <a:gd name="T111" fmla="*/ 0 h 329"/>
                <a:gd name="T112" fmla="*/ 0 w 1131"/>
                <a:gd name="T113" fmla="*/ 0 h 329"/>
                <a:gd name="T114" fmla="*/ 0 w 1131"/>
                <a:gd name="T115" fmla="*/ 0 h 329"/>
                <a:gd name="T116" fmla="*/ 0 w 1131"/>
                <a:gd name="T117" fmla="*/ 0 h 329"/>
                <a:gd name="T118" fmla="*/ 0 w 1131"/>
                <a:gd name="T119" fmla="*/ 0 h 329"/>
                <a:gd name="T120" fmla="*/ 0 w 1131"/>
                <a:gd name="T121" fmla="*/ 0 h 329"/>
                <a:gd name="T122" fmla="*/ 0 w 1131"/>
                <a:gd name="T123" fmla="*/ 0 h 329"/>
                <a:gd name="T124" fmla="*/ 0 w 1131"/>
                <a:gd name="T125" fmla="*/ 0 h 329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131"/>
                <a:gd name="T190" fmla="*/ 0 h 329"/>
                <a:gd name="T191" fmla="*/ 1131 w 1131"/>
                <a:gd name="T192" fmla="*/ 329 h 329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131" h="329">
                  <a:moveTo>
                    <a:pt x="0" y="222"/>
                  </a:moveTo>
                  <a:lnTo>
                    <a:pt x="37" y="218"/>
                  </a:lnTo>
                  <a:lnTo>
                    <a:pt x="39" y="223"/>
                  </a:lnTo>
                  <a:lnTo>
                    <a:pt x="40" y="230"/>
                  </a:lnTo>
                  <a:lnTo>
                    <a:pt x="41" y="235"/>
                  </a:lnTo>
                  <a:lnTo>
                    <a:pt x="42" y="239"/>
                  </a:lnTo>
                  <a:lnTo>
                    <a:pt x="44" y="244"/>
                  </a:lnTo>
                  <a:lnTo>
                    <a:pt x="46" y="250"/>
                  </a:lnTo>
                  <a:lnTo>
                    <a:pt x="48" y="254"/>
                  </a:lnTo>
                  <a:lnTo>
                    <a:pt x="50" y="257"/>
                  </a:lnTo>
                  <a:lnTo>
                    <a:pt x="56" y="265"/>
                  </a:lnTo>
                  <a:lnTo>
                    <a:pt x="64" y="272"/>
                  </a:lnTo>
                  <a:lnTo>
                    <a:pt x="72" y="277"/>
                  </a:lnTo>
                  <a:lnTo>
                    <a:pt x="82" y="282"/>
                  </a:lnTo>
                  <a:lnTo>
                    <a:pt x="87" y="285"/>
                  </a:lnTo>
                  <a:lnTo>
                    <a:pt x="93" y="286"/>
                  </a:lnTo>
                  <a:lnTo>
                    <a:pt x="98" y="289"/>
                  </a:lnTo>
                  <a:lnTo>
                    <a:pt x="104" y="290"/>
                  </a:lnTo>
                  <a:lnTo>
                    <a:pt x="111" y="291"/>
                  </a:lnTo>
                  <a:lnTo>
                    <a:pt x="117" y="291"/>
                  </a:lnTo>
                  <a:lnTo>
                    <a:pt x="123" y="293"/>
                  </a:lnTo>
                  <a:lnTo>
                    <a:pt x="130" y="293"/>
                  </a:lnTo>
                  <a:lnTo>
                    <a:pt x="135" y="293"/>
                  </a:lnTo>
                  <a:lnTo>
                    <a:pt x="141" y="291"/>
                  </a:lnTo>
                  <a:lnTo>
                    <a:pt x="146" y="291"/>
                  </a:lnTo>
                  <a:lnTo>
                    <a:pt x="151" y="290"/>
                  </a:lnTo>
                  <a:lnTo>
                    <a:pt x="156" y="289"/>
                  </a:lnTo>
                  <a:lnTo>
                    <a:pt x="161" y="287"/>
                  </a:lnTo>
                  <a:lnTo>
                    <a:pt x="166" y="286"/>
                  </a:lnTo>
                  <a:lnTo>
                    <a:pt x="170" y="285"/>
                  </a:lnTo>
                  <a:lnTo>
                    <a:pt x="179" y="281"/>
                  </a:lnTo>
                  <a:lnTo>
                    <a:pt x="186" y="276"/>
                  </a:lnTo>
                  <a:lnTo>
                    <a:pt x="191" y="270"/>
                  </a:lnTo>
                  <a:lnTo>
                    <a:pt x="197" y="265"/>
                  </a:lnTo>
                  <a:lnTo>
                    <a:pt x="200" y="259"/>
                  </a:lnTo>
                  <a:lnTo>
                    <a:pt x="203" y="251"/>
                  </a:lnTo>
                  <a:lnTo>
                    <a:pt x="205" y="244"/>
                  </a:lnTo>
                  <a:lnTo>
                    <a:pt x="205" y="238"/>
                  </a:lnTo>
                  <a:lnTo>
                    <a:pt x="205" y="231"/>
                  </a:lnTo>
                  <a:lnTo>
                    <a:pt x="203" y="225"/>
                  </a:lnTo>
                  <a:lnTo>
                    <a:pt x="200" y="218"/>
                  </a:lnTo>
                  <a:lnTo>
                    <a:pt x="197" y="212"/>
                  </a:lnTo>
                  <a:lnTo>
                    <a:pt x="191" y="207"/>
                  </a:lnTo>
                  <a:lnTo>
                    <a:pt x="186" y="201"/>
                  </a:lnTo>
                  <a:lnTo>
                    <a:pt x="179" y="196"/>
                  </a:lnTo>
                  <a:lnTo>
                    <a:pt x="170" y="192"/>
                  </a:lnTo>
                  <a:lnTo>
                    <a:pt x="166" y="191"/>
                  </a:lnTo>
                  <a:lnTo>
                    <a:pt x="161" y="190"/>
                  </a:lnTo>
                  <a:lnTo>
                    <a:pt x="156" y="188"/>
                  </a:lnTo>
                  <a:lnTo>
                    <a:pt x="150" y="187"/>
                  </a:lnTo>
                  <a:lnTo>
                    <a:pt x="142" y="184"/>
                  </a:lnTo>
                  <a:lnTo>
                    <a:pt x="133" y="183"/>
                  </a:lnTo>
                  <a:lnTo>
                    <a:pt x="125" y="180"/>
                  </a:lnTo>
                  <a:lnTo>
                    <a:pt x="114" y="178"/>
                  </a:lnTo>
                  <a:lnTo>
                    <a:pt x="104" y="175"/>
                  </a:lnTo>
                  <a:lnTo>
                    <a:pt x="96" y="173"/>
                  </a:lnTo>
                  <a:lnTo>
                    <a:pt x="87" y="170"/>
                  </a:lnTo>
                  <a:lnTo>
                    <a:pt x="79" y="167"/>
                  </a:lnTo>
                  <a:lnTo>
                    <a:pt x="72" y="165"/>
                  </a:lnTo>
                  <a:lnTo>
                    <a:pt x="65" y="162"/>
                  </a:lnTo>
                  <a:lnTo>
                    <a:pt x="60" y="161"/>
                  </a:lnTo>
                  <a:lnTo>
                    <a:pt x="55" y="158"/>
                  </a:lnTo>
                  <a:lnTo>
                    <a:pt x="45" y="152"/>
                  </a:lnTo>
                  <a:lnTo>
                    <a:pt x="36" y="144"/>
                  </a:lnTo>
                  <a:lnTo>
                    <a:pt x="29" y="136"/>
                  </a:lnTo>
                  <a:lnTo>
                    <a:pt x="22" y="128"/>
                  </a:lnTo>
                  <a:lnTo>
                    <a:pt x="20" y="124"/>
                  </a:lnTo>
                  <a:lnTo>
                    <a:pt x="17" y="119"/>
                  </a:lnTo>
                  <a:lnTo>
                    <a:pt x="16" y="114"/>
                  </a:lnTo>
                  <a:lnTo>
                    <a:pt x="13" y="110"/>
                  </a:lnTo>
                  <a:lnTo>
                    <a:pt x="12" y="105"/>
                  </a:lnTo>
                  <a:lnTo>
                    <a:pt x="12" y="100"/>
                  </a:lnTo>
                  <a:lnTo>
                    <a:pt x="11" y="93"/>
                  </a:lnTo>
                  <a:lnTo>
                    <a:pt x="11" y="88"/>
                  </a:lnTo>
                  <a:lnTo>
                    <a:pt x="11" y="83"/>
                  </a:lnTo>
                  <a:lnTo>
                    <a:pt x="12" y="76"/>
                  </a:lnTo>
                  <a:lnTo>
                    <a:pt x="13" y="71"/>
                  </a:lnTo>
                  <a:lnTo>
                    <a:pt x="15" y="66"/>
                  </a:lnTo>
                  <a:lnTo>
                    <a:pt x="16" y="59"/>
                  </a:lnTo>
                  <a:lnTo>
                    <a:pt x="18" y="54"/>
                  </a:lnTo>
                  <a:lnTo>
                    <a:pt x="22" y="49"/>
                  </a:lnTo>
                  <a:lnTo>
                    <a:pt x="25" y="43"/>
                  </a:lnTo>
                  <a:lnTo>
                    <a:pt x="29" y="38"/>
                  </a:lnTo>
                  <a:lnTo>
                    <a:pt x="32" y="34"/>
                  </a:lnTo>
                  <a:lnTo>
                    <a:pt x="36" y="29"/>
                  </a:lnTo>
                  <a:lnTo>
                    <a:pt x="41" y="25"/>
                  </a:lnTo>
                  <a:lnTo>
                    <a:pt x="46" y="21"/>
                  </a:lnTo>
                  <a:lnTo>
                    <a:pt x="51" y="17"/>
                  </a:lnTo>
                  <a:lnTo>
                    <a:pt x="58" y="15"/>
                  </a:lnTo>
                  <a:lnTo>
                    <a:pt x="64" y="12"/>
                  </a:lnTo>
                  <a:lnTo>
                    <a:pt x="70" y="9"/>
                  </a:lnTo>
                  <a:lnTo>
                    <a:pt x="77" y="7"/>
                  </a:lnTo>
                  <a:lnTo>
                    <a:pt x="83" y="6"/>
                  </a:lnTo>
                  <a:lnTo>
                    <a:pt x="90" y="3"/>
                  </a:lnTo>
                  <a:lnTo>
                    <a:pt x="98" y="2"/>
                  </a:lnTo>
                  <a:lnTo>
                    <a:pt x="106" y="2"/>
                  </a:lnTo>
                  <a:lnTo>
                    <a:pt x="113" y="0"/>
                  </a:lnTo>
                  <a:lnTo>
                    <a:pt x="121" y="0"/>
                  </a:lnTo>
                  <a:lnTo>
                    <a:pt x="128" y="0"/>
                  </a:lnTo>
                  <a:lnTo>
                    <a:pt x="137" y="2"/>
                  </a:lnTo>
                  <a:lnTo>
                    <a:pt x="145" y="2"/>
                  </a:lnTo>
                  <a:lnTo>
                    <a:pt x="152" y="3"/>
                  </a:lnTo>
                  <a:lnTo>
                    <a:pt x="159" y="6"/>
                  </a:lnTo>
                  <a:lnTo>
                    <a:pt x="166" y="7"/>
                  </a:lnTo>
                  <a:lnTo>
                    <a:pt x="174" y="9"/>
                  </a:lnTo>
                  <a:lnTo>
                    <a:pt x="180" y="12"/>
                  </a:lnTo>
                  <a:lnTo>
                    <a:pt x="186" y="15"/>
                  </a:lnTo>
                  <a:lnTo>
                    <a:pt x="193" y="19"/>
                  </a:lnTo>
                  <a:lnTo>
                    <a:pt x="198" y="23"/>
                  </a:lnTo>
                  <a:lnTo>
                    <a:pt x="203" y="26"/>
                  </a:lnTo>
                  <a:lnTo>
                    <a:pt x="208" y="30"/>
                  </a:lnTo>
                  <a:lnTo>
                    <a:pt x="213" y="36"/>
                  </a:lnTo>
                  <a:lnTo>
                    <a:pt x="217" y="41"/>
                  </a:lnTo>
                  <a:lnTo>
                    <a:pt x="221" y="46"/>
                  </a:lnTo>
                  <a:lnTo>
                    <a:pt x="224" y="51"/>
                  </a:lnTo>
                  <a:lnTo>
                    <a:pt x="227" y="58"/>
                  </a:lnTo>
                  <a:lnTo>
                    <a:pt x="229" y="63"/>
                  </a:lnTo>
                  <a:lnTo>
                    <a:pt x="232" y="69"/>
                  </a:lnTo>
                  <a:lnTo>
                    <a:pt x="233" y="76"/>
                  </a:lnTo>
                  <a:lnTo>
                    <a:pt x="234" y="83"/>
                  </a:lnTo>
                  <a:lnTo>
                    <a:pt x="236" y="89"/>
                  </a:lnTo>
                  <a:lnTo>
                    <a:pt x="236" y="96"/>
                  </a:lnTo>
                  <a:lnTo>
                    <a:pt x="197" y="98"/>
                  </a:lnTo>
                  <a:lnTo>
                    <a:pt x="195" y="92"/>
                  </a:lnTo>
                  <a:lnTo>
                    <a:pt x="194" y="84"/>
                  </a:lnTo>
                  <a:lnTo>
                    <a:pt x="191" y="79"/>
                  </a:lnTo>
                  <a:lnTo>
                    <a:pt x="190" y="72"/>
                  </a:lnTo>
                  <a:lnTo>
                    <a:pt x="186" y="67"/>
                  </a:lnTo>
                  <a:lnTo>
                    <a:pt x="184" y="63"/>
                  </a:lnTo>
                  <a:lnTo>
                    <a:pt x="180" y="58"/>
                  </a:lnTo>
                  <a:lnTo>
                    <a:pt x="175" y="54"/>
                  </a:lnTo>
                  <a:lnTo>
                    <a:pt x="170" y="50"/>
                  </a:lnTo>
                  <a:lnTo>
                    <a:pt x="165" y="46"/>
                  </a:lnTo>
                  <a:lnTo>
                    <a:pt x="159" y="43"/>
                  </a:lnTo>
                  <a:lnTo>
                    <a:pt x="152" y="42"/>
                  </a:lnTo>
                  <a:lnTo>
                    <a:pt x="145" y="39"/>
                  </a:lnTo>
                  <a:lnTo>
                    <a:pt x="137" y="39"/>
                  </a:lnTo>
                  <a:lnTo>
                    <a:pt x="130" y="38"/>
                  </a:lnTo>
                  <a:lnTo>
                    <a:pt x="121" y="38"/>
                  </a:lnTo>
                  <a:lnTo>
                    <a:pt x="112" y="38"/>
                  </a:lnTo>
                  <a:lnTo>
                    <a:pt x="104" y="39"/>
                  </a:lnTo>
                  <a:lnTo>
                    <a:pt x="97" y="39"/>
                  </a:lnTo>
                  <a:lnTo>
                    <a:pt x="89" y="41"/>
                  </a:lnTo>
                  <a:lnTo>
                    <a:pt x="83" y="43"/>
                  </a:lnTo>
                  <a:lnTo>
                    <a:pt x="78" y="45"/>
                  </a:lnTo>
                  <a:lnTo>
                    <a:pt x="73" y="49"/>
                  </a:lnTo>
                  <a:lnTo>
                    <a:pt x="68" y="51"/>
                  </a:lnTo>
                  <a:lnTo>
                    <a:pt x="60" y="59"/>
                  </a:lnTo>
                  <a:lnTo>
                    <a:pt x="55" y="67"/>
                  </a:lnTo>
                  <a:lnTo>
                    <a:pt x="51" y="76"/>
                  </a:lnTo>
                  <a:lnTo>
                    <a:pt x="50" y="85"/>
                  </a:lnTo>
                  <a:lnTo>
                    <a:pt x="51" y="93"/>
                  </a:lnTo>
                  <a:lnTo>
                    <a:pt x="54" y="101"/>
                  </a:lnTo>
                  <a:lnTo>
                    <a:pt x="58" y="107"/>
                  </a:lnTo>
                  <a:lnTo>
                    <a:pt x="63" y="114"/>
                  </a:lnTo>
                  <a:lnTo>
                    <a:pt x="66" y="116"/>
                  </a:lnTo>
                  <a:lnTo>
                    <a:pt x="70" y="119"/>
                  </a:lnTo>
                  <a:lnTo>
                    <a:pt x="77" y="122"/>
                  </a:lnTo>
                  <a:lnTo>
                    <a:pt x="84" y="124"/>
                  </a:lnTo>
                  <a:lnTo>
                    <a:pt x="92" y="128"/>
                  </a:lnTo>
                  <a:lnTo>
                    <a:pt x="101" y="131"/>
                  </a:lnTo>
                  <a:lnTo>
                    <a:pt x="112" y="133"/>
                  </a:lnTo>
                  <a:lnTo>
                    <a:pt x="123" y="136"/>
                  </a:lnTo>
                  <a:lnTo>
                    <a:pt x="136" y="139"/>
                  </a:lnTo>
                  <a:lnTo>
                    <a:pt x="147" y="141"/>
                  </a:lnTo>
                  <a:lnTo>
                    <a:pt x="157" y="145"/>
                  </a:lnTo>
                  <a:lnTo>
                    <a:pt x="166" y="148"/>
                  </a:lnTo>
                  <a:lnTo>
                    <a:pt x="174" y="150"/>
                  </a:lnTo>
                  <a:lnTo>
                    <a:pt x="181" y="153"/>
                  </a:lnTo>
                  <a:lnTo>
                    <a:pt x="186" y="154"/>
                  </a:lnTo>
                  <a:lnTo>
                    <a:pt x="191" y="157"/>
                  </a:lnTo>
                  <a:lnTo>
                    <a:pt x="198" y="160"/>
                  </a:lnTo>
                  <a:lnTo>
                    <a:pt x="204" y="163"/>
                  </a:lnTo>
                  <a:lnTo>
                    <a:pt x="210" y="167"/>
                  </a:lnTo>
                  <a:lnTo>
                    <a:pt x="215" y="171"/>
                  </a:lnTo>
                  <a:lnTo>
                    <a:pt x="221" y="175"/>
                  </a:lnTo>
                  <a:lnTo>
                    <a:pt x="224" y="179"/>
                  </a:lnTo>
                  <a:lnTo>
                    <a:pt x="228" y="184"/>
                  </a:lnTo>
                  <a:lnTo>
                    <a:pt x="232" y="188"/>
                  </a:lnTo>
                  <a:lnTo>
                    <a:pt x="234" y="193"/>
                  </a:lnTo>
                  <a:lnTo>
                    <a:pt x="238" y="199"/>
                  </a:lnTo>
                  <a:lnTo>
                    <a:pt x="239" y="204"/>
                  </a:lnTo>
                  <a:lnTo>
                    <a:pt x="242" y="209"/>
                  </a:lnTo>
                  <a:lnTo>
                    <a:pt x="243" y="216"/>
                  </a:lnTo>
                  <a:lnTo>
                    <a:pt x="243" y="221"/>
                  </a:lnTo>
                  <a:lnTo>
                    <a:pt x="245" y="227"/>
                  </a:lnTo>
                  <a:lnTo>
                    <a:pt x="245" y="234"/>
                  </a:lnTo>
                  <a:lnTo>
                    <a:pt x="245" y="240"/>
                  </a:lnTo>
                  <a:lnTo>
                    <a:pt x="243" y="247"/>
                  </a:lnTo>
                  <a:lnTo>
                    <a:pt x="242" y="254"/>
                  </a:lnTo>
                  <a:lnTo>
                    <a:pt x="241" y="259"/>
                  </a:lnTo>
                  <a:lnTo>
                    <a:pt x="239" y="265"/>
                  </a:lnTo>
                  <a:lnTo>
                    <a:pt x="237" y="270"/>
                  </a:lnTo>
                  <a:lnTo>
                    <a:pt x="233" y="277"/>
                  </a:lnTo>
                  <a:lnTo>
                    <a:pt x="231" y="282"/>
                  </a:lnTo>
                  <a:lnTo>
                    <a:pt x="227" y="287"/>
                  </a:lnTo>
                  <a:lnTo>
                    <a:pt x="223" y="293"/>
                  </a:lnTo>
                  <a:lnTo>
                    <a:pt x="218" y="297"/>
                  </a:lnTo>
                  <a:lnTo>
                    <a:pt x="213" y="302"/>
                  </a:lnTo>
                  <a:lnTo>
                    <a:pt x="208" y="306"/>
                  </a:lnTo>
                  <a:lnTo>
                    <a:pt x="203" y="310"/>
                  </a:lnTo>
                  <a:lnTo>
                    <a:pt x="197" y="314"/>
                  </a:lnTo>
                  <a:lnTo>
                    <a:pt x="190" y="316"/>
                  </a:lnTo>
                  <a:lnTo>
                    <a:pt x="184" y="319"/>
                  </a:lnTo>
                  <a:lnTo>
                    <a:pt x="176" y="323"/>
                  </a:lnTo>
                  <a:lnTo>
                    <a:pt x="169" y="324"/>
                  </a:lnTo>
                  <a:lnTo>
                    <a:pt x="162" y="327"/>
                  </a:lnTo>
                  <a:lnTo>
                    <a:pt x="155" y="328"/>
                  </a:lnTo>
                  <a:lnTo>
                    <a:pt x="147" y="328"/>
                  </a:lnTo>
                  <a:lnTo>
                    <a:pt x="138" y="329"/>
                  </a:lnTo>
                  <a:lnTo>
                    <a:pt x="131" y="329"/>
                  </a:lnTo>
                  <a:lnTo>
                    <a:pt x="121" y="329"/>
                  </a:lnTo>
                  <a:lnTo>
                    <a:pt x="111" y="328"/>
                  </a:lnTo>
                  <a:lnTo>
                    <a:pt x="102" y="328"/>
                  </a:lnTo>
                  <a:lnTo>
                    <a:pt x="93" y="327"/>
                  </a:lnTo>
                  <a:lnTo>
                    <a:pt x="84" y="324"/>
                  </a:lnTo>
                  <a:lnTo>
                    <a:pt x="75" y="323"/>
                  </a:lnTo>
                  <a:lnTo>
                    <a:pt x="68" y="319"/>
                  </a:lnTo>
                  <a:lnTo>
                    <a:pt x="61" y="316"/>
                  </a:lnTo>
                  <a:lnTo>
                    <a:pt x="55" y="314"/>
                  </a:lnTo>
                  <a:lnTo>
                    <a:pt x="48" y="310"/>
                  </a:lnTo>
                  <a:lnTo>
                    <a:pt x="41" y="306"/>
                  </a:lnTo>
                  <a:lnTo>
                    <a:pt x="36" y="300"/>
                  </a:lnTo>
                  <a:lnTo>
                    <a:pt x="31" y="297"/>
                  </a:lnTo>
                  <a:lnTo>
                    <a:pt x="26" y="291"/>
                  </a:lnTo>
                  <a:lnTo>
                    <a:pt x="21" y="285"/>
                  </a:lnTo>
                  <a:lnTo>
                    <a:pt x="17" y="280"/>
                  </a:lnTo>
                  <a:lnTo>
                    <a:pt x="13" y="273"/>
                  </a:lnTo>
                  <a:lnTo>
                    <a:pt x="10" y="265"/>
                  </a:lnTo>
                  <a:lnTo>
                    <a:pt x="7" y="259"/>
                  </a:lnTo>
                  <a:lnTo>
                    <a:pt x="5" y="252"/>
                  </a:lnTo>
                  <a:lnTo>
                    <a:pt x="2" y="244"/>
                  </a:lnTo>
                  <a:lnTo>
                    <a:pt x="1" y="238"/>
                  </a:lnTo>
                  <a:lnTo>
                    <a:pt x="0" y="230"/>
                  </a:lnTo>
                  <a:lnTo>
                    <a:pt x="0" y="222"/>
                  </a:lnTo>
                  <a:close/>
                  <a:moveTo>
                    <a:pt x="502" y="6"/>
                  </a:moveTo>
                  <a:lnTo>
                    <a:pt x="543" y="6"/>
                  </a:lnTo>
                  <a:lnTo>
                    <a:pt x="543" y="190"/>
                  </a:lnTo>
                  <a:lnTo>
                    <a:pt x="543" y="201"/>
                  </a:lnTo>
                  <a:lnTo>
                    <a:pt x="541" y="213"/>
                  </a:lnTo>
                  <a:lnTo>
                    <a:pt x="541" y="223"/>
                  </a:lnTo>
                  <a:lnTo>
                    <a:pt x="540" y="233"/>
                  </a:lnTo>
                  <a:lnTo>
                    <a:pt x="539" y="242"/>
                  </a:lnTo>
                  <a:lnTo>
                    <a:pt x="536" y="251"/>
                  </a:lnTo>
                  <a:lnTo>
                    <a:pt x="535" y="259"/>
                  </a:lnTo>
                  <a:lnTo>
                    <a:pt x="532" y="265"/>
                  </a:lnTo>
                  <a:lnTo>
                    <a:pt x="530" y="272"/>
                  </a:lnTo>
                  <a:lnTo>
                    <a:pt x="526" y="280"/>
                  </a:lnTo>
                  <a:lnTo>
                    <a:pt x="522" y="286"/>
                  </a:lnTo>
                  <a:lnTo>
                    <a:pt x="517" y="291"/>
                  </a:lnTo>
                  <a:lnTo>
                    <a:pt x="512" y="297"/>
                  </a:lnTo>
                  <a:lnTo>
                    <a:pt x="507" y="302"/>
                  </a:lnTo>
                  <a:lnTo>
                    <a:pt x="501" y="307"/>
                  </a:lnTo>
                  <a:lnTo>
                    <a:pt x="495" y="311"/>
                  </a:lnTo>
                  <a:lnTo>
                    <a:pt x="487" y="315"/>
                  </a:lnTo>
                  <a:lnTo>
                    <a:pt x="479" y="319"/>
                  </a:lnTo>
                  <a:lnTo>
                    <a:pt x="472" y="321"/>
                  </a:lnTo>
                  <a:lnTo>
                    <a:pt x="463" y="324"/>
                  </a:lnTo>
                  <a:lnTo>
                    <a:pt x="453" y="327"/>
                  </a:lnTo>
                  <a:lnTo>
                    <a:pt x="444" y="328"/>
                  </a:lnTo>
                  <a:lnTo>
                    <a:pt x="433" y="329"/>
                  </a:lnTo>
                  <a:lnTo>
                    <a:pt x="423" y="329"/>
                  </a:lnTo>
                  <a:lnTo>
                    <a:pt x="412" y="329"/>
                  </a:lnTo>
                  <a:lnTo>
                    <a:pt x="402" y="328"/>
                  </a:lnTo>
                  <a:lnTo>
                    <a:pt x="392" y="327"/>
                  </a:lnTo>
                  <a:lnTo>
                    <a:pt x="383" y="325"/>
                  </a:lnTo>
                  <a:lnTo>
                    <a:pt x="375" y="323"/>
                  </a:lnTo>
                  <a:lnTo>
                    <a:pt x="367" y="320"/>
                  </a:lnTo>
                  <a:lnTo>
                    <a:pt x="359" y="317"/>
                  </a:lnTo>
                  <a:lnTo>
                    <a:pt x="352" y="314"/>
                  </a:lnTo>
                  <a:lnTo>
                    <a:pt x="346" y="310"/>
                  </a:lnTo>
                  <a:lnTo>
                    <a:pt x="339" y="306"/>
                  </a:lnTo>
                  <a:lnTo>
                    <a:pt x="333" y="300"/>
                  </a:lnTo>
                  <a:lnTo>
                    <a:pt x="328" y="295"/>
                  </a:lnTo>
                  <a:lnTo>
                    <a:pt x="323" y="290"/>
                  </a:lnTo>
                  <a:lnTo>
                    <a:pt x="319" y="284"/>
                  </a:lnTo>
                  <a:lnTo>
                    <a:pt x="315" y="276"/>
                  </a:lnTo>
                  <a:lnTo>
                    <a:pt x="311" y="269"/>
                  </a:lnTo>
                  <a:lnTo>
                    <a:pt x="309" y="261"/>
                  </a:lnTo>
                  <a:lnTo>
                    <a:pt x="306" y="254"/>
                  </a:lnTo>
                  <a:lnTo>
                    <a:pt x="305" y="244"/>
                  </a:lnTo>
                  <a:lnTo>
                    <a:pt x="304" y="235"/>
                  </a:lnTo>
                  <a:lnTo>
                    <a:pt x="303" y="225"/>
                  </a:lnTo>
                  <a:lnTo>
                    <a:pt x="301" y="213"/>
                  </a:lnTo>
                  <a:lnTo>
                    <a:pt x="300" y="201"/>
                  </a:lnTo>
                  <a:lnTo>
                    <a:pt x="300" y="190"/>
                  </a:lnTo>
                  <a:lnTo>
                    <a:pt x="300" y="6"/>
                  </a:lnTo>
                  <a:lnTo>
                    <a:pt x="342" y="6"/>
                  </a:lnTo>
                  <a:lnTo>
                    <a:pt x="342" y="190"/>
                  </a:lnTo>
                  <a:lnTo>
                    <a:pt x="342" y="200"/>
                  </a:lnTo>
                  <a:lnTo>
                    <a:pt x="342" y="209"/>
                  </a:lnTo>
                  <a:lnTo>
                    <a:pt x="343" y="217"/>
                  </a:lnTo>
                  <a:lnTo>
                    <a:pt x="344" y="226"/>
                  </a:lnTo>
                  <a:lnTo>
                    <a:pt x="344" y="233"/>
                  </a:lnTo>
                  <a:lnTo>
                    <a:pt x="346" y="239"/>
                  </a:lnTo>
                  <a:lnTo>
                    <a:pt x="348" y="246"/>
                  </a:lnTo>
                  <a:lnTo>
                    <a:pt x="349" y="251"/>
                  </a:lnTo>
                  <a:lnTo>
                    <a:pt x="353" y="260"/>
                  </a:lnTo>
                  <a:lnTo>
                    <a:pt x="358" y="268"/>
                  </a:lnTo>
                  <a:lnTo>
                    <a:pt x="366" y="276"/>
                  </a:lnTo>
                  <a:lnTo>
                    <a:pt x="375" y="281"/>
                  </a:lnTo>
                  <a:lnTo>
                    <a:pt x="380" y="284"/>
                  </a:lnTo>
                  <a:lnTo>
                    <a:pt x="383" y="285"/>
                  </a:lnTo>
                  <a:lnTo>
                    <a:pt x="388" y="287"/>
                  </a:lnTo>
                  <a:lnTo>
                    <a:pt x="395" y="289"/>
                  </a:lnTo>
                  <a:lnTo>
                    <a:pt x="400" y="290"/>
                  </a:lnTo>
                  <a:lnTo>
                    <a:pt x="406" y="290"/>
                  </a:lnTo>
                  <a:lnTo>
                    <a:pt x="412" y="291"/>
                  </a:lnTo>
                  <a:lnTo>
                    <a:pt x="419" y="291"/>
                  </a:lnTo>
                  <a:lnTo>
                    <a:pt x="430" y="291"/>
                  </a:lnTo>
                  <a:lnTo>
                    <a:pt x="440" y="290"/>
                  </a:lnTo>
                  <a:lnTo>
                    <a:pt x="449" y="289"/>
                  </a:lnTo>
                  <a:lnTo>
                    <a:pt x="458" y="286"/>
                  </a:lnTo>
                  <a:lnTo>
                    <a:pt x="466" y="284"/>
                  </a:lnTo>
                  <a:lnTo>
                    <a:pt x="472" y="280"/>
                  </a:lnTo>
                  <a:lnTo>
                    <a:pt x="478" y="276"/>
                  </a:lnTo>
                  <a:lnTo>
                    <a:pt x="483" y="270"/>
                  </a:lnTo>
                  <a:lnTo>
                    <a:pt x="487" y="264"/>
                  </a:lnTo>
                  <a:lnTo>
                    <a:pt x="491" y="257"/>
                  </a:lnTo>
                  <a:lnTo>
                    <a:pt x="495" y="250"/>
                  </a:lnTo>
                  <a:lnTo>
                    <a:pt x="497" y="239"/>
                  </a:lnTo>
                  <a:lnTo>
                    <a:pt x="500" y="229"/>
                  </a:lnTo>
                  <a:lnTo>
                    <a:pt x="501" y="217"/>
                  </a:lnTo>
                  <a:lnTo>
                    <a:pt x="502" y="204"/>
                  </a:lnTo>
                  <a:lnTo>
                    <a:pt x="502" y="190"/>
                  </a:lnTo>
                  <a:lnTo>
                    <a:pt x="502" y="6"/>
                  </a:lnTo>
                  <a:close/>
                  <a:moveTo>
                    <a:pt x="611" y="324"/>
                  </a:moveTo>
                  <a:lnTo>
                    <a:pt x="611" y="6"/>
                  </a:lnTo>
                  <a:lnTo>
                    <a:pt x="747" y="6"/>
                  </a:lnTo>
                  <a:lnTo>
                    <a:pt x="757" y="6"/>
                  </a:lnTo>
                  <a:lnTo>
                    <a:pt x="766" y="7"/>
                  </a:lnTo>
                  <a:lnTo>
                    <a:pt x="775" y="7"/>
                  </a:lnTo>
                  <a:lnTo>
                    <a:pt x="784" y="8"/>
                  </a:lnTo>
                  <a:lnTo>
                    <a:pt x="791" y="9"/>
                  </a:lnTo>
                  <a:lnTo>
                    <a:pt x="798" y="11"/>
                  </a:lnTo>
                  <a:lnTo>
                    <a:pt x="804" y="13"/>
                  </a:lnTo>
                  <a:lnTo>
                    <a:pt x="810" y="15"/>
                  </a:lnTo>
                  <a:lnTo>
                    <a:pt x="820" y="20"/>
                  </a:lnTo>
                  <a:lnTo>
                    <a:pt x="829" y="26"/>
                  </a:lnTo>
                  <a:lnTo>
                    <a:pt x="837" y="36"/>
                  </a:lnTo>
                  <a:lnTo>
                    <a:pt x="844" y="46"/>
                  </a:lnTo>
                  <a:lnTo>
                    <a:pt x="847" y="51"/>
                  </a:lnTo>
                  <a:lnTo>
                    <a:pt x="849" y="56"/>
                  </a:lnTo>
                  <a:lnTo>
                    <a:pt x="852" y="62"/>
                  </a:lnTo>
                  <a:lnTo>
                    <a:pt x="853" y="68"/>
                  </a:lnTo>
                  <a:lnTo>
                    <a:pt x="854" y="75"/>
                  </a:lnTo>
                  <a:lnTo>
                    <a:pt x="856" y="80"/>
                  </a:lnTo>
                  <a:lnTo>
                    <a:pt x="857" y="86"/>
                  </a:lnTo>
                  <a:lnTo>
                    <a:pt x="857" y="93"/>
                  </a:lnTo>
                  <a:lnTo>
                    <a:pt x="857" y="101"/>
                  </a:lnTo>
                  <a:lnTo>
                    <a:pt x="856" y="109"/>
                  </a:lnTo>
                  <a:lnTo>
                    <a:pt x="854" y="116"/>
                  </a:lnTo>
                  <a:lnTo>
                    <a:pt x="852" y="124"/>
                  </a:lnTo>
                  <a:lnTo>
                    <a:pt x="848" y="131"/>
                  </a:lnTo>
                  <a:lnTo>
                    <a:pt x="844" y="137"/>
                  </a:lnTo>
                  <a:lnTo>
                    <a:pt x="841" y="144"/>
                  </a:lnTo>
                  <a:lnTo>
                    <a:pt x="836" y="149"/>
                  </a:lnTo>
                  <a:lnTo>
                    <a:pt x="830" y="154"/>
                  </a:lnTo>
                  <a:lnTo>
                    <a:pt x="824" y="160"/>
                  </a:lnTo>
                  <a:lnTo>
                    <a:pt x="817" y="165"/>
                  </a:lnTo>
                  <a:lnTo>
                    <a:pt x="809" y="169"/>
                  </a:lnTo>
                  <a:lnTo>
                    <a:pt x="800" y="173"/>
                  </a:lnTo>
                  <a:lnTo>
                    <a:pt x="791" y="175"/>
                  </a:lnTo>
                  <a:lnTo>
                    <a:pt x="781" y="178"/>
                  </a:lnTo>
                  <a:lnTo>
                    <a:pt x="770" y="179"/>
                  </a:lnTo>
                  <a:lnTo>
                    <a:pt x="777" y="183"/>
                  </a:lnTo>
                  <a:lnTo>
                    <a:pt x="784" y="187"/>
                  </a:lnTo>
                  <a:lnTo>
                    <a:pt x="790" y="191"/>
                  </a:lnTo>
                  <a:lnTo>
                    <a:pt x="795" y="195"/>
                  </a:lnTo>
                  <a:lnTo>
                    <a:pt x="799" y="199"/>
                  </a:lnTo>
                  <a:lnTo>
                    <a:pt x="804" y="204"/>
                  </a:lnTo>
                  <a:lnTo>
                    <a:pt x="808" y="209"/>
                  </a:lnTo>
                  <a:lnTo>
                    <a:pt x="812" y="214"/>
                  </a:lnTo>
                  <a:lnTo>
                    <a:pt x="817" y="220"/>
                  </a:lnTo>
                  <a:lnTo>
                    <a:pt x="820" y="226"/>
                  </a:lnTo>
                  <a:lnTo>
                    <a:pt x="824" y="231"/>
                  </a:lnTo>
                  <a:lnTo>
                    <a:pt x="828" y="238"/>
                  </a:lnTo>
                  <a:lnTo>
                    <a:pt x="882" y="324"/>
                  </a:lnTo>
                  <a:lnTo>
                    <a:pt x="830" y="324"/>
                  </a:lnTo>
                  <a:lnTo>
                    <a:pt x="790" y="259"/>
                  </a:lnTo>
                  <a:lnTo>
                    <a:pt x="786" y="252"/>
                  </a:lnTo>
                  <a:lnTo>
                    <a:pt x="781" y="244"/>
                  </a:lnTo>
                  <a:lnTo>
                    <a:pt x="777" y="239"/>
                  </a:lnTo>
                  <a:lnTo>
                    <a:pt x="774" y="233"/>
                  </a:lnTo>
                  <a:lnTo>
                    <a:pt x="771" y="227"/>
                  </a:lnTo>
                  <a:lnTo>
                    <a:pt x="767" y="223"/>
                  </a:lnTo>
                  <a:lnTo>
                    <a:pt x="764" y="218"/>
                  </a:lnTo>
                  <a:lnTo>
                    <a:pt x="761" y="214"/>
                  </a:lnTo>
                  <a:lnTo>
                    <a:pt x="756" y="208"/>
                  </a:lnTo>
                  <a:lnTo>
                    <a:pt x="750" y="201"/>
                  </a:lnTo>
                  <a:lnTo>
                    <a:pt x="745" y="196"/>
                  </a:lnTo>
                  <a:lnTo>
                    <a:pt x="740" y="192"/>
                  </a:lnTo>
                  <a:lnTo>
                    <a:pt x="736" y="190"/>
                  </a:lnTo>
                  <a:lnTo>
                    <a:pt x="731" y="187"/>
                  </a:lnTo>
                  <a:lnTo>
                    <a:pt x="726" y="186"/>
                  </a:lnTo>
                  <a:lnTo>
                    <a:pt x="722" y="184"/>
                  </a:lnTo>
                  <a:lnTo>
                    <a:pt x="718" y="183"/>
                  </a:lnTo>
                  <a:lnTo>
                    <a:pt x="713" y="183"/>
                  </a:lnTo>
                  <a:lnTo>
                    <a:pt x="707" y="183"/>
                  </a:lnTo>
                  <a:lnTo>
                    <a:pt x="699" y="183"/>
                  </a:lnTo>
                  <a:lnTo>
                    <a:pt x="651" y="183"/>
                  </a:lnTo>
                  <a:lnTo>
                    <a:pt x="651" y="324"/>
                  </a:lnTo>
                  <a:lnTo>
                    <a:pt x="611" y="324"/>
                  </a:lnTo>
                  <a:close/>
                  <a:moveTo>
                    <a:pt x="651" y="146"/>
                  </a:moveTo>
                  <a:lnTo>
                    <a:pt x="740" y="146"/>
                  </a:lnTo>
                  <a:lnTo>
                    <a:pt x="746" y="146"/>
                  </a:lnTo>
                  <a:lnTo>
                    <a:pt x="752" y="146"/>
                  </a:lnTo>
                  <a:lnTo>
                    <a:pt x="759" y="145"/>
                  </a:lnTo>
                  <a:lnTo>
                    <a:pt x="764" y="145"/>
                  </a:lnTo>
                  <a:lnTo>
                    <a:pt x="770" y="144"/>
                  </a:lnTo>
                  <a:lnTo>
                    <a:pt x="775" y="143"/>
                  </a:lnTo>
                  <a:lnTo>
                    <a:pt x="779" y="141"/>
                  </a:lnTo>
                  <a:lnTo>
                    <a:pt x="784" y="140"/>
                  </a:lnTo>
                  <a:lnTo>
                    <a:pt x="790" y="137"/>
                  </a:lnTo>
                  <a:lnTo>
                    <a:pt x="796" y="133"/>
                  </a:lnTo>
                  <a:lnTo>
                    <a:pt x="801" y="128"/>
                  </a:lnTo>
                  <a:lnTo>
                    <a:pt x="806" y="122"/>
                  </a:lnTo>
                  <a:lnTo>
                    <a:pt x="810" y="115"/>
                  </a:lnTo>
                  <a:lnTo>
                    <a:pt x="813" y="107"/>
                  </a:lnTo>
                  <a:lnTo>
                    <a:pt x="815" y="101"/>
                  </a:lnTo>
                  <a:lnTo>
                    <a:pt x="815" y="93"/>
                  </a:lnTo>
                  <a:lnTo>
                    <a:pt x="814" y="83"/>
                  </a:lnTo>
                  <a:lnTo>
                    <a:pt x="812" y="72"/>
                  </a:lnTo>
                  <a:lnTo>
                    <a:pt x="806" y="63"/>
                  </a:lnTo>
                  <a:lnTo>
                    <a:pt x="799" y="55"/>
                  </a:lnTo>
                  <a:lnTo>
                    <a:pt x="795" y="53"/>
                  </a:lnTo>
                  <a:lnTo>
                    <a:pt x="790" y="49"/>
                  </a:lnTo>
                  <a:lnTo>
                    <a:pt x="785" y="47"/>
                  </a:lnTo>
                  <a:lnTo>
                    <a:pt x="779" y="45"/>
                  </a:lnTo>
                  <a:lnTo>
                    <a:pt x="771" y="43"/>
                  </a:lnTo>
                  <a:lnTo>
                    <a:pt x="765" y="43"/>
                  </a:lnTo>
                  <a:lnTo>
                    <a:pt x="757" y="42"/>
                  </a:lnTo>
                  <a:lnTo>
                    <a:pt x="748" y="42"/>
                  </a:lnTo>
                  <a:lnTo>
                    <a:pt x="651" y="42"/>
                  </a:lnTo>
                  <a:lnTo>
                    <a:pt x="651" y="146"/>
                  </a:lnTo>
                  <a:close/>
                  <a:moveTo>
                    <a:pt x="923" y="324"/>
                  </a:moveTo>
                  <a:lnTo>
                    <a:pt x="923" y="6"/>
                  </a:lnTo>
                  <a:lnTo>
                    <a:pt x="1131" y="6"/>
                  </a:lnTo>
                  <a:lnTo>
                    <a:pt x="1131" y="43"/>
                  </a:lnTo>
                  <a:lnTo>
                    <a:pt x="963" y="43"/>
                  </a:lnTo>
                  <a:lnTo>
                    <a:pt x="963" y="143"/>
                  </a:lnTo>
                  <a:lnTo>
                    <a:pt x="1107" y="143"/>
                  </a:lnTo>
                  <a:lnTo>
                    <a:pt x="1107" y="179"/>
                  </a:lnTo>
                  <a:lnTo>
                    <a:pt x="963" y="179"/>
                  </a:lnTo>
                  <a:lnTo>
                    <a:pt x="963" y="324"/>
                  </a:lnTo>
                  <a:lnTo>
                    <a:pt x="923" y="32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9" name="Freeform 836"/>
            <p:cNvSpPr>
              <a:spLocks noEditPoints="1"/>
            </p:cNvSpPr>
            <p:nvPr/>
          </p:nvSpPr>
          <p:spPr bwMode="auto">
            <a:xfrm>
              <a:off x="2554" y="3837"/>
              <a:ext cx="96" cy="106"/>
            </a:xfrm>
            <a:custGeom>
              <a:avLst/>
              <a:gdLst>
                <a:gd name="T0" fmla="*/ 0 w 289"/>
                <a:gd name="T1" fmla="*/ 0 h 318"/>
                <a:gd name="T2" fmla="*/ 0 w 289"/>
                <a:gd name="T3" fmla="*/ 0 h 318"/>
                <a:gd name="T4" fmla="*/ 0 w 289"/>
                <a:gd name="T5" fmla="*/ 0 h 318"/>
                <a:gd name="T6" fmla="*/ 0 w 289"/>
                <a:gd name="T7" fmla="*/ 0 h 318"/>
                <a:gd name="T8" fmla="*/ 0 w 289"/>
                <a:gd name="T9" fmla="*/ 0 h 318"/>
                <a:gd name="T10" fmla="*/ 0 w 289"/>
                <a:gd name="T11" fmla="*/ 0 h 318"/>
                <a:gd name="T12" fmla="*/ 0 w 289"/>
                <a:gd name="T13" fmla="*/ 0 h 318"/>
                <a:gd name="T14" fmla="*/ 0 w 289"/>
                <a:gd name="T15" fmla="*/ 0 h 318"/>
                <a:gd name="T16" fmla="*/ 0 w 289"/>
                <a:gd name="T17" fmla="*/ 0 h 318"/>
                <a:gd name="T18" fmla="*/ 0 w 289"/>
                <a:gd name="T19" fmla="*/ 0 h 318"/>
                <a:gd name="T20" fmla="*/ 0 w 289"/>
                <a:gd name="T21" fmla="*/ 0 h 318"/>
                <a:gd name="T22" fmla="*/ 0 w 289"/>
                <a:gd name="T23" fmla="*/ 0 h 318"/>
                <a:gd name="T24" fmla="*/ 0 w 289"/>
                <a:gd name="T25" fmla="*/ 0 h 318"/>
                <a:gd name="T26" fmla="*/ 0 w 289"/>
                <a:gd name="T27" fmla="*/ 0 h 318"/>
                <a:gd name="T28" fmla="*/ 0 w 289"/>
                <a:gd name="T29" fmla="*/ 0 h 318"/>
                <a:gd name="T30" fmla="*/ 0 w 289"/>
                <a:gd name="T31" fmla="*/ 0 h 318"/>
                <a:gd name="T32" fmla="*/ 0 w 289"/>
                <a:gd name="T33" fmla="*/ 0 h 318"/>
                <a:gd name="T34" fmla="*/ 0 w 289"/>
                <a:gd name="T35" fmla="*/ 0 h 318"/>
                <a:gd name="T36" fmla="*/ 0 w 289"/>
                <a:gd name="T37" fmla="*/ 0 h 318"/>
                <a:gd name="T38" fmla="*/ 0 w 289"/>
                <a:gd name="T39" fmla="*/ 0 h 318"/>
                <a:gd name="T40" fmla="*/ 0 w 289"/>
                <a:gd name="T41" fmla="*/ 0 h 318"/>
                <a:gd name="T42" fmla="*/ 0 w 289"/>
                <a:gd name="T43" fmla="*/ 0 h 318"/>
                <a:gd name="T44" fmla="*/ 0 w 289"/>
                <a:gd name="T45" fmla="*/ 0 h 318"/>
                <a:gd name="T46" fmla="*/ 0 w 289"/>
                <a:gd name="T47" fmla="*/ 0 h 318"/>
                <a:gd name="T48" fmla="*/ 0 w 289"/>
                <a:gd name="T49" fmla="*/ 0 h 318"/>
                <a:gd name="T50" fmla="*/ 0 w 289"/>
                <a:gd name="T51" fmla="*/ 0 h 318"/>
                <a:gd name="T52" fmla="*/ 0 w 289"/>
                <a:gd name="T53" fmla="*/ 0 h 318"/>
                <a:gd name="T54" fmla="*/ 0 w 289"/>
                <a:gd name="T55" fmla="*/ 0 h 318"/>
                <a:gd name="T56" fmla="*/ 0 w 289"/>
                <a:gd name="T57" fmla="*/ 0 h 31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89"/>
                <a:gd name="T88" fmla="*/ 0 h 318"/>
                <a:gd name="T89" fmla="*/ 289 w 289"/>
                <a:gd name="T90" fmla="*/ 318 h 318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89" h="318">
                  <a:moveTo>
                    <a:pt x="0" y="318"/>
                  </a:moveTo>
                  <a:lnTo>
                    <a:pt x="118" y="0"/>
                  </a:lnTo>
                  <a:lnTo>
                    <a:pt x="163" y="0"/>
                  </a:lnTo>
                  <a:lnTo>
                    <a:pt x="289" y="318"/>
                  </a:lnTo>
                  <a:lnTo>
                    <a:pt x="242" y="318"/>
                  </a:lnTo>
                  <a:lnTo>
                    <a:pt x="207" y="223"/>
                  </a:lnTo>
                  <a:lnTo>
                    <a:pt x="77" y="223"/>
                  </a:lnTo>
                  <a:lnTo>
                    <a:pt x="44" y="318"/>
                  </a:lnTo>
                  <a:lnTo>
                    <a:pt x="0" y="318"/>
                  </a:lnTo>
                  <a:close/>
                  <a:moveTo>
                    <a:pt x="89" y="187"/>
                  </a:moveTo>
                  <a:lnTo>
                    <a:pt x="194" y="187"/>
                  </a:lnTo>
                  <a:lnTo>
                    <a:pt x="161" y="100"/>
                  </a:lnTo>
                  <a:lnTo>
                    <a:pt x="158" y="90"/>
                  </a:lnTo>
                  <a:lnTo>
                    <a:pt x="155" y="80"/>
                  </a:lnTo>
                  <a:lnTo>
                    <a:pt x="151" y="71"/>
                  </a:lnTo>
                  <a:lnTo>
                    <a:pt x="149" y="62"/>
                  </a:lnTo>
                  <a:lnTo>
                    <a:pt x="146" y="54"/>
                  </a:lnTo>
                  <a:lnTo>
                    <a:pt x="144" y="47"/>
                  </a:lnTo>
                  <a:lnTo>
                    <a:pt x="142" y="40"/>
                  </a:lnTo>
                  <a:lnTo>
                    <a:pt x="140" y="33"/>
                  </a:lnTo>
                  <a:lnTo>
                    <a:pt x="139" y="41"/>
                  </a:lnTo>
                  <a:lnTo>
                    <a:pt x="136" y="49"/>
                  </a:lnTo>
                  <a:lnTo>
                    <a:pt x="135" y="57"/>
                  </a:lnTo>
                  <a:lnTo>
                    <a:pt x="132" y="63"/>
                  </a:lnTo>
                  <a:lnTo>
                    <a:pt x="131" y="71"/>
                  </a:lnTo>
                  <a:lnTo>
                    <a:pt x="129" y="79"/>
                  </a:lnTo>
                  <a:lnTo>
                    <a:pt x="126" y="87"/>
                  </a:lnTo>
                  <a:lnTo>
                    <a:pt x="123" y="95"/>
                  </a:lnTo>
                  <a:lnTo>
                    <a:pt x="89" y="18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0" name="Freeform 837"/>
            <p:cNvSpPr>
              <a:spLocks noEditPoints="1"/>
            </p:cNvSpPr>
            <p:nvPr/>
          </p:nvSpPr>
          <p:spPr bwMode="auto">
            <a:xfrm>
              <a:off x="2657" y="3835"/>
              <a:ext cx="526" cy="109"/>
            </a:xfrm>
            <a:custGeom>
              <a:avLst/>
              <a:gdLst>
                <a:gd name="T0" fmla="*/ 0 w 1579"/>
                <a:gd name="T1" fmla="*/ 0 h 329"/>
                <a:gd name="T2" fmla="*/ 0 w 1579"/>
                <a:gd name="T3" fmla="*/ 0 h 329"/>
                <a:gd name="T4" fmla="*/ 0 w 1579"/>
                <a:gd name="T5" fmla="*/ 0 h 329"/>
                <a:gd name="T6" fmla="*/ 0 w 1579"/>
                <a:gd name="T7" fmla="*/ 0 h 329"/>
                <a:gd name="T8" fmla="*/ 0 w 1579"/>
                <a:gd name="T9" fmla="*/ 0 h 329"/>
                <a:gd name="T10" fmla="*/ 0 w 1579"/>
                <a:gd name="T11" fmla="*/ 0 h 329"/>
                <a:gd name="T12" fmla="*/ 0 w 1579"/>
                <a:gd name="T13" fmla="*/ 0 h 329"/>
                <a:gd name="T14" fmla="*/ 0 w 1579"/>
                <a:gd name="T15" fmla="*/ 0 h 329"/>
                <a:gd name="T16" fmla="*/ 0 w 1579"/>
                <a:gd name="T17" fmla="*/ 0 h 329"/>
                <a:gd name="T18" fmla="*/ 0 w 1579"/>
                <a:gd name="T19" fmla="*/ 0 h 329"/>
                <a:gd name="T20" fmla="*/ 0 w 1579"/>
                <a:gd name="T21" fmla="*/ 0 h 329"/>
                <a:gd name="T22" fmla="*/ 0 w 1579"/>
                <a:gd name="T23" fmla="*/ 0 h 329"/>
                <a:gd name="T24" fmla="*/ 0 w 1579"/>
                <a:gd name="T25" fmla="*/ 0 h 329"/>
                <a:gd name="T26" fmla="*/ 0 w 1579"/>
                <a:gd name="T27" fmla="*/ 0 h 329"/>
                <a:gd name="T28" fmla="*/ 0 w 1579"/>
                <a:gd name="T29" fmla="*/ 0 h 329"/>
                <a:gd name="T30" fmla="*/ 0 w 1579"/>
                <a:gd name="T31" fmla="*/ 0 h 329"/>
                <a:gd name="T32" fmla="*/ 0 w 1579"/>
                <a:gd name="T33" fmla="*/ 0 h 329"/>
                <a:gd name="T34" fmla="*/ 0 w 1579"/>
                <a:gd name="T35" fmla="*/ 0 h 329"/>
                <a:gd name="T36" fmla="*/ 0 w 1579"/>
                <a:gd name="T37" fmla="*/ 0 h 329"/>
                <a:gd name="T38" fmla="*/ 0 w 1579"/>
                <a:gd name="T39" fmla="*/ 0 h 329"/>
                <a:gd name="T40" fmla="*/ 0 w 1579"/>
                <a:gd name="T41" fmla="*/ 0 h 329"/>
                <a:gd name="T42" fmla="*/ 0 w 1579"/>
                <a:gd name="T43" fmla="*/ 0 h 329"/>
                <a:gd name="T44" fmla="*/ 0 w 1579"/>
                <a:gd name="T45" fmla="*/ 0 h 329"/>
                <a:gd name="T46" fmla="*/ 0 w 1579"/>
                <a:gd name="T47" fmla="*/ 0 h 329"/>
                <a:gd name="T48" fmla="*/ 0 w 1579"/>
                <a:gd name="T49" fmla="*/ 0 h 329"/>
                <a:gd name="T50" fmla="*/ 0 w 1579"/>
                <a:gd name="T51" fmla="*/ 0 h 329"/>
                <a:gd name="T52" fmla="*/ 0 w 1579"/>
                <a:gd name="T53" fmla="*/ 0 h 329"/>
                <a:gd name="T54" fmla="*/ 0 w 1579"/>
                <a:gd name="T55" fmla="*/ 0 h 329"/>
                <a:gd name="T56" fmla="*/ 0 w 1579"/>
                <a:gd name="T57" fmla="*/ 0 h 329"/>
                <a:gd name="T58" fmla="*/ 0 w 1579"/>
                <a:gd name="T59" fmla="*/ 0 h 329"/>
                <a:gd name="T60" fmla="*/ 0 w 1579"/>
                <a:gd name="T61" fmla="*/ 0 h 329"/>
                <a:gd name="T62" fmla="*/ 0 w 1579"/>
                <a:gd name="T63" fmla="*/ 0 h 329"/>
                <a:gd name="T64" fmla="*/ 0 w 1579"/>
                <a:gd name="T65" fmla="*/ 0 h 329"/>
                <a:gd name="T66" fmla="*/ 0 w 1579"/>
                <a:gd name="T67" fmla="*/ 0 h 329"/>
                <a:gd name="T68" fmla="*/ 0 w 1579"/>
                <a:gd name="T69" fmla="*/ 0 h 329"/>
                <a:gd name="T70" fmla="*/ 0 w 1579"/>
                <a:gd name="T71" fmla="*/ 0 h 329"/>
                <a:gd name="T72" fmla="*/ 0 w 1579"/>
                <a:gd name="T73" fmla="*/ 0 h 329"/>
                <a:gd name="T74" fmla="*/ 0 w 1579"/>
                <a:gd name="T75" fmla="*/ 0 h 329"/>
                <a:gd name="T76" fmla="*/ 0 w 1579"/>
                <a:gd name="T77" fmla="*/ 0 h 329"/>
                <a:gd name="T78" fmla="*/ 0 w 1579"/>
                <a:gd name="T79" fmla="*/ 0 h 329"/>
                <a:gd name="T80" fmla="*/ 0 w 1579"/>
                <a:gd name="T81" fmla="*/ 0 h 329"/>
                <a:gd name="T82" fmla="*/ 0 w 1579"/>
                <a:gd name="T83" fmla="*/ 0 h 329"/>
                <a:gd name="T84" fmla="*/ 0 w 1579"/>
                <a:gd name="T85" fmla="*/ 0 h 329"/>
                <a:gd name="T86" fmla="*/ 0 w 1579"/>
                <a:gd name="T87" fmla="*/ 0 h 329"/>
                <a:gd name="T88" fmla="*/ 0 w 1579"/>
                <a:gd name="T89" fmla="*/ 0 h 329"/>
                <a:gd name="T90" fmla="*/ 0 w 1579"/>
                <a:gd name="T91" fmla="*/ 0 h 329"/>
                <a:gd name="T92" fmla="*/ 0 w 1579"/>
                <a:gd name="T93" fmla="*/ 0 h 329"/>
                <a:gd name="T94" fmla="*/ 0 w 1579"/>
                <a:gd name="T95" fmla="*/ 0 h 329"/>
                <a:gd name="T96" fmla="*/ 0 w 1579"/>
                <a:gd name="T97" fmla="*/ 0 h 329"/>
                <a:gd name="T98" fmla="*/ 0 w 1579"/>
                <a:gd name="T99" fmla="*/ 0 h 329"/>
                <a:gd name="T100" fmla="*/ 0 w 1579"/>
                <a:gd name="T101" fmla="*/ 0 h 329"/>
                <a:gd name="T102" fmla="*/ 0 w 1579"/>
                <a:gd name="T103" fmla="*/ 0 h 329"/>
                <a:gd name="T104" fmla="*/ 0 w 1579"/>
                <a:gd name="T105" fmla="*/ 0 h 329"/>
                <a:gd name="T106" fmla="*/ 0 w 1579"/>
                <a:gd name="T107" fmla="*/ 0 h 32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579"/>
                <a:gd name="T163" fmla="*/ 0 h 329"/>
                <a:gd name="T164" fmla="*/ 1579 w 1579"/>
                <a:gd name="T165" fmla="*/ 329 h 329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579" h="329">
                  <a:moveTo>
                    <a:pt x="231" y="213"/>
                  </a:moveTo>
                  <a:lnTo>
                    <a:pt x="272" y="223"/>
                  </a:lnTo>
                  <a:lnTo>
                    <a:pt x="268" y="235"/>
                  </a:lnTo>
                  <a:lnTo>
                    <a:pt x="264" y="247"/>
                  </a:lnTo>
                  <a:lnTo>
                    <a:pt x="259" y="259"/>
                  </a:lnTo>
                  <a:lnTo>
                    <a:pt x="254" y="268"/>
                  </a:lnTo>
                  <a:lnTo>
                    <a:pt x="248" y="278"/>
                  </a:lnTo>
                  <a:lnTo>
                    <a:pt x="241" y="286"/>
                  </a:lnTo>
                  <a:lnTo>
                    <a:pt x="234" y="294"/>
                  </a:lnTo>
                  <a:lnTo>
                    <a:pt x="226" y="302"/>
                  </a:lnTo>
                  <a:lnTo>
                    <a:pt x="217" y="308"/>
                  </a:lnTo>
                  <a:lnTo>
                    <a:pt x="208" y="314"/>
                  </a:lnTo>
                  <a:lnTo>
                    <a:pt x="198" y="319"/>
                  </a:lnTo>
                  <a:lnTo>
                    <a:pt x="190" y="323"/>
                  </a:lnTo>
                  <a:lnTo>
                    <a:pt x="178" y="325"/>
                  </a:lnTo>
                  <a:lnTo>
                    <a:pt x="168" y="328"/>
                  </a:lnTo>
                  <a:lnTo>
                    <a:pt x="157" y="329"/>
                  </a:lnTo>
                  <a:lnTo>
                    <a:pt x="145" y="329"/>
                  </a:lnTo>
                  <a:lnTo>
                    <a:pt x="133" y="329"/>
                  </a:lnTo>
                  <a:lnTo>
                    <a:pt x="121" y="328"/>
                  </a:lnTo>
                  <a:lnTo>
                    <a:pt x="110" y="327"/>
                  </a:lnTo>
                  <a:lnTo>
                    <a:pt x="100" y="324"/>
                  </a:lnTo>
                  <a:lnTo>
                    <a:pt x="90" y="321"/>
                  </a:lnTo>
                  <a:lnTo>
                    <a:pt x="81" y="317"/>
                  </a:lnTo>
                  <a:lnTo>
                    <a:pt x="72" y="314"/>
                  </a:lnTo>
                  <a:lnTo>
                    <a:pt x="63" y="308"/>
                  </a:lnTo>
                  <a:lnTo>
                    <a:pt x="56" y="303"/>
                  </a:lnTo>
                  <a:lnTo>
                    <a:pt x="49" y="297"/>
                  </a:lnTo>
                  <a:lnTo>
                    <a:pt x="42" y="290"/>
                  </a:lnTo>
                  <a:lnTo>
                    <a:pt x="37" y="284"/>
                  </a:lnTo>
                  <a:lnTo>
                    <a:pt x="30" y="276"/>
                  </a:lnTo>
                  <a:lnTo>
                    <a:pt x="25" y="267"/>
                  </a:lnTo>
                  <a:lnTo>
                    <a:pt x="20" y="257"/>
                  </a:lnTo>
                  <a:lnTo>
                    <a:pt x="17" y="248"/>
                  </a:lnTo>
                  <a:lnTo>
                    <a:pt x="13" y="238"/>
                  </a:lnTo>
                  <a:lnTo>
                    <a:pt x="9" y="229"/>
                  </a:lnTo>
                  <a:lnTo>
                    <a:pt x="6" y="218"/>
                  </a:lnTo>
                  <a:lnTo>
                    <a:pt x="4" y="207"/>
                  </a:lnTo>
                  <a:lnTo>
                    <a:pt x="3" y="196"/>
                  </a:lnTo>
                  <a:lnTo>
                    <a:pt x="1" y="186"/>
                  </a:lnTo>
                  <a:lnTo>
                    <a:pt x="0" y="174"/>
                  </a:lnTo>
                  <a:lnTo>
                    <a:pt x="0" y="162"/>
                  </a:lnTo>
                  <a:lnTo>
                    <a:pt x="0" y="150"/>
                  </a:lnTo>
                  <a:lnTo>
                    <a:pt x="1" y="139"/>
                  </a:lnTo>
                  <a:lnTo>
                    <a:pt x="3" y="127"/>
                  </a:lnTo>
                  <a:lnTo>
                    <a:pt x="5" y="116"/>
                  </a:lnTo>
                  <a:lnTo>
                    <a:pt x="8" y="106"/>
                  </a:lnTo>
                  <a:lnTo>
                    <a:pt x="10" y="96"/>
                  </a:lnTo>
                  <a:lnTo>
                    <a:pt x="14" y="85"/>
                  </a:lnTo>
                  <a:lnTo>
                    <a:pt x="18" y="76"/>
                  </a:lnTo>
                  <a:lnTo>
                    <a:pt x="23" y="67"/>
                  </a:lnTo>
                  <a:lnTo>
                    <a:pt x="28" y="59"/>
                  </a:lnTo>
                  <a:lnTo>
                    <a:pt x="34" y="51"/>
                  </a:lnTo>
                  <a:lnTo>
                    <a:pt x="41" y="43"/>
                  </a:lnTo>
                  <a:lnTo>
                    <a:pt x="47" y="37"/>
                  </a:lnTo>
                  <a:lnTo>
                    <a:pt x="54" y="30"/>
                  </a:lnTo>
                  <a:lnTo>
                    <a:pt x="62" y="25"/>
                  </a:lnTo>
                  <a:lnTo>
                    <a:pt x="71" y="20"/>
                  </a:lnTo>
                  <a:lnTo>
                    <a:pt x="80" y="15"/>
                  </a:lnTo>
                  <a:lnTo>
                    <a:pt x="89" y="11"/>
                  </a:lnTo>
                  <a:lnTo>
                    <a:pt x="97" y="8"/>
                  </a:lnTo>
                  <a:lnTo>
                    <a:pt x="106" y="6"/>
                  </a:lnTo>
                  <a:lnTo>
                    <a:pt x="116" y="3"/>
                  </a:lnTo>
                  <a:lnTo>
                    <a:pt x="125" y="2"/>
                  </a:lnTo>
                  <a:lnTo>
                    <a:pt x="135" y="0"/>
                  </a:lnTo>
                  <a:lnTo>
                    <a:pt x="145" y="0"/>
                  </a:lnTo>
                  <a:lnTo>
                    <a:pt x="157" y="0"/>
                  </a:lnTo>
                  <a:lnTo>
                    <a:pt x="167" y="2"/>
                  </a:lnTo>
                  <a:lnTo>
                    <a:pt x="177" y="4"/>
                  </a:lnTo>
                  <a:lnTo>
                    <a:pt x="187" y="7"/>
                  </a:lnTo>
                  <a:lnTo>
                    <a:pt x="197" y="11"/>
                  </a:lnTo>
                  <a:lnTo>
                    <a:pt x="206" y="15"/>
                  </a:lnTo>
                  <a:lnTo>
                    <a:pt x="214" y="20"/>
                  </a:lnTo>
                  <a:lnTo>
                    <a:pt x="222" y="25"/>
                  </a:lnTo>
                  <a:lnTo>
                    <a:pt x="230" y="32"/>
                  </a:lnTo>
                  <a:lnTo>
                    <a:pt x="238" y="38"/>
                  </a:lnTo>
                  <a:lnTo>
                    <a:pt x="244" y="46"/>
                  </a:lnTo>
                  <a:lnTo>
                    <a:pt x="250" y="54"/>
                  </a:lnTo>
                  <a:lnTo>
                    <a:pt x="255" y="63"/>
                  </a:lnTo>
                  <a:lnTo>
                    <a:pt x="259" y="73"/>
                  </a:lnTo>
                  <a:lnTo>
                    <a:pt x="263" y="84"/>
                  </a:lnTo>
                  <a:lnTo>
                    <a:pt x="267" y="94"/>
                  </a:lnTo>
                  <a:lnTo>
                    <a:pt x="226" y="103"/>
                  </a:lnTo>
                  <a:lnTo>
                    <a:pt x="224" y="94"/>
                  </a:lnTo>
                  <a:lnTo>
                    <a:pt x="220" y="86"/>
                  </a:lnTo>
                  <a:lnTo>
                    <a:pt x="217" y="80"/>
                  </a:lnTo>
                  <a:lnTo>
                    <a:pt x="214" y="73"/>
                  </a:lnTo>
                  <a:lnTo>
                    <a:pt x="210" y="67"/>
                  </a:lnTo>
                  <a:lnTo>
                    <a:pt x="205" y="62"/>
                  </a:lnTo>
                  <a:lnTo>
                    <a:pt x="200" y="56"/>
                  </a:lnTo>
                  <a:lnTo>
                    <a:pt x="195" y="53"/>
                  </a:lnTo>
                  <a:lnTo>
                    <a:pt x="190" y="49"/>
                  </a:lnTo>
                  <a:lnTo>
                    <a:pt x="184" y="46"/>
                  </a:lnTo>
                  <a:lnTo>
                    <a:pt x="178" y="43"/>
                  </a:lnTo>
                  <a:lnTo>
                    <a:pt x="173" y="41"/>
                  </a:lnTo>
                  <a:lnTo>
                    <a:pt x="166" y="39"/>
                  </a:lnTo>
                  <a:lnTo>
                    <a:pt x="159" y="38"/>
                  </a:lnTo>
                  <a:lnTo>
                    <a:pt x="152" y="37"/>
                  </a:lnTo>
                  <a:lnTo>
                    <a:pt x="144" y="37"/>
                  </a:lnTo>
                  <a:lnTo>
                    <a:pt x="135" y="37"/>
                  </a:lnTo>
                  <a:lnTo>
                    <a:pt x="128" y="38"/>
                  </a:lnTo>
                  <a:lnTo>
                    <a:pt x="120" y="39"/>
                  </a:lnTo>
                  <a:lnTo>
                    <a:pt x="113" y="41"/>
                  </a:lnTo>
                  <a:lnTo>
                    <a:pt x="105" y="43"/>
                  </a:lnTo>
                  <a:lnTo>
                    <a:pt x="99" y="47"/>
                  </a:lnTo>
                  <a:lnTo>
                    <a:pt x="92" y="51"/>
                  </a:lnTo>
                  <a:lnTo>
                    <a:pt x="86" y="55"/>
                  </a:lnTo>
                  <a:lnTo>
                    <a:pt x="80" y="60"/>
                  </a:lnTo>
                  <a:lnTo>
                    <a:pt x="75" y="64"/>
                  </a:lnTo>
                  <a:lnTo>
                    <a:pt x="70" y="69"/>
                  </a:lnTo>
                  <a:lnTo>
                    <a:pt x="66" y="76"/>
                  </a:lnTo>
                  <a:lnTo>
                    <a:pt x="61" y="81"/>
                  </a:lnTo>
                  <a:lnTo>
                    <a:pt x="58" y="88"/>
                  </a:lnTo>
                  <a:lnTo>
                    <a:pt x="54" y="94"/>
                  </a:lnTo>
                  <a:lnTo>
                    <a:pt x="52" y="101"/>
                  </a:lnTo>
                  <a:lnTo>
                    <a:pt x="49" y="109"/>
                  </a:lnTo>
                  <a:lnTo>
                    <a:pt x="47" y="116"/>
                  </a:lnTo>
                  <a:lnTo>
                    <a:pt x="46" y="124"/>
                  </a:lnTo>
                  <a:lnTo>
                    <a:pt x="44" y="131"/>
                  </a:lnTo>
                  <a:lnTo>
                    <a:pt x="43" y="139"/>
                  </a:lnTo>
                  <a:lnTo>
                    <a:pt x="42" y="146"/>
                  </a:lnTo>
                  <a:lnTo>
                    <a:pt x="42" y="154"/>
                  </a:lnTo>
                  <a:lnTo>
                    <a:pt x="42" y="162"/>
                  </a:lnTo>
                  <a:lnTo>
                    <a:pt x="42" y="173"/>
                  </a:lnTo>
                  <a:lnTo>
                    <a:pt x="43" y="182"/>
                  </a:lnTo>
                  <a:lnTo>
                    <a:pt x="43" y="191"/>
                  </a:lnTo>
                  <a:lnTo>
                    <a:pt x="44" y="200"/>
                  </a:lnTo>
                  <a:lnTo>
                    <a:pt x="47" y="209"/>
                  </a:lnTo>
                  <a:lnTo>
                    <a:pt x="48" y="218"/>
                  </a:lnTo>
                  <a:lnTo>
                    <a:pt x="51" y="226"/>
                  </a:lnTo>
                  <a:lnTo>
                    <a:pt x="53" y="234"/>
                  </a:lnTo>
                  <a:lnTo>
                    <a:pt x="56" y="240"/>
                  </a:lnTo>
                  <a:lnTo>
                    <a:pt x="59" y="248"/>
                  </a:lnTo>
                  <a:lnTo>
                    <a:pt x="63" y="254"/>
                  </a:lnTo>
                  <a:lnTo>
                    <a:pt x="68" y="260"/>
                  </a:lnTo>
                  <a:lnTo>
                    <a:pt x="72" y="265"/>
                  </a:lnTo>
                  <a:lnTo>
                    <a:pt x="77" y="269"/>
                  </a:lnTo>
                  <a:lnTo>
                    <a:pt x="83" y="274"/>
                  </a:lnTo>
                  <a:lnTo>
                    <a:pt x="89" y="278"/>
                  </a:lnTo>
                  <a:lnTo>
                    <a:pt x="95" y="282"/>
                  </a:lnTo>
                  <a:lnTo>
                    <a:pt x="101" y="285"/>
                  </a:lnTo>
                  <a:lnTo>
                    <a:pt x="107" y="287"/>
                  </a:lnTo>
                  <a:lnTo>
                    <a:pt x="114" y="290"/>
                  </a:lnTo>
                  <a:lnTo>
                    <a:pt x="121" y="291"/>
                  </a:lnTo>
                  <a:lnTo>
                    <a:pt x="128" y="293"/>
                  </a:lnTo>
                  <a:lnTo>
                    <a:pt x="134" y="294"/>
                  </a:lnTo>
                  <a:lnTo>
                    <a:pt x="142" y="294"/>
                  </a:lnTo>
                  <a:lnTo>
                    <a:pt x="150" y="294"/>
                  </a:lnTo>
                  <a:lnTo>
                    <a:pt x="158" y="293"/>
                  </a:lnTo>
                  <a:lnTo>
                    <a:pt x="166" y="291"/>
                  </a:lnTo>
                  <a:lnTo>
                    <a:pt x="173" y="289"/>
                  </a:lnTo>
                  <a:lnTo>
                    <a:pt x="179" y="285"/>
                  </a:lnTo>
                  <a:lnTo>
                    <a:pt x="186" y="282"/>
                  </a:lnTo>
                  <a:lnTo>
                    <a:pt x="192" y="278"/>
                  </a:lnTo>
                  <a:lnTo>
                    <a:pt x="198" y="273"/>
                  </a:lnTo>
                  <a:lnTo>
                    <a:pt x="205" y="268"/>
                  </a:lnTo>
                  <a:lnTo>
                    <a:pt x="210" y="261"/>
                  </a:lnTo>
                  <a:lnTo>
                    <a:pt x="215" y="255"/>
                  </a:lnTo>
                  <a:lnTo>
                    <a:pt x="219" y="248"/>
                  </a:lnTo>
                  <a:lnTo>
                    <a:pt x="222" y="240"/>
                  </a:lnTo>
                  <a:lnTo>
                    <a:pt x="226" y="231"/>
                  </a:lnTo>
                  <a:lnTo>
                    <a:pt x="229" y="222"/>
                  </a:lnTo>
                  <a:lnTo>
                    <a:pt x="231" y="213"/>
                  </a:lnTo>
                  <a:close/>
                  <a:moveTo>
                    <a:pt x="322" y="324"/>
                  </a:moveTo>
                  <a:lnTo>
                    <a:pt x="322" y="6"/>
                  </a:lnTo>
                  <a:lnTo>
                    <a:pt x="546" y="6"/>
                  </a:lnTo>
                  <a:lnTo>
                    <a:pt x="546" y="43"/>
                  </a:lnTo>
                  <a:lnTo>
                    <a:pt x="363" y="43"/>
                  </a:lnTo>
                  <a:lnTo>
                    <a:pt x="363" y="141"/>
                  </a:lnTo>
                  <a:lnTo>
                    <a:pt x="534" y="141"/>
                  </a:lnTo>
                  <a:lnTo>
                    <a:pt x="534" y="179"/>
                  </a:lnTo>
                  <a:lnTo>
                    <a:pt x="363" y="179"/>
                  </a:lnTo>
                  <a:lnTo>
                    <a:pt x="363" y="286"/>
                  </a:lnTo>
                  <a:lnTo>
                    <a:pt x="552" y="286"/>
                  </a:lnTo>
                  <a:lnTo>
                    <a:pt x="552" y="324"/>
                  </a:lnTo>
                  <a:lnTo>
                    <a:pt x="322" y="324"/>
                  </a:lnTo>
                  <a:close/>
                  <a:moveTo>
                    <a:pt x="729" y="324"/>
                  </a:moveTo>
                  <a:lnTo>
                    <a:pt x="729" y="6"/>
                  </a:lnTo>
                  <a:lnTo>
                    <a:pt x="864" y="6"/>
                  </a:lnTo>
                  <a:lnTo>
                    <a:pt x="874" y="6"/>
                  </a:lnTo>
                  <a:lnTo>
                    <a:pt x="884" y="7"/>
                  </a:lnTo>
                  <a:lnTo>
                    <a:pt x="893" y="7"/>
                  </a:lnTo>
                  <a:lnTo>
                    <a:pt x="901" y="8"/>
                  </a:lnTo>
                  <a:lnTo>
                    <a:pt x="908" y="9"/>
                  </a:lnTo>
                  <a:lnTo>
                    <a:pt x="916" y="11"/>
                  </a:lnTo>
                  <a:lnTo>
                    <a:pt x="922" y="13"/>
                  </a:lnTo>
                  <a:lnTo>
                    <a:pt x="927" y="15"/>
                  </a:lnTo>
                  <a:lnTo>
                    <a:pt x="937" y="20"/>
                  </a:lnTo>
                  <a:lnTo>
                    <a:pt x="946" y="26"/>
                  </a:lnTo>
                  <a:lnTo>
                    <a:pt x="954" y="36"/>
                  </a:lnTo>
                  <a:lnTo>
                    <a:pt x="961" y="46"/>
                  </a:lnTo>
                  <a:lnTo>
                    <a:pt x="964" y="51"/>
                  </a:lnTo>
                  <a:lnTo>
                    <a:pt x="967" y="56"/>
                  </a:lnTo>
                  <a:lnTo>
                    <a:pt x="969" y="62"/>
                  </a:lnTo>
                  <a:lnTo>
                    <a:pt x="971" y="68"/>
                  </a:lnTo>
                  <a:lnTo>
                    <a:pt x="972" y="75"/>
                  </a:lnTo>
                  <a:lnTo>
                    <a:pt x="972" y="80"/>
                  </a:lnTo>
                  <a:lnTo>
                    <a:pt x="974" y="86"/>
                  </a:lnTo>
                  <a:lnTo>
                    <a:pt x="974" y="93"/>
                  </a:lnTo>
                  <a:lnTo>
                    <a:pt x="974" y="101"/>
                  </a:lnTo>
                  <a:lnTo>
                    <a:pt x="972" y="109"/>
                  </a:lnTo>
                  <a:lnTo>
                    <a:pt x="971" y="116"/>
                  </a:lnTo>
                  <a:lnTo>
                    <a:pt x="969" y="124"/>
                  </a:lnTo>
                  <a:lnTo>
                    <a:pt x="966" y="131"/>
                  </a:lnTo>
                  <a:lnTo>
                    <a:pt x="962" y="137"/>
                  </a:lnTo>
                  <a:lnTo>
                    <a:pt x="957" y="144"/>
                  </a:lnTo>
                  <a:lnTo>
                    <a:pt x="952" y="149"/>
                  </a:lnTo>
                  <a:lnTo>
                    <a:pt x="947" y="154"/>
                  </a:lnTo>
                  <a:lnTo>
                    <a:pt x="941" y="160"/>
                  </a:lnTo>
                  <a:lnTo>
                    <a:pt x="933" y="165"/>
                  </a:lnTo>
                  <a:lnTo>
                    <a:pt x="926" y="169"/>
                  </a:lnTo>
                  <a:lnTo>
                    <a:pt x="917" y="173"/>
                  </a:lnTo>
                  <a:lnTo>
                    <a:pt x="908" y="175"/>
                  </a:lnTo>
                  <a:lnTo>
                    <a:pt x="898" y="178"/>
                  </a:lnTo>
                  <a:lnTo>
                    <a:pt x="888" y="179"/>
                  </a:lnTo>
                  <a:lnTo>
                    <a:pt x="895" y="183"/>
                  </a:lnTo>
                  <a:lnTo>
                    <a:pt x="902" y="187"/>
                  </a:lnTo>
                  <a:lnTo>
                    <a:pt x="907" y="191"/>
                  </a:lnTo>
                  <a:lnTo>
                    <a:pt x="912" y="195"/>
                  </a:lnTo>
                  <a:lnTo>
                    <a:pt x="916" y="199"/>
                  </a:lnTo>
                  <a:lnTo>
                    <a:pt x="921" y="204"/>
                  </a:lnTo>
                  <a:lnTo>
                    <a:pt x="924" y="209"/>
                  </a:lnTo>
                  <a:lnTo>
                    <a:pt x="930" y="214"/>
                  </a:lnTo>
                  <a:lnTo>
                    <a:pt x="933" y="220"/>
                  </a:lnTo>
                  <a:lnTo>
                    <a:pt x="937" y="226"/>
                  </a:lnTo>
                  <a:lnTo>
                    <a:pt x="942" y="231"/>
                  </a:lnTo>
                  <a:lnTo>
                    <a:pt x="946" y="238"/>
                  </a:lnTo>
                  <a:lnTo>
                    <a:pt x="999" y="324"/>
                  </a:lnTo>
                  <a:lnTo>
                    <a:pt x="948" y="324"/>
                  </a:lnTo>
                  <a:lnTo>
                    <a:pt x="908" y="259"/>
                  </a:lnTo>
                  <a:lnTo>
                    <a:pt x="904" y="252"/>
                  </a:lnTo>
                  <a:lnTo>
                    <a:pt x="899" y="244"/>
                  </a:lnTo>
                  <a:lnTo>
                    <a:pt x="895" y="239"/>
                  </a:lnTo>
                  <a:lnTo>
                    <a:pt x="892" y="233"/>
                  </a:lnTo>
                  <a:lnTo>
                    <a:pt x="888" y="227"/>
                  </a:lnTo>
                  <a:lnTo>
                    <a:pt x="884" y="223"/>
                  </a:lnTo>
                  <a:lnTo>
                    <a:pt x="882" y="218"/>
                  </a:lnTo>
                  <a:lnTo>
                    <a:pt x="879" y="214"/>
                  </a:lnTo>
                  <a:lnTo>
                    <a:pt x="873" y="208"/>
                  </a:lnTo>
                  <a:lnTo>
                    <a:pt x="868" y="201"/>
                  </a:lnTo>
                  <a:lnTo>
                    <a:pt x="863" y="196"/>
                  </a:lnTo>
                  <a:lnTo>
                    <a:pt x="858" y="192"/>
                  </a:lnTo>
                  <a:lnTo>
                    <a:pt x="854" y="190"/>
                  </a:lnTo>
                  <a:lnTo>
                    <a:pt x="849" y="187"/>
                  </a:lnTo>
                  <a:lnTo>
                    <a:pt x="844" y="186"/>
                  </a:lnTo>
                  <a:lnTo>
                    <a:pt x="839" y="184"/>
                  </a:lnTo>
                  <a:lnTo>
                    <a:pt x="835" y="183"/>
                  </a:lnTo>
                  <a:lnTo>
                    <a:pt x="830" y="183"/>
                  </a:lnTo>
                  <a:lnTo>
                    <a:pt x="825" y="183"/>
                  </a:lnTo>
                  <a:lnTo>
                    <a:pt x="817" y="183"/>
                  </a:lnTo>
                  <a:lnTo>
                    <a:pt x="769" y="183"/>
                  </a:lnTo>
                  <a:lnTo>
                    <a:pt x="769" y="324"/>
                  </a:lnTo>
                  <a:lnTo>
                    <a:pt x="729" y="324"/>
                  </a:lnTo>
                  <a:close/>
                  <a:moveTo>
                    <a:pt x="769" y="146"/>
                  </a:moveTo>
                  <a:lnTo>
                    <a:pt x="856" y="146"/>
                  </a:lnTo>
                  <a:lnTo>
                    <a:pt x="863" y="146"/>
                  </a:lnTo>
                  <a:lnTo>
                    <a:pt x="870" y="146"/>
                  </a:lnTo>
                  <a:lnTo>
                    <a:pt x="877" y="145"/>
                  </a:lnTo>
                  <a:lnTo>
                    <a:pt x="882" y="145"/>
                  </a:lnTo>
                  <a:lnTo>
                    <a:pt x="887" y="144"/>
                  </a:lnTo>
                  <a:lnTo>
                    <a:pt x="892" y="143"/>
                  </a:lnTo>
                  <a:lnTo>
                    <a:pt x="897" y="141"/>
                  </a:lnTo>
                  <a:lnTo>
                    <a:pt x="901" y="140"/>
                  </a:lnTo>
                  <a:lnTo>
                    <a:pt x="908" y="137"/>
                  </a:lnTo>
                  <a:lnTo>
                    <a:pt x="914" y="133"/>
                  </a:lnTo>
                  <a:lnTo>
                    <a:pt x="919" y="128"/>
                  </a:lnTo>
                  <a:lnTo>
                    <a:pt x="924" y="122"/>
                  </a:lnTo>
                  <a:lnTo>
                    <a:pt x="928" y="115"/>
                  </a:lnTo>
                  <a:lnTo>
                    <a:pt x="931" y="107"/>
                  </a:lnTo>
                  <a:lnTo>
                    <a:pt x="932" y="101"/>
                  </a:lnTo>
                  <a:lnTo>
                    <a:pt x="932" y="93"/>
                  </a:lnTo>
                  <a:lnTo>
                    <a:pt x="931" y="83"/>
                  </a:lnTo>
                  <a:lnTo>
                    <a:pt x="928" y="72"/>
                  </a:lnTo>
                  <a:lnTo>
                    <a:pt x="923" y="63"/>
                  </a:lnTo>
                  <a:lnTo>
                    <a:pt x="917" y="55"/>
                  </a:lnTo>
                  <a:lnTo>
                    <a:pt x="912" y="53"/>
                  </a:lnTo>
                  <a:lnTo>
                    <a:pt x="907" y="49"/>
                  </a:lnTo>
                  <a:lnTo>
                    <a:pt x="902" y="47"/>
                  </a:lnTo>
                  <a:lnTo>
                    <a:pt x="895" y="45"/>
                  </a:lnTo>
                  <a:lnTo>
                    <a:pt x="889" y="43"/>
                  </a:lnTo>
                  <a:lnTo>
                    <a:pt x="883" y="43"/>
                  </a:lnTo>
                  <a:lnTo>
                    <a:pt x="875" y="42"/>
                  </a:lnTo>
                  <a:lnTo>
                    <a:pt x="866" y="42"/>
                  </a:lnTo>
                  <a:lnTo>
                    <a:pt x="769" y="42"/>
                  </a:lnTo>
                  <a:lnTo>
                    <a:pt x="769" y="146"/>
                  </a:lnTo>
                  <a:close/>
                  <a:moveTo>
                    <a:pt x="1038" y="324"/>
                  </a:moveTo>
                  <a:lnTo>
                    <a:pt x="1038" y="6"/>
                  </a:lnTo>
                  <a:lnTo>
                    <a:pt x="1262" y="6"/>
                  </a:lnTo>
                  <a:lnTo>
                    <a:pt x="1262" y="43"/>
                  </a:lnTo>
                  <a:lnTo>
                    <a:pt x="1079" y="43"/>
                  </a:lnTo>
                  <a:lnTo>
                    <a:pt x="1079" y="141"/>
                  </a:lnTo>
                  <a:lnTo>
                    <a:pt x="1250" y="141"/>
                  </a:lnTo>
                  <a:lnTo>
                    <a:pt x="1250" y="179"/>
                  </a:lnTo>
                  <a:lnTo>
                    <a:pt x="1079" y="179"/>
                  </a:lnTo>
                  <a:lnTo>
                    <a:pt x="1079" y="286"/>
                  </a:lnTo>
                  <a:lnTo>
                    <a:pt x="1268" y="286"/>
                  </a:lnTo>
                  <a:lnTo>
                    <a:pt x="1268" y="324"/>
                  </a:lnTo>
                  <a:lnTo>
                    <a:pt x="1038" y="324"/>
                  </a:lnTo>
                  <a:close/>
                  <a:moveTo>
                    <a:pt x="1291" y="324"/>
                  </a:moveTo>
                  <a:lnTo>
                    <a:pt x="1409" y="6"/>
                  </a:lnTo>
                  <a:lnTo>
                    <a:pt x="1452" y="6"/>
                  </a:lnTo>
                  <a:lnTo>
                    <a:pt x="1579" y="324"/>
                  </a:lnTo>
                  <a:lnTo>
                    <a:pt x="1532" y="324"/>
                  </a:lnTo>
                  <a:lnTo>
                    <a:pt x="1497" y="229"/>
                  </a:lnTo>
                  <a:lnTo>
                    <a:pt x="1368" y="229"/>
                  </a:lnTo>
                  <a:lnTo>
                    <a:pt x="1334" y="324"/>
                  </a:lnTo>
                  <a:lnTo>
                    <a:pt x="1291" y="324"/>
                  </a:lnTo>
                  <a:close/>
                  <a:moveTo>
                    <a:pt x="1379" y="193"/>
                  </a:moveTo>
                  <a:lnTo>
                    <a:pt x="1484" y="193"/>
                  </a:lnTo>
                  <a:lnTo>
                    <a:pt x="1451" y="106"/>
                  </a:lnTo>
                  <a:lnTo>
                    <a:pt x="1447" y="96"/>
                  </a:lnTo>
                  <a:lnTo>
                    <a:pt x="1445" y="86"/>
                  </a:lnTo>
                  <a:lnTo>
                    <a:pt x="1441" y="77"/>
                  </a:lnTo>
                  <a:lnTo>
                    <a:pt x="1438" y="68"/>
                  </a:lnTo>
                  <a:lnTo>
                    <a:pt x="1436" y="60"/>
                  </a:lnTo>
                  <a:lnTo>
                    <a:pt x="1433" y="53"/>
                  </a:lnTo>
                  <a:lnTo>
                    <a:pt x="1432" y="46"/>
                  </a:lnTo>
                  <a:lnTo>
                    <a:pt x="1430" y="39"/>
                  </a:lnTo>
                  <a:lnTo>
                    <a:pt x="1428" y="47"/>
                  </a:lnTo>
                  <a:lnTo>
                    <a:pt x="1427" y="55"/>
                  </a:lnTo>
                  <a:lnTo>
                    <a:pt x="1425" y="63"/>
                  </a:lnTo>
                  <a:lnTo>
                    <a:pt x="1423" y="69"/>
                  </a:lnTo>
                  <a:lnTo>
                    <a:pt x="1421" y="77"/>
                  </a:lnTo>
                  <a:lnTo>
                    <a:pt x="1418" y="85"/>
                  </a:lnTo>
                  <a:lnTo>
                    <a:pt x="1416" y="93"/>
                  </a:lnTo>
                  <a:lnTo>
                    <a:pt x="1413" y="101"/>
                  </a:lnTo>
                  <a:lnTo>
                    <a:pt x="1379" y="19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1" name="Freeform 838"/>
            <p:cNvSpPr>
              <a:spLocks noEditPoints="1"/>
            </p:cNvSpPr>
            <p:nvPr/>
          </p:nvSpPr>
          <p:spPr bwMode="auto">
            <a:xfrm>
              <a:off x="3190" y="3835"/>
              <a:ext cx="426" cy="109"/>
            </a:xfrm>
            <a:custGeom>
              <a:avLst/>
              <a:gdLst>
                <a:gd name="T0" fmla="*/ 0 w 1280"/>
                <a:gd name="T1" fmla="*/ 0 h 329"/>
                <a:gd name="T2" fmla="*/ 0 w 1280"/>
                <a:gd name="T3" fmla="*/ 0 h 329"/>
                <a:gd name="T4" fmla="*/ 0 w 1280"/>
                <a:gd name="T5" fmla="*/ 0 h 329"/>
                <a:gd name="T6" fmla="*/ 0 w 1280"/>
                <a:gd name="T7" fmla="*/ 0 h 329"/>
                <a:gd name="T8" fmla="*/ 0 w 1280"/>
                <a:gd name="T9" fmla="*/ 0 h 329"/>
                <a:gd name="T10" fmla="*/ 0 w 1280"/>
                <a:gd name="T11" fmla="*/ 0 h 329"/>
                <a:gd name="T12" fmla="*/ 0 w 1280"/>
                <a:gd name="T13" fmla="*/ 0 h 329"/>
                <a:gd name="T14" fmla="*/ 0 w 1280"/>
                <a:gd name="T15" fmla="*/ 0 h 329"/>
                <a:gd name="T16" fmla="*/ 0 w 1280"/>
                <a:gd name="T17" fmla="*/ 0 h 329"/>
                <a:gd name="T18" fmla="*/ 0 w 1280"/>
                <a:gd name="T19" fmla="*/ 0 h 329"/>
                <a:gd name="T20" fmla="*/ 0 w 1280"/>
                <a:gd name="T21" fmla="*/ 0 h 329"/>
                <a:gd name="T22" fmla="*/ 0 w 1280"/>
                <a:gd name="T23" fmla="*/ 0 h 329"/>
                <a:gd name="T24" fmla="*/ 0 w 1280"/>
                <a:gd name="T25" fmla="*/ 0 h 329"/>
                <a:gd name="T26" fmla="*/ 0 w 1280"/>
                <a:gd name="T27" fmla="*/ 0 h 329"/>
                <a:gd name="T28" fmla="*/ 0 w 1280"/>
                <a:gd name="T29" fmla="*/ 0 h 329"/>
                <a:gd name="T30" fmla="*/ 0 w 1280"/>
                <a:gd name="T31" fmla="*/ 0 h 329"/>
                <a:gd name="T32" fmla="*/ 0 w 1280"/>
                <a:gd name="T33" fmla="*/ 0 h 329"/>
                <a:gd name="T34" fmla="*/ 0 w 1280"/>
                <a:gd name="T35" fmla="*/ 0 h 329"/>
                <a:gd name="T36" fmla="*/ 0 w 1280"/>
                <a:gd name="T37" fmla="*/ 0 h 329"/>
                <a:gd name="T38" fmla="*/ 0 w 1280"/>
                <a:gd name="T39" fmla="*/ 0 h 329"/>
                <a:gd name="T40" fmla="*/ 0 w 1280"/>
                <a:gd name="T41" fmla="*/ 0 h 329"/>
                <a:gd name="T42" fmla="*/ 0 w 1280"/>
                <a:gd name="T43" fmla="*/ 0 h 329"/>
                <a:gd name="T44" fmla="*/ 0 w 1280"/>
                <a:gd name="T45" fmla="*/ 0 h 329"/>
                <a:gd name="T46" fmla="*/ 0 w 1280"/>
                <a:gd name="T47" fmla="*/ 0 h 329"/>
                <a:gd name="T48" fmla="*/ 0 w 1280"/>
                <a:gd name="T49" fmla="*/ 0 h 329"/>
                <a:gd name="T50" fmla="*/ 0 w 1280"/>
                <a:gd name="T51" fmla="*/ 0 h 329"/>
                <a:gd name="T52" fmla="*/ 0 w 1280"/>
                <a:gd name="T53" fmla="*/ 0 h 329"/>
                <a:gd name="T54" fmla="*/ 0 w 1280"/>
                <a:gd name="T55" fmla="*/ 0 h 329"/>
                <a:gd name="T56" fmla="*/ 0 w 1280"/>
                <a:gd name="T57" fmla="*/ 0 h 329"/>
                <a:gd name="T58" fmla="*/ 0 w 1280"/>
                <a:gd name="T59" fmla="*/ 0 h 329"/>
                <a:gd name="T60" fmla="*/ 0 w 1280"/>
                <a:gd name="T61" fmla="*/ 0 h 329"/>
                <a:gd name="T62" fmla="*/ 0 w 1280"/>
                <a:gd name="T63" fmla="*/ 0 h 329"/>
                <a:gd name="T64" fmla="*/ 0 w 1280"/>
                <a:gd name="T65" fmla="*/ 0 h 329"/>
                <a:gd name="T66" fmla="*/ 0 w 1280"/>
                <a:gd name="T67" fmla="*/ 0 h 329"/>
                <a:gd name="T68" fmla="*/ 0 w 1280"/>
                <a:gd name="T69" fmla="*/ 0 h 329"/>
                <a:gd name="T70" fmla="*/ 0 w 1280"/>
                <a:gd name="T71" fmla="*/ 0 h 329"/>
                <a:gd name="T72" fmla="*/ 0 w 1280"/>
                <a:gd name="T73" fmla="*/ 0 h 329"/>
                <a:gd name="T74" fmla="*/ 0 w 1280"/>
                <a:gd name="T75" fmla="*/ 0 h 329"/>
                <a:gd name="T76" fmla="*/ 0 w 1280"/>
                <a:gd name="T77" fmla="*/ 0 h 329"/>
                <a:gd name="T78" fmla="*/ 0 w 1280"/>
                <a:gd name="T79" fmla="*/ 0 h 329"/>
                <a:gd name="T80" fmla="*/ 0 w 1280"/>
                <a:gd name="T81" fmla="*/ 0 h 329"/>
                <a:gd name="T82" fmla="*/ 0 w 1280"/>
                <a:gd name="T83" fmla="*/ 0 h 329"/>
                <a:gd name="T84" fmla="*/ 0 w 1280"/>
                <a:gd name="T85" fmla="*/ 0 h 329"/>
                <a:gd name="T86" fmla="*/ 0 w 1280"/>
                <a:gd name="T87" fmla="*/ 0 h 329"/>
                <a:gd name="T88" fmla="*/ 0 w 1280"/>
                <a:gd name="T89" fmla="*/ 0 h 329"/>
                <a:gd name="T90" fmla="*/ 0 w 1280"/>
                <a:gd name="T91" fmla="*/ 0 h 329"/>
                <a:gd name="T92" fmla="*/ 0 w 1280"/>
                <a:gd name="T93" fmla="*/ 0 h 329"/>
                <a:gd name="T94" fmla="*/ 0 w 1280"/>
                <a:gd name="T95" fmla="*/ 0 h 329"/>
                <a:gd name="T96" fmla="*/ 0 w 1280"/>
                <a:gd name="T97" fmla="*/ 0 h 329"/>
                <a:gd name="T98" fmla="*/ 0 w 1280"/>
                <a:gd name="T99" fmla="*/ 0 h 329"/>
                <a:gd name="T100" fmla="*/ 0 w 1280"/>
                <a:gd name="T101" fmla="*/ 0 h 329"/>
                <a:gd name="T102" fmla="*/ 0 w 1280"/>
                <a:gd name="T103" fmla="*/ 0 h 329"/>
                <a:gd name="T104" fmla="*/ 0 w 1280"/>
                <a:gd name="T105" fmla="*/ 0 h 329"/>
                <a:gd name="T106" fmla="*/ 0 w 1280"/>
                <a:gd name="T107" fmla="*/ 0 h 329"/>
                <a:gd name="T108" fmla="*/ 0 w 1280"/>
                <a:gd name="T109" fmla="*/ 0 h 329"/>
                <a:gd name="T110" fmla="*/ 0 w 1280"/>
                <a:gd name="T111" fmla="*/ 0 h 329"/>
                <a:gd name="T112" fmla="*/ 0 w 1280"/>
                <a:gd name="T113" fmla="*/ 0 h 329"/>
                <a:gd name="T114" fmla="*/ 0 w 1280"/>
                <a:gd name="T115" fmla="*/ 0 h 32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80"/>
                <a:gd name="T175" fmla="*/ 0 h 329"/>
                <a:gd name="T176" fmla="*/ 1280 w 1280"/>
                <a:gd name="T177" fmla="*/ 329 h 32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80" h="329">
                  <a:moveTo>
                    <a:pt x="231" y="213"/>
                  </a:moveTo>
                  <a:lnTo>
                    <a:pt x="273" y="223"/>
                  </a:lnTo>
                  <a:lnTo>
                    <a:pt x="269" y="235"/>
                  </a:lnTo>
                  <a:lnTo>
                    <a:pt x="265" y="247"/>
                  </a:lnTo>
                  <a:lnTo>
                    <a:pt x="260" y="259"/>
                  </a:lnTo>
                  <a:lnTo>
                    <a:pt x="255" y="268"/>
                  </a:lnTo>
                  <a:lnTo>
                    <a:pt x="249" y="278"/>
                  </a:lnTo>
                  <a:lnTo>
                    <a:pt x="241" y="286"/>
                  </a:lnTo>
                  <a:lnTo>
                    <a:pt x="233" y="294"/>
                  </a:lnTo>
                  <a:lnTo>
                    <a:pt x="226" y="302"/>
                  </a:lnTo>
                  <a:lnTo>
                    <a:pt x="217" y="308"/>
                  </a:lnTo>
                  <a:lnTo>
                    <a:pt x="208" y="314"/>
                  </a:lnTo>
                  <a:lnTo>
                    <a:pt x="199" y="319"/>
                  </a:lnTo>
                  <a:lnTo>
                    <a:pt x="189" y="323"/>
                  </a:lnTo>
                  <a:lnTo>
                    <a:pt x="179" y="325"/>
                  </a:lnTo>
                  <a:lnTo>
                    <a:pt x="168" y="328"/>
                  </a:lnTo>
                  <a:lnTo>
                    <a:pt x="156" y="329"/>
                  </a:lnTo>
                  <a:lnTo>
                    <a:pt x="145" y="329"/>
                  </a:lnTo>
                  <a:lnTo>
                    <a:pt x="132" y="329"/>
                  </a:lnTo>
                  <a:lnTo>
                    <a:pt x="121" y="328"/>
                  </a:lnTo>
                  <a:lnTo>
                    <a:pt x="110" y="327"/>
                  </a:lnTo>
                  <a:lnTo>
                    <a:pt x="100" y="324"/>
                  </a:lnTo>
                  <a:lnTo>
                    <a:pt x="90" y="321"/>
                  </a:lnTo>
                  <a:lnTo>
                    <a:pt x="81" y="317"/>
                  </a:lnTo>
                  <a:lnTo>
                    <a:pt x="72" y="314"/>
                  </a:lnTo>
                  <a:lnTo>
                    <a:pt x="63" y="308"/>
                  </a:lnTo>
                  <a:lnTo>
                    <a:pt x="55" y="303"/>
                  </a:lnTo>
                  <a:lnTo>
                    <a:pt x="49" y="297"/>
                  </a:lnTo>
                  <a:lnTo>
                    <a:pt x="43" y="290"/>
                  </a:lnTo>
                  <a:lnTo>
                    <a:pt x="36" y="284"/>
                  </a:lnTo>
                  <a:lnTo>
                    <a:pt x="30" y="276"/>
                  </a:lnTo>
                  <a:lnTo>
                    <a:pt x="25" y="267"/>
                  </a:lnTo>
                  <a:lnTo>
                    <a:pt x="21" y="257"/>
                  </a:lnTo>
                  <a:lnTo>
                    <a:pt x="16" y="248"/>
                  </a:lnTo>
                  <a:lnTo>
                    <a:pt x="12" y="238"/>
                  </a:lnTo>
                  <a:lnTo>
                    <a:pt x="9" y="229"/>
                  </a:lnTo>
                  <a:lnTo>
                    <a:pt x="6" y="218"/>
                  </a:lnTo>
                  <a:lnTo>
                    <a:pt x="4" y="207"/>
                  </a:lnTo>
                  <a:lnTo>
                    <a:pt x="2" y="196"/>
                  </a:lnTo>
                  <a:lnTo>
                    <a:pt x="1" y="186"/>
                  </a:lnTo>
                  <a:lnTo>
                    <a:pt x="0" y="174"/>
                  </a:lnTo>
                  <a:lnTo>
                    <a:pt x="0" y="162"/>
                  </a:lnTo>
                  <a:lnTo>
                    <a:pt x="0" y="150"/>
                  </a:lnTo>
                  <a:lnTo>
                    <a:pt x="1" y="139"/>
                  </a:lnTo>
                  <a:lnTo>
                    <a:pt x="2" y="127"/>
                  </a:lnTo>
                  <a:lnTo>
                    <a:pt x="5" y="116"/>
                  </a:lnTo>
                  <a:lnTo>
                    <a:pt x="7" y="106"/>
                  </a:lnTo>
                  <a:lnTo>
                    <a:pt x="10" y="96"/>
                  </a:lnTo>
                  <a:lnTo>
                    <a:pt x="14" y="85"/>
                  </a:lnTo>
                  <a:lnTo>
                    <a:pt x="19" y="76"/>
                  </a:lnTo>
                  <a:lnTo>
                    <a:pt x="24" y="67"/>
                  </a:lnTo>
                  <a:lnTo>
                    <a:pt x="29" y="59"/>
                  </a:lnTo>
                  <a:lnTo>
                    <a:pt x="35" y="51"/>
                  </a:lnTo>
                  <a:lnTo>
                    <a:pt x="42" y="43"/>
                  </a:lnTo>
                  <a:lnTo>
                    <a:pt x="48" y="37"/>
                  </a:lnTo>
                  <a:lnTo>
                    <a:pt x="55" y="30"/>
                  </a:lnTo>
                  <a:lnTo>
                    <a:pt x="63" y="25"/>
                  </a:lnTo>
                  <a:lnTo>
                    <a:pt x="71" y="20"/>
                  </a:lnTo>
                  <a:lnTo>
                    <a:pt x="79" y="15"/>
                  </a:lnTo>
                  <a:lnTo>
                    <a:pt x="88" y="11"/>
                  </a:lnTo>
                  <a:lnTo>
                    <a:pt x="97" y="8"/>
                  </a:lnTo>
                  <a:lnTo>
                    <a:pt x="106" y="6"/>
                  </a:lnTo>
                  <a:lnTo>
                    <a:pt x="116" y="3"/>
                  </a:lnTo>
                  <a:lnTo>
                    <a:pt x="125" y="2"/>
                  </a:lnTo>
                  <a:lnTo>
                    <a:pt x="135" y="0"/>
                  </a:lnTo>
                  <a:lnTo>
                    <a:pt x="145" y="0"/>
                  </a:lnTo>
                  <a:lnTo>
                    <a:pt x="156" y="0"/>
                  </a:lnTo>
                  <a:lnTo>
                    <a:pt x="167" y="2"/>
                  </a:lnTo>
                  <a:lnTo>
                    <a:pt x="178" y="4"/>
                  </a:lnTo>
                  <a:lnTo>
                    <a:pt x="188" y="7"/>
                  </a:lnTo>
                  <a:lnTo>
                    <a:pt x="197" y="11"/>
                  </a:lnTo>
                  <a:lnTo>
                    <a:pt x="206" y="15"/>
                  </a:lnTo>
                  <a:lnTo>
                    <a:pt x="215" y="20"/>
                  </a:lnTo>
                  <a:lnTo>
                    <a:pt x="222" y="25"/>
                  </a:lnTo>
                  <a:lnTo>
                    <a:pt x="230" y="32"/>
                  </a:lnTo>
                  <a:lnTo>
                    <a:pt x="237" y="38"/>
                  </a:lnTo>
                  <a:lnTo>
                    <a:pt x="244" y="46"/>
                  </a:lnTo>
                  <a:lnTo>
                    <a:pt x="250" y="54"/>
                  </a:lnTo>
                  <a:lnTo>
                    <a:pt x="255" y="63"/>
                  </a:lnTo>
                  <a:lnTo>
                    <a:pt x="259" y="73"/>
                  </a:lnTo>
                  <a:lnTo>
                    <a:pt x="263" y="84"/>
                  </a:lnTo>
                  <a:lnTo>
                    <a:pt x="266" y="94"/>
                  </a:lnTo>
                  <a:lnTo>
                    <a:pt x="226" y="103"/>
                  </a:lnTo>
                  <a:lnTo>
                    <a:pt x="223" y="94"/>
                  </a:lnTo>
                  <a:lnTo>
                    <a:pt x="221" y="86"/>
                  </a:lnTo>
                  <a:lnTo>
                    <a:pt x="217" y="80"/>
                  </a:lnTo>
                  <a:lnTo>
                    <a:pt x="213" y="73"/>
                  </a:lnTo>
                  <a:lnTo>
                    <a:pt x="209" y="67"/>
                  </a:lnTo>
                  <a:lnTo>
                    <a:pt x="206" y="62"/>
                  </a:lnTo>
                  <a:lnTo>
                    <a:pt x="201" y="56"/>
                  </a:lnTo>
                  <a:lnTo>
                    <a:pt x="196" y="53"/>
                  </a:lnTo>
                  <a:lnTo>
                    <a:pt x="191" y="49"/>
                  </a:lnTo>
                  <a:lnTo>
                    <a:pt x="184" y="46"/>
                  </a:lnTo>
                  <a:lnTo>
                    <a:pt x="179" y="43"/>
                  </a:lnTo>
                  <a:lnTo>
                    <a:pt x="173" y="41"/>
                  </a:lnTo>
                  <a:lnTo>
                    <a:pt x="167" y="39"/>
                  </a:lnTo>
                  <a:lnTo>
                    <a:pt x="159" y="38"/>
                  </a:lnTo>
                  <a:lnTo>
                    <a:pt x="151" y="37"/>
                  </a:lnTo>
                  <a:lnTo>
                    <a:pt x="144" y="37"/>
                  </a:lnTo>
                  <a:lnTo>
                    <a:pt x="135" y="37"/>
                  </a:lnTo>
                  <a:lnTo>
                    <a:pt x="127" y="38"/>
                  </a:lnTo>
                  <a:lnTo>
                    <a:pt x="120" y="39"/>
                  </a:lnTo>
                  <a:lnTo>
                    <a:pt x="112" y="41"/>
                  </a:lnTo>
                  <a:lnTo>
                    <a:pt x="105" y="43"/>
                  </a:lnTo>
                  <a:lnTo>
                    <a:pt x="98" y="47"/>
                  </a:lnTo>
                  <a:lnTo>
                    <a:pt x="92" y="51"/>
                  </a:lnTo>
                  <a:lnTo>
                    <a:pt x="86" y="55"/>
                  </a:lnTo>
                  <a:lnTo>
                    <a:pt x="79" y="60"/>
                  </a:lnTo>
                  <a:lnTo>
                    <a:pt x="74" y="64"/>
                  </a:lnTo>
                  <a:lnTo>
                    <a:pt x="69" y="69"/>
                  </a:lnTo>
                  <a:lnTo>
                    <a:pt x="66" y="76"/>
                  </a:lnTo>
                  <a:lnTo>
                    <a:pt x="60" y="81"/>
                  </a:lnTo>
                  <a:lnTo>
                    <a:pt x="58" y="88"/>
                  </a:lnTo>
                  <a:lnTo>
                    <a:pt x="54" y="94"/>
                  </a:lnTo>
                  <a:lnTo>
                    <a:pt x="52" y="101"/>
                  </a:lnTo>
                  <a:lnTo>
                    <a:pt x="49" y="109"/>
                  </a:lnTo>
                  <a:lnTo>
                    <a:pt x="48" y="116"/>
                  </a:lnTo>
                  <a:lnTo>
                    <a:pt x="47" y="124"/>
                  </a:lnTo>
                  <a:lnTo>
                    <a:pt x="45" y="131"/>
                  </a:lnTo>
                  <a:lnTo>
                    <a:pt x="44" y="139"/>
                  </a:lnTo>
                  <a:lnTo>
                    <a:pt x="43" y="146"/>
                  </a:lnTo>
                  <a:lnTo>
                    <a:pt x="43" y="154"/>
                  </a:lnTo>
                  <a:lnTo>
                    <a:pt x="43" y="162"/>
                  </a:lnTo>
                  <a:lnTo>
                    <a:pt x="43" y="173"/>
                  </a:lnTo>
                  <a:lnTo>
                    <a:pt x="43" y="182"/>
                  </a:lnTo>
                  <a:lnTo>
                    <a:pt x="44" y="191"/>
                  </a:lnTo>
                  <a:lnTo>
                    <a:pt x="45" y="200"/>
                  </a:lnTo>
                  <a:lnTo>
                    <a:pt x="47" y="209"/>
                  </a:lnTo>
                  <a:lnTo>
                    <a:pt x="48" y="218"/>
                  </a:lnTo>
                  <a:lnTo>
                    <a:pt x="50" y="226"/>
                  </a:lnTo>
                  <a:lnTo>
                    <a:pt x="53" y="234"/>
                  </a:lnTo>
                  <a:lnTo>
                    <a:pt x="55" y="240"/>
                  </a:lnTo>
                  <a:lnTo>
                    <a:pt x="59" y="248"/>
                  </a:lnTo>
                  <a:lnTo>
                    <a:pt x="63" y="254"/>
                  </a:lnTo>
                  <a:lnTo>
                    <a:pt x="68" y="260"/>
                  </a:lnTo>
                  <a:lnTo>
                    <a:pt x="73" y="265"/>
                  </a:lnTo>
                  <a:lnTo>
                    <a:pt x="78" y="269"/>
                  </a:lnTo>
                  <a:lnTo>
                    <a:pt x="83" y="274"/>
                  </a:lnTo>
                  <a:lnTo>
                    <a:pt x="90" y="278"/>
                  </a:lnTo>
                  <a:lnTo>
                    <a:pt x="96" y="282"/>
                  </a:lnTo>
                  <a:lnTo>
                    <a:pt x="101" y="285"/>
                  </a:lnTo>
                  <a:lnTo>
                    <a:pt x="107" y="287"/>
                  </a:lnTo>
                  <a:lnTo>
                    <a:pt x="113" y="290"/>
                  </a:lnTo>
                  <a:lnTo>
                    <a:pt x="121" y="291"/>
                  </a:lnTo>
                  <a:lnTo>
                    <a:pt x="127" y="293"/>
                  </a:lnTo>
                  <a:lnTo>
                    <a:pt x="134" y="294"/>
                  </a:lnTo>
                  <a:lnTo>
                    <a:pt x="141" y="294"/>
                  </a:lnTo>
                  <a:lnTo>
                    <a:pt x="150" y="294"/>
                  </a:lnTo>
                  <a:lnTo>
                    <a:pt x="158" y="293"/>
                  </a:lnTo>
                  <a:lnTo>
                    <a:pt x="165" y="291"/>
                  </a:lnTo>
                  <a:lnTo>
                    <a:pt x="173" y="289"/>
                  </a:lnTo>
                  <a:lnTo>
                    <a:pt x="180" y="285"/>
                  </a:lnTo>
                  <a:lnTo>
                    <a:pt x="187" y="282"/>
                  </a:lnTo>
                  <a:lnTo>
                    <a:pt x="193" y="278"/>
                  </a:lnTo>
                  <a:lnTo>
                    <a:pt x="199" y="273"/>
                  </a:lnTo>
                  <a:lnTo>
                    <a:pt x="204" y="268"/>
                  </a:lnTo>
                  <a:lnTo>
                    <a:pt x="209" y="261"/>
                  </a:lnTo>
                  <a:lnTo>
                    <a:pt x="215" y="255"/>
                  </a:lnTo>
                  <a:lnTo>
                    <a:pt x="220" y="248"/>
                  </a:lnTo>
                  <a:lnTo>
                    <a:pt x="222" y="240"/>
                  </a:lnTo>
                  <a:lnTo>
                    <a:pt x="226" y="231"/>
                  </a:lnTo>
                  <a:lnTo>
                    <a:pt x="228" y="222"/>
                  </a:lnTo>
                  <a:lnTo>
                    <a:pt x="231" y="213"/>
                  </a:lnTo>
                  <a:close/>
                  <a:moveTo>
                    <a:pt x="400" y="324"/>
                  </a:moveTo>
                  <a:lnTo>
                    <a:pt x="400" y="43"/>
                  </a:lnTo>
                  <a:lnTo>
                    <a:pt x="299" y="43"/>
                  </a:lnTo>
                  <a:lnTo>
                    <a:pt x="299" y="6"/>
                  </a:lnTo>
                  <a:lnTo>
                    <a:pt x="543" y="6"/>
                  </a:lnTo>
                  <a:lnTo>
                    <a:pt x="543" y="43"/>
                  </a:lnTo>
                  <a:lnTo>
                    <a:pt x="441" y="43"/>
                  </a:lnTo>
                  <a:lnTo>
                    <a:pt x="441" y="324"/>
                  </a:lnTo>
                  <a:lnTo>
                    <a:pt x="400" y="324"/>
                  </a:lnTo>
                  <a:close/>
                  <a:moveTo>
                    <a:pt x="591" y="324"/>
                  </a:moveTo>
                  <a:lnTo>
                    <a:pt x="591" y="6"/>
                  </a:lnTo>
                  <a:lnTo>
                    <a:pt x="633" y="6"/>
                  </a:lnTo>
                  <a:lnTo>
                    <a:pt x="633" y="324"/>
                  </a:lnTo>
                  <a:lnTo>
                    <a:pt x="591" y="324"/>
                  </a:lnTo>
                  <a:close/>
                  <a:moveTo>
                    <a:pt x="691" y="170"/>
                  </a:moveTo>
                  <a:lnTo>
                    <a:pt x="692" y="150"/>
                  </a:lnTo>
                  <a:lnTo>
                    <a:pt x="693" y="132"/>
                  </a:lnTo>
                  <a:lnTo>
                    <a:pt x="697" y="115"/>
                  </a:lnTo>
                  <a:lnTo>
                    <a:pt x="702" y="100"/>
                  </a:lnTo>
                  <a:lnTo>
                    <a:pt x="707" y="84"/>
                  </a:lnTo>
                  <a:lnTo>
                    <a:pt x="715" y="71"/>
                  </a:lnTo>
                  <a:lnTo>
                    <a:pt x="723" y="58"/>
                  </a:lnTo>
                  <a:lnTo>
                    <a:pt x="732" y="46"/>
                  </a:lnTo>
                  <a:lnTo>
                    <a:pt x="744" y="36"/>
                  </a:lnTo>
                  <a:lnTo>
                    <a:pt x="755" y="25"/>
                  </a:lnTo>
                  <a:lnTo>
                    <a:pt x="766" y="17"/>
                  </a:lnTo>
                  <a:lnTo>
                    <a:pt x="780" y="11"/>
                  </a:lnTo>
                  <a:lnTo>
                    <a:pt x="793" y="7"/>
                  </a:lnTo>
                  <a:lnTo>
                    <a:pt x="808" y="3"/>
                  </a:lnTo>
                  <a:lnTo>
                    <a:pt x="823" y="2"/>
                  </a:lnTo>
                  <a:lnTo>
                    <a:pt x="838" y="0"/>
                  </a:lnTo>
                  <a:lnTo>
                    <a:pt x="848" y="0"/>
                  </a:lnTo>
                  <a:lnTo>
                    <a:pt x="860" y="2"/>
                  </a:lnTo>
                  <a:lnTo>
                    <a:pt x="870" y="3"/>
                  </a:lnTo>
                  <a:lnTo>
                    <a:pt x="879" y="6"/>
                  </a:lnTo>
                  <a:lnTo>
                    <a:pt x="889" y="9"/>
                  </a:lnTo>
                  <a:lnTo>
                    <a:pt x="898" y="12"/>
                  </a:lnTo>
                  <a:lnTo>
                    <a:pt x="907" y="16"/>
                  </a:lnTo>
                  <a:lnTo>
                    <a:pt x="915" y="21"/>
                  </a:lnTo>
                  <a:lnTo>
                    <a:pt x="924" y="26"/>
                  </a:lnTo>
                  <a:lnTo>
                    <a:pt x="932" y="33"/>
                  </a:lnTo>
                  <a:lnTo>
                    <a:pt x="939" y="39"/>
                  </a:lnTo>
                  <a:lnTo>
                    <a:pt x="946" y="46"/>
                  </a:lnTo>
                  <a:lnTo>
                    <a:pt x="952" y="54"/>
                  </a:lnTo>
                  <a:lnTo>
                    <a:pt x="958" y="62"/>
                  </a:lnTo>
                  <a:lnTo>
                    <a:pt x="963" y="71"/>
                  </a:lnTo>
                  <a:lnTo>
                    <a:pt x="968" y="80"/>
                  </a:lnTo>
                  <a:lnTo>
                    <a:pt x="972" y="90"/>
                  </a:lnTo>
                  <a:lnTo>
                    <a:pt x="976" y="100"/>
                  </a:lnTo>
                  <a:lnTo>
                    <a:pt x="979" y="110"/>
                  </a:lnTo>
                  <a:lnTo>
                    <a:pt x="981" y="120"/>
                  </a:lnTo>
                  <a:lnTo>
                    <a:pt x="984" y="131"/>
                  </a:lnTo>
                  <a:lnTo>
                    <a:pt x="985" y="143"/>
                  </a:lnTo>
                  <a:lnTo>
                    <a:pt x="986" y="154"/>
                  </a:lnTo>
                  <a:lnTo>
                    <a:pt x="986" y="166"/>
                  </a:lnTo>
                  <a:lnTo>
                    <a:pt x="986" y="178"/>
                  </a:lnTo>
                  <a:lnTo>
                    <a:pt x="985" y="190"/>
                  </a:lnTo>
                  <a:lnTo>
                    <a:pt x="984" y="200"/>
                  </a:lnTo>
                  <a:lnTo>
                    <a:pt x="981" y="210"/>
                  </a:lnTo>
                  <a:lnTo>
                    <a:pt x="979" y="222"/>
                  </a:lnTo>
                  <a:lnTo>
                    <a:pt x="976" y="233"/>
                  </a:lnTo>
                  <a:lnTo>
                    <a:pt x="972" y="242"/>
                  </a:lnTo>
                  <a:lnTo>
                    <a:pt x="967" y="252"/>
                  </a:lnTo>
                  <a:lnTo>
                    <a:pt x="962" y="261"/>
                  </a:lnTo>
                  <a:lnTo>
                    <a:pt x="957" y="269"/>
                  </a:lnTo>
                  <a:lnTo>
                    <a:pt x="951" y="278"/>
                  </a:lnTo>
                  <a:lnTo>
                    <a:pt x="944" y="285"/>
                  </a:lnTo>
                  <a:lnTo>
                    <a:pt x="937" y="293"/>
                  </a:lnTo>
                  <a:lnTo>
                    <a:pt x="929" y="299"/>
                  </a:lnTo>
                  <a:lnTo>
                    <a:pt x="922" y="304"/>
                  </a:lnTo>
                  <a:lnTo>
                    <a:pt x="913" y="310"/>
                  </a:lnTo>
                  <a:lnTo>
                    <a:pt x="904" y="315"/>
                  </a:lnTo>
                  <a:lnTo>
                    <a:pt x="895" y="319"/>
                  </a:lnTo>
                  <a:lnTo>
                    <a:pt x="886" y="321"/>
                  </a:lnTo>
                  <a:lnTo>
                    <a:pt x="878" y="324"/>
                  </a:lnTo>
                  <a:lnTo>
                    <a:pt x="867" y="327"/>
                  </a:lnTo>
                  <a:lnTo>
                    <a:pt x="859" y="328"/>
                  </a:lnTo>
                  <a:lnTo>
                    <a:pt x="848" y="329"/>
                  </a:lnTo>
                  <a:lnTo>
                    <a:pt x="838" y="329"/>
                  </a:lnTo>
                  <a:lnTo>
                    <a:pt x="828" y="329"/>
                  </a:lnTo>
                  <a:lnTo>
                    <a:pt x="817" y="328"/>
                  </a:lnTo>
                  <a:lnTo>
                    <a:pt x="807" y="327"/>
                  </a:lnTo>
                  <a:lnTo>
                    <a:pt x="798" y="324"/>
                  </a:lnTo>
                  <a:lnTo>
                    <a:pt x="788" y="321"/>
                  </a:lnTo>
                  <a:lnTo>
                    <a:pt x="779" y="317"/>
                  </a:lnTo>
                  <a:lnTo>
                    <a:pt x="770" y="312"/>
                  </a:lnTo>
                  <a:lnTo>
                    <a:pt x="761" y="307"/>
                  </a:lnTo>
                  <a:lnTo>
                    <a:pt x="752" y="302"/>
                  </a:lnTo>
                  <a:lnTo>
                    <a:pt x="745" y="297"/>
                  </a:lnTo>
                  <a:lnTo>
                    <a:pt x="737" y="290"/>
                  </a:lnTo>
                  <a:lnTo>
                    <a:pt x="731" y="282"/>
                  </a:lnTo>
                  <a:lnTo>
                    <a:pt x="725" y="274"/>
                  </a:lnTo>
                  <a:lnTo>
                    <a:pt x="718" y="267"/>
                  </a:lnTo>
                  <a:lnTo>
                    <a:pt x="713" y="257"/>
                  </a:lnTo>
                  <a:lnTo>
                    <a:pt x="708" y="248"/>
                  </a:lnTo>
                  <a:lnTo>
                    <a:pt x="704" y="239"/>
                  </a:lnTo>
                  <a:lnTo>
                    <a:pt x="701" y="230"/>
                  </a:lnTo>
                  <a:lnTo>
                    <a:pt x="698" y="220"/>
                  </a:lnTo>
                  <a:lnTo>
                    <a:pt x="696" y="210"/>
                  </a:lnTo>
                  <a:lnTo>
                    <a:pt x="693" y="200"/>
                  </a:lnTo>
                  <a:lnTo>
                    <a:pt x="692" y="191"/>
                  </a:lnTo>
                  <a:lnTo>
                    <a:pt x="691" y="180"/>
                  </a:lnTo>
                  <a:lnTo>
                    <a:pt x="691" y="170"/>
                  </a:lnTo>
                  <a:close/>
                  <a:moveTo>
                    <a:pt x="734" y="170"/>
                  </a:moveTo>
                  <a:lnTo>
                    <a:pt x="734" y="184"/>
                  </a:lnTo>
                  <a:lnTo>
                    <a:pt x="736" y="197"/>
                  </a:lnTo>
                  <a:lnTo>
                    <a:pt x="737" y="209"/>
                  </a:lnTo>
                  <a:lnTo>
                    <a:pt x="741" y="221"/>
                  </a:lnTo>
                  <a:lnTo>
                    <a:pt x="745" y="231"/>
                  </a:lnTo>
                  <a:lnTo>
                    <a:pt x="751" y="242"/>
                  </a:lnTo>
                  <a:lnTo>
                    <a:pt x="756" y="251"/>
                  </a:lnTo>
                  <a:lnTo>
                    <a:pt x="764" y="260"/>
                  </a:lnTo>
                  <a:lnTo>
                    <a:pt x="771" y="268"/>
                  </a:lnTo>
                  <a:lnTo>
                    <a:pt x="779" y="274"/>
                  </a:lnTo>
                  <a:lnTo>
                    <a:pt x="788" y="281"/>
                  </a:lnTo>
                  <a:lnTo>
                    <a:pt x="798" y="285"/>
                  </a:lnTo>
                  <a:lnTo>
                    <a:pt x="807" y="289"/>
                  </a:lnTo>
                  <a:lnTo>
                    <a:pt x="817" y="291"/>
                  </a:lnTo>
                  <a:lnTo>
                    <a:pt x="827" y="294"/>
                  </a:lnTo>
                  <a:lnTo>
                    <a:pt x="838" y="294"/>
                  </a:lnTo>
                  <a:lnTo>
                    <a:pt x="850" y="294"/>
                  </a:lnTo>
                  <a:lnTo>
                    <a:pt x="860" y="291"/>
                  </a:lnTo>
                  <a:lnTo>
                    <a:pt x="870" y="289"/>
                  </a:lnTo>
                  <a:lnTo>
                    <a:pt x="880" y="285"/>
                  </a:lnTo>
                  <a:lnTo>
                    <a:pt x="889" y="281"/>
                  </a:lnTo>
                  <a:lnTo>
                    <a:pt x="898" y="274"/>
                  </a:lnTo>
                  <a:lnTo>
                    <a:pt x="907" y="268"/>
                  </a:lnTo>
                  <a:lnTo>
                    <a:pt x="914" y="260"/>
                  </a:lnTo>
                  <a:lnTo>
                    <a:pt x="920" y="251"/>
                  </a:lnTo>
                  <a:lnTo>
                    <a:pt x="927" y="242"/>
                  </a:lnTo>
                  <a:lnTo>
                    <a:pt x="932" y="231"/>
                  </a:lnTo>
                  <a:lnTo>
                    <a:pt x="937" y="220"/>
                  </a:lnTo>
                  <a:lnTo>
                    <a:pt x="939" y="208"/>
                  </a:lnTo>
                  <a:lnTo>
                    <a:pt x="942" y="195"/>
                  </a:lnTo>
                  <a:lnTo>
                    <a:pt x="944" y="180"/>
                  </a:lnTo>
                  <a:lnTo>
                    <a:pt x="944" y="165"/>
                  </a:lnTo>
                  <a:lnTo>
                    <a:pt x="944" y="156"/>
                  </a:lnTo>
                  <a:lnTo>
                    <a:pt x="943" y="146"/>
                  </a:lnTo>
                  <a:lnTo>
                    <a:pt x="942" y="137"/>
                  </a:lnTo>
                  <a:lnTo>
                    <a:pt x="941" y="128"/>
                  </a:lnTo>
                  <a:lnTo>
                    <a:pt x="939" y="120"/>
                  </a:lnTo>
                  <a:lnTo>
                    <a:pt x="937" y="113"/>
                  </a:lnTo>
                  <a:lnTo>
                    <a:pt x="933" y="105"/>
                  </a:lnTo>
                  <a:lnTo>
                    <a:pt x="931" y="97"/>
                  </a:lnTo>
                  <a:lnTo>
                    <a:pt x="928" y="90"/>
                  </a:lnTo>
                  <a:lnTo>
                    <a:pt x="924" y="84"/>
                  </a:lnTo>
                  <a:lnTo>
                    <a:pt x="920" y="77"/>
                  </a:lnTo>
                  <a:lnTo>
                    <a:pt x="915" y="72"/>
                  </a:lnTo>
                  <a:lnTo>
                    <a:pt x="910" y="67"/>
                  </a:lnTo>
                  <a:lnTo>
                    <a:pt x="905" y="62"/>
                  </a:lnTo>
                  <a:lnTo>
                    <a:pt x="900" y="56"/>
                  </a:lnTo>
                  <a:lnTo>
                    <a:pt x="894" y="53"/>
                  </a:lnTo>
                  <a:lnTo>
                    <a:pt x="888" y="49"/>
                  </a:lnTo>
                  <a:lnTo>
                    <a:pt x="881" y="46"/>
                  </a:lnTo>
                  <a:lnTo>
                    <a:pt x="875" y="43"/>
                  </a:lnTo>
                  <a:lnTo>
                    <a:pt x="867" y="41"/>
                  </a:lnTo>
                  <a:lnTo>
                    <a:pt x="861" y="39"/>
                  </a:lnTo>
                  <a:lnTo>
                    <a:pt x="854" y="38"/>
                  </a:lnTo>
                  <a:lnTo>
                    <a:pt x="846" y="37"/>
                  </a:lnTo>
                  <a:lnTo>
                    <a:pt x="838" y="37"/>
                  </a:lnTo>
                  <a:lnTo>
                    <a:pt x="828" y="37"/>
                  </a:lnTo>
                  <a:lnTo>
                    <a:pt x="818" y="38"/>
                  </a:lnTo>
                  <a:lnTo>
                    <a:pt x="808" y="41"/>
                  </a:lnTo>
                  <a:lnTo>
                    <a:pt x="799" y="45"/>
                  </a:lnTo>
                  <a:lnTo>
                    <a:pt x="790" y="49"/>
                  </a:lnTo>
                  <a:lnTo>
                    <a:pt x="782" y="54"/>
                  </a:lnTo>
                  <a:lnTo>
                    <a:pt x="773" y="60"/>
                  </a:lnTo>
                  <a:lnTo>
                    <a:pt x="765" y="67"/>
                  </a:lnTo>
                  <a:lnTo>
                    <a:pt x="758" y="75"/>
                  </a:lnTo>
                  <a:lnTo>
                    <a:pt x="751" y="85"/>
                  </a:lnTo>
                  <a:lnTo>
                    <a:pt x="746" y="96"/>
                  </a:lnTo>
                  <a:lnTo>
                    <a:pt x="741" y="109"/>
                  </a:lnTo>
                  <a:lnTo>
                    <a:pt x="737" y="122"/>
                  </a:lnTo>
                  <a:lnTo>
                    <a:pt x="736" y="136"/>
                  </a:lnTo>
                  <a:lnTo>
                    <a:pt x="734" y="153"/>
                  </a:lnTo>
                  <a:lnTo>
                    <a:pt x="734" y="170"/>
                  </a:lnTo>
                  <a:close/>
                  <a:moveTo>
                    <a:pt x="1038" y="324"/>
                  </a:moveTo>
                  <a:lnTo>
                    <a:pt x="1038" y="6"/>
                  </a:lnTo>
                  <a:lnTo>
                    <a:pt x="1080" y="6"/>
                  </a:lnTo>
                  <a:lnTo>
                    <a:pt x="1241" y="256"/>
                  </a:lnTo>
                  <a:lnTo>
                    <a:pt x="1241" y="6"/>
                  </a:lnTo>
                  <a:lnTo>
                    <a:pt x="1280" y="6"/>
                  </a:lnTo>
                  <a:lnTo>
                    <a:pt x="1280" y="324"/>
                  </a:lnTo>
                  <a:lnTo>
                    <a:pt x="1239" y="324"/>
                  </a:lnTo>
                  <a:lnTo>
                    <a:pt x="1077" y="75"/>
                  </a:lnTo>
                  <a:lnTo>
                    <a:pt x="1077" y="324"/>
                  </a:lnTo>
                  <a:lnTo>
                    <a:pt x="1038" y="32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2" name="Freeform 839"/>
            <p:cNvSpPr>
              <a:spLocks/>
            </p:cNvSpPr>
            <p:nvPr/>
          </p:nvSpPr>
          <p:spPr bwMode="auto">
            <a:xfrm>
              <a:off x="2178" y="3901"/>
              <a:ext cx="19" cy="14"/>
            </a:xfrm>
            <a:custGeom>
              <a:avLst/>
              <a:gdLst>
                <a:gd name="T0" fmla="*/ 0 w 57"/>
                <a:gd name="T1" fmla="*/ 0 h 41"/>
                <a:gd name="T2" fmla="*/ 0 w 57"/>
                <a:gd name="T3" fmla="*/ 0 h 41"/>
                <a:gd name="T4" fmla="*/ 0 w 57"/>
                <a:gd name="T5" fmla="*/ 0 h 41"/>
                <a:gd name="T6" fmla="*/ 0 w 57"/>
                <a:gd name="T7" fmla="*/ 0 h 41"/>
                <a:gd name="T8" fmla="*/ 0 w 57"/>
                <a:gd name="T9" fmla="*/ 0 h 41"/>
                <a:gd name="T10" fmla="*/ 0 w 57"/>
                <a:gd name="T11" fmla="*/ 0 h 41"/>
                <a:gd name="T12" fmla="*/ 0 w 57"/>
                <a:gd name="T13" fmla="*/ 0 h 41"/>
                <a:gd name="T14" fmla="*/ 0 w 57"/>
                <a:gd name="T15" fmla="*/ 0 h 41"/>
                <a:gd name="T16" fmla="*/ 0 w 57"/>
                <a:gd name="T17" fmla="*/ 0 h 41"/>
                <a:gd name="T18" fmla="*/ 0 w 57"/>
                <a:gd name="T19" fmla="*/ 0 h 4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7"/>
                <a:gd name="T31" fmla="*/ 0 h 41"/>
                <a:gd name="T32" fmla="*/ 57 w 57"/>
                <a:gd name="T33" fmla="*/ 41 h 4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7" h="41">
                  <a:moveTo>
                    <a:pt x="57" y="17"/>
                  </a:moveTo>
                  <a:lnTo>
                    <a:pt x="38" y="1"/>
                  </a:lnTo>
                  <a:lnTo>
                    <a:pt x="0" y="5"/>
                  </a:lnTo>
                  <a:lnTo>
                    <a:pt x="3" y="41"/>
                  </a:lnTo>
                  <a:lnTo>
                    <a:pt x="41" y="38"/>
                  </a:lnTo>
                  <a:lnTo>
                    <a:pt x="22" y="22"/>
                  </a:lnTo>
                  <a:lnTo>
                    <a:pt x="57" y="17"/>
                  </a:lnTo>
                  <a:lnTo>
                    <a:pt x="55" y="0"/>
                  </a:lnTo>
                  <a:lnTo>
                    <a:pt x="38" y="1"/>
                  </a:lnTo>
                  <a:lnTo>
                    <a:pt x="57" y="1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3" name="Freeform 840"/>
            <p:cNvSpPr>
              <a:spLocks/>
            </p:cNvSpPr>
            <p:nvPr/>
          </p:nvSpPr>
          <p:spPr bwMode="auto">
            <a:xfrm>
              <a:off x="2185" y="3907"/>
              <a:ext cx="15" cy="17"/>
            </a:xfrm>
            <a:custGeom>
              <a:avLst/>
              <a:gdLst>
                <a:gd name="T0" fmla="*/ 0 w 45"/>
                <a:gd name="T1" fmla="*/ 0 h 52"/>
                <a:gd name="T2" fmla="*/ 0 w 45"/>
                <a:gd name="T3" fmla="*/ 0 h 52"/>
                <a:gd name="T4" fmla="*/ 0 w 45"/>
                <a:gd name="T5" fmla="*/ 0 h 52"/>
                <a:gd name="T6" fmla="*/ 0 w 45"/>
                <a:gd name="T7" fmla="*/ 0 h 52"/>
                <a:gd name="T8" fmla="*/ 0 w 45"/>
                <a:gd name="T9" fmla="*/ 0 h 52"/>
                <a:gd name="T10" fmla="*/ 0 w 45"/>
                <a:gd name="T11" fmla="*/ 0 h 52"/>
                <a:gd name="T12" fmla="*/ 0 w 45"/>
                <a:gd name="T13" fmla="*/ 0 h 52"/>
                <a:gd name="T14" fmla="*/ 0 w 45"/>
                <a:gd name="T15" fmla="*/ 0 h 52"/>
                <a:gd name="T16" fmla="*/ 0 w 45"/>
                <a:gd name="T17" fmla="*/ 0 h 52"/>
                <a:gd name="T18" fmla="*/ 0 w 45"/>
                <a:gd name="T19" fmla="*/ 0 h 52"/>
                <a:gd name="T20" fmla="*/ 0 w 45"/>
                <a:gd name="T21" fmla="*/ 0 h 52"/>
                <a:gd name="T22" fmla="*/ 0 w 45"/>
                <a:gd name="T23" fmla="*/ 0 h 52"/>
                <a:gd name="T24" fmla="*/ 0 w 45"/>
                <a:gd name="T25" fmla="*/ 0 h 52"/>
                <a:gd name="T26" fmla="*/ 0 w 45"/>
                <a:gd name="T27" fmla="*/ 0 h 52"/>
                <a:gd name="T28" fmla="*/ 0 w 45"/>
                <a:gd name="T29" fmla="*/ 0 h 52"/>
                <a:gd name="T30" fmla="*/ 0 w 45"/>
                <a:gd name="T31" fmla="*/ 0 h 52"/>
                <a:gd name="T32" fmla="*/ 0 w 45"/>
                <a:gd name="T33" fmla="*/ 0 h 52"/>
                <a:gd name="T34" fmla="*/ 0 w 45"/>
                <a:gd name="T35" fmla="*/ 0 h 52"/>
                <a:gd name="T36" fmla="*/ 0 w 45"/>
                <a:gd name="T37" fmla="*/ 0 h 52"/>
                <a:gd name="T38" fmla="*/ 0 w 45"/>
                <a:gd name="T39" fmla="*/ 0 h 52"/>
                <a:gd name="T40" fmla="*/ 0 w 45"/>
                <a:gd name="T41" fmla="*/ 0 h 5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5"/>
                <a:gd name="T64" fmla="*/ 0 h 52"/>
                <a:gd name="T65" fmla="*/ 45 w 45"/>
                <a:gd name="T66" fmla="*/ 52 h 5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5" h="52">
                  <a:moveTo>
                    <a:pt x="44" y="31"/>
                  </a:moveTo>
                  <a:lnTo>
                    <a:pt x="45" y="32"/>
                  </a:lnTo>
                  <a:lnTo>
                    <a:pt x="44" y="30"/>
                  </a:lnTo>
                  <a:lnTo>
                    <a:pt x="43" y="27"/>
                  </a:lnTo>
                  <a:lnTo>
                    <a:pt x="40" y="22"/>
                  </a:lnTo>
                  <a:lnTo>
                    <a:pt x="40" y="18"/>
                  </a:lnTo>
                  <a:lnTo>
                    <a:pt x="39" y="14"/>
                  </a:lnTo>
                  <a:lnTo>
                    <a:pt x="38" y="10"/>
                  </a:lnTo>
                  <a:lnTo>
                    <a:pt x="36" y="4"/>
                  </a:lnTo>
                  <a:lnTo>
                    <a:pt x="35" y="0"/>
                  </a:lnTo>
                  <a:lnTo>
                    <a:pt x="0" y="5"/>
                  </a:lnTo>
                  <a:lnTo>
                    <a:pt x="1" y="11"/>
                  </a:lnTo>
                  <a:lnTo>
                    <a:pt x="2" y="18"/>
                  </a:lnTo>
                  <a:lnTo>
                    <a:pt x="4" y="24"/>
                  </a:lnTo>
                  <a:lnTo>
                    <a:pt x="5" y="28"/>
                  </a:lnTo>
                  <a:lnTo>
                    <a:pt x="7" y="35"/>
                  </a:lnTo>
                  <a:lnTo>
                    <a:pt x="10" y="40"/>
                  </a:lnTo>
                  <a:lnTo>
                    <a:pt x="11" y="45"/>
                  </a:lnTo>
                  <a:lnTo>
                    <a:pt x="15" y="51"/>
                  </a:lnTo>
                  <a:lnTo>
                    <a:pt x="16" y="52"/>
                  </a:lnTo>
                  <a:lnTo>
                    <a:pt x="44" y="3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4" name="Freeform 841"/>
            <p:cNvSpPr>
              <a:spLocks/>
            </p:cNvSpPr>
            <p:nvPr/>
          </p:nvSpPr>
          <p:spPr bwMode="auto">
            <a:xfrm>
              <a:off x="2191" y="3917"/>
              <a:ext cx="17" cy="17"/>
            </a:xfrm>
            <a:custGeom>
              <a:avLst/>
              <a:gdLst>
                <a:gd name="T0" fmla="*/ 0 w 53"/>
                <a:gd name="T1" fmla="*/ 0 h 52"/>
                <a:gd name="T2" fmla="*/ 0 w 53"/>
                <a:gd name="T3" fmla="*/ 0 h 52"/>
                <a:gd name="T4" fmla="*/ 0 w 53"/>
                <a:gd name="T5" fmla="*/ 0 h 52"/>
                <a:gd name="T6" fmla="*/ 0 w 53"/>
                <a:gd name="T7" fmla="*/ 0 h 52"/>
                <a:gd name="T8" fmla="*/ 0 w 53"/>
                <a:gd name="T9" fmla="*/ 0 h 52"/>
                <a:gd name="T10" fmla="*/ 0 w 53"/>
                <a:gd name="T11" fmla="*/ 0 h 52"/>
                <a:gd name="T12" fmla="*/ 0 w 53"/>
                <a:gd name="T13" fmla="*/ 0 h 52"/>
                <a:gd name="T14" fmla="*/ 0 w 53"/>
                <a:gd name="T15" fmla="*/ 0 h 52"/>
                <a:gd name="T16" fmla="*/ 0 w 53"/>
                <a:gd name="T17" fmla="*/ 0 h 52"/>
                <a:gd name="T18" fmla="*/ 0 w 53"/>
                <a:gd name="T19" fmla="*/ 0 h 52"/>
                <a:gd name="T20" fmla="*/ 0 w 53"/>
                <a:gd name="T21" fmla="*/ 0 h 52"/>
                <a:gd name="T22" fmla="*/ 0 w 53"/>
                <a:gd name="T23" fmla="*/ 0 h 52"/>
                <a:gd name="T24" fmla="*/ 0 w 53"/>
                <a:gd name="T25" fmla="*/ 0 h 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3"/>
                <a:gd name="T40" fmla="*/ 0 h 52"/>
                <a:gd name="T41" fmla="*/ 53 w 53"/>
                <a:gd name="T42" fmla="*/ 52 h 5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3" h="52">
                  <a:moveTo>
                    <a:pt x="53" y="18"/>
                  </a:moveTo>
                  <a:lnTo>
                    <a:pt x="52" y="18"/>
                  </a:lnTo>
                  <a:lnTo>
                    <a:pt x="44" y="14"/>
                  </a:lnTo>
                  <a:lnTo>
                    <a:pt x="38" y="10"/>
                  </a:lnTo>
                  <a:lnTo>
                    <a:pt x="33" y="5"/>
                  </a:lnTo>
                  <a:lnTo>
                    <a:pt x="28" y="0"/>
                  </a:lnTo>
                  <a:lnTo>
                    <a:pt x="0" y="21"/>
                  </a:lnTo>
                  <a:lnTo>
                    <a:pt x="8" y="31"/>
                  </a:lnTo>
                  <a:lnTo>
                    <a:pt x="18" y="39"/>
                  </a:lnTo>
                  <a:lnTo>
                    <a:pt x="27" y="46"/>
                  </a:lnTo>
                  <a:lnTo>
                    <a:pt x="39" y="52"/>
                  </a:lnTo>
                  <a:lnTo>
                    <a:pt x="38" y="52"/>
                  </a:lnTo>
                  <a:lnTo>
                    <a:pt x="53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5" name="Freeform 842"/>
            <p:cNvSpPr>
              <a:spLocks/>
            </p:cNvSpPr>
            <p:nvPr/>
          </p:nvSpPr>
          <p:spPr bwMode="auto">
            <a:xfrm>
              <a:off x="2203" y="3923"/>
              <a:ext cx="19" cy="15"/>
            </a:xfrm>
            <a:custGeom>
              <a:avLst/>
              <a:gdLst>
                <a:gd name="T0" fmla="*/ 0 w 56"/>
                <a:gd name="T1" fmla="*/ 0 h 46"/>
                <a:gd name="T2" fmla="*/ 0 w 56"/>
                <a:gd name="T3" fmla="*/ 0 h 46"/>
                <a:gd name="T4" fmla="*/ 0 w 56"/>
                <a:gd name="T5" fmla="*/ 0 h 46"/>
                <a:gd name="T6" fmla="*/ 0 w 56"/>
                <a:gd name="T7" fmla="*/ 0 h 46"/>
                <a:gd name="T8" fmla="*/ 0 w 56"/>
                <a:gd name="T9" fmla="*/ 0 h 46"/>
                <a:gd name="T10" fmla="*/ 0 w 56"/>
                <a:gd name="T11" fmla="*/ 0 h 46"/>
                <a:gd name="T12" fmla="*/ 0 w 56"/>
                <a:gd name="T13" fmla="*/ 0 h 46"/>
                <a:gd name="T14" fmla="*/ 0 w 56"/>
                <a:gd name="T15" fmla="*/ 0 h 46"/>
                <a:gd name="T16" fmla="*/ 0 w 56"/>
                <a:gd name="T17" fmla="*/ 0 h 46"/>
                <a:gd name="T18" fmla="*/ 0 w 56"/>
                <a:gd name="T19" fmla="*/ 0 h 46"/>
                <a:gd name="T20" fmla="*/ 0 w 56"/>
                <a:gd name="T21" fmla="*/ 0 h 46"/>
                <a:gd name="T22" fmla="*/ 0 w 56"/>
                <a:gd name="T23" fmla="*/ 0 h 46"/>
                <a:gd name="T24" fmla="*/ 0 w 56"/>
                <a:gd name="T25" fmla="*/ 0 h 46"/>
                <a:gd name="T26" fmla="*/ 0 w 56"/>
                <a:gd name="T27" fmla="*/ 0 h 46"/>
                <a:gd name="T28" fmla="*/ 0 w 56"/>
                <a:gd name="T29" fmla="*/ 0 h 46"/>
                <a:gd name="T30" fmla="*/ 0 w 56"/>
                <a:gd name="T31" fmla="*/ 0 h 46"/>
                <a:gd name="T32" fmla="*/ 0 w 56"/>
                <a:gd name="T33" fmla="*/ 0 h 46"/>
                <a:gd name="T34" fmla="*/ 0 w 56"/>
                <a:gd name="T35" fmla="*/ 0 h 46"/>
                <a:gd name="T36" fmla="*/ 0 w 56"/>
                <a:gd name="T37" fmla="*/ 0 h 46"/>
                <a:gd name="T38" fmla="*/ 0 w 56"/>
                <a:gd name="T39" fmla="*/ 0 h 46"/>
                <a:gd name="T40" fmla="*/ 0 w 56"/>
                <a:gd name="T41" fmla="*/ 0 h 4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6"/>
                <a:gd name="T64" fmla="*/ 0 h 46"/>
                <a:gd name="T65" fmla="*/ 56 w 56"/>
                <a:gd name="T66" fmla="*/ 46 h 4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6" h="46">
                  <a:moveTo>
                    <a:pt x="56" y="9"/>
                  </a:moveTo>
                  <a:lnTo>
                    <a:pt x="56" y="9"/>
                  </a:lnTo>
                  <a:lnTo>
                    <a:pt x="51" y="9"/>
                  </a:lnTo>
                  <a:lnTo>
                    <a:pt x="44" y="8"/>
                  </a:lnTo>
                  <a:lnTo>
                    <a:pt x="38" y="8"/>
                  </a:lnTo>
                  <a:lnTo>
                    <a:pt x="34" y="7"/>
                  </a:lnTo>
                  <a:lnTo>
                    <a:pt x="29" y="7"/>
                  </a:lnTo>
                  <a:lnTo>
                    <a:pt x="24" y="4"/>
                  </a:lnTo>
                  <a:lnTo>
                    <a:pt x="18" y="3"/>
                  </a:lnTo>
                  <a:lnTo>
                    <a:pt x="15" y="0"/>
                  </a:lnTo>
                  <a:lnTo>
                    <a:pt x="0" y="34"/>
                  </a:lnTo>
                  <a:lnTo>
                    <a:pt x="8" y="37"/>
                  </a:lnTo>
                  <a:lnTo>
                    <a:pt x="14" y="38"/>
                  </a:lnTo>
                  <a:lnTo>
                    <a:pt x="19" y="41"/>
                  </a:lnTo>
                  <a:lnTo>
                    <a:pt x="27" y="43"/>
                  </a:lnTo>
                  <a:lnTo>
                    <a:pt x="35" y="45"/>
                  </a:lnTo>
                  <a:lnTo>
                    <a:pt x="42" y="45"/>
                  </a:lnTo>
                  <a:lnTo>
                    <a:pt x="48" y="46"/>
                  </a:lnTo>
                  <a:lnTo>
                    <a:pt x="56" y="46"/>
                  </a:lnTo>
                  <a:lnTo>
                    <a:pt x="56" y="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6" name="Freeform 843"/>
            <p:cNvSpPr>
              <a:spLocks/>
            </p:cNvSpPr>
            <p:nvPr/>
          </p:nvSpPr>
          <p:spPr bwMode="auto">
            <a:xfrm>
              <a:off x="2222" y="3924"/>
              <a:ext cx="15" cy="14"/>
            </a:xfrm>
            <a:custGeom>
              <a:avLst/>
              <a:gdLst>
                <a:gd name="T0" fmla="*/ 0 w 46"/>
                <a:gd name="T1" fmla="*/ 0 h 43"/>
                <a:gd name="T2" fmla="*/ 0 w 46"/>
                <a:gd name="T3" fmla="*/ 0 h 43"/>
                <a:gd name="T4" fmla="*/ 0 w 46"/>
                <a:gd name="T5" fmla="*/ 0 h 43"/>
                <a:gd name="T6" fmla="*/ 0 w 46"/>
                <a:gd name="T7" fmla="*/ 0 h 43"/>
                <a:gd name="T8" fmla="*/ 0 w 46"/>
                <a:gd name="T9" fmla="*/ 0 h 43"/>
                <a:gd name="T10" fmla="*/ 0 w 46"/>
                <a:gd name="T11" fmla="*/ 0 h 43"/>
                <a:gd name="T12" fmla="*/ 0 w 46"/>
                <a:gd name="T13" fmla="*/ 0 h 43"/>
                <a:gd name="T14" fmla="*/ 0 w 46"/>
                <a:gd name="T15" fmla="*/ 0 h 43"/>
                <a:gd name="T16" fmla="*/ 0 w 46"/>
                <a:gd name="T17" fmla="*/ 0 h 43"/>
                <a:gd name="T18" fmla="*/ 0 w 46"/>
                <a:gd name="T19" fmla="*/ 0 h 43"/>
                <a:gd name="T20" fmla="*/ 0 w 46"/>
                <a:gd name="T21" fmla="*/ 0 h 43"/>
                <a:gd name="T22" fmla="*/ 0 w 46"/>
                <a:gd name="T23" fmla="*/ 0 h 43"/>
                <a:gd name="T24" fmla="*/ 0 w 46"/>
                <a:gd name="T25" fmla="*/ 0 h 43"/>
                <a:gd name="T26" fmla="*/ 0 w 46"/>
                <a:gd name="T27" fmla="*/ 0 h 43"/>
                <a:gd name="T28" fmla="*/ 0 w 46"/>
                <a:gd name="T29" fmla="*/ 0 h 43"/>
                <a:gd name="T30" fmla="*/ 0 w 46"/>
                <a:gd name="T31" fmla="*/ 0 h 43"/>
                <a:gd name="T32" fmla="*/ 0 w 46"/>
                <a:gd name="T33" fmla="*/ 0 h 43"/>
                <a:gd name="T34" fmla="*/ 0 w 46"/>
                <a:gd name="T35" fmla="*/ 0 h 43"/>
                <a:gd name="T36" fmla="*/ 0 w 46"/>
                <a:gd name="T37" fmla="*/ 0 h 43"/>
                <a:gd name="T38" fmla="*/ 0 w 46"/>
                <a:gd name="T39" fmla="*/ 0 h 43"/>
                <a:gd name="T40" fmla="*/ 0 w 46"/>
                <a:gd name="T41" fmla="*/ 0 h 4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6"/>
                <a:gd name="T64" fmla="*/ 0 h 43"/>
                <a:gd name="T65" fmla="*/ 46 w 46"/>
                <a:gd name="T66" fmla="*/ 43 h 4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6" h="43">
                  <a:moveTo>
                    <a:pt x="34" y="0"/>
                  </a:moveTo>
                  <a:lnTo>
                    <a:pt x="35" y="0"/>
                  </a:lnTo>
                  <a:lnTo>
                    <a:pt x="31" y="0"/>
                  </a:lnTo>
                  <a:lnTo>
                    <a:pt x="27" y="1"/>
                  </a:lnTo>
                  <a:lnTo>
                    <a:pt x="22" y="2"/>
                  </a:lnTo>
                  <a:lnTo>
                    <a:pt x="17" y="4"/>
                  </a:lnTo>
                  <a:lnTo>
                    <a:pt x="14" y="5"/>
                  </a:lnTo>
                  <a:lnTo>
                    <a:pt x="8" y="5"/>
                  </a:lnTo>
                  <a:lnTo>
                    <a:pt x="2" y="6"/>
                  </a:lnTo>
                  <a:lnTo>
                    <a:pt x="0" y="6"/>
                  </a:lnTo>
                  <a:lnTo>
                    <a:pt x="0" y="43"/>
                  </a:lnTo>
                  <a:lnTo>
                    <a:pt x="7" y="43"/>
                  </a:lnTo>
                  <a:lnTo>
                    <a:pt x="14" y="42"/>
                  </a:lnTo>
                  <a:lnTo>
                    <a:pt x="19" y="42"/>
                  </a:lnTo>
                  <a:lnTo>
                    <a:pt x="25" y="40"/>
                  </a:lnTo>
                  <a:lnTo>
                    <a:pt x="30" y="39"/>
                  </a:lnTo>
                  <a:lnTo>
                    <a:pt x="35" y="38"/>
                  </a:lnTo>
                  <a:lnTo>
                    <a:pt x="41" y="36"/>
                  </a:lnTo>
                  <a:lnTo>
                    <a:pt x="45" y="34"/>
                  </a:lnTo>
                  <a:lnTo>
                    <a:pt x="46" y="34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7" name="Freeform 844"/>
            <p:cNvSpPr>
              <a:spLocks/>
            </p:cNvSpPr>
            <p:nvPr/>
          </p:nvSpPr>
          <p:spPr bwMode="auto">
            <a:xfrm>
              <a:off x="2233" y="3920"/>
              <a:ext cx="16" cy="15"/>
            </a:xfrm>
            <a:custGeom>
              <a:avLst/>
              <a:gdLst>
                <a:gd name="T0" fmla="*/ 0 w 48"/>
                <a:gd name="T1" fmla="*/ 0 h 47"/>
                <a:gd name="T2" fmla="*/ 0 w 48"/>
                <a:gd name="T3" fmla="*/ 0 h 47"/>
                <a:gd name="T4" fmla="*/ 0 w 48"/>
                <a:gd name="T5" fmla="*/ 0 h 47"/>
                <a:gd name="T6" fmla="*/ 0 w 48"/>
                <a:gd name="T7" fmla="*/ 0 h 47"/>
                <a:gd name="T8" fmla="*/ 0 w 48"/>
                <a:gd name="T9" fmla="*/ 0 h 47"/>
                <a:gd name="T10" fmla="*/ 0 w 48"/>
                <a:gd name="T11" fmla="*/ 0 h 47"/>
                <a:gd name="T12" fmla="*/ 0 w 48"/>
                <a:gd name="T13" fmla="*/ 0 h 47"/>
                <a:gd name="T14" fmla="*/ 0 w 48"/>
                <a:gd name="T15" fmla="*/ 0 h 47"/>
                <a:gd name="T16" fmla="*/ 0 w 48"/>
                <a:gd name="T17" fmla="*/ 0 h 47"/>
                <a:gd name="T18" fmla="*/ 0 w 48"/>
                <a:gd name="T19" fmla="*/ 0 h 47"/>
                <a:gd name="T20" fmla="*/ 0 w 48"/>
                <a:gd name="T21" fmla="*/ 0 h 47"/>
                <a:gd name="T22" fmla="*/ 0 w 48"/>
                <a:gd name="T23" fmla="*/ 0 h 47"/>
                <a:gd name="T24" fmla="*/ 0 w 48"/>
                <a:gd name="T25" fmla="*/ 0 h 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8"/>
                <a:gd name="T40" fmla="*/ 0 h 47"/>
                <a:gd name="T41" fmla="*/ 48 w 48"/>
                <a:gd name="T42" fmla="*/ 47 h 4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8" h="47">
                  <a:moveTo>
                    <a:pt x="19" y="0"/>
                  </a:moveTo>
                  <a:lnTo>
                    <a:pt x="17" y="0"/>
                  </a:lnTo>
                  <a:lnTo>
                    <a:pt x="15" y="2"/>
                  </a:lnTo>
                  <a:lnTo>
                    <a:pt x="11" y="6"/>
                  </a:lnTo>
                  <a:lnTo>
                    <a:pt x="6" y="10"/>
                  </a:lnTo>
                  <a:lnTo>
                    <a:pt x="0" y="13"/>
                  </a:lnTo>
                  <a:lnTo>
                    <a:pt x="12" y="47"/>
                  </a:lnTo>
                  <a:lnTo>
                    <a:pt x="24" y="42"/>
                  </a:lnTo>
                  <a:lnTo>
                    <a:pt x="34" y="35"/>
                  </a:lnTo>
                  <a:lnTo>
                    <a:pt x="40" y="29"/>
                  </a:lnTo>
                  <a:lnTo>
                    <a:pt x="48" y="21"/>
                  </a:lnTo>
                  <a:lnTo>
                    <a:pt x="46" y="21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8" name="Freeform 845"/>
            <p:cNvSpPr>
              <a:spLocks/>
            </p:cNvSpPr>
            <p:nvPr/>
          </p:nvSpPr>
          <p:spPr bwMode="auto">
            <a:xfrm>
              <a:off x="2240" y="3914"/>
              <a:ext cx="13" cy="13"/>
            </a:xfrm>
            <a:custGeom>
              <a:avLst/>
              <a:gdLst>
                <a:gd name="T0" fmla="*/ 0 w 40"/>
                <a:gd name="T1" fmla="*/ 0 h 38"/>
                <a:gd name="T2" fmla="*/ 0 w 40"/>
                <a:gd name="T3" fmla="*/ 0 h 38"/>
                <a:gd name="T4" fmla="*/ 0 w 40"/>
                <a:gd name="T5" fmla="*/ 0 h 38"/>
                <a:gd name="T6" fmla="*/ 0 w 40"/>
                <a:gd name="T7" fmla="*/ 0 h 38"/>
                <a:gd name="T8" fmla="*/ 0 w 40"/>
                <a:gd name="T9" fmla="*/ 0 h 38"/>
                <a:gd name="T10" fmla="*/ 0 w 40"/>
                <a:gd name="T11" fmla="*/ 0 h 38"/>
                <a:gd name="T12" fmla="*/ 0 w 40"/>
                <a:gd name="T13" fmla="*/ 0 h 38"/>
                <a:gd name="T14" fmla="*/ 0 w 40"/>
                <a:gd name="T15" fmla="*/ 0 h 38"/>
                <a:gd name="T16" fmla="*/ 0 w 40"/>
                <a:gd name="T17" fmla="*/ 0 h 38"/>
                <a:gd name="T18" fmla="*/ 0 w 40"/>
                <a:gd name="T19" fmla="*/ 0 h 38"/>
                <a:gd name="T20" fmla="*/ 0 w 40"/>
                <a:gd name="T21" fmla="*/ 0 h 38"/>
                <a:gd name="T22" fmla="*/ 0 w 40"/>
                <a:gd name="T23" fmla="*/ 0 h 38"/>
                <a:gd name="T24" fmla="*/ 0 w 40"/>
                <a:gd name="T25" fmla="*/ 0 h 3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"/>
                <a:gd name="T40" fmla="*/ 0 h 38"/>
                <a:gd name="T41" fmla="*/ 40 w 40"/>
                <a:gd name="T42" fmla="*/ 38 h 3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" h="38">
                  <a:moveTo>
                    <a:pt x="5" y="0"/>
                  </a:moveTo>
                  <a:lnTo>
                    <a:pt x="5" y="0"/>
                  </a:lnTo>
                  <a:lnTo>
                    <a:pt x="5" y="2"/>
                  </a:lnTo>
                  <a:lnTo>
                    <a:pt x="3" y="6"/>
                  </a:lnTo>
                  <a:lnTo>
                    <a:pt x="1" y="13"/>
                  </a:lnTo>
                  <a:lnTo>
                    <a:pt x="0" y="17"/>
                  </a:lnTo>
                  <a:lnTo>
                    <a:pt x="27" y="38"/>
                  </a:lnTo>
                  <a:lnTo>
                    <a:pt x="34" y="29"/>
                  </a:lnTo>
                  <a:lnTo>
                    <a:pt x="36" y="19"/>
                  </a:lnTo>
                  <a:lnTo>
                    <a:pt x="40" y="10"/>
                  </a:lnTo>
                  <a:lnTo>
                    <a:pt x="4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9" name="Freeform 846"/>
            <p:cNvSpPr>
              <a:spLocks/>
            </p:cNvSpPr>
            <p:nvPr/>
          </p:nvSpPr>
          <p:spPr bwMode="auto">
            <a:xfrm>
              <a:off x="2239" y="3901"/>
              <a:ext cx="14" cy="13"/>
            </a:xfrm>
            <a:custGeom>
              <a:avLst/>
              <a:gdLst>
                <a:gd name="T0" fmla="*/ 0 w 42"/>
                <a:gd name="T1" fmla="*/ 0 h 38"/>
                <a:gd name="T2" fmla="*/ 0 w 42"/>
                <a:gd name="T3" fmla="*/ 0 h 38"/>
                <a:gd name="T4" fmla="*/ 0 w 42"/>
                <a:gd name="T5" fmla="*/ 0 h 38"/>
                <a:gd name="T6" fmla="*/ 0 w 42"/>
                <a:gd name="T7" fmla="*/ 0 h 38"/>
                <a:gd name="T8" fmla="*/ 0 w 42"/>
                <a:gd name="T9" fmla="*/ 0 h 38"/>
                <a:gd name="T10" fmla="*/ 0 w 42"/>
                <a:gd name="T11" fmla="*/ 0 h 38"/>
                <a:gd name="T12" fmla="*/ 0 w 42"/>
                <a:gd name="T13" fmla="*/ 0 h 38"/>
                <a:gd name="T14" fmla="*/ 0 w 42"/>
                <a:gd name="T15" fmla="*/ 0 h 38"/>
                <a:gd name="T16" fmla="*/ 0 w 42"/>
                <a:gd name="T17" fmla="*/ 0 h 38"/>
                <a:gd name="T18" fmla="*/ 0 w 42"/>
                <a:gd name="T19" fmla="*/ 0 h 38"/>
                <a:gd name="T20" fmla="*/ 0 w 42"/>
                <a:gd name="T21" fmla="*/ 0 h 38"/>
                <a:gd name="T22" fmla="*/ 0 w 42"/>
                <a:gd name="T23" fmla="*/ 0 h 38"/>
                <a:gd name="T24" fmla="*/ 0 w 42"/>
                <a:gd name="T25" fmla="*/ 0 h 3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2"/>
                <a:gd name="T40" fmla="*/ 0 h 38"/>
                <a:gd name="T41" fmla="*/ 42 w 42"/>
                <a:gd name="T42" fmla="*/ 38 h 3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2" h="38">
                  <a:moveTo>
                    <a:pt x="0" y="22"/>
                  </a:moveTo>
                  <a:lnTo>
                    <a:pt x="2" y="23"/>
                  </a:lnTo>
                  <a:lnTo>
                    <a:pt x="4" y="26"/>
                  </a:lnTo>
                  <a:lnTo>
                    <a:pt x="5" y="31"/>
                  </a:lnTo>
                  <a:lnTo>
                    <a:pt x="7" y="35"/>
                  </a:lnTo>
                  <a:lnTo>
                    <a:pt x="7" y="38"/>
                  </a:lnTo>
                  <a:lnTo>
                    <a:pt x="42" y="38"/>
                  </a:lnTo>
                  <a:lnTo>
                    <a:pt x="42" y="27"/>
                  </a:lnTo>
                  <a:lnTo>
                    <a:pt x="38" y="18"/>
                  </a:lnTo>
                  <a:lnTo>
                    <a:pt x="34" y="10"/>
                  </a:lnTo>
                  <a:lnTo>
                    <a:pt x="29" y="0"/>
                  </a:lnTo>
                  <a:lnTo>
                    <a:pt x="31" y="1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0" name="Freeform 847"/>
            <p:cNvSpPr>
              <a:spLocks/>
            </p:cNvSpPr>
            <p:nvPr/>
          </p:nvSpPr>
          <p:spPr bwMode="auto">
            <a:xfrm>
              <a:off x="2233" y="3893"/>
              <a:ext cx="16" cy="16"/>
            </a:xfrm>
            <a:custGeom>
              <a:avLst/>
              <a:gdLst>
                <a:gd name="T0" fmla="*/ 0 w 48"/>
                <a:gd name="T1" fmla="*/ 0 h 47"/>
                <a:gd name="T2" fmla="*/ 0 w 48"/>
                <a:gd name="T3" fmla="*/ 0 h 47"/>
                <a:gd name="T4" fmla="*/ 0 w 48"/>
                <a:gd name="T5" fmla="*/ 0 h 47"/>
                <a:gd name="T6" fmla="*/ 0 w 48"/>
                <a:gd name="T7" fmla="*/ 0 h 47"/>
                <a:gd name="T8" fmla="*/ 0 w 48"/>
                <a:gd name="T9" fmla="*/ 0 h 47"/>
                <a:gd name="T10" fmla="*/ 0 w 48"/>
                <a:gd name="T11" fmla="*/ 0 h 47"/>
                <a:gd name="T12" fmla="*/ 0 w 48"/>
                <a:gd name="T13" fmla="*/ 0 h 47"/>
                <a:gd name="T14" fmla="*/ 0 w 48"/>
                <a:gd name="T15" fmla="*/ 0 h 47"/>
                <a:gd name="T16" fmla="*/ 0 w 48"/>
                <a:gd name="T17" fmla="*/ 0 h 47"/>
                <a:gd name="T18" fmla="*/ 0 w 48"/>
                <a:gd name="T19" fmla="*/ 0 h 47"/>
                <a:gd name="T20" fmla="*/ 0 w 48"/>
                <a:gd name="T21" fmla="*/ 0 h 47"/>
                <a:gd name="T22" fmla="*/ 0 w 48"/>
                <a:gd name="T23" fmla="*/ 0 h 47"/>
                <a:gd name="T24" fmla="*/ 0 w 48"/>
                <a:gd name="T25" fmla="*/ 0 h 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8"/>
                <a:gd name="T40" fmla="*/ 0 h 47"/>
                <a:gd name="T41" fmla="*/ 48 w 48"/>
                <a:gd name="T42" fmla="*/ 47 h 4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8" h="47">
                  <a:moveTo>
                    <a:pt x="1" y="34"/>
                  </a:moveTo>
                  <a:lnTo>
                    <a:pt x="0" y="34"/>
                  </a:lnTo>
                  <a:lnTo>
                    <a:pt x="6" y="37"/>
                  </a:lnTo>
                  <a:lnTo>
                    <a:pt x="11" y="41"/>
                  </a:lnTo>
                  <a:lnTo>
                    <a:pt x="15" y="45"/>
                  </a:lnTo>
                  <a:lnTo>
                    <a:pt x="17" y="47"/>
                  </a:lnTo>
                  <a:lnTo>
                    <a:pt x="48" y="26"/>
                  </a:lnTo>
                  <a:lnTo>
                    <a:pt x="40" y="18"/>
                  </a:lnTo>
                  <a:lnTo>
                    <a:pt x="34" y="12"/>
                  </a:lnTo>
                  <a:lnTo>
                    <a:pt x="24" y="5"/>
                  </a:lnTo>
                  <a:lnTo>
                    <a:pt x="12" y="0"/>
                  </a:lnTo>
                  <a:lnTo>
                    <a:pt x="11" y="0"/>
                  </a:lnTo>
                  <a:lnTo>
                    <a:pt x="1" y="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1" name="Freeform 848"/>
            <p:cNvSpPr>
              <a:spLocks/>
            </p:cNvSpPr>
            <p:nvPr/>
          </p:nvSpPr>
          <p:spPr bwMode="auto">
            <a:xfrm>
              <a:off x="2215" y="3888"/>
              <a:ext cx="22" cy="16"/>
            </a:xfrm>
            <a:custGeom>
              <a:avLst/>
              <a:gdLst>
                <a:gd name="T0" fmla="*/ 0 w 66"/>
                <a:gd name="T1" fmla="*/ 0 h 49"/>
                <a:gd name="T2" fmla="*/ 0 w 66"/>
                <a:gd name="T3" fmla="*/ 0 h 49"/>
                <a:gd name="T4" fmla="*/ 0 w 66"/>
                <a:gd name="T5" fmla="*/ 0 h 49"/>
                <a:gd name="T6" fmla="*/ 0 w 66"/>
                <a:gd name="T7" fmla="*/ 0 h 49"/>
                <a:gd name="T8" fmla="*/ 0 w 66"/>
                <a:gd name="T9" fmla="*/ 0 h 49"/>
                <a:gd name="T10" fmla="*/ 0 w 66"/>
                <a:gd name="T11" fmla="*/ 0 h 49"/>
                <a:gd name="T12" fmla="*/ 0 w 66"/>
                <a:gd name="T13" fmla="*/ 0 h 49"/>
                <a:gd name="T14" fmla="*/ 0 w 66"/>
                <a:gd name="T15" fmla="*/ 0 h 49"/>
                <a:gd name="T16" fmla="*/ 0 w 66"/>
                <a:gd name="T17" fmla="*/ 0 h 49"/>
                <a:gd name="T18" fmla="*/ 0 w 66"/>
                <a:gd name="T19" fmla="*/ 0 h 49"/>
                <a:gd name="T20" fmla="*/ 0 w 66"/>
                <a:gd name="T21" fmla="*/ 0 h 49"/>
                <a:gd name="T22" fmla="*/ 0 w 66"/>
                <a:gd name="T23" fmla="*/ 0 h 49"/>
                <a:gd name="T24" fmla="*/ 0 w 66"/>
                <a:gd name="T25" fmla="*/ 0 h 49"/>
                <a:gd name="T26" fmla="*/ 0 w 66"/>
                <a:gd name="T27" fmla="*/ 0 h 49"/>
                <a:gd name="T28" fmla="*/ 0 w 66"/>
                <a:gd name="T29" fmla="*/ 0 h 49"/>
                <a:gd name="T30" fmla="*/ 0 w 66"/>
                <a:gd name="T31" fmla="*/ 0 h 49"/>
                <a:gd name="T32" fmla="*/ 0 w 66"/>
                <a:gd name="T33" fmla="*/ 0 h 49"/>
                <a:gd name="T34" fmla="*/ 0 w 66"/>
                <a:gd name="T35" fmla="*/ 0 h 49"/>
                <a:gd name="T36" fmla="*/ 0 w 66"/>
                <a:gd name="T37" fmla="*/ 0 h 49"/>
                <a:gd name="T38" fmla="*/ 0 w 66"/>
                <a:gd name="T39" fmla="*/ 0 h 49"/>
                <a:gd name="T40" fmla="*/ 0 w 66"/>
                <a:gd name="T41" fmla="*/ 0 h 4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6"/>
                <a:gd name="T64" fmla="*/ 0 h 49"/>
                <a:gd name="T65" fmla="*/ 66 w 66"/>
                <a:gd name="T66" fmla="*/ 49 h 4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6" h="49">
                  <a:moveTo>
                    <a:pt x="0" y="36"/>
                  </a:moveTo>
                  <a:lnTo>
                    <a:pt x="2" y="36"/>
                  </a:lnTo>
                  <a:lnTo>
                    <a:pt x="11" y="39"/>
                  </a:lnTo>
                  <a:lnTo>
                    <a:pt x="21" y="41"/>
                  </a:lnTo>
                  <a:lnTo>
                    <a:pt x="29" y="43"/>
                  </a:lnTo>
                  <a:lnTo>
                    <a:pt x="36" y="45"/>
                  </a:lnTo>
                  <a:lnTo>
                    <a:pt x="43" y="47"/>
                  </a:lnTo>
                  <a:lnTo>
                    <a:pt x="48" y="48"/>
                  </a:lnTo>
                  <a:lnTo>
                    <a:pt x="52" y="49"/>
                  </a:lnTo>
                  <a:lnTo>
                    <a:pt x="56" y="49"/>
                  </a:lnTo>
                  <a:lnTo>
                    <a:pt x="66" y="15"/>
                  </a:lnTo>
                  <a:lnTo>
                    <a:pt x="62" y="13"/>
                  </a:lnTo>
                  <a:lnTo>
                    <a:pt x="56" y="11"/>
                  </a:lnTo>
                  <a:lnTo>
                    <a:pt x="51" y="10"/>
                  </a:lnTo>
                  <a:lnTo>
                    <a:pt x="46" y="9"/>
                  </a:lnTo>
                  <a:lnTo>
                    <a:pt x="37" y="6"/>
                  </a:lnTo>
                  <a:lnTo>
                    <a:pt x="28" y="5"/>
                  </a:lnTo>
                  <a:lnTo>
                    <a:pt x="21" y="2"/>
                  </a:lnTo>
                  <a:lnTo>
                    <a:pt x="9" y="0"/>
                  </a:lnTo>
                  <a:lnTo>
                    <a:pt x="11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2" name="Freeform 849"/>
            <p:cNvSpPr>
              <a:spLocks/>
            </p:cNvSpPr>
            <p:nvPr/>
          </p:nvSpPr>
          <p:spPr bwMode="auto">
            <a:xfrm>
              <a:off x="2194" y="3882"/>
              <a:ext cx="25" cy="18"/>
            </a:xfrm>
            <a:custGeom>
              <a:avLst/>
              <a:gdLst>
                <a:gd name="T0" fmla="*/ 0 w 74"/>
                <a:gd name="T1" fmla="*/ 0 h 55"/>
                <a:gd name="T2" fmla="*/ 0 w 74"/>
                <a:gd name="T3" fmla="*/ 0 h 55"/>
                <a:gd name="T4" fmla="*/ 0 w 74"/>
                <a:gd name="T5" fmla="*/ 0 h 55"/>
                <a:gd name="T6" fmla="*/ 0 w 74"/>
                <a:gd name="T7" fmla="*/ 0 h 55"/>
                <a:gd name="T8" fmla="*/ 0 w 74"/>
                <a:gd name="T9" fmla="*/ 0 h 55"/>
                <a:gd name="T10" fmla="*/ 0 w 74"/>
                <a:gd name="T11" fmla="*/ 0 h 55"/>
                <a:gd name="T12" fmla="*/ 0 w 74"/>
                <a:gd name="T13" fmla="*/ 0 h 55"/>
                <a:gd name="T14" fmla="*/ 0 w 74"/>
                <a:gd name="T15" fmla="*/ 0 h 55"/>
                <a:gd name="T16" fmla="*/ 0 w 74"/>
                <a:gd name="T17" fmla="*/ 0 h 55"/>
                <a:gd name="T18" fmla="*/ 0 w 74"/>
                <a:gd name="T19" fmla="*/ 0 h 55"/>
                <a:gd name="T20" fmla="*/ 0 w 74"/>
                <a:gd name="T21" fmla="*/ 0 h 55"/>
                <a:gd name="T22" fmla="*/ 0 w 74"/>
                <a:gd name="T23" fmla="*/ 0 h 55"/>
                <a:gd name="T24" fmla="*/ 0 w 74"/>
                <a:gd name="T25" fmla="*/ 0 h 55"/>
                <a:gd name="T26" fmla="*/ 0 w 74"/>
                <a:gd name="T27" fmla="*/ 0 h 55"/>
                <a:gd name="T28" fmla="*/ 0 w 74"/>
                <a:gd name="T29" fmla="*/ 0 h 55"/>
                <a:gd name="T30" fmla="*/ 0 w 74"/>
                <a:gd name="T31" fmla="*/ 0 h 55"/>
                <a:gd name="T32" fmla="*/ 0 w 74"/>
                <a:gd name="T33" fmla="*/ 0 h 55"/>
                <a:gd name="T34" fmla="*/ 0 w 74"/>
                <a:gd name="T35" fmla="*/ 0 h 55"/>
                <a:gd name="T36" fmla="*/ 0 w 74"/>
                <a:gd name="T37" fmla="*/ 0 h 55"/>
                <a:gd name="T38" fmla="*/ 0 w 74"/>
                <a:gd name="T39" fmla="*/ 0 h 55"/>
                <a:gd name="T40" fmla="*/ 0 w 74"/>
                <a:gd name="T41" fmla="*/ 0 h 5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4"/>
                <a:gd name="T64" fmla="*/ 0 h 55"/>
                <a:gd name="T65" fmla="*/ 74 w 74"/>
                <a:gd name="T66" fmla="*/ 55 h 5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4" h="55">
                  <a:moveTo>
                    <a:pt x="0" y="33"/>
                  </a:moveTo>
                  <a:lnTo>
                    <a:pt x="2" y="34"/>
                  </a:lnTo>
                  <a:lnTo>
                    <a:pt x="8" y="37"/>
                  </a:lnTo>
                  <a:lnTo>
                    <a:pt x="14" y="38"/>
                  </a:lnTo>
                  <a:lnTo>
                    <a:pt x="19" y="41"/>
                  </a:lnTo>
                  <a:lnTo>
                    <a:pt x="28" y="43"/>
                  </a:lnTo>
                  <a:lnTo>
                    <a:pt x="36" y="46"/>
                  </a:lnTo>
                  <a:lnTo>
                    <a:pt x="44" y="49"/>
                  </a:lnTo>
                  <a:lnTo>
                    <a:pt x="53" y="52"/>
                  </a:lnTo>
                  <a:lnTo>
                    <a:pt x="63" y="55"/>
                  </a:lnTo>
                  <a:lnTo>
                    <a:pt x="74" y="19"/>
                  </a:lnTo>
                  <a:lnTo>
                    <a:pt x="63" y="16"/>
                  </a:lnTo>
                  <a:lnTo>
                    <a:pt x="55" y="15"/>
                  </a:lnTo>
                  <a:lnTo>
                    <a:pt x="46" y="12"/>
                  </a:lnTo>
                  <a:lnTo>
                    <a:pt x="38" y="9"/>
                  </a:lnTo>
                  <a:lnTo>
                    <a:pt x="32" y="7"/>
                  </a:lnTo>
                  <a:lnTo>
                    <a:pt x="24" y="4"/>
                  </a:lnTo>
                  <a:lnTo>
                    <a:pt x="20" y="3"/>
                  </a:lnTo>
                  <a:lnTo>
                    <a:pt x="17" y="0"/>
                  </a:lnTo>
                  <a:lnTo>
                    <a:pt x="18" y="2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3" name="Freeform 850"/>
            <p:cNvSpPr>
              <a:spLocks/>
            </p:cNvSpPr>
            <p:nvPr/>
          </p:nvSpPr>
          <p:spPr bwMode="auto">
            <a:xfrm>
              <a:off x="2181" y="3874"/>
              <a:ext cx="19" cy="19"/>
            </a:xfrm>
            <a:custGeom>
              <a:avLst/>
              <a:gdLst>
                <a:gd name="T0" fmla="*/ 0 w 57"/>
                <a:gd name="T1" fmla="*/ 0 h 56"/>
                <a:gd name="T2" fmla="*/ 0 w 57"/>
                <a:gd name="T3" fmla="*/ 0 h 56"/>
                <a:gd name="T4" fmla="*/ 0 w 57"/>
                <a:gd name="T5" fmla="*/ 0 h 56"/>
                <a:gd name="T6" fmla="*/ 0 w 57"/>
                <a:gd name="T7" fmla="*/ 0 h 56"/>
                <a:gd name="T8" fmla="*/ 0 w 57"/>
                <a:gd name="T9" fmla="*/ 0 h 56"/>
                <a:gd name="T10" fmla="*/ 0 w 57"/>
                <a:gd name="T11" fmla="*/ 0 h 56"/>
                <a:gd name="T12" fmla="*/ 0 w 57"/>
                <a:gd name="T13" fmla="*/ 0 h 56"/>
                <a:gd name="T14" fmla="*/ 0 w 57"/>
                <a:gd name="T15" fmla="*/ 0 h 56"/>
                <a:gd name="T16" fmla="*/ 0 w 57"/>
                <a:gd name="T17" fmla="*/ 0 h 56"/>
                <a:gd name="T18" fmla="*/ 0 w 57"/>
                <a:gd name="T19" fmla="*/ 0 h 56"/>
                <a:gd name="T20" fmla="*/ 0 w 57"/>
                <a:gd name="T21" fmla="*/ 0 h 56"/>
                <a:gd name="T22" fmla="*/ 0 w 57"/>
                <a:gd name="T23" fmla="*/ 0 h 56"/>
                <a:gd name="T24" fmla="*/ 0 w 57"/>
                <a:gd name="T25" fmla="*/ 0 h 5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7"/>
                <a:gd name="T40" fmla="*/ 0 h 56"/>
                <a:gd name="T41" fmla="*/ 57 w 57"/>
                <a:gd name="T42" fmla="*/ 56 h 5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7" h="56">
                  <a:moveTo>
                    <a:pt x="0" y="21"/>
                  </a:moveTo>
                  <a:lnTo>
                    <a:pt x="0" y="21"/>
                  </a:lnTo>
                  <a:lnTo>
                    <a:pt x="9" y="30"/>
                  </a:lnTo>
                  <a:lnTo>
                    <a:pt x="18" y="39"/>
                  </a:lnTo>
                  <a:lnTo>
                    <a:pt x="28" y="48"/>
                  </a:lnTo>
                  <a:lnTo>
                    <a:pt x="39" y="56"/>
                  </a:lnTo>
                  <a:lnTo>
                    <a:pt x="57" y="25"/>
                  </a:lnTo>
                  <a:lnTo>
                    <a:pt x="48" y="19"/>
                  </a:lnTo>
                  <a:lnTo>
                    <a:pt x="41" y="13"/>
                  </a:lnTo>
                  <a:lnTo>
                    <a:pt x="34" y="6"/>
                  </a:lnTo>
                  <a:lnTo>
                    <a:pt x="30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4" name="Freeform 851"/>
            <p:cNvSpPr>
              <a:spLocks/>
            </p:cNvSpPr>
            <p:nvPr/>
          </p:nvSpPr>
          <p:spPr bwMode="auto">
            <a:xfrm>
              <a:off x="2176" y="3864"/>
              <a:ext cx="15" cy="17"/>
            </a:xfrm>
            <a:custGeom>
              <a:avLst/>
              <a:gdLst>
                <a:gd name="T0" fmla="*/ 0 w 44"/>
                <a:gd name="T1" fmla="*/ 0 h 51"/>
                <a:gd name="T2" fmla="*/ 0 w 44"/>
                <a:gd name="T3" fmla="*/ 0 h 51"/>
                <a:gd name="T4" fmla="*/ 0 w 44"/>
                <a:gd name="T5" fmla="*/ 0 h 51"/>
                <a:gd name="T6" fmla="*/ 0 w 44"/>
                <a:gd name="T7" fmla="*/ 0 h 51"/>
                <a:gd name="T8" fmla="*/ 0 w 44"/>
                <a:gd name="T9" fmla="*/ 0 h 51"/>
                <a:gd name="T10" fmla="*/ 0 w 44"/>
                <a:gd name="T11" fmla="*/ 0 h 51"/>
                <a:gd name="T12" fmla="*/ 0 w 44"/>
                <a:gd name="T13" fmla="*/ 0 h 51"/>
                <a:gd name="T14" fmla="*/ 0 w 44"/>
                <a:gd name="T15" fmla="*/ 0 h 51"/>
                <a:gd name="T16" fmla="*/ 0 w 44"/>
                <a:gd name="T17" fmla="*/ 0 h 51"/>
                <a:gd name="T18" fmla="*/ 0 w 44"/>
                <a:gd name="T19" fmla="*/ 0 h 51"/>
                <a:gd name="T20" fmla="*/ 0 w 44"/>
                <a:gd name="T21" fmla="*/ 0 h 51"/>
                <a:gd name="T22" fmla="*/ 0 w 44"/>
                <a:gd name="T23" fmla="*/ 0 h 51"/>
                <a:gd name="T24" fmla="*/ 0 w 44"/>
                <a:gd name="T25" fmla="*/ 0 h 51"/>
                <a:gd name="T26" fmla="*/ 0 w 44"/>
                <a:gd name="T27" fmla="*/ 0 h 51"/>
                <a:gd name="T28" fmla="*/ 0 w 44"/>
                <a:gd name="T29" fmla="*/ 0 h 51"/>
                <a:gd name="T30" fmla="*/ 0 w 44"/>
                <a:gd name="T31" fmla="*/ 0 h 51"/>
                <a:gd name="T32" fmla="*/ 0 w 44"/>
                <a:gd name="T33" fmla="*/ 0 h 51"/>
                <a:gd name="T34" fmla="*/ 0 w 44"/>
                <a:gd name="T35" fmla="*/ 0 h 51"/>
                <a:gd name="T36" fmla="*/ 0 w 44"/>
                <a:gd name="T37" fmla="*/ 0 h 51"/>
                <a:gd name="T38" fmla="*/ 0 w 44"/>
                <a:gd name="T39" fmla="*/ 0 h 51"/>
                <a:gd name="T40" fmla="*/ 0 w 44"/>
                <a:gd name="T41" fmla="*/ 0 h 5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4"/>
                <a:gd name="T64" fmla="*/ 0 h 51"/>
                <a:gd name="T65" fmla="*/ 44 w 44"/>
                <a:gd name="T66" fmla="*/ 51 h 5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4" h="51">
                  <a:moveTo>
                    <a:pt x="0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1" y="14"/>
                  </a:lnTo>
                  <a:lnTo>
                    <a:pt x="1" y="19"/>
                  </a:lnTo>
                  <a:lnTo>
                    <a:pt x="4" y="28"/>
                  </a:lnTo>
                  <a:lnTo>
                    <a:pt x="7" y="32"/>
                  </a:lnTo>
                  <a:lnTo>
                    <a:pt x="8" y="38"/>
                  </a:lnTo>
                  <a:lnTo>
                    <a:pt x="12" y="45"/>
                  </a:lnTo>
                  <a:lnTo>
                    <a:pt x="14" y="51"/>
                  </a:lnTo>
                  <a:lnTo>
                    <a:pt x="44" y="30"/>
                  </a:lnTo>
                  <a:lnTo>
                    <a:pt x="42" y="27"/>
                  </a:lnTo>
                  <a:lnTo>
                    <a:pt x="41" y="25"/>
                  </a:lnTo>
                  <a:lnTo>
                    <a:pt x="39" y="19"/>
                  </a:lnTo>
                  <a:lnTo>
                    <a:pt x="37" y="15"/>
                  </a:lnTo>
                  <a:lnTo>
                    <a:pt x="37" y="14"/>
                  </a:lnTo>
                  <a:lnTo>
                    <a:pt x="37" y="9"/>
                  </a:lnTo>
                  <a:lnTo>
                    <a:pt x="36" y="2"/>
                  </a:lnTo>
                  <a:lnTo>
                    <a:pt x="3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5" name="Freeform 852"/>
            <p:cNvSpPr>
              <a:spLocks/>
            </p:cNvSpPr>
            <p:nvPr/>
          </p:nvSpPr>
          <p:spPr bwMode="auto">
            <a:xfrm>
              <a:off x="2176" y="3846"/>
              <a:ext cx="16" cy="18"/>
            </a:xfrm>
            <a:custGeom>
              <a:avLst/>
              <a:gdLst>
                <a:gd name="T0" fmla="*/ 0 w 47"/>
                <a:gd name="T1" fmla="*/ 0 h 55"/>
                <a:gd name="T2" fmla="*/ 0 w 47"/>
                <a:gd name="T3" fmla="*/ 0 h 55"/>
                <a:gd name="T4" fmla="*/ 0 w 47"/>
                <a:gd name="T5" fmla="*/ 0 h 55"/>
                <a:gd name="T6" fmla="*/ 0 w 47"/>
                <a:gd name="T7" fmla="*/ 0 h 55"/>
                <a:gd name="T8" fmla="*/ 0 w 47"/>
                <a:gd name="T9" fmla="*/ 0 h 55"/>
                <a:gd name="T10" fmla="*/ 0 w 47"/>
                <a:gd name="T11" fmla="*/ 0 h 55"/>
                <a:gd name="T12" fmla="*/ 0 w 47"/>
                <a:gd name="T13" fmla="*/ 0 h 55"/>
                <a:gd name="T14" fmla="*/ 0 w 47"/>
                <a:gd name="T15" fmla="*/ 0 h 55"/>
                <a:gd name="T16" fmla="*/ 0 w 47"/>
                <a:gd name="T17" fmla="*/ 0 h 55"/>
                <a:gd name="T18" fmla="*/ 0 w 47"/>
                <a:gd name="T19" fmla="*/ 0 h 55"/>
                <a:gd name="T20" fmla="*/ 0 w 47"/>
                <a:gd name="T21" fmla="*/ 0 h 55"/>
                <a:gd name="T22" fmla="*/ 0 w 47"/>
                <a:gd name="T23" fmla="*/ 0 h 55"/>
                <a:gd name="T24" fmla="*/ 0 w 47"/>
                <a:gd name="T25" fmla="*/ 0 h 55"/>
                <a:gd name="T26" fmla="*/ 0 w 47"/>
                <a:gd name="T27" fmla="*/ 0 h 55"/>
                <a:gd name="T28" fmla="*/ 0 w 47"/>
                <a:gd name="T29" fmla="*/ 0 h 55"/>
                <a:gd name="T30" fmla="*/ 0 w 47"/>
                <a:gd name="T31" fmla="*/ 0 h 55"/>
                <a:gd name="T32" fmla="*/ 0 w 47"/>
                <a:gd name="T33" fmla="*/ 0 h 55"/>
                <a:gd name="T34" fmla="*/ 0 w 47"/>
                <a:gd name="T35" fmla="*/ 0 h 55"/>
                <a:gd name="T36" fmla="*/ 0 w 47"/>
                <a:gd name="T37" fmla="*/ 0 h 55"/>
                <a:gd name="T38" fmla="*/ 0 w 47"/>
                <a:gd name="T39" fmla="*/ 0 h 55"/>
                <a:gd name="T40" fmla="*/ 0 w 47"/>
                <a:gd name="T41" fmla="*/ 0 h 5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7"/>
                <a:gd name="T64" fmla="*/ 0 h 55"/>
                <a:gd name="T65" fmla="*/ 47 w 47"/>
                <a:gd name="T66" fmla="*/ 55 h 5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7" h="55">
                  <a:moveTo>
                    <a:pt x="18" y="0"/>
                  </a:moveTo>
                  <a:lnTo>
                    <a:pt x="17" y="1"/>
                  </a:lnTo>
                  <a:lnTo>
                    <a:pt x="14" y="6"/>
                  </a:lnTo>
                  <a:lnTo>
                    <a:pt x="10" y="12"/>
                  </a:lnTo>
                  <a:lnTo>
                    <a:pt x="7" y="21"/>
                  </a:lnTo>
                  <a:lnTo>
                    <a:pt x="4" y="29"/>
                  </a:lnTo>
                  <a:lnTo>
                    <a:pt x="3" y="34"/>
                  </a:lnTo>
                  <a:lnTo>
                    <a:pt x="1" y="39"/>
                  </a:lnTo>
                  <a:lnTo>
                    <a:pt x="0" y="47"/>
                  </a:lnTo>
                  <a:lnTo>
                    <a:pt x="0" y="55"/>
                  </a:lnTo>
                  <a:lnTo>
                    <a:pt x="36" y="55"/>
                  </a:lnTo>
                  <a:lnTo>
                    <a:pt x="36" y="52"/>
                  </a:lnTo>
                  <a:lnTo>
                    <a:pt x="37" y="47"/>
                  </a:lnTo>
                  <a:lnTo>
                    <a:pt x="38" y="42"/>
                  </a:lnTo>
                  <a:lnTo>
                    <a:pt x="39" y="36"/>
                  </a:lnTo>
                  <a:lnTo>
                    <a:pt x="39" y="31"/>
                  </a:lnTo>
                  <a:lnTo>
                    <a:pt x="41" y="30"/>
                  </a:lnTo>
                  <a:lnTo>
                    <a:pt x="44" y="25"/>
                  </a:lnTo>
                  <a:lnTo>
                    <a:pt x="47" y="20"/>
                  </a:lnTo>
                  <a:lnTo>
                    <a:pt x="46" y="2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6" name="Freeform 853"/>
            <p:cNvSpPr>
              <a:spLocks/>
            </p:cNvSpPr>
            <p:nvPr/>
          </p:nvSpPr>
          <p:spPr bwMode="auto">
            <a:xfrm>
              <a:off x="2182" y="3833"/>
              <a:ext cx="21" cy="20"/>
            </a:xfrm>
            <a:custGeom>
              <a:avLst/>
              <a:gdLst>
                <a:gd name="T0" fmla="*/ 0 w 61"/>
                <a:gd name="T1" fmla="*/ 0 h 59"/>
                <a:gd name="T2" fmla="*/ 0 w 61"/>
                <a:gd name="T3" fmla="*/ 0 h 59"/>
                <a:gd name="T4" fmla="*/ 0 w 61"/>
                <a:gd name="T5" fmla="*/ 0 h 59"/>
                <a:gd name="T6" fmla="*/ 0 w 61"/>
                <a:gd name="T7" fmla="*/ 0 h 59"/>
                <a:gd name="T8" fmla="*/ 0 w 61"/>
                <a:gd name="T9" fmla="*/ 0 h 59"/>
                <a:gd name="T10" fmla="*/ 0 w 61"/>
                <a:gd name="T11" fmla="*/ 0 h 59"/>
                <a:gd name="T12" fmla="*/ 0 w 61"/>
                <a:gd name="T13" fmla="*/ 0 h 59"/>
                <a:gd name="T14" fmla="*/ 0 w 61"/>
                <a:gd name="T15" fmla="*/ 0 h 59"/>
                <a:gd name="T16" fmla="*/ 0 w 61"/>
                <a:gd name="T17" fmla="*/ 0 h 59"/>
                <a:gd name="T18" fmla="*/ 0 w 61"/>
                <a:gd name="T19" fmla="*/ 0 h 59"/>
                <a:gd name="T20" fmla="*/ 0 w 61"/>
                <a:gd name="T21" fmla="*/ 0 h 59"/>
                <a:gd name="T22" fmla="*/ 0 w 61"/>
                <a:gd name="T23" fmla="*/ 0 h 59"/>
                <a:gd name="T24" fmla="*/ 0 w 61"/>
                <a:gd name="T25" fmla="*/ 0 h 59"/>
                <a:gd name="T26" fmla="*/ 0 w 61"/>
                <a:gd name="T27" fmla="*/ 0 h 59"/>
                <a:gd name="T28" fmla="*/ 0 w 61"/>
                <a:gd name="T29" fmla="*/ 0 h 59"/>
                <a:gd name="T30" fmla="*/ 0 w 61"/>
                <a:gd name="T31" fmla="*/ 0 h 59"/>
                <a:gd name="T32" fmla="*/ 0 w 61"/>
                <a:gd name="T33" fmla="*/ 0 h 59"/>
                <a:gd name="T34" fmla="*/ 0 w 61"/>
                <a:gd name="T35" fmla="*/ 0 h 59"/>
                <a:gd name="T36" fmla="*/ 0 w 61"/>
                <a:gd name="T37" fmla="*/ 0 h 59"/>
                <a:gd name="T38" fmla="*/ 0 w 61"/>
                <a:gd name="T39" fmla="*/ 0 h 59"/>
                <a:gd name="T40" fmla="*/ 0 w 61"/>
                <a:gd name="T41" fmla="*/ 0 h 5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59"/>
                <a:gd name="T65" fmla="*/ 61 w 61"/>
                <a:gd name="T66" fmla="*/ 59 h 5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59">
                  <a:moveTo>
                    <a:pt x="45" y="0"/>
                  </a:moveTo>
                  <a:lnTo>
                    <a:pt x="47" y="0"/>
                  </a:lnTo>
                  <a:lnTo>
                    <a:pt x="40" y="3"/>
                  </a:lnTo>
                  <a:lnTo>
                    <a:pt x="31" y="7"/>
                  </a:lnTo>
                  <a:lnTo>
                    <a:pt x="25" y="12"/>
                  </a:lnTo>
                  <a:lnTo>
                    <a:pt x="20" y="16"/>
                  </a:lnTo>
                  <a:lnTo>
                    <a:pt x="13" y="21"/>
                  </a:lnTo>
                  <a:lnTo>
                    <a:pt x="7" y="28"/>
                  </a:lnTo>
                  <a:lnTo>
                    <a:pt x="4" y="31"/>
                  </a:lnTo>
                  <a:lnTo>
                    <a:pt x="0" y="38"/>
                  </a:lnTo>
                  <a:lnTo>
                    <a:pt x="28" y="59"/>
                  </a:lnTo>
                  <a:lnTo>
                    <a:pt x="31" y="55"/>
                  </a:lnTo>
                  <a:lnTo>
                    <a:pt x="35" y="51"/>
                  </a:lnTo>
                  <a:lnTo>
                    <a:pt x="38" y="47"/>
                  </a:lnTo>
                  <a:lnTo>
                    <a:pt x="40" y="44"/>
                  </a:lnTo>
                  <a:lnTo>
                    <a:pt x="45" y="41"/>
                  </a:lnTo>
                  <a:lnTo>
                    <a:pt x="49" y="38"/>
                  </a:lnTo>
                  <a:lnTo>
                    <a:pt x="53" y="37"/>
                  </a:lnTo>
                  <a:lnTo>
                    <a:pt x="59" y="34"/>
                  </a:lnTo>
                  <a:lnTo>
                    <a:pt x="61" y="34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7" name="Freeform 854"/>
            <p:cNvSpPr>
              <a:spLocks/>
            </p:cNvSpPr>
            <p:nvPr/>
          </p:nvSpPr>
          <p:spPr bwMode="auto">
            <a:xfrm>
              <a:off x="2197" y="3829"/>
              <a:ext cx="22" cy="15"/>
            </a:xfrm>
            <a:custGeom>
              <a:avLst/>
              <a:gdLst>
                <a:gd name="T0" fmla="*/ 0 w 65"/>
                <a:gd name="T1" fmla="*/ 0 h 47"/>
                <a:gd name="T2" fmla="*/ 0 w 65"/>
                <a:gd name="T3" fmla="*/ 0 h 47"/>
                <a:gd name="T4" fmla="*/ 0 w 65"/>
                <a:gd name="T5" fmla="*/ 0 h 47"/>
                <a:gd name="T6" fmla="*/ 0 w 65"/>
                <a:gd name="T7" fmla="*/ 0 h 47"/>
                <a:gd name="T8" fmla="*/ 0 w 65"/>
                <a:gd name="T9" fmla="*/ 0 h 47"/>
                <a:gd name="T10" fmla="*/ 0 w 65"/>
                <a:gd name="T11" fmla="*/ 0 h 47"/>
                <a:gd name="T12" fmla="*/ 0 w 65"/>
                <a:gd name="T13" fmla="*/ 0 h 47"/>
                <a:gd name="T14" fmla="*/ 0 w 65"/>
                <a:gd name="T15" fmla="*/ 0 h 47"/>
                <a:gd name="T16" fmla="*/ 0 w 65"/>
                <a:gd name="T17" fmla="*/ 0 h 47"/>
                <a:gd name="T18" fmla="*/ 0 w 65"/>
                <a:gd name="T19" fmla="*/ 0 h 47"/>
                <a:gd name="T20" fmla="*/ 0 w 65"/>
                <a:gd name="T21" fmla="*/ 0 h 47"/>
                <a:gd name="T22" fmla="*/ 0 w 65"/>
                <a:gd name="T23" fmla="*/ 0 h 47"/>
                <a:gd name="T24" fmla="*/ 0 w 65"/>
                <a:gd name="T25" fmla="*/ 0 h 47"/>
                <a:gd name="T26" fmla="*/ 0 w 65"/>
                <a:gd name="T27" fmla="*/ 0 h 47"/>
                <a:gd name="T28" fmla="*/ 0 w 65"/>
                <a:gd name="T29" fmla="*/ 0 h 47"/>
                <a:gd name="T30" fmla="*/ 0 w 65"/>
                <a:gd name="T31" fmla="*/ 0 h 47"/>
                <a:gd name="T32" fmla="*/ 0 w 65"/>
                <a:gd name="T33" fmla="*/ 0 h 47"/>
                <a:gd name="T34" fmla="*/ 0 w 65"/>
                <a:gd name="T35" fmla="*/ 0 h 47"/>
                <a:gd name="T36" fmla="*/ 0 w 65"/>
                <a:gd name="T37" fmla="*/ 0 h 47"/>
                <a:gd name="T38" fmla="*/ 0 w 65"/>
                <a:gd name="T39" fmla="*/ 0 h 47"/>
                <a:gd name="T40" fmla="*/ 0 w 65"/>
                <a:gd name="T41" fmla="*/ 0 h 4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47"/>
                <a:gd name="T65" fmla="*/ 65 w 65"/>
                <a:gd name="T66" fmla="*/ 47 h 4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47">
                  <a:moveTo>
                    <a:pt x="65" y="0"/>
                  </a:moveTo>
                  <a:lnTo>
                    <a:pt x="65" y="0"/>
                  </a:lnTo>
                  <a:lnTo>
                    <a:pt x="56" y="0"/>
                  </a:lnTo>
                  <a:lnTo>
                    <a:pt x="48" y="1"/>
                  </a:lnTo>
                  <a:lnTo>
                    <a:pt x="41" y="1"/>
                  </a:lnTo>
                  <a:lnTo>
                    <a:pt x="31" y="3"/>
                  </a:lnTo>
                  <a:lnTo>
                    <a:pt x="22" y="5"/>
                  </a:lnTo>
                  <a:lnTo>
                    <a:pt x="16" y="8"/>
                  </a:lnTo>
                  <a:lnTo>
                    <a:pt x="8" y="10"/>
                  </a:lnTo>
                  <a:lnTo>
                    <a:pt x="0" y="13"/>
                  </a:lnTo>
                  <a:lnTo>
                    <a:pt x="16" y="47"/>
                  </a:lnTo>
                  <a:lnTo>
                    <a:pt x="21" y="44"/>
                  </a:lnTo>
                  <a:lnTo>
                    <a:pt x="26" y="42"/>
                  </a:lnTo>
                  <a:lnTo>
                    <a:pt x="32" y="42"/>
                  </a:lnTo>
                  <a:lnTo>
                    <a:pt x="38" y="39"/>
                  </a:lnTo>
                  <a:lnTo>
                    <a:pt x="43" y="38"/>
                  </a:lnTo>
                  <a:lnTo>
                    <a:pt x="51" y="38"/>
                  </a:lnTo>
                  <a:lnTo>
                    <a:pt x="58" y="37"/>
                  </a:lnTo>
                  <a:lnTo>
                    <a:pt x="65" y="37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8" name="Freeform 855"/>
            <p:cNvSpPr>
              <a:spLocks/>
            </p:cNvSpPr>
            <p:nvPr/>
          </p:nvSpPr>
          <p:spPr bwMode="auto">
            <a:xfrm>
              <a:off x="2219" y="3829"/>
              <a:ext cx="22" cy="15"/>
            </a:xfrm>
            <a:custGeom>
              <a:avLst/>
              <a:gdLst>
                <a:gd name="T0" fmla="*/ 0 w 67"/>
                <a:gd name="T1" fmla="*/ 0 h 47"/>
                <a:gd name="T2" fmla="*/ 0 w 67"/>
                <a:gd name="T3" fmla="*/ 0 h 47"/>
                <a:gd name="T4" fmla="*/ 0 w 67"/>
                <a:gd name="T5" fmla="*/ 0 h 47"/>
                <a:gd name="T6" fmla="*/ 0 w 67"/>
                <a:gd name="T7" fmla="*/ 0 h 47"/>
                <a:gd name="T8" fmla="*/ 0 w 67"/>
                <a:gd name="T9" fmla="*/ 0 h 47"/>
                <a:gd name="T10" fmla="*/ 0 w 67"/>
                <a:gd name="T11" fmla="*/ 0 h 47"/>
                <a:gd name="T12" fmla="*/ 0 w 67"/>
                <a:gd name="T13" fmla="*/ 0 h 47"/>
                <a:gd name="T14" fmla="*/ 0 w 67"/>
                <a:gd name="T15" fmla="*/ 0 h 47"/>
                <a:gd name="T16" fmla="*/ 0 w 67"/>
                <a:gd name="T17" fmla="*/ 0 h 47"/>
                <a:gd name="T18" fmla="*/ 0 w 67"/>
                <a:gd name="T19" fmla="*/ 0 h 47"/>
                <a:gd name="T20" fmla="*/ 0 w 67"/>
                <a:gd name="T21" fmla="*/ 0 h 47"/>
                <a:gd name="T22" fmla="*/ 0 w 67"/>
                <a:gd name="T23" fmla="*/ 0 h 47"/>
                <a:gd name="T24" fmla="*/ 0 w 67"/>
                <a:gd name="T25" fmla="*/ 0 h 47"/>
                <a:gd name="T26" fmla="*/ 0 w 67"/>
                <a:gd name="T27" fmla="*/ 0 h 47"/>
                <a:gd name="T28" fmla="*/ 0 w 67"/>
                <a:gd name="T29" fmla="*/ 0 h 47"/>
                <a:gd name="T30" fmla="*/ 0 w 67"/>
                <a:gd name="T31" fmla="*/ 0 h 47"/>
                <a:gd name="T32" fmla="*/ 0 w 67"/>
                <a:gd name="T33" fmla="*/ 0 h 47"/>
                <a:gd name="T34" fmla="*/ 0 w 67"/>
                <a:gd name="T35" fmla="*/ 0 h 47"/>
                <a:gd name="T36" fmla="*/ 0 w 67"/>
                <a:gd name="T37" fmla="*/ 0 h 47"/>
                <a:gd name="T38" fmla="*/ 0 w 67"/>
                <a:gd name="T39" fmla="*/ 0 h 47"/>
                <a:gd name="T40" fmla="*/ 0 w 67"/>
                <a:gd name="T41" fmla="*/ 0 h 4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7"/>
                <a:gd name="T64" fmla="*/ 0 h 47"/>
                <a:gd name="T65" fmla="*/ 67 w 67"/>
                <a:gd name="T66" fmla="*/ 47 h 4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7" h="47">
                  <a:moveTo>
                    <a:pt x="67" y="13"/>
                  </a:moveTo>
                  <a:lnTo>
                    <a:pt x="65" y="13"/>
                  </a:lnTo>
                  <a:lnTo>
                    <a:pt x="59" y="10"/>
                  </a:lnTo>
                  <a:lnTo>
                    <a:pt x="49" y="7"/>
                  </a:lnTo>
                  <a:lnTo>
                    <a:pt x="43" y="5"/>
                  </a:lnTo>
                  <a:lnTo>
                    <a:pt x="36" y="3"/>
                  </a:lnTo>
                  <a:lnTo>
                    <a:pt x="25" y="1"/>
                  </a:lnTo>
                  <a:lnTo>
                    <a:pt x="17" y="1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6" y="37"/>
                  </a:lnTo>
                  <a:lnTo>
                    <a:pt x="15" y="38"/>
                  </a:lnTo>
                  <a:lnTo>
                    <a:pt x="23" y="38"/>
                  </a:lnTo>
                  <a:lnTo>
                    <a:pt x="26" y="39"/>
                  </a:lnTo>
                  <a:lnTo>
                    <a:pt x="33" y="42"/>
                  </a:lnTo>
                  <a:lnTo>
                    <a:pt x="41" y="43"/>
                  </a:lnTo>
                  <a:lnTo>
                    <a:pt x="47" y="44"/>
                  </a:lnTo>
                  <a:lnTo>
                    <a:pt x="53" y="47"/>
                  </a:lnTo>
                  <a:lnTo>
                    <a:pt x="52" y="47"/>
                  </a:lnTo>
                  <a:lnTo>
                    <a:pt x="67" y="1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9" name="Freeform 856"/>
            <p:cNvSpPr>
              <a:spLocks/>
            </p:cNvSpPr>
            <p:nvPr/>
          </p:nvSpPr>
          <p:spPr bwMode="auto">
            <a:xfrm>
              <a:off x="2236" y="3833"/>
              <a:ext cx="21" cy="20"/>
            </a:xfrm>
            <a:custGeom>
              <a:avLst/>
              <a:gdLst>
                <a:gd name="T0" fmla="*/ 0 w 63"/>
                <a:gd name="T1" fmla="*/ 0 h 60"/>
                <a:gd name="T2" fmla="*/ 0 w 63"/>
                <a:gd name="T3" fmla="*/ 0 h 60"/>
                <a:gd name="T4" fmla="*/ 0 w 63"/>
                <a:gd name="T5" fmla="*/ 0 h 60"/>
                <a:gd name="T6" fmla="*/ 0 w 63"/>
                <a:gd name="T7" fmla="*/ 0 h 60"/>
                <a:gd name="T8" fmla="*/ 0 w 63"/>
                <a:gd name="T9" fmla="*/ 0 h 60"/>
                <a:gd name="T10" fmla="*/ 0 w 63"/>
                <a:gd name="T11" fmla="*/ 0 h 60"/>
                <a:gd name="T12" fmla="*/ 0 w 63"/>
                <a:gd name="T13" fmla="*/ 0 h 60"/>
                <a:gd name="T14" fmla="*/ 0 w 63"/>
                <a:gd name="T15" fmla="*/ 0 h 60"/>
                <a:gd name="T16" fmla="*/ 0 w 63"/>
                <a:gd name="T17" fmla="*/ 0 h 60"/>
                <a:gd name="T18" fmla="*/ 0 w 63"/>
                <a:gd name="T19" fmla="*/ 0 h 60"/>
                <a:gd name="T20" fmla="*/ 0 w 63"/>
                <a:gd name="T21" fmla="*/ 0 h 60"/>
                <a:gd name="T22" fmla="*/ 0 w 63"/>
                <a:gd name="T23" fmla="*/ 0 h 60"/>
                <a:gd name="T24" fmla="*/ 0 w 63"/>
                <a:gd name="T25" fmla="*/ 0 h 60"/>
                <a:gd name="T26" fmla="*/ 0 w 63"/>
                <a:gd name="T27" fmla="*/ 0 h 60"/>
                <a:gd name="T28" fmla="*/ 0 w 63"/>
                <a:gd name="T29" fmla="*/ 0 h 60"/>
                <a:gd name="T30" fmla="*/ 0 w 63"/>
                <a:gd name="T31" fmla="*/ 0 h 60"/>
                <a:gd name="T32" fmla="*/ 0 w 63"/>
                <a:gd name="T33" fmla="*/ 0 h 60"/>
                <a:gd name="T34" fmla="*/ 0 w 63"/>
                <a:gd name="T35" fmla="*/ 0 h 60"/>
                <a:gd name="T36" fmla="*/ 0 w 63"/>
                <a:gd name="T37" fmla="*/ 0 h 60"/>
                <a:gd name="T38" fmla="*/ 0 w 63"/>
                <a:gd name="T39" fmla="*/ 0 h 60"/>
                <a:gd name="T40" fmla="*/ 0 w 63"/>
                <a:gd name="T41" fmla="*/ 0 h 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3"/>
                <a:gd name="T64" fmla="*/ 0 h 60"/>
                <a:gd name="T65" fmla="*/ 63 w 63"/>
                <a:gd name="T66" fmla="*/ 60 h 6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3" h="60">
                  <a:moveTo>
                    <a:pt x="63" y="42"/>
                  </a:moveTo>
                  <a:lnTo>
                    <a:pt x="63" y="42"/>
                  </a:lnTo>
                  <a:lnTo>
                    <a:pt x="58" y="35"/>
                  </a:lnTo>
                  <a:lnTo>
                    <a:pt x="53" y="29"/>
                  </a:lnTo>
                  <a:lnTo>
                    <a:pt x="46" y="22"/>
                  </a:lnTo>
                  <a:lnTo>
                    <a:pt x="40" y="17"/>
                  </a:lnTo>
                  <a:lnTo>
                    <a:pt x="35" y="13"/>
                  </a:lnTo>
                  <a:lnTo>
                    <a:pt x="30" y="8"/>
                  </a:lnTo>
                  <a:lnTo>
                    <a:pt x="21" y="4"/>
                  </a:lnTo>
                  <a:lnTo>
                    <a:pt x="15" y="0"/>
                  </a:lnTo>
                  <a:lnTo>
                    <a:pt x="0" y="34"/>
                  </a:lnTo>
                  <a:lnTo>
                    <a:pt x="6" y="35"/>
                  </a:lnTo>
                  <a:lnTo>
                    <a:pt x="10" y="39"/>
                  </a:lnTo>
                  <a:lnTo>
                    <a:pt x="15" y="42"/>
                  </a:lnTo>
                  <a:lnTo>
                    <a:pt x="20" y="46"/>
                  </a:lnTo>
                  <a:lnTo>
                    <a:pt x="24" y="48"/>
                  </a:lnTo>
                  <a:lnTo>
                    <a:pt x="27" y="52"/>
                  </a:lnTo>
                  <a:lnTo>
                    <a:pt x="30" y="56"/>
                  </a:lnTo>
                  <a:lnTo>
                    <a:pt x="32" y="60"/>
                  </a:lnTo>
                  <a:lnTo>
                    <a:pt x="63" y="4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0" name="Freeform 857"/>
            <p:cNvSpPr>
              <a:spLocks/>
            </p:cNvSpPr>
            <p:nvPr/>
          </p:nvSpPr>
          <p:spPr bwMode="auto">
            <a:xfrm>
              <a:off x="2247" y="3847"/>
              <a:ext cx="16" cy="26"/>
            </a:xfrm>
            <a:custGeom>
              <a:avLst/>
              <a:gdLst>
                <a:gd name="T0" fmla="*/ 0 w 48"/>
                <a:gd name="T1" fmla="*/ 0 h 77"/>
                <a:gd name="T2" fmla="*/ 0 w 48"/>
                <a:gd name="T3" fmla="*/ 0 h 77"/>
                <a:gd name="T4" fmla="*/ 0 w 48"/>
                <a:gd name="T5" fmla="*/ 0 h 77"/>
                <a:gd name="T6" fmla="*/ 0 w 48"/>
                <a:gd name="T7" fmla="*/ 0 h 77"/>
                <a:gd name="T8" fmla="*/ 0 w 48"/>
                <a:gd name="T9" fmla="*/ 0 h 77"/>
                <a:gd name="T10" fmla="*/ 0 w 48"/>
                <a:gd name="T11" fmla="*/ 0 h 77"/>
                <a:gd name="T12" fmla="*/ 0 w 48"/>
                <a:gd name="T13" fmla="*/ 0 h 77"/>
                <a:gd name="T14" fmla="*/ 0 w 48"/>
                <a:gd name="T15" fmla="*/ 0 h 77"/>
                <a:gd name="T16" fmla="*/ 0 w 48"/>
                <a:gd name="T17" fmla="*/ 0 h 77"/>
                <a:gd name="T18" fmla="*/ 0 w 48"/>
                <a:gd name="T19" fmla="*/ 0 h 77"/>
                <a:gd name="T20" fmla="*/ 0 w 48"/>
                <a:gd name="T21" fmla="*/ 0 h 77"/>
                <a:gd name="T22" fmla="*/ 0 w 48"/>
                <a:gd name="T23" fmla="*/ 0 h 77"/>
                <a:gd name="T24" fmla="*/ 0 w 48"/>
                <a:gd name="T25" fmla="*/ 0 h 77"/>
                <a:gd name="T26" fmla="*/ 0 w 48"/>
                <a:gd name="T27" fmla="*/ 0 h 77"/>
                <a:gd name="T28" fmla="*/ 0 w 48"/>
                <a:gd name="T29" fmla="*/ 0 h 77"/>
                <a:gd name="T30" fmla="*/ 0 w 48"/>
                <a:gd name="T31" fmla="*/ 0 h 77"/>
                <a:gd name="T32" fmla="*/ 0 w 48"/>
                <a:gd name="T33" fmla="*/ 0 h 77"/>
                <a:gd name="T34" fmla="*/ 0 w 48"/>
                <a:gd name="T35" fmla="*/ 0 h 77"/>
                <a:gd name="T36" fmla="*/ 0 w 48"/>
                <a:gd name="T37" fmla="*/ 0 h 77"/>
                <a:gd name="T38" fmla="*/ 0 w 48"/>
                <a:gd name="T39" fmla="*/ 0 h 77"/>
                <a:gd name="T40" fmla="*/ 0 w 48"/>
                <a:gd name="T41" fmla="*/ 0 h 77"/>
                <a:gd name="T42" fmla="*/ 0 w 48"/>
                <a:gd name="T43" fmla="*/ 0 h 77"/>
                <a:gd name="T44" fmla="*/ 0 w 48"/>
                <a:gd name="T45" fmla="*/ 0 h 77"/>
                <a:gd name="T46" fmla="*/ 0 w 48"/>
                <a:gd name="T47" fmla="*/ 0 h 7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8"/>
                <a:gd name="T73" fmla="*/ 0 h 77"/>
                <a:gd name="T74" fmla="*/ 48 w 48"/>
                <a:gd name="T75" fmla="*/ 77 h 77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8" h="77">
                  <a:moveTo>
                    <a:pt x="32" y="77"/>
                  </a:moveTo>
                  <a:lnTo>
                    <a:pt x="48" y="59"/>
                  </a:lnTo>
                  <a:lnTo>
                    <a:pt x="48" y="51"/>
                  </a:lnTo>
                  <a:lnTo>
                    <a:pt x="47" y="42"/>
                  </a:lnTo>
                  <a:lnTo>
                    <a:pt x="46" y="35"/>
                  </a:lnTo>
                  <a:lnTo>
                    <a:pt x="43" y="27"/>
                  </a:lnTo>
                  <a:lnTo>
                    <a:pt x="41" y="18"/>
                  </a:lnTo>
                  <a:lnTo>
                    <a:pt x="38" y="13"/>
                  </a:lnTo>
                  <a:lnTo>
                    <a:pt x="34" y="5"/>
                  </a:lnTo>
                  <a:lnTo>
                    <a:pt x="31" y="0"/>
                  </a:lnTo>
                  <a:lnTo>
                    <a:pt x="0" y="18"/>
                  </a:lnTo>
                  <a:lnTo>
                    <a:pt x="4" y="23"/>
                  </a:lnTo>
                  <a:lnTo>
                    <a:pt x="5" y="29"/>
                  </a:lnTo>
                  <a:lnTo>
                    <a:pt x="8" y="34"/>
                  </a:lnTo>
                  <a:lnTo>
                    <a:pt x="10" y="38"/>
                  </a:lnTo>
                  <a:lnTo>
                    <a:pt x="10" y="43"/>
                  </a:lnTo>
                  <a:lnTo>
                    <a:pt x="12" y="49"/>
                  </a:lnTo>
                  <a:lnTo>
                    <a:pt x="13" y="53"/>
                  </a:lnTo>
                  <a:lnTo>
                    <a:pt x="13" y="59"/>
                  </a:lnTo>
                  <a:lnTo>
                    <a:pt x="29" y="40"/>
                  </a:lnTo>
                  <a:lnTo>
                    <a:pt x="32" y="77"/>
                  </a:lnTo>
                  <a:lnTo>
                    <a:pt x="48" y="76"/>
                  </a:lnTo>
                  <a:lnTo>
                    <a:pt x="48" y="59"/>
                  </a:lnTo>
                  <a:lnTo>
                    <a:pt x="32" y="7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1" name="Freeform 858"/>
            <p:cNvSpPr>
              <a:spLocks/>
            </p:cNvSpPr>
            <p:nvPr/>
          </p:nvSpPr>
          <p:spPr bwMode="auto">
            <a:xfrm>
              <a:off x="2238" y="3860"/>
              <a:ext cx="20" cy="14"/>
            </a:xfrm>
            <a:custGeom>
              <a:avLst/>
              <a:gdLst>
                <a:gd name="T0" fmla="*/ 0 w 58"/>
                <a:gd name="T1" fmla="*/ 0 h 41"/>
                <a:gd name="T2" fmla="*/ 0 w 58"/>
                <a:gd name="T3" fmla="*/ 0 h 41"/>
                <a:gd name="T4" fmla="*/ 0 w 58"/>
                <a:gd name="T5" fmla="*/ 0 h 41"/>
                <a:gd name="T6" fmla="*/ 0 w 58"/>
                <a:gd name="T7" fmla="*/ 0 h 41"/>
                <a:gd name="T8" fmla="*/ 0 w 58"/>
                <a:gd name="T9" fmla="*/ 0 h 41"/>
                <a:gd name="T10" fmla="*/ 0 w 58"/>
                <a:gd name="T11" fmla="*/ 0 h 41"/>
                <a:gd name="T12" fmla="*/ 0 w 58"/>
                <a:gd name="T13" fmla="*/ 0 h 41"/>
                <a:gd name="T14" fmla="*/ 0 w 58"/>
                <a:gd name="T15" fmla="*/ 0 h 41"/>
                <a:gd name="T16" fmla="*/ 0 w 58"/>
                <a:gd name="T17" fmla="*/ 0 h 41"/>
                <a:gd name="T18" fmla="*/ 0 w 58"/>
                <a:gd name="T19" fmla="*/ 0 h 4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41"/>
                <a:gd name="T32" fmla="*/ 58 w 58"/>
                <a:gd name="T33" fmla="*/ 41 h 4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41">
                  <a:moveTo>
                    <a:pt x="0" y="24"/>
                  </a:moveTo>
                  <a:lnTo>
                    <a:pt x="19" y="39"/>
                  </a:lnTo>
                  <a:lnTo>
                    <a:pt x="58" y="37"/>
                  </a:lnTo>
                  <a:lnTo>
                    <a:pt x="55" y="0"/>
                  </a:lnTo>
                  <a:lnTo>
                    <a:pt x="16" y="3"/>
                  </a:lnTo>
                  <a:lnTo>
                    <a:pt x="35" y="19"/>
                  </a:lnTo>
                  <a:lnTo>
                    <a:pt x="0" y="24"/>
                  </a:lnTo>
                  <a:lnTo>
                    <a:pt x="2" y="41"/>
                  </a:lnTo>
                  <a:lnTo>
                    <a:pt x="19" y="39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2" name="Freeform 859"/>
            <p:cNvSpPr>
              <a:spLocks/>
            </p:cNvSpPr>
            <p:nvPr/>
          </p:nvSpPr>
          <p:spPr bwMode="auto">
            <a:xfrm>
              <a:off x="2233" y="3848"/>
              <a:ext cx="17" cy="20"/>
            </a:xfrm>
            <a:custGeom>
              <a:avLst/>
              <a:gdLst>
                <a:gd name="T0" fmla="*/ 0 w 50"/>
                <a:gd name="T1" fmla="*/ 0 h 62"/>
                <a:gd name="T2" fmla="*/ 0 w 50"/>
                <a:gd name="T3" fmla="*/ 0 h 62"/>
                <a:gd name="T4" fmla="*/ 0 w 50"/>
                <a:gd name="T5" fmla="*/ 0 h 62"/>
                <a:gd name="T6" fmla="*/ 0 w 50"/>
                <a:gd name="T7" fmla="*/ 0 h 62"/>
                <a:gd name="T8" fmla="*/ 0 w 50"/>
                <a:gd name="T9" fmla="*/ 0 h 62"/>
                <a:gd name="T10" fmla="*/ 0 w 50"/>
                <a:gd name="T11" fmla="*/ 0 h 62"/>
                <a:gd name="T12" fmla="*/ 0 w 50"/>
                <a:gd name="T13" fmla="*/ 0 h 62"/>
                <a:gd name="T14" fmla="*/ 0 w 50"/>
                <a:gd name="T15" fmla="*/ 0 h 62"/>
                <a:gd name="T16" fmla="*/ 0 w 50"/>
                <a:gd name="T17" fmla="*/ 0 h 62"/>
                <a:gd name="T18" fmla="*/ 0 w 50"/>
                <a:gd name="T19" fmla="*/ 0 h 62"/>
                <a:gd name="T20" fmla="*/ 0 w 50"/>
                <a:gd name="T21" fmla="*/ 0 h 62"/>
                <a:gd name="T22" fmla="*/ 0 w 50"/>
                <a:gd name="T23" fmla="*/ 0 h 62"/>
                <a:gd name="T24" fmla="*/ 0 w 50"/>
                <a:gd name="T25" fmla="*/ 0 h 62"/>
                <a:gd name="T26" fmla="*/ 0 w 50"/>
                <a:gd name="T27" fmla="*/ 0 h 62"/>
                <a:gd name="T28" fmla="*/ 0 w 50"/>
                <a:gd name="T29" fmla="*/ 0 h 62"/>
                <a:gd name="T30" fmla="*/ 0 w 50"/>
                <a:gd name="T31" fmla="*/ 0 h 62"/>
                <a:gd name="T32" fmla="*/ 0 w 50"/>
                <a:gd name="T33" fmla="*/ 0 h 62"/>
                <a:gd name="T34" fmla="*/ 0 w 50"/>
                <a:gd name="T35" fmla="*/ 0 h 62"/>
                <a:gd name="T36" fmla="*/ 0 w 50"/>
                <a:gd name="T37" fmla="*/ 0 h 62"/>
                <a:gd name="T38" fmla="*/ 0 w 50"/>
                <a:gd name="T39" fmla="*/ 0 h 62"/>
                <a:gd name="T40" fmla="*/ 0 w 50"/>
                <a:gd name="T41" fmla="*/ 0 h 6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0"/>
                <a:gd name="T64" fmla="*/ 0 h 62"/>
                <a:gd name="T65" fmla="*/ 50 w 50"/>
                <a:gd name="T66" fmla="*/ 62 h 6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0" h="62">
                  <a:moveTo>
                    <a:pt x="0" y="28"/>
                  </a:moveTo>
                  <a:lnTo>
                    <a:pt x="0" y="29"/>
                  </a:lnTo>
                  <a:lnTo>
                    <a:pt x="4" y="32"/>
                  </a:lnTo>
                  <a:lnTo>
                    <a:pt x="6" y="34"/>
                  </a:lnTo>
                  <a:lnTo>
                    <a:pt x="9" y="38"/>
                  </a:lnTo>
                  <a:lnTo>
                    <a:pt x="10" y="41"/>
                  </a:lnTo>
                  <a:lnTo>
                    <a:pt x="11" y="45"/>
                  </a:lnTo>
                  <a:lnTo>
                    <a:pt x="14" y="50"/>
                  </a:lnTo>
                  <a:lnTo>
                    <a:pt x="14" y="55"/>
                  </a:lnTo>
                  <a:lnTo>
                    <a:pt x="15" y="62"/>
                  </a:lnTo>
                  <a:lnTo>
                    <a:pt x="50" y="57"/>
                  </a:lnTo>
                  <a:lnTo>
                    <a:pt x="49" y="50"/>
                  </a:lnTo>
                  <a:lnTo>
                    <a:pt x="46" y="40"/>
                  </a:lnTo>
                  <a:lnTo>
                    <a:pt x="44" y="34"/>
                  </a:lnTo>
                  <a:lnTo>
                    <a:pt x="43" y="25"/>
                  </a:lnTo>
                  <a:lnTo>
                    <a:pt x="36" y="17"/>
                  </a:lnTo>
                  <a:lnTo>
                    <a:pt x="34" y="14"/>
                  </a:lnTo>
                  <a:lnTo>
                    <a:pt x="29" y="6"/>
                  </a:lnTo>
                  <a:lnTo>
                    <a:pt x="22" y="0"/>
                  </a:lnTo>
                  <a:lnTo>
                    <a:pt x="22" y="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3" name="Freeform 860"/>
            <p:cNvSpPr>
              <a:spLocks/>
            </p:cNvSpPr>
            <p:nvPr/>
          </p:nvSpPr>
          <p:spPr bwMode="auto">
            <a:xfrm>
              <a:off x="2219" y="3841"/>
              <a:ext cx="22" cy="16"/>
            </a:xfrm>
            <a:custGeom>
              <a:avLst/>
              <a:gdLst>
                <a:gd name="T0" fmla="*/ 0 w 65"/>
                <a:gd name="T1" fmla="*/ 0 h 47"/>
                <a:gd name="T2" fmla="*/ 0 w 65"/>
                <a:gd name="T3" fmla="*/ 0 h 47"/>
                <a:gd name="T4" fmla="*/ 0 w 65"/>
                <a:gd name="T5" fmla="*/ 0 h 47"/>
                <a:gd name="T6" fmla="*/ 0 w 65"/>
                <a:gd name="T7" fmla="*/ 0 h 47"/>
                <a:gd name="T8" fmla="*/ 0 w 65"/>
                <a:gd name="T9" fmla="*/ 0 h 47"/>
                <a:gd name="T10" fmla="*/ 0 w 65"/>
                <a:gd name="T11" fmla="*/ 0 h 47"/>
                <a:gd name="T12" fmla="*/ 0 w 65"/>
                <a:gd name="T13" fmla="*/ 0 h 47"/>
                <a:gd name="T14" fmla="*/ 0 w 65"/>
                <a:gd name="T15" fmla="*/ 0 h 47"/>
                <a:gd name="T16" fmla="*/ 0 w 65"/>
                <a:gd name="T17" fmla="*/ 0 h 47"/>
                <a:gd name="T18" fmla="*/ 0 w 65"/>
                <a:gd name="T19" fmla="*/ 0 h 47"/>
                <a:gd name="T20" fmla="*/ 0 w 65"/>
                <a:gd name="T21" fmla="*/ 0 h 47"/>
                <a:gd name="T22" fmla="*/ 0 w 65"/>
                <a:gd name="T23" fmla="*/ 0 h 47"/>
                <a:gd name="T24" fmla="*/ 0 w 65"/>
                <a:gd name="T25" fmla="*/ 0 h 47"/>
                <a:gd name="T26" fmla="*/ 0 w 65"/>
                <a:gd name="T27" fmla="*/ 0 h 47"/>
                <a:gd name="T28" fmla="*/ 0 w 65"/>
                <a:gd name="T29" fmla="*/ 0 h 47"/>
                <a:gd name="T30" fmla="*/ 0 w 65"/>
                <a:gd name="T31" fmla="*/ 0 h 47"/>
                <a:gd name="T32" fmla="*/ 0 w 65"/>
                <a:gd name="T33" fmla="*/ 0 h 47"/>
                <a:gd name="T34" fmla="*/ 0 w 65"/>
                <a:gd name="T35" fmla="*/ 0 h 47"/>
                <a:gd name="T36" fmla="*/ 0 w 65"/>
                <a:gd name="T37" fmla="*/ 0 h 47"/>
                <a:gd name="T38" fmla="*/ 0 w 65"/>
                <a:gd name="T39" fmla="*/ 0 h 47"/>
                <a:gd name="T40" fmla="*/ 0 w 65"/>
                <a:gd name="T41" fmla="*/ 0 h 4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47"/>
                <a:gd name="T65" fmla="*/ 65 w 65"/>
                <a:gd name="T66" fmla="*/ 47 h 4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47">
                  <a:moveTo>
                    <a:pt x="0" y="36"/>
                  </a:moveTo>
                  <a:lnTo>
                    <a:pt x="0" y="36"/>
                  </a:lnTo>
                  <a:lnTo>
                    <a:pt x="7" y="36"/>
                  </a:lnTo>
                  <a:lnTo>
                    <a:pt x="15" y="38"/>
                  </a:lnTo>
                  <a:lnTo>
                    <a:pt x="21" y="38"/>
                  </a:lnTo>
                  <a:lnTo>
                    <a:pt x="26" y="40"/>
                  </a:lnTo>
                  <a:lnTo>
                    <a:pt x="33" y="40"/>
                  </a:lnTo>
                  <a:lnTo>
                    <a:pt x="35" y="42"/>
                  </a:lnTo>
                  <a:lnTo>
                    <a:pt x="39" y="44"/>
                  </a:lnTo>
                  <a:lnTo>
                    <a:pt x="43" y="47"/>
                  </a:lnTo>
                  <a:lnTo>
                    <a:pt x="65" y="21"/>
                  </a:lnTo>
                  <a:lnTo>
                    <a:pt x="59" y="16"/>
                  </a:lnTo>
                  <a:lnTo>
                    <a:pt x="53" y="10"/>
                  </a:lnTo>
                  <a:lnTo>
                    <a:pt x="43" y="6"/>
                  </a:lnTo>
                  <a:lnTo>
                    <a:pt x="36" y="4"/>
                  </a:lnTo>
                  <a:lnTo>
                    <a:pt x="26" y="1"/>
                  </a:lnTo>
                  <a:lnTo>
                    <a:pt x="17" y="1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4" name="Freeform 861"/>
            <p:cNvSpPr>
              <a:spLocks/>
            </p:cNvSpPr>
            <p:nvPr/>
          </p:nvSpPr>
          <p:spPr bwMode="auto">
            <a:xfrm>
              <a:off x="2197" y="3841"/>
              <a:ext cx="22" cy="16"/>
            </a:xfrm>
            <a:custGeom>
              <a:avLst/>
              <a:gdLst>
                <a:gd name="T0" fmla="*/ 0 w 65"/>
                <a:gd name="T1" fmla="*/ 0 h 46"/>
                <a:gd name="T2" fmla="*/ 0 w 65"/>
                <a:gd name="T3" fmla="*/ 0 h 46"/>
                <a:gd name="T4" fmla="*/ 0 w 65"/>
                <a:gd name="T5" fmla="*/ 0 h 46"/>
                <a:gd name="T6" fmla="*/ 0 w 65"/>
                <a:gd name="T7" fmla="*/ 0 h 46"/>
                <a:gd name="T8" fmla="*/ 0 w 65"/>
                <a:gd name="T9" fmla="*/ 0 h 46"/>
                <a:gd name="T10" fmla="*/ 0 w 65"/>
                <a:gd name="T11" fmla="*/ 0 h 46"/>
                <a:gd name="T12" fmla="*/ 0 w 65"/>
                <a:gd name="T13" fmla="*/ 0 h 46"/>
                <a:gd name="T14" fmla="*/ 0 w 65"/>
                <a:gd name="T15" fmla="*/ 0 h 46"/>
                <a:gd name="T16" fmla="*/ 0 w 65"/>
                <a:gd name="T17" fmla="*/ 0 h 46"/>
                <a:gd name="T18" fmla="*/ 0 w 65"/>
                <a:gd name="T19" fmla="*/ 0 h 46"/>
                <a:gd name="T20" fmla="*/ 0 w 65"/>
                <a:gd name="T21" fmla="*/ 0 h 46"/>
                <a:gd name="T22" fmla="*/ 0 w 65"/>
                <a:gd name="T23" fmla="*/ 0 h 46"/>
                <a:gd name="T24" fmla="*/ 0 w 65"/>
                <a:gd name="T25" fmla="*/ 0 h 46"/>
                <a:gd name="T26" fmla="*/ 0 w 65"/>
                <a:gd name="T27" fmla="*/ 0 h 46"/>
                <a:gd name="T28" fmla="*/ 0 w 65"/>
                <a:gd name="T29" fmla="*/ 0 h 46"/>
                <a:gd name="T30" fmla="*/ 0 w 65"/>
                <a:gd name="T31" fmla="*/ 0 h 46"/>
                <a:gd name="T32" fmla="*/ 0 w 65"/>
                <a:gd name="T33" fmla="*/ 0 h 46"/>
                <a:gd name="T34" fmla="*/ 0 w 65"/>
                <a:gd name="T35" fmla="*/ 0 h 46"/>
                <a:gd name="T36" fmla="*/ 0 w 65"/>
                <a:gd name="T37" fmla="*/ 0 h 46"/>
                <a:gd name="T38" fmla="*/ 0 w 65"/>
                <a:gd name="T39" fmla="*/ 0 h 46"/>
                <a:gd name="T40" fmla="*/ 0 w 65"/>
                <a:gd name="T41" fmla="*/ 0 h 4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46"/>
                <a:gd name="T65" fmla="*/ 65 w 65"/>
                <a:gd name="T66" fmla="*/ 46 h 4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46">
                  <a:moveTo>
                    <a:pt x="23" y="46"/>
                  </a:moveTo>
                  <a:lnTo>
                    <a:pt x="23" y="46"/>
                  </a:lnTo>
                  <a:lnTo>
                    <a:pt x="26" y="44"/>
                  </a:lnTo>
                  <a:lnTo>
                    <a:pt x="29" y="42"/>
                  </a:lnTo>
                  <a:lnTo>
                    <a:pt x="32" y="40"/>
                  </a:lnTo>
                  <a:lnTo>
                    <a:pt x="38" y="39"/>
                  </a:lnTo>
                  <a:lnTo>
                    <a:pt x="42" y="38"/>
                  </a:lnTo>
                  <a:lnTo>
                    <a:pt x="50" y="38"/>
                  </a:lnTo>
                  <a:lnTo>
                    <a:pt x="57" y="36"/>
                  </a:lnTo>
                  <a:lnTo>
                    <a:pt x="65" y="36"/>
                  </a:lnTo>
                  <a:lnTo>
                    <a:pt x="65" y="0"/>
                  </a:lnTo>
                  <a:lnTo>
                    <a:pt x="55" y="0"/>
                  </a:lnTo>
                  <a:lnTo>
                    <a:pt x="47" y="1"/>
                  </a:lnTo>
                  <a:lnTo>
                    <a:pt x="40" y="1"/>
                  </a:lnTo>
                  <a:lnTo>
                    <a:pt x="28" y="3"/>
                  </a:lnTo>
                  <a:lnTo>
                    <a:pt x="22" y="6"/>
                  </a:lnTo>
                  <a:lnTo>
                    <a:pt x="14" y="8"/>
                  </a:lnTo>
                  <a:lnTo>
                    <a:pt x="8" y="13"/>
                  </a:lnTo>
                  <a:lnTo>
                    <a:pt x="0" y="17"/>
                  </a:lnTo>
                  <a:lnTo>
                    <a:pt x="23" y="4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5" name="Freeform 862"/>
            <p:cNvSpPr>
              <a:spLocks/>
            </p:cNvSpPr>
            <p:nvPr/>
          </p:nvSpPr>
          <p:spPr bwMode="auto">
            <a:xfrm>
              <a:off x="2189" y="3847"/>
              <a:ext cx="16" cy="16"/>
            </a:xfrm>
            <a:custGeom>
              <a:avLst/>
              <a:gdLst>
                <a:gd name="T0" fmla="*/ 0 w 47"/>
                <a:gd name="T1" fmla="*/ 0 h 48"/>
                <a:gd name="T2" fmla="*/ 0 w 47"/>
                <a:gd name="T3" fmla="*/ 0 h 48"/>
                <a:gd name="T4" fmla="*/ 0 w 47"/>
                <a:gd name="T5" fmla="*/ 0 h 48"/>
                <a:gd name="T6" fmla="*/ 0 w 47"/>
                <a:gd name="T7" fmla="*/ 0 h 48"/>
                <a:gd name="T8" fmla="*/ 0 w 47"/>
                <a:gd name="T9" fmla="*/ 0 h 48"/>
                <a:gd name="T10" fmla="*/ 0 w 47"/>
                <a:gd name="T11" fmla="*/ 0 h 48"/>
                <a:gd name="T12" fmla="*/ 0 w 47"/>
                <a:gd name="T13" fmla="*/ 0 h 48"/>
                <a:gd name="T14" fmla="*/ 0 w 47"/>
                <a:gd name="T15" fmla="*/ 0 h 48"/>
                <a:gd name="T16" fmla="*/ 0 w 47"/>
                <a:gd name="T17" fmla="*/ 0 h 48"/>
                <a:gd name="T18" fmla="*/ 0 w 47"/>
                <a:gd name="T19" fmla="*/ 0 h 48"/>
                <a:gd name="T20" fmla="*/ 0 w 47"/>
                <a:gd name="T21" fmla="*/ 0 h 48"/>
                <a:gd name="T22" fmla="*/ 0 w 47"/>
                <a:gd name="T23" fmla="*/ 0 h 48"/>
                <a:gd name="T24" fmla="*/ 0 w 47"/>
                <a:gd name="T25" fmla="*/ 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7"/>
                <a:gd name="T40" fmla="*/ 0 h 48"/>
                <a:gd name="T41" fmla="*/ 47 w 47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7" h="48">
                  <a:moveTo>
                    <a:pt x="36" y="48"/>
                  </a:moveTo>
                  <a:lnTo>
                    <a:pt x="36" y="48"/>
                  </a:lnTo>
                  <a:lnTo>
                    <a:pt x="36" y="44"/>
                  </a:lnTo>
                  <a:lnTo>
                    <a:pt x="38" y="39"/>
                  </a:lnTo>
                  <a:lnTo>
                    <a:pt x="42" y="34"/>
                  </a:lnTo>
                  <a:lnTo>
                    <a:pt x="47" y="29"/>
                  </a:lnTo>
                  <a:lnTo>
                    <a:pt x="24" y="0"/>
                  </a:lnTo>
                  <a:lnTo>
                    <a:pt x="14" y="10"/>
                  </a:lnTo>
                  <a:lnTo>
                    <a:pt x="8" y="21"/>
                  </a:lnTo>
                  <a:lnTo>
                    <a:pt x="3" y="34"/>
                  </a:lnTo>
                  <a:lnTo>
                    <a:pt x="0" y="48"/>
                  </a:lnTo>
                  <a:lnTo>
                    <a:pt x="36" y="4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6" name="Freeform 863"/>
            <p:cNvSpPr>
              <a:spLocks/>
            </p:cNvSpPr>
            <p:nvPr/>
          </p:nvSpPr>
          <p:spPr bwMode="auto">
            <a:xfrm>
              <a:off x="2189" y="3863"/>
              <a:ext cx="15" cy="14"/>
            </a:xfrm>
            <a:custGeom>
              <a:avLst/>
              <a:gdLst>
                <a:gd name="T0" fmla="*/ 0 w 43"/>
                <a:gd name="T1" fmla="*/ 0 h 42"/>
                <a:gd name="T2" fmla="*/ 0 w 43"/>
                <a:gd name="T3" fmla="*/ 0 h 42"/>
                <a:gd name="T4" fmla="*/ 0 w 43"/>
                <a:gd name="T5" fmla="*/ 0 h 42"/>
                <a:gd name="T6" fmla="*/ 0 w 43"/>
                <a:gd name="T7" fmla="*/ 0 h 42"/>
                <a:gd name="T8" fmla="*/ 0 w 43"/>
                <a:gd name="T9" fmla="*/ 0 h 42"/>
                <a:gd name="T10" fmla="*/ 0 w 43"/>
                <a:gd name="T11" fmla="*/ 0 h 42"/>
                <a:gd name="T12" fmla="*/ 0 w 43"/>
                <a:gd name="T13" fmla="*/ 0 h 42"/>
                <a:gd name="T14" fmla="*/ 0 w 43"/>
                <a:gd name="T15" fmla="*/ 0 h 42"/>
                <a:gd name="T16" fmla="*/ 0 w 43"/>
                <a:gd name="T17" fmla="*/ 0 h 42"/>
                <a:gd name="T18" fmla="*/ 0 w 43"/>
                <a:gd name="T19" fmla="*/ 0 h 42"/>
                <a:gd name="T20" fmla="*/ 0 w 43"/>
                <a:gd name="T21" fmla="*/ 0 h 42"/>
                <a:gd name="T22" fmla="*/ 0 w 43"/>
                <a:gd name="T23" fmla="*/ 0 h 42"/>
                <a:gd name="T24" fmla="*/ 0 w 43"/>
                <a:gd name="T25" fmla="*/ 0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42"/>
                <a:gd name="T41" fmla="*/ 43 w 43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42">
                  <a:moveTo>
                    <a:pt x="43" y="16"/>
                  </a:moveTo>
                  <a:lnTo>
                    <a:pt x="43" y="16"/>
                  </a:lnTo>
                  <a:lnTo>
                    <a:pt x="40" y="12"/>
                  </a:lnTo>
                  <a:lnTo>
                    <a:pt x="38" y="8"/>
                  </a:lnTo>
                  <a:lnTo>
                    <a:pt x="37" y="4"/>
                  </a:lnTo>
                  <a:lnTo>
                    <a:pt x="36" y="0"/>
                  </a:lnTo>
                  <a:lnTo>
                    <a:pt x="0" y="0"/>
                  </a:lnTo>
                  <a:lnTo>
                    <a:pt x="2" y="12"/>
                  </a:lnTo>
                  <a:lnTo>
                    <a:pt x="5" y="24"/>
                  </a:lnTo>
                  <a:lnTo>
                    <a:pt x="12" y="33"/>
                  </a:lnTo>
                  <a:lnTo>
                    <a:pt x="18" y="42"/>
                  </a:lnTo>
                  <a:lnTo>
                    <a:pt x="43" y="1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7" name="Freeform 864"/>
            <p:cNvSpPr>
              <a:spLocks/>
            </p:cNvSpPr>
            <p:nvPr/>
          </p:nvSpPr>
          <p:spPr bwMode="auto">
            <a:xfrm>
              <a:off x="2195" y="3868"/>
              <a:ext cx="26" cy="18"/>
            </a:xfrm>
            <a:custGeom>
              <a:avLst/>
              <a:gdLst>
                <a:gd name="T0" fmla="*/ 0 w 77"/>
                <a:gd name="T1" fmla="*/ 0 h 53"/>
                <a:gd name="T2" fmla="*/ 0 w 77"/>
                <a:gd name="T3" fmla="*/ 0 h 53"/>
                <a:gd name="T4" fmla="*/ 0 w 77"/>
                <a:gd name="T5" fmla="*/ 0 h 53"/>
                <a:gd name="T6" fmla="*/ 0 w 77"/>
                <a:gd name="T7" fmla="*/ 0 h 53"/>
                <a:gd name="T8" fmla="*/ 0 w 77"/>
                <a:gd name="T9" fmla="*/ 0 h 53"/>
                <a:gd name="T10" fmla="*/ 0 w 77"/>
                <a:gd name="T11" fmla="*/ 0 h 53"/>
                <a:gd name="T12" fmla="*/ 0 w 77"/>
                <a:gd name="T13" fmla="*/ 0 h 53"/>
                <a:gd name="T14" fmla="*/ 0 w 77"/>
                <a:gd name="T15" fmla="*/ 0 h 53"/>
                <a:gd name="T16" fmla="*/ 0 w 77"/>
                <a:gd name="T17" fmla="*/ 0 h 53"/>
                <a:gd name="T18" fmla="*/ 0 w 77"/>
                <a:gd name="T19" fmla="*/ 0 h 53"/>
                <a:gd name="T20" fmla="*/ 0 w 77"/>
                <a:gd name="T21" fmla="*/ 0 h 53"/>
                <a:gd name="T22" fmla="*/ 0 w 77"/>
                <a:gd name="T23" fmla="*/ 0 h 53"/>
                <a:gd name="T24" fmla="*/ 0 w 77"/>
                <a:gd name="T25" fmla="*/ 0 h 53"/>
                <a:gd name="T26" fmla="*/ 0 w 77"/>
                <a:gd name="T27" fmla="*/ 0 h 53"/>
                <a:gd name="T28" fmla="*/ 0 w 77"/>
                <a:gd name="T29" fmla="*/ 0 h 53"/>
                <a:gd name="T30" fmla="*/ 0 w 77"/>
                <a:gd name="T31" fmla="*/ 0 h 53"/>
                <a:gd name="T32" fmla="*/ 0 w 77"/>
                <a:gd name="T33" fmla="*/ 0 h 53"/>
                <a:gd name="T34" fmla="*/ 0 w 77"/>
                <a:gd name="T35" fmla="*/ 0 h 53"/>
                <a:gd name="T36" fmla="*/ 0 w 77"/>
                <a:gd name="T37" fmla="*/ 0 h 53"/>
                <a:gd name="T38" fmla="*/ 0 w 77"/>
                <a:gd name="T39" fmla="*/ 0 h 53"/>
                <a:gd name="T40" fmla="*/ 0 w 77"/>
                <a:gd name="T41" fmla="*/ 0 h 5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7"/>
                <a:gd name="T64" fmla="*/ 0 h 53"/>
                <a:gd name="T65" fmla="*/ 77 w 77"/>
                <a:gd name="T66" fmla="*/ 53 h 5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7" h="53">
                  <a:moveTo>
                    <a:pt x="77" y="17"/>
                  </a:moveTo>
                  <a:lnTo>
                    <a:pt x="77" y="17"/>
                  </a:lnTo>
                  <a:lnTo>
                    <a:pt x="66" y="14"/>
                  </a:lnTo>
                  <a:lnTo>
                    <a:pt x="54" y="12"/>
                  </a:lnTo>
                  <a:lnTo>
                    <a:pt x="48" y="10"/>
                  </a:lnTo>
                  <a:lnTo>
                    <a:pt x="40" y="6"/>
                  </a:lnTo>
                  <a:lnTo>
                    <a:pt x="33" y="4"/>
                  </a:lnTo>
                  <a:lnTo>
                    <a:pt x="28" y="1"/>
                  </a:lnTo>
                  <a:lnTo>
                    <a:pt x="27" y="0"/>
                  </a:lnTo>
                  <a:lnTo>
                    <a:pt x="25" y="0"/>
                  </a:lnTo>
                  <a:lnTo>
                    <a:pt x="0" y="26"/>
                  </a:lnTo>
                  <a:lnTo>
                    <a:pt x="6" y="31"/>
                  </a:lnTo>
                  <a:lnTo>
                    <a:pt x="13" y="35"/>
                  </a:lnTo>
                  <a:lnTo>
                    <a:pt x="20" y="38"/>
                  </a:lnTo>
                  <a:lnTo>
                    <a:pt x="28" y="40"/>
                  </a:lnTo>
                  <a:lnTo>
                    <a:pt x="35" y="44"/>
                  </a:lnTo>
                  <a:lnTo>
                    <a:pt x="47" y="48"/>
                  </a:lnTo>
                  <a:lnTo>
                    <a:pt x="58" y="51"/>
                  </a:lnTo>
                  <a:lnTo>
                    <a:pt x="70" y="53"/>
                  </a:lnTo>
                  <a:lnTo>
                    <a:pt x="77" y="1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8" name="Freeform 865"/>
            <p:cNvSpPr>
              <a:spLocks/>
            </p:cNvSpPr>
            <p:nvPr/>
          </p:nvSpPr>
          <p:spPr bwMode="auto">
            <a:xfrm>
              <a:off x="2219" y="3874"/>
              <a:ext cx="26" cy="19"/>
            </a:xfrm>
            <a:custGeom>
              <a:avLst/>
              <a:gdLst>
                <a:gd name="T0" fmla="*/ 0 w 79"/>
                <a:gd name="T1" fmla="*/ 0 h 56"/>
                <a:gd name="T2" fmla="*/ 0 w 79"/>
                <a:gd name="T3" fmla="*/ 0 h 56"/>
                <a:gd name="T4" fmla="*/ 0 w 79"/>
                <a:gd name="T5" fmla="*/ 0 h 56"/>
                <a:gd name="T6" fmla="*/ 0 w 79"/>
                <a:gd name="T7" fmla="*/ 0 h 56"/>
                <a:gd name="T8" fmla="*/ 0 w 79"/>
                <a:gd name="T9" fmla="*/ 0 h 56"/>
                <a:gd name="T10" fmla="*/ 0 w 79"/>
                <a:gd name="T11" fmla="*/ 0 h 56"/>
                <a:gd name="T12" fmla="*/ 0 w 79"/>
                <a:gd name="T13" fmla="*/ 0 h 56"/>
                <a:gd name="T14" fmla="*/ 0 w 79"/>
                <a:gd name="T15" fmla="*/ 0 h 56"/>
                <a:gd name="T16" fmla="*/ 0 w 79"/>
                <a:gd name="T17" fmla="*/ 0 h 56"/>
                <a:gd name="T18" fmla="*/ 0 w 79"/>
                <a:gd name="T19" fmla="*/ 0 h 56"/>
                <a:gd name="T20" fmla="*/ 0 w 79"/>
                <a:gd name="T21" fmla="*/ 0 h 56"/>
                <a:gd name="T22" fmla="*/ 0 w 79"/>
                <a:gd name="T23" fmla="*/ 0 h 56"/>
                <a:gd name="T24" fmla="*/ 0 w 79"/>
                <a:gd name="T25" fmla="*/ 0 h 56"/>
                <a:gd name="T26" fmla="*/ 0 w 79"/>
                <a:gd name="T27" fmla="*/ 0 h 56"/>
                <a:gd name="T28" fmla="*/ 0 w 79"/>
                <a:gd name="T29" fmla="*/ 0 h 56"/>
                <a:gd name="T30" fmla="*/ 0 w 79"/>
                <a:gd name="T31" fmla="*/ 0 h 56"/>
                <a:gd name="T32" fmla="*/ 0 w 79"/>
                <a:gd name="T33" fmla="*/ 0 h 56"/>
                <a:gd name="T34" fmla="*/ 0 w 79"/>
                <a:gd name="T35" fmla="*/ 0 h 56"/>
                <a:gd name="T36" fmla="*/ 0 w 79"/>
                <a:gd name="T37" fmla="*/ 0 h 56"/>
                <a:gd name="T38" fmla="*/ 0 w 79"/>
                <a:gd name="T39" fmla="*/ 0 h 56"/>
                <a:gd name="T40" fmla="*/ 0 w 79"/>
                <a:gd name="T41" fmla="*/ 0 h 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9"/>
                <a:gd name="T64" fmla="*/ 0 h 56"/>
                <a:gd name="T65" fmla="*/ 79 w 79"/>
                <a:gd name="T66" fmla="*/ 56 h 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9" h="56">
                  <a:moveTo>
                    <a:pt x="78" y="22"/>
                  </a:moveTo>
                  <a:lnTo>
                    <a:pt x="79" y="22"/>
                  </a:lnTo>
                  <a:lnTo>
                    <a:pt x="73" y="19"/>
                  </a:lnTo>
                  <a:lnTo>
                    <a:pt x="66" y="18"/>
                  </a:lnTo>
                  <a:lnTo>
                    <a:pt x="59" y="15"/>
                  </a:lnTo>
                  <a:lnTo>
                    <a:pt x="51" y="13"/>
                  </a:lnTo>
                  <a:lnTo>
                    <a:pt x="42" y="10"/>
                  </a:lnTo>
                  <a:lnTo>
                    <a:pt x="32" y="6"/>
                  </a:lnTo>
                  <a:lnTo>
                    <a:pt x="20" y="2"/>
                  </a:lnTo>
                  <a:lnTo>
                    <a:pt x="7" y="0"/>
                  </a:lnTo>
                  <a:lnTo>
                    <a:pt x="0" y="36"/>
                  </a:lnTo>
                  <a:lnTo>
                    <a:pt x="12" y="39"/>
                  </a:lnTo>
                  <a:lnTo>
                    <a:pt x="22" y="40"/>
                  </a:lnTo>
                  <a:lnTo>
                    <a:pt x="32" y="44"/>
                  </a:lnTo>
                  <a:lnTo>
                    <a:pt x="41" y="47"/>
                  </a:lnTo>
                  <a:lnTo>
                    <a:pt x="49" y="49"/>
                  </a:lnTo>
                  <a:lnTo>
                    <a:pt x="56" y="52"/>
                  </a:lnTo>
                  <a:lnTo>
                    <a:pt x="60" y="53"/>
                  </a:lnTo>
                  <a:lnTo>
                    <a:pt x="64" y="56"/>
                  </a:lnTo>
                  <a:lnTo>
                    <a:pt x="65" y="56"/>
                  </a:lnTo>
                  <a:lnTo>
                    <a:pt x="78" y="2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9" name="Freeform 866"/>
            <p:cNvSpPr>
              <a:spLocks/>
            </p:cNvSpPr>
            <p:nvPr/>
          </p:nvSpPr>
          <p:spPr bwMode="auto">
            <a:xfrm>
              <a:off x="2240" y="3881"/>
              <a:ext cx="21" cy="20"/>
            </a:xfrm>
            <a:custGeom>
              <a:avLst/>
              <a:gdLst>
                <a:gd name="T0" fmla="*/ 0 w 61"/>
                <a:gd name="T1" fmla="*/ 0 h 60"/>
                <a:gd name="T2" fmla="*/ 0 w 61"/>
                <a:gd name="T3" fmla="*/ 0 h 60"/>
                <a:gd name="T4" fmla="*/ 0 w 61"/>
                <a:gd name="T5" fmla="*/ 0 h 60"/>
                <a:gd name="T6" fmla="*/ 0 w 61"/>
                <a:gd name="T7" fmla="*/ 0 h 60"/>
                <a:gd name="T8" fmla="*/ 0 w 61"/>
                <a:gd name="T9" fmla="*/ 0 h 60"/>
                <a:gd name="T10" fmla="*/ 0 w 61"/>
                <a:gd name="T11" fmla="*/ 0 h 60"/>
                <a:gd name="T12" fmla="*/ 0 w 61"/>
                <a:gd name="T13" fmla="*/ 0 h 60"/>
                <a:gd name="T14" fmla="*/ 0 w 61"/>
                <a:gd name="T15" fmla="*/ 0 h 60"/>
                <a:gd name="T16" fmla="*/ 0 w 61"/>
                <a:gd name="T17" fmla="*/ 0 h 60"/>
                <a:gd name="T18" fmla="*/ 0 w 61"/>
                <a:gd name="T19" fmla="*/ 0 h 60"/>
                <a:gd name="T20" fmla="*/ 0 w 61"/>
                <a:gd name="T21" fmla="*/ 0 h 60"/>
                <a:gd name="T22" fmla="*/ 0 w 61"/>
                <a:gd name="T23" fmla="*/ 0 h 60"/>
                <a:gd name="T24" fmla="*/ 0 w 61"/>
                <a:gd name="T25" fmla="*/ 0 h 60"/>
                <a:gd name="T26" fmla="*/ 0 w 61"/>
                <a:gd name="T27" fmla="*/ 0 h 60"/>
                <a:gd name="T28" fmla="*/ 0 w 61"/>
                <a:gd name="T29" fmla="*/ 0 h 60"/>
                <a:gd name="T30" fmla="*/ 0 w 61"/>
                <a:gd name="T31" fmla="*/ 0 h 60"/>
                <a:gd name="T32" fmla="*/ 0 w 61"/>
                <a:gd name="T33" fmla="*/ 0 h 60"/>
                <a:gd name="T34" fmla="*/ 0 w 61"/>
                <a:gd name="T35" fmla="*/ 0 h 60"/>
                <a:gd name="T36" fmla="*/ 0 w 61"/>
                <a:gd name="T37" fmla="*/ 0 h 60"/>
                <a:gd name="T38" fmla="*/ 0 w 61"/>
                <a:gd name="T39" fmla="*/ 0 h 60"/>
                <a:gd name="T40" fmla="*/ 0 w 61"/>
                <a:gd name="T41" fmla="*/ 0 h 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60"/>
                <a:gd name="T65" fmla="*/ 61 w 61"/>
                <a:gd name="T66" fmla="*/ 60 h 6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60">
                  <a:moveTo>
                    <a:pt x="61" y="38"/>
                  </a:moveTo>
                  <a:lnTo>
                    <a:pt x="61" y="37"/>
                  </a:lnTo>
                  <a:lnTo>
                    <a:pt x="57" y="33"/>
                  </a:lnTo>
                  <a:lnTo>
                    <a:pt x="53" y="27"/>
                  </a:lnTo>
                  <a:lnTo>
                    <a:pt x="47" y="21"/>
                  </a:lnTo>
                  <a:lnTo>
                    <a:pt x="41" y="17"/>
                  </a:lnTo>
                  <a:lnTo>
                    <a:pt x="36" y="12"/>
                  </a:lnTo>
                  <a:lnTo>
                    <a:pt x="28" y="8"/>
                  </a:lnTo>
                  <a:lnTo>
                    <a:pt x="20" y="4"/>
                  </a:lnTo>
                  <a:lnTo>
                    <a:pt x="13" y="0"/>
                  </a:lnTo>
                  <a:lnTo>
                    <a:pt x="0" y="34"/>
                  </a:lnTo>
                  <a:lnTo>
                    <a:pt x="5" y="35"/>
                  </a:lnTo>
                  <a:lnTo>
                    <a:pt x="10" y="39"/>
                  </a:lnTo>
                  <a:lnTo>
                    <a:pt x="15" y="43"/>
                  </a:lnTo>
                  <a:lnTo>
                    <a:pt x="20" y="46"/>
                  </a:lnTo>
                  <a:lnTo>
                    <a:pt x="24" y="50"/>
                  </a:lnTo>
                  <a:lnTo>
                    <a:pt x="25" y="51"/>
                  </a:lnTo>
                  <a:lnTo>
                    <a:pt x="29" y="56"/>
                  </a:lnTo>
                  <a:lnTo>
                    <a:pt x="33" y="60"/>
                  </a:lnTo>
                  <a:lnTo>
                    <a:pt x="33" y="59"/>
                  </a:lnTo>
                  <a:lnTo>
                    <a:pt x="61" y="3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0" name="Freeform 867"/>
            <p:cNvSpPr>
              <a:spLocks/>
            </p:cNvSpPr>
            <p:nvPr/>
          </p:nvSpPr>
          <p:spPr bwMode="auto">
            <a:xfrm>
              <a:off x="2251" y="3894"/>
              <a:ext cx="15" cy="19"/>
            </a:xfrm>
            <a:custGeom>
              <a:avLst/>
              <a:gdLst>
                <a:gd name="T0" fmla="*/ 0 w 44"/>
                <a:gd name="T1" fmla="*/ 0 h 56"/>
                <a:gd name="T2" fmla="*/ 0 w 44"/>
                <a:gd name="T3" fmla="*/ 0 h 56"/>
                <a:gd name="T4" fmla="*/ 0 w 44"/>
                <a:gd name="T5" fmla="*/ 0 h 56"/>
                <a:gd name="T6" fmla="*/ 0 w 44"/>
                <a:gd name="T7" fmla="*/ 0 h 56"/>
                <a:gd name="T8" fmla="*/ 0 w 44"/>
                <a:gd name="T9" fmla="*/ 0 h 56"/>
                <a:gd name="T10" fmla="*/ 0 w 44"/>
                <a:gd name="T11" fmla="*/ 0 h 56"/>
                <a:gd name="T12" fmla="*/ 0 w 44"/>
                <a:gd name="T13" fmla="*/ 0 h 56"/>
                <a:gd name="T14" fmla="*/ 0 w 44"/>
                <a:gd name="T15" fmla="*/ 0 h 56"/>
                <a:gd name="T16" fmla="*/ 0 w 44"/>
                <a:gd name="T17" fmla="*/ 0 h 56"/>
                <a:gd name="T18" fmla="*/ 0 w 44"/>
                <a:gd name="T19" fmla="*/ 0 h 56"/>
                <a:gd name="T20" fmla="*/ 0 w 44"/>
                <a:gd name="T21" fmla="*/ 0 h 56"/>
                <a:gd name="T22" fmla="*/ 0 w 44"/>
                <a:gd name="T23" fmla="*/ 0 h 56"/>
                <a:gd name="T24" fmla="*/ 0 w 44"/>
                <a:gd name="T25" fmla="*/ 0 h 56"/>
                <a:gd name="T26" fmla="*/ 0 w 44"/>
                <a:gd name="T27" fmla="*/ 0 h 56"/>
                <a:gd name="T28" fmla="*/ 0 w 44"/>
                <a:gd name="T29" fmla="*/ 0 h 56"/>
                <a:gd name="T30" fmla="*/ 0 w 44"/>
                <a:gd name="T31" fmla="*/ 0 h 56"/>
                <a:gd name="T32" fmla="*/ 0 w 44"/>
                <a:gd name="T33" fmla="*/ 0 h 56"/>
                <a:gd name="T34" fmla="*/ 0 w 44"/>
                <a:gd name="T35" fmla="*/ 0 h 56"/>
                <a:gd name="T36" fmla="*/ 0 w 44"/>
                <a:gd name="T37" fmla="*/ 0 h 56"/>
                <a:gd name="T38" fmla="*/ 0 w 44"/>
                <a:gd name="T39" fmla="*/ 0 h 56"/>
                <a:gd name="T40" fmla="*/ 0 w 44"/>
                <a:gd name="T41" fmla="*/ 0 h 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4"/>
                <a:gd name="T64" fmla="*/ 0 h 56"/>
                <a:gd name="T65" fmla="*/ 44 w 44"/>
                <a:gd name="T66" fmla="*/ 56 h 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4" h="56">
                  <a:moveTo>
                    <a:pt x="44" y="56"/>
                  </a:moveTo>
                  <a:lnTo>
                    <a:pt x="44" y="56"/>
                  </a:lnTo>
                  <a:lnTo>
                    <a:pt x="44" y="48"/>
                  </a:lnTo>
                  <a:lnTo>
                    <a:pt x="43" y="40"/>
                  </a:lnTo>
                  <a:lnTo>
                    <a:pt x="43" y="35"/>
                  </a:lnTo>
                  <a:lnTo>
                    <a:pt x="40" y="26"/>
                  </a:lnTo>
                  <a:lnTo>
                    <a:pt x="38" y="19"/>
                  </a:lnTo>
                  <a:lnTo>
                    <a:pt x="37" y="13"/>
                  </a:lnTo>
                  <a:lnTo>
                    <a:pt x="32" y="6"/>
                  </a:lnTo>
                  <a:lnTo>
                    <a:pt x="28" y="0"/>
                  </a:lnTo>
                  <a:lnTo>
                    <a:pt x="0" y="21"/>
                  </a:lnTo>
                  <a:lnTo>
                    <a:pt x="1" y="25"/>
                  </a:lnTo>
                  <a:lnTo>
                    <a:pt x="4" y="29"/>
                  </a:lnTo>
                  <a:lnTo>
                    <a:pt x="5" y="32"/>
                  </a:lnTo>
                  <a:lnTo>
                    <a:pt x="8" y="36"/>
                  </a:lnTo>
                  <a:lnTo>
                    <a:pt x="8" y="40"/>
                  </a:lnTo>
                  <a:lnTo>
                    <a:pt x="8" y="45"/>
                  </a:lnTo>
                  <a:lnTo>
                    <a:pt x="9" y="51"/>
                  </a:lnTo>
                  <a:lnTo>
                    <a:pt x="9" y="56"/>
                  </a:lnTo>
                  <a:lnTo>
                    <a:pt x="44" y="5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1" name="Freeform 868"/>
            <p:cNvSpPr>
              <a:spLocks/>
            </p:cNvSpPr>
            <p:nvPr/>
          </p:nvSpPr>
          <p:spPr bwMode="auto">
            <a:xfrm>
              <a:off x="2250" y="3913"/>
              <a:ext cx="16" cy="19"/>
            </a:xfrm>
            <a:custGeom>
              <a:avLst/>
              <a:gdLst>
                <a:gd name="T0" fmla="*/ 0 w 47"/>
                <a:gd name="T1" fmla="*/ 0 h 59"/>
                <a:gd name="T2" fmla="*/ 0 w 47"/>
                <a:gd name="T3" fmla="*/ 0 h 59"/>
                <a:gd name="T4" fmla="*/ 0 w 47"/>
                <a:gd name="T5" fmla="*/ 0 h 59"/>
                <a:gd name="T6" fmla="*/ 0 w 47"/>
                <a:gd name="T7" fmla="*/ 0 h 59"/>
                <a:gd name="T8" fmla="*/ 0 w 47"/>
                <a:gd name="T9" fmla="*/ 0 h 59"/>
                <a:gd name="T10" fmla="*/ 0 w 47"/>
                <a:gd name="T11" fmla="*/ 0 h 59"/>
                <a:gd name="T12" fmla="*/ 0 w 47"/>
                <a:gd name="T13" fmla="*/ 0 h 59"/>
                <a:gd name="T14" fmla="*/ 0 w 47"/>
                <a:gd name="T15" fmla="*/ 0 h 59"/>
                <a:gd name="T16" fmla="*/ 0 w 47"/>
                <a:gd name="T17" fmla="*/ 0 h 59"/>
                <a:gd name="T18" fmla="*/ 0 w 47"/>
                <a:gd name="T19" fmla="*/ 0 h 59"/>
                <a:gd name="T20" fmla="*/ 0 w 47"/>
                <a:gd name="T21" fmla="*/ 0 h 59"/>
                <a:gd name="T22" fmla="*/ 0 w 47"/>
                <a:gd name="T23" fmla="*/ 0 h 59"/>
                <a:gd name="T24" fmla="*/ 0 w 47"/>
                <a:gd name="T25" fmla="*/ 0 h 59"/>
                <a:gd name="T26" fmla="*/ 0 w 47"/>
                <a:gd name="T27" fmla="*/ 0 h 59"/>
                <a:gd name="T28" fmla="*/ 0 w 47"/>
                <a:gd name="T29" fmla="*/ 0 h 59"/>
                <a:gd name="T30" fmla="*/ 0 w 47"/>
                <a:gd name="T31" fmla="*/ 0 h 59"/>
                <a:gd name="T32" fmla="*/ 0 w 47"/>
                <a:gd name="T33" fmla="*/ 0 h 59"/>
                <a:gd name="T34" fmla="*/ 0 w 47"/>
                <a:gd name="T35" fmla="*/ 0 h 59"/>
                <a:gd name="T36" fmla="*/ 0 w 47"/>
                <a:gd name="T37" fmla="*/ 0 h 59"/>
                <a:gd name="T38" fmla="*/ 0 w 47"/>
                <a:gd name="T39" fmla="*/ 0 h 59"/>
                <a:gd name="T40" fmla="*/ 0 w 47"/>
                <a:gd name="T41" fmla="*/ 0 h 5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7"/>
                <a:gd name="T64" fmla="*/ 0 h 59"/>
                <a:gd name="T65" fmla="*/ 47 w 47"/>
                <a:gd name="T66" fmla="*/ 59 h 5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7" h="59">
                  <a:moveTo>
                    <a:pt x="30" y="59"/>
                  </a:moveTo>
                  <a:lnTo>
                    <a:pt x="31" y="57"/>
                  </a:lnTo>
                  <a:lnTo>
                    <a:pt x="33" y="52"/>
                  </a:lnTo>
                  <a:lnTo>
                    <a:pt x="37" y="46"/>
                  </a:lnTo>
                  <a:lnTo>
                    <a:pt x="41" y="36"/>
                  </a:lnTo>
                  <a:lnTo>
                    <a:pt x="43" y="29"/>
                  </a:lnTo>
                  <a:lnTo>
                    <a:pt x="45" y="23"/>
                  </a:lnTo>
                  <a:lnTo>
                    <a:pt x="46" y="17"/>
                  </a:lnTo>
                  <a:lnTo>
                    <a:pt x="47" y="8"/>
                  </a:lnTo>
                  <a:lnTo>
                    <a:pt x="47" y="0"/>
                  </a:lnTo>
                  <a:lnTo>
                    <a:pt x="12" y="0"/>
                  </a:lnTo>
                  <a:lnTo>
                    <a:pt x="12" y="5"/>
                  </a:lnTo>
                  <a:lnTo>
                    <a:pt x="11" y="9"/>
                  </a:lnTo>
                  <a:lnTo>
                    <a:pt x="9" y="16"/>
                  </a:lnTo>
                  <a:lnTo>
                    <a:pt x="8" y="21"/>
                  </a:lnTo>
                  <a:lnTo>
                    <a:pt x="8" y="26"/>
                  </a:lnTo>
                  <a:lnTo>
                    <a:pt x="7" y="27"/>
                  </a:lnTo>
                  <a:lnTo>
                    <a:pt x="3" y="34"/>
                  </a:lnTo>
                  <a:lnTo>
                    <a:pt x="0" y="39"/>
                  </a:lnTo>
                  <a:lnTo>
                    <a:pt x="2" y="38"/>
                  </a:lnTo>
                  <a:lnTo>
                    <a:pt x="30" y="5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2" name="Freeform 869"/>
            <p:cNvSpPr>
              <a:spLocks/>
            </p:cNvSpPr>
            <p:nvPr/>
          </p:nvSpPr>
          <p:spPr bwMode="auto">
            <a:xfrm>
              <a:off x="2240" y="3925"/>
              <a:ext cx="20" cy="21"/>
            </a:xfrm>
            <a:custGeom>
              <a:avLst/>
              <a:gdLst>
                <a:gd name="T0" fmla="*/ 0 w 62"/>
                <a:gd name="T1" fmla="*/ 0 h 61"/>
                <a:gd name="T2" fmla="*/ 0 w 62"/>
                <a:gd name="T3" fmla="*/ 0 h 61"/>
                <a:gd name="T4" fmla="*/ 0 w 62"/>
                <a:gd name="T5" fmla="*/ 0 h 61"/>
                <a:gd name="T6" fmla="*/ 0 w 62"/>
                <a:gd name="T7" fmla="*/ 0 h 61"/>
                <a:gd name="T8" fmla="*/ 0 w 62"/>
                <a:gd name="T9" fmla="*/ 0 h 61"/>
                <a:gd name="T10" fmla="*/ 0 w 62"/>
                <a:gd name="T11" fmla="*/ 0 h 61"/>
                <a:gd name="T12" fmla="*/ 0 w 62"/>
                <a:gd name="T13" fmla="*/ 0 h 61"/>
                <a:gd name="T14" fmla="*/ 0 w 62"/>
                <a:gd name="T15" fmla="*/ 0 h 61"/>
                <a:gd name="T16" fmla="*/ 0 w 62"/>
                <a:gd name="T17" fmla="*/ 0 h 61"/>
                <a:gd name="T18" fmla="*/ 0 w 62"/>
                <a:gd name="T19" fmla="*/ 0 h 61"/>
                <a:gd name="T20" fmla="*/ 0 w 62"/>
                <a:gd name="T21" fmla="*/ 0 h 61"/>
                <a:gd name="T22" fmla="*/ 0 w 62"/>
                <a:gd name="T23" fmla="*/ 0 h 61"/>
                <a:gd name="T24" fmla="*/ 0 w 62"/>
                <a:gd name="T25" fmla="*/ 0 h 61"/>
                <a:gd name="T26" fmla="*/ 0 w 62"/>
                <a:gd name="T27" fmla="*/ 0 h 61"/>
                <a:gd name="T28" fmla="*/ 0 w 62"/>
                <a:gd name="T29" fmla="*/ 0 h 61"/>
                <a:gd name="T30" fmla="*/ 0 w 62"/>
                <a:gd name="T31" fmla="*/ 0 h 61"/>
                <a:gd name="T32" fmla="*/ 0 w 62"/>
                <a:gd name="T33" fmla="*/ 0 h 61"/>
                <a:gd name="T34" fmla="*/ 0 w 62"/>
                <a:gd name="T35" fmla="*/ 0 h 61"/>
                <a:gd name="T36" fmla="*/ 0 w 62"/>
                <a:gd name="T37" fmla="*/ 0 h 61"/>
                <a:gd name="T38" fmla="*/ 0 w 62"/>
                <a:gd name="T39" fmla="*/ 0 h 61"/>
                <a:gd name="T40" fmla="*/ 0 w 62"/>
                <a:gd name="T41" fmla="*/ 0 h 6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61"/>
                <a:gd name="T65" fmla="*/ 62 w 62"/>
                <a:gd name="T66" fmla="*/ 61 h 6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61">
                  <a:moveTo>
                    <a:pt x="15" y="60"/>
                  </a:moveTo>
                  <a:lnTo>
                    <a:pt x="14" y="61"/>
                  </a:lnTo>
                  <a:lnTo>
                    <a:pt x="21" y="57"/>
                  </a:lnTo>
                  <a:lnTo>
                    <a:pt x="30" y="53"/>
                  </a:lnTo>
                  <a:lnTo>
                    <a:pt x="35" y="48"/>
                  </a:lnTo>
                  <a:lnTo>
                    <a:pt x="41" y="44"/>
                  </a:lnTo>
                  <a:lnTo>
                    <a:pt x="46" y="39"/>
                  </a:lnTo>
                  <a:lnTo>
                    <a:pt x="53" y="34"/>
                  </a:lnTo>
                  <a:lnTo>
                    <a:pt x="58" y="26"/>
                  </a:lnTo>
                  <a:lnTo>
                    <a:pt x="62" y="21"/>
                  </a:lnTo>
                  <a:lnTo>
                    <a:pt x="34" y="0"/>
                  </a:lnTo>
                  <a:lnTo>
                    <a:pt x="30" y="5"/>
                  </a:lnTo>
                  <a:lnTo>
                    <a:pt x="27" y="8"/>
                  </a:lnTo>
                  <a:lnTo>
                    <a:pt x="24" y="10"/>
                  </a:lnTo>
                  <a:lnTo>
                    <a:pt x="19" y="15"/>
                  </a:lnTo>
                  <a:lnTo>
                    <a:pt x="15" y="19"/>
                  </a:lnTo>
                  <a:lnTo>
                    <a:pt x="10" y="22"/>
                  </a:lnTo>
                  <a:lnTo>
                    <a:pt x="6" y="26"/>
                  </a:lnTo>
                  <a:lnTo>
                    <a:pt x="1" y="27"/>
                  </a:lnTo>
                  <a:lnTo>
                    <a:pt x="0" y="28"/>
                  </a:lnTo>
                  <a:lnTo>
                    <a:pt x="15" y="6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3" name="Freeform 870"/>
            <p:cNvSpPr>
              <a:spLocks/>
            </p:cNvSpPr>
            <p:nvPr/>
          </p:nvSpPr>
          <p:spPr bwMode="auto">
            <a:xfrm>
              <a:off x="2222" y="3935"/>
              <a:ext cx="23" cy="15"/>
            </a:xfrm>
            <a:custGeom>
              <a:avLst/>
              <a:gdLst>
                <a:gd name="T0" fmla="*/ 0 w 67"/>
                <a:gd name="T1" fmla="*/ 0 h 47"/>
                <a:gd name="T2" fmla="*/ 0 w 67"/>
                <a:gd name="T3" fmla="*/ 0 h 47"/>
                <a:gd name="T4" fmla="*/ 0 w 67"/>
                <a:gd name="T5" fmla="*/ 0 h 47"/>
                <a:gd name="T6" fmla="*/ 0 w 67"/>
                <a:gd name="T7" fmla="*/ 0 h 47"/>
                <a:gd name="T8" fmla="*/ 0 w 67"/>
                <a:gd name="T9" fmla="*/ 0 h 47"/>
                <a:gd name="T10" fmla="*/ 0 w 67"/>
                <a:gd name="T11" fmla="*/ 0 h 47"/>
                <a:gd name="T12" fmla="*/ 0 w 67"/>
                <a:gd name="T13" fmla="*/ 0 h 47"/>
                <a:gd name="T14" fmla="*/ 0 w 67"/>
                <a:gd name="T15" fmla="*/ 0 h 47"/>
                <a:gd name="T16" fmla="*/ 0 w 67"/>
                <a:gd name="T17" fmla="*/ 0 h 47"/>
                <a:gd name="T18" fmla="*/ 0 w 67"/>
                <a:gd name="T19" fmla="*/ 0 h 47"/>
                <a:gd name="T20" fmla="*/ 0 w 67"/>
                <a:gd name="T21" fmla="*/ 0 h 47"/>
                <a:gd name="T22" fmla="*/ 0 w 67"/>
                <a:gd name="T23" fmla="*/ 0 h 47"/>
                <a:gd name="T24" fmla="*/ 0 w 67"/>
                <a:gd name="T25" fmla="*/ 0 h 47"/>
                <a:gd name="T26" fmla="*/ 0 w 67"/>
                <a:gd name="T27" fmla="*/ 0 h 47"/>
                <a:gd name="T28" fmla="*/ 0 w 67"/>
                <a:gd name="T29" fmla="*/ 0 h 47"/>
                <a:gd name="T30" fmla="*/ 0 w 67"/>
                <a:gd name="T31" fmla="*/ 0 h 47"/>
                <a:gd name="T32" fmla="*/ 0 w 67"/>
                <a:gd name="T33" fmla="*/ 0 h 47"/>
                <a:gd name="T34" fmla="*/ 0 w 67"/>
                <a:gd name="T35" fmla="*/ 0 h 47"/>
                <a:gd name="T36" fmla="*/ 0 w 67"/>
                <a:gd name="T37" fmla="*/ 0 h 47"/>
                <a:gd name="T38" fmla="*/ 0 w 67"/>
                <a:gd name="T39" fmla="*/ 0 h 47"/>
                <a:gd name="T40" fmla="*/ 0 w 67"/>
                <a:gd name="T41" fmla="*/ 0 h 4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7"/>
                <a:gd name="T64" fmla="*/ 0 h 47"/>
                <a:gd name="T65" fmla="*/ 67 w 67"/>
                <a:gd name="T66" fmla="*/ 47 h 4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7" h="47">
                  <a:moveTo>
                    <a:pt x="0" y="47"/>
                  </a:moveTo>
                  <a:lnTo>
                    <a:pt x="0" y="47"/>
                  </a:lnTo>
                  <a:lnTo>
                    <a:pt x="9" y="47"/>
                  </a:lnTo>
                  <a:lnTo>
                    <a:pt x="18" y="46"/>
                  </a:lnTo>
                  <a:lnTo>
                    <a:pt x="25" y="46"/>
                  </a:lnTo>
                  <a:lnTo>
                    <a:pt x="37" y="45"/>
                  </a:lnTo>
                  <a:lnTo>
                    <a:pt x="43" y="42"/>
                  </a:lnTo>
                  <a:lnTo>
                    <a:pt x="50" y="40"/>
                  </a:lnTo>
                  <a:lnTo>
                    <a:pt x="60" y="36"/>
                  </a:lnTo>
                  <a:lnTo>
                    <a:pt x="67" y="32"/>
                  </a:lnTo>
                  <a:lnTo>
                    <a:pt x="52" y="0"/>
                  </a:lnTo>
                  <a:lnTo>
                    <a:pt x="45" y="2"/>
                  </a:lnTo>
                  <a:lnTo>
                    <a:pt x="40" y="6"/>
                  </a:lnTo>
                  <a:lnTo>
                    <a:pt x="33" y="6"/>
                  </a:lnTo>
                  <a:lnTo>
                    <a:pt x="26" y="8"/>
                  </a:lnTo>
                  <a:lnTo>
                    <a:pt x="23" y="10"/>
                  </a:lnTo>
                  <a:lnTo>
                    <a:pt x="15" y="10"/>
                  </a:lnTo>
                  <a:lnTo>
                    <a:pt x="6" y="11"/>
                  </a:lnTo>
                  <a:lnTo>
                    <a:pt x="0" y="11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4" name="Freeform 871"/>
            <p:cNvSpPr>
              <a:spLocks/>
            </p:cNvSpPr>
            <p:nvPr/>
          </p:nvSpPr>
          <p:spPr bwMode="auto">
            <a:xfrm>
              <a:off x="2197" y="3934"/>
              <a:ext cx="25" cy="16"/>
            </a:xfrm>
            <a:custGeom>
              <a:avLst/>
              <a:gdLst>
                <a:gd name="T0" fmla="*/ 0 w 77"/>
                <a:gd name="T1" fmla="*/ 0 h 48"/>
                <a:gd name="T2" fmla="*/ 0 w 77"/>
                <a:gd name="T3" fmla="*/ 0 h 48"/>
                <a:gd name="T4" fmla="*/ 0 w 77"/>
                <a:gd name="T5" fmla="*/ 0 h 48"/>
                <a:gd name="T6" fmla="*/ 0 w 77"/>
                <a:gd name="T7" fmla="*/ 0 h 48"/>
                <a:gd name="T8" fmla="*/ 0 w 77"/>
                <a:gd name="T9" fmla="*/ 0 h 48"/>
                <a:gd name="T10" fmla="*/ 0 w 77"/>
                <a:gd name="T11" fmla="*/ 0 h 48"/>
                <a:gd name="T12" fmla="*/ 0 w 77"/>
                <a:gd name="T13" fmla="*/ 0 h 48"/>
                <a:gd name="T14" fmla="*/ 0 w 77"/>
                <a:gd name="T15" fmla="*/ 0 h 48"/>
                <a:gd name="T16" fmla="*/ 0 w 77"/>
                <a:gd name="T17" fmla="*/ 0 h 48"/>
                <a:gd name="T18" fmla="*/ 0 w 77"/>
                <a:gd name="T19" fmla="*/ 0 h 48"/>
                <a:gd name="T20" fmla="*/ 0 w 77"/>
                <a:gd name="T21" fmla="*/ 0 h 48"/>
                <a:gd name="T22" fmla="*/ 0 w 77"/>
                <a:gd name="T23" fmla="*/ 0 h 48"/>
                <a:gd name="T24" fmla="*/ 0 w 77"/>
                <a:gd name="T25" fmla="*/ 0 h 48"/>
                <a:gd name="T26" fmla="*/ 0 w 77"/>
                <a:gd name="T27" fmla="*/ 0 h 48"/>
                <a:gd name="T28" fmla="*/ 0 w 77"/>
                <a:gd name="T29" fmla="*/ 0 h 48"/>
                <a:gd name="T30" fmla="*/ 0 w 77"/>
                <a:gd name="T31" fmla="*/ 0 h 48"/>
                <a:gd name="T32" fmla="*/ 0 w 77"/>
                <a:gd name="T33" fmla="*/ 0 h 48"/>
                <a:gd name="T34" fmla="*/ 0 w 77"/>
                <a:gd name="T35" fmla="*/ 0 h 48"/>
                <a:gd name="T36" fmla="*/ 0 w 77"/>
                <a:gd name="T37" fmla="*/ 0 h 48"/>
                <a:gd name="T38" fmla="*/ 0 w 77"/>
                <a:gd name="T39" fmla="*/ 0 h 48"/>
                <a:gd name="T40" fmla="*/ 0 w 77"/>
                <a:gd name="T41" fmla="*/ 0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7"/>
                <a:gd name="T64" fmla="*/ 0 h 48"/>
                <a:gd name="T65" fmla="*/ 77 w 77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7" h="48">
                  <a:moveTo>
                    <a:pt x="1" y="34"/>
                  </a:moveTo>
                  <a:lnTo>
                    <a:pt x="0" y="33"/>
                  </a:lnTo>
                  <a:lnTo>
                    <a:pt x="6" y="37"/>
                  </a:lnTo>
                  <a:lnTo>
                    <a:pt x="16" y="41"/>
                  </a:lnTo>
                  <a:lnTo>
                    <a:pt x="26" y="43"/>
                  </a:lnTo>
                  <a:lnTo>
                    <a:pt x="35" y="46"/>
                  </a:lnTo>
                  <a:lnTo>
                    <a:pt x="47" y="47"/>
                  </a:lnTo>
                  <a:lnTo>
                    <a:pt x="55" y="47"/>
                  </a:lnTo>
                  <a:lnTo>
                    <a:pt x="66" y="48"/>
                  </a:lnTo>
                  <a:lnTo>
                    <a:pt x="77" y="48"/>
                  </a:lnTo>
                  <a:lnTo>
                    <a:pt x="77" y="12"/>
                  </a:lnTo>
                  <a:lnTo>
                    <a:pt x="68" y="12"/>
                  </a:lnTo>
                  <a:lnTo>
                    <a:pt x="58" y="11"/>
                  </a:lnTo>
                  <a:lnTo>
                    <a:pt x="49" y="11"/>
                  </a:lnTo>
                  <a:lnTo>
                    <a:pt x="43" y="9"/>
                  </a:lnTo>
                  <a:lnTo>
                    <a:pt x="34" y="7"/>
                  </a:lnTo>
                  <a:lnTo>
                    <a:pt x="26" y="7"/>
                  </a:lnTo>
                  <a:lnTo>
                    <a:pt x="21" y="3"/>
                  </a:lnTo>
                  <a:lnTo>
                    <a:pt x="15" y="1"/>
                  </a:lnTo>
                  <a:lnTo>
                    <a:pt x="14" y="0"/>
                  </a:lnTo>
                  <a:lnTo>
                    <a:pt x="1" y="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5" name="Freeform 872"/>
            <p:cNvSpPr>
              <a:spLocks/>
            </p:cNvSpPr>
            <p:nvPr/>
          </p:nvSpPr>
          <p:spPr bwMode="auto">
            <a:xfrm>
              <a:off x="2179" y="3924"/>
              <a:ext cx="22" cy="22"/>
            </a:xfrm>
            <a:custGeom>
              <a:avLst/>
              <a:gdLst>
                <a:gd name="T0" fmla="*/ 0 w 66"/>
                <a:gd name="T1" fmla="*/ 0 h 64"/>
                <a:gd name="T2" fmla="*/ 0 w 66"/>
                <a:gd name="T3" fmla="*/ 0 h 64"/>
                <a:gd name="T4" fmla="*/ 0 w 66"/>
                <a:gd name="T5" fmla="*/ 0 h 64"/>
                <a:gd name="T6" fmla="*/ 0 w 66"/>
                <a:gd name="T7" fmla="*/ 0 h 64"/>
                <a:gd name="T8" fmla="*/ 0 w 66"/>
                <a:gd name="T9" fmla="*/ 0 h 64"/>
                <a:gd name="T10" fmla="*/ 0 w 66"/>
                <a:gd name="T11" fmla="*/ 0 h 64"/>
                <a:gd name="T12" fmla="*/ 0 w 66"/>
                <a:gd name="T13" fmla="*/ 0 h 64"/>
                <a:gd name="T14" fmla="*/ 0 w 66"/>
                <a:gd name="T15" fmla="*/ 0 h 64"/>
                <a:gd name="T16" fmla="*/ 0 w 66"/>
                <a:gd name="T17" fmla="*/ 0 h 64"/>
                <a:gd name="T18" fmla="*/ 0 w 66"/>
                <a:gd name="T19" fmla="*/ 0 h 64"/>
                <a:gd name="T20" fmla="*/ 0 w 66"/>
                <a:gd name="T21" fmla="*/ 0 h 64"/>
                <a:gd name="T22" fmla="*/ 0 w 66"/>
                <a:gd name="T23" fmla="*/ 0 h 64"/>
                <a:gd name="T24" fmla="*/ 0 w 66"/>
                <a:gd name="T25" fmla="*/ 0 h 64"/>
                <a:gd name="T26" fmla="*/ 0 w 66"/>
                <a:gd name="T27" fmla="*/ 0 h 64"/>
                <a:gd name="T28" fmla="*/ 0 w 66"/>
                <a:gd name="T29" fmla="*/ 0 h 64"/>
                <a:gd name="T30" fmla="*/ 0 w 66"/>
                <a:gd name="T31" fmla="*/ 0 h 64"/>
                <a:gd name="T32" fmla="*/ 0 w 66"/>
                <a:gd name="T33" fmla="*/ 0 h 64"/>
                <a:gd name="T34" fmla="*/ 0 w 66"/>
                <a:gd name="T35" fmla="*/ 0 h 64"/>
                <a:gd name="T36" fmla="*/ 0 w 66"/>
                <a:gd name="T37" fmla="*/ 0 h 64"/>
                <a:gd name="T38" fmla="*/ 0 w 66"/>
                <a:gd name="T39" fmla="*/ 0 h 64"/>
                <a:gd name="T40" fmla="*/ 0 w 66"/>
                <a:gd name="T41" fmla="*/ 0 h 6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6"/>
                <a:gd name="T64" fmla="*/ 0 h 64"/>
                <a:gd name="T65" fmla="*/ 66 w 66"/>
                <a:gd name="T66" fmla="*/ 64 h 6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6" h="64">
                  <a:moveTo>
                    <a:pt x="0" y="21"/>
                  </a:moveTo>
                  <a:lnTo>
                    <a:pt x="0" y="21"/>
                  </a:lnTo>
                  <a:lnTo>
                    <a:pt x="5" y="28"/>
                  </a:lnTo>
                  <a:lnTo>
                    <a:pt x="11" y="34"/>
                  </a:lnTo>
                  <a:lnTo>
                    <a:pt x="18" y="42"/>
                  </a:lnTo>
                  <a:lnTo>
                    <a:pt x="23" y="46"/>
                  </a:lnTo>
                  <a:lnTo>
                    <a:pt x="28" y="51"/>
                  </a:lnTo>
                  <a:lnTo>
                    <a:pt x="37" y="56"/>
                  </a:lnTo>
                  <a:lnTo>
                    <a:pt x="46" y="61"/>
                  </a:lnTo>
                  <a:lnTo>
                    <a:pt x="53" y="64"/>
                  </a:lnTo>
                  <a:lnTo>
                    <a:pt x="66" y="30"/>
                  </a:lnTo>
                  <a:lnTo>
                    <a:pt x="61" y="28"/>
                  </a:lnTo>
                  <a:lnTo>
                    <a:pt x="54" y="25"/>
                  </a:lnTo>
                  <a:lnTo>
                    <a:pt x="51" y="22"/>
                  </a:lnTo>
                  <a:lnTo>
                    <a:pt x="46" y="17"/>
                  </a:lnTo>
                  <a:lnTo>
                    <a:pt x="40" y="13"/>
                  </a:lnTo>
                  <a:lnTo>
                    <a:pt x="37" y="11"/>
                  </a:lnTo>
                  <a:lnTo>
                    <a:pt x="33" y="4"/>
                  </a:lnTo>
                  <a:lnTo>
                    <a:pt x="30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6" name="Freeform 873"/>
            <p:cNvSpPr>
              <a:spLocks/>
            </p:cNvSpPr>
            <p:nvPr/>
          </p:nvSpPr>
          <p:spPr bwMode="auto">
            <a:xfrm>
              <a:off x="2173" y="3903"/>
              <a:ext cx="16" cy="28"/>
            </a:xfrm>
            <a:custGeom>
              <a:avLst/>
              <a:gdLst>
                <a:gd name="T0" fmla="*/ 0 w 50"/>
                <a:gd name="T1" fmla="*/ 0 h 86"/>
                <a:gd name="T2" fmla="*/ 0 w 50"/>
                <a:gd name="T3" fmla="*/ 0 h 86"/>
                <a:gd name="T4" fmla="*/ 0 w 50"/>
                <a:gd name="T5" fmla="*/ 0 h 86"/>
                <a:gd name="T6" fmla="*/ 0 w 50"/>
                <a:gd name="T7" fmla="*/ 0 h 86"/>
                <a:gd name="T8" fmla="*/ 0 w 50"/>
                <a:gd name="T9" fmla="*/ 0 h 86"/>
                <a:gd name="T10" fmla="*/ 0 w 50"/>
                <a:gd name="T11" fmla="*/ 0 h 86"/>
                <a:gd name="T12" fmla="*/ 0 w 50"/>
                <a:gd name="T13" fmla="*/ 0 h 86"/>
                <a:gd name="T14" fmla="*/ 0 w 50"/>
                <a:gd name="T15" fmla="*/ 0 h 86"/>
                <a:gd name="T16" fmla="*/ 0 w 50"/>
                <a:gd name="T17" fmla="*/ 0 h 86"/>
                <a:gd name="T18" fmla="*/ 0 w 50"/>
                <a:gd name="T19" fmla="*/ 0 h 86"/>
                <a:gd name="T20" fmla="*/ 0 w 50"/>
                <a:gd name="T21" fmla="*/ 0 h 86"/>
                <a:gd name="T22" fmla="*/ 0 w 50"/>
                <a:gd name="T23" fmla="*/ 0 h 86"/>
                <a:gd name="T24" fmla="*/ 0 w 50"/>
                <a:gd name="T25" fmla="*/ 0 h 86"/>
                <a:gd name="T26" fmla="*/ 0 w 50"/>
                <a:gd name="T27" fmla="*/ 0 h 86"/>
                <a:gd name="T28" fmla="*/ 0 w 50"/>
                <a:gd name="T29" fmla="*/ 0 h 86"/>
                <a:gd name="T30" fmla="*/ 0 w 50"/>
                <a:gd name="T31" fmla="*/ 0 h 86"/>
                <a:gd name="T32" fmla="*/ 0 w 50"/>
                <a:gd name="T33" fmla="*/ 0 h 86"/>
                <a:gd name="T34" fmla="*/ 0 w 50"/>
                <a:gd name="T35" fmla="*/ 0 h 86"/>
                <a:gd name="T36" fmla="*/ 0 w 50"/>
                <a:gd name="T37" fmla="*/ 0 h 86"/>
                <a:gd name="T38" fmla="*/ 0 w 50"/>
                <a:gd name="T39" fmla="*/ 0 h 86"/>
                <a:gd name="T40" fmla="*/ 0 w 50"/>
                <a:gd name="T41" fmla="*/ 0 h 86"/>
                <a:gd name="T42" fmla="*/ 0 w 50"/>
                <a:gd name="T43" fmla="*/ 0 h 86"/>
                <a:gd name="T44" fmla="*/ 0 w 50"/>
                <a:gd name="T45" fmla="*/ 0 h 86"/>
                <a:gd name="T46" fmla="*/ 0 w 50"/>
                <a:gd name="T47" fmla="*/ 0 h 8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50"/>
                <a:gd name="T73" fmla="*/ 0 h 86"/>
                <a:gd name="T74" fmla="*/ 50 w 50"/>
                <a:gd name="T75" fmla="*/ 86 h 8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50" h="86">
                  <a:moveTo>
                    <a:pt x="16" y="0"/>
                  </a:moveTo>
                  <a:lnTo>
                    <a:pt x="0" y="18"/>
                  </a:lnTo>
                  <a:lnTo>
                    <a:pt x="0" y="27"/>
                  </a:lnTo>
                  <a:lnTo>
                    <a:pt x="1" y="36"/>
                  </a:lnTo>
                  <a:lnTo>
                    <a:pt x="2" y="46"/>
                  </a:lnTo>
                  <a:lnTo>
                    <a:pt x="6" y="55"/>
                  </a:lnTo>
                  <a:lnTo>
                    <a:pt x="9" y="61"/>
                  </a:lnTo>
                  <a:lnTo>
                    <a:pt x="11" y="69"/>
                  </a:lnTo>
                  <a:lnTo>
                    <a:pt x="16" y="78"/>
                  </a:lnTo>
                  <a:lnTo>
                    <a:pt x="20" y="86"/>
                  </a:lnTo>
                  <a:lnTo>
                    <a:pt x="50" y="65"/>
                  </a:lnTo>
                  <a:lnTo>
                    <a:pt x="47" y="60"/>
                  </a:lnTo>
                  <a:lnTo>
                    <a:pt x="44" y="53"/>
                  </a:lnTo>
                  <a:lnTo>
                    <a:pt x="42" y="48"/>
                  </a:lnTo>
                  <a:lnTo>
                    <a:pt x="39" y="42"/>
                  </a:lnTo>
                  <a:lnTo>
                    <a:pt x="38" y="35"/>
                  </a:lnTo>
                  <a:lnTo>
                    <a:pt x="36" y="31"/>
                  </a:lnTo>
                  <a:lnTo>
                    <a:pt x="35" y="25"/>
                  </a:lnTo>
                  <a:lnTo>
                    <a:pt x="35" y="18"/>
                  </a:lnTo>
                  <a:lnTo>
                    <a:pt x="19" y="36"/>
                  </a:lnTo>
                  <a:lnTo>
                    <a:pt x="16" y="0"/>
                  </a:lnTo>
                  <a:lnTo>
                    <a:pt x="0" y="1"/>
                  </a:lnTo>
                  <a:lnTo>
                    <a:pt x="0" y="18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7" name="Freeform 874"/>
            <p:cNvSpPr>
              <a:spLocks/>
            </p:cNvSpPr>
            <p:nvPr/>
          </p:nvSpPr>
          <p:spPr bwMode="auto">
            <a:xfrm>
              <a:off x="2346" y="3830"/>
              <a:ext cx="19" cy="13"/>
            </a:xfrm>
            <a:custGeom>
              <a:avLst/>
              <a:gdLst>
                <a:gd name="T0" fmla="*/ 0 w 58"/>
                <a:gd name="T1" fmla="*/ 0 h 37"/>
                <a:gd name="T2" fmla="*/ 0 w 58"/>
                <a:gd name="T3" fmla="*/ 0 h 37"/>
                <a:gd name="T4" fmla="*/ 0 w 58"/>
                <a:gd name="T5" fmla="*/ 0 h 37"/>
                <a:gd name="T6" fmla="*/ 0 w 58"/>
                <a:gd name="T7" fmla="*/ 0 h 37"/>
                <a:gd name="T8" fmla="*/ 0 w 58"/>
                <a:gd name="T9" fmla="*/ 0 h 37"/>
                <a:gd name="T10" fmla="*/ 0 w 58"/>
                <a:gd name="T11" fmla="*/ 0 h 37"/>
                <a:gd name="T12" fmla="*/ 0 w 58"/>
                <a:gd name="T13" fmla="*/ 0 h 37"/>
                <a:gd name="T14" fmla="*/ 0 w 58"/>
                <a:gd name="T15" fmla="*/ 0 h 37"/>
                <a:gd name="T16" fmla="*/ 0 w 58"/>
                <a:gd name="T17" fmla="*/ 0 h 37"/>
                <a:gd name="T18" fmla="*/ 0 w 58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37"/>
                <a:gd name="T32" fmla="*/ 58 w 58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37">
                  <a:moveTo>
                    <a:pt x="58" y="19"/>
                  </a:moveTo>
                  <a:lnTo>
                    <a:pt x="41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41" y="37"/>
                  </a:lnTo>
                  <a:lnTo>
                    <a:pt x="23" y="19"/>
                  </a:lnTo>
                  <a:lnTo>
                    <a:pt x="58" y="19"/>
                  </a:lnTo>
                  <a:lnTo>
                    <a:pt x="58" y="0"/>
                  </a:lnTo>
                  <a:lnTo>
                    <a:pt x="41" y="0"/>
                  </a:lnTo>
                  <a:lnTo>
                    <a:pt x="58" y="1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8" name="Freeform 875"/>
            <p:cNvSpPr>
              <a:spLocks/>
            </p:cNvSpPr>
            <p:nvPr/>
          </p:nvSpPr>
          <p:spPr bwMode="auto">
            <a:xfrm>
              <a:off x="2354" y="3837"/>
              <a:ext cx="11" cy="61"/>
            </a:xfrm>
            <a:custGeom>
              <a:avLst/>
              <a:gdLst>
                <a:gd name="T0" fmla="*/ 0 w 35"/>
                <a:gd name="T1" fmla="*/ 0 h 184"/>
                <a:gd name="T2" fmla="*/ 0 w 35"/>
                <a:gd name="T3" fmla="*/ 0 h 184"/>
                <a:gd name="T4" fmla="*/ 0 w 35"/>
                <a:gd name="T5" fmla="*/ 0 h 184"/>
                <a:gd name="T6" fmla="*/ 0 w 35"/>
                <a:gd name="T7" fmla="*/ 0 h 184"/>
                <a:gd name="T8" fmla="*/ 0 w 35"/>
                <a:gd name="T9" fmla="*/ 0 h 184"/>
                <a:gd name="T10" fmla="*/ 0 w 35"/>
                <a:gd name="T11" fmla="*/ 0 h 184"/>
                <a:gd name="T12" fmla="*/ 0 w 35"/>
                <a:gd name="T13" fmla="*/ 0 h 1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5"/>
                <a:gd name="T22" fmla="*/ 0 h 184"/>
                <a:gd name="T23" fmla="*/ 35 w 35"/>
                <a:gd name="T24" fmla="*/ 184 h 18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5" h="184">
                  <a:moveTo>
                    <a:pt x="35" y="184"/>
                  </a:moveTo>
                  <a:lnTo>
                    <a:pt x="35" y="184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84"/>
                  </a:lnTo>
                  <a:lnTo>
                    <a:pt x="35" y="18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9" name="Freeform 876"/>
            <p:cNvSpPr>
              <a:spLocks/>
            </p:cNvSpPr>
            <p:nvPr/>
          </p:nvSpPr>
          <p:spPr bwMode="auto">
            <a:xfrm>
              <a:off x="2351" y="3898"/>
              <a:ext cx="14" cy="27"/>
            </a:xfrm>
            <a:custGeom>
              <a:avLst/>
              <a:gdLst>
                <a:gd name="T0" fmla="*/ 0 w 44"/>
                <a:gd name="T1" fmla="*/ 0 h 82"/>
                <a:gd name="T2" fmla="*/ 0 w 44"/>
                <a:gd name="T3" fmla="*/ 0 h 82"/>
                <a:gd name="T4" fmla="*/ 0 w 44"/>
                <a:gd name="T5" fmla="*/ 0 h 82"/>
                <a:gd name="T6" fmla="*/ 0 w 44"/>
                <a:gd name="T7" fmla="*/ 0 h 82"/>
                <a:gd name="T8" fmla="*/ 0 w 44"/>
                <a:gd name="T9" fmla="*/ 0 h 82"/>
                <a:gd name="T10" fmla="*/ 0 w 44"/>
                <a:gd name="T11" fmla="*/ 0 h 82"/>
                <a:gd name="T12" fmla="*/ 0 w 44"/>
                <a:gd name="T13" fmla="*/ 0 h 82"/>
                <a:gd name="T14" fmla="*/ 0 w 44"/>
                <a:gd name="T15" fmla="*/ 0 h 82"/>
                <a:gd name="T16" fmla="*/ 0 w 44"/>
                <a:gd name="T17" fmla="*/ 0 h 82"/>
                <a:gd name="T18" fmla="*/ 0 w 44"/>
                <a:gd name="T19" fmla="*/ 0 h 82"/>
                <a:gd name="T20" fmla="*/ 0 w 44"/>
                <a:gd name="T21" fmla="*/ 0 h 82"/>
                <a:gd name="T22" fmla="*/ 0 w 44"/>
                <a:gd name="T23" fmla="*/ 0 h 82"/>
                <a:gd name="T24" fmla="*/ 0 w 44"/>
                <a:gd name="T25" fmla="*/ 0 h 82"/>
                <a:gd name="T26" fmla="*/ 0 w 44"/>
                <a:gd name="T27" fmla="*/ 0 h 82"/>
                <a:gd name="T28" fmla="*/ 0 w 44"/>
                <a:gd name="T29" fmla="*/ 0 h 82"/>
                <a:gd name="T30" fmla="*/ 0 w 44"/>
                <a:gd name="T31" fmla="*/ 0 h 82"/>
                <a:gd name="T32" fmla="*/ 0 w 44"/>
                <a:gd name="T33" fmla="*/ 0 h 82"/>
                <a:gd name="T34" fmla="*/ 0 w 44"/>
                <a:gd name="T35" fmla="*/ 0 h 82"/>
                <a:gd name="T36" fmla="*/ 0 w 44"/>
                <a:gd name="T37" fmla="*/ 0 h 82"/>
                <a:gd name="T38" fmla="*/ 0 w 44"/>
                <a:gd name="T39" fmla="*/ 0 h 82"/>
                <a:gd name="T40" fmla="*/ 0 w 44"/>
                <a:gd name="T41" fmla="*/ 0 h 8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4"/>
                <a:gd name="T64" fmla="*/ 0 h 82"/>
                <a:gd name="T65" fmla="*/ 44 w 44"/>
                <a:gd name="T66" fmla="*/ 82 h 8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4" h="82">
                  <a:moveTo>
                    <a:pt x="33" y="82"/>
                  </a:moveTo>
                  <a:lnTo>
                    <a:pt x="33" y="82"/>
                  </a:lnTo>
                  <a:lnTo>
                    <a:pt x="37" y="74"/>
                  </a:lnTo>
                  <a:lnTo>
                    <a:pt x="38" y="65"/>
                  </a:lnTo>
                  <a:lnTo>
                    <a:pt x="40" y="56"/>
                  </a:lnTo>
                  <a:lnTo>
                    <a:pt x="42" y="45"/>
                  </a:lnTo>
                  <a:lnTo>
                    <a:pt x="43" y="35"/>
                  </a:lnTo>
                  <a:lnTo>
                    <a:pt x="43" y="24"/>
                  </a:lnTo>
                  <a:lnTo>
                    <a:pt x="44" y="13"/>
                  </a:lnTo>
                  <a:lnTo>
                    <a:pt x="44" y="0"/>
                  </a:lnTo>
                  <a:lnTo>
                    <a:pt x="9" y="0"/>
                  </a:lnTo>
                  <a:lnTo>
                    <a:pt x="9" y="10"/>
                  </a:lnTo>
                  <a:lnTo>
                    <a:pt x="8" y="22"/>
                  </a:lnTo>
                  <a:lnTo>
                    <a:pt x="8" y="32"/>
                  </a:lnTo>
                  <a:lnTo>
                    <a:pt x="6" y="40"/>
                  </a:lnTo>
                  <a:lnTo>
                    <a:pt x="5" y="48"/>
                  </a:lnTo>
                  <a:lnTo>
                    <a:pt x="3" y="57"/>
                  </a:lnTo>
                  <a:lnTo>
                    <a:pt x="1" y="64"/>
                  </a:lnTo>
                  <a:lnTo>
                    <a:pt x="0" y="69"/>
                  </a:lnTo>
                  <a:lnTo>
                    <a:pt x="33" y="8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0" name="Freeform 877"/>
            <p:cNvSpPr>
              <a:spLocks/>
            </p:cNvSpPr>
            <p:nvPr/>
          </p:nvSpPr>
          <p:spPr bwMode="auto">
            <a:xfrm>
              <a:off x="2340" y="3921"/>
              <a:ext cx="22" cy="23"/>
            </a:xfrm>
            <a:custGeom>
              <a:avLst/>
              <a:gdLst>
                <a:gd name="T0" fmla="*/ 0 w 65"/>
                <a:gd name="T1" fmla="*/ 0 h 68"/>
                <a:gd name="T2" fmla="*/ 0 w 65"/>
                <a:gd name="T3" fmla="*/ 0 h 68"/>
                <a:gd name="T4" fmla="*/ 0 w 65"/>
                <a:gd name="T5" fmla="*/ 0 h 68"/>
                <a:gd name="T6" fmla="*/ 0 w 65"/>
                <a:gd name="T7" fmla="*/ 0 h 68"/>
                <a:gd name="T8" fmla="*/ 0 w 65"/>
                <a:gd name="T9" fmla="*/ 0 h 68"/>
                <a:gd name="T10" fmla="*/ 0 w 65"/>
                <a:gd name="T11" fmla="*/ 0 h 68"/>
                <a:gd name="T12" fmla="*/ 0 w 65"/>
                <a:gd name="T13" fmla="*/ 0 h 68"/>
                <a:gd name="T14" fmla="*/ 0 w 65"/>
                <a:gd name="T15" fmla="*/ 0 h 68"/>
                <a:gd name="T16" fmla="*/ 0 w 65"/>
                <a:gd name="T17" fmla="*/ 0 h 68"/>
                <a:gd name="T18" fmla="*/ 0 w 65"/>
                <a:gd name="T19" fmla="*/ 0 h 68"/>
                <a:gd name="T20" fmla="*/ 0 w 65"/>
                <a:gd name="T21" fmla="*/ 0 h 68"/>
                <a:gd name="T22" fmla="*/ 0 w 65"/>
                <a:gd name="T23" fmla="*/ 0 h 68"/>
                <a:gd name="T24" fmla="*/ 0 w 65"/>
                <a:gd name="T25" fmla="*/ 0 h 68"/>
                <a:gd name="T26" fmla="*/ 0 w 65"/>
                <a:gd name="T27" fmla="*/ 0 h 68"/>
                <a:gd name="T28" fmla="*/ 0 w 65"/>
                <a:gd name="T29" fmla="*/ 0 h 68"/>
                <a:gd name="T30" fmla="*/ 0 w 65"/>
                <a:gd name="T31" fmla="*/ 0 h 68"/>
                <a:gd name="T32" fmla="*/ 0 w 65"/>
                <a:gd name="T33" fmla="*/ 0 h 68"/>
                <a:gd name="T34" fmla="*/ 0 w 65"/>
                <a:gd name="T35" fmla="*/ 0 h 68"/>
                <a:gd name="T36" fmla="*/ 0 w 65"/>
                <a:gd name="T37" fmla="*/ 0 h 68"/>
                <a:gd name="T38" fmla="*/ 0 w 65"/>
                <a:gd name="T39" fmla="*/ 0 h 68"/>
                <a:gd name="T40" fmla="*/ 0 w 65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68"/>
                <a:gd name="T65" fmla="*/ 65 w 65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68">
                  <a:moveTo>
                    <a:pt x="21" y="68"/>
                  </a:moveTo>
                  <a:lnTo>
                    <a:pt x="19" y="68"/>
                  </a:lnTo>
                  <a:lnTo>
                    <a:pt x="27" y="62"/>
                  </a:lnTo>
                  <a:lnTo>
                    <a:pt x="35" y="56"/>
                  </a:lnTo>
                  <a:lnTo>
                    <a:pt x="41" y="51"/>
                  </a:lnTo>
                  <a:lnTo>
                    <a:pt x="46" y="45"/>
                  </a:lnTo>
                  <a:lnTo>
                    <a:pt x="52" y="39"/>
                  </a:lnTo>
                  <a:lnTo>
                    <a:pt x="57" y="30"/>
                  </a:lnTo>
                  <a:lnTo>
                    <a:pt x="62" y="21"/>
                  </a:lnTo>
                  <a:lnTo>
                    <a:pt x="65" y="13"/>
                  </a:lnTo>
                  <a:lnTo>
                    <a:pt x="32" y="0"/>
                  </a:lnTo>
                  <a:lnTo>
                    <a:pt x="30" y="5"/>
                  </a:lnTo>
                  <a:lnTo>
                    <a:pt x="27" y="11"/>
                  </a:lnTo>
                  <a:lnTo>
                    <a:pt x="24" y="15"/>
                  </a:lnTo>
                  <a:lnTo>
                    <a:pt x="21" y="19"/>
                  </a:lnTo>
                  <a:lnTo>
                    <a:pt x="16" y="25"/>
                  </a:lnTo>
                  <a:lnTo>
                    <a:pt x="12" y="30"/>
                  </a:lnTo>
                  <a:lnTo>
                    <a:pt x="7" y="34"/>
                  </a:lnTo>
                  <a:lnTo>
                    <a:pt x="2" y="36"/>
                  </a:lnTo>
                  <a:lnTo>
                    <a:pt x="0" y="36"/>
                  </a:lnTo>
                  <a:lnTo>
                    <a:pt x="21" y="6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1" name="Freeform 878"/>
            <p:cNvSpPr>
              <a:spLocks/>
            </p:cNvSpPr>
            <p:nvPr/>
          </p:nvSpPr>
          <p:spPr bwMode="auto">
            <a:xfrm>
              <a:off x="2320" y="3933"/>
              <a:ext cx="27" cy="17"/>
            </a:xfrm>
            <a:custGeom>
              <a:avLst/>
              <a:gdLst>
                <a:gd name="T0" fmla="*/ 0 w 82"/>
                <a:gd name="T1" fmla="*/ 0 h 52"/>
                <a:gd name="T2" fmla="*/ 0 w 82"/>
                <a:gd name="T3" fmla="*/ 0 h 52"/>
                <a:gd name="T4" fmla="*/ 0 w 82"/>
                <a:gd name="T5" fmla="*/ 0 h 52"/>
                <a:gd name="T6" fmla="*/ 0 w 82"/>
                <a:gd name="T7" fmla="*/ 0 h 52"/>
                <a:gd name="T8" fmla="*/ 0 w 82"/>
                <a:gd name="T9" fmla="*/ 0 h 52"/>
                <a:gd name="T10" fmla="*/ 0 w 82"/>
                <a:gd name="T11" fmla="*/ 0 h 52"/>
                <a:gd name="T12" fmla="*/ 0 w 82"/>
                <a:gd name="T13" fmla="*/ 0 h 52"/>
                <a:gd name="T14" fmla="*/ 0 w 82"/>
                <a:gd name="T15" fmla="*/ 0 h 52"/>
                <a:gd name="T16" fmla="*/ 0 w 82"/>
                <a:gd name="T17" fmla="*/ 0 h 52"/>
                <a:gd name="T18" fmla="*/ 0 w 82"/>
                <a:gd name="T19" fmla="*/ 0 h 52"/>
                <a:gd name="T20" fmla="*/ 0 w 82"/>
                <a:gd name="T21" fmla="*/ 0 h 52"/>
                <a:gd name="T22" fmla="*/ 0 w 82"/>
                <a:gd name="T23" fmla="*/ 0 h 52"/>
                <a:gd name="T24" fmla="*/ 0 w 82"/>
                <a:gd name="T25" fmla="*/ 0 h 52"/>
                <a:gd name="T26" fmla="*/ 0 w 82"/>
                <a:gd name="T27" fmla="*/ 0 h 52"/>
                <a:gd name="T28" fmla="*/ 0 w 82"/>
                <a:gd name="T29" fmla="*/ 0 h 52"/>
                <a:gd name="T30" fmla="*/ 0 w 82"/>
                <a:gd name="T31" fmla="*/ 0 h 52"/>
                <a:gd name="T32" fmla="*/ 0 w 82"/>
                <a:gd name="T33" fmla="*/ 0 h 52"/>
                <a:gd name="T34" fmla="*/ 0 w 82"/>
                <a:gd name="T35" fmla="*/ 0 h 52"/>
                <a:gd name="T36" fmla="*/ 0 w 82"/>
                <a:gd name="T37" fmla="*/ 0 h 52"/>
                <a:gd name="T38" fmla="*/ 0 w 82"/>
                <a:gd name="T39" fmla="*/ 0 h 52"/>
                <a:gd name="T40" fmla="*/ 0 w 82"/>
                <a:gd name="T41" fmla="*/ 0 h 5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2"/>
                <a:gd name="T64" fmla="*/ 0 h 52"/>
                <a:gd name="T65" fmla="*/ 82 w 82"/>
                <a:gd name="T66" fmla="*/ 52 h 5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2" h="52">
                  <a:moveTo>
                    <a:pt x="0" y="52"/>
                  </a:moveTo>
                  <a:lnTo>
                    <a:pt x="0" y="52"/>
                  </a:lnTo>
                  <a:lnTo>
                    <a:pt x="11" y="52"/>
                  </a:lnTo>
                  <a:lnTo>
                    <a:pt x="24" y="51"/>
                  </a:lnTo>
                  <a:lnTo>
                    <a:pt x="34" y="50"/>
                  </a:lnTo>
                  <a:lnTo>
                    <a:pt x="45" y="47"/>
                  </a:lnTo>
                  <a:lnTo>
                    <a:pt x="54" y="43"/>
                  </a:lnTo>
                  <a:lnTo>
                    <a:pt x="63" y="41"/>
                  </a:lnTo>
                  <a:lnTo>
                    <a:pt x="72" y="35"/>
                  </a:lnTo>
                  <a:lnTo>
                    <a:pt x="82" y="32"/>
                  </a:lnTo>
                  <a:lnTo>
                    <a:pt x="61" y="0"/>
                  </a:lnTo>
                  <a:lnTo>
                    <a:pt x="56" y="4"/>
                  </a:lnTo>
                  <a:lnTo>
                    <a:pt x="50" y="7"/>
                  </a:lnTo>
                  <a:lnTo>
                    <a:pt x="44" y="9"/>
                  </a:lnTo>
                  <a:lnTo>
                    <a:pt x="35" y="11"/>
                  </a:lnTo>
                  <a:lnTo>
                    <a:pt x="26" y="13"/>
                  </a:lnTo>
                  <a:lnTo>
                    <a:pt x="19" y="15"/>
                  </a:lnTo>
                  <a:lnTo>
                    <a:pt x="8" y="16"/>
                  </a:lnTo>
                  <a:lnTo>
                    <a:pt x="0" y="16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2" name="Freeform 879"/>
            <p:cNvSpPr>
              <a:spLocks/>
            </p:cNvSpPr>
            <p:nvPr/>
          </p:nvSpPr>
          <p:spPr bwMode="auto">
            <a:xfrm>
              <a:off x="2293" y="3934"/>
              <a:ext cx="27" cy="16"/>
            </a:xfrm>
            <a:custGeom>
              <a:avLst/>
              <a:gdLst>
                <a:gd name="T0" fmla="*/ 0 w 80"/>
                <a:gd name="T1" fmla="*/ 0 h 50"/>
                <a:gd name="T2" fmla="*/ 0 w 80"/>
                <a:gd name="T3" fmla="*/ 0 h 50"/>
                <a:gd name="T4" fmla="*/ 0 w 80"/>
                <a:gd name="T5" fmla="*/ 0 h 50"/>
                <a:gd name="T6" fmla="*/ 0 w 80"/>
                <a:gd name="T7" fmla="*/ 0 h 50"/>
                <a:gd name="T8" fmla="*/ 0 w 80"/>
                <a:gd name="T9" fmla="*/ 0 h 50"/>
                <a:gd name="T10" fmla="*/ 0 w 80"/>
                <a:gd name="T11" fmla="*/ 0 h 50"/>
                <a:gd name="T12" fmla="*/ 0 w 80"/>
                <a:gd name="T13" fmla="*/ 0 h 50"/>
                <a:gd name="T14" fmla="*/ 0 w 80"/>
                <a:gd name="T15" fmla="*/ 0 h 50"/>
                <a:gd name="T16" fmla="*/ 0 w 80"/>
                <a:gd name="T17" fmla="*/ 0 h 50"/>
                <a:gd name="T18" fmla="*/ 0 w 80"/>
                <a:gd name="T19" fmla="*/ 0 h 50"/>
                <a:gd name="T20" fmla="*/ 0 w 80"/>
                <a:gd name="T21" fmla="*/ 0 h 50"/>
                <a:gd name="T22" fmla="*/ 0 w 80"/>
                <a:gd name="T23" fmla="*/ 0 h 50"/>
                <a:gd name="T24" fmla="*/ 0 w 80"/>
                <a:gd name="T25" fmla="*/ 0 h 50"/>
                <a:gd name="T26" fmla="*/ 0 w 80"/>
                <a:gd name="T27" fmla="*/ 0 h 50"/>
                <a:gd name="T28" fmla="*/ 0 w 80"/>
                <a:gd name="T29" fmla="*/ 0 h 50"/>
                <a:gd name="T30" fmla="*/ 0 w 80"/>
                <a:gd name="T31" fmla="*/ 0 h 50"/>
                <a:gd name="T32" fmla="*/ 0 w 80"/>
                <a:gd name="T33" fmla="*/ 0 h 50"/>
                <a:gd name="T34" fmla="*/ 0 w 80"/>
                <a:gd name="T35" fmla="*/ 0 h 50"/>
                <a:gd name="T36" fmla="*/ 0 w 80"/>
                <a:gd name="T37" fmla="*/ 0 h 50"/>
                <a:gd name="T38" fmla="*/ 0 w 80"/>
                <a:gd name="T39" fmla="*/ 0 h 50"/>
                <a:gd name="T40" fmla="*/ 0 w 80"/>
                <a:gd name="T41" fmla="*/ 0 h 5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"/>
                <a:gd name="T64" fmla="*/ 0 h 50"/>
                <a:gd name="T65" fmla="*/ 80 w 80"/>
                <a:gd name="T66" fmla="*/ 50 h 5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" h="50">
                  <a:moveTo>
                    <a:pt x="1" y="33"/>
                  </a:moveTo>
                  <a:lnTo>
                    <a:pt x="0" y="32"/>
                  </a:lnTo>
                  <a:lnTo>
                    <a:pt x="10" y="37"/>
                  </a:lnTo>
                  <a:lnTo>
                    <a:pt x="19" y="40"/>
                  </a:lnTo>
                  <a:lnTo>
                    <a:pt x="27" y="43"/>
                  </a:lnTo>
                  <a:lnTo>
                    <a:pt x="37" y="47"/>
                  </a:lnTo>
                  <a:lnTo>
                    <a:pt x="47" y="48"/>
                  </a:lnTo>
                  <a:lnTo>
                    <a:pt x="57" y="49"/>
                  </a:lnTo>
                  <a:lnTo>
                    <a:pt x="68" y="50"/>
                  </a:lnTo>
                  <a:lnTo>
                    <a:pt x="80" y="50"/>
                  </a:lnTo>
                  <a:lnTo>
                    <a:pt x="80" y="14"/>
                  </a:lnTo>
                  <a:lnTo>
                    <a:pt x="71" y="14"/>
                  </a:lnTo>
                  <a:lnTo>
                    <a:pt x="62" y="13"/>
                  </a:lnTo>
                  <a:lnTo>
                    <a:pt x="52" y="11"/>
                  </a:lnTo>
                  <a:lnTo>
                    <a:pt x="44" y="10"/>
                  </a:lnTo>
                  <a:lnTo>
                    <a:pt x="37" y="9"/>
                  </a:lnTo>
                  <a:lnTo>
                    <a:pt x="29" y="6"/>
                  </a:lnTo>
                  <a:lnTo>
                    <a:pt x="23" y="3"/>
                  </a:lnTo>
                  <a:lnTo>
                    <a:pt x="18" y="1"/>
                  </a:lnTo>
                  <a:lnTo>
                    <a:pt x="16" y="0"/>
                  </a:lnTo>
                  <a:lnTo>
                    <a:pt x="1" y="3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3" name="Freeform 880"/>
            <p:cNvSpPr>
              <a:spLocks/>
            </p:cNvSpPr>
            <p:nvPr/>
          </p:nvSpPr>
          <p:spPr bwMode="auto">
            <a:xfrm>
              <a:off x="2277" y="3922"/>
              <a:ext cx="21" cy="23"/>
            </a:xfrm>
            <a:custGeom>
              <a:avLst/>
              <a:gdLst>
                <a:gd name="T0" fmla="*/ 0 w 64"/>
                <a:gd name="T1" fmla="*/ 0 h 69"/>
                <a:gd name="T2" fmla="*/ 0 w 64"/>
                <a:gd name="T3" fmla="*/ 0 h 69"/>
                <a:gd name="T4" fmla="*/ 0 w 64"/>
                <a:gd name="T5" fmla="*/ 0 h 69"/>
                <a:gd name="T6" fmla="*/ 0 w 64"/>
                <a:gd name="T7" fmla="*/ 0 h 69"/>
                <a:gd name="T8" fmla="*/ 0 w 64"/>
                <a:gd name="T9" fmla="*/ 0 h 69"/>
                <a:gd name="T10" fmla="*/ 0 w 64"/>
                <a:gd name="T11" fmla="*/ 0 h 69"/>
                <a:gd name="T12" fmla="*/ 0 w 64"/>
                <a:gd name="T13" fmla="*/ 0 h 69"/>
                <a:gd name="T14" fmla="*/ 0 w 64"/>
                <a:gd name="T15" fmla="*/ 0 h 69"/>
                <a:gd name="T16" fmla="*/ 0 w 64"/>
                <a:gd name="T17" fmla="*/ 0 h 69"/>
                <a:gd name="T18" fmla="*/ 0 w 64"/>
                <a:gd name="T19" fmla="*/ 0 h 69"/>
                <a:gd name="T20" fmla="*/ 0 w 64"/>
                <a:gd name="T21" fmla="*/ 0 h 69"/>
                <a:gd name="T22" fmla="*/ 0 w 64"/>
                <a:gd name="T23" fmla="*/ 0 h 69"/>
                <a:gd name="T24" fmla="*/ 0 w 64"/>
                <a:gd name="T25" fmla="*/ 0 h 69"/>
                <a:gd name="T26" fmla="*/ 0 w 64"/>
                <a:gd name="T27" fmla="*/ 0 h 69"/>
                <a:gd name="T28" fmla="*/ 0 w 64"/>
                <a:gd name="T29" fmla="*/ 0 h 69"/>
                <a:gd name="T30" fmla="*/ 0 w 64"/>
                <a:gd name="T31" fmla="*/ 0 h 69"/>
                <a:gd name="T32" fmla="*/ 0 w 64"/>
                <a:gd name="T33" fmla="*/ 0 h 69"/>
                <a:gd name="T34" fmla="*/ 0 w 64"/>
                <a:gd name="T35" fmla="*/ 0 h 69"/>
                <a:gd name="T36" fmla="*/ 0 w 64"/>
                <a:gd name="T37" fmla="*/ 0 h 69"/>
                <a:gd name="T38" fmla="*/ 0 w 64"/>
                <a:gd name="T39" fmla="*/ 0 h 69"/>
                <a:gd name="T40" fmla="*/ 0 w 64"/>
                <a:gd name="T41" fmla="*/ 0 h 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4"/>
                <a:gd name="T64" fmla="*/ 0 h 69"/>
                <a:gd name="T65" fmla="*/ 64 w 64"/>
                <a:gd name="T66" fmla="*/ 69 h 6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4" h="69">
                  <a:moveTo>
                    <a:pt x="0" y="13"/>
                  </a:moveTo>
                  <a:lnTo>
                    <a:pt x="0" y="16"/>
                  </a:lnTo>
                  <a:lnTo>
                    <a:pt x="5" y="24"/>
                  </a:lnTo>
                  <a:lnTo>
                    <a:pt x="9" y="32"/>
                  </a:lnTo>
                  <a:lnTo>
                    <a:pt x="14" y="41"/>
                  </a:lnTo>
                  <a:lnTo>
                    <a:pt x="20" y="47"/>
                  </a:lnTo>
                  <a:lnTo>
                    <a:pt x="27" y="53"/>
                  </a:lnTo>
                  <a:lnTo>
                    <a:pt x="34" y="59"/>
                  </a:lnTo>
                  <a:lnTo>
                    <a:pt x="42" y="64"/>
                  </a:lnTo>
                  <a:lnTo>
                    <a:pt x="49" y="69"/>
                  </a:lnTo>
                  <a:lnTo>
                    <a:pt x="64" y="36"/>
                  </a:lnTo>
                  <a:lnTo>
                    <a:pt x="59" y="33"/>
                  </a:lnTo>
                  <a:lnTo>
                    <a:pt x="54" y="30"/>
                  </a:lnTo>
                  <a:lnTo>
                    <a:pt x="49" y="26"/>
                  </a:lnTo>
                  <a:lnTo>
                    <a:pt x="46" y="21"/>
                  </a:lnTo>
                  <a:lnTo>
                    <a:pt x="42" y="17"/>
                  </a:lnTo>
                  <a:lnTo>
                    <a:pt x="39" y="13"/>
                  </a:lnTo>
                  <a:lnTo>
                    <a:pt x="35" y="6"/>
                  </a:lnTo>
                  <a:lnTo>
                    <a:pt x="33" y="0"/>
                  </a:lnTo>
                  <a:lnTo>
                    <a:pt x="33" y="3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4" name="Freeform 881"/>
            <p:cNvSpPr>
              <a:spLocks/>
            </p:cNvSpPr>
            <p:nvPr/>
          </p:nvSpPr>
          <p:spPr bwMode="auto">
            <a:xfrm>
              <a:off x="2273" y="3898"/>
              <a:ext cx="15" cy="28"/>
            </a:xfrm>
            <a:custGeom>
              <a:avLst/>
              <a:gdLst>
                <a:gd name="T0" fmla="*/ 0 w 46"/>
                <a:gd name="T1" fmla="*/ 0 h 84"/>
                <a:gd name="T2" fmla="*/ 0 w 46"/>
                <a:gd name="T3" fmla="*/ 0 h 84"/>
                <a:gd name="T4" fmla="*/ 0 w 46"/>
                <a:gd name="T5" fmla="*/ 0 h 84"/>
                <a:gd name="T6" fmla="*/ 0 w 46"/>
                <a:gd name="T7" fmla="*/ 0 h 84"/>
                <a:gd name="T8" fmla="*/ 0 w 46"/>
                <a:gd name="T9" fmla="*/ 0 h 84"/>
                <a:gd name="T10" fmla="*/ 0 w 46"/>
                <a:gd name="T11" fmla="*/ 0 h 84"/>
                <a:gd name="T12" fmla="*/ 0 w 46"/>
                <a:gd name="T13" fmla="*/ 0 h 84"/>
                <a:gd name="T14" fmla="*/ 0 w 46"/>
                <a:gd name="T15" fmla="*/ 0 h 84"/>
                <a:gd name="T16" fmla="*/ 0 w 46"/>
                <a:gd name="T17" fmla="*/ 0 h 84"/>
                <a:gd name="T18" fmla="*/ 0 w 46"/>
                <a:gd name="T19" fmla="*/ 0 h 84"/>
                <a:gd name="T20" fmla="*/ 0 w 46"/>
                <a:gd name="T21" fmla="*/ 0 h 84"/>
                <a:gd name="T22" fmla="*/ 0 w 46"/>
                <a:gd name="T23" fmla="*/ 0 h 84"/>
                <a:gd name="T24" fmla="*/ 0 w 46"/>
                <a:gd name="T25" fmla="*/ 0 h 84"/>
                <a:gd name="T26" fmla="*/ 0 w 46"/>
                <a:gd name="T27" fmla="*/ 0 h 84"/>
                <a:gd name="T28" fmla="*/ 0 w 46"/>
                <a:gd name="T29" fmla="*/ 0 h 84"/>
                <a:gd name="T30" fmla="*/ 0 w 46"/>
                <a:gd name="T31" fmla="*/ 0 h 84"/>
                <a:gd name="T32" fmla="*/ 0 w 46"/>
                <a:gd name="T33" fmla="*/ 0 h 84"/>
                <a:gd name="T34" fmla="*/ 0 w 46"/>
                <a:gd name="T35" fmla="*/ 0 h 84"/>
                <a:gd name="T36" fmla="*/ 0 w 46"/>
                <a:gd name="T37" fmla="*/ 0 h 84"/>
                <a:gd name="T38" fmla="*/ 0 w 46"/>
                <a:gd name="T39" fmla="*/ 0 h 84"/>
                <a:gd name="T40" fmla="*/ 0 w 46"/>
                <a:gd name="T41" fmla="*/ 0 h 8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6"/>
                <a:gd name="T64" fmla="*/ 0 h 84"/>
                <a:gd name="T65" fmla="*/ 46 w 46"/>
                <a:gd name="T66" fmla="*/ 84 h 8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6" h="84">
                  <a:moveTo>
                    <a:pt x="0" y="0"/>
                  </a:moveTo>
                  <a:lnTo>
                    <a:pt x="0" y="0"/>
                  </a:lnTo>
                  <a:lnTo>
                    <a:pt x="0" y="13"/>
                  </a:lnTo>
                  <a:lnTo>
                    <a:pt x="2" y="26"/>
                  </a:lnTo>
                  <a:lnTo>
                    <a:pt x="3" y="37"/>
                  </a:lnTo>
                  <a:lnTo>
                    <a:pt x="4" y="48"/>
                  </a:lnTo>
                  <a:lnTo>
                    <a:pt x="5" y="57"/>
                  </a:lnTo>
                  <a:lnTo>
                    <a:pt x="7" y="67"/>
                  </a:lnTo>
                  <a:lnTo>
                    <a:pt x="11" y="77"/>
                  </a:lnTo>
                  <a:lnTo>
                    <a:pt x="13" y="84"/>
                  </a:lnTo>
                  <a:lnTo>
                    <a:pt x="46" y="74"/>
                  </a:lnTo>
                  <a:lnTo>
                    <a:pt x="43" y="66"/>
                  </a:lnTo>
                  <a:lnTo>
                    <a:pt x="42" y="60"/>
                  </a:lnTo>
                  <a:lnTo>
                    <a:pt x="41" y="52"/>
                  </a:lnTo>
                  <a:lnTo>
                    <a:pt x="40" y="43"/>
                  </a:lnTo>
                  <a:lnTo>
                    <a:pt x="38" y="32"/>
                  </a:lnTo>
                  <a:lnTo>
                    <a:pt x="37" y="20"/>
                  </a:lnTo>
                  <a:lnTo>
                    <a:pt x="36" y="10"/>
                  </a:lnTo>
                  <a:lnTo>
                    <a:pt x="3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5" name="Freeform 882"/>
            <p:cNvSpPr>
              <a:spLocks/>
            </p:cNvSpPr>
            <p:nvPr/>
          </p:nvSpPr>
          <p:spPr bwMode="auto">
            <a:xfrm>
              <a:off x="2273" y="3830"/>
              <a:ext cx="12" cy="68"/>
            </a:xfrm>
            <a:custGeom>
              <a:avLst/>
              <a:gdLst>
                <a:gd name="T0" fmla="*/ 0 w 36"/>
                <a:gd name="T1" fmla="*/ 0 h 203"/>
                <a:gd name="T2" fmla="*/ 0 w 36"/>
                <a:gd name="T3" fmla="*/ 0 h 203"/>
                <a:gd name="T4" fmla="*/ 0 w 36"/>
                <a:gd name="T5" fmla="*/ 0 h 203"/>
                <a:gd name="T6" fmla="*/ 0 w 36"/>
                <a:gd name="T7" fmla="*/ 0 h 203"/>
                <a:gd name="T8" fmla="*/ 0 w 36"/>
                <a:gd name="T9" fmla="*/ 0 h 203"/>
                <a:gd name="T10" fmla="*/ 0 w 36"/>
                <a:gd name="T11" fmla="*/ 0 h 203"/>
                <a:gd name="T12" fmla="*/ 0 w 36"/>
                <a:gd name="T13" fmla="*/ 0 h 203"/>
                <a:gd name="T14" fmla="*/ 0 w 36"/>
                <a:gd name="T15" fmla="*/ 0 h 203"/>
                <a:gd name="T16" fmla="*/ 0 w 36"/>
                <a:gd name="T17" fmla="*/ 0 h 203"/>
                <a:gd name="T18" fmla="*/ 0 w 36"/>
                <a:gd name="T19" fmla="*/ 0 h 2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203"/>
                <a:gd name="T32" fmla="*/ 36 w 36"/>
                <a:gd name="T33" fmla="*/ 203 h 2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203">
                  <a:moveTo>
                    <a:pt x="18" y="0"/>
                  </a:moveTo>
                  <a:lnTo>
                    <a:pt x="0" y="19"/>
                  </a:lnTo>
                  <a:lnTo>
                    <a:pt x="0" y="203"/>
                  </a:lnTo>
                  <a:lnTo>
                    <a:pt x="36" y="203"/>
                  </a:lnTo>
                  <a:lnTo>
                    <a:pt x="36" y="19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6" name="Freeform 883"/>
            <p:cNvSpPr>
              <a:spLocks/>
            </p:cNvSpPr>
            <p:nvPr/>
          </p:nvSpPr>
          <p:spPr bwMode="auto">
            <a:xfrm>
              <a:off x="2279" y="3830"/>
              <a:ext cx="19" cy="13"/>
            </a:xfrm>
            <a:custGeom>
              <a:avLst/>
              <a:gdLst>
                <a:gd name="T0" fmla="*/ 0 w 59"/>
                <a:gd name="T1" fmla="*/ 0 h 37"/>
                <a:gd name="T2" fmla="*/ 0 w 59"/>
                <a:gd name="T3" fmla="*/ 0 h 37"/>
                <a:gd name="T4" fmla="*/ 0 w 59"/>
                <a:gd name="T5" fmla="*/ 0 h 37"/>
                <a:gd name="T6" fmla="*/ 0 w 59"/>
                <a:gd name="T7" fmla="*/ 0 h 37"/>
                <a:gd name="T8" fmla="*/ 0 w 59"/>
                <a:gd name="T9" fmla="*/ 0 h 37"/>
                <a:gd name="T10" fmla="*/ 0 w 59"/>
                <a:gd name="T11" fmla="*/ 0 h 37"/>
                <a:gd name="T12" fmla="*/ 0 w 59"/>
                <a:gd name="T13" fmla="*/ 0 h 37"/>
                <a:gd name="T14" fmla="*/ 0 w 59"/>
                <a:gd name="T15" fmla="*/ 0 h 37"/>
                <a:gd name="T16" fmla="*/ 0 w 59"/>
                <a:gd name="T17" fmla="*/ 0 h 37"/>
                <a:gd name="T18" fmla="*/ 0 w 59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9"/>
                <a:gd name="T31" fmla="*/ 0 h 37"/>
                <a:gd name="T32" fmla="*/ 59 w 59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9" h="37">
                  <a:moveTo>
                    <a:pt x="59" y="19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42" y="37"/>
                  </a:lnTo>
                  <a:lnTo>
                    <a:pt x="24" y="19"/>
                  </a:lnTo>
                  <a:lnTo>
                    <a:pt x="59" y="19"/>
                  </a:lnTo>
                  <a:lnTo>
                    <a:pt x="59" y="0"/>
                  </a:lnTo>
                  <a:lnTo>
                    <a:pt x="42" y="0"/>
                  </a:lnTo>
                  <a:lnTo>
                    <a:pt x="59" y="1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7" name="Freeform 884"/>
            <p:cNvSpPr>
              <a:spLocks/>
            </p:cNvSpPr>
            <p:nvPr/>
          </p:nvSpPr>
          <p:spPr bwMode="auto">
            <a:xfrm>
              <a:off x="2287" y="3837"/>
              <a:ext cx="11" cy="61"/>
            </a:xfrm>
            <a:custGeom>
              <a:avLst/>
              <a:gdLst>
                <a:gd name="T0" fmla="*/ 0 w 35"/>
                <a:gd name="T1" fmla="*/ 0 h 184"/>
                <a:gd name="T2" fmla="*/ 0 w 35"/>
                <a:gd name="T3" fmla="*/ 0 h 184"/>
                <a:gd name="T4" fmla="*/ 0 w 35"/>
                <a:gd name="T5" fmla="*/ 0 h 184"/>
                <a:gd name="T6" fmla="*/ 0 w 35"/>
                <a:gd name="T7" fmla="*/ 0 h 184"/>
                <a:gd name="T8" fmla="*/ 0 w 35"/>
                <a:gd name="T9" fmla="*/ 0 h 184"/>
                <a:gd name="T10" fmla="*/ 0 w 35"/>
                <a:gd name="T11" fmla="*/ 0 h 184"/>
                <a:gd name="T12" fmla="*/ 0 w 35"/>
                <a:gd name="T13" fmla="*/ 0 h 1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5"/>
                <a:gd name="T22" fmla="*/ 0 h 184"/>
                <a:gd name="T23" fmla="*/ 35 w 35"/>
                <a:gd name="T24" fmla="*/ 184 h 18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5" h="184">
                  <a:moveTo>
                    <a:pt x="35" y="184"/>
                  </a:moveTo>
                  <a:lnTo>
                    <a:pt x="35" y="184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84"/>
                  </a:lnTo>
                  <a:lnTo>
                    <a:pt x="35" y="18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8" name="Freeform 885"/>
            <p:cNvSpPr>
              <a:spLocks/>
            </p:cNvSpPr>
            <p:nvPr/>
          </p:nvSpPr>
          <p:spPr bwMode="auto">
            <a:xfrm>
              <a:off x="2287" y="3898"/>
              <a:ext cx="14" cy="22"/>
            </a:xfrm>
            <a:custGeom>
              <a:avLst/>
              <a:gdLst>
                <a:gd name="T0" fmla="*/ 0 w 42"/>
                <a:gd name="T1" fmla="*/ 0 h 67"/>
                <a:gd name="T2" fmla="*/ 0 w 42"/>
                <a:gd name="T3" fmla="*/ 0 h 67"/>
                <a:gd name="T4" fmla="*/ 0 w 42"/>
                <a:gd name="T5" fmla="*/ 0 h 67"/>
                <a:gd name="T6" fmla="*/ 0 w 42"/>
                <a:gd name="T7" fmla="*/ 0 h 67"/>
                <a:gd name="T8" fmla="*/ 0 w 42"/>
                <a:gd name="T9" fmla="*/ 0 h 67"/>
                <a:gd name="T10" fmla="*/ 0 w 42"/>
                <a:gd name="T11" fmla="*/ 0 h 67"/>
                <a:gd name="T12" fmla="*/ 0 w 42"/>
                <a:gd name="T13" fmla="*/ 0 h 67"/>
                <a:gd name="T14" fmla="*/ 0 w 42"/>
                <a:gd name="T15" fmla="*/ 0 h 67"/>
                <a:gd name="T16" fmla="*/ 0 w 42"/>
                <a:gd name="T17" fmla="*/ 0 h 67"/>
                <a:gd name="T18" fmla="*/ 0 w 42"/>
                <a:gd name="T19" fmla="*/ 0 h 67"/>
                <a:gd name="T20" fmla="*/ 0 w 42"/>
                <a:gd name="T21" fmla="*/ 0 h 67"/>
                <a:gd name="T22" fmla="*/ 0 w 42"/>
                <a:gd name="T23" fmla="*/ 0 h 67"/>
                <a:gd name="T24" fmla="*/ 0 w 42"/>
                <a:gd name="T25" fmla="*/ 0 h 67"/>
                <a:gd name="T26" fmla="*/ 0 w 42"/>
                <a:gd name="T27" fmla="*/ 0 h 67"/>
                <a:gd name="T28" fmla="*/ 0 w 42"/>
                <a:gd name="T29" fmla="*/ 0 h 67"/>
                <a:gd name="T30" fmla="*/ 0 w 42"/>
                <a:gd name="T31" fmla="*/ 0 h 67"/>
                <a:gd name="T32" fmla="*/ 0 w 42"/>
                <a:gd name="T33" fmla="*/ 0 h 67"/>
                <a:gd name="T34" fmla="*/ 0 w 42"/>
                <a:gd name="T35" fmla="*/ 0 h 67"/>
                <a:gd name="T36" fmla="*/ 0 w 42"/>
                <a:gd name="T37" fmla="*/ 0 h 67"/>
                <a:gd name="T38" fmla="*/ 0 w 42"/>
                <a:gd name="T39" fmla="*/ 0 h 67"/>
                <a:gd name="T40" fmla="*/ 0 w 42"/>
                <a:gd name="T41" fmla="*/ 0 h 6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2"/>
                <a:gd name="T64" fmla="*/ 0 h 67"/>
                <a:gd name="T65" fmla="*/ 42 w 42"/>
                <a:gd name="T66" fmla="*/ 67 h 6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2" h="67">
                  <a:moveTo>
                    <a:pt x="42" y="56"/>
                  </a:moveTo>
                  <a:lnTo>
                    <a:pt x="42" y="54"/>
                  </a:lnTo>
                  <a:lnTo>
                    <a:pt x="41" y="50"/>
                  </a:lnTo>
                  <a:lnTo>
                    <a:pt x="38" y="44"/>
                  </a:lnTo>
                  <a:lnTo>
                    <a:pt x="38" y="41"/>
                  </a:lnTo>
                  <a:lnTo>
                    <a:pt x="38" y="35"/>
                  </a:lnTo>
                  <a:lnTo>
                    <a:pt x="37" y="24"/>
                  </a:lnTo>
                  <a:lnTo>
                    <a:pt x="35" y="18"/>
                  </a:lnTo>
                  <a:lnTo>
                    <a:pt x="35" y="10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0"/>
                  </a:lnTo>
                  <a:lnTo>
                    <a:pt x="0" y="20"/>
                  </a:lnTo>
                  <a:lnTo>
                    <a:pt x="1" y="30"/>
                  </a:lnTo>
                  <a:lnTo>
                    <a:pt x="3" y="37"/>
                  </a:lnTo>
                  <a:lnTo>
                    <a:pt x="3" y="44"/>
                  </a:lnTo>
                  <a:lnTo>
                    <a:pt x="5" y="54"/>
                  </a:lnTo>
                  <a:lnTo>
                    <a:pt x="8" y="61"/>
                  </a:lnTo>
                  <a:lnTo>
                    <a:pt x="9" y="67"/>
                  </a:lnTo>
                  <a:lnTo>
                    <a:pt x="9" y="66"/>
                  </a:lnTo>
                  <a:lnTo>
                    <a:pt x="42" y="5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" name="Freeform 886"/>
            <p:cNvSpPr>
              <a:spLocks/>
            </p:cNvSpPr>
            <p:nvPr/>
          </p:nvSpPr>
          <p:spPr bwMode="auto">
            <a:xfrm>
              <a:off x="2290" y="3917"/>
              <a:ext cx="16" cy="17"/>
            </a:xfrm>
            <a:custGeom>
              <a:avLst/>
              <a:gdLst>
                <a:gd name="T0" fmla="*/ 0 w 50"/>
                <a:gd name="T1" fmla="*/ 0 h 52"/>
                <a:gd name="T2" fmla="*/ 0 w 50"/>
                <a:gd name="T3" fmla="*/ 0 h 52"/>
                <a:gd name="T4" fmla="*/ 0 w 50"/>
                <a:gd name="T5" fmla="*/ 0 h 52"/>
                <a:gd name="T6" fmla="*/ 0 w 50"/>
                <a:gd name="T7" fmla="*/ 0 h 52"/>
                <a:gd name="T8" fmla="*/ 0 w 50"/>
                <a:gd name="T9" fmla="*/ 0 h 52"/>
                <a:gd name="T10" fmla="*/ 0 w 50"/>
                <a:gd name="T11" fmla="*/ 0 h 52"/>
                <a:gd name="T12" fmla="*/ 0 w 50"/>
                <a:gd name="T13" fmla="*/ 0 h 52"/>
                <a:gd name="T14" fmla="*/ 0 w 50"/>
                <a:gd name="T15" fmla="*/ 0 h 52"/>
                <a:gd name="T16" fmla="*/ 0 w 50"/>
                <a:gd name="T17" fmla="*/ 0 h 52"/>
                <a:gd name="T18" fmla="*/ 0 w 50"/>
                <a:gd name="T19" fmla="*/ 0 h 52"/>
                <a:gd name="T20" fmla="*/ 0 w 50"/>
                <a:gd name="T21" fmla="*/ 0 h 52"/>
                <a:gd name="T22" fmla="*/ 0 w 50"/>
                <a:gd name="T23" fmla="*/ 0 h 52"/>
                <a:gd name="T24" fmla="*/ 0 w 50"/>
                <a:gd name="T25" fmla="*/ 0 h 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0"/>
                <a:gd name="T40" fmla="*/ 0 h 52"/>
                <a:gd name="T41" fmla="*/ 50 w 50"/>
                <a:gd name="T42" fmla="*/ 52 h 5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0" h="52">
                  <a:moveTo>
                    <a:pt x="50" y="19"/>
                  </a:moveTo>
                  <a:lnTo>
                    <a:pt x="49" y="18"/>
                  </a:lnTo>
                  <a:lnTo>
                    <a:pt x="44" y="15"/>
                  </a:lnTo>
                  <a:lnTo>
                    <a:pt x="39" y="10"/>
                  </a:lnTo>
                  <a:lnTo>
                    <a:pt x="35" y="5"/>
                  </a:lnTo>
                  <a:lnTo>
                    <a:pt x="33" y="0"/>
                  </a:lnTo>
                  <a:lnTo>
                    <a:pt x="0" y="10"/>
                  </a:lnTo>
                  <a:lnTo>
                    <a:pt x="5" y="23"/>
                  </a:lnTo>
                  <a:lnTo>
                    <a:pt x="11" y="34"/>
                  </a:lnTo>
                  <a:lnTo>
                    <a:pt x="21" y="44"/>
                  </a:lnTo>
                  <a:lnTo>
                    <a:pt x="34" y="52"/>
                  </a:lnTo>
                  <a:lnTo>
                    <a:pt x="33" y="51"/>
                  </a:lnTo>
                  <a:lnTo>
                    <a:pt x="50" y="1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" name="Freeform 887"/>
            <p:cNvSpPr>
              <a:spLocks/>
            </p:cNvSpPr>
            <p:nvPr/>
          </p:nvSpPr>
          <p:spPr bwMode="auto">
            <a:xfrm>
              <a:off x="2301" y="3923"/>
              <a:ext cx="17" cy="15"/>
            </a:xfrm>
            <a:custGeom>
              <a:avLst/>
              <a:gdLst>
                <a:gd name="T0" fmla="*/ 0 w 53"/>
                <a:gd name="T1" fmla="*/ 0 h 45"/>
                <a:gd name="T2" fmla="*/ 0 w 53"/>
                <a:gd name="T3" fmla="*/ 0 h 45"/>
                <a:gd name="T4" fmla="*/ 0 w 53"/>
                <a:gd name="T5" fmla="*/ 0 h 45"/>
                <a:gd name="T6" fmla="*/ 0 w 53"/>
                <a:gd name="T7" fmla="*/ 0 h 45"/>
                <a:gd name="T8" fmla="*/ 0 w 53"/>
                <a:gd name="T9" fmla="*/ 0 h 45"/>
                <a:gd name="T10" fmla="*/ 0 w 53"/>
                <a:gd name="T11" fmla="*/ 0 h 45"/>
                <a:gd name="T12" fmla="*/ 0 w 53"/>
                <a:gd name="T13" fmla="*/ 0 h 45"/>
                <a:gd name="T14" fmla="*/ 0 w 53"/>
                <a:gd name="T15" fmla="*/ 0 h 45"/>
                <a:gd name="T16" fmla="*/ 0 w 53"/>
                <a:gd name="T17" fmla="*/ 0 h 45"/>
                <a:gd name="T18" fmla="*/ 0 w 53"/>
                <a:gd name="T19" fmla="*/ 0 h 45"/>
                <a:gd name="T20" fmla="*/ 0 w 53"/>
                <a:gd name="T21" fmla="*/ 0 h 45"/>
                <a:gd name="T22" fmla="*/ 0 w 53"/>
                <a:gd name="T23" fmla="*/ 0 h 45"/>
                <a:gd name="T24" fmla="*/ 0 w 53"/>
                <a:gd name="T25" fmla="*/ 0 h 45"/>
                <a:gd name="T26" fmla="*/ 0 w 53"/>
                <a:gd name="T27" fmla="*/ 0 h 45"/>
                <a:gd name="T28" fmla="*/ 0 w 53"/>
                <a:gd name="T29" fmla="*/ 0 h 45"/>
                <a:gd name="T30" fmla="*/ 0 w 53"/>
                <a:gd name="T31" fmla="*/ 0 h 45"/>
                <a:gd name="T32" fmla="*/ 0 w 53"/>
                <a:gd name="T33" fmla="*/ 0 h 45"/>
                <a:gd name="T34" fmla="*/ 0 w 53"/>
                <a:gd name="T35" fmla="*/ 0 h 45"/>
                <a:gd name="T36" fmla="*/ 0 w 53"/>
                <a:gd name="T37" fmla="*/ 0 h 45"/>
                <a:gd name="T38" fmla="*/ 0 w 53"/>
                <a:gd name="T39" fmla="*/ 0 h 45"/>
                <a:gd name="T40" fmla="*/ 0 w 53"/>
                <a:gd name="T41" fmla="*/ 0 h 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3"/>
                <a:gd name="T64" fmla="*/ 0 h 45"/>
                <a:gd name="T65" fmla="*/ 53 w 53"/>
                <a:gd name="T66" fmla="*/ 45 h 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3" h="45">
                  <a:moveTo>
                    <a:pt x="53" y="8"/>
                  </a:moveTo>
                  <a:lnTo>
                    <a:pt x="53" y="8"/>
                  </a:lnTo>
                  <a:lnTo>
                    <a:pt x="48" y="8"/>
                  </a:lnTo>
                  <a:lnTo>
                    <a:pt x="41" y="7"/>
                  </a:lnTo>
                  <a:lnTo>
                    <a:pt x="36" y="7"/>
                  </a:lnTo>
                  <a:lnTo>
                    <a:pt x="33" y="5"/>
                  </a:lnTo>
                  <a:lnTo>
                    <a:pt x="28" y="5"/>
                  </a:lnTo>
                  <a:lnTo>
                    <a:pt x="24" y="3"/>
                  </a:lnTo>
                  <a:lnTo>
                    <a:pt x="20" y="2"/>
                  </a:lnTo>
                  <a:lnTo>
                    <a:pt x="17" y="0"/>
                  </a:lnTo>
                  <a:lnTo>
                    <a:pt x="0" y="32"/>
                  </a:lnTo>
                  <a:lnTo>
                    <a:pt x="7" y="35"/>
                  </a:lnTo>
                  <a:lnTo>
                    <a:pt x="11" y="37"/>
                  </a:lnTo>
                  <a:lnTo>
                    <a:pt x="17" y="39"/>
                  </a:lnTo>
                  <a:lnTo>
                    <a:pt x="25" y="42"/>
                  </a:lnTo>
                  <a:lnTo>
                    <a:pt x="31" y="43"/>
                  </a:lnTo>
                  <a:lnTo>
                    <a:pt x="39" y="43"/>
                  </a:lnTo>
                  <a:lnTo>
                    <a:pt x="45" y="45"/>
                  </a:lnTo>
                  <a:lnTo>
                    <a:pt x="53" y="45"/>
                  </a:lnTo>
                  <a:lnTo>
                    <a:pt x="53" y="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1" name="Freeform 888"/>
            <p:cNvSpPr>
              <a:spLocks/>
            </p:cNvSpPr>
            <p:nvPr/>
          </p:nvSpPr>
          <p:spPr bwMode="auto">
            <a:xfrm>
              <a:off x="2318" y="3921"/>
              <a:ext cx="26" cy="17"/>
            </a:xfrm>
            <a:custGeom>
              <a:avLst/>
              <a:gdLst>
                <a:gd name="T0" fmla="*/ 0 w 78"/>
                <a:gd name="T1" fmla="*/ 0 h 51"/>
                <a:gd name="T2" fmla="*/ 0 w 78"/>
                <a:gd name="T3" fmla="*/ 0 h 51"/>
                <a:gd name="T4" fmla="*/ 0 w 78"/>
                <a:gd name="T5" fmla="*/ 0 h 51"/>
                <a:gd name="T6" fmla="*/ 0 w 78"/>
                <a:gd name="T7" fmla="*/ 0 h 51"/>
                <a:gd name="T8" fmla="*/ 0 w 78"/>
                <a:gd name="T9" fmla="*/ 0 h 51"/>
                <a:gd name="T10" fmla="*/ 0 w 78"/>
                <a:gd name="T11" fmla="*/ 0 h 51"/>
                <a:gd name="T12" fmla="*/ 0 w 78"/>
                <a:gd name="T13" fmla="*/ 0 h 51"/>
                <a:gd name="T14" fmla="*/ 0 w 78"/>
                <a:gd name="T15" fmla="*/ 0 h 51"/>
                <a:gd name="T16" fmla="*/ 0 w 78"/>
                <a:gd name="T17" fmla="*/ 0 h 51"/>
                <a:gd name="T18" fmla="*/ 0 w 78"/>
                <a:gd name="T19" fmla="*/ 0 h 51"/>
                <a:gd name="T20" fmla="*/ 0 w 78"/>
                <a:gd name="T21" fmla="*/ 0 h 51"/>
                <a:gd name="T22" fmla="*/ 0 w 78"/>
                <a:gd name="T23" fmla="*/ 0 h 51"/>
                <a:gd name="T24" fmla="*/ 0 w 78"/>
                <a:gd name="T25" fmla="*/ 0 h 51"/>
                <a:gd name="T26" fmla="*/ 0 w 78"/>
                <a:gd name="T27" fmla="*/ 0 h 51"/>
                <a:gd name="T28" fmla="*/ 0 w 78"/>
                <a:gd name="T29" fmla="*/ 0 h 51"/>
                <a:gd name="T30" fmla="*/ 0 w 78"/>
                <a:gd name="T31" fmla="*/ 0 h 51"/>
                <a:gd name="T32" fmla="*/ 0 w 78"/>
                <a:gd name="T33" fmla="*/ 0 h 51"/>
                <a:gd name="T34" fmla="*/ 0 w 78"/>
                <a:gd name="T35" fmla="*/ 0 h 51"/>
                <a:gd name="T36" fmla="*/ 0 w 78"/>
                <a:gd name="T37" fmla="*/ 0 h 51"/>
                <a:gd name="T38" fmla="*/ 0 w 78"/>
                <a:gd name="T39" fmla="*/ 0 h 51"/>
                <a:gd name="T40" fmla="*/ 0 w 78"/>
                <a:gd name="T41" fmla="*/ 0 h 5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8"/>
                <a:gd name="T64" fmla="*/ 0 h 51"/>
                <a:gd name="T65" fmla="*/ 78 w 78"/>
                <a:gd name="T66" fmla="*/ 51 h 5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8" h="51">
                  <a:moveTo>
                    <a:pt x="50" y="0"/>
                  </a:moveTo>
                  <a:lnTo>
                    <a:pt x="52" y="0"/>
                  </a:lnTo>
                  <a:lnTo>
                    <a:pt x="48" y="2"/>
                  </a:lnTo>
                  <a:lnTo>
                    <a:pt x="44" y="5"/>
                  </a:lnTo>
                  <a:lnTo>
                    <a:pt x="39" y="8"/>
                  </a:lnTo>
                  <a:lnTo>
                    <a:pt x="34" y="10"/>
                  </a:lnTo>
                  <a:lnTo>
                    <a:pt x="26" y="11"/>
                  </a:lnTo>
                  <a:lnTo>
                    <a:pt x="19" y="13"/>
                  </a:lnTo>
                  <a:lnTo>
                    <a:pt x="10" y="14"/>
                  </a:lnTo>
                  <a:lnTo>
                    <a:pt x="0" y="14"/>
                  </a:lnTo>
                  <a:lnTo>
                    <a:pt x="0" y="51"/>
                  </a:lnTo>
                  <a:lnTo>
                    <a:pt x="12" y="51"/>
                  </a:lnTo>
                  <a:lnTo>
                    <a:pt x="24" y="49"/>
                  </a:lnTo>
                  <a:lnTo>
                    <a:pt x="34" y="48"/>
                  </a:lnTo>
                  <a:lnTo>
                    <a:pt x="44" y="44"/>
                  </a:lnTo>
                  <a:lnTo>
                    <a:pt x="54" y="41"/>
                  </a:lnTo>
                  <a:lnTo>
                    <a:pt x="62" y="36"/>
                  </a:lnTo>
                  <a:lnTo>
                    <a:pt x="71" y="31"/>
                  </a:lnTo>
                  <a:lnTo>
                    <a:pt x="77" y="23"/>
                  </a:lnTo>
                  <a:lnTo>
                    <a:pt x="78" y="23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2" name="Freeform 889"/>
            <p:cNvSpPr>
              <a:spLocks/>
            </p:cNvSpPr>
            <p:nvPr/>
          </p:nvSpPr>
          <p:spPr bwMode="auto">
            <a:xfrm>
              <a:off x="2335" y="3898"/>
              <a:ext cx="17" cy="31"/>
            </a:xfrm>
            <a:custGeom>
              <a:avLst/>
              <a:gdLst>
                <a:gd name="T0" fmla="*/ 0 w 51"/>
                <a:gd name="T1" fmla="*/ 0 h 92"/>
                <a:gd name="T2" fmla="*/ 0 w 51"/>
                <a:gd name="T3" fmla="*/ 0 h 92"/>
                <a:gd name="T4" fmla="*/ 0 w 51"/>
                <a:gd name="T5" fmla="*/ 0 h 92"/>
                <a:gd name="T6" fmla="*/ 0 w 51"/>
                <a:gd name="T7" fmla="*/ 0 h 92"/>
                <a:gd name="T8" fmla="*/ 0 w 51"/>
                <a:gd name="T9" fmla="*/ 0 h 92"/>
                <a:gd name="T10" fmla="*/ 0 w 51"/>
                <a:gd name="T11" fmla="*/ 0 h 92"/>
                <a:gd name="T12" fmla="*/ 0 w 51"/>
                <a:gd name="T13" fmla="*/ 0 h 92"/>
                <a:gd name="T14" fmla="*/ 0 w 51"/>
                <a:gd name="T15" fmla="*/ 0 h 92"/>
                <a:gd name="T16" fmla="*/ 0 w 51"/>
                <a:gd name="T17" fmla="*/ 0 h 92"/>
                <a:gd name="T18" fmla="*/ 0 w 51"/>
                <a:gd name="T19" fmla="*/ 0 h 92"/>
                <a:gd name="T20" fmla="*/ 0 w 51"/>
                <a:gd name="T21" fmla="*/ 0 h 92"/>
                <a:gd name="T22" fmla="*/ 0 w 51"/>
                <a:gd name="T23" fmla="*/ 0 h 92"/>
                <a:gd name="T24" fmla="*/ 0 w 51"/>
                <a:gd name="T25" fmla="*/ 0 h 92"/>
                <a:gd name="T26" fmla="*/ 0 w 51"/>
                <a:gd name="T27" fmla="*/ 0 h 92"/>
                <a:gd name="T28" fmla="*/ 0 w 51"/>
                <a:gd name="T29" fmla="*/ 0 h 92"/>
                <a:gd name="T30" fmla="*/ 0 w 51"/>
                <a:gd name="T31" fmla="*/ 0 h 92"/>
                <a:gd name="T32" fmla="*/ 0 w 51"/>
                <a:gd name="T33" fmla="*/ 0 h 92"/>
                <a:gd name="T34" fmla="*/ 0 w 51"/>
                <a:gd name="T35" fmla="*/ 0 h 92"/>
                <a:gd name="T36" fmla="*/ 0 w 51"/>
                <a:gd name="T37" fmla="*/ 0 h 92"/>
                <a:gd name="T38" fmla="*/ 0 w 51"/>
                <a:gd name="T39" fmla="*/ 0 h 92"/>
                <a:gd name="T40" fmla="*/ 0 w 51"/>
                <a:gd name="T41" fmla="*/ 0 h 9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1"/>
                <a:gd name="T64" fmla="*/ 0 h 92"/>
                <a:gd name="T65" fmla="*/ 51 w 51"/>
                <a:gd name="T66" fmla="*/ 92 h 9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1" h="92">
                  <a:moveTo>
                    <a:pt x="15" y="0"/>
                  </a:moveTo>
                  <a:lnTo>
                    <a:pt x="15" y="0"/>
                  </a:lnTo>
                  <a:lnTo>
                    <a:pt x="15" y="13"/>
                  </a:lnTo>
                  <a:lnTo>
                    <a:pt x="14" y="26"/>
                  </a:lnTo>
                  <a:lnTo>
                    <a:pt x="13" y="36"/>
                  </a:lnTo>
                  <a:lnTo>
                    <a:pt x="10" y="45"/>
                  </a:lnTo>
                  <a:lnTo>
                    <a:pt x="9" y="53"/>
                  </a:lnTo>
                  <a:lnTo>
                    <a:pt x="7" y="58"/>
                  </a:lnTo>
                  <a:lnTo>
                    <a:pt x="3" y="65"/>
                  </a:lnTo>
                  <a:lnTo>
                    <a:pt x="0" y="69"/>
                  </a:lnTo>
                  <a:lnTo>
                    <a:pt x="28" y="92"/>
                  </a:lnTo>
                  <a:lnTo>
                    <a:pt x="33" y="83"/>
                  </a:lnTo>
                  <a:lnTo>
                    <a:pt x="37" y="77"/>
                  </a:lnTo>
                  <a:lnTo>
                    <a:pt x="42" y="66"/>
                  </a:lnTo>
                  <a:lnTo>
                    <a:pt x="46" y="53"/>
                  </a:lnTo>
                  <a:lnTo>
                    <a:pt x="48" y="41"/>
                  </a:lnTo>
                  <a:lnTo>
                    <a:pt x="50" y="28"/>
                  </a:lnTo>
                  <a:lnTo>
                    <a:pt x="51" y="15"/>
                  </a:lnTo>
                  <a:lnTo>
                    <a:pt x="51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3" name="Freeform 890"/>
            <p:cNvSpPr>
              <a:spLocks/>
            </p:cNvSpPr>
            <p:nvPr/>
          </p:nvSpPr>
          <p:spPr bwMode="auto">
            <a:xfrm>
              <a:off x="2340" y="3830"/>
              <a:ext cx="12" cy="68"/>
            </a:xfrm>
            <a:custGeom>
              <a:avLst/>
              <a:gdLst>
                <a:gd name="T0" fmla="*/ 0 w 36"/>
                <a:gd name="T1" fmla="*/ 0 h 203"/>
                <a:gd name="T2" fmla="*/ 0 w 36"/>
                <a:gd name="T3" fmla="*/ 0 h 203"/>
                <a:gd name="T4" fmla="*/ 0 w 36"/>
                <a:gd name="T5" fmla="*/ 0 h 203"/>
                <a:gd name="T6" fmla="*/ 0 w 36"/>
                <a:gd name="T7" fmla="*/ 0 h 203"/>
                <a:gd name="T8" fmla="*/ 0 w 36"/>
                <a:gd name="T9" fmla="*/ 0 h 203"/>
                <a:gd name="T10" fmla="*/ 0 w 36"/>
                <a:gd name="T11" fmla="*/ 0 h 203"/>
                <a:gd name="T12" fmla="*/ 0 w 36"/>
                <a:gd name="T13" fmla="*/ 0 h 203"/>
                <a:gd name="T14" fmla="*/ 0 w 36"/>
                <a:gd name="T15" fmla="*/ 0 h 203"/>
                <a:gd name="T16" fmla="*/ 0 w 36"/>
                <a:gd name="T17" fmla="*/ 0 h 203"/>
                <a:gd name="T18" fmla="*/ 0 w 36"/>
                <a:gd name="T19" fmla="*/ 0 h 2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203"/>
                <a:gd name="T32" fmla="*/ 36 w 36"/>
                <a:gd name="T33" fmla="*/ 203 h 2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203">
                  <a:moveTo>
                    <a:pt x="18" y="0"/>
                  </a:moveTo>
                  <a:lnTo>
                    <a:pt x="0" y="19"/>
                  </a:lnTo>
                  <a:lnTo>
                    <a:pt x="0" y="203"/>
                  </a:lnTo>
                  <a:lnTo>
                    <a:pt x="36" y="203"/>
                  </a:lnTo>
                  <a:lnTo>
                    <a:pt x="36" y="19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4" name="Freeform 891"/>
            <p:cNvSpPr>
              <a:spLocks/>
            </p:cNvSpPr>
            <p:nvPr/>
          </p:nvSpPr>
          <p:spPr bwMode="auto">
            <a:xfrm>
              <a:off x="2376" y="3830"/>
              <a:ext cx="12" cy="113"/>
            </a:xfrm>
            <a:custGeom>
              <a:avLst/>
              <a:gdLst>
                <a:gd name="T0" fmla="*/ 0 w 35"/>
                <a:gd name="T1" fmla="*/ 0 h 337"/>
                <a:gd name="T2" fmla="*/ 0 w 35"/>
                <a:gd name="T3" fmla="*/ 0 h 337"/>
                <a:gd name="T4" fmla="*/ 0 w 35"/>
                <a:gd name="T5" fmla="*/ 0 h 337"/>
                <a:gd name="T6" fmla="*/ 0 w 35"/>
                <a:gd name="T7" fmla="*/ 0 h 337"/>
                <a:gd name="T8" fmla="*/ 0 w 35"/>
                <a:gd name="T9" fmla="*/ 0 h 337"/>
                <a:gd name="T10" fmla="*/ 0 w 35"/>
                <a:gd name="T11" fmla="*/ 0 h 337"/>
                <a:gd name="T12" fmla="*/ 0 w 35"/>
                <a:gd name="T13" fmla="*/ 0 h 337"/>
                <a:gd name="T14" fmla="*/ 0 w 35"/>
                <a:gd name="T15" fmla="*/ 0 h 337"/>
                <a:gd name="T16" fmla="*/ 0 w 35"/>
                <a:gd name="T17" fmla="*/ 0 h 337"/>
                <a:gd name="T18" fmla="*/ 0 w 35"/>
                <a:gd name="T19" fmla="*/ 0 h 3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337"/>
                <a:gd name="T32" fmla="*/ 35 w 35"/>
                <a:gd name="T33" fmla="*/ 337 h 3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337">
                  <a:moveTo>
                    <a:pt x="18" y="0"/>
                  </a:moveTo>
                  <a:lnTo>
                    <a:pt x="0" y="19"/>
                  </a:lnTo>
                  <a:lnTo>
                    <a:pt x="0" y="337"/>
                  </a:lnTo>
                  <a:lnTo>
                    <a:pt x="35" y="337"/>
                  </a:lnTo>
                  <a:lnTo>
                    <a:pt x="35" y="19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5" name="Freeform 892"/>
            <p:cNvSpPr>
              <a:spLocks/>
            </p:cNvSpPr>
            <p:nvPr/>
          </p:nvSpPr>
          <p:spPr bwMode="auto">
            <a:xfrm>
              <a:off x="2382" y="3830"/>
              <a:ext cx="46" cy="13"/>
            </a:xfrm>
            <a:custGeom>
              <a:avLst/>
              <a:gdLst>
                <a:gd name="T0" fmla="*/ 0 w 136"/>
                <a:gd name="T1" fmla="*/ 0 h 37"/>
                <a:gd name="T2" fmla="*/ 0 w 136"/>
                <a:gd name="T3" fmla="*/ 0 h 37"/>
                <a:gd name="T4" fmla="*/ 0 w 136"/>
                <a:gd name="T5" fmla="*/ 0 h 37"/>
                <a:gd name="T6" fmla="*/ 0 w 136"/>
                <a:gd name="T7" fmla="*/ 0 h 37"/>
                <a:gd name="T8" fmla="*/ 0 w 136"/>
                <a:gd name="T9" fmla="*/ 0 h 37"/>
                <a:gd name="T10" fmla="*/ 0 w 136"/>
                <a:gd name="T11" fmla="*/ 0 h 37"/>
                <a:gd name="T12" fmla="*/ 0 w 136"/>
                <a:gd name="T13" fmla="*/ 0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6"/>
                <a:gd name="T22" fmla="*/ 0 h 37"/>
                <a:gd name="T23" fmla="*/ 136 w 136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6" h="37">
                  <a:moveTo>
                    <a:pt x="136" y="0"/>
                  </a:moveTo>
                  <a:lnTo>
                    <a:pt x="136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36" y="37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6" name="Freeform 893"/>
            <p:cNvSpPr>
              <a:spLocks/>
            </p:cNvSpPr>
            <p:nvPr/>
          </p:nvSpPr>
          <p:spPr bwMode="auto">
            <a:xfrm>
              <a:off x="2428" y="3830"/>
              <a:ext cx="23" cy="15"/>
            </a:xfrm>
            <a:custGeom>
              <a:avLst/>
              <a:gdLst>
                <a:gd name="T0" fmla="*/ 0 w 71"/>
                <a:gd name="T1" fmla="*/ 0 h 45"/>
                <a:gd name="T2" fmla="*/ 0 w 71"/>
                <a:gd name="T3" fmla="*/ 0 h 45"/>
                <a:gd name="T4" fmla="*/ 0 w 71"/>
                <a:gd name="T5" fmla="*/ 0 h 45"/>
                <a:gd name="T6" fmla="*/ 0 w 71"/>
                <a:gd name="T7" fmla="*/ 0 h 45"/>
                <a:gd name="T8" fmla="*/ 0 w 71"/>
                <a:gd name="T9" fmla="*/ 0 h 45"/>
                <a:gd name="T10" fmla="*/ 0 w 71"/>
                <a:gd name="T11" fmla="*/ 0 h 45"/>
                <a:gd name="T12" fmla="*/ 0 w 71"/>
                <a:gd name="T13" fmla="*/ 0 h 45"/>
                <a:gd name="T14" fmla="*/ 0 w 71"/>
                <a:gd name="T15" fmla="*/ 0 h 45"/>
                <a:gd name="T16" fmla="*/ 0 w 71"/>
                <a:gd name="T17" fmla="*/ 0 h 45"/>
                <a:gd name="T18" fmla="*/ 0 w 71"/>
                <a:gd name="T19" fmla="*/ 0 h 45"/>
                <a:gd name="T20" fmla="*/ 0 w 71"/>
                <a:gd name="T21" fmla="*/ 0 h 45"/>
                <a:gd name="T22" fmla="*/ 0 w 71"/>
                <a:gd name="T23" fmla="*/ 0 h 45"/>
                <a:gd name="T24" fmla="*/ 0 w 71"/>
                <a:gd name="T25" fmla="*/ 0 h 45"/>
                <a:gd name="T26" fmla="*/ 0 w 71"/>
                <a:gd name="T27" fmla="*/ 0 h 45"/>
                <a:gd name="T28" fmla="*/ 0 w 71"/>
                <a:gd name="T29" fmla="*/ 0 h 45"/>
                <a:gd name="T30" fmla="*/ 0 w 71"/>
                <a:gd name="T31" fmla="*/ 0 h 45"/>
                <a:gd name="T32" fmla="*/ 0 w 71"/>
                <a:gd name="T33" fmla="*/ 0 h 45"/>
                <a:gd name="T34" fmla="*/ 0 w 71"/>
                <a:gd name="T35" fmla="*/ 0 h 45"/>
                <a:gd name="T36" fmla="*/ 0 w 71"/>
                <a:gd name="T37" fmla="*/ 0 h 45"/>
                <a:gd name="T38" fmla="*/ 0 w 71"/>
                <a:gd name="T39" fmla="*/ 0 h 45"/>
                <a:gd name="T40" fmla="*/ 0 w 71"/>
                <a:gd name="T41" fmla="*/ 0 h 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1"/>
                <a:gd name="T64" fmla="*/ 0 h 45"/>
                <a:gd name="T65" fmla="*/ 71 w 71"/>
                <a:gd name="T66" fmla="*/ 45 h 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1" h="45">
                  <a:moveTo>
                    <a:pt x="71" y="11"/>
                  </a:moveTo>
                  <a:lnTo>
                    <a:pt x="68" y="11"/>
                  </a:lnTo>
                  <a:lnTo>
                    <a:pt x="62" y="9"/>
                  </a:lnTo>
                  <a:lnTo>
                    <a:pt x="56" y="7"/>
                  </a:lnTo>
                  <a:lnTo>
                    <a:pt x="47" y="4"/>
                  </a:lnTo>
                  <a:lnTo>
                    <a:pt x="39" y="3"/>
                  </a:lnTo>
                  <a:lnTo>
                    <a:pt x="29" y="2"/>
                  </a:lnTo>
                  <a:lnTo>
                    <a:pt x="20" y="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9" y="37"/>
                  </a:lnTo>
                  <a:lnTo>
                    <a:pt x="18" y="38"/>
                  </a:lnTo>
                  <a:lnTo>
                    <a:pt x="27" y="38"/>
                  </a:lnTo>
                  <a:lnTo>
                    <a:pt x="34" y="39"/>
                  </a:lnTo>
                  <a:lnTo>
                    <a:pt x="42" y="41"/>
                  </a:lnTo>
                  <a:lnTo>
                    <a:pt x="46" y="41"/>
                  </a:lnTo>
                  <a:lnTo>
                    <a:pt x="52" y="43"/>
                  </a:lnTo>
                  <a:lnTo>
                    <a:pt x="58" y="45"/>
                  </a:lnTo>
                  <a:lnTo>
                    <a:pt x="56" y="45"/>
                  </a:lnTo>
                  <a:lnTo>
                    <a:pt x="71" y="1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7" name="Freeform 894"/>
            <p:cNvSpPr>
              <a:spLocks/>
            </p:cNvSpPr>
            <p:nvPr/>
          </p:nvSpPr>
          <p:spPr bwMode="auto">
            <a:xfrm>
              <a:off x="2446" y="3834"/>
              <a:ext cx="19" cy="19"/>
            </a:xfrm>
            <a:custGeom>
              <a:avLst/>
              <a:gdLst>
                <a:gd name="T0" fmla="*/ 0 w 57"/>
                <a:gd name="T1" fmla="*/ 0 h 57"/>
                <a:gd name="T2" fmla="*/ 0 w 57"/>
                <a:gd name="T3" fmla="*/ 0 h 57"/>
                <a:gd name="T4" fmla="*/ 0 w 57"/>
                <a:gd name="T5" fmla="*/ 0 h 57"/>
                <a:gd name="T6" fmla="*/ 0 w 57"/>
                <a:gd name="T7" fmla="*/ 0 h 57"/>
                <a:gd name="T8" fmla="*/ 0 w 57"/>
                <a:gd name="T9" fmla="*/ 0 h 57"/>
                <a:gd name="T10" fmla="*/ 0 w 57"/>
                <a:gd name="T11" fmla="*/ 0 h 57"/>
                <a:gd name="T12" fmla="*/ 0 w 57"/>
                <a:gd name="T13" fmla="*/ 0 h 57"/>
                <a:gd name="T14" fmla="*/ 0 w 57"/>
                <a:gd name="T15" fmla="*/ 0 h 57"/>
                <a:gd name="T16" fmla="*/ 0 w 57"/>
                <a:gd name="T17" fmla="*/ 0 h 57"/>
                <a:gd name="T18" fmla="*/ 0 w 57"/>
                <a:gd name="T19" fmla="*/ 0 h 57"/>
                <a:gd name="T20" fmla="*/ 0 w 57"/>
                <a:gd name="T21" fmla="*/ 0 h 57"/>
                <a:gd name="T22" fmla="*/ 0 w 57"/>
                <a:gd name="T23" fmla="*/ 0 h 57"/>
                <a:gd name="T24" fmla="*/ 0 w 57"/>
                <a:gd name="T25" fmla="*/ 0 h 5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7"/>
                <a:gd name="T40" fmla="*/ 0 h 57"/>
                <a:gd name="T41" fmla="*/ 57 w 57"/>
                <a:gd name="T42" fmla="*/ 57 h 5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7" h="57">
                  <a:moveTo>
                    <a:pt x="57" y="39"/>
                  </a:moveTo>
                  <a:lnTo>
                    <a:pt x="57" y="39"/>
                  </a:lnTo>
                  <a:lnTo>
                    <a:pt x="48" y="26"/>
                  </a:lnTo>
                  <a:lnTo>
                    <a:pt x="38" y="15"/>
                  </a:lnTo>
                  <a:lnTo>
                    <a:pt x="26" y="6"/>
                  </a:lnTo>
                  <a:lnTo>
                    <a:pt x="15" y="0"/>
                  </a:lnTo>
                  <a:lnTo>
                    <a:pt x="0" y="34"/>
                  </a:lnTo>
                  <a:lnTo>
                    <a:pt x="9" y="38"/>
                  </a:lnTo>
                  <a:lnTo>
                    <a:pt x="15" y="41"/>
                  </a:lnTo>
                  <a:lnTo>
                    <a:pt x="20" y="49"/>
                  </a:lnTo>
                  <a:lnTo>
                    <a:pt x="26" y="57"/>
                  </a:lnTo>
                  <a:lnTo>
                    <a:pt x="57" y="3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8" name="Freeform 895"/>
            <p:cNvSpPr>
              <a:spLocks/>
            </p:cNvSpPr>
            <p:nvPr/>
          </p:nvSpPr>
          <p:spPr bwMode="auto">
            <a:xfrm>
              <a:off x="2455" y="3847"/>
              <a:ext cx="15" cy="19"/>
            </a:xfrm>
            <a:custGeom>
              <a:avLst/>
              <a:gdLst>
                <a:gd name="T0" fmla="*/ 0 w 46"/>
                <a:gd name="T1" fmla="*/ 0 h 56"/>
                <a:gd name="T2" fmla="*/ 0 w 46"/>
                <a:gd name="T3" fmla="*/ 0 h 56"/>
                <a:gd name="T4" fmla="*/ 0 w 46"/>
                <a:gd name="T5" fmla="*/ 0 h 56"/>
                <a:gd name="T6" fmla="*/ 0 w 46"/>
                <a:gd name="T7" fmla="*/ 0 h 56"/>
                <a:gd name="T8" fmla="*/ 0 w 46"/>
                <a:gd name="T9" fmla="*/ 0 h 56"/>
                <a:gd name="T10" fmla="*/ 0 w 46"/>
                <a:gd name="T11" fmla="*/ 0 h 56"/>
                <a:gd name="T12" fmla="*/ 0 w 46"/>
                <a:gd name="T13" fmla="*/ 0 h 56"/>
                <a:gd name="T14" fmla="*/ 0 w 46"/>
                <a:gd name="T15" fmla="*/ 0 h 56"/>
                <a:gd name="T16" fmla="*/ 0 w 46"/>
                <a:gd name="T17" fmla="*/ 0 h 56"/>
                <a:gd name="T18" fmla="*/ 0 w 46"/>
                <a:gd name="T19" fmla="*/ 0 h 56"/>
                <a:gd name="T20" fmla="*/ 0 w 46"/>
                <a:gd name="T21" fmla="*/ 0 h 56"/>
                <a:gd name="T22" fmla="*/ 0 w 46"/>
                <a:gd name="T23" fmla="*/ 0 h 56"/>
                <a:gd name="T24" fmla="*/ 0 w 46"/>
                <a:gd name="T25" fmla="*/ 0 h 56"/>
                <a:gd name="T26" fmla="*/ 0 w 46"/>
                <a:gd name="T27" fmla="*/ 0 h 56"/>
                <a:gd name="T28" fmla="*/ 0 w 46"/>
                <a:gd name="T29" fmla="*/ 0 h 56"/>
                <a:gd name="T30" fmla="*/ 0 w 46"/>
                <a:gd name="T31" fmla="*/ 0 h 56"/>
                <a:gd name="T32" fmla="*/ 0 w 46"/>
                <a:gd name="T33" fmla="*/ 0 h 56"/>
                <a:gd name="T34" fmla="*/ 0 w 46"/>
                <a:gd name="T35" fmla="*/ 0 h 56"/>
                <a:gd name="T36" fmla="*/ 0 w 46"/>
                <a:gd name="T37" fmla="*/ 0 h 56"/>
                <a:gd name="T38" fmla="*/ 0 w 46"/>
                <a:gd name="T39" fmla="*/ 0 h 56"/>
                <a:gd name="T40" fmla="*/ 0 w 46"/>
                <a:gd name="T41" fmla="*/ 0 h 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6"/>
                <a:gd name="T64" fmla="*/ 0 h 56"/>
                <a:gd name="T65" fmla="*/ 46 w 46"/>
                <a:gd name="T66" fmla="*/ 56 h 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6" h="56">
                  <a:moveTo>
                    <a:pt x="46" y="56"/>
                  </a:moveTo>
                  <a:lnTo>
                    <a:pt x="46" y="56"/>
                  </a:lnTo>
                  <a:lnTo>
                    <a:pt x="46" y="48"/>
                  </a:lnTo>
                  <a:lnTo>
                    <a:pt x="44" y="39"/>
                  </a:lnTo>
                  <a:lnTo>
                    <a:pt x="43" y="34"/>
                  </a:lnTo>
                  <a:lnTo>
                    <a:pt x="42" y="27"/>
                  </a:lnTo>
                  <a:lnTo>
                    <a:pt x="39" y="19"/>
                  </a:lnTo>
                  <a:lnTo>
                    <a:pt x="37" y="12"/>
                  </a:lnTo>
                  <a:lnTo>
                    <a:pt x="34" y="6"/>
                  </a:lnTo>
                  <a:lnTo>
                    <a:pt x="31" y="0"/>
                  </a:lnTo>
                  <a:lnTo>
                    <a:pt x="0" y="18"/>
                  </a:lnTo>
                  <a:lnTo>
                    <a:pt x="1" y="22"/>
                  </a:lnTo>
                  <a:lnTo>
                    <a:pt x="4" y="27"/>
                  </a:lnTo>
                  <a:lnTo>
                    <a:pt x="7" y="30"/>
                  </a:lnTo>
                  <a:lnTo>
                    <a:pt x="7" y="35"/>
                  </a:lnTo>
                  <a:lnTo>
                    <a:pt x="8" y="42"/>
                  </a:lnTo>
                  <a:lnTo>
                    <a:pt x="9" y="47"/>
                  </a:lnTo>
                  <a:lnTo>
                    <a:pt x="10" y="51"/>
                  </a:lnTo>
                  <a:lnTo>
                    <a:pt x="10" y="56"/>
                  </a:lnTo>
                  <a:lnTo>
                    <a:pt x="46" y="5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9" name="Freeform 896"/>
            <p:cNvSpPr>
              <a:spLocks/>
            </p:cNvSpPr>
            <p:nvPr/>
          </p:nvSpPr>
          <p:spPr bwMode="auto">
            <a:xfrm>
              <a:off x="2453" y="3866"/>
              <a:ext cx="17" cy="23"/>
            </a:xfrm>
            <a:custGeom>
              <a:avLst/>
              <a:gdLst>
                <a:gd name="T0" fmla="*/ 0 w 52"/>
                <a:gd name="T1" fmla="*/ 0 h 69"/>
                <a:gd name="T2" fmla="*/ 0 w 52"/>
                <a:gd name="T3" fmla="*/ 0 h 69"/>
                <a:gd name="T4" fmla="*/ 0 w 52"/>
                <a:gd name="T5" fmla="*/ 0 h 69"/>
                <a:gd name="T6" fmla="*/ 0 w 52"/>
                <a:gd name="T7" fmla="*/ 0 h 69"/>
                <a:gd name="T8" fmla="*/ 0 w 52"/>
                <a:gd name="T9" fmla="*/ 0 h 69"/>
                <a:gd name="T10" fmla="*/ 0 w 52"/>
                <a:gd name="T11" fmla="*/ 0 h 69"/>
                <a:gd name="T12" fmla="*/ 0 w 52"/>
                <a:gd name="T13" fmla="*/ 0 h 69"/>
                <a:gd name="T14" fmla="*/ 0 w 52"/>
                <a:gd name="T15" fmla="*/ 0 h 69"/>
                <a:gd name="T16" fmla="*/ 0 w 52"/>
                <a:gd name="T17" fmla="*/ 0 h 69"/>
                <a:gd name="T18" fmla="*/ 0 w 52"/>
                <a:gd name="T19" fmla="*/ 0 h 69"/>
                <a:gd name="T20" fmla="*/ 0 w 52"/>
                <a:gd name="T21" fmla="*/ 0 h 69"/>
                <a:gd name="T22" fmla="*/ 0 w 52"/>
                <a:gd name="T23" fmla="*/ 0 h 69"/>
                <a:gd name="T24" fmla="*/ 0 w 52"/>
                <a:gd name="T25" fmla="*/ 0 h 69"/>
                <a:gd name="T26" fmla="*/ 0 w 52"/>
                <a:gd name="T27" fmla="*/ 0 h 69"/>
                <a:gd name="T28" fmla="*/ 0 w 52"/>
                <a:gd name="T29" fmla="*/ 0 h 69"/>
                <a:gd name="T30" fmla="*/ 0 w 52"/>
                <a:gd name="T31" fmla="*/ 0 h 69"/>
                <a:gd name="T32" fmla="*/ 0 w 52"/>
                <a:gd name="T33" fmla="*/ 0 h 69"/>
                <a:gd name="T34" fmla="*/ 0 w 52"/>
                <a:gd name="T35" fmla="*/ 0 h 69"/>
                <a:gd name="T36" fmla="*/ 0 w 52"/>
                <a:gd name="T37" fmla="*/ 0 h 69"/>
                <a:gd name="T38" fmla="*/ 0 w 52"/>
                <a:gd name="T39" fmla="*/ 0 h 69"/>
                <a:gd name="T40" fmla="*/ 0 w 52"/>
                <a:gd name="T41" fmla="*/ 0 h 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69"/>
                <a:gd name="T65" fmla="*/ 52 w 52"/>
                <a:gd name="T66" fmla="*/ 69 h 6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69">
                  <a:moveTo>
                    <a:pt x="25" y="68"/>
                  </a:moveTo>
                  <a:lnTo>
                    <a:pt x="25" y="69"/>
                  </a:lnTo>
                  <a:lnTo>
                    <a:pt x="31" y="63"/>
                  </a:lnTo>
                  <a:lnTo>
                    <a:pt x="37" y="53"/>
                  </a:lnTo>
                  <a:lnTo>
                    <a:pt x="40" y="47"/>
                  </a:lnTo>
                  <a:lnTo>
                    <a:pt x="45" y="39"/>
                  </a:lnTo>
                  <a:lnTo>
                    <a:pt x="49" y="27"/>
                  </a:lnTo>
                  <a:lnTo>
                    <a:pt x="50" y="18"/>
                  </a:lnTo>
                  <a:lnTo>
                    <a:pt x="52" y="9"/>
                  </a:lnTo>
                  <a:lnTo>
                    <a:pt x="52" y="0"/>
                  </a:lnTo>
                  <a:lnTo>
                    <a:pt x="16" y="0"/>
                  </a:lnTo>
                  <a:lnTo>
                    <a:pt x="16" y="7"/>
                  </a:lnTo>
                  <a:lnTo>
                    <a:pt x="15" y="13"/>
                  </a:lnTo>
                  <a:lnTo>
                    <a:pt x="14" y="20"/>
                  </a:lnTo>
                  <a:lnTo>
                    <a:pt x="13" y="23"/>
                  </a:lnTo>
                  <a:lnTo>
                    <a:pt x="10" y="29"/>
                  </a:lnTo>
                  <a:lnTo>
                    <a:pt x="6" y="35"/>
                  </a:lnTo>
                  <a:lnTo>
                    <a:pt x="4" y="39"/>
                  </a:lnTo>
                  <a:lnTo>
                    <a:pt x="0" y="43"/>
                  </a:lnTo>
                  <a:lnTo>
                    <a:pt x="0" y="44"/>
                  </a:lnTo>
                  <a:lnTo>
                    <a:pt x="25" y="6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0" name="Freeform 897"/>
            <p:cNvSpPr>
              <a:spLocks/>
            </p:cNvSpPr>
            <p:nvPr/>
          </p:nvSpPr>
          <p:spPr bwMode="auto">
            <a:xfrm>
              <a:off x="2415" y="3880"/>
              <a:ext cx="46" cy="20"/>
            </a:xfrm>
            <a:custGeom>
              <a:avLst/>
              <a:gdLst>
                <a:gd name="T0" fmla="*/ 0 w 139"/>
                <a:gd name="T1" fmla="*/ 0 h 60"/>
                <a:gd name="T2" fmla="*/ 0 w 139"/>
                <a:gd name="T3" fmla="*/ 0 h 60"/>
                <a:gd name="T4" fmla="*/ 0 w 139"/>
                <a:gd name="T5" fmla="*/ 0 h 60"/>
                <a:gd name="T6" fmla="*/ 0 w 139"/>
                <a:gd name="T7" fmla="*/ 0 h 60"/>
                <a:gd name="T8" fmla="*/ 0 w 139"/>
                <a:gd name="T9" fmla="*/ 0 h 60"/>
                <a:gd name="T10" fmla="*/ 0 w 139"/>
                <a:gd name="T11" fmla="*/ 0 h 60"/>
                <a:gd name="T12" fmla="*/ 0 w 139"/>
                <a:gd name="T13" fmla="*/ 0 h 60"/>
                <a:gd name="T14" fmla="*/ 0 w 139"/>
                <a:gd name="T15" fmla="*/ 0 h 60"/>
                <a:gd name="T16" fmla="*/ 0 w 139"/>
                <a:gd name="T17" fmla="*/ 0 h 60"/>
                <a:gd name="T18" fmla="*/ 0 w 139"/>
                <a:gd name="T19" fmla="*/ 0 h 60"/>
                <a:gd name="T20" fmla="*/ 0 w 139"/>
                <a:gd name="T21" fmla="*/ 0 h 60"/>
                <a:gd name="T22" fmla="*/ 0 w 139"/>
                <a:gd name="T23" fmla="*/ 0 h 60"/>
                <a:gd name="T24" fmla="*/ 0 w 139"/>
                <a:gd name="T25" fmla="*/ 0 h 60"/>
                <a:gd name="T26" fmla="*/ 0 w 139"/>
                <a:gd name="T27" fmla="*/ 0 h 60"/>
                <a:gd name="T28" fmla="*/ 0 w 139"/>
                <a:gd name="T29" fmla="*/ 0 h 60"/>
                <a:gd name="T30" fmla="*/ 0 w 139"/>
                <a:gd name="T31" fmla="*/ 0 h 60"/>
                <a:gd name="T32" fmla="*/ 0 w 139"/>
                <a:gd name="T33" fmla="*/ 0 h 60"/>
                <a:gd name="T34" fmla="*/ 0 w 139"/>
                <a:gd name="T35" fmla="*/ 0 h 60"/>
                <a:gd name="T36" fmla="*/ 0 w 139"/>
                <a:gd name="T37" fmla="*/ 0 h 60"/>
                <a:gd name="T38" fmla="*/ 0 w 139"/>
                <a:gd name="T39" fmla="*/ 0 h 60"/>
                <a:gd name="T40" fmla="*/ 0 w 139"/>
                <a:gd name="T41" fmla="*/ 0 h 60"/>
                <a:gd name="T42" fmla="*/ 0 w 139"/>
                <a:gd name="T43" fmla="*/ 0 h 60"/>
                <a:gd name="T44" fmla="*/ 0 w 139"/>
                <a:gd name="T45" fmla="*/ 0 h 60"/>
                <a:gd name="T46" fmla="*/ 0 w 139"/>
                <a:gd name="T47" fmla="*/ 0 h 6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39"/>
                <a:gd name="T73" fmla="*/ 0 h 60"/>
                <a:gd name="T74" fmla="*/ 139 w 139"/>
                <a:gd name="T75" fmla="*/ 60 h 6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39" h="60">
                  <a:moveTo>
                    <a:pt x="68" y="26"/>
                  </a:moveTo>
                  <a:lnTo>
                    <a:pt x="63" y="60"/>
                  </a:lnTo>
                  <a:lnTo>
                    <a:pt x="75" y="59"/>
                  </a:lnTo>
                  <a:lnTo>
                    <a:pt x="87" y="56"/>
                  </a:lnTo>
                  <a:lnTo>
                    <a:pt x="97" y="53"/>
                  </a:lnTo>
                  <a:lnTo>
                    <a:pt x="108" y="49"/>
                  </a:lnTo>
                  <a:lnTo>
                    <a:pt x="116" y="43"/>
                  </a:lnTo>
                  <a:lnTo>
                    <a:pt x="125" y="37"/>
                  </a:lnTo>
                  <a:lnTo>
                    <a:pt x="133" y="30"/>
                  </a:lnTo>
                  <a:lnTo>
                    <a:pt x="139" y="24"/>
                  </a:lnTo>
                  <a:lnTo>
                    <a:pt x="114" y="0"/>
                  </a:lnTo>
                  <a:lnTo>
                    <a:pt x="110" y="4"/>
                  </a:lnTo>
                  <a:lnTo>
                    <a:pt x="105" y="8"/>
                  </a:lnTo>
                  <a:lnTo>
                    <a:pt x="99" y="12"/>
                  </a:lnTo>
                  <a:lnTo>
                    <a:pt x="92" y="15"/>
                  </a:lnTo>
                  <a:lnTo>
                    <a:pt x="85" y="19"/>
                  </a:lnTo>
                  <a:lnTo>
                    <a:pt x="77" y="20"/>
                  </a:lnTo>
                  <a:lnTo>
                    <a:pt x="70" y="23"/>
                  </a:lnTo>
                  <a:lnTo>
                    <a:pt x="58" y="24"/>
                  </a:lnTo>
                  <a:lnTo>
                    <a:pt x="53" y="58"/>
                  </a:lnTo>
                  <a:lnTo>
                    <a:pt x="58" y="24"/>
                  </a:lnTo>
                  <a:lnTo>
                    <a:pt x="0" y="32"/>
                  </a:lnTo>
                  <a:lnTo>
                    <a:pt x="53" y="59"/>
                  </a:lnTo>
                  <a:lnTo>
                    <a:pt x="68" y="2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1" name="Freeform 898"/>
            <p:cNvSpPr>
              <a:spLocks/>
            </p:cNvSpPr>
            <p:nvPr/>
          </p:nvSpPr>
          <p:spPr bwMode="auto">
            <a:xfrm>
              <a:off x="2433" y="3889"/>
              <a:ext cx="15" cy="15"/>
            </a:xfrm>
            <a:custGeom>
              <a:avLst/>
              <a:gdLst>
                <a:gd name="T0" fmla="*/ 0 w 46"/>
                <a:gd name="T1" fmla="*/ 0 h 46"/>
                <a:gd name="T2" fmla="*/ 0 w 46"/>
                <a:gd name="T3" fmla="*/ 0 h 46"/>
                <a:gd name="T4" fmla="*/ 0 w 46"/>
                <a:gd name="T5" fmla="*/ 0 h 46"/>
                <a:gd name="T6" fmla="*/ 0 w 46"/>
                <a:gd name="T7" fmla="*/ 0 h 46"/>
                <a:gd name="T8" fmla="*/ 0 w 46"/>
                <a:gd name="T9" fmla="*/ 0 h 46"/>
                <a:gd name="T10" fmla="*/ 0 w 46"/>
                <a:gd name="T11" fmla="*/ 0 h 46"/>
                <a:gd name="T12" fmla="*/ 0 w 46"/>
                <a:gd name="T13" fmla="*/ 0 h 46"/>
                <a:gd name="T14" fmla="*/ 0 w 46"/>
                <a:gd name="T15" fmla="*/ 0 h 46"/>
                <a:gd name="T16" fmla="*/ 0 w 46"/>
                <a:gd name="T17" fmla="*/ 0 h 46"/>
                <a:gd name="T18" fmla="*/ 0 w 46"/>
                <a:gd name="T19" fmla="*/ 0 h 46"/>
                <a:gd name="T20" fmla="*/ 0 w 46"/>
                <a:gd name="T21" fmla="*/ 0 h 46"/>
                <a:gd name="T22" fmla="*/ 0 w 46"/>
                <a:gd name="T23" fmla="*/ 0 h 46"/>
                <a:gd name="T24" fmla="*/ 0 w 46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6"/>
                <a:gd name="T40" fmla="*/ 0 h 46"/>
                <a:gd name="T41" fmla="*/ 46 w 46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6" h="46">
                  <a:moveTo>
                    <a:pt x="46" y="19"/>
                  </a:moveTo>
                  <a:lnTo>
                    <a:pt x="44" y="17"/>
                  </a:lnTo>
                  <a:lnTo>
                    <a:pt x="38" y="12"/>
                  </a:lnTo>
                  <a:lnTo>
                    <a:pt x="31" y="8"/>
                  </a:lnTo>
                  <a:lnTo>
                    <a:pt x="24" y="4"/>
                  </a:lnTo>
                  <a:lnTo>
                    <a:pt x="15" y="0"/>
                  </a:lnTo>
                  <a:lnTo>
                    <a:pt x="0" y="32"/>
                  </a:lnTo>
                  <a:lnTo>
                    <a:pt x="7" y="36"/>
                  </a:lnTo>
                  <a:lnTo>
                    <a:pt x="13" y="40"/>
                  </a:lnTo>
                  <a:lnTo>
                    <a:pt x="18" y="44"/>
                  </a:lnTo>
                  <a:lnTo>
                    <a:pt x="22" y="46"/>
                  </a:lnTo>
                  <a:lnTo>
                    <a:pt x="20" y="45"/>
                  </a:lnTo>
                  <a:lnTo>
                    <a:pt x="46" y="1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2" name="Freeform 899"/>
            <p:cNvSpPr>
              <a:spLocks/>
            </p:cNvSpPr>
            <p:nvPr/>
          </p:nvSpPr>
          <p:spPr bwMode="auto">
            <a:xfrm>
              <a:off x="2439" y="3895"/>
              <a:ext cx="21" cy="22"/>
            </a:xfrm>
            <a:custGeom>
              <a:avLst/>
              <a:gdLst>
                <a:gd name="T0" fmla="*/ 0 w 61"/>
                <a:gd name="T1" fmla="*/ 0 h 66"/>
                <a:gd name="T2" fmla="*/ 0 w 61"/>
                <a:gd name="T3" fmla="*/ 0 h 66"/>
                <a:gd name="T4" fmla="*/ 0 w 61"/>
                <a:gd name="T5" fmla="*/ 0 h 66"/>
                <a:gd name="T6" fmla="*/ 0 w 61"/>
                <a:gd name="T7" fmla="*/ 0 h 66"/>
                <a:gd name="T8" fmla="*/ 0 w 61"/>
                <a:gd name="T9" fmla="*/ 0 h 66"/>
                <a:gd name="T10" fmla="*/ 0 w 61"/>
                <a:gd name="T11" fmla="*/ 0 h 66"/>
                <a:gd name="T12" fmla="*/ 0 w 61"/>
                <a:gd name="T13" fmla="*/ 0 h 66"/>
                <a:gd name="T14" fmla="*/ 0 w 61"/>
                <a:gd name="T15" fmla="*/ 0 h 66"/>
                <a:gd name="T16" fmla="*/ 0 w 61"/>
                <a:gd name="T17" fmla="*/ 0 h 66"/>
                <a:gd name="T18" fmla="*/ 0 w 61"/>
                <a:gd name="T19" fmla="*/ 0 h 66"/>
                <a:gd name="T20" fmla="*/ 0 w 61"/>
                <a:gd name="T21" fmla="*/ 0 h 66"/>
                <a:gd name="T22" fmla="*/ 0 w 61"/>
                <a:gd name="T23" fmla="*/ 0 h 66"/>
                <a:gd name="T24" fmla="*/ 0 w 61"/>
                <a:gd name="T25" fmla="*/ 0 h 66"/>
                <a:gd name="T26" fmla="*/ 0 w 61"/>
                <a:gd name="T27" fmla="*/ 0 h 66"/>
                <a:gd name="T28" fmla="*/ 0 w 61"/>
                <a:gd name="T29" fmla="*/ 0 h 66"/>
                <a:gd name="T30" fmla="*/ 0 w 61"/>
                <a:gd name="T31" fmla="*/ 0 h 66"/>
                <a:gd name="T32" fmla="*/ 0 w 61"/>
                <a:gd name="T33" fmla="*/ 0 h 66"/>
                <a:gd name="T34" fmla="*/ 0 w 61"/>
                <a:gd name="T35" fmla="*/ 0 h 66"/>
                <a:gd name="T36" fmla="*/ 0 w 61"/>
                <a:gd name="T37" fmla="*/ 0 h 66"/>
                <a:gd name="T38" fmla="*/ 0 w 61"/>
                <a:gd name="T39" fmla="*/ 0 h 66"/>
                <a:gd name="T40" fmla="*/ 0 w 61"/>
                <a:gd name="T41" fmla="*/ 0 h 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66"/>
                <a:gd name="T65" fmla="*/ 61 w 61"/>
                <a:gd name="T66" fmla="*/ 66 h 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66">
                  <a:moveTo>
                    <a:pt x="61" y="45"/>
                  </a:moveTo>
                  <a:lnTo>
                    <a:pt x="61" y="47"/>
                  </a:lnTo>
                  <a:lnTo>
                    <a:pt x="57" y="39"/>
                  </a:lnTo>
                  <a:lnTo>
                    <a:pt x="54" y="34"/>
                  </a:lnTo>
                  <a:lnTo>
                    <a:pt x="48" y="26"/>
                  </a:lnTo>
                  <a:lnTo>
                    <a:pt x="42" y="21"/>
                  </a:lnTo>
                  <a:lnTo>
                    <a:pt x="40" y="17"/>
                  </a:lnTo>
                  <a:lnTo>
                    <a:pt x="35" y="10"/>
                  </a:lnTo>
                  <a:lnTo>
                    <a:pt x="30" y="4"/>
                  </a:lnTo>
                  <a:lnTo>
                    <a:pt x="26" y="0"/>
                  </a:lnTo>
                  <a:lnTo>
                    <a:pt x="0" y="26"/>
                  </a:lnTo>
                  <a:lnTo>
                    <a:pt x="4" y="30"/>
                  </a:lnTo>
                  <a:lnTo>
                    <a:pt x="9" y="34"/>
                  </a:lnTo>
                  <a:lnTo>
                    <a:pt x="12" y="38"/>
                  </a:lnTo>
                  <a:lnTo>
                    <a:pt x="17" y="44"/>
                  </a:lnTo>
                  <a:lnTo>
                    <a:pt x="21" y="49"/>
                  </a:lnTo>
                  <a:lnTo>
                    <a:pt x="23" y="55"/>
                  </a:lnTo>
                  <a:lnTo>
                    <a:pt x="27" y="60"/>
                  </a:lnTo>
                  <a:lnTo>
                    <a:pt x="31" y="65"/>
                  </a:lnTo>
                  <a:lnTo>
                    <a:pt x="31" y="66"/>
                  </a:lnTo>
                  <a:lnTo>
                    <a:pt x="61" y="4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3" name="Freeform 900"/>
            <p:cNvSpPr>
              <a:spLocks/>
            </p:cNvSpPr>
            <p:nvPr/>
          </p:nvSpPr>
          <p:spPr bwMode="auto">
            <a:xfrm>
              <a:off x="2450" y="3910"/>
              <a:ext cx="34" cy="39"/>
            </a:xfrm>
            <a:custGeom>
              <a:avLst/>
              <a:gdLst>
                <a:gd name="T0" fmla="*/ 0 w 102"/>
                <a:gd name="T1" fmla="*/ 0 h 115"/>
                <a:gd name="T2" fmla="*/ 0 w 102"/>
                <a:gd name="T3" fmla="*/ 0 h 115"/>
                <a:gd name="T4" fmla="*/ 0 w 102"/>
                <a:gd name="T5" fmla="*/ 0 h 115"/>
                <a:gd name="T6" fmla="*/ 0 w 102"/>
                <a:gd name="T7" fmla="*/ 0 h 115"/>
                <a:gd name="T8" fmla="*/ 0 w 102"/>
                <a:gd name="T9" fmla="*/ 0 h 115"/>
                <a:gd name="T10" fmla="*/ 0 w 102"/>
                <a:gd name="T11" fmla="*/ 0 h 115"/>
                <a:gd name="T12" fmla="*/ 0 w 102"/>
                <a:gd name="T13" fmla="*/ 0 h 115"/>
                <a:gd name="T14" fmla="*/ 0 w 102"/>
                <a:gd name="T15" fmla="*/ 0 h 115"/>
                <a:gd name="T16" fmla="*/ 0 w 102"/>
                <a:gd name="T17" fmla="*/ 0 h 115"/>
                <a:gd name="T18" fmla="*/ 0 w 102"/>
                <a:gd name="T19" fmla="*/ 0 h 1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2"/>
                <a:gd name="T31" fmla="*/ 0 h 115"/>
                <a:gd name="T32" fmla="*/ 102 w 102"/>
                <a:gd name="T33" fmla="*/ 115 h 1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2" h="115">
                  <a:moveTo>
                    <a:pt x="69" y="115"/>
                  </a:moveTo>
                  <a:lnTo>
                    <a:pt x="84" y="87"/>
                  </a:lnTo>
                  <a:lnTo>
                    <a:pt x="30" y="0"/>
                  </a:lnTo>
                  <a:lnTo>
                    <a:pt x="0" y="21"/>
                  </a:lnTo>
                  <a:lnTo>
                    <a:pt x="54" y="107"/>
                  </a:lnTo>
                  <a:lnTo>
                    <a:pt x="69" y="79"/>
                  </a:lnTo>
                  <a:lnTo>
                    <a:pt x="69" y="115"/>
                  </a:lnTo>
                  <a:lnTo>
                    <a:pt x="102" y="115"/>
                  </a:lnTo>
                  <a:lnTo>
                    <a:pt x="84" y="87"/>
                  </a:lnTo>
                  <a:lnTo>
                    <a:pt x="69" y="11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4" name="Freeform 901"/>
            <p:cNvSpPr>
              <a:spLocks/>
            </p:cNvSpPr>
            <p:nvPr/>
          </p:nvSpPr>
          <p:spPr bwMode="auto">
            <a:xfrm>
              <a:off x="2450" y="3937"/>
              <a:ext cx="23" cy="12"/>
            </a:xfrm>
            <a:custGeom>
              <a:avLst/>
              <a:gdLst>
                <a:gd name="T0" fmla="*/ 0 w 67"/>
                <a:gd name="T1" fmla="*/ 0 h 36"/>
                <a:gd name="T2" fmla="*/ 0 w 67"/>
                <a:gd name="T3" fmla="*/ 0 h 36"/>
                <a:gd name="T4" fmla="*/ 0 w 67"/>
                <a:gd name="T5" fmla="*/ 0 h 36"/>
                <a:gd name="T6" fmla="*/ 0 w 67"/>
                <a:gd name="T7" fmla="*/ 0 h 36"/>
                <a:gd name="T8" fmla="*/ 0 w 67"/>
                <a:gd name="T9" fmla="*/ 0 h 36"/>
                <a:gd name="T10" fmla="*/ 0 w 67"/>
                <a:gd name="T11" fmla="*/ 0 h 36"/>
                <a:gd name="T12" fmla="*/ 0 w 67"/>
                <a:gd name="T13" fmla="*/ 0 h 36"/>
                <a:gd name="T14" fmla="*/ 0 w 67"/>
                <a:gd name="T15" fmla="*/ 0 h 36"/>
                <a:gd name="T16" fmla="*/ 0 w 67"/>
                <a:gd name="T17" fmla="*/ 0 h 36"/>
                <a:gd name="T18" fmla="*/ 0 w 67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7"/>
                <a:gd name="T31" fmla="*/ 0 h 36"/>
                <a:gd name="T32" fmla="*/ 67 w 67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7" h="36">
                  <a:moveTo>
                    <a:pt x="0" y="27"/>
                  </a:moveTo>
                  <a:lnTo>
                    <a:pt x="15" y="36"/>
                  </a:lnTo>
                  <a:lnTo>
                    <a:pt x="67" y="36"/>
                  </a:lnTo>
                  <a:lnTo>
                    <a:pt x="67" y="0"/>
                  </a:lnTo>
                  <a:lnTo>
                    <a:pt x="15" y="0"/>
                  </a:lnTo>
                  <a:lnTo>
                    <a:pt x="31" y="9"/>
                  </a:lnTo>
                  <a:lnTo>
                    <a:pt x="0" y="27"/>
                  </a:lnTo>
                  <a:lnTo>
                    <a:pt x="5" y="36"/>
                  </a:lnTo>
                  <a:lnTo>
                    <a:pt x="15" y="36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5" name="Freeform 902"/>
            <p:cNvSpPr>
              <a:spLocks/>
            </p:cNvSpPr>
            <p:nvPr/>
          </p:nvSpPr>
          <p:spPr bwMode="auto">
            <a:xfrm>
              <a:off x="2437" y="3918"/>
              <a:ext cx="24" cy="28"/>
            </a:xfrm>
            <a:custGeom>
              <a:avLst/>
              <a:gdLst>
                <a:gd name="T0" fmla="*/ 0 w 71"/>
                <a:gd name="T1" fmla="*/ 0 h 83"/>
                <a:gd name="T2" fmla="*/ 0 w 71"/>
                <a:gd name="T3" fmla="*/ 0 h 83"/>
                <a:gd name="T4" fmla="*/ 0 w 71"/>
                <a:gd name="T5" fmla="*/ 0 h 83"/>
                <a:gd name="T6" fmla="*/ 0 w 71"/>
                <a:gd name="T7" fmla="*/ 0 h 83"/>
                <a:gd name="T8" fmla="*/ 0 w 71"/>
                <a:gd name="T9" fmla="*/ 0 h 83"/>
                <a:gd name="T10" fmla="*/ 0 w 71"/>
                <a:gd name="T11" fmla="*/ 0 h 83"/>
                <a:gd name="T12" fmla="*/ 0 w 71"/>
                <a:gd name="T13" fmla="*/ 0 h 8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1"/>
                <a:gd name="T22" fmla="*/ 0 h 83"/>
                <a:gd name="T23" fmla="*/ 71 w 71"/>
                <a:gd name="T24" fmla="*/ 83 h 8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1" h="83">
                  <a:moveTo>
                    <a:pt x="0" y="18"/>
                  </a:moveTo>
                  <a:lnTo>
                    <a:pt x="0" y="18"/>
                  </a:lnTo>
                  <a:lnTo>
                    <a:pt x="40" y="83"/>
                  </a:lnTo>
                  <a:lnTo>
                    <a:pt x="71" y="65"/>
                  </a:lnTo>
                  <a:lnTo>
                    <a:pt x="30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6" name="Freeform 903"/>
            <p:cNvSpPr>
              <a:spLocks/>
            </p:cNvSpPr>
            <p:nvPr/>
          </p:nvSpPr>
          <p:spPr bwMode="auto">
            <a:xfrm>
              <a:off x="2428" y="3903"/>
              <a:ext cx="19" cy="21"/>
            </a:xfrm>
            <a:custGeom>
              <a:avLst/>
              <a:gdLst>
                <a:gd name="T0" fmla="*/ 0 w 58"/>
                <a:gd name="T1" fmla="*/ 0 h 64"/>
                <a:gd name="T2" fmla="*/ 0 w 58"/>
                <a:gd name="T3" fmla="*/ 0 h 64"/>
                <a:gd name="T4" fmla="*/ 0 w 58"/>
                <a:gd name="T5" fmla="*/ 0 h 64"/>
                <a:gd name="T6" fmla="*/ 0 w 58"/>
                <a:gd name="T7" fmla="*/ 0 h 64"/>
                <a:gd name="T8" fmla="*/ 0 w 58"/>
                <a:gd name="T9" fmla="*/ 0 h 64"/>
                <a:gd name="T10" fmla="*/ 0 w 58"/>
                <a:gd name="T11" fmla="*/ 0 h 64"/>
                <a:gd name="T12" fmla="*/ 0 w 58"/>
                <a:gd name="T13" fmla="*/ 0 h 64"/>
                <a:gd name="T14" fmla="*/ 0 w 58"/>
                <a:gd name="T15" fmla="*/ 0 h 64"/>
                <a:gd name="T16" fmla="*/ 0 w 58"/>
                <a:gd name="T17" fmla="*/ 0 h 64"/>
                <a:gd name="T18" fmla="*/ 0 w 58"/>
                <a:gd name="T19" fmla="*/ 0 h 64"/>
                <a:gd name="T20" fmla="*/ 0 w 58"/>
                <a:gd name="T21" fmla="*/ 0 h 64"/>
                <a:gd name="T22" fmla="*/ 0 w 58"/>
                <a:gd name="T23" fmla="*/ 0 h 64"/>
                <a:gd name="T24" fmla="*/ 0 w 58"/>
                <a:gd name="T25" fmla="*/ 0 h 64"/>
                <a:gd name="T26" fmla="*/ 0 w 58"/>
                <a:gd name="T27" fmla="*/ 0 h 64"/>
                <a:gd name="T28" fmla="*/ 0 w 58"/>
                <a:gd name="T29" fmla="*/ 0 h 64"/>
                <a:gd name="T30" fmla="*/ 0 w 58"/>
                <a:gd name="T31" fmla="*/ 0 h 64"/>
                <a:gd name="T32" fmla="*/ 0 w 58"/>
                <a:gd name="T33" fmla="*/ 0 h 64"/>
                <a:gd name="T34" fmla="*/ 0 w 58"/>
                <a:gd name="T35" fmla="*/ 0 h 64"/>
                <a:gd name="T36" fmla="*/ 0 w 58"/>
                <a:gd name="T37" fmla="*/ 0 h 64"/>
                <a:gd name="T38" fmla="*/ 0 w 58"/>
                <a:gd name="T39" fmla="*/ 0 h 64"/>
                <a:gd name="T40" fmla="*/ 0 w 58"/>
                <a:gd name="T41" fmla="*/ 0 h 6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8"/>
                <a:gd name="T64" fmla="*/ 0 h 64"/>
                <a:gd name="T65" fmla="*/ 58 w 58"/>
                <a:gd name="T66" fmla="*/ 64 h 6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8" h="64">
                  <a:moveTo>
                    <a:pt x="0" y="21"/>
                  </a:moveTo>
                  <a:lnTo>
                    <a:pt x="0" y="21"/>
                  </a:lnTo>
                  <a:lnTo>
                    <a:pt x="3" y="25"/>
                  </a:lnTo>
                  <a:lnTo>
                    <a:pt x="6" y="31"/>
                  </a:lnTo>
                  <a:lnTo>
                    <a:pt x="10" y="34"/>
                  </a:lnTo>
                  <a:lnTo>
                    <a:pt x="12" y="38"/>
                  </a:lnTo>
                  <a:lnTo>
                    <a:pt x="15" y="46"/>
                  </a:lnTo>
                  <a:lnTo>
                    <a:pt x="20" y="51"/>
                  </a:lnTo>
                  <a:lnTo>
                    <a:pt x="24" y="57"/>
                  </a:lnTo>
                  <a:lnTo>
                    <a:pt x="28" y="64"/>
                  </a:lnTo>
                  <a:lnTo>
                    <a:pt x="58" y="46"/>
                  </a:lnTo>
                  <a:lnTo>
                    <a:pt x="54" y="39"/>
                  </a:lnTo>
                  <a:lnTo>
                    <a:pt x="48" y="30"/>
                  </a:lnTo>
                  <a:lnTo>
                    <a:pt x="46" y="25"/>
                  </a:lnTo>
                  <a:lnTo>
                    <a:pt x="42" y="19"/>
                  </a:lnTo>
                  <a:lnTo>
                    <a:pt x="38" y="13"/>
                  </a:lnTo>
                  <a:lnTo>
                    <a:pt x="34" y="8"/>
                  </a:lnTo>
                  <a:lnTo>
                    <a:pt x="30" y="4"/>
                  </a:lnTo>
                  <a:lnTo>
                    <a:pt x="28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7" name="Freeform 904"/>
            <p:cNvSpPr>
              <a:spLocks/>
            </p:cNvSpPr>
            <p:nvPr/>
          </p:nvSpPr>
          <p:spPr bwMode="auto">
            <a:xfrm>
              <a:off x="2421" y="3894"/>
              <a:ext cx="16" cy="16"/>
            </a:xfrm>
            <a:custGeom>
              <a:avLst/>
              <a:gdLst>
                <a:gd name="T0" fmla="*/ 0 w 47"/>
                <a:gd name="T1" fmla="*/ 0 h 47"/>
                <a:gd name="T2" fmla="*/ 0 w 47"/>
                <a:gd name="T3" fmla="*/ 0 h 47"/>
                <a:gd name="T4" fmla="*/ 0 w 47"/>
                <a:gd name="T5" fmla="*/ 0 h 47"/>
                <a:gd name="T6" fmla="*/ 0 w 47"/>
                <a:gd name="T7" fmla="*/ 0 h 47"/>
                <a:gd name="T8" fmla="*/ 0 w 47"/>
                <a:gd name="T9" fmla="*/ 0 h 47"/>
                <a:gd name="T10" fmla="*/ 0 w 47"/>
                <a:gd name="T11" fmla="*/ 0 h 47"/>
                <a:gd name="T12" fmla="*/ 0 w 47"/>
                <a:gd name="T13" fmla="*/ 0 h 47"/>
                <a:gd name="T14" fmla="*/ 0 w 47"/>
                <a:gd name="T15" fmla="*/ 0 h 47"/>
                <a:gd name="T16" fmla="*/ 0 w 47"/>
                <a:gd name="T17" fmla="*/ 0 h 47"/>
                <a:gd name="T18" fmla="*/ 0 w 47"/>
                <a:gd name="T19" fmla="*/ 0 h 47"/>
                <a:gd name="T20" fmla="*/ 0 w 47"/>
                <a:gd name="T21" fmla="*/ 0 h 47"/>
                <a:gd name="T22" fmla="*/ 0 w 47"/>
                <a:gd name="T23" fmla="*/ 0 h 47"/>
                <a:gd name="T24" fmla="*/ 0 w 47"/>
                <a:gd name="T25" fmla="*/ 0 h 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7"/>
                <a:gd name="T40" fmla="*/ 0 h 47"/>
                <a:gd name="T41" fmla="*/ 47 w 47"/>
                <a:gd name="T42" fmla="*/ 47 h 4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7" h="47">
                  <a:moveTo>
                    <a:pt x="1" y="29"/>
                  </a:moveTo>
                  <a:lnTo>
                    <a:pt x="0" y="29"/>
                  </a:lnTo>
                  <a:lnTo>
                    <a:pt x="5" y="32"/>
                  </a:lnTo>
                  <a:lnTo>
                    <a:pt x="9" y="36"/>
                  </a:lnTo>
                  <a:lnTo>
                    <a:pt x="15" y="42"/>
                  </a:lnTo>
                  <a:lnTo>
                    <a:pt x="19" y="47"/>
                  </a:lnTo>
                  <a:lnTo>
                    <a:pt x="47" y="26"/>
                  </a:lnTo>
                  <a:lnTo>
                    <a:pt x="41" y="18"/>
                  </a:lnTo>
                  <a:lnTo>
                    <a:pt x="34" y="10"/>
                  </a:lnTo>
                  <a:lnTo>
                    <a:pt x="28" y="4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1" y="2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8" name="Freeform 905"/>
            <p:cNvSpPr>
              <a:spLocks/>
            </p:cNvSpPr>
            <p:nvPr/>
          </p:nvSpPr>
          <p:spPr bwMode="auto">
            <a:xfrm>
              <a:off x="2418" y="3890"/>
              <a:ext cx="11" cy="14"/>
            </a:xfrm>
            <a:custGeom>
              <a:avLst/>
              <a:gdLst>
                <a:gd name="T0" fmla="*/ 0 w 32"/>
                <a:gd name="T1" fmla="*/ 0 h 41"/>
                <a:gd name="T2" fmla="*/ 0 w 32"/>
                <a:gd name="T3" fmla="*/ 0 h 41"/>
                <a:gd name="T4" fmla="*/ 0 w 32"/>
                <a:gd name="T5" fmla="*/ 0 h 41"/>
                <a:gd name="T6" fmla="*/ 0 w 32"/>
                <a:gd name="T7" fmla="*/ 0 h 41"/>
                <a:gd name="T8" fmla="*/ 0 w 32"/>
                <a:gd name="T9" fmla="*/ 0 h 41"/>
                <a:gd name="T10" fmla="*/ 0 w 32"/>
                <a:gd name="T11" fmla="*/ 0 h 41"/>
                <a:gd name="T12" fmla="*/ 0 w 32"/>
                <a:gd name="T13" fmla="*/ 0 h 41"/>
                <a:gd name="T14" fmla="*/ 0 w 32"/>
                <a:gd name="T15" fmla="*/ 0 h 41"/>
                <a:gd name="T16" fmla="*/ 0 w 32"/>
                <a:gd name="T17" fmla="*/ 0 h 41"/>
                <a:gd name="T18" fmla="*/ 0 w 32"/>
                <a:gd name="T19" fmla="*/ 0 h 41"/>
                <a:gd name="T20" fmla="*/ 0 w 32"/>
                <a:gd name="T21" fmla="*/ 0 h 41"/>
                <a:gd name="T22" fmla="*/ 0 w 32"/>
                <a:gd name="T23" fmla="*/ 0 h 41"/>
                <a:gd name="T24" fmla="*/ 0 w 32"/>
                <a:gd name="T25" fmla="*/ 0 h 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2"/>
                <a:gd name="T40" fmla="*/ 0 h 41"/>
                <a:gd name="T41" fmla="*/ 32 w 32"/>
                <a:gd name="T42" fmla="*/ 41 h 4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2" h="41">
                  <a:moveTo>
                    <a:pt x="0" y="37"/>
                  </a:moveTo>
                  <a:lnTo>
                    <a:pt x="0" y="37"/>
                  </a:lnTo>
                  <a:lnTo>
                    <a:pt x="3" y="38"/>
                  </a:lnTo>
                  <a:lnTo>
                    <a:pt x="6" y="38"/>
                  </a:lnTo>
                  <a:lnTo>
                    <a:pt x="9" y="39"/>
                  </a:lnTo>
                  <a:lnTo>
                    <a:pt x="11" y="41"/>
                  </a:lnTo>
                  <a:lnTo>
                    <a:pt x="32" y="12"/>
                  </a:lnTo>
                  <a:lnTo>
                    <a:pt x="27" y="8"/>
                  </a:lnTo>
                  <a:lnTo>
                    <a:pt x="19" y="4"/>
                  </a:lnTo>
                  <a:lnTo>
                    <a:pt x="13" y="1"/>
                  </a:lnTo>
                  <a:lnTo>
                    <a:pt x="8" y="0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9" name="Freeform 906"/>
            <p:cNvSpPr>
              <a:spLocks/>
            </p:cNvSpPr>
            <p:nvPr/>
          </p:nvSpPr>
          <p:spPr bwMode="auto">
            <a:xfrm>
              <a:off x="2412" y="3890"/>
              <a:ext cx="9" cy="12"/>
            </a:xfrm>
            <a:custGeom>
              <a:avLst/>
              <a:gdLst>
                <a:gd name="T0" fmla="*/ 0 w 27"/>
                <a:gd name="T1" fmla="*/ 0 h 38"/>
                <a:gd name="T2" fmla="*/ 0 w 27"/>
                <a:gd name="T3" fmla="*/ 0 h 38"/>
                <a:gd name="T4" fmla="*/ 0 w 27"/>
                <a:gd name="T5" fmla="*/ 0 h 38"/>
                <a:gd name="T6" fmla="*/ 0 w 27"/>
                <a:gd name="T7" fmla="*/ 0 h 38"/>
                <a:gd name="T8" fmla="*/ 0 w 27"/>
                <a:gd name="T9" fmla="*/ 0 h 38"/>
                <a:gd name="T10" fmla="*/ 0 w 27"/>
                <a:gd name="T11" fmla="*/ 0 h 38"/>
                <a:gd name="T12" fmla="*/ 0 w 27"/>
                <a:gd name="T13" fmla="*/ 0 h 38"/>
                <a:gd name="T14" fmla="*/ 0 w 27"/>
                <a:gd name="T15" fmla="*/ 0 h 38"/>
                <a:gd name="T16" fmla="*/ 0 w 27"/>
                <a:gd name="T17" fmla="*/ 0 h 38"/>
                <a:gd name="T18" fmla="*/ 0 w 27"/>
                <a:gd name="T19" fmla="*/ 0 h 38"/>
                <a:gd name="T20" fmla="*/ 0 w 27"/>
                <a:gd name="T21" fmla="*/ 0 h 38"/>
                <a:gd name="T22" fmla="*/ 0 w 27"/>
                <a:gd name="T23" fmla="*/ 0 h 38"/>
                <a:gd name="T24" fmla="*/ 0 w 27"/>
                <a:gd name="T25" fmla="*/ 0 h 3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7"/>
                <a:gd name="T40" fmla="*/ 0 h 38"/>
                <a:gd name="T41" fmla="*/ 27 w 27"/>
                <a:gd name="T42" fmla="*/ 38 h 3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7" h="38">
                  <a:moveTo>
                    <a:pt x="0" y="36"/>
                  </a:moveTo>
                  <a:lnTo>
                    <a:pt x="0" y="36"/>
                  </a:lnTo>
                  <a:lnTo>
                    <a:pt x="8" y="36"/>
                  </a:lnTo>
                  <a:lnTo>
                    <a:pt x="14" y="36"/>
                  </a:lnTo>
                  <a:lnTo>
                    <a:pt x="17" y="36"/>
                  </a:lnTo>
                  <a:lnTo>
                    <a:pt x="19" y="38"/>
                  </a:lnTo>
                  <a:lnTo>
                    <a:pt x="27" y="1"/>
                  </a:lnTo>
                  <a:lnTo>
                    <a:pt x="22" y="0"/>
                  </a:lnTo>
                  <a:lnTo>
                    <a:pt x="14" y="0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20" name="Freeform 907"/>
            <p:cNvSpPr>
              <a:spLocks/>
            </p:cNvSpPr>
            <p:nvPr/>
          </p:nvSpPr>
          <p:spPr bwMode="auto">
            <a:xfrm>
              <a:off x="2390" y="3890"/>
              <a:ext cx="22" cy="12"/>
            </a:xfrm>
            <a:custGeom>
              <a:avLst/>
              <a:gdLst>
                <a:gd name="T0" fmla="*/ 0 w 66"/>
                <a:gd name="T1" fmla="*/ 0 h 36"/>
                <a:gd name="T2" fmla="*/ 0 w 66"/>
                <a:gd name="T3" fmla="*/ 0 h 36"/>
                <a:gd name="T4" fmla="*/ 0 w 66"/>
                <a:gd name="T5" fmla="*/ 0 h 36"/>
                <a:gd name="T6" fmla="*/ 0 w 66"/>
                <a:gd name="T7" fmla="*/ 0 h 36"/>
                <a:gd name="T8" fmla="*/ 0 w 66"/>
                <a:gd name="T9" fmla="*/ 0 h 36"/>
                <a:gd name="T10" fmla="*/ 0 w 66"/>
                <a:gd name="T11" fmla="*/ 0 h 36"/>
                <a:gd name="T12" fmla="*/ 0 w 66"/>
                <a:gd name="T13" fmla="*/ 0 h 36"/>
                <a:gd name="T14" fmla="*/ 0 w 66"/>
                <a:gd name="T15" fmla="*/ 0 h 36"/>
                <a:gd name="T16" fmla="*/ 0 w 66"/>
                <a:gd name="T17" fmla="*/ 0 h 36"/>
                <a:gd name="T18" fmla="*/ 0 w 66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6"/>
                <a:gd name="T31" fmla="*/ 0 h 36"/>
                <a:gd name="T32" fmla="*/ 66 w 66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6" h="36">
                  <a:moveTo>
                    <a:pt x="36" y="18"/>
                  </a:moveTo>
                  <a:lnTo>
                    <a:pt x="18" y="36"/>
                  </a:lnTo>
                  <a:lnTo>
                    <a:pt x="66" y="36"/>
                  </a:lnTo>
                  <a:lnTo>
                    <a:pt x="66" y="0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21" name="Freeform 908"/>
            <p:cNvSpPr>
              <a:spLocks/>
            </p:cNvSpPr>
            <p:nvPr/>
          </p:nvSpPr>
          <p:spPr bwMode="auto">
            <a:xfrm>
              <a:off x="2390" y="3896"/>
              <a:ext cx="12" cy="53"/>
            </a:xfrm>
            <a:custGeom>
              <a:avLst/>
              <a:gdLst>
                <a:gd name="T0" fmla="*/ 0 w 36"/>
                <a:gd name="T1" fmla="*/ 0 h 159"/>
                <a:gd name="T2" fmla="*/ 0 w 36"/>
                <a:gd name="T3" fmla="*/ 0 h 159"/>
                <a:gd name="T4" fmla="*/ 0 w 36"/>
                <a:gd name="T5" fmla="*/ 0 h 159"/>
                <a:gd name="T6" fmla="*/ 0 w 36"/>
                <a:gd name="T7" fmla="*/ 0 h 159"/>
                <a:gd name="T8" fmla="*/ 0 w 36"/>
                <a:gd name="T9" fmla="*/ 0 h 159"/>
                <a:gd name="T10" fmla="*/ 0 w 36"/>
                <a:gd name="T11" fmla="*/ 0 h 159"/>
                <a:gd name="T12" fmla="*/ 0 w 36"/>
                <a:gd name="T13" fmla="*/ 0 h 159"/>
                <a:gd name="T14" fmla="*/ 0 w 36"/>
                <a:gd name="T15" fmla="*/ 0 h 159"/>
                <a:gd name="T16" fmla="*/ 0 w 36"/>
                <a:gd name="T17" fmla="*/ 0 h 159"/>
                <a:gd name="T18" fmla="*/ 0 w 36"/>
                <a:gd name="T19" fmla="*/ 0 h 15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159"/>
                <a:gd name="T32" fmla="*/ 36 w 36"/>
                <a:gd name="T33" fmla="*/ 159 h 15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159">
                  <a:moveTo>
                    <a:pt x="18" y="159"/>
                  </a:moveTo>
                  <a:lnTo>
                    <a:pt x="36" y="141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141"/>
                  </a:lnTo>
                  <a:lnTo>
                    <a:pt x="18" y="123"/>
                  </a:lnTo>
                  <a:lnTo>
                    <a:pt x="18" y="159"/>
                  </a:lnTo>
                  <a:lnTo>
                    <a:pt x="36" y="159"/>
                  </a:lnTo>
                  <a:lnTo>
                    <a:pt x="36" y="141"/>
                  </a:lnTo>
                  <a:lnTo>
                    <a:pt x="18" y="15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22" name="Freeform 909"/>
            <p:cNvSpPr>
              <a:spLocks/>
            </p:cNvSpPr>
            <p:nvPr/>
          </p:nvSpPr>
          <p:spPr bwMode="auto">
            <a:xfrm>
              <a:off x="2376" y="3937"/>
              <a:ext cx="20" cy="12"/>
            </a:xfrm>
            <a:custGeom>
              <a:avLst/>
              <a:gdLst>
                <a:gd name="T0" fmla="*/ 0 w 58"/>
                <a:gd name="T1" fmla="*/ 0 h 36"/>
                <a:gd name="T2" fmla="*/ 0 w 58"/>
                <a:gd name="T3" fmla="*/ 0 h 36"/>
                <a:gd name="T4" fmla="*/ 0 w 58"/>
                <a:gd name="T5" fmla="*/ 0 h 36"/>
                <a:gd name="T6" fmla="*/ 0 w 58"/>
                <a:gd name="T7" fmla="*/ 0 h 36"/>
                <a:gd name="T8" fmla="*/ 0 w 58"/>
                <a:gd name="T9" fmla="*/ 0 h 36"/>
                <a:gd name="T10" fmla="*/ 0 w 58"/>
                <a:gd name="T11" fmla="*/ 0 h 36"/>
                <a:gd name="T12" fmla="*/ 0 w 58"/>
                <a:gd name="T13" fmla="*/ 0 h 36"/>
                <a:gd name="T14" fmla="*/ 0 w 58"/>
                <a:gd name="T15" fmla="*/ 0 h 36"/>
                <a:gd name="T16" fmla="*/ 0 w 58"/>
                <a:gd name="T17" fmla="*/ 0 h 36"/>
                <a:gd name="T18" fmla="*/ 0 w 58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36"/>
                <a:gd name="T32" fmla="*/ 58 w 58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36">
                  <a:moveTo>
                    <a:pt x="0" y="18"/>
                  </a:moveTo>
                  <a:lnTo>
                    <a:pt x="18" y="36"/>
                  </a:lnTo>
                  <a:lnTo>
                    <a:pt x="58" y="36"/>
                  </a:lnTo>
                  <a:lnTo>
                    <a:pt x="58" y="0"/>
                  </a:lnTo>
                  <a:lnTo>
                    <a:pt x="18" y="0"/>
                  </a:lnTo>
                  <a:lnTo>
                    <a:pt x="35" y="18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23" name="Freeform 910"/>
            <p:cNvSpPr>
              <a:spLocks/>
            </p:cNvSpPr>
            <p:nvPr/>
          </p:nvSpPr>
          <p:spPr bwMode="auto">
            <a:xfrm>
              <a:off x="2396" y="3877"/>
              <a:ext cx="29" cy="13"/>
            </a:xfrm>
            <a:custGeom>
              <a:avLst/>
              <a:gdLst>
                <a:gd name="T0" fmla="*/ 0 w 89"/>
                <a:gd name="T1" fmla="*/ 0 h 37"/>
                <a:gd name="T2" fmla="*/ 0 w 89"/>
                <a:gd name="T3" fmla="*/ 0 h 37"/>
                <a:gd name="T4" fmla="*/ 0 w 89"/>
                <a:gd name="T5" fmla="*/ 0 h 37"/>
                <a:gd name="T6" fmla="*/ 0 w 89"/>
                <a:gd name="T7" fmla="*/ 0 h 37"/>
                <a:gd name="T8" fmla="*/ 0 w 89"/>
                <a:gd name="T9" fmla="*/ 0 h 37"/>
                <a:gd name="T10" fmla="*/ 0 w 89"/>
                <a:gd name="T11" fmla="*/ 0 h 37"/>
                <a:gd name="T12" fmla="*/ 0 w 89"/>
                <a:gd name="T13" fmla="*/ 0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9"/>
                <a:gd name="T22" fmla="*/ 0 h 37"/>
                <a:gd name="T23" fmla="*/ 89 w 89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9" h="37">
                  <a:moveTo>
                    <a:pt x="89" y="0"/>
                  </a:moveTo>
                  <a:lnTo>
                    <a:pt x="89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89" y="37"/>
                  </a:lnTo>
                  <a:lnTo>
                    <a:pt x="89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24" name="Freeform 911"/>
            <p:cNvSpPr>
              <a:spLocks/>
            </p:cNvSpPr>
            <p:nvPr/>
          </p:nvSpPr>
          <p:spPr bwMode="auto">
            <a:xfrm>
              <a:off x="2425" y="3876"/>
              <a:ext cx="17" cy="14"/>
            </a:xfrm>
            <a:custGeom>
              <a:avLst/>
              <a:gdLst>
                <a:gd name="T0" fmla="*/ 0 w 51"/>
                <a:gd name="T1" fmla="*/ 0 h 42"/>
                <a:gd name="T2" fmla="*/ 0 w 51"/>
                <a:gd name="T3" fmla="*/ 0 h 42"/>
                <a:gd name="T4" fmla="*/ 0 w 51"/>
                <a:gd name="T5" fmla="*/ 0 h 42"/>
                <a:gd name="T6" fmla="*/ 0 w 51"/>
                <a:gd name="T7" fmla="*/ 0 h 42"/>
                <a:gd name="T8" fmla="*/ 0 w 51"/>
                <a:gd name="T9" fmla="*/ 0 h 42"/>
                <a:gd name="T10" fmla="*/ 0 w 51"/>
                <a:gd name="T11" fmla="*/ 0 h 42"/>
                <a:gd name="T12" fmla="*/ 0 w 51"/>
                <a:gd name="T13" fmla="*/ 0 h 42"/>
                <a:gd name="T14" fmla="*/ 0 w 51"/>
                <a:gd name="T15" fmla="*/ 0 h 42"/>
                <a:gd name="T16" fmla="*/ 0 w 51"/>
                <a:gd name="T17" fmla="*/ 0 h 42"/>
                <a:gd name="T18" fmla="*/ 0 w 51"/>
                <a:gd name="T19" fmla="*/ 0 h 42"/>
                <a:gd name="T20" fmla="*/ 0 w 51"/>
                <a:gd name="T21" fmla="*/ 0 h 42"/>
                <a:gd name="T22" fmla="*/ 0 w 51"/>
                <a:gd name="T23" fmla="*/ 0 h 42"/>
                <a:gd name="T24" fmla="*/ 0 w 51"/>
                <a:gd name="T25" fmla="*/ 0 h 42"/>
                <a:gd name="T26" fmla="*/ 0 w 51"/>
                <a:gd name="T27" fmla="*/ 0 h 42"/>
                <a:gd name="T28" fmla="*/ 0 w 51"/>
                <a:gd name="T29" fmla="*/ 0 h 42"/>
                <a:gd name="T30" fmla="*/ 0 w 51"/>
                <a:gd name="T31" fmla="*/ 0 h 42"/>
                <a:gd name="T32" fmla="*/ 0 w 51"/>
                <a:gd name="T33" fmla="*/ 0 h 42"/>
                <a:gd name="T34" fmla="*/ 0 w 51"/>
                <a:gd name="T35" fmla="*/ 0 h 42"/>
                <a:gd name="T36" fmla="*/ 0 w 51"/>
                <a:gd name="T37" fmla="*/ 0 h 42"/>
                <a:gd name="T38" fmla="*/ 0 w 51"/>
                <a:gd name="T39" fmla="*/ 0 h 42"/>
                <a:gd name="T40" fmla="*/ 0 w 51"/>
                <a:gd name="T41" fmla="*/ 0 h 4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1"/>
                <a:gd name="T64" fmla="*/ 0 h 42"/>
                <a:gd name="T65" fmla="*/ 51 w 51"/>
                <a:gd name="T66" fmla="*/ 42 h 4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1" h="42">
                  <a:moveTo>
                    <a:pt x="39" y="0"/>
                  </a:moveTo>
                  <a:lnTo>
                    <a:pt x="36" y="0"/>
                  </a:lnTo>
                  <a:lnTo>
                    <a:pt x="34" y="0"/>
                  </a:lnTo>
                  <a:lnTo>
                    <a:pt x="30" y="1"/>
                  </a:lnTo>
                  <a:lnTo>
                    <a:pt x="26" y="3"/>
                  </a:lnTo>
                  <a:lnTo>
                    <a:pt x="21" y="4"/>
                  </a:lnTo>
                  <a:lnTo>
                    <a:pt x="16" y="4"/>
                  </a:lnTo>
                  <a:lnTo>
                    <a:pt x="11" y="5"/>
                  </a:lnTo>
                  <a:lnTo>
                    <a:pt x="6" y="5"/>
                  </a:lnTo>
                  <a:lnTo>
                    <a:pt x="0" y="5"/>
                  </a:lnTo>
                  <a:lnTo>
                    <a:pt x="0" y="42"/>
                  </a:lnTo>
                  <a:lnTo>
                    <a:pt x="6" y="42"/>
                  </a:lnTo>
                  <a:lnTo>
                    <a:pt x="13" y="42"/>
                  </a:lnTo>
                  <a:lnTo>
                    <a:pt x="21" y="40"/>
                  </a:lnTo>
                  <a:lnTo>
                    <a:pt x="26" y="40"/>
                  </a:lnTo>
                  <a:lnTo>
                    <a:pt x="34" y="39"/>
                  </a:lnTo>
                  <a:lnTo>
                    <a:pt x="40" y="38"/>
                  </a:lnTo>
                  <a:lnTo>
                    <a:pt x="44" y="37"/>
                  </a:lnTo>
                  <a:lnTo>
                    <a:pt x="51" y="34"/>
                  </a:lnTo>
                  <a:lnTo>
                    <a:pt x="49" y="34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25" name="Freeform 912"/>
            <p:cNvSpPr>
              <a:spLocks/>
            </p:cNvSpPr>
            <p:nvPr/>
          </p:nvSpPr>
          <p:spPr bwMode="auto">
            <a:xfrm>
              <a:off x="2438" y="3872"/>
              <a:ext cx="15" cy="15"/>
            </a:xfrm>
            <a:custGeom>
              <a:avLst/>
              <a:gdLst>
                <a:gd name="T0" fmla="*/ 0 w 43"/>
                <a:gd name="T1" fmla="*/ 0 h 46"/>
                <a:gd name="T2" fmla="*/ 0 w 43"/>
                <a:gd name="T3" fmla="*/ 0 h 46"/>
                <a:gd name="T4" fmla="*/ 0 w 43"/>
                <a:gd name="T5" fmla="*/ 0 h 46"/>
                <a:gd name="T6" fmla="*/ 0 w 43"/>
                <a:gd name="T7" fmla="*/ 0 h 46"/>
                <a:gd name="T8" fmla="*/ 0 w 43"/>
                <a:gd name="T9" fmla="*/ 0 h 46"/>
                <a:gd name="T10" fmla="*/ 0 w 43"/>
                <a:gd name="T11" fmla="*/ 0 h 46"/>
                <a:gd name="T12" fmla="*/ 0 w 43"/>
                <a:gd name="T13" fmla="*/ 0 h 46"/>
                <a:gd name="T14" fmla="*/ 0 w 43"/>
                <a:gd name="T15" fmla="*/ 0 h 46"/>
                <a:gd name="T16" fmla="*/ 0 w 43"/>
                <a:gd name="T17" fmla="*/ 0 h 46"/>
                <a:gd name="T18" fmla="*/ 0 w 43"/>
                <a:gd name="T19" fmla="*/ 0 h 46"/>
                <a:gd name="T20" fmla="*/ 0 w 43"/>
                <a:gd name="T21" fmla="*/ 0 h 46"/>
                <a:gd name="T22" fmla="*/ 0 w 43"/>
                <a:gd name="T23" fmla="*/ 0 h 46"/>
                <a:gd name="T24" fmla="*/ 0 w 43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46"/>
                <a:gd name="T41" fmla="*/ 43 w 43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46">
                  <a:moveTo>
                    <a:pt x="14" y="0"/>
                  </a:moveTo>
                  <a:lnTo>
                    <a:pt x="12" y="2"/>
                  </a:lnTo>
                  <a:lnTo>
                    <a:pt x="10" y="5"/>
                  </a:lnTo>
                  <a:lnTo>
                    <a:pt x="6" y="8"/>
                  </a:lnTo>
                  <a:lnTo>
                    <a:pt x="3" y="11"/>
                  </a:lnTo>
                  <a:lnTo>
                    <a:pt x="0" y="12"/>
                  </a:lnTo>
                  <a:lnTo>
                    <a:pt x="10" y="46"/>
                  </a:lnTo>
                  <a:lnTo>
                    <a:pt x="19" y="42"/>
                  </a:lnTo>
                  <a:lnTo>
                    <a:pt x="29" y="37"/>
                  </a:lnTo>
                  <a:lnTo>
                    <a:pt x="35" y="29"/>
                  </a:lnTo>
                  <a:lnTo>
                    <a:pt x="43" y="20"/>
                  </a:lnTo>
                  <a:lnTo>
                    <a:pt x="41" y="21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26" name="Freeform 913"/>
            <p:cNvSpPr>
              <a:spLocks/>
            </p:cNvSpPr>
            <p:nvPr/>
          </p:nvSpPr>
          <p:spPr bwMode="auto">
            <a:xfrm>
              <a:off x="2443" y="3866"/>
              <a:ext cx="13" cy="13"/>
            </a:xfrm>
            <a:custGeom>
              <a:avLst/>
              <a:gdLst>
                <a:gd name="T0" fmla="*/ 0 w 40"/>
                <a:gd name="T1" fmla="*/ 0 h 39"/>
                <a:gd name="T2" fmla="*/ 0 w 40"/>
                <a:gd name="T3" fmla="*/ 0 h 39"/>
                <a:gd name="T4" fmla="*/ 0 w 40"/>
                <a:gd name="T5" fmla="*/ 0 h 39"/>
                <a:gd name="T6" fmla="*/ 0 w 40"/>
                <a:gd name="T7" fmla="*/ 0 h 39"/>
                <a:gd name="T8" fmla="*/ 0 w 40"/>
                <a:gd name="T9" fmla="*/ 0 h 39"/>
                <a:gd name="T10" fmla="*/ 0 w 40"/>
                <a:gd name="T11" fmla="*/ 0 h 39"/>
                <a:gd name="T12" fmla="*/ 0 w 40"/>
                <a:gd name="T13" fmla="*/ 0 h 39"/>
                <a:gd name="T14" fmla="*/ 0 w 40"/>
                <a:gd name="T15" fmla="*/ 0 h 39"/>
                <a:gd name="T16" fmla="*/ 0 w 40"/>
                <a:gd name="T17" fmla="*/ 0 h 39"/>
                <a:gd name="T18" fmla="*/ 0 w 40"/>
                <a:gd name="T19" fmla="*/ 0 h 39"/>
                <a:gd name="T20" fmla="*/ 0 w 40"/>
                <a:gd name="T21" fmla="*/ 0 h 39"/>
                <a:gd name="T22" fmla="*/ 0 w 40"/>
                <a:gd name="T23" fmla="*/ 0 h 39"/>
                <a:gd name="T24" fmla="*/ 0 w 40"/>
                <a:gd name="T25" fmla="*/ 0 h 3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0"/>
                <a:gd name="T40" fmla="*/ 0 h 39"/>
                <a:gd name="T41" fmla="*/ 40 w 40"/>
                <a:gd name="T42" fmla="*/ 39 h 3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0" h="39">
                  <a:moveTo>
                    <a:pt x="5" y="0"/>
                  </a:moveTo>
                  <a:lnTo>
                    <a:pt x="5" y="0"/>
                  </a:lnTo>
                  <a:lnTo>
                    <a:pt x="5" y="5"/>
                  </a:lnTo>
                  <a:lnTo>
                    <a:pt x="3" y="8"/>
                  </a:lnTo>
                  <a:lnTo>
                    <a:pt x="1" y="14"/>
                  </a:lnTo>
                  <a:lnTo>
                    <a:pt x="0" y="18"/>
                  </a:lnTo>
                  <a:lnTo>
                    <a:pt x="27" y="39"/>
                  </a:lnTo>
                  <a:lnTo>
                    <a:pt x="34" y="30"/>
                  </a:lnTo>
                  <a:lnTo>
                    <a:pt x="36" y="21"/>
                  </a:lnTo>
                  <a:lnTo>
                    <a:pt x="40" y="10"/>
                  </a:lnTo>
                  <a:lnTo>
                    <a:pt x="40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27" name="Freeform 914"/>
            <p:cNvSpPr>
              <a:spLocks/>
            </p:cNvSpPr>
            <p:nvPr/>
          </p:nvSpPr>
          <p:spPr bwMode="auto">
            <a:xfrm>
              <a:off x="2441" y="3848"/>
              <a:ext cx="15" cy="18"/>
            </a:xfrm>
            <a:custGeom>
              <a:avLst/>
              <a:gdLst>
                <a:gd name="T0" fmla="*/ 0 w 45"/>
                <a:gd name="T1" fmla="*/ 0 h 52"/>
                <a:gd name="T2" fmla="*/ 0 w 45"/>
                <a:gd name="T3" fmla="*/ 0 h 52"/>
                <a:gd name="T4" fmla="*/ 0 w 45"/>
                <a:gd name="T5" fmla="*/ 0 h 52"/>
                <a:gd name="T6" fmla="*/ 0 w 45"/>
                <a:gd name="T7" fmla="*/ 0 h 52"/>
                <a:gd name="T8" fmla="*/ 0 w 45"/>
                <a:gd name="T9" fmla="*/ 0 h 52"/>
                <a:gd name="T10" fmla="*/ 0 w 45"/>
                <a:gd name="T11" fmla="*/ 0 h 52"/>
                <a:gd name="T12" fmla="*/ 0 w 45"/>
                <a:gd name="T13" fmla="*/ 0 h 52"/>
                <a:gd name="T14" fmla="*/ 0 w 45"/>
                <a:gd name="T15" fmla="*/ 0 h 52"/>
                <a:gd name="T16" fmla="*/ 0 w 45"/>
                <a:gd name="T17" fmla="*/ 0 h 52"/>
                <a:gd name="T18" fmla="*/ 0 w 45"/>
                <a:gd name="T19" fmla="*/ 0 h 52"/>
                <a:gd name="T20" fmla="*/ 0 w 45"/>
                <a:gd name="T21" fmla="*/ 0 h 52"/>
                <a:gd name="T22" fmla="*/ 0 w 45"/>
                <a:gd name="T23" fmla="*/ 0 h 52"/>
                <a:gd name="T24" fmla="*/ 0 w 45"/>
                <a:gd name="T25" fmla="*/ 0 h 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5"/>
                <a:gd name="T40" fmla="*/ 0 h 52"/>
                <a:gd name="T41" fmla="*/ 45 w 45"/>
                <a:gd name="T42" fmla="*/ 52 h 5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5" h="52">
                  <a:moveTo>
                    <a:pt x="0" y="28"/>
                  </a:moveTo>
                  <a:lnTo>
                    <a:pt x="0" y="27"/>
                  </a:lnTo>
                  <a:lnTo>
                    <a:pt x="5" y="34"/>
                  </a:lnTo>
                  <a:lnTo>
                    <a:pt x="7" y="38"/>
                  </a:lnTo>
                  <a:lnTo>
                    <a:pt x="8" y="45"/>
                  </a:lnTo>
                  <a:lnTo>
                    <a:pt x="10" y="52"/>
                  </a:lnTo>
                  <a:lnTo>
                    <a:pt x="45" y="52"/>
                  </a:lnTo>
                  <a:lnTo>
                    <a:pt x="44" y="38"/>
                  </a:lnTo>
                  <a:lnTo>
                    <a:pt x="40" y="25"/>
                  </a:lnTo>
                  <a:lnTo>
                    <a:pt x="32" y="10"/>
                  </a:lnTo>
                  <a:lnTo>
                    <a:pt x="22" y="1"/>
                  </a:lnTo>
                  <a:lnTo>
                    <a:pt x="22" y="0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28" name="Freeform 915"/>
            <p:cNvSpPr>
              <a:spLocks/>
            </p:cNvSpPr>
            <p:nvPr/>
          </p:nvSpPr>
          <p:spPr bwMode="auto">
            <a:xfrm>
              <a:off x="2428" y="3843"/>
              <a:ext cx="21" cy="15"/>
            </a:xfrm>
            <a:custGeom>
              <a:avLst/>
              <a:gdLst>
                <a:gd name="T0" fmla="*/ 0 w 62"/>
                <a:gd name="T1" fmla="*/ 0 h 45"/>
                <a:gd name="T2" fmla="*/ 0 w 62"/>
                <a:gd name="T3" fmla="*/ 0 h 45"/>
                <a:gd name="T4" fmla="*/ 0 w 62"/>
                <a:gd name="T5" fmla="*/ 0 h 45"/>
                <a:gd name="T6" fmla="*/ 0 w 62"/>
                <a:gd name="T7" fmla="*/ 0 h 45"/>
                <a:gd name="T8" fmla="*/ 0 w 62"/>
                <a:gd name="T9" fmla="*/ 0 h 45"/>
                <a:gd name="T10" fmla="*/ 0 w 62"/>
                <a:gd name="T11" fmla="*/ 0 h 45"/>
                <a:gd name="T12" fmla="*/ 0 w 62"/>
                <a:gd name="T13" fmla="*/ 0 h 45"/>
                <a:gd name="T14" fmla="*/ 0 w 62"/>
                <a:gd name="T15" fmla="*/ 0 h 45"/>
                <a:gd name="T16" fmla="*/ 0 w 62"/>
                <a:gd name="T17" fmla="*/ 0 h 45"/>
                <a:gd name="T18" fmla="*/ 0 w 62"/>
                <a:gd name="T19" fmla="*/ 0 h 45"/>
                <a:gd name="T20" fmla="*/ 0 w 62"/>
                <a:gd name="T21" fmla="*/ 0 h 45"/>
                <a:gd name="T22" fmla="*/ 0 w 62"/>
                <a:gd name="T23" fmla="*/ 0 h 45"/>
                <a:gd name="T24" fmla="*/ 0 w 62"/>
                <a:gd name="T25" fmla="*/ 0 h 45"/>
                <a:gd name="T26" fmla="*/ 0 w 62"/>
                <a:gd name="T27" fmla="*/ 0 h 45"/>
                <a:gd name="T28" fmla="*/ 0 w 62"/>
                <a:gd name="T29" fmla="*/ 0 h 45"/>
                <a:gd name="T30" fmla="*/ 0 w 62"/>
                <a:gd name="T31" fmla="*/ 0 h 45"/>
                <a:gd name="T32" fmla="*/ 0 w 62"/>
                <a:gd name="T33" fmla="*/ 0 h 45"/>
                <a:gd name="T34" fmla="*/ 0 w 62"/>
                <a:gd name="T35" fmla="*/ 0 h 45"/>
                <a:gd name="T36" fmla="*/ 0 w 62"/>
                <a:gd name="T37" fmla="*/ 0 h 45"/>
                <a:gd name="T38" fmla="*/ 0 w 62"/>
                <a:gd name="T39" fmla="*/ 0 h 45"/>
                <a:gd name="T40" fmla="*/ 0 w 62"/>
                <a:gd name="T41" fmla="*/ 0 h 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45"/>
                <a:gd name="T65" fmla="*/ 62 w 62"/>
                <a:gd name="T66" fmla="*/ 45 h 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45">
                  <a:moveTo>
                    <a:pt x="0" y="36"/>
                  </a:moveTo>
                  <a:lnTo>
                    <a:pt x="0" y="36"/>
                  </a:lnTo>
                  <a:lnTo>
                    <a:pt x="8" y="36"/>
                  </a:lnTo>
                  <a:lnTo>
                    <a:pt x="16" y="38"/>
                  </a:lnTo>
                  <a:lnTo>
                    <a:pt x="22" y="38"/>
                  </a:lnTo>
                  <a:lnTo>
                    <a:pt x="26" y="39"/>
                  </a:lnTo>
                  <a:lnTo>
                    <a:pt x="32" y="40"/>
                  </a:lnTo>
                  <a:lnTo>
                    <a:pt x="34" y="42"/>
                  </a:lnTo>
                  <a:lnTo>
                    <a:pt x="37" y="43"/>
                  </a:lnTo>
                  <a:lnTo>
                    <a:pt x="40" y="45"/>
                  </a:lnTo>
                  <a:lnTo>
                    <a:pt x="62" y="17"/>
                  </a:lnTo>
                  <a:lnTo>
                    <a:pt x="57" y="14"/>
                  </a:lnTo>
                  <a:lnTo>
                    <a:pt x="50" y="8"/>
                  </a:lnTo>
                  <a:lnTo>
                    <a:pt x="42" y="6"/>
                  </a:lnTo>
                  <a:lnTo>
                    <a:pt x="36" y="2"/>
                  </a:lnTo>
                  <a:lnTo>
                    <a:pt x="24" y="1"/>
                  </a:lnTo>
                  <a:lnTo>
                    <a:pt x="18" y="1"/>
                  </a:lnTo>
                  <a:lnTo>
                    <a:pt x="11" y="0"/>
                  </a:lnTo>
                  <a:lnTo>
                    <a:pt x="0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29" name="Freeform 916"/>
            <p:cNvSpPr>
              <a:spLocks/>
            </p:cNvSpPr>
            <p:nvPr/>
          </p:nvSpPr>
          <p:spPr bwMode="auto">
            <a:xfrm>
              <a:off x="2390" y="3843"/>
              <a:ext cx="38" cy="12"/>
            </a:xfrm>
            <a:custGeom>
              <a:avLst/>
              <a:gdLst>
                <a:gd name="T0" fmla="*/ 0 w 115"/>
                <a:gd name="T1" fmla="*/ 0 h 36"/>
                <a:gd name="T2" fmla="*/ 0 w 115"/>
                <a:gd name="T3" fmla="*/ 0 h 36"/>
                <a:gd name="T4" fmla="*/ 0 w 115"/>
                <a:gd name="T5" fmla="*/ 0 h 36"/>
                <a:gd name="T6" fmla="*/ 0 w 115"/>
                <a:gd name="T7" fmla="*/ 0 h 36"/>
                <a:gd name="T8" fmla="*/ 0 w 115"/>
                <a:gd name="T9" fmla="*/ 0 h 36"/>
                <a:gd name="T10" fmla="*/ 0 w 115"/>
                <a:gd name="T11" fmla="*/ 0 h 36"/>
                <a:gd name="T12" fmla="*/ 0 w 115"/>
                <a:gd name="T13" fmla="*/ 0 h 36"/>
                <a:gd name="T14" fmla="*/ 0 w 115"/>
                <a:gd name="T15" fmla="*/ 0 h 36"/>
                <a:gd name="T16" fmla="*/ 0 w 115"/>
                <a:gd name="T17" fmla="*/ 0 h 36"/>
                <a:gd name="T18" fmla="*/ 0 w 115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5"/>
                <a:gd name="T31" fmla="*/ 0 h 36"/>
                <a:gd name="T32" fmla="*/ 115 w 115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5" h="36">
                  <a:moveTo>
                    <a:pt x="36" y="18"/>
                  </a:moveTo>
                  <a:lnTo>
                    <a:pt x="18" y="36"/>
                  </a:lnTo>
                  <a:lnTo>
                    <a:pt x="115" y="36"/>
                  </a:lnTo>
                  <a:lnTo>
                    <a:pt x="115" y="0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0" name="Freeform 917"/>
            <p:cNvSpPr>
              <a:spLocks/>
            </p:cNvSpPr>
            <p:nvPr/>
          </p:nvSpPr>
          <p:spPr bwMode="auto">
            <a:xfrm>
              <a:off x="2390" y="3849"/>
              <a:ext cx="12" cy="41"/>
            </a:xfrm>
            <a:custGeom>
              <a:avLst/>
              <a:gdLst>
                <a:gd name="T0" fmla="*/ 0 w 36"/>
                <a:gd name="T1" fmla="*/ 0 h 123"/>
                <a:gd name="T2" fmla="*/ 0 w 36"/>
                <a:gd name="T3" fmla="*/ 0 h 123"/>
                <a:gd name="T4" fmla="*/ 0 w 36"/>
                <a:gd name="T5" fmla="*/ 0 h 123"/>
                <a:gd name="T6" fmla="*/ 0 w 36"/>
                <a:gd name="T7" fmla="*/ 0 h 123"/>
                <a:gd name="T8" fmla="*/ 0 w 36"/>
                <a:gd name="T9" fmla="*/ 0 h 123"/>
                <a:gd name="T10" fmla="*/ 0 w 36"/>
                <a:gd name="T11" fmla="*/ 0 h 123"/>
                <a:gd name="T12" fmla="*/ 0 w 36"/>
                <a:gd name="T13" fmla="*/ 0 h 123"/>
                <a:gd name="T14" fmla="*/ 0 w 36"/>
                <a:gd name="T15" fmla="*/ 0 h 123"/>
                <a:gd name="T16" fmla="*/ 0 w 36"/>
                <a:gd name="T17" fmla="*/ 0 h 123"/>
                <a:gd name="T18" fmla="*/ 0 w 36"/>
                <a:gd name="T19" fmla="*/ 0 h 12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123"/>
                <a:gd name="T32" fmla="*/ 36 w 36"/>
                <a:gd name="T33" fmla="*/ 123 h 12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123">
                  <a:moveTo>
                    <a:pt x="18" y="86"/>
                  </a:moveTo>
                  <a:lnTo>
                    <a:pt x="36" y="104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104"/>
                  </a:lnTo>
                  <a:lnTo>
                    <a:pt x="18" y="123"/>
                  </a:lnTo>
                  <a:lnTo>
                    <a:pt x="0" y="104"/>
                  </a:lnTo>
                  <a:lnTo>
                    <a:pt x="0" y="123"/>
                  </a:lnTo>
                  <a:lnTo>
                    <a:pt x="18" y="123"/>
                  </a:lnTo>
                  <a:lnTo>
                    <a:pt x="18" y="8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1" name="Freeform 918"/>
            <p:cNvSpPr>
              <a:spLocks/>
            </p:cNvSpPr>
            <p:nvPr/>
          </p:nvSpPr>
          <p:spPr bwMode="auto">
            <a:xfrm>
              <a:off x="2480" y="3830"/>
              <a:ext cx="12" cy="113"/>
            </a:xfrm>
            <a:custGeom>
              <a:avLst/>
              <a:gdLst>
                <a:gd name="T0" fmla="*/ 0 w 35"/>
                <a:gd name="T1" fmla="*/ 0 h 337"/>
                <a:gd name="T2" fmla="*/ 0 w 35"/>
                <a:gd name="T3" fmla="*/ 0 h 337"/>
                <a:gd name="T4" fmla="*/ 0 w 35"/>
                <a:gd name="T5" fmla="*/ 0 h 337"/>
                <a:gd name="T6" fmla="*/ 0 w 35"/>
                <a:gd name="T7" fmla="*/ 0 h 337"/>
                <a:gd name="T8" fmla="*/ 0 w 35"/>
                <a:gd name="T9" fmla="*/ 0 h 337"/>
                <a:gd name="T10" fmla="*/ 0 w 35"/>
                <a:gd name="T11" fmla="*/ 0 h 337"/>
                <a:gd name="T12" fmla="*/ 0 w 35"/>
                <a:gd name="T13" fmla="*/ 0 h 337"/>
                <a:gd name="T14" fmla="*/ 0 w 35"/>
                <a:gd name="T15" fmla="*/ 0 h 337"/>
                <a:gd name="T16" fmla="*/ 0 w 35"/>
                <a:gd name="T17" fmla="*/ 0 h 337"/>
                <a:gd name="T18" fmla="*/ 0 w 35"/>
                <a:gd name="T19" fmla="*/ 0 h 3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337"/>
                <a:gd name="T32" fmla="*/ 35 w 35"/>
                <a:gd name="T33" fmla="*/ 337 h 3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337">
                  <a:moveTo>
                    <a:pt x="18" y="0"/>
                  </a:moveTo>
                  <a:lnTo>
                    <a:pt x="0" y="19"/>
                  </a:lnTo>
                  <a:lnTo>
                    <a:pt x="0" y="337"/>
                  </a:lnTo>
                  <a:lnTo>
                    <a:pt x="35" y="337"/>
                  </a:lnTo>
                  <a:lnTo>
                    <a:pt x="35" y="19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2" name="Freeform 919"/>
            <p:cNvSpPr>
              <a:spLocks/>
            </p:cNvSpPr>
            <p:nvPr/>
          </p:nvSpPr>
          <p:spPr bwMode="auto">
            <a:xfrm>
              <a:off x="2486" y="3830"/>
              <a:ext cx="76" cy="13"/>
            </a:xfrm>
            <a:custGeom>
              <a:avLst/>
              <a:gdLst>
                <a:gd name="T0" fmla="*/ 0 w 226"/>
                <a:gd name="T1" fmla="*/ 0 h 37"/>
                <a:gd name="T2" fmla="*/ 0 w 226"/>
                <a:gd name="T3" fmla="*/ 0 h 37"/>
                <a:gd name="T4" fmla="*/ 0 w 226"/>
                <a:gd name="T5" fmla="*/ 0 h 37"/>
                <a:gd name="T6" fmla="*/ 0 w 226"/>
                <a:gd name="T7" fmla="*/ 0 h 37"/>
                <a:gd name="T8" fmla="*/ 0 w 226"/>
                <a:gd name="T9" fmla="*/ 0 h 37"/>
                <a:gd name="T10" fmla="*/ 0 w 226"/>
                <a:gd name="T11" fmla="*/ 0 h 37"/>
                <a:gd name="T12" fmla="*/ 0 w 226"/>
                <a:gd name="T13" fmla="*/ 0 h 37"/>
                <a:gd name="T14" fmla="*/ 0 w 226"/>
                <a:gd name="T15" fmla="*/ 0 h 37"/>
                <a:gd name="T16" fmla="*/ 0 w 226"/>
                <a:gd name="T17" fmla="*/ 0 h 37"/>
                <a:gd name="T18" fmla="*/ 0 w 226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26"/>
                <a:gd name="T31" fmla="*/ 0 h 37"/>
                <a:gd name="T32" fmla="*/ 226 w 226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26" h="37">
                  <a:moveTo>
                    <a:pt x="226" y="19"/>
                  </a:moveTo>
                  <a:lnTo>
                    <a:pt x="208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208" y="37"/>
                  </a:lnTo>
                  <a:lnTo>
                    <a:pt x="190" y="19"/>
                  </a:lnTo>
                  <a:lnTo>
                    <a:pt x="226" y="19"/>
                  </a:lnTo>
                  <a:lnTo>
                    <a:pt x="226" y="0"/>
                  </a:lnTo>
                  <a:lnTo>
                    <a:pt x="208" y="0"/>
                  </a:lnTo>
                  <a:lnTo>
                    <a:pt x="226" y="1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3" name="Freeform 920"/>
            <p:cNvSpPr>
              <a:spLocks/>
            </p:cNvSpPr>
            <p:nvPr/>
          </p:nvSpPr>
          <p:spPr bwMode="auto">
            <a:xfrm>
              <a:off x="2550" y="3837"/>
              <a:ext cx="12" cy="18"/>
            </a:xfrm>
            <a:custGeom>
              <a:avLst/>
              <a:gdLst>
                <a:gd name="T0" fmla="*/ 0 w 36"/>
                <a:gd name="T1" fmla="*/ 0 h 56"/>
                <a:gd name="T2" fmla="*/ 0 w 36"/>
                <a:gd name="T3" fmla="*/ 0 h 56"/>
                <a:gd name="T4" fmla="*/ 0 w 36"/>
                <a:gd name="T5" fmla="*/ 0 h 56"/>
                <a:gd name="T6" fmla="*/ 0 w 36"/>
                <a:gd name="T7" fmla="*/ 0 h 56"/>
                <a:gd name="T8" fmla="*/ 0 w 36"/>
                <a:gd name="T9" fmla="*/ 0 h 56"/>
                <a:gd name="T10" fmla="*/ 0 w 36"/>
                <a:gd name="T11" fmla="*/ 0 h 56"/>
                <a:gd name="T12" fmla="*/ 0 w 36"/>
                <a:gd name="T13" fmla="*/ 0 h 56"/>
                <a:gd name="T14" fmla="*/ 0 w 36"/>
                <a:gd name="T15" fmla="*/ 0 h 56"/>
                <a:gd name="T16" fmla="*/ 0 w 36"/>
                <a:gd name="T17" fmla="*/ 0 h 56"/>
                <a:gd name="T18" fmla="*/ 0 w 36"/>
                <a:gd name="T19" fmla="*/ 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56"/>
                <a:gd name="T32" fmla="*/ 36 w 36"/>
                <a:gd name="T33" fmla="*/ 56 h 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56">
                  <a:moveTo>
                    <a:pt x="18" y="56"/>
                  </a:moveTo>
                  <a:lnTo>
                    <a:pt x="36" y="37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8" y="19"/>
                  </a:lnTo>
                  <a:lnTo>
                    <a:pt x="18" y="56"/>
                  </a:lnTo>
                  <a:lnTo>
                    <a:pt x="36" y="56"/>
                  </a:lnTo>
                  <a:lnTo>
                    <a:pt x="36" y="37"/>
                  </a:lnTo>
                  <a:lnTo>
                    <a:pt x="18" y="5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4" name="Freeform 921"/>
            <p:cNvSpPr>
              <a:spLocks/>
            </p:cNvSpPr>
            <p:nvPr/>
          </p:nvSpPr>
          <p:spPr bwMode="auto">
            <a:xfrm>
              <a:off x="2494" y="3843"/>
              <a:ext cx="62" cy="12"/>
            </a:xfrm>
            <a:custGeom>
              <a:avLst/>
              <a:gdLst>
                <a:gd name="T0" fmla="*/ 0 w 186"/>
                <a:gd name="T1" fmla="*/ 0 h 37"/>
                <a:gd name="T2" fmla="*/ 0 w 186"/>
                <a:gd name="T3" fmla="*/ 0 h 37"/>
                <a:gd name="T4" fmla="*/ 0 w 186"/>
                <a:gd name="T5" fmla="*/ 0 h 37"/>
                <a:gd name="T6" fmla="*/ 0 w 186"/>
                <a:gd name="T7" fmla="*/ 0 h 37"/>
                <a:gd name="T8" fmla="*/ 0 w 186"/>
                <a:gd name="T9" fmla="*/ 0 h 37"/>
                <a:gd name="T10" fmla="*/ 0 w 186"/>
                <a:gd name="T11" fmla="*/ 0 h 37"/>
                <a:gd name="T12" fmla="*/ 0 w 186"/>
                <a:gd name="T13" fmla="*/ 0 h 37"/>
                <a:gd name="T14" fmla="*/ 0 w 186"/>
                <a:gd name="T15" fmla="*/ 0 h 37"/>
                <a:gd name="T16" fmla="*/ 0 w 186"/>
                <a:gd name="T17" fmla="*/ 0 h 37"/>
                <a:gd name="T18" fmla="*/ 0 w 186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6"/>
                <a:gd name="T31" fmla="*/ 0 h 37"/>
                <a:gd name="T32" fmla="*/ 186 w 186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6" h="37">
                  <a:moveTo>
                    <a:pt x="36" y="18"/>
                  </a:moveTo>
                  <a:lnTo>
                    <a:pt x="18" y="37"/>
                  </a:lnTo>
                  <a:lnTo>
                    <a:pt x="186" y="37"/>
                  </a:lnTo>
                  <a:lnTo>
                    <a:pt x="186" y="0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5" name="Freeform 922"/>
            <p:cNvSpPr>
              <a:spLocks/>
            </p:cNvSpPr>
            <p:nvPr/>
          </p:nvSpPr>
          <p:spPr bwMode="auto">
            <a:xfrm>
              <a:off x="2494" y="3849"/>
              <a:ext cx="12" cy="39"/>
            </a:xfrm>
            <a:custGeom>
              <a:avLst/>
              <a:gdLst>
                <a:gd name="T0" fmla="*/ 0 w 36"/>
                <a:gd name="T1" fmla="*/ 0 h 118"/>
                <a:gd name="T2" fmla="*/ 0 w 36"/>
                <a:gd name="T3" fmla="*/ 0 h 118"/>
                <a:gd name="T4" fmla="*/ 0 w 36"/>
                <a:gd name="T5" fmla="*/ 0 h 118"/>
                <a:gd name="T6" fmla="*/ 0 w 36"/>
                <a:gd name="T7" fmla="*/ 0 h 118"/>
                <a:gd name="T8" fmla="*/ 0 w 36"/>
                <a:gd name="T9" fmla="*/ 0 h 118"/>
                <a:gd name="T10" fmla="*/ 0 w 36"/>
                <a:gd name="T11" fmla="*/ 0 h 118"/>
                <a:gd name="T12" fmla="*/ 0 w 36"/>
                <a:gd name="T13" fmla="*/ 0 h 118"/>
                <a:gd name="T14" fmla="*/ 0 w 36"/>
                <a:gd name="T15" fmla="*/ 0 h 118"/>
                <a:gd name="T16" fmla="*/ 0 w 36"/>
                <a:gd name="T17" fmla="*/ 0 h 118"/>
                <a:gd name="T18" fmla="*/ 0 w 36"/>
                <a:gd name="T19" fmla="*/ 0 h 1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118"/>
                <a:gd name="T32" fmla="*/ 36 w 36"/>
                <a:gd name="T33" fmla="*/ 118 h 1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118">
                  <a:moveTo>
                    <a:pt x="18" y="81"/>
                  </a:moveTo>
                  <a:lnTo>
                    <a:pt x="36" y="100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100"/>
                  </a:lnTo>
                  <a:lnTo>
                    <a:pt x="18" y="118"/>
                  </a:lnTo>
                  <a:lnTo>
                    <a:pt x="0" y="100"/>
                  </a:lnTo>
                  <a:lnTo>
                    <a:pt x="0" y="118"/>
                  </a:lnTo>
                  <a:lnTo>
                    <a:pt x="18" y="118"/>
                  </a:lnTo>
                  <a:lnTo>
                    <a:pt x="18" y="8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6" name="Freeform 923"/>
            <p:cNvSpPr>
              <a:spLocks/>
            </p:cNvSpPr>
            <p:nvPr/>
          </p:nvSpPr>
          <p:spPr bwMode="auto">
            <a:xfrm>
              <a:off x="2500" y="3876"/>
              <a:ext cx="54" cy="12"/>
            </a:xfrm>
            <a:custGeom>
              <a:avLst/>
              <a:gdLst>
                <a:gd name="T0" fmla="*/ 0 w 162"/>
                <a:gd name="T1" fmla="*/ 0 h 37"/>
                <a:gd name="T2" fmla="*/ 0 w 162"/>
                <a:gd name="T3" fmla="*/ 0 h 37"/>
                <a:gd name="T4" fmla="*/ 0 w 162"/>
                <a:gd name="T5" fmla="*/ 0 h 37"/>
                <a:gd name="T6" fmla="*/ 0 w 162"/>
                <a:gd name="T7" fmla="*/ 0 h 37"/>
                <a:gd name="T8" fmla="*/ 0 w 162"/>
                <a:gd name="T9" fmla="*/ 0 h 37"/>
                <a:gd name="T10" fmla="*/ 0 w 162"/>
                <a:gd name="T11" fmla="*/ 0 h 37"/>
                <a:gd name="T12" fmla="*/ 0 w 162"/>
                <a:gd name="T13" fmla="*/ 0 h 37"/>
                <a:gd name="T14" fmla="*/ 0 w 162"/>
                <a:gd name="T15" fmla="*/ 0 h 37"/>
                <a:gd name="T16" fmla="*/ 0 w 162"/>
                <a:gd name="T17" fmla="*/ 0 h 37"/>
                <a:gd name="T18" fmla="*/ 0 w 162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2"/>
                <a:gd name="T31" fmla="*/ 0 h 37"/>
                <a:gd name="T32" fmla="*/ 162 w 162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2" h="37">
                  <a:moveTo>
                    <a:pt x="162" y="19"/>
                  </a:moveTo>
                  <a:lnTo>
                    <a:pt x="144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44" y="37"/>
                  </a:lnTo>
                  <a:lnTo>
                    <a:pt x="126" y="19"/>
                  </a:lnTo>
                  <a:lnTo>
                    <a:pt x="162" y="19"/>
                  </a:lnTo>
                  <a:lnTo>
                    <a:pt x="162" y="0"/>
                  </a:lnTo>
                  <a:lnTo>
                    <a:pt x="144" y="0"/>
                  </a:lnTo>
                  <a:lnTo>
                    <a:pt x="162" y="1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7" name="Freeform 924"/>
            <p:cNvSpPr>
              <a:spLocks/>
            </p:cNvSpPr>
            <p:nvPr/>
          </p:nvSpPr>
          <p:spPr bwMode="auto">
            <a:xfrm>
              <a:off x="2542" y="3882"/>
              <a:ext cx="12" cy="18"/>
            </a:xfrm>
            <a:custGeom>
              <a:avLst/>
              <a:gdLst>
                <a:gd name="T0" fmla="*/ 0 w 36"/>
                <a:gd name="T1" fmla="*/ 0 h 54"/>
                <a:gd name="T2" fmla="*/ 0 w 36"/>
                <a:gd name="T3" fmla="*/ 0 h 54"/>
                <a:gd name="T4" fmla="*/ 0 w 36"/>
                <a:gd name="T5" fmla="*/ 0 h 54"/>
                <a:gd name="T6" fmla="*/ 0 w 36"/>
                <a:gd name="T7" fmla="*/ 0 h 54"/>
                <a:gd name="T8" fmla="*/ 0 w 36"/>
                <a:gd name="T9" fmla="*/ 0 h 54"/>
                <a:gd name="T10" fmla="*/ 0 w 36"/>
                <a:gd name="T11" fmla="*/ 0 h 54"/>
                <a:gd name="T12" fmla="*/ 0 w 36"/>
                <a:gd name="T13" fmla="*/ 0 h 54"/>
                <a:gd name="T14" fmla="*/ 0 w 36"/>
                <a:gd name="T15" fmla="*/ 0 h 54"/>
                <a:gd name="T16" fmla="*/ 0 w 36"/>
                <a:gd name="T17" fmla="*/ 0 h 54"/>
                <a:gd name="T18" fmla="*/ 0 w 36"/>
                <a:gd name="T19" fmla="*/ 0 h 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54"/>
                <a:gd name="T32" fmla="*/ 36 w 36"/>
                <a:gd name="T33" fmla="*/ 54 h 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54">
                  <a:moveTo>
                    <a:pt x="18" y="54"/>
                  </a:moveTo>
                  <a:lnTo>
                    <a:pt x="36" y="36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8" y="18"/>
                  </a:lnTo>
                  <a:lnTo>
                    <a:pt x="18" y="54"/>
                  </a:lnTo>
                  <a:lnTo>
                    <a:pt x="36" y="54"/>
                  </a:lnTo>
                  <a:lnTo>
                    <a:pt x="36" y="36"/>
                  </a:lnTo>
                  <a:lnTo>
                    <a:pt x="18" y="5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8" name="Freeform 925"/>
            <p:cNvSpPr>
              <a:spLocks/>
            </p:cNvSpPr>
            <p:nvPr/>
          </p:nvSpPr>
          <p:spPr bwMode="auto">
            <a:xfrm>
              <a:off x="2494" y="3888"/>
              <a:ext cx="54" cy="12"/>
            </a:xfrm>
            <a:custGeom>
              <a:avLst/>
              <a:gdLst>
                <a:gd name="T0" fmla="*/ 0 w 162"/>
                <a:gd name="T1" fmla="*/ 0 h 36"/>
                <a:gd name="T2" fmla="*/ 0 w 162"/>
                <a:gd name="T3" fmla="*/ 0 h 36"/>
                <a:gd name="T4" fmla="*/ 0 w 162"/>
                <a:gd name="T5" fmla="*/ 0 h 36"/>
                <a:gd name="T6" fmla="*/ 0 w 162"/>
                <a:gd name="T7" fmla="*/ 0 h 36"/>
                <a:gd name="T8" fmla="*/ 0 w 162"/>
                <a:gd name="T9" fmla="*/ 0 h 36"/>
                <a:gd name="T10" fmla="*/ 0 w 162"/>
                <a:gd name="T11" fmla="*/ 0 h 36"/>
                <a:gd name="T12" fmla="*/ 0 w 162"/>
                <a:gd name="T13" fmla="*/ 0 h 36"/>
                <a:gd name="T14" fmla="*/ 0 w 162"/>
                <a:gd name="T15" fmla="*/ 0 h 36"/>
                <a:gd name="T16" fmla="*/ 0 w 162"/>
                <a:gd name="T17" fmla="*/ 0 h 36"/>
                <a:gd name="T18" fmla="*/ 0 w 162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2"/>
                <a:gd name="T31" fmla="*/ 0 h 36"/>
                <a:gd name="T32" fmla="*/ 162 w 162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2" h="36">
                  <a:moveTo>
                    <a:pt x="36" y="18"/>
                  </a:moveTo>
                  <a:lnTo>
                    <a:pt x="18" y="36"/>
                  </a:lnTo>
                  <a:lnTo>
                    <a:pt x="162" y="36"/>
                  </a:lnTo>
                  <a:lnTo>
                    <a:pt x="162" y="0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9" name="Freeform 926"/>
            <p:cNvSpPr>
              <a:spLocks/>
            </p:cNvSpPr>
            <p:nvPr/>
          </p:nvSpPr>
          <p:spPr bwMode="auto">
            <a:xfrm>
              <a:off x="2494" y="3894"/>
              <a:ext cx="12" cy="55"/>
            </a:xfrm>
            <a:custGeom>
              <a:avLst/>
              <a:gdLst>
                <a:gd name="T0" fmla="*/ 0 w 36"/>
                <a:gd name="T1" fmla="*/ 0 h 163"/>
                <a:gd name="T2" fmla="*/ 0 w 36"/>
                <a:gd name="T3" fmla="*/ 0 h 163"/>
                <a:gd name="T4" fmla="*/ 0 w 36"/>
                <a:gd name="T5" fmla="*/ 0 h 163"/>
                <a:gd name="T6" fmla="*/ 0 w 36"/>
                <a:gd name="T7" fmla="*/ 0 h 163"/>
                <a:gd name="T8" fmla="*/ 0 w 36"/>
                <a:gd name="T9" fmla="*/ 0 h 163"/>
                <a:gd name="T10" fmla="*/ 0 w 36"/>
                <a:gd name="T11" fmla="*/ 0 h 163"/>
                <a:gd name="T12" fmla="*/ 0 w 36"/>
                <a:gd name="T13" fmla="*/ 0 h 163"/>
                <a:gd name="T14" fmla="*/ 0 w 36"/>
                <a:gd name="T15" fmla="*/ 0 h 163"/>
                <a:gd name="T16" fmla="*/ 0 w 36"/>
                <a:gd name="T17" fmla="*/ 0 h 163"/>
                <a:gd name="T18" fmla="*/ 0 w 36"/>
                <a:gd name="T19" fmla="*/ 0 h 16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163"/>
                <a:gd name="T32" fmla="*/ 36 w 36"/>
                <a:gd name="T33" fmla="*/ 163 h 16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163">
                  <a:moveTo>
                    <a:pt x="18" y="163"/>
                  </a:moveTo>
                  <a:lnTo>
                    <a:pt x="36" y="145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145"/>
                  </a:lnTo>
                  <a:lnTo>
                    <a:pt x="18" y="127"/>
                  </a:lnTo>
                  <a:lnTo>
                    <a:pt x="18" y="163"/>
                  </a:lnTo>
                  <a:lnTo>
                    <a:pt x="36" y="163"/>
                  </a:lnTo>
                  <a:lnTo>
                    <a:pt x="36" y="145"/>
                  </a:lnTo>
                  <a:lnTo>
                    <a:pt x="18" y="16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40" name="Freeform 927"/>
            <p:cNvSpPr>
              <a:spLocks/>
            </p:cNvSpPr>
            <p:nvPr/>
          </p:nvSpPr>
          <p:spPr bwMode="auto">
            <a:xfrm>
              <a:off x="2480" y="3937"/>
              <a:ext cx="20" cy="12"/>
            </a:xfrm>
            <a:custGeom>
              <a:avLst/>
              <a:gdLst>
                <a:gd name="T0" fmla="*/ 0 w 58"/>
                <a:gd name="T1" fmla="*/ 0 h 36"/>
                <a:gd name="T2" fmla="*/ 0 w 58"/>
                <a:gd name="T3" fmla="*/ 0 h 36"/>
                <a:gd name="T4" fmla="*/ 0 w 58"/>
                <a:gd name="T5" fmla="*/ 0 h 36"/>
                <a:gd name="T6" fmla="*/ 0 w 58"/>
                <a:gd name="T7" fmla="*/ 0 h 36"/>
                <a:gd name="T8" fmla="*/ 0 w 58"/>
                <a:gd name="T9" fmla="*/ 0 h 36"/>
                <a:gd name="T10" fmla="*/ 0 w 58"/>
                <a:gd name="T11" fmla="*/ 0 h 36"/>
                <a:gd name="T12" fmla="*/ 0 w 58"/>
                <a:gd name="T13" fmla="*/ 0 h 36"/>
                <a:gd name="T14" fmla="*/ 0 w 58"/>
                <a:gd name="T15" fmla="*/ 0 h 36"/>
                <a:gd name="T16" fmla="*/ 0 w 58"/>
                <a:gd name="T17" fmla="*/ 0 h 36"/>
                <a:gd name="T18" fmla="*/ 0 w 58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36"/>
                <a:gd name="T32" fmla="*/ 58 w 58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36">
                  <a:moveTo>
                    <a:pt x="0" y="18"/>
                  </a:moveTo>
                  <a:lnTo>
                    <a:pt x="18" y="36"/>
                  </a:lnTo>
                  <a:lnTo>
                    <a:pt x="58" y="36"/>
                  </a:lnTo>
                  <a:lnTo>
                    <a:pt x="58" y="0"/>
                  </a:lnTo>
                  <a:lnTo>
                    <a:pt x="18" y="0"/>
                  </a:lnTo>
                  <a:lnTo>
                    <a:pt x="35" y="18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41" name="Freeform 928"/>
            <p:cNvSpPr>
              <a:spLocks/>
            </p:cNvSpPr>
            <p:nvPr/>
          </p:nvSpPr>
          <p:spPr bwMode="auto">
            <a:xfrm>
              <a:off x="2548" y="3830"/>
              <a:ext cx="51" cy="115"/>
            </a:xfrm>
            <a:custGeom>
              <a:avLst/>
              <a:gdLst>
                <a:gd name="T0" fmla="*/ 0 w 152"/>
                <a:gd name="T1" fmla="*/ 0 h 343"/>
                <a:gd name="T2" fmla="*/ 0 w 152"/>
                <a:gd name="T3" fmla="*/ 0 h 343"/>
                <a:gd name="T4" fmla="*/ 0 w 152"/>
                <a:gd name="T5" fmla="*/ 0 h 343"/>
                <a:gd name="T6" fmla="*/ 0 w 152"/>
                <a:gd name="T7" fmla="*/ 0 h 343"/>
                <a:gd name="T8" fmla="*/ 0 w 152"/>
                <a:gd name="T9" fmla="*/ 0 h 343"/>
                <a:gd name="T10" fmla="*/ 0 w 152"/>
                <a:gd name="T11" fmla="*/ 0 h 343"/>
                <a:gd name="T12" fmla="*/ 0 w 152"/>
                <a:gd name="T13" fmla="*/ 0 h 343"/>
                <a:gd name="T14" fmla="*/ 0 w 152"/>
                <a:gd name="T15" fmla="*/ 0 h 343"/>
                <a:gd name="T16" fmla="*/ 0 w 152"/>
                <a:gd name="T17" fmla="*/ 0 h 343"/>
                <a:gd name="T18" fmla="*/ 0 w 152"/>
                <a:gd name="T19" fmla="*/ 0 h 3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2"/>
                <a:gd name="T31" fmla="*/ 0 h 343"/>
                <a:gd name="T32" fmla="*/ 152 w 152"/>
                <a:gd name="T33" fmla="*/ 343 h 34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2" h="343">
                  <a:moveTo>
                    <a:pt x="135" y="0"/>
                  </a:moveTo>
                  <a:lnTo>
                    <a:pt x="119" y="12"/>
                  </a:lnTo>
                  <a:lnTo>
                    <a:pt x="0" y="330"/>
                  </a:lnTo>
                  <a:lnTo>
                    <a:pt x="33" y="343"/>
                  </a:lnTo>
                  <a:lnTo>
                    <a:pt x="152" y="25"/>
                  </a:lnTo>
                  <a:lnTo>
                    <a:pt x="135" y="37"/>
                  </a:lnTo>
                  <a:lnTo>
                    <a:pt x="135" y="0"/>
                  </a:lnTo>
                  <a:lnTo>
                    <a:pt x="123" y="0"/>
                  </a:lnTo>
                  <a:lnTo>
                    <a:pt x="119" y="12"/>
                  </a:lnTo>
                  <a:lnTo>
                    <a:pt x="135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42" name="Freeform 929"/>
            <p:cNvSpPr>
              <a:spLocks/>
            </p:cNvSpPr>
            <p:nvPr/>
          </p:nvSpPr>
          <p:spPr bwMode="auto">
            <a:xfrm>
              <a:off x="2593" y="3830"/>
              <a:ext cx="20" cy="13"/>
            </a:xfrm>
            <a:custGeom>
              <a:avLst/>
              <a:gdLst>
                <a:gd name="T0" fmla="*/ 0 w 61"/>
                <a:gd name="T1" fmla="*/ 0 h 37"/>
                <a:gd name="T2" fmla="*/ 0 w 61"/>
                <a:gd name="T3" fmla="*/ 0 h 37"/>
                <a:gd name="T4" fmla="*/ 0 w 61"/>
                <a:gd name="T5" fmla="*/ 0 h 37"/>
                <a:gd name="T6" fmla="*/ 0 w 61"/>
                <a:gd name="T7" fmla="*/ 0 h 37"/>
                <a:gd name="T8" fmla="*/ 0 w 61"/>
                <a:gd name="T9" fmla="*/ 0 h 37"/>
                <a:gd name="T10" fmla="*/ 0 w 61"/>
                <a:gd name="T11" fmla="*/ 0 h 37"/>
                <a:gd name="T12" fmla="*/ 0 w 61"/>
                <a:gd name="T13" fmla="*/ 0 h 37"/>
                <a:gd name="T14" fmla="*/ 0 w 61"/>
                <a:gd name="T15" fmla="*/ 0 h 37"/>
                <a:gd name="T16" fmla="*/ 0 w 61"/>
                <a:gd name="T17" fmla="*/ 0 h 37"/>
                <a:gd name="T18" fmla="*/ 0 w 61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1"/>
                <a:gd name="T31" fmla="*/ 0 h 37"/>
                <a:gd name="T32" fmla="*/ 61 w 61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1" h="37">
                  <a:moveTo>
                    <a:pt x="61" y="12"/>
                  </a:moveTo>
                  <a:lnTo>
                    <a:pt x="45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45" y="37"/>
                  </a:lnTo>
                  <a:lnTo>
                    <a:pt x="28" y="25"/>
                  </a:lnTo>
                  <a:lnTo>
                    <a:pt x="61" y="12"/>
                  </a:lnTo>
                  <a:lnTo>
                    <a:pt x="56" y="0"/>
                  </a:lnTo>
                  <a:lnTo>
                    <a:pt x="45" y="0"/>
                  </a:lnTo>
                  <a:lnTo>
                    <a:pt x="61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43" name="Freeform 930"/>
            <p:cNvSpPr>
              <a:spLocks/>
            </p:cNvSpPr>
            <p:nvPr/>
          </p:nvSpPr>
          <p:spPr bwMode="auto">
            <a:xfrm>
              <a:off x="2602" y="3834"/>
              <a:ext cx="57" cy="115"/>
            </a:xfrm>
            <a:custGeom>
              <a:avLst/>
              <a:gdLst>
                <a:gd name="T0" fmla="*/ 0 w 169"/>
                <a:gd name="T1" fmla="*/ 0 h 343"/>
                <a:gd name="T2" fmla="*/ 0 w 169"/>
                <a:gd name="T3" fmla="*/ 0 h 343"/>
                <a:gd name="T4" fmla="*/ 0 w 169"/>
                <a:gd name="T5" fmla="*/ 0 h 343"/>
                <a:gd name="T6" fmla="*/ 0 w 169"/>
                <a:gd name="T7" fmla="*/ 0 h 343"/>
                <a:gd name="T8" fmla="*/ 0 w 169"/>
                <a:gd name="T9" fmla="*/ 0 h 343"/>
                <a:gd name="T10" fmla="*/ 0 w 169"/>
                <a:gd name="T11" fmla="*/ 0 h 343"/>
                <a:gd name="T12" fmla="*/ 0 w 169"/>
                <a:gd name="T13" fmla="*/ 0 h 343"/>
                <a:gd name="T14" fmla="*/ 0 w 169"/>
                <a:gd name="T15" fmla="*/ 0 h 343"/>
                <a:gd name="T16" fmla="*/ 0 w 169"/>
                <a:gd name="T17" fmla="*/ 0 h 343"/>
                <a:gd name="T18" fmla="*/ 0 w 169"/>
                <a:gd name="T19" fmla="*/ 0 h 3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9"/>
                <a:gd name="T31" fmla="*/ 0 h 343"/>
                <a:gd name="T32" fmla="*/ 169 w 169"/>
                <a:gd name="T33" fmla="*/ 343 h 34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9" h="343">
                  <a:moveTo>
                    <a:pt x="143" y="343"/>
                  </a:moveTo>
                  <a:lnTo>
                    <a:pt x="159" y="318"/>
                  </a:lnTo>
                  <a:lnTo>
                    <a:pt x="33" y="0"/>
                  </a:lnTo>
                  <a:lnTo>
                    <a:pt x="0" y="13"/>
                  </a:lnTo>
                  <a:lnTo>
                    <a:pt x="126" y="331"/>
                  </a:lnTo>
                  <a:lnTo>
                    <a:pt x="143" y="307"/>
                  </a:lnTo>
                  <a:lnTo>
                    <a:pt x="143" y="343"/>
                  </a:lnTo>
                  <a:lnTo>
                    <a:pt x="169" y="343"/>
                  </a:lnTo>
                  <a:lnTo>
                    <a:pt x="159" y="318"/>
                  </a:lnTo>
                  <a:lnTo>
                    <a:pt x="143" y="34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44" name="Freeform 931"/>
            <p:cNvSpPr>
              <a:spLocks/>
            </p:cNvSpPr>
            <p:nvPr/>
          </p:nvSpPr>
          <p:spPr bwMode="auto">
            <a:xfrm>
              <a:off x="2629" y="3937"/>
              <a:ext cx="21" cy="12"/>
            </a:xfrm>
            <a:custGeom>
              <a:avLst/>
              <a:gdLst>
                <a:gd name="T0" fmla="*/ 0 w 63"/>
                <a:gd name="T1" fmla="*/ 0 h 36"/>
                <a:gd name="T2" fmla="*/ 0 w 63"/>
                <a:gd name="T3" fmla="*/ 0 h 36"/>
                <a:gd name="T4" fmla="*/ 0 w 63"/>
                <a:gd name="T5" fmla="*/ 0 h 36"/>
                <a:gd name="T6" fmla="*/ 0 w 63"/>
                <a:gd name="T7" fmla="*/ 0 h 36"/>
                <a:gd name="T8" fmla="*/ 0 w 63"/>
                <a:gd name="T9" fmla="*/ 0 h 36"/>
                <a:gd name="T10" fmla="*/ 0 w 63"/>
                <a:gd name="T11" fmla="*/ 0 h 36"/>
                <a:gd name="T12" fmla="*/ 0 w 63"/>
                <a:gd name="T13" fmla="*/ 0 h 36"/>
                <a:gd name="T14" fmla="*/ 0 w 63"/>
                <a:gd name="T15" fmla="*/ 0 h 36"/>
                <a:gd name="T16" fmla="*/ 0 w 63"/>
                <a:gd name="T17" fmla="*/ 0 h 36"/>
                <a:gd name="T18" fmla="*/ 0 w 63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3"/>
                <a:gd name="T31" fmla="*/ 0 h 36"/>
                <a:gd name="T32" fmla="*/ 63 w 63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3" h="36">
                  <a:moveTo>
                    <a:pt x="0" y="24"/>
                  </a:moveTo>
                  <a:lnTo>
                    <a:pt x="16" y="36"/>
                  </a:lnTo>
                  <a:lnTo>
                    <a:pt x="63" y="36"/>
                  </a:lnTo>
                  <a:lnTo>
                    <a:pt x="63" y="0"/>
                  </a:lnTo>
                  <a:lnTo>
                    <a:pt x="16" y="0"/>
                  </a:lnTo>
                  <a:lnTo>
                    <a:pt x="33" y="11"/>
                  </a:lnTo>
                  <a:lnTo>
                    <a:pt x="0" y="24"/>
                  </a:lnTo>
                  <a:lnTo>
                    <a:pt x="4" y="36"/>
                  </a:lnTo>
                  <a:lnTo>
                    <a:pt x="16" y="36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45" name="Freeform 932"/>
            <p:cNvSpPr>
              <a:spLocks/>
            </p:cNvSpPr>
            <p:nvPr/>
          </p:nvSpPr>
          <p:spPr bwMode="auto">
            <a:xfrm>
              <a:off x="2617" y="3905"/>
              <a:ext cx="23" cy="40"/>
            </a:xfrm>
            <a:custGeom>
              <a:avLst/>
              <a:gdLst>
                <a:gd name="T0" fmla="*/ 0 w 69"/>
                <a:gd name="T1" fmla="*/ 0 h 120"/>
                <a:gd name="T2" fmla="*/ 0 w 69"/>
                <a:gd name="T3" fmla="*/ 0 h 120"/>
                <a:gd name="T4" fmla="*/ 0 w 69"/>
                <a:gd name="T5" fmla="*/ 0 h 120"/>
                <a:gd name="T6" fmla="*/ 0 w 69"/>
                <a:gd name="T7" fmla="*/ 0 h 120"/>
                <a:gd name="T8" fmla="*/ 0 w 69"/>
                <a:gd name="T9" fmla="*/ 0 h 120"/>
                <a:gd name="T10" fmla="*/ 0 w 69"/>
                <a:gd name="T11" fmla="*/ 0 h 120"/>
                <a:gd name="T12" fmla="*/ 0 w 69"/>
                <a:gd name="T13" fmla="*/ 0 h 120"/>
                <a:gd name="T14" fmla="*/ 0 w 69"/>
                <a:gd name="T15" fmla="*/ 0 h 120"/>
                <a:gd name="T16" fmla="*/ 0 w 69"/>
                <a:gd name="T17" fmla="*/ 0 h 120"/>
                <a:gd name="T18" fmla="*/ 0 w 69"/>
                <a:gd name="T19" fmla="*/ 0 h 12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9"/>
                <a:gd name="T31" fmla="*/ 0 h 120"/>
                <a:gd name="T32" fmla="*/ 69 w 69"/>
                <a:gd name="T33" fmla="*/ 120 h 12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9" h="120">
                  <a:moveTo>
                    <a:pt x="17" y="37"/>
                  </a:moveTo>
                  <a:lnTo>
                    <a:pt x="0" y="25"/>
                  </a:lnTo>
                  <a:lnTo>
                    <a:pt x="36" y="120"/>
                  </a:lnTo>
                  <a:lnTo>
                    <a:pt x="69" y="107"/>
                  </a:lnTo>
                  <a:lnTo>
                    <a:pt x="33" y="12"/>
                  </a:lnTo>
                  <a:lnTo>
                    <a:pt x="17" y="0"/>
                  </a:lnTo>
                  <a:lnTo>
                    <a:pt x="33" y="12"/>
                  </a:lnTo>
                  <a:lnTo>
                    <a:pt x="29" y="0"/>
                  </a:lnTo>
                  <a:lnTo>
                    <a:pt x="17" y="0"/>
                  </a:lnTo>
                  <a:lnTo>
                    <a:pt x="17" y="3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46" name="Freeform 933"/>
            <p:cNvSpPr>
              <a:spLocks/>
            </p:cNvSpPr>
            <p:nvPr/>
          </p:nvSpPr>
          <p:spPr bwMode="auto">
            <a:xfrm>
              <a:off x="2574" y="3905"/>
              <a:ext cx="49" cy="12"/>
            </a:xfrm>
            <a:custGeom>
              <a:avLst/>
              <a:gdLst>
                <a:gd name="T0" fmla="*/ 0 w 147"/>
                <a:gd name="T1" fmla="*/ 0 h 37"/>
                <a:gd name="T2" fmla="*/ 0 w 147"/>
                <a:gd name="T3" fmla="*/ 0 h 37"/>
                <a:gd name="T4" fmla="*/ 0 w 147"/>
                <a:gd name="T5" fmla="*/ 0 h 37"/>
                <a:gd name="T6" fmla="*/ 0 w 147"/>
                <a:gd name="T7" fmla="*/ 0 h 37"/>
                <a:gd name="T8" fmla="*/ 0 w 147"/>
                <a:gd name="T9" fmla="*/ 0 h 37"/>
                <a:gd name="T10" fmla="*/ 0 w 147"/>
                <a:gd name="T11" fmla="*/ 0 h 37"/>
                <a:gd name="T12" fmla="*/ 0 w 147"/>
                <a:gd name="T13" fmla="*/ 0 h 37"/>
                <a:gd name="T14" fmla="*/ 0 w 147"/>
                <a:gd name="T15" fmla="*/ 0 h 37"/>
                <a:gd name="T16" fmla="*/ 0 w 147"/>
                <a:gd name="T17" fmla="*/ 0 h 37"/>
                <a:gd name="T18" fmla="*/ 0 w 147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7"/>
                <a:gd name="T31" fmla="*/ 0 h 37"/>
                <a:gd name="T32" fmla="*/ 147 w 147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7" h="37">
                  <a:moveTo>
                    <a:pt x="33" y="25"/>
                  </a:moveTo>
                  <a:lnTo>
                    <a:pt x="17" y="37"/>
                  </a:lnTo>
                  <a:lnTo>
                    <a:pt x="147" y="37"/>
                  </a:lnTo>
                  <a:lnTo>
                    <a:pt x="147" y="0"/>
                  </a:lnTo>
                  <a:lnTo>
                    <a:pt x="17" y="0"/>
                  </a:lnTo>
                  <a:lnTo>
                    <a:pt x="0" y="12"/>
                  </a:lnTo>
                  <a:lnTo>
                    <a:pt x="17" y="0"/>
                  </a:lnTo>
                  <a:lnTo>
                    <a:pt x="4" y="0"/>
                  </a:lnTo>
                  <a:lnTo>
                    <a:pt x="0" y="12"/>
                  </a:lnTo>
                  <a:lnTo>
                    <a:pt x="33" y="2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47" name="Freeform 934"/>
            <p:cNvSpPr>
              <a:spLocks/>
            </p:cNvSpPr>
            <p:nvPr/>
          </p:nvSpPr>
          <p:spPr bwMode="auto">
            <a:xfrm>
              <a:off x="2563" y="3909"/>
              <a:ext cx="22" cy="40"/>
            </a:xfrm>
            <a:custGeom>
              <a:avLst/>
              <a:gdLst>
                <a:gd name="T0" fmla="*/ 0 w 65"/>
                <a:gd name="T1" fmla="*/ 0 h 120"/>
                <a:gd name="T2" fmla="*/ 0 w 65"/>
                <a:gd name="T3" fmla="*/ 0 h 120"/>
                <a:gd name="T4" fmla="*/ 0 w 65"/>
                <a:gd name="T5" fmla="*/ 0 h 120"/>
                <a:gd name="T6" fmla="*/ 0 w 65"/>
                <a:gd name="T7" fmla="*/ 0 h 120"/>
                <a:gd name="T8" fmla="*/ 0 w 65"/>
                <a:gd name="T9" fmla="*/ 0 h 120"/>
                <a:gd name="T10" fmla="*/ 0 w 65"/>
                <a:gd name="T11" fmla="*/ 0 h 120"/>
                <a:gd name="T12" fmla="*/ 0 w 65"/>
                <a:gd name="T13" fmla="*/ 0 h 120"/>
                <a:gd name="T14" fmla="*/ 0 w 65"/>
                <a:gd name="T15" fmla="*/ 0 h 120"/>
                <a:gd name="T16" fmla="*/ 0 w 65"/>
                <a:gd name="T17" fmla="*/ 0 h 120"/>
                <a:gd name="T18" fmla="*/ 0 w 65"/>
                <a:gd name="T19" fmla="*/ 0 h 12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5"/>
                <a:gd name="T31" fmla="*/ 0 h 120"/>
                <a:gd name="T32" fmla="*/ 65 w 65"/>
                <a:gd name="T33" fmla="*/ 120 h 12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5" h="120">
                  <a:moveTo>
                    <a:pt x="16" y="120"/>
                  </a:moveTo>
                  <a:lnTo>
                    <a:pt x="32" y="108"/>
                  </a:lnTo>
                  <a:lnTo>
                    <a:pt x="65" y="13"/>
                  </a:lnTo>
                  <a:lnTo>
                    <a:pt x="32" y="0"/>
                  </a:lnTo>
                  <a:lnTo>
                    <a:pt x="0" y="95"/>
                  </a:lnTo>
                  <a:lnTo>
                    <a:pt x="16" y="84"/>
                  </a:lnTo>
                  <a:lnTo>
                    <a:pt x="16" y="120"/>
                  </a:lnTo>
                  <a:lnTo>
                    <a:pt x="29" y="120"/>
                  </a:lnTo>
                  <a:lnTo>
                    <a:pt x="32" y="108"/>
                  </a:lnTo>
                  <a:lnTo>
                    <a:pt x="16" y="12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48" name="Freeform 935"/>
            <p:cNvSpPr>
              <a:spLocks/>
            </p:cNvSpPr>
            <p:nvPr/>
          </p:nvSpPr>
          <p:spPr bwMode="auto">
            <a:xfrm>
              <a:off x="2545" y="3937"/>
              <a:ext cx="23" cy="12"/>
            </a:xfrm>
            <a:custGeom>
              <a:avLst/>
              <a:gdLst>
                <a:gd name="T0" fmla="*/ 0 w 70"/>
                <a:gd name="T1" fmla="*/ 0 h 36"/>
                <a:gd name="T2" fmla="*/ 0 w 70"/>
                <a:gd name="T3" fmla="*/ 0 h 36"/>
                <a:gd name="T4" fmla="*/ 0 w 70"/>
                <a:gd name="T5" fmla="*/ 0 h 36"/>
                <a:gd name="T6" fmla="*/ 0 w 70"/>
                <a:gd name="T7" fmla="*/ 0 h 36"/>
                <a:gd name="T8" fmla="*/ 0 w 70"/>
                <a:gd name="T9" fmla="*/ 0 h 36"/>
                <a:gd name="T10" fmla="*/ 0 w 70"/>
                <a:gd name="T11" fmla="*/ 0 h 36"/>
                <a:gd name="T12" fmla="*/ 0 w 70"/>
                <a:gd name="T13" fmla="*/ 0 h 36"/>
                <a:gd name="T14" fmla="*/ 0 w 70"/>
                <a:gd name="T15" fmla="*/ 0 h 36"/>
                <a:gd name="T16" fmla="*/ 0 w 70"/>
                <a:gd name="T17" fmla="*/ 0 h 36"/>
                <a:gd name="T18" fmla="*/ 0 w 70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0"/>
                <a:gd name="T31" fmla="*/ 0 h 36"/>
                <a:gd name="T32" fmla="*/ 70 w 70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0" h="36">
                  <a:moveTo>
                    <a:pt x="9" y="11"/>
                  </a:moveTo>
                  <a:lnTo>
                    <a:pt x="26" y="36"/>
                  </a:lnTo>
                  <a:lnTo>
                    <a:pt x="70" y="36"/>
                  </a:lnTo>
                  <a:lnTo>
                    <a:pt x="70" y="0"/>
                  </a:lnTo>
                  <a:lnTo>
                    <a:pt x="26" y="0"/>
                  </a:lnTo>
                  <a:lnTo>
                    <a:pt x="42" y="24"/>
                  </a:lnTo>
                  <a:lnTo>
                    <a:pt x="9" y="11"/>
                  </a:lnTo>
                  <a:lnTo>
                    <a:pt x="0" y="36"/>
                  </a:lnTo>
                  <a:lnTo>
                    <a:pt x="26" y="36"/>
                  </a:lnTo>
                  <a:lnTo>
                    <a:pt x="9" y="1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49" name="Freeform 936"/>
            <p:cNvSpPr>
              <a:spLocks/>
            </p:cNvSpPr>
            <p:nvPr/>
          </p:nvSpPr>
          <p:spPr bwMode="auto">
            <a:xfrm>
              <a:off x="2583" y="3893"/>
              <a:ext cx="44" cy="12"/>
            </a:xfrm>
            <a:custGeom>
              <a:avLst/>
              <a:gdLst>
                <a:gd name="T0" fmla="*/ 0 w 130"/>
                <a:gd name="T1" fmla="*/ 0 h 37"/>
                <a:gd name="T2" fmla="*/ 0 w 130"/>
                <a:gd name="T3" fmla="*/ 0 h 37"/>
                <a:gd name="T4" fmla="*/ 0 w 130"/>
                <a:gd name="T5" fmla="*/ 0 h 37"/>
                <a:gd name="T6" fmla="*/ 0 w 130"/>
                <a:gd name="T7" fmla="*/ 0 h 37"/>
                <a:gd name="T8" fmla="*/ 0 w 130"/>
                <a:gd name="T9" fmla="*/ 0 h 37"/>
                <a:gd name="T10" fmla="*/ 0 w 130"/>
                <a:gd name="T11" fmla="*/ 0 h 37"/>
                <a:gd name="T12" fmla="*/ 0 w 130"/>
                <a:gd name="T13" fmla="*/ 0 h 37"/>
                <a:gd name="T14" fmla="*/ 0 w 130"/>
                <a:gd name="T15" fmla="*/ 0 h 37"/>
                <a:gd name="T16" fmla="*/ 0 w 130"/>
                <a:gd name="T17" fmla="*/ 0 h 37"/>
                <a:gd name="T18" fmla="*/ 0 w 130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0"/>
                <a:gd name="T31" fmla="*/ 0 h 37"/>
                <a:gd name="T32" fmla="*/ 130 w 130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0" h="37">
                  <a:moveTo>
                    <a:pt x="89" y="25"/>
                  </a:moveTo>
                  <a:lnTo>
                    <a:pt x="105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05" y="37"/>
                  </a:lnTo>
                  <a:lnTo>
                    <a:pt x="122" y="12"/>
                  </a:lnTo>
                  <a:lnTo>
                    <a:pt x="105" y="37"/>
                  </a:lnTo>
                  <a:lnTo>
                    <a:pt x="130" y="37"/>
                  </a:lnTo>
                  <a:lnTo>
                    <a:pt x="122" y="12"/>
                  </a:lnTo>
                  <a:lnTo>
                    <a:pt x="89" y="2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50" name="Freeform 937"/>
            <p:cNvSpPr>
              <a:spLocks/>
            </p:cNvSpPr>
            <p:nvPr/>
          </p:nvSpPr>
          <p:spPr bwMode="auto">
            <a:xfrm>
              <a:off x="2602" y="3868"/>
              <a:ext cx="22" cy="33"/>
            </a:xfrm>
            <a:custGeom>
              <a:avLst/>
              <a:gdLst>
                <a:gd name="T0" fmla="*/ 0 w 66"/>
                <a:gd name="T1" fmla="*/ 0 h 100"/>
                <a:gd name="T2" fmla="*/ 0 w 66"/>
                <a:gd name="T3" fmla="*/ 0 h 100"/>
                <a:gd name="T4" fmla="*/ 0 w 66"/>
                <a:gd name="T5" fmla="*/ 0 h 100"/>
                <a:gd name="T6" fmla="*/ 0 w 66"/>
                <a:gd name="T7" fmla="*/ 0 h 100"/>
                <a:gd name="T8" fmla="*/ 0 w 66"/>
                <a:gd name="T9" fmla="*/ 0 h 100"/>
                <a:gd name="T10" fmla="*/ 0 w 66"/>
                <a:gd name="T11" fmla="*/ 0 h 100"/>
                <a:gd name="T12" fmla="*/ 0 w 66"/>
                <a:gd name="T13" fmla="*/ 0 h 1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6"/>
                <a:gd name="T22" fmla="*/ 0 h 100"/>
                <a:gd name="T23" fmla="*/ 66 w 66"/>
                <a:gd name="T24" fmla="*/ 100 h 1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6" h="100">
                  <a:moveTo>
                    <a:pt x="0" y="13"/>
                  </a:moveTo>
                  <a:lnTo>
                    <a:pt x="0" y="13"/>
                  </a:lnTo>
                  <a:lnTo>
                    <a:pt x="33" y="100"/>
                  </a:lnTo>
                  <a:lnTo>
                    <a:pt x="66" y="87"/>
                  </a:lnTo>
                  <a:lnTo>
                    <a:pt x="33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51" name="Freeform 938"/>
            <p:cNvSpPr>
              <a:spLocks/>
            </p:cNvSpPr>
            <p:nvPr/>
          </p:nvSpPr>
          <p:spPr bwMode="auto">
            <a:xfrm>
              <a:off x="2594" y="3823"/>
              <a:ext cx="19" cy="49"/>
            </a:xfrm>
            <a:custGeom>
              <a:avLst/>
              <a:gdLst>
                <a:gd name="T0" fmla="*/ 0 w 56"/>
                <a:gd name="T1" fmla="*/ 0 h 149"/>
                <a:gd name="T2" fmla="*/ 0 w 56"/>
                <a:gd name="T3" fmla="*/ 0 h 149"/>
                <a:gd name="T4" fmla="*/ 0 w 56"/>
                <a:gd name="T5" fmla="*/ 0 h 149"/>
                <a:gd name="T6" fmla="*/ 0 w 56"/>
                <a:gd name="T7" fmla="*/ 0 h 149"/>
                <a:gd name="T8" fmla="*/ 0 w 56"/>
                <a:gd name="T9" fmla="*/ 0 h 149"/>
                <a:gd name="T10" fmla="*/ 0 w 56"/>
                <a:gd name="T11" fmla="*/ 0 h 149"/>
                <a:gd name="T12" fmla="*/ 0 w 56"/>
                <a:gd name="T13" fmla="*/ 0 h 149"/>
                <a:gd name="T14" fmla="*/ 0 w 56"/>
                <a:gd name="T15" fmla="*/ 0 h 149"/>
                <a:gd name="T16" fmla="*/ 0 w 56"/>
                <a:gd name="T17" fmla="*/ 0 h 149"/>
                <a:gd name="T18" fmla="*/ 0 w 56"/>
                <a:gd name="T19" fmla="*/ 0 h 149"/>
                <a:gd name="T20" fmla="*/ 0 w 56"/>
                <a:gd name="T21" fmla="*/ 0 h 149"/>
                <a:gd name="T22" fmla="*/ 0 w 56"/>
                <a:gd name="T23" fmla="*/ 0 h 149"/>
                <a:gd name="T24" fmla="*/ 0 w 56"/>
                <a:gd name="T25" fmla="*/ 0 h 149"/>
                <a:gd name="T26" fmla="*/ 0 w 56"/>
                <a:gd name="T27" fmla="*/ 0 h 149"/>
                <a:gd name="T28" fmla="*/ 0 w 56"/>
                <a:gd name="T29" fmla="*/ 0 h 149"/>
                <a:gd name="T30" fmla="*/ 0 w 56"/>
                <a:gd name="T31" fmla="*/ 0 h 149"/>
                <a:gd name="T32" fmla="*/ 0 w 56"/>
                <a:gd name="T33" fmla="*/ 0 h 149"/>
                <a:gd name="T34" fmla="*/ 0 w 56"/>
                <a:gd name="T35" fmla="*/ 0 h 149"/>
                <a:gd name="T36" fmla="*/ 0 w 56"/>
                <a:gd name="T37" fmla="*/ 0 h 149"/>
                <a:gd name="T38" fmla="*/ 0 w 56"/>
                <a:gd name="T39" fmla="*/ 0 h 149"/>
                <a:gd name="T40" fmla="*/ 0 w 56"/>
                <a:gd name="T41" fmla="*/ 0 h 149"/>
                <a:gd name="T42" fmla="*/ 0 w 56"/>
                <a:gd name="T43" fmla="*/ 0 h 149"/>
                <a:gd name="T44" fmla="*/ 0 w 56"/>
                <a:gd name="T45" fmla="*/ 0 h 149"/>
                <a:gd name="T46" fmla="*/ 0 w 56"/>
                <a:gd name="T47" fmla="*/ 0 h 14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56"/>
                <a:gd name="T73" fmla="*/ 0 h 149"/>
                <a:gd name="T74" fmla="*/ 56 w 56"/>
                <a:gd name="T75" fmla="*/ 149 h 149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56" h="149">
                  <a:moveTo>
                    <a:pt x="36" y="79"/>
                  </a:moveTo>
                  <a:lnTo>
                    <a:pt x="1" y="81"/>
                  </a:lnTo>
                  <a:lnTo>
                    <a:pt x="4" y="87"/>
                  </a:lnTo>
                  <a:lnTo>
                    <a:pt x="4" y="94"/>
                  </a:lnTo>
                  <a:lnTo>
                    <a:pt x="8" y="102"/>
                  </a:lnTo>
                  <a:lnTo>
                    <a:pt x="10" y="109"/>
                  </a:lnTo>
                  <a:lnTo>
                    <a:pt x="13" y="120"/>
                  </a:lnTo>
                  <a:lnTo>
                    <a:pt x="17" y="129"/>
                  </a:lnTo>
                  <a:lnTo>
                    <a:pt x="19" y="137"/>
                  </a:lnTo>
                  <a:lnTo>
                    <a:pt x="23" y="149"/>
                  </a:lnTo>
                  <a:lnTo>
                    <a:pt x="56" y="136"/>
                  </a:lnTo>
                  <a:lnTo>
                    <a:pt x="52" y="126"/>
                  </a:lnTo>
                  <a:lnTo>
                    <a:pt x="49" y="116"/>
                  </a:lnTo>
                  <a:lnTo>
                    <a:pt x="46" y="107"/>
                  </a:lnTo>
                  <a:lnTo>
                    <a:pt x="43" y="99"/>
                  </a:lnTo>
                  <a:lnTo>
                    <a:pt x="41" y="91"/>
                  </a:lnTo>
                  <a:lnTo>
                    <a:pt x="39" y="83"/>
                  </a:lnTo>
                  <a:lnTo>
                    <a:pt x="37" y="77"/>
                  </a:lnTo>
                  <a:lnTo>
                    <a:pt x="34" y="70"/>
                  </a:lnTo>
                  <a:lnTo>
                    <a:pt x="0" y="72"/>
                  </a:lnTo>
                  <a:lnTo>
                    <a:pt x="34" y="70"/>
                  </a:lnTo>
                  <a:lnTo>
                    <a:pt x="13" y="0"/>
                  </a:lnTo>
                  <a:lnTo>
                    <a:pt x="0" y="72"/>
                  </a:lnTo>
                  <a:lnTo>
                    <a:pt x="36" y="7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52" name="Freeform 939"/>
            <p:cNvSpPr>
              <a:spLocks/>
            </p:cNvSpPr>
            <p:nvPr/>
          </p:nvSpPr>
          <p:spPr bwMode="auto">
            <a:xfrm>
              <a:off x="2589" y="3847"/>
              <a:ext cx="17" cy="23"/>
            </a:xfrm>
            <a:custGeom>
              <a:avLst/>
              <a:gdLst>
                <a:gd name="T0" fmla="*/ 0 w 51"/>
                <a:gd name="T1" fmla="*/ 0 h 71"/>
                <a:gd name="T2" fmla="*/ 0 w 51"/>
                <a:gd name="T3" fmla="*/ 0 h 71"/>
                <a:gd name="T4" fmla="*/ 0 w 51"/>
                <a:gd name="T5" fmla="*/ 0 h 71"/>
                <a:gd name="T6" fmla="*/ 0 w 51"/>
                <a:gd name="T7" fmla="*/ 0 h 71"/>
                <a:gd name="T8" fmla="*/ 0 w 51"/>
                <a:gd name="T9" fmla="*/ 0 h 71"/>
                <a:gd name="T10" fmla="*/ 0 w 51"/>
                <a:gd name="T11" fmla="*/ 0 h 71"/>
                <a:gd name="T12" fmla="*/ 0 w 51"/>
                <a:gd name="T13" fmla="*/ 0 h 71"/>
                <a:gd name="T14" fmla="*/ 0 w 51"/>
                <a:gd name="T15" fmla="*/ 0 h 71"/>
                <a:gd name="T16" fmla="*/ 0 w 51"/>
                <a:gd name="T17" fmla="*/ 0 h 71"/>
                <a:gd name="T18" fmla="*/ 0 w 51"/>
                <a:gd name="T19" fmla="*/ 0 h 71"/>
                <a:gd name="T20" fmla="*/ 0 w 51"/>
                <a:gd name="T21" fmla="*/ 0 h 71"/>
                <a:gd name="T22" fmla="*/ 0 w 51"/>
                <a:gd name="T23" fmla="*/ 0 h 71"/>
                <a:gd name="T24" fmla="*/ 0 w 51"/>
                <a:gd name="T25" fmla="*/ 0 h 71"/>
                <a:gd name="T26" fmla="*/ 0 w 51"/>
                <a:gd name="T27" fmla="*/ 0 h 71"/>
                <a:gd name="T28" fmla="*/ 0 w 51"/>
                <a:gd name="T29" fmla="*/ 0 h 71"/>
                <a:gd name="T30" fmla="*/ 0 w 51"/>
                <a:gd name="T31" fmla="*/ 0 h 71"/>
                <a:gd name="T32" fmla="*/ 0 w 51"/>
                <a:gd name="T33" fmla="*/ 0 h 71"/>
                <a:gd name="T34" fmla="*/ 0 w 51"/>
                <a:gd name="T35" fmla="*/ 0 h 71"/>
                <a:gd name="T36" fmla="*/ 0 w 51"/>
                <a:gd name="T37" fmla="*/ 0 h 71"/>
                <a:gd name="T38" fmla="*/ 0 w 51"/>
                <a:gd name="T39" fmla="*/ 0 h 71"/>
                <a:gd name="T40" fmla="*/ 0 w 51"/>
                <a:gd name="T41" fmla="*/ 0 h 7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1"/>
                <a:gd name="T64" fmla="*/ 0 h 71"/>
                <a:gd name="T65" fmla="*/ 51 w 51"/>
                <a:gd name="T66" fmla="*/ 71 h 7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1" h="71">
                  <a:moveTo>
                    <a:pt x="33" y="71"/>
                  </a:moveTo>
                  <a:lnTo>
                    <a:pt x="33" y="70"/>
                  </a:lnTo>
                  <a:lnTo>
                    <a:pt x="35" y="62"/>
                  </a:lnTo>
                  <a:lnTo>
                    <a:pt x="38" y="54"/>
                  </a:lnTo>
                  <a:lnTo>
                    <a:pt x="42" y="45"/>
                  </a:lnTo>
                  <a:lnTo>
                    <a:pt x="43" y="39"/>
                  </a:lnTo>
                  <a:lnTo>
                    <a:pt x="46" y="32"/>
                  </a:lnTo>
                  <a:lnTo>
                    <a:pt x="47" y="23"/>
                  </a:lnTo>
                  <a:lnTo>
                    <a:pt x="49" y="15"/>
                  </a:lnTo>
                  <a:lnTo>
                    <a:pt x="51" y="7"/>
                  </a:lnTo>
                  <a:lnTo>
                    <a:pt x="15" y="0"/>
                  </a:lnTo>
                  <a:lnTo>
                    <a:pt x="14" y="7"/>
                  </a:lnTo>
                  <a:lnTo>
                    <a:pt x="11" y="15"/>
                  </a:lnTo>
                  <a:lnTo>
                    <a:pt x="10" y="22"/>
                  </a:lnTo>
                  <a:lnTo>
                    <a:pt x="8" y="28"/>
                  </a:lnTo>
                  <a:lnTo>
                    <a:pt x="6" y="37"/>
                  </a:lnTo>
                  <a:lnTo>
                    <a:pt x="5" y="44"/>
                  </a:lnTo>
                  <a:lnTo>
                    <a:pt x="3" y="52"/>
                  </a:lnTo>
                  <a:lnTo>
                    <a:pt x="0" y="60"/>
                  </a:lnTo>
                  <a:lnTo>
                    <a:pt x="0" y="58"/>
                  </a:lnTo>
                  <a:lnTo>
                    <a:pt x="33" y="7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53" name="Freeform 940"/>
            <p:cNvSpPr>
              <a:spLocks/>
            </p:cNvSpPr>
            <p:nvPr/>
          </p:nvSpPr>
          <p:spPr bwMode="auto">
            <a:xfrm>
              <a:off x="2575" y="3866"/>
              <a:ext cx="25" cy="39"/>
            </a:xfrm>
            <a:custGeom>
              <a:avLst/>
              <a:gdLst>
                <a:gd name="T0" fmla="*/ 0 w 76"/>
                <a:gd name="T1" fmla="*/ 0 h 118"/>
                <a:gd name="T2" fmla="*/ 0 w 76"/>
                <a:gd name="T3" fmla="*/ 0 h 118"/>
                <a:gd name="T4" fmla="*/ 0 w 76"/>
                <a:gd name="T5" fmla="*/ 0 h 118"/>
                <a:gd name="T6" fmla="*/ 0 w 76"/>
                <a:gd name="T7" fmla="*/ 0 h 118"/>
                <a:gd name="T8" fmla="*/ 0 w 76"/>
                <a:gd name="T9" fmla="*/ 0 h 118"/>
                <a:gd name="T10" fmla="*/ 0 w 76"/>
                <a:gd name="T11" fmla="*/ 0 h 118"/>
                <a:gd name="T12" fmla="*/ 0 w 76"/>
                <a:gd name="T13" fmla="*/ 0 h 118"/>
                <a:gd name="T14" fmla="*/ 0 w 76"/>
                <a:gd name="T15" fmla="*/ 0 h 118"/>
                <a:gd name="T16" fmla="*/ 0 w 76"/>
                <a:gd name="T17" fmla="*/ 0 h 118"/>
                <a:gd name="T18" fmla="*/ 0 w 76"/>
                <a:gd name="T19" fmla="*/ 0 h 1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6"/>
                <a:gd name="T31" fmla="*/ 0 h 118"/>
                <a:gd name="T32" fmla="*/ 76 w 76"/>
                <a:gd name="T33" fmla="*/ 118 h 1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6" h="118">
                  <a:moveTo>
                    <a:pt x="25" y="81"/>
                  </a:moveTo>
                  <a:lnTo>
                    <a:pt x="42" y="106"/>
                  </a:lnTo>
                  <a:lnTo>
                    <a:pt x="76" y="13"/>
                  </a:lnTo>
                  <a:lnTo>
                    <a:pt x="43" y="0"/>
                  </a:lnTo>
                  <a:lnTo>
                    <a:pt x="9" y="93"/>
                  </a:lnTo>
                  <a:lnTo>
                    <a:pt x="25" y="118"/>
                  </a:lnTo>
                  <a:lnTo>
                    <a:pt x="9" y="93"/>
                  </a:lnTo>
                  <a:lnTo>
                    <a:pt x="0" y="118"/>
                  </a:lnTo>
                  <a:lnTo>
                    <a:pt x="25" y="118"/>
                  </a:lnTo>
                  <a:lnTo>
                    <a:pt x="25" y="8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54" name="Freeform 941"/>
            <p:cNvSpPr>
              <a:spLocks/>
            </p:cNvSpPr>
            <p:nvPr/>
          </p:nvSpPr>
          <p:spPr bwMode="auto">
            <a:xfrm>
              <a:off x="2732" y="3900"/>
              <a:ext cx="22" cy="15"/>
            </a:xfrm>
            <a:custGeom>
              <a:avLst/>
              <a:gdLst>
                <a:gd name="T0" fmla="*/ 0 w 66"/>
                <a:gd name="T1" fmla="*/ 0 h 47"/>
                <a:gd name="T2" fmla="*/ 0 w 66"/>
                <a:gd name="T3" fmla="*/ 0 h 47"/>
                <a:gd name="T4" fmla="*/ 0 w 66"/>
                <a:gd name="T5" fmla="*/ 0 h 47"/>
                <a:gd name="T6" fmla="*/ 0 w 66"/>
                <a:gd name="T7" fmla="*/ 0 h 47"/>
                <a:gd name="T8" fmla="*/ 0 w 66"/>
                <a:gd name="T9" fmla="*/ 0 h 47"/>
                <a:gd name="T10" fmla="*/ 0 w 66"/>
                <a:gd name="T11" fmla="*/ 0 h 47"/>
                <a:gd name="T12" fmla="*/ 0 w 66"/>
                <a:gd name="T13" fmla="*/ 0 h 47"/>
                <a:gd name="T14" fmla="*/ 0 w 66"/>
                <a:gd name="T15" fmla="*/ 0 h 47"/>
                <a:gd name="T16" fmla="*/ 0 w 66"/>
                <a:gd name="T17" fmla="*/ 0 h 47"/>
                <a:gd name="T18" fmla="*/ 0 w 66"/>
                <a:gd name="T19" fmla="*/ 0 h 4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6"/>
                <a:gd name="T31" fmla="*/ 0 h 47"/>
                <a:gd name="T32" fmla="*/ 66 w 66"/>
                <a:gd name="T33" fmla="*/ 47 h 4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6" h="47">
                  <a:moveTo>
                    <a:pt x="62" y="34"/>
                  </a:moveTo>
                  <a:lnTo>
                    <a:pt x="48" y="10"/>
                  </a:lnTo>
                  <a:lnTo>
                    <a:pt x="8" y="0"/>
                  </a:lnTo>
                  <a:lnTo>
                    <a:pt x="0" y="36"/>
                  </a:lnTo>
                  <a:lnTo>
                    <a:pt x="41" y="47"/>
                  </a:lnTo>
                  <a:lnTo>
                    <a:pt x="27" y="23"/>
                  </a:lnTo>
                  <a:lnTo>
                    <a:pt x="62" y="34"/>
                  </a:lnTo>
                  <a:lnTo>
                    <a:pt x="66" y="15"/>
                  </a:lnTo>
                  <a:lnTo>
                    <a:pt x="48" y="10"/>
                  </a:lnTo>
                  <a:lnTo>
                    <a:pt x="62" y="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55" name="Freeform 942"/>
            <p:cNvSpPr>
              <a:spLocks/>
            </p:cNvSpPr>
            <p:nvPr/>
          </p:nvSpPr>
          <p:spPr bwMode="auto">
            <a:xfrm>
              <a:off x="2728" y="3907"/>
              <a:ext cx="25" cy="33"/>
            </a:xfrm>
            <a:custGeom>
              <a:avLst/>
              <a:gdLst>
                <a:gd name="T0" fmla="*/ 0 w 74"/>
                <a:gd name="T1" fmla="*/ 0 h 98"/>
                <a:gd name="T2" fmla="*/ 0 w 74"/>
                <a:gd name="T3" fmla="*/ 0 h 98"/>
                <a:gd name="T4" fmla="*/ 0 w 74"/>
                <a:gd name="T5" fmla="*/ 0 h 98"/>
                <a:gd name="T6" fmla="*/ 0 w 74"/>
                <a:gd name="T7" fmla="*/ 0 h 98"/>
                <a:gd name="T8" fmla="*/ 0 w 74"/>
                <a:gd name="T9" fmla="*/ 0 h 98"/>
                <a:gd name="T10" fmla="*/ 0 w 74"/>
                <a:gd name="T11" fmla="*/ 0 h 98"/>
                <a:gd name="T12" fmla="*/ 0 w 74"/>
                <a:gd name="T13" fmla="*/ 0 h 98"/>
                <a:gd name="T14" fmla="*/ 0 w 74"/>
                <a:gd name="T15" fmla="*/ 0 h 98"/>
                <a:gd name="T16" fmla="*/ 0 w 74"/>
                <a:gd name="T17" fmla="*/ 0 h 98"/>
                <a:gd name="T18" fmla="*/ 0 w 74"/>
                <a:gd name="T19" fmla="*/ 0 h 98"/>
                <a:gd name="T20" fmla="*/ 0 w 74"/>
                <a:gd name="T21" fmla="*/ 0 h 98"/>
                <a:gd name="T22" fmla="*/ 0 w 74"/>
                <a:gd name="T23" fmla="*/ 0 h 98"/>
                <a:gd name="T24" fmla="*/ 0 w 74"/>
                <a:gd name="T25" fmla="*/ 0 h 98"/>
                <a:gd name="T26" fmla="*/ 0 w 74"/>
                <a:gd name="T27" fmla="*/ 0 h 98"/>
                <a:gd name="T28" fmla="*/ 0 w 74"/>
                <a:gd name="T29" fmla="*/ 0 h 98"/>
                <a:gd name="T30" fmla="*/ 0 w 74"/>
                <a:gd name="T31" fmla="*/ 0 h 98"/>
                <a:gd name="T32" fmla="*/ 0 w 74"/>
                <a:gd name="T33" fmla="*/ 0 h 98"/>
                <a:gd name="T34" fmla="*/ 0 w 74"/>
                <a:gd name="T35" fmla="*/ 0 h 98"/>
                <a:gd name="T36" fmla="*/ 0 w 74"/>
                <a:gd name="T37" fmla="*/ 0 h 98"/>
                <a:gd name="T38" fmla="*/ 0 w 74"/>
                <a:gd name="T39" fmla="*/ 0 h 98"/>
                <a:gd name="T40" fmla="*/ 0 w 74"/>
                <a:gd name="T41" fmla="*/ 0 h 9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4"/>
                <a:gd name="T64" fmla="*/ 0 h 98"/>
                <a:gd name="T65" fmla="*/ 74 w 74"/>
                <a:gd name="T66" fmla="*/ 98 h 9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4" h="98">
                  <a:moveTo>
                    <a:pt x="23" y="98"/>
                  </a:moveTo>
                  <a:lnTo>
                    <a:pt x="23" y="98"/>
                  </a:lnTo>
                  <a:lnTo>
                    <a:pt x="31" y="89"/>
                  </a:lnTo>
                  <a:lnTo>
                    <a:pt x="39" y="80"/>
                  </a:lnTo>
                  <a:lnTo>
                    <a:pt x="47" y="71"/>
                  </a:lnTo>
                  <a:lnTo>
                    <a:pt x="54" y="59"/>
                  </a:lnTo>
                  <a:lnTo>
                    <a:pt x="60" y="49"/>
                  </a:lnTo>
                  <a:lnTo>
                    <a:pt x="65" y="36"/>
                  </a:lnTo>
                  <a:lnTo>
                    <a:pt x="69" y="22"/>
                  </a:lnTo>
                  <a:lnTo>
                    <a:pt x="74" y="11"/>
                  </a:lnTo>
                  <a:lnTo>
                    <a:pt x="39" y="0"/>
                  </a:lnTo>
                  <a:lnTo>
                    <a:pt x="36" y="12"/>
                  </a:lnTo>
                  <a:lnTo>
                    <a:pt x="33" y="22"/>
                  </a:lnTo>
                  <a:lnTo>
                    <a:pt x="28" y="33"/>
                  </a:lnTo>
                  <a:lnTo>
                    <a:pt x="24" y="41"/>
                  </a:lnTo>
                  <a:lnTo>
                    <a:pt x="19" y="50"/>
                  </a:lnTo>
                  <a:lnTo>
                    <a:pt x="14" y="56"/>
                  </a:lnTo>
                  <a:lnTo>
                    <a:pt x="6" y="63"/>
                  </a:lnTo>
                  <a:lnTo>
                    <a:pt x="0" y="69"/>
                  </a:lnTo>
                  <a:lnTo>
                    <a:pt x="23" y="9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56" name="Freeform 943"/>
            <p:cNvSpPr>
              <a:spLocks/>
            </p:cNvSpPr>
            <p:nvPr/>
          </p:nvSpPr>
          <p:spPr bwMode="auto">
            <a:xfrm>
              <a:off x="2705" y="3930"/>
              <a:ext cx="31" cy="20"/>
            </a:xfrm>
            <a:custGeom>
              <a:avLst/>
              <a:gdLst>
                <a:gd name="T0" fmla="*/ 0 w 93"/>
                <a:gd name="T1" fmla="*/ 0 h 60"/>
                <a:gd name="T2" fmla="*/ 0 w 93"/>
                <a:gd name="T3" fmla="*/ 0 h 60"/>
                <a:gd name="T4" fmla="*/ 0 w 93"/>
                <a:gd name="T5" fmla="*/ 0 h 60"/>
                <a:gd name="T6" fmla="*/ 0 w 93"/>
                <a:gd name="T7" fmla="*/ 0 h 60"/>
                <a:gd name="T8" fmla="*/ 0 w 93"/>
                <a:gd name="T9" fmla="*/ 0 h 60"/>
                <a:gd name="T10" fmla="*/ 0 w 93"/>
                <a:gd name="T11" fmla="*/ 0 h 60"/>
                <a:gd name="T12" fmla="*/ 0 w 93"/>
                <a:gd name="T13" fmla="*/ 0 h 60"/>
                <a:gd name="T14" fmla="*/ 0 w 93"/>
                <a:gd name="T15" fmla="*/ 0 h 60"/>
                <a:gd name="T16" fmla="*/ 0 w 93"/>
                <a:gd name="T17" fmla="*/ 0 h 60"/>
                <a:gd name="T18" fmla="*/ 0 w 93"/>
                <a:gd name="T19" fmla="*/ 0 h 60"/>
                <a:gd name="T20" fmla="*/ 0 w 93"/>
                <a:gd name="T21" fmla="*/ 0 h 60"/>
                <a:gd name="T22" fmla="*/ 0 w 93"/>
                <a:gd name="T23" fmla="*/ 0 h 60"/>
                <a:gd name="T24" fmla="*/ 0 w 93"/>
                <a:gd name="T25" fmla="*/ 0 h 60"/>
                <a:gd name="T26" fmla="*/ 0 w 93"/>
                <a:gd name="T27" fmla="*/ 0 h 60"/>
                <a:gd name="T28" fmla="*/ 0 w 93"/>
                <a:gd name="T29" fmla="*/ 0 h 60"/>
                <a:gd name="T30" fmla="*/ 0 w 93"/>
                <a:gd name="T31" fmla="*/ 0 h 60"/>
                <a:gd name="T32" fmla="*/ 0 w 93"/>
                <a:gd name="T33" fmla="*/ 0 h 60"/>
                <a:gd name="T34" fmla="*/ 0 w 93"/>
                <a:gd name="T35" fmla="*/ 0 h 60"/>
                <a:gd name="T36" fmla="*/ 0 w 93"/>
                <a:gd name="T37" fmla="*/ 0 h 60"/>
                <a:gd name="T38" fmla="*/ 0 w 93"/>
                <a:gd name="T39" fmla="*/ 0 h 60"/>
                <a:gd name="T40" fmla="*/ 0 w 93"/>
                <a:gd name="T41" fmla="*/ 0 h 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3"/>
                <a:gd name="T64" fmla="*/ 0 h 60"/>
                <a:gd name="T65" fmla="*/ 93 w 93"/>
                <a:gd name="T66" fmla="*/ 60 h 6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3" h="60">
                  <a:moveTo>
                    <a:pt x="0" y="60"/>
                  </a:moveTo>
                  <a:lnTo>
                    <a:pt x="0" y="60"/>
                  </a:lnTo>
                  <a:lnTo>
                    <a:pt x="13" y="60"/>
                  </a:lnTo>
                  <a:lnTo>
                    <a:pt x="26" y="59"/>
                  </a:lnTo>
                  <a:lnTo>
                    <a:pt x="37" y="57"/>
                  </a:lnTo>
                  <a:lnTo>
                    <a:pt x="50" y="53"/>
                  </a:lnTo>
                  <a:lnTo>
                    <a:pt x="61" y="49"/>
                  </a:lnTo>
                  <a:lnTo>
                    <a:pt x="72" y="42"/>
                  </a:lnTo>
                  <a:lnTo>
                    <a:pt x="82" y="37"/>
                  </a:lnTo>
                  <a:lnTo>
                    <a:pt x="93" y="29"/>
                  </a:lnTo>
                  <a:lnTo>
                    <a:pt x="70" y="0"/>
                  </a:lnTo>
                  <a:lnTo>
                    <a:pt x="62" y="6"/>
                  </a:lnTo>
                  <a:lnTo>
                    <a:pt x="55" y="11"/>
                  </a:lnTo>
                  <a:lnTo>
                    <a:pt x="46" y="15"/>
                  </a:lnTo>
                  <a:lnTo>
                    <a:pt x="39" y="19"/>
                  </a:lnTo>
                  <a:lnTo>
                    <a:pt x="29" y="20"/>
                  </a:lnTo>
                  <a:lnTo>
                    <a:pt x="21" y="23"/>
                  </a:lnTo>
                  <a:lnTo>
                    <a:pt x="10" y="24"/>
                  </a:lnTo>
                  <a:lnTo>
                    <a:pt x="0" y="24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57" name="Freeform 944"/>
            <p:cNvSpPr>
              <a:spLocks/>
            </p:cNvSpPr>
            <p:nvPr/>
          </p:nvSpPr>
          <p:spPr bwMode="auto">
            <a:xfrm>
              <a:off x="2674" y="3932"/>
              <a:ext cx="31" cy="18"/>
            </a:xfrm>
            <a:custGeom>
              <a:avLst/>
              <a:gdLst>
                <a:gd name="T0" fmla="*/ 0 w 92"/>
                <a:gd name="T1" fmla="*/ 0 h 54"/>
                <a:gd name="T2" fmla="*/ 0 w 92"/>
                <a:gd name="T3" fmla="*/ 0 h 54"/>
                <a:gd name="T4" fmla="*/ 0 w 92"/>
                <a:gd name="T5" fmla="*/ 0 h 54"/>
                <a:gd name="T6" fmla="*/ 0 w 92"/>
                <a:gd name="T7" fmla="*/ 0 h 54"/>
                <a:gd name="T8" fmla="*/ 0 w 92"/>
                <a:gd name="T9" fmla="*/ 0 h 54"/>
                <a:gd name="T10" fmla="*/ 0 w 92"/>
                <a:gd name="T11" fmla="*/ 0 h 54"/>
                <a:gd name="T12" fmla="*/ 0 w 92"/>
                <a:gd name="T13" fmla="*/ 0 h 54"/>
                <a:gd name="T14" fmla="*/ 0 w 92"/>
                <a:gd name="T15" fmla="*/ 0 h 54"/>
                <a:gd name="T16" fmla="*/ 0 w 92"/>
                <a:gd name="T17" fmla="*/ 0 h 54"/>
                <a:gd name="T18" fmla="*/ 0 w 92"/>
                <a:gd name="T19" fmla="*/ 0 h 54"/>
                <a:gd name="T20" fmla="*/ 0 w 92"/>
                <a:gd name="T21" fmla="*/ 0 h 54"/>
                <a:gd name="T22" fmla="*/ 0 w 92"/>
                <a:gd name="T23" fmla="*/ 0 h 54"/>
                <a:gd name="T24" fmla="*/ 0 w 92"/>
                <a:gd name="T25" fmla="*/ 0 h 54"/>
                <a:gd name="T26" fmla="*/ 0 w 92"/>
                <a:gd name="T27" fmla="*/ 0 h 54"/>
                <a:gd name="T28" fmla="*/ 0 w 92"/>
                <a:gd name="T29" fmla="*/ 0 h 54"/>
                <a:gd name="T30" fmla="*/ 0 w 92"/>
                <a:gd name="T31" fmla="*/ 0 h 54"/>
                <a:gd name="T32" fmla="*/ 0 w 92"/>
                <a:gd name="T33" fmla="*/ 0 h 54"/>
                <a:gd name="T34" fmla="*/ 0 w 92"/>
                <a:gd name="T35" fmla="*/ 0 h 54"/>
                <a:gd name="T36" fmla="*/ 0 w 92"/>
                <a:gd name="T37" fmla="*/ 0 h 54"/>
                <a:gd name="T38" fmla="*/ 0 w 92"/>
                <a:gd name="T39" fmla="*/ 0 h 54"/>
                <a:gd name="T40" fmla="*/ 0 w 92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2"/>
                <a:gd name="T64" fmla="*/ 0 h 54"/>
                <a:gd name="T65" fmla="*/ 92 w 92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2" h="54">
                  <a:moveTo>
                    <a:pt x="1" y="31"/>
                  </a:moveTo>
                  <a:lnTo>
                    <a:pt x="0" y="31"/>
                  </a:lnTo>
                  <a:lnTo>
                    <a:pt x="12" y="37"/>
                  </a:lnTo>
                  <a:lnTo>
                    <a:pt x="22" y="41"/>
                  </a:lnTo>
                  <a:lnTo>
                    <a:pt x="32" y="45"/>
                  </a:lnTo>
                  <a:lnTo>
                    <a:pt x="43" y="49"/>
                  </a:lnTo>
                  <a:lnTo>
                    <a:pt x="54" y="52"/>
                  </a:lnTo>
                  <a:lnTo>
                    <a:pt x="66" y="53"/>
                  </a:lnTo>
                  <a:lnTo>
                    <a:pt x="78" y="54"/>
                  </a:lnTo>
                  <a:lnTo>
                    <a:pt x="92" y="54"/>
                  </a:lnTo>
                  <a:lnTo>
                    <a:pt x="92" y="18"/>
                  </a:lnTo>
                  <a:lnTo>
                    <a:pt x="81" y="18"/>
                  </a:lnTo>
                  <a:lnTo>
                    <a:pt x="71" y="17"/>
                  </a:lnTo>
                  <a:lnTo>
                    <a:pt x="60" y="15"/>
                  </a:lnTo>
                  <a:lnTo>
                    <a:pt x="51" y="13"/>
                  </a:lnTo>
                  <a:lnTo>
                    <a:pt x="42" y="11"/>
                  </a:lnTo>
                  <a:lnTo>
                    <a:pt x="34" y="7"/>
                  </a:lnTo>
                  <a:lnTo>
                    <a:pt x="27" y="4"/>
                  </a:lnTo>
                  <a:lnTo>
                    <a:pt x="20" y="0"/>
                  </a:lnTo>
                  <a:lnTo>
                    <a:pt x="19" y="0"/>
                  </a:lnTo>
                  <a:lnTo>
                    <a:pt x="1" y="3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58" name="Freeform 945"/>
            <p:cNvSpPr>
              <a:spLocks/>
            </p:cNvSpPr>
            <p:nvPr/>
          </p:nvSpPr>
          <p:spPr bwMode="auto">
            <a:xfrm>
              <a:off x="2657" y="3915"/>
              <a:ext cx="24" cy="28"/>
            </a:xfrm>
            <a:custGeom>
              <a:avLst/>
              <a:gdLst>
                <a:gd name="T0" fmla="*/ 0 w 72"/>
                <a:gd name="T1" fmla="*/ 0 h 84"/>
                <a:gd name="T2" fmla="*/ 0 w 72"/>
                <a:gd name="T3" fmla="*/ 0 h 84"/>
                <a:gd name="T4" fmla="*/ 0 w 72"/>
                <a:gd name="T5" fmla="*/ 0 h 84"/>
                <a:gd name="T6" fmla="*/ 0 w 72"/>
                <a:gd name="T7" fmla="*/ 0 h 84"/>
                <a:gd name="T8" fmla="*/ 0 w 72"/>
                <a:gd name="T9" fmla="*/ 0 h 84"/>
                <a:gd name="T10" fmla="*/ 0 w 72"/>
                <a:gd name="T11" fmla="*/ 0 h 84"/>
                <a:gd name="T12" fmla="*/ 0 w 72"/>
                <a:gd name="T13" fmla="*/ 0 h 84"/>
                <a:gd name="T14" fmla="*/ 0 w 72"/>
                <a:gd name="T15" fmla="*/ 0 h 84"/>
                <a:gd name="T16" fmla="*/ 0 w 72"/>
                <a:gd name="T17" fmla="*/ 0 h 84"/>
                <a:gd name="T18" fmla="*/ 0 w 72"/>
                <a:gd name="T19" fmla="*/ 0 h 84"/>
                <a:gd name="T20" fmla="*/ 0 w 72"/>
                <a:gd name="T21" fmla="*/ 0 h 84"/>
                <a:gd name="T22" fmla="*/ 0 w 72"/>
                <a:gd name="T23" fmla="*/ 0 h 84"/>
                <a:gd name="T24" fmla="*/ 0 w 72"/>
                <a:gd name="T25" fmla="*/ 0 h 84"/>
                <a:gd name="T26" fmla="*/ 0 w 72"/>
                <a:gd name="T27" fmla="*/ 0 h 84"/>
                <a:gd name="T28" fmla="*/ 0 w 72"/>
                <a:gd name="T29" fmla="*/ 0 h 84"/>
                <a:gd name="T30" fmla="*/ 0 w 72"/>
                <a:gd name="T31" fmla="*/ 0 h 84"/>
                <a:gd name="T32" fmla="*/ 0 w 72"/>
                <a:gd name="T33" fmla="*/ 0 h 84"/>
                <a:gd name="T34" fmla="*/ 0 w 72"/>
                <a:gd name="T35" fmla="*/ 0 h 84"/>
                <a:gd name="T36" fmla="*/ 0 w 72"/>
                <a:gd name="T37" fmla="*/ 0 h 84"/>
                <a:gd name="T38" fmla="*/ 0 w 72"/>
                <a:gd name="T39" fmla="*/ 0 h 84"/>
                <a:gd name="T40" fmla="*/ 0 w 72"/>
                <a:gd name="T41" fmla="*/ 0 h 8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2"/>
                <a:gd name="T64" fmla="*/ 0 h 84"/>
                <a:gd name="T65" fmla="*/ 72 w 72"/>
                <a:gd name="T66" fmla="*/ 84 h 8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2" h="84">
                  <a:moveTo>
                    <a:pt x="0" y="16"/>
                  </a:moveTo>
                  <a:lnTo>
                    <a:pt x="0" y="15"/>
                  </a:lnTo>
                  <a:lnTo>
                    <a:pt x="4" y="25"/>
                  </a:lnTo>
                  <a:lnTo>
                    <a:pt x="10" y="36"/>
                  </a:lnTo>
                  <a:lnTo>
                    <a:pt x="17" y="46"/>
                  </a:lnTo>
                  <a:lnTo>
                    <a:pt x="23" y="55"/>
                  </a:lnTo>
                  <a:lnTo>
                    <a:pt x="29" y="63"/>
                  </a:lnTo>
                  <a:lnTo>
                    <a:pt x="38" y="70"/>
                  </a:lnTo>
                  <a:lnTo>
                    <a:pt x="44" y="77"/>
                  </a:lnTo>
                  <a:lnTo>
                    <a:pt x="54" y="84"/>
                  </a:lnTo>
                  <a:lnTo>
                    <a:pt x="72" y="53"/>
                  </a:lnTo>
                  <a:lnTo>
                    <a:pt x="67" y="49"/>
                  </a:lnTo>
                  <a:lnTo>
                    <a:pt x="61" y="44"/>
                  </a:lnTo>
                  <a:lnTo>
                    <a:pt x="54" y="37"/>
                  </a:lnTo>
                  <a:lnTo>
                    <a:pt x="51" y="32"/>
                  </a:lnTo>
                  <a:lnTo>
                    <a:pt x="44" y="25"/>
                  </a:lnTo>
                  <a:lnTo>
                    <a:pt x="41" y="17"/>
                  </a:lnTo>
                  <a:lnTo>
                    <a:pt x="37" y="10"/>
                  </a:lnTo>
                  <a:lnTo>
                    <a:pt x="33" y="2"/>
                  </a:lnTo>
                  <a:lnTo>
                    <a:pt x="33" y="0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59" name="Freeform 946"/>
            <p:cNvSpPr>
              <a:spLocks/>
            </p:cNvSpPr>
            <p:nvPr/>
          </p:nvSpPr>
          <p:spPr bwMode="auto">
            <a:xfrm>
              <a:off x="2651" y="3889"/>
              <a:ext cx="17" cy="31"/>
            </a:xfrm>
            <a:custGeom>
              <a:avLst/>
              <a:gdLst>
                <a:gd name="T0" fmla="*/ 0 w 51"/>
                <a:gd name="T1" fmla="*/ 0 h 94"/>
                <a:gd name="T2" fmla="*/ 0 w 51"/>
                <a:gd name="T3" fmla="*/ 0 h 94"/>
                <a:gd name="T4" fmla="*/ 0 w 51"/>
                <a:gd name="T5" fmla="*/ 0 h 94"/>
                <a:gd name="T6" fmla="*/ 0 w 51"/>
                <a:gd name="T7" fmla="*/ 0 h 94"/>
                <a:gd name="T8" fmla="*/ 0 w 51"/>
                <a:gd name="T9" fmla="*/ 0 h 94"/>
                <a:gd name="T10" fmla="*/ 0 w 51"/>
                <a:gd name="T11" fmla="*/ 0 h 94"/>
                <a:gd name="T12" fmla="*/ 0 w 51"/>
                <a:gd name="T13" fmla="*/ 0 h 94"/>
                <a:gd name="T14" fmla="*/ 0 w 51"/>
                <a:gd name="T15" fmla="*/ 0 h 94"/>
                <a:gd name="T16" fmla="*/ 0 w 51"/>
                <a:gd name="T17" fmla="*/ 0 h 94"/>
                <a:gd name="T18" fmla="*/ 0 w 51"/>
                <a:gd name="T19" fmla="*/ 0 h 94"/>
                <a:gd name="T20" fmla="*/ 0 w 51"/>
                <a:gd name="T21" fmla="*/ 0 h 94"/>
                <a:gd name="T22" fmla="*/ 0 w 51"/>
                <a:gd name="T23" fmla="*/ 0 h 94"/>
                <a:gd name="T24" fmla="*/ 0 w 51"/>
                <a:gd name="T25" fmla="*/ 0 h 94"/>
                <a:gd name="T26" fmla="*/ 0 w 51"/>
                <a:gd name="T27" fmla="*/ 0 h 94"/>
                <a:gd name="T28" fmla="*/ 0 w 51"/>
                <a:gd name="T29" fmla="*/ 0 h 94"/>
                <a:gd name="T30" fmla="*/ 0 w 51"/>
                <a:gd name="T31" fmla="*/ 0 h 94"/>
                <a:gd name="T32" fmla="*/ 0 w 51"/>
                <a:gd name="T33" fmla="*/ 0 h 94"/>
                <a:gd name="T34" fmla="*/ 0 w 51"/>
                <a:gd name="T35" fmla="*/ 0 h 94"/>
                <a:gd name="T36" fmla="*/ 0 w 51"/>
                <a:gd name="T37" fmla="*/ 0 h 94"/>
                <a:gd name="T38" fmla="*/ 0 w 51"/>
                <a:gd name="T39" fmla="*/ 0 h 94"/>
                <a:gd name="T40" fmla="*/ 0 w 51"/>
                <a:gd name="T41" fmla="*/ 0 h 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1"/>
                <a:gd name="T64" fmla="*/ 0 h 94"/>
                <a:gd name="T65" fmla="*/ 51 w 51"/>
                <a:gd name="T66" fmla="*/ 94 h 9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1" h="94">
                  <a:moveTo>
                    <a:pt x="0" y="0"/>
                  </a:moveTo>
                  <a:lnTo>
                    <a:pt x="0" y="0"/>
                  </a:lnTo>
                  <a:lnTo>
                    <a:pt x="0" y="13"/>
                  </a:lnTo>
                  <a:lnTo>
                    <a:pt x="2" y="26"/>
                  </a:lnTo>
                  <a:lnTo>
                    <a:pt x="3" y="37"/>
                  </a:lnTo>
                  <a:lnTo>
                    <a:pt x="4" y="47"/>
                  </a:lnTo>
                  <a:lnTo>
                    <a:pt x="7" y="60"/>
                  </a:lnTo>
                  <a:lnTo>
                    <a:pt x="11" y="72"/>
                  </a:lnTo>
                  <a:lnTo>
                    <a:pt x="14" y="82"/>
                  </a:lnTo>
                  <a:lnTo>
                    <a:pt x="18" y="94"/>
                  </a:lnTo>
                  <a:lnTo>
                    <a:pt x="51" y="78"/>
                  </a:lnTo>
                  <a:lnTo>
                    <a:pt x="47" y="69"/>
                  </a:lnTo>
                  <a:lnTo>
                    <a:pt x="43" y="61"/>
                  </a:lnTo>
                  <a:lnTo>
                    <a:pt x="42" y="52"/>
                  </a:lnTo>
                  <a:lnTo>
                    <a:pt x="40" y="42"/>
                  </a:lnTo>
                  <a:lnTo>
                    <a:pt x="38" y="31"/>
                  </a:lnTo>
                  <a:lnTo>
                    <a:pt x="37" y="21"/>
                  </a:lnTo>
                  <a:lnTo>
                    <a:pt x="36" y="11"/>
                  </a:lnTo>
                  <a:lnTo>
                    <a:pt x="3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0" name="Freeform 947"/>
            <p:cNvSpPr>
              <a:spLocks/>
            </p:cNvSpPr>
            <p:nvPr/>
          </p:nvSpPr>
          <p:spPr bwMode="auto">
            <a:xfrm>
              <a:off x="2651" y="3857"/>
              <a:ext cx="17" cy="32"/>
            </a:xfrm>
            <a:custGeom>
              <a:avLst/>
              <a:gdLst>
                <a:gd name="T0" fmla="*/ 0 w 52"/>
                <a:gd name="T1" fmla="*/ 0 h 95"/>
                <a:gd name="T2" fmla="*/ 0 w 52"/>
                <a:gd name="T3" fmla="*/ 0 h 95"/>
                <a:gd name="T4" fmla="*/ 0 w 52"/>
                <a:gd name="T5" fmla="*/ 0 h 95"/>
                <a:gd name="T6" fmla="*/ 0 w 52"/>
                <a:gd name="T7" fmla="*/ 0 h 95"/>
                <a:gd name="T8" fmla="*/ 0 w 52"/>
                <a:gd name="T9" fmla="*/ 0 h 95"/>
                <a:gd name="T10" fmla="*/ 0 w 52"/>
                <a:gd name="T11" fmla="*/ 0 h 95"/>
                <a:gd name="T12" fmla="*/ 0 w 52"/>
                <a:gd name="T13" fmla="*/ 0 h 95"/>
                <a:gd name="T14" fmla="*/ 0 w 52"/>
                <a:gd name="T15" fmla="*/ 0 h 95"/>
                <a:gd name="T16" fmla="*/ 0 w 52"/>
                <a:gd name="T17" fmla="*/ 0 h 95"/>
                <a:gd name="T18" fmla="*/ 0 w 52"/>
                <a:gd name="T19" fmla="*/ 0 h 95"/>
                <a:gd name="T20" fmla="*/ 0 w 52"/>
                <a:gd name="T21" fmla="*/ 0 h 95"/>
                <a:gd name="T22" fmla="*/ 0 w 52"/>
                <a:gd name="T23" fmla="*/ 0 h 95"/>
                <a:gd name="T24" fmla="*/ 0 w 52"/>
                <a:gd name="T25" fmla="*/ 0 h 95"/>
                <a:gd name="T26" fmla="*/ 0 w 52"/>
                <a:gd name="T27" fmla="*/ 0 h 95"/>
                <a:gd name="T28" fmla="*/ 0 w 52"/>
                <a:gd name="T29" fmla="*/ 0 h 95"/>
                <a:gd name="T30" fmla="*/ 0 w 52"/>
                <a:gd name="T31" fmla="*/ 0 h 95"/>
                <a:gd name="T32" fmla="*/ 0 w 52"/>
                <a:gd name="T33" fmla="*/ 0 h 95"/>
                <a:gd name="T34" fmla="*/ 0 w 52"/>
                <a:gd name="T35" fmla="*/ 0 h 95"/>
                <a:gd name="T36" fmla="*/ 0 w 52"/>
                <a:gd name="T37" fmla="*/ 0 h 95"/>
                <a:gd name="T38" fmla="*/ 0 w 52"/>
                <a:gd name="T39" fmla="*/ 0 h 95"/>
                <a:gd name="T40" fmla="*/ 0 w 52"/>
                <a:gd name="T41" fmla="*/ 0 h 9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95"/>
                <a:gd name="T65" fmla="*/ 52 w 52"/>
                <a:gd name="T66" fmla="*/ 95 h 9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95">
                  <a:moveTo>
                    <a:pt x="21" y="0"/>
                  </a:moveTo>
                  <a:lnTo>
                    <a:pt x="19" y="1"/>
                  </a:lnTo>
                  <a:lnTo>
                    <a:pt x="16" y="12"/>
                  </a:lnTo>
                  <a:lnTo>
                    <a:pt x="12" y="23"/>
                  </a:lnTo>
                  <a:lnTo>
                    <a:pt x="8" y="35"/>
                  </a:lnTo>
                  <a:lnTo>
                    <a:pt x="5" y="46"/>
                  </a:lnTo>
                  <a:lnTo>
                    <a:pt x="3" y="57"/>
                  </a:lnTo>
                  <a:lnTo>
                    <a:pt x="2" y="69"/>
                  </a:lnTo>
                  <a:lnTo>
                    <a:pt x="0" y="82"/>
                  </a:lnTo>
                  <a:lnTo>
                    <a:pt x="0" y="95"/>
                  </a:lnTo>
                  <a:lnTo>
                    <a:pt x="36" y="95"/>
                  </a:lnTo>
                  <a:lnTo>
                    <a:pt x="36" y="85"/>
                  </a:lnTo>
                  <a:lnTo>
                    <a:pt x="37" y="74"/>
                  </a:lnTo>
                  <a:lnTo>
                    <a:pt x="38" y="63"/>
                  </a:lnTo>
                  <a:lnTo>
                    <a:pt x="41" y="53"/>
                  </a:lnTo>
                  <a:lnTo>
                    <a:pt x="43" y="43"/>
                  </a:lnTo>
                  <a:lnTo>
                    <a:pt x="45" y="34"/>
                  </a:lnTo>
                  <a:lnTo>
                    <a:pt x="48" y="25"/>
                  </a:lnTo>
                  <a:lnTo>
                    <a:pt x="52" y="17"/>
                  </a:lnTo>
                  <a:lnTo>
                    <a:pt x="51" y="18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1" name="Freeform 948"/>
            <p:cNvSpPr>
              <a:spLocks/>
            </p:cNvSpPr>
            <p:nvPr/>
          </p:nvSpPr>
          <p:spPr bwMode="auto">
            <a:xfrm>
              <a:off x="2658" y="3836"/>
              <a:ext cx="25" cy="27"/>
            </a:xfrm>
            <a:custGeom>
              <a:avLst/>
              <a:gdLst>
                <a:gd name="T0" fmla="*/ 0 w 77"/>
                <a:gd name="T1" fmla="*/ 0 h 81"/>
                <a:gd name="T2" fmla="*/ 0 w 77"/>
                <a:gd name="T3" fmla="*/ 0 h 81"/>
                <a:gd name="T4" fmla="*/ 0 w 77"/>
                <a:gd name="T5" fmla="*/ 0 h 81"/>
                <a:gd name="T6" fmla="*/ 0 w 77"/>
                <a:gd name="T7" fmla="*/ 0 h 81"/>
                <a:gd name="T8" fmla="*/ 0 w 77"/>
                <a:gd name="T9" fmla="*/ 0 h 81"/>
                <a:gd name="T10" fmla="*/ 0 w 77"/>
                <a:gd name="T11" fmla="*/ 0 h 81"/>
                <a:gd name="T12" fmla="*/ 0 w 77"/>
                <a:gd name="T13" fmla="*/ 0 h 81"/>
                <a:gd name="T14" fmla="*/ 0 w 77"/>
                <a:gd name="T15" fmla="*/ 0 h 81"/>
                <a:gd name="T16" fmla="*/ 0 w 77"/>
                <a:gd name="T17" fmla="*/ 0 h 81"/>
                <a:gd name="T18" fmla="*/ 0 w 77"/>
                <a:gd name="T19" fmla="*/ 0 h 81"/>
                <a:gd name="T20" fmla="*/ 0 w 77"/>
                <a:gd name="T21" fmla="*/ 0 h 81"/>
                <a:gd name="T22" fmla="*/ 0 w 77"/>
                <a:gd name="T23" fmla="*/ 0 h 81"/>
                <a:gd name="T24" fmla="*/ 0 w 77"/>
                <a:gd name="T25" fmla="*/ 0 h 81"/>
                <a:gd name="T26" fmla="*/ 0 w 77"/>
                <a:gd name="T27" fmla="*/ 0 h 81"/>
                <a:gd name="T28" fmla="*/ 0 w 77"/>
                <a:gd name="T29" fmla="*/ 0 h 81"/>
                <a:gd name="T30" fmla="*/ 0 w 77"/>
                <a:gd name="T31" fmla="*/ 0 h 81"/>
                <a:gd name="T32" fmla="*/ 0 w 77"/>
                <a:gd name="T33" fmla="*/ 0 h 81"/>
                <a:gd name="T34" fmla="*/ 0 w 77"/>
                <a:gd name="T35" fmla="*/ 0 h 81"/>
                <a:gd name="T36" fmla="*/ 0 w 77"/>
                <a:gd name="T37" fmla="*/ 0 h 81"/>
                <a:gd name="T38" fmla="*/ 0 w 77"/>
                <a:gd name="T39" fmla="*/ 0 h 81"/>
                <a:gd name="T40" fmla="*/ 0 w 77"/>
                <a:gd name="T41" fmla="*/ 0 h 8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7"/>
                <a:gd name="T64" fmla="*/ 0 h 81"/>
                <a:gd name="T65" fmla="*/ 77 w 77"/>
                <a:gd name="T66" fmla="*/ 81 h 8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7" h="81">
                  <a:moveTo>
                    <a:pt x="59" y="0"/>
                  </a:moveTo>
                  <a:lnTo>
                    <a:pt x="59" y="0"/>
                  </a:lnTo>
                  <a:lnTo>
                    <a:pt x="50" y="5"/>
                  </a:lnTo>
                  <a:lnTo>
                    <a:pt x="41" y="12"/>
                  </a:lnTo>
                  <a:lnTo>
                    <a:pt x="32" y="20"/>
                  </a:lnTo>
                  <a:lnTo>
                    <a:pt x="25" y="28"/>
                  </a:lnTo>
                  <a:lnTo>
                    <a:pt x="17" y="35"/>
                  </a:lnTo>
                  <a:lnTo>
                    <a:pt x="11" y="45"/>
                  </a:lnTo>
                  <a:lnTo>
                    <a:pt x="5" y="54"/>
                  </a:lnTo>
                  <a:lnTo>
                    <a:pt x="0" y="63"/>
                  </a:lnTo>
                  <a:lnTo>
                    <a:pt x="30" y="81"/>
                  </a:lnTo>
                  <a:lnTo>
                    <a:pt x="35" y="72"/>
                  </a:lnTo>
                  <a:lnTo>
                    <a:pt x="39" y="65"/>
                  </a:lnTo>
                  <a:lnTo>
                    <a:pt x="45" y="59"/>
                  </a:lnTo>
                  <a:lnTo>
                    <a:pt x="50" y="51"/>
                  </a:lnTo>
                  <a:lnTo>
                    <a:pt x="55" y="46"/>
                  </a:lnTo>
                  <a:lnTo>
                    <a:pt x="62" y="41"/>
                  </a:lnTo>
                  <a:lnTo>
                    <a:pt x="68" y="37"/>
                  </a:lnTo>
                  <a:lnTo>
                    <a:pt x="77" y="3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2" name="Freeform 949"/>
            <p:cNvSpPr>
              <a:spLocks/>
            </p:cNvSpPr>
            <p:nvPr/>
          </p:nvSpPr>
          <p:spPr bwMode="auto">
            <a:xfrm>
              <a:off x="2677" y="3829"/>
              <a:ext cx="28" cy="18"/>
            </a:xfrm>
            <a:custGeom>
              <a:avLst/>
              <a:gdLst>
                <a:gd name="T0" fmla="*/ 0 w 83"/>
                <a:gd name="T1" fmla="*/ 0 h 54"/>
                <a:gd name="T2" fmla="*/ 0 w 83"/>
                <a:gd name="T3" fmla="*/ 0 h 54"/>
                <a:gd name="T4" fmla="*/ 0 w 83"/>
                <a:gd name="T5" fmla="*/ 0 h 54"/>
                <a:gd name="T6" fmla="*/ 0 w 83"/>
                <a:gd name="T7" fmla="*/ 0 h 54"/>
                <a:gd name="T8" fmla="*/ 0 w 83"/>
                <a:gd name="T9" fmla="*/ 0 h 54"/>
                <a:gd name="T10" fmla="*/ 0 w 83"/>
                <a:gd name="T11" fmla="*/ 0 h 54"/>
                <a:gd name="T12" fmla="*/ 0 w 83"/>
                <a:gd name="T13" fmla="*/ 0 h 54"/>
                <a:gd name="T14" fmla="*/ 0 w 83"/>
                <a:gd name="T15" fmla="*/ 0 h 54"/>
                <a:gd name="T16" fmla="*/ 0 w 83"/>
                <a:gd name="T17" fmla="*/ 0 h 54"/>
                <a:gd name="T18" fmla="*/ 0 w 83"/>
                <a:gd name="T19" fmla="*/ 0 h 54"/>
                <a:gd name="T20" fmla="*/ 0 w 83"/>
                <a:gd name="T21" fmla="*/ 0 h 54"/>
                <a:gd name="T22" fmla="*/ 0 w 83"/>
                <a:gd name="T23" fmla="*/ 0 h 54"/>
                <a:gd name="T24" fmla="*/ 0 w 83"/>
                <a:gd name="T25" fmla="*/ 0 h 54"/>
                <a:gd name="T26" fmla="*/ 0 w 83"/>
                <a:gd name="T27" fmla="*/ 0 h 54"/>
                <a:gd name="T28" fmla="*/ 0 w 83"/>
                <a:gd name="T29" fmla="*/ 0 h 54"/>
                <a:gd name="T30" fmla="*/ 0 w 83"/>
                <a:gd name="T31" fmla="*/ 0 h 54"/>
                <a:gd name="T32" fmla="*/ 0 w 83"/>
                <a:gd name="T33" fmla="*/ 0 h 54"/>
                <a:gd name="T34" fmla="*/ 0 w 83"/>
                <a:gd name="T35" fmla="*/ 0 h 54"/>
                <a:gd name="T36" fmla="*/ 0 w 83"/>
                <a:gd name="T37" fmla="*/ 0 h 54"/>
                <a:gd name="T38" fmla="*/ 0 w 83"/>
                <a:gd name="T39" fmla="*/ 0 h 54"/>
                <a:gd name="T40" fmla="*/ 0 w 83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3"/>
                <a:gd name="T64" fmla="*/ 0 h 54"/>
                <a:gd name="T65" fmla="*/ 83 w 83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3" h="54">
                  <a:moveTo>
                    <a:pt x="83" y="0"/>
                  </a:moveTo>
                  <a:lnTo>
                    <a:pt x="83" y="0"/>
                  </a:lnTo>
                  <a:lnTo>
                    <a:pt x="72" y="0"/>
                  </a:lnTo>
                  <a:lnTo>
                    <a:pt x="61" y="1"/>
                  </a:lnTo>
                  <a:lnTo>
                    <a:pt x="51" y="3"/>
                  </a:lnTo>
                  <a:lnTo>
                    <a:pt x="39" y="5"/>
                  </a:lnTo>
                  <a:lnTo>
                    <a:pt x="30" y="9"/>
                  </a:lnTo>
                  <a:lnTo>
                    <a:pt x="20" y="12"/>
                  </a:lnTo>
                  <a:lnTo>
                    <a:pt x="10" y="16"/>
                  </a:lnTo>
                  <a:lnTo>
                    <a:pt x="0" y="22"/>
                  </a:lnTo>
                  <a:lnTo>
                    <a:pt x="18" y="54"/>
                  </a:lnTo>
                  <a:lnTo>
                    <a:pt x="25" y="50"/>
                  </a:lnTo>
                  <a:lnTo>
                    <a:pt x="33" y="46"/>
                  </a:lnTo>
                  <a:lnTo>
                    <a:pt x="40" y="43"/>
                  </a:lnTo>
                  <a:lnTo>
                    <a:pt x="49" y="42"/>
                  </a:lnTo>
                  <a:lnTo>
                    <a:pt x="58" y="39"/>
                  </a:lnTo>
                  <a:lnTo>
                    <a:pt x="66" y="38"/>
                  </a:lnTo>
                  <a:lnTo>
                    <a:pt x="74" y="37"/>
                  </a:lnTo>
                  <a:lnTo>
                    <a:pt x="83" y="37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3" name="Freeform 950"/>
            <p:cNvSpPr>
              <a:spLocks/>
            </p:cNvSpPr>
            <p:nvPr/>
          </p:nvSpPr>
          <p:spPr bwMode="auto">
            <a:xfrm>
              <a:off x="2705" y="3829"/>
              <a:ext cx="29" cy="19"/>
            </a:xfrm>
            <a:custGeom>
              <a:avLst/>
              <a:gdLst>
                <a:gd name="T0" fmla="*/ 0 w 87"/>
                <a:gd name="T1" fmla="*/ 0 h 57"/>
                <a:gd name="T2" fmla="*/ 0 w 87"/>
                <a:gd name="T3" fmla="*/ 0 h 57"/>
                <a:gd name="T4" fmla="*/ 0 w 87"/>
                <a:gd name="T5" fmla="*/ 0 h 57"/>
                <a:gd name="T6" fmla="*/ 0 w 87"/>
                <a:gd name="T7" fmla="*/ 0 h 57"/>
                <a:gd name="T8" fmla="*/ 0 w 87"/>
                <a:gd name="T9" fmla="*/ 0 h 57"/>
                <a:gd name="T10" fmla="*/ 0 w 87"/>
                <a:gd name="T11" fmla="*/ 0 h 57"/>
                <a:gd name="T12" fmla="*/ 0 w 87"/>
                <a:gd name="T13" fmla="*/ 0 h 57"/>
                <a:gd name="T14" fmla="*/ 0 w 87"/>
                <a:gd name="T15" fmla="*/ 0 h 57"/>
                <a:gd name="T16" fmla="*/ 0 w 87"/>
                <a:gd name="T17" fmla="*/ 0 h 57"/>
                <a:gd name="T18" fmla="*/ 0 w 87"/>
                <a:gd name="T19" fmla="*/ 0 h 57"/>
                <a:gd name="T20" fmla="*/ 0 w 87"/>
                <a:gd name="T21" fmla="*/ 0 h 57"/>
                <a:gd name="T22" fmla="*/ 0 w 87"/>
                <a:gd name="T23" fmla="*/ 0 h 57"/>
                <a:gd name="T24" fmla="*/ 0 w 87"/>
                <a:gd name="T25" fmla="*/ 0 h 57"/>
                <a:gd name="T26" fmla="*/ 0 w 87"/>
                <a:gd name="T27" fmla="*/ 0 h 57"/>
                <a:gd name="T28" fmla="*/ 0 w 87"/>
                <a:gd name="T29" fmla="*/ 0 h 57"/>
                <a:gd name="T30" fmla="*/ 0 w 87"/>
                <a:gd name="T31" fmla="*/ 0 h 57"/>
                <a:gd name="T32" fmla="*/ 0 w 87"/>
                <a:gd name="T33" fmla="*/ 0 h 57"/>
                <a:gd name="T34" fmla="*/ 0 w 87"/>
                <a:gd name="T35" fmla="*/ 0 h 57"/>
                <a:gd name="T36" fmla="*/ 0 w 87"/>
                <a:gd name="T37" fmla="*/ 0 h 57"/>
                <a:gd name="T38" fmla="*/ 0 w 87"/>
                <a:gd name="T39" fmla="*/ 0 h 57"/>
                <a:gd name="T40" fmla="*/ 0 w 87"/>
                <a:gd name="T41" fmla="*/ 0 h 5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7"/>
                <a:gd name="T64" fmla="*/ 0 h 57"/>
                <a:gd name="T65" fmla="*/ 87 w 87"/>
                <a:gd name="T66" fmla="*/ 57 h 5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7" h="57">
                  <a:moveTo>
                    <a:pt x="87" y="29"/>
                  </a:moveTo>
                  <a:lnTo>
                    <a:pt x="87" y="29"/>
                  </a:lnTo>
                  <a:lnTo>
                    <a:pt x="77" y="22"/>
                  </a:lnTo>
                  <a:lnTo>
                    <a:pt x="70" y="17"/>
                  </a:lnTo>
                  <a:lnTo>
                    <a:pt x="58" y="12"/>
                  </a:lnTo>
                  <a:lnTo>
                    <a:pt x="47" y="8"/>
                  </a:lnTo>
                  <a:lnTo>
                    <a:pt x="36" y="4"/>
                  </a:lnTo>
                  <a:lnTo>
                    <a:pt x="26" y="1"/>
                  </a:lnTo>
                  <a:lnTo>
                    <a:pt x="13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0" y="37"/>
                  </a:lnTo>
                  <a:lnTo>
                    <a:pt x="18" y="38"/>
                  </a:lnTo>
                  <a:lnTo>
                    <a:pt x="28" y="41"/>
                  </a:lnTo>
                  <a:lnTo>
                    <a:pt x="37" y="42"/>
                  </a:lnTo>
                  <a:lnTo>
                    <a:pt x="46" y="46"/>
                  </a:lnTo>
                  <a:lnTo>
                    <a:pt x="52" y="48"/>
                  </a:lnTo>
                  <a:lnTo>
                    <a:pt x="60" y="54"/>
                  </a:lnTo>
                  <a:lnTo>
                    <a:pt x="67" y="57"/>
                  </a:lnTo>
                  <a:lnTo>
                    <a:pt x="87" y="2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4" name="Freeform 951"/>
            <p:cNvSpPr>
              <a:spLocks/>
            </p:cNvSpPr>
            <p:nvPr/>
          </p:nvSpPr>
          <p:spPr bwMode="auto">
            <a:xfrm>
              <a:off x="2727" y="3838"/>
              <a:ext cx="26" cy="34"/>
            </a:xfrm>
            <a:custGeom>
              <a:avLst/>
              <a:gdLst>
                <a:gd name="T0" fmla="*/ 0 w 76"/>
                <a:gd name="T1" fmla="*/ 0 h 102"/>
                <a:gd name="T2" fmla="*/ 0 w 76"/>
                <a:gd name="T3" fmla="*/ 0 h 102"/>
                <a:gd name="T4" fmla="*/ 0 w 76"/>
                <a:gd name="T5" fmla="*/ 0 h 102"/>
                <a:gd name="T6" fmla="*/ 0 w 76"/>
                <a:gd name="T7" fmla="*/ 0 h 102"/>
                <a:gd name="T8" fmla="*/ 0 w 76"/>
                <a:gd name="T9" fmla="*/ 0 h 102"/>
                <a:gd name="T10" fmla="*/ 0 w 76"/>
                <a:gd name="T11" fmla="*/ 0 h 102"/>
                <a:gd name="T12" fmla="*/ 0 w 76"/>
                <a:gd name="T13" fmla="*/ 0 h 102"/>
                <a:gd name="T14" fmla="*/ 0 w 76"/>
                <a:gd name="T15" fmla="*/ 0 h 102"/>
                <a:gd name="T16" fmla="*/ 0 w 76"/>
                <a:gd name="T17" fmla="*/ 0 h 102"/>
                <a:gd name="T18" fmla="*/ 0 w 76"/>
                <a:gd name="T19" fmla="*/ 0 h 102"/>
                <a:gd name="T20" fmla="*/ 0 w 76"/>
                <a:gd name="T21" fmla="*/ 0 h 102"/>
                <a:gd name="T22" fmla="*/ 0 w 76"/>
                <a:gd name="T23" fmla="*/ 0 h 102"/>
                <a:gd name="T24" fmla="*/ 0 w 76"/>
                <a:gd name="T25" fmla="*/ 0 h 102"/>
                <a:gd name="T26" fmla="*/ 0 w 76"/>
                <a:gd name="T27" fmla="*/ 0 h 102"/>
                <a:gd name="T28" fmla="*/ 0 w 76"/>
                <a:gd name="T29" fmla="*/ 0 h 102"/>
                <a:gd name="T30" fmla="*/ 0 w 76"/>
                <a:gd name="T31" fmla="*/ 0 h 102"/>
                <a:gd name="T32" fmla="*/ 0 w 76"/>
                <a:gd name="T33" fmla="*/ 0 h 102"/>
                <a:gd name="T34" fmla="*/ 0 w 76"/>
                <a:gd name="T35" fmla="*/ 0 h 102"/>
                <a:gd name="T36" fmla="*/ 0 w 76"/>
                <a:gd name="T37" fmla="*/ 0 h 102"/>
                <a:gd name="T38" fmla="*/ 0 w 76"/>
                <a:gd name="T39" fmla="*/ 0 h 102"/>
                <a:gd name="T40" fmla="*/ 0 w 76"/>
                <a:gd name="T41" fmla="*/ 0 h 102"/>
                <a:gd name="T42" fmla="*/ 0 w 76"/>
                <a:gd name="T43" fmla="*/ 0 h 102"/>
                <a:gd name="T44" fmla="*/ 0 w 76"/>
                <a:gd name="T45" fmla="*/ 0 h 102"/>
                <a:gd name="T46" fmla="*/ 0 w 76"/>
                <a:gd name="T47" fmla="*/ 0 h 10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6"/>
                <a:gd name="T73" fmla="*/ 0 h 102"/>
                <a:gd name="T74" fmla="*/ 76 w 76"/>
                <a:gd name="T75" fmla="*/ 102 h 10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6" h="102">
                  <a:moveTo>
                    <a:pt x="58" y="102"/>
                  </a:moveTo>
                  <a:lnTo>
                    <a:pt x="72" y="79"/>
                  </a:lnTo>
                  <a:lnTo>
                    <a:pt x="67" y="66"/>
                  </a:lnTo>
                  <a:lnTo>
                    <a:pt x="63" y="56"/>
                  </a:lnTo>
                  <a:lnTo>
                    <a:pt x="60" y="44"/>
                  </a:lnTo>
                  <a:lnTo>
                    <a:pt x="52" y="32"/>
                  </a:lnTo>
                  <a:lnTo>
                    <a:pt x="46" y="23"/>
                  </a:lnTo>
                  <a:lnTo>
                    <a:pt x="38" y="14"/>
                  </a:lnTo>
                  <a:lnTo>
                    <a:pt x="29" y="6"/>
                  </a:lnTo>
                  <a:lnTo>
                    <a:pt x="20" y="0"/>
                  </a:lnTo>
                  <a:lnTo>
                    <a:pt x="0" y="28"/>
                  </a:lnTo>
                  <a:lnTo>
                    <a:pt x="7" y="35"/>
                  </a:lnTo>
                  <a:lnTo>
                    <a:pt x="13" y="40"/>
                  </a:lnTo>
                  <a:lnTo>
                    <a:pt x="18" y="47"/>
                  </a:lnTo>
                  <a:lnTo>
                    <a:pt x="24" y="53"/>
                  </a:lnTo>
                  <a:lnTo>
                    <a:pt x="27" y="60"/>
                  </a:lnTo>
                  <a:lnTo>
                    <a:pt x="31" y="69"/>
                  </a:lnTo>
                  <a:lnTo>
                    <a:pt x="34" y="79"/>
                  </a:lnTo>
                  <a:lnTo>
                    <a:pt x="37" y="87"/>
                  </a:lnTo>
                  <a:lnTo>
                    <a:pt x="51" y="65"/>
                  </a:lnTo>
                  <a:lnTo>
                    <a:pt x="58" y="102"/>
                  </a:lnTo>
                  <a:lnTo>
                    <a:pt x="76" y="98"/>
                  </a:lnTo>
                  <a:lnTo>
                    <a:pt x="72" y="79"/>
                  </a:lnTo>
                  <a:lnTo>
                    <a:pt x="58" y="10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5" name="Freeform 952"/>
            <p:cNvSpPr>
              <a:spLocks/>
            </p:cNvSpPr>
            <p:nvPr/>
          </p:nvSpPr>
          <p:spPr bwMode="auto">
            <a:xfrm>
              <a:off x="2727" y="3860"/>
              <a:ext cx="20" cy="16"/>
            </a:xfrm>
            <a:custGeom>
              <a:avLst/>
              <a:gdLst>
                <a:gd name="T0" fmla="*/ 0 w 60"/>
                <a:gd name="T1" fmla="*/ 0 h 48"/>
                <a:gd name="T2" fmla="*/ 0 w 60"/>
                <a:gd name="T3" fmla="*/ 0 h 48"/>
                <a:gd name="T4" fmla="*/ 0 w 60"/>
                <a:gd name="T5" fmla="*/ 0 h 48"/>
                <a:gd name="T6" fmla="*/ 0 w 60"/>
                <a:gd name="T7" fmla="*/ 0 h 48"/>
                <a:gd name="T8" fmla="*/ 0 w 60"/>
                <a:gd name="T9" fmla="*/ 0 h 48"/>
                <a:gd name="T10" fmla="*/ 0 w 60"/>
                <a:gd name="T11" fmla="*/ 0 h 48"/>
                <a:gd name="T12" fmla="*/ 0 w 60"/>
                <a:gd name="T13" fmla="*/ 0 h 48"/>
                <a:gd name="T14" fmla="*/ 0 w 60"/>
                <a:gd name="T15" fmla="*/ 0 h 48"/>
                <a:gd name="T16" fmla="*/ 0 w 60"/>
                <a:gd name="T17" fmla="*/ 0 h 48"/>
                <a:gd name="T18" fmla="*/ 0 w 60"/>
                <a:gd name="T19" fmla="*/ 0 h 4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0"/>
                <a:gd name="T31" fmla="*/ 0 h 48"/>
                <a:gd name="T32" fmla="*/ 60 w 60"/>
                <a:gd name="T33" fmla="*/ 48 h 4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0" h="48">
                  <a:moveTo>
                    <a:pt x="0" y="33"/>
                  </a:moveTo>
                  <a:lnTo>
                    <a:pt x="20" y="46"/>
                  </a:lnTo>
                  <a:lnTo>
                    <a:pt x="60" y="37"/>
                  </a:lnTo>
                  <a:lnTo>
                    <a:pt x="53" y="0"/>
                  </a:lnTo>
                  <a:lnTo>
                    <a:pt x="12" y="9"/>
                  </a:lnTo>
                  <a:lnTo>
                    <a:pt x="33" y="22"/>
                  </a:lnTo>
                  <a:lnTo>
                    <a:pt x="0" y="33"/>
                  </a:lnTo>
                  <a:lnTo>
                    <a:pt x="5" y="48"/>
                  </a:lnTo>
                  <a:lnTo>
                    <a:pt x="20" y="46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6" name="Freeform 953"/>
            <p:cNvSpPr>
              <a:spLocks/>
            </p:cNvSpPr>
            <p:nvPr/>
          </p:nvSpPr>
          <p:spPr bwMode="auto">
            <a:xfrm>
              <a:off x="2718" y="3847"/>
              <a:ext cx="20" cy="24"/>
            </a:xfrm>
            <a:custGeom>
              <a:avLst/>
              <a:gdLst>
                <a:gd name="T0" fmla="*/ 0 w 60"/>
                <a:gd name="T1" fmla="*/ 0 h 72"/>
                <a:gd name="T2" fmla="*/ 0 w 60"/>
                <a:gd name="T3" fmla="*/ 0 h 72"/>
                <a:gd name="T4" fmla="*/ 0 w 60"/>
                <a:gd name="T5" fmla="*/ 0 h 72"/>
                <a:gd name="T6" fmla="*/ 0 w 60"/>
                <a:gd name="T7" fmla="*/ 0 h 72"/>
                <a:gd name="T8" fmla="*/ 0 w 60"/>
                <a:gd name="T9" fmla="*/ 0 h 72"/>
                <a:gd name="T10" fmla="*/ 0 w 60"/>
                <a:gd name="T11" fmla="*/ 0 h 72"/>
                <a:gd name="T12" fmla="*/ 0 w 60"/>
                <a:gd name="T13" fmla="*/ 0 h 72"/>
                <a:gd name="T14" fmla="*/ 0 w 60"/>
                <a:gd name="T15" fmla="*/ 0 h 72"/>
                <a:gd name="T16" fmla="*/ 0 w 60"/>
                <a:gd name="T17" fmla="*/ 0 h 72"/>
                <a:gd name="T18" fmla="*/ 0 w 60"/>
                <a:gd name="T19" fmla="*/ 0 h 72"/>
                <a:gd name="T20" fmla="*/ 0 w 60"/>
                <a:gd name="T21" fmla="*/ 0 h 72"/>
                <a:gd name="T22" fmla="*/ 0 w 60"/>
                <a:gd name="T23" fmla="*/ 0 h 72"/>
                <a:gd name="T24" fmla="*/ 0 w 60"/>
                <a:gd name="T25" fmla="*/ 0 h 72"/>
                <a:gd name="T26" fmla="*/ 0 w 60"/>
                <a:gd name="T27" fmla="*/ 0 h 72"/>
                <a:gd name="T28" fmla="*/ 0 w 60"/>
                <a:gd name="T29" fmla="*/ 0 h 72"/>
                <a:gd name="T30" fmla="*/ 0 w 60"/>
                <a:gd name="T31" fmla="*/ 0 h 72"/>
                <a:gd name="T32" fmla="*/ 0 w 60"/>
                <a:gd name="T33" fmla="*/ 0 h 72"/>
                <a:gd name="T34" fmla="*/ 0 w 60"/>
                <a:gd name="T35" fmla="*/ 0 h 72"/>
                <a:gd name="T36" fmla="*/ 0 w 60"/>
                <a:gd name="T37" fmla="*/ 0 h 72"/>
                <a:gd name="T38" fmla="*/ 0 w 60"/>
                <a:gd name="T39" fmla="*/ 0 h 72"/>
                <a:gd name="T40" fmla="*/ 0 w 60"/>
                <a:gd name="T41" fmla="*/ 0 h 7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0"/>
                <a:gd name="T64" fmla="*/ 0 h 72"/>
                <a:gd name="T65" fmla="*/ 60 w 60"/>
                <a:gd name="T66" fmla="*/ 72 h 7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0" h="72">
                  <a:moveTo>
                    <a:pt x="0" y="30"/>
                  </a:moveTo>
                  <a:lnTo>
                    <a:pt x="1" y="31"/>
                  </a:lnTo>
                  <a:lnTo>
                    <a:pt x="5" y="34"/>
                  </a:lnTo>
                  <a:lnTo>
                    <a:pt x="9" y="38"/>
                  </a:lnTo>
                  <a:lnTo>
                    <a:pt x="13" y="42"/>
                  </a:lnTo>
                  <a:lnTo>
                    <a:pt x="15" y="46"/>
                  </a:lnTo>
                  <a:lnTo>
                    <a:pt x="19" y="51"/>
                  </a:lnTo>
                  <a:lnTo>
                    <a:pt x="20" y="57"/>
                  </a:lnTo>
                  <a:lnTo>
                    <a:pt x="24" y="64"/>
                  </a:lnTo>
                  <a:lnTo>
                    <a:pt x="27" y="72"/>
                  </a:lnTo>
                  <a:lnTo>
                    <a:pt x="60" y="61"/>
                  </a:lnTo>
                  <a:lnTo>
                    <a:pt x="57" y="51"/>
                  </a:lnTo>
                  <a:lnTo>
                    <a:pt x="53" y="42"/>
                  </a:lnTo>
                  <a:lnTo>
                    <a:pt x="49" y="35"/>
                  </a:lnTo>
                  <a:lnTo>
                    <a:pt x="46" y="27"/>
                  </a:lnTo>
                  <a:lnTo>
                    <a:pt x="41" y="18"/>
                  </a:lnTo>
                  <a:lnTo>
                    <a:pt x="34" y="12"/>
                  </a:lnTo>
                  <a:lnTo>
                    <a:pt x="28" y="5"/>
                  </a:lnTo>
                  <a:lnTo>
                    <a:pt x="22" y="0"/>
                  </a:lnTo>
                  <a:lnTo>
                    <a:pt x="23" y="1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7" name="Freeform 954"/>
            <p:cNvSpPr>
              <a:spLocks/>
            </p:cNvSpPr>
            <p:nvPr/>
          </p:nvSpPr>
          <p:spPr bwMode="auto">
            <a:xfrm>
              <a:off x="2705" y="3841"/>
              <a:ext cx="20" cy="16"/>
            </a:xfrm>
            <a:custGeom>
              <a:avLst/>
              <a:gdLst>
                <a:gd name="T0" fmla="*/ 0 w 62"/>
                <a:gd name="T1" fmla="*/ 0 h 48"/>
                <a:gd name="T2" fmla="*/ 0 w 62"/>
                <a:gd name="T3" fmla="*/ 0 h 48"/>
                <a:gd name="T4" fmla="*/ 0 w 62"/>
                <a:gd name="T5" fmla="*/ 0 h 48"/>
                <a:gd name="T6" fmla="*/ 0 w 62"/>
                <a:gd name="T7" fmla="*/ 0 h 48"/>
                <a:gd name="T8" fmla="*/ 0 w 62"/>
                <a:gd name="T9" fmla="*/ 0 h 48"/>
                <a:gd name="T10" fmla="*/ 0 w 62"/>
                <a:gd name="T11" fmla="*/ 0 h 48"/>
                <a:gd name="T12" fmla="*/ 0 w 62"/>
                <a:gd name="T13" fmla="*/ 0 h 48"/>
                <a:gd name="T14" fmla="*/ 0 w 62"/>
                <a:gd name="T15" fmla="*/ 0 h 48"/>
                <a:gd name="T16" fmla="*/ 0 w 62"/>
                <a:gd name="T17" fmla="*/ 0 h 48"/>
                <a:gd name="T18" fmla="*/ 0 w 62"/>
                <a:gd name="T19" fmla="*/ 0 h 48"/>
                <a:gd name="T20" fmla="*/ 0 w 62"/>
                <a:gd name="T21" fmla="*/ 0 h 48"/>
                <a:gd name="T22" fmla="*/ 0 w 62"/>
                <a:gd name="T23" fmla="*/ 0 h 48"/>
                <a:gd name="T24" fmla="*/ 0 w 62"/>
                <a:gd name="T25" fmla="*/ 0 h 48"/>
                <a:gd name="T26" fmla="*/ 0 w 62"/>
                <a:gd name="T27" fmla="*/ 0 h 48"/>
                <a:gd name="T28" fmla="*/ 0 w 62"/>
                <a:gd name="T29" fmla="*/ 0 h 48"/>
                <a:gd name="T30" fmla="*/ 0 w 62"/>
                <a:gd name="T31" fmla="*/ 0 h 48"/>
                <a:gd name="T32" fmla="*/ 0 w 62"/>
                <a:gd name="T33" fmla="*/ 0 h 48"/>
                <a:gd name="T34" fmla="*/ 0 w 62"/>
                <a:gd name="T35" fmla="*/ 0 h 48"/>
                <a:gd name="T36" fmla="*/ 0 w 62"/>
                <a:gd name="T37" fmla="*/ 0 h 48"/>
                <a:gd name="T38" fmla="*/ 0 w 62"/>
                <a:gd name="T39" fmla="*/ 0 h 48"/>
                <a:gd name="T40" fmla="*/ 0 w 62"/>
                <a:gd name="T41" fmla="*/ 0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48"/>
                <a:gd name="T65" fmla="*/ 62 w 62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48">
                  <a:moveTo>
                    <a:pt x="0" y="36"/>
                  </a:moveTo>
                  <a:lnTo>
                    <a:pt x="0" y="36"/>
                  </a:lnTo>
                  <a:lnTo>
                    <a:pt x="6" y="36"/>
                  </a:lnTo>
                  <a:lnTo>
                    <a:pt x="13" y="37"/>
                  </a:lnTo>
                  <a:lnTo>
                    <a:pt x="19" y="39"/>
                  </a:lnTo>
                  <a:lnTo>
                    <a:pt x="24" y="39"/>
                  </a:lnTo>
                  <a:lnTo>
                    <a:pt x="27" y="41"/>
                  </a:lnTo>
                  <a:lnTo>
                    <a:pt x="33" y="44"/>
                  </a:lnTo>
                  <a:lnTo>
                    <a:pt x="37" y="45"/>
                  </a:lnTo>
                  <a:lnTo>
                    <a:pt x="39" y="48"/>
                  </a:lnTo>
                  <a:lnTo>
                    <a:pt x="62" y="19"/>
                  </a:lnTo>
                  <a:lnTo>
                    <a:pt x="54" y="14"/>
                  </a:lnTo>
                  <a:lnTo>
                    <a:pt x="48" y="10"/>
                  </a:lnTo>
                  <a:lnTo>
                    <a:pt x="42" y="7"/>
                  </a:lnTo>
                  <a:lnTo>
                    <a:pt x="34" y="5"/>
                  </a:lnTo>
                  <a:lnTo>
                    <a:pt x="24" y="2"/>
                  </a:lnTo>
                  <a:lnTo>
                    <a:pt x="18" y="1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8" name="Freeform 955"/>
            <p:cNvSpPr>
              <a:spLocks/>
            </p:cNvSpPr>
            <p:nvPr/>
          </p:nvSpPr>
          <p:spPr bwMode="auto">
            <a:xfrm>
              <a:off x="2682" y="3841"/>
              <a:ext cx="23" cy="17"/>
            </a:xfrm>
            <a:custGeom>
              <a:avLst/>
              <a:gdLst>
                <a:gd name="T0" fmla="*/ 0 w 69"/>
                <a:gd name="T1" fmla="*/ 0 h 50"/>
                <a:gd name="T2" fmla="*/ 0 w 69"/>
                <a:gd name="T3" fmla="*/ 0 h 50"/>
                <a:gd name="T4" fmla="*/ 0 w 69"/>
                <a:gd name="T5" fmla="*/ 0 h 50"/>
                <a:gd name="T6" fmla="*/ 0 w 69"/>
                <a:gd name="T7" fmla="*/ 0 h 50"/>
                <a:gd name="T8" fmla="*/ 0 w 69"/>
                <a:gd name="T9" fmla="*/ 0 h 50"/>
                <a:gd name="T10" fmla="*/ 0 w 69"/>
                <a:gd name="T11" fmla="*/ 0 h 50"/>
                <a:gd name="T12" fmla="*/ 0 w 69"/>
                <a:gd name="T13" fmla="*/ 0 h 50"/>
                <a:gd name="T14" fmla="*/ 0 w 69"/>
                <a:gd name="T15" fmla="*/ 0 h 50"/>
                <a:gd name="T16" fmla="*/ 0 w 69"/>
                <a:gd name="T17" fmla="*/ 0 h 50"/>
                <a:gd name="T18" fmla="*/ 0 w 69"/>
                <a:gd name="T19" fmla="*/ 0 h 50"/>
                <a:gd name="T20" fmla="*/ 0 w 69"/>
                <a:gd name="T21" fmla="*/ 0 h 50"/>
                <a:gd name="T22" fmla="*/ 0 w 69"/>
                <a:gd name="T23" fmla="*/ 0 h 50"/>
                <a:gd name="T24" fmla="*/ 0 w 69"/>
                <a:gd name="T25" fmla="*/ 0 h 50"/>
                <a:gd name="T26" fmla="*/ 0 w 69"/>
                <a:gd name="T27" fmla="*/ 0 h 50"/>
                <a:gd name="T28" fmla="*/ 0 w 69"/>
                <a:gd name="T29" fmla="*/ 0 h 50"/>
                <a:gd name="T30" fmla="*/ 0 w 69"/>
                <a:gd name="T31" fmla="*/ 0 h 50"/>
                <a:gd name="T32" fmla="*/ 0 w 69"/>
                <a:gd name="T33" fmla="*/ 0 h 50"/>
                <a:gd name="T34" fmla="*/ 0 w 69"/>
                <a:gd name="T35" fmla="*/ 0 h 50"/>
                <a:gd name="T36" fmla="*/ 0 w 69"/>
                <a:gd name="T37" fmla="*/ 0 h 50"/>
                <a:gd name="T38" fmla="*/ 0 w 69"/>
                <a:gd name="T39" fmla="*/ 0 h 50"/>
                <a:gd name="T40" fmla="*/ 0 w 69"/>
                <a:gd name="T41" fmla="*/ 0 h 5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9"/>
                <a:gd name="T64" fmla="*/ 0 h 50"/>
                <a:gd name="T65" fmla="*/ 69 w 69"/>
                <a:gd name="T66" fmla="*/ 50 h 5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9" h="50">
                  <a:moveTo>
                    <a:pt x="21" y="50"/>
                  </a:moveTo>
                  <a:lnTo>
                    <a:pt x="22" y="50"/>
                  </a:lnTo>
                  <a:lnTo>
                    <a:pt x="26" y="48"/>
                  </a:lnTo>
                  <a:lnTo>
                    <a:pt x="32" y="44"/>
                  </a:lnTo>
                  <a:lnTo>
                    <a:pt x="38" y="41"/>
                  </a:lnTo>
                  <a:lnTo>
                    <a:pt x="41" y="40"/>
                  </a:lnTo>
                  <a:lnTo>
                    <a:pt x="48" y="39"/>
                  </a:lnTo>
                  <a:lnTo>
                    <a:pt x="55" y="37"/>
                  </a:lnTo>
                  <a:lnTo>
                    <a:pt x="61" y="36"/>
                  </a:lnTo>
                  <a:lnTo>
                    <a:pt x="69" y="36"/>
                  </a:lnTo>
                  <a:lnTo>
                    <a:pt x="69" y="0"/>
                  </a:lnTo>
                  <a:lnTo>
                    <a:pt x="59" y="0"/>
                  </a:lnTo>
                  <a:lnTo>
                    <a:pt x="50" y="1"/>
                  </a:lnTo>
                  <a:lnTo>
                    <a:pt x="43" y="2"/>
                  </a:lnTo>
                  <a:lnTo>
                    <a:pt x="34" y="4"/>
                  </a:lnTo>
                  <a:lnTo>
                    <a:pt x="22" y="7"/>
                  </a:lnTo>
                  <a:lnTo>
                    <a:pt x="15" y="13"/>
                  </a:lnTo>
                  <a:lnTo>
                    <a:pt x="8" y="17"/>
                  </a:lnTo>
                  <a:lnTo>
                    <a:pt x="0" y="22"/>
                  </a:lnTo>
                  <a:lnTo>
                    <a:pt x="1" y="22"/>
                  </a:lnTo>
                  <a:lnTo>
                    <a:pt x="21" y="5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9" name="Freeform 956"/>
            <p:cNvSpPr>
              <a:spLocks/>
            </p:cNvSpPr>
            <p:nvPr/>
          </p:nvSpPr>
          <p:spPr bwMode="auto">
            <a:xfrm>
              <a:off x="2668" y="3848"/>
              <a:ext cx="21" cy="22"/>
            </a:xfrm>
            <a:custGeom>
              <a:avLst/>
              <a:gdLst>
                <a:gd name="T0" fmla="*/ 0 w 61"/>
                <a:gd name="T1" fmla="*/ 0 h 66"/>
                <a:gd name="T2" fmla="*/ 0 w 61"/>
                <a:gd name="T3" fmla="*/ 0 h 66"/>
                <a:gd name="T4" fmla="*/ 0 w 61"/>
                <a:gd name="T5" fmla="*/ 0 h 66"/>
                <a:gd name="T6" fmla="*/ 0 w 61"/>
                <a:gd name="T7" fmla="*/ 0 h 66"/>
                <a:gd name="T8" fmla="*/ 0 w 61"/>
                <a:gd name="T9" fmla="*/ 0 h 66"/>
                <a:gd name="T10" fmla="*/ 0 w 61"/>
                <a:gd name="T11" fmla="*/ 0 h 66"/>
                <a:gd name="T12" fmla="*/ 0 w 61"/>
                <a:gd name="T13" fmla="*/ 0 h 66"/>
                <a:gd name="T14" fmla="*/ 0 w 61"/>
                <a:gd name="T15" fmla="*/ 0 h 66"/>
                <a:gd name="T16" fmla="*/ 0 w 61"/>
                <a:gd name="T17" fmla="*/ 0 h 66"/>
                <a:gd name="T18" fmla="*/ 0 w 61"/>
                <a:gd name="T19" fmla="*/ 0 h 66"/>
                <a:gd name="T20" fmla="*/ 0 w 61"/>
                <a:gd name="T21" fmla="*/ 0 h 66"/>
                <a:gd name="T22" fmla="*/ 0 w 61"/>
                <a:gd name="T23" fmla="*/ 0 h 66"/>
                <a:gd name="T24" fmla="*/ 0 w 61"/>
                <a:gd name="T25" fmla="*/ 0 h 66"/>
                <a:gd name="T26" fmla="*/ 0 w 61"/>
                <a:gd name="T27" fmla="*/ 0 h 66"/>
                <a:gd name="T28" fmla="*/ 0 w 61"/>
                <a:gd name="T29" fmla="*/ 0 h 66"/>
                <a:gd name="T30" fmla="*/ 0 w 61"/>
                <a:gd name="T31" fmla="*/ 0 h 66"/>
                <a:gd name="T32" fmla="*/ 0 w 61"/>
                <a:gd name="T33" fmla="*/ 0 h 66"/>
                <a:gd name="T34" fmla="*/ 0 w 61"/>
                <a:gd name="T35" fmla="*/ 0 h 66"/>
                <a:gd name="T36" fmla="*/ 0 w 61"/>
                <a:gd name="T37" fmla="*/ 0 h 66"/>
                <a:gd name="T38" fmla="*/ 0 w 61"/>
                <a:gd name="T39" fmla="*/ 0 h 66"/>
                <a:gd name="T40" fmla="*/ 0 w 61"/>
                <a:gd name="T41" fmla="*/ 0 h 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66"/>
                <a:gd name="T65" fmla="*/ 61 w 61"/>
                <a:gd name="T66" fmla="*/ 66 h 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66">
                  <a:moveTo>
                    <a:pt x="33" y="66"/>
                  </a:moveTo>
                  <a:lnTo>
                    <a:pt x="33" y="66"/>
                  </a:lnTo>
                  <a:lnTo>
                    <a:pt x="35" y="61"/>
                  </a:lnTo>
                  <a:lnTo>
                    <a:pt x="38" y="55"/>
                  </a:lnTo>
                  <a:lnTo>
                    <a:pt x="41" y="51"/>
                  </a:lnTo>
                  <a:lnTo>
                    <a:pt x="45" y="47"/>
                  </a:lnTo>
                  <a:lnTo>
                    <a:pt x="48" y="40"/>
                  </a:lnTo>
                  <a:lnTo>
                    <a:pt x="51" y="38"/>
                  </a:lnTo>
                  <a:lnTo>
                    <a:pt x="56" y="34"/>
                  </a:lnTo>
                  <a:lnTo>
                    <a:pt x="61" y="28"/>
                  </a:lnTo>
                  <a:lnTo>
                    <a:pt x="41" y="0"/>
                  </a:lnTo>
                  <a:lnTo>
                    <a:pt x="33" y="5"/>
                  </a:lnTo>
                  <a:lnTo>
                    <a:pt x="28" y="9"/>
                  </a:lnTo>
                  <a:lnTo>
                    <a:pt x="21" y="17"/>
                  </a:lnTo>
                  <a:lnTo>
                    <a:pt x="17" y="23"/>
                  </a:lnTo>
                  <a:lnTo>
                    <a:pt x="11" y="30"/>
                  </a:lnTo>
                  <a:lnTo>
                    <a:pt x="8" y="39"/>
                  </a:lnTo>
                  <a:lnTo>
                    <a:pt x="4" y="45"/>
                  </a:lnTo>
                  <a:lnTo>
                    <a:pt x="0" y="53"/>
                  </a:lnTo>
                  <a:lnTo>
                    <a:pt x="33" y="6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70" name="Freeform 957"/>
            <p:cNvSpPr>
              <a:spLocks/>
            </p:cNvSpPr>
            <p:nvPr/>
          </p:nvSpPr>
          <p:spPr bwMode="auto">
            <a:xfrm>
              <a:off x="2665" y="3866"/>
              <a:ext cx="14" cy="23"/>
            </a:xfrm>
            <a:custGeom>
              <a:avLst/>
              <a:gdLst>
                <a:gd name="T0" fmla="*/ 0 w 44"/>
                <a:gd name="T1" fmla="*/ 0 h 68"/>
                <a:gd name="T2" fmla="*/ 0 w 44"/>
                <a:gd name="T3" fmla="*/ 0 h 68"/>
                <a:gd name="T4" fmla="*/ 0 w 44"/>
                <a:gd name="T5" fmla="*/ 0 h 68"/>
                <a:gd name="T6" fmla="*/ 0 w 44"/>
                <a:gd name="T7" fmla="*/ 0 h 68"/>
                <a:gd name="T8" fmla="*/ 0 w 44"/>
                <a:gd name="T9" fmla="*/ 0 h 68"/>
                <a:gd name="T10" fmla="*/ 0 w 44"/>
                <a:gd name="T11" fmla="*/ 0 h 68"/>
                <a:gd name="T12" fmla="*/ 0 w 44"/>
                <a:gd name="T13" fmla="*/ 0 h 68"/>
                <a:gd name="T14" fmla="*/ 0 w 44"/>
                <a:gd name="T15" fmla="*/ 0 h 68"/>
                <a:gd name="T16" fmla="*/ 0 w 44"/>
                <a:gd name="T17" fmla="*/ 0 h 68"/>
                <a:gd name="T18" fmla="*/ 0 w 44"/>
                <a:gd name="T19" fmla="*/ 0 h 68"/>
                <a:gd name="T20" fmla="*/ 0 w 44"/>
                <a:gd name="T21" fmla="*/ 0 h 68"/>
                <a:gd name="T22" fmla="*/ 0 w 44"/>
                <a:gd name="T23" fmla="*/ 0 h 68"/>
                <a:gd name="T24" fmla="*/ 0 w 44"/>
                <a:gd name="T25" fmla="*/ 0 h 68"/>
                <a:gd name="T26" fmla="*/ 0 w 44"/>
                <a:gd name="T27" fmla="*/ 0 h 68"/>
                <a:gd name="T28" fmla="*/ 0 w 44"/>
                <a:gd name="T29" fmla="*/ 0 h 68"/>
                <a:gd name="T30" fmla="*/ 0 w 44"/>
                <a:gd name="T31" fmla="*/ 0 h 68"/>
                <a:gd name="T32" fmla="*/ 0 w 44"/>
                <a:gd name="T33" fmla="*/ 0 h 68"/>
                <a:gd name="T34" fmla="*/ 0 w 44"/>
                <a:gd name="T35" fmla="*/ 0 h 68"/>
                <a:gd name="T36" fmla="*/ 0 w 44"/>
                <a:gd name="T37" fmla="*/ 0 h 68"/>
                <a:gd name="T38" fmla="*/ 0 w 44"/>
                <a:gd name="T39" fmla="*/ 0 h 68"/>
                <a:gd name="T40" fmla="*/ 0 w 44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4"/>
                <a:gd name="T64" fmla="*/ 0 h 68"/>
                <a:gd name="T65" fmla="*/ 44 w 44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4" h="68">
                  <a:moveTo>
                    <a:pt x="35" y="68"/>
                  </a:moveTo>
                  <a:lnTo>
                    <a:pt x="35" y="68"/>
                  </a:lnTo>
                  <a:lnTo>
                    <a:pt x="35" y="60"/>
                  </a:lnTo>
                  <a:lnTo>
                    <a:pt x="35" y="54"/>
                  </a:lnTo>
                  <a:lnTo>
                    <a:pt x="37" y="47"/>
                  </a:lnTo>
                  <a:lnTo>
                    <a:pt x="38" y="39"/>
                  </a:lnTo>
                  <a:lnTo>
                    <a:pt x="39" y="33"/>
                  </a:lnTo>
                  <a:lnTo>
                    <a:pt x="41" y="26"/>
                  </a:lnTo>
                  <a:lnTo>
                    <a:pt x="42" y="20"/>
                  </a:lnTo>
                  <a:lnTo>
                    <a:pt x="44" y="13"/>
                  </a:lnTo>
                  <a:lnTo>
                    <a:pt x="11" y="0"/>
                  </a:lnTo>
                  <a:lnTo>
                    <a:pt x="9" y="9"/>
                  </a:lnTo>
                  <a:lnTo>
                    <a:pt x="5" y="19"/>
                  </a:lnTo>
                  <a:lnTo>
                    <a:pt x="4" y="28"/>
                  </a:lnTo>
                  <a:lnTo>
                    <a:pt x="3" y="34"/>
                  </a:lnTo>
                  <a:lnTo>
                    <a:pt x="1" y="42"/>
                  </a:lnTo>
                  <a:lnTo>
                    <a:pt x="0" y="51"/>
                  </a:lnTo>
                  <a:lnTo>
                    <a:pt x="0" y="60"/>
                  </a:lnTo>
                  <a:lnTo>
                    <a:pt x="0" y="68"/>
                  </a:lnTo>
                  <a:lnTo>
                    <a:pt x="35" y="6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71" name="Freeform 958"/>
            <p:cNvSpPr>
              <a:spLocks/>
            </p:cNvSpPr>
            <p:nvPr/>
          </p:nvSpPr>
          <p:spPr bwMode="auto">
            <a:xfrm>
              <a:off x="2665" y="3889"/>
              <a:ext cx="15" cy="26"/>
            </a:xfrm>
            <a:custGeom>
              <a:avLst/>
              <a:gdLst>
                <a:gd name="T0" fmla="*/ 0 w 46"/>
                <a:gd name="T1" fmla="*/ 0 h 78"/>
                <a:gd name="T2" fmla="*/ 0 w 46"/>
                <a:gd name="T3" fmla="*/ 0 h 78"/>
                <a:gd name="T4" fmla="*/ 0 w 46"/>
                <a:gd name="T5" fmla="*/ 0 h 78"/>
                <a:gd name="T6" fmla="*/ 0 w 46"/>
                <a:gd name="T7" fmla="*/ 0 h 78"/>
                <a:gd name="T8" fmla="*/ 0 w 46"/>
                <a:gd name="T9" fmla="*/ 0 h 78"/>
                <a:gd name="T10" fmla="*/ 0 w 46"/>
                <a:gd name="T11" fmla="*/ 0 h 78"/>
                <a:gd name="T12" fmla="*/ 0 w 46"/>
                <a:gd name="T13" fmla="*/ 0 h 78"/>
                <a:gd name="T14" fmla="*/ 0 w 46"/>
                <a:gd name="T15" fmla="*/ 0 h 78"/>
                <a:gd name="T16" fmla="*/ 0 w 46"/>
                <a:gd name="T17" fmla="*/ 0 h 78"/>
                <a:gd name="T18" fmla="*/ 0 w 46"/>
                <a:gd name="T19" fmla="*/ 0 h 78"/>
                <a:gd name="T20" fmla="*/ 0 w 46"/>
                <a:gd name="T21" fmla="*/ 0 h 78"/>
                <a:gd name="T22" fmla="*/ 0 w 46"/>
                <a:gd name="T23" fmla="*/ 0 h 78"/>
                <a:gd name="T24" fmla="*/ 0 w 46"/>
                <a:gd name="T25" fmla="*/ 0 h 78"/>
                <a:gd name="T26" fmla="*/ 0 w 46"/>
                <a:gd name="T27" fmla="*/ 0 h 78"/>
                <a:gd name="T28" fmla="*/ 0 w 46"/>
                <a:gd name="T29" fmla="*/ 0 h 78"/>
                <a:gd name="T30" fmla="*/ 0 w 46"/>
                <a:gd name="T31" fmla="*/ 0 h 78"/>
                <a:gd name="T32" fmla="*/ 0 w 46"/>
                <a:gd name="T33" fmla="*/ 0 h 78"/>
                <a:gd name="T34" fmla="*/ 0 w 46"/>
                <a:gd name="T35" fmla="*/ 0 h 78"/>
                <a:gd name="T36" fmla="*/ 0 w 46"/>
                <a:gd name="T37" fmla="*/ 0 h 78"/>
                <a:gd name="T38" fmla="*/ 0 w 46"/>
                <a:gd name="T39" fmla="*/ 0 h 78"/>
                <a:gd name="T40" fmla="*/ 0 w 46"/>
                <a:gd name="T41" fmla="*/ 0 h 7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6"/>
                <a:gd name="T64" fmla="*/ 0 h 78"/>
                <a:gd name="T65" fmla="*/ 46 w 46"/>
                <a:gd name="T66" fmla="*/ 78 h 7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6" h="78">
                  <a:moveTo>
                    <a:pt x="46" y="65"/>
                  </a:moveTo>
                  <a:lnTo>
                    <a:pt x="46" y="65"/>
                  </a:lnTo>
                  <a:lnTo>
                    <a:pt x="43" y="59"/>
                  </a:lnTo>
                  <a:lnTo>
                    <a:pt x="42" y="52"/>
                  </a:lnTo>
                  <a:lnTo>
                    <a:pt x="41" y="43"/>
                  </a:lnTo>
                  <a:lnTo>
                    <a:pt x="38" y="34"/>
                  </a:lnTo>
                  <a:lnTo>
                    <a:pt x="37" y="28"/>
                  </a:lnTo>
                  <a:lnTo>
                    <a:pt x="37" y="18"/>
                  </a:lnTo>
                  <a:lnTo>
                    <a:pt x="35" y="9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" y="21"/>
                  </a:lnTo>
                  <a:lnTo>
                    <a:pt x="1" y="30"/>
                  </a:lnTo>
                  <a:lnTo>
                    <a:pt x="3" y="42"/>
                  </a:lnTo>
                  <a:lnTo>
                    <a:pt x="5" y="51"/>
                  </a:lnTo>
                  <a:lnTo>
                    <a:pt x="6" y="60"/>
                  </a:lnTo>
                  <a:lnTo>
                    <a:pt x="10" y="69"/>
                  </a:lnTo>
                  <a:lnTo>
                    <a:pt x="13" y="78"/>
                  </a:lnTo>
                  <a:lnTo>
                    <a:pt x="46" y="6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72" name="Freeform 959"/>
            <p:cNvSpPr>
              <a:spLocks/>
            </p:cNvSpPr>
            <p:nvPr/>
          </p:nvSpPr>
          <p:spPr bwMode="auto">
            <a:xfrm>
              <a:off x="2669" y="3910"/>
              <a:ext cx="21" cy="23"/>
            </a:xfrm>
            <a:custGeom>
              <a:avLst/>
              <a:gdLst>
                <a:gd name="T0" fmla="*/ 0 w 62"/>
                <a:gd name="T1" fmla="*/ 0 h 67"/>
                <a:gd name="T2" fmla="*/ 0 w 62"/>
                <a:gd name="T3" fmla="*/ 0 h 67"/>
                <a:gd name="T4" fmla="*/ 0 w 62"/>
                <a:gd name="T5" fmla="*/ 0 h 67"/>
                <a:gd name="T6" fmla="*/ 0 w 62"/>
                <a:gd name="T7" fmla="*/ 0 h 67"/>
                <a:gd name="T8" fmla="*/ 0 w 62"/>
                <a:gd name="T9" fmla="*/ 0 h 67"/>
                <a:gd name="T10" fmla="*/ 0 w 62"/>
                <a:gd name="T11" fmla="*/ 0 h 67"/>
                <a:gd name="T12" fmla="*/ 0 w 62"/>
                <a:gd name="T13" fmla="*/ 0 h 67"/>
                <a:gd name="T14" fmla="*/ 0 w 62"/>
                <a:gd name="T15" fmla="*/ 0 h 67"/>
                <a:gd name="T16" fmla="*/ 0 w 62"/>
                <a:gd name="T17" fmla="*/ 0 h 67"/>
                <a:gd name="T18" fmla="*/ 0 w 62"/>
                <a:gd name="T19" fmla="*/ 0 h 67"/>
                <a:gd name="T20" fmla="*/ 0 w 62"/>
                <a:gd name="T21" fmla="*/ 0 h 67"/>
                <a:gd name="T22" fmla="*/ 0 w 62"/>
                <a:gd name="T23" fmla="*/ 0 h 67"/>
                <a:gd name="T24" fmla="*/ 0 w 62"/>
                <a:gd name="T25" fmla="*/ 0 h 67"/>
                <a:gd name="T26" fmla="*/ 0 w 62"/>
                <a:gd name="T27" fmla="*/ 0 h 67"/>
                <a:gd name="T28" fmla="*/ 0 w 62"/>
                <a:gd name="T29" fmla="*/ 0 h 67"/>
                <a:gd name="T30" fmla="*/ 0 w 62"/>
                <a:gd name="T31" fmla="*/ 0 h 67"/>
                <a:gd name="T32" fmla="*/ 0 w 62"/>
                <a:gd name="T33" fmla="*/ 0 h 67"/>
                <a:gd name="T34" fmla="*/ 0 w 62"/>
                <a:gd name="T35" fmla="*/ 0 h 67"/>
                <a:gd name="T36" fmla="*/ 0 w 62"/>
                <a:gd name="T37" fmla="*/ 0 h 67"/>
                <a:gd name="T38" fmla="*/ 0 w 62"/>
                <a:gd name="T39" fmla="*/ 0 h 67"/>
                <a:gd name="T40" fmla="*/ 0 w 62"/>
                <a:gd name="T41" fmla="*/ 0 h 6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67"/>
                <a:gd name="T65" fmla="*/ 62 w 62"/>
                <a:gd name="T66" fmla="*/ 67 h 6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67">
                  <a:moveTo>
                    <a:pt x="60" y="36"/>
                  </a:moveTo>
                  <a:lnTo>
                    <a:pt x="62" y="36"/>
                  </a:lnTo>
                  <a:lnTo>
                    <a:pt x="58" y="33"/>
                  </a:lnTo>
                  <a:lnTo>
                    <a:pt x="52" y="28"/>
                  </a:lnTo>
                  <a:lnTo>
                    <a:pt x="48" y="25"/>
                  </a:lnTo>
                  <a:lnTo>
                    <a:pt x="45" y="21"/>
                  </a:lnTo>
                  <a:lnTo>
                    <a:pt x="40" y="15"/>
                  </a:lnTo>
                  <a:lnTo>
                    <a:pt x="38" y="12"/>
                  </a:lnTo>
                  <a:lnTo>
                    <a:pt x="35" y="6"/>
                  </a:lnTo>
                  <a:lnTo>
                    <a:pt x="33" y="0"/>
                  </a:lnTo>
                  <a:lnTo>
                    <a:pt x="0" y="13"/>
                  </a:lnTo>
                  <a:lnTo>
                    <a:pt x="2" y="21"/>
                  </a:lnTo>
                  <a:lnTo>
                    <a:pt x="7" y="30"/>
                  </a:lnTo>
                  <a:lnTo>
                    <a:pt x="12" y="38"/>
                  </a:lnTo>
                  <a:lnTo>
                    <a:pt x="17" y="45"/>
                  </a:lnTo>
                  <a:lnTo>
                    <a:pt x="22" y="51"/>
                  </a:lnTo>
                  <a:lnTo>
                    <a:pt x="29" y="57"/>
                  </a:lnTo>
                  <a:lnTo>
                    <a:pt x="35" y="62"/>
                  </a:lnTo>
                  <a:lnTo>
                    <a:pt x="41" y="67"/>
                  </a:lnTo>
                  <a:lnTo>
                    <a:pt x="43" y="67"/>
                  </a:lnTo>
                  <a:lnTo>
                    <a:pt x="60" y="3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73" name="Freeform 960"/>
            <p:cNvSpPr>
              <a:spLocks/>
            </p:cNvSpPr>
            <p:nvPr/>
          </p:nvSpPr>
          <p:spPr bwMode="auto">
            <a:xfrm>
              <a:off x="2683" y="3922"/>
              <a:ext cx="21" cy="17"/>
            </a:xfrm>
            <a:custGeom>
              <a:avLst/>
              <a:gdLst>
                <a:gd name="T0" fmla="*/ 0 w 62"/>
                <a:gd name="T1" fmla="*/ 0 h 49"/>
                <a:gd name="T2" fmla="*/ 0 w 62"/>
                <a:gd name="T3" fmla="*/ 0 h 49"/>
                <a:gd name="T4" fmla="*/ 0 w 62"/>
                <a:gd name="T5" fmla="*/ 0 h 49"/>
                <a:gd name="T6" fmla="*/ 0 w 62"/>
                <a:gd name="T7" fmla="*/ 0 h 49"/>
                <a:gd name="T8" fmla="*/ 0 w 62"/>
                <a:gd name="T9" fmla="*/ 0 h 49"/>
                <a:gd name="T10" fmla="*/ 0 w 62"/>
                <a:gd name="T11" fmla="*/ 0 h 49"/>
                <a:gd name="T12" fmla="*/ 0 w 62"/>
                <a:gd name="T13" fmla="*/ 0 h 49"/>
                <a:gd name="T14" fmla="*/ 0 w 62"/>
                <a:gd name="T15" fmla="*/ 0 h 49"/>
                <a:gd name="T16" fmla="*/ 0 w 62"/>
                <a:gd name="T17" fmla="*/ 0 h 49"/>
                <a:gd name="T18" fmla="*/ 0 w 62"/>
                <a:gd name="T19" fmla="*/ 0 h 49"/>
                <a:gd name="T20" fmla="*/ 0 w 62"/>
                <a:gd name="T21" fmla="*/ 0 h 49"/>
                <a:gd name="T22" fmla="*/ 0 w 62"/>
                <a:gd name="T23" fmla="*/ 0 h 49"/>
                <a:gd name="T24" fmla="*/ 0 w 62"/>
                <a:gd name="T25" fmla="*/ 0 h 49"/>
                <a:gd name="T26" fmla="*/ 0 w 62"/>
                <a:gd name="T27" fmla="*/ 0 h 49"/>
                <a:gd name="T28" fmla="*/ 0 w 62"/>
                <a:gd name="T29" fmla="*/ 0 h 49"/>
                <a:gd name="T30" fmla="*/ 0 w 62"/>
                <a:gd name="T31" fmla="*/ 0 h 49"/>
                <a:gd name="T32" fmla="*/ 0 w 62"/>
                <a:gd name="T33" fmla="*/ 0 h 49"/>
                <a:gd name="T34" fmla="*/ 0 w 62"/>
                <a:gd name="T35" fmla="*/ 0 h 49"/>
                <a:gd name="T36" fmla="*/ 0 w 62"/>
                <a:gd name="T37" fmla="*/ 0 h 49"/>
                <a:gd name="T38" fmla="*/ 0 w 62"/>
                <a:gd name="T39" fmla="*/ 0 h 49"/>
                <a:gd name="T40" fmla="*/ 0 w 62"/>
                <a:gd name="T41" fmla="*/ 0 h 4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49"/>
                <a:gd name="T65" fmla="*/ 62 w 62"/>
                <a:gd name="T66" fmla="*/ 49 h 4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49">
                  <a:moveTo>
                    <a:pt x="62" y="13"/>
                  </a:moveTo>
                  <a:lnTo>
                    <a:pt x="62" y="13"/>
                  </a:lnTo>
                  <a:lnTo>
                    <a:pt x="55" y="13"/>
                  </a:lnTo>
                  <a:lnTo>
                    <a:pt x="51" y="11"/>
                  </a:lnTo>
                  <a:lnTo>
                    <a:pt x="44" y="10"/>
                  </a:lnTo>
                  <a:lnTo>
                    <a:pt x="39" y="9"/>
                  </a:lnTo>
                  <a:lnTo>
                    <a:pt x="34" y="7"/>
                  </a:lnTo>
                  <a:lnTo>
                    <a:pt x="27" y="5"/>
                  </a:lnTo>
                  <a:lnTo>
                    <a:pt x="22" y="4"/>
                  </a:lnTo>
                  <a:lnTo>
                    <a:pt x="17" y="0"/>
                  </a:lnTo>
                  <a:lnTo>
                    <a:pt x="0" y="31"/>
                  </a:lnTo>
                  <a:lnTo>
                    <a:pt x="7" y="35"/>
                  </a:lnTo>
                  <a:lnTo>
                    <a:pt x="15" y="39"/>
                  </a:lnTo>
                  <a:lnTo>
                    <a:pt x="21" y="41"/>
                  </a:lnTo>
                  <a:lnTo>
                    <a:pt x="29" y="45"/>
                  </a:lnTo>
                  <a:lnTo>
                    <a:pt x="39" y="47"/>
                  </a:lnTo>
                  <a:lnTo>
                    <a:pt x="44" y="48"/>
                  </a:lnTo>
                  <a:lnTo>
                    <a:pt x="53" y="49"/>
                  </a:lnTo>
                  <a:lnTo>
                    <a:pt x="62" y="49"/>
                  </a:lnTo>
                  <a:lnTo>
                    <a:pt x="62" y="1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74" name="Freeform 961"/>
            <p:cNvSpPr>
              <a:spLocks/>
            </p:cNvSpPr>
            <p:nvPr/>
          </p:nvSpPr>
          <p:spPr bwMode="auto">
            <a:xfrm>
              <a:off x="2704" y="3921"/>
              <a:ext cx="23" cy="18"/>
            </a:xfrm>
            <a:custGeom>
              <a:avLst/>
              <a:gdLst>
                <a:gd name="T0" fmla="*/ 0 w 68"/>
                <a:gd name="T1" fmla="*/ 0 h 53"/>
                <a:gd name="T2" fmla="*/ 0 w 68"/>
                <a:gd name="T3" fmla="*/ 0 h 53"/>
                <a:gd name="T4" fmla="*/ 0 w 68"/>
                <a:gd name="T5" fmla="*/ 0 h 53"/>
                <a:gd name="T6" fmla="*/ 0 w 68"/>
                <a:gd name="T7" fmla="*/ 0 h 53"/>
                <a:gd name="T8" fmla="*/ 0 w 68"/>
                <a:gd name="T9" fmla="*/ 0 h 53"/>
                <a:gd name="T10" fmla="*/ 0 w 68"/>
                <a:gd name="T11" fmla="*/ 0 h 53"/>
                <a:gd name="T12" fmla="*/ 0 w 68"/>
                <a:gd name="T13" fmla="*/ 0 h 53"/>
                <a:gd name="T14" fmla="*/ 0 w 68"/>
                <a:gd name="T15" fmla="*/ 0 h 53"/>
                <a:gd name="T16" fmla="*/ 0 w 68"/>
                <a:gd name="T17" fmla="*/ 0 h 53"/>
                <a:gd name="T18" fmla="*/ 0 w 68"/>
                <a:gd name="T19" fmla="*/ 0 h 53"/>
                <a:gd name="T20" fmla="*/ 0 w 68"/>
                <a:gd name="T21" fmla="*/ 0 h 53"/>
                <a:gd name="T22" fmla="*/ 0 w 68"/>
                <a:gd name="T23" fmla="*/ 0 h 53"/>
                <a:gd name="T24" fmla="*/ 0 w 68"/>
                <a:gd name="T25" fmla="*/ 0 h 53"/>
                <a:gd name="T26" fmla="*/ 0 w 68"/>
                <a:gd name="T27" fmla="*/ 0 h 53"/>
                <a:gd name="T28" fmla="*/ 0 w 68"/>
                <a:gd name="T29" fmla="*/ 0 h 53"/>
                <a:gd name="T30" fmla="*/ 0 w 68"/>
                <a:gd name="T31" fmla="*/ 0 h 53"/>
                <a:gd name="T32" fmla="*/ 0 w 68"/>
                <a:gd name="T33" fmla="*/ 0 h 53"/>
                <a:gd name="T34" fmla="*/ 0 w 68"/>
                <a:gd name="T35" fmla="*/ 0 h 53"/>
                <a:gd name="T36" fmla="*/ 0 w 68"/>
                <a:gd name="T37" fmla="*/ 0 h 53"/>
                <a:gd name="T38" fmla="*/ 0 w 68"/>
                <a:gd name="T39" fmla="*/ 0 h 53"/>
                <a:gd name="T40" fmla="*/ 0 w 68"/>
                <a:gd name="T41" fmla="*/ 0 h 5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8"/>
                <a:gd name="T64" fmla="*/ 0 h 53"/>
                <a:gd name="T65" fmla="*/ 68 w 68"/>
                <a:gd name="T66" fmla="*/ 53 h 5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8" h="53">
                  <a:moveTo>
                    <a:pt x="46" y="0"/>
                  </a:moveTo>
                  <a:lnTo>
                    <a:pt x="45" y="0"/>
                  </a:lnTo>
                  <a:lnTo>
                    <a:pt x="40" y="5"/>
                  </a:lnTo>
                  <a:lnTo>
                    <a:pt x="36" y="8"/>
                  </a:lnTo>
                  <a:lnTo>
                    <a:pt x="30" y="10"/>
                  </a:lnTo>
                  <a:lnTo>
                    <a:pt x="24" y="13"/>
                  </a:lnTo>
                  <a:lnTo>
                    <a:pt x="20" y="14"/>
                  </a:lnTo>
                  <a:lnTo>
                    <a:pt x="13" y="15"/>
                  </a:lnTo>
                  <a:lnTo>
                    <a:pt x="7" y="17"/>
                  </a:lnTo>
                  <a:lnTo>
                    <a:pt x="0" y="17"/>
                  </a:lnTo>
                  <a:lnTo>
                    <a:pt x="0" y="53"/>
                  </a:lnTo>
                  <a:lnTo>
                    <a:pt x="10" y="53"/>
                  </a:lnTo>
                  <a:lnTo>
                    <a:pt x="18" y="52"/>
                  </a:lnTo>
                  <a:lnTo>
                    <a:pt x="27" y="51"/>
                  </a:lnTo>
                  <a:lnTo>
                    <a:pt x="39" y="47"/>
                  </a:lnTo>
                  <a:lnTo>
                    <a:pt x="45" y="41"/>
                  </a:lnTo>
                  <a:lnTo>
                    <a:pt x="51" y="39"/>
                  </a:lnTo>
                  <a:lnTo>
                    <a:pt x="60" y="34"/>
                  </a:lnTo>
                  <a:lnTo>
                    <a:pt x="68" y="28"/>
                  </a:lnTo>
                  <a:lnTo>
                    <a:pt x="66" y="28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75" name="Freeform 962"/>
            <p:cNvSpPr>
              <a:spLocks/>
            </p:cNvSpPr>
            <p:nvPr/>
          </p:nvSpPr>
          <p:spPr bwMode="auto">
            <a:xfrm>
              <a:off x="2719" y="3898"/>
              <a:ext cx="21" cy="32"/>
            </a:xfrm>
            <a:custGeom>
              <a:avLst/>
              <a:gdLst>
                <a:gd name="T0" fmla="*/ 0 w 61"/>
                <a:gd name="T1" fmla="*/ 0 h 96"/>
                <a:gd name="T2" fmla="*/ 0 w 61"/>
                <a:gd name="T3" fmla="*/ 0 h 96"/>
                <a:gd name="T4" fmla="*/ 0 w 61"/>
                <a:gd name="T5" fmla="*/ 0 h 96"/>
                <a:gd name="T6" fmla="*/ 0 w 61"/>
                <a:gd name="T7" fmla="*/ 0 h 96"/>
                <a:gd name="T8" fmla="*/ 0 w 61"/>
                <a:gd name="T9" fmla="*/ 0 h 96"/>
                <a:gd name="T10" fmla="*/ 0 w 61"/>
                <a:gd name="T11" fmla="*/ 0 h 96"/>
                <a:gd name="T12" fmla="*/ 0 w 61"/>
                <a:gd name="T13" fmla="*/ 0 h 96"/>
                <a:gd name="T14" fmla="*/ 0 w 61"/>
                <a:gd name="T15" fmla="*/ 0 h 96"/>
                <a:gd name="T16" fmla="*/ 0 w 61"/>
                <a:gd name="T17" fmla="*/ 0 h 96"/>
                <a:gd name="T18" fmla="*/ 0 w 61"/>
                <a:gd name="T19" fmla="*/ 0 h 96"/>
                <a:gd name="T20" fmla="*/ 0 w 61"/>
                <a:gd name="T21" fmla="*/ 0 h 96"/>
                <a:gd name="T22" fmla="*/ 0 w 61"/>
                <a:gd name="T23" fmla="*/ 0 h 96"/>
                <a:gd name="T24" fmla="*/ 0 w 61"/>
                <a:gd name="T25" fmla="*/ 0 h 96"/>
                <a:gd name="T26" fmla="*/ 0 w 61"/>
                <a:gd name="T27" fmla="*/ 0 h 96"/>
                <a:gd name="T28" fmla="*/ 0 w 61"/>
                <a:gd name="T29" fmla="*/ 0 h 96"/>
                <a:gd name="T30" fmla="*/ 0 w 61"/>
                <a:gd name="T31" fmla="*/ 0 h 96"/>
                <a:gd name="T32" fmla="*/ 0 w 61"/>
                <a:gd name="T33" fmla="*/ 0 h 96"/>
                <a:gd name="T34" fmla="*/ 0 w 61"/>
                <a:gd name="T35" fmla="*/ 0 h 96"/>
                <a:gd name="T36" fmla="*/ 0 w 61"/>
                <a:gd name="T37" fmla="*/ 0 h 96"/>
                <a:gd name="T38" fmla="*/ 0 w 61"/>
                <a:gd name="T39" fmla="*/ 0 h 96"/>
                <a:gd name="T40" fmla="*/ 0 w 61"/>
                <a:gd name="T41" fmla="*/ 0 h 96"/>
                <a:gd name="T42" fmla="*/ 0 w 61"/>
                <a:gd name="T43" fmla="*/ 0 h 96"/>
                <a:gd name="T44" fmla="*/ 0 w 61"/>
                <a:gd name="T45" fmla="*/ 0 h 96"/>
                <a:gd name="T46" fmla="*/ 0 w 61"/>
                <a:gd name="T47" fmla="*/ 0 h 9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1"/>
                <a:gd name="T73" fmla="*/ 0 h 96"/>
                <a:gd name="T74" fmla="*/ 61 w 61"/>
                <a:gd name="T75" fmla="*/ 96 h 9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1" h="96">
                  <a:moveTo>
                    <a:pt x="47" y="4"/>
                  </a:moveTo>
                  <a:lnTo>
                    <a:pt x="26" y="18"/>
                  </a:lnTo>
                  <a:lnTo>
                    <a:pt x="24" y="26"/>
                  </a:lnTo>
                  <a:lnTo>
                    <a:pt x="22" y="34"/>
                  </a:lnTo>
                  <a:lnTo>
                    <a:pt x="18" y="42"/>
                  </a:lnTo>
                  <a:lnTo>
                    <a:pt x="15" y="48"/>
                  </a:lnTo>
                  <a:lnTo>
                    <a:pt x="13" y="53"/>
                  </a:lnTo>
                  <a:lnTo>
                    <a:pt x="8" y="59"/>
                  </a:lnTo>
                  <a:lnTo>
                    <a:pt x="4" y="64"/>
                  </a:lnTo>
                  <a:lnTo>
                    <a:pt x="0" y="68"/>
                  </a:lnTo>
                  <a:lnTo>
                    <a:pt x="20" y="96"/>
                  </a:lnTo>
                  <a:lnTo>
                    <a:pt x="29" y="90"/>
                  </a:lnTo>
                  <a:lnTo>
                    <a:pt x="36" y="82"/>
                  </a:lnTo>
                  <a:lnTo>
                    <a:pt x="41" y="74"/>
                  </a:lnTo>
                  <a:lnTo>
                    <a:pt x="46" y="66"/>
                  </a:lnTo>
                  <a:lnTo>
                    <a:pt x="51" y="57"/>
                  </a:lnTo>
                  <a:lnTo>
                    <a:pt x="55" y="47"/>
                  </a:lnTo>
                  <a:lnTo>
                    <a:pt x="57" y="36"/>
                  </a:lnTo>
                  <a:lnTo>
                    <a:pt x="61" y="26"/>
                  </a:lnTo>
                  <a:lnTo>
                    <a:pt x="39" y="40"/>
                  </a:lnTo>
                  <a:lnTo>
                    <a:pt x="47" y="4"/>
                  </a:lnTo>
                  <a:lnTo>
                    <a:pt x="29" y="0"/>
                  </a:lnTo>
                  <a:lnTo>
                    <a:pt x="26" y="18"/>
                  </a:lnTo>
                  <a:lnTo>
                    <a:pt x="47" y="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76" name="Freeform 963"/>
            <p:cNvSpPr>
              <a:spLocks/>
            </p:cNvSpPr>
            <p:nvPr/>
          </p:nvSpPr>
          <p:spPr bwMode="auto">
            <a:xfrm>
              <a:off x="2758" y="3830"/>
              <a:ext cx="12" cy="113"/>
            </a:xfrm>
            <a:custGeom>
              <a:avLst/>
              <a:gdLst>
                <a:gd name="T0" fmla="*/ 0 w 36"/>
                <a:gd name="T1" fmla="*/ 0 h 337"/>
                <a:gd name="T2" fmla="*/ 0 w 36"/>
                <a:gd name="T3" fmla="*/ 0 h 337"/>
                <a:gd name="T4" fmla="*/ 0 w 36"/>
                <a:gd name="T5" fmla="*/ 0 h 337"/>
                <a:gd name="T6" fmla="*/ 0 w 36"/>
                <a:gd name="T7" fmla="*/ 0 h 337"/>
                <a:gd name="T8" fmla="*/ 0 w 36"/>
                <a:gd name="T9" fmla="*/ 0 h 337"/>
                <a:gd name="T10" fmla="*/ 0 w 36"/>
                <a:gd name="T11" fmla="*/ 0 h 337"/>
                <a:gd name="T12" fmla="*/ 0 w 36"/>
                <a:gd name="T13" fmla="*/ 0 h 337"/>
                <a:gd name="T14" fmla="*/ 0 w 36"/>
                <a:gd name="T15" fmla="*/ 0 h 337"/>
                <a:gd name="T16" fmla="*/ 0 w 36"/>
                <a:gd name="T17" fmla="*/ 0 h 337"/>
                <a:gd name="T18" fmla="*/ 0 w 36"/>
                <a:gd name="T19" fmla="*/ 0 h 3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337"/>
                <a:gd name="T32" fmla="*/ 36 w 36"/>
                <a:gd name="T33" fmla="*/ 337 h 3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337">
                  <a:moveTo>
                    <a:pt x="18" y="0"/>
                  </a:moveTo>
                  <a:lnTo>
                    <a:pt x="0" y="19"/>
                  </a:lnTo>
                  <a:lnTo>
                    <a:pt x="0" y="337"/>
                  </a:lnTo>
                  <a:lnTo>
                    <a:pt x="36" y="337"/>
                  </a:lnTo>
                  <a:lnTo>
                    <a:pt x="36" y="19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77" name="Freeform 964"/>
            <p:cNvSpPr>
              <a:spLocks/>
            </p:cNvSpPr>
            <p:nvPr/>
          </p:nvSpPr>
          <p:spPr bwMode="auto">
            <a:xfrm>
              <a:off x="2764" y="3830"/>
              <a:ext cx="80" cy="13"/>
            </a:xfrm>
            <a:custGeom>
              <a:avLst/>
              <a:gdLst>
                <a:gd name="T0" fmla="*/ 0 w 241"/>
                <a:gd name="T1" fmla="*/ 0 h 37"/>
                <a:gd name="T2" fmla="*/ 0 w 241"/>
                <a:gd name="T3" fmla="*/ 0 h 37"/>
                <a:gd name="T4" fmla="*/ 0 w 241"/>
                <a:gd name="T5" fmla="*/ 0 h 37"/>
                <a:gd name="T6" fmla="*/ 0 w 241"/>
                <a:gd name="T7" fmla="*/ 0 h 37"/>
                <a:gd name="T8" fmla="*/ 0 w 241"/>
                <a:gd name="T9" fmla="*/ 0 h 37"/>
                <a:gd name="T10" fmla="*/ 0 w 241"/>
                <a:gd name="T11" fmla="*/ 0 h 37"/>
                <a:gd name="T12" fmla="*/ 0 w 241"/>
                <a:gd name="T13" fmla="*/ 0 h 37"/>
                <a:gd name="T14" fmla="*/ 0 w 241"/>
                <a:gd name="T15" fmla="*/ 0 h 37"/>
                <a:gd name="T16" fmla="*/ 0 w 241"/>
                <a:gd name="T17" fmla="*/ 0 h 37"/>
                <a:gd name="T18" fmla="*/ 0 w 241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41"/>
                <a:gd name="T31" fmla="*/ 0 h 37"/>
                <a:gd name="T32" fmla="*/ 241 w 241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41" h="37">
                  <a:moveTo>
                    <a:pt x="241" y="19"/>
                  </a:moveTo>
                  <a:lnTo>
                    <a:pt x="224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224" y="37"/>
                  </a:lnTo>
                  <a:lnTo>
                    <a:pt x="206" y="19"/>
                  </a:lnTo>
                  <a:lnTo>
                    <a:pt x="241" y="19"/>
                  </a:lnTo>
                  <a:lnTo>
                    <a:pt x="241" y="0"/>
                  </a:lnTo>
                  <a:lnTo>
                    <a:pt x="224" y="0"/>
                  </a:lnTo>
                  <a:lnTo>
                    <a:pt x="241" y="1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78" name="Freeform 965"/>
            <p:cNvSpPr>
              <a:spLocks/>
            </p:cNvSpPr>
            <p:nvPr/>
          </p:nvSpPr>
          <p:spPr bwMode="auto">
            <a:xfrm>
              <a:off x="2833" y="3837"/>
              <a:ext cx="11" cy="18"/>
            </a:xfrm>
            <a:custGeom>
              <a:avLst/>
              <a:gdLst>
                <a:gd name="T0" fmla="*/ 0 w 35"/>
                <a:gd name="T1" fmla="*/ 0 h 56"/>
                <a:gd name="T2" fmla="*/ 0 w 35"/>
                <a:gd name="T3" fmla="*/ 0 h 56"/>
                <a:gd name="T4" fmla="*/ 0 w 35"/>
                <a:gd name="T5" fmla="*/ 0 h 56"/>
                <a:gd name="T6" fmla="*/ 0 w 35"/>
                <a:gd name="T7" fmla="*/ 0 h 56"/>
                <a:gd name="T8" fmla="*/ 0 w 35"/>
                <a:gd name="T9" fmla="*/ 0 h 56"/>
                <a:gd name="T10" fmla="*/ 0 w 35"/>
                <a:gd name="T11" fmla="*/ 0 h 56"/>
                <a:gd name="T12" fmla="*/ 0 w 35"/>
                <a:gd name="T13" fmla="*/ 0 h 56"/>
                <a:gd name="T14" fmla="*/ 0 w 35"/>
                <a:gd name="T15" fmla="*/ 0 h 56"/>
                <a:gd name="T16" fmla="*/ 0 w 35"/>
                <a:gd name="T17" fmla="*/ 0 h 56"/>
                <a:gd name="T18" fmla="*/ 0 w 35"/>
                <a:gd name="T19" fmla="*/ 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56"/>
                <a:gd name="T32" fmla="*/ 35 w 35"/>
                <a:gd name="T33" fmla="*/ 56 h 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56">
                  <a:moveTo>
                    <a:pt x="18" y="56"/>
                  </a:moveTo>
                  <a:lnTo>
                    <a:pt x="35" y="37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8" y="19"/>
                  </a:lnTo>
                  <a:lnTo>
                    <a:pt x="18" y="56"/>
                  </a:lnTo>
                  <a:lnTo>
                    <a:pt x="35" y="56"/>
                  </a:lnTo>
                  <a:lnTo>
                    <a:pt x="35" y="37"/>
                  </a:lnTo>
                  <a:lnTo>
                    <a:pt x="18" y="5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79" name="Freeform 966"/>
            <p:cNvSpPr>
              <a:spLocks/>
            </p:cNvSpPr>
            <p:nvPr/>
          </p:nvSpPr>
          <p:spPr bwMode="auto">
            <a:xfrm>
              <a:off x="2772" y="3843"/>
              <a:ext cx="67" cy="12"/>
            </a:xfrm>
            <a:custGeom>
              <a:avLst/>
              <a:gdLst>
                <a:gd name="T0" fmla="*/ 0 w 201"/>
                <a:gd name="T1" fmla="*/ 0 h 37"/>
                <a:gd name="T2" fmla="*/ 0 w 201"/>
                <a:gd name="T3" fmla="*/ 0 h 37"/>
                <a:gd name="T4" fmla="*/ 0 w 201"/>
                <a:gd name="T5" fmla="*/ 0 h 37"/>
                <a:gd name="T6" fmla="*/ 0 w 201"/>
                <a:gd name="T7" fmla="*/ 0 h 37"/>
                <a:gd name="T8" fmla="*/ 0 w 201"/>
                <a:gd name="T9" fmla="*/ 0 h 37"/>
                <a:gd name="T10" fmla="*/ 0 w 201"/>
                <a:gd name="T11" fmla="*/ 0 h 37"/>
                <a:gd name="T12" fmla="*/ 0 w 201"/>
                <a:gd name="T13" fmla="*/ 0 h 37"/>
                <a:gd name="T14" fmla="*/ 0 w 201"/>
                <a:gd name="T15" fmla="*/ 0 h 37"/>
                <a:gd name="T16" fmla="*/ 0 w 201"/>
                <a:gd name="T17" fmla="*/ 0 h 37"/>
                <a:gd name="T18" fmla="*/ 0 w 201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1"/>
                <a:gd name="T31" fmla="*/ 0 h 37"/>
                <a:gd name="T32" fmla="*/ 201 w 201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1" h="37">
                  <a:moveTo>
                    <a:pt x="35" y="18"/>
                  </a:moveTo>
                  <a:lnTo>
                    <a:pt x="18" y="37"/>
                  </a:lnTo>
                  <a:lnTo>
                    <a:pt x="201" y="37"/>
                  </a:lnTo>
                  <a:lnTo>
                    <a:pt x="201" y="0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5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80" name="Freeform 967"/>
            <p:cNvSpPr>
              <a:spLocks/>
            </p:cNvSpPr>
            <p:nvPr/>
          </p:nvSpPr>
          <p:spPr bwMode="auto">
            <a:xfrm>
              <a:off x="2772" y="3849"/>
              <a:ext cx="11" cy="39"/>
            </a:xfrm>
            <a:custGeom>
              <a:avLst/>
              <a:gdLst>
                <a:gd name="T0" fmla="*/ 0 w 35"/>
                <a:gd name="T1" fmla="*/ 0 h 117"/>
                <a:gd name="T2" fmla="*/ 0 w 35"/>
                <a:gd name="T3" fmla="*/ 0 h 117"/>
                <a:gd name="T4" fmla="*/ 0 w 35"/>
                <a:gd name="T5" fmla="*/ 0 h 117"/>
                <a:gd name="T6" fmla="*/ 0 w 35"/>
                <a:gd name="T7" fmla="*/ 0 h 117"/>
                <a:gd name="T8" fmla="*/ 0 w 35"/>
                <a:gd name="T9" fmla="*/ 0 h 117"/>
                <a:gd name="T10" fmla="*/ 0 w 35"/>
                <a:gd name="T11" fmla="*/ 0 h 117"/>
                <a:gd name="T12" fmla="*/ 0 w 35"/>
                <a:gd name="T13" fmla="*/ 0 h 117"/>
                <a:gd name="T14" fmla="*/ 0 w 35"/>
                <a:gd name="T15" fmla="*/ 0 h 117"/>
                <a:gd name="T16" fmla="*/ 0 w 35"/>
                <a:gd name="T17" fmla="*/ 0 h 117"/>
                <a:gd name="T18" fmla="*/ 0 w 35"/>
                <a:gd name="T19" fmla="*/ 0 h 1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117"/>
                <a:gd name="T32" fmla="*/ 35 w 35"/>
                <a:gd name="T33" fmla="*/ 117 h 1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117">
                  <a:moveTo>
                    <a:pt x="18" y="80"/>
                  </a:moveTo>
                  <a:lnTo>
                    <a:pt x="35" y="98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98"/>
                  </a:lnTo>
                  <a:lnTo>
                    <a:pt x="18" y="117"/>
                  </a:lnTo>
                  <a:lnTo>
                    <a:pt x="0" y="98"/>
                  </a:lnTo>
                  <a:lnTo>
                    <a:pt x="0" y="117"/>
                  </a:lnTo>
                  <a:lnTo>
                    <a:pt x="18" y="117"/>
                  </a:lnTo>
                  <a:lnTo>
                    <a:pt x="18" y="8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81" name="Freeform 968"/>
            <p:cNvSpPr>
              <a:spLocks/>
            </p:cNvSpPr>
            <p:nvPr/>
          </p:nvSpPr>
          <p:spPr bwMode="auto">
            <a:xfrm>
              <a:off x="2778" y="3876"/>
              <a:ext cx="63" cy="12"/>
            </a:xfrm>
            <a:custGeom>
              <a:avLst/>
              <a:gdLst>
                <a:gd name="T0" fmla="*/ 0 w 189"/>
                <a:gd name="T1" fmla="*/ 0 h 37"/>
                <a:gd name="T2" fmla="*/ 0 w 189"/>
                <a:gd name="T3" fmla="*/ 0 h 37"/>
                <a:gd name="T4" fmla="*/ 0 w 189"/>
                <a:gd name="T5" fmla="*/ 0 h 37"/>
                <a:gd name="T6" fmla="*/ 0 w 189"/>
                <a:gd name="T7" fmla="*/ 0 h 37"/>
                <a:gd name="T8" fmla="*/ 0 w 189"/>
                <a:gd name="T9" fmla="*/ 0 h 37"/>
                <a:gd name="T10" fmla="*/ 0 w 189"/>
                <a:gd name="T11" fmla="*/ 0 h 37"/>
                <a:gd name="T12" fmla="*/ 0 w 189"/>
                <a:gd name="T13" fmla="*/ 0 h 37"/>
                <a:gd name="T14" fmla="*/ 0 w 189"/>
                <a:gd name="T15" fmla="*/ 0 h 37"/>
                <a:gd name="T16" fmla="*/ 0 w 189"/>
                <a:gd name="T17" fmla="*/ 0 h 37"/>
                <a:gd name="T18" fmla="*/ 0 w 189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9"/>
                <a:gd name="T31" fmla="*/ 0 h 37"/>
                <a:gd name="T32" fmla="*/ 189 w 189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9" h="37">
                  <a:moveTo>
                    <a:pt x="189" y="18"/>
                  </a:moveTo>
                  <a:lnTo>
                    <a:pt x="171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71" y="37"/>
                  </a:lnTo>
                  <a:lnTo>
                    <a:pt x="154" y="18"/>
                  </a:lnTo>
                  <a:lnTo>
                    <a:pt x="189" y="18"/>
                  </a:lnTo>
                  <a:lnTo>
                    <a:pt x="189" y="0"/>
                  </a:lnTo>
                  <a:lnTo>
                    <a:pt x="171" y="0"/>
                  </a:lnTo>
                  <a:lnTo>
                    <a:pt x="189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82" name="Freeform 969"/>
            <p:cNvSpPr>
              <a:spLocks/>
            </p:cNvSpPr>
            <p:nvPr/>
          </p:nvSpPr>
          <p:spPr bwMode="auto">
            <a:xfrm>
              <a:off x="2829" y="3882"/>
              <a:ext cx="12" cy="18"/>
            </a:xfrm>
            <a:custGeom>
              <a:avLst/>
              <a:gdLst>
                <a:gd name="T0" fmla="*/ 0 w 35"/>
                <a:gd name="T1" fmla="*/ 0 h 56"/>
                <a:gd name="T2" fmla="*/ 0 w 35"/>
                <a:gd name="T3" fmla="*/ 0 h 56"/>
                <a:gd name="T4" fmla="*/ 0 w 35"/>
                <a:gd name="T5" fmla="*/ 0 h 56"/>
                <a:gd name="T6" fmla="*/ 0 w 35"/>
                <a:gd name="T7" fmla="*/ 0 h 56"/>
                <a:gd name="T8" fmla="*/ 0 w 35"/>
                <a:gd name="T9" fmla="*/ 0 h 56"/>
                <a:gd name="T10" fmla="*/ 0 w 35"/>
                <a:gd name="T11" fmla="*/ 0 h 56"/>
                <a:gd name="T12" fmla="*/ 0 w 35"/>
                <a:gd name="T13" fmla="*/ 0 h 56"/>
                <a:gd name="T14" fmla="*/ 0 w 35"/>
                <a:gd name="T15" fmla="*/ 0 h 56"/>
                <a:gd name="T16" fmla="*/ 0 w 35"/>
                <a:gd name="T17" fmla="*/ 0 h 56"/>
                <a:gd name="T18" fmla="*/ 0 w 35"/>
                <a:gd name="T19" fmla="*/ 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56"/>
                <a:gd name="T32" fmla="*/ 35 w 35"/>
                <a:gd name="T33" fmla="*/ 56 h 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56">
                  <a:moveTo>
                    <a:pt x="17" y="56"/>
                  </a:moveTo>
                  <a:lnTo>
                    <a:pt x="35" y="38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38"/>
                  </a:lnTo>
                  <a:lnTo>
                    <a:pt x="17" y="20"/>
                  </a:lnTo>
                  <a:lnTo>
                    <a:pt x="17" y="56"/>
                  </a:lnTo>
                  <a:lnTo>
                    <a:pt x="35" y="56"/>
                  </a:lnTo>
                  <a:lnTo>
                    <a:pt x="35" y="38"/>
                  </a:lnTo>
                  <a:lnTo>
                    <a:pt x="17" y="5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83" name="Freeform 970"/>
            <p:cNvSpPr>
              <a:spLocks/>
            </p:cNvSpPr>
            <p:nvPr/>
          </p:nvSpPr>
          <p:spPr bwMode="auto">
            <a:xfrm>
              <a:off x="2772" y="3888"/>
              <a:ext cx="63" cy="12"/>
            </a:xfrm>
            <a:custGeom>
              <a:avLst/>
              <a:gdLst>
                <a:gd name="T0" fmla="*/ 0 w 189"/>
                <a:gd name="T1" fmla="*/ 0 h 36"/>
                <a:gd name="T2" fmla="*/ 0 w 189"/>
                <a:gd name="T3" fmla="*/ 0 h 36"/>
                <a:gd name="T4" fmla="*/ 0 w 189"/>
                <a:gd name="T5" fmla="*/ 0 h 36"/>
                <a:gd name="T6" fmla="*/ 0 w 189"/>
                <a:gd name="T7" fmla="*/ 0 h 36"/>
                <a:gd name="T8" fmla="*/ 0 w 189"/>
                <a:gd name="T9" fmla="*/ 0 h 36"/>
                <a:gd name="T10" fmla="*/ 0 w 189"/>
                <a:gd name="T11" fmla="*/ 0 h 36"/>
                <a:gd name="T12" fmla="*/ 0 w 189"/>
                <a:gd name="T13" fmla="*/ 0 h 36"/>
                <a:gd name="T14" fmla="*/ 0 w 189"/>
                <a:gd name="T15" fmla="*/ 0 h 36"/>
                <a:gd name="T16" fmla="*/ 0 w 189"/>
                <a:gd name="T17" fmla="*/ 0 h 36"/>
                <a:gd name="T18" fmla="*/ 0 w 189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9"/>
                <a:gd name="T31" fmla="*/ 0 h 36"/>
                <a:gd name="T32" fmla="*/ 189 w 189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9" h="36">
                  <a:moveTo>
                    <a:pt x="35" y="18"/>
                  </a:moveTo>
                  <a:lnTo>
                    <a:pt x="18" y="36"/>
                  </a:lnTo>
                  <a:lnTo>
                    <a:pt x="189" y="36"/>
                  </a:lnTo>
                  <a:lnTo>
                    <a:pt x="189" y="0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5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84" name="Freeform 971"/>
            <p:cNvSpPr>
              <a:spLocks/>
            </p:cNvSpPr>
            <p:nvPr/>
          </p:nvSpPr>
          <p:spPr bwMode="auto">
            <a:xfrm>
              <a:off x="2772" y="3894"/>
              <a:ext cx="11" cy="42"/>
            </a:xfrm>
            <a:custGeom>
              <a:avLst/>
              <a:gdLst>
                <a:gd name="T0" fmla="*/ 0 w 35"/>
                <a:gd name="T1" fmla="*/ 0 h 125"/>
                <a:gd name="T2" fmla="*/ 0 w 35"/>
                <a:gd name="T3" fmla="*/ 0 h 125"/>
                <a:gd name="T4" fmla="*/ 0 w 35"/>
                <a:gd name="T5" fmla="*/ 0 h 125"/>
                <a:gd name="T6" fmla="*/ 0 w 35"/>
                <a:gd name="T7" fmla="*/ 0 h 125"/>
                <a:gd name="T8" fmla="*/ 0 w 35"/>
                <a:gd name="T9" fmla="*/ 0 h 125"/>
                <a:gd name="T10" fmla="*/ 0 w 35"/>
                <a:gd name="T11" fmla="*/ 0 h 125"/>
                <a:gd name="T12" fmla="*/ 0 w 35"/>
                <a:gd name="T13" fmla="*/ 0 h 125"/>
                <a:gd name="T14" fmla="*/ 0 w 35"/>
                <a:gd name="T15" fmla="*/ 0 h 125"/>
                <a:gd name="T16" fmla="*/ 0 w 35"/>
                <a:gd name="T17" fmla="*/ 0 h 125"/>
                <a:gd name="T18" fmla="*/ 0 w 35"/>
                <a:gd name="T19" fmla="*/ 0 h 12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125"/>
                <a:gd name="T32" fmla="*/ 35 w 35"/>
                <a:gd name="T33" fmla="*/ 125 h 12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125">
                  <a:moveTo>
                    <a:pt x="18" y="89"/>
                  </a:moveTo>
                  <a:lnTo>
                    <a:pt x="35" y="107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07"/>
                  </a:lnTo>
                  <a:lnTo>
                    <a:pt x="18" y="125"/>
                  </a:lnTo>
                  <a:lnTo>
                    <a:pt x="0" y="107"/>
                  </a:lnTo>
                  <a:lnTo>
                    <a:pt x="0" y="125"/>
                  </a:lnTo>
                  <a:lnTo>
                    <a:pt x="18" y="125"/>
                  </a:lnTo>
                  <a:lnTo>
                    <a:pt x="18" y="8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85" name="Freeform 972"/>
            <p:cNvSpPr>
              <a:spLocks/>
            </p:cNvSpPr>
            <p:nvPr/>
          </p:nvSpPr>
          <p:spPr bwMode="auto">
            <a:xfrm>
              <a:off x="2778" y="3924"/>
              <a:ext cx="69" cy="12"/>
            </a:xfrm>
            <a:custGeom>
              <a:avLst/>
              <a:gdLst>
                <a:gd name="T0" fmla="*/ 0 w 207"/>
                <a:gd name="T1" fmla="*/ 0 h 36"/>
                <a:gd name="T2" fmla="*/ 0 w 207"/>
                <a:gd name="T3" fmla="*/ 0 h 36"/>
                <a:gd name="T4" fmla="*/ 0 w 207"/>
                <a:gd name="T5" fmla="*/ 0 h 36"/>
                <a:gd name="T6" fmla="*/ 0 w 207"/>
                <a:gd name="T7" fmla="*/ 0 h 36"/>
                <a:gd name="T8" fmla="*/ 0 w 207"/>
                <a:gd name="T9" fmla="*/ 0 h 36"/>
                <a:gd name="T10" fmla="*/ 0 w 207"/>
                <a:gd name="T11" fmla="*/ 0 h 36"/>
                <a:gd name="T12" fmla="*/ 0 w 207"/>
                <a:gd name="T13" fmla="*/ 0 h 36"/>
                <a:gd name="T14" fmla="*/ 0 w 207"/>
                <a:gd name="T15" fmla="*/ 0 h 36"/>
                <a:gd name="T16" fmla="*/ 0 w 207"/>
                <a:gd name="T17" fmla="*/ 0 h 36"/>
                <a:gd name="T18" fmla="*/ 0 w 207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7"/>
                <a:gd name="T31" fmla="*/ 0 h 36"/>
                <a:gd name="T32" fmla="*/ 207 w 207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7" h="36">
                  <a:moveTo>
                    <a:pt x="207" y="18"/>
                  </a:moveTo>
                  <a:lnTo>
                    <a:pt x="189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89" y="36"/>
                  </a:lnTo>
                  <a:lnTo>
                    <a:pt x="171" y="18"/>
                  </a:lnTo>
                  <a:lnTo>
                    <a:pt x="207" y="18"/>
                  </a:lnTo>
                  <a:lnTo>
                    <a:pt x="207" y="0"/>
                  </a:lnTo>
                  <a:lnTo>
                    <a:pt x="189" y="0"/>
                  </a:lnTo>
                  <a:lnTo>
                    <a:pt x="207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86" name="Freeform 973"/>
            <p:cNvSpPr>
              <a:spLocks/>
            </p:cNvSpPr>
            <p:nvPr/>
          </p:nvSpPr>
          <p:spPr bwMode="auto">
            <a:xfrm>
              <a:off x="2835" y="3930"/>
              <a:ext cx="12" cy="19"/>
            </a:xfrm>
            <a:custGeom>
              <a:avLst/>
              <a:gdLst>
                <a:gd name="T0" fmla="*/ 0 w 36"/>
                <a:gd name="T1" fmla="*/ 0 h 56"/>
                <a:gd name="T2" fmla="*/ 0 w 36"/>
                <a:gd name="T3" fmla="*/ 0 h 56"/>
                <a:gd name="T4" fmla="*/ 0 w 36"/>
                <a:gd name="T5" fmla="*/ 0 h 56"/>
                <a:gd name="T6" fmla="*/ 0 w 36"/>
                <a:gd name="T7" fmla="*/ 0 h 56"/>
                <a:gd name="T8" fmla="*/ 0 w 36"/>
                <a:gd name="T9" fmla="*/ 0 h 56"/>
                <a:gd name="T10" fmla="*/ 0 w 36"/>
                <a:gd name="T11" fmla="*/ 0 h 56"/>
                <a:gd name="T12" fmla="*/ 0 w 36"/>
                <a:gd name="T13" fmla="*/ 0 h 56"/>
                <a:gd name="T14" fmla="*/ 0 w 36"/>
                <a:gd name="T15" fmla="*/ 0 h 56"/>
                <a:gd name="T16" fmla="*/ 0 w 36"/>
                <a:gd name="T17" fmla="*/ 0 h 56"/>
                <a:gd name="T18" fmla="*/ 0 w 36"/>
                <a:gd name="T19" fmla="*/ 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56"/>
                <a:gd name="T32" fmla="*/ 36 w 36"/>
                <a:gd name="T33" fmla="*/ 56 h 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56">
                  <a:moveTo>
                    <a:pt x="18" y="56"/>
                  </a:moveTo>
                  <a:lnTo>
                    <a:pt x="36" y="38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38"/>
                  </a:lnTo>
                  <a:lnTo>
                    <a:pt x="18" y="20"/>
                  </a:lnTo>
                  <a:lnTo>
                    <a:pt x="18" y="56"/>
                  </a:lnTo>
                  <a:lnTo>
                    <a:pt x="36" y="56"/>
                  </a:lnTo>
                  <a:lnTo>
                    <a:pt x="36" y="38"/>
                  </a:lnTo>
                  <a:lnTo>
                    <a:pt x="18" y="5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87" name="Freeform 974"/>
            <p:cNvSpPr>
              <a:spLocks/>
            </p:cNvSpPr>
            <p:nvPr/>
          </p:nvSpPr>
          <p:spPr bwMode="auto">
            <a:xfrm>
              <a:off x="2758" y="3937"/>
              <a:ext cx="83" cy="12"/>
            </a:xfrm>
            <a:custGeom>
              <a:avLst/>
              <a:gdLst>
                <a:gd name="T0" fmla="*/ 0 w 248"/>
                <a:gd name="T1" fmla="*/ 0 h 36"/>
                <a:gd name="T2" fmla="*/ 0 w 248"/>
                <a:gd name="T3" fmla="*/ 0 h 36"/>
                <a:gd name="T4" fmla="*/ 0 w 248"/>
                <a:gd name="T5" fmla="*/ 0 h 36"/>
                <a:gd name="T6" fmla="*/ 0 w 248"/>
                <a:gd name="T7" fmla="*/ 0 h 36"/>
                <a:gd name="T8" fmla="*/ 0 w 248"/>
                <a:gd name="T9" fmla="*/ 0 h 36"/>
                <a:gd name="T10" fmla="*/ 0 w 248"/>
                <a:gd name="T11" fmla="*/ 0 h 36"/>
                <a:gd name="T12" fmla="*/ 0 w 248"/>
                <a:gd name="T13" fmla="*/ 0 h 36"/>
                <a:gd name="T14" fmla="*/ 0 w 248"/>
                <a:gd name="T15" fmla="*/ 0 h 36"/>
                <a:gd name="T16" fmla="*/ 0 w 248"/>
                <a:gd name="T17" fmla="*/ 0 h 36"/>
                <a:gd name="T18" fmla="*/ 0 w 248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48"/>
                <a:gd name="T31" fmla="*/ 0 h 36"/>
                <a:gd name="T32" fmla="*/ 248 w 248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48" h="36">
                  <a:moveTo>
                    <a:pt x="0" y="18"/>
                  </a:moveTo>
                  <a:lnTo>
                    <a:pt x="18" y="36"/>
                  </a:lnTo>
                  <a:lnTo>
                    <a:pt x="248" y="36"/>
                  </a:lnTo>
                  <a:lnTo>
                    <a:pt x="248" y="0"/>
                  </a:lnTo>
                  <a:lnTo>
                    <a:pt x="18" y="0"/>
                  </a:lnTo>
                  <a:lnTo>
                    <a:pt x="36" y="18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88" name="Freeform 975"/>
            <p:cNvSpPr>
              <a:spLocks/>
            </p:cNvSpPr>
            <p:nvPr/>
          </p:nvSpPr>
          <p:spPr bwMode="auto">
            <a:xfrm>
              <a:off x="2894" y="3830"/>
              <a:ext cx="11" cy="113"/>
            </a:xfrm>
            <a:custGeom>
              <a:avLst/>
              <a:gdLst>
                <a:gd name="T0" fmla="*/ 0 w 35"/>
                <a:gd name="T1" fmla="*/ 0 h 337"/>
                <a:gd name="T2" fmla="*/ 0 w 35"/>
                <a:gd name="T3" fmla="*/ 0 h 337"/>
                <a:gd name="T4" fmla="*/ 0 w 35"/>
                <a:gd name="T5" fmla="*/ 0 h 337"/>
                <a:gd name="T6" fmla="*/ 0 w 35"/>
                <a:gd name="T7" fmla="*/ 0 h 337"/>
                <a:gd name="T8" fmla="*/ 0 w 35"/>
                <a:gd name="T9" fmla="*/ 0 h 337"/>
                <a:gd name="T10" fmla="*/ 0 w 35"/>
                <a:gd name="T11" fmla="*/ 0 h 337"/>
                <a:gd name="T12" fmla="*/ 0 w 35"/>
                <a:gd name="T13" fmla="*/ 0 h 337"/>
                <a:gd name="T14" fmla="*/ 0 w 35"/>
                <a:gd name="T15" fmla="*/ 0 h 337"/>
                <a:gd name="T16" fmla="*/ 0 w 35"/>
                <a:gd name="T17" fmla="*/ 0 h 337"/>
                <a:gd name="T18" fmla="*/ 0 w 35"/>
                <a:gd name="T19" fmla="*/ 0 h 3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337"/>
                <a:gd name="T32" fmla="*/ 35 w 35"/>
                <a:gd name="T33" fmla="*/ 337 h 3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337">
                  <a:moveTo>
                    <a:pt x="18" y="0"/>
                  </a:moveTo>
                  <a:lnTo>
                    <a:pt x="0" y="19"/>
                  </a:lnTo>
                  <a:lnTo>
                    <a:pt x="0" y="337"/>
                  </a:lnTo>
                  <a:lnTo>
                    <a:pt x="35" y="337"/>
                  </a:lnTo>
                  <a:lnTo>
                    <a:pt x="35" y="19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89" name="Freeform 976"/>
            <p:cNvSpPr>
              <a:spLocks/>
            </p:cNvSpPr>
            <p:nvPr/>
          </p:nvSpPr>
          <p:spPr bwMode="auto">
            <a:xfrm>
              <a:off x="2900" y="3830"/>
              <a:ext cx="45" cy="13"/>
            </a:xfrm>
            <a:custGeom>
              <a:avLst/>
              <a:gdLst>
                <a:gd name="T0" fmla="*/ 0 w 135"/>
                <a:gd name="T1" fmla="*/ 0 h 37"/>
                <a:gd name="T2" fmla="*/ 0 w 135"/>
                <a:gd name="T3" fmla="*/ 0 h 37"/>
                <a:gd name="T4" fmla="*/ 0 w 135"/>
                <a:gd name="T5" fmla="*/ 0 h 37"/>
                <a:gd name="T6" fmla="*/ 0 w 135"/>
                <a:gd name="T7" fmla="*/ 0 h 37"/>
                <a:gd name="T8" fmla="*/ 0 w 135"/>
                <a:gd name="T9" fmla="*/ 0 h 37"/>
                <a:gd name="T10" fmla="*/ 0 w 135"/>
                <a:gd name="T11" fmla="*/ 0 h 37"/>
                <a:gd name="T12" fmla="*/ 0 w 135"/>
                <a:gd name="T13" fmla="*/ 0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5"/>
                <a:gd name="T22" fmla="*/ 0 h 37"/>
                <a:gd name="T23" fmla="*/ 135 w 135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5" h="37">
                  <a:moveTo>
                    <a:pt x="135" y="0"/>
                  </a:moveTo>
                  <a:lnTo>
                    <a:pt x="135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35" y="37"/>
                  </a:lnTo>
                  <a:lnTo>
                    <a:pt x="135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0" name="Freeform 977"/>
            <p:cNvSpPr>
              <a:spLocks/>
            </p:cNvSpPr>
            <p:nvPr/>
          </p:nvSpPr>
          <p:spPr bwMode="auto">
            <a:xfrm>
              <a:off x="2945" y="3830"/>
              <a:ext cx="23" cy="15"/>
            </a:xfrm>
            <a:custGeom>
              <a:avLst/>
              <a:gdLst>
                <a:gd name="T0" fmla="*/ 0 w 71"/>
                <a:gd name="T1" fmla="*/ 0 h 45"/>
                <a:gd name="T2" fmla="*/ 0 w 71"/>
                <a:gd name="T3" fmla="*/ 0 h 45"/>
                <a:gd name="T4" fmla="*/ 0 w 71"/>
                <a:gd name="T5" fmla="*/ 0 h 45"/>
                <a:gd name="T6" fmla="*/ 0 w 71"/>
                <a:gd name="T7" fmla="*/ 0 h 45"/>
                <a:gd name="T8" fmla="*/ 0 w 71"/>
                <a:gd name="T9" fmla="*/ 0 h 45"/>
                <a:gd name="T10" fmla="*/ 0 w 71"/>
                <a:gd name="T11" fmla="*/ 0 h 45"/>
                <a:gd name="T12" fmla="*/ 0 w 71"/>
                <a:gd name="T13" fmla="*/ 0 h 45"/>
                <a:gd name="T14" fmla="*/ 0 w 71"/>
                <a:gd name="T15" fmla="*/ 0 h 45"/>
                <a:gd name="T16" fmla="*/ 0 w 71"/>
                <a:gd name="T17" fmla="*/ 0 h 45"/>
                <a:gd name="T18" fmla="*/ 0 w 71"/>
                <a:gd name="T19" fmla="*/ 0 h 45"/>
                <a:gd name="T20" fmla="*/ 0 w 71"/>
                <a:gd name="T21" fmla="*/ 0 h 45"/>
                <a:gd name="T22" fmla="*/ 0 w 71"/>
                <a:gd name="T23" fmla="*/ 0 h 45"/>
                <a:gd name="T24" fmla="*/ 0 w 71"/>
                <a:gd name="T25" fmla="*/ 0 h 45"/>
                <a:gd name="T26" fmla="*/ 0 w 71"/>
                <a:gd name="T27" fmla="*/ 0 h 45"/>
                <a:gd name="T28" fmla="*/ 0 w 71"/>
                <a:gd name="T29" fmla="*/ 0 h 45"/>
                <a:gd name="T30" fmla="*/ 0 w 71"/>
                <a:gd name="T31" fmla="*/ 0 h 45"/>
                <a:gd name="T32" fmla="*/ 0 w 71"/>
                <a:gd name="T33" fmla="*/ 0 h 45"/>
                <a:gd name="T34" fmla="*/ 0 w 71"/>
                <a:gd name="T35" fmla="*/ 0 h 45"/>
                <a:gd name="T36" fmla="*/ 0 w 71"/>
                <a:gd name="T37" fmla="*/ 0 h 45"/>
                <a:gd name="T38" fmla="*/ 0 w 71"/>
                <a:gd name="T39" fmla="*/ 0 h 45"/>
                <a:gd name="T40" fmla="*/ 0 w 71"/>
                <a:gd name="T41" fmla="*/ 0 h 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1"/>
                <a:gd name="T64" fmla="*/ 0 h 45"/>
                <a:gd name="T65" fmla="*/ 71 w 71"/>
                <a:gd name="T66" fmla="*/ 45 h 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1" h="45">
                  <a:moveTo>
                    <a:pt x="71" y="11"/>
                  </a:moveTo>
                  <a:lnTo>
                    <a:pt x="69" y="11"/>
                  </a:lnTo>
                  <a:lnTo>
                    <a:pt x="63" y="9"/>
                  </a:lnTo>
                  <a:lnTo>
                    <a:pt x="57" y="5"/>
                  </a:lnTo>
                  <a:lnTo>
                    <a:pt x="47" y="4"/>
                  </a:lnTo>
                  <a:lnTo>
                    <a:pt x="39" y="3"/>
                  </a:lnTo>
                  <a:lnTo>
                    <a:pt x="30" y="2"/>
                  </a:lnTo>
                  <a:lnTo>
                    <a:pt x="21" y="2"/>
                  </a:lnTo>
                  <a:lnTo>
                    <a:pt x="11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9" y="37"/>
                  </a:lnTo>
                  <a:lnTo>
                    <a:pt x="19" y="38"/>
                  </a:lnTo>
                  <a:lnTo>
                    <a:pt x="28" y="38"/>
                  </a:lnTo>
                  <a:lnTo>
                    <a:pt x="34" y="39"/>
                  </a:lnTo>
                  <a:lnTo>
                    <a:pt x="42" y="41"/>
                  </a:lnTo>
                  <a:lnTo>
                    <a:pt x="47" y="42"/>
                  </a:lnTo>
                  <a:lnTo>
                    <a:pt x="53" y="43"/>
                  </a:lnTo>
                  <a:lnTo>
                    <a:pt x="57" y="45"/>
                  </a:lnTo>
                  <a:lnTo>
                    <a:pt x="55" y="45"/>
                  </a:lnTo>
                  <a:lnTo>
                    <a:pt x="71" y="1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1" name="Freeform 978"/>
            <p:cNvSpPr>
              <a:spLocks/>
            </p:cNvSpPr>
            <p:nvPr/>
          </p:nvSpPr>
          <p:spPr bwMode="auto">
            <a:xfrm>
              <a:off x="2963" y="3834"/>
              <a:ext cx="19" cy="19"/>
            </a:xfrm>
            <a:custGeom>
              <a:avLst/>
              <a:gdLst>
                <a:gd name="T0" fmla="*/ 0 w 57"/>
                <a:gd name="T1" fmla="*/ 0 h 58"/>
                <a:gd name="T2" fmla="*/ 0 w 57"/>
                <a:gd name="T3" fmla="*/ 0 h 58"/>
                <a:gd name="T4" fmla="*/ 0 w 57"/>
                <a:gd name="T5" fmla="*/ 0 h 58"/>
                <a:gd name="T6" fmla="*/ 0 w 57"/>
                <a:gd name="T7" fmla="*/ 0 h 58"/>
                <a:gd name="T8" fmla="*/ 0 w 57"/>
                <a:gd name="T9" fmla="*/ 0 h 58"/>
                <a:gd name="T10" fmla="*/ 0 w 57"/>
                <a:gd name="T11" fmla="*/ 0 h 58"/>
                <a:gd name="T12" fmla="*/ 0 w 57"/>
                <a:gd name="T13" fmla="*/ 0 h 58"/>
                <a:gd name="T14" fmla="*/ 0 w 57"/>
                <a:gd name="T15" fmla="*/ 0 h 58"/>
                <a:gd name="T16" fmla="*/ 0 w 57"/>
                <a:gd name="T17" fmla="*/ 0 h 58"/>
                <a:gd name="T18" fmla="*/ 0 w 57"/>
                <a:gd name="T19" fmla="*/ 0 h 58"/>
                <a:gd name="T20" fmla="*/ 0 w 57"/>
                <a:gd name="T21" fmla="*/ 0 h 58"/>
                <a:gd name="T22" fmla="*/ 0 w 57"/>
                <a:gd name="T23" fmla="*/ 0 h 58"/>
                <a:gd name="T24" fmla="*/ 0 w 57"/>
                <a:gd name="T25" fmla="*/ 0 h 5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57"/>
                <a:gd name="T40" fmla="*/ 0 h 58"/>
                <a:gd name="T41" fmla="*/ 57 w 57"/>
                <a:gd name="T42" fmla="*/ 58 h 5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57" h="58">
                  <a:moveTo>
                    <a:pt x="56" y="38"/>
                  </a:moveTo>
                  <a:lnTo>
                    <a:pt x="57" y="39"/>
                  </a:lnTo>
                  <a:lnTo>
                    <a:pt x="48" y="26"/>
                  </a:lnTo>
                  <a:lnTo>
                    <a:pt x="38" y="15"/>
                  </a:lnTo>
                  <a:lnTo>
                    <a:pt x="27" y="6"/>
                  </a:lnTo>
                  <a:lnTo>
                    <a:pt x="16" y="0"/>
                  </a:lnTo>
                  <a:lnTo>
                    <a:pt x="0" y="34"/>
                  </a:lnTo>
                  <a:lnTo>
                    <a:pt x="9" y="38"/>
                  </a:lnTo>
                  <a:lnTo>
                    <a:pt x="16" y="41"/>
                  </a:lnTo>
                  <a:lnTo>
                    <a:pt x="21" y="49"/>
                  </a:lnTo>
                  <a:lnTo>
                    <a:pt x="27" y="57"/>
                  </a:lnTo>
                  <a:lnTo>
                    <a:pt x="28" y="58"/>
                  </a:lnTo>
                  <a:lnTo>
                    <a:pt x="56" y="3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2" name="Freeform 979"/>
            <p:cNvSpPr>
              <a:spLocks/>
            </p:cNvSpPr>
            <p:nvPr/>
          </p:nvSpPr>
          <p:spPr bwMode="auto">
            <a:xfrm>
              <a:off x="2972" y="3847"/>
              <a:ext cx="15" cy="19"/>
            </a:xfrm>
            <a:custGeom>
              <a:avLst/>
              <a:gdLst>
                <a:gd name="T0" fmla="*/ 0 w 44"/>
                <a:gd name="T1" fmla="*/ 0 h 57"/>
                <a:gd name="T2" fmla="*/ 0 w 44"/>
                <a:gd name="T3" fmla="*/ 0 h 57"/>
                <a:gd name="T4" fmla="*/ 0 w 44"/>
                <a:gd name="T5" fmla="*/ 0 h 57"/>
                <a:gd name="T6" fmla="*/ 0 w 44"/>
                <a:gd name="T7" fmla="*/ 0 h 57"/>
                <a:gd name="T8" fmla="*/ 0 w 44"/>
                <a:gd name="T9" fmla="*/ 0 h 57"/>
                <a:gd name="T10" fmla="*/ 0 w 44"/>
                <a:gd name="T11" fmla="*/ 0 h 57"/>
                <a:gd name="T12" fmla="*/ 0 w 44"/>
                <a:gd name="T13" fmla="*/ 0 h 57"/>
                <a:gd name="T14" fmla="*/ 0 w 44"/>
                <a:gd name="T15" fmla="*/ 0 h 57"/>
                <a:gd name="T16" fmla="*/ 0 w 44"/>
                <a:gd name="T17" fmla="*/ 0 h 57"/>
                <a:gd name="T18" fmla="*/ 0 w 44"/>
                <a:gd name="T19" fmla="*/ 0 h 57"/>
                <a:gd name="T20" fmla="*/ 0 w 44"/>
                <a:gd name="T21" fmla="*/ 0 h 57"/>
                <a:gd name="T22" fmla="*/ 0 w 44"/>
                <a:gd name="T23" fmla="*/ 0 h 57"/>
                <a:gd name="T24" fmla="*/ 0 w 44"/>
                <a:gd name="T25" fmla="*/ 0 h 57"/>
                <a:gd name="T26" fmla="*/ 0 w 44"/>
                <a:gd name="T27" fmla="*/ 0 h 57"/>
                <a:gd name="T28" fmla="*/ 0 w 44"/>
                <a:gd name="T29" fmla="*/ 0 h 57"/>
                <a:gd name="T30" fmla="*/ 0 w 44"/>
                <a:gd name="T31" fmla="*/ 0 h 57"/>
                <a:gd name="T32" fmla="*/ 0 w 44"/>
                <a:gd name="T33" fmla="*/ 0 h 57"/>
                <a:gd name="T34" fmla="*/ 0 w 44"/>
                <a:gd name="T35" fmla="*/ 0 h 57"/>
                <a:gd name="T36" fmla="*/ 0 w 44"/>
                <a:gd name="T37" fmla="*/ 0 h 57"/>
                <a:gd name="T38" fmla="*/ 0 w 44"/>
                <a:gd name="T39" fmla="*/ 0 h 57"/>
                <a:gd name="T40" fmla="*/ 0 w 44"/>
                <a:gd name="T41" fmla="*/ 0 h 5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4"/>
                <a:gd name="T64" fmla="*/ 0 h 57"/>
                <a:gd name="T65" fmla="*/ 44 w 44"/>
                <a:gd name="T66" fmla="*/ 57 h 5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4" h="57">
                  <a:moveTo>
                    <a:pt x="44" y="57"/>
                  </a:moveTo>
                  <a:lnTo>
                    <a:pt x="44" y="57"/>
                  </a:lnTo>
                  <a:lnTo>
                    <a:pt x="44" y="49"/>
                  </a:lnTo>
                  <a:lnTo>
                    <a:pt x="43" y="41"/>
                  </a:lnTo>
                  <a:lnTo>
                    <a:pt x="43" y="36"/>
                  </a:lnTo>
                  <a:lnTo>
                    <a:pt x="41" y="27"/>
                  </a:lnTo>
                  <a:lnTo>
                    <a:pt x="38" y="20"/>
                  </a:lnTo>
                  <a:lnTo>
                    <a:pt x="37" y="13"/>
                  </a:lnTo>
                  <a:lnTo>
                    <a:pt x="32" y="6"/>
                  </a:lnTo>
                  <a:lnTo>
                    <a:pt x="28" y="0"/>
                  </a:lnTo>
                  <a:lnTo>
                    <a:pt x="0" y="20"/>
                  </a:lnTo>
                  <a:lnTo>
                    <a:pt x="1" y="24"/>
                  </a:lnTo>
                  <a:lnTo>
                    <a:pt x="4" y="28"/>
                  </a:lnTo>
                  <a:lnTo>
                    <a:pt x="5" y="31"/>
                  </a:lnTo>
                  <a:lnTo>
                    <a:pt x="8" y="37"/>
                  </a:lnTo>
                  <a:lnTo>
                    <a:pt x="8" y="41"/>
                  </a:lnTo>
                  <a:lnTo>
                    <a:pt x="8" y="47"/>
                  </a:lnTo>
                  <a:lnTo>
                    <a:pt x="9" y="52"/>
                  </a:lnTo>
                  <a:lnTo>
                    <a:pt x="9" y="57"/>
                  </a:lnTo>
                  <a:lnTo>
                    <a:pt x="44" y="5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3" name="Freeform 980"/>
            <p:cNvSpPr>
              <a:spLocks/>
            </p:cNvSpPr>
            <p:nvPr/>
          </p:nvSpPr>
          <p:spPr bwMode="auto">
            <a:xfrm>
              <a:off x="2970" y="3866"/>
              <a:ext cx="17" cy="23"/>
            </a:xfrm>
            <a:custGeom>
              <a:avLst/>
              <a:gdLst>
                <a:gd name="T0" fmla="*/ 0 w 51"/>
                <a:gd name="T1" fmla="*/ 0 h 69"/>
                <a:gd name="T2" fmla="*/ 0 w 51"/>
                <a:gd name="T3" fmla="*/ 0 h 69"/>
                <a:gd name="T4" fmla="*/ 0 w 51"/>
                <a:gd name="T5" fmla="*/ 0 h 69"/>
                <a:gd name="T6" fmla="*/ 0 w 51"/>
                <a:gd name="T7" fmla="*/ 0 h 69"/>
                <a:gd name="T8" fmla="*/ 0 w 51"/>
                <a:gd name="T9" fmla="*/ 0 h 69"/>
                <a:gd name="T10" fmla="*/ 0 w 51"/>
                <a:gd name="T11" fmla="*/ 0 h 69"/>
                <a:gd name="T12" fmla="*/ 0 w 51"/>
                <a:gd name="T13" fmla="*/ 0 h 69"/>
                <a:gd name="T14" fmla="*/ 0 w 51"/>
                <a:gd name="T15" fmla="*/ 0 h 69"/>
                <a:gd name="T16" fmla="*/ 0 w 51"/>
                <a:gd name="T17" fmla="*/ 0 h 69"/>
                <a:gd name="T18" fmla="*/ 0 w 51"/>
                <a:gd name="T19" fmla="*/ 0 h 69"/>
                <a:gd name="T20" fmla="*/ 0 w 51"/>
                <a:gd name="T21" fmla="*/ 0 h 69"/>
                <a:gd name="T22" fmla="*/ 0 w 51"/>
                <a:gd name="T23" fmla="*/ 0 h 69"/>
                <a:gd name="T24" fmla="*/ 0 w 51"/>
                <a:gd name="T25" fmla="*/ 0 h 69"/>
                <a:gd name="T26" fmla="*/ 0 w 51"/>
                <a:gd name="T27" fmla="*/ 0 h 69"/>
                <a:gd name="T28" fmla="*/ 0 w 51"/>
                <a:gd name="T29" fmla="*/ 0 h 69"/>
                <a:gd name="T30" fmla="*/ 0 w 51"/>
                <a:gd name="T31" fmla="*/ 0 h 69"/>
                <a:gd name="T32" fmla="*/ 0 w 51"/>
                <a:gd name="T33" fmla="*/ 0 h 69"/>
                <a:gd name="T34" fmla="*/ 0 w 51"/>
                <a:gd name="T35" fmla="*/ 0 h 69"/>
                <a:gd name="T36" fmla="*/ 0 w 51"/>
                <a:gd name="T37" fmla="*/ 0 h 69"/>
                <a:gd name="T38" fmla="*/ 0 w 51"/>
                <a:gd name="T39" fmla="*/ 0 h 69"/>
                <a:gd name="T40" fmla="*/ 0 w 51"/>
                <a:gd name="T41" fmla="*/ 0 h 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1"/>
                <a:gd name="T64" fmla="*/ 0 h 69"/>
                <a:gd name="T65" fmla="*/ 51 w 51"/>
                <a:gd name="T66" fmla="*/ 69 h 6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1" h="69">
                  <a:moveTo>
                    <a:pt x="25" y="68"/>
                  </a:moveTo>
                  <a:lnTo>
                    <a:pt x="24" y="69"/>
                  </a:lnTo>
                  <a:lnTo>
                    <a:pt x="30" y="63"/>
                  </a:lnTo>
                  <a:lnTo>
                    <a:pt x="36" y="55"/>
                  </a:lnTo>
                  <a:lnTo>
                    <a:pt x="41" y="46"/>
                  </a:lnTo>
                  <a:lnTo>
                    <a:pt x="45" y="38"/>
                  </a:lnTo>
                  <a:lnTo>
                    <a:pt x="49" y="27"/>
                  </a:lnTo>
                  <a:lnTo>
                    <a:pt x="50" y="18"/>
                  </a:lnTo>
                  <a:lnTo>
                    <a:pt x="51" y="9"/>
                  </a:lnTo>
                  <a:lnTo>
                    <a:pt x="51" y="0"/>
                  </a:lnTo>
                  <a:lnTo>
                    <a:pt x="16" y="0"/>
                  </a:lnTo>
                  <a:lnTo>
                    <a:pt x="16" y="7"/>
                  </a:lnTo>
                  <a:lnTo>
                    <a:pt x="15" y="13"/>
                  </a:lnTo>
                  <a:lnTo>
                    <a:pt x="14" y="20"/>
                  </a:lnTo>
                  <a:lnTo>
                    <a:pt x="12" y="25"/>
                  </a:lnTo>
                  <a:lnTo>
                    <a:pt x="11" y="30"/>
                  </a:lnTo>
                  <a:lnTo>
                    <a:pt x="8" y="34"/>
                  </a:lnTo>
                  <a:lnTo>
                    <a:pt x="5" y="39"/>
                  </a:lnTo>
                  <a:lnTo>
                    <a:pt x="1" y="43"/>
                  </a:lnTo>
                  <a:lnTo>
                    <a:pt x="0" y="44"/>
                  </a:lnTo>
                  <a:lnTo>
                    <a:pt x="25" y="6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4" name="Freeform 981"/>
            <p:cNvSpPr>
              <a:spLocks/>
            </p:cNvSpPr>
            <p:nvPr/>
          </p:nvSpPr>
          <p:spPr bwMode="auto">
            <a:xfrm>
              <a:off x="2933" y="3880"/>
              <a:ext cx="45" cy="20"/>
            </a:xfrm>
            <a:custGeom>
              <a:avLst/>
              <a:gdLst>
                <a:gd name="T0" fmla="*/ 0 w 135"/>
                <a:gd name="T1" fmla="*/ 0 h 60"/>
                <a:gd name="T2" fmla="*/ 0 w 135"/>
                <a:gd name="T3" fmla="*/ 0 h 60"/>
                <a:gd name="T4" fmla="*/ 0 w 135"/>
                <a:gd name="T5" fmla="*/ 0 h 60"/>
                <a:gd name="T6" fmla="*/ 0 w 135"/>
                <a:gd name="T7" fmla="*/ 0 h 60"/>
                <a:gd name="T8" fmla="*/ 0 w 135"/>
                <a:gd name="T9" fmla="*/ 0 h 60"/>
                <a:gd name="T10" fmla="*/ 0 w 135"/>
                <a:gd name="T11" fmla="*/ 0 h 60"/>
                <a:gd name="T12" fmla="*/ 0 w 135"/>
                <a:gd name="T13" fmla="*/ 0 h 60"/>
                <a:gd name="T14" fmla="*/ 0 w 135"/>
                <a:gd name="T15" fmla="*/ 0 h 60"/>
                <a:gd name="T16" fmla="*/ 0 w 135"/>
                <a:gd name="T17" fmla="*/ 0 h 60"/>
                <a:gd name="T18" fmla="*/ 0 w 135"/>
                <a:gd name="T19" fmla="*/ 0 h 60"/>
                <a:gd name="T20" fmla="*/ 0 w 135"/>
                <a:gd name="T21" fmla="*/ 0 h 60"/>
                <a:gd name="T22" fmla="*/ 0 w 135"/>
                <a:gd name="T23" fmla="*/ 0 h 60"/>
                <a:gd name="T24" fmla="*/ 0 w 135"/>
                <a:gd name="T25" fmla="*/ 0 h 60"/>
                <a:gd name="T26" fmla="*/ 0 w 135"/>
                <a:gd name="T27" fmla="*/ 0 h 60"/>
                <a:gd name="T28" fmla="*/ 0 w 135"/>
                <a:gd name="T29" fmla="*/ 0 h 60"/>
                <a:gd name="T30" fmla="*/ 0 w 135"/>
                <a:gd name="T31" fmla="*/ 0 h 60"/>
                <a:gd name="T32" fmla="*/ 0 w 135"/>
                <a:gd name="T33" fmla="*/ 0 h 60"/>
                <a:gd name="T34" fmla="*/ 0 w 135"/>
                <a:gd name="T35" fmla="*/ 0 h 60"/>
                <a:gd name="T36" fmla="*/ 0 w 135"/>
                <a:gd name="T37" fmla="*/ 0 h 60"/>
                <a:gd name="T38" fmla="*/ 0 w 135"/>
                <a:gd name="T39" fmla="*/ 0 h 60"/>
                <a:gd name="T40" fmla="*/ 0 w 135"/>
                <a:gd name="T41" fmla="*/ 0 h 60"/>
                <a:gd name="T42" fmla="*/ 0 w 135"/>
                <a:gd name="T43" fmla="*/ 0 h 60"/>
                <a:gd name="T44" fmla="*/ 0 w 135"/>
                <a:gd name="T45" fmla="*/ 0 h 60"/>
                <a:gd name="T46" fmla="*/ 0 w 135"/>
                <a:gd name="T47" fmla="*/ 0 h 6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35"/>
                <a:gd name="T73" fmla="*/ 0 h 60"/>
                <a:gd name="T74" fmla="*/ 135 w 135"/>
                <a:gd name="T75" fmla="*/ 60 h 6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35" h="60">
                  <a:moveTo>
                    <a:pt x="65" y="26"/>
                  </a:moveTo>
                  <a:lnTo>
                    <a:pt x="60" y="60"/>
                  </a:lnTo>
                  <a:lnTo>
                    <a:pt x="72" y="59"/>
                  </a:lnTo>
                  <a:lnTo>
                    <a:pt x="83" y="56"/>
                  </a:lnTo>
                  <a:lnTo>
                    <a:pt x="93" y="53"/>
                  </a:lnTo>
                  <a:lnTo>
                    <a:pt x="103" y="49"/>
                  </a:lnTo>
                  <a:lnTo>
                    <a:pt x="112" y="43"/>
                  </a:lnTo>
                  <a:lnTo>
                    <a:pt x="121" y="37"/>
                  </a:lnTo>
                  <a:lnTo>
                    <a:pt x="129" y="30"/>
                  </a:lnTo>
                  <a:lnTo>
                    <a:pt x="135" y="24"/>
                  </a:lnTo>
                  <a:lnTo>
                    <a:pt x="110" y="0"/>
                  </a:lnTo>
                  <a:lnTo>
                    <a:pt x="106" y="4"/>
                  </a:lnTo>
                  <a:lnTo>
                    <a:pt x="101" y="8"/>
                  </a:lnTo>
                  <a:lnTo>
                    <a:pt x="94" y="12"/>
                  </a:lnTo>
                  <a:lnTo>
                    <a:pt x="88" y="15"/>
                  </a:lnTo>
                  <a:lnTo>
                    <a:pt x="81" y="19"/>
                  </a:lnTo>
                  <a:lnTo>
                    <a:pt x="73" y="20"/>
                  </a:lnTo>
                  <a:lnTo>
                    <a:pt x="64" y="23"/>
                  </a:lnTo>
                  <a:lnTo>
                    <a:pt x="55" y="24"/>
                  </a:lnTo>
                  <a:lnTo>
                    <a:pt x="50" y="58"/>
                  </a:lnTo>
                  <a:lnTo>
                    <a:pt x="55" y="24"/>
                  </a:lnTo>
                  <a:lnTo>
                    <a:pt x="0" y="32"/>
                  </a:lnTo>
                  <a:lnTo>
                    <a:pt x="50" y="59"/>
                  </a:lnTo>
                  <a:lnTo>
                    <a:pt x="65" y="2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5" name="Freeform 982"/>
            <p:cNvSpPr>
              <a:spLocks/>
            </p:cNvSpPr>
            <p:nvPr/>
          </p:nvSpPr>
          <p:spPr bwMode="auto">
            <a:xfrm>
              <a:off x="2950" y="3889"/>
              <a:ext cx="15" cy="15"/>
            </a:xfrm>
            <a:custGeom>
              <a:avLst/>
              <a:gdLst>
                <a:gd name="T0" fmla="*/ 0 w 44"/>
                <a:gd name="T1" fmla="*/ 0 h 45"/>
                <a:gd name="T2" fmla="*/ 0 w 44"/>
                <a:gd name="T3" fmla="*/ 0 h 45"/>
                <a:gd name="T4" fmla="*/ 0 w 44"/>
                <a:gd name="T5" fmla="*/ 0 h 45"/>
                <a:gd name="T6" fmla="*/ 0 w 44"/>
                <a:gd name="T7" fmla="*/ 0 h 45"/>
                <a:gd name="T8" fmla="*/ 0 w 44"/>
                <a:gd name="T9" fmla="*/ 0 h 45"/>
                <a:gd name="T10" fmla="*/ 0 w 44"/>
                <a:gd name="T11" fmla="*/ 0 h 45"/>
                <a:gd name="T12" fmla="*/ 0 w 44"/>
                <a:gd name="T13" fmla="*/ 0 h 45"/>
                <a:gd name="T14" fmla="*/ 0 w 44"/>
                <a:gd name="T15" fmla="*/ 0 h 45"/>
                <a:gd name="T16" fmla="*/ 0 w 44"/>
                <a:gd name="T17" fmla="*/ 0 h 45"/>
                <a:gd name="T18" fmla="*/ 0 w 44"/>
                <a:gd name="T19" fmla="*/ 0 h 45"/>
                <a:gd name="T20" fmla="*/ 0 w 44"/>
                <a:gd name="T21" fmla="*/ 0 h 45"/>
                <a:gd name="T22" fmla="*/ 0 w 44"/>
                <a:gd name="T23" fmla="*/ 0 h 45"/>
                <a:gd name="T24" fmla="*/ 0 w 44"/>
                <a:gd name="T25" fmla="*/ 0 h 4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"/>
                <a:gd name="T40" fmla="*/ 0 h 45"/>
                <a:gd name="T41" fmla="*/ 44 w 44"/>
                <a:gd name="T42" fmla="*/ 45 h 4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" h="45">
                  <a:moveTo>
                    <a:pt x="44" y="19"/>
                  </a:moveTo>
                  <a:lnTo>
                    <a:pt x="44" y="19"/>
                  </a:lnTo>
                  <a:lnTo>
                    <a:pt x="37" y="14"/>
                  </a:lnTo>
                  <a:lnTo>
                    <a:pt x="32" y="8"/>
                  </a:lnTo>
                  <a:lnTo>
                    <a:pt x="24" y="4"/>
                  </a:lnTo>
                  <a:lnTo>
                    <a:pt x="15" y="0"/>
                  </a:lnTo>
                  <a:lnTo>
                    <a:pt x="0" y="32"/>
                  </a:lnTo>
                  <a:lnTo>
                    <a:pt x="7" y="36"/>
                  </a:lnTo>
                  <a:lnTo>
                    <a:pt x="12" y="40"/>
                  </a:lnTo>
                  <a:lnTo>
                    <a:pt x="17" y="42"/>
                  </a:lnTo>
                  <a:lnTo>
                    <a:pt x="19" y="45"/>
                  </a:lnTo>
                  <a:lnTo>
                    <a:pt x="44" y="1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6" name="Freeform 983"/>
            <p:cNvSpPr>
              <a:spLocks/>
            </p:cNvSpPr>
            <p:nvPr/>
          </p:nvSpPr>
          <p:spPr bwMode="auto">
            <a:xfrm>
              <a:off x="2956" y="3895"/>
              <a:ext cx="21" cy="22"/>
            </a:xfrm>
            <a:custGeom>
              <a:avLst/>
              <a:gdLst>
                <a:gd name="T0" fmla="*/ 0 w 62"/>
                <a:gd name="T1" fmla="*/ 0 h 66"/>
                <a:gd name="T2" fmla="*/ 0 w 62"/>
                <a:gd name="T3" fmla="*/ 0 h 66"/>
                <a:gd name="T4" fmla="*/ 0 w 62"/>
                <a:gd name="T5" fmla="*/ 0 h 66"/>
                <a:gd name="T6" fmla="*/ 0 w 62"/>
                <a:gd name="T7" fmla="*/ 0 h 66"/>
                <a:gd name="T8" fmla="*/ 0 w 62"/>
                <a:gd name="T9" fmla="*/ 0 h 66"/>
                <a:gd name="T10" fmla="*/ 0 w 62"/>
                <a:gd name="T11" fmla="*/ 0 h 66"/>
                <a:gd name="T12" fmla="*/ 0 w 62"/>
                <a:gd name="T13" fmla="*/ 0 h 66"/>
                <a:gd name="T14" fmla="*/ 0 w 62"/>
                <a:gd name="T15" fmla="*/ 0 h 66"/>
                <a:gd name="T16" fmla="*/ 0 w 62"/>
                <a:gd name="T17" fmla="*/ 0 h 66"/>
                <a:gd name="T18" fmla="*/ 0 w 62"/>
                <a:gd name="T19" fmla="*/ 0 h 66"/>
                <a:gd name="T20" fmla="*/ 0 w 62"/>
                <a:gd name="T21" fmla="*/ 0 h 66"/>
                <a:gd name="T22" fmla="*/ 0 w 62"/>
                <a:gd name="T23" fmla="*/ 0 h 66"/>
                <a:gd name="T24" fmla="*/ 0 w 62"/>
                <a:gd name="T25" fmla="*/ 0 h 66"/>
                <a:gd name="T26" fmla="*/ 0 w 62"/>
                <a:gd name="T27" fmla="*/ 0 h 66"/>
                <a:gd name="T28" fmla="*/ 0 w 62"/>
                <a:gd name="T29" fmla="*/ 0 h 66"/>
                <a:gd name="T30" fmla="*/ 0 w 62"/>
                <a:gd name="T31" fmla="*/ 0 h 66"/>
                <a:gd name="T32" fmla="*/ 0 w 62"/>
                <a:gd name="T33" fmla="*/ 0 h 66"/>
                <a:gd name="T34" fmla="*/ 0 w 62"/>
                <a:gd name="T35" fmla="*/ 0 h 66"/>
                <a:gd name="T36" fmla="*/ 0 w 62"/>
                <a:gd name="T37" fmla="*/ 0 h 66"/>
                <a:gd name="T38" fmla="*/ 0 w 62"/>
                <a:gd name="T39" fmla="*/ 0 h 66"/>
                <a:gd name="T40" fmla="*/ 0 w 62"/>
                <a:gd name="T41" fmla="*/ 0 h 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66"/>
                <a:gd name="T65" fmla="*/ 62 w 62"/>
                <a:gd name="T66" fmla="*/ 66 h 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66">
                  <a:moveTo>
                    <a:pt x="62" y="47"/>
                  </a:moveTo>
                  <a:lnTo>
                    <a:pt x="61" y="45"/>
                  </a:lnTo>
                  <a:lnTo>
                    <a:pt x="57" y="38"/>
                  </a:lnTo>
                  <a:lnTo>
                    <a:pt x="52" y="32"/>
                  </a:lnTo>
                  <a:lnTo>
                    <a:pt x="49" y="27"/>
                  </a:lnTo>
                  <a:lnTo>
                    <a:pt x="43" y="21"/>
                  </a:lnTo>
                  <a:lnTo>
                    <a:pt x="38" y="15"/>
                  </a:lnTo>
                  <a:lnTo>
                    <a:pt x="34" y="10"/>
                  </a:lnTo>
                  <a:lnTo>
                    <a:pt x="29" y="4"/>
                  </a:lnTo>
                  <a:lnTo>
                    <a:pt x="25" y="0"/>
                  </a:lnTo>
                  <a:lnTo>
                    <a:pt x="0" y="26"/>
                  </a:lnTo>
                  <a:lnTo>
                    <a:pt x="4" y="30"/>
                  </a:lnTo>
                  <a:lnTo>
                    <a:pt x="9" y="34"/>
                  </a:lnTo>
                  <a:lnTo>
                    <a:pt x="13" y="39"/>
                  </a:lnTo>
                  <a:lnTo>
                    <a:pt x="18" y="44"/>
                  </a:lnTo>
                  <a:lnTo>
                    <a:pt x="19" y="48"/>
                  </a:lnTo>
                  <a:lnTo>
                    <a:pt x="24" y="56"/>
                  </a:lnTo>
                  <a:lnTo>
                    <a:pt x="29" y="61"/>
                  </a:lnTo>
                  <a:lnTo>
                    <a:pt x="33" y="66"/>
                  </a:lnTo>
                  <a:lnTo>
                    <a:pt x="32" y="65"/>
                  </a:lnTo>
                  <a:lnTo>
                    <a:pt x="62" y="4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7" name="Freeform 984"/>
            <p:cNvSpPr>
              <a:spLocks/>
            </p:cNvSpPr>
            <p:nvPr/>
          </p:nvSpPr>
          <p:spPr bwMode="auto">
            <a:xfrm>
              <a:off x="2967" y="3911"/>
              <a:ext cx="33" cy="38"/>
            </a:xfrm>
            <a:custGeom>
              <a:avLst/>
              <a:gdLst>
                <a:gd name="T0" fmla="*/ 0 w 100"/>
                <a:gd name="T1" fmla="*/ 0 h 113"/>
                <a:gd name="T2" fmla="*/ 0 w 100"/>
                <a:gd name="T3" fmla="*/ 0 h 113"/>
                <a:gd name="T4" fmla="*/ 0 w 100"/>
                <a:gd name="T5" fmla="*/ 0 h 113"/>
                <a:gd name="T6" fmla="*/ 0 w 100"/>
                <a:gd name="T7" fmla="*/ 0 h 113"/>
                <a:gd name="T8" fmla="*/ 0 w 100"/>
                <a:gd name="T9" fmla="*/ 0 h 113"/>
                <a:gd name="T10" fmla="*/ 0 w 100"/>
                <a:gd name="T11" fmla="*/ 0 h 113"/>
                <a:gd name="T12" fmla="*/ 0 w 100"/>
                <a:gd name="T13" fmla="*/ 0 h 113"/>
                <a:gd name="T14" fmla="*/ 0 w 100"/>
                <a:gd name="T15" fmla="*/ 0 h 113"/>
                <a:gd name="T16" fmla="*/ 0 w 100"/>
                <a:gd name="T17" fmla="*/ 0 h 113"/>
                <a:gd name="T18" fmla="*/ 0 w 100"/>
                <a:gd name="T19" fmla="*/ 0 h 1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0"/>
                <a:gd name="T31" fmla="*/ 0 h 113"/>
                <a:gd name="T32" fmla="*/ 100 w 100"/>
                <a:gd name="T33" fmla="*/ 113 h 1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0" h="113">
                  <a:moveTo>
                    <a:pt x="68" y="113"/>
                  </a:moveTo>
                  <a:lnTo>
                    <a:pt x="83" y="86"/>
                  </a:lnTo>
                  <a:lnTo>
                    <a:pt x="30" y="0"/>
                  </a:lnTo>
                  <a:lnTo>
                    <a:pt x="0" y="18"/>
                  </a:lnTo>
                  <a:lnTo>
                    <a:pt x="53" y="104"/>
                  </a:lnTo>
                  <a:lnTo>
                    <a:pt x="68" y="77"/>
                  </a:lnTo>
                  <a:lnTo>
                    <a:pt x="68" y="113"/>
                  </a:lnTo>
                  <a:lnTo>
                    <a:pt x="100" y="113"/>
                  </a:lnTo>
                  <a:lnTo>
                    <a:pt x="83" y="86"/>
                  </a:lnTo>
                  <a:lnTo>
                    <a:pt x="68" y="11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8" name="Freeform 985"/>
            <p:cNvSpPr>
              <a:spLocks/>
            </p:cNvSpPr>
            <p:nvPr/>
          </p:nvSpPr>
          <p:spPr bwMode="auto">
            <a:xfrm>
              <a:off x="2968" y="3937"/>
              <a:ext cx="22" cy="12"/>
            </a:xfrm>
            <a:custGeom>
              <a:avLst/>
              <a:gdLst>
                <a:gd name="T0" fmla="*/ 0 w 66"/>
                <a:gd name="T1" fmla="*/ 0 h 36"/>
                <a:gd name="T2" fmla="*/ 0 w 66"/>
                <a:gd name="T3" fmla="*/ 0 h 36"/>
                <a:gd name="T4" fmla="*/ 0 w 66"/>
                <a:gd name="T5" fmla="*/ 0 h 36"/>
                <a:gd name="T6" fmla="*/ 0 w 66"/>
                <a:gd name="T7" fmla="*/ 0 h 36"/>
                <a:gd name="T8" fmla="*/ 0 w 66"/>
                <a:gd name="T9" fmla="*/ 0 h 36"/>
                <a:gd name="T10" fmla="*/ 0 w 66"/>
                <a:gd name="T11" fmla="*/ 0 h 36"/>
                <a:gd name="T12" fmla="*/ 0 w 66"/>
                <a:gd name="T13" fmla="*/ 0 h 36"/>
                <a:gd name="T14" fmla="*/ 0 w 66"/>
                <a:gd name="T15" fmla="*/ 0 h 36"/>
                <a:gd name="T16" fmla="*/ 0 w 66"/>
                <a:gd name="T17" fmla="*/ 0 h 36"/>
                <a:gd name="T18" fmla="*/ 0 w 66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6"/>
                <a:gd name="T31" fmla="*/ 0 h 36"/>
                <a:gd name="T32" fmla="*/ 66 w 66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6" h="36">
                  <a:moveTo>
                    <a:pt x="0" y="27"/>
                  </a:moveTo>
                  <a:lnTo>
                    <a:pt x="15" y="36"/>
                  </a:lnTo>
                  <a:lnTo>
                    <a:pt x="66" y="36"/>
                  </a:lnTo>
                  <a:lnTo>
                    <a:pt x="66" y="0"/>
                  </a:lnTo>
                  <a:lnTo>
                    <a:pt x="15" y="0"/>
                  </a:lnTo>
                  <a:lnTo>
                    <a:pt x="31" y="9"/>
                  </a:lnTo>
                  <a:lnTo>
                    <a:pt x="0" y="27"/>
                  </a:lnTo>
                  <a:lnTo>
                    <a:pt x="5" y="36"/>
                  </a:lnTo>
                  <a:lnTo>
                    <a:pt x="15" y="36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9" name="Freeform 986"/>
            <p:cNvSpPr>
              <a:spLocks/>
            </p:cNvSpPr>
            <p:nvPr/>
          </p:nvSpPr>
          <p:spPr bwMode="auto">
            <a:xfrm>
              <a:off x="2954" y="3918"/>
              <a:ext cx="24" cy="28"/>
            </a:xfrm>
            <a:custGeom>
              <a:avLst/>
              <a:gdLst>
                <a:gd name="T0" fmla="*/ 0 w 71"/>
                <a:gd name="T1" fmla="*/ 0 h 83"/>
                <a:gd name="T2" fmla="*/ 0 w 71"/>
                <a:gd name="T3" fmla="*/ 0 h 83"/>
                <a:gd name="T4" fmla="*/ 0 w 71"/>
                <a:gd name="T5" fmla="*/ 0 h 83"/>
                <a:gd name="T6" fmla="*/ 0 w 71"/>
                <a:gd name="T7" fmla="*/ 0 h 83"/>
                <a:gd name="T8" fmla="*/ 0 w 71"/>
                <a:gd name="T9" fmla="*/ 0 h 83"/>
                <a:gd name="T10" fmla="*/ 0 w 71"/>
                <a:gd name="T11" fmla="*/ 0 h 83"/>
                <a:gd name="T12" fmla="*/ 0 w 71"/>
                <a:gd name="T13" fmla="*/ 0 h 8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1"/>
                <a:gd name="T22" fmla="*/ 0 h 83"/>
                <a:gd name="T23" fmla="*/ 71 w 71"/>
                <a:gd name="T24" fmla="*/ 83 h 8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1" h="83">
                  <a:moveTo>
                    <a:pt x="0" y="18"/>
                  </a:moveTo>
                  <a:lnTo>
                    <a:pt x="0" y="18"/>
                  </a:lnTo>
                  <a:lnTo>
                    <a:pt x="40" y="83"/>
                  </a:lnTo>
                  <a:lnTo>
                    <a:pt x="71" y="65"/>
                  </a:lnTo>
                  <a:lnTo>
                    <a:pt x="30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0" name="Freeform 987"/>
            <p:cNvSpPr>
              <a:spLocks/>
            </p:cNvSpPr>
            <p:nvPr/>
          </p:nvSpPr>
          <p:spPr bwMode="auto">
            <a:xfrm>
              <a:off x="2945" y="3902"/>
              <a:ext cx="19" cy="22"/>
            </a:xfrm>
            <a:custGeom>
              <a:avLst/>
              <a:gdLst>
                <a:gd name="T0" fmla="*/ 0 w 59"/>
                <a:gd name="T1" fmla="*/ 0 h 65"/>
                <a:gd name="T2" fmla="*/ 0 w 59"/>
                <a:gd name="T3" fmla="*/ 0 h 65"/>
                <a:gd name="T4" fmla="*/ 0 w 59"/>
                <a:gd name="T5" fmla="*/ 0 h 65"/>
                <a:gd name="T6" fmla="*/ 0 w 59"/>
                <a:gd name="T7" fmla="*/ 0 h 65"/>
                <a:gd name="T8" fmla="*/ 0 w 59"/>
                <a:gd name="T9" fmla="*/ 0 h 65"/>
                <a:gd name="T10" fmla="*/ 0 w 59"/>
                <a:gd name="T11" fmla="*/ 0 h 65"/>
                <a:gd name="T12" fmla="*/ 0 w 59"/>
                <a:gd name="T13" fmla="*/ 0 h 65"/>
                <a:gd name="T14" fmla="*/ 0 w 59"/>
                <a:gd name="T15" fmla="*/ 0 h 65"/>
                <a:gd name="T16" fmla="*/ 0 w 59"/>
                <a:gd name="T17" fmla="*/ 0 h 65"/>
                <a:gd name="T18" fmla="*/ 0 w 59"/>
                <a:gd name="T19" fmla="*/ 0 h 65"/>
                <a:gd name="T20" fmla="*/ 0 w 59"/>
                <a:gd name="T21" fmla="*/ 0 h 65"/>
                <a:gd name="T22" fmla="*/ 0 w 59"/>
                <a:gd name="T23" fmla="*/ 0 h 65"/>
                <a:gd name="T24" fmla="*/ 0 w 59"/>
                <a:gd name="T25" fmla="*/ 0 h 65"/>
                <a:gd name="T26" fmla="*/ 0 w 59"/>
                <a:gd name="T27" fmla="*/ 0 h 65"/>
                <a:gd name="T28" fmla="*/ 0 w 59"/>
                <a:gd name="T29" fmla="*/ 0 h 65"/>
                <a:gd name="T30" fmla="*/ 0 w 59"/>
                <a:gd name="T31" fmla="*/ 0 h 65"/>
                <a:gd name="T32" fmla="*/ 0 w 59"/>
                <a:gd name="T33" fmla="*/ 0 h 65"/>
                <a:gd name="T34" fmla="*/ 0 w 59"/>
                <a:gd name="T35" fmla="*/ 0 h 65"/>
                <a:gd name="T36" fmla="*/ 0 w 59"/>
                <a:gd name="T37" fmla="*/ 0 h 65"/>
                <a:gd name="T38" fmla="*/ 0 w 59"/>
                <a:gd name="T39" fmla="*/ 0 h 65"/>
                <a:gd name="T40" fmla="*/ 0 w 59"/>
                <a:gd name="T41" fmla="*/ 0 h 6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9"/>
                <a:gd name="T64" fmla="*/ 0 h 65"/>
                <a:gd name="T65" fmla="*/ 59 w 59"/>
                <a:gd name="T66" fmla="*/ 65 h 6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9" h="65">
                  <a:moveTo>
                    <a:pt x="1" y="23"/>
                  </a:moveTo>
                  <a:lnTo>
                    <a:pt x="0" y="20"/>
                  </a:lnTo>
                  <a:lnTo>
                    <a:pt x="2" y="24"/>
                  </a:lnTo>
                  <a:lnTo>
                    <a:pt x="6" y="31"/>
                  </a:lnTo>
                  <a:lnTo>
                    <a:pt x="10" y="36"/>
                  </a:lnTo>
                  <a:lnTo>
                    <a:pt x="13" y="40"/>
                  </a:lnTo>
                  <a:lnTo>
                    <a:pt x="16" y="47"/>
                  </a:lnTo>
                  <a:lnTo>
                    <a:pt x="21" y="52"/>
                  </a:lnTo>
                  <a:lnTo>
                    <a:pt x="25" y="58"/>
                  </a:lnTo>
                  <a:lnTo>
                    <a:pt x="29" y="65"/>
                  </a:lnTo>
                  <a:lnTo>
                    <a:pt x="59" y="47"/>
                  </a:lnTo>
                  <a:lnTo>
                    <a:pt x="55" y="40"/>
                  </a:lnTo>
                  <a:lnTo>
                    <a:pt x="49" y="31"/>
                  </a:lnTo>
                  <a:lnTo>
                    <a:pt x="47" y="26"/>
                  </a:lnTo>
                  <a:lnTo>
                    <a:pt x="43" y="19"/>
                  </a:lnTo>
                  <a:lnTo>
                    <a:pt x="38" y="13"/>
                  </a:lnTo>
                  <a:lnTo>
                    <a:pt x="34" y="10"/>
                  </a:lnTo>
                  <a:lnTo>
                    <a:pt x="33" y="6"/>
                  </a:lnTo>
                  <a:lnTo>
                    <a:pt x="30" y="2"/>
                  </a:lnTo>
                  <a:lnTo>
                    <a:pt x="29" y="0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" name="Freeform 988"/>
            <p:cNvSpPr>
              <a:spLocks/>
            </p:cNvSpPr>
            <p:nvPr/>
          </p:nvSpPr>
          <p:spPr bwMode="auto">
            <a:xfrm>
              <a:off x="2939" y="3894"/>
              <a:ext cx="15" cy="16"/>
            </a:xfrm>
            <a:custGeom>
              <a:avLst/>
              <a:gdLst>
                <a:gd name="T0" fmla="*/ 0 w 47"/>
                <a:gd name="T1" fmla="*/ 0 h 48"/>
                <a:gd name="T2" fmla="*/ 0 w 47"/>
                <a:gd name="T3" fmla="*/ 0 h 48"/>
                <a:gd name="T4" fmla="*/ 0 w 47"/>
                <a:gd name="T5" fmla="*/ 0 h 48"/>
                <a:gd name="T6" fmla="*/ 0 w 47"/>
                <a:gd name="T7" fmla="*/ 0 h 48"/>
                <a:gd name="T8" fmla="*/ 0 w 47"/>
                <a:gd name="T9" fmla="*/ 0 h 48"/>
                <a:gd name="T10" fmla="*/ 0 w 47"/>
                <a:gd name="T11" fmla="*/ 0 h 48"/>
                <a:gd name="T12" fmla="*/ 0 w 47"/>
                <a:gd name="T13" fmla="*/ 0 h 48"/>
                <a:gd name="T14" fmla="*/ 0 w 47"/>
                <a:gd name="T15" fmla="*/ 0 h 48"/>
                <a:gd name="T16" fmla="*/ 0 w 47"/>
                <a:gd name="T17" fmla="*/ 0 h 48"/>
                <a:gd name="T18" fmla="*/ 0 w 47"/>
                <a:gd name="T19" fmla="*/ 0 h 48"/>
                <a:gd name="T20" fmla="*/ 0 w 47"/>
                <a:gd name="T21" fmla="*/ 0 h 48"/>
                <a:gd name="T22" fmla="*/ 0 w 47"/>
                <a:gd name="T23" fmla="*/ 0 h 48"/>
                <a:gd name="T24" fmla="*/ 0 w 47"/>
                <a:gd name="T25" fmla="*/ 0 h 4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7"/>
                <a:gd name="T40" fmla="*/ 0 h 48"/>
                <a:gd name="T41" fmla="*/ 47 w 47"/>
                <a:gd name="T42" fmla="*/ 48 h 4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7" h="48">
                  <a:moveTo>
                    <a:pt x="1" y="29"/>
                  </a:moveTo>
                  <a:lnTo>
                    <a:pt x="0" y="29"/>
                  </a:lnTo>
                  <a:lnTo>
                    <a:pt x="5" y="32"/>
                  </a:lnTo>
                  <a:lnTo>
                    <a:pt x="9" y="35"/>
                  </a:lnTo>
                  <a:lnTo>
                    <a:pt x="14" y="42"/>
                  </a:lnTo>
                  <a:lnTo>
                    <a:pt x="19" y="48"/>
                  </a:lnTo>
                  <a:lnTo>
                    <a:pt x="47" y="25"/>
                  </a:lnTo>
                  <a:lnTo>
                    <a:pt x="39" y="18"/>
                  </a:lnTo>
                  <a:lnTo>
                    <a:pt x="34" y="12"/>
                  </a:lnTo>
                  <a:lnTo>
                    <a:pt x="28" y="4"/>
                  </a:lnTo>
                  <a:lnTo>
                    <a:pt x="23" y="0"/>
                  </a:lnTo>
                  <a:lnTo>
                    <a:pt x="22" y="0"/>
                  </a:lnTo>
                  <a:lnTo>
                    <a:pt x="1" y="2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" name="Freeform 989"/>
            <p:cNvSpPr>
              <a:spLocks/>
            </p:cNvSpPr>
            <p:nvPr/>
          </p:nvSpPr>
          <p:spPr bwMode="auto">
            <a:xfrm>
              <a:off x="2935" y="3890"/>
              <a:ext cx="11" cy="14"/>
            </a:xfrm>
            <a:custGeom>
              <a:avLst/>
              <a:gdLst>
                <a:gd name="T0" fmla="*/ 0 w 34"/>
                <a:gd name="T1" fmla="*/ 0 h 41"/>
                <a:gd name="T2" fmla="*/ 0 w 34"/>
                <a:gd name="T3" fmla="*/ 0 h 41"/>
                <a:gd name="T4" fmla="*/ 0 w 34"/>
                <a:gd name="T5" fmla="*/ 0 h 41"/>
                <a:gd name="T6" fmla="*/ 0 w 34"/>
                <a:gd name="T7" fmla="*/ 0 h 41"/>
                <a:gd name="T8" fmla="*/ 0 w 34"/>
                <a:gd name="T9" fmla="*/ 0 h 41"/>
                <a:gd name="T10" fmla="*/ 0 w 34"/>
                <a:gd name="T11" fmla="*/ 0 h 41"/>
                <a:gd name="T12" fmla="*/ 0 w 34"/>
                <a:gd name="T13" fmla="*/ 0 h 41"/>
                <a:gd name="T14" fmla="*/ 0 w 34"/>
                <a:gd name="T15" fmla="*/ 0 h 41"/>
                <a:gd name="T16" fmla="*/ 0 w 34"/>
                <a:gd name="T17" fmla="*/ 0 h 41"/>
                <a:gd name="T18" fmla="*/ 0 w 34"/>
                <a:gd name="T19" fmla="*/ 0 h 41"/>
                <a:gd name="T20" fmla="*/ 0 w 34"/>
                <a:gd name="T21" fmla="*/ 0 h 41"/>
                <a:gd name="T22" fmla="*/ 0 w 34"/>
                <a:gd name="T23" fmla="*/ 0 h 41"/>
                <a:gd name="T24" fmla="*/ 0 w 34"/>
                <a:gd name="T25" fmla="*/ 0 h 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4"/>
                <a:gd name="T40" fmla="*/ 0 h 41"/>
                <a:gd name="T41" fmla="*/ 34 w 34"/>
                <a:gd name="T42" fmla="*/ 41 h 4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4" h="41">
                  <a:moveTo>
                    <a:pt x="0" y="35"/>
                  </a:moveTo>
                  <a:lnTo>
                    <a:pt x="1" y="37"/>
                  </a:lnTo>
                  <a:lnTo>
                    <a:pt x="6" y="38"/>
                  </a:lnTo>
                  <a:lnTo>
                    <a:pt x="8" y="38"/>
                  </a:lnTo>
                  <a:lnTo>
                    <a:pt x="11" y="39"/>
                  </a:lnTo>
                  <a:lnTo>
                    <a:pt x="13" y="41"/>
                  </a:lnTo>
                  <a:lnTo>
                    <a:pt x="34" y="12"/>
                  </a:lnTo>
                  <a:lnTo>
                    <a:pt x="29" y="8"/>
                  </a:lnTo>
                  <a:lnTo>
                    <a:pt x="21" y="4"/>
                  </a:lnTo>
                  <a:lnTo>
                    <a:pt x="13" y="1"/>
                  </a:lnTo>
                  <a:lnTo>
                    <a:pt x="8" y="0"/>
                  </a:lnTo>
                  <a:lnTo>
                    <a:pt x="10" y="1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" name="Freeform 990"/>
            <p:cNvSpPr>
              <a:spLocks/>
            </p:cNvSpPr>
            <p:nvPr/>
          </p:nvSpPr>
          <p:spPr bwMode="auto">
            <a:xfrm>
              <a:off x="2929" y="3890"/>
              <a:ext cx="9" cy="12"/>
            </a:xfrm>
            <a:custGeom>
              <a:avLst/>
              <a:gdLst>
                <a:gd name="T0" fmla="*/ 0 w 27"/>
                <a:gd name="T1" fmla="*/ 0 h 36"/>
                <a:gd name="T2" fmla="*/ 0 w 27"/>
                <a:gd name="T3" fmla="*/ 0 h 36"/>
                <a:gd name="T4" fmla="*/ 0 w 27"/>
                <a:gd name="T5" fmla="*/ 0 h 36"/>
                <a:gd name="T6" fmla="*/ 0 w 27"/>
                <a:gd name="T7" fmla="*/ 0 h 36"/>
                <a:gd name="T8" fmla="*/ 0 w 27"/>
                <a:gd name="T9" fmla="*/ 0 h 36"/>
                <a:gd name="T10" fmla="*/ 0 w 27"/>
                <a:gd name="T11" fmla="*/ 0 h 36"/>
                <a:gd name="T12" fmla="*/ 0 w 27"/>
                <a:gd name="T13" fmla="*/ 0 h 36"/>
                <a:gd name="T14" fmla="*/ 0 w 27"/>
                <a:gd name="T15" fmla="*/ 0 h 36"/>
                <a:gd name="T16" fmla="*/ 0 w 27"/>
                <a:gd name="T17" fmla="*/ 0 h 36"/>
                <a:gd name="T18" fmla="*/ 0 w 27"/>
                <a:gd name="T19" fmla="*/ 0 h 36"/>
                <a:gd name="T20" fmla="*/ 0 w 27"/>
                <a:gd name="T21" fmla="*/ 0 h 36"/>
                <a:gd name="T22" fmla="*/ 0 w 27"/>
                <a:gd name="T23" fmla="*/ 0 h 36"/>
                <a:gd name="T24" fmla="*/ 0 w 27"/>
                <a:gd name="T25" fmla="*/ 0 h 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7"/>
                <a:gd name="T40" fmla="*/ 0 h 36"/>
                <a:gd name="T41" fmla="*/ 27 w 27"/>
                <a:gd name="T42" fmla="*/ 36 h 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7" h="36">
                  <a:moveTo>
                    <a:pt x="0" y="36"/>
                  </a:moveTo>
                  <a:lnTo>
                    <a:pt x="0" y="36"/>
                  </a:lnTo>
                  <a:lnTo>
                    <a:pt x="8" y="36"/>
                  </a:lnTo>
                  <a:lnTo>
                    <a:pt x="13" y="36"/>
                  </a:lnTo>
                  <a:lnTo>
                    <a:pt x="15" y="36"/>
                  </a:lnTo>
                  <a:lnTo>
                    <a:pt x="17" y="36"/>
                  </a:lnTo>
                  <a:lnTo>
                    <a:pt x="27" y="2"/>
                  </a:lnTo>
                  <a:lnTo>
                    <a:pt x="20" y="0"/>
                  </a:lnTo>
                  <a:lnTo>
                    <a:pt x="13" y="0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" name="Freeform 991"/>
            <p:cNvSpPr>
              <a:spLocks/>
            </p:cNvSpPr>
            <p:nvPr/>
          </p:nvSpPr>
          <p:spPr bwMode="auto">
            <a:xfrm>
              <a:off x="2907" y="3890"/>
              <a:ext cx="22" cy="12"/>
            </a:xfrm>
            <a:custGeom>
              <a:avLst/>
              <a:gdLst>
                <a:gd name="T0" fmla="*/ 0 w 66"/>
                <a:gd name="T1" fmla="*/ 0 h 36"/>
                <a:gd name="T2" fmla="*/ 0 w 66"/>
                <a:gd name="T3" fmla="*/ 0 h 36"/>
                <a:gd name="T4" fmla="*/ 0 w 66"/>
                <a:gd name="T5" fmla="*/ 0 h 36"/>
                <a:gd name="T6" fmla="*/ 0 w 66"/>
                <a:gd name="T7" fmla="*/ 0 h 36"/>
                <a:gd name="T8" fmla="*/ 0 w 66"/>
                <a:gd name="T9" fmla="*/ 0 h 36"/>
                <a:gd name="T10" fmla="*/ 0 w 66"/>
                <a:gd name="T11" fmla="*/ 0 h 36"/>
                <a:gd name="T12" fmla="*/ 0 w 66"/>
                <a:gd name="T13" fmla="*/ 0 h 36"/>
                <a:gd name="T14" fmla="*/ 0 w 66"/>
                <a:gd name="T15" fmla="*/ 0 h 36"/>
                <a:gd name="T16" fmla="*/ 0 w 66"/>
                <a:gd name="T17" fmla="*/ 0 h 36"/>
                <a:gd name="T18" fmla="*/ 0 w 66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6"/>
                <a:gd name="T31" fmla="*/ 0 h 36"/>
                <a:gd name="T32" fmla="*/ 66 w 66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6" h="36">
                  <a:moveTo>
                    <a:pt x="36" y="18"/>
                  </a:moveTo>
                  <a:lnTo>
                    <a:pt x="18" y="36"/>
                  </a:lnTo>
                  <a:lnTo>
                    <a:pt x="66" y="36"/>
                  </a:lnTo>
                  <a:lnTo>
                    <a:pt x="66" y="0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5" name="Freeform 992"/>
            <p:cNvSpPr>
              <a:spLocks/>
            </p:cNvSpPr>
            <p:nvPr/>
          </p:nvSpPr>
          <p:spPr bwMode="auto">
            <a:xfrm>
              <a:off x="2907" y="3896"/>
              <a:ext cx="12" cy="53"/>
            </a:xfrm>
            <a:custGeom>
              <a:avLst/>
              <a:gdLst>
                <a:gd name="T0" fmla="*/ 0 w 36"/>
                <a:gd name="T1" fmla="*/ 0 h 159"/>
                <a:gd name="T2" fmla="*/ 0 w 36"/>
                <a:gd name="T3" fmla="*/ 0 h 159"/>
                <a:gd name="T4" fmla="*/ 0 w 36"/>
                <a:gd name="T5" fmla="*/ 0 h 159"/>
                <a:gd name="T6" fmla="*/ 0 w 36"/>
                <a:gd name="T7" fmla="*/ 0 h 159"/>
                <a:gd name="T8" fmla="*/ 0 w 36"/>
                <a:gd name="T9" fmla="*/ 0 h 159"/>
                <a:gd name="T10" fmla="*/ 0 w 36"/>
                <a:gd name="T11" fmla="*/ 0 h 159"/>
                <a:gd name="T12" fmla="*/ 0 w 36"/>
                <a:gd name="T13" fmla="*/ 0 h 159"/>
                <a:gd name="T14" fmla="*/ 0 w 36"/>
                <a:gd name="T15" fmla="*/ 0 h 159"/>
                <a:gd name="T16" fmla="*/ 0 w 36"/>
                <a:gd name="T17" fmla="*/ 0 h 159"/>
                <a:gd name="T18" fmla="*/ 0 w 36"/>
                <a:gd name="T19" fmla="*/ 0 h 15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159"/>
                <a:gd name="T32" fmla="*/ 36 w 36"/>
                <a:gd name="T33" fmla="*/ 159 h 15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159">
                  <a:moveTo>
                    <a:pt x="18" y="159"/>
                  </a:moveTo>
                  <a:lnTo>
                    <a:pt x="36" y="141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141"/>
                  </a:lnTo>
                  <a:lnTo>
                    <a:pt x="18" y="123"/>
                  </a:lnTo>
                  <a:lnTo>
                    <a:pt x="18" y="159"/>
                  </a:lnTo>
                  <a:lnTo>
                    <a:pt x="36" y="159"/>
                  </a:lnTo>
                  <a:lnTo>
                    <a:pt x="36" y="141"/>
                  </a:lnTo>
                  <a:lnTo>
                    <a:pt x="18" y="15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6" name="Freeform 993"/>
            <p:cNvSpPr>
              <a:spLocks/>
            </p:cNvSpPr>
            <p:nvPr/>
          </p:nvSpPr>
          <p:spPr bwMode="auto">
            <a:xfrm>
              <a:off x="2894" y="3937"/>
              <a:ext cx="19" cy="12"/>
            </a:xfrm>
            <a:custGeom>
              <a:avLst/>
              <a:gdLst>
                <a:gd name="T0" fmla="*/ 0 w 58"/>
                <a:gd name="T1" fmla="*/ 0 h 36"/>
                <a:gd name="T2" fmla="*/ 0 w 58"/>
                <a:gd name="T3" fmla="*/ 0 h 36"/>
                <a:gd name="T4" fmla="*/ 0 w 58"/>
                <a:gd name="T5" fmla="*/ 0 h 36"/>
                <a:gd name="T6" fmla="*/ 0 w 58"/>
                <a:gd name="T7" fmla="*/ 0 h 36"/>
                <a:gd name="T8" fmla="*/ 0 w 58"/>
                <a:gd name="T9" fmla="*/ 0 h 36"/>
                <a:gd name="T10" fmla="*/ 0 w 58"/>
                <a:gd name="T11" fmla="*/ 0 h 36"/>
                <a:gd name="T12" fmla="*/ 0 w 58"/>
                <a:gd name="T13" fmla="*/ 0 h 36"/>
                <a:gd name="T14" fmla="*/ 0 w 58"/>
                <a:gd name="T15" fmla="*/ 0 h 36"/>
                <a:gd name="T16" fmla="*/ 0 w 58"/>
                <a:gd name="T17" fmla="*/ 0 h 36"/>
                <a:gd name="T18" fmla="*/ 0 w 58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8"/>
                <a:gd name="T31" fmla="*/ 0 h 36"/>
                <a:gd name="T32" fmla="*/ 58 w 58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8" h="36">
                  <a:moveTo>
                    <a:pt x="0" y="18"/>
                  </a:moveTo>
                  <a:lnTo>
                    <a:pt x="18" y="36"/>
                  </a:lnTo>
                  <a:lnTo>
                    <a:pt x="58" y="36"/>
                  </a:lnTo>
                  <a:lnTo>
                    <a:pt x="58" y="0"/>
                  </a:lnTo>
                  <a:lnTo>
                    <a:pt x="18" y="0"/>
                  </a:lnTo>
                  <a:lnTo>
                    <a:pt x="35" y="18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7" name="Freeform 994"/>
            <p:cNvSpPr>
              <a:spLocks/>
            </p:cNvSpPr>
            <p:nvPr/>
          </p:nvSpPr>
          <p:spPr bwMode="auto">
            <a:xfrm>
              <a:off x="2913" y="3877"/>
              <a:ext cx="29" cy="13"/>
            </a:xfrm>
            <a:custGeom>
              <a:avLst/>
              <a:gdLst>
                <a:gd name="T0" fmla="*/ 0 w 87"/>
                <a:gd name="T1" fmla="*/ 0 h 37"/>
                <a:gd name="T2" fmla="*/ 0 w 87"/>
                <a:gd name="T3" fmla="*/ 0 h 37"/>
                <a:gd name="T4" fmla="*/ 0 w 87"/>
                <a:gd name="T5" fmla="*/ 0 h 37"/>
                <a:gd name="T6" fmla="*/ 0 w 87"/>
                <a:gd name="T7" fmla="*/ 0 h 37"/>
                <a:gd name="T8" fmla="*/ 0 w 87"/>
                <a:gd name="T9" fmla="*/ 0 h 37"/>
                <a:gd name="T10" fmla="*/ 0 w 87"/>
                <a:gd name="T11" fmla="*/ 0 h 37"/>
                <a:gd name="T12" fmla="*/ 0 w 87"/>
                <a:gd name="T13" fmla="*/ 0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7"/>
                <a:gd name="T22" fmla="*/ 0 h 37"/>
                <a:gd name="T23" fmla="*/ 87 w 87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7" h="37">
                  <a:moveTo>
                    <a:pt x="87" y="0"/>
                  </a:moveTo>
                  <a:lnTo>
                    <a:pt x="87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87" y="37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8" name="Freeform 995"/>
            <p:cNvSpPr>
              <a:spLocks/>
            </p:cNvSpPr>
            <p:nvPr/>
          </p:nvSpPr>
          <p:spPr bwMode="auto">
            <a:xfrm>
              <a:off x="2942" y="3875"/>
              <a:ext cx="17" cy="15"/>
            </a:xfrm>
            <a:custGeom>
              <a:avLst/>
              <a:gdLst>
                <a:gd name="T0" fmla="*/ 0 w 52"/>
                <a:gd name="T1" fmla="*/ 0 h 43"/>
                <a:gd name="T2" fmla="*/ 0 w 52"/>
                <a:gd name="T3" fmla="*/ 0 h 43"/>
                <a:gd name="T4" fmla="*/ 0 w 52"/>
                <a:gd name="T5" fmla="*/ 0 h 43"/>
                <a:gd name="T6" fmla="*/ 0 w 52"/>
                <a:gd name="T7" fmla="*/ 0 h 43"/>
                <a:gd name="T8" fmla="*/ 0 w 52"/>
                <a:gd name="T9" fmla="*/ 0 h 43"/>
                <a:gd name="T10" fmla="*/ 0 w 52"/>
                <a:gd name="T11" fmla="*/ 0 h 43"/>
                <a:gd name="T12" fmla="*/ 0 w 52"/>
                <a:gd name="T13" fmla="*/ 0 h 43"/>
                <a:gd name="T14" fmla="*/ 0 w 52"/>
                <a:gd name="T15" fmla="*/ 0 h 43"/>
                <a:gd name="T16" fmla="*/ 0 w 52"/>
                <a:gd name="T17" fmla="*/ 0 h 43"/>
                <a:gd name="T18" fmla="*/ 0 w 52"/>
                <a:gd name="T19" fmla="*/ 0 h 43"/>
                <a:gd name="T20" fmla="*/ 0 w 52"/>
                <a:gd name="T21" fmla="*/ 0 h 43"/>
                <a:gd name="T22" fmla="*/ 0 w 52"/>
                <a:gd name="T23" fmla="*/ 0 h 43"/>
                <a:gd name="T24" fmla="*/ 0 w 52"/>
                <a:gd name="T25" fmla="*/ 0 h 43"/>
                <a:gd name="T26" fmla="*/ 0 w 52"/>
                <a:gd name="T27" fmla="*/ 0 h 43"/>
                <a:gd name="T28" fmla="*/ 0 w 52"/>
                <a:gd name="T29" fmla="*/ 0 h 43"/>
                <a:gd name="T30" fmla="*/ 0 w 52"/>
                <a:gd name="T31" fmla="*/ 0 h 43"/>
                <a:gd name="T32" fmla="*/ 0 w 52"/>
                <a:gd name="T33" fmla="*/ 0 h 43"/>
                <a:gd name="T34" fmla="*/ 0 w 52"/>
                <a:gd name="T35" fmla="*/ 0 h 43"/>
                <a:gd name="T36" fmla="*/ 0 w 52"/>
                <a:gd name="T37" fmla="*/ 0 h 43"/>
                <a:gd name="T38" fmla="*/ 0 w 52"/>
                <a:gd name="T39" fmla="*/ 0 h 43"/>
                <a:gd name="T40" fmla="*/ 0 w 52"/>
                <a:gd name="T41" fmla="*/ 0 h 4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43"/>
                <a:gd name="T65" fmla="*/ 52 w 52"/>
                <a:gd name="T66" fmla="*/ 43 h 4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43">
                  <a:moveTo>
                    <a:pt x="41" y="0"/>
                  </a:moveTo>
                  <a:lnTo>
                    <a:pt x="37" y="2"/>
                  </a:lnTo>
                  <a:lnTo>
                    <a:pt x="36" y="1"/>
                  </a:lnTo>
                  <a:lnTo>
                    <a:pt x="32" y="2"/>
                  </a:lnTo>
                  <a:lnTo>
                    <a:pt x="27" y="4"/>
                  </a:lnTo>
                  <a:lnTo>
                    <a:pt x="23" y="5"/>
                  </a:lnTo>
                  <a:lnTo>
                    <a:pt x="18" y="5"/>
                  </a:lnTo>
                  <a:lnTo>
                    <a:pt x="13" y="6"/>
                  </a:lnTo>
                  <a:lnTo>
                    <a:pt x="7" y="6"/>
                  </a:lnTo>
                  <a:lnTo>
                    <a:pt x="0" y="6"/>
                  </a:lnTo>
                  <a:lnTo>
                    <a:pt x="0" y="43"/>
                  </a:lnTo>
                  <a:lnTo>
                    <a:pt x="7" y="43"/>
                  </a:lnTo>
                  <a:lnTo>
                    <a:pt x="15" y="43"/>
                  </a:lnTo>
                  <a:lnTo>
                    <a:pt x="23" y="41"/>
                  </a:lnTo>
                  <a:lnTo>
                    <a:pt x="28" y="41"/>
                  </a:lnTo>
                  <a:lnTo>
                    <a:pt x="34" y="40"/>
                  </a:lnTo>
                  <a:lnTo>
                    <a:pt x="39" y="39"/>
                  </a:lnTo>
                  <a:lnTo>
                    <a:pt x="46" y="38"/>
                  </a:lnTo>
                  <a:lnTo>
                    <a:pt x="52" y="34"/>
                  </a:lnTo>
                  <a:lnTo>
                    <a:pt x="48" y="36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9" name="Freeform 996"/>
            <p:cNvSpPr>
              <a:spLocks/>
            </p:cNvSpPr>
            <p:nvPr/>
          </p:nvSpPr>
          <p:spPr bwMode="auto">
            <a:xfrm>
              <a:off x="2956" y="3872"/>
              <a:ext cx="14" cy="15"/>
            </a:xfrm>
            <a:custGeom>
              <a:avLst/>
              <a:gdLst>
                <a:gd name="T0" fmla="*/ 0 w 43"/>
                <a:gd name="T1" fmla="*/ 0 h 47"/>
                <a:gd name="T2" fmla="*/ 0 w 43"/>
                <a:gd name="T3" fmla="*/ 0 h 47"/>
                <a:gd name="T4" fmla="*/ 0 w 43"/>
                <a:gd name="T5" fmla="*/ 0 h 47"/>
                <a:gd name="T6" fmla="*/ 0 w 43"/>
                <a:gd name="T7" fmla="*/ 0 h 47"/>
                <a:gd name="T8" fmla="*/ 0 w 43"/>
                <a:gd name="T9" fmla="*/ 0 h 47"/>
                <a:gd name="T10" fmla="*/ 0 w 43"/>
                <a:gd name="T11" fmla="*/ 0 h 47"/>
                <a:gd name="T12" fmla="*/ 0 w 43"/>
                <a:gd name="T13" fmla="*/ 0 h 47"/>
                <a:gd name="T14" fmla="*/ 0 w 43"/>
                <a:gd name="T15" fmla="*/ 0 h 47"/>
                <a:gd name="T16" fmla="*/ 0 w 43"/>
                <a:gd name="T17" fmla="*/ 0 h 47"/>
                <a:gd name="T18" fmla="*/ 0 w 43"/>
                <a:gd name="T19" fmla="*/ 0 h 47"/>
                <a:gd name="T20" fmla="*/ 0 w 43"/>
                <a:gd name="T21" fmla="*/ 0 h 47"/>
                <a:gd name="T22" fmla="*/ 0 w 43"/>
                <a:gd name="T23" fmla="*/ 0 h 47"/>
                <a:gd name="T24" fmla="*/ 0 w 43"/>
                <a:gd name="T25" fmla="*/ 0 h 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47"/>
                <a:gd name="T41" fmla="*/ 43 w 43"/>
                <a:gd name="T42" fmla="*/ 47 h 4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47">
                  <a:moveTo>
                    <a:pt x="12" y="2"/>
                  </a:moveTo>
                  <a:lnTo>
                    <a:pt x="14" y="0"/>
                  </a:lnTo>
                  <a:lnTo>
                    <a:pt x="10" y="5"/>
                  </a:lnTo>
                  <a:lnTo>
                    <a:pt x="6" y="8"/>
                  </a:lnTo>
                  <a:lnTo>
                    <a:pt x="4" y="9"/>
                  </a:lnTo>
                  <a:lnTo>
                    <a:pt x="0" y="11"/>
                  </a:lnTo>
                  <a:lnTo>
                    <a:pt x="7" y="47"/>
                  </a:lnTo>
                  <a:lnTo>
                    <a:pt x="19" y="43"/>
                  </a:lnTo>
                  <a:lnTo>
                    <a:pt x="29" y="37"/>
                  </a:lnTo>
                  <a:lnTo>
                    <a:pt x="35" y="29"/>
                  </a:lnTo>
                  <a:lnTo>
                    <a:pt x="41" y="21"/>
                  </a:lnTo>
                  <a:lnTo>
                    <a:pt x="43" y="20"/>
                  </a:lnTo>
                  <a:lnTo>
                    <a:pt x="12" y="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0" name="Freeform 997"/>
            <p:cNvSpPr>
              <a:spLocks/>
            </p:cNvSpPr>
            <p:nvPr/>
          </p:nvSpPr>
          <p:spPr bwMode="auto">
            <a:xfrm>
              <a:off x="2960" y="3866"/>
              <a:ext cx="13" cy="12"/>
            </a:xfrm>
            <a:custGeom>
              <a:avLst/>
              <a:gdLst>
                <a:gd name="T0" fmla="*/ 0 w 41"/>
                <a:gd name="T1" fmla="*/ 0 h 38"/>
                <a:gd name="T2" fmla="*/ 0 w 41"/>
                <a:gd name="T3" fmla="*/ 0 h 38"/>
                <a:gd name="T4" fmla="*/ 0 w 41"/>
                <a:gd name="T5" fmla="*/ 0 h 38"/>
                <a:gd name="T6" fmla="*/ 0 w 41"/>
                <a:gd name="T7" fmla="*/ 0 h 38"/>
                <a:gd name="T8" fmla="*/ 0 w 41"/>
                <a:gd name="T9" fmla="*/ 0 h 38"/>
                <a:gd name="T10" fmla="*/ 0 w 41"/>
                <a:gd name="T11" fmla="*/ 0 h 38"/>
                <a:gd name="T12" fmla="*/ 0 w 41"/>
                <a:gd name="T13" fmla="*/ 0 h 38"/>
                <a:gd name="T14" fmla="*/ 0 w 41"/>
                <a:gd name="T15" fmla="*/ 0 h 38"/>
                <a:gd name="T16" fmla="*/ 0 w 41"/>
                <a:gd name="T17" fmla="*/ 0 h 38"/>
                <a:gd name="T18" fmla="*/ 0 w 41"/>
                <a:gd name="T19" fmla="*/ 0 h 38"/>
                <a:gd name="T20" fmla="*/ 0 w 41"/>
                <a:gd name="T21" fmla="*/ 0 h 38"/>
                <a:gd name="T22" fmla="*/ 0 w 41"/>
                <a:gd name="T23" fmla="*/ 0 h 38"/>
                <a:gd name="T24" fmla="*/ 0 w 41"/>
                <a:gd name="T25" fmla="*/ 0 h 3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38"/>
                <a:gd name="T41" fmla="*/ 41 w 41"/>
                <a:gd name="T42" fmla="*/ 38 h 3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38">
                  <a:moveTo>
                    <a:pt x="5" y="0"/>
                  </a:moveTo>
                  <a:lnTo>
                    <a:pt x="5" y="0"/>
                  </a:lnTo>
                  <a:lnTo>
                    <a:pt x="5" y="7"/>
                  </a:lnTo>
                  <a:lnTo>
                    <a:pt x="4" y="9"/>
                  </a:lnTo>
                  <a:lnTo>
                    <a:pt x="3" y="14"/>
                  </a:lnTo>
                  <a:lnTo>
                    <a:pt x="0" y="20"/>
                  </a:lnTo>
                  <a:lnTo>
                    <a:pt x="31" y="38"/>
                  </a:lnTo>
                  <a:lnTo>
                    <a:pt x="36" y="30"/>
                  </a:lnTo>
                  <a:lnTo>
                    <a:pt x="39" y="20"/>
                  </a:lnTo>
                  <a:lnTo>
                    <a:pt x="41" y="9"/>
                  </a:lnTo>
                  <a:lnTo>
                    <a:pt x="41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1" name="Freeform 998"/>
            <p:cNvSpPr>
              <a:spLocks/>
            </p:cNvSpPr>
            <p:nvPr/>
          </p:nvSpPr>
          <p:spPr bwMode="auto">
            <a:xfrm>
              <a:off x="2958" y="3848"/>
              <a:ext cx="15" cy="18"/>
            </a:xfrm>
            <a:custGeom>
              <a:avLst/>
              <a:gdLst>
                <a:gd name="T0" fmla="*/ 0 w 46"/>
                <a:gd name="T1" fmla="*/ 0 h 52"/>
                <a:gd name="T2" fmla="*/ 0 w 46"/>
                <a:gd name="T3" fmla="*/ 0 h 52"/>
                <a:gd name="T4" fmla="*/ 0 w 46"/>
                <a:gd name="T5" fmla="*/ 0 h 52"/>
                <a:gd name="T6" fmla="*/ 0 w 46"/>
                <a:gd name="T7" fmla="*/ 0 h 52"/>
                <a:gd name="T8" fmla="*/ 0 w 46"/>
                <a:gd name="T9" fmla="*/ 0 h 52"/>
                <a:gd name="T10" fmla="*/ 0 w 46"/>
                <a:gd name="T11" fmla="*/ 0 h 52"/>
                <a:gd name="T12" fmla="*/ 0 w 46"/>
                <a:gd name="T13" fmla="*/ 0 h 52"/>
                <a:gd name="T14" fmla="*/ 0 w 46"/>
                <a:gd name="T15" fmla="*/ 0 h 52"/>
                <a:gd name="T16" fmla="*/ 0 w 46"/>
                <a:gd name="T17" fmla="*/ 0 h 52"/>
                <a:gd name="T18" fmla="*/ 0 w 46"/>
                <a:gd name="T19" fmla="*/ 0 h 52"/>
                <a:gd name="T20" fmla="*/ 0 w 46"/>
                <a:gd name="T21" fmla="*/ 0 h 52"/>
                <a:gd name="T22" fmla="*/ 0 w 46"/>
                <a:gd name="T23" fmla="*/ 0 h 52"/>
                <a:gd name="T24" fmla="*/ 0 w 46"/>
                <a:gd name="T25" fmla="*/ 0 h 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6"/>
                <a:gd name="T40" fmla="*/ 0 h 52"/>
                <a:gd name="T41" fmla="*/ 46 w 46"/>
                <a:gd name="T42" fmla="*/ 52 h 5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6" h="52">
                  <a:moveTo>
                    <a:pt x="2" y="28"/>
                  </a:moveTo>
                  <a:lnTo>
                    <a:pt x="0" y="27"/>
                  </a:lnTo>
                  <a:lnTo>
                    <a:pt x="5" y="32"/>
                  </a:lnTo>
                  <a:lnTo>
                    <a:pt x="8" y="38"/>
                  </a:lnTo>
                  <a:lnTo>
                    <a:pt x="9" y="45"/>
                  </a:lnTo>
                  <a:lnTo>
                    <a:pt x="10" y="52"/>
                  </a:lnTo>
                  <a:lnTo>
                    <a:pt x="46" y="52"/>
                  </a:lnTo>
                  <a:lnTo>
                    <a:pt x="44" y="38"/>
                  </a:lnTo>
                  <a:lnTo>
                    <a:pt x="41" y="25"/>
                  </a:lnTo>
                  <a:lnTo>
                    <a:pt x="33" y="12"/>
                  </a:lnTo>
                  <a:lnTo>
                    <a:pt x="26" y="1"/>
                  </a:lnTo>
                  <a:lnTo>
                    <a:pt x="24" y="0"/>
                  </a:lnTo>
                  <a:lnTo>
                    <a:pt x="2" y="2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2" name="Freeform 999"/>
            <p:cNvSpPr>
              <a:spLocks/>
            </p:cNvSpPr>
            <p:nvPr/>
          </p:nvSpPr>
          <p:spPr bwMode="auto">
            <a:xfrm>
              <a:off x="2945" y="3843"/>
              <a:ext cx="21" cy="15"/>
            </a:xfrm>
            <a:custGeom>
              <a:avLst/>
              <a:gdLst>
                <a:gd name="T0" fmla="*/ 0 w 62"/>
                <a:gd name="T1" fmla="*/ 0 h 45"/>
                <a:gd name="T2" fmla="*/ 0 w 62"/>
                <a:gd name="T3" fmla="*/ 0 h 45"/>
                <a:gd name="T4" fmla="*/ 0 w 62"/>
                <a:gd name="T5" fmla="*/ 0 h 45"/>
                <a:gd name="T6" fmla="*/ 0 w 62"/>
                <a:gd name="T7" fmla="*/ 0 h 45"/>
                <a:gd name="T8" fmla="*/ 0 w 62"/>
                <a:gd name="T9" fmla="*/ 0 h 45"/>
                <a:gd name="T10" fmla="*/ 0 w 62"/>
                <a:gd name="T11" fmla="*/ 0 h 45"/>
                <a:gd name="T12" fmla="*/ 0 w 62"/>
                <a:gd name="T13" fmla="*/ 0 h 45"/>
                <a:gd name="T14" fmla="*/ 0 w 62"/>
                <a:gd name="T15" fmla="*/ 0 h 45"/>
                <a:gd name="T16" fmla="*/ 0 w 62"/>
                <a:gd name="T17" fmla="*/ 0 h 45"/>
                <a:gd name="T18" fmla="*/ 0 w 62"/>
                <a:gd name="T19" fmla="*/ 0 h 45"/>
                <a:gd name="T20" fmla="*/ 0 w 62"/>
                <a:gd name="T21" fmla="*/ 0 h 45"/>
                <a:gd name="T22" fmla="*/ 0 w 62"/>
                <a:gd name="T23" fmla="*/ 0 h 45"/>
                <a:gd name="T24" fmla="*/ 0 w 62"/>
                <a:gd name="T25" fmla="*/ 0 h 45"/>
                <a:gd name="T26" fmla="*/ 0 w 62"/>
                <a:gd name="T27" fmla="*/ 0 h 45"/>
                <a:gd name="T28" fmla="*/ 0 w 62"/>
                <a:gd name="T29" fmla="*/ 0 h 45"/>
                <a:gd name="T30" fmla="*/ 0 w 62"/>
                <a:gd name="T31" fmla="*/ 0 h 45"/>
                <a:gd name="T32" fmla="*/ 0 w 62"/>
                <a:gd name="T33" fmla="*/ 0 h 45"/>
                <a:gd name="T34" fmla="*/ 0 w 62"/>
                <a:gd name="T35" fmla="*/ 0 h 45"/>
                <a:gd name="T36" fmla="*/ 0 w 62"/>
                <a:gd name="T37" fmla="*/ 0 h 45"/>
                <a:gd name="T38" fmla="*/ 0 w 62"/>
                <a:gd name="T39" fmla="*/ 0 h 45"/>
                <a:gd name="T40" fmla="*/ 0 w 62"/>
                <a:gd name="T41" fmla="*/ 0 h 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45"/>
                <a:gd name="T65" fmla="*/ 62 w 62"/>
                <a:gd name="T66" fmla="*/ 45 h 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45">
                  <a:moveTo>
                    <a:pt x="0" y="36"/>
                  </a:moveTo>
                  <a:lnTo>
                    <a:pt x="0" y="36"/>
                  </a:lnTo>
                  <a:lnTo>
                    <a:pt x="8" y="36"/>
                  </a:lnTo>
                  <a:lnTo>
                    <a:pt x="16" y="38"/>
                  </a:lnTo>
                  <a:lnTo>
                    <a:pt x="22" y="38"/>
                  </a:lnTo>
                  <a:lnTo>
                    <a:pt x="24" y="38"/>
                  </a:lnTo>
                  <a:lnTo>
                    <a:pt x="31" y="40"/>
                  </a:lnTo>
                  <a:lnTo>
                    <a:pt x="33" y="42"/>
                  </a:lnTo>
                  <a:lnTo>
                    <a:pt x="37" y="44"/>
                  </a:lnTo>
                  <a:lnTo>
                    <a:pt x="40" y="45"/>
                  </a:lnTo>
                  <a:lnTo>
                    <a:pt x="62" y="17"/>
                  </a:lnTo>
                  <a:lnTo>
                    <a:pt x="55" y="13"/>
                  </a:lnTo>
                  <a:lnTo>
                    <a:pt x="48" y="8"/>
                  </a:lnTo>
                  <a:lnTo>
                    <a:pt x="41" y="6"/>
                  </a:lnTo>
                  <a:lnTo>
                    <a:pt x="35" y="4"/>
                  </a:lnTo>
                  <a:lnTo>
                    <a:pt x="24" y="1"/>
                  </a:lnTo>
                  <a:lnTo>
                    <a:pt x="18" y="1"/>
                  </a:lnTo>
                  <a:lnTo>
                    <a:pt x="11" y="0"/>
                  </a:lnTo>
                  <a:lnTo>
                    <a:pt x="0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3" name="Freeform 1000"/>
            <p:cNvSpPr>
              <a:spLocks/>
            </p:cNvSpPr>
            <p:nvPr/>
          </p:nvSpPr>
          <p:spPr bwMode="auto">
            <a:xfrm>
              <a:off x="2907" y="3843"/>
              <a:ext cx="38" cy="12"/>
            </a:xfrm>
            <a:custGeom>
              <a:avLst/>
              <a:gdLst>
                <a:gd name="T0" fmla="*/ 0 w 115"/>
                <a:gd name="T1" fmla="*/ 0 h 36"/>
                <a:gd name="T2" fmla="*/ 0 w 115"/>
                <a:gd name="T3" fmla="*/ 0 h 36"/>
                <a:gd name="T4" fmla="*/ 0 w 115"/>
                <a:gd name="T5" fmla="*/ 0 h 36"/>
                <a:gd name="T6" fmla="*/ 0 w 115"/>
                <a:gd name="T7" fmla="*/ 0 h 36"/>
                <a:gd name="T8" fmla="*/ 0 w 115"/>
                <a:gd name="T9" fmla="*/ 0 h 36"/>
                <a:gd name="T10" fmla="*/ 0 w 115"/>
                <a:gd name="T11" fmla="*/ 0 h 36"/>
                <a:gd name="T12" fmla="*/ 0 w 115"/>
                <a:gd name="T13" fmla="*/ 0 h 36"/>
                <a:gd name="T14" fmla="*/ 0 w 115"/>
                <a:gd name="T15" fmla="*/ 0 h 36"/>
                <a:gd name="T16" fmla="*/ 0 w 115"/>
                <a:gd name="T17" fmla="*/ 0 h 36"/>
                <a:gd name="T18" fmla="*/ 0 w 115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5"/>
                <a:gd name="T31" fmla="*/ 0 h 36"/>
                <a:gd name="T32" fmla="*/ 115 w 115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5" h="36">
                  <a:moveTo>
                    <a:pt x="36" y="18"/>
                  </a:moveTo>
                  <a:lnTo>
                    <a:pt x="18" y="36"/>
                  </a:lnTo>
                  <a:lnTo>
                    <a:pt x="115" y="36"/>
                  </a:lnTo>
                  <a:lnTo>
                    <a:pt x="115" y="0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6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4" name="Freeform 1001"/>
            <p:cNvSpPr>
              <a:spLocks/>
            </p:cNvSpPr>
            <p:nvPr/>
          </p:nvSpPr>
          <p:spPr bwMode="auto">
            <a:xfrm>
              <a:off x="2907" y="3849"/>
              <a:ext cx="12" cy="41"/>
            </a:xfrm>
            <a:custGeom>
              <a:avLst/>
              <a:gdLst>
                <a:gd name="T0" fmla="*/ 0 w 36"/>
                <a:gd name="T1" fmla="*/ 0 h 123"/>
                <a:gd name="T2" fmla="*/ 0 w 36"/>
                <a:gd name="T3" fmla="*/ 0 h 123"/>
                <a:gd name="T4" fmla="*/ 0 w 36"/>
                <a:gd name="T5" fmla="*/ 0 h 123"/>
                <a:gd name="T6" fmla="*/ 0 w 36"/>
                <a:gd name="T7" fmla="*/ 0 h 123"/>
                <a:gd name="T8" fmla="*/ 0 w 36"/>
                <a:gd name="T9" fmla="*/ 0 h 123"/>
                <a:gd name="T10" fmla="*/ 0 w 36"/>
                <a:gd name="T11" fmla="*/ 0 h 123"/>
                <a:gd name="T12" fmla="*/ 0 w 36"/>
                <a:gd name="T13" fmla="*/ 0 h 123"/>
                <a:gd name="T14" fmla="*/ 0 w 36"/>
                <a:gd name="T15" fmla="*/ 0 h 123"/>
                <a:gd name="T16" fmla="*/ 0 w 36"/>
                <a:gd name="T17" fmla="*/ 0 h 123"/>
                <a:gd name="T18" fmla="*/ 0 w 36"/>
                <a:gd name="T19" fmla="*/ 0 h 12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123"/>
                <a:gd name="T32" fmla="*/ 36 w 36"/>
                <a:gd name="T33" fmla="*/ 123 h 12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123">
                  <a:moveTo>
                    <a:pt x="18" y="86"/>
                  </a:moveTo>
                  <a:lnTo>
                    <a:pt x="36" y="104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104"/>
                  </a:lnTo>
                  <a:lnTo>
                    <a:pt x="18" y="123"/>
                  </a:lnTo>
                  <a:lnTo>
                    <a:pt x="0" y="104"/>
                  </a:lnTo>
                  <a:lnTo>
                    <a:pt x="0" y="123"/>
                  </a:lnTo>
                  <a:lnTo>
                    <a:pt x="18" y="123"/>
                  </a:lnTo>
                  <a:lnTo>
                    <a:pt x="18" y="8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5" name="Freeform 1002"/>
            <p:cNvSpPr>
              <a:spLocks/>
            </p:cNvSpPr>
            <p:nvPr/>
          </p:nvSpPr>
          <p:spPr bwMode="auto">
            <a:xfrm>
              <a:off x="2997" y="3830"/>
              <a:ext cx="12" cy="113"/>
            </a:xfrm>
            <a:custGeom>
              <a:avLst/>
              <a:gdLst>
                <a:gd name="T0" fmla="*/ 0 w 36"/>
                <a:gd name="T1" fmla="*/ 0 h 337"/>
                <a:gd name="T2" fmla="*/ 0 w 36"/>
                <a:gd name="T3" fmla="*/ 0 h 337"/>
                <a:gd name="T4" fmla="*/ 0 w 36"/>
                <a:gd name="T5" fmla="*/ 0 h 337"/>
                <a:gd name="T6" fmla="*/ 0 w 36"/>
                <a:gd name="T7" fmla="*/ 0 h 337"/>
                <a:gd name="T8" fmla="*/ 0 w 36"/>
                <a:gd name="T9" fmla="*/ 0 h 337"/>
                <a:gd name="T10" fmla="*/ 0 w 36"/>
                <a:gd name="T11" fmla="*/ 0 h 337"/>
                <a:gd name="T12" fmla="*/ 0 w 36"/>
                <a:gd name="T13" fmla="*/ 0 h 337"/>
                <a:gd name="T14" fmla="*/ 0 w 36"/>
                <a:gd name="T15" fmla="*/ 0 h 337"/>
                <a:gd name="T16" fmla="*/ 0 w 36"/>
                <a:gd name="T17" fmla="*/ 0 h 337"/>
                <a:gd name="T18" fmla="*/ 0 w 36"/>
                <a:gd name="T19" fmla="*/ 0 h 3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337"/>
                <a:gd name="T32" fmla="*/ 36 w 36"/>
                <a:gd name="T33" fmla="*/ 337 h 3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337">
                  <a:moveTo>
                    <a:pt x="18" y="0"/>
                  </a:moveTo>
                  <a:lnTo>
                    <a:pt x="0" y="19"/>
                  </a:lnTo>
                  <a:lnTo>
                    <a:pt x="0" y="337"/>
                  </a:lnTo>
                  <a:lnTo>
                    <a:pt x="36" y="337"/>
                  </a:lnTo>
                  <a:lnTo>
                    <a:pt x="36" y="19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6" name="Freeform 1003"/>
            <p:cNvSpPr>
              <a:spLocks/>
            </p:cNvSpPr>
            <p:nvPr/>
          </p:nvSpPr>
          <p:spPr bwMode="auto">
            <a:xfrm>
              <a:off x="3003" y="3830"/>
              <a:ext cx="80" cy="13"/>
            </a:xfrm>
            <a:custGeom>
              <a:avLst/>
              <a:gdLst>
                <a:gd name="T0" fmla="*/ 0 w 241"/>
                <a:gd name="T1" fmla="*/ 0 h 37"/>
                <a:gd name="T2" fmla="*/ 0 w 241"/>
                <a:gd name="T3" fmla="*/ 0 h 37"/>
                <a:gd name="T4" fmla="*/ 0 w 241"/>
                <a:gd name="T5" fmla="*/ 0 h 37"/>
                <a:gd name="T6" fmla="*/ 0 w 241"/>
                <a:gd name="T7" fmla="*/ 0 h 37"/>
                <a:gd name="T8" fmla="*/ 0 w 241"/>
                <a:gd name="T9" fmla="*/ 0 h 37"/>
                <a:gd name="T10" fmla="*/ 0 w 241"/>
                <a:gd name="T11" fmla="*/ 0 h 37"/>
                <a:gd name="T12" fmla="*/ 0 w 241"/>
                <a:gd name="T13" fmla="*/ 0 h 37"/>
                <a:gd name="T14" fmla="*/ 0 w 241"/>
                <a:gd name="T15" fmla="*/ 0 h 37"/>
                <a:gd name="T16" fmla="*/ 0 w 241"/>
                <a:gd name="T17" fmla="*/ 0 h 37"/>
                <a:gd name="T18" fmla="*/ 0 w 241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41"/>
                <a:gd name="T31" fmla="*/ 0 h 37"/>
                <a:gd name="T32" fmla="*/ 241 w 241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41" h="37">
                  <a:moveTo>
                    <a:pt x="241" y="19"/>
                  </a:moveTo>
                  <a:lnTo>
                    <a:pt x="224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224" y="37"/>
                  </a:lnTo>
                  <a:lnTo>
                    <a:pt x="206" y="19"/>
                  </a:lnTo>
                  <a:lnTo>
                    <a:pt x="241" y="19"/>
                  </a:lnTo>
                  <a:lnTo>
                    <a:pt x="241" y="0"/>
                  </a:lnTo>
                  <a:lnTo>
                    <a:pt x="224" y="0"/>
                  </a:lnTo>
                  <a:lnTo>
                    <a:pt x="241" y="1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7" name="Freeform 1004"/>
            <p:cNvSpPr>
              <a:spLocks/>
            </p:cNvSpPr>
            <p:nvPr/>
          </p:nvSpPr>
          <p:spPr bwMode="auto">
            <a:xfrm>
              <a:off x="3071" y="3837"/>
              <a:ext cx="12" cy="18"/>
            </a:xfrm>
            <a:custGeom>
              <a:avLst/>
              <a:gdLst>
                <a:gd name="T0" fmla="*/ 0 w 35"/>
                <a:gd name="T1" fmla="*/ 0 h 56"/>
                <a:gd name="T2" fmla="*/ 0 w 35"/>
                <a:gd name="T3" fmla="*/ 0 h 56"/>
                <a:gd name="T4" fmla="*/ 0 w 35"/>
                <a:gd name="T5" fmla="*/ 0 h 56"/>
                <a:gd name="T6" fmla="*/ 0 w 35"/>
                <a:gd name="T7" fmla="*/ 0 h 56"/>
                <a:gd name="T8" fmla="*/ 0 w 35"/>
                <a:gd name="T9" fmla="*/ 0 h 56"/>
                <a:gd name="T10" fmla="*/ 0 w 35"/>
                <a:gd name="T11" fmla="*/ 0 h 56"/>
                <a:gd name="T12" fmla="*/ 0 w 35"/>
                <a:gd name="T13" fmla="*/ 0 h 56"/>
                <a:gd name="T14" fmla="*/ 0 w 35"/>
                <a:gd name="T15" fmla="*/ 0 h 56"/>
                <a:gd name="T16" fmla="*/ 0 w 35"/>
                <a:gd name="T17" fmla="*/ 0 h 56"/>
                <a:gd name="T18" fmla="*/ 0 w 35"/>
                <a:gd name="T19" fmla="*/ 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56"/>
                <a:gd name="T32" fmla="*/ 35 w 35"/>
                <a:gd name="T33" fmla="*/ 56 h 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56">
                  <a:moveTo>
                    <a:pt x="18" y="56"/>
                  </a:moveTo>
                  <a:lnTo>
                    <a:pt x="35" y="37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8" y="19"/>
                  </a:lnTo>
                  <a:lnTo>
                    <a:pt x="18" y="56"/>
                  </a:lnTo>
                  <a:lnTo>
                    <a:pt x="35" y="56"/>
                  </a:lnTo>
                  <a:lnTo>
                    <a:pt x="35" y="37"/>
                  </a:lnTo>
                  <a:lnTo>
                    <a:pt x="18" y="5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8" name="Freeform 1005"/>
            <p:cNvSpPr>
              <a:spLocks/>
            </p:cNvSpPr>
            <p:nvPr/>
          </p:nvSpPr>
          <p:spPr bwMode="auto">
            <a:xfrm>
              <a:off x="3010" y="3843"/>
              <a:ext cx="67" cy="12"/>
            </a:xfrm>
            <a:custGeom>
              <a:avLst/>
              <a:gdLst>
                <a:gd name="T0" fmla="*/ 0 w 201"/>
                <a:gd name="T1" fmla="*/ 0 h 37"/>
                <a:gd name="T2" fmla="*/ 0 w 201"/>
                <a:gd name="T3" fmla="*/ 0 h 37"/>
                <a:gd name="T4" fmla="*/ 0 w 201"/>
                <a:gd name="T5" fmla="*/ 0 h 37"/>
                <a:gd name="T6" fmla="*/ 0 w 201"/>
                <a:gd name="T7" fmla="*/ 0 h 37"/>
                <a:gd name="T8" fmla="*/ 0 w 201"/>
                <a:gd name="T9" fmla="*/ 0 h 37"/>
                <a:gd name="T10" fmla="*/ 0 w 201"/>
                <a:gd name="T11" fmla="*/ 0 h 37"/>
                <a:gd name="T12" fmla="*/ 0 w 201"/>
                <a:gd name="T13" fmla="*/ 0 h 37"/>
                <a:gd name="T14" fmla="*/ 0 w 201"/>
                <a:gd name="T15" fmla="*/ 0 h 37"/>
                <a:gd name="T16" fmla="*/ 0 w 201"/>
                <a:gd name="T17" fmla="*/ 0 h 37"/>
                <a:gd name="T18" fmla="*/ 0 w 201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1"/>
                <a:gd name="T31" fmla="*/ 0 h 37"/>
                <a:gd name="T32" fmla="*/ 201 w 201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1" h="37">
                  <a:moveTo>
                    <a:pt x="35" y="18"/>
                  </a:moveTo>
                  <a:lnTo>
                    <a:pt x="18" y="37"/>
                  </a:lnTo>
                  <a:lnTo>
                    <a:pt x="201" y="37"/>
                  </a:lnTo>
                  <a:lnTo>
                    <a:pt x="201" y="0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5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19" name="Freeform 1006"/>
            <p:cNvSpPr>
              <a:spLocks/>
            </p:cNvSpPr>
            <p:nvPr/>
          </p:nvSpPr>
          <p:spPr bwMode="auto">
            <a:xfrm>
              <a:off x="3010" y="3849"/>
              <a:ext cx="12" cy="39"/>
            </a:xfrm>
            <a:custGeom>
              <a:avLst/>
              <a:gdLst>
                <a:gd name="T0" fmla="*/ 0 w 35"/>
                <a:gd name="T1" fmla="*/ 0 h 117"/>
                <a:gd name="T2" fmla="*/ 0 w 35"/>
                <a:gd name="T3" fmla="*/ 0 h 117"/>
                <a:gd name="T4" fmla="*/ 0 w 35"/>
                <a:gd name="T5" fmla="*/ 0 h 117"/>
                <a:gd name="T6" fmla="*/ 0 w 35"/>
                <a:gd name="T7" fmla="*/ 0 h 117"/>
                <a:gd name="T8" fmla="*/ 0 w 35"/>
                <a:gd name="T9" fmla="*/ 0 h 117"/>
                <a:gd name="T10" fmla="*/ 0 w 35"/>
                <a:gd name="T11" fmla="*/ 0 h 117"/>
                <a:gd name="T12" fmla="*/ 0 w 35"/>
                <a:gd name="T13" fmla="*/ 0 h 117"/>
                <a:gd name="T14" fmla="*/ 0 w 35"/>
                <a:gd name="T15" fmla="*/ 0 h 117"/>
                <a:gd name="T16" fmla="*/ 0 w 35"/>
                <a:gd name="T17" fmla="*/ 0 h 117"/>
                <a:gd name="T18" fmla="*/ 0 w 35"/>
                <a:gd name="T19" fmla="*/ 0 h 1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117"/>
                <a:gd name="T32" fmla="*/ 35 w 35"/>
                <a:gd name="T33" fmla="*/ 117 h 1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117">
                  <a:moveTo>
                    <a:pt x="18" y="80"/>
                  </a:moveTo>
                  <a:lnTo>
                    <a:pt x="35" y="98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98"/>
                  </a:lnTo>
                  <a:lnTo>
                    <a:pt x="18" y="117"/>
                  </a:lnTo>
                  <a:lnTo>
                    <a:pt x="0" y="98"/>
                  </a:lnTo>
                  <a:lnTo>
                    <a:pt x="0" y="117"/>
                  </a:lnTo>
                  <a:lnTo>
                    <a:pt x="18" y="117"/>
                  </a:lnTo>
                  <a:lnTo>
                    <a:pt x="18" y="8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20" name="Freeform 1007"/>
            <p:cNvSpPr>
              <a:spLocks/>
            </p:cNvSpPr>
            <p:nvPr/>
          </p:nvSpPr>
          <p:spPr bwMode="auto">
            <a:xfrm>
              <a:off x="3016" y="3876"/>
              <a:ext cx="63" cy="12"/>
            </a:xfrm>
            <a:custGeom>
              <a:avLst/>
              <a:gdLst>
                <a:gd name="T0" fmla="*/ 0 w 189"/>
                <a:gd name="T1" fmla="*/ 0 h 37"/>
                <a:gd name="T2" fmla="*/ 0 w 189"/>
                <a:gd name="T3" fmla="*/ 0 h 37"/>
                <a:gd name="T4" fmla="*/ 0 w 189"/>
                <a:gd name="T5" fmla="*/ 0 h 37"/>
                <a:gd name="T6" fmla="*/ 0 w 189"/>
                <a:gd name="T7" fmla="*/ 0 h 37"/>
                <a:gd name="T8" fmla="*/ 0 w 189"/>
                <a:gd name="T9" fmla="*/ 0 h 37"/>
                <a:gd name="T10" fmla="*/ 0 w 189"/>
                <a:gd name="T11" fmla="*/ 0 h 37"/>
                <a:gd name="T12" fmla="*/ 0 w 189"/>
                <a:gd name="T13" fmla="*/ 0 h 37"/>
                <a:gd name="T14" fmla="*/ 0 w 189"/>
                <a:gd name="T15" fmla="*/ 0 h 37"/>
                <a:gd name="T16" fmla="*/ 0 w 189"/>
                <a:gd name="T17" fmla="*/ 0 h 37"/>
                <a:gd name="T18" fmla="*/ 0 w 189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9"/>
                <a:gd name="T31" fmla="*/ 0 h 37"/>
                <a:gd name="T32" fmla="*/ 189 w 189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9" h="37">
                  <a:moveTo>
                    <a:pt x="189" y="18"/>
                  </a:moveTo>
                  <a:lnTo>
                    <a:pt x="171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71" y="37"/>
                  </a:lnTo>
                  <a:lnTo>
                    <a:pt x="154" y="18"/>
                  </a:lnTo>
                  <a:lnTo>
                    <a:pt x="189" y="18"/>
                  </a:lnTo>
                  <a:lnTo>
                    <a:pt x="189" y="0"/>
                  </a:lnTo>
                  <a:lnTo>
                    <a:pt x="171" y="0"/>
                  </a:lnTo>
                  <a:lnTo>
                    <a:pt x="189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21" name="Freeform 1008"/>
            <p:cNvSpPr>
              <a:spLocks/>
            </p:cNvSpPr>
            <p:nvPr/>
          </p:nvSpPr>
          <p:spPr bwMode="auto">
            <a:xfrm>
              <a:off x="3068" y="3882"/>
              <a:ext cx="11" cy="18"/>
            </a:xfrm>
            <a:custGeom>
              <a:avLst/>
              <a:gdLst>
                <a:gd name="T0" fmla="*/ 0 w 35"/>
                <a:gd name="T1" fmla="*/ 0 h 56"/>
                <a:gd name="T2" fmla="*/ 0 w 35"/>
                <a:gd name="T3" fmla="*/ 0 h 56"/>
                <a:gd name="T4" fmla="*/ 0 w 35"/>
                <a:gd name="T5" fmla="*/ 0 h 56"/>
                <a:gd name="T6" fmla="*/ 0 w 35"/>
                <a:gd name="T7" fmla="*/ 0 h 56"/>
                <a:gd name="T8" fmla="*/ 0 w 35"/>
                <a:gd name="T9" fmla="*/ 0 h 56"/>
                <a:gd name="T10" fmla="*/ 0 w 35"/>
                <a:gd name="T11" fmla="*/ 0 h 56"/>
                <a:gd name="T12" fmla="*/ 0 w 35"/>
                <a:gd name="T13" fmla="*/ 0 h 56"/>
                <a:gd name="T14" fmla="*/ 0 w 35"/>
                <a:gd name="T15" fmla="*/ 0 h 56"/>
                <a:gd name="T16" fmla="*/ 0 w 35"/>
                <a:gd name="T17" fmla="*/ 0 h 56"/>
                <a:gd name="T18" fmla="*/ 0 w 35"/>
                <a:gd name="T19" fmla="*/ 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56"/>
                <a:gd name="T32" fmla="*/ 35 w 35"/>
                <a:gd name="T33" fmla="*/ 56 h 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56">
                  <a:moveTo>
                    <a:pt x="17" y="56"/>
                  </a:moveTo>
                  <a:lnTo>
                    <a:pt x="35" y="38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38"/>
                  </a:lnTo>
                  <a:lnTo>
                    <a:pt x="17" y="20"/>
                  </a:lnTo>
                  <a:lnTo>
                    <a:pt x="17" y="56"/>
                  </a:lnTo>
                  <a:lnTo>
                    <a:pt x="35" y="56"/>
                  </a:lnTo>
                  <a:lnTo>
                    <a:pt x="35" y="38"/>
                  </a:lnTo>
                  <a:lnTo>
                    <a:pt x="17" y="5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22" name="Freeform 1009"/>
            <p:cNvSpPr>
              <a:spLocks/>
            </p:cNvSpPr>
            <p:nvPr/>
          </p:nvSpPr>
          <p:spPr bwMode="auto">
            <a:xfrm>
              <a:off x="3010" y="3888"/>
              <a:ext cx="63" cy="12"/>
            </a:xfrm>
            <a:custGeom>
              <a:avLst/>
              <a:gdLst>
                <a:gd name="T0" fmla="*/ 0 w 189"/>
                <a:gd name="T1" fmla="*/ 0 h 36"/>
                <a:gd name="T2" fmla="*/ 0 w 189"/>
                <a:gd name="T3" fmla="*/ 0 h 36"/>
                <a:gd name="T4" fmla="*/ 0 w 189"/>
                <a:gd name="T5" fmla="*/ 0 h 36"/>
                <a:gd name="T6" fmla="*/ 0 w 189"/>
                <a:gd name="T7" fmla="*/ 0 h 36"/>
                <a:gd name="T8" fmla="*/ 0 w 189"/>
                <a:gd name="T9" fmla="*/ 0 h 36"/>
                <a:gd name="T10" fmla="*/ 0 w 189"/>
                <a:gd name="T11" fmla="*/ 0 h 36"/>
                <a:gd name="T12" fmla="*/ 0 w 189"/>
                <a:gd name="T13" fmla="*/ 0 h 36"/>
                <a:gd name="T14" fmla="*/ 0 w 189"/>
                <a:gd name="T15" fmla="*/ 0 h 36"/>
                <a:gd name="T16" fmla="*/ 0 w 189"/>
                <a:gd name="T17" fmla="*/ 0 h 36"/>
                <a:gd name="T18" fmla="*/ 0 w 189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9"/>
                <a:gd name="T31" fmla="*/ 0 h 36"/>
                <a:gd name="T32" fmla="*/ 189 w 189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9" h="36">
                  <a:moveTo>
                    <a:pt x="35" y="18"/>
                  </a:moveTo>
                  <a:lnTo>
                    <a:pt x="18" y="36"/>
                  </a:lnTo>
                  <a:lnTo>
                    <a:pt x="189" y="36"/>
                  </a:lnTo>
                  <a:lnTo>
                    <a:pt x="189" y="0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5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23" name="Freeform 1010"/>
            <p:cNvSpPr>
              <a:spLocks/>
            </p:cNvSpPr>
            <p:nvPr/>
          </p:nvSpPr>
          <p:spPr bwMode="auto">
            <a:xfrm>
              <a:off x="3010" y="3894"/>
              <a:ext cx="12" cy="42"/>
            </a:xfrm>
            <a:custGeom>
              <a:avLst/>
              <a:gdLst>
                <a:gd name="T0" fmla="*/ 0 w 35"/>
                <a:gd name="T1" fmla="*/ 0 h 125"/>
                <a:gd name="T2" fmla="*/ 0 w 35"/>
                <a:gd name="T3" fmla="*/ 0 h 125"/>
                <a:gd name="T4" fmla="*/ 0 w 35"/>
                <a:gd name="T5" fmla="*/ 0 h 125"/>
                <a:gd name="T6" fmla="*/ 0 w 35"/>
                <a:gd name="T7" fmla="*/ 0 h 125"/>
                <a:gd name="T8" fmla="*/ 0 w 35"/>
                <a:gd name="T9" fmla="*/ 0 h 125"/>
                <a:gd name="T10" fmla="*/ 0 w 35"/>
                <a:gd name="T11" fmla="*/ 0 h 125"/>
                <a:gd name="T12" fmla="*/ 0 w 35"/>
                <a:gd name="T13" fmla="*/ 0 h 125"/>
                <a:gd name="T14" fmla="*/ 0 w 35"/>
                <a:gd name="T15" fmla="*/ 0 h 125"/>
                <a:gd name="T16" fmla="*/ 0 w 35"/>
                <a:gd name="T17" fmla="*/ 0 h 125"/>
                <a:gd name="T18" fmla="*/ 0 w 35"/>
                <a:gd name="T19" fmla="*/ 0 h 12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125"/>
                <a:gd name="T32" fmla="*/ 35 w 35"/>
                <a:gd name="T33" fmla="*/ 125 h 12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125">
                  <a:moveTo>
                    <a:pt x="18" y="89"/>
                  </a:moveTo>
                  <a:lnTo>
                    <a:pt x="35" y="107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07"/>
                  </a:lnTo>
                  <a:lnTo>
                    <a:pt x="18" y="125"/>
                  </a:lnTo>
                  <a:lnTo>
                    <a:pt x="0" y="107"/>
                  </a:lnTo>
                  <a:lnTo>
                    <a:pt x="0" y="125"/>
                  </a:lnTo>
                  <a:lnTo>
                    <a:pt x="18" y="125"/>
                  </a:lnTo>
                  <a:lnTo>
                    <a:pt x="18" y="8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24" name="Freeform 1011"/>
            <p:cNvSpPr>
              <a:spLocks/>
            </p:cNvSpPr>
            <p:nvPr/>
          </p:nvSpPr>
          <p:spPr bwMode="auto">
            <a:xfrm>
              <a:off x="3016" y="3924"/>
              <a:ext cx="69" cy="12"/>
            </a:xfrm>
            <a:custGeom>
              <a:avLst/>
              <a:gdLst>
                <a:gd name="T0" fmla="*/ 0 w 207"/>
                <a:gd name="T1" fmla="*/ 0 h 36"/>
                <a:gd name="T2" fmla="*/ 0 w 207"/>
                <a:gd name="T3" fmla="*/ 0 h 36"/>
                <a:gd name="T4" fmla="*/ 0 w 207"/>
                <a:gd name="T5" fmla="*/ 0 h 36"/>
                <a:gd name="T6" fmla="*/ 0 w 207"/>
                <a:gd name="T7" fmla="*/ 0 h 36"/>
                <a:gd name="T8" fmla="*/ 0 w 207"/>
                <a:gd name="T9" fmla="*/ 0 h 36"/>
                <a:gd name="T10" fmla="*/ 0 w 207"/>
                <a:gd name="T11" fmla="*/ 0 h 36"/>
                <a:gd name="T12" fmla="*/ 0 w 207"/>
                <a:gd name="T13" fmla="*/ 0 h 36"/>
                <a:gd name="T14" fmla="*/ 0 w 207"/>
                <a:gd name="T15" fmla="*/ 0 h 36"/>
                <a:gd name="T16" fmla="*/ 0 w 207"/>
                <a:gd name="T17" fmla="*/ 0 h 36"/>
                <a:gd name="T18" fmla="*/ 0 w 207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7"/>
                <a:gd name="T31" fmla="*/ 0 h 36"/>
                <a:gd name="T32" fmla="*/ 207 w 207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7" h="36">
                  <a:moveTo>
                    <a:pt x="207" y="18"/>
                  </a:moveTo>
                  <a:lnTo>
                    <a:pt x="189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89" y="36"/>
                  </a:lnTo>
                  <a:lnTo>
                    <a:pt x="171" y="18"/>
                  </a:lnTo>
                  <a:lnTo>
                    <a:pt x="207" y="18"/>
                  </a:lnTo>
                  <a:lnTo>
                    <a:pt x="207" y="0"/>
                  </a:lnTo>
                  <a:lnTo>
                    <a:pt x="189" y="0"/>
                  </a:lnTo>
                  <a:lnTo>
                    <a:pt x="207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25" name="Freeform 1012"/>
            <p:cNvSpPr>
              <a:spLocks/>
            </p:cNvSpPr>
            <p:nvPr/>
          </p:nvSpPr>
          <p:spPr bwMode="auto">
            <a:xfrm>
              <a:off x="3073" y="3930"/>
              <a:ext cx="12" cy="19"/>
            </a:xfrm>
            <a:custGeom>
              <a:avLst/>
              <a:gdLst>
                <a:gd name="T0" fmla="*/ 0 w 36"/>
                <a:gd name="T1" fmla="*/ 0 h 56"/>
                <a:gd name="T2" fmla="*/ 0 w 36"/>
                <a:gd name="T3" fmla="*/ 0 h 56"/>
                <a:gd name="T4" fmla="*/ 0 w 36"/>
                <a:gd name="T5" fmla="*/ 0 h 56"/>
                <a:gd name="T6" fmla="*/ 0 w 36"/>
                <a:gd name="T7" fmla="*/ 0 h 56"/>
                <a:gd name="T8" fmla="*/ 0 w 36"/>
                <a:gd name="T9" fmla="*/ 0 h 56"/>
                <a:gd name="T10" fmla="*/ 0 w 36"/>
                <a:gd name="T11" fmla="*/ 0 h 56"/>
                <a:gd name="T12" fmla="*/ 0 w 36"/>
                <a:gd name="T13" fmla="*/ 0 h 56"/>
                <a:gd name="T14" fmla="*/ 0 w 36"/>
                <a:gd name="T15" fmla="*/ 0 h 56"/>
                <a:gd name="T16" fmla="*/ 0 w 36"/>
                <a:gd name="T17" fmla="*/ 0 h 56"/>
                <a:gd name="T18" fmla="*/ 0 w 36"/>
                <a:gd name="T19" fmla="*/ 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56"/>
                <a:gd name="T32" fmla="*/ 36 w 36"/>
                <a:gd name="T33" fmla="*/ 56 h 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56">
                  <a:moveTo>
                    <a:pt x="18" y="56"/>
                  </a:moveTo>
                  <a:lnTo>
                    <a:pt x="36" y="38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38"/>
                  </a:lnTo>
                  <a:lnTo>
                    <a:pt x="18" y="20"/>
                  </a:lnTo>
                  <a:lnTo>
                    <a:pt x="18" y="56"/>
                  </a:lnTo>
                  <a:lnTo>
                    <a:pt x="36" y="56"/>
                  </a:lnTo>
                  <a:lnTo>
                    <a:pt x="36" y="38"/>
                  </a:lnTo>
                  <a:lnTo>
                    <a:pt x="18" y="5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26" name="Freeform 1013"/>
            <p:cNvSpPr>
              <a:spLocks/>
            </p:cNvSpPr>
            <p:nvPr/>
          </p:nvSpPr>
          <p:spPr bwMode="auto">
            <a:xfrm>
              <a:off x="2997" y="3937"/>
              <a:ext cx="82" cy="12"/>
            </a:xfrm>
            <a:custGeom>
              <a:avLst/>
              <a:gdLst>
                <a:gd name="T0" fmla="*/ 0 w 248"/>
                <a:gd name="T1" fmla="*/ 0 h 36"/>
                <a:gd name="T2" fmla="*/ 0 w 248"/>
                <a:gd name="T3" fmla="*/ 0 h 36"/>
                <a:gd name="T4" fmla="*/ 0 w 248"/>
                <a:gd name="T5" fmla="*/ 0 h 36"/>
                <a:gd name="T6" fmla="*/ 0 w 248"/>
                <a:gd name="T7" fmla="*/ 0 h 36"/>
                <a:gd name="T8" fmla="*/ 0 w 248"/>
                <a:gd name="T9" fmla="*/ 0 h 36"/>
                <a:gd name="T10" fmla="*/ 0 w 248"/>
                <a:gd name="T11" fmla="*/ 0 h 36"/>
                <a:gd name="T12" fmla="*/ 0 w 248"/>
                <a:gd name="T13" fmla="*/ 0 h 36"/>
                <a:gd name="T14" fmla="*/ 0 w 248"/>
                <a:gd name="T15" fmla="*/ 0 h 36"/>
                <a:gd name="T16" fmla="*/ 0 w 248"/>
                <a:gd name="T17" fmla="*/ 0 h 36"/>
                <a:gd name="T18" fmla="*/ 0 w 248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48"/>
                <a:gd name="T31" fmla="*/ 0 h 36"/>
                <a:gd name="T32" fmla="*/ 248 w 248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48" h="36">
                  <a:moveTo>
                    <a:pt x="0" y="18"/>
                  </a:moveTo>
                  <a:lnTo>
                    <a:pt x="18" y="36"/>
                  </a:lnTo>
                  <a:lnTo>
                    <a:pt x="248" y="36"/>
                  </a:lnTo>
                  <a:lnTo>
                    <a:pt x="248" y="0"/>
                  </a:lnTo>
                  <a:lnTo>
                    <a:pt x="18" y="0"/>
                  </a:lnTo>
                  <a:lnTo>
                    <a:pt x="36" y="18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27" name="Freeform 1014"/>
            <p:cNvSpPr>
              <a:spLocks/>
            </p:cNvSpPr>
            <p:nvPr/>
          </p:nvSpPr>
          <p:spPr bwMode="auto">
            <a:xfrm>
              <a:off x="3081" y="3830"/>
              <a:ext cx="51" cy="115"/>
            </a:xfrm>
            <a:custGeom>
              <a:avLst/>
              <a:gdLst>
                <a:gd name="T0" fmla="*/ 0 w 152"/>
                <a:gd name="T1" fmla="*/ 0 h 343"/>
                <a:gd name="T2" fmla="*/ 0 w 152"/>
                <a:gd name="T3" fmla="*/ 0 h 343"/>
                <a:gd name="T4" fmla="*/ 0 w 152"/>
                <a:gd name="T5" fmla="*/ 0 h 343"/>
                <a:gd name="T6" fmla="*/ 0 w 152"/>
                <a:gd name="T7" fmla="*/ 0 h 343"/>
                <a:gd name="T8" fmla="*/ 0 w 152"/>
                <a:gd name="T9" fmla="*/ 0 h 343"/>
                <a:gd name="T10" fmla="*/ 0 w 152"/>
                <a:gd name="T11" fmla="*/ 0 h 343"/>
                <a:gd name="T12" fmla="*/ 0 w 152"/>
                <a:gd name="T13" fmla="*/ 0 h 343"/>
                <a:gd name="T14" fmla="*/ 0 w 152"/>
                <a:gd name="T15" fmla="*/ 0 h 343"/>
                <a:gd name="T16" fmla="*/ 0 w 152"/>
                <a:gd name="T17" fmla="*/ 0 h 343"/>
                <a:gd name="T18" fmla="*/ 0 w 152"/>
                <a:gd name="T19" fmla="*/ 0 h 3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2"/>
                <a:gd name="T31" fmla="*/ 0 h 343"/>
                <a:gd name="T32" fmla="*/ 152 w 152"/>
                <a:gd name="T33" fmla="*/ 343 h 34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2" h="343">
                  <a:moveTo>
                    <a:pt x="135" y="0"/>
                  </a:moveTo>
                  <a:lnTo>
                    <a:pt x="119" y="12"/>
                  </a:lnTo>
                  <a:lnTo>
                    <a:pt x="0" y="330"/>
                  </a:lnTo>
                  <a:lnTo>
                    <a:pt x="33" y="343"/>
                  </a:lnTo>
                  <a:lnTo>
                    <a:pt x="152" y="25"/>
                  </a:lnTo>
                  <a:lnTo>
                    <a:pt x="135" y="37"/>
                  </a:lnTo>
                  <a:lnTo>
                    <a:pt x="135" y="0"/>
                  </a:lnTo>
                  <a:lnTo>
                    <a:pt x="123" y="0"/>
                  </a:lnTo>
                  <a:lnTo>
                    <a:pt x="119" y="12"/>
                  </a:lnTo>
                  <a:lnTo>
                    <a:pt x="135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28" name="Freeform 1015"/>
            <p:cNvSpPr>
              <a:spLocks/>
            </p:cNvSpPr>
            <p:nvPr/>
          </p:nvSpPr>
          <p:spPr bwMode="auto">
            <a:xfrm>
              <a:off x="3126" y="3830"/>
              <a:ext cx="20" cy="13"/>
            </a:xfrm>
            <a:custGeom>
              <a:avLst/>
              <a:gdLst>
                <a:gd name="T0" fmla="*/ 0 w 60"/>
                <a:gd name="T1" fmla="*/ 0 h 37"/>
                <a:gd name="T2" fmla="*/ 0 w 60"/>
                <a:gd name="T3" fmla="*/ 0 h 37"/>
                <a:gd name="T4" fmla="*/ 0 w 60"/>
                <a:gd name="T5" fmla="*/ 0 h 37"/>
                <a:gd name="T6" fmla="*/ 0 w 60"/>
                <a:gd name="T7" fmla="*/ 0 h 37"/>
                <a:gd name="T8" fmla="*/ 0 w 60"/>
                <a:gd name="T9" fmla="*/ 0 h 37"/>
                <a:gd name="T10" fmla="*/ 0 w 60"/>
                <a:gd name="T11" fmla="*/ 0 h 37"/>
                <a:gd name="T12" fmla="*/ 0 w 60"/>
                <a:gd name="T13" fmla="*/ 0 h 37"/>
                <a:gd name="T14" fmla="*/ 0 w 60"/>
                <a:gd name="T15" fmla="*/ 0 h 37"/>
                <a:gd name="T16" fmla="*/ 0 w 60"/>
                <a:gd name="T17" fmla="*/ 0 h 37"/>
                <a:gd name="T18" fmla="*/ 0 w 60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0"/>
                <a:gd name="T31" fmla="*/ 0 h 37"/>
                <a:gd name="T32" fmla="*/ 60 w 60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0" h="37">
                  <a:moveTo>
                    <a:pt x="60" y="12"/>
                  </a:moveTo>
                  <a:lnTo>
                    <a:pt x="43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43" y="37"/>
                  </a:lnTo>
                  <a:lnTo>
                    <a:pt x="27" y="25"/>
                  </a:lnTo>
                  <a:lnTo>
                    <a:pt x="60" y="12"/>
                  </a:lnTo>
                  <a:lnTo>
                    <a:pt x="55" y="0"/>
                  </a:lnTo>
                  <a:lnTo>
                    <a:pt x="43" y="0"/>
                  </a:lnTo>
                  <a:lnTo>
                    <a:pt x="60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3" name="Group 1016"/>
          <p:cNvGrpSpPr>
            <a:grpSpLocks/>
          </p:cNvGrpSpPr>
          <p:nvPr/>
        </p:nvGrpSpPr>
        <p:grpSpPr bwMode="auto">
          <a:xfrm>
            <a:off x="1423988" y="3217863"/>
            <a:ext cx="5302250" cy="2586037"/>
            <a:chOff x="945" y="2363"/>
            <a:chExt cx="3340" cy="1629"/>
          </a:xfrm>
        </p:grpSpPr>
        <p:sp>
          <p:nvSpPr>
            <p:cNvPr id="3929" name="Freeform 1017"/>
            <p:cNvSpPr>
              <a:spLocks/>
            </p:cNvSpPr>
            <p:nvPr/>
          </p:nvSpPr>
          <p:spPr bwMode="auto">
            <a:xfrm>
              <a:off x="3135" y="3834"/>
              <a:ext cx="57" cy="115"/>
            </a:xfrm>
            <a:custGeom>
              <a:avLst/>
              <a:gdLst>
                <a:gd name="T0" fmla="*/ 0 w 169"/>
                <a:gd name="T1" fmla="*/ 0 h 343"/>
                <a:gd name="T2" fmla="*/ 0 w 169"/>
                <a:gd name="T3" fmla="*/ 0 h 343"/>
                <a:gd name="T4" fmla="*/ 0 w 169"/>
                <a:gd name="T5" fmla="*/ 0 h 343"/>
                <a:gd name="T6" fmla="*/ 0 w 169"/>
                <a:gd name="T7" fmla="*/ 0 h 343"/>
                <a:gd name="T8" fmla="*/ 0 w 169"/>
                <a:gd name="T9" fmla="*/ 0 h 343"/>
                <a:gd name="T10" fmla="*/ 0 w 169"/>
                <a:gd name="T11" fmla="*/ 0 h 343"/>
                <a:gd name="T12" fmla="*/ 0 w 169"/>
                <a:gd name="T13" fmla="*/ 0 h 343"/>
                <a:gd name="T14" fmla="*/ 0 w 169"/>
                <a:gd name="T15" fmla="*/ 0 h 343"/>
                <a:gd name="T16" fmla="*/ 0 w 169"/>
                <a:gd name="T17" fmla="*/ 0 h 343"/>
                <a:gd name="T18" fmla="*/ 0 w 169"/>
                <a:gd name="T19" fmla="*/ 0 h 34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9"/>
                <a:gd name="T31" fmla="*/ 0 h 343"/>
                <a:gd name="T32" fmla="*/ 169 w 169"/>
                <a:gd name="T33" fmla="*/ 343 h 34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9" h="343">
                  <a:moveTo>
                    <a:pt x="143" y="343"/>
                  </a:moveTo>
                  <a:lnTo>
                    <a:pt x="159" y="318"/>
                  </a:lnTo>
                  <a:lnTo>
                    <a:pt x="33" y="0"/>
                  </a:lnTo>
                  <a:lnTo>
                    <a:pt x="0" y="13"/>
                  </a:lnTo>
                  <a:lnTo>
                    <a:pt x="126" y="331"/>
                  </a:lnTo>
                  <a:lnTo>
                    <a:pt x="143" y="307"/>
                  </a:lnTo>
                  <a:lnTo>
                    <a:pt x="143" y="343"/>
                  </a:lnTo>
                  <a:lnTo>
                    <a:pt x="169" y="343"/>
                  </a:lnTo>
                  <a:lnTo>
                    <a:pt x="159" y="318"/>
                  </a:lnTo>
                  <a:lnTo>
                    <a:pt x="143" y="34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30" name="Freeform 1018"/>
            <p:cNvSpPr>
              <a:spLocks/>
            </p:cNvSpPr>
            <p:nvPr/>
          </p:nvSpPr>
          <p:spPr bwMode="auto">
            <a:xfrm>
              <a:off x="3162" y="3937"/>
              <a:ext cx="21" cy="12"/>
            </a:xfrm>
            <a:custGeom>
              <a:avLst/>
              <a:gdLst>
                <a:gd name="T0" fmla="*/ 0 w 64"/>
                <a:gd name="T1" fmla="*/ 0 h 36"/>
                <a:gd name="T2" fmla="*/ 0 w 64"/>
                <a:gd name="T3" fmla="*/ 0 h 36"/>
                <a:gd name="T4" fmla="*/ 0 w 64"/>
                <a:gd name="T5" fmla="*/ 0 h 36"/>
                <a:gd name="T6" fmla="*/ 0 w 64"/>
                <a:gd name="T7" fmla="*/ 0 h 36"/>
                <a:gd name="T8" fmla="*/ 0 w 64"/>
                <a:gd name="T9" fmla="*/ 0 h 36"/>
                <a:gd name="T10" fmla="*/ 0 w 64"/>
                <a:gd name="T11" fmla="*/ 0 h 36"/>
                <a:gd name="T12" fmla="*/ 0 w 64"/>
                <a:gd name="T13" fmla="*/ 0 h 36"/>
                <a:gd name="T14" fmla="*/ 0 w 64"/>
                <a:gd name="T15" fmla="*/ 0 h 36"/>
                <a:gd name="T16" fmla="*/ 0 w 64"/>
                <a:gd name="T17" fmla="*/ 0 h 36"/>
                <a:gd name="T18" fmla="*/ 0 w 64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4"/>
                <a:gd name="T31" fmla="*/ 0 h 36"/>
                <a:gd name="T32" fmla="*/ 64 w 64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4" h="36">
                  <a:moveTo>
                    <a:pt x="0" y="24"/>
                  </a:moveTo>
                  <a:lnTo>
                    <a:pt x="17" y="36"/>
                  </a:lnTo>
                  <a:lnTo>
                    <a:pt x="64" y="36"/>
                  </a:lnTo>
                  <a:lnTo>
                    <a:pt x="64" y="0"/>
                  </a:lnTo>
                  <a:lnTo>
                    <a:pt x="17" y="0"/>
                  </a:lnTo>
                  <a:lnTo>
                    <a:pt x="33" y="11"/>
                  </a:lnTo>
                  <a:lnTo>
                    <a:pt x="0" y="24"/>
                  </a:lnTo>
                  <a:lnTo>
                    <a:pt x="4" y="36"/>
                  </a:lnTo>
                  <a:lnTo>
                    <a:pt x="17" y="36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31" name="Freeform 1019"/>
            <p:cNvSpPr>
              <a:spLocks/>
            </p:cNvSpPr>
            <p:nvPr/>
          </p:nvSpPr>
          <p:spPr bwMode="auto">
            <a:xfrm>
              <a:off x="3150" y="3905"/>
              <a:ext cx="23" cy="40"/>
            </a:xfrm>
            <a:custGeom>
              <a:avLst/>
              <a:gdLst>
                <a:gd name="T0" fmla="*/ 0 w 68"/>
                <a:gd name="T1" fmla="*/ 0 h 120"/>
                <a:gd name="T2" fmla="*/ 0 w 68"/>
                <a:gd name="T3" fmla="*/ 0 h 120"/>
                <a:gd name="T4" fmla="*/ 0 w 68"/>
                <a:gd name="T5" fmla="*/ 0 h 120"/>
                <a:gd name="T6" fmla="*/ 0 w 68"/>
                <a:gd name="T7" fmla="*/ 0 h 120"/>
                <a:gd name="T8" fmla="*/ 0 w 68"/>
                <a:gd name="T9" fmla="*/ 0 h 120"/>
                <a:gd name="T10" fmla="*/ 0 w 68"/>
                <a:gd name="T11" fmla="*/ 0 h 120"/>
                <a:gd name="T12" fmla="*/ 0 w 68"/>
                <a:gd name="T13" fmla="*/ 0 h 120"/>
                <a:gd name="T14" fmla="*/ 0 w 68"/>
                <a:gd name="T15" fmla="*/ 0 h 120"/>
                <a:gd name="T16" fmla="*/ 0 w 68"/>
                <a:gd name="T17" fmla="*/ 0 h 120"/>
                <a:gd name="T18" fmla="*/ 0 w 68"/>
                <a:gd name="T19" fmla="*/ 0 h 12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8"/>
                <a:gd name="T31" fmla="*/ 0 h 120"/>
                <a:gd name="T32" fmla="*/ 68 w 68"/>
                <a:gd name="T33" fmla="*/ 120 h 12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8" h="120">
                  <a:moveTo>
                    <a:pt x="17" y="37"/>
                  </a:moveTo>
                  <a:lnTo>
                    <a:pt x="0" y="25"/>
                  </a:lnTo>
                  <a:lnTo>
                    <a:pt x="35" y="120"/>
                  </a:lnTo>
                  <a:lnTo>
                    <a:pt x="68" y="107"/>
                  </a:lnTo>
                  <a:lnTo>
                    <a:pt x="33" y="12"/>
                  </a:lnTo>
                  <a:lnTo>
                    <a:pt x="17" y="0"/>
                  </a:lnTo>
                  <a:lnTo>
                    <a:pt x="33" y="12"/>
                  </a:lnTo>
                  <a:lnTo>
                    <a:pt x="29" y="0"/>
                  </a:lnTo>
                  <a:lnTo>
                    <a:pt x="17" y="0"/>
                  </a:lnTo>
                  <a:lnTo>
                    <a:pt x="17" y="3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32" name="Freeform 1020"/>
            <p:cNvSpPr>
              <a:spLocks/>
            </p:cNvSpPr>
            <p:nvPr/>
          </p:nvSpPr>
          <p:spPr bwMode="auto">
            <a:xfrm>
              <a:off x="3107" y="3905"/>
              <a:ext cx="49" cy="12"/>
            </a:xfrm>
            <a:custGeom>
              <a:avLst/>
              <a:gdLst>
                <a:gd name="T0" fmla="*/ 0 w 146"/>
                <a:gd name="T1" fmla="*/ 0 h 37"/>
                <a:gd name="T2" fmla="*/ 0 w 146"/>
                <a:gd name="T3" fmla="*/ 0 h 37"/>
                <a:gd name="T4" fmla="*/ 0 w 146"/>
                <a:gd name="T5" fmla="*/ 0 h 37"/>
                <a:gd name="T6" fmla="*/ 0 w 146"/>
                <a:gd name="T7" fmla="*/ 0 h 37"/>
                <a:gd name="T8" fmla="*/ 0 w 146"/>
                <a:gd name="T9" fmla="*/ 0 h 37"/>
                <a:gd name="T10" fmla="*/ 0 w 146"/>
                <a:gd name="T11" fmla="*/ 0 h 37"/>
                <a:gd name="T12" fmla="*/ 0 w 146"/>
                <a:gd name="T13" fmla="*/ 0 h 37"/>
                <a:gd name="T14" fmla="*/ 0 w 146"/>
                <a:gd name="T15" fmla="*/ 0 h 37"/>
                <a:gd name="T16" fmla="*/ 0 w 146"/>
                <a:gd name="T17" fmla="*/ 0 h 37"/>
                <a:gd name="T18" fmla="*/ 0 w 146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6"/>
                <a:gd name="T31" fmla="*/ 0 h 37"/>
                <a:gd name="T32" fmla="*/ 146 w 146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6" h="37">
                  <a:moveTo>
                    <a:pt x="33" y="25"/>
                  </a:moveTo>
                  <a:lnTo>
                    <a:pt x="17" y="37"/>
                  </a:lnTo>
                  <a:lnTo>
                    <a:pt x="146" y="37"/>
                  </a:lnTo>
                  <a:lnTo>
                    <a:pt x="146" y="0"/>
                  </a:lnTo>
                  <a:lnTo>
                    <a:pt x="17" y="0"/>
                  </a:lnTo>
                  <a:lnTo>
                    <a:pt x="0" y="12"/>
                  </a:lnTo>
                  <a:lnTo>
                    <a:pt x="17" y="0"/>
                  </a:lnTo>
                  <a:lnTo>
                    <a:pt x="4" y="0"/>
                  </a:lnTo>
                  <a:lnTo>
                    <a:pt x="0" y="12"/>
                  </a:lnTo>
                  <a:lnTo>
                    <a:pt x="33" y="2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33" name="Freeform 1021"/>
            <p:cNvSpPr>
              <a:spLocks/>
            </p:cNvSpPr>
            <p:nvPr/>
          </p:nvSpPr>
          <p:spPr bwMode="auto">
            <a:xfrm>
              <a:off x="3096" y="3909"/>
              <a:ext cx="22" cy="40"/>
            </a:xfrm>
            <a:custGeom>
              <a:avLst/>
              <a:gdLst>
                <a:gd name="T0" fmla="*/ 0 w 67"/>
                <a:gd name="T1" fmla="*/ 0 h 120"/>
                <a:gd name="T2" fmla="*/ 0 w 67"/>
                <a:gd name="T3" fmla="*/ 0 h 120"/>
                <a:gd name="T4" fmla="*/ 0 w 67"/>
                <a:gd name="T5" fmla="*/ 0 h 120"/>
                <a:gd name="T6" fmla="*/ 0 w 67"/>
                <a:gd name="T7" fmla="*/ 0 h 120"/>
                <a:gd name="T8" fmla="*/ 0 w 67"/>
                <a:gd name="T9" fmla="*/ 0 h 120"/>
                <a:gd name="T10" fmla="*/ 0 w 67"/>
                <a:gd name="T11" fmla="*/ 0 h 120"/>
                <a:gd name="T12" fmla="*/ 0 w 67"/>
                <a:gd name="T13" fmla="*/ 0 h 120"/>
                <a:gd name="T14" fmla="*/ 0 w 67"/>
                <a:gd name="T15" fmla="*/ 0 h 120"/>
                <a:gd name="T16" fmla="*/ 0 w 67"/>
                <a:gd name="T17" fmla="*/ 0 h 120"/>
                <a:gd name="T18" fmla="*/ 0 w 67"/>
                <a:gd name="T19" fmla="*/ 0 h 12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7"/>
                <a:gd name="T31" fmla="*/ 0 h 120"/>
                <a:gd name="T32" fmla="*/ 67 w 67"/>
                <a:gd name="T33" fmla="*/ 120 h 12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7" h="120">
                  <a:moveTo>
                    <a:pt x="17" y="120"/>
                  </a:moveTo>
                  <a:lnTo>
                    <a:pt x="33" y="108"/>
                  </a:lnTo>
                  <a:lnTo>
                    <a:pt x="67" y="13"/>
                  </a:lnTo>
                  <a:lnTo>
                    <a:pt x="34" y="0"/>
                  </a:lnTo>
                  <a:lnTo>
                    <a:pt x="0" y="95"/>
                  </a:lnTo>
                  <a:lnTo>
                    <a:pt x="17" y="84"/>
                  </a:lnTo>
                  <a:lnTo>
                    <a:pt x="17" y="120"/>
                  </a:lnTo>
                  <a:lnTo>
                    <a:pt x="29" y="120"/>
                  </a:lnTo>
                  <a:lnTo>
                    <a:pt x="33" y="108"/>
                  </a:lnTo>
                  <a:lnTo>
                    <a:pt x="17" y="12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34" name="Freeform 1022"/>
            <p:cNvSpPr>
              <a:spLocks/>
            </p:cNvSpPr>
            <p:nvPr/>
          </p:nvSpPr>
          <p:spPr bwMode="auto">
            <a:xfrm>
              <a:off x="3078" y="3937"/>
              <a:ext cx="23" cy="12"/>
            </a:xfrm>
            <a:custGeom>
              <a:avLst/>
              <a:gdLst>
                <a:gd name="T0" fmla="*/ 0 w 69"/>
                <a:gd name="T1" fmla="*/ 0 h 36"/>
                <a:gd name="T2" fmla="*/ 0 w 69"/>
                <a:gd name="T3" fmla="*/ 0 h 36"/>
                <a:gd name="T4" fmla="*/ 0 w 69"/>
                <a:gd name="T5" fmla="*/ 0 h 36"/>
                <a:gd name="T6" fmla="*/ 0 w 69"/>
                <a:gd name="T7" fmla="*/ 0 h 36"/>
                <a:gd name="T8" fmla="*/ 0 w 69"/>
                <a:gd name="T9" fmla="*/ 0 h 36"/>
                <a:gd name="T10" fmla="*/ 0 w 69"/>
                <a:gd name="T11" fmla="*/ 0 h 36"/>
                <a:gd name="T12" fmla="*/ 0 w 69"/>
                <a:gd name="T13" fmla="*/ 0 h 36"/>
                <a:gd name="T14" fmla="*/ 0 w 69"/>
                <a:gd name="T15" fmla="*/ 0 h 36"/>
                <a:gd name="T16" fmla="*/ 0 w 69"/>
                <a:gd name="T17" fmla="*/ 0 h 36"/>
                <a:gd name="T18" fmla="*/ 0 w 69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9"/>
                <a:gd name="T31" fmla="*/ 0 h 36"/>
                <a:gd name="T32" fmla="*/ 69 w 69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9" h="36">
                  <a:moveTo>
                    <a:pt x="9" y="11"/>
                  </a:moveTo>
                  <a:lnTo>
                    <a:pt x="26" y="36"/>
                  </a:lnTo>
                  <a:lnTo>
                    <a:pt x="69" y="36"/>
                  </a:lnTo>
                  <a:lnTo>
                    <a:pt x="69" y="0"/>
                  </a:lnTo>
                  <a:lnTo>
                    <a:pt x="26" y="0"/>
                  </a:lnTo>
                  <a:lnTo>
                    <a:pt x="42" y="24"/>
                  </a:lnTo>
                  <a:lnTo>
                    <a:pt x="9" y="11"/>
                  </a:lnTo>
                  <a:lnTo>
                    <a:pt x="0" y="36"/>
                  </a:lnTo>
                  <a:lnTo>
                    <a:pt x="26" y="36"/>
                  </a:lnTo>
                  <a:lnTo>
                    <a:pt x="9" y="1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35" name="Freeform 1023"/>
            <p:cNvSpPr>
              <a:spLocks/>
            </p:cNvSpPr>
            <p:nvPr/>
          </p:nvSpPr>
          <p:spPr bwMode="auto">
            <a:xfrm>
              <a:off x="3116" y="3893"/>
              <a:ext cx="44" cy="12"/>
            </a:xfrm>
            <a:custGeom>
              <a:avLst/>
              <a:gdLst>
                <a:gd name="T0" fmla="*/ 0 w 130"/>
                <a:gd name="T1" fmla="*/ 0 h 37"/>
                <a:gd name="T2" fmla="*/ 0 w 130"/>
                <a:gd name="T3" fmla="*/ 0 h 37"/>
                <a:gd name="T4" fmla="*/ 0 w 130"/>
                <a:gd name="T5" fmla="*/ 0 h 37"/>
                <a:gd name="T6" fmla="*/ 0 w 130"/>
                <a:gd name="T7" fmla="*/ 0 h 37"/>
                <a:gd name="T8" fmla="*/ 0 w 130"/>
                <a:gd name="T9" fmla="*/ 0 h 37"/>
                <a:gd name="T10" fmla="*/ 0 w 130"/>
                <a:gd name="T11" fmla="*/ 0 h 37"/>
                <a:gd name="T12" fmla="*/ 0 w 130"/>
                <a:gd name="T13" fmla="*/ 0 h 37"/>
                <a:gd name="T14" fmla="*/ 0 w 130"/>
                <a:gd name="T15" fmla="*/ 0 h 37"/>
                <a:gd name="T16" fmla="*/ 0 w 130"/>
                <a:gd name="T17" fmla="*/ 0 h 37"/>
                <a:gd name="T18" fmla="*/ 0 w 130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0"/>
                <a:gd name="T31" fmla="*/ 0 h 37"/>
                <a:gd name="T32" fmla="*/ 130 w 130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0" h="37">
                  <a:moveTo>
                    <a:pt x="89" y="25"/>
                  </a:moveTo>
                  <a:lnTo>
                    <a:pt x="105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05" y="37"/>
                  </a:lnTo>
                  <a:lnTo>
                    <a:pt x="121" y="12"/>
                  </a:lnTo>
                  <a:lnTo>
                    <a:pt x="105" y="37"/>
                  </a:lnTo>
                  <a:lnTo>
                    <a:pt x="130" y="37"/>
                  </a:lnTo>
                  <a:lnTo>
                    <a:pt x="121" y="12"/>
                  </a:lnTo>
                  <a:lnTo>
                    <a:pt x="89" y="2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36" name="Freeform 1024"/>
            <p:cNvSpPr>
              <a:spLocks/>
            </p:cNvSpPr>
            <p:nvPr/>
          </p:nvSpPr>
          <p:spPr bwMode="auto">
            <a:xfrm>
              <a:off x="3135" y="3868"/>
              <a:ext cx="22" cy="33"/>
            </a:xfrm>
            <a:custGeom>
              <a:avLst/>
              <a:gdLst>
                <a:gd name="T0" fmla="*/ 0 w 65"/>
                <a:gd name="T1" fmla="*/ 0 h 100"/>
                <a:gd name="T2" fmla="*/ 0 w 65"/>
                <a:gd name="T3" fmla="*/ 0 h 100"/>
                <a:gd name="T4" fmla="*/ 0 w 65"/>
                <a:gd name="T5" fmla="*/ 0 h 100"/>
                <a:gd name="T6" fmla="*/ 0 w 65"/>
                <a:gd name="T7" fmla="*/ 0 h 100"/>
                <a:gd name="T8" fmla="*/ 0 w 65"/>
                <a:gd name="T9" fmla="*/ 0 h 100"/>
                <a:gd name="T10" fmla="*/ 0 w 65"/>
                <a:gd name="T11" fmla="*/ 0 h 100"/>
                <a:gd name="T12" fmla="*/ 0 w 65"/>
                <a:gd name="T13" fmla="*/ 0 h 1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5"/>
                <a:gd name="T22" fmla="*/ 0 h 100"/>
                <a:gd name="T23" fmla="*/ 65 w 65"/>
                <a:gd name="T24" fmla="*/ 100 h 1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5" h="100">
                  <a:moveTo>
                    <a:pt x="0" y="13"/>
                  </a:moveTo>
                  <a:lnTo>
                    <a:pt x="0" y="13"/>
                  </a:lnTo>
                  <a:lnTo>
                    <a:pt x="33" y="100"/>
                  </a:lnTo>
                  <a:lnTo>
                    <a:pt x="65" y="87"/>
                  </a:lnTo>
                  <a:lnTo>
                    <a:pt x="33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37" name="Freeform 1025"/>
            <p:cNvSpPr>
              <a:spLocks/>
            </p:cNvSpPr>
            <p:nvPr/>
          </p:nvSpPr>
          <p:spPr bwMode="auto">
            <a:xfrm>
              <a:off x="3127" y="3823"/>
              <a:ext cx="19" cy="49"/>
            </a:xfrm>
            <a:custGeom>
              <a:avLst/>
              <a:gdLst>
                <a:gd name="T0" fmla="*/ 0 w 56"/>
                <a:gd name="T1" fmla="*/ 0 h 149"/>
                <a:gd name="T2" fmla="*/ 0 w 56"/>
                <a:gd name="T3" fmla="*/ 0 h 149"/>
                <a:gd name="T4" fmla="*/ 0 w 56"/>
                <a:gd name="T5" fmla="*/ 0 h 149"/>
                <a:gd name="T6" fmla="*/ 0 w 56"/>
                <a:gd name="T7" fmla="*/ 0 h 149"/>
                <a:gd name="T8" fmla="*/ 0 w 56"/>
                <a:gd name="T9" fmla="*/ 0 h 149"/>
                <a:gd name="T10" fmla="*/ 0 w 56"/>
                <a:gd name="T11" fmla="*/ 0 h 149"/>
                <a:gd name="T12" fmla="*/ 0 w 56"/>
                <a:gd name="T13" fmla="*/ 0 h 149"/>
                <a:gd name="T14" fmla="*/ 0 w 56"/>
                <a:gd name="T15" fmla="*/ 0 h 149"/>
                <a:gd name="T16" fmla="*/ 0 w 56"/>
                <a:gd name="T17" fmla="*/ 0 h 149"/>
                <a:gd name="T18" fmla="*/ 0 w 56"/>
                <a:gd name="T19" fmla="*/ 0 h 149"/>
                <a:gd name="T20" fmla="*/ 0 w 56"/>
                <a:gd name="T21" fmla="*/ 0 h 149"/>
                <a:gd name="T22" fmla="*/ 0 w 56"/>
                <a:gd name="T23" fmla="*/ 0 h 149"/>
                <a:gd name="T24" fmla="*/ 0 w 56"/>
                <a:gd name="T25" fmla="*/ 0 h 149"/>
                <a:gd name="T26" fmla="*/ 0 w 56"/>
                <a:gd name="T27" fmla="*/ 0 h 149"/>
                <a:gd name="T28" fmla="*/ 0 w 56"/>
                <a:gd name="T29" fmla="*/ 0 h 149"/>
                <a:gd name="T30" fmla="*/ 0 w 56"/>
                <a:gd name="T31" fmla="*/ 0 h 149"/>
                <a:gd name="T32" fmla="*/ 0 w 56"/>
                <a:gd name="T33" fmla="*/ 0 h 149"/>
                <a:gd name="T34" fmla="*/ 0 w 56"/>
                <a:gd name="T35" fmla="*/ 0 h 149"/>
                <a:gd name="T36" fmla="*/ 0 w 56"/>
                <a:gd name="T37" fmla="*/ 0 h 149"/>
                <a:gd name="T38" fmla="*/ 0 w 56"/>
                <a:gd name="T39" fmla="*/ 0 h 149"/>
                <a:gd name="T40" fmla="*/ 0 w 56"/>
                <a:gd name="T41" fmla="*/ 0 h 149"/>
                <a:gd name="T42" fmla="*/ 0 w 56"/>
                <a:gd name="T43" fmla="*/ 0 h 149"/>
                <a:gd name="T44" fmla="*/ 0 w 56"/>
                <a:gd name="T45" fmla="*/ 0 h 149"/>
                <a:gd name="T46" fmla="*/ 0 w 56"/>
                <a:gd name="T47" fmla="*/ 0 h 14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56"/>
                <a:gd name="T73" fmla="*/ 0 h 149"/>
                <a:gd name="T74" fmla="*/ 56 w 56"/>
                <a:gd name="T75" fmla="*/ 149 h 149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56" h="149">
                  <a:moveTo>
                    <a:pt x="35" y="79"/>
                  </a:moveTo>
                  <a:lnTo>
                    <a:pt x="1" y="81"/>
                  </a:lnTo>
                  <a:lnTo>
                    <a:pt x="4" y="87"/>
                  </a:lnTo>
                  <a:lnTo>
                    <a:pt x="4" y="94"/>
                  </a:lnTo>
                  <a:lnTo>
                    <a:pt x="8" y="102"/>
                  </a:lnTo>
                  <a:lnTo>
                    <a:pt x="10" y="109"/>
                  </a:lnTo>
                  <a:lnTo>
                    <a:pt x="13" y="120"/>
                  </a:lnTo>
                  <a:lnTo>
                    <a:pt x="16" y="129"/>
                  </a:lnTo>
                  <a:lnTo>
                    <a:pt x="19" y="137"/>
                  </a:lnTo>
                  <a:lnTo>
                    <a:pt x="23" y="149"/>
                  </a:lnTo>
                  <a:lnTo>
                    <a:pt x="56" y="136"/>
                  </a:lnTo>
                  <a:lnTo>
                    <a:pt x="52" y="126"/>
                  </a:lnTo>
                  <a:lnTo>
                    <a:pt x="49" y="116"/>
                  </a:lnTo>
                  <a:lnTo>
                    <a:pt x="45" y="107"/>
                  </a:lnTo>
                  <a:lnTo>
                    <a:pt x="43" y="99"/>
                  </a:lnTo>
                  <a:lnTo>
                    <a:pt x="40" y="91"/>
                  </a:lnTo>
                  <a:lnTo>
                    <a:pt x="39" y="83"/>
                  </a:lnTo>
                  <a:lnTo>
                    <a:pt x="37" y="77"/>
                  </a:lnTo>
                  <a:lnTo>
                    <a:pt x="34" y="70"/>
                  </a:lnTo>
                  <a:lnTo>
                    <a:pt x="0" y="72"/>
                  </a:lnTo>
                  <a:lnTo>
                    <a:pt x="34" y="70"/>
                  </a:lnTo>
                  <a:lnTo>
                    <a:pt x="13" y="0"/>
                  </a:lnTo>
                  <a:lnTo>
                    <a:pt x="0" y="72"/>
                  </a:lnTo>
                  <a:lnTo>
                    <a:pt x="35" y="7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38" name="Freeform 1026"/>
            <p:cNvSpPr>
              <a:spLocks/>
            </p:cNvSpPr>
            <p:nvPr/>
          </p:nvSpPr>
          <p:spPr bwMode="auto">
            <a:xfrm>
              <a:off x="3122" y="3847"/>
              <a:ext cx="17" cy="23"/>
            </a:xfrm>
            <a:custGeom>
              <a:avLst/>
              <a:gdLst>
                <a:gd name="T0" fmla="*/ 0 w 50"/>
                <a:gd name="T1" fmla="*/ 0 h 71"/>
                <a:gd name="T2" fmla="*/ 0 w 50"/>
                <a:gd name="T3" fmla="*/ 0 h 71"/>
                <a:gd name="T4" fmla="*/ 0 w 50"/>
                <a:gd name="T5" fmla="*/ 0 h 71"/>
                <a:gd name="T6" fmla="*/ 0 w 50"/>
                <a:gd name="T7" fmla="*/ 0 h 71"/>
                <a:gd name="T8" fmla="*/ 0 w 50"/>
                <a:gd name="T9" fmla="*/ 0 h 71"/>
                <a:gd name="T10" fmla="*/ 0 w 50"/>
                <a:gd name="T11" fmla="*/ 0 h 71"/>
                <a:gd name="T12" fmla="*/ 0 w 50"/>
                <a:gd name="T13" fmla="*/ 0 h 71"/>
                <a:gd name="T14" fmla="*/ 0 w 50"/>
                <a:gd name="T15" fmla="*/ 0 h 71"/>
                <a:gd name="T16" fmla="*/ 0 w 50"/>
                <a:gd name="T17" fmla="*/ 0 h 71"/>
                <a:gd name="T18" fmla="*/ 0 w 50"/>
                <a:gd name="T19" fmla="*/ 0 h 71"/>
                <a:gd name="T20" fmla="*/ 0 w 50"/>
                <a:gd name="T21" fmla="*/ 0 h 71"/>
                <a:gd name="T22" fmla="*/ 0 w 50"/>
                <a:gd name="T23" fmla="*/ 0 h 71"/>
                <a:gd name="T24" fmla="*/ 0 w 50"/>
                <a:gd name="T25" fmla="*/ 0 h 71"/>
                <a:gd name="T26" fmla="*/ 0 w 50"/>
                <a:gd name="T27" fmla="*/ 0 h 71"/>
                <a:gd name="T28" fmla="*/ 0 w 50"/>
                <a:gd name="T29" fmla="*/ 0 h 71"/>
                <a:gd name="T30" fmla="*/ 0 w 50"/>
                <a:gd name="T31" fmla="*/ 0 h 71"/>
                <a:gd name="T32" fmla="*/ 0 w 50"/>
                <a:gd name="T33" fmla="*/ 0 h 71"/>
                <a:gd name="T34" fmla="*/ 0 w 50"/>
                <a:gd name="T35" fmla="*/ 0 h 71"/>
                <a:gd name="T36" fmla="*/ 0 w 50"/>
                <a:gd name="T37" fmla="*/ 0 h 71"/>
                <a:gd name="T38" fmla="*/ 0 w 50"/>
                <a:gd name="T39" fmla="*/ 0 h 71"/>
                <a:gd name="T40" fmla="*/ 0 w 50"/>
                <a:gd name="T41" fmla="*/ 0 h 7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0"/>
                <a:gd name="T64" fmla="*/ 0 h 71"/>
                <a:gd name="T65" fmla="*/ 50 w 50"/>
                <a:gd name="T66" fmla="*/ 71 h 7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0" h="71">
                  <a:moveTo>
                    <a:pt x="33" y="71"/>
                  </a:moveTo>
                  <a:lnTo>
                    <a:pt x="33" y="71"/>
                  </a:lnTo>
                  <a:lnTo>
                    <a:pt x="35" y="62"/>
                  </a:lnTo>
                  <a:lnTo>
                    <a:pt x="38" y="54"/>
                  </a:lnTo>
                  <a:lnTo>
                    <a:pt x="40" y="47"/>
                  </a:lnTo>
                  <a:lnTo>
                    <a:pt x="44" y="39"/>
                  </a:lnTo>
                  <a:lnTo>
                    <a:pt x="45" y="32"/>
                  </a:lnTo>
                  <a:lnTo>
                    <a:pt x="48" y="23"/>
                  </a:lnTo>
                  <a:lnTo>
                    <a:pt x="49" y="14"/>
                  </a:lnTo>
                  <a:lnTo>
                    <a:pt x="50" y="7"/>
                  </a:lnTo>
                  <a:lnTo>
                    <a:pt x="15" y="0"/>
                  </a:lnTo>
                  <a:lnTo>
                    <a:pt x="14" y="9"/>
                  </a:lnTo>
                  <a:lnTo>
                    <a:pt x="12" y="15"/>
                  </a:lnTo>
                  <a:lnTo>
                    <a:pt x="10" y="22"/>
                  </a:lnTo>
                  <a:lnTo>
                    <a:pt x="9" y="28"/>
                  </a:lnTo>
                  <a:lnTo>
                    <a:pt x="7" y="36"/>
                  </a:lnTo>
                  <a:lnTo>
                    <a:pt x="5" y="44"/>
                  </a:lnTo>
                  <a:lnTo>
                    <a:pt x="2" y="52"/>
                  </a:lnTo>
                  <a:lnTo>
                    <a:pt x="0" y="58"/>
                  </a:lnTo>
                  <a:lnTo>
                    <a:pt x="33" y="7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39" name="Freeform 1027"/>
            <p:cNvSpPr>
              <a:spLocks/>
            </p:cNvSpPr>
            <p:nvPr/>
          </p:nvSpPr>
          <p:spPr bwMode="auto">
            <a:xfrm>
              <a:off x="3108" y="3866"/>
              <a:ext cx="25" cy="39"/>
            </a:xfrm>
            <a:custGeom>
              <a:avLst/>
              <a:gdLst>
                <a:gd name="T0" fmla="*/ 0 w 76"/>
                <a:gd name="T1" fmla="*/ 0 h 118"/>
                <a:gd name="T2" fmla="*/ 0 w 76"/>
                <a:gd name="T3" fmla="*/ 0 h 118"/>
                <a:gd name="T4" fmla="*/ 0 w 76"/>
                <a:gd name="T5" fmla="*/ 0 h 118"/>
                <a:gd name="T6" fmla="*/ 0 w 76"/>
                <a:gd name="T7" fmla="*/ 0 h 118"/>
                <a:gd name="T8" fmla="*/ 0 w 76"/>
                <a:gd name="T9" fmla="*/ 0 h 118"/>
                <a:gd name="T10" fmla="*/ 0 w 76"/>
                <a:gd name="T11" fmla="*/ 0 h 118"/>
                <a:gd name="T12" fmla="*/ 0 w 76"/>
                <a:gd name="T13" fmla="*/ 0 h 118"/>
                <a:gd name="T14" fmla="*/ 0 w 76"/>
                <a:gd name="T15" fmla="*/ 0 h 118"/>
                <a:gd name="T16" fmla="*/ 0 w 76"/>
                <a:gd name="T17" fmla="*/ 0 h 118"/>
                <a:gd name="T18" fmla="*/ 0 w 76"/>
                <a:gd name="T19" fmla="*/ 0 h 1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6"/>
                <a:gd name="T31" fmla="*/ 0 h 118"/>
                <a:gd name="T32" fmla="*/ 76 w 76"/>
                <a:gd name="T33" fmla="*/ 118 h 1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6" h="118">
                  <a:moveTo>
                    <a:pt x="25" y="81"/>
                  </a:moveTo>
                  <a:lnTo>
                    <a:pt x="42" y="106"/>
                  </a:lnTo>
                  <a:lnTo>
                    <a:pt x="76" y="13"/>
                  </a:lnTo>
                  <a:lnTo>
                    <a:pt x="43" y="0"/>
                  </a:lnTo>
                  <a:lnTo>
                    <a:pt x="9" y="93"/>
                  </a:lnTo>
                  <a:lnTo>
                    <a:pt x="25" y="118"/>
                  </a:lnTo>
                  <a:lnTo>
                    <a:pt x="9" y="93"/>
                  </a:lnTo>
                  <a:lnTo>
                    <a:pt x="0" y="118"/>
                  </a:lnTo>
                  <a:lnTo>
                    <a:pt x="25" y="118"/>
                  </a:lnTo>
                  <a:lnTo>
                    <a:pt x="25" y="8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40" name="Freeform 1028"/>
            <p:cNvSpPr>
              <a:spLocks/>
            </p:cNvSpPr>
            <p:nvPr/>
          </p:nvSpPr>
          <p:spPr bwMode="auto">
            <a:xfrm>
              <a:off x="3265" y="3900"/>
              <a:ext cx="23" cy="15"/>
            </a:xfrm>
            <a:custGeom>
              <a:avLst/>
              <a:gdLst>
                <a:gd name="T0" fmla="*/ 0 w 67"/>
                <a:gd name="T1" fmla="*/ 0 h 47"/>
                <a:gd name="T2" fmla="*/ 0 w 67"/>
                <a:gd name="T3" fmla="*/ 0 h 47"/>
                <a:gd name="T4" fmla="*/ 0 w 67"/>
                <a:gd name="T5" fmla="*/ 0 h 47"/>
                <a:gd name="T6" fmla="*/ 0 w 67"/>
                <a:gd name="T7" fmla="*/ 0 h 47"/>
                <a:gd name="T8" fmla="*/ 0 w 67"/>
                <a:gd name="T9" fmla="*/ 0 h 47"/>
                <a:gd name="T10" fmla="*/ 0 w 67"/>
                <a:gd name="T11" fmla="*/ 0 h 47"/>
                <a:gd name="T12" fmla="*/ 0 w 67"/>
                <a:gd name="T13" fmla="*/ 0 h 47"/>
                <a:gd name="T14" fmla="*/ 0 w 67"/>
                <a:gd name="T15" fmla="*/ 0 h 47"/>
                <a:gd name="T16" fmla="*/ 0 w 67"/>
                <a:gd name="T17" fmla="*/ 0 h 47"/>
                <a:gd name="T18" fmla="*/ 0 w 67"/>
                <a:gd name="T19" fmla="*/ 0 h 4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7"/>
                <a:gd name="T31" fmla="*/ 0 h 47"/>
                <a:gd name="T32" fmla="*/ 67 w 67"/>
                <a:gd name="T33" fmla="*/ 47 h 4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7" h="47">
                  <a:moveTo>
                    <a:pt x="63" y="34"/>
                  </a:moveTo>
                  <a:lnTo>
                    <a:pt x="49" y="10"/>
                  </a:lnTo>
                  <a:lnTo>
                    <a:pt x="8" y="0"/>
                  </a:lnTo>
                  <a:lnTo>
                    <a:pt x="0" y="36"/>
                  </a:lnTo>
                  <a:lnTo>
                    <a:pt x="42" y="47"/>
                  </a:lnTo>
                  <a:lnTo>
                    <a:pt x="28" y="23"/>
                  </a:lnTo>
                  <a:lnTo>
                    <a:pt x="63" y="34"/>
                  </a:lnTo>
                  <a:lnTo>
                    <a:pt x="67" y="15"/>
                  </a:lnTo>
                  <a:lnTo>
                    <a:pt x="49" y="10"/>
                  </a:lnTo>
                  <a:lnTo>
                    <a:pt x="63" y="3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41" name="Freeform 1029"/>
            <p:cNvSpPr>
              <a:spLocks/>
            </p:cNvSpPr>
            <p:nvPr/>
          </p:nvSpPr>
          <p:spPr bwMode="auto">
            <a:xfrm>
              <a:off x="3261" y="3907"/>
              <a:ext cx="25" cy="33"/>
            </a:xfrm>
            <a:custGeom>
              <a:avLst/>
              <a:gdLst>
                <a:gd name="T0" fmla="*/ 0 w 75"/>
                <a:gd name="T1" fmla="*/ 0 h 98"/>
                <a:gd name="T2" fmla="*/ 0 w 75"/>
                <a:gd name="T3" fmla="*/ 0 h 98"/>
                <a:gd name="T4" fmla="*/ 0 w 75"/>
                <a:gd name="T5" fmla="*/ 0 h 98"/>
                <a:gd name="T6" fmla="*/ 0 w 75"/>
                <a:gd name="T7" fmla="*/ 0 h 98"/>
                <a:gd name="T8" fmla="*/ 0 w 75"/>
                <a:gd name="T9" fmla="*/ 0 h 98"/>
                <a:gd name="T10" fmla="*/ 0 w 75"/>
                <a:gd name="T11" fmla="*/ 0 h 98"/>
                <a:gd name="T12" fmla="*/ 0 w 75"/>
                <a:gd name="T13" fmla="*/ 0 h 98"/>
                <a:gd name="T14" fmla="*/ 0 w 75"/>
                <a:gd name="T15" fmla="*/ 0 h 98"/>
                <a:gd name="T16" fmla="*/ 0 w 75"/>
                <a:gd name="T17" fmla="*/ 0 h 98"/>
                <a:gd name="T18" fmla="*/ 0 w 75"/>
                <a:gd name="T19" fmla="*/ 0 h 98"/>
                <a:gd name="T20" fmla="*/ 0 w 75"/>
                <a:gd name="T21" fmla="*/ 0 h 98"/>
                <a:gd name="T22" fmla="*/ 0 w 75"/>
                <a:gd name="T23" fmla="*/ 0 h 98"/>
                <a:gd name="T24" fmla="*/ 0 w 75"/>
                <a:gd name="T25" fmla="*/ 0 h 98"/>
                <a:gd name="T26" fmla="*/ 0 w 75"/>
                <a:gd name="T27" fmla="*/ 0 h 98"/>
                <a:gd name="T28" fmla="*/ 0 w 75"/>
                <a:gd name="T29" fmla="*/ 0 h 98"/>
                <a:gd name="T30" fmla="*/ 0 w 75"/>
                <a:gd name="T31" fmla="*/ 0 h 98"/>
                <a:gd name="T32" fmla="*/ 0 w 75"/>
                <a:gd name="T33" fmla="*/ 0 h 98"/>
                <a:gd name="T34" fmla="*/ 0 w 75"/>
                <a:gd name="T35" fmla="*/ 0 h 98"/>
                <a:gd name="T36" fmla="*/ 0 w 75"/>
                <a:gd name="T37" fmla="*/ 0 h 98"/>
                <a:gd name="T38" fmla="*/ 0 w 75"/>
                <a:gd name="T39" fmla="*/ 0 h 98"/>
                <a:gd name="T40" fmla="*/ 0 w 75"/>
                <a:gd name="T41" fmla="*/ 0 h 9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98"/>
                <a:gd name="T65" fmla="*/ 75 w 75"/>
                <a:gd name="T66" fmla="*/ 98 h 9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98">
                  <a:moveTo>
                    <a:pt x="22" y="98"/>
                  </a:moveTo>
                  <a:lnTo>
                    <a:pt x="22" y="98"/>
                  </a:lnTo>
                  <a:lnTo>
                    <a:pt x="31" y="89"/>
                  </a:lnTo>
                  <a:lnTo>
                    <a:pt x="39" y="81"/>
                  </a:lnTo>
                  <a:lnTo>
                    <a:pt x="48" y="72"/>
                  </a:lnTo>
                  <a:lnTo>
                    <a:pt x="55" y="59"/>
                  </a:lnTo>
                  <a:lnTo>
                    <a:pt x="61" y="49"/>
                  </a:lnTo>
                  <a:lnTo>
                    <a:pt x="66" y="36"/>
                  </a:lnTo>
                  <a:lnTo>
                    <a:pt x="70" y="22"/>
                  </a:lnTo>
                  <a:lnTo>
                    <a:pt x="75" y="11"/>
                  </a:lnTo>
                  <a:lnTo>
                    <a:pt x="40" y="0"/>
                  </a:lnTo>
                  <a:lnTo>
                    <a:pt x="37" y="12"/>
                  </a:lnTo>
                  <a:lnTo>
                    <a:pt x="34" y="22"/>
                  </a:lnTo>
                  <a:lnTo>
                    <a:pt x="29" y="33"/>
                  </a:lnTo>
                  <a:lnTo>
                    <a:pt x="25" y="41"/>
                  </a:lnTo>
                  <a:lnTo>
                    <a:pt x="20" y="49"/>
                  </a:lnTo>
                  <a:lnTo>
                    <a:pt x="13" y="55"/>
                  </a:lnTo>
                  <a:lnTo>
                    <a:pt x="6" y="63"/>
                  </a:lnTo>
                  <a:lnTo>
                    <a:pt x="0" y="69"/>
                  </a:lnTo>
                  <a:lnTo>
                    <a:pt x="22" y="9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42" name="Freeform 1030"/>
            <p:cNvSpPr>
              <a:spLocks/>
            </p:cNvSpPr>
            <p:nvPr/>
          </p:nvSpPr>
          <p:spPr bwMode="auto">
            <a:xfrm>
              <a:off x="3238" y="3930"/>
              <a:ext cx="31" cy="20"/>
            </a:xfrm>
            <a:custGeom>
              <a:avLst/>
              <a:gdLst>
                <a:gd name="T0" fmla="*/ 0 w 92"/>
                <a:gd name="T1" fmla="*/ 0 h 60"/>
                <a:gd name="T2" fmla="*/ 0 w 92"/>
                <a:gd name="T3" fmla="*/ 0 h 60"/>
                <a:gd name="T4" fmla="*/ 0 w 92"/>
                <a:gd name="T5" fmla="*/ 0 h 60"/>
                <a:gd name="T6" fmla="*/ 0 w 92"/>
                <a:gd name="T7" fmla="*/ 0 h 60"/>
                <a:gd name="T8" fmla="*/ 0 w 92"/>
                <a:gd name="T9" fmla="*/ 0 h 60"/>
                <a:gd name="T10" fmla="*/ 0 w 92"/>
                <a:gd name="T11" fmla="*/ 0 h 60"/>
                <a:gd name="T12" fmla="*/ 0 w 92"/>
                <a:gd name="T13" fmla="*/ 0 h 60"/>
                <a:gd name="T14" fmla="*/ 0 w 92"/>
                <a:gd name="T15" fmla="*/ 0 h 60"/>
                <a:gd name="T16" fmla="*/ 0 w 92"/>
                <a:gd name="T17" fmla="*/ 0 h 60"/>
                <a:gd name="T18" fmla="*/ 0 w 92"/>
                <a:gd name="T19" fmla="*/ 0 h 60"/>
                <a:gd name="T20" fmla="*/ 0 w 92"/>
                <a:gd name="T21" fmla="*/ 0 h 60"/>
                <a:gd name="T22" fmla="*/ 0 w 92"/>
                <a:gd name="T23" fmla="*/ 0 h 60"/>
                <a:gd name="T24" fmla="*/ 0 w 92"/>
                <a:gd name="T25" fmla="*/ 0 h 60"/>
                <a:gd name="T26" fmla="*/ 0 w 92"/>
                <a:gd name="T27" fmla="*/ 0 h 60"/>
                <a:gd name="T28" fmla="*/ 0 w 92"/>
                <a:gd name="T29" fmla="*/ 0 h 60"/>
                <a:gd name="T30" fmla="*/ 0 w 92"/>
                <a:gd name="T31" fmla="*/ 0 h 60"/>
                <a:gd name="T32" fmla="*/ 0 w 92"/>
                <a:gd name="T33" fmla="*/ 0 h 60"/>
                <a:gd name="T34" fmla="*/ 0 w 92"/>
                <a:gd name="T35" fmla="*/ 0 h 60"/>
                <a:gd name="T36" fmla="*/ 0 w 92"/>
                <a:gd name="T37" fmla="*/ 0 h 60"/>
                <a:gd name="T38" fmla="*/ 0 w 92"/>
                <a:gd name="T39" fmla="*/ 0 h 60"/>
                <a:gd name="T40" fmla="*/ 0 w 92"/>
                <a:gd name="T41" fmla="*/ 0 h 6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2"/>
                <a:gd name="T64" fmla="*/ 0 h 60"/>
                <a:gd name="T65" fmla="*/ 92 w 92"/>
                <a:gd name="T66" fmla="*/ 60 h 6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2" h="60">
                  <a:moveTo>
                    <a:pt x="0" y="60"/>
                  </a:moveTo>
                  <a:lnTo>
                    <a:pt x="0" y="60"/>
                  </a:lnTo>
                  <a:lnTo>
                    <a:pt x="13" y="60"/>
                  </a:lnTo>
                  <a:lnTo>
                    <a:pt x="25" y="59"/>
                  </a:lnTo>
                  <a:lnTo>
                    <a:pt x="38" y="57"/>
                  </a:lnTo>
                  <a:lnTo>
                    <a:pt x="49" y="53"/>
                  </a:lnTo>
                  <a:lnTo>
                    <a:pt x="62" y="49"/>
                  </a:lnTo>
                  <a:lnTo>
                    <a:pt x="72" y="42"/>
                  </a:lnTo>
                  <a:lnTo>
                    <a:pt x="82" y="37"/>
                  </a:lnTo>
                  <a:lnTo>
                    <a:pt x="92" y="29"/>
                  </a:lnTo>
                  <a:lnTo>
                    <a:pt x="70" y="0"/>
                  </a:lnTo>
                  <a:lnTo>
                    <a:pt x="62" y="6"/>
                  </a:lnTo>
                  <a:lnTo>
                    <a:pt x="54" y="11"/>
                  </a:lnTo>
                  <a:lnTo>
                    <a:pt x="47" y="15"/>
                  </a:lnTo>
                  <a:lnTo>
                    <a:pt x="39" y="19"/>
                  </a:lnTo>
                  <a:lnTo>
                    <a:pt x="30" y="20"/>
                  </a:lnTo>
                  <a:lnTo>
                    <a:pt x="20" y="23"/>
                  </a:lnTo>
                  <a:lnTo>
                    <a:pt x="10" y="24"/>
                  </a:lnTo>
                  <a:lnTo>
                    <a:pt x="0" y="24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43" name="Freeform 1031"/>
            <p:cNvSpPr>
              <a:spLocks/>
            </p:cNvSpPr>
            <p:nvPr/>
          </p:nvSpPr>
          <p:spPr bwMode="auto">
            <a:xfrm>
              <a:off x="3207" y="3932"/>
              <a:ext cx="31" cy="18"/>
            </a:xfrm>
            <a:custGeom>
              <a:avLst/>
              <a:gdLst>
                <a:gd name="T0" fmla="*/ 0 w 92"/>
                <a:gd name="T1" fmla="*/ 0 h 54"/>
                <a:gd name="T2" fmla="*/ 0 w 92"/>
                <a:gd name="T3" fmla="*/ 0 h 54"/>
                <a:gd name="T4" fmla="*/ 0 w 92"/>
                <a:gd name="T5" fmla="*/ 0 h 54"/>
                <a:gd name="T6" fmla="*/ 0 w 92"/>
                <a:gd name="T7" fmla="*/ 0 h 54"/>
                <a:gd name="T8" fmla="*/ 0 w 92"/>
                <a:gd name="T9" fmla="*/ 0 h 54"/>
                <a:gd name="T10" fmla="*/ 0 w 92"/>
                <a:gd name="T11" fmla="*/ 0 h 54"/>
                <a:gd name="T12" fmla="*/ 0 w 92"/>
                <a:gd name="T13" fmla="*/ 0 h 54"/>
                <a:gd name="T14" fmla="*/ 0 w 92"/>
                <a:gd name="T15" fmla="*/ 0 h 54"/>
                <a:gd name="T16" fmla="*/ 0 w 92"/>
                <a:gd name="T17" fmla="*/ 0 h 54"/>
                <a:gd name="T18" fmla="*/ 0 w 92"/>
                <a:gd name="T19" fmla="*/ 0 h 54"/>
                <a:gd name="T20" fmla="*/ 0 w 92"/>
                <a:gd name="T21" fmla="*/ 0 h 54"/>
                <a:gd name="T22" fmla="*/ 0 w 92"/>
                <a:gd name="T23" fmla="*/ 0 h 54"/>
                <a:gd name="T24" fmla="*/ 0 w 92"/>
                <a:gd name="T25" fmla="*/ 0 h 54"/>
                <a:gd name="T26" fmla="*/ 0 w 92"/>
                <a:gd name="T27" fmla="*/ 0 h 54"/>
                <a:gd name="T28" fmla="*/ 0 w 92"/>
                <a:gd name="T29" fmla="*/ 0 h 54"/>
                <a:gd name="T30" fmla="*/ 0 w 92"/>
                <a:gd name="T31" fmla="*/ 0 h 54"/>
                <a:gd name="T32" fmla="*/ 0 w 92"/>
                <a:gd name="T33" fmla="*/ 0 h 54"/>
                <a:gd name="T34" fmla="*/ 0 w 92"/>
                <a:gd name="T35" fmla="*/ 0 h 54"/>
                <a:gd name="T36" fmla="*/ 0 w 92"/>
                <a:gd name="T37" fmla="*/ 0 h 54"/>
                <a:gd name="T38" fmla="*/ 0 w 92"/>
                <a:gd name="T39" fmla="*/ 0 h 54"/>
                <a:gd name="T40" fmla="*/ 0 w 92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2"/>
                <a:gd name="T64" fmla="*/ 0 h 54"/>
                <a:gd name="T65" fmla="*/ 92 w 92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2" h="54">
                  <a:moveTo>
                    <a:pt x="1" y="31"/>
                  </a:moveTo>
                  <a:lnTo>
                    <a:pt x="0" y="31"/>
                  </a:lnTo>
                  <a:lnTo>
                    <a:pt x="11" y="37"/>
                  </a:lnTo>
                  <a:lnTo>
                    <a:pt x="21" y="41"/>
                  </a:lnTo>
                  <a:lnTo>
                    <a:pt x="31" y="45"/>
                  </a:lnTo>
                  <a:lnTo>
                    <a:pt x="43" y="49"/>
                  </a:lnTo>
                  <a:lnTo>
                    <a:pt x="54" y="52"/>
                  </a:lnTo>
                  <a:lnTo>
                    <a:pt x="66" y="53"/>
                  </a:lnTo>
                  <a:lnTo>
                    <a:pt x="78" y="54"/>
                  </a:lnTo>
                  <a:lnTo>
                    <a:pt x="92" y="54"/>
                  </a:lnTo>
                  <a:lnTo>
                    <a:pt x="92" y="18"/>
                  </a:lnTo>
                  <a:lnTo>
                    <a:pt x="81" y="18"/>
                  </a:lnTo>
                  <a:lnTo>
                    <a:pt x="71" y="17"/>
                  </a:lnTo>
                  <a:lnTo>
                    <a:pt x="59" y="15"/>
                  </a:lnTo>
                  <a:lnTo>
                    <a:pt x="50" y="13"/>
                  </a:lnTo>
                  <a:lnTo>
                    <a:pt x="42" y="11"/>
                  </a:lnTo>
                  <a:lnTo>
                    <a:pt x="34" y="7"/>
                  </a:lnTo>
                  <a:lnTo>
                    <a:pt x="26" y="4"/>
                  </a:lnTo>
                  <a:lnTo>
                    <a:pt x="20" y="0"/>
                  </a:lnTo>
                  <a:lnTo>
                    <a:pt x="19" y="0"/>
                  </a:lnTo>
                  <a:lnTo>
                    <a:pt x="1" y="3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44" name="Freeform 1032"/>
            <p:cNvSpPr>
              <a:spLocks/>
            </p:cNvSpPr>
            <p:nvPr/>
          </p:nvSpPr>
          <p:spPr bwMode="auto">
            <a:xfrm>
              <a:off x="3190" y="3915"/>
              <a:ext cx="24" cy="28"/>
            </a:xfrm>
            <a:custGeom>
              <a:avLst/>
              <a:gdLst>
                <a:gd name="T0" fmla="*/ 0 w 72"/>
                <a:gd name="T1" fmla="*/ 0 h 84"/>
                <a:gd name="T2" fmla="*/ 0 w 72"/>
                <a:gd name="T3" fmla="*/ 0 h 84"/>
                <a:gd name="T4" fmla="*/ 0 w 72"/>
                <a:gd name="T5" fmla="*/ 0 h 84"/>
                <a:gd name="T6" fmla="*/ 0 w 72"/>
                <a:gd name="T7" fmla="*/ 0 h 84"/>
                <a:gd name="T8" fmla="*/ 0 w 72"/>
                <a:gd name="T9" fmla="*/ 0 h 84"/>
                <a:gd name="T10" fmla="*/ 0 w 72"/>
                <a:gd name="T11" fmla="*/ 0 h 84"/>
                <a:gd name="T12" fmla="*/ 0 w 72"/>
                <a:gd name="T13" fmla="*/ 0 h 84"/>
                <a:gd name="T14" fmla="*/ 0 w 72"/>
                <a:gd name="T15" fmla="*/ 0 h 84"/>
                <a:gd name="T16" fmla="*/ 0 w 72"/>
                <a:gd name="T17" fmla="*/ 0 h 84"/>
                <a:gd name="T18" fmla="*/ 0 w 72"/>
                <a:gd name="T19" fmla="*/ 0 h 84"/>
                <a:gd name="T20" fmla="*/ 0 w 72"/>
                <a:gd name="T21" fmla="*/ 0 h 84"/>
                <a:gd name="T22" fmla="*/ 0 w 72"/>
                <a:gd name="T23" fmla="*/ 0 h 84"/>
                <a:gd name="T24" fmla="*/ 0 w 72"/>
                <a:gd name="T25" fmla="*/ 0 h 84"/>
                <a:gd name="T26" fmla="*/ 0 w 72"/>
                <a:gd name="T27" fmla="*/ 0 h 84"/>
                <a:gd name="T28" fmla="*/ 0 w 72"/>
                <a:gd name="T29" fmla="*/ 0 h 84"/>
                <a:gd name="T30" fmla="*/ 0 w 72"/>
                <a:gd name="T31" fmla="*/ 0 h 84"/>
                <a:gd name="T32" fmla="*/ 0 w 72"/>
                <a:gd name="T33" fmla="*/ 0 h 84"/>
                <a:gd name="T34" fmla="*/ 0 w 72"/>
                <a:gd name="T35" fmla="*/ 0 h 84"/>
                <a:gd name="T36" fmla="*/ 0 w 72"/>
                <a:gd name="T37" fmla="*/ 0 h 84"/>
                <a:gd name="T38" fmla="*/ 0 w 72"/>
                <a:gd name="T39" fmla="*/ 0 h 84"/>
                <a:gd name="T40" fmla="*/ 0 w 72"/>
                <a:gd name="T41" fmla="*/ 0 h 8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2"/>
                <a:gd name="T64" fmla="*/ 0 h 84"/>
                <a:gd name="T65" fmla="*/ 72 w 72"/>
                <a:gd name="T66" fmla="*/ 84 h 8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2" h="84">
                  <a:moveTo>
                    <a:pt x="0" y="16"/>
                  </a:moveTo>
                  <a:lnTo>
                    <a:pt x="0" y="16"/>
                  </a:lnTo>
                  <a:lnTo>
                    <a:pt x="5" y="25"/>
                  </a:lnTo>
                  <a:lnTo>
                    <a:pt x="9" y="34"/>
                  </a:lnTo>
                  <a:lnTo>
                    <a:pt x="16" y="46"/>
                  </a:lnTo>
                  <a:lnTo>
                    <a:pt x="24" y="55"/>
                  </a:lnTo>
                  <a:lnTo>
                    <a:pt x="30" y="63"/>
                  </a:lnTo>
                  <a:lnTo>
                    <a:pt x="36" y="70"/>
                  </a:lnTo>
                  <a:lnTo>
                    <a:pt x="44" y="77"/>
                  </a:lnTo>
                  <a:lnTo>
                    <a:pt x="54" y="84"/>
                  </a:lnTo>
                  <a:lnTo>
                    <a:pt x="72" y="53"/>
                  </a:lnTo>
                  <a:lnTo>
                    <a:pt x="67" y="49"/>
                  </a:lnTo>
                  <a:lnTo>
                    <a:pt x="62" y="44"/>
                  </a:lnTo>
                  <a:lnTo>
                    <a:pt x="55" y="37"/>
                  </a:lnTo>
                  <a:lnTo>
                    <a:pt x="49" y="32"/>
                  </a:lnTo>
                  <a:lnTo>
                    <a:pt x="44" y="25"/>
                  </a:lnTo>
                  <a:lnTo>
                    <a:pt x="42" y="19"/>
                  </a:lnTo>
                  <a:lnTo>
                    <a:pt x="38" y="10"/>
                  </a:lnTo>
                  <a:lnTo>
                    <a:pt x="33" y="0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45" name="Freeform 1033"/>
            <p:cNvSpPr>
              <a:spLocks/>
            </p:cNvSpPr>
            <p:nvPr/>
          </p:nvSpPr>
          <p:spPr bwMode="auto">
            <a:xfrm>
              <a:off x="3184" y="3889"/>
              <a:ext cx="17" cy="31"/>
            </a:xfrm>
            <a:custGeom>
              <a:avLst/>
              <a:gdLst>
                <a:gd name="T0" fmla="*/ 0 w 51"/>
                <a:gd name="T1" fmla="*/ 0 h 94"/>
                <a:gd name="T2" fmla="*/ 0 w 51"/>
                <a:gd name="T3" fmla="*/ 0 h 94"/>
                <a:gd name="T4" fmla="*/ 0 w 51"/>
                <a:gd name="T5" fmla="*/ 0 h 94"/>
                <a:gd name="T6" fmla="*/ 0 w 51"/>
                <a:gd name="T7" fmla="*/ 0 h 94"/>
                <a:gd name="T8" fmla="*/ 0 w 51"/>
                <a:gd name="T9" fmla="*/ 0 h 94"/>
                <a:gd name="T10" fmla="*/ 0 w 51"/>
                <a:gd name="T11" fmla="*/ 0 h 94"/>
                <a:gd name="T12" fmla="*/ 0 w 51"/>
                <a:gd name="T13" fmla="*/ 0 h 94"/>
                <a:gd name="T14" fmla="*/ 0 w 51"/>
                <a:gd name="T15" fmla="*/ 0 h 94"/>
                <a:gd name="T16" fmla="*/ 0 w 51"/>
                <a:gd name="T17" fmla="*/ 0 h 94"/>
                <a:gd name="T18" fmla="*/ 0 w 51"/>
                <a:gd name="T19" fmla="*/ 0 h 94"/>
                <a:gd name="T20" fmla="*/ 0 w 51"/>
                <a:gd name="T21" fmla="*/ 0 h 94"/>
                <a:gd name="T22" fmla="*/ 0 w 51"/>
                <a:gd name="T23" fmla="*/ 0 h 94"/>
                <a:gd name="T24" fmla="*/ 0 w 51"/>
                <a:gd name="T25" fmla="*/ 0 h 94"/>
                <a:gd name="T26" fmla="*/ 0 w 51"/>
                <a:gd name="T27" fmla="*/ 0 h 94"/>
                <a:gd name="T28" fmla="*/ 0 w 51"/>
                <a:gd name="T29" fmla="*/ 0 h 94"/>
                <a:gd name="T30" fmla="*/ 0 w 51"/>
                <a:gd name="T31" fmla="*/ 0 h 94"/>
                <a:gd name="T32" fmla="*/ 0 w 51"/>
                <a:gd name="T33" fmla="*/ 0 h 94"/>
                <a:gd name="T34" fmla="*/ 0 w 51"/>
                <a:gd name="T35" fmla="*/ 0 h 94"/>
                <a:gd name="T36" fmla="*/ 0 w 51"/>
                <a:gd name="T37" fmla="*/ 0 h 94"/>
                <a:gd name="T38" fmla="*/ 0 w 51"/>
                <a:gd name="T39" fmla="*/ 0 h 94"/>
                <a:gd name="T40" fmla="*/ 0 w 51"/>
                <a:gd name="T41" fmla="*/ 0 h 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1"/>
                <a:gd name="T64" fmla="*/ 0 h 94"/>
                <a:gd name="T65" fmla="*/ 51 w 51"/>
                <a:gd name="T66" fmla="*/ 94 h 9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1" h="94">
                  <a:moveTo>
                    <a:pt x="0" y="0"/>
                  </a:moveTo>
                  <a:lnTo>
                    <a:pt x="0" y="0"/>
                  </a:lnTo>
                  <a:lnTo>
                    <a:pt x="0" y="13"/>
                  </a:lnTo>
                  <a:lnTo>
                    <a:pt x="1" y="26"/>
                  </a:lnTo>
                  <a:lnTo>
                    <a:pt x="3" y="37"/>
                  </a:lnTo>
                  <a:lnTo>
                    <a:pt x="4" y="47"/>
                  </a:lnTo>
                  <a:lnTo>
                    <a:pt x="6" y="60"/>
                  </a:lnTo>
                  <a:lnTo>
                    <a:pt x="10" y="72"/>
                  </a:lnTo>
                  <a:lnTo>
                    <a:pt x="14" y="82"/>
                  </a:lnTo>
                  <a:lnTo>
                    <a:pt x="18" y="94"/>
                  </a:lnTo>
                  <a:lnTo>
                    <a:pt x="51" y="78"/>
                  </a:lnTo>
                  <a:lnTo>
                    <a:pt x="47" y="69"/>
                  </a:lnTo>
                  <a:lnTo>
                    <a:pt x="43" y="61"/>
                  </a:lnTo>
                  <a:lnTo>
                    <a:pt x="42" y="52"/>
                  </a:lnTo>
                  <a:lnTo>
                    <a:pt x="39" y="42"/>
                  </a:lnTo>
                  <a:lnTo>
                    <a:pt x="38" y="31"/>
                  </a:lnTo>
                  <a:lnTo>
                    <a:pt x="37" y="21"/>
                  </a:lnTo>
                  <a:lnTo>
                    <a:pt x="36" y="11"/>
                  </a:lnTo>
                  <a:lnTo>
                    <a:pt x="3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46" name="Freeform 1034"/>
            <p:cNvSpPr>
              <a:spLocks/>
            </p:cNvSpPr>
            <p:nvPr/>
          </p:nvSpPr>
          <p:spPr bwMode="auto">
            <a:xfrm>
              <a:off x="3184" y="3857"/>
              <a:ext cx="17" cy="32"/>
            </a:xfrm>
            <a:custGeom>
              <a:avLst/>
              <a:gdLst>
                <a:gd name="T0" fmla="*/ 0 w 52"/>
                <a:gd name="T1" fmla="*/ 0 h 95"/>
                <a:gd name="T2" fmla="*/ 0 w 52"/>
                <a:gd name="T3" fmla="*/ 0 h 95"/>
                <a:gd name="T4" fmla="*/ 0 w 52"/>
                <a:gd name="T5" fmla="*/ 0 h 95"/>
                <a:gd name="T6" fmla="*/ 0 w 52"/>
                <a:gd name="T7" fmla="*/ 0 h 95"/>
                <a:gd name="T8" fmla="*/ 0 w 52"/>
                <a:gd name="T9" fmla="*/ 0 h 95"/>
                <a:gd name="T10" fmla="*/ 0 w 52"/>
                <a:gd name="T11" fmla="*/ 0 h 95"/>
                <a:gd name="T12" fmla="*/ 0 w 52"/>
                <a:gd name="T13" fmla="*/ 0 h 95"/>
                <a:gd name="T14" fmla="*/ 0 w 52"/>
                <a:gd name="T15" fmla="*/ 0 h 95"/>
                <a:gd name="T16" fmla="*/ 0 w 52"/>
                <a:gd name="T17" fmla="*/ 0 h 95"/>
                <a:gd name="T18" fmla="*/ 0 w 52"/>
                <a:gd name="T19" fmla="*/ 0 h 95"/>
                <a:gd name="T20" fmla="*/ 0 w 52"/>
                <a:gd name="T21" fmla="*/ 0 h 95"/>
                <a:gd name="T22" fmla="*/ 0 w 52"/>
                <a:gd name="T23" fmla="*/ 0 h 95"/>
                <a:gd name="T24" fmla="*/ 0 w 52"/>
                <a:gd name="T25" fmla="*/ 0 h 95"/>
                <a:gd name="T26" fmla="*/ 0 w 52"/>
                <a:gd name="T27" fmla="*/ 0 h 95"/>
                <a:gd name="T28" fmla="*/ 0 w 52"/>
                <a:gd name="T29" fmla="*/ 0 h 95"/>
                <a:gd name="T30" fmla="*/ 0 w 52"/>
                <a:gd name="T31" fmla="*/ 0 h 95"/>
                <a:gd name="T32" fmla="*/ 0 w 52"/>
                <a:gd name="T33" fmla="*/ 0 h 95"/>
                <a:gd name="T34" fmla="*/ 0 w 52"/>
                <a:gd name="T35" fmla="*/ 0 h 95"/>
                <a:gd name="T36" fmla="*/ 0 w 52"/>
                <a:gd name="T37" fmla="*/ 0 h 95"/>
                <a:gd name="T38" fmla="*/ 0 w 52"/>
                <a:gd name="T39" fmla="*/ 0 h 95"/>
                <a:gd name="T40" fmla="*/ 0 w 52"/>
                <a:gd name="T41" fmla="*/ 0 h 9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95"/>
                <a:gd name="T65" fmla="*/ 52 w 52"/>
                <a:gd name="T66" fmla="*/ 95 h 9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95">
                  <a:moveTo>
                    <a:pt x="22" y="0"/>
                  </a:moveTo>
                  <a:lnTo>
                    <a:pt x="22" y="0"/>
                  </a:lnTo>
                  <a:lnTo>
                    <a:pt x="15" y="10"/>
                  </a:lnTo>
                  <a:lnTo>
                    <a:pt x="12" y="23"/>
                  </a:lnTo>
                  <a:lnTo>
                    <a:pt x="8" y="35"/>
                  </a:lnTo>
                  <a:lnTo>
                    <a:pt x="5" y="46"/>
                  </a:lnTo>
                  <a:lnTo>
                    <a:pt x="3" y="57"/>
                  </a:lnTo>
                  <a:lnTo>
                    <a:pt x="1" y="69"/>
                  </a:lnTo>
                  <a:lnTo>
                    <a:pt x="0" y="82"/>
                  </a:lnTo>
                  <a:lnTo>
                    <a:pt x="0" y="95"/>
                  </a:lnTo>
                  <a:lnTo>
                    <a:pt x="36" y="95"/>
                  </a:lnTo>
                  <a:lnTo>
                    <a:pt x="36" y="85"/>
                  </a:lnTo>
                  <a:lnTo>
                    <a:pt x="37" y="74"/>
                  </a:lnTo>
                  <a:lnTo>
                    <a:pt x="38" y="63"/>
                  </a:lnTo>
                  <a:lnTo>
                    <a:pt x="41" y="53"/>
                  </a:lnTo>
                  <a:lnTo>
                    <a:pt x="43" y="43"/>
                  </a:lnTo>
                  <a:lnTo>
                    <a:pt x="44" y="34"/>
                  </a:lnTo>
                  <a:lnTo>
                    <a:pt x="48" y="26"/>
                  </a:lnTo>
                  <a:lnTo>
                    <a:pt x="52" y="18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47" name="Freeform 1035"/>
            <p:cNvSpPr>
              <a:spLocks/>
            </p:cNvSpPr>
            <p:nvPr/>
          </p:nvSpPr>
          <p:spPr bwMode="auto">
            <a:xfrm>
              <a:off x="3191" y="3836"/>
              <a:ext cx="25" cy="27"/>
            </a:xfrm>
            <a:custGeom>
              <a:avLst/>
              <a:gdLst>
                <a:gd name="T0" fmla="*/ 0 w 75"/>
                <a:gd name="T1" fmla="*/ 0 h 81"/>
                <a:gd name="T2" fmla="*/ 0 w 75"/>
                <a:gd name="T3" fmla="*/ 0 h 81"/>
                <a:gd name="T4" fmla="*/ 0 w 75"/>
                <a:gd name="T5" fmla="*/ 0 h 81"/>
                <a:gd name="T6" fmla="*/ 0 w 75"/>
                <a:gd name="T7" fmla="*/ 0 h 81"/>
                <a:gd name="T8" fmla="*/ 0 w 75"/>
                <a:gd name="T9" fmla="*/ 0 h 81"/>
                <a:gd name="T10" fmla="*/ 0 w 75"/>
                <a:gd name="T11" fmla="*/ 0 h 81"/>
                <a:gd name="T12" fmla="*/ 0 w 75"/>
                <a:gd name="T13" fmla="*/ 0 h 81"/>
                <a:gd name="T14" fmla="*/ 0 w 75"/>
                <a:gd name="T15" fmla="*/ 0 h 81"/>
                <a:gd name="T16" fmla="*/ 0 w 75"/>
                <a:gd name="T17" fmla="*/ 0 h 81"/>
                <a:gd name="T18" fmla="*/ 0 w 75"/>
                <a:gd name="T19" fmla="*/ 0 h 81"/>
                <a:gd name="T20" fmla="*/ 0 w 75"/>
                <a:gd name="T21" fmla="*/ 0 h 81"/>
                <a:gd name="T22" fmla="*/ 0 w 75"/>
                <a:gd name="T23" fmla="*/ 0 h 81"/>
                <a:gd name="T24" fmla="*/ 0 w 75"/>
                <a:gd name="T25" fmla="*/ 0 h 81"/>
                <a:gd name="T26" fmla="*/ 0 w 75"/>
                <a:gd name="T27" fmla="*/ 0 h 81"/>
                <a:gd name="T28" fmla="*/ 0 w 75"/>
                <a:gd name="T29" fmla="*/ 0 h 81"/>
                <a:gd name="T30" fmla="*/ 0 w 75"/>
                <a:gd name="T31" fmla="*/ 0 h 81"/>
                <a:gd name="T32" fmla="*/ 0 w 75"/>
                <a:gd name="T33" fmla="*/ 0 h 81"/>
                <a:gd name="T34" fmla="*/ 0 w 75"/>
                <a:gd name="T35" fmla="*/ 0 h 81"/>
                <a:gd name="T36" fmla="*/ 0 w 75"/>
                <a:gd name="T37" fmla="*/ 0 h 81"/>
                <a:gd name="T38" fmla="*/ 0 w 75"/>
                <a:gd name="T39" fmla="*/ 0 h 81"/>
                <a:gd name="T40" fmla="*/ 0 w 75"/>
                <a:gd name="T41" fmla="*/ 0 h 8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81"/>
                <a:gd name="T65" fmla="*/ 75 w 75"/>
                <a:gd name="T66" fmla="*/ 81 h 8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81">
                  <a:moveTo>
                    <a:pt x="58" y="0"/>
                  </a:moveTo>
                  <a:lnTo>
                    <a:pt x="58" y="0"/>
                  </a:lnTo>
                  <a:lnTo>
                    <a:pt x="49" y="5"/>
                  </a:lnTo>
                  <a:lnTo>
                    <a:pt x="41" y="12"/>
                  </a:lnTo>
                  <a:lnTo>
                    <a:pt x="32" y="20"/>
                  </a:lnTo>
                  <a:lnTo>
                    <a:pt x="25" y="28"/>
                  </a:lnTo>
                  <a:lnTo>
                    <a:pt x="17" y="35"/>
                  </a:lnTo>
                  <a:lnTo>
                    <a:pt x="11" y="45"/>
                  </a:lnTo>
                  <a:lnTo>
                    <a:pt x="5" y="54"/>
                  </a:lnTo>
                  <a:lnTo>
                    <a:pt x="0" y="63"/>
                  </a:lnTo>
                  <a:lnTo>
                    <a:pt x="30" y="81"/>
                  </a:lnTo>
                  <a:lnTo>
                    <a:pt x="35" y="72"/>
                  </a:lnTo>
                  <a:lnTo>
                    <a:pt x="39" y="65"/>
                  </a:lnTo>
                  <a:lnTo>
                    <a:pt x="45" y="59"/>
                  </a:lnTo>
                  <a:lnTo>
                    <a:pt x="50" y="51"/>
                  </a:lnTo>
                  <a:lnTo>
                    <a:pt x="55" y="46"/>
                  </a:lnTo>
                  <a:lnTo>
                    <a:pt x="62" y="41"/>
                  </a:lnTo>
                  <a:lnTo>
                    <a:pt x="69" y="37"/>
                  </a:lnTo>
                  <a:lnTo>
                    <a:pt x="75" y="32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48" name="Freeform 1036"/>
            <p:cNvSpPr>
              <a:spLocks/>
            </p:cNvSpPr>
            <p:nvPr/>
          </p:nvSpPr>
          <p:spPr bwMode="auto">
            <a:xfrm>
              <a:off x="3210" y="3829"/>
              <a:ext cx="28" cy="18"/>
            </a:xfrm>
            <a:custGeom>
              <a:avLst/>
              <a:gdLst>
                <a:gd name="T0" fmla="*/ 0 w 83"/>
                <a:gd name="T1" fmla="*/ 0 h 54"/>
                <a:gd name="T2" fmla="*/ 0 w 83"/>
                <a:gd name="T3" fmla="*/ 0 h 54"/>
                <a:gd name="T4" fmla="*/ 0 w 83"/>
                <a:gd name="T5" fmla="*/ 0 h 54"/>
                <a:gd name="T6" fmla="*/ 0 w 83"/>
                <a:gd name="T7" fmla="*/ 0 h 54"/>
                <a:gd name="T8" fmla="*/ 0 w 83"/>
                <a:gd name="T9" fmla="*/ 0 h 54"/>
                <a:gd name="T10" fmla="*/ 0 w 83"/>
                <a:gd name="T11" fmla="*/ 0 h 54"/>
                <a:gd name="T12" fmla="*/ 0 w 83"/>
                <a:gd name="T13" fmla="*/ 0 h 54"/>
                <a:gd name="T14" fmla="*/ 0 w 83"/>
                <a:gd name="T15" fmla="*/ 0 h 54"/>
                <a:gd name="T16" fmla="*/ 0 w 83"/>
                <a:gd name="T17" fmla="*/ 0 h 54"/>
                <a:gd name="T18" fmla="*/ 0 w 83"/>
                <a:gd name="T19" fmla="*/ 0 h 54"/>
                <a:gd name="T20" fmla="*/ 0 w 83"/>
                <a:gd name="T21" fmla="*/ 0 h 54"/>
                <a:gd name="T22" fmla="*/ 0 w 83"/>
                <a:gd name="T23" fmla="*/ 0 h 54"/>
                <a:gd name="T24" fmla="*/ 0 w 83"/>
                <a:gd name="T25" fmla="*/ 0 h 54"/>
                <a:gd name="T26" fmla="*/ 0 w 83"/>
                <a:gd name="T27" fmla="*/ 0 h 54"/>
                <a:gd name="T28" fmla="*/ 0 w 83"/>
                <a:gd name="T29" fmla="*/ 0 h 54"/>
                <a:gd name="T30" fmla="*/ 0 w 83"/>
                <a:gd name="T31" fmla="*/ 0 h 54"/>
                <a:gd name="T32" fmla="*/ 0 w 83"/>
                <a:gd name="T33" fmla="*/ 0 h 54"/>
                <a:gd name="T34" fmla="*/ 0 w 83"/>
                <a:gd name="T35" fmla="*/ 0 h 54"/>
                <a:gd name="T36" fmla="*/ 0 w 83"/>
                <a:gd name="T37" fmla="*/ 0 h 54"/>
                <a:gd name="T38" fmla="*/ 0 w 83"/>
                <a:gd name="T39" fmla="*/ 0 h 54"/>
                <a:gd name="T40" fmla="*/ 0 w 83"/>
                <a:gd name="T41" fmla="*/ 0 h 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3"/>
                <a:gd name="T64" fmla="*/ 0 h 54"/>
                <a:gd name="T65" fmla="*/ 83 w 83"/>
                <a:gd name="T66" fmla="*/ 54 h 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3" h="54">
                  <a:moveTo>
                    <a:pt x="83" y="0"/>
                  </a:moveTo>
                  <a:lnTo>
                    <a:pt x="83" y="0"/>
                  </a:lnTo>
                  <a:lnTo>
                    <a:pt x="72" y="0"/>
                  </a:lnTo>
                  <a:lnTo>
                    <a:pt x="60" y="1"/>
                  </a:lnTo>
                  <a:lnTo>
                    <a:pt x="50" y="3"/>
                  </a:lnTo>
                  <a:lnTo>
                    <a:pt x="39" y="5"/>
                  </a:lnTo>
                  <a:lnTo>
                    <a:pt x="30" y="9"/>
                  </a:lnTo>
                  <a:lnTo>
                    <a:pt x="20" y="12"/>
                  </a:lnTo>
                  <a:lnTo>
                    <a:pt x="10" y="16"/>
                  </a:lnTo>
                  <a:lnTo>
                    <a:pt x="0" y="22"/>
                  </a:lnTo>
                  <a:lnTo>
                    <a:pt x="17" y="54"/>
                  </a:lnTo>
                  <a:lnTo>
                    <a:pt x="25" y="50"/>
                  </a:lnTo>
                  <a:lnTo>
                    <a:pt x="33" y="46"/>
                  </a:lnTo>
                  <a:lnTo>
                    <a:pt x="40" y="43"/>
                  </a:lnTo>
                  <a:lnTo>
                    <a:pt x="49" y="42"/>
                  </a:lnTo>
                  <a:lnTo>
                    <a:pt x="58" y="39"/>
                  </a:lnTo>
                  <a:lnTo>
                    <a:pt x="65" y="38"/>
                  </a:lnTo>
                  <a:lnTo>
                    <a:pt x="74" y="37"/>
                  </a:lnTo>
                  <a:lnTo>
                    <a:pt x="83" y="37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49" name="Freeform 1037"/>
            <p:cNvSpPr>
              <a:spLocks/>
            </p:cNvSpPr>
            <p:nvPr/>
          </p:nvSpPr>
          <p:spPr bwMode="auto">
            <a:xfrm>
              <a:off x="3238" y="3829"/>
              <a:ext cx="29" cy="19"/>
            </a:xfrm>
            <a:custGeom>
              <a:avLst/>
              <a:gdLst>
                <a:gd name="T0" fmla="*/ 0 w 87"/>
                <a:gd name="T1" fmla="*/ 0 h 57"/>
                <a:gd name="T2" fmla="*/ 0 w 87"/>
                <a:gd name="T3" fmla="*/ 0 h 57"/>
                <a:gd name="T4" fmla="*/ 0 w 87"/>
                <a:gd name="T5" fmla="*/ 0 h 57"/>
                <a:gd name="T6" fmla="*/ 0 w 87"/>
                <a:gd name="T7" fmla="*/ 0 h 57"/>
                <a:gd name="T8" fmla="*/ 0 w 87"/>
                <a:gd name="T9" fmla="*/ 0 h 57"/>
                <a:gd name="T10" fmla="*/ 0 w 87"/>
                <a:gd name="T11" fmla="*/ 0 h 57"/>
                <a:gd name="T12" fmla="*/ 0 w 87"/>
                <a:gd name="T13" fmla="*/ 0 h 57"/>
                <a:gd name="T14" fmla="*/ 0 w 87"/>
                <a:gd name="T15" fmla="*/ 0 h 57"/>
                <a:gd name="T16" fmla="*/ 0 w 87"/>
                <a:gd name="T17" fmla="*/ 0 h 57"/>
                <a:gd name="T18" fmla="*/ 0 w 87"/>
                <a:gd name="T19" fmla="*/ 0 h 57"/>
                <a:gd name="T20" fmla="*/ 0 w 87"/>
                <a:gd name="T21" fmla="*/ 0 h 57"/>
                <a:gd name="T22" fmla="*/ 0 w 87"/>
                <a:gd name="T23" fmla="*/ 0 h 57"/>
                <a:gd name="T24" fmla="*/ 0 w 87"/>
                <a:gd name="T25" fmla="*/ 0 h 57"/>
                <a:gd name="T26" fmla="*/ 0 w 87"/>
                <a:gd name="T27" fmla="*/ 0 h 57"/>
                <a:gd name="T28" fmla="*/ 0 w 87"/>
                <a:gd name="T29" fmla="*/ 0 h 57"/>
                <a:gd name="T30" fmla="*/ 0 w 87"/>
                <a:gd name="T31" fmla="*/ 0 h 57"/>
                <a:gd name="T32" fmla="*/ 0 w 87"/>
                <a:gd name="T33" fmla="*/ 0 h 57"/>
                <a:gd name="T34" fmla="*/ 0 w 87"/>
                <a:gd name="T35" fmla="*/ 0 h 57"/>
                <a:gd name="T36" fmla="*/ 0 w 87"/>
                <a:gd name="T37" fmla="*/ 0 h 57"/>
                <a:gd name="T38" fmla="*/ 0 w 87"/>
                <a:gd name="T39" fmla="*/ 0 h 57"/>
                <a:gd name="T40" fmla="*/ 0 w 87"/>
                <a:gd name="T41" fmla="*/ 0 h 5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7"/>
                <a:gd name="T64" fmla="*/ 0 h 57"/>
                <a:gd name="T65" fmla="*/ 87 w 87"/>
                <a:gd name="T66" fmla="*/ 57 h 5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7" h="57">
                  <a:moveTo>
                    <a:pt x="87" y="29"/>
                  </a:moveTo>
                  <a:lnTo>
                    <a:pt x="87" y="29"/>
                  </a:lnTo>
                  <a:lnTo>
                    <a:pt x="78" y="22"/>
                  </a:lnTo>
                  <a:lnTo>
                    <a:pt x="68" y="16"/>
                  </a:lnTo>
                  <a:lnTo>
                    <a:pt x="58" y="12"/>
                  </a:lnTo>
                  <a:lnTo>
                    <a:pt x="48" y="8"/>
                  </a:lnTo>
                  <a:lnTo>
                    <a:pt x="37" y="4"/>
                  </a:lnTo>
                  <a:lnTo>
                    <a:pt x="24" y="1"/>
                  </a:lnTo>
                  <a:lnTo>
                    <a:pt x="13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0" y="37"/>
                  </a:lnTo>
                  <a:lnTo>
                    <a:pt x="19" y="38"/>
                  </a:lnTo>
                  <a:lnTo>
                    <a:pt x="29" y="41"/>
                  </a:lnTo>
                  <a:lnTo>
                    <a:pt x="38" y="42"/>
                  </a:lnTo>
                  <a:lnTo>
                    <a:pt x="46" y="46"/>
                  </a:lnTo>
                  <a:lnTo>
                    <a:pt x="53" y="50"/>
                  </a:lnTo>
                  <a:lnTo>
                    <a:pt x="61" y="54"/>
                  </a:lnTo>
                  <a:lnTo>
                    <a:pt x="67" y="57"/>
                  </a:lnTo>
                  <a:lnTo>
                    <a:pt x="87" y="2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50" name="Freeform 1038"/>
            <p:cNvSpPr>
              <a:spLocks/>
            </p:cNvSpPr>
            <p:nvPr/>
          </p:nvSpPr>
          <p:spPr bwMode="auto">
            <a:xfrm>
              <a:off x="3260" y="3838"/>
              <a:ext cx="26" cy="34"/>
            </a:xfrm>
            <a:custGeom>
              <a:avLst/>
              <a:gdLst>
                <a:gd name="T0" fmla="*/ 0 w 76"/>
                <a:gd name="T1" fmla="*/ 0 h 102"/>
                <a:gd name="T2" fmla="*/ 0 w 76"/>
                <a:gd name="T3" fmla="*/ 0 h 102"/>
                <a:gd name="T4" fmla="*/ 0 w 76"/>
                <a:gd name="T5" fmla="*/ 0 h 102"/>
                <a:gd name="T6" fmla="*/ 0 w 76"/>
                <a:gd name="T7" fmla="*/ 0 h 102"/>
                <a:gd name="T8" fmla="*/ 0 w 76"/>
                <a:gd name="T9" fmla="*/ 0 h 102"/>
                <a:gd name="T10" fmla="*/ 0 w 76"/>
                <a:gd name="T11" fmla="*/ 0 h 102"/>
                <a:gd name="T12" fmla="*/ 0 w 76"/>
                <a:gd name="T13" fmla="*/ 0 h 102"/>
                <a:gd name="T14" fmla="*/ 0 w 76"/>
                <a:gd name="T15" fmla="*/ 0 h 102"/>
                <a:gd name="T16" fmla="*/ 0 w 76"/>
                <a:gd name="T17" fmla="*/ 0 h 102"/>
                <a:gd name="T18" fmla="*/ 0 w 76"/>
                <a:gd name="T19" fmla="*/ 0 h 102"/>
                <a:gd name="T20" fmla="*/ 0 w 76"/>
                <a:gd name="T21" fmla="*/ 0 h 102"/>
                <a:gd name="T22" fmla="*/ 0 w 76"/>
                <a:gd name="T23" fmla="*/ 0 h 102"/>
                <a:gd name="T24" fmla="*/ 0 w 76"/>
                <a:gd name="T25" fmla="*/ 0 h 102"/>
                <a:gd name="T26" fmla="*/ 0 w 76"/>
                <a:gd name="T27" fmla="*/ 0 h 102"/>
                <a:gd name="T28" fmla="*/ 0 w 76"/>
                <a:gd name="T29" fmla="*/ 0 h 102"/>
                <a:gd name="T30" fmla="*/ 0 w 76"/>
                <a:gd name="T31" fmla="*/ 0 h 102"/>
                <a:gd name="T32" fmla="*/ 0 w 76"/>
                <a:gd name="T33" fmla="*/ 0 h 102"/>
                <a:gd name="T34" fmla="*/ 0 w 76"/>
                <a:gd name="T35" fmla="*/ 0 h 102"/>
                <a:gd name="T36" fmla="*/ 0 w 76"/>
                <a:gd name="T37" fmla="*/ 0 h 102"/>
                <a:gd name="T38" fmla="*/ 0 w 76"/>
                <a:gd name="T39" fmla="*/ 0 h 102"/>
                <a:gd name="T40" fmla="*/ 0 w 76"/>
                <a:gd name="T41" fmla="*/ 0 h 102"/>
                <a:gd name="T42" fmla="*/ 0 w 76"/>
                <a:gd name="T43" fmla="*/ 0 h 102"/>
                <a:gd name="T44" fmla="*/ 0 w 76"/>
                <a:gd name="T45" fmla="*/ 0 h 102"/>
                <a:gd name="T46" fmla="*/ 0 w 76"/>
                <a:gd name="T47" fmla="*/ 0 h 10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6"/>
                <a:gd name="T73" fmla="*/ 0 h 102"/>
                <a:gd name="T74" fmla="*/ 76 w 76"/>
                <a:gd name="T75" fmla="*/ 102 h 10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6" h="102">
                  <a:moveTo>
                    <a:pt x="58" y="102"/>
                  </a:moveTo>
                  <a:lnTo>
                    <a:pt x="72" y="79"/>
                  </a:lnTo>
                  <a:lnTo>
                    <a:pt x="67" y="66"/>
                  </a:lnTo>
                  <a:lnTo>
                    <a:pt x="63" y="56"/>
                  </a:lnTo>
                  <a:lnTo>
                    <a:pt x="59" y="44"/>
                  </a:lnTo>
                  <a:lnTo>
                    <a:pt x="52" y="32"/>
                  </a:lnTo>
                  <a:lnTo>
                    <a:pt x="45" y="23"/>
                  </a:lnTo>
                  <a:lnTo>
                    <a:pt x="38" y="14"/>
                  </a:lnTo>
                  <a:lnTo>
                    <a:pt x="29" y="6"/>
                  </a:lnTo>
                  <a:lnTo>
                    <a:pt x="20" y="0"/>
                  </a:lnTo>
                  <a:lnTo>
                    <a:pt x="0" y="28"/>
                  </a:lnTo>
                  <a:lnTo>
                    <a:pt x="6" y="35"/>
                  </a:lnTo>
                  <a:lnTo>
                    <a:pt x="13" y="40"/>
                  </a:lnTo>
                  <a:lnTo>
                    <a:pt x="18" y="47"/>
                  </a:lnTo>
                  <a:lnTo>
                    <a:pt x="24" y="53"/>
                  </a:lnTo>
                  <a:lnTo>
                    <a:pt x="27" y="60"/>
                  </a:lnTo>
                  <a:lnTo>
                    <a:pt x="30" y="69"/>
                  </a:lnTo>
                  <a:lnTo>
                    <a:pt x="34" y="79"/>
                  </a:lnTo>
                  <a:lnTo>
                    <a:pt x="37" y="87"/>
                  </a:lnTo>
                  <a:lnTo>
                    <a:pt x="51" y="65"/>
                  </a:lnTo>
                  <a:lnTo>
                    <a:pt x="58" y="102"/>
                  </a:lnTo>
                  <a:lnTo>
                    <a:pt x="76" y="98"/>
                  </a:lnTo>
                  <a:lnTo>
                    <a:pt x="72" y="79"/>
                  </a:lnTo>
                  <a:lnTo>
                    <a:pt x="58" y="10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51" name="Freeform 1039"/>
            <p:cNvSpPr>
              <a:spLocks/>
            </p:cNvSpPr>
            <p:nvPr/>
          </p:nvSpPr>
          <p:spPr bwMode="auto">
            <a:xfrm>
              <a:off x="3259" y="3860"/>
              <a:ext cx="21" cy="16"/>
            </a:xfrm>
            <a:custGeom>
              <a:avLst/>
              <a:gdLst>
                <a:gd name="T0" fmla="*/ 0 w 61"/>
                <a:gd name="T1" fmla="*/ 0 h 48"/>
                <a:gd name="T2" fmla="*/ 0 w 61"/>
                <a:gd name="T3" fmla="*/ 0 h 48"/>
                <a:gd name="T4" fmla="*/ 0 w 61"/>
                <a:gd name="T5" fmla="*/ 0 h 48"/>
                <a:gd name="T6" fmla="*/ 0 w 61"/>
                <a:gd name="T7" fmla="*/ 0 h 48"/>
                <a:gd name="T8" fmla="*/ 0 w 61"/>
                <a:gd name="T9" fmla="*/ 0 h 48"/>
                <a:gd name="T10" fmla="*/ 0 w 61"/>
                <a:gd name="T11" fmla="*/ 0 h 48"/>
                <a:gd name="T12" fmla="*/ 0 w 61"/>
                <a:gd name="T13" fmla="*/ 0 h 48"/>
                <a:gd name="T14" fmla="*/ 0 w 61"/>
                <a:gd name="T15" fmla="*/ 0 h 48"/>
                <a:gd name="T16" fmla="*/ 0 w 61"/>
                <a:gd name="T17" fmla="*/ 0 h 48"/>
                <a:gd name="T18" fmla="*/ 0 w 61"/>
                <a:gd name="T19" fmla="*/ 0 h 4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1"/>
                <a:gd name="T31" fmla="*/ 0 h 48"/>
                <a:gd name="T32" fmla="*/ 61 w 61"/>
                <a:gd name="T33" fmla="*/ 48 h 4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1" h="48">
                  <a:moveTo>
                    <a:pt x="0" y="33"/>
                  </a:moveTo>
                  <a:lnTo>
                    <a:pt x="21" y="46"/>
                  </a:lnTo>
                  <a:lnTo>
                    <a:pt x="61" y="37"/>
                  </a:lnTo>
                  <a:lnTo>
                    <a:pt x="54" y="0"/>
                  </a:lnTo>
                  <a:lnTo>
                    <a:pt x="13" y="9"/>
                  </a:lnTo>
                  <a:lnTo>
                    <a:pt x="33" y="22"/>
                  </a:lnTo>
                  <a:lnTo>
                    <a:pt x="0" y="33"/>
                  </a:lnTo>
                  <a:lnTo>
                    <a:pt x="4" y="48"/>
                  </a:lnTo>
                  <a:lnTo>
                    <a:pt x="21" y="46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52" name="Freeform 1040"/>
            <p:cNvSpPr>
              <a:spLocks/>
            </p:cNvSpPr>
            <p:nvPr/>
          </p:nvSpPr>
          <p:spPr bwMode="auto">
            <a:xfrm>
              <a:off x="3251" y="3847"/>
              <a:ext cx="19" cy="24"/>
            </a:xfrm>
            <a:custGeom>
              <a:avLst/>
              <a:gdLst>
                <a:gd name="T0" fmla="*/ 0 w 57"/>
                <a:gd name="T1" fmla="*/ 0 h 71"/>
                <a:gd name="T2" fmla="*/ 0 w 57"/>
                <a:gd name="T3" fmla="*/ 0 h 71"/>
                <a:gd name="T4" fmla="*/ 0 w 57"/>
                <a:gd name="T5" fmla="*/ 0 h 71"/>
                <a:gd name="T6" fmla="*/ 0 w 57"/>
                <a:gd name="T7" fmla="*/ 0 h 71"/>
                <a:gd name="T8" fmla="*/ 0 w 57"/>
                <a:gd name="T9" fmla="*/ 0 h 71"/>
                <a:gd name="T10" fmla="*/ 0 w 57"/>
                <a:gd name="T11" fmla="*/ 0 h 71"/>
                <a:gd name="T12" fmla="*/ 0 w 57"/>
                <a:gd name="T13" fmla="*/ 0 h 71"/>
                <a:gd name="T14" fmla="*/ 0 w 57"/>
                <a:gd name="T15" fmla="*/ 0 h 71"/>
                <a:gd name="T16" fmla="*/ 0 w 57"/>
                <a:gd name="T17" fmla="*/ 0 h 71"/>
                <a:gd name="T18" fmla="*/ 0 w 57"/>
                <a:gd name="T19" fmla="*/ 0 h 71"/>
                <a:gd name="T20" fmla="*/ 0 w 57"/>
                <a:gd name="T21" fmla="*/ 0 h 71"/>
                <a:gd name="T22" fmla="*/ 0 w 57"/>
                <a:gd name="T23" fmla="*/ 0 h 71"/>
                <a:gd name="T24" fmla="*/ 0 w 57"/>
                <a:gd name="T25" fmla="*/ 0 h 71"/>
                <a:gd name="T26" fmla="*/ 0 w 57"/>
                <a:gd name="T27" fmla="*/ 0 h 71"/>
                <a:gd name="T28" fmla="*/ 0 w 57"/>
                <a:gd name="T29" fmla="*/ 0 h 71"/>
                <a:gd name="T30" fmla="*/ 0 w 57"/>
                <a:gd name="T31" fmla="*/ 0 h 71"/>
                <a:gd name="T32" fmla="*/ 0 w 57"/>
                <a:gd name="T33" fmla="*/ 0 h 71"/>
                <a:gd name="T34" fmla="*/ 0 w 57"/>
                <a:gd name="T35" fmla="*/ 0 h 71"/>
                <a:gd name="T36" fmla="*/ 0 w 57"/>
                <a:gd name="T37" fmla="*/ 0 h 71"/>
                <a:gd name="T38" fmla="*/ 0 w 57"/>
                <a:gd name="T39" fmla="*/ 0 h 71"/>
                <a:gd name="T40" fmla="*/ 0 w 57"/>
                <a:gd name="T41" fmla="*/ 0 h 7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7"/>
                <a:gd name="T64" fmla="*/ 0 h 71"/>
                <a:gd name="T65" fmla="*/ 57 w 57"/>
                <a:gd name="T66" fmla="*/ 71 h 7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7" h="71">
                  <a:moveTo>
                    <a:pt x="0" y="29"/>
                  </a:moveTo>
                  <a:lnTo>
                    <a:pt x="0" y="29"/>
                  </a:lnTo>
                  <a:lnTo>
                    <a:pt x="4" y="33"/>
                  </a:lnTo>
                  <a:lnTo>
                    <a:pt x="7" y="35"/>
                  </a:lnTo>
                  <a:lnTo>
                    <a:pt x="9" y="39"/>
                  </a:lnTo>
                  <a:lnTo>
                    <a:pt x="13" y="45"/>
                  </a:lnTo>
                  <a:lnTo>
                    <a:pt x="17" y="51"/>
                  </a:lnTo>
                  <a:lnTo>
                    <a:pt x="19" y="56"/>
                  </a:lnTo>
                  <a:lnTo>
                    <a:pt x="22" y="62"/>
                  </a:lnTo>
                  <a:lnTo>
                    <a:pt x="24" y="71"/>
                  </a:lnTo>
                  <a:lnTo>
                    <a:pt x="57" y="60"/>
                  </a:lnTo>
                  <a:lnTo>
                    <a:pt x="55" y="51"/>
                  </a:lnTo>
                  <a:lnTo>
                    <a:pt x="52" y="41"/>
                  </a:lnTo>
                  <a:lnTo>
                    <a:pt x="47" y="33"/>
                  </a:lnTo>
                  <a:lnTo>
                    <a:pt x="43" y="26"/>
                  </a:lnTo>
                  <a:lnTo>
                    <a:pt x="40" y="18"/>
                  </a:lnTo>
                  <a:lnTo>
                    <a:pt x="35" y="12"/>
                  </a:lnTo>
                  <a:lnTo>
                    <a:pt x="27" y="4"/>
                  </a:lnTo>
                  <a:lnTo>
                    <a:pt x="21" y="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53" name="Freeform 1041"/>
            <p:cNvSpPr>
              <a:spLocks/>
            </p:cNvSpPr>
            <p:nvPr/>
          </p:nvSpPr>
          <p:spPr bwMode="auto">
            <a:xfrm>
              <a:off x="3238" y="3841"/>
              <a:ext cx="20" cy="16"/>
            </a:xfrm>
            <a:custGeom>
              <a:avLst/>
              <a:gdLst>
                <a:gd name="T0" fmla="*/ 0 w 62"/>
                <a:gd name="T1" fmla="*/ 0 h 48"/>
                <a:gd name="T2" fmla="*/ 0 w 62"/>
                <a:gd name="T3" fmla="*/ 0 h 48"/>
                <a:gd name="T4" fmla="*/ 0 w 62"/>
                <a:gd name="T5" fmla="*/ 0 h 48"/>
                <a:gd name="T6" fmla="*/ 0 w 62"/>
                <a:gd name="T7" fmla="*/ 0 h 48"/>
                <a:gd name="T8" fmla="*/ 0 w 62"/>
                <a:gd name="T9" fmla="*/ 0 h 48"/>
                <a:gd name="T10" fmla="*/ 0 w 62"/>
                <a:gd name="T11" fmla="*/ 0 h 48"/>
                <a:gd name="T12" fmla="*/ 0 w 62"/>
                <a:gd name="T13" fmla="*/ 0 h 48"/>
                <a:gd name="T14" fmla="*/ 0 w 62"/>
                <a:gd name="T15" fmla="*/ 0 h 48"/>
                <a:gd name="T16" fmla="*/ 0 w 62"/>
                <a:gd name="T17" fmla="*/ 0 h 48"/>
                <a:gd name="T18" fmla="*/ 0 w 62"/>
                <a:gd name="T19" fmla="*/ 0 h 48"/>
                <a:gd name="T20" fmla="*/ 0 w 62"/>
                <a:gd name="T21" fmla="*/ 0 h 48"/>
                <a:gd name="T22" fmla="*/ 0 w 62"/>
                <a:gd name="T23" fmla="*/ 0 h 48"/>
                <a:gd name="T24" fmla="*/ 0 w 62"/>
                <a:gd name="T25" fmla="*/ 0 h 48"/>
                <a:gd name="T26" fmla="*/ 0 w 62"/>
                <a:gd name="T27" fmla="*/ 0 h 48"/>
                <a:gd name="T28" fmla="*/ 0 w 62"/>
                <a:gd name="T29" fmla="*/ 0 h 48"/>
                <a:gd name="T30" fmla="*/ 0 w 62"/>
                <a:gd name="T31" fmla="*/ 0 h 48"/>
                <a:gd name="T32" fmla="*/ 0 w 62"/>
                <a:gd name="T33" fmla="*/ 0 h 48"/>
                <a:gd name="T34" fmla="*/ 0 w 62"/>
                <a:gd name="T35" fmla="*/ 0 h 48"/>
                <a:gd name="T36" fmla="*/ 0 w 62"/>
                <a:gd name="T37" fmla="*/ 0 h 48"/>
                <a:gd name="T38" fmla="*/ 0 w 62"/>
                <a:gd name="T39" fmla="*/ 0 h 48"/>
                <a:gd name="T40" fmla="*/ 0 w 62"/>
                <a:gd name="T41" fmla="*/ 0 h 4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48"/>
                <a:gd name="T65" fmla="*/ 62 w 62"/>
                <a:gd name="T66" fmla="*/ 48 h 4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48">
                  <a:moveTo>
                    <a:pt x="0" y="36"/>
                  </a:moveTo>
                  <a:lnTo>
                    <a:pt x="0" y="36"/>
                  </a:lnTo>
                  <a:lnTo>
                    <a:pt x="6" y="36"/>
                  </a:lnTo>
                  <a:lnTo>
                    <a:pt x="12" y="37"/>
                  </a:lnTo>
                  <a:lnTo>
                    <a:pt x="20" y="39"/>
                  </a:lnTo>
                  <a:lnTo>
                    <a:pt x="24" y="39"/>
                  </a:lnTo>
                  <a:lnTo>
                    <a:pt x="28" y="41"/>
                  </a:lnTo>
                  <a:lnTo>
                    <a:pt x="33" y="44"/>
                  </a:lnTo>
                  <a:lnTo>
                    <a:pt x="38" y="45"/>
                  </a:lnTo>
                  <a:lnTo>
                    <a:pt x="41" y="48"/>
                  </a:lnTo>
                  <a:lnTo>
                    <a:pt x="62" y="19"/>
                  </a:lnTo>
                  <a:lnTo>
                    <a:pt x="55" y="14"/>
                  </a:lnTo>
                  <a:lnTo>
                    <a:pt x="48" y="10"/>
                  </a:lnTo>
                  <a:lnTo>
                    <a:pt x="43" y="7"/>
                  </a:lnTo>
                  <a:lnTo>
                    <a:pt x="34" y="5"/>
                  </a:lnTo>
                  <a:lnTo>
                    <a:pt x="25" y="2"/>
                  </a:lnTo>
                  <a:lnTo>
                    <a:pt x="17" y="1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54" name="Freeform 1042"/>
            <p:cNvSpPr>
              <a:spLocks/>
            </p:cNvSpPr>
            <p:nvPr/>
          </p:nvSpPr>
          <p:spPr bwMode="auto">
            <a:xfrm>
              <a:off x="3214" y="3841"/>
              <a:ext cx="24" cy="17"/>
            </a:xfrm>
            <a:custGeom>
              <a:avLst/>
              <a:gdLst>
                <a:gd name="T0" fmla="*/ 0 w 70"/>
                <a:gd name="T1" fmla="*/ 0 h 50"/>
                <a:gd name="T2" fmla="*/ 0 w 70"/>
                <a:gd name="T3" fmla="*/ 0 h 50"/>
                <a:gd name="T4" fmla="*/ 0 w 70"/>
                <a:gd name="T5" fmla="*/ 0 h 50"/>
                <a:gd name="T6" fmla="*/ 0 w 70"/>
                <a:gd name="T7" fmla="*/ 0 h 50"/>
                <a:gd name="T8" fmla="*/ 0 w 70"/>
                <a:gd name="T9" fmla="*/ 0 h 50"/>
                <a:gd name="T10" fmla="*/ 0 w 70"/>
                <a:gd name="T11" fmla="*/ 0 h 50"/>
                <a:gd name="T12" fmla="*/ 0 w 70"/>
                <a:gd name="T13" fmla="*/ 0 h 50"/>
                <a:gd name="T14" fmla="*/ 0 w 70"/>
                <a:gd name="T15" fmla="*/ 0 h 50"/>
                <a:gd name="T16" fmla="*/ 0 w 70"/>
                <a:gd name="T17" fmla="*/ 0 h 50"/>
                <a:gd name="T18" fmla="*/ 0 w 70"/>
                <a:gd name="T19" fmla="*/ 0 h 50"/>
                <a:gd name="T20" fmla="*/ 0 w 70"/>
                <a:gd name="T21" fmla="*/ 0 h 50"/>
                <a:gd name="T22" fmla="*/ 0 w 70"/>
                <a:gd name="T23" fmla="*/ 0 h 50"/>
                <a:gd name="T24" fmla="*/ 0 w 70"/>
                <a:gd name="T25" fmla="*/ 0 h 50"/>
                <a:gd name="T26" fmla="*/ 0 w 70"/>
                <a:gd name="T27" fmla="*/ 0 h 50"/>
                <a:gd name="T28" fmla="*/ 0 w 70"/>
                <a:gd name="T29" fmla="*/ 0 h 50"/>
                <a:gd name="T30" fmla="*/ 0 w 70"/>
                <a:gd name="T31" fmla="*/ 0 h 50"/>
                <a:gd name="T32" fmla="*/ 0 w 70"/>
                <a:gd name="T33" fmla="*/ 0 h 50"/>
                <a:gd name="T34" fmla="*/ 0 w 70"/>
                <a:gd name="T35" fmla="*/ 0 h 50"/>
                <a:gd name="T36" fmla="*/ 0 w 70"/>
                <a:gd name="T37" fmla="*/ 0 h 50"/>
                <a:gd name="T38" fmla="*/ 0 w 70"/>
                <a:gd name="T39" fmla="*/ 0 h 50"/>
                <a:gd name="T40" fmla="*/ 0 w 70"/>
                <a:gd name="T41" fmla="*/ 0 h 5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0"/>
                <a:gd name="T64" fmla="*/ 0 h 50"/>
                <a:gd name="T65" fmla="*/ 70 w 70"/>
                <a:gd name="T66" fmla="*/ 50 h 5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0" h="50">
                  <a:moveTo>
                    <a:pt x="22" y="50"/>
                  </a:moveTo>
                  <a:lnTo>
                    <a:pt x="23" y="50"/>
                  </a:lnTo>
                  <a:lnTo>
                    <a:pt x="27" y="48"/>
                  </a:lnTo>
                  <a:lnTo>
                    <a:pt x="33" y="44"/>
                  </a:lnTo>
                  <a:lnTo>
                    <a:pt x="38" y="41"/>
                  </a:lnTo>
                  <a:lnTo>
                    <a:pt x="42" y="40"/>
                  </a:lnTo>
                  <a:lnTo>
                    <a:pt x="48" y="39"/>
                  </a:lnTo>
                  <a:lnTo>
                    <a:pt x="56" y="37"/>
                  </a:lnTo>
                  <a:lnTo>
                    <a:pt x="62" y="36"/>
                  </a:lnTo>
                  <a:lnTo>
                    <a:pt x="70" y="36"/>
                  </a:lnTo>
                  <a:lnTo>
                    <a:pt x="70" y="0"/>
                  </a:lnTo>
                  <a:lnTo>
                    <a:pt x="60" y="0"/>
                  </a:lnTo>
                  <a:lnTo>
                    <a:pt x="51" y="1"/>
                  </a:lnTo>
                  <a:lnTo>
                    <a:pt x="43" y="2"/>
                  </a:lnTo>
                  <a:lnTo>
                    <a:pt x="34" y="4"/>
                  </a:lnTo>
                  <a:lnTo>
                    <a:pt x="23" y="7"/>
                  </a:lnTo>
                  <a:lnTo>
                    <a:pt x="16" y="13"/>
                  </a:lnTo>
                  <a:lnTo>
                    <a:pt x="9" y="17"/>
                  </a:lnTo>
                  <a:lnTo>
                    <a:pt x="0" y="22"/>
                  </a:lnTo>
                  <a:lnTo>
                    <a:pt x="2" y="22"/>
                  </a:lnTo>
                  <a:lnTo>
                    <a:pt x="22" y="5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55" name="Freeform 1043"/>
            <p:cNvSpPr>
              <a:spLocks/>
            </p:cNvSpPr>
            <p:nvPr/>
          </p:nvSpPr>
          <p:spPr bwMode="auto">
            <a:xfrm>
              <a:off x="3201" y="3848"/>
              <a:ext cx="21" cy="22"/>
            </a:xfrm>
            <a:custGeom>
              <a:avLst/>
              <a:gdLst>
                <a:gd name="T0" fmla="*/ 0 w 61"/>
                <a:gd name="T1" fmla="*/ 0 h 66"/>
                <a:gd name="T2" fmla="*/ 0 w 61"/>
                <a:gd name="T3" fmla="*/ 0 h 66"/>
                <a:gd name="T4" fmla="*/ 0 w 61"/>
                <a:gd name="T5" fmla="*/ 0 h 66"/>
                <a:gd name="T6" fmla="*/ 0 w 61"/>
                <a:gd name="T7" fmla="*/ 0 h 66"/>
                <a:gd name="T8" fmla="*/ 0 w 61"/>
                <a:gd name="T9" fmla="*/ 0 h 66"/>
                <a:gd name="T10" fmla="*/ 0 w 61"/>
                <a:gd name="T11" fmla="*/ 0 h 66"/>
                <a:gd name="T12" fmla="*/ 0 w 61"/>
                <a:gd name="T13" fmla="*/ 0 h 66"/>
                <a:gd name="T14" fmla="*/ 0 w 61"/>
                <a:gd name="T15" fmla="*/ 0 h 66"/>
                <a:gd name="T16" fmla="*/ 0 w 61"/>
                <a:gd name="T17" fmla="*/ 0 h 66"/>
                <a:gd name="T18" fmla="*/ 0 w 61"/>
                <a:gd name="T19" fmla="*/ 0 h 66"/>
                <a:gd name="T20" fmla="*/ 0 w 61"/>
                <a:gd name="T21" fmla="*/ 0 h 66"/>
                <a:gd name="T22" fmla="*/ 0 w 61"/>
                <a:gd name="T23" fmla="*/ 0 h 66"/>
                <a:gd name="T24" fmla="*/ 0 w 61"/>
                <a:gd name="T25" fmla="*/ 0 h 66"/>
                <a:gd name="T26" fmla="*/ 0 w 61"/>
                <a:gd name="T27" fmla="*/ 0 h 66"/>
                <a:gd name="T28" fmla="*/ 0 w 61"/>
                <a:gd name="T29" fmla="*/ 0 h 66"/>
                <a:gd name="T30" fmla="*/ 0 w 61"/>
                <a:gd name="T31" fmla="*/ 0 h 66"/>
                <a:gd name="T32" fmla="*/ 0 w 61"/>
                <a:gd name="T33" fmla="*/ 0 h 66"/>
                <a:gd name="T34" fmla="*/ 0 w 61"/>
                <a:gd name="T35" fmla="*/ 0 h 66"/>
                <a:gd name="T36" fmla="*/ 0 w 61"/>
                <a:gd name="T37" fmla="*/ 0 h 66"/>
                <a:gd name="T38" fmla="*/ 0 w 61"/>
                <a:gd name="T39" fmla="*/ 0 h 66"/>
                <a:gd name="T40" fmla="*/ 0 w 61"/>
                <a:gd name="T41" fmla="*/ 0 h 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66"/>
                <a:gd name="T65" fmla="*/ 61 w 61"/>
                <a:gd name="T66" fmla="*/ 66 h 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66">
                  <a:moveTo>
                    <a:pt x="33" y="65"/>
                  </a:moveTo>
                  <a:lnTo>
                    <a:pt x="33" y="66"/>
                  </a:lnTo>
                  <a:lnTo>
                    <a:pt x="34" y="61"/>
                  </a:lnTo>
                  <a:lnTo>
                    <a:pt x="38" y="55"/>
                  </a:lnTo>
                  <a:lnTo>
                    <a:pt x="41" y="51"/>
                  </a:lnTo>
                  <a:lnTo>
                    <a:pt x="44" y="47"/>
                  </a:lnTo>
                  <a:lnTo>
                    <a:pt x="48" y="40"/>
                  </a:lnTo>
                  <a:lnTo>
                    <a:pt x="51" y="38"/>
                  </a:lnTo>
                  <a:lnTo>
                    <a:pt x="56" y="34"/>
                  </a:lnTo>
                  <a:lnTo>
                    <a:pt x="61" y="28"/>
                  </a:lnTo>
                  <a:lnTo>
                    <a:pt x="41" y="0"/>
                  </a:lnTo>
                  <a:lnTo>
                    <a:pt x="33" y="5"/>
                  </a:lnTo>
                  <a:lnTo>
                    <a:pt x="28" y="9"/>
                  </a:lnTo>
                  <a:lnTo>
                    <a:pt x="20" y="17"/>
                  </a:lnTo>
                  <a:lnTo>
                    <a:pt x="17" y="23"/>
                  </a:lnTo>
                  <a:lnTo>
                    <a:pt x="10" y="30"/>
                  </a:lnTo>
                  <a:lnTo>
                    <a:pt x="8" y="39"/>
                  </a:lnTo>
                  <a:lnTo>
                    <a:pt x="4" y="45"/>
                  </a:lnTo>
                  <a:lnTo>
                    <a:pt x="0" y="53"/>
                  </a:lnTo>
                  <a:lnTo>
                    <a:pt x="0" y="55"/>
                  </a:lnTo>
                  <a:lnTo>
                    <a:pt x="33" y="6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56" name="Freeform 1044"/>
            <p:cNvSpPr>
              <a:spLocks/>
            </p:cNvSpPr>
            <p:nvPr/>
          </p:nvSpPr>
          <p:spPr bwMode="auto">
            <a:xfrm>
              <a:off x="3198" y="3867"/>
              <a:ext cx="14" cy="22"/>
            </a:xfrm>
            <a:custGeom>
              <a:avLst/>
              <a:gdLst>
                <a:gd name="T0" fmla="*/ 0 w 43"/>
                <a:gd name="T1" fmla="*/ 0 h 66"/>
                <a:gd name="T2" fmla="*/ 0 w 43"/>
                <a:gd name="T3" fmla="*/ 0 h 66"/>
                <a:gd name="T4" fmla="*/ 0 w 43"/>
                <a:gd name="T5" fmla="*/ 0 h 66"/>
                <a:gd name="T6" fmla="*/ 0 w 43"/>
                <a:gd name="T7" fmla="*/ 0 h 66"/>
                <a:gd name="T8" fmla="*/ 0 w 43"/>
                <a:gd name="T9" fmla="*/ 0 h 66"/>
                <a:gd name="T10" fmla="*/ 0 w 43"/>
                <a:gd name="T11" fmla="*/ 0 h 66"/>
                <a:gd name="T12" fmla="*/ 0 w 43"/>
                <a:gd name="T13" fmla="*/ 0 h 66"/>
                <a:gd name="T14" fmla="*/ 0 w 43"/>
                <a:gd name="T15" fmla="*/ 0 h 66"/>
                <a:gd name="T16" fmla="*/ 0 w 43"/>
                <a:gd name="T17" fmla="*/ 0 h 66"/>
                <a:gd name="T18" fmla="*/ 0 w 43"/>
                <a:gd name="T19" fmla="*/ 0 h 66"/>
                <a:gd name="T20" fmla="*/ 0 w 43"/>
                <a:gd name="T21" fmla="*/ 0 h 66"/>
                <a:gd name="T22" fmla="*/ 0 w 43"/>
                <a:gd name="T23" fmla="*/ 0 h 66"/>
                <a:gd name="T24" fmla="*/ 0 w 43"/>
                <a:gd name="T25" fmla="*/ 0 h 66"/>
                <a:gd name="T26" fmla="*/ 0 w 43"/>
                <a:gd name="T27" fmla="*/ 0 h 66"/>
                <a:gd name="T28" fmla="*/ 0 w 43"/>
                <a:gd name="T29" fmla="*/ 0 h 66"/>
                <a:gd name="T30" fmla="*/ 0 w 43"/>
                <a:gd name="T31" fmla="*/ 0 h 66"/>
                <a:gd name="T32" fmla="*/ 0 w 43"/>
                <a:gd name="T33" fmla="*/ 0 h 66"/>
                <a:gd name="T34" fmla="*/ 0 w 43"/>
                <a:gd name="T35" fmla="*/ 0 h 66"/>
                <a:gd name="T36" fmla="*/ 0 w 43"/>
                <a:gd name="T37" fmla="*/ 0 h 66"/>
                <a:gd name="T38" fmla="*/ 0 w 43"/>
                <a:gd name="T39" fmla="*/ 0 h 66"/>
                <a:gd name="T40" fmla="*/ 0 w 43"/>
                <a:gd name="T41" fmla="*/ 0 h 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3"/>
                <a:gd name="T64" fmla="*/ 0 h 66"/>
                <a:gd name="T65" fmla="*/ 43 w 43"/>
                <a:gd name="T66" fmla="*/ 66 h 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3" h="66">
                  <a:moveTo>
                    <a:pt x="35" y="66"/>
                  </a:moveTo>
                  <a:lnTo>
                    <a:pt x="35" y="66"/>
                  </a:lnTo>
                  <a:lnTo>
                    <a:pt x="35" y="58"/>
                  </a:lnTo>
                  <a:lnTo>
                    <a:pt x="35" y="52"/>
                  </a:lnTo>
                  <a:lnTo>
                    <a:pt x="37" y="45"/>
                  </a:lnTo>
                  <a:lnTo>
                    <a:pt x="38" y="37"/>
                  </a:lnTo>
                  <a:lnTo>
                    <a:pt x="39" y="31"/>
                  </a:lnTo>
                  <a:lnTo>
                    <a:pt x="41" y="23"/>
                  </a:lnTo>
                  <a:lnTo>
                    <a:pt x="42" y="17"/>
                  </a:lnTo>
                  <a:lnTo>
                    <a:pt x="43" y="10"/>
                  </a:lnTo>
                  <a:lnTo>
                    <a:pt x="10" y="0"/>
                  </a:lnTo>
                  <a:lnTo>
                    <a:pt x="6" y="9"/>
                  </a:lnTo>
                  <a:lnTo>
                    <a:pt x="5" y="18"/>
                  </a:lnTo>
                  <a:lnTo>
                    <a:pt x="4" y="26"/>
                  </a:lnTo>
                  <a:lnTo>
                    <a:pt x="3" y="32"/>
                  </a:lnTo>
                  <a:lnTo>
                    <a:pt x="1" y="40"/>
                  </a:lnTo>
                  <a:lnTo>
                    <a:pt x="0" y="49"/>
                  </a:lnTo>
                  <a:lnTo>
                    <a:pt x="0" y="58"/>
                  </a:lnTo>
                  <a:lnTo>
                    <a:pt x="0" y="66"/>
                  </a:lnTo>
                  <a:lnTo>
                    <a:pt x="35" y="6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57" name="Freeform 1045"/>
            <p:cNvSpPr>
              <a:spLocks/>
            </p:cNvSpPr>
            <p:nvPr/>
          </p:nvSpPr>
          <p:spPr bwMode="auto">
            <a:xfrm>
              <a:off x="3198" y="3889"/>
              <a:ext cx="15" cy="26"/>
            </a:xfrm>
            <a:custGeom>
              <a:avLst/>
              <a:gdLst>
                <a:gd name="T0" fmla="*/ 0 w 44"/>
                <a:gd name="T1" fmla="*/ 0 h 78"/>
                <a:gd name="T2" fmla="*/ 0 w 44"/>
                <a:gd name="T3" fmla="*/ 0 h 78"/>
                <a:gd name="T4" fmla="*/ 0 w 44"/>
                <a:gd name="T5" fmla="*/ 0 h 78"/>
                <a:gd name="T6" fmla="*/ 0 w 44"/>
                <a:gd name="T7" fmla="*/ 0 h 78"/>
                <a:gd name="T8" fmla="*/ 0 w 44"/>
                <a:gd name="T9" fmla="*/ 0 h 78"/>
                <a:gd name="T10" fmla="*/ 0 w 44"/>
                <a:gd name="T11" fmla="*/ 0 h 78"/>
                <a:gd name="T12" fmla="*/ 0 w 44"/>
                <a:gd name="T13" fmla="*/ 0 h 78"/>
                <a:gd name="T14" fmla="*/ 0 w 44"/>
                <a:gd name="T15" fmla="*/ 0 h 78"/>
                <a:gd name="T16" fmla="*/ 0 w 44"/>
                <a:gd name="T17" fmla="*/ 0 h 78"/>
                <a:gd name="T18" fmla="*/ 0 w 44"/>
                <a:gd name="T19" fmla="*/ 0 h 78"/>
                <a:gd name="T20" fmla="*/ 0 w 44"/>
                <a:gd name="T21" fmla="*/ 0 h 78"/>
                <a:gd name="T22" fmla="*/ 0 w 44"/>
                <a:gd name="T23" fmla="*/ 0 h 78"/>
                <a:gd name="T24" fmla="*/ 0 w 44"/>
                <a:gd name="T25" fmla="*/ 0 h 78"/>
                <a:gd name="T26" fmla="*/ 0 w 44"/>
                <a:gd name="T27" fmla="*/ 0 h 78"/>
                <a:gd name="T28" fmla="*/ 0 w 44"/>
                <a:gd name="T29" fmla="*/ 0 h 78"/>
                <a:gd name="T30" fmla="*/ 0 w 44"/>
                <a:gd name="T31" fmla="*/ 0 h 78"/>
                <a:gd name="T32" fmla="*/ 0 w 44"/>
                <a:gd name="T33" fmla="*/ 0 h 78"/>
                <a:gd name="T34" fmla="*/ 0 w 44"/>
                <a:gd name="T35" fmla="*/ 0 h 78"/>
                <a:gd name="T36" fmla="*/ 0 w 44"/>
                <a:gd name="T37" fmla="*/ 0 h 78"/>
                <a:gd name="T38" fmla="*/ 0 w 44"/>
                <a:gd name="T39" fmla="*/ 0 h 78"/>
                <a:gd name="T40" fmla="*/ 0 w 44"/>
                <a:gd name="T41" fmla="*/ 0 h 7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4"/>
                <a:gd name="T64" fmla="*/ 0 h 78"/>
                <a:gd name="T65" fmla="*/ 44 w 44"/>
                <a:gd name="T66" fmla="*/ 78 h 7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4" h="78">
                  <a:moveTo>
                    <a:pt x="44" y="65"/>
                  </a:moveTo>
                  <a:lnTo>
                    <a:pt x="44" y="65"/>
                  </a:lnTo>
                  <a:lnTo>
                    <a:pt x="42" y="59"/>
                  </a:lnTo>
                  <a:lnTo>
                    <a:pt x="41" y="52"/>
                  </a:lnTo>
                  <a:lnTo>
                    <a:pt x="39" y="45"/>
                  </a:lnTo>
                  <a:lnTo>
                    <a:pt x="38" y="35"/>
                  </a:lnTo>
                  <a:lnTo>
                    <a:pt x="37" y="26"/>
                  </a:lnTo>
                  <a:lnTo>
                    <a:pt x="35" y="18"/>
                  </a:lnTo>
                  <a:lnTo>
                    <a:pt x="35" y="11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1"/>
                  </a:lnTo>
                  <a:lnTo>
                    <a:pt x="0" y="21"/>
                  </a:lnTo>
                  <a:lnTo>
                    <a:pt x="1" y="31"/>
                  </a:lnTo>
                  <a:lnTo>
                    <a:pt x="3" y="41"/>
                  </a:lnTo>
                  <a:lnTo>
                    <a:pt x="4" y="50"/>
                  </a:lnTo>
                  <a:lnTo>
                    <a:pt x="5" y="60"/>
                  </a:lnTo>
                  <a:lnTo>
                    <a:pt x="9" y="69"/>
                  </a:lnTo>
                  <a:lnTo>
                    <a:pt x="11" y="78"/>
                  </a:lnTo>
                  <a:lnTo>
                    <a:pt x="44" y="6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58" name="Freeform 1046"/>
            <p:cNvSpPr>
              <a:spLocks/>
            </p:cNvSpPr>
            <p:nvPr/>
          </p:nvSpPr>
          <p:spPr bwMode="auto">
            <a:xfrm>
              <a:off x="3202" y="3910"/>
              <a:ext cx="21" cy="23"/>
            </a:xfrm>
            <a:custGeom>
              <a:avLst/>
              <a:gdLst>
                <a:gd name="T0" fmla="*/ 0 w 64"/>
                <a:gd name="T1" fmla="*/ 0 h 67"/>
                <a:gd name="T2" fmla="*/ 0 w 64"/>
                <a:gd name="T3" fmla="*/ 0 h 67"/>
                <a:gd name="T4" fmla="*/ 0 w 64"/>
                <a:gd name="T5" fmla="*/ 0 h 67"/>
                <a:gd name="T6" fmla="*/ 0 w 64"/>
                <a:gd name="T7" fmla="*/ 0 h 67"/>
                <a:gd name="T8" fmla="*/ 0 w 64"/>
                <a:gd name="T9" fmla="*/ 0 h 67"/>
                <a:gd name="T10" fmla="*/ 0 w 64"/>
                <a:gd name="T11" fmla="*/ 0 h 67"/>
                <a:gd name="T12" fmla="*/ 0 w 64"/>
                <a:gd name="T13" fmla="*/ 0 h 67"/>
                <a:gd name="T14" fmla="*/ 0 w 64"/>
                <a:gd name="T15" fmla="*/ 0 h 67"/>
                <a:gd name="T16" fmla="*/ 0 w 64"/>
                <a:gd name="T17" fmla="*/ 0 h 67"/>
                <a:gd name="T18" fmla="*/ 0 w 64"/>
                <a:gd name="T19" fmla="*/ 0 h 67"/>
                <a:gd name="T20" fmla="*/ 0 w 64"/>
                <a:gd name="T21" fmla="*/ 0 h 67"/>
                <a:gd name="T22" fmla="*/ 0 w 64"/>
                <a:gd name="T23" fmla="*/ 0 h 67"/>
                <a:gd name="T24" fmla="*/ 0 w 64"/>
                <a:gd name="T25" fmla="*/ 0 h 67"/>
                <a:gd name="T26" fmla="*/ 0 w 64"/>
                <a:gd name="T27" fmla="*/ 0 h 67"/>
                <a:gd name="T28" fmla="*/ 0 w 64"/>
                <a:gd name="T29" fmla="*/ 0 h 67"/>
                <a:gd name="T30" fmla="*/ 0 w 64"/>
                <a:gd name="T31" fmla="*/ 0 h 67"/>
                <a:gd name="T32" fmla="*/ 0 w 64"/>
                <a:gd name="T33" fmla="*/ 0 h 67"/>
                <a:gd name="T34" fmla="*/ 0 w 64"/>
                <a:gd name="T35" fmla="*/ 0 h 67"/>
                <a:gd name="T36" fmla="*/ 0 w 64"/>
                <a:gd name="T37" fmla="*/ 0 h 67"/>
                <a:gd name="T38" fmla="*/ 0 w 64"/>
                <a:gd name="T39" fmla="*/ 0 h 67"/>
                <a:gd name="T40" fmla="*/ 0 w 64"/>
                <a:gd name="T41" fmla="*/ 0 h 6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4"/>
                <a:gd name="T64" fmla="*/ 0 h 67"/>
                <a:gd name="T65" fmla="*/ 64 w 64"/>
                <a:gd name="T66" fmla="*/ 67 h 6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4" h="67">
                  <a:moveTo>
                    <a:pt x="64" y="36"/>
                  </a:moveTo>
                  <a:lnTo>
                    <a:pt x="62" y="36"/>
                  </a:lnTo>
                  <a:lnTo>
                    <a:pt x="59" y="33"/>
                  </a:lnTo>
                  <a:lnTo>
                    <a:pt x="54" y="29"/>
                  </a:lnTo>
                  <a:lnTo>
                    <a:pt x="48" y="25"/>
                  </a:lnTo>
                  <a:lnTo>
                    <a:pt x="45" y="21"/>
                  </a:lnTo>
                  <a:lnTo>
                    <a:pt x="41" y="15"/>
                  </a:lnTo>
                  <a:lnTo>
                    <a:pt x="38" y="12"/>
                  </a:lnTo>
                  <a:lnTo>
                    <a:pt x="36" y="6"/>
                  </a:lnTo>
                  <a:lnTo>
                    <a:pt x="33" y="0"/>
                  </a:lnTo>
                  <a:lnTo>
                    <a:pt x="0" y="13"/>
                  </a:lnTo>
                  <a:lnTo>
                    <a:pt x="3" y="21"/>
                  </a:lnTo>
                  <a:lnTo>
                    <a:pt x="8" y="30"/>
                  </a:lnTo>
                  <a:lnTo>
                    <a:pt x="13" y="38"/>
                  </a:lnTo>
                  <a:lnTo>
                    <a:pt x="19" y="45"/>
                  </a:lnTo>
                  <a:lnTo>
                    <a:pt x="26" y="51"/>
                  </a:lnTo>
                  <a:lnTo>
                    <a:pt x="31" y="55"/>
                  </a:lnTo>
                  <a:lnTo>
                    <a:pt x="36" y="62"/>
                  </a:lnTo>
                  <a:lnTo>
                    <a:pt x="45" y="67"/>
                  </a:lnTo>
                  <a:lnTo>
                    <a:pt x="43" y="67"/>
                  </a:lnTo>
                  <a:lnTo>
                    <a:pt x="64" y="3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59" name="Freeform 1047"/>
            <p:cNvSpPr>
              <a:spLocks/>
            </p:cNvSpPr>
            <p:nvPr/>
          </p:nvSpPr>
          <p:spPr bwMode="auto">
            <a:xfrm>
              <a:off x="3216" y="3922"/>
              <a:ext cx="21" cy="17"/>
            </a:xfrm>
            <a:custGeom>
              <a:avLst/>
              <a:gdLst>
                <a:gd name="T0" fmla="*/ 0 w 62"/>
                <a:gd name="T1" fmla="*/ 0 h 49"/>
                <a:gd name="T2" fmla="*/ 0 w 62"/>
                <a:gd name="T3" fmla="*/ 0 h 49"/>
                <a:gd name="T4" fmla="*/ 0 w 62"/>
                <a:gd name="T5" fmla="*/ 0 h 49"/>
                <a:gd name="T6" fmla="*/ 0 w 62"/>
                <a:gd name="T7" fmla="*/ 0 h 49"/>
                <a:gd name="T8" fmla="*/ 0 w 62"/>
                <a:gd name="T9" fmla="*/ 0 h 49"/>
                <a:gd name="T10" fmla="*/ 0 w 62"/>
                <a:gd name="T11" fmla="*/ 0 h 49"/>
                <a:gd name="T12" fmla="*/ 0 w 62"/>
                <a:gd name="T13" fmla="*/ 0 h 49"/>
                <a:gd name="T14" fmla="*/ 0 w 62"/>
                <a:gd name="T15" fmla="*/ 0 h 49"/>
                <a:gd name="T16" fmla="*/ 0 w 62"/>
                <a:gd name="T17" fmla="*/ 0 h 49"/>
                <a:gd name="T18" fmla="*/ 0 w 62"/>
                <a:gd name="T19" fmla="*/ 0 h 49"/>
                <a:gd name="T20" fmla="*/ 0 w 62"/>
                <a:gd name="T21" fmla="*/ 0 h 49"/>
                <a:gd name="T22" fmla="*/ 0 w 62"/>
                <a:gd name="T23" fmla="*/ 0 h 49"/>
                <a:gd name="T24" fmla="*/ 0 w 62"/>
                <a:gd name="T25" fmla="*/ 0 h 49"/>
                <a:gd name="T26" fmla="*/ 0 w 62"/>
                <a:gd name="T27" fmla="*/ 0 h 49"/>
                <a:gd name="T28" fmla="*/ 0 w 62"/>
                <a:gd name="T29" fmla="*/ 0 h 49"/>
                <a:gd name="T30" fmla="*/ 0 w 62"/>
                <a:gd name="T31" fmla="*/ 0 h 49"/>
                <a:gd name="T32" fmla="*/ 0 w 62"/>
                <a:gd name="T33" fmla="*/ 0 h 49"/>
                <a:gd name="T34" fmla="*/ 0 w 62"/>
                <a:gd name="T35" fmla="*/ 0 h 49"/>
                <a:gd name="T36" fmla="*/ 0 w 62"/>
                <a:gd name="T37" fmla="*/ 0 h 49"/>
                <a:gd name="T38" fmla="*/ 0 w 62"/>
                <a:gd name="T39" fmla="*/ 0 h 49"/>
                <a:gd name="T40" fmla="*/ 0 w 62"/>
                <a:gd name="T41" fmla="*/ 0 h 4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49"/>
                <a:gd name="T65" fmla="*/ 62 w 62"/>
                <a:gd name="T66" fmla="*/ 49 h 4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49">
                  <a:moveTo>
                    <a:pt x="62" y="13"/>
                  </a:moveTo>
                  <a:lnTo>
                    <a:pt x="62" y="13"/>
                  </a:lnTo>
                  <a:lnTo>
                    <a:pt x="56" y="13"/>
                  </a:lnTo>
                  <a:lnTo>
                    <a:pt x="52" y="11"/>
                  </a:lnTo>
                  <a:lnTo>
                    <a:pt x="45" y="10"/>
                  </a:lnTo>
                  <a:lnTo>
                    <a:pt x="40" y="9"/>
                  </a:lnTo>
                  <a:lnTo>
                    <a:pt x="34" y="7"/>
                  </a:lnTo>
                  <a:lnTo>
                    <a:pt x="29" y="5"/>
                  </a:lnTo>
                  <a:lnTo>
                    <a:pt x="26" y="4"/>
                  </a:lnTo>
                  <a:lnTo>
                    <a:pt x="21" y="0"/>
                  </a:lnTo>
                  <a:lnTo>
                    <a:pt x="0" y="31"/>
                  </a:lnTo>
                  <a:lnTo>
                    <a:pt x="8" y="35"/>
                  </a:lnTo>
                  <a:lnTo>
                    <a:pt x="14" y="39"/>
                  </a:lnTo>
                  <a:lnTo>
                    <a:pt x="22" y="41"/>
                  </a:lnTo>
                  <a:lnTo>
                    <a:pt x="29" y="45"/>
                  </a:lnTo>
                  <a:lnTo>
                    <a:pt x="40" y="47"/>
                  </a:lnTo>
                  <a:lnTo>
                    <a:pt x="45" y="48"/>
                  </a:lnTo>
                  <a:lnTo>
                    <a:pt x="53" y="49"/>
                  </a:lnTo>
                  <a:lnTo>
                    <a:pt x="62" y="49"/>
                  </a:lnTo>
                  <a:lnTo>
                    <a:pt x="62" y="1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60" name="Freeform 1048"/>
            <p:cNvSpPr>
              <a:spLocks/>
            </p:cNvSpPr>
            <p:nvPr/>
          </p:nvSpPr>
          <p:spPr bwMode="auto">
            <a:xfrm>
              <a:off x="3237" y="3921"/>
              <a:ext cx="23" cy="18"/>
            </a:xfrm>
            <a:custGeom>
              <a:avLst/>
              <a:gdLst>
                <a:gd name="T0" fmla="*/ 0 w 70"/>
                <a:gd name="T1" fmla="*/ 0 h 53"/>
                <a:gd name="T2" fmla="*/ 0 w 70"/>
                <a:gd name="T3" fmla="*/ 0 h 53"/>
                <a:gd name="T4" fmla="*/ 0 w 70"/>
                <a:gd name="T5" fmla="*/ 0 h 53"/>
                <a:gd name="T6" fmla="*/ 0 w 70"/>
                <a:gd name="T7" fmla="*/ 0 h 53"/>
                <a:gd name="T8" fmla="*/ 0 w 70"/>
                <a:gd name="T9" fmla="*/ 0 h 53"/>
                <a:gd name="T10" fmla="*/ 0 w 70"/>
                <a:gd name="T11" fmla="*/ 0 h 53"/>
                <a:gd name="T12" fmla="*/ 0 w 70"/>
                <a:gd name="T13" fmla="*/ 0 h 53"/>
                <a:gd name="T14" fmla="*/ 0 w 70"/>
                <a:gd name="T15" fmla="*/ 0 h 53"/>
                <a:gd name="T16" fmla="*/ 0 w 70"/>
                <a:gd name="T17" fmla="*/ 0 h 53"/>
                <a:gd name="T18" fmla="*/ 0 w 70"/>
                <a:gd name="T19" fmla="*/ 0 h 53"/>
                <a:gd name="T20" fmla="*/ 0 w 70"/>
                <a:gd name="T21" fmla="*/ 0 h 53"/>
                <a:gd name="T22" fmla="*/ 0 w 70"/>
                <a:gd name="T23" fmla="*/ 0 h 53"/>
                <a:gd name="T24" fmla="*/ 0 w 70"/>
                <a:gd name="T25" fmla="*/ 0 h 53"/>
                <a:gd name="T26" fmla="*/ 0 w 70"/>
                <a:gd name="T27" fmla="*/ 0 h 53"/>
                <a:gd name="T28" fmla="*/ 0 w 70"/>
                <a:gd name="T29" fmla="*/ 0 h 53"/>
                <a:gd name="T30" fmla="*/ 0 w 70"/>
                <a:gd name="T31" fmla="*/ 0 h 53"/>
                <a:gd name="T32" fmla="*/ 0 w 70"/>
                <a:gd name="T33" fmla="*/ 0 h 53"/>
                <a:gd name="T34" fmla="*/ 0 w 70"/>
                <a:gd name="T35" fmla="*/ 0 h 53"/>
                <a:gd name="T36" fmla="*/ 0 w 70"/>
                <a:gd name="T37" fmla="*/ 0 h 53"/>
                <a:gd name="T38" fmla="*/ 0 w 70"/>
                <a:gd name="T39" fmla="*/ 0 h 53"/>
                <a:gd name="T40" fmla="*/ 0 w 70"/>
                <a:gd name="T41" fmla="*/ 0 h 5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0"/>
                <a:gd name="T64" fmla="*/ 0 h 53"/>
                <a:gd name="T65" fmla="*/ 70 w 70"/>
                <a:gd name="T66" fmla="*/ 53 h 5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0" h="53">
                  <a:moveTo>
                    <a:pt x="47" y="0"/>
                  </a:moveTo>
                  <a:lnTo>
                    <a:pt x="47" y="0"/>
                  </a:lnTo>
                  <a:lnTo>
                    <a:pt x="42" y="5"/>
                  </a:lnTo>
                  <a:lnTo>
                    <a:pt x="38" y="8"/>
                  </a:lnTo>
                  <a:lnTo>
                    <a:pt x="32" y="9"/>
                  </a:lnTo>
                  <a:lnTo>
                    <a:pt x="26" y="13"/>
                  </a:lnTo>
                  <a:lnTo>
                    <a:pt x="20" y="14"/>
                  </a:lnTo>
                  <a:lnTo>
                    <a:pt x="14" y="15"/>
                  </a:lnTo>
                  <a:lnTo>
                    <a:pt x="8" y="17"/>
                  </a:lnTo>
                  <a:lnTo>
                    <a:pt x="0" y="17"/>
                  </a:lnTo>
                  <a:lnTo>
                    <a:pt x="0" y="53"/>
                  </a:lnTo>
                  <a:lnTo>
                    <a:pt x="10" y="53"/>
                  </a:lnTo>
                  <a:lnTo>
                    <a:pt x="19" y="52"/>
                  </a:lnTo>
                  <a:lnTo>
                    <a:pt x="28" y="51"/>
                  </a:lnTo>
                  <a:lnTo>
                    <a:pt x="38" y="47"/>
                  </a:lnTo>
                  <a:lnTo>
                    <a:pt x="47" y="43"/>
                  </a:lnTo>
                  <a:lnTo>
                    <a:pt x="53" y="39"/>
                  </a:lnTo>
                  <a:lnTo>
                    <a:pt x="62" y="34"/>
                  </a:lnTo>
                  <a:lnTo>
                    <a:pt x="70" y="28"/>
                  </a:lnTo>
                  <a:lnTo>
                    <a:pt x="4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61" name="Freeform 1049"/>
            <p:cNvSpPr>
              <a:spLocks/>
            </p:cNvSpPr>
            <p:nvPr/>
          </p:nvSpPr>
          <p:spPr bwMode="auto">
            <a:xfrm>
              <a:off x="3252" y="3898"/>
              <a:ext cx="21" cy="32"/>
            </a:xfrm>
            <a:custGeom>
              <a:avLst/>
              <a:gdLst>
                <a:gd name="T0" fmla="*/ 0 w 61"/>
                <a:gd name="T1" fmla="*/ 0 h 96"/>
                <a:gd name="T2" fmla="*/ 0 w 61"/>
                <a:gd name="T3" fmla="*/ 0 h 96"/>
                <a:gd name="T4" fmla="*/ 0 w 61"/>
                <a:gd name="T5" fmla="*/ 0 h 96"/>
                <a:gd name="T6" fmla="*/ 0 w 61"/>
                <a:gd name="T7" fmla="*/ 0 h 96"/>
                <a:gd name="T8" fmla="*/ 0 w 61"/>
                <a:gd name="T9" fmla="*/ 0 h 96"/>
                <a:gd name="T10" fmla="*/ 0 w 61"/>
                <a:gd name="T11" fmla="*/ 0 h 96"/>
                <a:gd name="T12" fmla="*/ 0 w 61"/>
                <a:gd name="T13" fmla="*/ 0 h 96"/>
                <a:gd name="T14" fmla="*/ 0 w 61"/>
                <a:gd name="T15" fmla="*/ 0 h 96"/>
                <a:gd name="T16" fmla="*/ 0 w 61"/>
                <a:gd name="T17" fmla="*/ 0 h 96"/>
                <a:gd name="T18" fmla="*/ 0 w 61"/>
                <a:gd name="T19" fmla="*/ 0 h 96"/>
                <a:gd name="T20" fmla="*/ 0 w 61"/>
                <a:gd name="T21" fmla="*/ 0 h 96"/>
                <a:gd name="T22" fmla="*/ 0 w 61"/>
                <a:gd name="T23" fmla="*/ 0 h 96"/>
                <a:gd name="T24" fmla="*/ 0 w 61"/>
                <a:gd name="T25" fmla="*/ 0 h 96"/>
                <a:gd name="T26" fmla="*/ 0 w 61"/>
                <a:gd name="T27" fmla="*/ 0 h 96"/>
                <a:gd name="T28" fmla="*/ 0 w 61"/>
                <a:gd name="T29" fmla="*/ 0 h 96"/>
                <a:gd name="T30" fmla="*/ 0 w 61"/>
                <a:gd name="T31" fmla="*/ 0 h 96"/>
                <a:gd name="T32" fmla="*/ 0 w 61"/>
                <a:gd name="T33" fmla="*/ 0 h 96"/>
                <a:gd name="T34" fmla="*/ 0 w 61"/>
                <a:gd name="T35" fmla="*/ 0 h 96"/>
                <a:gd name="T36" fmla="*/ 0 w 61"/>
                <a:gd name="T37" fmla="*/ 0 h 96"/>
                <a:gd name="T38" fmla="*/ 0 w 61"/>
                <a:gd name="T39" fmla="*/ 0 h 96"/>
                <a:gd name="T40" fmla="*/ 0 w 61"/>
                <a:gd name="T41" fmla="*/ 0 h 96"/>
                <a:gd name="T42" fmla="*/ 0 w 61"/>
                <a:gd name="T43" fmla="*/ 0 h 96"/>
                <a:gd name="T44" fmla="*/ 0 w 61"/>
                <a:gd name="T45" fmla="*/ 0 h 96"/>
                <a:gd name="T46" fmla="*/ 0 w 61"/>
                <a:gd name="T47" fmla="*/ 0 h 9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61"/>
                <a:gd name="T73" fmla="*/ 0 h 96"/>
                <a:gd name="T74" fmla="*/ 61 w 61"/>
                <a:gd name="T75" fmla="*/ 96 h 9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61" h="96">
                  <a:moveTo>
                    <a:pt x="47" y="4"/>
                  </a:moveTo>
                  <a:lnTo>
                    <a:pt x="25" y="18"/>
                  </a:lnTo>
                  <a:lnTo>
                    <a:pt x="24" y="26"/>
                  </a:lnTo>
                  <a:lnTo>
                    <a:pt x="21" y="34"/>
                  </a:lnTo>
                  <a:lnTo>
                    <a:pt x="18" y="43"/>
                  </a:lnTo>
                  <a:lnTo>
                    <a:pt x="16" y="48"/>
                  </a:lnTo>
                  <a:lnTo>
                    <a:pt x="13" y="52"/>
                  </a:lnTo>
                  <a:lnTo>
                    <a:pt x="8" y="59"/>
                  </a:lnTo>
                  <a:lnTo>
                    <a:pt x="4" y="65"/>
                  </a:lnTo>
                  <a:lnTo>
                    <a:pt x="0" y="68"/>
                  </a:lnTo>
                  <a:lnTo>
                    <a:pt x="23" y="96"/>
                  </a:lnTo>
                  <a:lnTo>
                    <a:pt x="29" y="89"/>
                  </a:lnTo>
                  <a:lnTo>
                    <a:pt x="35" y="82"/>
                  </a:lnTo>
                  <a:lnTo>
                    <a:pt x="40" y="76"/>
                  </a:lnTo>
                  <a:lnTo>
                    <a:pt x="47" y="66"/>
                  </a:lnTo>
                  <a:lnTo>
                    <a:pt x="51" y="56"/>
                  </a:lnTo>
                  <a:lnTo>
                    <a:pt x="54" y="47"/>
                  </a:lnTo>
                  <a:lnTo>
                    <a:pt x="57" y="36"/>
                  </a:lnTo>
                  <a:lnTo>
                    <a:pt x="61" y="26"/>
                  </a:lnTo>
                  <a:lnTo>
                    <a:pt x="39" y="40"/>
                  </a:lnTo>
                  <a:lnTo>
                    <a:pt x="47" y="4"/>
                  </a:lnTo>
                  <a:lnTo>
                    <a:pt x="29" y="0"/>
                  </a:lnTo>
                  <a:lnTo>
                    <a:pt x="25" y="18"/>
                  </a:lnTo>
                  <a:lnTo>
                    <a:pt x="47" y="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62" name="Freeform 1050"/>
            <p:cNvSpPr>
              <a:spLocks/>
            </p:cNvSpPr>
            <p:nvPr/>
          </p:nvSpPr>
          <p:spPr bwMode="auto">
            <a:xfrm>
              <a:off x="3317" y="3843"/>
              <a:ext cx="12" cy="100"/>
            </a:xfrm>
            <a:custGeom>
              <a:avLst/>
              <a:gdLst>
                <a:gd name="T0" fmla="*/ 0 w 36"/>
                <a:gd name="T1" fmla="*/ 0 h 299"/>
                <a:gd name="T2" fmla="*/ 0 w 36"/>
                <a:gd name="T3" fmla="*/ 0 h 299"/>
                <a:gd name="T4" fmla="*/ 0 w 36"/>
                <a:gd name="T5" fmla="*/ 0 h 299"/>
                <a:gd name="T6" fmla="*/ 0 w 36"/>
                <a:gd name="T7" fmla="*/ 0 h 299"/>
                <a:gd name="T8" fmla="*/ 0 w 36"/>
                <a:gd name="T9" fmla="*/ 0 h 299"/>
                <a:gd name="T10" fmla="*/ 0 w 36"/>
                <a:gd name="T11" fmla="*/ 0 h 299"/>
                <a:gd name="T12" fmla="*/ 0 w 36"/>
                <a:gd name="T13" fmla="*/ 0 h 299"/>
                <a:gd name="T14" fmla="*/ 0 w 36"/>
                <a:gd name="T15" fmla="*/ 0 h 299"/>
                <a:gd name="T16" fmla="*/ 0 w 36"/>
                <a:gd name="T17" fmla="*/ 0 h 299"/>
                <a:gd name="T18" fmla="*/ 0 w 36"/>
                <a:gd name="T19" fmla="*/ 0 h 29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299"/>
                <a:gd name="T32" fmla="*/ 36 w 36"/>
                <a:gd name="T33" fmla="*/ 299 h 29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299">
                  <a:moveTo>
                    <a:pt x="18" y="37"/>
                  </a:moveTo>
                  <a:lnTo>
                    <a:pt x="0" y="18"/>
                  </a:lnTo>
                  <a:lnTo>
                    <a:pt x="0" y="299"/>
                  </a:lnTo>
                  <a:lnTo>
                    <a:pt x="36" y="299"/>
                  </a:lnTo>
                  <a:lnTo>
                    <a:pt x="36" y="18"/>
                  </a:lnTo>
                  <a:lnTo>
                    <a:pt x="18" y="0"/>
                  </a:lnTo>
                  <a:lnTo>
                    <a:pt x="36" y="18"/>
                  </a:lnTo>
                  <a:lnTo>
                    <a:pt x="36" y="0"/>
                  </a:lnTo>
                  <a:lnTo>
                    <a:pt x="18" y="0"/>
                  </a:lnTo>
                  <a:lnTo>
                    <a:pt x="18" y="3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63" name="Freeform 1051"/>
            <p:cNvSpPr>
              <a:spLocks/>
            </p:cNvSpPr>
            <p:nvPr/>
          </p:nvSpPr>
          <p:spPr bwMode="auto">
            <a:xfrm>
              <a:off x="3283" y="3843"/>
              <a:ext cx="40" cy="12"/>
            </a:xfrm>
            <a:custGeom>
              <a:avLst/>
              <a:gdLst>
                <a:gd name="T0" fmla="*/ 0 w 119"/>
                <a:gd name="T1" fmla="*/ 0 h 37"/>
                <a:gd name="T2" fmla="*/ 0 w 119"/>
                <a:gd name="T3" fmla="*/ 0 h 37"/>
                <a:gd name="T4" fmla="*/ 0 w 119"/>
                <a:gd name="T5" fmla="*/ 0 h 37"/>
                <a:gd name="T6" fmla="*/ 0 w 119"/>
                <a:gd name="T7" fmla="*/ 0 h 37"/>
                <a:gd name="T8" fmla="*/ 0 w 119"/>
                <a:gd name="T9" fmla="*/ 0 h 37"/>
                <a:gd name="T10" fmla="*/ 0 w 119"/>
                <a:gd name="T11" fmla="*/ 0 h 37"/>
                <a:gd name="T12" fmla="*/ 0 w 119"/>
                <a:gd name="T13" fmla="*/ 0 h 37"/>
                <a:gd name="T14" fmla="*/ 0 w 119"/>
                <a:gd name="T15" fmla="*/ 0 h 37"/>
                <a:gd name="T16" fmla="*/ 0 w 119"/>
                <a:gd name="T17" fmla="*/ 0 h 37"/>
                <a:gd name="T18" fmla="*/ 0 w 119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9"/>
                <a:gd name="T31" fmla="*/ 0 h 37"/>
                <a:gd name="T32" fmla="*/ 119 w 119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9" h="37">
                  <a:moveTo>
                    <a:pt x="0" y="18"/>
                  </a:moveTo>
                  <a:lnTo>
                    <a:pt x="18" y="37"/>
                  </a:lnTo>
                  <a:lnTo>
                    <a:pt x="119" y="37"/>
                  </a:lnTo>
                  <a:lnTo>
                    <a:pt x="119" y="0"/>
                  </a:lnTo>
                  <a:lnTo>
                    <a:pt x="18" y="0"/>
                  </a:lnTo>
                  <a:lnTo>
                    <a:pt x="36" y="18"/>
                  </a:lnTo>
                  <a:lnTo>
                    <a:pt x="0" y="18"/>
                  </a:lnTo>
                  <a:lnTo>
                    <a:pt x="0" y="37"/>
                  </a:lnTo>
                  <a:lnTo>
                    <a:pt x="18" y="37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64" name="Freeform 1052"/>
            <p:cNvSpPr>
              <a:spLocks/>
            </p:cNvSpPr>
            <p:nvPr/>
          </p:nvSpPr>
          <p:spPr bwMode="auto">
            <a:xfrm>
              <a:off x="3283" y="3830"/>
              <a:ext cx="12" cy="19"/>
            </a:xfrm>
            <a:custGeom>
              <a:avLst/>
              <a:gdLst>
                <a:gd name="T0" fmla="*/ 0 w 36"/>
                <a:gd name="T1" fmla="*/ 0 h 56"/>
                <a:gd name="T2" fmla="*/ 0 w 36"/>
                <a:gd name="T3" fmla="*/ 0 h 56"/>
                <a:gd name="T4" fmla="*/ 0 w 36"/>
                <a:gd name="T5" fmla="*/ 0 h 56"/>
                <a:gd name="T6" fmla="*/ 0 w 36"/>
                <a:gd name="T7" fmla="*/ 0 h 56"/>
                <a:gd name="T8" fmla="*/ 0 w 36"/>
                <a:gd name="T9" fmla="*/ 0 h 56"/>
                <a:gd name="T10" fmla="*/ 0 w 36"/>
                <a:gd name="T11" fmla="*/ 0 h 56"/>
                <a:gd name="T12" fmla="*/ 0 w 36"/>
                <a:gd name="T13" fmla="*/ 0 h 56"/>
                <a:gd name="T14" fmla="*/ 0 w 36"/>
                <a:gd name="T15" fmla="*/ 0 h 56"/>
                <a:gd name="T16" fmla="*/ 0 w 36"/>
                <a:gd name="T17" fmla="*/ 0 h 56"/>
                <a:gd name="T18" fmla="*/ 0 w 36"/>
                <a:gd name="T19" fmla="*/ 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56"/>
                <a:gd name="T32" fmla="*/ 36 w 36"/>
                <a:gd name="T33" fmla="*/ 56 h 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56">
                  <a:moveTo>
                    <a:pt x="18" y="0"/>
                  </a:moveTo>
                  <a:lnTo>
                    <a:pt x="0" y="19"/>
                  </a:lnTo>
                  <a:lnTo>
                    <a:pt x="0" y="56"/>
                  </a:lnTo>
                  <a:lnTo>
                    <a:pt x="36" y="56"/>
                  </a:lnTo>
                  <a:lnTo>
                    <a:pt x="36" y="19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65" name="Freeform 1053"/>
            <p:cNvSpPr>
              <a:spLocks/>
            </p:cNvSpPr>
            <p:nvPr/>
          </p:nvSpPr>
          <p:spPr bwMode="auto">
            <a:xfrm>
              <a:off x="3289" y="3830"/>
              <a:ext cx="88" cy="13"/>
            </a:xfrm>
            <a:custGeom>
              <a:avLst/>
              <a:gdLst>
                <a:gd name="T0" fmla="*/ 0 w 262"/>
                <a:gd name="T1" fmla="*/ 0 h 37"/>
                <a:gd name="T2" fmla="*/ 0 w 262"/>
                <a:gd name="T3" fmla="*/ 0 h 37"/>
                <a:gd name="T4" fmla="*/ 0 w 262"/>
                <a:gd name="T5" fmla="*/ 0 h 37"/>
                <a:gd name="T6" fmla="*/ 0 w 262"/>
                <a:gd name="T7" fmla="*/ 0 h 37"/>
                <a:gd name="T8" fmla="*/ 0 w 262"/>
                <a:gd name="T9" fmla="*/ 0 h 37"/>
                <a:gd name="T10" fmla="*/ 0 w 262"/>
                <a:gd name="T11" fmla="*/ 0 h 37"/>
                <a:gd name="T12" fmla="*/ 0 w 262"/>
                <a:gd name="T13" fmla="*/ 0 h 37"/>
                <a:gd name="T14" fmla="*/ 0 w 262"/>
                <a:gd name="T15" fmla="*/ 0 h 37"/>
                <a:gd name="T16" fmla="*/ 0 w 262"/>
                <a:gd name="T17" fmla="*/ 0 h 37"/>
                <a:gd name="T18" fmla="*/ 0 w 262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62"/>
                <a:gd name="T31" fmla="*/ 0 h 37"/>
                <a:gd name="T32" fmla="*/ 262 w 262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62" h="37">
                  <a:moveTo>
                    <a:pt x="262" y="19"/>
                  </a:moveTo>
                  <a:lnTo>
                    <a:pt x="244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244" y="37"/>
                  </a:lnTo>
                  <a:lnTo>
                    <a:pt x="226" y="19"/>
                  </a:lnTo>
                  <a:lnTo>
                    <a:pt x="262" y="19"/>
                  </a:lnTo>
                  <a:lnTo>
                    <a:pt x="262" y="0"/>
                  </a:lnTo>
                  <a:lnTo>
                    <a:pt x="244" y="0"/>
                  </a:lnTo>
                  <a:lnTo>
                    <a:pt x="262" y="1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66" name="Freeform 1054"/>
            <p:cNvSpPr>
              <a:spLocks/>
            </p:cNvSpPr>
            <p:nvPr/>
          </p:nvSpPr>
          <p:spPr bwMode="auto">
            <a:xfrm>
              <a:off x="3365" y="3837"/>
              <a:ext cx="12" cy="18"/>
            </a:xfrm>
            <a:custGeom>
              <a:avLst/>
              <a:gdLst>
                <a:gd name="T0" fmla="*/ 0 w 36"/>
                <a:gd name="T1" fmla="*/ 0 h 56"/>
                <a:gd name="T2" fmla="*/ 0 w 36"/>
                <a:gd name="T3" fmla="*/ 0 h 56"/>
                <a:gd name="T4" fmla="*/ 0 w 36"/>
                <a:gd name="T5" fmla="*/ 0 h 56"/>
                <a:gd name="T6" fmla="*/ 0 w 36"/>
                <a:gd name="T7" fmla="*/ 0 h 56"/>
                <a:gd name="T8" fmla="*/ 0 w 36"/>
                <a:gd name="T9" fmla="*/ 0 h 56"/>
                <a:gd name="T10" fmla="*/ 0 w 36"/>
                <a:gd name="T11" fmla="*/ 0 h 56"/>
                <a:gd name="T12" fmla="*/ 0 w 36"/>
                <a:gd name="T13" fmla="*/ 0 h 56"/>
                <a:gd name="T14" fmla="*/ 0 w 36"/>
                <a:gd name="T15" fmla="*/ 0 h 56"/>
                <a:gd name="T16" fmla="*/ 0 w 36"/>
                <a:gd name="T17" fmla="*/ 0 h 56"/>
                <a:gd name="T18" fmla="*/ 0 w 36"/>
                <a:gd name="T19" fmla="*/ 0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56"/>
                <a:gd name="T32" fmla="*/ 36 w 36"/>
                <a:gd name="T33" fmla="*/ 56 h 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56">
                  <a:moveTo>
                    <a:pt x="18" y="56"/>
                  </a:moveTo>
                  <a:lnTo>
                    <a:pt x="36" y="37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18" y="19"/>
                  </a:lnTo>
                  <a:lnTo>
                    <a:pt x="18" y="56"/>
                  </a:lnTo>
                  <a:lnTo>
                    <a:pt x="36" y="56"/>
                  </a:lnTo>
                  <a:lnTo>
                    <a:pt x="36" y="37"/>
                  </a:lnTo>
                  <a:lnTo>
                    <a:pt x="18" y="5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67" name="Freeform 1055"/>
            <p:cNvSpPr>
              <a:spLocks/>
            </p:cNvSpPr>
            <p:nvPr/>
          </p:nvSpPr>
          <p:spPr bwMode="auto">
            <a:xfrm>
              <a:off x="3331" y="3843"/>
              <a:ext cx="40" cy="12"/>
            </a:xfrm>
            <a:custGeom>
              <a:avLst/>
              <a:gdLst>
                <a:gd name="T0" fmla="*/ 0 w 120"/>
                <a:gd name="T1" fmla="*/ 0 h 37"/>
                <a:gd name="T2" fmla="*/ 0 w 120"/>
                <a:gd name="T3" fmla="*/ 0 h 37"/>
                <a:gd name="T4" fmla="*/ 0 w 120"/>
                <a:gd name="T5" fmla="*/ 0 h 37"/>
                <a:gd name="T6" fmla="*/ 0 w 120"/>
                <a:gd name="T7" fmla="*/ 0 h 37"/>
                <a:gd name="T8" fmla="*/ 0 w 120"/>
                <a:gd name="T9" fmla="*/ 0 h 37"/>
                <a:gd name="T10" fmla="*/ 0 w 120"/>
                <a:gd name="T11" fmla="*/ 0 h 37"/>
                <a:gd name="T12" fmla="*/ 0 w 120"/>
                <a:gd name="T13" fmla="*/ 0 h 37"/>
                <a:gd name="T14" fmla="*/ 0 w 120"/>
                <a:gd name="T15" fmla="*/ 0 h 37"/>
                <a:gd name="T16" fmla="*/ 0 w 120"/>
                <a:gd name="T17" fmla="*/ 0 h 37"/>
                <a:gd name="T18" fmla="*/ 0 w 120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0"/>
                <a:gd name="T31" fmla="*/ 0 h 37"/>
                <a:gd name="T32" fmla="*/ 120 w 120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0" h="37">
                  <a:moveTo>
                    <a:pt x="35" y="18"/>
                  </a:moveTo>
                  <a:lnTo>
                    <a:pt x="18" y="37"/>
                  </a:lnTo>
                  <a:lnTo>
                    <a:pt x="120" y="37"/>
                  </a:lnTo>
                  <a:lnTo>
                    <a:pt x="120" y="0"/>
                  </a:lnTo>
                  <a:lnTo>
                    <a:pt x="18" y="0"/>
                  </a:lnTo>
                  <a:lnTo>
                    <a:pt x="0" y="18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5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68" name="Freeform 1056"/>
            <p:cNvSpPr>
              <a:spLocks/>
            </p:cNvSpPr>
            <p:nvPr/>
          </p:nvSpPr>
          <p:spPr bwMode="auto">
            <a:xfrm>
              <a:off x="3331" y="3849"/>
              <a:ext cx="11" cy="100"/>
            </a:xfrm>
            <a:custGeom>
              <a:avLst/>
              <a:gdLst>
                <a:gd name="T0" fmla="*/ 0 w 35"/>
                <a:gd name="T1" fmla="*/ 0 h 299"/>
                <a:gd name="T2" fmla="*/ 0 w 35"/>
                <a:gd name="T3" fmla="*/ 0 h 299"/>
                <a:gd name="T4" fmla="*/ 0 w 35"/>
                <a:gd name="T5" fmla="*/ 0 h 299"/>
                <a:gd name="T6" fmla="*/ 0 w 35"/>
                <a:gd name="T7" fmla="*/ 0 h 299"/>
                <a:gd name="T8" fmla="*/ 0 w 35"/>
                <a:gd name="T9" fmla="*/ 0 h 299"/>
                <a:gd name="T10" fmla="*/ 0 w 35"/>
                <a:gd name="T11" fmla="*/ 0 h 299"/>
                <a:gd name="T12" fmla="*/ 0 w 35"/>
                <a:gd name="T13" fmla="*/ 0 h 299"/>
                <a:gd name="T14" fmla="*/ 0 w 35"/>
                <a:gd name="T15" fmla="*/ 0 h 299"/>
                <a:gd name="T16" fmla="*/ 0 w 35"/>
                <a:gd name="T17" fmla="*/ 0 h 299"/>
                <a:gd name="T18" fmla="*/ 0 w 35"/>
                <a:gd name="T19" fmla="*/ 0 h 29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299"/>
                <a:gd name="T32" fmla="*/ 35 w 35"/>
                <a:gd name="T33" fmla="*/ 299 h 29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299">
                  <a:moveTo>
                    <a:pt x="18" y="299"/>
                  </a:moveTo>
                  <a:lnTo>
                    <a:pt x="35" y="281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281"/>
                  </a:lnTo>
                  <a:lnTo>
                    <a:pt x="18" y="263"/>
                  </a:lnTo>
                  <a:lnTo>
                    <a:pt x="18" y="299"/>
                  </a:lnTo>
                  <a:lnTo>
                    <a:pt x="35" y="299"/>
                  </a:lnTo>
                  <a:lnTo>
                    <a:pt x="35" y="281"/>
                  </a:lnTo>
                  <a:lnTo>
                    <a:pt x="18" y="29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69" name="Freeform 1057"/>
            <p:cNvSpPr>
              <a:spLocks/>
            </p:cNvSpPr>
            <p:nvPr/>
          </p:nvSpPr>
          <p:spPr bwMode="auto">
            <a:xfrm>
              <a:off x="3317" y="3937"/>
              <a:ext cx="20" cy="12"/>
            </a:xfrm>
            <a:custGeom>
              <a:avLst/>
              <a:gdLst>
                <a:gd name="T0" fmla="*/ 0 w 59"/>
                <a:gd name="T1" fmla="*/ 0 h 36"/>
                <a:gd name="T2" fmla="*/ 0 w 59"/>
                <a:gd name="T3" fmla="*/ 0 h 36"/>
                <a:gd name="T4" fmla="*/ 0 w 59"/>
                <a:gd name="T5" fmla="*/ 0 h 36"/>
                <a:gd name="T6" fmla="*/ 0 w 59"/>
                <a:gd name="T7" fmla="*/ 0 h 36"/>
                <a:gd name="T8" fmla="*/ 0 w 59"/>
                <a:gd name="T9" fmla="*/ 0 h 36"/>
                <a:gd name="T10" fmla="*/ 0 w 59"/>
                <a:gd name="T11" fmla="*/ 0 h 36"/>
                <a:gd name="T12" fmla="*/ 0 w 59"/>
                <a:gd name="T13" fmla="*/ 0 h 36"/>
                <a:gd name="T14" fmla="*/ 0 w 59"/>
                <a:gd name="T15" fmla="*/ 0 h 36"/>
                <a:gd name="T16" fmla="*/ 0 w 59"/>
                <a:gd name="T17" fmla="*/ 0 h 36"/>
                <a:gd name="T18" fmla="*/ 0 w 59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9"/>
                <a:gd name="T31" fmla="*/ 0 h 36"/>
                <a:gd name="T32" fmla="*/ 59 w 59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9" h="36">
                  <a:moveTo>
                    <a:pt x="0" y="18"/>
                  </a:moveTo>
                  <a:lnTo>
                    <a:pt x="18" y="36"/>
                  </a:lnTo>
                  <a:lnTo>
                    <a:pt x="59" y="36"/>
                  </a:lnTo>
                  <a:lnTo>
                    <a:pt x="59" y="0"/>
                  </a:lnTo>
                  <a:lnTo>
                    <a:pt x="18" y="0"/>
                  </a:lnTo>
                  <a:lnTo>
                    <a:pt x="36" y="18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70" name="Freeform 1058"/>
            <p:cNvSpPr>
              <a:spLocks/>
            </p:cNvSpPr>
            <p:nvPr/>
          </p:nvSpPr>
          <p:spPr bwMode="auto">
            <a:xfrm>
              <a:off x="3381" y="3830"/>
              <a:ext cx="12" cy="113"/>
            </a:xfrm>
            <a:custGeom>
              <a:avLst/>
              <a:gdLst>
                <a:gd name="T0" fmla="*/ 0 w 36"/>
                <a:gd name="T1" fmla="*/ 0 h 337"/>
                <a:gd name="T2" fmla="*/ 0 w 36"/>
                <a:gd name="T3" fmla="*/ 0 h 337"/>
                <a:gd name="T4" fmla="*/ 0 w 36"/>
                <a:gd name="T5" fmla="*/ 0 h 337"/>
                <a:gd name="T6" fmla="*/ 0 w 36"/>
                <a:gd name="T7" fmla="*/ 0 h 337"/>
                <a:gd name="T8" fmla="*/ 0 w 36"/>
                <a:gd name="T9" fmla="*/ 0 h 337"/>
                <a:gd name="T10" fmla="*/ 0 w 36"/>
                <a:gd name="T11" fmla="*/ 0 h 337"/>
                <a:gd name="T12" fmla="*/ 0 w 36"/>
                <a:gd name="T13" fmla="*/ 0 h 337"/>
                <a:gd name="T14" fmla="*/ 0 w 36"/>
                <a:gd name="T15" fmla="*/ 0 h 337"/>
                <a:gd name="T16" fmla="*/ 0 w 36"/>
                <a:gd name="T17" fmla="*/ 0 h 337"/>
                <a:gd name="T18" fmla="*/ 0 w 36"/>
                <a:gd name="T19" fmla="*/ 0 h 3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337"/>
                <a:gd name="T32" fmla="*/ 36 w 36"/>
                <a:gd name="T33" fmla="*/ 337 h 3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337">
                  <a:moveTo>
                    <a:pt x="18" y="0"/>
                  </a:moveTo>
                  <a:lnTo>
                    <a:pt x="0" y="19"/>
                  </a:lnTo>
                  <a:lnTo>
                    <a:pt x="0" y="337"/>
                  </a:lnTo>
                  <a:lnTo>
                    <a:pt x="36" y="337"/>
                  </a:lnTo>
                  <a:lnTo>
                    <a:pt x="36" y="19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71" name="Freeform 1059"/>
            <p:cNvSpPr>
              <a:spLocks/>
            </p:cNvSpPr>
            <p:nvPr/>
          </p:nvSpPr>
          <p:spPr bwMode="auto">
            <a:xfrm>
              <a:off x="3387" y="3830"/>
              <a:ext cx="19" cy="13"/>
            </a:xfrm>
            <a:custGeom>
              <a:avLst/>
              <a:gdLst>
                <a:gd name="T0" fmla="*/ 0 w 59"/>
                <a:gd name="T1" fmla="*/ 0 h 37"/>
                <a:gd name="T2" fmla="*/ 0 w 59"/>
                <a:gd name="T3" fmla="*/ 0 h 37"/>
                <a:gd name="T4" fmla="*/ 0 w 59"/>
                <a:gd name="T5" fmla="*/ 0 h 37"/>
                <a:gd name="T6" fmla="*/ 0 w 59"/>
                <a:gd name="T7" fmla="*/ 0 h 37"/>
                <a:gd name="T8" fmla="*/ 0 w 59"/>
                <a:gd name="T9" fmla="*/ 0 h 37"/>
                <a:gd name="T10" fmla="*/ 0 w 59"/>
                <a:gd name="T11" fmla="*/ 0 h 37"/>
                <a:gd name="T12" fmla="*/ 0 w 59"/>
                <a:gd name="T13" fmla="*/ 0 h 37"/>
                <a:gd name="T14" fmla="*/ 0 w 59"/>
                <a:gd name="T15" fmla="*/ 0 h 37"/>
                <a:gd name="T16" fmla="*/ 0 w 59"/>
                <a:gd name="T17" fmla="*/ 0 h 37"/>
                <a:gd name="T18" fmla="*/ 0 w 59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9"/>
                <a:gd name="T31" fmla="*/ 0 h 37"/>
                <a:gd name="T32" fmla="*/ 59 w 59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9" h="37">
                  <a:moveTo>
                    <a:pt x="59" y="19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42" y="37"/>
                  </a:lnTo>
                  <a:lnTo>
                    <a:pt x="24" y="19"/>
                  </a:lnTo>
                  <a:lnTo>
                    <a:pt x="59" y="19"/>
                  </a:lnTo>
                  <a:lnTo>
                    <a:pt x="59" y="0"/>
                  </a:lnTo>
                  <a:lnTo>
                    <a:pt x="42" y="0"/>
                  </a:lnTo>
                  <a:lnTo>
                    <a:pt x="59" y="1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72" name="Freeform 1060"/>
            <p:cNvSpPr>
              <a:spLocks/>
            </p:cNvSpPr>
            <p:nvPr/>
          </p:nvSpPr>
          <p:spPr bwMode="auto">
            <a:xfrm>
              <a:off x="3395" y="3837"/>
              <a:ext cx="11" cy="112"/>
            </a:xfrm>
            <a:custGeom>
              <a:avLst/>
              <a:gdLst>
                <a:gd name="T0" fmla="*/ 0 w 35"/>
                <a:gd name="T1" fmla="*/ 0 h 336"/>
                <a:gd name="T2" fmla="*/ 0 w 35"/>
                <a:gd name="T3" fmla="*/ 0 h 336"/>
                <a:gd name="T4" fmla="*/ 0 w 35"/>
                <a:gd name="T5" fmla="*/ 0 h 336"/>
                <a:gd name="T6" fmla="*/ 0 w 35"/>
                <a:gd name="T7" fmla="*/ 0 h 336"/>
                <a:gd name="T8" fmla="*/ 0 w 35"/>
                <a:gd name="T9" fmla="*/ 0 h 336"/>
                <a:gd name="T10" fmla="*/ 0 w 35"/>
                <a:gd name="T11" fmla="*/ 0 h 336"/>
                <a:gd name="T12" fmla="*/ 0 w 35"/>
                <a:gd name="T13" fmla="*/ 0 h 336"/>
                <a:gd name="T14" fmla="*/ 0 w 35"/>
                <a:gd name="T15" fmla="*/ 0 h 336"/>
                <a:gd name="T16" fmla="*/ 0 w 35"/>
                <a:gd name="T17" fmla="*/ 0 h 336"/>
                <a:gd name="T18" fmla="*/ 0 w 35"/>
                <a:gd name="T19" fmla="*/ 0 h 3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336"/>
                <a:gd name="T32" fmla="*/ 35 w 35"/>
                <a:gd name="T33" fmla="*/ 336 h 3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336">
                  <a:moveTo>
                    <a:pt x="18" y="336"/>
                  </a:moveTo>
                  <a:lnTo>
                    <a:pt x="35" y="318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318"/>
                  </a:lnTo>
                  <a:lnTo>
                    <a:pt x="18" y="300"/>
                  </a:lnTo>
                  <a:lnTo>
                    <a:pt x="18" y="336"/>
                  </a:lnTo>
                  <a:lnTo>
                    <a:pt x="35" y="336"/>
                  </a:lnTo>
                  <a:lnTo>
                    <a:pt x="35" y="318"/>
                  </a:lnTo>
                  <a:lnTo>
                    <a:pt x="18" y="33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73" name="Freeform 1061"/>
            <p:cNvSpPr>
              <a:spLocks/>
            </p:cNvSpPr>
            <p:nvPr/>
          </p:nvSpPr>
          <p:spPr bwMode="auto">
            <a:xfrm>
              <a:off x="3381" y="3937"/>
              <a:ext cx="20" cy="12"/>
            </a:xfrm>
            <a:custGeom>
              <a:avLst/>
              <a:gdLst>
                <a:gd name="T0" fmla="*/ 0 w 60"/>
                <a:gd name="T1" fmla="*/ 0 h 36"/>
                <a:gd name="T2" fmla="*/ 0 w 60"/>
                <a:gd name="T3" fmla="*/ 0 h 36"/>
                <a:gd name="T4" fmla="*/ 0 w 60"/>
                <a:gd name="T5" fmla="*/ 0 h 36"/>
                <a:gd name="T6" fmla="*/ 0 w 60"/>
                <a:gd name="T7" fmla="*/ 0 h 36"/>
                <a:gd name="T8" fmla="*/ 0 w 60"/>
                <a:gd name="T9" fmla="*/ 0 h 36"/>
                <a:gd name="T10" fmla="*/ 0 w 60"/>
                <a:gd name="T11" fmla="*/ 0 h 36"/>
                <a:gd name="T12" fmla="*/ 0 w 60"/>
                <a:gd name="T13" fmla="*/ 0 h 36"/>
                <a:gd name="T14" fmla="*/ 0 w 60"/>
                <a:gd name="T15" fmla="*/ 0 h 36"/>
                <a:gd name="T16" fmla="*/ 0 w 60"/>
                <a:gd name="T17" fmla="*/ 0 h 36"/>
                <a:gd name="T18" fmla="*/ 0 w 60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0"/>
                <a:gd name="T31" fmla="*/ 0 h 36"/>
                <a:gd name="T32" fmla="*/ 60 w 60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0" h="36">
                  <a:moveTo>
                    <a:pt x="0" y="18"/>
                  </a:moveTo>
                  <a:lnTo>
                    <a:pt x="18" y="36"/>
                  </a:lnTo>
                  <a:lnTo>
                    <a:pt x="60" y="36"/>
                  </a:lnTo>
                  <a:lnTo>
                    <a:pt x="60" y="0"/>
                  </a:lnTo>
                  <a:lnTo>
                    <a:pt x="18" y="0"/>
                  </a:lnTo>
                  <a:lnTo>
                    <a:pt x="36" y="18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74" name="Freeform 1062"/>
            <p:cNvSpPr>
              <a:spLocks/>
            </p:cNvSpPr>
            <p:nvPr/>
          </p:nvSpPr>
          <p:spPr bwMode="auto">
            <a:xfrm>
              <a:off x="3414" y="3846"/>
              <a:ext cx="24" cy="45"/>
            </a:xfrm>
            <a:custGeom>
              <a:avLst/>
              <a:gdLst>
                <a:gd name="T0" fmla="*/ 0 w 72"/>
                <a:gd name="T1" fmla="*/ 0 h 136"/>
                <a:gd name="T2" fmla="*/ 0 w 72"/>
                <a:gd name="T3" fmla="*/ 0 h 136"/>
                <a:gd name="T4" fmla="*/ 0 w 72"/>
                <a:gd name="T5" fmla="*/ 0 h 136"/>
                <a:gd name="T6" fmla="*/ 0 w 72"/>
                <a:gd name="T7" fmla="*/ 0 h 136"/>
                <a:gd name="T8" fmla="*/ 0 w 72"/>
                <a:gd name="T9" fmla="*/ 0 h 136"/>
                <a:gd name="T10" fmla="*/ 0 w 72"/>
                <a:gd name="T11" fmla="*/ 0 h 136"/>
                <a:gd name="T12" fmla="*/ 0 w 72"/>
                <a:gd name="T13" fmla="*/ 0 h 136"/>
                <a:gd name="T14" fmla="*/ 0 w 72"/>
                <a:gd name="T15" fmla="*/ 0 h 136"/>
                <a:gd name="T16" fmla="*/ 0 w 72"/>
                <a:gd name="T17" fmla="*/ 0 h 136"/>
                <a:gd name="T18" fmla="*/ 0 w 72"/>
                <a:gd name="T19" fmla="*/ 0 h 136"/>
                <a:gd name="T20" fmla="*/ 0 w 72"/>
                <a:gd name="T21" fmla="*/ 0 h 136"/>
                <a:gd name="T22" fmla="*/ 0 w 72"/>
                <a:gd name="T23" fmla="*/ 0 h 136"/>
                <a:gd name="T24" fmla="*/ 0 w 72"/>
                <a:gd name="T25" fmla="*/ 0 h 136"/>
                <a:gd name="T26" fmla="*/ 0 w 72"/>
                <a:gd name="T27" fmla="*/ 0 h 136"/>
                <a:gd name="T28" fmla="*/ 0 w 72"/>
                <a:gd name="T29" fmla="*/ 0 h 136"/>
                <a:gd name="T30" fmla="*/ 0 w 72"/>
                <a:gd name="T31" fmla="*/ 0 h 136"/>
                <a:gd name="T32" fmla="*/ 0 w 72"/>
                <a:gd name="T33" fmla="*/ 0 h 136"/>
                <a:gd name="T34" fmla="*/ 0 w 72"/>
                <a:gd name="T35" fmla="*/ 0 h 136"/>
                <a:gd name="T36" fmla="*/ 0 w 72"/>
                <a:gd name="T37" fmla="*/ 0 h 136"/>
                <a:gd name="T38" fmla="*/ 0 w 72"/>
                <a:gd name="T39" fmla="*/ 0 h 136"/>
                <a:gd name="T40" fmla="*/ 0 w 72"/>
                <a:gd name="T41" fmla="*/ 0 h 1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2"/>
                <a:gd name="T64" fmla="*/ 0 h 136"/>
                <a:gd name="T65" fmla="*/ 72 w 72"/>
                <a:gd name="T66" fmla="*/ 136 h 1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2" h="136">
                  <a:moveTo>
                    <a:pt x="47" y="0"/>
                  </a:moveTo>
                  <a:lnTo>
                    <a:pt x="47" y="0"/>
                  </a:lnTo>
                  <a:lnTo>
                    <a:pt x="37" y="13"/>
                  </a:lnTo>
                  <a:lnTo>
                    <a:pt x="26" y="26"/>
                  </a:lnTo>
                  <a:lnTo>
                    <a:pt x="18" y="42"/>
                  </a:lnTo>
                  <a:lnTo>
                    <a:pt x="13" y="60"/>
                  </a:lnTo>
                  <a:lnTo>
                    <a:pt x="8" y="76"/>
                  </a:lnTo>
                  <a:lnTo>
                    <a:pt x="2" y="96"/>
                  </a:lnTo>
                  <a:lnTo>
                    <a:pt x="1" y="115"/>
                  </a:lnTo>
                  <a:lnTo>
                    <a:pt x="0" y="136"/>
                  </a:lnTo>
                  <a:lnTo>
                    <a:pt x="35" y="136"/>
                  </a:lnTo>
                  <a:lnTo>
                    <a:pt x="37" y="118"/>
                  </a:lnTo>
                  <a:lnTo>
                    <a:pt x="38" y="101"/>
                  </a:lnTo>
                  <a:lnTo>
                    <a:pt x="40" y="86"/>
                  </a:lnTo>
                  <a:lnTo>
                    <a:pt x="45" y="71"/>
                  </a:lnTo>
                  <a:lnTo>
                    <a:pt x="50" y="58"/>
                  </a:lnTo>
                  <a:lnTo>
                    <a:pt x="57" y="47"/>
                  </a:lnTo>
                  <a:lnTo>
                    <a:pt x="64" y="34"/>
                  </a:lnTo>
                  <a:lnTo>
                    <a:pt x="72" y="24"/>
                  </a:lnTo>
                  <a:lnTo>
                    <a:pt x="4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75" name="Freeform 1063"/>
            <p:cNvSpPr>
              <a:spLocks/>
            </p:cNvSpPr>
            <p:nvPr/>
          </p:nvSpPr>
          <p:spPr bwMode="auto">
            <a:xfrm>
              <a:off x="3430" y="3829"/>
              <a:ext cx="39" cy="25"/>
            </a:xfrm>
            <a:custGeom>
              <a:avLst/>
              <a:gdLst>
                <a:gd name="T0" fmla="*/ 0 w 118"/>
                <a:gd name="T1" fmla="*/ 0 h 76"/>
                <a:gd name="T2" fmla="*/ 0 w 118"/>
                <a:gd name="T3" fmla="*/ 0 h 76"/>
                <a:gd name="T4" fmla="*/ 0 w 118"/>
                <a:gd name="T5" fmla="*/ 0 h 76"/>
                <a:gd name="T6" fmla="*/ 0 w 118"/>
                <a:gd name="T7" fmla="*/ 0 h 76"/>
                <a:gd name="T8" fmla="*/ 0 w 118"/>
                <a:gd name="T9" fmla="*/ 0 h 76"/>
                <a:gd name="T10" fmla="*/ 0 w 118"/>
                <a:gd name="T11" fmla="*/ 0 h 76"/>
                <a:gd name="T12" fmla="*/ 0 w 118"/>
                <a:gd name="T13" fmla="*/ 0 h 76"/>
                <a:gd name="T14" fmla="*/ 0 w 118"/>
                <a:gd name="T15" fmla="*/ 0 h 76"/>
                <a:gd name="T16" fmla="*/ 0 w 118"/>
                <a:gd name="T17" fmla="*/ 0 h 76"/>
                <a:gd name="T18" fmla="*/ 0 w 118"/>
                <a:gd name="T19" fmla="*/ 0 h 76"/>
                <a:gd name="T20" fmla="*/ 0 w 118"/>
                <a:gd name="T21" fmla="*/ 0 h 76"/>
                <a:gd name="T22" fmla="*/ 0 w 118"/>
                <a:gd name="T23" fmla="*/ 0 h 76"/>
                <a:gd name="T24" fmla="*/ 0 w 118"/>
                <a:gd name="T25" fmla="*/ 0 h 76"/>
                <a:gd name="T26" fmla="*/ 0 w 118"/>
                <a:gd name="T27" fmla="*/ 0 h 76"/>
                <a:gd name="T28" fmla="*/ 0 w 118"/>
                <a:gd name="T29" fmla="*/ 0 h 76"/>
                <a:gd name="T30" fmla="*/ 0 w 118"/>
                <a:gd name="T31" fmla="*/ 0 h 76"/>
                <a:gd name="T32" fmla="*/ 0 w 118"/>
                <a:gd name="T33" fmla="*/ 0 h 76"/>
                <a:gd name="T34" fmla="*/ 0 w 118"/>
                <a:gd name="T35" fmla="*/ 0 h 76"/>
                <a:gd name="T36" fmla="*/ 0 w 118"/>
                <a:gd name="T37" fmla="*/ 0 h 76"/>
                <a:gd name="T38" fmla="*/ 0 w 118"/>
                <a:gd name="T39" fmla="*/ 0 h 76"/>
                <a:gd name="T40" fmla="*/ 0 w 118"/>
                <a:gd name="T41" fmla="*/ 0 h 7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8"/>
                <a:gd name="T64" fmla="*/ 0 h 76"/>
                <a:gd name="T65" fmla="*/ 118 w 118"/>
                <a:gd name="T66" fmla="*/ 76 h 7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8" h="76">
                  <a:moveTo>
                    <a:pt x="118" y="0"/>
                  </a:moveTo>
                  <a:lnTo>
                    <a:pt x="118" y="0"/>
                  </a:lnTo>
                  <a:lnTo>
                    <a:pt x="102" y="1"/>
                  </a:lnTo>
                  <a:lnTo>
                    <a:pt x="86" y="3"/>
                  </a:lnTo>
                  <a:lnTo>
                    <a:pt x="68" y="8"/>
                  </a:lnTo>
                  <a:lnTo>
                    <a:pt x="54" y="12"/>
                  </a:lnTo>
                  <a:lnTo>
                    <a:pt x="38" y="20"/>
                  </a:lnTo>
                  <a:lnTo>
                    <a:pt x="24" y="29"/>
                  </a:lnTo>
                  <a:lnTo>
                    <a:pt x="12" y="41"/>
                  </a:lnTo>
                  <a:lnTo>
                    <a:pt x="0" y="52"/>
                  </a:lnTo>
                  <a:lnTo>
                    <a:pt x="25" y="76"/>
                  </a:lnTo>
                  <a:lnTo>
                    <a:pt x="35" y="67"/>
                  </a:lnTo>
                  <a:lnTo>
                    <a:pt x="46" y="57"/>
                  </a:lnTo>
                  <a:lnTo>
                    <a:pt x="55" y="51"/>
                  </a:lnTo>
                  <a:lnTo>
                    <a:pt x="67" y="46"/>
                  </a:lnTo>
                  <a:lnTo>
                    <a:pt x="78" y="42"/>
                  </a:lnTo>
                  <a:lnTo>
                    <a:pt x="91" y="39"/>
                  </a:lnTo>
                  <a:lnTo>
                    <a:pt x="104" y="38"/>
                  </a:lnTo>
                  <a:lnTo>
                    <a:pt x="118" y="37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76" name="Freeform 1064"/>
            <p:cNvSpPr>
              <a:spLocks/>
            </p:cNvSpPr>
            <p:nvPr/>
          </p:nvSpPr>
          <p:spPr bwMode="auto">
            <a:xfrm>
              <a:off x="3469" y="3829"/>
              <a:ext cx="29" cy="18"/>
            </a:xfrm>
            <a:custGeom>
              <a:avLst/>
              <a:gdLst>
                <a:gd name="T0" fmla="*/ 0 w 86"/>
                <a:gd name="T1" fmla="*/ 0 h 55"/>
                <a:gd name="T2" fmla="*/ 0 w 86"/>
                <a:gd name="T3" fmla="*/ 0 h 55"/>
                <a:gd name="T4" fmla="*/ 0 w 86"/>
                <a:gd name="T5" fmla="*/ 0 h 55"/>
                <a:gd name="T6" fmla="*/ 0 w 86"/>
                <a:gd name="T7" fmla="*/ 0 h 55"/>
                <a:gd name="T8" fmla="*/ 0 w 86"/>
                <a:gd name="T9" fmla="*/ 0 h 55"/>
                <a:gd name="T10" fmla="*/ 0 w 86"/>
                <a:gd name="T11" fmla="*/ 0 h 55"/>
                <a:gd name="T12" fmla="*/ 0 w 86"/>
                <a:gd name="T13" fmla="*/ 0 h 55"/>
                <a:gd name="T14" fmla="*/ 0 w 86"/>
                <a:gd name="T15" fmla="*/ 0 h 55"/>
                <a:gd name="T16" fmla="*/ 0 w 86"/>
                <a:gd name="T17" fmla="*/ 0 h 55"/>
                <a:gd name="T18" fmla="*/ 0 w 86"/>
                <a:gd name="T19" fmla="*/ 0 h 55"/>
                <a:gd name="T20" fmla="*/ 0 w 86"/>
                <a:gd name="T21" fmla="*/ 0 h 55"/>
                <a:gd name="T22" fmla="*/ 0 w 86"/>
                <a:gd name="T23" fmla="*/ 0 h 55"/>
                <a:gd name="T24" fmla="*/ 0 w 86"/>
                <a:gd name="T25" fmla="*/ 0 h 55"/>
                <a:gd name="T26" fmla="*/ 0 w 86"/>
                <a:gd name="T27" fmla="*/ 0 h 55"/>
                <a:gd name="T28" fmla="*/ 0 w 86"/>
                <a:gd name="T29" fmla="*/ 0 h 55"/>
                <a:gd name="T30" fmla="*/ 0 w 86"/>
                <a:gd name="T31" fmla="*/ 0 h 55"/>
                <a:gd name="T32" fmla="*/ 0 w 86"/>
                <a:gd name="T33" fmla="*/ 0 h 55"/>
                <a:gd name="T34" fmla="*/ 0 w 86"/>
                <a:gd name="T35" fmla="*/ 0 h 55"/>
                <a:gd name="T36" fmla="*/ 0 w 86"/>
                <a:gd name="T37" fmla="*/ 0 h 55"/>
                <a:gd name="T38" fmla="*/ 0 w 86"/>
                <a:gd name="T39" fmla="*/ 0 h 55"/>
                <a:gd name="T40" fmla="*/ 0 w 86"/>
                <a:gd name="T41" fmla="*/ 0 h 5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6"/>
                <a:gd name="T64" fmla="*/ 0 h 55"/>
                <a:gd name="T65" fmla="*/ 86 w 86"/>
                <a:gd name="T66" fmla="*/ 55 h 5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6" h="55">
                  <a:moveTo>
                    <a:pt x="86" y="24"/>
                  </a:moveTo>
                  <a:lnTo>
                    <a:pt x="86" y="24"/>
                  </a:lnTo>
                  <a:lnTo>
                    <a:pt x="76" y="17"/>
                  </a:lnTo>
                  <a:lnTo>
                    <a:pt x="66" y="13"/>
                  </a:lnTo>
                  <a:lnTo>
                    <a:pt x="56" y="10"/>
                  </a:lnTo>
                  <a:lnTo>
                    <a:pt x="46" y="7"/>
                  </a:lnTo>
                  <a:lnTo>
                    <a:pt x="36" y="3"/>
                  </a:lnTo>
                  <a:lnTo>
                    <a:pt x="24" y="1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9" y="37"/>
                  </a:lnTo>
                  <a:lnTo>
                    <a:pt x="19" y="38"/>
                  </a:lnTo>
                  <a:lnTo>
                    <a:pt x="28" y="39"/>
                  </a:lnTo>
                  <a:lnTo>
                    <a:pt x="36" y="41"/>
                  </a:lnTo>
                  <a:lnTo>
                    <a:pt x="46" y="44"/>
                  </a:lnTo>
                  <a:lnTo>
                    <a:pt x="53" y="47"/>
                  </a:lnTo>
                  <a:lnTo>
                    <a:pt x="61" y="51"/>
                  </a:lnTo>
                  <a:lnTo>
                    <a:pt x="69" y="55"/>
                  </a:lnTo>
                  <a:lnTo>
                    <a:pt x="86" y="2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77" name="Freeform 1065"/>
            <p:cNvSpPr>
              <a:spLocks/>
            </p:cNvSpPr>
            <p:nvPr/>
          </p:nvSpPr>
          <p:spPr bwMode="auto">
            <a:xfrm>
              <a:off x="3492" y="3837"/>
              <a:ext cx="26" cy="27"/>
            </a:xfrm>
            <a:custGeom>
              <a:avLst/>
              <a:gdLst>
                <a:gd name="T0" fmla="*/ 0 w 78"/>
                <a:gd name="T1" fmla="*/ 0 h 83"/>
                <a:gd name="T2" fmla="*/ 0 w 78"/>
                <a:gd name="T3" fmla="*/ 0 h 83"/>
                <a:gd name="T4" fmla="*/ 0 w 78"/>
                <a:gd name="T5" fmla="*/ 0 h 83"/>
                <a:gd name="T6" fmla="*/ 0 w 78"/>
                <a:gd name="T7" fmla="*/ 0 h 83"/>
                <a:gd name="T8" fmla="*/ 0 w 78"/>
                <a:gd name="T9" fmla="*/ 0 h 83"/>
                <a:gd name="T10" fmla="*/ 0 w 78"/>
                <a:gd name="T11" fmla="*/ 0 h 83"/>
                <a:gd name="T12" fmla="*/ 0 w 78"/>
                <a:gd name="T13" fmla="*/ 0 h 83"/>
                <a:gd name="T14" fmla="*/ 0 w 78"/>
                <a:gd name="T15" fmla="*/ 0 h 83"/>
                <a:gd name="T16" fmla="*/ 0 w 78"/>
                <a:gd name="T17" fmla="*/ 0 h 83"/>
                <a:gd name="T18" fmla="*/ 0 w 78"/>
                <a:gd name="T19" fmla="*/ 0 h 83"/>
                <a:gd name="T20" fmla="*/ 0 w 78"/>
                <a:gd name="T21" fmla="*/ 0 h 83"/>
                <a:gd name="T22" fmla="*/ 0 w 78"/>
                <a:gd name="T23" fmla="*/ 0 h 83"/>
                <a:gd name="T24" fmla="*/ 0 w 78"/>
                <a:gd name="T25" fmla="*/ 0 h 83"/>
                <a:gd name="T26" fmla="*/ 0 w 78"/>
                <a:gd name="T27" fmla="*/ 0 h 83"/>
                <a:gd name="T28" fmla="*/ 0 w 78"/>
                <a:gd name="T29" fmla="*/ 0 h 83"/>
                <a:gd name="T30" fmla="*/ 0 w 78"/>
                <a:gd name="T31" fmla="*/ 0 h 83"/>
                <a:gd name="T32" fmla="*/ 0 w 78"/>
                <a:gd name="T33" fmla="*/ 0 h 83"/>
                <a:gd name="T34" fmla="*/ 0 w 78"/>
                <a:gd name="T35" fmla="*/ 0 h 83"/>
                <a:gd name="T36" fmla="*/ 0 w 78"/>
                <a:gd name="T37" fmla="*/ 0 h 83"/>
                <a:gd name="T38" fmla="*/ 0 w 78"/>
                <a:gd name="T39" fmla="*/ 0 h 83"/>
                <a:gd name="T40" fmla="*/ 0 w 78"/>
                <a:gd name="T41" fmla="*/ 0 h 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8"/>
                <a:gd name="T64" fmla="*/ 0 h 83"/>
                <a:gd name="T65" fmla="*/ 78 w 78"/>
                <a:gd name="T66" fmla="*/ 83 h 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8" h="83">
                  <a:moveTo>
                    <a:pt x="78" y="66"/>
                  </a:moveTo>
                  <a:lnTo>
                    <a:pt x="77" y="65"/>
                  </a:lnTo>
                  <a:lnTo>
                    <a:pt x="72" y="56"/>
                  </a:lnTo>
                  <a:lnTo>
                    <a:pt x="65" y="45"/>
                  </a:lnTo>
                  <a:lnTo>
                    <a:pt x="59" y="36"/>
                  </a:lnTo>
                  <a:lnTo>
                    <a:pt x="51" y="28"/>
                  </a:lnTo>
                  <a:lnTo>
                    <a:pt x="44" y="20"/>
                  </a:lnTo>
                  <a:lnTo>
                    <a:pt x="36" y="13"/>
                  </a:lnTo>
                  <a:lnTo>
                    <a:pt x="27" y="6"/>
                  </a:lnTo>
                  <a:lnTo>
                    <a:pt x="17" y="0"/>
                  </a:lnTo>
                  <a:lnTo>
                    <a:pt x="0" y="31"/>
                  </a:lnTo>
                  <a:lnTo>
                    <a:pt x="7" y="35"/>
                  </a:lnTo>
                  <a:lnTo>
                    <a:pt x="13" y="41"/>
                  </a:lnTo>
                  <a:lnTo>
                    <a:pt x="21" y="47"/>
                  </a:lnTo>
                  <a:lnTo>
                    <a:pt x="26" y="52"/>
                  </a:lnTo>
                  <a:lnTo>
                    <a:pt x="31" y="60"/>
                  </a:lnTo>
                  <a:lnTo>
                    <a:pt x="37" y="66"/>
                  </a:lnTo>
                  <a:lnTo>
                    <a:pt x="41" y="74"/>
                  </a:lnTo>
                  <a:lnTo>
                    <a:pt x="46" y="83"/>
                  </a:lnTo>
                  <a:lnTo>
                    <a:pt x="45" y="82"/>
                  </a:lnTo>
                  <a:lnTo>
                    <a:pt x="78" y="6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78" name="Freeform 1066"/>
            <p:cNvSpPr>
              <a:spLocks/>
            </p:cNvSpPr>
            <p:nvPr/>
          </p:nvSpPr>
          <p:spPr bwMode="auto">
            <a:xfrm>
              <a:off x="3507" y="3859"/>
              <a:ext cx="17" cy="31"/>
            </a:xfrm>
            <a:custGeom>
              <a:avLst/>
              <a:gdLst>
                <a:gd name="T0" fmla="*/ 0 w 52"/>
                <a:gd name="T1" fmla="*/ 0 h 94"/>
                <a:gd name="T2" fmla="*/ 0 w 52"/>
                <a:gd name="T3" fmla="*/ 0 h 94"/>
                <a:gd name="T4" fmla="*/ 0 w 52"/>
                <a:gd name="T5" fmla="*/ 0 h 94"/>
                <a:gd name="T6" fmla="*/ 0 w 52"/>
                <a:gd name="T7" fmla="*/ 0 h 94"/>
                <a:gd name="T8" fmla="*/ 0 w 52"/>
                <a:gd name="T9" fmla="*/ 0 h 94"/>
                <a:gd name="T10" fmla="*/ 0 w 52"/>
                <a:gd name="T11" fmla="*/ 0 h 94"/>
                <a:gd name="T12" fmla="*/ 0 w 52"/>
                <a:gd name="T13" fmla="*/ 0 h 94"/>
                <a:gd name="T14" fmla="*/ 0 w 52"/>
                <a:gd name="T15" fmla="*/ 0 h 94"/>
                <a:gd name="T16" fmla="*/ 0 w 52"/>
                <a:gd name="T17" fmla="*/ 0 h 94"/>
                <a:gd name="T18" fmla="*/ 0 w 52"/>
                <a:gd name="T19" fmla="*/ 0 h 94"/>
                <a:gd name="T20" fmla="*/ 0 w 52"/>
                <a:gd name="T21" fmla="*/ 0 h 94"/>
                <a:gd name="T22" fmla="*/ 0 w 52"/>
                <a:gd name="T23" fmla="*/ 0 h 94"/>
                <a:gd name="T24" fmla="*/ 0 w 52"/>
                <a:gd name="T25" fmla="*/ 0 h 94"/>
                <a:gd name="T26" fmla="*/ 0 w 52"/>
                <a:gd name="T27" fmla="*/ 0 h 94"/>
                <a:gd name="T28" fmla="*/ 0 w 52"/>
                <a:gd name="T29" fmla="*/ 0 h 94"/>
                <a:gd name="T30" fmla="*/ 0 w 52"/>
                <a:gd name="T31" fmla="*/ 0 h 94"/>
                <a:gd name="T32" fmla="*/ 0 w 52"/>
                <a:gd name="T33" fmla="*/ 0 h 94"/>
                <a:gd name="T34" fmla="*/ 0 w 52"/>
                <a:gd name="T35" fmla="*/ 0 h 94"/>
                <a:gd name="T36" fmla="*/ 0 w 52"/>
                <a:gd name="T37" fmla="*/ 0 h 94"/>
                <a:gd name="T38" fmla="*/ 0 w 52"/>
                <a:gd name="T39" fmla="*/ 0 h 94"/>
                <a:gd name="T40" fmla="*/ 0 w 52"/>
                <a:gd name="T41" fmla="*/ 0 h 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94"/>
                <a:gd name="T65" fmla="*/ 52 w 52"/>
                <a:gd name="T66" fmla="*/ 94 h 9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94">
                  <a:moveTo>
                    <a:pt x="52" y="94"/>
                  </a:moveTo>
                  <a:lnTo>
                    <a:pt x="52" y="94"/>
                  </a:lnTo>
                  <a:lnTo>
                    <a:pt x="52" y="81"/>
                  </a:lnTo>
                  <a:lnTo>
                    <a:pt x="51" y="68"/>
                  </a:lnTo>
                  <a:lnTo>
                    <a:pt x="49" y="56"/>
                  </a:lnTo>
                  <a:lnTo>
                    <a:pt x="47" y="44"/>
                  </a:lnTo>
                  <a:lnTo>
                    <a:pt x="44" y="34"/>
                  </a:lnTo>
                  <a:lnTo>
                    <a:pt x="40" y="22"/>
                  </a:lnTo>
                  <a:lnTo>
                    <a:pt x="37" y="12"/>
                  </a:lnTo>
                  <a:lnTo>
                    <a:pt x="33" y="0"/>
                  </a:lnTo>
                  <a:lnTo>
                    <a:pt x="0" y="16"/>
                  </a:lnTo>
                  <a:lnTo>
                    <a:pt x="4" y="25"/>
                  </a:lnTo>
                  <a:lnTo>
                    <a:pt x="8" y="33"/>
                  </a:lnTo>
                  <a:lnTo>
                    <a:pt x="9" y="42"/>
                  </a:lnTo>
                  <a:lnTo>
                    <a:pt x="11" y="52"/>
                  </a:lnTo>
                  <a:lnTo>
                    <a:pt x="14" y="61"/>
                  </a:lnTo>
                  <a:lnTo>
                    <a:pt x="15" y="73"/>
                  </a:lnTo>
                  <a:lnTo>
                    <a:pt x="16" y="84"/>
                  </a:lnTo>
                  <a:lnTo>
                    <a:pt x="16" y="94"/>
                  </a:lnTo>
                  <a:lnTo>
                    <a:pt x="52" y="9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79" name="Freeform 1067"/>
            <p:cNvSpPr>
              <a:spLocks/>
            </p:cNvSpPr>
            <p:nvPr/>
          </p:nvSpPr>
          <p:spPr bwMode="auto">
            <a:xfrm>
              <a:off x="3507" y="3890"/>
              <a:ext cx="17" cy="32"/>
            </a:xfrm>
            <a:custGeom>
              <a:avLst/>
              <a:gdLst>
                <a:gd name="T0" fmla="*/ 0 w 53"/>
                <a:gd name="T1" fmla="*/ 0 h 95"/>
                <a:gd name="T2" fmla="*/ 0 w 53"/>
                <a:gd name="T3" fmla="*/ 0 h 95"/>
                <a:gd name="T4" fmla="*/ 0 w 53"/>
                <a:gd name="T5" fmla="*/ 0 h 95"/>
                <a:gd name="T6" fmla="*/ 0 w 53"/>
                <a:gd name="T7" fmla="*/ 0 h 95"/>
                <a:gd name="T8" fmla="*/ 0 w 53"/>
                <a:gd name="T9" fmla="*/ 0 h 95"/>
                <a:gd name="T10" fmla="*/ 0 w 53"/>
                <a:gd name="T11" fmla="*/ 0 h 95"/>
                <a:gd name="T12" fmla="*/ 0 w 53"/>
                <a:gd name="T13" fmla="*/ 0 h 95"/>
                <a:gd name="T14" fmla="*/ 0 w 53"/>
                <a:gd name="T15" fmla="*/ 0 h 95"/>
                <a:gd name="T16" fmla="*/ 0 w 53"/>
                <a:gd name="T17" fmla="*/ 0 h 95"/>
                <a:gd name="T18" fmla="*/ 0 w 53"/>
                <a:gd name="T19" fmla="*/ 0 h 95"/>
                <a:gd name="T20" fmla="*/ 0 w 53"/>
                <a:gd name="T21" fmla="*/ 0 h 95"/>
                <a:gd name="T22" fmla="*/ 0 w 53"/>
                <a:gd name="T23" fmla="*/ 0 h 95"/>
                <a:gd name="T24" fmla="*/ 0 w 53"/>
                <a:gd name="T25" fmla="*/ 0 h 95"/>
                <a:gd name="T26" fmla="*/ 0 w 53"/>
                <a:gd name="T27" fmla="*/ 0 h 95"/>
                <a:gd name="T28" fmla="*/ 0 w 53"/>
                <a:gd name="T29" fmla="*/ 0 h 95"/>
                <a:gd name="T30" fmla="*/ 0 w 53"/>
                <a:gd name="T31" fmla="*/ 0 h 95"/>
                <a:gd name="T32" fmla="*/ 0 w 53"/>
                <a:gd name="T33" fmla="*/ 0 h 95"/>
                <a:gd name="T34" fmla="*/ 0 w 53"/>
                <a:gd name="T35" fmla="*/ 0 h 95"/>
                <a:gd name="T36" fmla="*/ 0 w 53"/>
                <a:gd name="T37" fmla="*/ 0 h 95"/>
                <a:gd name="T38" fmla="*/ 0 w 53"/>
                <a:gd name="T39" fmla="*/ 0 h 95"/>
                <a:gd name="T40" fmla="*/ 0 w 53"/>
                <a:gd name="T41" fmla="*/ 0 h 9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3"/>
                <a:gd name="T64" fmla="*/ 0 h 95"/>
                <a:gd name="T65" fmla="*/ 53 w 53"/>
                <a:gd name="T66" fmla="*/ 95 h 9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3" h="95">
                  <a:moveTo>
                    <a:pt x="31" y="95"/>
                  </a:moveTo>
                  <a:lnTo>
                    <a:pt x="33" y="94"/>
                  </a:lnTo>
                  <a:lnTo>
                    <a:pt x="38" y="84"/>
                  </a:lnTo>
                  <a:lnTo>
                    <a:pt x="41" y="72"/>
                  </a:lnTo>
                  <a:lnTo>
                    <a:pt x="45" y="60"/>
                  </a:lnTo>
                  <a:lnTo>
                    <a:pt x="48" y="48"/>
                  </a:lnTo>
                  <a:lnTo>
                    <a:pt x="50" y="38"/>
                  </a:lnTo>
                  <a:lnTo>
                    <a:pt x="52" y="26"/>
                  </a:lnTo>
                  <a:lnTo>
                    <a:pt x="53" y="13"/>
                  </a:lnTo>
                  <a:lnTo>
                    <a:pt x="53" y="0"/>
                  </a:lnTo>
                  <a:lnTo>
                    <a:pt x="17" y="0"/>
                  </a:lnTo>
                  <a:lnTo>
                    <a:pt x="17" y="11"/>
                  </a:lnTo>
                  <a:lnTo>
                    <a:pt x="16" y="21"/>
                  </a:lnTo>
                  <a:lnTo>
                    <a:pt x="15" y="30"/>
                  </a:lnTo>
                  <a:lnTo>
                    <a:pt x="12" y="41"/>
                  </a:lnTo>
                  <a:lnTo>
                    <a:pt x="10" y="52"/>
                  </a:lnTo>
                  <a:lnTo>
                    <a:pt x="9" y="61"/>
                  </a:lnTo>
                  <a:lnTo>
                    <a:pt x="5" y="68"/>
                  </a:lnTo>
                  <a:lnTo>
                    <a:pt x="0" y="78"/>
                  </a:lnTo>
                  <a:lnTo>
                    <a:pt x="1" y="77"/>
                  </a:lnTo>
                  <a:lnTo>
                    <a:pt x="31" y="9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80" name="Freeform 1068"/>
            <p:cNvSpPr>
              <a:spLocks/>
            </p:cNvSpPr>
            <p:nvPr/>
          </p:nvSpPr>
          <p:spPr bwMode="auto">
            <a:xfrm>
              <a:off x="3491" y="3916"/>
              <a:ext cx="26" cy="27"/>
            </a:xfrm>
            <a:custGeom>
              <a:avLst/>
              <a:gdLst>
                <a:gd name="T0" fmla="*/ 0 w 78"/>
                <a:gd name="T1" fmla="*/ 0 h 82"/>
                <a:gd name="T2" fmla="*/ 0 w 78"/>
                <a:gd name="T3" fmla="*/ 0 h 82"/>
                <a:gd name="T4" fmla="*/ 0 w 78"/>
                <a:gd name="T5" fmla="*/ 0 h 82"/>
                <a:gd name="T6" fmla="*/ 0 w 78"/>
                <a:gd name="T7" fmla="*/ 0 h 82"/>
                <a:gd name="T8" fmla="*/ 0 w 78"/>
                <a:gd name="T9" fmla="*/ 0 h 82"/>
                <a:gd name="T10" fmla="*/ 0 w 78"/>
                <a:gd name="T11" fmla="*/ 0 h 82"/>
                <a:gd name="T12" fmla="*/ 0 w 78"/>
                <a:gd name="T13" fmla="*/ 0 h 82"/>
                <a:gd name="T14" fmla="*/ 0 w 78"/>
                <a:gd name="T15" fmla="*/ 0 h 82"/>
                <a:gd name="T16" fmla="*/ 0 w 78"/>
                <a:gd name="T17" fmla="*/ 0 h 82"/>
                <a:gd name="T18" fmla="*/ 0 w 78"/>
                <a:gd name="T19" fmla="*/ 0 h 82"/>
                <a:gd name="T20" fmla="*/ 0 w 78"/>
                <a:gd name="T21" fmla="*/ 0 h 82"/>
                <a:gd name="T22" fmla="*/ 0 w 78"/>
                <a:gd name="T23" fmla="*/ 0 h 82"/>
                <a:gd name="T24" fmla="*/ 0 w 78"/>
                <a:gd name="T25" fmla="*/ 0 h 82"/>
                <a:gd name="T26" fmla="*/ 0 w 78"/>
                <a:gd name="T27" fmla="*/ 0 h 82"/>
                <a:gd name="T28" fmla="*/ 0 w 78"/>
                <a:gd name="T29" fmla="*/ 0 h 82"/>
                <a:gd name="T30" fmla="*/ 0 w 78"/>
                <a:gd name="T31" fmla="*/ 0 h 82"/>
                <a:gd name="T32" fmla="*/ 0 w 78"/>
                <a:gd name="T33" fmla="*/ 0 h 82"/>
                <a:gd name="T34" fmla="*/ 0 w 78"/>
                <a:gd name="T35" fmla="*/ 0 h 82"/>
                <a:gd name="T36" fmla="*/ 0 w 78"/>
                <a:gd name="T37" fmla="*/ 0 h 82"/>
                <a:gd name="T38" fmla="*/ 0 w 78"/>
                <a:gd name="T39" fmla="*/ 0 h 82"/>
                <a:gd name="T40" fmla="*/ 0 w 78"/>
                <a:gd name="T41" fmla="*/ 0 h 8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8"/>
                <a:gd name="T64" fmla="*/ 0 h 82"/>
                <a:gd name="T65" fmla="*/ 78 w 78"/>
                <a:gd name="T66" fmla="*/ 82 h 8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8" h="82">
                  <a:moveTo>
                    <a:pt x="18" y="82"/>
                  </a:moveTo>
                  <a:lnTo>
                    <a:pt x="18" y="82"/>
                  </a:lnTo>
                  <a:lnTo>
                    <a:pt x="27" y="77"/>
                  </a:lnTo>
                  <a:lnTo>
                    <a:pt x="35" y="71"/>
                  </a:lnTo>
                  <a:lnTo>
                    <a:pt x="44" y="63"/>
                  </a:lnTo>
                  <a:lnTo>
                    <a:pt x="53" y="55"/>
                  </a:lnTo>
                  <a:lnTo>
                    <a:pt x="61" y="47"/>
                  </a:lnTo>
                  <a:lnTo>
                    <a:pt x="67" y="37"/>
                  </a:lnTo>
                  <a:lnTo>
                    <a:pt x="73" y="27"/>
                  </a:lnTo>
                  <a:lnTo>
                    <a:pt x="78" y="18"/>
                  </a:lnTo>
                  <a:lnTo>
                    <a:pt x="48" y="0"/>
                  </a:lnTo>
                  <a:lnTo>
                    <a:pt x="43" y="9"/>
                  </a:lnTo>
                  <a:lnTo>
                    <a:pt x="39" y="16"/>
                  </a:lnTo>
                  <a:lnTo>
                    <a:pt x="33" y="24"/>
                  </a:lnTo>
                  <a:lnTo>
                    <a:pt x="28" y="29"/>
                  </a:lnTo>
                  <a:lnTo>
                    <a:pt x="21" y="37"/>
                  </a:lnTo>
                  <a:lnTo>
                    <a:pt x="15" y="42"/>
                  </a:lnTo>
                  <a:lnTo>
                    <a:pt x="9" y="46"/>
                  </a:lnTo>
                  <a:lnTo>
                    <a:pt x="0" y="51"/>
                  </a:lnTo>
                  <a:lnTo>
                    <a:pt x="18" y="8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81" name="Freeform 1069"/>
            <p:cNvSpPr>
              <a:spLocks/>
            </p:cNvSpPr>
            <p:nvPr/>
          </p:nvSpPr>
          <p:spPr bwMode="auto">
            <a:xfrm>
              <a:off x="3469" y="3933"/>
              <a:ext cx="28" cy="17"/>
            </a:xfrm>
            <a:custGeom>
              <a:avLst/>
              <a:gdLst>
                <a:gd name="T0" fmla="*/ 0 w 84"/>
                <a:gd name="T1" fmla="*/ 0 h 53"/>
                <a:gd name="T2" fmla="*/ 0 w 84"/>
                <a:gd name="T3" fmla="*/ 0 h 53"/>
                <a:gd name="T4" fmla="*/ 0 w 84"/>
                <a:gd name="T5" fmla="*/ 0 h 53"/>
                <a:gd name="T6" fmla="*/ 0 w 84"/>
                <a:gd name="T7" fmla="*/ 0 h 53"/>
                <a:gd name="T8" fmla="*/ 0 w 84"/>
                <a:gd name="T9" fmla="*/ 0 h 53"/>
                <a:gd name="T10" fmla="*/ 0 w 84"/>
                <a:gd name="T11" fmla="*/ 0 h 53"/>
                <a:gd name="T12" fmla="*/ 0 w 84"/>
                <a:gd name="T13" fmla="*/ 0 h 53"/>
                <a:gd name="T14" fmla="*/ 0 w 84"/>
                <a:gd name="T15" fmla="*/ 0 h 53"/>
                <a:gd name="T16" fmla="*/ 0 w 84"/>
                <a:gd name="T17" fmla="*/ 0 h 53"/>
                <a:gd name="T18" fmla="*/ 0 w 84"/>
                <a:gd name="T19" fmla="*/ 0 h 53"/>
                <a:gd name="T20" fmla="*/ 0 w 84"/>
                <a:gd name="T21" fmla="*/ 0 h 53"/>
                <a:gd name="T22" fmla="*/ 0 w 84"/>
                <a:gd name="T23" fmla="*/ 0 h 53"/>
                <a:gd name="T24" fmla="*/ 0 w 84"/>
                <a:gd name="T25" fmla="*/ 0 h 53"/>
                <a:gd name="T26" fmla="*/ 0 w 84"/>
                <a:gd name="T27" fmla="*/ 0 h 53"/>
                <a:gd name="T28" fmla="*/ 0 w 84"/>
                <a:gd name="T29" fmla="*/ 0 h 53"/>
                <a:gd name="T30" fmla="*/ 0 w 84"/>
                <a:gd name="T31" fmla="*/ 0 h 53"/>
                <a:gd name="T32" fmla="*/ 0 w 84"/>
                <a:gd name="T33" fmla="*/ 0 h 53"/>
                <a:gd name="T34" fmla="*/ 0 w 84"/>
                <a:gd name="T35" fmla="*/ 0 h 53"/>
                <a:gd name="T36" fmla="*/ 0 w 84"/>
                <a:gd name="T37" fmla="*/ 0 h 53"/>
                <a:gd name="T38" fmla="*/ 0 w 84"/>
                <a:gd name="T39" fmla="*/ 0 h 53"/>
                <a:gd name="T40" fmla="*/ 0 w 84"/>
                <a:gd name="T41" fmla="*/ 0 h 5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4"/>
                <a:gd name="T64" fmla="*/ 0 h 53"/>
                <a:gd name="T65" fmla="*/ 84 w 84"/>
                <a:gd name="T66" fmla="*/ 53 h 5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4" h="53">
                  <a:moveTo>
                    <a:pt x="0" y="53"/>
                  </a:moveTo>
                  <a:lnTo>
                    <a:pt x="0" y="53"/>
                  </a:lnTo>
                  <a:lnTo>
                    <a:pt x="12" y="53"/>
                  </a:lnTo>
                  <a:lnTo>
                    <a:pt x="23" y="52"/>
                  </a:lnTo>
                  <a:lnTo>
                    <a:pt x="33" y="51"/>
                  </a:lnTo>
                  <a:lnTo>
                    <a:pt x="45" y="48"/>
                  </a:lnTo>
                  <a:lnTo>
                    <a:pt x="53" y="44"/>
                  </a:lnTo>
                  <a:lnTo>
                    <a:pt x="63" y="42"/>
                  </a:lnTo>
                  <a:lnTo>
                    <a:pt x="74" y="38"/>
                  </a:lnTo>
                  <a:lnTo>
                    <a:pt x="84" y="31"/>
                  </a:lnTo>
                  <a:lnTo>
                    <a:pt x="66" y="0"/>
                  </a:lnTo>
                  <a:lnTo>
                    <a:pt x="58" y="4"/>
                  </a:lnTo>
                  <a:lnTo>
                    <a:pt x="51" y="8"/>
                  </a:lnTo>
                  <a:lnTo>
                    <a:pt x="43" y="10"/>
                  </a:lnTo>
                  <a:lnTo>
                    <a:pt x="34" y="12"/>
                  </a:lnTo>
                  <a:lnTo>
                    <a:pt x="26" y="14"/>
                  </a:lnTo>
                  <a:lnTo>
                    <a:pt x="18" y="16"/>
                  </a:lnTo>
                  <a:lnTo>
                    <a:pt x="9" y="17"/>
                  </a:lnTo>
                  <a:lnTo>
                    <a:pt x="0" y="17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82" name="Freeform 1070"/>
            <p:cNvSpPr>
              <a:spLocks/>
            </p:cNvSpPr>
            <p:nvPr/>
          </p:nvSpPr>
          <p:spPr bwMode="auto">
            <a:xfrm>
              <a:off x="3440" y="3932"/>
              <a:ext cx="29" cy="18"/>
            </a:xfrm>
            <a:custGeom>
              <a:avLst/>
              <a:gdLst>
                <a:gd name="T0" fmla="*/ 0 w 87"/>
                <a:gd name="T1" fmla="*/ 0 h 56"/>
                <a:gd name="T2" fmla="*/ 0 w 87"/>
                <a:gd name="T3" fmla="*/ 0 h 56"/>
                <a:gd name="T4" fmla="*/ 0 w 87"/>
                <a:gd name="T5" fmla="*/ 0 h 56"/>
                <a:gd name="T6" fmla="*/ 0 w 87"/>
                <a:gd name="T7" fmla="*/ 0 h 56"/>
                <a:gd name="T8" fmla="*/ 0 w 87"/>
                <a:gd name="T9" fmla="*/ 0 h 56"/>
                <a:gd name="T10" fmla="*/ 0 w 87"/>
                <a:gd name="T11" fmla="*/ 0 h 56"/>
                <a:gd name="T12" fmla="*/ 0 w 87"/>
                <a:gd name="T13" fmla="*/ 0 h 56"/>
                <a:gd name="T14" fmla="*/ 0 w 87"/>
                <a:gd name="T15" fmla="*/ 0 h 56"/>
                <a:gd name="T16" fmla="*/ 0 w 87"/>
                <a:gd name="T17" fmla="*/ 0 h 56"/>
                <a:gd name="T18" fmla="*/ 0 w 87"/>
                <a:gd name="T19" fmla="*/ 0 h 56"/>
                <a:gd name="T20" fmla="*/ 0 w 87"/>
                <a:gd name="T21" fmla="*/ 0 h 56"/>
                <a:gd name="T22" fmla="*/ 0 w 87"/>
                <a:gd name="T23" fmla="*/ 0 h 56"/>
                <a:gd name="T24" fmla="*/ 0 w 87"/>
                <a:gd name="T25" fmla="*/ 0 h 56"/>
                <a:gd name="T26" fmla="*/ 0 w 87"/>
                <a:gd name="T27" fmla="*/ 0 h 56"/>
                <a:gd name="T28" fmla="*/ 0 w 87"/>
                <a:gd name="T29" fmla="*/ 0 h 56"/>
                <a:gd name="T30" fmla="*/ 0 w 87"/>
                <a:gd name="T31" fmla="*/ 0 h 56"/>
                <a:gd name="T32" fmla="*/ 0 w 87"/>
                <a:gd name="T33" fmla="*/ 0 h 56"/>
                <a:gd name="T34" fmla="*/ 0 w 87"/>
                <a:gd name="T35" fmla="*/ 0 h 56"/>
                <a:gd name="T36" fmla="*/ 0 w 87"/>
                <a:gd name="T37" fmla="*/ 0 h 56"/>
                <a:gd name="T38" fmla="*/ 0 w 87"/>
                <a:gd name="T39" fmla="*/ 0 h 56"/>
                <a:gd name="T40" fmla="*/ 0 w 87"/>
                <a:gd name="T41" fmla="*/ 0 h 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7"/>
                <a:gd name="T64" fmla="*/ 0 h 56"/>
                <a:gd name="T65" fmla="*/ 87 w 87"/>
                <a:gd name="T66" fmla="*/ 56 h 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7" h="56">
                  <a:moveTo>
                    <a:pt x="1" y="32"/>
                  </a:moveTo>
                  <a:lnTo>
                    <a:pt x="0" y="32"/>
                  </a:lnTo>
                  <a:lnTo>
                    <a:pt x="10" y="37"/>
                  </a:lnTo>
                  <a:lnTo>
                    <a:pt x="20" y="43"/>
                  </a:lnTo>
                  <a:lnTo>
                    <a:pt x="32" y="47"/>
                  </a:lnTo>
                  <a:lnTo>
                    <a:pt x="42" y="51"/>
                  </a:lnTo>
                  <a:lnTo>
                    <a:pt x="52" y="54"/>
                  </a:lnTo>
                  <a:lnTo>
                    <a:pt x="63" y="55"/>
                  </a:lnTo>
                  <a:lnTo>
                    <a:pt x="76" y="56"/>
                  </a:lnTo>
                  <a:lnTo>
                    <a:pt x="87" y="56"/>
                  </a:lnTo>
                  <a:lnTo>
                    <a:pt x="87" y="20"/>
                  </a:lnTo>
                  <a:lnTo>
                    <a:pt x="79" y="20"/>
                  </a:lnTo>
                  <a:lnTo>
                    <a:pt x="68" y="19"/>
                  </a:lnTo>
                  <a:lnTo>
                    <a:pt x="60" y="17"/>
                  </a:lnTo>
                  <a:lnTo>
                    <a:pt x="52" y="15"/>
                  </a:lnTo>
                  <a:lnTo>
                    <a:pt x="42" y="13"/>
                  </a:lnTo>
                  <a:lnTo>
                    <a:pt x="36" y="9"/>
                  </a:lnTo>
                  <a:lnTo>
                    <a:pt x="28" y="6"/>
                  </a:lnTo>
                  <a:lnTo>
                    <a:pt x="20" y="0"/>
                  </a:lnTo>
                  <a:lnTo>
                    <a:pt x="19" y="0"/>
                  </a:lnTo>
                  <a:lnTo>
                    <a:pt x="1" y="3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83" name="Freeform 1071"/>
            <p:cNvSpPr>
              <a:spLocks/>
            </p:cNvSpPr>
            <p:nvPr/>
          </p:nvSpPr>
          <p:spPr bwMode="auto">
            <a:xfrm>
              <a:off x="3420" y="3915"/>
              <a:ext cx="26" cy="27"/>
            </a:xfrm>
            <a:custGeom>
              <a:avLst/>
              <a:gdLst>
                <a:gd name="T0" fmla="*/ 0 w 78"/>
                <a:gd name="T1" fmla="*/ 0 h 83"/>
                <a:gd name="T2" fmla="*/ 0 w 78"/>
                <a:gd name="T3" fmla="*/ 0 h 83"/>
                <a:gd name="T4" fmla="*/ 0 w 78"/>
                <a:gd name="T5" fmla="*/ 0 h 83"/>
                <a:gd name="T6" fmla="*/ 0 w 78"/>
                <a:gd name="T7" fmla="*/ 0 h 83"/>
                <a:gd name="T8" fmla="*/ 0 w 78"/>
                <a:gd name="T9" fmla="*/ 0 h 83"/>
                <a:gd name="T10" fmla="*/ 0 w 78"/>
                <a:gd name="T11" fmla="*/ 0 h 83"/>
                <a:gd name="T12" fmla="*/ 0 w 78"/>
                <a:gd name="T13" fmla="*/ 0 h 83"/>
                <a:gd name="T14" fmla="*/ 0 w 78"/>
                <a:gd name="T15" fmla="*/ 0 h 83"/>
                <a:gd name="T16" fmla="*/ 0 w 78"/>
                <a:gd name="T17" fmla="*/ 0 h 83"/>
                <a:gd name="T18" fmla="*/ 0 w 78"/>
                <a:gd name="T19" fmla="*/ 0 h 83"/>
                <a:gd name="T20" fmla="*/ 0 w 78"/>
                <a:gd name="T21" fmla="*/ 0 h 83"/>
                <a:gd name="T22" fmla="*/ 0 w 78"/>
                <a:gd name="T23" fmla="*/ 0 h 83"/>
                <a:gd name="T24" fmla="*/ 0 w 78"/>
                <a:gd name="T25" fmla="*/ 0 h 83"/>
                <a:gd name="T26" fmla="*/ 0 w 78"/>
                <a:gd name="T27" fmla="*/ 0 h 83"/>
                <a:gd name="T28" fmla="*/ 0 w 78"/>
                <a:gd name="T29" fmla="*/ 0 h 83"/>
                <a:gd name="T30" fmla="*/ 0 w 78"/>
                <a:gd name="T31" fmla="*/ 0 h 83"/>
                <a:gd name="T32" fmla="*/ 0 w 78"/>
                <a:gd name="T33" fmla="*/ 0 h 83"/>
                <a:gd name="T34" fmla="*/ 0 w 78"/>
                <a:gd name="T35" fmla="*/ 0 h 83"/>
                <a:gd name="T36" fmla="*/ 0 w 78"/>
                <a:gd name="T37" fmla="*/ 0 h 83"/>
                <a:gd name="T38" fmla="*/ 0 w 78"/>
                <a:gd name="T39" fmla="*/ 0 h 83"/>
                <a:gd name="T40" fmla="*/ 0 w 78"/>
                <a:gd name="T41" fmla="*/ 0 h 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8"/>
                <a:gd name="T64" fmla="*/ 0 h 83"/>
                <a:gd name="T65" fmla="*/ 78 w 78"/>
                <a:gd name="T66" fmla="*/ 83 h 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8" h="83">
                  <a:moveTo>
                    <a:pt x="0" y="16"/>
                  </a:moveTo>
                  <a:lnTo>
                    <a:pt x="0" y="16"/>
                  </a:lnTo>
                  <a:lnTo>
                    <a:pt x="6" y="27"/>
                  </a:lnTo>
                  <a:lnTo>
                    <a:pt x="12" y="37"/>
                  </a:lnTo>
                  <a:lnTo>
                    <a:pt x="19" y="46"/>
                  </a:lnTo>
                  <a:lnTo>
                    <a:pt x="25" y="54"/>
                  </a:lnTo>
                  <a:lnTo>
                    <a:pt x="33" y="63"/>
                  </a:lnTo>
                  <a:lnTo>
                    <a:pt x="43" y="71"/>
                  </a:lnTo>
                  <a:lnTo>
                    <a:pt x="52" y="77"/>
                  </a:lnTo>
                  <a:lnTo>
                    <a:pt x="60" y="83"/>
                  </a:lnTo>
                  <a:lnTo>
                    <a:pt x="78" y="51"/>
                  </a:lnTo>
                  <a:lnTo>
                    <a:pt x="69" y="46"/>
                  </a:lnTo>
                  <a:lnTo>
                    <a:pt x="63" y="42"/>
                  </a:lnTo>
                  <a:lnTo>
                    <a:pt x="58" y="37"/>
                  </a:lnTo>
                  <a:lnTo>
                    <a:pt x="53" y="30"/>
                  </a:lnTo>
                  <a:lnTo>
                    <a:pt x="47" y="23"/>
                  </a:lnTo>
                  <a:lnTo>
                    <a:pt x="40" y="16"/>
                  </a:lnTo>
                  <a:lnTo>
                    <a:pt x="36" y="8"/>
                  </a:lnTo>
                  <a:lnTo>
                    <a:pt x="33" y="0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84" name="Freeform 1072"/>
            <p:cNvSpPr>
              <a:spLocks/>
            </p:cNvSpPr>
            <p:nvPr/>
          </p:nvSpPr>
          <p:spPr bwMode="auto">
            <a:xfrm>
              <a:off x="3414" y="3891"/>
              <a:ext cx="17" cy="29"/>
            </a:xfrm>
            <a:custGeom>
              <a:avLst/>
              <a:gdLst>
                <a:gd name="T0" fmla="*/ 0 w 52"/>
                <a:gd name="T1" fmla="*/ 0 h 86"/>
                <a:gd name="T2" fmla="*/ 0 w 52"/>
                <a:gd name="T3" fmla="*/ 0 h 86"/>
                <a:gd name="T4" fmla="*/ 0 w 52"/>
                <a:gd name="T5" fmla="*/ 0 h 86"/>
                <a:gd name="T6" fmla="*/ 0 w 52"/>
                <a:gd name="T7" fmla="*/ 0 h 86"/>
                <a:gd name="T8" fmla="*/ 0 w 52"/>
                <a:gd name="T9" fmla="*/ 0 h 86"/>
                <a:gd name="T10" fmla="*/ 0 w 52"/>
                <a:gd name="T11" fmla="*/ 0 h 86"/>
                <a:gd name="T12" fmla="*/ 0 w 52"/>
                <a:gd name="T13" fmla="*/ 0 h 86"/>
                <a:gd name="T14" fmla="*/ 0 w 52"/>
                <a:gd name="T15" fmla="*/ 0 h 86"/>
                <a:gd name="T16" fmla="*/ 0 w 52"/>
                <a:gd name="T17" fmla="*/ 0 h 86"/>
                <a:gd name="T18" fmla="*/ 0 w 52"/>
                <a:gd name="T19" fmla="*/ 0 h 86"/>
                <a:gd name="T20" fmla="*/ 0 w 52"/>
                <a:gd name="T21" fmla="*/ 0 h 86"/>
                <a:gd name="T22" fmla="*/ 0 w 52"/>
                <a:gd name="T23" fmla="*/ 0 h 86"/>
                <a:gd name="T24" fmla="*/ 0 w 52"/>
                <a:gd name="T25" fmla="*/ 0 h 86"/>
                <a:gd name="T26" fmla="*/ 0 w 52"/>
                <a:gd name="T27" fmla="*/ 0 h 86"/>
                <a:gd name="T28" fmla="*/ 0 w 52"/>
                <a:gd name="T29" fmla="*/ 0 h 86"/>
                <a:gd name="T30" fmla="*/ 0 w 52"/>
                <a:gd name="T31" fmla="*/ 0 h 86"/>
                <a:gd name="T32" fmla="*/ 0 w 52"/>
                <a:gd name="T33" fmla="*/ 0 h 86"/>
                <a:gd name="T34" fmla="*/ 0 w 52"/>
                <a:gd name="T35" fmla="*/ 0 h 86"/>
                <a:gd name="T36" fmla="*/ 0 w 52"/>
                <a:gd name="T37" fmla="*/ 0 h 86"/>
                <a:gd name="T38" fmla="*/ 0 w 52"/>
                <a:gd name="T39" fmla="*/ 0 h 86"/>
                <a:gd name="T40" fmla="*/ 0 w 52"/>
                <a:gd name="T41" fmla="*/ 0 h 8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2"/>
                <a:gd name="T64" fmla="*/ 0 h 86"/>
                <a:gd name="T65" fmla="*/ 52 w 52"/>
                <a:gd name="T66" fmla="*/ 86 h 8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2" h="86">
                  <a:moveTo>
                    <a:pt x="0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1" y="23"/>
                  </a:lnTo>
                  <a:lnTo>
                    <a:pt x="2" y="34"/>
                  </a:lnTo>
                  <a:lnTo>
                    <a:pt x="5" y="46"/>
                  </a:lnTo>
                  <a:lnTo>
                    <a:pt x="8" y="55"/>
                  </a:lnTo>
                  <a:lnTo>
                    <a:pt x="11" y="65"/>
                  </a:lnTo>
                  <a:lnTo>
                    <a:pt x="15" y="76"/>
                  </a:lnTo>
                  <a:lnTo>
                    <a:pt x="19" y="86"/>
                  </a:lnTo>
                  <a:lnTo>
                    <a:pt x="52" y="70"/>
                  </a:lnTo>
                  <a:lnTo>
                    <a:pt x="48" y="63"/>
                  </a:lnTo>
                  <a:lnTo>
                    <a:pt x="44" y="55"/>
                  </a:lnTo>
                  <a:lnTo>
                    <a:pt x="43" y="44"/>
                  </a:lnTo>
                  <a:lnTo>
                    <a:pt x="40" y="35"/>
                  </a:lnTo>
                  <a:lnTo>
                    <a:pt x="38" y="26"/>
                  </a:lnTo>
                  <a:lnTo>
                    <a:pt x="37" y="18"/>
                  </a:lnTo>
                  <a:lnTo>
                    <a:pt x="35" y="9"/>
                  </a:lnTo>
                  <a:lnTo>
                    <a:pt x="3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85" name="Freeform 1073"/>
            <p:cNvSpPr>
              <a:spLocks/>
            </p:cNvSpPr>
            <p:nvPr/>
          </p:nvSpPr>
          <p:spPr bwMode="auto">
            <a:xfrm>
              <a:off x="3428" y="3891"/>
              <a:ext cx="20" cy="35"/>
            </a:xfrm>
            <a:custGeom>
              <a:avLst/>
              <a:gdLst>
                <a:gd name="T0" fmla="*/ 0 w 60"/>
                <a:gd name="T1" fmla="*/ 0 h 103"/>
                <a:gd name="T2" fmla="*/ 0 w 60"/>
                <a:gd name="T3" fmla="*/ 0 h 103"/>
                <a:gd name="T4" fmla="*/ 0 w 60"/>
                <a:gd name="T5" fmla="*/ 0 h 103"/>
                <a:gd name="T6" fmla="*/ 0 w 60"/>
                <a:gd name="T7" fmla="*/ 0 h 103"/>
                <a:gd name="T8" fmla="*/ 0 w 60"/>
                <a:gd name="T9" fmla="*/ 0 h 103"/>
                <a:gd name="T10" fmla="*/ 0 w 60"/>
                <a:gd name="T11" fmla="*/ 0 h 103"/>
                <a:gd name="T12" fmla="*/ 0 w 60"/>
                <a:gd name="T13" fmla="*/ 0 h 103"/>
                <a:gd name="T14" fmla="*/ 0 w 60"/>
                <a:gd name="T15" fmla="*/ 0 h 103"/>
                <a:gd name="T16" fmla="*/ 0 w 60"/>
                <a:gd name="T17" fmla="*/ 0 h 103"/>
                <a:gd name="T18" fmla="*/ 0 w 60"/>
                <a:gd name="T19" fmla="*/ 0 h 103"/>
                <a:gd name="T20" fmla="*/ 0 w 60"/>
                <a:gd name="T21" fmla="*/ 0 h 103"/>
                <a:gd name="T22" fmla="*/ 0 w 60"/>
                <a:gd name="T23" fmla="*/ 0 h 103"/>
                <a:gd name="T24" fmla="*/ 0 w 60"/>
                <a:gd name="T25" fmla="*/ 0 h 103"/>
                <a:gd name="T26" fmla="*/ 0 w 60"/>
                <a:gd name="T27" fmla="*/ 0 h 103"/>
                <a:gd name="T28" fmla="*/ 0 w 60"/>
                <a:gd name="T29" fmla="*/ 0 h 103"/>
                <a:gd name="T30" fmla="*/ 0 w 60"/>
                <a:gd name="T31" fmla="*/ 0 h 103"/>
                <a:gd name="T32" fmla="*/ 0 w 60"/>
                <a:gd name="T33" fmla="*/ 0 h 103"/>
                <a:gd name="T34" fmla="*/ 0 w 60"/>
                <a:gd name="T35" fmla="*/ 0 h 103"/>
                <a:gd name="T36" fmla="*/ 0 w 60"/>
                <a:gd name="T37" fmla="*/ 0 h 103"/>
                <a:gd name="T38" fmla="*/ 0 w 60"/>
                <a:gd name="T39" fmla="*/ 0 h 103"/>
                <a:gd name="T40" fmla="*/ 0 w 60"/>
                <a:gd name="T41" fmla="*/ 0 h 1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0"/>
                <a:gd name="T64" fmla="*/ 0 h 103"/>
                <a:gd name="T65" fmla="*/ 60 w 60"/>
                <a:gd name="T66" fmla="*/ 103 h 1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0" h="103">
                  <a:moveTo>
                    <a:pt x="60" y="78"/>
                  </a:moveTo>
                  <a:lnTo>
                    <a:pt x="60" y="77"/>
                  </a:lnTo>
                  <a:lnTo>
                    <a:pt x="54" y="70"/>
                  </a:lnTo>
                  <a:lnTo>
                    <a:pt x="50" y="63"/>
                  </a:lnTo>
                  <a:lnTo>
                    <a:pt x="45" y="53"/>
                  </a:lnTo>
                  <a:lnTo>
                    <a:pt x="42" y="44"/>
                  </a:lnTo>
                  <a:lnTo>
                    <a:pt x="39" y="35"/>
                  </a:lnTo>
                  <a:lnTo>
                    <a:pt x="38" y="25"/>
                  </a:lnTo>
                  <a:lnTo>
                    <a:pt x="35" y="13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16"/>
                  </a:lnTo>
                  <a:lnTo>
                    <a:pt x="2" y="30"/>
                  </a:lnTo>
                  <a:lnTo>
                    <a:pt x="4" y="43"/>
                  </a:lnTo>
                  <a:lnTo>
                    <a:pt x="9" y="57"/>
                  </a:lnTo>
                  <a:lnTo>
                    <a:pt x="12" y="69"/>
                  </a:lnTo>
                  <a:lnTo>
                    <a:pt x="20" y="81"/>
                  </a:lnTo>
                  <a:lnTo>
                    <a:pt x="26" y="91"/>
                  </a:lnTo>
                  <a:lnTo>
                    <a:pt x="35" y="103"/>
                  </a:lnTo>
                  <a:lnTo>
                    <a:pt x="35" y="102"/>
                  </a:lnTo>
                  <a:lnTo>
                    <a:pt x="60" y="7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86" name="Freeform 1074"/>
            <p:cNvSpPr>
              <a:spLocks/>
            </p:cNvSpPr>
            <p:nvPr/>
          </p:nvSpPr>
          <p:spPr bwMode="auto">
            <a:xfrm>
              <a:off x="3440" y="3917"/>
              <a:ext cx="29" cy="22"/>
            </a:xfrm>
            <a:custGeom>
              <a:avLst/>
              <a:gdLst>
                <a:gd name="T0" fmla="*/ 0 w 87"/>
                <a:gd name="T1" fmla="*/ 0 h 64"/>
                <a:gd name="T2" fmla="*/ 0 w 87"/>
                <a:gd name="T3" fmla="*/ 0 h 64"/>
                <a:gd name="T4" fmla="*/ 0 w 87"/>
                <a:gd name="T5" fmla="*/ 0 h 64"/>
                <a:gd name="T6" fmla="*/ 0 w 87"/>
                <a:gd name="T7" fmla="*/ 0 h 64"/>
                <a:gd name="T8" fmla="*/ 0 w 87"/>
                <a:gd name="T9" fmla="*/ 0 h 64"/>
                <a:gd name="T10" fmla="*/ 0 w 87"/>
                <a:gd name="T11" fmla="*/ 0 h 64"/>
                <a:gd name="T12" fmla="*/ 0 w 87"/>
                <a:gd name="T13" fmla="*/ 0 h 64"/>
                <a:gd name="T14" fmla="*/ 0 w 87"/>
                <a:gd name="T15" fmla="*/ 0 h 64"/>
                <a:gd name="T16" fmla="*/ 0 w 87"/>
                <a:gd name="T17" fmla="*/ 0 h 64"/>
                <a:gd name="T18" fmla="*/ 0 w 87"/>
                <a:gd name="T19" fmla="*/ 0 h 64"/>
                <a:gd name="T20" fmla="*/ 0 w 87"/>
                <a:gd name="T21" fmla="*/ 0 h 64"/>
                <a:gd name="T22" fmla="*/ 0 w 87"/>
                <a:gd name="T23" fmla="*/ 0 h 64"/>
                <a:gd name="T24" fmla="*/ 0 w 87"/>
                <a:gd name="T25" fmla="*/ 0 h 64"/>
                <a:gd name="T26" fmla="*/ 0 w 87"/>
                <a:gd name="T27" fmla="*/ 0 h 64"/>
                <a:gd name="T28" fmla="*/ 0 w 87"/>
                <a:gd name="T29" fmla="*/ 0 h 64"/>
                <a:gd name="T30" fmla="*/ 0 w 87"/>
                <a:gd name="T31" fmla="*/ 0 h 64"/>
                <a:gd name="T32" fmla="*/ 0 w 87"/>
                <a:gd name="T33" fmla="*/ 0 h 64"/>
                <a:gd name="T34" fmla="*/ 0 w 87"/>
                <a:gd name="T35" fmla="*/ 0 h 64"/>
                <a:gd name="T36" fmla="*/ 0 w 87"/>
                <a:gd name="T37" fmla="*/ 0 h 64"/>
                <a:gd name="T38" fmla="*/ 0 w 87"/>
                <a:gd name="T39" fmla="*/ 0 h 64"/>
                <a:gd name="T40" fmla="*/ 0 w 87"/>
                <a:gd name="T41" fmla="*/ 0 h 6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7"/>
                <a:gd name="T64" fmla="*/ 0 h 64"/>
                <a:gd name="T65" fmla="*/ 87 w 87"/>
                <a:gd name="T66" fmla="*/ 64 h 6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7" h="64">
                  <a:moveTo>
                    <a:pt x="87" y="28"/>
                  </a:moveTo>
                  <a:lnTo>
                    <a:pt x="87" y="28"/>
                  </a:lnTo>
                  <a:lnTo>
                    <a:pt x="79" y="28"/>
                  </a:lnTo>
                  <a:lnTo>
                    <a:pt x="70" y="25"/>
                  </a:lnTo>
                  <a:lnTo>
                    <a:pt x="61" y="24"/>
                  </a:lnTo>
                  <a:lnTo>
                    <a:pt x="53" y="20"/>
                  </a:lnTo>
                  <a:lnTo>
                    <a:pt x="46" y="17"/>
                  </a:lnTo>
                  <a:lnTo>
                    <a:pt x="39" y="12"/>
                  </a:lnTo>
                  <a:lnTo>
                    <a:pt x="32" y="7"/>
                  </a:lnTo>
                  <a:lnTo>
                    <a:pt x="25" y="0"/>
                  </a:lnTo>
                  <a:lnTo>
                    <a:pt x="0" y="24"/>
                  </a:lnTo>
                  <a:lnTo>
                    <a:pt x="9" y="33"/>
                  </a:lnTo>
                  <a:lnTo>
                    <a:pt x="17" y="41"/>
                  </a:lnTo>
                  <a:lnTo>
                    <a:pt x="28" y="49"/>
                  </a:lnTo>
                  <a:lnTo>
                    <a:pt x="41" y="54"/>
                  </a:lnTo>
                  <a:lnTo>
                    <a:pt x="51" y="58"/>
                  </a:lnTo>
                  <a:lnTo>
                    <a:pt x="62" y="62"/>
                  </a:lnTo>
                  <a:lnTo>
                    <a:pt x="73" y="64"/>
                  </a:lnTo>
                  <a:lnTo>
                    <a:pt x="87" y="64"/>
                  </a:lnTo>
                  <a:lnTo>
                    <a:pt x="87" y="2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87" name="Freeform 1075"/>
            <p:cNvSpPr>
              <a:spLocks/>
            </p:cNvSpPr>
            <p:nvPr/>
          </p:nvSpPr>
          <p:spPr bwMode="auto">
            <a:xfrm>
              <a:off x="3469" y="3917"/>
              <a:ext cx="30" cy="22"/>
            </a:xfrm>
            <a:custGeom>
              <a:avLst/>
              <a:gdLst>
                <a:gd name="T0" fmla="*/ 0 w 89"/>
                <a:gd name="T1" fmla="*/ 0 h 65"/>
                <a:gd name="T2" fmla="*/ 0 w 89"/>
                <a:gd name="T3" fmla="*/ 0 h 65"/>
                <a:gd name="T4" fmla="*/ 0 w 89"/>
                <a:gd name="T5" fmla="*/ 0 h 65"/>
                <a:gd name="T6" fmla="*/ 0 w 89"/>
                <a:gd name="T7" fmla="*/ 0 h 65"/>
                <a:gd name="T8" fmla="*/ 0 w 89"/>
                <a:gd name="T9" fmla="*/ 0 h 65"/>
                <a:gd name="T10" fmla="*/ 0 w 89"/>
                <a:gd name="T11" fmla="*/ 0 h 65"/>
                <a:gd name="T12" fmla="*/ 0 w 89"/>
                <a:gd name="T13" fmla="*/ 0 h 65"/>
                <a:gd name="T14" fmla="*/ 0 w 89"/>
                <a:gd name="T15" fmla="*/ 0 h 65"/>
                <a:gd name="T16" fmla="*/ 0 w 89"/>
                <a:gd name="T17" fmla="*/ 0 h 65"/>
                <a:gd name="T18" fmla="*/ 0 w 89"/>
                <a:gd name="T19" fmla="*/ 0 h 65"/>
                <a:gd name="T20" fmla="*/ 0 w 89"/>
                <a:gd name="T21" fmla="*/ 0 h 65"/>
                <a:gd name="T22" fmla="*/ 0 w 89"/>
                <a:gd name="T23" fmla="*/ 0 h 65"/>
                <a:gd name="T24" fmla="*/ 0 w 89"/>
                <a:gd name="T25" fmla="*/ 0 h 65"/>
                <a:gd name="T26" fmla="*/ 0 w 89"/>
                <a:gd name="T27" fmla="*/ 0 h 65"/>
                <a:gd name="T28" fmla="*/ 0 w 89"/>
                <a:gd name="T29" fmla="*/ 0 h 65"/>
                <a:gd name="T30" fmla="*/ 0 w 89"/>
                <a:gd name="T31" fmla="*/ 0 h 65"/>
                <a:gd name="T32" fmla="*/ 0 w 89"/>
                <a:gd name="T33" fmla="*/ 0 h 65"/>
                <a:gd name="T34" fmla="*/ 0 w 89"/>
                <a:gd name="T35" fmla="*/ 0 h 65"/>
                <a:gd name="T36" fmla="*/ 0 w 89"/>
                <a:gd name="T37" fmla="*/ 0 h 65"/>
                <a:gd name="T38" fmla="*/ 0 w 89"/>
                <a:gd name="T39" fmla="*/ 0 h 65"/>
                <a:gd name="T40" fmla="*/ 0 w 89"/>
                <a:gd name="T41" fmla="*/ 0 h 6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9"/>
                <a:gd name="T64" fmla="*/ 0 h 65"/>
                <a:gd name="T65" fmla="*/ 89 w 89"/>
                <a:gd name="T66" fmla="*/ 65 h 6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9" h="65">
                  <a:moveTo>
                    <a:pt x="63" y="1"/>
                  </a:moveTo>
                  <a:lnTo>
                    <a:pt x="63" y="0"/>
                  </a:lnTo>
                  <a:lnTo>
                    <a:pt x="57" y="7"/>
                  </a:lnTo>
                  <a:lnTo>
                    <a:pt x="50" y="13"/>
                  </a:lnTo>
                  <a:lnTo>
                    <a:pt x="42" y="18"/>
                  </a:lnTo>
                  <a:lnTo>
                    <a:pt x="36" y="21"/>
                  </a:lnTo>
                  <a:lnTo>
                    <a:pt x="27" y="25"/>
                  </a:lnTo>
                  <a:lnTo>
                    <a:pt x="18" y="26"/>
                  </a:lnTo>
                  <a:lnTo>
                    <a:pt x="9" y="29"/>
                  </a:lnTo>
                  <a:lnTo>
                    <a:pt x="0" y="29"/>
                  </a:lnTo>
                  <a:lnTo>
                    <a:pt x="0" y="65"/>
                  </a:lnTo>
                  <a:lnTo>
                    <a:pt x="14" y="65"/>
                  </a:lnTo>
                  <a:lnTo>
                    <a:pt x="26" y="63"/>
                  </a:lnTo>
                  <a:lnTo>
                    <a:pt x="37" y="59"/>
                  </a:lnTo>
                  <a:lnTo>
                    <a:pt x="48" y="55"/>
                  </a:lnTo>
                  <a:lnTo>
                    <a:pt x="60" y="50"/>
                  </a:lnTo>
                  <a:lnTo>
                    <a:pt x="70" y="42"/>
                  </a:lnTo>
                  <a:lnTo>
                    <a:pt x="80" y="35"/>
                  </a:lnTo>
                  <a:lnTo>
                    <a:pt x="89" y="26"/>
                  </a:lnTo>
                  <a:lnTo>
                    <a:pt x="89" y="25"/>
                  </a:lnTo>
                  <a:lnTo>
                    <a:pt x="63" y="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88" name="Freeform 1076"/>
            <p:cNvSpPr>
              <a:spLocks/>
            </p:cNvSpPr>
            <p:nvPr/>
          </p:nvSpPr>
          <p:spPr bwMode="auto">
            <a:xfrm>
              <a:off x="3490" y="3890"/>
              <a:ext cx="20" cy="35"/>
            </a:xfrm>
            <a:custGeom>
              <a:avLst/>
              <a:gdLst>
                <a:gd name="T0" fmla="*/ 0 w 61"/>
                <a:gd name="T1" fmla="*/ 0 h 107"/>
                <a:gd name="T2" fmla="*/ 0 w 61"/>
                <a:gd name="T3" fmla="*/ 0 h 107"/>
                <a:gd name="T4" fmla="*/ 0 w 61"/>
                <a:gd name="T5" fmla="*/ 0 h 107"/>
                <a:gd name="T6" fmla="*/ 0 w 61"/>
                <a:gd name="T7" fmla="*/ 0 h 107"/>
                <a:gd name="T8" fmla="*/ 0 w 61"/>
                <a:gd name="T9" fmla="*/ 0 h 107"/>
                <a:gd name="T10" fmla="*/ 0 w 61"/>
                <a:gd name="T11" fmla="*/ 0 h 107"/>
                <a:gd name="T12" fmla="*/ 0 w 61"/>
                <a:gd name="T13" fmla="*/ 0 h 107"/>
                <a:gd name="T14" fmla="*/ 0 w 61"/>
                <a:gd name="T15" fmla="*/ 0 h 107"/>
                <a:gd name="T16" fmla="*/ 0 w 61"/>
                <a:gd name="T17" fmla="*/ 0 h 107"/>
                <a:gd name="T18" fmla="*/ 0 w 61"/>
                <a:gd name="T19" fmla="*/ 0 h 107"/>
                <a:gd name="T20" fmla="*/ 0 w 61"/>
                <a:gd name="T21" fmla="*/ 0 h 107"/>
                <a:gd name="T22" fmla="*/ 0 w 61"/>
                <a:gd name="T23" fmla="*/ 0 h 107"/>
                <a:gd name="T24" fmla="*/ 0 w 61"/>
                <a:gd name="T25" fmla="*/ 0 h 107"/>
                <a:gd name="T26" fmla="*/ 0 w 61"/>
                <a:gd name="T27" fmla="*/ 0 h 107"/>
                <a:gd name="T28" fmla="*/ 0 w 61"/>
                <a:gd name="T29" fmla="*/ 0 h 107"/>
                <a:gd name="T30" fmla="*/ 0 w 61"/>
                <a:gd name="T31" fmla="*/ 0 h 107"/>
                <a:gd name="T32" fmla="*/ 0 w 61"/>
                <a:gd name="T33" fmla="*/ 0 h 107"/>
                <a:gd name="T34" fmla="*/ 0 w 61"/>
                <a:gd name="T35" fmla="*/ 0 h 107"/>
                <a:gd name="T36" fmla="*/ 0 w 61"/>
                <a:gd name="T37" fmla="*/ 0 h 107"/>
                <a:gd name="T38" fmla="*/ 0 w 61"/>
                <a:gd name="T39" fmla="*/ 0 h 107"/>
                <a:gd name="T40" fmla="*/ 0 w 61"/>
                <a:gd name="T41" fmla="*/ 0 h 10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107"/>
                <a:gd name="T65" fmla="*/ 61 w 61"/>
                <a:gd name="T66" fmla="*/ 107 h 10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107">
                  <a:moveTo>
                    <a:pt x="26" y="0"/>
                  </a:moveTo>
                  <a:lnTo>
                    <a:pt x="26" y="0"/>
                  </a:lnTo>
                  <a:lnTo>
                    <a:pt x="26" y="14"/>
                  </a:lnTo>
                  <a:lnTo>
                    <a:pt x="23" y="26"/>
                  </a:lnTo>
                  <a:lnTo>
                    <a:pt x="21" y="39"/>
                  </a:lnTo>
                  <a:lnTo>
                    <a:pt x="19" y="49"/>
                  </a:lnTo>
                  <a:lnTo>
                    <a:pt x="14" y="58"/>
                  </a:lnTo>
                  <a:lnTo>
                    <a:pt x="11" y="68"/>
                  </a:lnTo>
                  <a:lnTo>
                    <a:pt x="6" y="75"/>
                  </a:lnTo>
                  <a:lnTo>
                    <a:pt x="0" y="83"/>
                  </a:lnTo>
                  <a:lnTo>
                    <a:pt x="26" y="107"/>
                  </a:lnTo>
                  <a:lnTo>
                    <a:pt x="33" y="96"/>
                  </a:lnTo>
                  <a:lnTo>
                    <a:pt x="41" y="86"/>
                  </a:lnTo>
                  <a:lnTo>
                    <a:pt x="47" y="74"/>
                  </a:lnTo>
                  <a:lnTo>
                    <a:pt x="52" y="60"/>
                  </a:lnTo>
                  <a:lnTo>
                    <a:pt x="56" y="47"/>
                  </a:lnTo>
                  <a:lnTo>
                    <a:pt x="59" y="34"/>
                  </a:lnTo>
                  <a:lnTo>
                    <a:pt x="61" y="17"/>
                  </a:lnTo>
                  <a:lnTo>
                    <a:pt x="61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89" name="Freeform 1077"/>
            <p:cNvSpPr>
              <a:spLocks/>
            </p:cNvSpPr>
            <p:nvPr/>
          </p:nvSpPr>
          <p:spPr bwMode="auto">
            <a:xfrm>
              <a:off x="3494" y="3864"/>
              <a:ext cx="16" cy="26"/>
            </a:xfrm>
            <a:custGeom>
              <a:avLst/>
              <a:gdLst>
                <a:gd name="T0" fmla="*/ 0 w 48"/>
                <a:gd name="T1" fmla="*/ 0 h 76"/>
                <a:gd name="T2" fmla="*/ 0 w 48"/>
                <a:gd name="T3" fmla="*/ 0 h 76"/>
                <a:gd name="T4" fmla="*/ 0 w 48"/>
                <a:gd name="T5" fmla="*/ 0 h 76"/>
                <a:gd name="T6" fmla="*/ 0 w 48"/>
                <a:gd name="T7" fmla="*/ 0 h 76"/>
                <a:gd name="T8" fmla="*/ 0 w 48"/>
                <a:gd name="T9" fmla="*/ 0 h 76"/>
                <a:gd name="T10" fmla="*/ 0 w 48"/>
                <a:gd name="T11" fmla="*/ 0 h 76"/>
                <a:gd name="T12" fmla="*/ 0 w 48"/>
                <a:gd name="T13" fmla="*/ 0 h 76"/>
                <a:gd name="T14" fmla="*/ 0 w 48"/>
                <a:gd name="T15" fmla="*/ 0 h 76"/>
                <a:gd name="T16" fmla="*/ 0 w 48"/>
                <a:gd name="T17" fmla="*/ 0 h 76"/>
                <a:gd name="T18" fmla="*/ 0 w 48"/>
                <a:gd name="T19" fmla="*/ 0 h 76"/>
                <a:gd name="T20" fmla="*/ 0 w 48"/>
                <a:gd name="T21" fmla="*/ 0 h 76"/>
                <a:gd name="T22" fmla="*/ 0 w 48"/>
                <a:gd name="T23" fmla="*/ 0 h 76"/>
                <a:gd name="T24" fmla="*/ 0 w 48"/>
                <a:gd name="T25" fmla="*/ 0 h 76"/>
                <a:gd name="T26" fmla="*/ 0 w 48"/>
                <a:gd name="T27" fmla="*/ 0 h 76"/>
                <a:gd name="T28" fmla="*/ 0 w 48"/>
                <a:gd name="T29" fmla="*/ 0 h 76"/>
                <a:gd name="T30" fmla="*/ 0 w 48"/>
                <a:gd name="T31" fmla="*/ 0 h 76"/>
                <a:gd name="T32" fmla="*/ 0 w 48"/>
                <a:gd name="T33" fmla="*/ 0 h 76"/>
                <a:gd name="T34" fmla="*/ 0 w 48"/>
                <a:gd name="T35" fmla="*/ 0 h 76"/>
                <a:gd name="T36" fmla="*/ 0 w 48"/>
                <a:gd name="T37" fmla="*/ 0 h 76"/>
                <a:gd name="T38" fmla="*/ 0 w 48"/>
                <a:gd name="T39" fmla="*/ 0 h 76"/>
                <a:gd name="T40" fmla="*/ 0 w 48"/>
                <a:gd name="T41" fmla="*/ 0 h 7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8"/>
                <a:gd name="T64" fmla="*/ 0 h 76"/>
                <a:gd name="T65" fmla="*/ 48 w 48"/>
                <a:gd name="T66" fmla="*/ 76 h 7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8" h="76">
                  <a:moveTo>
                    <a:pt x="0" y="14"/>
                  </a:moveTo>
                  <a:lnTo>
                    <a:pt x="0" y="16"/>
                  </a:lnTo>
                  <a:lnTo>
                    <a:pt x="3" y="22"/>
                  </a:lnTo>
                  <a:lnTo>
                    <a:pt x="6" y="30"/>
                  </a:lnTo>
                  <a:lnTo>
                    <a:pt x="8" y="35"/>
                  </a:lnTo>
                  <a:lnTo>
                    <a:pt x="9" y="42"/>
                  </a:lnTo>
                  <a:lnTo>
                    <a:pt x="10" y="51"/>
                  </a:lnTo>
                  <a:lnTo>
                    <a:pt x="11" y="60"/>
                  </a:lnTo>
                  <a:lnTo>
                    <a:pt x="13" y="68"/>
                  </a:lnTo>
                  <a:lnTo>
                    <a:pt x="13" y="76"/>
                  </a:lnTo>
                  <a:lnTo>
                    <a:pt x="48" y="76"/>
                  </a:lnTo>
                  <a:lnTo>
                    <a:pt x="48" y="65"/>
                  </a:lnTo>
                  <a:lnTo>
                    <a:pt x="47" y="55"/>
                  </a:lnTo>
                  <a:lnTo>
                    <a:pt x="46" y="46"/>
                  </a:lnTo>
                  <a:lnTo>
                    <a:pt x="44" y="37"/>
                  </a:lnTo>
                  <a:lnTo>
                    <a:pt x="43" y="27"/>
                  </a:lnTo>
                  <a:lnTo>
                    <a:pt x="39" y="17"/>
                  </a:lnTo>
                  <a:lnTo>
                    <a:pt x="35" y="9"/>
                  </a:lnTo>
                  <a:lnTo>
                    <a:pt x="33" y="0"/>
                  </a:lnTo>
                  <a:lnTo>
                    <a:pt x="33" y="1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0" name="Freeform 1078"/>
            <p:cNvSpPr>
              <a:spLocks/>
            </p:cNvSpPr>
            <p:nvPr/>
          </p:nvSpPr>
          <p:spPr bwMode="auto">
            <a:xfrm>
              <a:off x="3484" y="3847"/>
              <a:ext cx="21" cy="22"/>
            </a:xfrm>
            <a:custGeom>
              <a:avLst/>
              <a:gdLst>
                <a:gd name="T0" fmla="*/ 0 w 63"/>
                <a:gd name="T1" fmla="*/ 0 h 66"/>
                <a:gd name="T2" fmla="*/ 0 w 63"/>
                <a:gd name="T3" fmla="*/ 0 h 66"/>
                <a:gd name="T4" fmla="*/ 0 w 63"/>
                <a:gd name="T5" fmla="*/ 0 h 66"/>
                <a:gd name="T6" fmla="*/ 0 w 63"/>
                <a:gd name="T7" fmla="*/ 0 h 66"/>
                <a:gd name="T8" fmla="*/ 0 w 63"/>
                <a:gd name="T9" fmla="*/ 0 h 66"/>
                <a:gd name="T10" fmla="*/ 0 w 63"/>
                <a:gd name="T11" fmla="*/ 0 h 66"/>
                <a:gd name="T12" fmla="*/ 0 w 63"/>
                <a:gd name="T13" fmla="*/ 0 h 66"/>
                <a:gd name="T14" fmla="*/ 0 w 63"/>
                <a:gd name="T15" fmla="*/ 0 h 66"/>
                <a:gd name="T16" fmla="*/ 0 w 63"/>
                <a:gd name="T17" fmla="*/ 0 h 66"/>
                <a:gd name="T18" fmla="*/ 0 w 63"/>
                <a:gd name="T19" fmla="*/ 0 h 66"/>
                <a:gd name="T20" fmla="*/ 0 w 63"/>
                <a:gd name="T21" fmla="*/ 0 h 66"/>
                <a:gd name="T22" fmla="*/ 0 w 63"/>
                <a:gd name="T23" fmla="*/ 0 h 66"/>
                <a:gd name="T24" fmla="*/ 0 w 63"/>
                <a:gd name="T25" fmla="*/ 0 h 66"/>
                <a:gd name="T26" fmla="*/ 0 w 63"/>
                <a:gd name="T27" fmla="*/ 0 h 66"/>
                <a:gd name="T28" fmla="*/ 0 w 63"/>
                <a:gd name="T29" fmla="*/ 0 h 66"/>
                <a:gd name="T30" fmla="*/ 0 w 63"/>
                <a:gd name="T31" fmla="*/ 0 h 66"/>
                <a:gd name="T32" fmla="*/ 0 w 63"/>
                <a:gd name="T33" fmla="*/ 0 h 66"/>
                <a:gd name="T34" fmla="*/ 0 w 63"/>
                <a:gd name="T35" fmla="*/ 0 h 66"/>
                <a:gd name="T36" fmla="*/ 0 w 63"/>
                <a:gd name="T37" fmla="*/ 0 h 66"/>
                <a:gd name="T38" fmla="*/ 0 w 63"/>
                <a:gd name="T39" fmla="*/ 0 h 66"/>
                <a:gd name="T40" fmla="*/ 0 w 63"/>
                <a:gd name="T41" fmla="*/ 0 h 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3"/>
                <a:gd name="T64" fmla="*/ 0 h 66"/>
                <a:gd name="T65" fmla="*/ 63 w 63"/>
                <a:gd name="T66" fmla="*/ 66 h 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3" h="66">
                  <a:moveTo>
                    <a:pt x="1" y="31"/>
                  </a:moveTo>
                  <a:lnTo>
                    <a:pt x="0" y="30"/>
                  </a:lnTo>
                  <a:lnTo>
                    <a:pt x="5" y="34"/>
                  </a:lnTo>
                  <a:lnTo>
                    <a:pt x="9" y="38"/>
                  </a:lnTo>
                  <a:lnTo>
                    <a:pt x="14" y="43"/>
                  </a:lnTo>
                  <a:lnTo>
                    <a:pt x="19" y="48"/>
                  </a:lnTo>
                  <a:lnTo>
                    <a:pt x="23" y="52"/>
                  </a:lnTo>
                  <a:lnTo>
                    <a:pt x="25" y="56"/>
                  </a:lnTo>
                  <a:lnTo>
                    <a:pt x="29" y="61"/>
                  </a:lnTo>
                  <a:lnTo>
                    <a:pt x="30" y="66"/>
                  </a:lnTo>
                  <a:lnTo>
                    <a:pt x="63" y="53"/>
                  </a:lnTo>
                  <a:lnTo>
                    <a:pt x="59" y="46"/>
                  </a:lnTo>
                  <a:lnTo>
                    <a:pt x="55" y="38"/>
                  </a:lnTo>
                  <a:lnTo>
                    <a:pt x="50" y="29"/>
                  </a:lnTo>
                  <a:lnTo>
                    <a:pt x="44" y="22"/>
                  </a:lnTo>
                  <a:lnTo>
                    <a:pt x="39" y="17"/>
                  </a:lnTo>
                  <a:lnTo>
                    <a:pt x="34" y="12"/>
                  </a:lnTo>
                  <a:lnTo>
                    <a:pt x="28" y="5"/>
                  </a:lnTo>
                  <a:lnTo>
                    <a:pt x="20" y="1"/>
                  </a:lnTo>
                  <a:lnTo>
                    <a:pt x="19" y="0"/>
                  </a:lnTo>
                  <a:lnTo>
                    <a:pt x="1" y="3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1" name="Freeform 1079"/>
            <p:cNvSpPr>
              <a:spLocks/>
            </p:cNvSpPr>
            <p:nvPr/>
          </p:nvSpPr>
          <p:spPr bwMode="auto">
            <a:xfrm>
              <a:off x="3469" y="3841"/>
              <a:ext cx="22" cy="16"/>
            </a:xfrm>
            <a:custGeom>
              <a:avLst/>
              <a:gdLst>
                <a:gd name="T0" fmla="*/ 0 w 65"/>
                <a:gd name="T1" fmla="*/ 0 h 49"/>
                <a:gd name="T2" fmla="*/ 0 w 65"/>
                <a:gd name="T3" fmla="*/ 0 h 49"/>
                <a:gd name="T4" fmla="*/ 0 w 65"/>
                <a:gd name="T5" fmla="*/ 0 h 49"/>
                <a:gd name="T6" fmla="*/ 0 w 65"/>
                <a:gd name="T7" fmla="*/ 0 h 49"/>
                <a:gd name="T8" fmla="*/ 0 w 65"/>
                <a:gd name="T9" fmla="*/ 0 h 49"/>
                <a:gd name="T10" fmla="*/ 0 w 65"/>
                <a:gd name="T11" fmla="*/ 0 h 49"/>
                <a:gd name="T12" fmla="*/ 0 w 65"/>
                <a:gd name="T13" fmla="*/ 0 h 49"/>
                <a:gd name="T14" fmla="*/ 0 w 65"/>
                <a:gd name="T15" fmla="*/ 0 h 49"/>
                <a:gd name="T16" fmla="*/ 0 w 65"/>
                <a:gd name="T17" fmla="*/ 0 h 49"/>
                <a:gd name="T18" fmla="*/ 0 w 65"/>
                <a:gd name="T19" fmla="*/ 0 h 49"/>
                <a:gd name="T20" fmla="*/ 0 w 65"/>
                <a:gd name="T21" fmla="*/ 0 h 49"/>
                <a:gd name="T22" fmla="*/ 0 w 65"/>
                <a:gd name="T23" fmla="*/ 0 h 49"/>
                <a:gd name="T24" fmla="*/ 0 w 65"/>
                <a:gd name="T25" fmla="*/ 0 h 49"/>
                <a:gd name="T26" fmla="*/ 0 w 65"/>
                <a:gd name="T27" fmla="*/ 0 h 49"/>
                <a:gd name="T28" fmla="*/ 0 w 65"/>
                <a:gd name="T29" fmla="*/ 0 h 49"/>
                <a:gd name="T30" fmla="*/ 0 w 65"/>
                <a:gd name="T31" fmla="*/ 0 h 49"/>
                <a:gd name="T32" fmla="*/ 0 w 65"/>
                <a:gd name="T33" fmla="*/ 0 h 49"/>
                <a:gd name="T34" fmla="*/ 0 w 65"/>
                <a:gd name="T35" fmla="*/ 0 h 49"/>
                <a:gd name="T36" fmla="*/ 0 w 65"/>
                <a:gd name="T37" fmla="*/ 0 h 49"/>
                <a:gd name="T38" fmla="*/ 0 w 65"/>
                <a:gd name="T39" fmla="*/ 0 h 49"/>
                <a:gd name="T40" fmla="*/ 0 w 65"/>
                <a:gd name="T41" fmla="*/ 0 h 4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49"/>
                <a:gd name="T65" fmla="*/ 65 w 65"/>
                <a:gd name="T66" fmla="*/ 49 h 4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49">
                  <a:moveTo>
                    <a:pt x="0" y="36"/>
                  </a:moveTo>
                  <a:lnTo>
                    <a:pt x="0" y="36"/>
                  </a:lnTo>
                  <a:lnTo>
                    <a:pt x="7" y="36"/>
                  </a:lnTo>
                  <a:lnTo>
                    <a:pt x="13" y="37"/>
                  </a:lnTo>
                  <a:lnTo>
                    <a:pt x="21" y="39"/>
                  </a:lnTo>
                  <a:lnTo>
                    <a:pt x="24" y="40"/>
                  </a:lnTo>
                  <a:lnTo>
                    <a:pt x="31" y="41"/>
                  </a:lnTo>
                  <a:lnTo>
                    <a:pt x="37" y="44"/>
                  </a:lnTo>
                  <a:lnTo>
                    <a:pt x="42" y="45"/>
                  </a:lnTo>
                  <a:lnTo>
                    <a:pt x="47" y="49"/>
                  </a:lnTo>
                  <a:lnTo>
                    <a:pt x="65" y="18"/>
                  </a:lnTo>
                  <a:lnTo>
                    <a:pt x="57" y="14"/>
                  </a:lnTo>
                  <a:lnTo>
                    <a:pt x="50" y="10"/>
                  </a:lnTo>
                  <a:lnTo>
                    <a:pt x="43" y="7"/>
                  </a:lnTo>
                  <a:lnTo>
                    <a:pt x="34" y="4"/>
                  </a:lnTo>
                  <a:lnTo>
                    <a:pt x="26" y="2"/>
                  </a:lnTo>
                  <a:lnTo>
                    <a:pt x="18" y="1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2" name="Freeform 1080"/>
            <p:cNvSpPr>
              <a:spLocks/>
            </p:cNvSpPr>
            <p:nvPr/>
          </p:nvSpPr>
          <p:spPr bwMode="auto">
            <a:xfrm>
              <a:off x="3440" y="3841"/>
              <a:ext cx="29" cy="20"/>
            </a:xfrm>
            <a:custGeom>
              <a:avLst/>
              <a:gdLst>
                <a:gd name="T0" fmla="*/ 0 w 86"/>
                <a:gd name="T1" fmla="*/ 0 h 61"/>
                <a:gd name="T2" fmla="*/ 0 w 86"/>
                <a:gd name="T3" fmla="*/ 0 h 61"/>
                <a:gd name="T4" fmla="*/ 0 w 86"/>
                <a:gd name="T5" fmla="*/ 0 h 61"/>
                <a:gd name="T6" fmla="*/ 0 w 86"/>
                <a:gd name="T7" fmla="*/ 0 h 61"/>
                <a:gd name="T8" fmla="*/ 0 w 86"/>
                <a:gd name="T9" fmla="*/ 0 h 61"/>
                <a:gd name="T10" fmla="*/ 0 w 86"/>
                <a:gd name="T11" fmla="*/ 0 h 61"/>
                <a:gd name="T12" fmla="*/ 0 w 86"/>
                <a:gd name="T13" fmla="*/ 0 h 61"/>
                <a:gd name="T14" fmla="*/ 0 w 86"/>
                <a:gd name="T15" fmla="*/ 0 h 61"/>
                <a:gd name="T16" fmla="*/ 0 w 86"/>
                <a:gd name="T17" fmla="*/ 0 h 61"/>
                <a:gd name="T18" fmla="*/ 0 w 86"/>
                <a:gd name="T19" fmla="*/ 0 h 61"/>
                <a:gd name="T20" fmla="*/ 0 w 86"/>
                <a:gd name="T21" fmla="*/ 0 h 61"/>
                <a:gd name="T22" fmla="*/ 0 w 86"/>
                <a:gd name="T23" fmla="*/ 0 h 61"/>
                <a:gd name="T24" fmla="*/ 0 w 86"/>
                <a:gd name="T25" fmla="*/ 0 h 61"/>
                <a:gd name="T26" fmla="*/ 0 w 86"/>
                <a:gd name="T27" fmla="*/ 0 h 61"/>
                <a:gd name="T28" fmla="*/ 0 w 86"/>
                <a:gd name="T29" fmla="*/ 0 h 61"/>
                <a:gd name="T30" fmla="*/ 0 w 86"/>
                <a:gd name="T31" fmla="*/ 0 h 61"/>
                <a:gd name="T32" fmla="*/ 0 w 86"/>
                <a:gd name="T33" fmla="*/ 0 h 61"/>
                <a:gd name="T34" fmla="*/ 0 w 86"/>
                <a:gd name="T35" fmla="*/ 0 h 61"/>
                <a:gd name="T36" fmla="*/ 0 w 86"/>
                <a:gd name="T37" fmla="*/ 0 h 61"/>
                <a:gd name="T38" fmla="*/ 0 w 86"/>
                <a:gd name="T39" fmla="*/ 0 h 61"/>
                <a:gd name="T40" fmla="*/ 0 w 86"/>
                <a:gd name="T41" fmla="*/ 0 h 6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6"/>
                <a:gd name="T64" fmla="*/ 0 h 61"/>
                <a:gd name="T65" fmla="*/ 86 w 86"/>
                <a:gd name="T66" fmla="*/ 61 h 6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6" h="61">
                  <a:moveTo>
                    <a:pt x="26" y="61"/>
                  </a:moveTo>
                  <a:lnTo>
                    <a:pt x="26" y="61"/>
                  </a:lnTo>
                  <a:lnTo>
                    <a:pt x="32" y="56"/>
                  </a:lnTo>
                  <a:lnTo>
                    <a:pt x="40" y="50"/>
                  </a:lnTo>
                  <a:lnTo>
                    <a:pt x="46" y="47"/>
                  </a:lnTo>
                  <a:lnTo>
                    <a:pt x="54" y="43"/>
                  </a:lnTo>
                  <a:lnTo>
                    <a:pt x="61" y="39"/>
                  </a:lnTo>
                  <a:lnTo>
                    <a:pt x="70" y="37"/>
                  </a:lnTo>
                  <a:lnTo>
                    <a:pt x="78" y="36"/>
                  </a:lnTo>
                  <a:lnTo>
                    <a:pt x="86" y="36"/>
                  </a:lnTo>
                  <a:lnTo>
                    <a:pt x="86" y="0"/>
                  </a:lnTo>
                  <a:lnTo>
                    <a:pt x="75" y="0"/>
                  </a:lnTo>
                  <a:lnTo>
                    <a:pt x="62" y="1"/>
                  </a:lnTo>
                  <a:lnTo>
                    <a:pt x="51" y="5"/>
                  </a:lnTo>
                  <a:lnTo>
                    <a:pt x="41" y="9"/>
                  </a:lnTo>
                  <a:lnTo>
                    <a:pt x="31" y="13"/>
                  </a:lnTo>
                  <a:lnTo>
                    <a:pt x="19" y="19"/>
                  </a:lnTo>
                  <a:lnTo>
                    <a:pt x="9" y="27"/>
                  </a:lnTo>
                  <a:lnTo>
                    <a:pt x="0" y="35"/>
                  </a:lnTo>
                  <a:lnTo>
                    <a:pt x="26" y="6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3" name="Freeform 1081"/>
            <p:cNvSpPr>
              <a:spLocks/>
            </p:cNvSpPr>
            <p:nvPr/>
          </p:nvSpPr>
          <p:spPr bwMode="auto">
            <a:xfrm>
              <a:off x="3428" y="3853"/>
              <a:ext cx="21" cy="38"/>
            </a:xfrm>
            <a:custGeom>
              <a:avLst/>
              <a:gdLst>
                <a:gd name="T0" fmla="*/ 0 w 62"/>
                <a:gd name="T1" fmla="*/ 0 h 116"/>
                <a:gd name="T2" fmla="*/ 0 w 62"/>
                <a:gd name="T3" fmla="*/ 0 h 116"/>
                <a:gd name="T4" fmla="*/ 0 w 62"/>
                <a:gd name="T5" fmla="*/ 0 h 116"/>
                <a:gd name="T6" fmla="*/ 0 w 62"/>
                <a:gd name="T7" fmla="*/ 0 h 116"/>
                <a:gd name="T8" fmla="*/ 0 w 62"/>
                <a:gd name="T9" fmla="*/ 0 h 116"/>
                <a:gd name="T10" fmla="*/ 0 w 62"/>
                <a:gd name="T11" fmla="*/ 0 h 116"/>
                <a:gd name="T12" fmla="*/ 0 w 62"/>
                <a:gd name="T13" fmla="*/ 0 h 116"/>
                <a:gd name="T14" fmla="*/ 0 w 62"/>
                <a:gd name="T15" fmla="*/ 0 h 116"/>
                <a:gd name="T16" fmla="*/ 0 w 62"/>
                <a:gd name="T17" fmla="*/ 0 h 116"/>
                <a:gd name="T18" fmla="*/ 0 w 62"/>
                <a:gd name="T19" fmla="*/ 0 h 116"/>
                <a:gd name="T20" fmla="*/ 0 w 62"/>
                <a:gd name="T21" fmla="*/ 0 h 116"/>
                <a:gd name="T22" fmla="*/ 0 w 62"/>
                <a:gd name="T23" fmla="*/ 0 h 116"/>
                <a:gd name="T24" fmla="*/ 0 w 62"/>
                <a:gd name="T25" fmla="*/ 0 h 116"/>
                <a:gd name="T26" fmla="*/ 0 w 62"/>
                <a:gd name="T27" fmla="*/ 0 h 116"/>
                <a:gd name="T28" fmla="*/ 0 w 62"/>
                <a:gd name="T29" fmla="*/ 0 h 116"/>
                <a:gd name="T30" fmla="*/ 0 w 62"/>
                <a:gd name="T31" fmla="*/ 0 h 116"/>
                <a:gd name="T32" fmla="*/ 0 w 62"/>
                <a:gd name="T33" fmla="*/ 0 h 116"/>
                <a:gd name="T34" fmla="*/ 0 w 62"/>
                <a:gd name="T35" fmla="*/ 0 h 116"/>
                <a:gd name="T36" fmla="*/ 0 w 62"/>
                <a:gd name="T37" fmla="*/ 0 h 116"/>
                <a:gd name="T38" fmla="*/ 0 w 62"/>
                <a:gd name="T39" fmla="*/ 0 h 116"/>
                <a:gd name="T40" fmla="*/ 0 w 62"/>
                <a:gd name="T41" fmla="*/ 0 h 11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116"/>
                <a:gd name="T65" fmla="*/ 62 w 62"/>
                <a:gd name="T66" fmla="*/ 116 h 11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116">
                  <a:moveTo>
                    <a:pt x="35" y="116"/>
                  </a:moveTo>
                  <a:lnTo>
                    <a:pt x="35" y="116"/>
                  </a:lnTo>
                  <a:lnTo>
                    <a:pt x="35" y="100"/>
                  </a:lnTo>
                  <a:lnTo>
                    <a:pt x="38" y="85"/>
                  </a:lnTo>
                  <a:lnTo>
                    <a:pt x="39" y="72"/>
                  </a:lnTo>
                  <a:lnTo>
                    <a:pt x="42" y="61"/>
                  </a:lnTo>
                  <a:lnTo>
                    <a:pt x="47" y="49"/>
                  </a:lnTo>
                  <a:lnTo>
                    <a:pt x="50" y="40"/>
                  </a:lnTo>
                  <a:lnTo>
                    <a:pt x="55" y="32"/>
                  </a:lnTo>
                  <a:lnTo>
                    <a:pt x="62" y="26"/>
                  </a:lnTo>
                  <a:lnTo>
                    <a:pt x="36" y="0"/>
                  </a:lnTo>
                  <a:lnTo>
                    <a:pt x="28" y="9"/>
                  </a:lnTo>
                  <a:lnTo>
                    <a:pt x="20" y="22"/>
                  </a:lnTo>
                  <a:lnTo>
                    <a:pt x="14" y="34"/>
                  </a:lnTo>
                  <a:lnTo>
                    <a:pt x="9" y="48"/>
                  </a:lnTo>
                  <a:lnTo>
                    <a:pt x="4" y="64"/>
                  </a:lnTo>
                  <a:lnTo>
                    <a:pt x="2" y="79"/>
                  </a:lnTo>
                  <a:lnTo>
                    <a:pt x="0" y="98"/>
                  </a:lnTo>
                  <a:lnTo>
                    <a:pt x="0" y="116"/>
                  </a:lnTo>
                  <a:lnTo>
                    <a:pt x="35" y="11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4" name="Freeform 1082"/>
            <p:cNvSpPr>
              <a:spLocks/>
            </p:cNvSpPr>
            <p:nvPr/>
          </p:nvSpPr>
          <p:spPr bwMode="auto">
            <a:xfrm>
              <a:off x="3530" y="3830"/>
              <a:ext cx="12" cy="113"/>
            </a:xfrm>
            <a:custGeom>
              <a:avLst/>
              <a:gdLst>
                <a:gd name="T0" fmla="*/ 0 w 36"/>
                <a:gd name="T1" fmla="*/ 0 h 337"/>
                <a:gd name="T2" fmla="*/ 0 w 36"/>
                <a:gd name="T3" fmla="*/ 0 h 337"/>
                <a:gd name="T4" fmla="*/ 0 w 36"/>
                <a:gd name="T5" fmla="*/ 0 h 337"/>
                <a:gd name="T6" fmla="*/ 0 w 36"/>
                <a:gd name="T7" fmla="*/ 0 h 337"/>
                <a:gd name="T8" fmla="*/ 0 w 36"/>
                <a:gd name="T9" fmla="*/ 0 h 337"/>
                <a:gd name="T10" fmla="*/ 0 w 36"/>
                <a:gd name="T11" fmla="*/ 0 h 337"/>
                <a:gd name="T12" fmla="*/ 0 w 36"/>
                <a:gd name="T13" fmla="*/ 0 h 337"/>
                <a:gd name="T14" fmla="*/ 0 w 36"/>
                <a:gd name="T15" fmla="*/ 0 h 337"/>
                <a:gd name="T16" fmla="*/ 0 w 36"/>
                <a:gd name="T17" fmla="*/ 0 h 337"/>
                <a:gd name="T18" fmla="*/ 0 w 36"/>
                <a:gd name="T19" fmla="*/ 0 h 3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337"/>
                <a:gd name="T32" fmla="*/ 36 w 36"/>
                <a:gd name="T33" fmla="*/ 337 h 3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337">
                  <a:moveTo>
                    <a:pt x="18" y="0"/>
                  </a:moveTo>
                  <a:lnTo>
                    <a:pt x="0" y="19"/>
                  </a:lnTo>
                  <a:lnTo>
                    <a:pt x="0" y="337"/>
                  </a:lnTo>
                  <a:lnTo>
                    <a:pt x="36" y="337"/>
                  </a:lnTo>
                  <a:lnTo>
                    <a:pt x="36" y="19"/>
                  </a:lnTo>
                  <a:lnTo>
                    <a:pt x="18" y="37"/>
                  </a:lnTo>
                  <a:lnTo>
                    <a:pt x="18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" name="Freeform 1083"/>
            <p:cNvSpPr>
              <a:spLocks/>
            </p:cNvSpPr>
            <p:nvPr/>
          </p:nvSpPr>
          <p:spPr bwMode="auto">
            <a:xfrm>
              <a:off x="3536" y="3830"/>
              <a:ext cx="19" cy="13"/>
            </a:xfrm>
            <a:custGeom>
              <a:avLst/>
              <a:gdLst>
                <a:gd name="T0" fmla="*/ 0 w 57"/>
                <a:gd name="T1" fmla="*/ 0 h 37"/>
                <a:gd name="T2" fmla="*/ 0 w 57"/>
                <a:gd name="T3" fmla="*/ 0 h 37"/>
                <a:gd name="T4" fmla="*/ 0 w 57"/>
                <a:gd name="T5" fmla="*/ 0 h 37"/>
                <a:gd name="T6" fmla="*/ 0 w 57"/>
                <a:gd name="T7" fmla="*/ 0 h 37"/>
                <a:gd name="T8" fmla="*/ 0 w 57"/>
                <a:gd name="T9" fmla="*/ 0 h 37"/>
                <a:gd name="T10" fmla="*/ 0 w 57"/>
                <a:gd name="T11" fmla="*/ 0 h 37"/>
                <a:gd name="T12" fmla="*/ 0 w 57"/>
                <a:gd name="T13" fmla="*/ 0 h 37"/>
                <a:gd name="T14" fmla="*/ 0 w 57"/>
                <a:gd name="T15" fmla="*/ 0 h 37"/>
                <a:gd name="T16" fmla="*/ 0 w 57"/>
                <a:gd name="T17" fmla="*/ 0 h 37"/>
                <a:gd name="T18" fmla="*/ 0 w 57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7"/>
                <a:gd name="T31" fmla="*/ 0 h 37"/>
                <a:gd name="T32" fmla="*/ 57 w 57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7" h="37">
                  <a:moveTo>
                    <a:pt x="57" y="8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42" y="37"/>
                  </a:lnTo>
                  <a:lnTo>
                    <a:pt x="26" y="29"/>
                  </a:lnTo>
                  <a:lnTo>
                    <a:pt x="57" y="8"/>
                  </a:lnTo>
                  <a:lnTo>
                    <a:pt x="50" y="0"/>
                  </a:lnTo>
                  <a:lnTo>
                    <a:pt x="42" y="0"/>
                  </a:lnTo>
                  <a:lnTo>
                    <a:pt x="57" y="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" name="Freeform 1084"/>
            <p:cNvSpPr>
              <a:spLocks/>
            </p:cNvSpPr>
            <p:nvPr/>
          </p:nvSpPr>
          <p:spPr bwMode="auto">
            <a:xfrm>
              <a:off x="3544" y="3833"/>
              <a:ext cx="65" cy="107"/>
            </a:xfrm>
            <a:custGeom>
              <a:avLst/>
              <a:gdLst>
                <a:gd name="T0" fmla="*/ 0 w 195"/>
                <a:gd name="T1" fmla="*/ 0 h 321"/>
                <a:gd name="T2" fmla="*/ 0 w 195"/>
                <a:gd name="T3" fmla="*/ 0 h 321"/>
                <a:gd name="T4" fmla="*/ 0 w 195"/>
                <a:gd name="T5" fmla="*/ 0 h 321"/>
                <a:gd name="T6" fmla="*/ 0 w 195"/>
                <a:gd name="T7" fmla="*/ 0 h 321"/>
                <a:gd name="T8" fmla="*/ 0 w 195"/>
                <a:gd name="T9" fmla="*/ 0 h 321"/>
                <a:gd name="T10" fmla="*/ 0 w 195"/>
                <a:gd name="T11" fmla="*/ 0 h 321"/>
                <a:gd name="T12" fmla="*/ 0 w 195"/>
                <a:gd name="T13" fmla="*/ 0 h 321"/>
                <a:gd name="T14" fmla="*/ 0 w 195"/>
                <a:gd name="T15" fmla="*/ 0 h 321"/>
                <a:gd name="T16" fmla="*/ 0 w 195"/>
                <a:gd name="T17" fmla="*/ 0 h 321"/>
                <a:gd name="T18" fmla="*/ 0 w 195"/>
                <a:gd name="T19" fmla="*/ 0 h 3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95"/>
                <a:gd name="T31" fmla="*/ 0 h 321"/>
                <a:gd name="T32" fmla="*/ 195 w 195"/>
                <a:gd name="T33" fmla="*/ 321 h 3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95" h="321">
                  <a:moveTo>
                    <a:pt x="160" y="261"/>
                  </a:moveTo>
                  <a:lnTo>
                    <a:pt x="192" y="251"/>
                  </a:lnTo>
                  <a:lnTo>
                    <a:pt x="31" y="0"/>
                  </a:lnTo>
                  <a:lnTo>
                    <a:pt x="0" y="21"/>
                  </a:lnTo>
                  <a:lnTo>
                    <a:pt x="162" y="272"/>
                  </a:lnTo>
                  <a:lnTo>
                    <a:pt x="195" y="261"/>
                  </a:lnTo>
                  <a:lnTo>
                    <a:pt x="162" y="272"/>
                  </a:lnTo>
                  <a:lnTo>
                    <a:pt x="195" y="321"/>
                  </a:lnTo>
                  <a:lnTo>
                    <a:pt x="195" y="261"/>
                  </a:lnTo>
                  <a:lnTo>
                    <a:pt x="160" y="26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7" name="Freeform 1085"/>
            <p:cNvSpPr>
              <a:spLocks/>
            </p:cNvSpPr>
            <p:nvPr/>
          </p:nvSpPr>
          <p:spPr bwMode="auto">
            <a:xfrm>
              <a:off x="3598" y="3830"/>
              <a:ext cx="11" cy="90"/>
            </a:xfrm>
            <a:custGeom>
              <a:avLst/>
              <a:gdLst>
                <a:gd name="T0" fmla="*/ 0 w 35"/>
                <a:gd name="T1" fmla="*/ 0 h 269"/>
                <a:gd name="T2" fmla="*/ 0 w 35"/>
                <a:gd name="T3" fmla="*/ 0 h 269"/>
                <a:gd name="T4" fmla="*/ 0 w 35"/>
                <a:gd name="T5" fmla="*/ 0 h 269"/>
                <a:gd name="T6" fmla="*/ 0 w 35"/>
                <a:gd name="T7" fmla="*/ 0 h 269"/>
                <a:gd name="T8" fmla="*/ 0 w 35"/>
                <a:gd name="T9" fmla="*/ 0 h 269"/>
                <a:gd name="T10" fmla="*/ 0 w 35"/>
                <a:gd name="T11" fmla="*/ 0 h 269"/>
                <a:gd name="T12" fmla="*/ 0 w 35"/>
                <a:gd name="T13" fmla="*/ 0 h 269"/>
                <a:gd name="T14" fmla="*/ 0 w 35"/>
                <a:gd name="T15" fmla="*/ 0 h 269"/>
                <a:gd name="T16" fmla="*/ 0 w 35"/>
                <a:gd name="T17" fmla="*/ 0 h 269"/>
                <a:gd name="T18" fmla="*/ 0 w 35"/>
                <a:gd name="T19" fmla="*/ 0 h 2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269"/>
                <a:gd name="T32" fmla="*/ 35 w 35"/>
                <a:gd name="T33" fmla="*/ 269 h 2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269">
                  <a:moveTo>
                    <a:pt x="17" y="0"/>
                  </a:moveTo>
                  <a:lnTo>
                    <a:pt x="0" y="19"/>
                  </a:lnTo>
                  <a:lnTo>
                    <a:pt x="0" y="269"/>
                  </a:lnTo>
                  <a:lnTo>
                    <a:pt x="35" y="269"/>
                  </a:lnTo>
                  <a:lnTo>
                    <a:pt x="35" y="19"/>
                  </a:lnTo>
                  <a:lnTo>
                    <a:pt x="17" y="37"/>
                  </a:lnTo>
                  <a:lnTo>
                    <a:pt x="17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8" name="Freeform 1086"/>
            <p:cNvSpPr>
              <a:spLocks/>
            </p:cNvSpPr>
            <p:nvPr/>
          </p:nvSpPr>
          <p:spPr bwMode="auto">
            <a:xfrm>
              <a:off x="3603" y="3830"/>
              <a:ext cx="19" cy="13"/>
            </a:xfrm>
            <a:custGeom>
              <a:avLst/>
              <a:gdLst>
                <a:gd name="T0" fmla="*/ 0 w 57"/>
                <a:gd name="T1" fmla="*/ 0 h 37"/>
                <a:gd name="T2" fmla="*/ 0 w 57"/>
                <a:gd name="T3" fmla="*/ 0 h 37"/>
                <a:gd name="T4" fmla="*/ 0 w 57"/>
                <a:gd name="T5" fmla="*/ 0 h 37"/>
                <a:gd name="T6" fmla="*/ 0 w 57"/>
                <a:gd name="T7" fmla="*/ 0 h 37"/>
                <a:gd name="T8" fmla="*/ 0 w 57"/>
                <a:gd name="T9" fmla="*/ 0 h 37"/>
                <a:gd name="T10" fmla="*/ 0 w 57"/>
                <a:gd name="T11" fmla="*/ 0 h 37"/>
                <a:gd name="T12" fmla="*/ 0 w 57"/>
                <a:gd name="T13" fmla="*/ 0 h 37"/>
                <a:gd name="T14" fmla="*/ 0 w 57"/>
                <a:gd name="T15" fmla="*/ 0 h 37"/>
                <a:gd name="T16" fmla="*/ 0 w 57"/>
                <a:gd name="T17" fmla="*/ 0 h 37"/>
                <a:gd name="T18" fmla="*/ 0 w 57"/>
                <a:gd name="T19" fmla="*/ 0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7"/>
                <a:gd name="T31" fmla="*/ 0 h 37"/>
                <a:gd name="T32" fmla="*/ 57 w 57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7" h="37">
                  <a:moveTo>
                    <a:pt x="57" y="19"/>
                  </a:moveTo>
                  <a:lnTo>
                    <a:pt x="39" y="0"/>
                  </a:lnTo>
                  <a:lnTo>
                    <a:pt x="0" y="0"/>
                  </a:lnTo>
                  <a:lnTo>
                    <a:pt x="0" y="37"/>
                  </a:lnTo>
                  <a:lnTo>
                    <a:pt x="39" y="37"/>
                  </a:lnTo>
                  <a:lnTo>
                    <a:pt x="22" y="19"/>
                  </a:lnTo>
                  <a:lnTo>
                    <a:pt x="57" y="19"/>
                  </a:lnTo>
                  <a:lnTo>
                    <a:pt x="57" y="0"/>
                  </a:lnTo>
                  <a:lnTo>
                    <a:pt x="39" y="0"/>
                  </a:lnTo>
                  <a:lnTo>
                    <a:pt x="57" y="1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9" name="Freeform 1087"/>
            <p:cNvSpPr>
              <a:spLocks/>
            </p:cNvSpPr>
            <p:nvPr/>
          </p:nvSpPr>
          <p:spPr bwMode="auto">
            <a:xfrm>
              <a:off x="3611" y="3837"/>
              <a:ext cx="11" cy="112"/>
            </a:xfrm>
            <a:custGeom>
              <a:avLst/>
              <a:gdLst>
                <a:gd name="T0" fmla="*/ 0 w 35"/>
                <a:gd name="T1" fmla="*/ 0 h 336"/>
                <a:gd name="T2" fmla="*/ 0 w 35"/>
                <a:gd name="T3" fmla="*/ 0 h 336"/>
                <a:gd name="T4" fmla="*/ 0 w 35"/>
                <a:gd name="T5" fmla="*/ 0 h 336"/>
                <a:gd name="T6" fmla="*/ 0 w 35"/>
                <a:gd name="T7" fmla="*/ 0 h 336"/>
                <a:gd name="T8" fmla="*/ 0 w 35"/>
                <a:gd name="T9" fmla="*/ 0 h 336"/>
                <a:gd name="T10" fmla="*/ 0 w 35"/>
                <a:gd name="T11" fmla="*/ 0 h 336"/>
                <a:gd name="T12" fmla="*/ 0 w 35"/>
                <a:gd name="T13" fmla="*/ 0 h 336"/>
                <a:gd name="T14" fmla="*/ 0 w 35"/>
                <a:gd name="T15" fmla="*/ 0 h 336"/>
                <a:gd name="T16" fmla="*/ 0 w 35"/>
                <a:gd name="T17" fmla="*/ 0 h 336"/>
                <a:gd name="T18" fmla="*/ 0 w 35"/>
                <a:gd name="T19" fmla="*/ 0 h 3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5"/>
                <a:gd name="T31" fmla="*/ 0 h 336"/>
                <a:gd name="T32" fmla="*/ 35 w 35"/>
                <a:gd name="T33" fmla="*/ 336 h 3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5" h="336">
                  <a:moveTo>
                    <a:pt x="17" y="336"/>
                  </a:moveTo>
                  <a:lnTo>
                    <a:pt x="35" y="318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318"/>
                  </a:lnTo>
                  <a:lnTo>
                    <a:pt x="17" y="300"/>
                  </a:lnTo>
                  <a:lnTo>
                    <a:pt x="17" y="336"/>
                  </a:lnTo>
                  <a:lnTo>
                    <a:pt x="35" y="336"/>
                  </a:lnTo>
                  <a:lnTo>
                    <a:pt x="35" y="318"/>
                  </a:lnTo>
                  <a:lnTo>
                    <a:pt x="17" y="33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0" name="Freeform 1088"/>
            <p:cNvSpPr>
              <a:spLocks/>
            </p:cNvSpPr>
            <p:nvPr/>
          </p:nvSpPr>
          <p:spPr bwMode="auto">
            <a:xfrm>
              <a:off x="3598" y="3937"/>
              <a:ext cx="18" cy="12"/>
            </a:xfrm>
            <a:custGeom>
              <a:avLst/>
              <a:gdLst>
                <a:gd name="T0" fmla="*/ 0 w 56"/>
                <a:gd name="T1" fmla="*/ 0 h 36"/>
                <a:gd name="T2" fmla="*/ 0 w 56"/>
                <a:gd name="T3" fmla="*/ 0 h 36"/>
                <a:gd name="T4" fmla="*/ 0 w 56"/>
                <a:gd name="T5" fmla="*/ 0 h 36"/>
                <a:gd name="T6" fmla="*/ 0 w 56"/>
                <a:gd name="T7" fmla="*/ 0 h 36"/>
                <a:gd name="T8" fmla="*/ 0 w 56"/>
                <a:gd name="T9" fmla="*/ 0 h 36"/>
                <a:gd name="T10" fmla="*/ 0 w 56"/>
                <a:gd name="T11" fmla="*/ 0 h 36"/>
                <a:gd name="T12" fmla="*/ 0 w 56"/>
                <a:gd name="T13" fmla="*/ 0 h 36"/>
                <a:gd name="T14" fmla="*/ 0 w 56"/>
                <a:gd name="T15" fmla="*/ 0 h 36"/>
                <a:gd name="T16" fmla="*/ 0 w 56"/>
                <a:gd name="T17" fmla="*/ 0 h 36"/>
                <a:gd name="T18" fmla="*/ 0 w 56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6"/>
                <a:gd name="T31" fmla="*/ 0 h 36"/>
                <a:gd name="T32" fmla="*/ 56 w 56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6" h="36">
                  <a:moveTo>
                    <a:pt x="0" y="28"/>
                  </a:moveTo>
                  <a:lnTo>
                    <a:pt x="15" y="36"/>
                  </a:lnTo>
                  <a:lnTo>
                    <a:pt x="56" y="36"/>
                  </a:lnTo>
                  <a:lnTo>
                    <a:pt x="56" y="0"/>
                  </a:lnTo>
                  <a:lnTo>
                    <a:pt x="15" y="0"/>
                  </a:lnTo>
                  <a:lnTo>
                    <a:pt x="30" y="8"/>
                  </a:lnTo>
                  <a:lnTo>
                    <a:pt x="0" y="28"/>
                  </a:lnTo>
                  <a:lnTo>
                    <a:pt x="6" y="36"/>
                  </a:lnTo>
                  <a:lnTo>
                    <a:pt x="15" y="36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1" name="Freeform 1089"/>
            <p:cNvSpPr>
              <a:spLocks/>
            </p:cNvSpPr>
            <p:nvPr/>
          </p:nvSpPr>
          <p:spPr bwMode="auto">
            <a:xfrm>
              <a:off x="3543" y="3840"/>
              <a:ext cx="65" cy="106"/>
            </a:xfrm>
            <a:custGeom>
              <a:avLst/>
              <a:gdLst>
                <a:gd name="T0" fmla="*/ 0 w 195"/>
                <a:gd name="T1" fmla="*/ 0 h 318"/>
                <a:gd name="T2" fmla="*/ 0 w 195"/>
                <a:gd name="T3" fmla="*/ 0 h 318"/>
                <a:gd name="T4" fmla="*/ 0 w 195"/>
                <a:gd name="T5" fmla="*/ 0 h 318"/>
                <a:gd name="T6" fmla="*/ 0 w 195"/>
                <a:gd name="T7" fmla="*/ 0 h 318"/>
                <a:gd name="T8" fmla="*/ 0 w 195"/>
                <a:gd name="T9" fmla="*/ 0 h 318"/>
                <a:gd name="T10" fmla="*/ 0 w 195"/>
                <a:gd name="T11" fmla="*/ 0 h 318"/>
                <a:gd name="T12" fmla="*/ 0 w 195"/>
                <a:gd name="T13" fmla="*/ 0 h 318"/>
                <a:gd name="T14" fmla="*/ 0 w 195"/>
                <a:gd name="T15" fmla="*/ 0 h 318"/>
                <a:gd name="T16" fmla="*/ 0 w 195"/>
                <a:gd name="T17" fmla="*/ 0 h 318"/>
                <a:gd name="T18" fmla="*/ 0 w 195"/>
                <a:gd name="T19" fmla="*/ 0 h 3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95"/>
                <a:gd name="T31" fmla="*/ 0 h 318"/>
                <a:gd name="T32" fmla="*/ 195 w 195"/>
                <a:gd name="T33" fmla="*/ 318 h 3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95" h="318">
                  <a:moveTo>
                    <a:pt x="36" y="59"/>
                  </a:moveTo>
                  <a:lnTo>
                    <a:pt x="3" y="69"/>
                  </a:lnTo>
                  <a:lnTo>
                    <a:pt x="165" y="318"/>
                  </a:lnTo>
                  <a:lnTo>
                    <a:pt x="195" y="298"/>
                  </a:lnTo>
                  <a:lnTo>
                    <a:pt x="33" y="48"/>
                  </a:lnTo>
                  <a:lnTo>
                    <a:pt x="0" y="59"/>
                  </a:lnTo>
                  <a:lnTo>
                    <a:pt x="33" y="48"/>
                  </a:lnTo>
                  <a:lnTo>
                    <a:pt x="0" y="0"/>
                  </a:lnTo>
                  <a:lnTo>
                    <a:pt x="0" y="59"/>
                  </a:lnTo>
                  <a:lnTo>
                    <a:pt x="36" y="5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2" name="Freeform 1090"/>
            <p:cNvSpPr>
              <a:spLocks/>
            </p:cNvSpPr>
            <p:nvPr/>
          </p:nvSpPr>
          <p:spPr bwMode="auto">
            <a:xfrm>
              <a:off x="3543" y="3860"/>
              <a:ext cx="12" cy="89"/>
            </a:xfrm>
            <a:custGeom>
              <a:avLst/>
              <a:gdLst>
                <a:gd name="T0" fmla="*/ 0 w 36"/>
                <a:gd name="T1" fmla="*/ 0 h 267"/>
                <a:gd name="T2" fmla="*/ 0 w 36"/>
                <a:gd name="T3" fmla="*/ 0 h 267"/>
                <a:gd name="T4" fmla="*/ 0 w 36"/>
                <a:gd name="T5" fmla="*/ 0 h 267"/>
                <a:gd name="T6" fmla="*/ 0 w 36"/>
                <a:gd name="T7" fmla="*/ 0 h 267"/>
                <a:gd name="T8" fmla="*/ 0 w 36"/>
                <a:gd name="T9" fmla="*/ 0 h 267"/>
                <a:gd name="T10" fmla="*/ 0 w 36"/>
                <a:gd name="T11" fmla="*/ 0 h 267"/>
                <a:gd name="T12" fmla="*/ 0 w 36"/>
                <a:gd name="T13" fmla="*/ 0 h 267"/>
                <a:gd name="T14" fmla="*/ 0 w 36"/>
                <a:gd name="T15" fmla="*/ 0 h 267"/>
                <a:gd name="T16" fmla="*/ 0 w 36"/>
                <a:gd name="T17" fmla="*/ 0 h 267"/>
                <a:gd name="T18" fmla="*/ 0 w 36"/>
                <a:gd name="T19" fmla="*/ 0 h 26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6"/>
                <a:gd name="T31" fmla="*/ 0 h 267"/>
                <a:gd name="T32" fmla="*/ 36 w 36"/>
                <a:gd name="T33" fmla="*/ 267 h 26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6" h="267">
                  <a:moveTo>
                    <a:pt x="18" y="267"/>
                  </a:moveTo>
                  <a:lnTo>
                    <a:pt x="36" y="249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249"/>
                  </a:lnTo>
                  <a:lnTo>
                    <a:pt x="18" y="231"/>
                  </a:lnTo>
                  <a:lnTo>
                    <a:pt x="18" y="267"/>
                  </a:lnTo>
                  <a:lnTo>
                    <a:pt x="36" y="267"/>
                  </a:lnTo>
                  <a:lnTo>
                    <a:pt x="36" y="249"/>
                  </a:lnTo>
                  <a:lnTo>
                    <a:pt x="18" y="26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3" name="Freeform 1091"/>
            <p:cNvSpPr>
              <a:spLocks/>
            </p:cNvSpPr>
            <p:nvPr/>
          </p:nvSpPr>
          <p:spPr bwMode="auto">
            <a:xfrm>
              <a:off x="3530" y="3937"/>
              <a:ext cx="19" cy="12"/>
            </a:xfrm>
            <a:custGeom>
              <a:avLst/>
              <a:gdLst>
                <a:gd name="T0" fmla="*/ 0 w 57"/>
                <a:gd name="T1" fmla="*/ 0 h 36"/>
                <a:gd name="T2" fmla="*/ 0 w 57"/>
                <a:gd name="T3" fmla="*/ 0 h 36"/>
                <a:gd name="T4" fmla="*/ 0 w 57"/>
                <a:gd name="T5" fmla="*/ 0 h 36"/>
                <a:gd name="T6" fmla="*/ 0 w 57"/>
                <a:gd name="T7" fmla="*/ 0 h 36"/>
                <a:gd name="T8" fmla="*/ 0 w 57"/>
                <a:gd name="T9" fmla="*/ 0 h 36"/>
                <a:gd name="T10" fmla="*/ 0 w 57"/>
                <a:gd name="T11" fmla="*/ 0 h 36"/>
                <a:gd name="T12" fmla="*/ 0 w 57"/>
                <a:gd name="T13" fmla="*/ 0 h 36"/>
                <a:gd name="T14" fmla="*/ 0 w 57"/>
                <a:gd name="T15" fmla="*/ 0 h 36"/>
                <a:gd name="T16" fmla="*/ 0 w 57"/>
                <a:gd name="T17" fmla="*/ 0 h 36"/>
                <a:gd name="T18" fmla="*/ 0 w 57"/>
                <a:gd name="T19" fmla="*/ 0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7"/>
                <a:gd name="T31" fmla="*/ 0 h 36"/>
                <a:gd name="T32" fmla="*/ 57 w 57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7" h="36">
                  <a:moveTo>
                    <a:pt x="0" y="18"/>
                  </a:moveTo>
                  <a:lnTo>
                    <a:pt x="18" y="36"/>
                  </a:lnTo>
                  <a:lnTo>
                    <a:pt x="57" y="36"/>
                  </a:lnTo>
                  <a:lnTo>
                    <a:pt x="57" y="0"/>
                  </a:lnTo>
                  <a:lnTo>
                    <a:pt x="18" y="0"/>
                  </a:lnTo>
                  <a:lnTo>
                    <a:pt x="36" y="18"/>
                  </a:lnTo>
                  <a:lnTo>
                    <a:pt x="0" y="18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4" name="Freeform 1092"/>
            <p:cNvSpPr>
              <a:spLocks/>
            </p:cNvSpPr>
            <p:nvPr/>
          </p:nvSpPr>
          <p:spPr bwMode="auto">
            <a:xfrm>
              <a:off x="1171" y="2384"/>
              <a:ext cx="255" cy="311"/>
            </a:xfrm>
            <a:custGeom>
              <a:avLst/>
              <a:gdLst>
                <a:gd name="T0" fmla="*/ 0 w 764"/>
                <a:gd name="T1" fmla="*/ 0 h 933"/>
                <a:gd name="T2" fmla="*/ 0 w 764"/>
                <a:gd name="T3" fmla="*/ 0 h 933"/>
                <a:gd name="T4" fmla="*/ 0 w 764"/>
                <a:gd name="T5" fmla="*/ 0 h 933"/>
                <a:gd name="T6" fmla="*/ 0 w 764"/>
                <a:gd name="T7" fmla="*/ 0 h 933"/>
                <a:gd name="T8" fmla="*/ 0 w 764"/>
                <a:gd name="T9" fmla="*/ 0 h 933"/>
                <a:gd name="T10" fmla="*/ 0 w 764"/>
                <a:gd name="T11" fmla="*/ 0 h 93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4"/>
                <a:gd name="T19" fmla="*/ 0 h 933"/>
                <a:gd name="T20" fmla="*/ 764 w 764"/>
                <a:gd name="T21" fmla="*/ 933 h 93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4" h="933">
                  <a:moveTo>
                    <a:pt x="750" y="920"/>
                  </a:moveTo>
                  <a:lnTo>
                    <a:pt x="764" y="907"/>
                  </a:lnTo>
                  <a:lnTo>
                    <a:pt x="27" y="0"/>
                  </a:lnTo>
                  <a:lnTo>
                    <a:pt x="0" y="26"/>
                  </a:lnTo>
                  <a:lnTo>
                    <a:pt x="736" y="933"/>
                  </a:lnTo>
                  <a:lnTo>
                    <a:pt x="750" y="92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5" name="Freeform 1093"/>
            <p:cNvSpPr>
              <a:spLocks/>
            </p:cNvSpPr>
            <p:nvPr/>
          </p:nvSpPr>
          <p:spPr bwMode="auto">
            <a:xfrm>
              <a:off x="1364" y="2630"/>
              <a:ext cx="85" cy="95"/>
            </a:xfrm>
            <a:custGeom>
              <a:avLst/>
              <a:gdLst>
                <a:gd name="T0" fmla="*/ 0 w 257"/>
                <a:gd name="T1" fmla="*/ 0 h 286"/>
                <a:gd name="T2" fmla="*/ 0 w 257"/>
                <a:gd name="T3" fmla="*/ 0 h 286"/>
                <a:gd name="T4" fmla="*/ 0 w 257"/>
                <a:gd name="T5" fmla="*/ 0 h 286"/>
                <a:gd name="T6" fmla="*/ 0 w 257"/>
                <a:gd name="T7" fmla="*/ 0 h 286"/>
                <a:gd name="T8" fmla="*/ 0 w 257"/>
                <a:gd name="T9" fmla="*/ 0 h 286"/>
                <a:gd name="T10" fmla="*/ 0 w 257"/>
                <a:gd name="T11" fmla="*/ 0 h 286"/>
                <a:gd name="T12" fmla="*/ 0 w 257"/>
                <a:gd name="T13" fmla="*/ 0 h 286"/>
                <a:gd name="T14" fmla="*/ 0 w 257"/>
                <a:gd name="T15" fmla="*/ 0 h 286"/>
                <a:gd name="T16" fmla="*/ 0 w 257"/>
                <a:gd name="T17" fmla="*/ 0 h 286"/>
                <a:gd name="T18" fmla="*/ 0 w 257"/>
                <a:gd name="T19" fmla="*/ 0 h 286"/>
                <a:gd name="T20" fmla="*/ 0 w 257"/>
                <a:gd name="T21" fmla="*/ 0 h 286"/>
                <a:gd name="T22" fmla="*/ 0 w 257"/>
                <a:gd name="T23" fmla="*/ 0 h 286"/>
                <a:gd name="T24" fmla="*/ 0 w 257"/>
                <a:gd name="T25" fmla="*/ 0 h 286"/>
                <a:gd name="T26" fmla="*/ 0 w 257"/>
                <a:gd name="T27" fmla="*/ 0 h 286"/>
                <a:gd name="T28" fmla="*/ 0 w 257"/>
                <a:gd name="T29" fmla="*/ 0 h 286"/>
                <a:gd name="T30" fmla="*/ 0 w 257"/>
                <a:gd name="T31" fmla="*/ 0 h 286"/>
                <a:gd name="T32" fmla="*/ 0 w 257"/>
                <a:gd name="T33" fmla="*/ 0 h 286"/>
                <a:gd name="T34" fmla="*/ 0 w 257"/>
                <a:gd name="T35" fmla="*/ 0 h 286"/>
                <a:gd name="T36" fmla="*/ 0 w 257"/>
                <a:gd name="T37" fmla="*/ 0 h 286"/>
                <a:gd name="T38" fmla="*/ 0 w 257"/>
                <a:gd name="T39" fmla="*/ 0 h 286"/>
                <a:gd name="T40" fmla="*/ 0 w 257"/>
                <a:gd name="T41" fmla="*/ 0 h 286"/>
                <a:gd name="T42" fmla="*/ 0 w 257"/>
                <a:gd name="T43" fmla="*/ 0 h 286"/>
                <a:gd name="T44" fmla="*/ 0 w 257"/>
                <a:gd name="T45" fmla="*/ 0 h 286"/>
                <a:gd name="T46" fmla="*/ 0 w 257"/>
                <a:gd name="T47" fmla="*/ 0 h 286"/>
                <a:gd name="T48" fmla="*/ 0 w 257"/>
                <a:gd name="T49" fmla="*/ 0 h 286"/>
                <a:gd name="T50" fmla="*/ 0 w 257"/>
                <a:gd name="T51" fmla="*/ 0 h 286"/>
                <a:gd name="T52" fmla="*/ 0 w 257"/>
                <a:gd name="T53" fmla="*/ 0 h 286"/>
                <a:gd name="T54" fmla="*/ 0 w 257"/>
                <a:gd name="T55" fmla="*/ 0 h 286"/>
                <a:gd name="T56" fmla="*/ 0 w 257"/>
                <a:gd name="T57" fmla="*/ 0 h 286"/>
                <a:gd name="T58" fmla="*/ 0 w 257"/>
                <a:gd name="T59" fmla="*/ 0 h 286"/>
                <a:gd name="T60" fmla="*/ 0 w 257"/>
                <a:gd name="T61" fmla="*/ 0 h 286"/>
                <a:gd name="T62" fmla="*/ 0 w 257"/>
                <a:gd name="T63" fmla="*/ 0 h 286"/>
                <a:gd name="T64" fmla="*/ 0 w 257"/>
                <a:gd name="T65" fmla="*/ 0 h 286"/>
                <a:gd name="T66" fmla="*/ 0 w 257"/>
                <a:gd name="T67" fmla="*/ 0 h 286"/>
                <a:gd name="T68" fmla="*/ 0 w 257"/>
                <a:gd name="T69" fmla="*/ 0 h 286"/>
                <a:gd name="T70" fmla="*/ 0 w 257"/>
                <a:gd name="T71" fmla="*/ 0 h 28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57"/>
                <a:gd name="T109" fmla="*/ 0 h 286"/>
                <a:gd name="T110" fmla="*/ 257 w 257"/>
                <a:gd name="T111" fmla="*/ 286 h 28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57" h="286">
                  <a:moveTo>
                    <a:pt x="257" y="286"/>
                  </a:moveTo>
                  <a:lnTo>
                    <a:pt x="174" y="0"/>
                  </a:lnTo>
                  <a:lnTo>
                    <a:pt x="170" y="8"/>
                  </a:lnTo>
                  <a:lnTo>
                    <a:pt x="168" y="16"/>
                  </a:lnTo>
                  <a:lnTo>
                    <a:pt x="164" y="23"/>
                  </a:lnTo>
                  <a:lnTo>
                    <a:pt x="160" y="29"/>
                  </a:lnTo>
                  <a:lnTo>
                    <a:pt x="156" y="36"/>
                  </a:lnTo>
                  <a:lnTo>
                    <a:pt x="153" y="42"/>
                  </a:lnTo>
                  <a:lnTo>
                    <a:pt x="149" y="49"/>
                  </a:lnTo>
                  <a:lnTo>
                    <a:pt x="144" y="55"/>
                  </a:lnTo>
                  <a:lnTo>
                    <a:pt x="140" y="62"/>
                  </a:lnTo>
                  <a:lnTo>
                    <a:pt x="135" y="67"/>
                  </a:lnTo>
                  <a:lnTo>
                    <a:pt x="131" y="73"/>
                  </a:lnTo>
                  <a:lnTo>
                    <a:pt x="126" y="79"/>
                  </a:lnTo>
                  <a:lnTo>
                    <a:pt x="121" y="84"/>
                  </a:lnTo>
                  <a:lnTo>
                    <a:pt x="116" y="89"/>
                  </a:lnTo>
                  <a:lnTo>
                    <a:pt x="111" y="94"/>
                  </a:lnTo>
                  <a:lnTo>
                    <a:pt x="106" y="98"/>
                  </a:lnTo>
                  <a:lnTo>
                    <a:pt x="99" y="103"/>
                  </a:lnTo>
                  <a:lnTo>
                    <a:pt x="94" y="107"/>
                  </a:lnTo>
                  <a:lnTo>
                    <a:pt x="88" y="113"/>
                  </a:lnTo>
                  <a:lnTo>
                    <a:pt x="82" y="117"/>
                  </a:lnTo>
                  <a:lnTo>
                    <a:pt x="77" y="120"/>
                  </a:lnTo>
                  <a:lnTo>
                    <a:pt x="70" y="124"/>
                  </a:lnTo>
                  <a:lnTo>
                    <a:pt x="64" y="127"/>
                  </a:lnTo>
                  <a:lnTo>
                    <a:pt x="57" y="131"/>
                  </a:lnTo>
                  <a:lnTo>
                    <a:pt x="50" y="133"/>
                  </a:lnTo>
                  <a:lnTo>
                    <a:pt x="44" y="137"/>
                  </a:lnTo>
                  <a:lnTo>
                    <a:pt x="36" y="140"/>
                  </a:lnTo>
                  <a:lnTo>
                    <a:pt x="30" y="143"/>
                  </a:lnTo>
                  <a:lnTo>
                    <a:pt x="22" y="145"/>
                  </a:lnTo>
                  <a:lnTo>
                    <a:pt x="15" y="148"/>
                  </a:lnTo>
                  <a:lnTo>
                    <a:pt x="7" y="149"/>
                  </a:lnTo>
                  <a:lnTo>
                    <a:pt x="0" y="152"/>
                  </a:lnTo>
                  <a:lnTo>
                    <a:pt x="257" y="286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6" name="Freeform 1094"/>
            <p:cNvSpPr>
              <a:spLocks/>
            </p:cNvSpPr>
            <p:nvPr/>
          </p:nvSpPr>
          <p:spPr bwMode="auto">
            <a:xfrm>
              <a:off x="1697" y="3947"/>
              <a:ext cx="382" cy="13"/>
            </a:xfrm>
            <a:custGeom>
              <a:avLst/>
              <a:gdLst>
                <a:gd name="T0" fmla="*/ 0 w 1144"/>
                <a:gd name="T1" fmla="*/ 0 h 39"/>
                <a:gd name="T2" fmla="*/ 0 w 1144"/>
                <a:gd name="T3" fmla="*/ 0 h 39"/>
                <a:gd name="T4" fmla="*/ 0 w 1144"/>
                <a:gd name="T5" fmla="*/ 0 h 39"/>
                <a:gd name="T6" fmla="*/ 0 w 1144"/>
                <a:gd name="T7" fmla="*/ 0 h 39"/>
                <a:gd name="T8" fmla="*/ 0 w 1144"/>
                <a:gd name="T9" fmla="*/ 0 h 39"/>
                <a:gd name="T10" fmla="*/ 0 w 1144"/>
                <a:gd name="T11" fmla="*/ 0 h 3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44"/>
                <a:gd name="T19" fmla="*/ 0 h 39"/>
                <a:gd name="T20" fmla="*/ 1144 w 1144"/>
                <a:gd name="T21" fmla="*/ 39 h 3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44" h="39">
                  <a:moveTo>
                    <a:pt x="1144" y="19"/>
                  </a:moveTo>
                  <a:lnTo>
                    <a:pt x="1144" y="0"/>
                  </a:lnTo>
                  <a:lnTo>
                    <a:pt x="0" y="0"/>
                  </a:lnTo>
                  <a:lnTo>
                    <a:pt x="0" y="39"/>
                  </a:lnTo>
                  <a:lnTo>
                    <a:pt x="1144" y="39"/>
                  </a:lnTo>
                  <a:lnTo>
                    <a:pt x="1144" y="19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7" name="Freeform 1095"/>
            <p:cNvSpPr>
              <a:spLocks/>
            </p:cNvSpPr>
            <p:nvPr/>
          </p:nvSpPr>
          <p:spPr bwMode="auto">
            <a:xfrm>
              <a:off x="2035" y="3914"/>
              <a:ext cx="88" cy="78"/>
            </a:xfrm>
            <a:custGeom>
              <a:avLst/>
              <a:gdLst>
                <a:gd name="T0" fmla="*/ 0 w 265"/>
                <a:gd name="T1" fmla="*/ 0 h 235"/>
                <a:gd name="T2" fmla="*/ 0 w 265"/>
                <a:gd name="T3" fmla="*/ 0 h 235"/>
                <a:gd name="T4" fmla="*/ 0 w 265"/>
                <a:gd name="T5" fmla="*/ 0 h 235"/>
                <a:gd name="T6" fmla="*/ 0 w 265"/>
                <a:gd name="T7" fmla="*/ 0 h 235"/>
                <a:gd name="T8" fmla="*/ 0 w 265"/>
                <a:gd name="T9" fmla="*/ 0 h 235"/>
                <a:gd name="T10" fmla="*/ 0 w 265"/>
                <a:gd name="T11" fmla="*/ 0 h 235"/>
                <a:gd name="T12" fmla="*/ 0 w 265"/>
                <a:gd name="T13" fmla="*/ 0 h 235"/>
                <a:gd name="T14" fmla="*/ 0 w 265"/>
                <a:gd name="T15" fmla="*/ 0 h 235"/>
                <a:gd name="T16" fmla="*/ 0 w 265"/>
                <a:gd name="T17" fmla="*/ 0 h 235"/>
                <a:gd name="T18" fmla="*/ 0 w 265"/>
                <a:gd name="T19" fmla="*/ 0 h 235"/>
                <a:gd name="T20" fmla="*/ 0 w 265"/>
                <a:gd name="T21" fmla="*/ 0 h 235"/>
                <a:gd name="T22" fmla="*/ 0 w 265"/>
                <a:gd name="T23" fmla="*/ 0 h 235"/>
                <a:gd name="T24" fmla="*/ 0 w 265"/>
                <a:gd name="T25" fmla="*/ 0 h 235"/>
                <a:gd name="T26" fmla="*/ 0 w 265"/>
                <a:gd name="T27" fmla="*/ 0 h 235"/>
                <a:gd name="T28" fmla="*/ 0 w 265"/>
                <a:gd name="T29" fmla="*/ 0 h 235"/>
                <a:gd name="T30" fmla="*/ 0 w 265"/>
                <a:gd name="T31" fmla="*/ 0 h 235"/>
                <a:gd name="T32" fmla="*/ 0 w 265"/>
                <a:gd name="T33" fmla="*/ 0 h 235"/>
                <a:gd name="T34" fmla="*/ 0 w 265"/>
                <a:gd name="T35" fmla="*/ 0 h 235"/>
                <a:gd name="T36" fmla="*/ 0 w 265"/>
                <a:gd name="T37" fmla="*/ 0 h 235"/>
                <a:gd name="T38" fmla="*/ 0 w 265"/>
                <a:gd name="T39" fmla="*/ 0 h 235"/>
                <a:gd name="T40" fmla="*/ 0 w 265"/>
                <a:gd name="T41" fmla="*/ 0 h 235"/>
                <a:gd name="T42" fmla="*/ 0 w 265"/>
                <a:gd name="T43" fmla="*/ 0 h 235"/>
                <a:gd name="T44" fmla="*/ 0 w 265"/>
                <a:gd name="T45" fmla="*/ 0 h 235"/>
                <a:gd name="T46" fmla="*/ 0 w 265"/>
                <a:gd name="T47" fmla="*/ 0 h 235"/>
                <a:gd name="T48" fmla="*/ 0 w 265"/>
                <a:gd name="T49" fmla="*/ 0 h 235"/>
                <a:gd name="T50" fmla="*/ 0 w 265"/>
                <a:gd name="T51" fmla="*/ 0 h 235"/>
                <a:gd name="T52" fmla="*/ 0 w 265"/>
                <a:gd name="T53" fmla="*/ 0 h 235"/>
                <a:gd name="T54" fmla="*/ 0 w 265"/>
                <a:gd name="T55" fmla="*/ 0 h 235"/>
                <a:gd name="T56" fmla="*/ 0 w 265"/>
                <a:gd name="T57" fmla="*/ 0 h 235"/>
                <a:gd name="T58" fmla="*/ 0 w 265"/>
                <a:gd name="T59" fmla="*/ 0 h 235"/>
                <a:gd name="T60" fmla="*/ 0 w 265"/>
                <a:gd name="T61" fmla="*/ 0 h 235"/>
                <a:gd name="T62" fmla="*/ 0 w 265"/>
                <a:gd name="T63" fmla="*/ 0 h 235"/>
                <a:gd name="T64" fmla="*/ 0 w 265"/>
                <a:gd name="T65" fmla="*/ 0 h 235"/>
                <a:gd name="T66" fmla="*/ 0 w 265"/>
                <a:gd name="T67" fmla="*/ 0 h 235"/>
                <a:gd name="T68" fmla="*/ 0 w 265"/>
                <a:gd name="T69" fmla="*/ 0 h 235"/>
                <a:gd name="T70" fmla="*/ 0 w 265"/>
                <a:gd name="T71" fmla="*/ 0 h 23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65"/>
                <a:gd name="T109" fmla="*/ 0 h 235"/>
                <a:gd name="T110" fmla="*/ 265 w 265"/>
                <a:gd name="T111" fmla="*/ 235 h 235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65" h="235">
                  <a:moveTo>
                    <a:pt x="265" y="117"/>
                  </a:moveTo>
                  <a:lnTo>
                    <a:pt x="0" y="0"/>
                  </a:lnTo>
                  <a:lnTo>
                    <a:pt x="3" y="8"/>
                  </a:lnTo>
                  <a:lnTo>
                    <a:pt x="6" y="14"/>
                  </a:lnTo>
                  <a:lnTo>
                    <a:pt x="10" y="22"/>
                  </a:lnTo>
                  <a:lnTo>
                    <a:pt x="12" y="30"/>
                  </a:lnTo>
                  <a:lnTo>
                    <a:pt x="15" y="36"/>
                  </a:lnTo>
                  <a:lnTo>
                    <a:pt x="17" y="44"/>
                  </a:lnTo>
                  <a:lnTo>
                    <a:pt x="19" y="51"/>
                  </a:lnTo>
                  <a:lnTo>
                    <a:pt x="21" y="59"/>
                  </a:lnTo>
                  <a:lnTo>
                    <a:pt x="22" y="66"/>
                  </a:lnTo>
                  <a:lnTo>
                    <a:pt x="24" y="73"/>
                  </a:lnTo>
                  <a:lnTo>
                    <a:pt x="25" y="81"/>
                  </a:lnTo>
                  <a:lnTo>
                    <a:pt x="26" y="89"/>
                  </a:lnTo>
                  <a:lnTo>
                    <a:pt x="27" y="95"/>
                  </a:lnTo>
                  <a:lnTo>
                    <a:pt x="27" y="103"/>
                  </a:lnTo>
                  <a:lnTo>
                    <a:pt x="27" y="109"/>
                  </a:lnTo>
                  <a:lnTo>
                    <a:pt x="29" y="117"/>
                  </a:lnTo>
                  <a:lnTo>
                    <a:pt x="27" y="125"/>
                  </a:lnTo>
                  <a:lnTo>
                    <a:pt x="27" y="132"/>
                  </a:lnTo>
                  <a:lnTo>
                    <a:pt x="27" y="139"/>
                  </a:lnTo>
                  <a:lnTo>
                    <a:pt x="26" y="146"/>
                  </a:lnTo>
                  <a:lnTo>
                    <a:pt x="25" y="154"/>
                  </a:lnTo>
                  <a:lnTo>
                    <a:pt x="24" y="162"/>
                  </a:lnTo>
                  <a:lnTo>
                    <a:pt x="22" y="168"/>
                  </a:lnTo>
                  <a:lnTo>
                    <a:pt x="21" y="176"/>
                  </a:lnTo>
                  <a:lnTo>
                    <a:pt x="19" y="184"/>
                  </a:lnTo>
                  <a:lnTo>
                    <a:pt x="17" y="190"/>
                  </a:lnTo>
                  <a:lnTo>
                    <a:pt x="15" y="198"/>
                  </a:lnTo>
                  <a:lnTo>
                    <a:pt x="12" y="205"/>
                  </a:lnTo>
                  <a:lnTo>
                    <a:pt x="10" y="213"/>
                  </a:lnTo>
                  <a:lnTo>
                    <a:pt x="6" y="220"/>
                  </a:lnTo>
                  <a:lnTo>
                    <a:pt x="3" y="227"/>
                  </a:lnTo>
                  <a:lnTo>
                    <a:pt x="0" y="235"/>
                  </a:lnTo>
                  <a:lnTo>
                    <a:pt x="265" y="117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8" name="Freeform 1096"/>
            <p:cNvSpPr>
              <a:spLocks/>
            </p:cNvSpPr>
            <p:nvPr/>
          </p:nvSpPr>
          <p:spPr bwMode="auto">
            <a:xfrm>
              <a:off x="3828" y="3947"/>
              <a:ext cx="382" cy="13"/>
            </a:xfrm>
            <a:custGeom>
              <a:avLst/>
              <a:gdLst>
                <a:gd name="T0" fmla="*/ 0 w 1144"/>
                <a:gd name="T1" fmla="*/ 0 h 39"/>
                <a:gd name="T2" fmla="*/ 0 w 1144"/>
                <a:gd name="T3" fmla="*/ 0 h 39"/>
                <a:gd name="T4" fmla="*/ 0 w 1144"/>
                <a:gd name="T5" fmla="*/ 0 h 39"/>
                <a:gd name="T6" fmla="*/ 0 w 1144"/>
                <a:gd name="T7" fmla="*/ 0 h 39"/>
                <a:gd name="T8" fmla="*/ 0 w 1144"/>
                <a:gd name="T9" fmla="*/ 0 h 39"/>
                <a:gd name="T10" fmla="*/ 0 w 1144"/>
                <a:gd name="T11" fmla="*/ 0 h 3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44"/>
                <a:gd name="T19" fmla="*/ 0 h 39"/>
                <a:gd name="T20" fmla="*/ 1144 w 1144"/>
                <a:gd name="T21" fmla="*/ 39 h 3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44" h="39">
                  <a:moveTo>
                    <a:pt x="1144" y="19"/>
                  </a:moveTo>
                  <a:lnTo>
                    <a:pt x="1144" y="0"/>
                  </a:lnTo>
                  <a:lnTo>
                    <a:pt x="0" y="0"/>
                  </a:lnTo>
                  <a:lnTo>
                    <a:pt x="0" y="39"/>
                  </a:lnTo>
                  <a:lnTo>
                    <a:pt x="1144" y="39"/>
                  </a:lnTo>
                  <a:lnTo>
                    <a:pt x="1144" y="19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9" name="Freeform 1097"/>
            <p:cNvSpPr>
              <a:spLocks/>
            </p:cNvSpPr>
            <p:nvPr/>
          </p:nvSpPr>
          <p:spPr bwMode="auto">
            <a:xfrm>
              <a:off x="4165" y="3914"/>
              <a:ext cx="89" cy="78"/>
            </a:xfrm>
            <a:custGeom>
              <a:avLst/>
              <a:gdLst>
                <a:gd name="T0" fmla="*/ 0 w 265"/>
                <a:gd name="T1" fmla="*/ 0 h 235"/>
                <a:gd name="T2" fmla="*/ 0 w 265"/>
                <a:gd name="T3" fmla="*/ 0 h 235"/>
                <a:gd name="T4" fmla="*/ 0 w 265"/>
                <a:gd name="T5" fmla="*/ 0 h 235"/>
                <a:gd name="T6" fmla="*/ 0 w 265"/>
                <a:gd name="T7" fmla="*/ 0 h 235"/>
                <a:gd name="T8" fmla="*/ 0 w 265"/>
                <a:gd name="T9" fmla="*/ 0 h 235"/>
                <a:gd name="T10" fmla="*/ 0 w 265"/>
                <a:gd name="T11" fmla="*/ 0 h 235"/>
                <a:gd name="T12" fmla="*/ 0 w 265"/>
                <a:gd name="T13" fmla="*/ 0 h 235"/>
                <a:gd name="T14" fmla="*/ 0 w 265"/>
                <a:gd name="T15" fmla="*/ 0 h 235"/>
                <a:gd name="T16" fmla="*/ 0 w 265"/>
                <a:gd name="T17" fmla="*/ 0 h 235"/>
                <a:gd name="T18" fmla="*/ 0 w 265"/>
                <a:gd name="T19" fmla="*/ 0 h 235"/>
                <a:gd name="T20" fmla="*/ 0 w 265"/>
                <a:gd name="T21" fmla="*/ 0 h 235"/>
                <a:gd name="T22" fmla="*/ 0 w 265"/>
                <a:gd name="T23" fmla="*/ 0 h 235"/>
                <a:gd name="T24" fmla="*/ 0 w 265"/>
                <a:gd name="T25" fmla="*/ 0 h 235"/>
                <a:gd name="T26" fmla="*/ 0 w 265"/>
                <a:gd name="T27" fmla="*/ 0 h 235"/>
                <a:gd name="T28" fmla="*/ 0 w 265"/>
                <a:gd name="T29" fmla="*/ 0 h 235"/>
                <a:gd name="T30" fmla="*/ 0 w 265"/>
                <a:gd name="T31" fmla="*/ 0 h 235"/>
                <a:gd name="T32" fmla="*/ 0 w 265"/>
                <a:gd name="T33" fmla="*/ 0 h 235"/>
                <a:gd name="T34" fmla="*/ 0 w 265"/>
                <a:gd name="T35" fmla="*/ 0 h 235"/>
                <a:gd name="T36" fmla="*/ 0 w 265"/>
                <a:gd name="T37" fmla="*/ 0 h 235"/>
                <a:gd name="T38" fmla="*/ 0 w 265"/>
                <a:gd name="T39" fmla="*/ 0 h 235"/>
                <a:gd name="T40" fmla="*/ 0 w 265"/>
                <a:gd name="T41" fmla="*/ 0 h 235"/>
                <a:gd name="T42" fmla="*/ 0 w 265"/>
                <a:gd name="T43" fmla="*/ 0 h 235"/>
                <a:gd name="T44" fmla="*/ 0 w 265"/>
                <a:gd name="T45" fmla="*/ 0 h 235"/>
                <a:gd name="T46" fmla="*/ 0 w 265"/>
                <a:gd name="T47" fmla="*/ 0 h 235"/>
                <a:gd name="T48" fmla="*/ 0 w 265"/>
                <a:gd name="T49" fmla="*/ 0 h 235"/>
                <a:gd name="T50" fmla="*/ 0 w 265"/>
                <a:gd name="T51" fmla="*/ 0 h 235"/>
                <a:gd name="T52" fmla="*/ 0 w 265"/>
                <a:gd name="T53" fmla="*/ 0 h 235"/>
                <a:gd name="T54" fmla="*/ 0 w 265"/>
                <a:gd name="T55" fmla="*/ 0 h 235"/>
                <a:gd name="T56" fmla="*/ 0 w 265"/>
                <a:gd name="T57" fmla="*/ 0 h 235"/>
                <a:gd name="T58" fmla="*/ 0 w 265"/>
                <a:gd name="T59" fmla="*/ 0 h 235"/>
                <a:gd name="T60" fmla="*/ 0 w 265"/>
                <a:gd name="T61" fmla="*/ 0 h 235"/>
                <a:gd name="T62" fmla="*/ 0 w 265"/>
                <a:gd name="T63" fmla="*/ 0 h 235"/>
                <a:gd name="T64" fmla="*/ 0 w 265"/>
                <a:gd name="T65" fmla="*/ 0 h 235"/>
                <a:gd name="T66" fmla="*/ 0 w 265"/>
                <a:gd name="T67" fmla="*/ 0 h 235"/>
                <a:gd name="T68" fmla="*/ 0 w 265"/>
                <a:gd name="T69" fmla="*/ 0 h 235"/>
                <a:gd name="T70" fmla="*/ 0 w 265"/>
                <a:gd name="T71" fmla="*/ 0 h 23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65"/>
                <a:gd name="T109" fmla="*/ 0 h 235"/>
                <a:gd name="T110" fmla="*/ 265 w 265"/>
                <a:gd name="T111" fmla="*/ 235 h 235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65" h="235">
                  <a:moveTo>
                    <a:pt x="265" y="117"/>
                  </a:moveTo>
                  <a:lnTo>
                    <a:pt x="0" y="0"/>
                  </a:lnTo>
                  <a:lnTo>
                    <a:pt x="4" y="8"/>
                  </a:lnTo>
                  <a:lnTo>
                    <a:pt x="6" y="14"/>
                  </a:lnTo>
                  <a:lnTo>
                    <a:pt x="10" y="22"/>
                  </a:lnTo>
                  <a:lnTo>
                    <a:pt x="13" y="30"/>
                  </a:lnTo>
                  <a:lnTo>
                    <a:pt x="15" y="36"/>
                  </a:lnTo>
                  <a:lnTo>
                    <a:pt x="18" y="44"/>
                  </a:lnTo>
                  <a:lnTo>
                    <a:pt x="19" y="51"/>
                  </a:lnTo>
                  <a:lnTo>
                    <a:pt x="22" y="59"/>
                  </a:lnTo>
                  <a:lnTo>
                    <a:pt x="23" y="66"/>
                  </a:lnTo>
                  <a:lnTo>
                    <a:pt x="24" y="73"/>
                  </a:lnTo>
                  <a:lnTo>
                    <a:pt x="25" y="81"/>
                  </a:lnTo>
                  <a:lnTo>
                    <a:pt x="27" y="89"/>
                  </a:lnTo>
                  <a:lnTo>
                    <a:pt x="28" y="95"/>
                  </a:lnTo>
                  <a:lnTo>
                    <a:pt x="28" y="103"/>
                  </a:lnTo>
                  <a:lnTo>
                    <a:pt x="28" y="109"/>
                  </a:lnTo>
                  <a:lnTo>
                    <a:pt x="29" y="117"/>
                  </a:lnTo>
                  <a:lnTo>
                    <a:pt x="28" y="125"/>
                  </a:lnTo>
                  <a:lnTo>
                    <a:pt x="28" y="132"/>
                  </a:lnTo>
                  <a:lnTo>
                    <a:pt x="28" y="139"/>
                  </a:lnTo>
                  <a:lnTo>
                    <a:pt x="27" y="146"/>
                  </a:lnTo>
                  <a:lnTo>
                    <a:pt x="25" y="154"/>
                  </a:lnTo>
                  <a:lnTo>
                    <a:pt x="24" y="162"/>
                  </a:lnTo>
                  <a:lnTo>
                    <a:pt x="23" y="168"/>
                  </a:lnTo>
                  <a:lnTo>
                    <a:pt x="22" y="176"/>
                  </a:lnTo>
                  <a:lnTo>
                    <a:pt x="19" y="184"/>
                  </a:lnTo>
                  <a:lnTo>
                    <a:pt x="18" y="190"/>
                  </a:lnTo>
                  <a:lnTo>
                    <a:pt x="15" y="198"/>
                  </a:lnTo>
                  <a:lnTo>
                    <a:pt x="13" y="205"/>
                  </a:lnTo>
                  <a:lnTo>
                    <a:pt x="10" y="213"/>
                  </a:lnTo>
                  <a:lnTo>
                    <a:pt x="6" y="220"/>
                  </a:lnTo>
                  <a:lnTo>
                    <a:pt x="4" y="227"/>
                  </a:lnTo>
                  <a:lnTo>
                    <a:pt x="0" y="235"/>
                  </a:lnTo>
                  <a:lnTo>
                    <a:pt x="265" y="117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10" name="Freeform 1098"/>
            <p:cNvSpPr>
              <a:spLocks/>
            </p:cNvSpPr>
            <p:nvPr/>
          </p:nvSpPr>
          <p:spPr bwMode="auto">
            <a:xfrm>
              <a:off x="4007" y="2393"/>
              <a:ext cx="254" cy="311"/>
            </a:xfrm>
            <a:custGeom>
              <a:avLst/>
              <a:gdLst>
                <a:gd name="T0" fmla="*/ 0 w 764"/>
                <a:gd name="T1" fmla="*/ 0 h 934"/>
                <a:gd name="T2" fmla="*/ 0 w 764"/>
                <a:gd name="T3" fmla="*/ 0 h 934"/>
                <a:gd name="T4" fmla="*/ 0 w 764"/>
                <a:gd name="T5" fmla="*/ 0 h 934"/>
                <a:gd name="T6" fmla="*/ 0 w 764"/>
                <a:gd name="T7" fmla="*/ 0 h 934"/>
                <a:gd name="T8" fmla="*/ 0 w 764"/>
                <a:gd name="T9" fmla="*/ 0 h 934"/>
                <a:gd name="T10" fmla="*/ 0 w 764"/>
                <a:gd name="T11" fmla="*/ 0 h 93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64"/>
                <a:gd name="T19" fmla="*/ 0 h 934"/>
                <a:gd name="T20" fmla="*/ 764 w 764"/>
                <a:gd name="T21" fmla="*/ 934 h 93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64" h="934">
                  <a:moveTo>
                    <a:pt x="750" y="13"/>
                  </a:moveTo>
                  <a:lnTo>
                    <a:pt x="736" y="0"/>
                  </a:lnTo>
                  <a:lnTo>
                    <a:pt x="0" y="907"/>
                  </a:lnTo>
                  <a:lnTo>
                    <a:pt x="28" y="934"/>
                  </a:lnTo>
                  <a:lnTo>
                    <a:pt x="764" y="27"/>
                  </a:lnTo>
                  <a:lnTo>
                    <a:pt x="750" y="13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11" name="Freeform 1099"/>
            <p:cNvSpPr>
              <a:spLocks/>
            </p:cNvSpPr>
            <p:nvPr/>
          </p:nvSpPr>
          <p:spPr bwMode="auto">
            <a:xfrm>
              <a:off x="4199" y="2363"/>
              <a:ext cx="86" cy="95"/>
            </a:xfrm>
            <a:custGeom>
              <a:avLst/>
              <a:gdLst>
                <a:gd name="T0" fmla="*/ 0 w 258"/>
                <a:gd name="T1" fmla="*/ 0 h 286"/>
                <a:gd name="T2" fmla="*/ 0 w 258"/>
                <a:gd name="T3" fmla="*/ 0 h 286"/>
                <a:gd name="T4" fmla="*/ 0 w 258"/>
                <a:gd name="T5" fmla="*/ 0 h 286"/>
                <a:gd name="T6" fmla="*/ 0 w 258"/>
                <a:gd name="T7" fmla="*/ 0 h 286"/>
                <a:gd name="T8" fmla="*/ 0 w 258"/>
                <a:gd name="T9" fmla="*/ 0 h 286"/>
                <a:gd name="T10" fmla="*/ 0 w 258"/>
                <a:gd name="T11" fmla="*/ 0 h 286"/>
                <a:gd name="T12" fmla="*/ 0 w 258"/>
                <a:gd name="T13" fmla="*/ 0 h 286"/>
                <a:gd name="T14" fmla="*/ 0 w 258"/>
                <a:gd name="T15" fmla="*/ 0 h 286"/>
                <a:gd name="T16" fmla="*/ 0 w 258"/>
                <a:gd name="T17" fmla="*/ 0 h 286"/>
                <a:gd name="T18" fmla="*/ 0 w 258"/>
                <a:gd name="T19" fmla="*/ 0 h 286"/>
                <a:gd name="T20" fmla="*/ 0 w 258"/>
                <a:gd name="T21" fmla="*/ 0 h 286"/>
                <a:gd name="T22" fmla="*/ 0 w 258"/>
                <a:gd name="T23" fmla="*/ 0 h 286"/>
                <a:gd name="T24" fmla="*/ 0 w 258"/>
                <a:gd name="T25" fmla="*/ 0 h 286"/>
                <a:gd name="T26" fmla="*/ 0 w 258"/>
                <a:gd name="T27" fmla="*/ 0 h 286"/>
                <a:gd name="T28" fmla="*/ 0 w 258"/>
                <a:gd name="T29" fmla="*/ 0 h 286"/>
                <a:gd name="T30" fmla="*/ 0 w 258"/>
                <a:gd name="T31" fmla="*/ 0 h 286"/>
                <a:gd name="T32" fmla="*/ 0 w 258"/>
                <a:gd name="T33" fmla="*/ 0 h 286"/>
                <a:gd name="T34" fmla="*/ 0 w 258"/>
                <a:gd name="T35" fmla="*/ 0 h 286"/>
                <a:gd name="T36" fmla="*/ 0 w 258"/>
                <a:gd name="T37" fmla="*/ 0 h 286"/>
                <a:gd name="T38" fmla="*/ 0 w 258"/>
                <a:gd name="T39" fmla="*/ 0 h 286"/>
                <a:gd name="T40" fmla="*/ 0 w 258"/>
                <a:gd name="T41" fmla="*/ 0 h 286"/>
                <a:gd name="T42" fmla="*/ 0 w 258"/>
                <a:gd name="T43" fmla="*/ 0 h 286"/>
                <a:gd name="T44" fmla="*/ 0 w 258"/>
                <a:gd name="T45" fmla="*/ 0 h 286"/>
                <a:gd name="T46" fmla="*/ 0 w 258"/>
                <a:gd name="T47" fmla="*/ 0 h 286"/>
                <a:gd name="T48" fmla="*/ 0 w 258"/>
                <a:gd name="T49" fmla="*/ 0 h 286"/>
                <a:gd name="T50" fmla="*/ 0 w 258"/>
                <a:gd name="T51" fmla="*/ 0 h 286"/>
                <a:gd name="T52" fmla="*/ 0 w 258"/>
                <a:gd name="T53" fmla="*/ 0 h 286"/>
                <a:gd name="T54" fmla="*/ 0 w 258"/>
                <a:gd name="T55" fmla="*/ 0 h 286"/>
                <a:gd name="T56" fmla="*/ 0 w 258"/>
                <a:gd name="T57" fmla="*/ 0 h 286"/>
                <a:gd name="T58" fmla="*/ 0 w 258"/>
                <a:gd name="T59" fmla="*/ 0 h 286"/>
                <a:gd name="T60" fmla="*/ 0 w 258"/>
                <a:gd name="T61" fmla="*/ 0 h 286"/>
                <a:gd name="T62" fmla="*/ 0 w 258"/>
                <a:gd name="T63" fmla="*/ 0 h 286"/>
                <a:gd name="T64" fmla="*/ 0 w 258"/>
                <a:gd name="T65" fmla="*/ 0 h 286"/>
                <a:gd name="T66" fmla="*/ 0 w 258"/>
                <a:gd name="T67" fmla="*/ 0 h 286"/>
                <a:gd name="T68" fmla="*/ 0 w 258"/>
                <a:gd name="T69" fmla="*/ 0 h 286"/>
                <a:gd name="T70" fmla="*/ 0 w 258"/>
                <a:gd name="T71" fmla="*/ 0 h 28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58"/>
                <a:gd name="T109" fmla="*/ 0 h 286"/>
                <a:gd name="T110" fmla="*/ 258 w 258"/>
                <a:gd name="T111" fmla="*/ 286 h 28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58" h="286">
                  <a:moveTo>
                    <a:pt x="258" y="0"/>
                  </a:moveTo>
                  <a:lnTo>
                    <a:pt x="0" y="134"/>
                  </a:lnTo>
                  <a:lnTo>
                    <a:pt x="8" y="137"/>
                  </a:lnTo>
                  <a:lnTo>
                    <a:pt x="15" y="138"/>
                  </a:lnTo>
                  <a:lnTo>
                    <a:pt x="23" y="141"/>
                  </a:lnTo>
                  <a:lnTo>
                    <a:pt x="30" y="144"/>
                  </a:lnTo>
                  <a:lnTo>
                    <a:pt x="37" y="146"/>
                  </a:lnTo>
                  <a:lnTo>
                    <a:pt x="44" y="149"/>
                  </a:lnTo>
                  <a:lnTo>
                    <a:pt x="51" y="153"/>
                  </a:lnTo>
                  <a:lnTo>
                    <a:pt x="57" y="155"/>
                  </a:lnTo>
                  <a:lnTo>
                    <a:pt x="64" y="159"/>
                  </a:lnTo>
                  <a:lnTo>
                    <a:pt x="71" y="162"/>
                  </a:lnTo>
                  <a:lnTo>
                    <a:pt x="77" y="166"/>
                  </a:lnTo>
                  <a:lnTo>
                    <a:pt x="82" y="170"/>
                  </a:lnTo>
                  <a:lnTo>
                    <a:pt x="88" y="174"/>
                  </a:lnTo>
                  <a:lnTo>
                    <a:pt x="95" y="179"/>
                  </a:lnTo>
                  <a:lnTo>
                    <a:pt x="100" y="183"/>
                  </a:lnTo>
                  <a:lnTo>
                    <a:pt x="106" y="188"/>
                  </a:lnTo>
                  <a:lnTo>
                    <a:pt x="111" y="192"/>
                  </a:lnTo>
                  <a:lnTo>
                    <a:pt x="116" y="197"/>
                  </a:lnTo>
                  <a:lnTo>
                    <a:pt x="121" y="202"/>
                  </a:lnTo>
                  <a:lnTo>
                    <a:pt x="126" y="208"/>
                  </a:lnTo>
                  <a:lnTo>
                    <a:pt x="131" y="213"/>
                  </a:lnTo>
                  <a:lnTo>
                    <a:pt x="135" y="219"/>
                  </a:lnTo>
                  <a:lnTo>
                    <a:pt x="140" y="225"/>
                  </a:lnTo>
                  <a:lnTo>
                    <a:pt x="144" y="231"/>
                  </a:lnTo>
                  <a:lnTo>
                    <a:pt x="149" y="238"/>
                  </a:lnTo>
                  <a:lnTo>
                    <a:pt x="153" y="243"/>
                  </a:lnTo>
                  <a:lnTo>
                    <a:pt x="157" y="251"/>
                  </a:lnTo>
                  <a:lnTo>
                    <a:pt x="160" y="257"/>
                  </a:lnTo>
                  <a:lnTo>
                    <a:pt x="164" y="264"/>
                  </a:lnTo>
                  <a:lnTo>
                    <a:pt x="168" y="270"/>
                  </a:lnTo>
                  <a:lnTo>
                    <a:pt x="171" y="278"/>
                  </a:lnTo>
                  <a:lnTo>
                    <a:pt x="174" y="286"/>
                  </a:lnTo>
                  <a:lnTo>
                    <a:pt x="258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12" name="Freeform 1100"/>
            <p:cNvSpPr>
              <a:spLocks/>
            </p:cNvSpPr>
            <p:nvPr/>
          </p:nvSpPr>
          <p:spPr bwMode="auto">
            <a:xfrm>
              <a:off x="951" y="3503"/>
              <a:ext cx="80" cy="83"/>
            </a:xfrm>
            <a:custGeom>
              <a:avLst/>
              <a:gdLst>
                <a:gd name="T0" fmla="*/ 0 w 240"/>
                <a:gd name="T1" fmla="*/ 0 h 250"/>
                <a:gd name="T2" fmla="*/ 0 w 240"/>
                <a:gd name="T3" fmla="*/ 0 h 250"/>
                <a:gd name="T4" fmla="*/ 0 w 240"/>
                <a:gd name="T5" fmla="*/ 0 h 250"/>
                <a:gd name="T6" fmla="*/ 0 w 240"/>
                <a:gd name="T7" fmla="*/ 0 h 250"/>
                <a:gd name="T8" fmla="*/ 0 w 240"/>
                <a:gd name="T9" fmla="*/ 0 h 250"/>
                <a:gd name="T10" fmla="*/ 0 w 240"/>
                <a:gd name="T11" fmla="*/ 0 h 250"/>
                <a:gd name="T12" fmla="*/ 0 w 240"/>
                <a:gd name="T13" fmla="*/ 0 h 250"/>
                <a:gd name="T14" fmla="*/ 0 w 240"/>
                <a:gd name="T15" fmla="*/ 0 h 250"/>
                <a:gd name="T16" fmla="*/ 0 w 240"/>
                <a:gd name="T17" fmla="*/ 0 h 250"/>
                <a:gd name="T18" fmla="*/ 0 w 240"/>
                <a:gd name="T19" fmla="*/ 0 h 250"/>
                <a:gd name="T20" fmla="*/ 0 w 240"/>
                <a:gd name="T21" fmla="*/ 0 h 250"/>
                <a:gd name="T22" fmla="*/ 0 w 240"/>
                <a:gd name="T23" fmla="*/ 0 h 250"/>
                <a:gd name="T24" fmla="*/ 0 w 240"/>
                <a:gd name="T25" fmla="*/ 0 h 250"/>
                <a:gd name="T26" fmla="*/ 0 w 240"/>
                <a:gd name="T27" fmla="*/ 0 h 250"/>
                <a:gd name="T28" fmla="*/ 0 w 240"/>
                <a:gd name="T29" fmla="*/ 0 h 250"/>
                <a:gd name="T30" fmla="*/ 0 w 240"/>
                <a:gd name="T31" fmla="*/ 0 h 250"/>
                <a:gd name="T32" fmla="*/ 0 w 240"/>
                <a:gd name="T33" fmla="*/ 0 h 250"/>
                <a:gd name="T34" fmla="*/ 0 w 240"/>
                <a:gd name="T35" fmla="*/ 0 h 250"/>
                <a:gd name="T36" fmla="*/ 0 w 240"/>
                <a:gd name="T37" fmla="*/ 0 h 250"/>
                <a:gd name="T38" fmla="*/ 0 w 240"/>
                <a:gd name="T39" fmla="*/ 0 h 250"/>
                <a:gd name="T40" fmla="*/ 0 w 240"/>
                <a:gd name="T41" fmla="*/ 0 h 250"/>
                <a:gd name="T42" fmla="*/ 0 w 240"/>
                <a:gd name="T43" fmla="*/ 0 h 250"/>
                <a:gd name="T44" fmla="*/ 0 w 240"/>
                <a:gd name="T45" fmla="*/ 0 h 250"/>
                <a:gd name="T46" fmla="*/ 0 w 240"/>
                <a:gd name="T47" fmla="*/ 0 h 250"/>
                <a:gd name="T48" fmla="*/ 0 w 240"/>
                <a:gd name="T49" fmla="*/ 0 h 250"/>
                <a:gd name="T50" fmla="*/ 0 w 240"/>
                <a:gd name="T51" fmla="*/ 0 h 250"/>
                <a:gd name="T52" fmla="*/ 0 w 240"/>
                <a:gd name="T53" fmla="*/ 0 h 250"/>
                <a:gd name="T54" fmla="*/ 0 w 240"/>
                <a:gd name="T55" fmla="*/ 0 h 250"/>
                <a:gd name="T56" fmla="*/ 0 w 240"/>
                <a:gd name="T57" fmla="*/ 0 h 250"/>
                <a:gd name="T58" fmla="*/ 0 w 240"/>
                <a:gd name="T59" fmla="*/ 0 h 250"/>
                <a:gd name="T60" fmla="*/ 0 w 240"/>
                <a:gd name="T61" fmla="*/ 0 h 250"/>
                <a:gd name="T62" fmla="*/ 0 w 240"/>
                <a:gd name="T63" fmla="*/ 0 h 250"/>
                <a:gd name="T64" fmla="*/ 0 w 240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0"/>
                <a:gd name="T100" fmla="*/ 0 h 250"/>
                <a:gd name="T101" fmla="*/ 240 w 240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0" h="250">
                  <a:moveTo>
                    <a:pt x="120" y="0"/>
                  </a:moveTo>
                  <a:lnTo>
                    <a:pt x="144" y="2"/>
                  </a:lnTo>
                  <a:lnTo>
                    <a:pt x="167" y="10"/>
                  </a:lnTo>
                  <a:lnTo>
                    <a:pt x="187" y="22"/>
                  </a:lnTo>
                  <a:lnTo>
                    <a:pt x="205" y="37"/>
                  </a:lnTo>
                  <a:lnTo>
                    <a:pt x="220" y="56"/>
                  </a:lnTo>
                  <a:lnTo>
                    <a:pt x="231" y="77"/>
                  </a:lnTo>
                  <a:lnTo>
                    <a:pt x="238" y="100"/>
                  </a:lnTo>
                  <a:lnTo>
                    <a:pt x="240" y="125"/>
                  </a:lnTo>
                  <a:lnTo>
                    <a:pt x="238" y="150"/>
                  </a:lnTo>
                  <a:lnTo>
                    <a:pt x="231" y="173"/>
                  </a:lnTo>
                  <a:lnTo>
                    <a:pt x="220" y="195"/>
                  </a:lnTo>
                  <a:lnTo>
                    <a:pt x="205" y="214"/>
                  </a:lnTo>
                  <a:lnTo>
                    <a:pt x="187" y="229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6" y="214"/>
                  </a:lnTo>
                  <a:lnTo>
                    <a:pt x="20" y="195"/>
                  </a:lnTo>
                  <a:lnTo>
                    <a:pt x="9" y="173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0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6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13" name="Freeform 1101"/>
            <p:cNvSpPr>
              <a:spLocks/>
            </p:cNvSpPr>
            <p:nvPr/>
          </p:nvSpPr>
          <p:spPr bwMode="auto">
            <a:xfrm>
              <a:off x="991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145"/>
                  </a:moveTo>
                  <a:lnTo>
                    <a:pt x="139" y="145"/>
                  </a:lnTo>
                  <a:lnTo>
                    <a:pt x="137" y="116"/>
                  </a:lnTo>
                  <a:lnTo>
                    <a:pt x="129" y="89"/>
                  </a:lnTo>
                  <a:lnTo>
                    <a:pt x="115" y="64"/>
                  </a:lnTo>
                  <a:lnTo>
                    <a:pt x="99" y="43"/>
                  </a:lnTo>
                  <a:lnTo>
                    <a:pt x="78" y="26"/>
                  </a:lnTo>
                  <a:lnTo>
                    <a:pt x="54" y="12"/>
                  </a:lnTo>
                  <a:lnTo>
                    <a:pt x="28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2"/>
                  </a:lnTo>
                  <a:lnTo>
                    <a:pt x="39" y="48"/>
                  </a:lnTo>
                  <a:lnTo>
                    <a:pt x="56" y="57"/>
                  </a:lnTo>
                  <a:lnTo>
                    <a:pt x="71" y="72"/>
                  </a:lnTo>
                  <a:lnTo>
                    <a:pt x="85" y="87"/>
                  </a:lnTo>
                  <a:lnTo>
                    <a:pt x="94" y="104"/>
                  </a:lnTo>
                  <a:lnTo>
                    <a:pt x="99" y="124"/>
                  </a:lnTo>
                  <a:lnTo>
                    <a:pt x="101" y="145"/>
                  </a:lnTo>
                  <a:lnTo>
                    <a:pt x="139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14" name="Freeform 1102"/>
            <p:cNvSpPr>
              <a:spLocks/>
            </p:cNvSpPr>
            <p:nvPr/>
          </p:nvSpPr>
          <p:spPr bwMode="auto">
            <a:xfrm>
              <a:off x="991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145"/>
                  </a:moveTo>
                  <a:lnTo>
                    <a:pt x="0" y="145"/>
                  </a:lnTo>
                  <a:lnTo>
                    <a:pt x="28" y="142"/>
                  </a:lnTo>
                  <a:lnTo>
                    <a:pt x="54" y="133"/>
                  </a:lnTo>
                  <a:lnTo>
                    <a:pt x="77" y="120"/>
                  </a:lnTo>
                  <a:lnTo>
                    <a:pt x="99" y="103"/>
                  </a:lnTo>
                  <a:lnTo>
                    <a:pt x="115" y="81"/>
                  </a:lnTo>
                  <a:lnTo>
                    <a:pt x="129" y="56"/>
                  </a:lnTo>
                  <a:lnTo>
                    <a:pt x="137" y="29"/>
                  </a:lnTo>
                  <a:lnTo>
                    <a:pt x="139" y="0"/>
                  </a:lnTo>
                  <a:lnTo>
                    <a:pt x="101" y="0"/>
                  </a:lnTo>
                  <a:lnTo>
                    <a:pt x="99" y="21"/>
                  </a:lnTo>
                  <a:lnTo>
                    <a:pt x="94" y="40"/>
                  </a:lnTo>
                  <a:lnTo>
                    <a:pt x="85" y="60"/>
                  </a:lnTo>
                  <a:lnTo>
                    <a:pt x="71" y="74"/>
                  </a:lnTo>
                  <a:lnTo>
                    <a:pt x="57" y="89"/>
                  </a:lnTo>
                  <a:lnTo>
                    <a:pt x="39" y="96"/>
                  </a:lnTo>
                  <a:lnTo>
                    <a:pt x="20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15" name="Freeform 1103"/>
            <p:cNvSpPr>
              <a:spLocks/>
            </p:cNvSpPr>
            <p:nvPr/>
          </p:nvSpPr>
          <p:spPr bwMode="auto">
            <a:xfrm>
              <a:off x="945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0" y="56"/>
                  </a:lnTo>
                  <a:lnTo>
                    <a:pt x="24" y="81"/>
                  </a:lnTo>
                  <a:lnTo>
                    <a:pt x="41" y="103"/>
                  </a:lnTo>
                  <a:lnTo>
                    <a:pt x="62" y="120"/>
                  </a:lnTo>
                  <a:lnTo>
                    <a:pt x="85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5" y="60"/>
                  </a:lnTo>
                  <a:lnTo>
                    <a:pt x="46" y="40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16" name="Freeform 1104"/>
            <p:cNvSpPr>
              <a:spLocks/>
            </p:cNvSpPr>
            <p:nvPr/>
          </p:nvSpPr>
          <p:spPr bwMode="auto">
            <a:xfrm>
              <a:off x="945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5" y="12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4"/>
                  </a:lnTo>
                  <a:lnTo>
                    <a:pt x="10" y="89"/>
                  </a:lnTo>
                  <a:lnTo>
                    <a:pt x="3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1" y="124"/>
                  </a:lnTo>
                  <a:lnTo>
                    <a:pt x="46" y="104"/>
                  </a:lnTo>
                  <a:lnTo>
                    <a:pt x="55" y="87"/>
                  </a:lnTo>
                  <a:lnTo>
                    <a:pt x="68" y="72"/>
                  </a:lnTo>
                  <a:lnTo>
                    <a:pt x="84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17" name="Freeform 1105"/>
            <p:cNvSpPr>
              <a:spLocks/>
            </p:cNvSpPr>
            <p:nvPr/>
          </p:nvSpPr>
          <p:spPr bwMode="auto">
            <a:xfrm>
              <a:off x="1031" y="3503"/>
              <a:ext cx="80" cy="83"/>
            </a:xfrm>
            <a:custGeom>
              <a:avLst/>
              <a:gdLst>
                <a:gd name="T0" fmla="*/ 0 w 240"/>
                <a:gd name="T1" fmla="*/ 0 h 250"/>
                <a:gd name="T2" fmla="*/ 0 w 240"/>
                <a:gd name="T3" fmla="*/ 0 h 250"/>
                <a:gd name="T4" fmla="*/ 0 w 240"/>
                <a:gd name="T5" fmla="*/ 0 h 250"/>
                <a:gd name="T6" fmla="*/ 0 w 240"/>
                <a:gd name="T7" fmla="*/ 0 h 250"/>
                <a:gd name="T8" fmla="*/ 0 w 240"/>
                <a:gd name="T9" fmla="*/ 0 h 250"/>
                <a:gd name="T10" fmla="*/ 0 w 240"/>
                <a:gd name="T11" fmla="*/ 0 h 250"/>
                <a:gd name="T12" fmla="*/ 0 w 240"/>
                <a:gd name="T13" fmla="*/ 0 h 250"/>
                <a:gd name="T14" fmla="*/ 0 w 240"/>
                <a:gd name="T15" fmla="*/ 0 h 250"/>
                <a:gd name="T16" fmla="*/ 0 w 240"/>
                <a:gd name="T17" fmla="*/ 0 h 250"/>
                <a:gd name="T18" fmla="*/ 0 w 240"/>
                <a:gd name="T19" fmla="*/ 0 h 250"/>
                <a:gd name="T20" fmla="*/ 0 w 240"/>
                <a:gd name="T21" fmla="*/ 0 h 250"/>
                <a:gd name="T22" fmla="*/ 0 w 240"/>
                <a:gd name="T23" fmla="*/ 0 h 250"/>
                <a:gd name="T24" fmla="*/ 0 w 240"/>
                <a:gd name="T25" fmla="*/ 0 h 250"/>
                <a:gd name="T26" fmla="*/ 0 w 240"/>
                <a:gd name="T27" fmla="*/ 0 h 250"/>
                <a:gd name="T28" fmla="*/ 0 w 240"/>
                <a:gd name="T29" fmla="*/ 0 h 250"/>
                <a:gd name="T30" fmla="*/ 0 w 240"/>
                <a:gd name="T31" fmla="*/ 0 h 250"/>
                <a:gd name="T32" fmla="*/ 0 w 240"/>
                <a:gd name="T33" fmla="*/ 0 h 250"/>
                <a:gd name="T34" fmla="*/ 0 w 240"/>
                <a:gd name="T35" fmla="*/ 0 h 250"/>
                <a:gd name="T36" fmla="*/ 0 w 240"/>
                <a:gd name="T37" fmla="*/ 0 h 250"/>
                <a:gd name="T38" fmla="*/ 0 w 240"/>
                <a:gd name="T39" fmla="*/ 0 h 250"/>
                <a:gd name="T40" fmla="*/ 0 w 240"/>
                <a:gd name="T41" fmla="*/ 0 h 250"/>
                <a:gd name="T42" fmla="*/ 0 w 240"/>
                <a:gd name="T43" fmla="*/ 0 h 250"/>
                <a:gd name="T44" fmla="*/ 0 w 240"/>
                <a:gd name="T45" fmla="*/ 0 h 250"/>
                <a:gd name="T46" fmla="*/ 0 w 240"/>
                <a:gd name="T47" fmla="*/ 0 h 250"/>
                <a:gd name="T48" fmla="*/ 0 w 240"/>
                <a:gd name="T49" fmla="*/ 0 h 250"/>
                <a:gd name="T50" fmla="*/ 0 w 240"/>
                <a:gd name="T51" fmla="*/ 0 h 250"/>
                <a:gd name="T52" fmla="*/ 0 w 240"/>
                <a:gd name="T53" fmla="*/ 0 h 250"/>
                <a:gd name="T54" fmla="*/ 0 w 240"/>
                <a:gd name="T55" fmla="*/ 0 h 250"/>
                <a:gd name="T56" fmla="*/ 0 w 240"/>
                <a:gd name="T57" fmla="*/ 0 h 250"/>
                <a:gd name="T58" fmla="*/ 0 w 240"/>
                <a:gd name="T59" fmla="*/ 0 h 250"/>
                <a:gd name="T60" fmla="*/ 0 w 240"/>
                <a:gd name="T61" fmla="*/ 0 h 250"/>
                <a:gd name="T62" fmla="*/ 0 w 240"/>
                <a:gd name="T63" fmla="*/ 0 h 250"/>
                <a:gd name="T64" fmla="*/ 0 w 240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0"/>
                <a:gd name="T100" fmla="*/ 0 h 250"/>
                <a:gd name="T101" fmla="*/ 240 w 240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0" h="250">
                  <a:moveTo>
                    <a:pt x="119" y="0"/>
                  </a:moveTo>
                  <a:lnTo>
                    <a:pt x="144" y="2"/>
                  </a:lnTo>
                  <a:lnTo>
                    <a:pt x="167" y="10"/>
                  </a:lnTo>
                  <a:lnTo>
                    <a:pt x="187" y="22"/>
                  </a:lnTo>
                  <a:lnTo>
                    <a:pt x="205" y="37"/>
                  </a:lnTo>
                  <a:lnTo>
                    <a:pt x="220" y="56"/>
                  </a:lnTo>
                  <a:lnTo>
                    <a:pt x="231" y="77"/>
                  </a:lnTo>
                  <a:lnTo>
                    <a:pt x="238" y="100"/>
                  </a:lnTo>
                  <a:lnTo>
                    <a:pt x="240" y="125"/>
                  </a:lnTo>
                  <a:lnTo>
                    <a:pt x="238" y="150"/>
                  </a:lnTo>
                  <a:lnTo>
                    <a:pt x="231" y="173"/>
                  </a:lnTo>
                  <a:lnTo>
                    <a:pt x="220" y="195"/>
                  </a:lnTo>
                  <a:lnTo>
                    <a:pt x="205" y="214"/>
                  </a:lnTo>
                  <a:lnTo>
                    <a:pt x="187" y="229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19" y="250"/>
                  </a:lnTo>
                  <a:lnTo>
                    <a:pt x="95" y="248"/>
                  </a:lnTo>
                  <a:lnTo>
                    <a:pt x="72" y="240"/>
                  </a:lnTo>
                  <a:lnTo>
                    <a:pt x="52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9" y="173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0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2" y="22"/>
                  </a:lnTo>
                  <a:lnTo>
                    <a:pt x="72" y="10"/>
                  </a:lnTo>
                  <a:lnTo>
                    <a:pt x="95" y="2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18" name="Freeform 1106"/>
            <p:cNvSpPr>
              <a:spLocks/>
            </p:cNvSpPr>
            <p:nvPr/>
          </p:nvSpPr>
          <p:spPr bwMode="auto">
            <a:xfrm>
              <a:off x="1071" y="3496"/>
              <a:ext cx="46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7" y="116"/>
                  </a:lnTo>
                  <a:lnTo>
                    <a:pt x="130" y="89"/>
                  </a:lnTo>
                  <a:lnTo>
                    <a:pt x="116" y="64"/>
                  </a:lnTo>
                  <a:lnTo>
                    <a:pt x="100" y="43"/>
                  </a:lnTo>
                  <a:lnTo>
                    <a:pt x="79" y="26"/>
                  </a:lnTo>
                  <a:lnTo>
                    <a:pt x="55" y="12"/>
                  </a:lnTo>
                  <a:lnTo>
                    <a:pt x="29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1" y="42"/>
                  </a:lnTo>
                  <a:lnTo>
                    <a:pt x="40" y="48"/>
                  </a:lnTo>
                  <a:lnTo>
                    <a:pt x="57" y="57"/>
                  </a:lnTo>
                  <a:lnTo>
                    <a:pt x="72" y="72"/>
                  </a:lnTo>
                  <a:lnTo>
                    <a:pt x="86" y="87"/>
                  </a:lnTo>
                  <a:lnTo>
                    <a:pt x="95" y="104"/>
                  </a:lnTo>
                  <a:lnTo>
                    <a:pt x="100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19" name="Freeform 1107"/>
            <p:cNvSpPr>
              <a:spLocks/>
            </p:cNvSpPr>
            <p:nvPr/>
          </p:nvSpPr>
          <p:spPr bwMode="auto">
            <a:xfrm>
              <a:off x="1071" y="3545"/>
              <a:ext cx="46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9" y="142"/>
                  </a:lnTo>
                  <a:lnTo>
                    <a:pt x="55" y="133"/>
                  </a:lnTo>
                  <a:lnTo>
                    <a:pt x="78" y="120"/>
                  </a:lnTo>
                  <a:lnTo>
                    <a:pt x="100" y="103"/>
                  </a:lnTo>
                  <a:lnTo>
                    <a:pt x="116" y="81"/>
                  </a:lnTo>
                  <a:lnTo>
                    <a:pt x="130" y="56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5" y="40"/>
                  </a:lnTo>
                  <a:lnTo>
                    <a:pt x="86" y="60"/>
                  </a:lnTo>
                  <a:lnTo>
                    <a:pt x="72" y="74"/>
                  </a:lnTo>
                  <a:lnTo>
                    <a:pt x="58" y="89"/>
                  </a:lnTo>
                  <a:lnTo>
                    <a:pt x="40" y="96"/>
                  </a:lnTo>
                  <a:lnTo>
                    <a:pt x="21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20" name="Freeform 1108"/>
            <p:cNvSpPr>
              <a:spLocks/>
            </p:cNvSpPr>
            <p:nvPr/>
          </p:nvSpPr>
          <p:spPr bwMode="auto">
            <a:xfrm>
              <a:off x="1025" y="3545"/>
              <a:ext cx="46" cy="48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0" y="56"/>
                  </a:lnTo>
                  <a:lnTo>
                    <a:pt x="24" y="81"/>
                  </a:lnTo>
                  <a:lnTo>
                    <a:pt x="41" y="102"/>
                  </a:lnTo>
                  <a:lnTo>
                    <a:pt x="61" y="120"/>
                  </a:lnTo>
                  <a:lnTo>
                    <a:pt x="84" y="133"/>
                  </a:lnTo>
                  <a:lnTo>
                    <a:pt x="110" y="142"/>
                  </a:lnTo>
                  <a:lnTo>
                    <a:pt x="138" y="145"/>
                  </a:lnTo>
                  <a:lnTo>
                    <a:pt x="138" y="106"/>
                  </a:lnTo>
                  <a:lnTo>
                    <a:pt x="118" y="103"/>
                  </a:lnTo>
                  <a:lnTo>
                    <a:pt x="99" y="96"/>
                  </a:lnTo>
                  <a:lnTo>
                    <a:pt x="81" y="89"/>
                  </a:lnTo>
                  <a:lnTo>
                    <a:pt x="68" y="76"/>
                  </a:lnTo>
                  <a:lnTo>
                    <a:pt x="54" y="60"/>
                  </a:lnTo>
                  <a:lnTo>
                    <a:pt x="46" y="40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21" name="Freeform 1109"/>
            <p:cNvSpPr>
              <a:spLocks/>
            </p:cNvSpPr>
            <p:nvPr/>
          </p:nvSpPr>
          <p:spPr bwMode="auto">
            <a:xfrm>
              <a:off x="1025" y="3496"/>
              <a:ext cx="46" cy="49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138" y="0"/>
                  </a:moveTo>
                  <a:lnTo>
                    <a:pt x="138" y="0"/>
                  </a:lnTo>
                  <a:lnTo>
                    <a:pt x="110" y="3"/>
                  </a:lnTo>
                  <a:lnTo>
                    <a:pt x="84" y="12"/>
                  </a:lnTo>
                  <a:lnTo>
                    <a:pt x="60" y="26"/>
                  </a:lnTo>
                  <a:lnTo>
                    <a:pt x="41" y="44"/>
                  </a:lnTo>
                  <a:lnTo>
                    <a:pt x="24" y="64"/>
                  </a:lnTo>
                  <a:lnTo>
                    <a:pt x="10" y="89"/>
                  </a:lnTo>
                  <a:lnTo>
                    <a:pt x="3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1" y="124"/>
                  </a:lnTo>
                  <a:lnTo>
                    <a:pt x="46" y="104"/>
                  </a:lnTo>
                  <a:lnTo>
                    <a:pt x="54" y="87"/>
                  </a:lnTo>
                  <a:lnTo>
                    <a:pt x="68" y="70"/>
                  </a:lnTo>
                  <a:lnTo>
                    <a:pt x="82" y="57"/>
                  </a:lnTo>
                  <a:lnTo>
                    <a:pt x="99" y="48"/>
                  </a:lnTo>
                  <a:lnTo>
                    <a:pt x="118" y="42"/>
                  </a:lnTo>
                  <a:lnTo>
                    <a:pt x="138" y="39"/>
                  </a:lnTo>
                  <a:lnTo>
                    <a:pt x="138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22" name="Freeform 1110"/>
            <p:cNvSpPr>
              <a:spLocks/>
            </p:cNvSpPr>
            <p:nvPr/>
          </p:nvSpPr>
          <p:spPr bwMode="auto">
            <a:xfrm>
              <a:off x="1111" y="3503"/>
              <a:ext cx="80" cy="83"/>
            </a:xfrm>
            <a:custGeom>
              <a:avLst/>
              <a:gdLst>
                <a:gd name="T0" fmla="*/ 0 w 241"/>
                <a:gd name="T1" fmla="*/ 0 h 250"/>
                <a:gd name="T2" fmla="*/ 0 w 241"/>
                <a:gd name="T3" fmla="*/ 0 h 250"/>
                <a:gd name="T4" fmla="*/ 0 w 241"/>
                <a:gd name="T5" fmla="*/ 0 h 250"/>
                <a:gd name="T6" fmla="*/ 0 w 241"/>
                <a:gd name="T7" fmla="*/ 0 h 250"/>
                <a:gd name="T8" fmla="*/ 0 w 241"/>
                <a:gd name="T9" fmla="*/ 0 h 250"/>
                <a:gd name="T10" fmla="*/ 0 w 241"/>
                <a:gd name="T11" fmla="*/ 0 h 250"/>
                <a:gd name="T12" fmla="*/ 0 w 241"/>
                <a:gd name="T13" fmla="*/ 0 h 250"/>
                <a:gd name="T14" fmla="*/ 0 w 241"/>
                <a:gd name="T15" fmla="*/ 0 h 250"/>
                <a:gd name="T16" fmla="*/ 0 w 241"/>
                <a:gd name="T17" fmla="*/ 0 h 250"/>
                <a:gd name="T18" fmla="*/ 0 w 241"/>
                <a:gd name="T19" fmla="*/ 0 h 250"/>
                <a:gd name="T20" fmla="*/ 0 w 241"/>
                <a:gd name="T21" fmla="*/ 0 h 250"/>
                <a:gd name="T22" fmla="*/ 0 w 241"/>
                <a:gd name="T23" fmla="*/ 0 h 250"/>
                <a:gd name="T24" fmla="*/ 0 w 241"/>
                <a:gd name="T25" fmla="*/ 0 h 250"/>
                <a:gd name="T26" fmla="*/ 0 w 241"/>
                <a:gd name="T27" fmla="*/ 0 h 250"/>
                <a:gd name="T28" fmla="*/ 0 w 241"/>
                <a:gd name="T29" fmla="*/ 0 h 250"/>
                <a:gd name="T30" fmla="*/ 0 w 241"/>
                <a:gd name="T31" fmla="*/ 0 h 250"/>
                <a:gd name="T32" fmla="*/ 0 w 241"/>
                <a:gd name="T33" fmla="*/ 0 h 250"/>
                <a:gd name="T34" fmla="*/ 0 w 241"/>
                <a:gd name="T35" fmla="*/ 0 h 250"/>
                <a:gd name="T36" fmla="*/ 0 w 241"/>
                <a:gd name="T37" fmla="*/ 0 h 250"/>
                <a:gd name="T38" fmla="*/ 0 w 241"/>
                <a:gd name="T39" fmla="*/ 0 h 250"/>
                <a:gd name="T40" fmla="*/ 0 w 241"/>
                <a:gd name="T41" fmla="*/ 0 h 250"/>
                <a:gd name="T42" fmla="*/ 0 w 241"/>
                <a:gd name="T43" fmla="*/ 0 h 250"/>
                <a:gd name="T44" fmla="*/ 0 w 241"/>
                <a:gd name="T45" fmla="*/ 0 h 250"/>
                <a:gd name="T46" fmla="*/ 0 w 241"/>
                <a:gd name="T47" fmla="*/ 0 h 250"/>
                <a:gd name="T48" fmla="*/ 0 w 241"/>
                <a:gd name="T49" fmla="*/ 0 h 250"/>
                <a:gd name="T50" fmla="*/ 0 w 241"/>
                <a:gd name="T51" fmla="*/ 0 h 250"/>
                <a:gd name="T52" fmla="*/ 0 w 241"/>
                <a:gd name="T53" fmla="*/ 0 h 250"/>
                <a:gd name="T54" fmla="*/ 0 w 241"/>
                <a:gd name="T55" fmla="*/ 0 h 250"/>
                <a:gd name="T56" fmla="*/ 0 w 241"/>
                <a:gd name="T57" fmla="*/ 0 h 250"/>
                <a:gd name="T58" fmla="*/ 0 w 241"/>
                <a:gd name="T59" fmla="*/ 0 h 250"/>
                <a:gd name="T60" fmla="*/ 0 w 241"/>
                <a:gd name="T61" fmla="*/ 0 h 250"/>
                <a:gd name="T62" fmla="*/ 0 w 241"/>
                <a:gd name="T63" fmla="*/ 0 h 250"/>
                <a:gd name="T64" fmla="*/ 0 w 241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0"/>
                <a:gd name="T101" fmla="*/ 241 w 241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0">
                  <a:moveTo>
                    <a:pt x="120" y="0"/>
                  </a:moveTo>
                  <a:lnTo>
                    <a:pt x="145" y="2"/>
                  </a:lnTo>
                  <a:lnTo>
                    <a:pt x="168" y="10"/>
                  </a:lnTo>
                  <a:lnTo>
                    <a:pt x="188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2" y="77"/>
                  </a:lnTo>
                  <a:lnTo>
                    <a:pt x="238" y="100"/>
                  </a:lnTo>
                  <a:lnTo>
                    <a:pt x="241" y="125"/>
                  </a:lnTo>
                  <a:lnTo>
                    <a:pt x="238" y="150"/>
                  </a:lnTo>
                  <a:lnTo>
                    <a:pt x="232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8" y="229"/>
                  </a:lnTo>
                  <a:lnTo>
                    <a:pt x="168" y="240"/>
                  </a:lnTo>
                  <a:lnTo>
                    <a:pt x="145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10" y="173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0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23" name="Freeform 1111"/>
            <p:cNvSpPr>
              <a:spLocks/>
            </p:cNvSpPr>
            <p:nvPr/>
          </p:nvSpPr>
          <p:spPr bwMode="auto">
            <a:xfrm>
              <a:off x="1151" y="3496"/>
              <a:ext cx="46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7" y="116"/>
                  </a:lnTo>
                  <a:lnTo>
                    <a:pt x="130" y="89"/>
                  </a:lnTo>
                  <a:lnTo>
                    <a:pt x="116" y="64"/>
                  </a:lnTo>
                  <a:lnTo>
                    <a:pt x="100" y="43"/>
                  </a:lnTo>
                  <a:lnTo>
                    <a:pt x="79" y="26"/>
                  </a:lnTo>
                  <a:lnTo>
                    <a:pt x="55" y="12"/>
                  </a:lnTo>
                  <a:lnTo>
                    <a:pt x="29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1" y="42"/>
                  </a:lnTo>
                  <a:lnTo>
                    <a:pt x="40" y="48"/>
                  </a:lnTo>
                  <a:lnTo>
                    <a:pt x="57" y="57"/>
                  </a:lnTo>
                  <a:lnTo>
                    <a:pt x="72" y="72"/>
                  </a:lnTo>
                  <a:lnTo>
                    <a:pt x="86" y="87"/>
                  </a:lnTo>
                  <a:lnTo>
                    <a:pt x="94" y="104"/>
                  </a:lnTo>
                  <a:lnTo>
                    <a:pt x="100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24" name="Freeform 1112"/>
            <p:cNvSpPr>
              <a:spLocks/>
            </p:cNvSpPr>
            <p:nvPr/>
          </p:nvSpPr>
          <p:spPr bwMode="auto">
            <a:xfrm>
              <a:off x="1151" y="3545"/>
              <a:ext cx="46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9" y="142"/>
                  </a:lnTo>
                  <a:lnTo>
                    <a:pt x="55" y="133"/>
                  </a:lnTo>
                  <a:lnTo>
                    <a:pt x="78" y="120"/>
                  </a:lnTo>
                  <a:lnTo>
                    <a:pt x="100" y="103"/>
                  </a:lnTo>
                  <a:lnTo>
                    <a:pt x="116" y="81"/>
                  </a:lnTo>
                  <a:lnTo>
                    <a:pt x="130" y="56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4" y="40"/>
                  </a:lnTo>
                  <a:lnTo>
                    <a:pt x="86" y="60"/>
                  </a:lnTo>
                  <a:lnTo>
                    <a:pt x="72" y="74"/>
                  </a:lnTo>
                  <a:lnTo>
                    <a:pt x="58" y="89"/>
                  </a:lnTo>
                  <a:lnTo>
                    <a:pt x="40" y="96"/>
                  </a:lnTo>
                  <a:lnTo>
                    <a:pt x="21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25" name="Freeform 1113"/>
            <p:cNvSpPr>
              <a:spLocks/>
            </p:cNvSpPr>
            <p:nvPr/>
          </p:nvSpPr>
          <p:spPr bwMode="auto">
            <a:xfrm>
              <a:off x="1104" y="3545"/>
              <a:ext cx="47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1" y="56"/>
                  </a:lnTo>
                  <a:lnTo>
                    <a:pt x="23" y="81"/>
                  </a:lnTo>
                  <a:lnTo>
                    <a:pt x="40" y="103"/>
                  </a:lnTo>
                  <a:lnTo>
                    <a:pt x="62" y="120"/>
                  </a:lnTo>
                  <a:lnTo>
                    <a:pt x="84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5" y="60"/>
                  </a:lnTo>
                  <a:lnTo>
                    <a:pt x="47" y="40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26" name="Freeform 1114"/>
            <p:cNvSpPr>
              <a:spLocks/>
            </p:cNvSpPr>
            <p:nvPr/>
          </p:nvSpPr>
          <p:spPr bwMode="auto">
            <a:xfrm>
              <a:off x="1104" y="3496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4" y="12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5"/>
                  </a:lnTo>
                  <a:lnTo>
                    <a:pt x="11" y="89"/>
                  </a:lnTo>
                  <a:lnTo>
                    <a:pt x="2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0" y="124"/>
                  </a:lnTo>
                  <a:lnTo>
                    <a:pt x="47" y="104"/>
                  </a:lnTo>
                  <a:lnTo>
                    <a:pt x="54" y="86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27" name="Freeform 1115"/>
            <p:cNvSpPr>
              <a:spLocks/>
            </p:cNvSpPr>
            <p:nvPr/>
          </p:nvSpPr>
          <p:spPr bwMode="auto">
            <a:xfrm>
              <a:off x="1191" y="3503"/>
              <a:ext cx="80" cy="83"/>
            </a:xfrm>
            <a:custGeom>
              <a:avLst/>
              <a:gdLst>
                <a:gd name="T0" fmla="*/ 0 w 241"/>
                <a:gd name="T1" fmla="*/ 0 h 250"/>
                <a:gd name="T2" fmla="*/ 0 w 241"/>
                <a:gd name="T3" fmla="*/ 0 h 250"/>
                <a:gd name="T4" fmla="*/ 0 w 241"/>
                <a:gd name="T5" fmla="*/ 0 h 250"/>
                <a:gd name="T6" fmla="*/ 0 w 241"/>
                <a:gd name="T7" fmla="*/ 0 h 250"/>
                <a:gd name="T8" fmla="*/ 0 w 241"/>
                <a:gd name="T9" fmla="*/ 0 h 250"/>
                <a:gd name="T10" fmla="*/ 0 w 241"/>
                <a:gd name="T11" fmla="*/ 0 h 250"/>
                <a:gd name="T12" fmla="*/ 0 w 241"/>
                <a:gd name="T13" fmla="*/ 0 h 250"/>
                <a:gd name="T14" fmla="*/ 0 w 241"/>
                <a:gd name="T15" fmla="*/ 0 h 250"/>
                <a:gd name="T16" fmla="*/ 0 w 241"/>
                <a:gd name="T17" fmla="*/ 0 h 250"/>
                <a:gd name="T18" fmla="*/ 0 w 241"/>
                <a:gd name="T19" fmla="*/ 0 h 250"/>
                <a:gd name="T20" fmla="*/ 0 w 241"/>
                <a:gd name="T21" fmla="*/ 0 h 250"/>
                <a:gd name="T22" fmla="*/ 0 w 241"/>
                <a:gd name="T23" fmla="*/ 0 h 250"/>
                <a:gd name="T24" fmla="*/ 0 w 241"/>
                <a:gd name="T25" fmla="*/ 0 h 250"/>
                <a:gd name="T26" fmla="*/ 0 w 241"/>
                <a:gd name="T27" fmla="*/ 0 h 250"/>
                <a:gd name="T28" fmla="*/ 0 w 241"/>
                <a:gd name="T29" fmla="*/ 0 h 250"/>
                <a:gd name="T30" fmla="*/ 0 w 241"/>
                <a:gd name="T31" fmla="*/ 0 h 250"/>
                <a:gd name="T32" fmla="*/ 0 w 241"/>
                <a:gd name="T33" fmla="*/ 0 h 250"/>
                <a:gd name="T34" fmla="*/ 0 w 241"/>
                <a:gd name="T35" fmla="*/ 0 h 250"/>
                <a:gd name="T36" fmla="*/ 0 w 241"/>
                <a:gd name="T37" fmla="*/ 0 h 250"/>
                <a:gd name="T38" fmla="*/ 0 w 241"/>
                <a:gd name="T39" fmla="*/ 0 h 250"/>
                <a:gd name="T40" fmla="*/ 0 w 241"/>
                <a:gd name="T41" fmla="*/ 0 h 250"/>
                <a:gd name="T42" fmla="*/ 0 w 241"/>
                <a:gd name="T43" fmla="*/ 0 h 250"/>
                <a:gd name="T44" fmla="*/ 0 w 241"/>
                <a:gd name="T45" fmla="*/ 0 h 250"/>
                <a:gd name="T46" fmla="*/ 0 w 241"/>
                <a:gd name="T47" fmla="*/ 0 h 250"/>
                <a:gd name="T48" fmla="*/ 0 w 241"/>
                <a:gd name="T49" fmla="*/ 0 h 250"/>
                <a:gd name="T50" fmla="*/ 0 w 241"/>
                <a:gd name="T51" fmla="*/ 0 h 250"/>
                <a:gd name="T52" fmla="*/ 0 w 241"/>
                <a:gd name="T53" fmla="*/ 0 h 250"/>
                <a:gd name="T54" fmla="*/ 0 w 241"/>
                <a:gd name="T55" fmla="*/ 0 h 250"/>
                <a:gd name="T56" fmla="*/ 0 w 241"/>
                <a:gd name="T57" fmla="*/ 0 h 250"/>
                <a:gd name="T58" fmla="*/ 0 w 241"/>
                <a:gd name="T59" fmla="*/ 0 h 250"/>
                <a:gd name="T60" fmla="*/ 0 w 241"/>
                <a:gd name="T61" fmla="*/ 0 h 250"/>
                <a:gd name="T62" fmla="*/ 0 w 241"/>
                <a:gd name="T63" fmla="*/ 0 h 250"/>
                <a:gd name="T64" fmla="*/ 0 w 241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0"/>
                <a:gd name="T101" fmla="*/ 241 w 241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0">
                  <a:moveTo>
                    <a:pt x="120" y="0"/>
                  </a:moveTo>
                  <a:lnTo>
                    <a:pt x="144" y="2"/>
                  </a:lnTo>
                  <a:lnTo>
                    <a:pt x="166" y="10"/>
                  </a:lnTo>
                  <a:lnTo>
                    <a:pt x="188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8" y="100"/>
                  </a:lnTo>
                  <a:lnTo>
                    <a:pt x="241" y="125"/>
                  </a:lnTo>
                  <a:lnTo>
                    <a:pt x="238" y="150"/>
                  </a:lnTo>
                  <a:lnTo>
                    <a:pt x="231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8" y="229"/>
                  </a:lnTo>
                  <a:lnTo>
                    <a:pt x="166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10" y="173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0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28" name="Freeform 1116"/>
            <p:cNvSpPr>
              <a:spLocks/>
            </p:cNvSpPr>
            <p:nvPr/>
          </p:nvSpPr>
          <p:spPr bwMode="auto">
            <a:xfrm>
              <a:off x="1231" y="3496"/>
              <a:ext cx="46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7" y="116"/>
                  </a:lnTo>
                  <a:lnTo>
                    <a:pt x="128" y="89"/>
                  </a:lnTo>
                  <a:lnTo>
                    <a:pt x="116" y="65"/>
                  </a:lnTo>
                  <a:lnTo>
                    <a:pt x="99" y="43"/>
                  </a:lnTo>
                  <a:lnTo>
                    <a:pt x="78" y="26"/>
                  </a:lnTo>
                  <a:lnTo>
                    <a:pt x="54" y="12"/>
                  </a:lnTo>
                  <a:lnTo>
                    <a:pt x="27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2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2"/>
                  </a:lnTo>
                  <a:lnTo>
                    <a:pt x="86" y="86"/>
                  </a:lnTo>
                  <a:lnTo>
                    <a:pt x="93" y="104"/>
                  </a:lnTo>
                  <a:lnTo>
                    <a:pt x="99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29" name="Freeform 1117"/>
            <p:cNvSpPr>
              <a:spLocks/>
            </p:cNvSpPr>
            <p:nvPr/>
          </p:nvSpPr>
          <p:spPr bwMode="auto">
            <a:xfrm>
              <a:off x="1231" y="3545"/>
              <a:ext cx="46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7" y="142"/>
                  </a:lnTo>
                  <a:lnTo>
                    <a:pt x="54" y="133"/>
                  </a:lnTo>
                  <a:lnTo>
                    <a:pt x="78" y="121"/>
                  </a:lnTo>
                  <a:lnTo>
                    <a:pt x="99" y="103"/>
                  </a:lnTo>
                  <a:lnTo>
                    <a:pt x="117" y="81"/>
                  </a:lnTo>
                  <a:lnTo>
                    <a:pt x="128" y="56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99" y="21"/>
                  </a:lnTo>
                  <a:lnTo>
                    <a:pt x="93" y="40"/>
                  </a:lnTo>
                  <a:lnTo>
                    <a:pt x="84" y="60"/>
                  </a:lnTo>
                  <a:lnTo>
                    <a:pt x="72" y="74"/>
                  </a:lnTo>
                  <a:lnTo>
                    <a:pt x="58" y="87"/>
                  </a:lnTo>
                  <a:lnTo>
                    <a:pt x="39" y="96"/>
                  </a:lnTo>
                  <a:lnTo>
                    <a:pt x="20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30" name="Freeform 1118"/>
            <p:cNvSpPr>
              <a:spLocks/>
            </p:cNvSpPr>
            <p:nvPr/>
          </p:nvSpPr>
          <p:spPr bwMode="auto">
            <a:xfrm>
              <a:off x="1184" y="3545"/>
              <a:ext cx="47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1" y="56"/>
                  </a:lnTo>
                  <a:lnTo>
                    <a:pt x="23" y="81"/>
                  </a:lnTo>
                  <a:lnTo>
                    <a:pt x="40" y="103"/>
                  </a:lnTo>
                  <a:lnTo>
                    <a:pt x="62" y="120"/>
                  </a:lnTo>
                  <a:lnTo>
                    <a:pt x="84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8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5" y="60"/>
                  </a:lnTo>
                  <a:lnTo>
                    <a:pt x="46" y="40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31" name="Freeform 1119"/>
            <p:cNvSpPr>
              <a:spLocks/>
            </p:cNvSpPr>
            <p:nvPr/>
          </p:nvSpPr>
          <p:spPr bwMode="auto">
            <a:xfrm>
              <a:off x="1184" y="3496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4" y="12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5"/>
                  </a:lnTo>
                  <a:lnTo>
                    <a:pt x="11" y="89"/>
                  </a:lnTo>
                  <a:lnTo>
                    <a:pt x="2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0" y="124"/>
                  </a:lnTo>
                  <a:lnTo>
                    <a:pt x="46" y="104"/>
                  </a:lnTo>
                  <a:lnTo>
                    <a:pt x="54" y="86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8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32" name="Freeform 1120"/>
            <p:cNvSpPr>
              <a:spLocks/>
            </p:cNvSpPr>
            <p:nvPr/>
          </p:nvSpPr>
          <p:spPr bwMode="auto">
            <a:xfrm>
              <a:off x="1271" y="3503"/>
              <a:ext cx="80" cy="83"/>
            </a:xfrm>
            <a:custGeom>
              <a:avLst/>
              <a:gdLst>
                <a:gd name="T0" fmla="*/ 0 w 241"/>
                <a:gd name="T1" fmla="*/ 0 h 250"/>
                <a:gd name="T2" fmla="*/ 0 w 241"/>
                <a:gd name="T3" fmla="*/ 0 h 250"/>
                <a:gd name="T4" fmla="*/ 0 w 241"/>
                <a:gd name="T5" fmla="*/ 0 h 250"/>
                <a:gd name="T6" fmla="*/ 0 w 241"/>
                <a:gd name="T7" fmla="*/ 0 h 250"/>
                <a:gd name="T8" fmla="*/ 0 w 241"/>
                <a:gd name="T9" fmla="*/ 0 h 250"/>
                <a:gd name="T10" fmla="*/ 0 w 241"/>
                <a:gd name="T11" fmla="*/ 0 h 250"/>
                <a:gd name="T12" fmla="*/ 0 w 241"/>
                <a:gd name="T13" fmla="*/ 0 h 250"/>
                <a:gd name="T14" fmla="*/ 0 w 241"/>
                <a:gd name="T15" fmla="*/ 0 h 250"/>
                <a:gd name="T16" fmla="*/ 0 w 241"/>
                <a:gd name="T17" fmla="*/ 0 h 250"/>
                <a:gd name="T18" fmla="*/ 0 w 241"/>
                <a:gd name="T19" fmla="*/ 0 h 250"/>
                <a:gd name="T20" fmla="*/ 0 w 241"/>
                <a:gd name="T21" fmla="*/ 0 h 250"/>
                <a:gd name="T22" fmla="*/ 0 w 241"/>
                <a:gd name="T23" fmla="*/ 0 h 250"/>
                <a:gd name="T24" fmla="*/ 0 w 241"/>
                <a:gd name="T25" fmla="*/ 0 h 250"/>
                <a:gd name="T26" fmla="*/ 0 w 241"/>
                <a:gd name="T27" fmla="*/ 0 h 250"/>
                <a:gd name="T28" fmla="*/ 0 w 241"/>
                <a:gd name="T29" fmla="*/ 0 h 250"/>
                <a:gd name="T30" fmla="*/ 0 w 241"/>
                <a:gd name="T31" fmla="*/ 0 h 250"/>
                <a:gd name="T32" fmla="*/ 0 w 241"/>
                <a:gd name="T33" fmla="*/ 0 h 250"/>
                <a:gd name="T34" fmla="*/ 0 w 241"/>
                <a:gd name="T35" fmla="*/ 0 h 250"/>
                <a:gd name="T36" fmla="*/ 0 w 241"/>
                <a:gd name="T37" fmla="*/ 0 h 250"/>
                <a:gd name="T38" fmla="*/ 0 w 241"/>
                <a:gd name="T39" fmla="*/ 0 h 250"/>
                <a:gd name="T40" fmla="*/ 0 w 241"/>
                <a:gd name="T41" fmla="*/ 0 h 250"/>
                <a:gd name="T42" fmla="*/ 0 w 241"/>
                <a:gd name="T43" fmla="*/ 0 h 250"/>
                <a:gd name="T44" fmla="*/ 0 w 241"/>
                <a:gd name="T45" fmla="*/ 0 h 250"/>
                <a:gd name="T46" fmla="*/ 0 w 241"/>
                <a:gd name="T47" fmla="*/ 0 h 250"/>
                <a:gd name="T48" fmla="*/ 0 w 241"/>
                <a:gd name="T49" fmla="*/ 0 h 250"/>
                <a:gd name="T50" fmla="*/ 0 w 241"/>
                <a:gd name="T51" fmla="*/ 0 h 250"/>
                <a:gd name="T52" fmla="*/ 0 w 241"/>
                <a:gd name="T53" fmla="*/ 0 h 250"/>
                <a:gd name="T54" fmla="*/ 0 w 241"/>
                <a:gd name="T55" fmla="*/ 0 h 250"/>
                <a:gd name="T56" fmla="*/ 0 w 241"/>
                <a:gd name="T57" fmla="*/ 0 h 250"/>
                <a:gd name="T58" fmla="*/ 0 w 241"/>
                <a:gd name="T59" fmla="*/ 0 h 250"/>
                <a:gd name="T60" fmla="*/ 0 w 241"/>
                <a:gd name="T61" fmla="*/ 0 h 250"/>
                <a:gd name="T62" fmla="*/ 0 w 241"/>
                <a:gd name="T63" fmla="*/ 0 h 250"/>
                <a:gd name="T64" fmla="*/ 0 w 241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0"/>
                <a:gd name="T101" fmla="*/ 241 w 241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0">
                  <a:moveTo>
                    <a:pt x="120" y="0"/>
                  </a:moveTo>
                  <a:lnTo>
                    <a:pt x="144" y="2"/>
                  </a:lnTo>
                  <a:lnTo>
                    <a:pt x="166" y="10"/>
                  </a:lnTo>
                  <a:lnTo>
                    <a:pt x="188" y="22"/>
                  </a:lnTo>
                  <a:lnTo>
                    <a:pt x="205" y="37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8" y="100"/>
                  </a:lnTo>
                  <a:lnTo>
                    <a:pt x="241" y="125"/>
                  </a:lnTo>
                  <a:lnTo>
                    <a:pt x="238" y="150"/>
                  </a:lnTo>
                  <a:lnTo>
                    <a:pt x="231" y="173"/>
                  </a:lnTo>
                  <a:lnTo>
                    <a:pt x="221" y="195"/>
                  </a:lnTo>
                  <a:lnTo>
                    <a:pt x="205" y="214"/>
                  </a:lnTo>
                  <a:lnTo>
                    <a:pt x="188" y="229"/>
                  </a:lnTo>
                  <a:lnTo>
                    <a:pt x="166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10" y="173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0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33" name="Freeform 1121"/>
            <p:cNvSpPr>
              <a:spLocks/>
            </p:cNvSpPr>
            <p:nvPr/>
          </p:nvSpPr>
          <p:spPr bwMode="auto">
            <a:xfrm>
              <a:off x="1311" y="3496"/>
              <a:ext cx="46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7" y="116"/>
                  </a:lnTo>
                  <a:lnTo>
                    <a:pt x="128" y="89"/>
                  </a:lnTo>
                  <a:lnTo>
                    <a:pt x="116" y="65"/>
                  </a:lnTo>
                  <a:lnTo>
                    <a:pt x="99" y="43"/>
                  </a:lnTo>
                  <a:lnTo>
                    <a:pt x="78" y="26"/>
                  </a:lnTo>
                  <a:lnTo>
                    <a:pt x="54" y="12"/>
                  </a:lnTo>
                  <a:lnTo>
                    <a:pt x="27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2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2"/>
                  </a:lnTo>
                  <a:lnTo>
                    <a:pt x="85" y="86"/>
                  </a:lnTo>
                  <a:lnTo>
                    <a:pt x="93" y="104"/>
                  </a:lnTo>
                  <a:lnTo>
                    <a:pt x="99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34" name="Freeform 1122"/>
            <p:cNvSpPr>
              <a:spLocks/>
            </p:cNvSpPr>
            <p:nvPr/>
          </p:nvSpPr>
          <p:spPr bwMode="auto">
            <a:xfrm>
              <a:off x="1311" y="3545"/>
              <a:ext cx="46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7" y="142"/>
                  </a:lnTo>
                  <a:lnTo>
                    <a:pt x="54" y="133"/>
                  </a:lnTo>
                  <a:lnTo>
                    <a:pt x="78" y="121"/>
                  </a:lnTo>
                  <a:lnTo>
                    <a:pt x="99" y="103"/>
                  </a:lnTo>
                  <a:lnTo>
                    <a:pt x="117" y="81"/>
                  </a:lnTo>
                  <a:lnTo>
                    <a:pt x="128" y="56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99" y="21"/>
                  </a:lnTo>
                  <a:lnTo>
                    <a:pt x="93" y="40"/>
                  </a:lnTo>
                  <a:lnTo>
                    <a:pt x="84" y="60"/>
                  </a:lnTo>
                  <a:lnTo>
                    <a:pt x="72" y="74"/>
                  </a:lnTo>
                  <a:lnTo>
                    <a:pt x="58" y="87"/>
                  </a:lnTo>
                  <a:lnTo>
                    <a:pt x="39" y="96"/>
                  </a:lnTo>
                  <a:lnTo>
                    <a:pt x="20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35" name="Freeform 1123"/>
            <p:cNvSpPr>
              <a:spLocks/>
            </p:cNvSpPr>
            <p:nvPr/>
          </p:nvSpPr>
          <p:spPr bwMode="auto">
            <a:xfrm>
              <a:off x="1264" y="3545"/>
              <a:ext cx="47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1" y="56"/>
                  </a:lnTo>
                  <a:lnTo>
                    <a:pt x="22" y="81"/>
                  </a:lnTo>
                  <a:lnTo>
                    <a:pt x="40" y="103"/>
                  </a:lnTo>
                  <a:lnTo>
                    <a:pt x="62" y="120"/>
                  </a:lnTo>
                  <a:lnTo>
                    <a:pt x="84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8" y="103"/>
                  </a:lnTo>
                  <a:lnTo>
                    <a:pt x="99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5" y="60"/>
                  </a:lnTo>
                  <a:lnTo>
                    <a:pt x="46" y="40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36" name="Freeform 1124"/>
            <p:cNvSpPr>
              <a:spLocks/>
            </p:cNvSpPr>
            <p:nvPr/>
          </p:nvSpPr>
          <p:spPr bwMode="auto">
            <a:xfrm>
              <a:off x="1264" y="3496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4" y="12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5"/>
                  </a:lnTo>
                  <a:lnTo>
                    <a:pt x="11" y="89"/>
                  </a:lnTo>
                  <a:lnTo>
                    <a:pt x="2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0" y="124"/>
                  </a:lnTo>
                  <a:lnTo>
                    <a:pt x="46" y="104"/>
                  </a:lnTo>
                  <a:lnTo>
                    <a:pt x="54" y="86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99" y="48"/>
                  </a:lnTo>
                  <a:lnTo>
                    <a:pt x="118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37" name="Freeform 1125"/>
            <p:cNvSpPr>
              <a:spLocks/>
            </p:cNvSpPr>
            <p:nvPr/>
          </p:nvSpPr>
          <p:spPr bwMode="auto">
            <a:xfrm>
              <a:off x="1351" y="3503"/>
              <a:ext cx="80" cy="83"/>
            </a:xfrm>
            <a:custGeom>
              <a:avLst/>
              <a:gdLst>
                <a:gd name="T0" fmla="*/ 0 w 241"/>
                <a:gd name="T1" fmla="*/ 0 h 250"/>
                <a:gd name="T2" fmla="*/ 0 w 241"/>
                <a:gd name="T3" fmla="*/ 0 h 250"/>
                <a:gd name="T4" fmla="*/ 0 w 241"/>
                <a:gd name="T5" fmla="*/ 0 h 250"/>
                <a:gd name="T6" fmla="*/ 0 w 241"/>
                <a:gd name="T7" fmla="*/ 0 h 250"/>
                <a:gd name="T8" fmla="*/ 0 w 241"/>
                <a:gd name="T9" fmla="*/ 0 h 250"/>
                <a:gd name="T10" fmla="*/ 0 w 241"/>
                <a:gd name="T11" fmla="*/ 0 h 250"/>
                <a:gd name="T12" fmla="*/ 0 w 241"/>
                <a:gd name="T13" fmla="*/ 0 h 250"/>
                <a:gd name="T14" fmla="*/ 0 w 241"/>
                <a:gd name="T15" fmla="*/ 0 h 250"/>
                <a:gd name="T16" fmla="*/ 0 w 241"/>
                <a:gd name="T17" fmla="*/ 0 h 250"/>
                <a:gd name="T18" fmla="*/ 0 w 241"/>
                <a:gd name="T19" fmla="*/ 0 h 250"/>
                <a:gd name="T20" fmla="*/ 0 w 241"/>
                <a:gd name="T21" fmla="*/ 0 h 250"/>
                <a:gd name="T22" fmla="*/ 0 w 241"/>
                <a:gd name="T23" fmla="*/ 0 h 250"/>
                <a:gd name="T24" fmla="*/ 0 w 241"/>
                <a:gd name="T25" fmla="*/ 0 h 250"/>
                <a:gd name="T26" fmla="*/ 0 w 241"/>
                <a:gd name="T27" fmla="*/ 0 h 250"/>
                <a:gd name="T28" fmla="*/ 0 w 241"/>
                <a:gd name="T29" fmla="*/ 0 h 250"/>
                <a:gd name="T30" fmla="*/ 0 w 241"/>
                <a:gd name="T31" fmla="*/ 0 h 250"/>
                <a:gd name="T32" fmla="*/ 0 w 241"/>
                <a:gd name="T33" fmla="*/ 0 h 250"/>
                <a:gd name="T34" fmla="*/ 0 w 241"/>
                <a:gd name="T35" fmla="*/ 0 h 250"/>
                <a:gd name="T36" fmla="*/ 0 w 241"/>
                <a:gd name="T37" fmla="*/ 0 h 250"/>
                <a:gd name="T38" fmla="*/ 0 w 241"/>
                <a:gd name="T39" fmla="*/ 0 h 250"/>
                <a:gd name="T40" fmla="*/ 0 w 241"/>
                <a:gd name="T41" fmla="*/ 0 h 250"/>
                <a:gd name="T42" fmla="*/ 0 w 241"/>
                <a:gd name="T43" fmla="*/ 0 h 250"/>
                <a:gd name="T44" fmla="*/ 0 w 241"/>
                <a:gd name="T45" fmla="*/ 0 h 250"/>
                <a:gd name="T46" fmla="*/ 0 w 241"/>
                <a:gd name="T47" fmla="*/ 0 h 250"/>
                <a:gd name="T48" fmla="*/ 0 w 241"/>
                <a:gd name="T49" fmla="*/ 0 h 250"/>
                <a:gd name="T50" fmla="*/ 0 w 241"/>
                <a:gd name="T51" fmla="*/ 0 h 250"/>
                <a:gd name="T52" fmla="*/ 0 w 241"/>
                <a:gd name="T53" fmla="*/ 0 h 250"/>
                <a:gd name="T54" fmla="*/ 0 w 241"/>
                <a:gd name="T55" fmla="*/ 0 h 250"/>
                <a:gd name="T56" fmla="*/ 0 w 241"/>
                <a:gd name="T57" fmla="*/ 0 h 250"/>
                <a:gd name="T58" fmla="*/ 0 w 241"/>
                <a:gd name="T59" fmla="*/ 0 h 250"/>
                <a:gd name="T60" fmla="*/ 0 w 241"/>
                <a:gd name="T61" fmla="*/ 0 h 250"/>
                <a:gd name="T62" fmla="*/ 0 w 241"/>
                <a:gd name="T63" fmla="*/ 0 h 250"/>
                <a:gd name="T64" fmla="*/ 0 w 241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0"/>
                <a:gd name="T101" fmla="*/ 241 w 241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0">
                  <a:moveTo>
                    <a:pt x="120" y="0"/>
                  </a:moveTo>
                  <a:lnTo>
                    <a:pt x="144" y="2"/>
                  </a:lnTo>
                  <a:lnTo>
                    <a:pt x="166" y="10"/>
                  </a:lnTo>
                  <a:lnTo>
                    <a:pt x="188" y="22"/>
                  </a:lnTo>
                  <a:lnTo>
                    <a:pt x="205" y="37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8" y="100"/>
                  </a:lnTo>
                  <a:lnTo>
                    <a:pt x="241" y="125"/>
                  </a:lnTo>
                  <a:lnTo>
                    <a:pt x="238" y="150"/>
                  </a:lnTo>
                  <a:lnTo>
                    <a:pt x="231" y="173"/>
                  </a:lnTo>
                  <a:lnTo>
                    <a:pt x="221" y="195"/>
                  </a:lnTo>
                  <a:lnTo>
                    <a:pt x="205" y="214"/>
                  </a:lnTo>
                  <a:lnTo>
                    <a:pt x="188" y="229"/>
                  </a:lnTo>
                  <a:lnTo>
                    <a:pt x="166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8" y="173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0"/>
                  </a:lnTo>
                  <a:lnTo>
                    <a:pt x="8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38" name="Freeform 1126"/>
            <p:cNvSpPr>
              <a:spLocks/>
            </p:cNvSpPr>
            <p:nvPr/>
          </p:nvSpPr>
          <p:spPr bwMode="auto">
            <a:xfrm>
              <a:off x="1391" y="3496"/>
              <a:ext cx="46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7" y="116"/>
                  </a:lnTo>
                  <a:lnTo>
                    <a:pt x="128" y="89"/>
                  </a:lnTo>
                  <a:lnTo>
                    <a:pt x="116" y="65"/>
                  </a:lnTo>
                  <a:lnTo>
                    <a:pt x="99" y="43"/>
                  </a:lnTo>
                  <a:lnTo>
                    <a:pt x="78" y="26"/>
                  </a:lnTo>
                  <a:lnTo>
                    <a:pt x="54" y="12"/>
                  </a:lnTo>
                  <a:lnTo>
                    <a:pt x="27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2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2"/>
                  </a:lnTo>
                  <a:lnTo>
                    <a:pt x="85" y="86"/>
                  </a:lnTo>
                  <a:lnTo>
                    <a:pt x="93" y="104"/>
                  </a:lnTo>
                  <a:lnTo>
                    <a:pt x="99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39" name="Freeform 1127"/>
            <p:cNvSpPr>
              <a:spLocks/>
            </p:cNvSpPr>
            <p:nvPr/>
          </p:nvSpPr>
          <p:spPr bwMode="auto">
            <a:xfrm>
              <a:off x="1391" y="3545"/>
              <a:ext cx="46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7" y="142"/>
                  </a:lnTo>
                  <a:lnTo>
                    <a:pt x="54" y="133"/>
                  </a:lnTo>
                  <a:lnTo>
                    <a:pt x="78" y="121"/>
                  </a:lnTo>
                  <a:lnTo>
                    <a:pt x="99" y="103"/>
                  </a:lnTo>
                  <a:lnTo>
                    <a:pt x="117" y="81"/>
                  </a:lnTo>
                  <a:lnTo>
                    <a:pt x="128" y="56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99" y="21"/>
                  </a:lnTo>
                  <a:lnTo>
                    <a:pt x="93" y="40"/>
                  </a:lnTo>
                  <a:lnTo>
                    <a:pt x="84" y="60"/>
                  </a:lnTo>
                  <a:lnTo>
                    <a:pt x="72" y="74"/>
                  </a:lnTo>
                  <a:lnTo>
                    <a:pt x="58" y="87"/>
                  </a:lnTo>
                  <a:lnTo>
                    <a:pt x="39" y="96"/>
                  </a:lnTo>
                  <a:lnTo>
                    <a:pt x="20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40" name="Freeform 1128"/>
            <p:cNvSpPr>
              <a:spLocks/>
            </p:cNvSpPr>
            <p:nvPr/>
          </p:nvSpPr>
          <p:spPr bwMode="auto">
            <a:xfrm>
              <a:off x="1344" y="3545"/>
              <a:ext cx="47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6"/>
                  </a:lnTo>
                  <a:lnTo>
                    <a:pt x="24" y="81"/>
                  </a:lnTo>
                  <a:lnTo>
                    <a:pt x="40" y="103"/>
                  </a:lnTo>
                  <a:lnTo>
                    <a:pt x="62" y="120"/>
                  </a:lnTo>
                  <a:lnTo>
                    <a:pt x="84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8" y="103"/>
                  </a:lnTo>
                  <a:lnTo>
                    <a:pt x="99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4" y="60"/>
                  </a:lnTo>
                  <a:lnTo>
                    <a:pt x="45" y="40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41" name="Freeform 1129"/>
            <p:cNvSpPr>
              <a:spLocks/>
            </p:cNvSpPr>
            <p:nvPr/>
          </p:nvSpPr>
          <p:spPr bwMode="auto">
            <a:xfrm>
              <a:off x="1344" y="3496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4" y="12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4"/>
                  </a:lnTo>
                  <a:lnTo>
                    <a:pt x="10" y="89"/>
                  </a:lnTo>
                  <a:lnTo>
                    <a:pt x="2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99" y="48"/>
                  </a:lnTo>
                  <a:lnTo>
                    <a:pt x="118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42" name="Freeform 1130"/>
            <p:cNvSpPr>
              <a:spLocks/>
            </p:cNvSpPr>
            <p:nvPr/>
          </p:nvSpPr>
          <p:spPr bwMode="auto">
            <a:xfrm>
              <a:off x="1431" y="3503"/>
              <a:ext cx="79" cy="83"/>
            </a:xfrm>
            <a:custGeom>
              <a:avLst/>
              <a:gdLst>
                <a:gd name="T0" fmla="*/ 0 w 239"/>
                <a:gd name="T1" fmla="*/ 0 h 250"/>
                <a:gd name="T2" fmla="*/ 0 w 239"/>
                <a:gd name="T3" fmla="*/ 0 h 250"/>
                <a:gd name="T4" fmla="*/ 0 w 239"/>
                <a:gd name="T5" fmla="*/ 0 h 250"/>
                <a:gd name="T6" fmla="*/ 0 w 239"/>
                <a:gd name="T7" fmla="*/ 0 h 250"/>
                <a:gd name="T8" fmla="*/ 0 w 239"/>
                <a:gd name="T9" fmla="*/ 0 h 250"/>
                <a:gd name="T10" fmla="*/ 0 w 239"/>
                <a:gd name="T11" fmla="*/ 0 h 250"/>
                <a:gd name="T12" fmla="*/ 0 w 239"/>
                <a:gd name="T13" fmla="*/ 0 h 250"/>
                <a:gd name="T14" fmla="*/ 0 w 239"/>
                <a:gd name="T15" fmla="*/ 0 h 250"/>
                <a:gd name="T16" fmla="*/ 0 w 239"/>
                <a:gd name="T17" fmla="*/ 0 h 250"/>
                <a:gd name="T18" fmla="*/ 0 w 239"/>
                <a:gd name="T19" fmla="*/ 0 h 250"/>
                <a:gd name="T20" fmla="*/ 0 w 239"/>
                <a:gd name="T21" fmla="*/ 0 h 250"/>
                <a:gd name="T22" fmla="*/ 0 w 239"/>
                <a:gd name="T23" fmla="*/ 0 h 250"/>
                <a:gd name="T24" fmla="*/ 0 w 239"/>
                <a:gd name="T25" fmla="*/ 0 h 250"/>
                <a:gd name="T26" fmla="*/ 0 w 239"/>
                <a:gd name="T27" fmla="*/ 0 h 250"/>
                <a:gd name="T28" fmla="*/ 0 w 239"/>
                <a:gd name="T29" fmla="*/ 0 h 250"/>
                <a:gd name="T30" fmla="*/ 0 w 239"/>
                <a:gd name="T31" fmla="*/ 0 h 250"/>
                <a:gd name="T32" fmla="*/ 0 w 239"/>
                <a:gd name="T33" fmla="*/ 0 h 250"/>
                <a:gd name="T34" fmla="*/ 0 w 239"/>
                <a:gd name="T35" fmla="*/ 0 h 250"/>
                <a:gd name="T36" fmla="*/ 0 w 239"/>
                <a:gd name="T37" fmla="*/ 0 h 250"/>
                <a:gd name="T38" fmla="*/ 0 w 239"/>
                <a:gd name="T39" fmla="*/ 0 h 250"/>
                <a:gd name="T40" fmla="*/ 0 w 239"/>
                <a:gd name="T41" fmla="*/ 0 h 250"/>
                <a:gd name="T42" fmla="*/ 0 w 239"/>
                <a:gd name="T43" fmla="*/ 0 h 250"/>
                <a:gd name="T44" fmla="*/ 0 w 239"/>
                <a:gd name="T45" fmla="*/ 0 h 250"/>
                <a:gd name="T46" fmla="*/ 0 w 239"/>
                <a:gd name="T47" fmla="*/ 0 h 250"/>
                <a:gd name="T48" fmla="*/ 0 w 239"/>
                <a:gd name="T49" fmla="*/ 0 h 250"/>
                <a:gd name="T50" fmla="*/ 0 w 239"/>
                <a:gd name="T51" fmla="*/ 0 h 250"/>
                <a:gd name="T52" fmla="*/ 0 w 239"/>
                <a:gd name="T53" fmla="*/ 0 h 250"/>
                <a:gd name="T54" fmla="*/ 0 w 239"/>
                <a:gd name="T55" fmla="*/ 0 h 250"/>
                <a:gd name="T56" fmla="*/ 0 w 239"/>
                <a:gd name="T57" fmla="*/ 0 h 250"/>
                <a:gd name="T58" fmla="*/ 0 w 239"/>
                <a:gd name="T59" fmla="*/ 0 h 250"/>
                <a:gd name="T60" fmla="*/ 0 w 239"/>
                <a:gd name="T61" fmla="*/ 0 h 250"/>
                <a:gd name="T62" fmla="*/ 0 w 239"/>
                <a:gd name="T63" fmla="*/ 0 h 250"/>
                <a:gd name="T64" fmla="*/ 0 w 239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39"/>
                <a:gd name="T100" fmla="*/ 0 h 250"/>
                <a:gd name="T101" fmla="*/ 239 w 239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39" h="250">
                  <a:moveTo>
                    <a:pt x="119" y="0"/>
                  </a:moveTo>
                  <a:lnTo>
                    <a:pt x="143" y="2"/>
                  </a:lnTo>
                  <a:lnTo>
                    <a:pt x="166" y="10"/>
                  </a:lnTo>
                  <a:lnTo>
                    <a:pt x="186" y="22"/>
                  </a:lnTo>
                  <a:lnTo>
                    <a:pt x="204" y="37"/>
                  </a:lnTo>
                  <a:lnTo>
                    <a:pt x="219" y="56"/>
                  </a:lnTo>
                  <a:lnTo>
                    <a:pt x="231" y="77"/>
                  </a:lnTo>
                  <a:lnTo>
                    <a:pt x="237" y="100"/>
                  </a:lnTo>
                  <a:lnTo>
                    <a:pt x="239" y="125"/>
                  </a:lnTo>
                  <a:lnTo>
                    <a:pt x="237" y="150"/>
                  </a:lnTo>
                  <a:lnTo>
                    <a:pt x="231" y="173"/>
                  </a:lnTo>
                  <a:lnTo>
                    <a:pt x="219" y="195"/>
                  </a:lnTo>
                  <a:lnTo>
                    <a:pt x="204" y="214"/>
                  </a:lnTo>
                  <a:lnTo>
                    <a:pt x="186" y="229"/>
                  </a:lnTo>
                  <a:lnTo>
                    <a:pt x="166" y="240"/>
                  </a:lnTo>
                  <a:lnTo>
                    <a:pt x="143" y="248"/>
                  </a:lnTo>
                  <a:lnTo>
                    <a:pt x="119" y="250"/>
                  </a:lnTo>
                  <a:lnTo>
                    <a:pt x="95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8" y="173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0"/>
                  </a:lnTo>
                  <a:lnTo>
                    <a:pt x="8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5" y="2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43" name="Freeform 1131"/>
            <p:cNvSpPr>
              <a:spLocks/>
            </p:cNvSpPr>
            <p:nvPr/>
          </p:nvSpPr>
          <p:spPr bwMode="auto">
            <a:xfrm>
              <a:off x="1470" y="3496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145"/>
                  </a:moveTo>
                  <a:lnTo>
                    <a:pt x="139" y="145"/>
                  </a:lnTo>
                  <a:lnTo>
                    <a:pt x="137" y="116"/>
                  </a:lnTo>
                  <a:lnTo>
                    <a:pt x="129" y="89"/>
                  </a:lnTo>
                  <a:lnTo>
                    <a:pt x="115" y="64"/>
                  </a:lnTo>
                  <a:lnTo>
                    <a:pt x="99" y="43"/>
                  </a:lnTo>
                  <a:lnTo>
                    <a:pt x="79" y="26"/>
                  </a:lnTo>
                  <a:lnTo>
                    <a:pt x="55" y="12"/>
                  </a:lnTo>
                  <a:lnTo>
                    <a:pt x="28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1" y="42"/>
                  </a:lnTo>
                  <a:lnTo>
                    <a:pt x="40" y="48"/>
                  </a:lnTo>
                  <a:lnTo>
                    <a:pt x="56" y="57"/>
                  </a:lnTo>
                  <a:lnTo>
                    <a:pt x="71" y="72"/>
                  </a:lnTo>
                  <a:lnTo>
                    <a:pt x="85" y="87"/>
                  </a:lnTo>
                  <a:lnTo>
                    <a:pt x="94" y="104"/>
                  </a:lnTo>
                  <a:lnTo>
                    <a:pt x="99" y="124"/>
                  </a:lnTo>
                  <a:lnTo>
                    <a:pt x="102" y="145"/>
                  </a:lnTo>
                  <a:lnTo>
                    <a:pt x="139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44" name="Freeform 1132"/>
            <p:cNvSpPr>
              <a:spLocks/>
            </p:cNvSpPr>
            <p:nvPr/>
          </p:nvSpPr>
          <p:spPr bwMode="auto">
            <a:xfrm>
              <a:off x="1470" y="3545"/>
              <a:ext cx="47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145"/>
                  </a:moveTo>
                  <a:lnTo>
                    <a:pt x="0" y="145"/>
                  </a:lnTo>
                  <a:lnTo>
                    <a:pt x="28" y="142"/>
                  </a:lnTo>
                  <a:lnTo>
                    <a:pt x="55" y="133"/>
                  </a:lnTo>
                  <a:lnTo>
                    <a:pt x="78" y="120"/>
                  </a:lnTo>
                  <a:lnTo>
                    <a:pt x="99" y="103"/>
                  </a:lnTo>
                  <a:lnTo>
                    <a:pt x="115" y="81"/>
                  </a:lnTo>
                  <a:lnTo>
                    <a:pt x="129" y="56"/>
                  </a:lnTo>
                  <a:lnTo>
                    <a:pt x="137" y="29"/>
                  </a:lnTo>
                  <a:lnTo>
                    <a:pt x="139" y="0"/>
                  </a:lnTo>
                  <a:lnTo>
                    <a:pt x="102" y="0"/>
                  </a:lnTo>
                  <a:lnTo>
                    <a:pt x="99" y="21"/>
                  </a:lnTo>
                  <a:lnTo>
                    <a:pt x="94" y="40"/>
                  </a:lnTo>
                  <a:lnTo>
                    <a:pt x="85" y="60"/>
                  </a:lnTo>
                  <a:lnTo>
                    <a:pt x="71" y="74"/>
                  </a:lnTo>
                  <a:lnTo>
                    <a:pt x="57" y="89"/>
                  </a:lnTo>
                  <a:lnTo>
                    <a:pt x="40" y="96"/>
                  </a:lnTo>
                  <a:lnTo>
                    <a:pt x="21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45" name="Freeform 1133"/>
            <p:cNvSpPr>
              <a:spLocks/>
            </p:cNvSpPr>
            <p:nvPr/>
          </p:nvSpPr>
          <p:spPr bwMode="auto">
            <a:xfrm>
              <a:off x="1424" y="3545"/>
              <a:ext cx="46" cy="48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6"/>
                  </a:lnTo>
                  <a:lnTo>
                    <a:pt x="24" y="81"/>
                  </a:lnTo>
                  <a:lnTo>
                    <a:pt x="40" y="103"/>
                  </a:lnTo>
                  <a:lnTo>
                    <a:pt x="61" y="120"/>
                  </a:lnTo>
                  <a:lnTo>
                    <a:pt x="84" y="133"/>
                  </a:lnTo>
                  <a:lnTo>
                    <a:pt x="111" y="142"/>
                  </a:lnTo>
                  <a:lnTo>
                    <a:pt x="138" y="145"/>
                  </a:lnTo>
                  <a:lnTo>
                    <a:pt x="138" y="106"/>
                  </a:lnTo>
                  <a:lnTo>
                    <a:pt x="118" y="103"/>
                  </a:lnTo>
                  <a:lnTo>
                    <a:pt x="99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4" y="60"/>
                  </a:lnTo>
                  <a:lnTo>
                    <a:pt x="45" y="40"/>
                  </a:lnTo>
                  <a:lnTo>
                    <a:pt x="40" y="21"/>
                  </a:lnTo>
                  <a:lnTo>
                    <a:pt x="3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46" name="Freeform 1134"/>
            <p:cNvSpPr>
              <a:spLocks/>
            </p:cNvSpPr>
            <p:nvPr/>
          </p:nvSpPr>
          <p:spPr bwMode="auto">
            <a:xfrm>
              <a:off x="1424" y="3496"/>
              <a:ext cx="46" cy="49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138" y="0"/>
                  </a:moveTo>
                  <a:lnTo>
                    <a:pt x="138" y="0"/>
                  </a:lnTo>
                  <a:lnTo>
                    <a:pt x="111" y="3"/>
                  </a:lnTo>
                  <a:lnTo>
                    <a:pt x="84" y="12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4"/>
                  </a:lnTo>
                  <a:lnTo>
                    <a:pt x="10" y="89"/>
                  </a:lnTo>
                  <a:lnTo>
                    <a:pt x="2" y="116"/>
                  </a:lnTo>
                  <a:lnTo>
                    <a:pt x="0" y="145"/>
                  </a:lnTo>
                  <a:lnTo>
                    <a:pt x="37" y="145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99" y="48"/>
                  </a:lnTo>
                  <a:lnTo>
                    <a:pt x="118" y="42"/>
                  </a:lnTo>
                  <a:lnTo>
                    <a:pt x="138" y="39"/>
                  </a:lnTo>
                  <a:lnTo>
                    <a:pt x="138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47" name="Freeform 1135"/>
            <p:cNvSpPr>
              <a:spLocks/>
            </p:cNvSpPr>
            <p:nvPr/>
          </p:nvSpPr>
          <p:spPr bwMode="auto">
            <a:xfrm>
              <a:off x="1510" y="3503"/>
              <a:ext cx="80" cy="83"/>
            </a:xfrm>
            <a:custGeom>
              <a:avLst/>
              <a:gdLst>
                <a:gd name="T0" fmla="*/ 0 w 240"/>
                <a:gd name="T1" fmla="*/ 0 h 250"/>
                <a:gd name="T2" fmla="*/ 0 w 240"/>
                <a:gd name="T3" fmla="*/ 0 h 250"/>
                <a:gd name="T4" fmla="*/ 0 w 240"/>
                <a:gd name="T5" fmla="*/ 0 h 250"/>
                <a:gd name="T6" fmla="*/ 0 w 240"/>
                <a:gd name="T7" fmla="*/ 0 h 250"/>
                <a:gd name="T8" fmla="*/ 0 w 240"/>
                <a:gd name="T9" fmla="*/ 0 h 250"/>
                <a:gd name="T10" fmla="*/ 0 w 240"/>
                <a:gd name="T11" fmla="*/ 0 h 250"/>
                <a:gd name="T12" fmla="*/ 0 w 240"/>
                <a:gd name="T13" fmla="*/ 0 h 250"/>
                <a:gd name="T14" fmla="*/ 0 w 240"/>
                <a:gd name="T15" fmla="*/ 0 h 250"/>
                <a:gd name="T16" fmla="*/ 0 w 240"/>
                <a:gd name="T17" fmla="*/ 0 h 250"/>
                <a:gd name="T18" fmla="*/ 0 w 240"/>
                <a:gd name="T19" fmla="*/ 0 h 250"/>
                <a:gd name="T20" fmla="*/ 0 w 240"/>
                <a:gd name="T21" fmla="*/ 0 h 250"/>
                <a:gd name="T22" fmla="*/ 0 w 240"/>
                <a:gd name="T23" fmla="*/ 0 h 250"/>
                <a:gd name="T24" fmla="*/ 0 w 240"/>
                <a:gd name="T25" fmla="*/ 0 h 250"/>
                <a:gd name="T26" fmla="*/ 0 w 240"/>
                <a:gd name="T27" fmla="*/ 0 h 250"/>
                <a:gd name="T28" fmla="*/ 0 w 240"/>
                <a:gd name="T29" fmla="*/ 0 h 250"/>
                <a:gd name="T30" fmla="*/ 0 w 240"/>
                <a:gd name="T31" fmla="*/ 0 h 250"/>
                <a:gd name="T32" fmla="*/ 0 w 240"/>
                <a:gd name="T33" fmla="*/ 0 h 250"/>
                <a:gd name="T34" fmla="*/ 0 w 240"/>
                <a:gd name="T35" fmla="*/ 0 h 250"/>
                <a:gd name="T36" fmla="*/ 0 w 240"/>
                <a:gd name="T37" fmla="*/ 0 h 250"/>
                <a:gd name="T38" fmla="*/ 0 w 240"/>
                <a:gd name="T39" fmla="*/ 0 h 250"/>
                <a:gd name="T40" fmla="*/ 0 w 240"/>
                <a:gd name="T41" fmla="*/ 0 h 250"/>
                <a:gd name="T42" fmla="*/ 0 w 240"/>
                <a:gd name="T43" fmla="*/ 0 h 250"/>
                <a:gd name="T44" fmla="*/ 0 w 240"/>
                <a:gd name="T45" fmla="*/ 0 h 250"/>
                <a:gd name="T46" fmla="*/ 0 w 240"/>
                <a:gd name="T47" fmla="*/ 0 h 250"/>
                <a:gd name="T48" fmla="*/ 0 w 240"/>
                <a:gd name="T49" fmla="*/ 0 h 250"/>
                <a:gd name="T50" fmla="*/ 0 w 240"/>
                <a:gd name="T51" fmla="*/ 0 h 250"/>
                <a:gd name="T52" fmla="*/ 0 w 240"/>
                <a:gd name="T53" fmla="*/ 0 h 250"/>
                <a:gd name="T54" fmla="*/ 0 w 240"/>
                <a:gd name="T55" fmla="*/ 0 h 250"/>
                <a:gd name="T56" fmla="*/ 0 w 240"/>
                <a:gd name="T57" fmla="*/ 0 h 250"/>
                <a:gd name="T58" fmla="*/ 0 w 240"/>
                <a:gd name="T59" fmla="*/ 0 h 250"/>
                <a:gd name="T60" fmla="*/ 0 w 240"/>
                <a:gd name="T61" fmla="*/ 0 h 250"/>
                <a:gd name="T62" fmla="*/ 0 w 240"/>
                <a:gd name="T63" fmla="*/ 0 h 250"/>
                <a:gd name="T64" fmla="*/ 0 w 240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0"/>
                <a:gd name="T100" fmla="*/ 0 h 250"/>
                <a:gd name="T101" fmla="*/ 240 w 240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0" h="250">
                  <a:moveTo>
                    <a:pt x="119" y="0"/>
                  </a:moveTo>
                  <a:lnTo>
                    <a:pt x="144" y="2"/>
                  </a:lnTo>
                  <a:lnTo>
                    <a:pt x="167" y="10"/>
                  </a:lnTo>
                  <a:lnTo>
                    <a:pt x="187" y="22"/>
                  </a:lnTo>
                  <a:lnTo>
                    <a:pt x="205" y="37"/>
                  </a:lnTo>
                  <a:lnTo>
                    <a:pt x="220" y="56"/>
                  </a:lnTo>
                  <a:lnTo>
                    <a:pt x="232" y="77"/>
                  </a:lnTo>
                  <a:lnTo>
                    <a:pt x="238" y="100"/>
                  </a:lnTo>
                  <a:lnTo>
                    <a:pt x="240" y="125"/>
                  </a:lnTo>
                  <a:lnTo>
                    <a:pt x="238" y="150"/>
                  </a:lnTo>
                  <a:lnTo>
                    <a:pt x="232" y="173"/>
                  </a:lnTo>
                  <a:lnTo>
                    <a:pt x="220" y="195"/>
                  </a:lnTo>
                  <a:lnTo>
                    <a:pt x="205" y="214"/>
                  </a:lnTo>
                  <a:lnTo>
                    <a:pt x="187" y="229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19" y="250"/>
                  </a:lnTo>
                  <a:lnTo>
                    <a:pt x="95" y="248"/>
                  </a:lnTo>
                  <a:lnTo>
                    <a:pt x="72" y="240"/>
                  </a:lnTo>
                  <a:lnTo>
                    <a:pt x="52" y="229"/>
                  </a:lnTo>
                  <a:lnTo>
                    <a:pt x="36" y="214"/>
                  </a:lnTo>
                  <a:lnTo>
                    <a:pt x="21" y="195"/>
                  </a:lnTo>
                  <a:lnTo>
                    <a:pt x="9" y="173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0"/>
                  </a:lnTo>
                  <a:lnTo>
                    <a:pt x="9" y="77"/>
                  </a:lnTo>
                  <a:lnTo>
                    <a:pt x="21" y="56"/>
                  </a:lnTo>
                  <a:lnTo>
                    <a:pt x="36" y="37"/>
                  </a:lnTo>
                  <a:lnTo>
                    <a:pt x="52" y="22"/>
                  </a:lnTo>
                  <a:lnTo>
                    <a:pt x="72" y="10"/>
                  </a:lnTo>
                  <a:lnTo>
                    <a:pt x="95" y="2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48" name="Freeform 1136"/>
            <p:cNvSpPr>
              <a:spLocks/>
            </p:cNvSpPr>
            <p:nvPr/>
          </p:nvSpPr>
          <p:spPr bwMode="auto">
            <a:xfrm>
              <a:off x="1550" y="3496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8" y="116"/>
                  </a:lnTo>
                  <a:lnTo>
                    <a:pt x="130" y="89"/>
                  </a:lnTo>
                  <a:lnTo>
                    <a:pt x="116" y="64"/>
                  </a:lnTo>
                  <a:lnTo>
                    <a:pt x="100" y="43"/>
                  </a:lnTo>
                  <a:lnTo>
                    <a:pt x="80" y="26"/>
                  </a:lnTo>
                  <a:lnTo>
                    <a:pt x="56" y="12"/>
                  </a:lnTo>
                  <a:lnTo>
                    <a:pt x="29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2" y="42"/>
                  </a:lnTo>
                  <a:lnTo>
                    <a:pt x="41" y="48"/>
                  </a:lnTo>
                  <a:lnTo>
                    <a:pt x="57" y="57"/>
                  </a:lnTo>
                  <a:lnTo>
                    <a:pt x="72" y="72"/>
                  </a:lnTo>
                  <a:lnTo>
                    <a:pt x="86" y="87"/>
                  </a:lnTo>
                  <a:lnTo>
                    <a:pt x="95" y="104"/>
                  </a:lnTo>
                  <a:lnTo>
                    <a:pt x="100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49" name="Freeform 1137"/>
            <p:cNvSpPr>
              <a:spLocks/>
            </p:cNvSpPr>
            <p:nvPr/>
          </p:nvSpPr>
          <p:spPr bwMode="auto">
            <a:xfrm>
              <a:off x="1550" y="3545"/>
              <a:ext cx="47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9" y="142"/>
                  </a:lnTo>
                  <a:lnTo>
                    <a:pt x="56" y="133"/>
                  </a:lnTo>
                  <a:lnTo>
                    <a:pt x="78" y="120"/>
                  </a:lnTo>
                  <a:lnTo>
                    <a:pt x="100" y="103"/>
                  </a:lnTo>
                  <a:lnTo>
                    <a:pt x="116" y="81"/>
                  </a:lnTo>
                  <a:lnTo>
                    <a:pt x="130" y="56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5" y="40"/>
                  </a:lnTo>
                  <a:lnTo>
                    <a:pt x="86" y="60"/>
                  </a:lnTo>
                  <a:lnTo>
                    <a:pt x="72" y="74"/>
                  </a:lnTo>
                  <a:lnTo>
                    <a:pt x="58" y="89"/>
                  </a:lnTo>
                  <a:lnTo>
                    <a:pt x="41" y="96"/>
                  </a:lnTo>
                  <a:lnTo>
                    <a:pt x="22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50" name="Freeform 1138"/>
            <p:cNvSpPr>
              <a:spLocks/>
            </p:cNvSpPr>
            <p:nvPr/>
          </p:nvSpPr>
          <p:spPr bwMode="auto">
            <a:xfrm>
              <a:off x="1504" y="3545"/>
              <a:ext cx="46" cy="48"/>
            </a:xfrm>
            <a:custGeom>
              <a:avLst/>
              <a:gdLst>
                <a:gd name="T0" fmla="*/ 0 w 137"/>
                <a:gd name="T1" fmla="*/ 0 h 145"/>
                <a:gd name="T2" fmla="*/ 0 w 137"/>
                <a:gd name="T3" fmla="*/ 0 h 145"/>
                <a:gd name="T4" fmla="*/ 0 w 137"/>
                <a:gd name="T5" fmla="*/ 0 h 145"/>
                <a:gd name="T6" fmla="*/ 0 w 137"/>
                <a:gd name="T7" fmla="*/ 0 h 145"/>
                <a:gd name="T8" fmla="*/ 0 w 137"/>
                <a:gd name="T9" fmla="*/ 0 h 145"/>
                <a:gd name="T10" fmla="*/ 0 w 137"/>
                <a:gd name="T11" fmla="*/ 0 h 145"/>
                <a:gd name="T12" fmla="*/ 0 w 137"/>
                <a:gd name="T13" fmla="*/ 0 h 145"/>
                <a:gd name="T14" fmla="*/ 0 w 137"/>
                <a:gd name="T15" fmla="*/ 0 h 145"/>
                <a:gd name="T16" fmla="*/ 0 w 137"/>
                <a:gd name="T17" fmla="*/ 0 h 145"/>
                <a:gd name="T18" fmla="*/ 0 w 137"/>
                <a:gd name="T19" fmla="*/ 0 h 145"/>
                <a:gd name="T20" fmla="*/ 0 w 137"/>
                <a:gd name="T21" fmla="*/ 0 h 145"/>
                <a:gd name="T22" fmla="*/ 0 w 137"/>
                <a:gd name="T23" fmla="*/ 0 h 145"/>
                <a:gd name="T24" fmla="*/ 0 w 137"/>
                <a:gd name="T25" fmla="*/ 0 h 145"/>
                <a:gd name="T26" fmla="*/ 0 w 137"/>
                <a:gd name="T27" fmla="*/ 0 h 145"/>
                <a:gd name="T28" fmla="*/ 0 w 137"/>
                <a:gd name="T29" fmla="*/ 0 h 145"/>
                <a:gd name="T30" fmla="*/ 0 w 137"/>
                <a:gd name="T31" fmla="*/ 0 h 145"/>
                <a:gd name="T32" fmla="*/ 0 w 137"/>
                <a:gd name="T33" fmla="*/ 0 h 145"/>
                <a:gd name="T34" fmla="*/ 0 w 137"/>
                <a:gd name="T35" fmla="*/ 0 h 145"/>
                <a:gd name="T36" fmla="*/ 0 w 137"/>
                <a:gd name="T37" fmla="*/ 0 h 145"/>
                <a:gd name="T38" fmla="*/ 0 w 137"/>
                <a:gd name="T39" fmla="*/ 0 h 145"/>
                <a:gd name="T40" fmla="*/ 0 w 137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7"/>
                <a:gd name="T64" fmla="*/ 0 h 145"/>
                <a:gd name="T65" fmla="*/ 137 w 137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7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6"/>
                  </a:lnTo>
                  <a:lnTo>
                    <a:pt x="24" y="81"/>
                  </a:lnTo>
                  <a:lnTo>
                    <a:pt x="40" y="102"/>
                  </a:lnTo>
                  <a:lnTo>
                    <a:pt x="60" y="120"/>
                  </a:lnTo>
                  <a:lnTo>
                    <a:pt x="83" y="133"/>
                  </a:lnTo>
                  <a:lnTo>
                    <a:pt x="109" y="142"/>
                  </a:lnTo>
                  <a:lnTo>
                    <a:pt x="137" y="145"/>
                  </a:lnTo>
                  <a:lnTo>
                    <a:pt x="137" y="106"/>
                  </a:lnTo>
                  <a:lnTo>
                    <a:pt x="117" y="103"/>
                  </a:lnTo>
                  <a:lnTo>
                    <a:pt x="98" y="96"/>
                  </a:lnTo>
                  <a:lnTo>
                    <a:pt x="80" y="89"/>
                  </a:lnTo>
                  <a:lnTo>
                    <a:pt x="68" y="76"/>
                  </a:lnTo>
                  <a:lnTo>
                    <a:pt x="54" y="60"/>
                  </a:lnTo>
                  <a:lnTo>
                    <a:pt x="45" y="40"/>
                  </a:lnTo>
                  <a:lnTo>
                    <a:pt x="40" y="21"/>
                  </a:lnTo>
                  <a:lnTo>
                    <a:pt x="3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51" name="Freeform 1139"/>
            <p:cNvSpPr>
              <a:spLocks/>
            </p:cNvSpPr>
            <p:nvPr/>
          </p:nvSpPr>
          <p:spPr bwMode="auto">
            <a:xfrm>
              <a:off x="1504" y="3496"/>
              <a:ext cx="46" cy="49"/>
            </a:xfrm>
            <a:custGeom>
              <a:avLst/>
              <a:gdLst>
                <a:gd name="T0" fmla="*/ 0 w 137"/>
                <a:gd name="T1" fmla="*/ 0 h 145"/>
                <a:gd name="T2" fmla="*/ 0 w 137"/>
                <a:gd name="T3" fmla="*/ 0 h 145"/>
                <a:gd name="T4" fmla="*/ 0 w 137"/>
                <a:gd name="T5" fmla="*/ 0 h 145"/>
                <a:gd name="T6" fmla="*/ 0 w 137"/>
                <a:gd name="T7" fmla="*/ 0 h 145"/>
                <a:gd name="T8" fmla="*/ 0 w 137"/>
                <a:gd name="T9" fmla="*/ 0 h 145"/>
                <a:gd name="T10" fmla="*/ 0 w 137"/>
                <a:gd name="T11" fmla="*/ 0 h 145"/>
                <a:gd name="T12" fmla="*/ 0 w 137"/>
                <a:gd name="T13" fmla="*/ 0 h 145"/>
                <a:gd name="T14" fmla="*/ 0 w 137"/>
                <a:gd name="T15" fmla="*/ 0 h 145"/>
                <a:gd name="T16" fmla="*/ 0 w 137"/>
                <a:gd name="T17" fmla="*/ 0 h 145"/>
                <a:gd name="T18" fmla="*/ 0 w 137"/>
                <a:gd name="T19" fmla="*/ 0 h 145"/>
                <a:gd name="T20" fmla="*/ 0 w 137"/>
                <a:gd name="T21" fmla="*/ 0 h 145"/>
                <a:gd name="T22" fmla="*/ 0 w 137"/>
                <a:gd name="T23" fmla="*/ 0 h 145"/>
                <a:gd name="T24" fmla="*/ 0 w 137"/>
                <a:gd name="T25" fmla="*/ 0 h 145"/>
                <a:gd name="T26" fmla="*/ 0 w 137"/>
                <a:gd name="T27" fmla="*/ 0 h 145"/>
                <a:gd name="T28" fmla="*/ 0 w 137"/>
                <a:gd name="T29" fmla="*/ 0 h 145"/>
                <a:gd name="T30" fmla="*/ 0 w 137"/>
                <a:gd name="T31" fmla="*/ 0 h 145"/>
                <a:gd name="T32" fmla="*/ 0 w 137"/>
                <a:gd name="T33" fmla="*/ 0 h 145"/>
                <a:gd name="T34" fmla="*/ 0 w 137"/>
                <a:gd name="T35" fmla="*/ 0 h 145"/>
                <a:gd name="T36" fmla="*/ 0 w 137"/>
                <a:gd name="T37" fmla="*/ 0 h 145"/>
                <a:gd name="T38" fmla="*/ 0 w 137"/>
                <a:gd name="T39" fmla="*/ 0 h 145"/>
                <a:gd name="T40" fmla="*/ 0 w 137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7"/>
                <a:gd name="T64" fmla="*/ 0 h 145"/>
                <a:gd name="T65" fmla="*/ 137 w 137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7" h="145">
                  <a:moveTo>
                    <a:pt x="137" y="0"/>
                  </a:moveTo>
                  <a:lnTo>
                    <a:pt x="137" y="0"/>
                  </a:lnTo>
                  <a:lnTo>
                    <a:pt x="109" y="3"/>
                  </a:lnTo>
                  <a:lnTo>
                    <a:pt x="83" y="12"/>
                  </a:lnTo>
                  <a:lnTo>
                    <a:pt x="59" y="26"/>
                  </a:lnTo>
                  <a:lnTo>
                    <a:pt x="40" y="44"/>
                  </a:lnTo>
                  <a:lnTo>
                    <a:pt x="24" y="64"/>
                  </a:lnTo>
                  <a:lnTo>
                    <a:pt x="10" y="89"/>
                  </a:lnTo>
                  <a:lnTo>
                    <a:pt x="2" y="116"/>
                  </a:lnTo>
                  <a:lnTo>
                    <a:pt x="0" y="145"/>
                  </a:lnTo>
                  <a:lnTo>
                    <a:pt x="37" y="145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0"/>
                  </a:lnTo>
                  <a:lnTo>
                    <a:pt x="82" y="57"/>
                  </a:lnTo>
                  <a:lnTo>
                    <a:pt x="98" y="48"/>
                  </a:lnTo>
                  <a:lnTo>
                    <a:pt x="117" y="42"/>
                  </a:lnTo>
                  <a:lnTo>
                    <a:pt x="137" y="39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52" name="Freeform 1140"/>
            <p:cNvSpPr>
              <a:spLocks/>
            </p:cNvSpPr>
            <p:nvPr/>
          </p:nvSpPr>
          <p:spPr bwMode="auto">
            <a:xfrm>
              <a:off x="1590" y="3503"/>
              <a:ext cx="80" cy="83"/>
            </a:xfrm>
            <a:custGeom>
              <a:avLst/>
              <a:gdLst>
                <a:gd name="T0" fmla="*/ 0 w 241"/>
                <a:gd name="T1" fmla="*/ 0 h 250"/>
                <a:gd name="T2" fmla="*/ 0 w 241"/>
                <a:gd name="T3" fmla="*/ 0 h 250"/>
                <a:gd name="T4" fmla="*/ 0 w 241"/>
                <a:gd name="T5" fmla="*/ 0 h 250"/>
                <a:gd name="T6" fmla="*/ 0 w 241"/>
                <a:gd name="T7" fmla="*/ 0 h 250"/>
                <a:gd name="T8" fmla="*/ 0 w 241"/>
                <a:gd name="T9" fmla="*/ 0 h 250"/>
                <a:gd name="T10" fmla="*/ 0 w 241"/>
                <a:gd name="T11" fmla="*/ 0 h 250"/>
                <a:gd name="T12" fmla="*/ 0 w 241"/>
                <a:gd name="T13" fmla="*/ 0 h 250"/>
                <a:gd name="T14" fmla="*/ 0 w 241"/>
                <a:gd name="T15" fmla="*/ 0 h 250"/>
                <a:gd name="T16" fmla="*/ 0 w 241"/>
                <a:gd name="T17" fmla="*/ 0 h 250"/>
                <a:gd name="T18" fmla="*/ 0 w 241"/>
                <a:gd name="T19" fmla="*/ 0 h 250"/>
                <a:gd name="T20" fmla="*/ 0 w 241"/>
                <a:gd name="T21" fmla="*/ 0 h 250"/>
                <a:gd name="T22" fmla="*/ 0 w 241"/>
                <a:gd name="T23" fmla="*/ 0 h 250"/>
                <a:gd name="T24" fmla="*/ 0 w 241"/>
                <a:gd name="T25" fmla="*/ 0 h 250"/>
                <a:gd name="T26" fmla="*/ 0 w 241"/>
                <a:gd name="T27" fmla="*/ 0 h 250"/>
                <a:gd name="T28" fmla="*/ 0 w 241"/>
                <a:gd name="T29" fmla="*/ 0 h 250"/>
                <a:gd name="T30" fmla="*/ 0 w 241"/>
                <a:gd name="T31" fmla="*/ 0 h 250"/>
                <a:gd name="T32" fmla="*/ 0 w 241"/>
                <a:gd name="T33" fmla="*/ 0 h 250"/>
                <a:gd name="T34" fmla="*/ 0 w 241"/>
                <a:gd name="T35" fmla="*/ 0 h 250"/>
                <a:gd name="T36" fmla="*/ 0 w 241"/>
                <a:gd name="T37" fmla="*/ 0 h 250"/>
                <a:gd name="T38" fmla="*/ 0 w 241"/>
                <a:gd name="T39" fmla="*/ 0 h 250"/>
                <a:gd name="T40" fmla="*/ 0 w 241"/>
                <a:gd name="T41" fmla="*/ 0 h 250"/>
                <a:gd name="T42" fmla="*/ 0 w 241"/>
                <a:gd name="T43" fmla="*/ 0 h 250"/>
                <a:gd name="T44" fmla="*/ 0 w 241"/>
                <a:gd name="T45" fmla="*/ 0 h 250"/>
                <a:gd name="T46" fmla="*/ 0 w 241"/>
                <a:gd name="T47" fmla="*/ 0 h 250"/>
                <a:gd name="T48" fmla="*/ 0 w 241"/>
                <a:gd name="T49" fmla="*/ 0 h 250"/>
                <a:gd name="T50" fmla="*/ 0 w 241"/>
                <a:gd name="T51" fmla="*/ 0 h 250"/>
                <a:gd name="T52" fmla="*/ 0 w 241"/>
                <a:gd name="T53" fmla="*/ 0 h 250"/>
                <a:gd name="T54" fmla="*/ 0 w 241"/>
                <a:gd name="T55" fmla="*/ 0 h 250"/>
                <a:gd name="T56" fmla="*/ 0 w 241"/>
                <a:gd name="T57" fmla="*/ 0 h 250"/>
                <a:gd name="T58" fmla="*/ 0 w 241"/>
                <a:gd name="T59" fmla="*/ 0 h 250"/>
                <a:gd name="T60" fmla="*/ 0 w 241"/>
                <a:gd name="T61" fmla="*/ 0 h 250"/>
                <a:gd name="T62" fmla="*/ 0 w 241"/>
                <a:gd name="T63" fmla="*/ 0 h 250"/>
                <a:gd name="T64" fmla="*/ 0 w 241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0"/>
                <a:gd name="T101" fmla="*/ 241 w 241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0">
                  <a:moveTo>
                    <a:pt x="120" y="0"/>
                  </a:moveTo>
                  <a:lnTo>
                    <a:pt x="145" y="2"/>
                  </a:lnTo>
                  <a:lnTo>
                    <a:pt x="168" y="10"/>
                  </a:lnTo>
                  <a:lnTo>
                    <a:pt x="188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2" y="77"/>
                  </a:lnTo>
                  <a:lnTo>
                    <a:pt x="239" y="100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2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8" y="229"/>
                  </a:lnTo>
                  <a:lnTo>
                    <a:pt x="168" y="240"/>
                  </a:lnTo>
                  <a:lnTo>
                    <a:pt x="145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10" y="173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0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53" name="Freeform 1141"/>
            <p:cNvSpPr>
              <a:spLocks/>
            </p:cNvSpPr>
            <p:nvPr/>
          </p:nvSpPr>
          <p:spPr bwMode="auto">
            <a:xfrm>
              <a:off x="1630" y="3496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8" y="116"/>
                  </a:lnTo>
                  <a:lnTo>
                    <a:pt x="130" y="89"/>
                  </a:lnTo>
                  <a:lnTo>
                    <a:pt x="116" y="64"/>
                  </a:lnTo>
                  <a:lnTo>
                    <a:pt x="100" y="43"/>
                  </a:lnTo>
                  <a:lnTo>
                    <a:pt x="80" y="26"/>
                  </a:lnTo>
                  <a:lnTo>
                    <a:pt x="56" y="12"/>
                  </a:lnTo>
                  <a:lnTo>
                    <a:pt x="29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2" y="42"/>
                  </a:lnTo>
                  <a:lnTo>
                    <a:pt x="41" y="48"/>
                  </a:lnTo>
                  <a:lnTo>
                    <a:pt x="57" y="57"/>
                  </a:lnTo>
                  <a:lnTo>
                    <a:pt x="72" y="72"/>
                  </a:lnTo>
                  <a:lnTo>
                    <a:pt x="86" y="87"/>
                  </a:lnTo>
                  <a:lnTo>
                    <a:pt x="95" y="104"/>
                  </a:lnTo>
                  <a:lnTo>
                    <a:pt x="100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54" name="Freeform 1142"/>
            <p:cNvSpPr>
              <a:spLocks/>
            </p:cNvSpPr>
            <p:nvPr/>
          </p:nvSpPr>
          <p:spPr bwMode="auto">
            <a:xfrm>
              <a:off x="1630" y="3545"/>
              <a:ext cx="47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9" y="142"/>
                  </a:lnTo>
                  <a:lnTo>
                    <a:pt x="56" y="133"/>
                  </a:lnTo>
                  <a:lnTo>
                    <a:pt x="78" y="120"/>
                  </a:lnTo>
                  <a:lnTo>
                    <a:pt x="100" y="103"/>
                  </a:lnTo>
                  <a:lnTo>
                    <a:pt x="116" y="81"/>
                  </a:lnTo>
                  <a:lnTo>
                    <a:pt x="130" y="56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5" y="40"/>
                  </a:lnTo>
                  <a:lnTo>
                    <a:pt x="86" y="60"/>
                  </a:lnTo>
                  <a:lnTo>
                    <a:pt x="72" y="74"/>
                  </a:lnTo>
                  <a:lnTo>
                    <a:pt x="58" y="89"/>
                  </a:lnTo>
                  <a:lnTo>
                    <a:pt x="41" y="96"/>
                  </a:lnTo>
                  <a:lnTo>
                    <a:pt x="22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55" name="Freeform 1143"/>
            <p:cNvSpPr>
              <a:spLocks/>
            </p:cNvSpPr>
            <p:nvPr/>
          </p:nvSpPr>
          <p:spPr bwMode="auto">
            <a:xfrm>
              <a:off x="1584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2" y="56"/>
                  </a:lnTo>
                  <a:lnTo>
                    <a:pt x="23" y="81"/>
                  </a:lnTo>
                  <a:lnTo>
                    <a:pt x="41" y="103"/>
                  </a:lnTo>
                  <a:lnTo>
                    <a:pt x="62" y="120"/>
                  </a:lnTo>
                  <a:lnTo>
                    <a:pt x="85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6" y="60"/>
                  </a:lnTo>
                  <a:lnTo>
                    <a:pt x="47" y="40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56" name="Freeform 1144"/>
            <p:cNvSpPr>
              <a:spLocks/>
            </p:cNvSpPr>
            <p:nvPr/>
          </p:nvSpPr>
          <p:spPr bwMode="auto">
            <a:xfrm>
              <a:off x="1584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5" y="12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5"/>
                  </a:lnTo>
                  <a:lnTo>
                    <a:pt x="12" y="89"/>
                  </a:lnTo>
                  <a:lnTo>
                    <a:pt x="3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1" y="124"/>
                  </a:lnTo>
                  <a:lnTo>
                    <a:pt x="47" y="104"/>
                  </a:lnTo>
                  <a:lnTo>
                    <a:pt x="54" y="86"/>
                  </a:lnTo>
                  <a:lnTo>
                    <a:pt x="68" y="72"/>
                  </a:lnTo>
                  <a:lnTo>
                    <a:pt x="84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57" name="Freeform 1145"/>
            <p:cNvSpPr>
              <a:spLocks/>
            </p:cNvSpPr>
            <p:nvPr/>
          </p:nvSpPr>
          <p:spPr bwMode="auto">
            <a:xfrm>
              <a:off x="1670" y="3503"/>
              <a:ext cx="80" cy="83"/>
            </a:xfrm>
            <a:custGeom>
              <a:avLst/>
              <a:gdLst>
                <a:gd name="T0" fmla="*/ 0 w 241"/>
                <a:gd name="T1" fmla="*/ 0 h 250"/>
                <a:gd name="T2" fmla="*/ 0 w 241"/>
                <a:gd name="T3" fmla="*/ 0 h 250"/>
                <a:gd name="T4" fmla="*/ 0 w 241"/>
                <a:gd name="T5" fmla="*/ 0 h 250"/>
                <a:gd name="T6" fmla="*/ 0 w 241"/>
                <a:gd name="T7" fmla="*/ 0 h 250"/>
                <a:gd name="T8" fmla="*/ 0 w 241"/>
                <a:gd name="T9" fmla="*/ 0 h 250"/>
                <a:gd name="T10" fmla="*/ 0 w 241"/>
                <a:gd name="T11" fmla="*/ 0 h 250"/>
                <a:gd name="T12" fmla="*/ 0 w 241"/>
                <a:gd name="T13" fmla="*/ 0 h 250"/>
                <a:gd name="T14" fmla="*/ 0 w 241"/>
                <a:gd name="T15" fmla="*/ 0 h 250"/>
                <a:gd name="T16" fmla="*/ 0 w 241"/>
                <a:gd name="T17" fmla="*/ 0 h 250"/>
                <a:gd name="T18" fmla="*/ 0 w 241"/>
                <a:gd name="T19" fmla="*/ 0 h 250"/>
                <a:gd name="T20" fmla="*/ 0 w 241"/>
                <a:gd name="T21" fmla="*/ 0 h 250"/>
                <a:gd name="T22" fmla="*/ 0 w 241"/>
                <a:gd name="T23" fmla="*/ 0 h 250"/>
                <a:gd name="T24" fmla="*/ 0 w 241"/>
                <a:gd name="T25" fmla="*/ 0 h 250"/>
                <a:gd name="T26" fmla="*/ 0 w 241"/>
                <a:gd name="T27" fmla="*/ 0 h 250"/>
                <a:gd name="T28" fmla="*/ 0 w 241"/>
                <a:gd name="T29" fmla="*/ 0 h 250"/>
                <a:gd name="T30" fmla="*/ 0 w 241"/>
                <a:gd name="T31" fmla="*/ 0 h 250"/>
                <a:gd name="T32" fmla="*/ 0 w 241"/>
                <a:gd name="T33" fmla="*/ 0 h 250"/>
                <a:gd name="T34" fmla="*/ 0 w 241"/>
                <a:gd name="T35" fmla="*/ 0 h 250"/>
                <a:gd name="T36" fmla="*/ 0 w 241"/>
                <a:gd name="T37" fmla="*/ 0 h 250"/>
                <a:gd name="T38" fmla="*/ 0 w 241"/>
                <a:gd name="T39" fmla="*/ 0 h 250"/>
                <a:gd name="T40" fmla="*/ 0 w 241"/>
                <a:gd name="T41" fmla="*/ 0 h 250"/>
                <a:gd name="T42" fmla="*/ 0 w 241"/>
                <a:gd name="T43" fmla="*/ 0 h 250"/>
                <a:gd name="T44" fmla="*/ 0 w 241"/>
                <a:gd name="T45" fmla="*/ 0 h 250"/>
                <a:gd name="T46" fmla="*/ 0 w 241"/>
                <a:gd name="T47" fmla="*/ 0 h 250"/>
                <a:gd name="T48" fmla="*/ 0 w 241"/>
                <a:gd name="T49" fmla="*/ 0 h 250"/>
                <a:gd name="T50" fmla="*/ 0 w 241"/>
                <a:gd name="T51" fmla="*/ 0 h 250"/>
                <a:gd name="T52" fmla="*/ 0 w 241"/>
                <a:gd name="T53" fmla="*/ 0 h 250"/>
                <a:gd name="T54" fmla="*/ 0 w 241"/>
                <a:gd name="T55" fmla="*/ 0 h 250"/>
                <a:gd name="T56" fmla="*/ 0 w 241"/>
                <a:gd name="T57" fmla="*/ 0 h 250"/>
                <a:gd name="T58" fmla="*/ 0 w 241"/>
                <a:gd name="T59" fmla="*/ 0 h 250"/>
                <a:gd name="T60" fmla="*/ 0 w 241"/>
                <a:gd name="T61" fmla="*/ 0 h 250"/>
                <a:gd name="T62" fmla="*/ 0 w 241"/>
                <a:gd name="T63" fmla="*/ 0 h 250"/>
                <a:gd name="T64" fmla="*/ 0 w 241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0"/>
                <a:gd name="T101" fmla="*/ 241 w 241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0">
                  <a:moveTo>
                    <a:pt x="120" y="0"/>
                  </a:moveTo>
                  <a:lnTo>
                    <a:pt x="145" y="2"/>
                  </a:lnTo>
                  <a:lnTo>
                    <a:pt x="168" y="10"/>
                  </a:lnTo>
                  <a:lnTo>
                    <a:pt x="188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2" y="77"/>
                  </a:lnTo>
                  <a:lnTo>
                    <a:pt x="239" y="100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2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8" y="229"/>
                  </a:lnTo>
                  <a:lnTo>
                    <a:pt x="168" y="240"/>
                  </a:lnTo>
                  <a:lnTo>
                    <a:pt x="145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10" y="173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0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58" name="Freeform 1146"/>
            <p:cNvSpPr>
              <a:spLocks/>
            </p:cNvSpPr>
            <p:nvPr/>
          </p:nvSpPr>
          <p:spPr bwMode="auto">
            <a:xfrm>
              <a:off x="1710" y="3496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8" y="116"/>
                  </a:lnTo>
                  <a:lnTo>
                    <a:pt x="130" y="89"/>
                  </a:lnTo>
                  <a:lnTo>
                    <a:pt x="116" y="64"/>
                  </a:lnTo>
                  <a:lnTo>
                    <a:pt x="100" y="43"/>
                  </a:lnTo>
                  <a:lnTo>
                    <a:pt x="80" y="26"/>
                  </a:lnTo>
                  <a:lnTo>
                    <a:pt x="56" y="12"/>
                  </a:lnTo>
                  <a:lnTo>
                    <a:pt x="29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2" y="42"/>
                  </a:lnTo>
                  <a:lnTo>
                    <a:pt x="40" y="48"/>
                  </a:lnTo>
                  <a:lnTo>
                    <a:pt x="57" y="57"/>
                  </a:lnTo>
                  <a:lnTo>
                    <a:pt x="72" y="72"/>
                  </a:lnTo>
                  <a:lnTo>
                    <a:pt x="86" y="87"/>
                  </a:lnTo>
                  <a:lnTo>
                    <a:pt x="95" y="104"/>
                  </a:lnTo>
                  <a:lnTo>
                    <a:pt x="100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59" name="Freeform 1147"/>
            <p:cNvSpPr>
              <a:spLocks/>
            </p:cNvSpPr>
            <p:nvPr/>
          </p:nvSpPr>
          <p:spPr bwMode="auto">
            <a:xfrm>
              <a:off x="1710" y="3545"/>
              <a:ext cx="47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9" y="142"/>
                  </a:lnTo>
                  <a:lnTo>
                    <a:pt x="56" y="133"/>
                  </a:lnTo>
                  <a:lnTo>
                    <a:pt x="78" y="120"/>
                  </a:lnTo>
                  <a:lnTo>
                    <a:pt x="100" y="103"/>
                  </a:lnTo>
                  <a:lnTo>
                    <a:pt x="116" y="81"/>
                  </a:lnTo>
                  <a:lnTo>
                    <a:pt x="130" y="56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5" y="40"/>
                  </a:lnTo>
                  <a:lnTo>
                    <a:pt x="86" y="60"/>
                  </a:lnTo>
                  <a:lnTo>
                    <a:pt x="72" y="74"/>
                  </a:lnTo>
                  <a:lnTo>
                    <a:pt x="58" y="89"/>
                  </a:lnTo>
                  <a:lnTo>
                    <a:pt x="40" y="96"/>
                  </a:lnTo>
                  <a:lnTo>
                    <a:pt x="22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60" name="Freeform 1148"/>
            <p:cNvSpPr>
              <a:spLocks/>
            </p:cNvSpPr>
            <p:nvPr/>
          </p:nvSpPr>
          <p:spPr bwMode="auto">
            <a:xfrm>
              <a:off x="1664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1" y="56"/>
                  </a:lnTo>
                  <a:lnTo>
                    <a:pt x="23" y="81"/>
                  </a:lnTo>
                  <a:lnTo>
                    <a:pt x="41" y="103"/>
                  </a:lnTo>
                  <a:lnTo>
                    <a:pt x="62" y="120"/>
                  </a:lnTo>
                  <a:lnTo>
                    <a:pt x="85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6" y="60"/>
                  </a:lnTo>
                  <a:lnTo>
                    <a:pt x="47" y="40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61" name="Freeform 1149"/>
            <p:cNvSpPr>
              <a:spLocks/>
            </p:cNvSpPr>
            <p:nvPr/>
          </p:nvSpPr>
          <p:spPr bwMode="auto">
            <a:xfrm>
              <a:off x="1664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5" y="12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5"/>
                  </a:lnTo>
                  <a:lnTo>
                    <a:pt x="11" y="89"/>
                  </a:lnTo>
                  <a:lnTo>
                    <a:pt x="3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1" y="124"/>
                  </a:lnTo>
                  <a:lnTo>
                    <a:pt x="47" y="104"/>
                  </a:lnTo>
                  <a:lnTo>
                    <a:pt x="54" y="86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62" name="Freeform 1150"/>
            <p:cNvSpPr>
              <a:spLocks/>
            </p:cNvSpPr>
            <p:nvPr/>
          </p:nvSpPr>
          <p:spPr bwMode="auto">
            <a:xfrm>
              <a:off x="1750" y="3503"/>
              <a:ext cx="80" cy="83"/>
            </a:xfrm>
            <a:custGeom>
              <a:avLst/>
              <a:gdLst>
                <a:gd name="T0" fmla="*/ 0 w 241"/>
                <a:gd name="T1" fmla="*/ 0 h 250"/>
                <a:gd name="T2" fmla="*/ 0 w 241"/>
                <a:gd name="T3" fmla="*/ 0 h 250"/>
                <a:gd name="T4" fmla="*/ 0 w 241"/>
                <a:gd name="T5" fmla="*/ 0 h 250"/>
                <a:gd name="T6" fmla="*/ 0 w 241"/>
                <a:gd name="T7" fmla="*/ 0 h 250"/>
                <a:gd name="T8" fmla="*/ 0 w 241"/>
                <a:gd name="T9" fmla="*/ 0 h 250"/>
                <a:gd name="T10" fmla="*/ 0 w 241"/>
                <a:gd name="T11" fmla="*/ 0 h 250"/>
                <a:gd name="T12" fmla="*/ 0 w 241"/>
                <a:gd name="T13" fmla="*/ 0 h 250"/>
                <a:gd name="T14" fmla="*/ 0 w 241"/>
                <a:gd name="T15" fmla="*/ 0 h 250"/>
                <a:gd name="T16" fmla="*/ 0 w 241"/>
                <a:gd name="T17" fmla="*/ 0 h 250"/>
                <a:gd name="T18" fmla="*/ 0 w 241"/>
                <a:gd name="T19" fmla="*/ 0 h 250"/>
                <a:gd name="T20" fmla="*/ 0 w 241"/>
                <a:gd name="T21" fmla="*/ 0 h 250"/>
                <a:gd name="T22" fmla="*/ 0 w 241"/>
                <a:gd name="T23" fmla="*/ 0 h 250"/>
                <a:gd name="T24" fmla="*/ 0 w 241"/>
                <a:gd name="T25" fmla="*/ 0 h 250"/>
                <a:gd name="T26" fmla="*/ 0 w 241"/>
                <a:gd name="T27" fmla="*/ 0 h 250"/>
                <a:gd name="T28" fmla="*/ 0 w 241"/>
                <a:gd name="T29" fmla="*/ 0 h 250"/>
                <a:gd name="T30" fmla="*/ 0 w 241"/>
                <a:gd name="T31" fmla="*/ 0 h 250"/>
                <a:gd name="T32" fmla="*/ 0 w 241"/>
                <a:gd name="T33" fmla="*/ 0 h 250"/>
                <a:gd name="T34" fmla="*/ 0 w 241"/>
                <a:gd name="T35" fmla="*/ 0 h 250"/>
                <a:gd name="T36" fmla="*/ 0 w 241"/>
                <a:gd name="T37" fmla="*/ 0 h 250"/>
                <a:gd name="T38" fmla="*/ 0 w 241"/>
                <a:gd name="T39" fmla="*/ 0 h 250"/>
                <a:gd name="T40" fmla="*/ 0 w 241"/>
                <a:gd name="T41" fmla="*/ 0 h 250"/>
                <a:gd name="T42" fmla="*/ 0 w 241"/>
                <a:gd name="T43" fmla="*/ 0 h 250"/>
                <a:gd name="T44" fmla="*/ 0 w 241"/>
                <a:gd name="T45" fmla="*/ 0 h 250"/>
                <a:gd name="T46" fmla="*/ 0 w 241"/>
                <a:gd name="T47" fmla="*/ 0 h 250"/>
                <a:gd name="T48" fmla="*/ 0 w 241"/>
                <a:gd name="T49" fmla="*/ 0 h 250"/>
                <a:gd name="T50" fmla="*/ 0 w 241"/>
                <a:gd name="T51" fmla="*/ 0 h 250"/>
                <a:gd name="T52" fmla="*/ 0 w 241"/>
                <a:gd name="T53" fmla="*/ 0 h 250"/>
                <a:gd name="T54" fmla="*/ 0 w 241"/>
                <a:gd name="T55" fmla="*/ 0 h 250"/>
                <a:gd name="T56" fmla="*/ 0 w 241"/>
                <a:gd name="T57" fmla="*/ 0 h 250"/>
                <a:gd name="T58" fmla="*/ 0 w 241"/>
                <a:gd name="T59" fmla="*/ 0 h 250"/>
                <a:gd name="T60" fmla="*/ 0 w 241"/>
                <a:gd name="T61" fmla="*/ 0 h 250"/>
                <a:gd name="T62" fmla="*/ 0 w 241"/>
                <a:gd name="T63" fmla="*/ 0 h 250"/>
                <a:gd name="T64" fmla="*/ 0 w 241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0"/>
                <a:gd name="T101" fmla="*/ 241 w 241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0">
                  <a:moveTo>
                    <a:pt x="120" y="0"/>
                  </a:moveTo>
                  <a:lnTo>
                    <a:pt x="144" y="2"/>
                  </a:lnTo>
                  <a:lnTo>
                    <a:pt x="167" y="10"/>
                  </a:lnTo>
                  <a:lnTo>
                    <a:pt x="188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9" y="100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1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8" y="229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10" y="173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0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63" name="Freeform 1151"/>
            <p:cNvSpPr>
              <a:spLocks/>
            </p:cNvSpPr>
            <p:nvPr/>
          </p:nvSpPr>
          <p:spPr bwMode="auto">
            <a:xfrm>
              <a:off x="1790" y="3496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8" y="116"/>
                  </a:lnTo>
                  <a:lnTo>
                    <a:pt x="129" y="89"/>
                  </a:lnTo>
                  <a:lnTo>
                    <a:pt x="116" y="65"/>
                  </a:lnTo>
                  <a:lnTo>
                    <a:pt x="100" y="43"/>
                  </a:lnTo>
                  <a:lnTo>
                    <a:pt x="78" y="26"/>
                  </a:lnTo>
                  <a:lnTo>
                    <a:pt x="54" y="12"/>
                  </a:lnTo>
                  <a:lnTo>
                    <a:pt x="28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2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2"/>
                  </a:lnTo>
                  <a:lnTo>
                    <a:pt x="86" y="86"/>
                  </a:lnTo>
                  <a:lnTo>
                    <a:pt x="93" y="104"/>
                  </a:lnTo>
                  <a:lnTo>
                    <a:pt x="100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64" name="Freeform 1152"/>
            <p:cNvSpPr>
              <a:spLocks/>
            </p:cNvSpPr>
            <p:nvPr/>
          </p:nvSpPr>
          <p:spPr bwMode="auto">
            <a:xfrm>
              <a:off x="1790" y="3545"/>
              <a:ext cx="47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8" y="142"/>
                  </a:lnTo>
                  <a:lnTo>
                    <a:pt x="54" y="133"/>
                  </a:lnTo>
                  <a:lnTo>
                    <a:pt x="78" y="121"/>
                  </a:lnTo>
                  <a:lnTo>
                    <a:pt x="100" y="103"/>
                  </a:lnTo>
                  <a:lnTo>
                    <a:pt x="117" y="81"/>
                  </a:lnTo>
                  <a:lnTo>
                    <a:pt x="129" y="56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3" y="40"/>
                  </a:lnTo>
                  <a:lnTo>
                    <a:pt x="85" y="60"/>
                  </a:lnTo>
                  <a:lnTo>
                    <a:pt x="72" y="74"/>
                  </a:lnTo>
                  <a:lnTo>
                    <a:pt x="58" y="87"/>
                  </a:lnTo>
                  <a:lnTo>
                    <a:pt x="39" y="96"/>
                  </a:lnTo>
                  <a:lnTo>
                    <a:pt x="20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65" name="Freeform 1153"/>
            <p:cNvSpPr>
              <a:spLocks/>
            </p:cNvSpPr>
            <p:nvPr/>
          </p:nvSpPr>
          <p:spPr bwMode="auto">
            <a:xfrm>
              <a:off x="1744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1" y="56"/>
                  </a:lnTo>
                  <a:lnTo>
                    <a:pt x="23" y="81"/>
                  </a:lnTo>
                  <a:lnTo>
                    <a:pt x="40" y="103"/>
                  </a:lnTo>
                  <a:lnTo>
                    <a:pt x="62" y="120"/>
                  </a:lnTo>
                  <a:lnTo>
                    <a:pt x="85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6" y="60"/>
                  </a:lnTo>
                  <a:lnTo>
                    <a:pt x="47" y="40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66" name="Freeform 1154"/>
            <p:cNvSpPr>
              <a:spLocks/>
            </p:cNvSpPr>
            <p:nvPr/>
          </p:nvSpPr>
          <p:spPr bwMode="auto">
            <a:xfrm>
              <a:off x="1744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5" y="12"/>
                  </a:lnTo>
                  <a:lnTo>
                    <a:pt x="61" y="26"/>
                  </a:lnTo>
                  <a:lnTo>
                    <a:pt x="40" y="43"/>
                  </a:lnTo>
                  <a:lnTo>
                    <a:pt x="24" y="65"/>
                  </a:lnTo>
                  <a:lnTo>
                    <a:pt x="11" y="89"/>
                  </a:lnTo>
                  <a:lnTo>
                    <a:pt x="3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0" y="124"/>
                  </a:lnTo>
                  <a:lnTo>
                    <a:pt x="47" y="104"/>
                  </a:lnTo>
                  <a:lnTo>
                    <a:pt x="54" y="86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67" name="Freeform 1155"/>
            <p:cNvSpPr>
              <a:spLocks/>
            </p:cNvSpPr>
            <p:nvPr/>
          </p:nvSpPr>
          <p:spPr bwMode="auto">
            <a:xfrm>
              <a:off x="1830" y="3503"/>
              <a:ext cx="80" cy="83"/>
            </a:xfrm>
            <a:custGeom>
              <a:avLst/>
              <a:gdLst>
                <a:gd name="T0" fmla="*/ 0 w 241"/>
                <a:gd name="T1" fmla="*/ 0 h 250"/>
                <a:gd name="T2" fmla="*/ 0 w 241"/>
                <a:gd name="T3" fmla="*/ 0 h 250"/>
                <a:gd name="T4" fmla="*/ 0 w 241"/>
                <a:gd name="T5" fmla="*/ 0 h 250"/>
                <a:gd name="T6" fmla="*/ 0 w 241"/>
                <a:gd name="T7" fmla="*/ 0 h 250"/>
                <a:gd name="T8" fmla="*/ 0 w 241"/>
                <a:gd name="T9" fmla="*/ 0 h 250"/>
                <a:gd name="T10" fmla="*/ 0 w 241"/>
                <a:gd name="T11" fmla="*/ 0 h 250"/>
                <a:gd name="T12" fmla="*/ 0 w 241"/>
                <a:gd name="T13" fmla="*/ 0 h 250"/>
                <a:gd name="T14" fmla="*/ 0 w 241"/>
                <a:gd name="T15" fmla="*/ 0 h 250"/>
                <a:gd name="T16" fmla="*/ 0 w 241"/>
                <a:gd name="T17" fmla="*/ 0 h 250"/>
                <a:gd name="T18" fmla="*/ 0 w 241"/>
                <a:gd name="T19" fmla="*/ 0 h 250"/>
                <a:gd name="T20" fmla="*/ 0 w 241"/>
                <a:gd name="T21" fmla="*/ 0 h 250"/>
                <a:gd name="T22" fmla="*/ 0 w 241"/>
                <a:gd name="T23" fmla="*/ 0 h 250"/>
                <a:gd name="T24" fmla="*/ 0 w 241"/>
                <a:gd name="T25" fmla="*/ 0 h 250"/>
                <a:gd name="T26" fmla="*/ 0 w 241"/>
                <a:gd name="T27" fmla="*/ 0 h 250"/>
                <a:gd name="T28" fmla="*/ 0 w 241"/>
                <a:gd name="T29" fmla="*/ 0 h 250"/>
                <a:gd name="T30" fmla="*/ 0 w 241"/>
                <a:gd name="T31" fmla="*/ 0 h 250"/>
                <a:gd name="T32" fmla="*/ 0 w 241"/>
                <a:gd name="T33" fmla="*/ 0 h 250"/>
                <a:gd name="T34" fmla="*/ 0 w 241"/>
                <a:gd name="T35" fmla="*/ 0 h 250"/>
                <a:gd name="T36" fmla="*/ 0 w 241"/>
                <a:gd name="T37" fmla="*/ 0 h 250"/>
                <a:gd name="T38" fmla="*/ 0 w 241"/>
                <a:gd name="T39" fmla="*/ 0 h 250"/>
                <a:gd name="T40" fmla="*/ 0 w 241"/>
                <a:gd name="T41" fmla="*/ 0 h 250"/>
                <a:gd name="T42" fmla="*/ 0 w 241"/>
                <a:gd name="T43" fmla="*/ 0 h 250"/>
                <a:gd name="T44" fmla="*/ 0 w 241"/>
                <a:gd name="T45" fmla="*/ 0 h 250"/>
                <a:gd name="T46" fmla="*/ 0 w 241"/>
                <a:gd name="T47" fmla="*/ 0 h 250"/>
                <a:gd name="T48" fmla="*/ 0 w 241"/>
                <a:gd name="T49" fmla="*/ 0 h 250"/>
                <a:gd name="T50" fmla="*/ 0 w 241"/>
                <a:gd name="T51" fmla="*/ 0 h 250"/>
                <a:gd name="T52" fmla="*/ 0 w 241"/>
                <a:gd name="T53" fmla="*/ 0 h 250"/>
                <a:gd name="T54" fmla="*/ 0 w 241"/>
                <a:gd name="T55" fmla="*/ 0 h 250"/>
                <a:gd name="T56" fmla="*/ 0 w 241"/>
                <a:gd name="T57" fmla="*/ 0 h 250"/>
                <a:gd name="T58" fmla="*/ 0 w 241"/>
                <a:gd name="T59" fmla="*/ 0 h 250"/>
                <a:gd name="T60" fmla="*/ 0 w 241"/>
                <a:gd name="T61" fmla="*/ 0 h 250"/>
                <a:gd name="T62" fmla="*/ 0 w 241"/>
                <a:gd name="T63" fmla="*/ 0 h 250"/>
                <a:gd name="T64" fmla="*/ 0 w 241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0"/>
                <a:gd name="T101" fmla="*/ 241 w 241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0">
                  <a:moveTo>
                    <a:pt x="120" y="0"/>
                  </a:moveTo>
                  <a:lnTo>
                    <a:pt x="144" y="2"/>
                  </a:lnTo>
                  <a:lnTo>
                    <a:pt x="167" y="10"/>
                  </a:lnTo>
                  <a:lnTo>
                    <a:pt x="188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9" y="100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1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8" y="229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9" y="173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0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68" name="Freeform 1156"/>
            <p:cNvSpPr>
              <a:spLocks/>
            </p:cNvSpPr>
            <p:nvPr/>
          </p:nvSpPr>
          <p:spPr bwMode="auto">
            <a:xfrm>
              <a:off x="1870" y="3496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8" y="116"/>
                  </a:lnTo>
                  <a:lnTo>
                    <a:pt x="129" y="89"/>
                  </a:lnTo>
                  <a:lnTo>
                    <a:pt x="116" y="65"/>
                  </a:lnTo>
                  <a:lnTo>
                    <a:pt x="100" y="43"/>
                  </a:lnTo>
                  <a:lnTo>
                    <a:pt x="78" y="26"/>
                  </a:lnTo>
                  <a:lnTo>
                    <a:pt x="54" y="12"/>
                  </a:lnTo>
                  <a:lnTo>
                    <a:pt x="28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2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2"/>
                  </a:lnTo>
                  <a:lnTo>
                    <a:pt x="86" y="86"/>
                  </a:lnTo>
                  <a:lnTo>
                    <a:pt x="93" y="104"/>
                  </a:lnTo>
                  <a:lnTo>
                    <a:pt x="100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69" name="Freeform 1157"/>
            <p:cNvSpPr>
              <a:spLocks/>
            </p:cNvSpPr>
            <p:nvPr/>
          </p:nvSpPr>
          <p:spPr bwMode="auto">
            <a:xfrm>
              <a:off x="1870" y="3545"/>
              <a:ext cx="47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8" y="142"/>
                  </a:lnTo>
                  <a:lnTo>
                    <a:pt x="54" y="133"/>
                  </a:lnTo>
                  <a:lnTo>
                    <a:pt x="78" y="121"/>
                  </a:lnTo>
                  <a:lnTo>
                    <a:pt x="100" y="103"/>
                  </a:lnTo>
                  <a:lnTo>
                    <a:pt x="117" y="81"/>
                  </a:lnTo>
                  <a:lnTo>
                    <a:pt x="129" y="56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3" y="40"/>
                  </a:lnTo>
                  <a:lnTo>
                    <a:pt x="85" y="60"/>
                  </a:lnTo>
                  <a:lnTo>
                    <a:pt x="72" y="74"/>
                  </a:lnTo>
                  <a:lnTo>
                    <a:pt x="58" y="87"/>
                  </a:lnTo>
                  <a:lnTo>
                    <a:pt x="39" y="96"/>
                  </a:lnTo>
                  <a:lnTo>
                    <a:pt x="20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70" name="Freeform 1158"/>
            <p:cNvSpPr>
              <a:spLocks/>
            </p:cNvSpPr>
            <p:nvPr/>
          </p:nvSpPr>
          <p:spPr bwMode="auto">
            <a:xfrm>
              <a:off x="1824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0" y="56"/>
                  </a:lnTo>
                  <a:lnTo>
                    <a:pt x="24" y="81"/>
                  </a:lnTo>
                  <a:lnTo>
                    <a:pt x="40" y="103"/>
                  </a:lnTo>
                  <a:lnTo>
                    <a:pt x="62" y="120"/>
                  </a:lnTo>
                  <a:lnTo>
                    <a:pt x="85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4" y="60"/>
                  </a:lnTo>
                  <a:lnTo>
                    <a:pt x="45" y="40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71" name="Freeform 1159"/>
            <p:cNvSpPr>
              <a:spLocks/>
            </p:cNvSpPr>
            <p:nvPr/>
          </p:nvSpPr>
          <p:spPr bwMode="auto">
            <a:xfrm>
              <a:off x="1824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5" y="12"/>
                  </a:lnTo>
                  <a:lnTo>
                    <a:pt x="61" y="26"/>
                  </a:lnTo>
                  <a:lnTo>
                    <a:pt x="40" y="43"/>
                  </a:lnTo>
                  <a:lnTo>
                    <a:pt x="24" y="64"/>
                  </a:lnTo>
                  <a:lnTo>
                    <a:pt x="10" y="89"/>
                  </a:lnTo>
                  <a:lnTo>
                    <a:pt x="3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72" name="Freeform 1160"/>
            <p:cNvSpPr>
              <a:spLocks/>
            </p:cNvSpPr>
            <p:nvPr/>
          </p:nvSpPr>
          <p:spPr bwMode="auto">
            <a:xfrm>
              <a:off x="1910" y="3503"/>
              <a:ext cx="80" cy="83"/>
            </a:xfrm>
            <a:custGeom>
              <a:avLst/>
              <a:gdLst>
                <a:gd name="T0" fmla="*/ 0 w 241"/>
                <a:gd name="T1" fmla="*/ 0 h 250"/>
                <a:gd name="T2" fmla="*/ 0 w 241"/>
                <a:gd name="T3" fmla="*/ 0 h 250"/>
                <a:gd name="T4" fmla="*/ 0 w 241"/>
                <a:gd name="T5" fmla="*/ 0 h 250"/>
                <a:gd name="T6" fmla="*/ 0 w 241"/>
                <a:gd name="T7" fmla="*/ 0 h 250"/>
                <a:gd name="T8" fmla="*/ 0 w 241"/>
                <a:gd name="T9" fmla="*/ 0 h 250"/>
                <a:gd name="T10" fmla="*/ 0 w 241"/>
                <a:gd name="T11" fmla="*/ 0 h 250"/>
                <a:gd name="T12" fmla="*/ 0 w 241"/>
                <a:gd name="T13" fmla="*/ 0 h 250"/>
                <a:gd name="T14" fmla="*/ 0 w 241"/>
                <a:gd name="T15" fmla="*/ 0 h 250"/>
                <a:gd name="T16" fmla="*/ 0 w 241"/>
                <a:gd name="T17" fmla="*/ 0 h 250"/>
                <a:gd name="T18" fmla="*/ 0 w 241"/>
                <a:gd name="T19" fmla="*/ 0 h 250"/>
                <a:gd name="T20" fmla="*/ 0 w 241"/>
                <a:gd name="T21" fmla="*/ 0 h 250"/>
                <a:gd name="T22" fmla="*/ 0 w 241"/>
                <a:gd name="T23" fmla="*/ 0 h 250"/>
                <a:gd name="T24" fmla="*/ 0 w 241"/>
                <a:gd name="T25" fmla="*/ 0 h 250"/>
                <a:gd name="T26" fmla="*/ 0 w 241"/>
                <a:gd name="T27" fmla="*/ 0 h 250"/>
                <a:gd name="T28" fmla="*/ 0 w 241"/>
                <a:gd name="T29" fmla="*/ 0 h 250"/>
                <a:gd name="T30" fmla="*/ 0 w 241"/>
                <a:gd name="T31" fmla="*/ 0 h 250"/>
                <a:gd name="T32" fmla="*/ 0 w 241"/>
                <a:gd name="T33" fmla="*/ 0 h 250"/>
                <a:gd name="T34" fmla="*/ 0 w 241"/>
                <a:gd name="T35" fmla="*/ 0 h 250"/>
                <a:gd name="T36" fmla="*/ 0 w 241"/>
                <a:gd name="T37" fmla="*/ 0 h 250"/>
                <a:gd name="T38" fmla="*/ 0 w 241"/>
                <a:gd name="T39" fmla="*/ 0 h 250"/>
                <a:gd name="T40" fmla="*/ 0 w 241"/>
                <a:gd name="T41" fmla="*/ 0 h 250"/>
                <a:gd name="T42" fmla="*/ 0 w 241"/>
                <a:gd name="T43" fmla="*/ 0 h 250"/>
                <a:gd name="T44" fmla="*/ 0 w 241"/>
                <a:gd name="T45" fmla="*/ 0 h 250"/>
                <a:gd name="T46" fmla="*/ 0 w 241"/>
                <a:gd name="T47" fmla="*/ 0 h 250"/>
                <a:gd name="T48" fmla="*/ 0 w 241"/>
                <a:gd name="T49" fmla="*/ 0 h 250"/>
                <a:gd name="T50" fmla="*/ 0 w 241"/>
                <a:gd name="T51" fmla="*/ 0 h 250"/>
                <a:gd name="T52" fmla="*/ 0 w 241"/>
                <a:gd name="T53" fmla="*/ 0 h 250"/>
                <a:gd name="T54" fmla="*/ 0 w 241"/>
                <a:gd name="T55" fmla="*/ 0 h 250"/>
                <a:gd name="T56" fmla="*/ 0 w 241"/>
                <a:gd name="T57" fmla="*/ 0 h 250"/>
                <a:gd name="T58" fmla="*/ 0 w 241"/>
                <a:gd name="T59" fmla="*/ 0 h 250"/>
                <a:gd name="T60" fmla="*/ 0 w 241"/>
                <a:gd name="T61" fmla="*/ 0 h 250"/>
                <a:gd name="T62" fmla="*/ 0 w 241"/>
                <a:gd name="T63" fmla="*/ 0 h 250"/>
                <a:gd name="T64" fmla="*/ 0 w 241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0"/>
                <a:gd name="T101" fmla="*/ 241 w 241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0">
                  <a:moveTo>
                    <a:pt x="120" y="0"/>
                  </a:moveTo>
                  <a:lnTo>
                    <a:pt x="144" y="2"/>
                  </a:lnTo>
                  <a:lnTo>
                    <a:pt x="167" y="10"/>
                  </a:lnTo>
                  <a:lnTo>
                    <a:pt x="188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9" y="100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1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8" y="229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9" y="173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0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73" name="Freeform 1161"/>
            <p:cNvSpPr>
              <a:spLocks/>
            </p:cNvSpPr>
            <p:nvPr/>
          </p:nvSpPr>
          <p:spPr bwMode="auto">
            <a:xfrm>
              <a:off x="1950" y="3496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7" y="116"/>
                  </a:lnTo>
                  <a:lnTo>
                    <a:pt x="129" y="89"/>
                  </a:lnTo>
                  <a:lnTo>
                    <a:pt x="116" y="65"/>
                  </a:lnTo>
                  <a:lnTo>
                    <a:pt x="100" y="43"/>
                  </a:lnTo>
                  <a:lnTo>
                    <a:pt x="78" y="26"/>
                  </a:lnTo>
                  <a:lnTo>
                    <a:pt x="54" y="12"/>
                  </a:lnTo>
                  <a:lnTo>
                    <a:pt x="28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2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2"/>
                  </a:lnTo>
                  <a:lnTo>
                    <a:pt x="86" y="86"/>
                  </a:lnTo>
                  <a:lnTo>
                    <a:pt x="93" y="104"/>
                  </a:lnTo>
                  <a:lnTo>
                    <a:pt x="100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74" name="Freeform 1162"/>
            <p:cNvSpPr>
              <a:spLocks/>
            </p:cNvSpPr>
            <p:nvPr/>
          </p:nvSpPr>
          <p:spPr bwMode="auto">
            <a:xfrm>
              <a:off x="1950" y="3545"/>
              <a:ext cx="47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8" y="142"/>
                  </a:lnTo>
                  <a:lnTo>
                    <a:pt x="54" y="133"/>
                  </a:lnTo>
                  <a:lnTo>
                    <a:pt x="78" y="121"/>
                  </a:lnTo>
                  <a:lnTo>
                    <a:pt x="100" y="103"/>
                  </a:lnTo>
                  <a:lnTo>
                    <a:pt x="117" y="81"/>
                  </a:lnTo>
                  <a:lnTo>
                    <a:pt x="129" y="56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3" y="40"/>
                  </a:lnTo>
                  <a:lnTo>
                    <a:pt x="84" y="60"/>
                  </a:lnTo>
                  <a:lnTo>
                    <a:pt x="72" y="74"/>
                  </a:lnTo>
                  <a:lnTo>
                    <a:pt x="58" y="87"/>
                  </a:lnTo>
                  <a:lnTo>
                    <a:pt x="39" y="96"/>
                  </a:lnTo>
                  <a:lnTo>
                    <a:pt x="20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75" name="Freeform 1163"/>
            <p:cNvSpPr>
              <a:spLocks/>
            </p:cNvSpPr>
            <p:nvPr/>
          </p:nvSpPr>
          <p:spPr bwMode="auto">
            <a:xfrm>
              <a:off x="1904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6"/>
                  </a:lnTo>
                  <a:lnTo>
                    <a:pt x="24" y="81"/>
                  </a:lnTo>
                  <a:lnTo>
                    <a:pt x="40" y="103"/>
                  </a:lnTo>
                  <a:lnTo>
                    <a:pt x="62" y="120"/>
                  </a:lnTo>
                  <a:lnTo>
                    <a:pt x="85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4" y="60"/>
                  </a:lnTo>
                  <a:lnTo>
                    <a:pt x="45" y="40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76" name="Freeform 1164"/>
            <p:cNvSpPr>
              <a:spLocks/>
            </p:cNvSpPr>
            <p:nvPr/>
          </p:nvSpPr>
          <p:spPr bwMode="auto">
            <a:xfrm>
              <a:off x="1904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5" y="12"/>
                  </a:lnTo>
                  <a:lnTo>
                    <a:pt x="61" y="26"/>
                  </a:lnTo>
                  <a:lnTo>
                    <a:pt x="40" y="43"/>
                  </a:lnTo>
                  <a:lnTo>
                    <a:pt x="24" y="64"/>
                  </a:lnTo>
                  <a:lnTo>
                    <a:pt x="10" y="89"/>
                  </a:lnTo>
                  <a:lnTo>
                    <a:pt x="2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77" name="Freeform 1165"/>
            <p:cNvSpPr>
              <a:spLocks/>
            </p:cNvSpPr>
            <p:nvPr/>
          </p:nvSpPr>
          <p:spPr bwMode="auto">
            <a:xfrm>
              <a:off x="1990" y="3503"/>
              <a:ext cx="80" cy="83"/>
            </a:xfrm>
            <a:custGeom>
              <a:avLst/>
              <a:gdLst>
                <a:gd name="T0" fmla="*/ 0 w 240"/>
                <a:gd name="T1" fmla="*/ 0 h 250"/>
                <a:gd name="T2" fmla="*/ 0 w 240"/>
                <a:gd name="T3" fmla="*/ 0 h 250"/>
                <a:gd name="T4" fmla="*/ 0 w 240"/>
                <a:gd name="T5" fmla="*/ 0 h 250"/>
                <a:gd name="T6" fmla="*/ 0 w 240"/>
                <a:gd name="T7" fmla="*/ 0 h 250"/>
                <a:gd name="T8" fmla="*/ 0 w 240"/>
                <a:gd name="T9" fmla="*/ 0 h 250"/>
                <a:gd name="T10" fmla="*/ 0 w 240"/>
                <a:gd name="T11" fmla="*/ 0 h 250"/>
                <a:gd name="T12" fmla="*/ 0 w 240"/>
                <a:gd name="T13" fmla="*/ 0 h 250"/>
                <a:gd name="T14" fmla="*/ 0 w 240"/>
                <a:gd name="T15" fmla="*/ 0 h 250"/>
                <a:gd name="T16" fmla="*/ 0 w 240"/>
                <a:gd name="T17" fmla="*/ 0 h 250"/>
                <a:gd name="T18" fmla="*/ 0 w 240"/>
                <a:gd name="T19" fmla="*/ 0 h 250"/>
                <a:gd name="T20" fmla="*/ 0 w 240"/>
                <a:gd name="T21" fmla="*/ 0 h 250"/>
                <a:gd name="T22" fmla="*/ 0 w 240"/>
                <a:gd name="T23" fmla="*/ 0 h 250"/>
                <a:gd name="T24" fmla="*/ 0 w 240"/>
                <a:gd name="T25" fmla="*/ 0 h 250"/>
                <a:gd name="T26" fmla="*/ 0 w 240"/>
                <a:gd name="T27" fmla="*/ 0 h 250"/>
                <a:gd name="T28" fmla="*/ 0 w 240"/>
                <a:gd name="T29" fmla="*/ 0 h 250"/>
                <a:gd name="T30" fmla="*/ 0 w 240"/>
                <a:gd name="T31" fmla="*/ 0 h 250"/>
                <a:gd name="T32" fmla="*/ 0 w 240"/>
                <a:gd name="T33" fmla="*/ 0 h 250"/>
                <a:gd name="T34" fmla="*/ 0 w 240"/>
                <a:gd name="T35" fmla="*/ 0 h 250"/>
                <a:gd name="T36" fmla="*/ 0 w 240"/>
                <a:gd name="T37" fmla="*/ 0 h 250"/>
                <a:gd name="T38" fmla="*/ 0 w 240"/>
                <a:gd name="T39" fmla="*/ 0 h 250"/>
                <a:gd name="T40" fmla="*/ 0 w 240"/>
                <a:gd name="T41" fmla="*/ 0 h 250"/>
                <a:gd name="T42" fmla="*/ 0 w 240"/>
                <a:gd name="T43" fmla="*/ 0 h 250"/>
                <a:gd name="T44" fmla="*/ 0 w 240"/>
                <a:gd name="T45" fmla="*/ 0 h 250"/>
                <a:gd name="T46" fmla="*/ 0 w 240"/>
                <a:gd name="T47" fmla="*/ 0 h 250"/>
                <a:gd name="T48" fmla="*/ 0 w 240"/>
                <a:gd name="T49" fmla="*/ 0 h 250"/>
                <a:gd name="T50" fmla="*/ 0 w 240"/>
                <a:gd name="T51" fmla="*/ 0 h 250"/>
                <a:gd name="T52" fmla="*/ 0 w 240"/>
                <a:gd name="T53" fmla="*/ 0 h 250"/>
                <a:gd name="T54" fmla="*/ 0 w 240"/>
                <a:gd name="T55" fmla="*/ 0 h 250"/>
                <a:gd name="T56" fmla="*/ 0 w 240"/>
                <a:gd name="T57" fmla="*/ 0 h 250"/>
                <a:gd name="T58" fmla="*/ 0 w 240"/>
                <a:gd name="T59" fmla="*/ 0 h 250"/>
                <a:gd name="T60" fmla="*/ 0 w 240"/>
                <a:gd name="T61" fmla="*/ 0 h 250"/>
                <a:gd name="T62" fmla="*/ 0 w 240"/>
                <a:gd name="T63" fmla="*/ 0 h 250"/>
                <a:gd name="T64" fmla="*/ 0 w 240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0"/>
                <a:gd name="T100" fmla="*/ 0 h 250"/>
                <a:gd name="T101" fmla="*/ 240 w 240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0" h="250">
                  <a:moveTo>
                    <a:pt x="120" y="0"/>
                  </a:moveTo>
                  <a:lnTo>
                    <a:pt x="144" y="2"/>
                  </a:lnTo>
                  <a:lnTo>
                    <a:pt x="167" y="10"/>
                  </a:lnTo>
                  <a:lnTo>
                    <a:pt x="187" y="22"/>
                  </a:lnTo>
                  <a:lnTo>
                    <a:pt x="204" y="37"/>
                  </a:lnTo>
                  <a:lnTo>
                    <a:pt x="220" y="56"/>
                  </a:lnTo>
                  <a:lnTo>
                    <a:pt x="231" y="77"/>
                  </a:lnTo>
                  <a:lnTo>
                    <a:pt x="237" y="100"/>
                  </a:lnTo>
                  <a:lnTo>
                    <a:pt x="240" y="125"/>
                  </a:lnTo>
                  <a:lnTo>
                    <a:pt x="237" y="150"/>
                  </a:lnTo>
                  <a:lnTo>
                    <a:pt x="231" y="173"/>
                  </a:lnTo>
                  <a:lnTo>
                    <a:pt x="220" y="195"/>
                  </a:lnTo>
                  <a:lnTo>
                    <a:pt x="204" y="214"/>
                  </a:lnTo>
                  <a:lnTo>
                    <a:pt x="187" y="229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9" y="173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0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78" name="Freeform 1166"/>
            <p:cNvSpPr>
              <a:spLocks/>
            </p:cNvSpPr>
            <p:nvPr/>
          </p:nvSpPr>
          <p:spPr bwMode="auto">
            <a:xfrm>
              <a:off x="2030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145"/>
                  </a:moveTo>
                  <a:lnTo>
                    <a:pt x="139" y="145"/>
                  </a:lnTo>
                  <a:lnTo>
                    <a:pt x="136" y="116"/>
                  </a:lnTo>
                  <a:lnTo>
                    <a:pt x="129" y="89"/>
                  </a:lnTo>
                  <a:lnTo>
                    <a:pt x="115" y="64"/>
                  </a:lnTo>
                  <a:lnTo>
                    <a:pt x="98" y="43"/>
                  </a:lnTo>
                  <a:lnTo>
                    <a:pt x="78" y="26"/>
                  </a:lnTo>
                  <a:lnTo>
                    <a:pt x="54" y="12"/>
                  </a:lnTo>
                  <a:lnTo>
                    <a:pt x="28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2"/>
                  </a:lnTo>
                  <a:lnTo>
                    <a:pt x="39" y="48"/>
                  </a:lnTo>
                  <a:lnTo>
                    <a:pt x="55" y="57"/>
                  </a:lnTo>
                  <a:lnTo>
                    <a:pt x="70" y="72"/>
                  </a:lnTo>
                  <a:lnTo>
                    <a:pt x="84" y="87"/>
                  </a:lnTo>
                  <a:lnTo>
                    <a:pt x="93" y="104"/>
                  </a:lnTo>
                  <a:lnTo>
                    <a:pt x="98" y="124"/>
                  </a:lnTo>
                  <a:lnTo>
                    <a:pt x="101" y="145"/>
                  </a:lnTo>
                  <a:lnTo>
                    <a:pt x="139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79" name="Freeform 1167"/>
            <p:cNvSpPr>
              <a:spLocks/>
            </p:cNvSpPr>
            <p:nvPr/>
          </p:nvSpPr>
          <p:spPr bwMode="auto">
            <a:xfrm>
              <a:off x="2030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145"/>
                  </a:moveTo>
                  <a:lnTo>
                    <a:pt x="0" y="145"/>
                  </a:lnTo>
                  <a:lnTo>
                    <a:pt x="28" y="142"/>
                  </a:lnTo>
                  <a:lnTo>
                    <a:pt x="54" y="133"/>
                  </a:lnTo>
                  <a:lnTo>
                    <a:pt x="77" y="120"/>
                  </a:lnTo>
                  <a:lnTo>
                    <a:pt x="98" y="103"/>
                  </a:lnTo>
                  <a:lnTo>
                    <a:pt x="115" y="81"/>
                  </a:lnTo>
                  <a:lnTo>
                    <a:pt x="129" y="56"/>
                  </a:lnTo>
                  <a:lnTo>
                    <a:pt x="136" y="29"/>
                  </a:lnTo>
                  <a:lnTo>
                    <a:pt x="139" y="0"/>
                  </a:lnTo>
                  <a:lnTo>
                    <a:pt x="101" y="0"/>
                  </a:lnTo>
                  <a:lnTo>
                    <a:pt x="98" y="21"/>
                  </a:lnTo>
                  <a:lnTo>
                    <a:pt x="93" y="40"/>
                  </a:lnTo>
                  <a:lnTo>
                    <a:pt x="84" y="60"/>
                  </a:lnTo>
                  <a:lnTo>
                    <a:pt x="70" y="74"/>
                  </a:lnTo>
                  <a:lnTo>
                    <a:pt x="57" y="89"/>
                  </a:lnTo>
                  <a:lnTo>
                    <a:pt x="39" y="96"/>
                  </a:lnTo>
                  <a:lnTo>
                    <a:pt x="20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80" name="Freeform 1168"/>
            <p:cNvSpPr>
              <a:spLocks/>
            </p:cNvSpPr>
            <p:nvPr/>
          </p:nvSpPr>
          <p:spPr bwMode="auto">
            <a:xfrm>
              <a:off x="1984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6"/>
                  </a:lnTo>
                  <a:lnTo>
                    <a:pt x="24" y="81"/>
                  </a:lnTo>
                  <a:lnTo>
                    <a:pt x="40" y="103"/>
                  </a:lnTo>
                  <a:lnTo>
                    <a:pt x="62" y="120"/>
                  </a:lnTo>
                  <a:lnTo>
                    <a:pt x="84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4" y="60"/>
                  </a:lnTo>
                  <a:lnTo>
                    <a:pt x="45" y="40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81" name="Freeform 1169"/>
            <p:cNvSpPr>
              <a:spLocks/>
            </p:cNvSpPr>
            <p:nvPr/>
          </p:nvSpPr>
          <p:spPr bwMode="auto">
            <a:xfrm>
              <a:off x="1984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4" y="12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4"/>
                  </a:lnTo>
                  <a:lnTo>
                    <a:pt x="10" y="89"/>
                  </a:lnTo>
                  <a:lnTo>
                    <a:pt x="2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82" name="Freeform 1170"/>
            <p:cNvSpPr>
              <a:spLocks/>
            </p:cNvSpPr>
            <p:nvPr/>
          </p:nvSpPr>
          <p:spPr bwMode="auto">
            <a:xfrm>
              <a:off x="2069" y="3503"/>
              <a:ext cx="81" cy="83"/>
            </a:xfrm>
            <a:custGeom>
              <a:avLst/>
              <a:gdLst>
                <a:gd name="T0" fmla="*/ 0 w 242"/>
                <a:gd name="T1" fmla="*/ 0 h 250"/>
                <a:gd name="T2" fmla="*/ 0 w 242"/>
                <a:gd name="T3" fmla="*/ 0 h 250"/>
                <a:gd name="T4" fmla="*/ 0 w 242"/>
                <a:gd name="T5" fmla="*/ 0 h 250"/>
                <a:gd name="T6" fmla="*/ 0 w 242"/>
                <a:gd name="T7" fmla="*/ 0 h 250"/>
                <a:gd name="T8" fmla="*/ 0 w 242"/>
                <a:gd name="T9" fmla="*/ 0 h 250"/>
                <a:gd name="T10" fmla="*/ 0 w 242"/>
                <a:gd name="T11" fmla="*/ 0 h 250"/>
                <a:gd name="T12" fmla="*/ 0 w 242"/>
                <a:gd name="T13" fmla="*/ 0 h 250"/>
                <a:gd name="T14" fmla="*/ 0 w 242"/>
                <a:gd name="T15" fmla="*/ 0 h 250"/>
                <a:gd name="T16" fmla="*/ 0 w 242"/>
                <a:gd name="T17" fmla="*/ 0 h 250"/>
                <a:gd name="T18" fmla="*/ 0 w 242"/>
                <a:gd name="T19" fmla="*/ 0 h 250"/>
                <a:gd name="T20" fmla="*/ 0 w 242"/>
                <a:gd name="T21" fmla="*/ 0 h 250"/>
                <a:gd name="T22" fmla="*/ 0 w 242"/>
                <a:gd name="T23" fmla="*/ 0 h 250"/>
                <a:gd name="T24" fmla="*/ 0 w 242"/>
                <a:gd name="T25" fmla="*/ 0 h 250"/>
                <a:gd name="T26" fmla="*/ 0 w 242"/>
                <a:gd name="T27" fmla="*/ 0 h 250"/>
                <a:gd name="T28" fmla="*/ 0 w 242"/>
                <a:gd name="T29" fmla="*/ 0 h 250"/>
                <a:gd name="T30" fmla="*/ 0 w 242"/>
                <a:gd name="T31" fmla="*/ 0 h 250"/>
                <a:gd name="T32" fmla="*/ 0 w 242"/>
                <a:gd name="T33" fmla="*/ 0 h 250"/>
                <a:gd name="T34" fmla="*/ 0 w 242"/>
                <a:gd name="T35" fmla="*/ 0 h 250"/>
                <a:gd name="T36" fmla="*/ 0 w 242"/>
                <a:gd name="T37" fmla="*/ 0 h 250"/>
                <a:gd name="T38" fmla="*/ 0 w 242"/>
                <a:gd name="T39" fmla="*/ 0 h 250"/>
                <a:gd name="T40" fmla="*/ 0 w 242"/>
                <a:gd name="T41" fmla="*/ 0 h 250"/>
                <a:gd name="T42" fmla="*/ 0 w 242"/>
                <a:gd name="T43" fmla="*/ 0 h 250"/>
                <a:gd name="T44" fmla="*/ 0 w 242"/>
                <a:gd name="T45" fmla="*/ 0 h 250"/>
                <a:gd name="T46" fmla="*/ 0 w 242"/>
                <a:gd name="T47" fmla="*/ 0 h 250"/>
                <a:gd name="T48" fmla="*/ 0 w 242"/>
                <a:gd name="T49" fmla="*/ 0 h 250"/>
                <a:gd name="T50" fmla="*/ 0 w 242"/>
                <a:gd name="T51" fmla="*/ 0 h 250"/>
                <a:gd name="T52" fmla="*/ 0 w 242"/>
                <a:gd name="T53" fmla="*/ 0 h 250"/>
                <a:gd name="T54" fmla="*/ 0 w 242"/>
                <a:gd name="T55" fmla="*/ 0 h 250"/>
                <a:gd name="T56" fmla="*/ 0 w 242"/>
                <a:gd name="T57" fmla="*/ 0 h 250"/>
                <a:gd name="T58" fmla="*/ 0 w 242"/>
                <a:gd name="T59" fmla="*/ 0 h 250"/>
                <a:gd name="T60" fmla="*/ 0 w 242"/>
                <a:gd name="T61" fmla="*/ 0 h 250"/>
                <a:gd name="T62" fmla="*/ 0 w 242"/>
                <a:gd name="T63" fmla="*/ 0 h 250"/>
                <a:gd name="T64" fmla="*/ 0 w 242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2"/>
                <a:gd name="T100" fmla="*/ 0 h 250"/>
                <a:gd name="T101" fmla="*/ 242 w 242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2" h="250">
                  <a:moveTo>
                    <a:pt x="120" y="0"/>
                  </a:moveTo>
                  <a:lnTo>
                    <a:pt x="146" y="2"/>
                  </a:lnTo>
                  <a:lnTo>
                    <a:pt x="168" y="10"/>
                  </a:lnTo>
                  <a:lnTo>
                    <a:pt x="189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3" y="77"/>
                  </a:lnTo>
                  <a:lnTo>
                    <a:pt x="239" y="100"/>
                  </a:lnTo>
                  <a:lnTo>
                    <a:pt x="242" y="125"/>
                  </a:lnTo>
                  <a:lnTo>
                    <a:pt x="239" y="150"/>
                  </a:lnTo>
                  <a:lnTo>
                    <a:pt x="233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9" y="229"/>
                  </a:lnTo>
                  <a:lnTo>
                    <a:pt x="168" y="240"/>
                  </a:lnTo>
                  <a:lnTo>
                    <a:pt x="146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4" y="240"/>
                  </a:lnTo>
                  <a:lnTo>
                    <a:pt x="54" y="229"/>
                  </a:lnTo>
                  <a:lnTo>
                    <a:pt x="36" y="214"/>
                  </a:lnTo>
                  <a:lnTo>
                    <a:pt x="21" y="195"/>
                  </a:lnTo>
                  <a:lnTo>
                    <a:pt x="11" y="173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0"/>
                  </a:lnTo>
                  <a:lnTo>
                    <a:pt x="11" y="77"/>
                  </a:lnTo>
                  <a:lnTo>
                    <a:pt x="21" y="56"/>
                  </a:lnTo>
                  <a:lnTo>
                    <a:pt x="36" y="37"/>
                  </a:lnTo>
                  <a:lnTo>
                    <a:pt x="54" y="22"/>
                  </a:lnTo>
                  <a:lnTo>
                    <a:pt x="74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83" name="Freeform 1171"/>
            <p:cNvSpPr>
              <a:spLocks/>
            </p:cNvSpPr>
            <p:nvPr/>
          </p:nvSpPr>
          <p:spPr bwMode="auto">
            <a:xfrm>
              <a:off x="2109" y="3496"/>
              <a:ext cx="47" cy="49"/>
            </a:xfrm>
            <a:custGeom>
              <a:avLst/>
              <a:gdLst>
                <a:gd name="T0" fmla="*/ 0 w 141"/>
                <a:gd name="T1" fmla="*/ 0 h 145"/>
                <a:gd name="T2" fmla="*/ 0 w 141"/>
                <a:gd name="T3" fmla="*/ 0 h 145"/>
                <a:gd name="T4" fmla="*/ 0 w 141"/>
                <a:gd name="T5" fmla="*/ 0 h 145"/>
                <a:gd name="T6" fmla="*/ 0 w 141"/>
                <a:gd name="T7" fmla="*/ 0 h 145"/>
                <a:gd name="T8" fmla="*/ 0 w 141"/>
                <a:gd name="T9" fmla="*/ 0 h 145"/>
                <a:gd name="T10" fmla="*/ 0 w 141"/>
                <a:gd name="T11" fmla="*/ 0 h 145"/>
                <a:gd name="T12" fmla="*/ 0 w 141"/>
                <a:gd name="T13" fmla="*/ 0 h 145"/>
                <a:gd name="T14" fmla="*/ 0 w 141"/>
                <a:gd name="T15" fmla="*/ 0 h 145"/>
                <a:gd name="T16" fmla="*/ 0 w 141"/>
                <a:gd name="T17" fmla="*/ 0 h 145"/>
                <a:gd name="T18" fmla="*/ 0 w 141"/>
                <a:gd name="T19" fmla="*/ 0 h 145"/>
                <a:gd name="T20" fmla="*/ 0 w 141"/>
                <a:gd name="T21" fmla="*/ 0 h 145"/>
                <a:gd name="T22" fmla="*/ 0 w 141"/>
                <a:gd name="T23" fmla="*/ 0 h 145"/>
                <a:gd name="T24" fmla="*/ 0 w 141"/>
                <a:gd name="T25" fmla="*/ 0 h 145"/>
                <a:gd name="T26" fmla="*/ 0 w 141"/>
                <a:gd name="T27" fmla="*/ 0 h 145"/>
                <a:gd name="T28" fmla="*/ 0 w 141"/>
                <a:gd name="T29" fmla="*/ 0 h 145"/>
                <a:gd name="T30" fmla="*/ 0 w 141"/>
                <a:gd name="T31" fmla="*/ 0 h 145"/>
                <a:gd name="T32" fmla="*/ 0 w 141"/>
                <a:gd name="T33" fmla="*/ 0 h 145"/>
                <a:gd name="T34" fmla="*/ 0 w 141"/>
                <a:gd name="T35" fmla="*/ 0 h 145"/>
                <a:gd name="T36" fmla="*/ 0 w 141"/>
                <a:gd name="T37" fmla="*/ 0 h 145"/>
                <a:gd name="T38" fmla="*/ 0 w 141"/>
                <a:gd name="T39" fmla="*/ 0 h 145"/>
                <a:gd name="T40" fmla="*/ 0 w 141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1"/>
                <a:gd name="T64" fmla="*/ 0 h 145"/>
                <a:gd name="T65" fmla="*/ 141 w 141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1" h="145">
                  <a:moveTo>
                    <a:pt x="141" y="145"/>
                  </a:moveTo>
                  <a:lnTo>
                    <a:pt x="141" y="145"/>
                  </a:lnTo>
                  <a:lnTo>
                    <a:pt x="138" y="116"/>
                  </a:lnTo>
                  <a:lnTo>
                    <a:pt x="131" y="89"/>
                  </a:lnTo>
                  <a:lnTo>
                    <a:pt x="117" y="64"/>
                  </a:lnTo>
                  <a:lnTo>
                    <a:pt x="100" y="43"/>
                  </a:lnTo>
                  <a:lnTo>
                    <a:pt x="80" y="26"/>
                  </a:lnTo>
                  <a:lnTo>
                    <a:pt x="56" y="12"/>
                  </a:lnTo>
                  <a:lnTo>
                    <a:pt x="29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2" y="42"/>
                  </a:lnTo>
                  <a:lnTo>
                    <a:pt x="41" y="48"/>
                  </a:lnTo>
                  <a:lnTo>
                    <a:pt x="57" y="57"/>
                  </a:lnTo>
                  <a:lnTo>
                    <a:pt x="72" y="72"/>
                  </a:lnTo>
                  <a:lnTo>
                    <a:pt x="86" y="87"/>
                  </a:lnTo>
                  <a:lnTo>
                    <a:pt x="95" y="104"/>
                  </a:lnTo>
                  <a:lnTo>
                    <a:pt x="100" y="124"/>
                  </a:lnTo>
                  <a:lnTo>
                    <a:pt x="103" y="145"/>
                  </a:lnTo>
                  <a:lnTo>
                    <a:pt x="141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84" name="Freeform 1172"/>
            <p:cNvSpPr>
              <a:spLocks/>
            </p:cNvSpPr>
            <p:nvPr/>
          </p:nvSpPr>
          <p:spPr bwMode="auto">
            <a:xfrm>
              <a:off x="2109" y="3545"/>
              <a:ext cx="47" cy="48"/>
            </a:xfrm>
            <a:custGeom>
              <a:avLst/>
              <a:gdLst>
                <a:gd name="T0" fmla="*/ 0 w 141"/>
                <a:gd name="T1" fmla="*/ 0 h 145"/>
                <a:gd name="T2" fmla="*/ 0 w 141"/>
                <a:gd name="T3" fmla="*/ 0 h 145"/>
                <a:gd name="T4" fmla="*/ 0 w 141"/>
                <a:gd name="T5" fmla="*/ 0 h 145"/>
                <a:gd name="T6" fmla="*/ 0 w 141"/>
                <a:gd name="T7" fmla="*/ 0 h 145"/>
                <a:gd name="T8" fmla="*/ 0 w 141"/>
                <a:gd name="T9" fmla="*/ 0 h 145"/>
                <a:gd name="T10" fmla="*/ 0 w 141"/>
                <a:gd name="T11" fmla="*/ 0 h 145"/>
                <a:gd name="T12" fmla="*/ 0 w 141"/>
                <a:gd name="T13" fmla="*/ 0 h 145"/>
                <a:gd name="T14" fmla="*/ 0 w 141"/>
                <a:gd name="T15" fmla="*/ 0 h 145"/>
                <a:gd name="T16" fmla="*/ 0 w 141"/>
                <a:gd name="T17" fmla="*/ 0 h 145"/>
                <a:gd name="T18" fmla="*/ 0 w 141"/>
                <a:gd name="T19" fmla="*/ 0 h 145"/>
                <a:gd name="T20" fmla="*/ 0 w 141"/>
                <a:gd name="T21" fmla="*/ 0 h 145"/>
                <a:gd name="T22" fmla="*/ 0 w 141"/>
                <a:gd name="T23" fmla="*/ 0 h 145"/>
                <a:gd name="T24" fmla="*/ 0 w 141"/>
                <a:gd name="T25" fmla="*/ 0 h 145"/>
                <a:gd name="T26" fmla="*/ 0 w 141"/>
                <a:gd name="T27" fmla="*/ 0 h 145"/>
                <a:gd name="T28" fmla="*/ 0 w 141"/>
                <a:gd name="T29" fmla="*/ 0 h 145"/>
                <a:gd name="T30" fmla="*/ 0 w 141"/>
                <a:gd name="T31" fmla="*/ 0 h 145"/>
                <a:gd name="T32" fmla="*/ 0 w 141"/>
                <a:gd name="T33" fmla="*/ 0 h 145"/>
                <a:gd name="T34" fmla="*/ 0 w 141"/>
                <a:gd name="T35" fmla="*/ 0 h 145"/>
                <a:gd name="T36" fmla="*/ 0 w 141"/>
                <a:gd name="T37" fmla="*/ 0 h 145"/>
                <a:gd name="T38" fmla="*/ 0 w 141"/>
                <a:gd name="T39" fmla="*/ 0 h 145"/>
                <a:gd name="T40" fmla="*/ 0 w 141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1"/>
                <a:gd name="T64" fmla="*/ 0 h 145"/>
                <a:gd name="T65" fmla="*/ 141 w 141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1" h="145">
                  <a:moveTo>
                    <a:pt x="0" y="145"/>
                  </a:moveTo>
                  <a:lnTo>
                    <a:pt x="0" y="145"/>
                  </a:lnTo>
                  <a:lnTo>
                    <a:pt x="29" y="142"/>
                  </a:lnTo>
                  <a:lnTo>
                    <a:pt x="56" y="133"/>
                  </a:lnTo>
                  <a:lnTo>
                    <a:pt x="79" y="120"/>
                  </a:lnTo>
                  <a:lnTo>
                    <a:pt x="100" y="103"/>
                  </a:lnTo>
                  <a:lnTo>
                    <a:pt x="117" y="81"/>
                  </a:lnTo>
                  <a:lnTo>
                    <a:pt x="131" y="56"/>
                  </a:lnTo>
                  <a:lnTo>
                    <a:pt x="138" y="29"/>
                  </a:lnTo>
                  <a:lnTo>
                    <a:pt x="141" y="0"/>
                  </a:lnTo>
                  <a:lnTo>
                    <a:pt x="103" y="0"/>
                  </a:lnTo>
                  <a:lnTo>
                    <a:pt x="100" y="21"/>
                  </a:lnTo>
                  <a:lnTo>
                    <a:pt x="95" y="40"/>
                  </a:lnTo>
                  <a:lnTo>
                    <a:pt x="86" y="60"/>
                  </a:lnTo>
                  <a:lnTo>
                    <a:pt x="72" y="74"/>
                  </a:lnTo>
                  <a:lnTo>
                    <a:pt x="59" y="89"/>
                  </a:lnTo>
                  <a:lnTo>
                    <a:pt x="41" y="96"/>
                  </a:lnTo>
                  <a:lnTo>
                    <a:pt x="22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85" name="Freeform 1173"/>
            <p:cNvSpPr>
              <a:spLocks/>
            </p:cNvSpPr>
            <p:nvPr/>
          </p:nvSpPr>
          <p:spPr bwMode="auto">
            <a:xfrm>
              <a:off x="2063" y="3545"/>
              <a:ext cx="46" cy="48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1" y="56"/>
                  </a:lnTo>
                  <a:lnTo>
                    <a:pt x="22" y="81"/>
                  </a:lnTo>
                  <a:lnTo>
                    <a:pt x="40" y="103"/>
                  </a:lnTo>
                  <a:lnTo>
                    <a:pt x="61" y="120"/>
                  </a:lnTo>
                  <a:lnTo>
                    <a:pt x="84" y="133"/>
                  </a:lnTo>
                  <a:lnTo>
                    <a:pt x="111" y="142"/>
                  </a:lnTo>
                  <a:lnTo>
                    <a:pt x="138" y="145"/>
                  </a:lnTo>
                  <a:lnTo>
                    <a:pt x="138" y="106"/>
                  </a:lnTo>
                  <a:lnTo>
                    <a:pt x="118" y="103"/>
                  </a:lnTo>
                  <a:lnTo>
                    <a:pt x="99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5" y="60"/>
                  </a:lnTo>
                  <a:lnTo>
                    <a:pt x="46" y="40"/>
                  </a:lnTo>
                  <a:lnTo>
                    <a:pt x="40" y="21"/>
                  </a:lnTo>
                  <a:lnTo>
                    <a:pt x="3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86" name="Freeform 1174"/>
            <p:cNvSpPr>
              <a:spLocks/>
            </p:cNvSpPr>
            <p:nvPr/>
          </p:nvSpPr>
          <p:spPr bwMode="auto">
            <a:xfrm>
              <a:off x="2063" y="3496"/>
              <a:ext cx="46" cy="49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138" y="0"/>
                  </a:moveTo>
                  <a:lnTo>
                    <a:pt x="138" y="0"/>
                  </a:lnTo>
                  <a:lnTo>
                    <a:pt x="111" y="3"/>
                  </a:lnTo>
                  <a:lnTo>
                    <a:pt x="84" y="12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5"/>
                  </a:lnTo>
                  <a:lnTo>
                    <a:pt x="11" y="89"/>
                  </a:lnTo>
                  <a:lnTo>
                    <a:pt x="2" y="116"/>
                  </a:lnTo>
                  <a:lnTo>
                    <a:pt x="0" y="145"/>
                  </a:lnTo>
                  <a:lnTo>
                    <a:pt x="37" y="145"/>
                  </a:lnTo>
                  <a:lnTo>
                    <a:pt x="40" y="124"/>
                  </a:lnTo>
                  <a:lnTo>
                    <a:pt x="46" y="104"/>
                  </a:lnTo>
                  <a:lnTo>
                    <a:pt x="54" y="86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99" y="48"/>
                  </a:lnTo>
                  <a:lnTo>
                    <a:pt x="118" y="42"/>
                  </a:lnTo>
                  <a:lnTo>
                    <a:pt x="138" y="39"/>
                  </a:lnTo>
                  <a:lnTo>
                    <a:pt x="138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87" name="Freeform 1175"/>
            <p:cNvSpPr>
              <a:spLocks/>
            </p:cNvSpPr>
            <p:nvPr/>
          </p:nvSpPr>
          <p:spPr bwMode="auto">
            <a:xfrm>
              <a:off x="2149" y="3503"/>
              <a:ext cx="81" cy="83"/>
            </a:xfrm>
            <a:custGeom>
              <a:avLst/>
              <a:gdLst>
                <a:gd name="T0" fmla="*/ 0 w 242"/>
                <a:gd name="T1" fmla="*/ 0 h 250"/>
                <a:gd name="T2" fmla="*/ 0 w 242"/>
                <a:gd name="T3" fmla="*/ 0 h 250"/>
                <a:gd name="T4" fmla="*/ 0 w 242"/>
                <a:gd name="T5" fmla="*/ 0 h 250"/>
                <a:gd name="T6" fmla="*/ 0 w 242"/>
                <a:gd name="T7" fmla="*/ 0 h 250"/>
                <a:gd name="T8" fmla="*/ 0 w 242"/>
                <a:gd name="T9" fmla="*/ 0 h 250"/>
                <a:gd name="T10" fmla="*/ 0 w 242"/>
                <a:gd name="T11" fmla="*/ 0 h 250"/>
                <a:gd name="T12" fmla="*/ 0 w 242"/>
                <a:gd name="T13" fmla="*/ 0 h 250"/>
                <a:gd name="T14" fmla="*/ 0 w 242"/>
                <a:gd name="T15" fmla="*/ 0 h 250"/>
                <a:gd name="T16" fmla="*/ 0 w 242"/>
                <a:gd name="T17" fmla="*/ 0 h 250"/>
                <a:gd name="T18" fmla="*/ 0 w 242"/>
                <a:gd name="T19" fmla="*/ 0 h 250"/>
                <a:gd name="T20" fmla="*/ 0 w 242"/>
                <a:gd name="T21" fmla="*/ 0 h 250"/>
                <a:gd name="T22" fmla="*/ 0 w 242"/>
                <a:gd name="T23" fmla="*/ 0 h 250"/>
                <a:gd name="T24" fmla="*/ 0 w 242"/>
                <a:gd name="T25" fmla="*/ 0 h 250"/>
                <a:gd name="T26" fmla="*/ 0 w 242"/>
                <a:gd name="T27" fmla="*/ 0 h 250"/>
                <a:gd name="T28" fmla="*/ 0 w 242"/>
                <a:gd name="T29" fmla="*/ 0 h 250"/>
                <a:gd name="T30" fmla="*/ 0 w 242"/>
                <a:gd name="T31" fmla="*/ 0 h 250"/>
                <a:gd name="T32" fmla="*/ 0 w 242"/>
                <a:gd name="T33" fmla="*/ 0 h 250"/>
                <a:gd name="T34" fmla="*/ 0 w 242"/>
                <a:gd name="T35" fmla="*/ 0 h 250"/>
                <a:gd name="T36" fmla="*/ 0 w 242"/>
                <a:gd name="T37" fmla="*/ 0 h 250"/>
                <a:gd name="T38" fmla="*/ 0 w 242"/>
                <a:gd name="T39" fmla="*/ 0 h 250"/>
                <a:gd name="T40" fmla="*/ 0 w 242"/>
                <a:gd name="T41" fmla="*/ 0 h 250"/>
                <a:gd name="T42" fmla="*/ 0 w 242"/>
                <a:gd name="T43" fmla="*/ 0 h 250"/>
                <a:gd name="T44" fmla="*/ 0 w 242"/>
                <a:gd name="T45" fmla="*/ 0 h 250"/>
                <a:gd name="T46" fmla="*/ 0 w 242"/>
                <a:gd name="T47" fmla="*/ 0 h 250"/>
                <a:gd name="T48" fmla="*/ 0 w 242"/>
                <a:gd name="T49" fmla="*/ 0 h 250"/>
                <a:gd name="T50" fmla="*/ 0 w 242"/>
                <a:gd name="T51" fmla="*/ 0 h 250"/>
                <a:gd name="T52" fmla="*/ 0 w 242"/>
                <a:gd name="T53" fmla="*/ 0 h 250"/>
                <a:gd name="T54" fmla="*/ 0 w 242"/>
                <a:gd name="T55" fmla="*/ 0 h 250"/>
                <a:gd name="T56" fmla="*/ 0 w 242"/>
                <a:gd name="T57" fmla="*/ 0 h 250"/>
                <a:gd name="T58" fmla="*/ 0 w 242"/>
                <a:gd name="T59" fmla="*/ 0 h 250"/>
                <a:gd name="T60" fmla="*/ 0 w 242"/>
                <a:gd name="T61" fmla="*/ 0 h 250"/>
                <a:gd name="T62" fmla="*/ 0 w 242"/>
                <a:gd name="T63" fmla="*/ 0 h 250"/>
                <a:gd name="T64" fmla="*/ 0 w 242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2"/>
                <a:gd name="T100" fmla="*/ 0 h 250"/>
                <a:gd name="T101" fmla="*/ 242 w 242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2" h="250">
                  <a:moveTo>
                    <a:pt x="120" y="0"/>
                  </a:moveTo>
                  <a:lnTo>
                    <a:pt x="146" y="2"/>
                  </a:lnTo>
                  <a:lnTo>
                    <a:pt x="168" y="10"/>
                  </a:lnTo>
                  <a:lnTo>
                    <a:pt x="189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3" y="77"/>
                  </a:lnTo>
                  <a:lnTo>
                    <a:pt x="239" y="100"/>
                  </a:lnTo>
                  <a:lnTo>
                    <a:pt x="242" y="125"/>
                  </a:lnTo>
                  <a:lnTo>
                    <a:pt x="239" y="150"/>
                  </a:lnTo>
                  <a:lnTo>
                    <a:pt x="233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9" y="229"/>
                  </a:lnTo>
                  <a:lnTo>
                    <a:pt x="168" y="240"/>
                  </a:lnTo>
                  <a:lnTo>
                    <a:pt x="146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4" y="240"/>
                  </a:lnTo>
                  <a:lnTo>
                    <a:pt x="53" y="229"/>
                  </a:lnTo>
                  <a:lnTo>
                    <a:pt x="36" y="214"/>
                  </a:lnTo>
                  <a:lnTo>
                    <a:pt x="21" y="195"/>
                  </a:lnTo>
                  <a:lnTo>
                    <a:pt x="11" y="173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0"/>
                  </a:lnTo>
                  <a:lnTo>
                    <a:pt x="11" y="77"/>
                  </a:lnTo>
                  <a:lnTo>
                    <a:pt x="21" y="56"/>
                  </a:lnTo>
                  <a:lnTo>
                    <a:pt x="36" y="37"/>
                  </a:lnTo>
                  <a:lnTo>
                    <a:pt x="53" y="22"/>
                  </a:lnTo>
                  <a:lnTo>
                    <a:pt x="74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88" name="Freeform 1176"/>
            <p:cNvSpPr>
              <a:spLocks/>
            </p:cNvSpPr>
            <p:nvPr/>
          </p:nvSpPr>
          <p:spPr bwMode="auto">
            <a:xfrm>
              <a:off x="2189" y="3496"/>
              <a:ext cx="47" cy="49"/>
            </a:xfrm>
            <a:custGeom>
              <a:avLst/>
              <a:gdLst>
                <a:gd name="T0" fmla="*/ 0 w 141"/>
                <a:gd name="T1" fmla="*/ 0 h 145"/>
                <a:gd name="T2" fmla="*/ 0 w 141"/>
                <a:gd name="T3" fmla="*/ 0 h 145"/>
                <a:gd name="T4" fmla="*/ 0 w 141"/>
                <a:gd name="T5" fmla="*/ 0 h 145"/>
                <a:gd name="T6" fmla="*/ 0 w 141"/>
                <a:gd name="T7" fmla="*/ 0 h 145"/>
                <a:gd name="T8" fmla="*/ 0 w 141"/>
                <a:gd name="T9" fmla="*/ 0 h 145"/>
                <a:gd name="T10" fmla="*/ 0 w 141"/>
                <a:gd name="T11" fmla="*/ 0 h 145"/>
                <a:gd name="T12" fmla="*/ 0 w 141"/>
                <a:gd name="T13" fmla="*/ 0 h 145"/>
                <a:gd name="T14" fmla="*/ 0 w 141"/>
                <a:gd name="T15" fmla="*/ 0 h 145"/>
                <a:gd name="T16" fmla="*/ 0 w 141"/>
                <a:gd name="T17" fmla="*/ 0 h 145"/>
                <a:gd name="T18" fmla="*/ 0 w 141"/>
                <a:gd name="T19" fmla="*/ 0 h 145"/>
                <a:gd name="T20" fmla="*/ 0 w 141"/>
                <a:gd name="T21" fmla="*/ 0 h 145"/>
                <a:gd name="T22" fmla="*/ 0 w 141"/>
                <a:gd name="T23" fmla="*/ 0 h 145"/>
                <a:gd name="T24" fmla="*/ 0 w 141"/>
                <a:gd name="T25" fmla="*/ 0 h 145"/>
                <a:gd name="T26" fmla="*/ 0 w 141"/>
                <a:gd name="T27" fmla="*/ 0 h 145"/>
                <a:gd name="T28" fmla="*/ 0 w 141"/>
                <a:gd name="T29" fmla="*/ 0 h 145"/>
                <a:gd name="T30" fmla="*/ 0 w 141"/>
                <a:gd name="T31" fmla="*/ 0 h 145"/>
                <a:gd name="T32" fmla="*/ 0 w 141"/>
                <a:gd name="T33" fmla="*/ 0 h 145"/>
                <a:gd name="T34" fmla="*/ 0 w 141"/>
                <a:gd name="T35" fmla="*/ 0 h 145"/>
                <a:gd name="T36" fmla="*/ 0 w 141"/>
                <a:gd name="T37" fmla="*/ 0 h 145"/>
                <a:gd name="T38" fmla="*/ 0 w 141"/>
                <a:gd name="T39" fmla="*/ 0 h 145"/>
                <a:gd name="T40" fmla="*/ 0 w 141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1"/>
                <a:gd name="T64" fmla="*/ 0 h 145"/>
                <a:gd name="T65" fmla="*/ 141 w 141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1" h="145">
                  <a:moveTo>
                    <a:pt x="141" y="145"/>
                  </a:moveTo>
                  <a:lnTo>
                    <a:pt x="141" y="145"/>
                  </a:lnTo>
                  <a:lnTo>
                    <a:pt x="138" y="116"/>
                  </a:lnTo>
                  <a:lnTo>
                    <a:pt x="130" y="89"/>
                  </a:lnTo>
                  <a:lnTo>
                    <a:pt x="117" y="64"/>
                  </a:lnTo>
                  <a:lnTo>
                    <a:pt x="100" y="43"/>
                  </a:lnTo>
                  <a:lnTo>
                    <a:pt x="80" y="26"/>
                  </a:lnTo>
                  <a:lnTo>
                    <a:pt x="56" y="12"/>
                  </a:lnTo>
                  <a:lnTo>
                    <a:pt x="29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2" y="42"/>
                  </a:lnTo>
                  <a:lnTo>
                    <a:pt x="41" y="48"/>
                  </a:lnTo>
                  <a:lnTo>
                    <a:pt x="57" y="57"/>
                  </a:lnTo>
                  <a:lnTo>
                    <a:pt x="72" y="72"/>
                  </a:lnTo>
                  <a:lnTo>
                    <a:pt x="86" y="87"/>
                  </a:lnTo>
                  <a:lnTo>
                    <a:pt x="95" y="104"/>
                  </a:lnTo>
                  <a:lnTo>
                    <a:pt x="100" y="124"/>
                  </a:lnTo>
                  <a:lnTo>
                    <a:pt x="103" y="145"/>
                  </a:lnTo>
                  <a:lnTo>
                    <a:pt x="141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89" name="Freeform 1177"/>
            <p:cNvSpPr>
              <a:spLocks/>
            </p:cNvSpPr>
            <p:nvPr/>
          </p:nvSpPr>
          <p:spPr bwMode="auto">
            <a:xfrm>
              <a:off x="2189" y="3545"/>
              <a:ext cx="47" cy="48"/>
            </a:xfrm>
            <a:custGeom>
              <a:avLst/>
              <a:gdLst>
                <a:gd name="T0" fmla="*/ 0 w 141"/>
                <a:gd name="T1" fmla="*/ 0 h 145"/>
                <a:gd name="T2" fmla="*/ 0 w 141"/>
                <a:gd name="T3" fmla="*/ 0 h 145"/>
                <a:gd name="T4" fmla="*/ 0 w 141"/>
                <a:gd name="T5" fmla="*/ 0 h 145"/>
                <a:gd name="T6" fmla="*/ 0 w 141"/>
                <a:gd name="T7" fmla="*/ 0 h 145"/>
                <a:gd name="T8" fmla="*/ 0 w 141"/>
                <a:gd name="T9" fmla="*/ 0 h 145"/>
                <a:gd name="T10" fmla="*/ 0 w 141"/>
                <a:gd name="T11" fmla="*/ 0 h 145"/>
                <a:gd name="T12" fmla="*/ 0 w 141"/>
                <a:gd name="T13" fmla="*/ 0 h 145"/>
                <a:gd name="T14" fmla="*/ 0 w 141"/>
                <a:gd name="T15" fmla="*/ 0 h 145"/>
                <a:gd name="T16" fmla="*/ 0 w 141"/>
                <a:gd name="T17" fmla="*/ 0 h 145"/>
                <a:gd name="T18" fmla="*/ 0 w 141"/>
                <a:gd name="T19" fmla="*/ 0 h 145"/>
                <a:gd name="T20" fmla="*/ 0 w 141"/>
                <a:gd name="T21" fmla="*/ 0 h 145"/>
                <a:gd name="T22" fmla="*/ 0 w 141"/>
                <a:gd name="T23" fmla="*/ 0 h 145"/>
                <a:gd name="T24" fmla="*/ 0 w 141"/>
                <a:gd name="T25" fmla="*/ 0 h 145"/>
                <a:gd name="T26" fmla="*/ 0 w 141"/>
                <a:gd name="T27" fmla="*/ 0 h 145"/>
                <a:gd name="T28" fmla="*/ 0 w 141"/>
                <a:gd name="T29" fmla="*/ 0 h 145"/>
                <a:gd name="T30" fmla="*/ 0 w 141"/>
                <a:gd name="T31" fmla="*/ 0 h 145"/>
                <a:gd name="T32" fmla="*/ 0 w 141"/>
                <a:gd name="T33" fmla="*/ 0 h 145"/>
                <a:gd name="T34" fmla="*/ 0 w 141"/>
                <a:gd name="T35" fmla="*/ 0 h 145"/>
                <a:gd name="T36" fmla="*/ 0 w 141"/>
                <a:gd name="T37" fmla="*/ 0 h 145"/>
                <a:gd name="T38" fmla="*/ 0 w 141"/>
                <a:gd name="T39" fmla="*/ 0 h 145"/>
                <a:gd name="T40" fmla="*/ 0 w 141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1"/>
                <a:gd name="T64" fmla="*/ 0 h 145"/>
                <a:gd name="T65" fmla="*/ 141 w 141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1" h="145">
                  <a:moveTo>
                    <a:pt x="0" y="145"/>
                  </a:moveTo>
                  <a:lnTo>
                    <a:pt x="0" y="145"/>
                  </a:lnTo>
                  <a:lnTo>
                    <a:pt x="29" y="142"/>
                  </a:lnTo>
                  <a:lnTo>
                    <a:pt x="56" y="133"/>
                  </a:lnTo>
                  <a:lnTo>
                    <a:pt x="79" y="120"/>
                  </a:lnTo>
                  <a:lnTo>
                    <a:pt x="100" y="103"/>
                  </a:lnTo>
                  <a:lnTo>
                    <a:pt x="117" y="81"/>
                  </a:lnTo>
                  <a:lnTo>
                    <a:pt x="130" y="56"/>
                  </a:lnTo>
                  <a:lnTo>
                    <a:pt x="138" y="29"/>
                  </a:lnTo>
                  <a:lnTo>
                    <a:pt x="141" y="0"/>
                  </a:lnTo>
                  <a:lnTo>
                    <a:pt x="103" y="0"/>
                  </a:lnTo>
                  <a:lnTo>
                    <a:pt x="100" y="21"/>
                  </a:lnTo>
                  <a:lnTo>
                    <a:pt x="95" y="40"/>
                  </a:lnTo>
                  <a:lnTo>
                    <a:pt x="86" y="60"/>
                  </a:lnTo>
                  <a:lnTo>
                    <a:pt x="72" y="74"/>
                  </a:lnTo>
                  <a:lnTo>
                    <a:pt x="58" y="89"/>
                  </a:lnTo>
                  <a:lnTo>
                    <a:pt x="41" y="96"/>
                  </a:lnTo>
                  <a:lnTo>
                    <a:pt x="22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0" name="Freeform 1178"/>
            <p:cNvSpPr>
              <a:spLocks/>
            </p:cNvSpPr>
            <p:nvPr/>
          </p:nvSpPr>
          <p:spPr bwMode="auto">
            <a:xfrm>
              <a:off x="2143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2" y="56"/>
                  </a:lnTo>
                  <a:lnTo>
                    <a:pt x="23" y="81"/>
                  </a:lnTo>
                  <a:lnTo>
                    <a:pt x="41" y="103"/>
                  </a:lnTo>
                  <a:lnTo>
                    <a:pt x="62" y="120"/>
                  </a:lnTo>
                  <a:lnTo>
                    <a:pt x="85" y="133"/>
                  </a:lnTo>
                  <a:lnTo>
                    <a:pt x="112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3" y="89"/>
                  </a:lnTo>
                  <a:lnTo>
                    <a:pt x="69" y="74"/>
                  </a:lnTo>
                  <a:lnTo>
                    <a:pt x="56" y="60"/>
                  </a:lnTo>
                  <a:lnTo>
                    <a:pt x="47" y="40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1" name="Freeform 1179"/>
            <p:cNvSpPr>
              <a:spLocks/>
            </p:cNvSpPr>
            <p:nvPr/>
          </p:nvSpPr>
          <p:spPr bwMode="auto">
            <a:xfrm>
              <a:off x="2143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2" y="3"/>
                  </a:lnTo>
                  <a:lnTo>
                    <a:pt x="85" y="12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5"/>
                  </a:lnTo>
                  <a:lnTo>
                    <a:pt x="12" y="89"/>
                  </a:lnTo>
                  <a:lnTo>
                    <a:pt x="3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1" y="124"/>
                  </a:lnTo>
                  <a:lnTo>
                    <a:pt x="47" y="104"/>
                  </a:lnTo>
                  <a:lnTo>
                    <a:pt x="55" y="86"/>
                  </a:lnTo>
                  <a:lnTo>
                    <a:pt x="69" y="72"/>
                  </a:lnTo>
                  <a:lnTo>
                    <a:pt x="84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2" name="Freeform 1180"/>
            <p:cNvSpPr>
              <a:spLocks/>
            </p:cNvSpPr>
            <p:nvPr/>
          </p:nvSpPr>
          <p:spPr bwMode="auto">
            <a:xfrm>
              <a:off x="2229" y="3503"/>
              <a:ext cx="81" cy="83"/>
            </a:xfrm>
            <a:custGeom>
              <a:avLst/>
              <a:gdLst>
                <a:gd name="T0" fmla="*/ 0 w 242"/>
                <a:gd name="T1" fmla="*/ 0 h 250"/>
                <a:gd name="T2" fmla="*/ 0 w 242"/>
                <a:gd name="T3" fmla="*/ 0 h 250"/>
                <a:gd name="T4" fmla="*/ 0 w 242"/>
                <a:gd name="T5" fmla="*/ 0 h 250"/>
                <a:gd name="T6" fmla="*/ 0 w 242"/>
                <a:gd name="T7" fmla="*/ 0 h 250"/>
                <a:gd name="T8" fmla="*/ 0 w 242"/>
                <a:gd name="T9" fmla="*/ 0 h 250"/>
                <a:gd name="T10" fmla="*/ 0 w 242"/>
                <a:gd name="T11" fmla="*/ 0 h 250"/>
                <a:gd name="T12" fmla="*/ 0 w 242"/>
                <a:gd name="T13" fmla="*/ 0 h 250"/>
                <a:gd name="T14" fmla="*/ 0 w 242"/>
                <a:gd name="T15" fmla="*/ 0 h 250"/>
                <a:gd name="T16" fmla="*/ 0 w 242"/>
                <a:gd name="T17" fmla="*/ 0 h 250"/>
                <a:gd name="T18" fmla="*/ 0 w 242"/>
                <a:gd name="T19" fmla="*/ 0 h 250"/>
                <a:gd name="T20" fmla="*/ 0 w 242"/>
                <a:gd name="T21" fmla="*/ 0 h 250"/>
                <a:gd name="T22" fmla="*/ 0 w 242"/>
                <a:gd name="T23" fmla="*/ 0 h 250"/>
                <a:gd name="T24" fmla="*/ 0 w 242"/>
                <a:gd name="T25" fmla="*/ 0 h 250"/>
                <a:gd name="T26" fmla="*/ 0 w 242"/>
                <a:gd name="T27" fmla="*/ 0 h 250"/>
                <a:gd name="T28" fmla="*/ 0 w 242"/>
                <a:gd name="T29" fmla="*/ 0 h 250"/>
                <a:gd name="T30" fmla="*/ 0 w 242"/>
                <a:gd name="T31" fmla="*/ 0 h 250"/>
                <a:gd name="T32" fmla="*/ 0 w 242"/>
                <a:gd name="T33" fmla="*/ 0 h 250"/>
                <a:gd name="T34" fmla="*/ 0 w 242"/>
                <a:gd name="T35" fmla="*/ 0 h 250"/>
                <a:gd name="T36" fmla="*/ 0 w 242"/>
                <a:gd name="T37" fmla="*/ 0 h 250"/>
                <a:gd name="T38" fmla="*/ 0 w 242"/>
                <a:gd name="T39" fmla="*/ 0 h 250"/>
                <a:gd name="T40" fmla="*/ 0 w 242"/>
                <a:gd name="T41" fmla="*/ 0 h 250"/>
                <a:gd name="T42" fmla="*/ 0 w 242"/>
                <a:gd name="T43" fmla="*/ 0 h 250"/>
                <a:gd name="T44" fmla="*/ 0 w 242"/>
                <a:gd name="T45" fmla="*/ 0 h 250"/>
                <a:gd name="T46" fmla="*/ 0 w 242"/>
                <a:gd name="T47" fmla="*/ 0 h 250"/>
                <a:gd name="T48" fmla="*/ 0 w 242"/>
                <a:gd name="T49" fmla="*/ 0 h 250"/>
                <a:gd name="T50" fmla="*/ 0 w 242"/>
                <a:gd name="T51" fmla="*/ 0 h 250"/>
                <a:gd name="T52" fmla="*/ 0 w 242"/>
                <a:gd name="T53" fmla="*/ 0 h 250"/>
                <a:gd name="T54" fmla="*/ 0 w 242"/>
                <a:gd name="T55" fmla="*/ 0 h 250"/>
                <a:gd name="T56" fmla="*/ 0 w 242"/>
                <a:gd name="T57" fmla="*/ 0 h 250"/>
                <a:gd name="T58" fmla="*/ 0 w 242"/>
                <a:gd name="T59" fmla="*/ 0 h 250"/>
                <a:gd name="T60" fmla="*/ 0 w 242"/>
                <a:gd name="T61" fmla="*/ 0 h 250"/>
                <a:gd name="T62" fmla="*/ 0 w 242"/>
                <a:gd name="T63" fmla="*/ 0 h 250"/>
                <a:gd name="T64" fmla="*/ 0 w 242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2"/>
                <a:gd name="T100" fmla="*/ 0 h 250"/>
                <a:gd name="T101" fmla="*/ 242 w 242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2" h="250">
                  <a:moveTo>
                    <a:pt x="120" y="0"/>
                  </a:moveTo>
                  <a:lnTo>
                    <a:pt x="144" y="2"/>
                  </a:lnTo>
                  <a:lnTo>
                    <a:pt x="167" y="10"/>
                  </a:lnTo>
                  <a:lnTo>
                    <a:pt x="189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9" y="100"/>
                  </a:lnTo>
                  <a:lnTo>
                    <a:pt x="242" y="125"/>
                  </a:lnTo>
                  <a:lnTo>
                    <a:pt x="239" y="150"/>
                  </a:lnTo>
                  <a:lnTo>
                    <a:pt x="231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9" y="229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4" y="240"/>
                  </a:lnTo>
                  <a:lnTo>
                    <a:pt x="53" y="229"/>
                  </a:lnTo>
                  <a:lnTo>
                    <a:pt x="36" y="214"/>
                  </a:lnTo>
                  <a:lnTo>
                    <a:pt x="21" y="195"/>
                  </a:lnTo>
                  <a:lnTo>
                    <a:pt x="10" y="173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0"/>
                  </a:lnTo>
                  <a:lnTo>
                    <a:pt x="10" y="77"/>
                  </a:lnTo>
                  <a:lnTo>
                    <a:pt x="21" y="56"/>
                  </a:lnTo>
                  <a:lnTo>
                    <a:pt x="36" y="37"/>
                  </a:lnTo>
                  <a:lnTo>
                    <a:pt x="53" y="22"/>
                  </a:lnTo>
                  <a:lnTo>
                    <a:pt x="74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3" name="Freeform 1181"/>
            <p:cNvSpPr>
              <a:spLocks/>
            </p:cNvSpPr>
            <p:nvPr/>
          </p:nvSpPr>
          <p:spPr bwMode="auto">
            <a:xfrm>
              <a:off x="2269" y="3496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8" y="116"/>
                  </a:lnTo>
                  <a:lnTo>
                    <a:pt x="129" y="89"/>
                  </a:lnTo>
                  <a:lnTo>
                    <a:pt x="116" y="65"/>
                  </a:lnTo>
                  <a:lnTo>
                    <a:pt x="100" y="43"/>
                  </a:lnTo>
                  <a:lnTo>
                    <a:pt x="79" y="26"/>
                  </a:lnTo>
                  <a:lnTo>
                    <a:pt x="55" y="12"/>
                  </a:lnTo>
                  <a:lnTo>
                    <a:pt x="28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1" y="42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2"/>
                  </a:lnTo>
                  <a:lnTo>
                    <a:pt x="86" y="86"/>
                  </a:lnTo>
                  <a:lnTo>
                    <a:pt x="94" y="104"/>
                  </a:lnTo>
                  <a:lnTo>
                    <a:pt x="100" y="124"/>
                  </a:lnTo>
                  <a:lnTo>
                    <a:pt x="103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4" name="Freeform 1182"/>
            <p:cNvSpPr>
              <a:spLocks/>
            </p:cNvSpPr>
            <p:nvPr/>
          </p:nvSpPr>
          <p:spPr bwMode="auto">
            <a:xfrm>
              <a:off x="2269" y="3545"/>
              <a:ext cx="47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8" y="142"/>
                  </a:lnTo>
                  <a:lnTo>
                    <a:pt x="55" y="133"/>
                  </a:lnTo>
                  <a:lnTo>
                    <a:pt x="79" y="121"/>
                  </a:lnTo>
                  <a:lnTo>
                    <a:pt x="100" y="103"/>
                  </a:lnTo>
                  <a:lnTo>
                    <a:pt x="118" y="81"/>
                  </a:lnTo>
                  <a:lnTo>
                    <a:pt x="129" y="56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3" y="0"/>
                  </a:lnTo>
                  <a:lnTo>
                    <a:pt x="100" y="21"/>
                  </a:lnTo>
                  <a:lnTo>
                    <a:pt x="94" y="40"/>
                  </a:lnTo>
                  <a:lnTo>
                    <a:pt x="85" y="60"/>
                  </a:lnTo>
                  <a:lnTo>
                    <a:pt x="72" y="74"/>
                  </a:lnTo>
                  <a:lnTo>
                    <a:pt x="58" y="87"/>
                  </a:lnTo>
                  <a:lnTo>
                    <a:pt x="39" y="96"/>
                  </a:lnTo>
                  <a:lnTo>
                    <a:pt x="21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5" name="Freeform 1183"/>
            <p:cNvSpPr>
              <a:spLocks/>
            </p:cNvSpPr>
            <p:nvPr/>
          </p:nvSpPr>
          <p:spPr bwMode="auto">
            <a:xfrm>
              <a:off x="2223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2" y="56"/>
                  </a:lnTo>
                  <a:lnTo>
                    <a:pt x="23" y="81"/>
                  </a:lnTo>
                  <a:lnTo>
                    <a:pt x="41" y="103"/>
                  </a:lnTo>
                  <a:lnTo>
                    <a:pt x="62" y="120"/>
                  </a:lnTo>
                  <a:lnTo>
                    <a:pt x="85" y="133"/>
                  </a:lnTo>
                  <a:lnTo>
                    <a:pt x="112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9" y="74"/>
                  </a:lnTo>
                  <a:lnTo>
                    <a:pt x="56" y="60"/>
                  </a:lnTo>
                  <a:lnTo>
                    <a:pt x="47" y="40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6" name="Freeform 1184"/>
            <p:cNvSpPr>
              <a:spLocks/>
            </p:cNvSpPr>
            <p:nvPr/>
          </p:nvSpPr>
          <p:spPr bwMode="auto">
            <a:xfrm>
              <a:off x="2223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2" y="3"/>
                  </a:lnTo>
                  <a:lnTo>
                    <a:pt x="85" y="12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5"/>
                  </a:lnTo>
                  <a:lnTo>
                    <a:pt x="12" y="89"/>
                  </a:lnTo>
                  <a:lnTo>
                    <a:pt x="3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1" y="124"/>
                  </a:lnTo>
                  <a:lnTo>
                    <a:pt x="47" y="104"/>
                  </a:lnTo>
                  <a:lnTo>
                    <a:pt x="55" y="86"/>
                  </a:lnTo>
                  <a:lnTo>
                    <a:pt x="69" y="72"/>
                  </a:lnTo>
                  <a:lnTo>
                    <a:pt x="84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" name="Freeform 1185"/>
            <p:cNvSpPr>
              <a:spLocks/>
            </p:cNvSpPr>
            <p:nvPr/>
          </p:nvSpPr>
          <p:spPr bwMode="auto">
            <a:xfrm>
              <a:off x="2309" y="3503"/>
              <a:ext cx="81" cy="83"/>
            </a:xfrm>
            <a:custGeom>
              <a:avLst/>
              <a:gdLst>
                <a:gd name="T0" fmla="*/ 0 w 241"/>
                <a:gd name="T1" fmla="*/ 0 h 250"/>
                <a:gd name="T2" fmla="*/ 0 w 241"/>
                <a:gd name="T3" fmla="*/ 0 h 250"/>
                <a:gd name="T4" fmla="*/ 0 w 241"/>
                <a:gd name="T5" fmla="*/ 0 h 250"/>
                <a:gd name="T6" fmla="*/ 0 w 241"/>
                <a:gd name="T7" fmla="*/ 0 h 250"/>
                <a:gd name="T8" fmla="*/ 0 w 241"/>
                <a:gd name="T9" fmla="*/ 0 h 250"/>
                <a:gd name="T10" fmla="*/ 0 w 241"/>
                <a:gd name="T11" fmla="*/ 0 h 250"/>
                <a:gd name="T12" fmla="*/ 0 w 241"/>
                <a:gd name="T13" fmla="*/ 0 h 250"/>
                <a:gd name="T14" fmla="*/ 0 w 241"/>
                <a:gd name="T15" fmla="*/ 0 h 250"/>
                <a:gd name="T16" fmla="*/ 0 w 241"/>
                <a:gd name="T17" fmla="*/ 0 h 250"/>
                <a:gd name="T18" fmla="*/ 0 w 241"/>
                <a:gd name="T19" fmla="*/ 0 h 250"/>
                <a:gd name="T20" fmla="*/ 0 w 241"/>
                <a:gd name="T21" fmla="*/ 0 h 250"/>
                <a:gd name="T22" fmla="*/ 0 w 241"/>
                <a:gd name="T23" fmla="*/ 0 h 250"/>
                <a:gd name="T24" fmla="*/ 0 w 241"/>
                <a:gd name="T25" fmla="*/ 0 h 250"/>
                <a:gd name="T26" fmla="*/ 0 w 241"/>
                <a:gd name="T27" fmla="*/ 0 h 250"/>
                <a:gd name="T28" fmla="*/ 0 w 241"/>
                <a:gd name="T29" fmla="*/ 0 h 250"/>
                <a:gd name="T30" fmla="*/ 0 w 241"/>
                <a:gd name="T31" fmla="*/ 0 h 250"/>
                <a:gd name="T32" fmla="*/ 0 w 241"/>
                <a:gd name="T33" fmla="*/ 0 h 250"/>
                <a:gd name="T34" fmla="*/ 0 w 241"/>
                <a:gd name="T35" fmla="*/ 0 h 250"/>
                <a:gd name="T36" fmla="*/ 0 w 241"/>
                <a:gd name="T37" fmla="*/ 0 h 250"/>
                <a:gd name="T38" fmla="*/ 0 w 241"/>
                <a:gd name="T39" fmla="*/ 0 h 250"/>
                <a:gd name="T40" fmla="*/ 0 w 241"/>
                <a:gd name="T41" fmla="*/ 0 h 250"/>
                <a:gd name="T42" fmla="*/ 0 w 241"/>
                <a:gd name="T43" fmla="*/ 0 h 250"/>
                <a:gd name="T44" fmla="*/ 0 w 241"/>
                <a:gd name="T45" fmla="*/ 0 h 250"/>
                <a:gd name="T46" fmla="*/ 0 w 241"/>
                <a:gd name="T47" fmla="*/ 0 h 250"/>
                <a:gd name="T48" fmla="*/ 0 w 241"/>
                <a:gd name="T49" fmla="*/ 0 h 250"/>
                <a:gd name="T50" fmla="*/ 0 w 241"/>
                <a:gd name="T51" fmla="*/ 0 h 250"/>
                <a:gd name="T52" fmla="*/ 0 w 241"/>
                <a:gd name="T53" fmla="*/ 0 h 250"/>
                <a:gd name="T54" fmla="*/ 0 w 241"/>
                <a:gd name="T55" fmla="*/ 0 h 250"/>
                <a:gd name="T56" fmla="*/ 0 w 241"/>
                <a:gd name="T57" fmla="*/ 0 h 250"/>
                <a:gd name="T58" fmla="*/ 0 w 241"/>
                <a:gd name="T59" fmla="*/ 0 h 250"/>
                <a:gd name="T60" fmla="*/ 0 w 241"/>
                <a:gd name="T61" fmla="*/ 0 h 250"/>
                <a:gd name="T62" fmla="*/ 0 w 241"/>
                <a:gd name="T63" fmla="*/ 0 h 250"/>
                <a:gd name="T64" fmla="*/ 0 w 241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0"/>
                <a:gd name="T101" fmla="*/ 241 w 241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0">
                  <a:moveTo>
                    <a:pt x="120" y="0"/>
                  </a:moveTo>
                  <a:lnTo>
                    <a:pt x="144" y="2"/>
                  </a:lnTo>
                  <a:lnTo>
                    <a:pt x="167" y="10"/>
                  </a:lnTo>
                  <a:lnTo>
                    <a:pt x="188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9" y="100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1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8" y="229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4" y="240"/>
                  </a:lnTo>
                  <a:lnTo>
                    <a:pt x="53" y="229"/>
                  </a:lnTo>
                  <a:lnTo>
                    <a:pt x="36" y="214"/>
                  </a:lnTo>
                  <a:lnTo>
                    <a:pt x="20" y="195"/>
                  </a:lnTo>
                  <a:lnTo>
                    <a:pt x="9" y="173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0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6" y="37"/>
                  </a:lnTo>
                  <a:lnTo>
                    <a:pt x="53" y="22"/>
                  </a:lnTo>
                  <a:lnTo>
                    <a:pt x="74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" name="Freeform 1186"/>
            <p:cNvSpPr>
              <a:spLocks/>
            </p:cNvSpPr>
            <p:nvPr/>
          </p:nvSpPr>
          <p:spPr bwMode="auto">
            <a:xfrm>
              <a:off x="2349" y="3496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8" y="116"/>
                  </a:lnTo>
                  <a:lnTo>
                    <a:pt x="129" y="89"/>
                  </a:lnTo>
                  <a:lnTo>
                    <a:pt x="116" y="65"/>
                  </a:lnTo>
                  <a:lnTo>
                    <a:pt x="100" y="43"/>
                  </a:lnTo>
                  <a:lnTo>
                    <a:pt x="79" y="26"/>
                  </a:lnTo>
                  <a:lnTo>
                    <a:pt x="55" y="12"/>
                  </a:lnTo>
                  <a:lnTo>
                    <a:pt x="28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2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2"/>
                  </a:lnTo>
                  <a:lnTo>
                    <a:pt x="86" y="86"/>
                  </a:lnTo>
                  <a:lnTo>
                    <a:pt x="94" y="104"/>
                  </a:lnTo>
                  <a:lnTo>
                    <a:pt x="100" y="124"/>
                  </a:lnTo>
                  <a:lnTo>
                    <a:pt x="103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" name="Freeform 1187"/>
            <p:cNvSpPr>
              <a:spLocks/>
            </p:cNvSpPr>
            <p:nvPr/>
          </p:nvSpPr>
          <p:spPr bwMode="auto">
            <a:xfrm>
              <a:off x="2349" y="3545"/>
              <a:ext cx="47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8" y="142"/>
                  </a:lnTo>
                  <a:lnTo>
                    <a:pt x="55" y="133"/>
                  </a:lnTo>
                  <a:lnTo>
                    <a:pt x="79" y="121"/>
                  </a:lnTo>
                  <a:lnTo>
                    <a:pt x="100" y="103"/>
                  </a:lnTo>
                  <a:lnTo>
                    <a:pt x="118" y="81"/>
                  </a:lnTo>
                  <a:lnTo>
                    <a:pt x="129" y="56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3" y="0"/>
                  </a:lnTo>
                  <a:lnTo>
                    <a:pt x="100" y="21"/>
                  </a:lnTo>
                  <a:lnTo>
                    <a:pt x="94" y="40"/>
                  </a:lnTo>
                  <a:lnTo>
                    <a:pt x="85" y="60"/>
                  </a:lnTo>
                  <a:lnTo>
                    <a:pt x="72" y="74"/>
                  </a:lnTo>
                  <a:lnTo>
                    <a:pt x="58" y="87"/>
                  </a:lnTo>
                  <a:lnTo>
                    <a:pt x="39" y="96"/>
                  </a:lnTo>
                  <a:lnTo>
                    <a:pt x="20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" name="Freeform 1188"/>
            <p:cNvSpPr>
              <a:spLocks/>
            </p:cNvSpPr>
            <p:nvPr/>
          </p:nvSpPr>
          <p:spPr bwMode="auto">
            <a:xfrm>
              <a:off x="2303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0" y="56"/>
                  </a:lnTo>
                  <a:lnTo>
                    <a:pt x="24" y="81"/>
                  </a:lnTo>
                  <a:lnTo>
                    <a:pt x="41" y="103"/>
                  </a:lnTo>
                  <a:lnTo>
                    <a:pt x="62" y="120"/>
                  </a:lnTo>
                  <a:lnTo>
                    <a:pt x="85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9" y="74"/>
                  </a:lnTo>
                  <a:lnTo>
                    <a:pt x="55" y="60"/>
                  </a:lnTo>
                  <a:lnTo>
                    <a:pt x="46" y="40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" name="Freeform 1189"/>
            <p:cNvSpPr>
              <a:spLocks/>
            </p:cNvSpPr>
            <p:nvPr/>
          </p:nvSpPr>
          <p:spPr bwMode="auto">
            <a:xfrm>
              <a:off x="2303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5" y="12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4"/>
                  </a:lnTo>
                  <a:lnTo>
                    <a:pt x="10" y="89"/>
                  </a:lnTo>
                  <a:lnTo>
                    <a:pt x="3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1" y="124"/>
                  </a:lnTo>
                  <a:lnTo>
                    <a:pt x="46" y="104"/>
                  </a:lnTo>
                  <a:lnTo>
                    <a:pt x="55" y="87"/>
                  </a:lnTo>
                  <a:lnTo>
                    <a:pt x="69" y="72"/>
                  </a:lnTo>
                  <a:lnTo>
                    <a:pt x="84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" name="Freeform 1190"/>
            <p:cNvSpPr>
              <a:spLocks/>
            </p:cNvSpPr>
            <p:nvPr/>
          </p:nvSpPr>
          <p:spPr bwMode="auto">
            <a:xfrm>
              <a:off x="2389" y="3503"/>
              <a:ext cx="81" cy="83"/>
            </a:xfrm>
            <a:custGeom>
              <a:avLst/>
              <a:gdLst>
                <a:gd name="T0" fmla="*/ 0 w 241"/>
                <a:gd name="T1" fmla="*/ 0 h 250"/>
                <a:gd name="T2" fmla="*/ 0 w 241"/>
                <a:gd name="T3" fmla="*/ 0 h 250"/>
                <a:gd name="T4" fmla="*/ 0 w 241"/>
                <a:gd name="T5" fmla="*/ 0 h 250"/>
                <a:gd name="T6" fmla="*/ 0 w 241"/>
                <a:gd name="T7" fmla="*/ 0 h 250"/>
                <a:gd name="T8" fmla="*/ 0 w 241"/>
                <a:gd name="T9" fmla="*/ 0 h 250"/>
                <a:gd name="T10" fmla="*/ 0 w 241"/>
                <a:gd name="T11" fmla="*/ 0 h 250"/>
                <a:gd name="T12" fmla="*/ 0 w 241"/>
                <a:gd name="T13" fmla="*/ 0 h 250"/>
                <a:gd name="T14" fmla="*/ 0 w 241"/>
                <a:gd name="T15" fmla="*/ 0 h 250"/>
                <a:gd name="T16" fmla="*/ 0 w 241"/>
                <a:gd name="T17" fmla="*/ 0 h 250"/>
                <a:gd name="T18" fmla="*/ 0 w 241"/>
                <a:gd name="T19" fmla="*/ 0 h 250"/>
                <a:gd name="T20" fmla="*/ 0 w 241"/>
                <a:gd name="T21" fmla="*/ 0 h 250"/>
                <a:gd name="T22" fmla="*/ 0 w 241"/>
                <a:gd name="T23" fmla="*/ 0 h 250"/>
                <a:gd name="T24" fmla="*/ 0 w 241"/>
                <a:gd name="T25" fmla="*/ 0 h 250"/>
                <a:gd name="T26" fmla="*/ 0 w 241"/>
                <a:gd name="T27" fmla="*/ 0 h 250"/>
                <a:gd name="T28" fmla="*/ 0 w 241"/>
                <a:gd name="T29" fmla="*/ 0 h 250"/>
                <a:gd name="T30" fmla="*/ 0 w 241"/>
                <a:gd name="T31" fmla="*/ 0 h 250"/>
                <a:gd name="T32" fmla="*/ 0 w 241"/>
                <a:gd name="T33" fmla="*/ 0 h 250"/>
                <a:gd name="T34" fmla="*/ 0 w 241"/>
                <a:gd name="T35" fmla="*/ 0 h 250"/>
                <a:gd name="T36" fmla="*/ 0 w 241"/>
                <a:gd name="T37" fmla="*/ 0 h 250"/>
                <a:gd name="T38" fmla="*/ 0 w 241"/>
                <a:gd name="T39" fmla="*/ 0 h 250"/>
                <a:gd name="T40" fmla="*/ 0 w 241"/>
                <a:gd name="T41" fmla="*/ 0 h 250"/>
                <a:gd name="T42" fmla="*/ 0 w 241"/>
                <a:gd name="T43" fmla="*/ 0 h 250"/>
                <a:gd name="T44" fmla="*/ 0 w 241"/>
                <a:gd name="T45" fmla="*/ 0 h 250"/>
                <a:gd name="T46" fmla="*/ 0 w 241"/>
                <a:gd name="T47" fmla="*/ 0 h 250"/>
                <a:gd name="T48" fmla="*/ 0 w 241"/>
                <a:gd name="T49" fmla="*/ 0 h 250"/>
                <a:gd name="T50" fmla="*/ 0 w 241"/>
                <a:gd name="T51" fmla="*/ 0 h 250"/>
                <a:gd name="T52" fmla="*/ 0 w 241"/>
                <a:gd name="T53" fmla="*/ 0 h 250"/>
                <a:gd name="T54" fmla="*/ 0 w 241"/>
                <a:gd name="T55" fmla="*/ 0 h 250"/>
                <a:gd name="T56" fmla="*/ 0 w 241"/>
                <a:gd name="T57" fmla="*/ 0 h 250"/>
                <a:gd name="T58" fmla="*/ 0 w 241"/>
                <a:gd name="T59" fmla="*/ 0 h 250"/>
                <a:gd name="T60" fmla="*/ 0 w 241"/>
                <a:gd name="T61" fmla="*/ 0 h 250"/>
                <a:gd name="T62" fmla="*/ 0 w 241"/>
                <a:gd name="T63" fmla="*/ 0 h 250"/>
                <a:gd name="T64" fmla="*/ 0 w 241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0"/>
                <a:gd name="T101" fmla="*/ 241 w 241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0">
                  <a:moveTo>
                    <a:pt x="120" y="0"/>
                  </a:moveTo>
                  <a:lnTo>
                    <a:pt x="144" y="2"/>
                  </a:lnTo>
                  <a:lnTo>
                    <a:pt x="167" y="10"/>
                  </a:lnTo>
                  <a:lnTo>
                    <a:pt x="188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9" y="100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1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8" y="229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6" y="214"/>
                  </a:lnTo>
                  <a:lnTo>
                    <a:pt x="20" y="195"/>
                  </a:lnTo>
                  <a:lnTo>
                    <a:pt x="9" y="173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0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6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3" name="Freeform 1191"/>
            <p:cNvSpPr>
              <a:spLocks/>
            </p:cNvSpPr>
            <p:nvPr/>
          </p:nvSpPr>
          <p:spPr bwMode="auto">
            <a:xfrm>
              <a:off x="2429" y="3496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8" y="116"/>
                  </a:lnTo>
                  <a:lnTo>
                    <a:pt x="129" y="89"/>
                  </a:lnTo>
                  <a:lnTo>
                    <a:pt x="116" y="65"/>
                  </a:lnTo>
                  <a:lnTo>
                    <a:pt x="100" y="43"/>
                  </a:lnTo>
                  <a:lnTo>
                    <a:pt x="78" y="26"/>
                  </a:lnTo>
                  <a:lnTo>
                    <a:pt x="54" y="12"/>
                  </a:lnTo>
                  <a:lnTo>
                    <a:pt x="28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2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2"/>
                  </a:lnTo>
                  <a:lnTo>
                    <a:pt x="86" y="86"/>
                  </a:lnTo>
                  <a:lnTo>
                    <a:pt x="94" y="104"/>
                  </a:lnTo>
                  <a:lnTo>
                    <a:pt x="100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4" name="Freeform 1192"/>
            <p:cNvSpPr>
              <a:spLocks/>
            </p:cNvSpPr>
            <p:nvPr/>
          </p:nvSpPr>
          <p:spPr bwMode="auto">
            <a:xfrm>
              <a:off x="2429" y="3545"/>
              <a:ext cx="47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8" y="142"/>
                  </a:lnTo>
                  <a:lnTo>
                    <a:pt x="54" y="133"/>
                  </a:lnTo>
                  <a:lnTo>
                    <a:pt x="78" y="121"/>
                  </a:lnTo>
                  <a:lnTo>
                    <a:pt x="100" y="103"/>
                  </a:lnTo>
                  <a:lnTo>
                    <a:pt x="118" y="81"/>
                  </a:lnTo>
                  <a:lnTo>
                    <a:pt x="129" y="56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4" y="40"/>
                  </a:lnTo>
                  <a:lnTo>
                    <a:pt x="85" y="60"/>
                  </a:lnTo>
                  <a:lnTo>
                    <a:pt x="72" y="74"/>
                  </a:lnTo>
                  <a:lnTo>
                    <a:pt x="58" y="87"/>
                  </a:lnTo>
                  <a:lnTo>
                    <a:pt x="39" y="96"/>
                  </a:lnTo>
                  <a:lnTo>
                    <a:pt x="20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5" name="Freeform 1193"/>
            <p:cNvSpPr>
              <a:spLocks/>
            </p:cNvSpPr>
            <p:nvPr/>
          </p:nvSpPr>
          <p:spPr bwMode="auto">
            <a:xfrm>
              <a:off x="2383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0" y="56"/>
                  </a:lnTo>
                  <a:lnTo>
                    <a:pt x="24" y="81"/>
                  </a:lnTo>
                  <a:lnTo>
                    <a:pt x="41" y="103"/>
                  </a:lnTo>
                  <a:lnTo>
                    <a:pt x="62" y="120"/>
                  </a:lnTo>
                  <a:lnTo>
                    <a:pt x="85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5" y="60"/>
                  </a:lnTo>
                  <a:lnTo>
                    <a:pt x="46" y="40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" name="Freeform 1194"/>
            <p:cNvSpPr>
              <a:spLocks/>
            </p:cNvSpPr>
            <p:nvPr/>
          </p:nvSpPr>
          <p:spPr bwMode="auto">
            <a:xfrm>
              <a:off x="2383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5" y="12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4"/>
                  </a:lnTo>
                  <a:lnTo>
                    <a:pt x="10" y="89"/>
                  </a:lnTo>
                  <a:lnTo>
                    <a:pt x="3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1" y="124"/>
                  </a:lnTo>
                  <a:lnTo>
                    <a:pt x="46" y="104"/>
                  </a:lnTo>
                  <a:lnTo>
                    <a:pt x="55" y="87"/>
                  </a:lnTo>
                  <a:lnTo>
                    <a:pt x="68" y="72"/>
                  </a:lnTo>
                  <a:lnTo>
                    <a:pt x="84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" name="Freeform 1195"/>
            <p:cNvSpPr>
              <a:spLocks/>
            </p:cNvSpPr>
            <p:nvPr/>
          </p:nvSpPr>
          <p:spPr bwMode="auto">
            <a:xfrm>
              <a:off x="2469" y="3503"/>
              <a:ext cx="80" cy="83"/>
            </a:xfrm>
            <a:custGeom>
              <a:avLst/>
              <a:gdLst>
                <a:gd name="T0" fmla="*/ 0 w 240"/>
                <a:gd name="T1" fmla="*/ 0 h 250"/>
                <a:gd name="T2" fmla="*/ 0 w 240"/>
                <a:gd name="T3" fmla="*/ 0 h 250"/>
                <a:gd name="T4" fmla="*/ 0 w 240"/>
                <a:gd name="T5" fmla="*/ 0 h 250"/>
                <a:gd name="T6" fmla="*/ 0 w 240"/>
                <a:gd name="T7" fmla="*/ 0 h 250"/>
                <a:gd name="T8" fmla="*/ 0 w 240"/>
                <a:gd name="T9" fmla="*/ 0 h 250"/>
                <a:gd name="T10" fmla="*/ 0 w 240"/>
                <a:gd name="T11" fmla="*/ 0 h 250"/>
                <a:gd name="T12" fmla="*/ 0 w 240"/>
                <a:gd name="T13" fmla="*/ 0 h 250"/>
                <a:gd name="T14" fmla="*/ 0 w 240"/>
                <a:gd name="T15" fmla="*/ 0 h 250"/>
                <a:gd name="T16" fmla="*/ 0 w 240"/>
                <a:gd name="T17" fmla="*/ 0 h 250"/>
                <a:gd name="T18" fmla="*/ 0 w 240"/>
                <a:gd name="T19" fmla="*/ 0 h 250"/>
                <a:gd name="T20" fmla="*/ 0 w 240"/>
                <a:gd name="T21" fmla="*/ 0 h 250"/>
                <a:gd name="T22" fmla="*/ 0 w 240"/>
                <a:gd name="T23" fmla="*/ 0 h 250"/>
                <a:gd name="T24" fmla="*/ 0 w 240"/>
                <a:gd name="T25" fmla="*/ 0 h 250"/>
                <a:gd name="T26" fmla="*/ 0 w 240"/>
                <a:gd name="T27" fmla="*/ 0 h 250"/>
                <a:gd name="T28" fmla="*/ 0 w 240"/>
                <a:gd name="T29" fmla="*/ 0 h 250"/>
                <a:gd name="T30" fmla="*/ 0 w 240"/>
                <a:gd name="T31" fmla="*/ 0 h 250"/>
                <a:gd name="T32" fmla="*/ 0 w 240"/>
                <a:gd name="T33" fmla="*/ 0 h 250"/>
                <a:gd name="T34" fmla="*/ 0 w 240"/>
                <a:gd name="T35" fmla="*/ 0 h 250"/>
                <a:gd name="T36" fmla="*/ 0 w 240"/>
                <a:gd name="T37" fmla="*/ 0 h 250"/>
                <a:gd name="T38" fmla="*/ 0 w 240"/>
                <a:gd name="T39" fmla="*/ 0 h 250"/>
                <a:gd name="T40" fmla="*/ 0 w 240"/>
                <a:gd name="T41" fmla="*/ 0 h 250"/>
                <a:gd name="T42" fmla="*/ 0 w 240"/>
                <a:gd name="T43" fmla="*/ 0 h 250"/>
                <a:gd name="T44" fmla="*/ 0 w 240"/>
                <a:gd name="T45" fmla="*/ 0 h 250"/>
                <a:gd name="T46" fmla="*/ 0 w 240"/>
                <a:gd name="T47" fmla="*/ 0 h 250"/>
                <a:gd name="T48" fmla="*/ 0 w 240"/>
                <a:gd name="T49" fmla="*/ 0 h 250"/>
                <a:gd name="T50" fmla="*/ 0 w 240"/>
                <a:gd name="T51" fmla="*/ 0 h 250"/>
                <a:gd name="T52" fmla="*/ 0 w 240"/>
                <a:gd name="T53" fmla="*/ 0 h 250"/>
                <a:gd name="T54" fmla="*/ 0 w 240"/>
                <a:gd name="T55" fmla="*/ 0 h 250"/>
                <a:gd name="T56" fmla="*/ 0 w 240"/>
                <a:gd name="T57" fmla="*/ 0 h 250"/>
                <a:gd name="T58" fmla="*/ 0 w 240"/>
                <a:gd name="T59" fmla="*/ 0 h 250"/>
                <a:gd name="T60" fmla="*/ 0 w 240"/>
                <a:gd name="T61" fmla="*/ 0 h 250"/>
                <a:gd name="T62" fmla="*/ 0 w 240"/>
                <a:gd name="T63" fmla="*/ 0 h 250"/>
                <a:gd name="T64" fmla="*/ 0 w 240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0"/>
                <a:gd name="T100" fmla="*/ 0 h 250"/>
                <a:gd name="T101" fmla="*/ 240 w 240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0" h="250">
                  <a:moveTo>
                    <a:pt x="120" y="0"/>
                  </a:moveTo>
                  <a:lnTo>
                    <a:pt x="144" y="2"/>
                  </a:lnTo>
                  <a:lnTo>
                    <a:pt x="167" y="10"/>
                  </a:lnTo>
                  <a:lnTo>
                    <a:pt x="187" y="22"/>
                  </a:lnTo>
                  <a:lnTo>
                    <a:pt x="205" y="37"/>
                  </a:lnTo>
                  <a:lnTo>
                    <a:pt x="220" y="56"/>
                  </a:lnTo>
                  <a:lnTo>
                    <a:pt x="231" y="77"/>
                  </a:lnTo>
                  <a:lnTo>
                    <a:pt x="238" y="100"/>
                  </a:lnTo>
                  <a:lnTo>
                    <a:pt x="240" y="125"/>
                  </a:lnTo>
                  <a:lnTo>
                    <a:pt x="238" y="150"/>
                  </a:lnTo>
                  <a:lnTo>
                    <a:pt x="231" y="173"/>
                  </a:lnTo>
                  <a:lnTo>
                    <a:pt x="220" y="195"/>
                  </a:lnTo>
                  <a:lnTo>
                    <a:pt x="205" y="214"/>
                  </a:lnTo>
                  <a:lnTo>
                    <a:pt x="187" y="229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6" y="214"/>
                  </a:lnTo>
                  <a:lnTo>
                    <a:pt x="20" y="195"/>
                  </a:lnTo>
                  <a:lnTo>
                    <a:pt x="9" y="173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0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6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Freeform 1196"/>
            <p:cNvSpPr>
              <a:spLocks/>
            </p:cNvSpPr>
            <p:nvPr/>
          </p:nvSpPr>
          <p:spPr bwMode="auto">
            <a:xfrm>
              <a:off x="2509" y="3496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145"/>
                  </a:moveTo>
                  <a:lnTo>
                    <a:pt x="139" y="145"/>
                  </a:lnTo>
                  <a:lnTo>
                    <a:pt x="137" y="116"/>
                  </a:lnTo>
                  <a:lnTo>
                    <a:pt x="129" y="89"/>
                  </a:lnTo>
                  <a:lnTo>
                    <a:pt x="115" y="64"/>
                  </a:lnTo>
                  <a:lnTo>
                    <a:pt x="99" y="43"/>
                  </a:lnTo>
                  <a:lnTo>
                    <a:pt x="78" y="26"/>
                  </a:lnTo>
                  <a:lnTo>
                    <a:pt x="54" y="12"/>
                  </a:lnTo>
                  <a:lnTo>
                    <a:pt x="28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2"/>
                  </a:lnTo>
                  <a:lnTo>
                    <a:pt x="39" y="48"/>
                  </a:lnTo>
                  <a:lnTo>
                    <a:pt x="56" y="57"/>
                  </a:lnTo>
                  <a:lnTo>
                    <a:pt x="71" y="72"/>
                  </a:lnTo>
                  <a:lnTo>
                    <a:pt x="85" y="87"/>
                  </a:lnTo>
                  <a:lnTo>
                    <a:pt x="94" y="104"/>
                  </a:lnTo>
                  <a:lnTo>
                    <a:pt x="99" y="124"/>
                  </a:lnTo>
                  <a:lnTo>
                    <a:pt x="101" y="145"/>
                  </a:lnTo>
                  <a:lnTo>
                    <a:pt x="139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Freeform 1197"/>
            <p:cNvSpPr>
              <a:spLocks/>
            </p:cNvSpPr>
            <p:nvPr/>
          </p:nvSpPr>
          <p:spPr bwMode="auto">
            <a:xfrm>
              <a:off x="2509" y="3545"/>
              <a:ext cx="47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145"/>
                  </a:moveTo>
                  <a:lnTo>
                    <a:pt x="0" y="145"/>
                  </a:lnTo>
                  <a:lnTo>
                    <a:pt x="28" y="142"/>
                  </a:lnTo>
                  <a:lnTo>
                    <a:pt x="54" y="133"/>
                  </a:lnTo>
                  <a:lnTo>
                    <a:pt x="77" y="120"/>
                  </a:lnTo>
                  <a:lnTo>
                    <a:pt x="99" y="103"/>
                  </a:lnTo>
                  <a:lnTo>
                    <a:pt x="115" y="81"/>
                  </a:lnTo>
                  <a:lnTo>
                    <a:pt x="129" y="56"/>
                  </a:lnTo>
                  <a:lnTo>
                    <a:pt x="137" y="29"/>
                  </a:lnTo>
                  <a:lnTo>
                    <a:pt x="139" y="0"/>
                  </a:lnTo>
                  <a:lnTo>
                    <a:pt x="101" y="0"/>
                  </a:lnTo>
                  <a:lnTo>
                    <a:pt x="99" y="21"/>
                  </a:lnTo>
                  <a:lnTo>
                    <a:pt x="94" y="40"/>
                  </a:lnTo>
                  <a:lnTo>
                    <a:pt x="85" y="60"/>
                  </a:lnTo>
                  <a:lnTo>
                    <a:pt x="71" y="74"/>
                  </a:lnTo>
                  <a:lnTo>
                    <a:pt x="57" y="89"/>
                  </a:lnTo>
                  <a:lnTo>
                    <a:pt x="39" y="96"/>
                  </a:lnTo>
                  <a:lnTo>
                    <a:pt x="20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" name="Freeform 1198"/>
            <p:cNvSpPr>
              <a:spLocks/>
            </p:cNvSpPr>
            <p:nvPr/>
          </p:nvSpPr>
          <p:spPr bwMode="auto">
            <a:xfrm>
              <a:off x="2463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0" y="56"/>
                  </a:lnTo>
                  <a:lnTo>
                    <a:pt x="24" y="81"/>
                  </a:lnTo>
                  <a:lnTo>
                    <a:pt x="41" y="103"/>
                  </a:lnTo>
                  <a:lnTo>
                    <a:pt x="62" y="120"/>
                  </a:lnTo>
                  <a:lnTo>
                    <a:pt x="85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5" y="60"/>
                  </a:lnTo>
                  <a:lnTo>
                    <a:pt x="46" y="40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1" name="Freeform 1199"/>
            <p:cNvSpPr>
              <a:spLocks/>
            </p:cNvSpPr>
            <p:nvPr/>
          </p:nvSpPr>
          <p:spPr bwMode="auto">
            <a:xfrm>
              <a:off x="2463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5" y="12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4"/>
                  </a:lnTo>
                  <a:lnTo>
                    <a:pt x="10" y="89"/>
                  </a:lnTo>
                  <a:lnTo>
                    <a:pt x="3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1" y="124"/>
                  </a:lnTo>
                  <a:lnTo>
                    <a:pt x="46" y="104"/>
                  </a:lnTo>
                  <a:lnTo>
                    <a:pt x="55" y="87"/>
                  </a:lnTo>
                  <a:lnTo>
                    <a:pt x="68" y="72"/>
                  </a:lnTo>
                  <a:lnTo>
                    <a:pt x="84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Freeform 1200"/>
            <p:cNvSpPr>
              <a:spLocks/>
            </p:cNvSpPr>
            <p:nvPr/>
          </p:nvSpPr>
          <p:spPr bwMode="auto">
            <a:xfrm>
              <a:off x="2549" y="3503"/>
              <a:ext cx="80" cy="83"/>
            </a:xfrm>
            <a:custGeom>
              <a:avLst/>
              <a:gdLst>
                <a:gd name="T0" fmla="*/ 0 w 241"/>
                <a:gd name="T1" fmla="*/ 0 h 250"/>
                <a:gd name="T2" fmla="*/ 0 w 241"/>
                <a:gd name="T3" fmla="*/ 0 h 250"/>
                <a:gd name="T4" fmla="*/ 0 w 241"/>
                <a:gd name="T5" fmla="*/ 0 h 250"/>
                <a:gd name="T6" fmla="*/ 0 w 241"/>
                <a:gd name="T7" fmla="*/ 0 h 250"/>
                <a:gd name="T8" fmla="*/ 0 w 241"/>
                <a:gd name="T9" fmla="*/ 0 h 250"/>
                <a:gd name="T10" fmla="*/ 0 w 241"/>
                <a:gd name="T11" fmla="*/ 0 h 250"/>
                <a:gd name="T12" fmla="*/ 0 w 241"/>
                <a:gd name="T13" fmla="*/ 0 h 250"/>
                <a:gd name="T14" fmla="*/ 0 w 241"/>
                <a:gd name="T15" fmla="*/ 0 h 250"/>
                <a:gd name="T16" fmla="*/ 0 w 241"/>
                <a:gd name="T17" fmla="*/ 0 h 250"/>
                <a:gd name="T18" fmla="*/ 0 w 241"/>
                <a:gd name="T19" fmla="*/ 0 h 250"/>
                <a:gd name="T20" fmla="*/ 0 w 241"/>
                <a:gd name="T21" fmla="*/ 0 h 250"/>
                <a:gd name="T22" fmla="*/ 0 w 241"/>
                <a:gd name="T23" fmla="*/ 0 h 250"/>
                <a:gd name="T24" fmla="*/ 0 w 241"/>
                <a:gd name="T25" fmla="*/ 0 h 250"/>
                <a:gd name="T26" fmla="*/ 0 w 241"/>
                <a:gd name="T27" fmla="*/ 0 h 250"/>
                <a:gd name="T28" fmla="*/ 0 w 241"/>
                <a:gd name="T29" fmla="*/ 0 h 250"/>
                <a:gd name="T30" fmla="*/ 0 w 241"/>
                <a:gd name="T31" fmla="*/ 0 h 250"/>
                <a:gd name="T32" fmla="*/ 0 w 241"/>
                <a:gd name="T33" fmla="*/ 0 h 250"/>
                <a:gd name="T34" fmla="*/ 0 w 241"/>
                <a:gd name="T35" fmla="*/ 0 h 250"/>
                <a:gd name="T36" fmla="*/ 0 w 241"/>
                <a:gd name="T37" fmla="*/ 0 h 250"/>
                <a:gd name="T38" fmla="*/ 0 w 241"/>
                <a:gd name="T39" fmla="*/ 0 h 250"/>
                <a:gd name="T40" fmla="*/ 0 w 241"/>
                <a:gd name="T41" fmla="*/ 0 h 250"/>
                <a:gd name="T42" fmla="*/ 0 w 241"/>
                <a:gd name="T43" fmla="*/ 0 h 250"/>
                <a:gd name="T44" fmla="*/ 0 w 241"/>
                <a:gd name="T45" fmla="*/ 0 h 250"/>
                <a:gd name="T46" fmla="*/ 0 w 241"/>
                <a:gd name="T47" fmla="*/ 0 h 250"/>
                <a:gd name="T48" fmla="*/ 0 w 241"/>
                <a:gd name="T49" fmla="*/ 0 h 250"/>
                <a:gd name="T50" fmla="*/ 0 w 241"/>
                <a:gd name="T51" fmla="*/ 0 h 250"/>
                <a:gd name="T52" fmla="*/ 0 w 241"/>
                <a:gd name="T53" fmla="*/ 0 h 250"/>
                <a:gd name="T54" fmla="*/ 0 w 241"/>
                <a:gd name="T55" fmla="*/ 0 h 250"/>
                <a:gd name="T56" fmla="*/ 0 w 241"/>
                <a:gd name="T57" fmla="*/ 0 h 250"/>
                <a:gd name="T58" fmla="*/ 0 w 241"/>
                <a:gd name="T59" fmla="*/ 0 h 250"/>
                <a:gd name="T60" fmla="*/ 0 w 241"/>
                <a:gd name="T61" fmla="*/ 0 h 250"/>
                <a:gd name="T62" fmla="*/ 0 w 241"/>
                <a:gd name="T63" fmla="*/ 0 h 250"/>
                <a:gd name="T64" fmla="*/ 0 w 241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0"/>
                <a:gd name="T101" fmla="*/ 241 w 241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0">
                  <a:moveTo>
                    <a:pt x="120" y="0"/>
                  </a:moveTo>
                  <a:lnTo>
                    <a:pt x="145" y="2"/>
                  </a:lnTo>
                  <a:lnTo>
                    <a:pt x="168" y="10"/>
                  </a:lnTo>
                  <a:lnTo>
                    <a:pt x="188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2" y="77"/>
                  </a:lnTo>
                  <a:lnTo>
                    <a:pt x="239" y="100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2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8" y="229"/>
                  </a:lnTo>
                  <a:lnTo>
                    <a:pt x="168" y="240"/>
                  </a:lnTo>
                  <a:lnTo>
                    <a:pt x="145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10" y="173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0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Freeform 1201"/>
            <p:cNvSpPr>
              <a:spLocks/>
            </p:cNvSpPr>
            <p:nvPr/>
          </p:nvSpPr>
          <p:spPr bwMode="auto">
            <a:xfrm>
              <a:off x="2589" y="3496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7" y="116"/>
                  </a:lnTo>
                  <a:lnTo>
                    <a:pt x="130" y="89"/>
                  </a:lnTo>
                  <a:lnTo>
                    <a:pt x="116" y="64"/>
                  </a:lnTo>
                  <a:lnTo>
                    <a:pt x="100" y="43"/>
                  </a:lnTo>
                  <a:lnTo>
                    <a:pt x="79" y="26"/>
                  </a:lnTo>
                  <a:lnTo>
                    <a:pt x="55" y="12"/>
                  </a:lnTo>
                  <a:lnTo>
                    <a:pt x="29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1" y="42"/>
                  </a:lnTo>
                  <a:lnTo>
                    <a:pt x="40" y="48"/>
                  </a:lnTo>
                  <a:lnTo>
                    <a:pt x="57" y="57"/>
                  </a:lnTo>
                  <a:lnTo>
                    <a:pt x="72" y="72"/>
                  </a:lnTo>
                  <a:lnTo>
                    <a:pt x="86" y="87"/>
                  </a:lnTo>
                  <a:lnTo>
                    <a:pt x="95" y="104"/>
                  </a:lnTo>
                  <a:lnTo>
                    <a:pt x="100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4" name="Freeform 1202"/>
            <p:cNvSpPr>
              <a:spLocks/>
            </p:cNvSpPr>
            <p:nvPr/>
          </p:nvSpPr>
          <p:spPr bwMode="auto">
            <a:xfrm>
              <a:off x="2589" y="3545"/>
              <a:ext cx="47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9" y="142"/>
                  </a:lnTo>
                  <a:lnTo>
                    <a:pt x="55" y="133"/>
                  </a:lnTo>
                  <a:lnTo>
                    <a:pt x="78" y="120"/>
                  </a:lnTo>
                  <a:lnTo>
                    <a:pt x="100" y="103"/>
                  </a:lnTo>
                  <a:lnTo>
                    <a:pt x="116" y="81"/>
                  </a:lnTo>
                  <a:lnTo>
                    <a:pt x="130" y="56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5" y="40"/>
                  </a:lnTo>
                  <a:lnTo>
                    <a:pt x="86" y="60"/>
                  </a:lnTo>
                  <a:lnTo>
                    <a:pt x="72" y="74"/>
                  </a:lnTo>
                  <a:lnTo>
                    <a:pt x="58" y="89"/>
                  </a:lnTo>
                  <a:lnTo>
                    <a:pt x="40" y="96"/>
                  </a:lnTo>
                  <a:lnTo>
                    <a:pt x="21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" name="Freeform 1203"/>
            <p:cNvSpPr>
              <a:spLocks/>
            </p:cNvSpPr>
            <p:nvPr/>
          </p:nvSpPr>
          <p:spPr bwMode="auto">
            <a:xfrm>
              <a:off x="2543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1" y="56"/>
                  </a:lnTo>
                  <a:lnTo>
                    <a:pt x="23" y="81"/>
                  </a:lnTo>
                  <a:lnTo>
                    <a:pt x="40" y="103"/>
                  </a:lnTo>
                  <a:lnTo>
                    <a:pt x="62" y="120"/>
                  </a:lnTo>
                  <a:lnTo>
                    <a:pt x="84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5" y="60"/>
                  </a:lnTo>
                  <a:lnTo>
                    <a:pt x="47" y="40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Freeform 1204"/>
            <p:cNvSpPr>
              <a:spLocks/>
            </p:cNvSpPr>
            <p:nvPr/>
          </p:nvSpPr>
          <p:spPr bwMode="auto">
            <a:xfrm>
              <a:off x="2543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4" y="12"/>
                  </a:lnTo>
                  <a:lnTo>
                    <a:pt x="61" y="26"/>
                  </a:lnTo>
                  <a:lnTo>
                    <a:pt x="40" y="43"/>
                  </a:lnTo>
                  <a:lnTo>
                    <a:pt x="24" y="65"/>
                  </a:lnTo>
                  <a:lnTo>
                    <a:pt x="11" y="89"/>
                  </a:lnTo>
                  <a:lnTo>
                    <a:pt x="2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0" y="124"/>
                  </a:lnTo>
                  <a:lnTo>
                    <a:pt x="47" y="104"/>
                  </a:lnTo>
                  <a:lnTo>
                    <a:pt x="54" y="86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Freeform 1205"/>
            <p:cNvSpPr>
              <a:spLocks/>
            </p:cNvSpPr>
            <p:nvPr/>
          </p:nvSpPr>
          <p:spPr bwMode="auto">
            <a:xfrm>
              <a:off x="2629" y="3503"/>
              <a:ext cx="80" cy="83"/>
            </a:xfrm>
            <a:custGeom>
              <a:avLst/>
              <a:gdLst>
                <a:gd name="T0" fmla="*/ 0 w 241"/>
                <a:gd name="T1" fmla="*/ 0 h 250"/>
                <a:gd name="T2" fmla="*/ 0 w 241"/>
                <a:gd name="T3" fmla="*/ 0 h 250"/>
                <a:gd name="T4" fmla="*/ 0 w 241"/>
                <a:gd name="T5" fmla="*/ 0 h 250"/>
                <a:gd name="T6" fmla="*/ 0 w 241"/>
                <a:gd name="T7" fmla="*/ 0 h 250"/>
                <a:gd name="T8" fmla="*/ 0 w 241"/>
                <a:gd name="T9" fmla="*/ 0 h 250"/>
                <a:gd name="T10" fmla="*/ 0 w 241"/>
                <a:gd name="T11" fmla="*/ 0 h 250"/>
                <a:gd name="T12" fmla="*/ 0 w 241"/>
                <a:gd name="T13" fmla="*/ 0 h 250"/>
                <a:gd name="T14" fmla="*/ 0 w 241"/>
                <a:gd name="T15" fmla="*/ 0 h 250"/>
                <a:gd name="T16" fmla="*/ 0 w 241"/>
                <a:gd name="T17" fmla="*/ 0 h 250"/>
                <a:gd name="T18" fmla="*/ 0 w 241"/>
                <a:gd name="T19" fmla="*/ 0 h 250"/>
                <a:gd name="T20" fmla="*/ 0 w 241"/>
                <a:gd name="T21" fmla="*/ 0 h 250"/>
                <a:gd name="T22" fmla="*/ 0 w 241"/>
                <a:gd name="T23" fmla="*/ 0 h 250"/>
                <a:gd name="T24" fmla="*/ 0 w 241"/>
                <a:gd name="T25" fmla="*/ 0 h 250"/>
                <a:gd name="T26" fmla="*/ 0 w 241"/>
                <a:gd name="T27" fmla="*/ 0 h 250"/>
                <a:gd name="T28" fmla="*/ 0 w 241"/>
                <a:gd name="T29" fmla="*/ 0 h 250"/>
                <a:gd name="T30" fmla="*/ 0 w 241"/>
                <a:gd name="T31" fmla="*/ 0 h 250"/>
                <a:gd name="T32" fmla="*/ 0 w 241"/>
                <a:gd name="T33" fmla="*/ 0 h 250"/>
                <a:gd name="T34" fmla="*/ 0 w 241"/>
                <a:gd name="T35" fmla="*/ 0 h 250"/>
                <a:gd name="T36" fmla="*/ 0 w 241"/>
                <a:gd name="T37" fmla="*/ 0 h 250"/>
                <a:gd name="T38" fmla="*/ 0 w 241"/>
                <a:gd name="T39" fmla="*/ 0 h 250"/>
                <a:gd name="T40" fmla="*/ 0 w 241"/>
                <a:gd name="T41" fmla="*/ 0 h 250"/>
                <a:gd name="T42" fmla="*/ 0 w 241"/>
                <a:gd name="T43" fmla="*/ 0 h 250"/>
                <a:gd name="T44" fmla="*/ 0 w 241"/>
                <a:gd name="T45" fmla="*/ 0 h 250"/>
                <a:gd name="T46" fmla="*/ 0 w 241"/>
                <a:gd name="T47" fmla="*/ 0 h 250"/>
                <a:gd name="T48" fmla="*/ 0 w 241"/>
                <a:gd name="T49" fmla="*/ 0 h 250"/>
                <a:gd name="T50" fmla="*/ 0 w 241"/>
                <a:gd name="T51" fmla="*/ 0 h 250"/>
                <a:gd name="T52" fmla="*/ 0 w 241"/>
                <a:gd name="T53" fmla="*/ 0 h 250"/>
                <a:gd name="T54" fmla="*/ 0 w 241"/>
                <a:gd name="T55" fmla="*/ 0 h 250"/>
                <a:gd name="T56" fmla="*/ 0 w 241"/>
                <a:gd name="T57" fmla="*/ 0 h 250"/>
                <a:gd name="T58" fmla="*/ 0 w 241"/>
                <a:gd name="T59" fmla="*/ 0 h 250"/>
                <a:gd name="T60" fmla="*/ 0 w 241"/>
                <a:gd name="T61" fmla="*/ 0 h 250"/>
                <a:gd name="T62" fmla="*/ 0 w 241"/>
                <a:gd name="T63" fmla="*/ 0 h 250"/>
                <a:gd name="T64" fmla="*/ 0 w 241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0"/>
                <a:gd name="T101" fmla="*/ 241 w 241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0">
                  <a:moveTo>
                    <a:pt x="120" y="0"/>
                  </a:moveTo>
                  <a:lnTo>
                    <a:pt x="145" y="2"/>
                  </a:lnTo>
                  <a:lnTo>
                    <a:pt x="168" y="10"/>
                  </a:lnTo>
                  <a:lnTo>
                    <a:pt x="188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2" y="77"/>
                  </a:lnTo>
                  <a:lnTo>
                    <a:pt x="238" y="100"/>
                  </a:lnTo>
                  <a:lnTo>
                    <a:pt x="241" y="125"/>
                  </a:lnTo>
                  <a:lnTo>
                    <a:pt x="238" y="150"/>
                  </a:lnTo>
                  <a:lnTo>
                    <a:pt x="232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8" y="229"/>
                  </a:lnTo>
                  <a:lnTo>
                    <a:pt x="168" y="240"/>
                  </a:lnTo>
                  <a:lnTo>
                    <a:pt x="145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10" y="173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0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" name="Freeform 1206"/>
            <p:cNvSpPr>
              <a:spLocks/>
            </p:cNvSpPr>
            <p:nvPr/>
          </p:nvSpPr>
          <p:spPr bwMode="auto">
            <a:xfrm>
              <a:off x="2669" y="3496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7" y="116"/>
                  </a:lnTo>
                  <a:lnTo>
                    <a:pt x="130" y="89"/>
                  </a:lnTo>
                  <a:lnTo>
                    <a:pt x="116" y="64"/>
                  </a:lnTo>
                  <a:lnTo>
                    <a:pt x="99" y="43"/>
                  </a:lnTo>
                  <a:lnTo>
                    <a:pt x="79" y="26"/>
                  </a:lnTo>
                  <a:lnTo>
                    <a:pt x="55" y="12"/>
                  </a:lnTo>
                  <a:lnTo>
                    <a:pt x="29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1" y="42"/>
                  </a:lnTo>
                  <a:lnTo>
                    <a:pt x="40" y="48"/>
                  </a:lnTo>
                  <a:lnTo>
                    <a:pt x="57" y="57"/>
                  </a:lnTo>
                  <a:lnTo>
                    <a:pt x="72" y="72"/>
                  </a:lnTo>
                  <a:lnTo>
                    <a:pt x="86" y="87"/>
                  </a:lnTo>
                  <a:lnTo>
                    <a:pt x="94" y="104"/>
                  </a:lnTo>
                  <a:lnTo>
                    <a:pt x="99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9" name="Freeform 1207"/>
            <p:cNvSpPr>
              <a:spLocks/>
            </p:cNvSpPr>
            <p:nvPr/>
          </p:nvSpPr>
          <p:spPr bwMode="auto">
            <a:xfrm>
              <a:off x="2669" y="3545"/>
              <a:ext cx="47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9" y="142"/>
                  </a:lnTo>
                  <a:lnTo>
                    <a:pt x="55" y="133"/>
                  </a:lnTo>
                  <a:lnTo>
                    <a:pt x="78" y="120"/>
                  </a:lnTo>
                  <a:lnTo>
                    <a:pt x="99" y="103"/>
                  </a:lnTo>
                  <a:lnTo>
                    <a:pt x="116" y="81"/>
                  </a:lnTo>
                  <a:lnTo>
                    <a:pt x="130" y="56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99" y="21"/>
                  </a:lnTo>
                  <a:lnTo>
                    <a:pt x="94" y="40"/>
                  </a:lnTo>
                  <a:lnTo>
                    <a:pt x="86" y="60"/>
                  </a:lnTo>
                  <a:lnTo>
                    <a:pt x="72" y="74"/>
                  </a:lnTo>
                  <a:lnTo>
                    <a:pt x="58" y="89"/>
                  </a:lnTo>
                  <a:lnTo>
                    <a:pt x="40" y="96"/>
                  </a:lnTo>
                  <a:lnTo>
                    <a:pt x="21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Freeform 1208"/>
            <p:cNvSpPr>
              <a:spLocks/>
            </p:cNvSpPr>
            <p:nvPr/>
          </p:nvSpPr>
          <p:spPr bwMode="auto">
            <a:xfrm>
              <a:off x="2623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1" y="56"/>
                  </a:lnTo>
                  <a:lnTo>
                    <a:pt x="23" y="81"/>
                  </a:lnTo>
                  <a:lnTo>
                    <a:pt x="40" y="103"/>
                  </a:lnTo>
                  <a:lnTo>
                    <a:pt x="62" y="120"/>
                  </a:lnTo>
                  <a:lnTo>
                    <a:pt x="84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5" y="60"/>
                  </a:lnTo>
                  <a:lnTo>
                    <a:pt x="47" y="40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Freeform 1209"/>
            <p:cNvSpPr>
              <a:spLocks/>
            </p:cNvSpPr>
            <p:nvPr/>
          </p:nvSpPr>
          <p:spPr bwMode="auto">
            <a:xfrm>
              <a:off x="2623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4" y="12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5"/>
                  </a:lnTo>
                  <a:lnTo>
                    <a:pt x="11" y="89"/>
                  </a:lnTo>
                  <a:lnTo>
                    <a:pt x="2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0" y="124"/>
                  </a:lnTo>
                  <a:lnTo>
                    <a:pt x="47" y="104"/>
                  </a:lnTo>
                  <a:lnTo>
                    <a:pt x="54" y="86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" name="Freeform 1210"/>
            <p:cNvSpPr>
              <a:spLocks/>
            </p:cNvSpPr>
            <p:nvPr/>
          </p:nvSpPr>
          <p:spPr bwMode="auto">
            <a:xfrm>
              <a:off x="2709" y="3503"/>
              <a:ext cx="80" cy="83"/>
            </a:xfrm>
            <a:custGeom>
              <a:avLst/>
              <a:gdLst>
                <a:gd name="T0" fmla="*/ 0 w 241"/>
                <a:gd name="T1" fmla="*/ 0 h 250"/>
                <a:gd name="T2" fmla="*/ 0 w 241"/>
                <a:gd name="T3" fmla="*/ 0 h 250"/>
                <a:gd name="T4" fmla="*/ 0 w 241"/>
                <a:gd name="T5" fmla="*/ 0 h 250"/>
                <a:gd name="T6" fmla="*/ 0 w 241"/>
                <a:gd name="T7" fmla="*/ 0 h 250"/>
                <a:gd name="T8" fmla="*/ 0 w 241"/>
                <a:gd name="T9" fmla="*/ 0 h 250"/>
                <a:gd name="T10" fmla="*/ 0 w 241"/>
                <a:gd name="T11" fmla="*/ 0 h 250"/>
                <a:gd name="T12" fmla="*/ 0 w 241"/>
                <a:gd name="T13" fmla="*/ 0 h 250"/>
                <a:gd name="T14" fmla="*/ 0 w 241"/>
                <a:gd name="T15" fmla="*/ 0 h 250"/>
                <a:gd name="T16" fmla="*/ 0 w 241"/>
                <a:gd name="T17" fmla="*/ 0 h 250"/>
                <a:gd name="T18" fmla="*/ 0 w 241"/>
                <a:gd name="T19" fmla="*/ 0 h 250"/>
                <a:gd name="T20" fmla="*/ 0 w 241"/>
                <a:gd name="T21" fmla="*/ 0 h 250"/>
                <a:gd name="T22" fmla="*/ 0 w 241"/>
                <a:gd name="T23" fmla="*/ 0 h 250"/>
                <a:gd name="T24" fmla="*/ 0 w 241"/>
                <a:gd name="T25" fmla="*/ 0 h 250"/>
                <a:gd name="T26" fmla="*/ 0 w 241"/>
                <a:gd name="T27" fmla="*/ 0 h 250"/>
                <a:gd name="T28" fmla="*/ 0 w 241"/>
                <a:gd name="T29" fmla="*/ 0 h 250"/>
                <a:gd name="T30" fmla="*/ 0 w 241"/>
                <a:gd name="T31" fmla="*/ 0 h 250"/>
                <a:gd name="T32" fmla="*/ 0 w 241"/>
                <a:gd name="T33" fmla="*/ 0 h 250"/>
                <a:gd name="T34" fmla="*/ 0 w 241"/>
                <a:gd name="T35" fmla="*/ 0 h 250"/>
                <a:gd name="T36" fmla="*/ 0 w 241"/>
                <a:gd name="T37" fmla="*/ 0 h 250"/>
                <a:gd name="T38" fmla="*/ 0 w 241"/>
                <a:gd name="T39" fmla="*/ 0 h 250"/>
                <a:gd name="T40" fmla="*/ 0 w 241"/>
                <a:gd name="T41" fmla="*/ 0 h 250"/>
                <a:gd name="T42" fmla="*/ 0 w 241"/>
                <a:gd name="T43" fmla="*/ 0 h 250"/>
                <a:gd name="T44" fmla="*/ 0 w 241"/>
                <a:gd name="T45" fmla="*/ 0 h 250"/>
                <a:gd name="T46" fmla="*/ 0 w 241"/>
                <a:gd name="T47" fmla="*/ 0 h 250"/>
                <a:gd name="T48" fmla="*/ 0 w 241"/>
                <a:gd name="T49" fmla="*/ 0 h 250"/>
                <a:gd name="T50" fmla="*/ 0 w 241"/>
                <a:gd name="T51" fmla="*/ 0 h 250"/>
                <a:gd name="T52" fmla="*/ 0 w 241"/>
                <a:gd name="T53" fmla="*/ 0 h 250"/>
                <a:gd name="T54" fmla="*/ 0 w 241"/>
                <a:gd name="T55" fmla="*/ 0 h 250"/>
                <a:gd name="T56" fmla="*/ 0 w 241"/>
                <a:gd name="T57" fmla="*/ 0 h 250"/>
                <a:gd name="T58" fmla="*/ 0 w 241"/>
                <a:gd name="T59" fmla="*/ 0 h 250"/>
                <a:gd name="T60" fmla="*/ 0 w 241"/>
                <a:gd name="T61" fmla="*/ 0 h 250"/>
                <a:gd name="T62" fmla="*/ 0 w 241"/>
                <a:gd name="T63" fmla="*/ 0 h 250"/>
                <a:gd name="T64" fmla="*/ 0 w 241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0"/>
                <a:gd name="T101" fmla="*/ 241 w 241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0">
                  <a:moveTo>
                    <a:pt x="120" y="0"/>
                  </a:moveTo>
                  <a:lnTo>
                    <a:pt x="144" y="2"/>
                  </a:lnTo>
                  <a:lnTo>
                    <a:pt x="166" y="10"/>
                  </a:lnTo>
                  <a:lnTo>
                    <a:pt x="188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8" y="100"/>
                  </a:lnTo>
                  <a:lnTo>
                    <a:pt x="241" y="125"/>
                  </a:lnTo>
                  <a:lnTo>
                    <a:pt x="238" y="150"/>
                  </a:lnTo>
                  <a:lnTo>
                    <a:pt x="231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8" y="229"/>
                  </a:lnTo>
                  <a:lnTo>
                    <a:pt x="166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10" y="173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0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3" name="Freeform 1211"/>
            <p:cNvSpPr>
              <a:spLocks/>
            </p:cNvSpPr>
            <p:nvPr/>
          </p:nvSpPr>
          <p:spPr bwMode="auto">
            <a:xfrm>
              <a:off x="2749" y="3496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7" y="116"/>
                  </a:lnTo>
                  <a:lnTo>
                    <a:pt x="128" y="89"/>
                  </a:lnTo>
                  <a:lnTo>
                    <a:pt x="116" y="65"/>
                  </a:lnTo>
                  <a:lnTo>
                    <a:pt x="99" y="43"/>
                  </a:lnTo>
                  <a:lnTo>
                    <a:pt x="78" y="26"/>
                  </a:lnTo>
                  <a:lnTo>
                    <a:pt x="54" y="12"/>
                  </a:lnTo>
                  <a:lnTo>
                    <a:pt x="27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2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2"/>
                  </a:lnTo>
                  <a:lnTo>
                    <a:pt x="86" y="86"/>
                  </a:lnTo>
                  <a:lnTo>
                    <a:pt x="93" y="104"/>
                  </a:lnTo>
                  <a:lnTo>
                    <a:pt x="99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4" name="Freeform 1212"/>
            <p:cNvSpPr>
              <a:spLocks/>
            </p:cNvSpPr>
            <p:nvPr/>
          </p:nvSpPr>
          <p:spPr bwMode="auto">
            <a:xfrm>
              <a:off x="2749" y="3545"/>
              <a:ext cx="47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7" y="142"/>
                  </a:lnTo>
                  <a:lnTo>
                    <a:pt x="54" y="133"/>
                  </a:lnTo>
                  <a:lnTo>
                    <a:pt x="78" y="121"/>
                  </a:lnTo>
                  <a:lnTo>
                    <a:pt x="99" y="103"/>
                  </a:lnTo>
                  <a:lnTo>
                    <a:pt x="117" y="81"/>
                  </a:lnTo>
                  <a:lnTo>
                    <a:pt x="128" y="56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99" y="21"/>
                  </a:lnTo>
                  <a:lnTo>
                    <a:pt x="93" y="40"/>
                  </a:lnTo>
                  <a:lnTo>
                    <a:pt x="84" y="60"/>
                  </a:lnTo>
                  <a:lnTo>
                    <a:pt x="72" y="74"/>
                  </a:lnTo>
                  <a:lnTo>
                    <a:pt x="58" y="87"/>
                  </a:lnTo>
                  <a:lnTo>
                    <a:pt x="39" y="96"/>
                  </a:lnTo>
                  <a:lnTo>
                    <a:pt x="20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5" name="Freeform 1213"/>
            <p:cNvSpPr>
              <a:spLocks/>
            </p:cNvSpPr>
            <p:nvPr/>
          </p:nvSpPr>
          <p:spPr bwMode="auto">
            <a:xfrm>
              <a:off x="2703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1" y="56"/>
                  </a:lnTo>
                  <a:lnTo>
                    <a:pt x="22" y="81"/>
                  </a:lnTo>
                  <a:lnTo>
                    <a:pt x="40" y="103"/>
                  </a:lnTo>
                  <a:lnTo>
                    <a:pt x="62" y="120"/>
                  </a:lnTo>
                  <a:lnTo>
                    <a:pt x="84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8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5" y="60"/>
                  </a:lnTo>
                  <a:lnTo>
                    <a:pt x="46" y="40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6" name="Freeform 1214"/>
            <p:cNvSpPr>
              <a:spLocks/>
            </p:cNvSpPr>
            <p:nvPr/>
          </p:nvSpPr>
          <p:spPr bwMode="auto">
            <a:xfrm>
              <a:off x="2703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4" y="12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5"/>
                  </a:lnTo>
                  <a:lnTo>
                    <a:pt x="11" y="89"/>
                  </a:lnTo>
                  <a:lnTo>
                    <a:pt x="2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0" y="124"/>
                  </a:lnTo>
                  <a:lnTo>
                    <a:pt x="46" y="104"/>
                  </a:lnTo>
                  <a:lnTo>
                    <a:pt x="54" y="86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8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7" name="Freeform 1215"/>
            <p:cNvSpPr>
              <a:spLocks/>
            </p:cNvSpPr>
            <p:nvPr/>
          </p:nvSpPr>
          <p:spPr bwMode="auto">
            <a:xfrm>
              <a:off x="2789" y="3503"/>
              <a:ext cx="80" cy="83"/>
            </a:xfrm>
            <a:custGeom>
              <a:avLst/>
              <a:gdLst>
                <a:gd name="T0" fmla="*/ 0 w 241"/>
                <a:gd name="T1" fmla="*/ 0 h 250"/>
                <a:gd name="T2" fmla="*/ 0 w 241"/>
                <a:gd name="T3" fmla="*/ 0 h 250"/>
                <a:gd name="T4" fmla="*/ 0 w 241"/>
                <a:gd name="T5" fmla="*/ 0 h 250"/>
                <a:gd name="T6" fmla="*/ 0 w 241"/>
                <a:gd name="T7" fmla="*/ 0 h 250"/>
                <a:gd name="T8" fmla="*/ 0 w 241"/>
                <a:gd name="T9" fmla="*/ 0 h 250"/>
                <a:gd name="T10" fmla="*/ 0 w 241"/>
                <a:gd name="T11" fmla="*/ 0 h 250"/>
                <a:gd name="T12" fmla="*/ 0 w 241"/>
                <a:gd name="T13" fmla="*/ 0 h 250"/>
                <a:gd name="T14" fmla="*/ 0 w 241"/>
                <a:gd name="T15" fmla="*/ 0 h 250"/>
                <a:gd name="T16" fmla="*/ 0 w 241"/>
                <a:gd name="T17" fmla="*/ 0 h 250"/>
                <a:gd name="T18" fmla="*/ 0 w 241"/>
                <a:gd name="T19" fmla="*/ 0 h 250"/>
                <a:gd name="T20" fmla="*/ 0 w 241"/>
                <a:gd name="T21" fmla="*/ 0 h 250"/>
                <a:gd name="T22" fmla="*/ 0 w 241"/>
                <a:gd name="T23" fmla="*/ 0 h 250"/>
                <a:gd name="T24" fmla="*/ 0 w 241"/>
                <a:gd name="T25" fmla="*/ 0 h 250"/>
                <a:gd name="T26" fmla="*/ 0 w 241"/>
                <a:gd name="T27" fmla="*/ 0 h 250"/>
                <a:gd name="T28" fmla="*/ 0 w 241"/>
                <a:gd name="T29" fmla="*/ 0 h 250"/>
                <a:gd name="T30" fmla="*/ 0 w 241"/>
                <a:gd name="T31" fmla="*/ 0 h 250"/>
                <a:gd name="T32" fmla="*/ 0 w 241"/>
                <a:gd name="T33" fmla="*/ 0 h 250"/>
                <a:gd name="T34" fmla="*/ 0 w 241"/>
                <a:gd name="T35" fmla="*/ 0 h 250"/>
                <a:gd name="T36" fmla="*/ 0 w 241"/>
                <a:gd name="T37" fmla="*/ 0 h 250"/>
                <a:gd name="T38" fmla="*/ 0 w 241"/>
                <a:gd name="T39" fmla="*/ 0 h 250"/>
                <a:gd name="T40" fmla="*/ 0 w 241"/>
                <a:gd name="T41" fmla="*/ 0 h 250"/>
                <a:gd name="T42" fmla="*/ 0 w 241"/>
                <a:gd name="T43" fmla="*/ 0 h 250"/>
                <a:gd name="T44" fmla="*/ 0 w 241"/>
                <a:gd name="T45" fmla="*/ 0 h 250"/>
                <a:gd name="T46" fmla="*/ 0 w 241"/>
                <a:gd name="T47" fmla="*/ 0 h 250"/>
                <a:gd name="T48" fmla="*/ 0 w 241"/>
                <a:gd name="T49" fmla="*/ 0 h 250"/>
                <a:gd name="T50" fmla="*/ 0 w 241"/>
                <a:gd name="T51" fmla="*/ 0 h 250"/>
                <a:gd name="T52" fmla="*/ 0 w 241"/>
                <a:gd name="T53" fmla="*/ 0 h 250"/>
                <a:gd name="T54" fmla="*/ 0 w 241"/>
                <a:gd name="T55" fmla="*/ 0 h 250"/>
                <a:gd name="T56" fmla="*/ 0 w 241"/>
                <a:gd name="T57" fmla="*/ 0 h 250"/>
                <a:gd name="T58" fmla="*/ 0 w 241"/>
                <a:gd name="T59" fmla="*/ 0 h 250"/>
                <a:gd name="T60" fmla="*/ 0 w 241"/>
                <a:gd name="T61" fmla="*/ 0 h 250"/>
                <a:gd name="T62" fmla="*/ 0 w 241"/>
                <a:gd name="T63" fmla="*/ 0 h 250"/>
                <a:gd name="T64" fmla="*/ 0 w 241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0"/>
                <a:gd name="T101" fmla="*/ 241 w 241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0">
                  <a:moveTo>
                    <a:pt x="120" y="0"/>
                  </a:moveTo>
                  <a:lnTo>
                    <a:pt x="144" y="2"/>
                  </a:lnTo>
                  <a:lnTo>
                    <a:pt x="166" y="10"/>
                  </a:lnTo>
                  <a:lnTo>
                    <a:pt x="188" y="22"/>
                  </a:lnTo>
                  <a:lnTo>
                    <a:pt x="205" y="37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8" y="100"/>
                  </a:lnTo>
                  <a:lnTo>
                    <a:pt x="241" y="125"/>
                  </a:lnTo>
                  <a:lnTo>
                    <a:pt x="238" y="150"/>
                  </a:lnTo>
                  <a:lnTo>
                    <a:pt x="231" y="173"/>
                  </a:lnTo>
                  <a:lnTo>
                    <a:pt x="221" y="195"/>
                  </a:lnTo>
                  <a:lnTo>
                    <a:pt x="205" y="214"/>
                  </a:lnTo>
                  <a:lnTo>
                    <a:pt x="188" y="229"/>
                  </a:lnTo>
                  <a:lnTo>
                    <a:pt x="166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8" y="173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0"/>
                  </a:lnTo>
                  <a:lnTo>
                    <a:pt x="8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8" name="Freeform 1216"/>
            <p:cNvSpPr>
              <a:spLocks/>
            </p:cNvSpPr>
            <p:nvPr/>
          </p:nvSpPr>
          <p:spPr bwMode="auto">
            <a:xfrm>
              <a:off x="2829" y="3496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7" y="116"/>
                  </a:lnTo>
                  <a:lnTo>
                    <a:pt x="128" y="89"/>
                  </a:lnTo>
                  <a:lnTo>
                    <a:pt x="116" y="65"/>
                  </a:lnTo>
                  <a:lnTo>
                    <a:pt x="99" y="43"/>
                  </a:lnTo>
                  <a:lnTo>
                    <a:pt x="78" y="26"/>
                  </a:lnTo>
                  <a:lnTo>
                    <a:pt x="54" y="12"/>
                  </a:lnTo>
                  <a:lnTo>
                    <a:pt x="27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2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2"/>
                  </a:lnTo>
                  <a:lnTo>
                    <a:pt x="85" y="86"/>
                  </a:lnTo>
                  <a:lnTo>
                    <a:pt x="93" y="104"/>
                  </a:lnTo>
                  <a:lnTo>
                    <a:pt x="99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4" name="Group 1217"/>
          <p:cNvGrpSpPr>
            <a:grpSpLocks/>
          </p:cNvGrpSpPr>
          <p:nvPr/>
        </p:nvGrpSpPr>
        <p:grpSpPr bwMode="auto">
          <a:xfrm>
            <a:off x="1354138" y="5016500"/>
            <a:ext cx="5924550" cy="277813"/>
            <a:chOff x="901" y="3496"/>
            <a:chExt cx="3732" cy="175"/>
          </a:xfrm>
        </p:grpSpPr>
        <p:sp>
          <p:nvSpPr>
            <p:cNvPr id="3729" name="Freeform 1218"/>
            <p:cNvSpPr>
              <a:spLocks/>
            </p:cNvSpPr>
            <p:nvPr/>
          </p:nvSpPr>
          <p:spPr bwMode="auto">
            <a:xfrm>
              <a:off x="2829" y="3545"/>
              <a:ext cx="47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7" y="142"/>
                  </a:lnTo>
                  <a:lnTo>
                    <a:pt x="54" y="133"/>
                  </a:lnTo>
                  <a:lnTo>
                    <a:pt x="78" y="121"/>
                  </a:lnTo>
                  <a:lnTo>
                    <a:pt x="99" y="103"/>
                  </a:lnTo>
                  <a:lnTo>
                    <a:pt x="117" y="81"/>
                  </a:lnTo>
                  <a:lnTo>
                    <a:pt x="128" y="56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99" y="21"/>
                  </a:lnTo>
                  <a:lnTo>
                    <a:pt x="93" y="40"/>
                  </a:lnTo>
                  <a:lnTo>
                    <a:pt x="84" y="60"/>
                  </a:lnTo>
                  <a:lnTo>
                    <a:pt x="72" y="74"/>
                  </a:lnTo>
                  <a:lnTo>
                    <a:pt x="58" y="87"/>
                  </a:lnTo>
                  <a:lnTo>
                    <a:pt x="39" y="96"/>
                  </a:lnTo>
                  <a:lnTo>
                    <a:pt x="20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30" name="Freeform 1219"/>
            <p:cNvSpPr>
              <a:spLocks/>
            </p:cNvSpPr>
            <p:nvPr/>
          </p:nvSpPr>
          <p:spPr bwMode="auto">
            <a:xfrm>
              <a:off x="2783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6"/>
                  </a:lnTo>
                  <a:lnTo>
                    <a:pt x="24" y="81"/>
                  </a:lnTo>
                  <a:lnTo>
                    <a:pt x="40" y="103"/>
                  </a:lnTo>
                  <a:lnTo>
                    <a:pt x="62" y="120"/>
                  </a:lnTo>
                  <a:lnTo>
                    <a:pt x="84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8" y="103"/>
                  </a:lnTo>
                  <a:lnTo>
                    <a:pt x="99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4" y="60"/>
                  </a:lnTo>
                  <a:lnTo>
                    <a:pt x="45" y="40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31" name="Freeform 1220"/>
            <p:cNvSpPr>
              <a:spLocks/>
            </p:cNvSpPr>
            <p:nvPr/>
          </p:nvSpPr>
          <p:spPr bwMode="auto">
            <a:xfrm>
              <a:off x="2783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4" y="12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4"/>
                  </a:lnTo>
                  <a:lnTo>
                    <a:pt x="10" y="89"/>
                  </a:lnTo>
                  <a:lnTo>
                    <a:pt x="2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99" y="48"/>
                  </a:lnTo>
                  <a:lnTo>
                    <a:pt x="118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32" name="Freeform 1221"/>
            <p:cNvSpPr>
              <a:spLocks/>
            </p:cNvSpPr>
            <p:nvPr/>
          </p:nvSpPr>
          <p:spPr bwMode="auto">
            <a:xfrm>
              <a:off x="2869" y="3503"/>
              <a:ext cx="80" cy="83"/>
            </a:xfrm>
            <a:custGeom>
              <a:avLst/>
              <a:gdLst>
                <a:gd name="T0" fmla="*/ 0 w 241"/>
                <a:gd name="T1" fmla="*/ 0 h 250"/>
                <a:gd name="T2" fmla="*/ 0 w 241"/>
                <a:gd name="T3" fmla="*/ 0 h 250"/>
                <a:gd name="T4" fmla="*/ 0 w 241"/>
                <a:gd name="T5" fmla="*/ 0 h 250"/>
                <a:gd name="T6" fmla="*/ 0 w 241"/>
                <a:gd name="T7" fmla="*/ 0 h 250"/>
                <a:gd name="T8" fmla="*/ 0 w 241"/>
                <a:gd name="T9" fmla="*/ 0 h 250"/>
                <a:gd name="T10" fmla="*/ 0 w 241"/>
                <a:gd name="T11" fmla="*/ 0 h 250"/>
                <a:gd name="T12" fmla="*/ 0 w 241"/>
                <a:gd name="T13" fmla="*/ 0 h 250"/>
                <a:gd name="T14" fmla="*/ 0 w 241"/>
                <a:gd name="T15" fmla="*/ 0 h 250"/>
                <a:gd name="T16" fmla="*/ 0 w 241"/>
                <a:gd name="T17" fmla="*/ 0 h 250"/>
                <a:gd name="T18" fmla="*/ 0 w 241"/>
                <a:gd name="T19" fmla="*/ 0 h 250"/>
                <a:gd name="T20" fmla="*/ 0 w 241"/>
                <a:gd name="T21" fmla="*/ 0 h 250"/>
                <a:gd name="T22" fmla="*/ 0 w 241"/>
                <a:gd name="T23" fmla="*/ 0 h 250"/>
                <a:gd name="T24" fmla="*/ 0 w 241"/>
                <a:gd name="T25" fmla="*/ 0 h 250"/>
                <a:gd name="T26" fmla="*/ 0 w 241"/>
                <a:gd name="T27" fmla="*/ 0 h 250"/>
                <a:gd name="T28" fmla="*/ 0 w 241"/>
                <a:gd name="T29" fmla="*/ 0 h 250"/>
                <a:gd name="T30" fmla="*/ 0 w 241"/>
                <a:gd name="T31" fmla="*/ 0 h 250"/>
                <a:gd name="T32" fmla="*/ 0 w 241"/>
                <a:gd name="T33" fmla="*/ 0 h 250"/>
                <a:gd name="T34" fmla="*/ 0 w 241"/>
                <a:gd name="T35" fmla="*/ 0 h 250"/>
                <a:gd name="T36" fmla="*/ 0 w 241"/>
                <a:gd name="T37" fmla="*/ 0 h 250"/>
                <a:gd name="T38" fmla="*/ 0 w 241"/>
                <a:gd name="T39" fmla="*/ 0 h 250"/>
                <a:gd name="T40" fmla="*/ 0 w 241"/>
                <a:gd name="T41" fmla="*/ 0 h 250"/>
                <a:gd name="T42" fmla="*/ 0 w 241"/>
                <a:gd name="T43" fmla="*/ 0 h 250"/>
                <a:gd name="T44" fmla="*/ 0 w 241"/>
                <a:gd name="T45" fmla="*/ 0 h 250"/>
                <a:gd name="T46" fmla="*/ 0 w 241"/>
                <a:gd name="T47" fmla="*/ 0 h 250"/>
                <a:gd name="T48" fmla="*/ 0 w 241"/>
                <a:gd name="T49" fmla="*/ 0 h 250"/>
                <a:gd name="T50" fmla="*/ 0 w 241"/>
                <a:gd name="T51" fmla="*/ 0 h 250"/>
                <a:gd name="T52" fmla="*/ 0 w 241"/>
                <a:gd name="T53" fmla="*/ 0 h 250"/>
                <a:gd name="T54" fmla="*/ 0 w 241"/>
                <a:gd name="T55" fmla="*/ 0 h 250"/>
                <a:gd name="T56" fmla="*/ 0 w 241"/>
                <a:gd name="T57" fmla="*/ 0 h 250"/>
                <a:gd name="T58" fmla="*/ 0 w 241"/>
                <a:gd name="T59" fmla="*/ 0 h 250"/>
                <a:gd name="T60" fmla="*/ 0 w 241"/>
                <a:gd name="T61" fmla="*/ 0 h 250"/>
                <a:gd name="T62" fmla="*/ 0 w 241"/>
                <a:gd name="T63" fmla="*/ 0 h 250"/>
                <a:gd name="T64" fmla="*/ 0 w 241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0"/>
                <a:gd name="T101" fmla="*/ 241 w 241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0">
                  <a:moveTo>
                    <a:pt x="120" y="0"/>
                  </a:moveTo>
                  <a:lnTo>
                    <a:pt x="144" y="2"/>
                  </a:lnTo>
                  <a:lnTo>
                    <a:pt x="166" y="10"/>
                  </a:lnTo>
                  <a:lnTo>
                    <a:pt x="188" y="22"/>
                  </a:lnTo>
                  <a:lnTo>
                    <a:pt x="205" y="37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8" y="100"/>
                  </a:lnTo>
                  <a:lnTo>
                    <a:pt x="241" y="125"/>
                  </a:lnTo>
                  <a:lnTo>
                    <a:pt x="238" y="150"/>
                  </a:lnTo>
                  <a:lnTo>
                    <a:pt x="231" y="173"/>
                  </a:lnTo>
                  <a:lnTo>
                    <a:pt x="221" y="195"/>
                  </a:lnTo>
                  <a:lnTo>
                    <a:pt x="205" y="214"/>
                  </a:lnTo>
                  <a:lnTo>
                    <a:pt x="188" y="229"/>
                  </a:lnTo>
                  <a:lnTo>
                    <a:pt x="166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8" y="173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0"/>
                  </a:lnTo>
                  <a:lnTo>
                    <a:pt x="8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33" name="Freeform 1222"/>
            <p:cNvSpPr>
              <a:spLocks/>
            </p:cNvSpPr>
            <p:nvPr/>
          </p:nvSpPr>
          <p:spPr bwMode="auto">
            <a:xfrm>
              <a:off x="2909" y="3496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7" y="116"/>
                  </a:lnTo>
                  <a:lnTo>
                    <a:pt x="128" y="89"/>
                  </a:lnTo>
                  <a:lnTo>
                    <a:pt x="116" y="65"/>
                  </a:lnTo>
                  <a:lnTo>
                    <a:pt x="99" y="43"/>
                  </a:lnTo>
                  <a:lnTo>
                    <a:pt x="78" y="26"/>
                  </a:lnTo>
                  <a:lnTo>
                    <a:pt x="54" y="12"/>
                  </a:lnTo>
                  <a:lnTo>
                    <a:pt x="27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2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2"/>
                  </a:lnTo>
                  <a:lnTo>
                    <a:pt x="85" y="86"/>
                  </a:lnTo>
                  <a:lnTo>
                    <a:pt x="93" y="104"/>
                  </a:lnTo>
                  <a:lnTo>
                    <a:pt x="99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34" name="Freeform 1223"/>
            <p:cNvSpPr>
              <a:spLocks/>
            </p:cNvSpPr>
            <p:nvPr/>
          </p:nvSpPr>
          <p:spPr bwMode="auto">
            <a:xfrm>
              <a:off x="2909" y="3545"/>
              <a:ext cx="47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7" y="142"/>
                  </a:lnTo>
                  <a:lnTo>
                    <a:pt x="54" y="133"/>
                  </a:lnTo>
                  <a:lnTo>
                    <a:pt x="78" y="121"/>
                  </a:lnTo>
                  <a:lnTo>
                    <a:pt x="99" y="103"/>
                  </a:lnTo>
                  <a:lnTo>
                    <a:pt x="117" y="81"/>
                  </a:lnTo>
                  <a:lnTo>
                    <a:pt x="128" y="56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99" y="21"/>
                  </a:lnTo>
                  <a:lnTo>
                    <a:pt x="93" y="40"/>
                  </a:lnTo>
                  <a:lnTo>
                    <a:pt x="84" y="60"/>
                  </a:lnTo>
                  <a:lnTo>
                    <a:pt x="72" y="74"/>
                  </a:lnTo>
                  <a:lnTo>
                    <a:pt x="58" y="87"/>
                  </a:lnTo>
                  <a:lnTo>
                    <a:pt x="39" y="96"/>
                  </a:lnTo>
                  <a:lnTo>
                    <a:pt x="20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35" name="Freeform 1224"/>
            <p:cNvSpPr>
              <a:spLocks/>
            </p:cNvSpPr>
            <p:nvPr/>
          </p:nvSpPr>
          <p:spPr bwMode="auto">
            <a:xfrm>
              <a:off x="2863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6"/>
                  </a:lnTo>
                  <a:lnTo>
                    <a:pt x="24" y="81"/>
                  </a:lnTo>
                  <a:lnTo>
                    <a:pt x="40" y="103"/>
                  </a:lnTo>
                  <a:lnTo>
                    <a:pt x="62" y="120"/>
                  </a:lnTo>
                  <a:lnTo>
                    <a:pt x="84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8" y="103"/>
                  </a:lnTo>
                  <a:lnTo>
                    <a:pt x="99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4" y="60"/>
                  </a:lnTo>
                  <a:lnTo>
                    <a:pt x="45" y="40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36" name="Freeform 1225"/>
            <p:cNvSpPr>
              <a:spLocks/>
            </p:cNvSpPr>
            <p:nvPr/>
          </p:nvSpPr>
          <p:spPr bwMode="auto">
            <a:xfrm>
              <a:off x="2863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4" y="12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4"/>
                  </a:lnTo>
                  <a:lnTo>
                    <a:pt x="10" y="89"/>
                  </a:lnTo>
                  <a:lnTo>
                    <a:pt x="2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99" y="48"/>
                  </a:lnTo>
                  <a:lnTo>
                    <a:pt x="118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37" name="Freeform 1226"/>
            <p:cNvSpPr>
              <a:spLocks/>
            </p:cNvSpPr>
            <p:nvPr/>
          </p:nvSpPr>
          <p:spPr bwMode="auto">
            <a:xfrm>
              <a:off x="2949" y="3503"/>
              <a:ext cx="80" cy="83"/>
            </a:xfrm>
            <a:custGeom>
              <a:avLst/>
              <a:gdLst>
                <a:gd name="T0" fmla="*/ 0 w 239"/>
                <a:gd name="T1" fmla="*/ 0 h 250"/>
                <a:gd name="T2" fmla="*/ 0 w 239"/>
                <a:gd name="T3" fmla="*/ 0 h 250"/>
                <a:gd name="T4" fmla="*/ 0 w 239"/>
                <a:gd name="T5" fmla="*/ 0 h 250"/>
                <a:gd name="T6" fmla="*/ 0 w 239"/>
                <a:gd name="T7" fmla="*/ 0 h 250"/>
                <a:gd name="T8" fmla="*/ 0 w 239"/>
                <a:gd name="T9" fmla="*/ 0 h 250"/>
                <a:gd name="T10" fmla="*/ 0 w 239"/>
                <a:gd name="T11" fmla="*/ 0 h 250"/>
                <a:gd name="T12" fmla="*/ 0 w 239"/>
                <a:gd name="T13" fmla="*/ 0 h 250"/>
                <a:gd name="T14" fmla="*/ 0 w 239"/>
                <a:gd name="T15" fmla="*/ 0 h 250"/>
                <a:gd name="T16" fmla="*/ 0 w 239"/>
                <a:gd name="T17" fmla="*/ 0 h 250"/>
                <a:gd name="T18" fmla="*/ 0 w 239"/>
                <a:gd name="T19" fmla="*/ 0 h 250"/>
                <a:gd name="T20" fmla="*/ 0 w 239"/>
                <a:gd name="T21" fmla="*/ 0 h 250"/>
                <a:gd name="T22" fmla="*/ 0 w 239"/>
                <a:gd name="T23" fmla="*/ 0 h 250"/>
                <a:gd name="T24" fmla="*/ 0 w 239"/>
                <a:gd name="T25" fmla="*/ 0 h 250"/>
                <a:gd name="T26" fmla="*/ 0 w 239"/>
                <a:gd name="T27" fmla="*/ 0 h 250"/>
                <a:gd name="T28" fmla="*/ 0 w 239"/>
                <a:gd name="T29" fmla="*/ 0 h 250"/>
                <a:gd name="T30" fmla="*/ 0 w 239"/>
                <a:gd name="T31" fmla="*/ 0 h 250"/>
                <a:gd name="T32" fmla="*/ 0 w 239"/>
                <a:gd name="T33" fmla="*/ 0 h 250"/>
                <a:gd name="T34" fmla="*/ 0 w 239"/>
                <a:gd name="T35" fmla="*/ 0 h 250"/>
                <a:gd name="T36" fmla="*/ 0 w 239"/>
                <a:gd name="T37" fmla="*/ 0 h 250"/>
                <a:gd name="T38" fmla="*/ 0 w 239"/>
                <a:gd name="T39" fmla="*/ 0 h 250"/>
                <a:gd name="T40" fmla="*/ 0 w 239"/>
                <a:gd name="T41" fmla="*/ 0 h 250"/>
                <a:gd name="T42" fmla="*/ 0 w 239"/>
                <a:gd name="T43" fmla="*/ 0 h 250"/>
                <a:gd name="T44" fmla="*/ 0 w 239"/>
                <a:gd name="T45" fmla="*/ 0 h 250"/>
                <a:gd name="T46" fmla="*/ 0 w 239"/>
                <a:gd name="T47" fmla="*/ 0 h 250"/>
                <a:gd name="T48" fmla="*/ 0 w 239"/>
                <a:gd name="T49" fmla="*/ 0 h 250"/>
                <a:gd name="T50" fmla="*/ 0 w 239"/>
                <a:gd name="T51" fmla="*/ 0 h 250"/>
                <a:gd name="T52" fmla="*/ 0 w 239"/>
                <a:gd name="T53" fmla="*/ 0 h 250"/>
                <a:gd name="T54" fmla="*/ 0 w 239"/>
                <a:gd name="T55" fmla="*/ 0 h 250"/>
                <a:gd name="T56" fmla="*/ 0 w 239"/>
                <a:gd name="T57" fmla="*/ 0 h 250"/>
                <a:gd name="T58" fmla="*/ 0 w 239"/>
                <a:gd name="T59" fmla="*/ 0 h 250"/>
                <a:gd name="T60" fmla="*/ 0 w 239"/>
                <a:gd name="T61" fmla="*/ 0 h 250"/>
                <a:gd name="T62" fmla="*/ 0 w 239"/>
                <a:gd name="T63" fmla="*/ 0 h 250"/>
                <a:gd name="T64" fmla="*/ 0 w 239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39"/>
                <a:gd name="T100" fmla="*/ 0 h 250"/>
                <a:gd name="T101" fmla="*/ 239 w 239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39" h="250">
                  <a:moveTo>
                    <a:pt x="119" y="0"/>
                  </a:moveTo>
                  <a:lnTo>
                    <a:pt x="143" y="2"/>
                  </a:lnTo>
                  <a:lnTo>
                    <a:pt x="166" y="10"/>
                  </a:lnTo>
                  <a:lnTo>
                    <a:pt x="186" y="22"/>
                  </a:lnTo>
                  <a:lnTo>
                    <a:pt x="204" y="37"/>
                  </a:lnTo>
                  <a:lnTo>
                    <a:pt x="219" y="56"/>
                  </a:lnTo>
                  <a:lnTo>
                    <a:pt x="231" y="77"/>
                  </a:lnTo>
                  <a:lnTo>
                    <a:pt x="237" y="100"/>
                  </a:lnTo>
                  <a:lnTo>
                    <a:pt x="239" y="125"/>
                  </a:lnTo>
                  <a:lnTo>
                    <a:pt x="237" y="150"/>
                  </a:lnTo>
                  <a:lnTo>
                    <a:pt x="231" y="173"/>
                  </a:lnTo>
                  <a:lnTo>
                    <a:pt x="219" y="195"/>
                  </a:lnTo>
                  <a:lnTo>
                    <a:pt x="204" y="214"/>
                  </a:lnTo>
                  <a:lnTo>
                    <a:pt x="186" y="229"/>
                  </a:lnTo>
                  <a:lnTo>
                    <a:pt x="166" y="240"/>
                  </a:lnTo>
                  <a:lnTo>
                    <a:pt x="143" y="248"/>
                  </a:lnTo>
                  <a:lnTo>
                    <a:pt x="119" y="250"/>
                  </a:lnTo>
                  <a:lnTo>
                    <a:pt x="95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8" y="173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0"/>
                  </a:lnTo>
                  <a:lnTo>
                    <a:pt x="8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5" y="2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38" name="Freeform 1227"/>
            <p:cNvSpPr>
              <a:spLocks/>
            </p:cNvSpPr>
            <p:nvPr/>
          </p:nvSpPr>
          <p:spPr bwMode="auto">
            <a:xfrm>
              <a:off x="2989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145"/>
                  </a:moveTo>
                  <a:lnTo>
                    <a:pt x="139" y="145"/>
                  </a:lnTo>
                  <a:lnTo>
                    <a:pt x="137" y="116"/>
                  </a:lnTo>
                  <a:lnTo>
                    <a:pt x="129" y="89"/>
                  </a:lnTo>
                  <a:lnTo>
                    <a:pt x="115" y="64"/>
                  </a:lnTo>
                  <a:lnTo>
                    <a:pt x="99" y="43"/>
                  </a:lnTo>
                  <a:lnTo>
                    <a:pt x="79" y="26"/>
                  </a:lnTo>
                  <a:lnTo>
                    <a:pt x="55" y="12"/>
                  </a:lnTo>
                  <a:lnTo>
                    <a:pt x="28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1" y="42"/>
                  </a:lnTo>
                  <a:lnTo>
                    <a:pt x="40" y="48"/>
                  </a:lnTo>
                  <a:lnTo>
                    <a:pt x="56" y="57"/>
                  </a:lnTo>
                  <a:lnTo>
                    <a:pt x="71" y="72"/>
                  </a:lnTo>
                  <a:lnTo>
                    <a:pt x="85" y="87"/>
                  </a:lnTo>
                  <a:lnTo>
                    <a:pt x="94" y="104"/>
                  </a:lnTo>
                  <a:lnTo>
                    <a:pt x="99" y="124"/>
                  </a:lnTo>
                  <a:lnTo>
                    <a:pt x="102" y="145"/>
                  </a:lnTo>
                  <a:lnTo>
                    <a:pt x="139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39" name="Freeform 1228"/>
            <p:cNvSpPr>
              <a:spLocks/>
            </p:cNvSpPr>
            <p:nvPr/>
          </p:nvSpPr>
          <p:spPr bwMode="auto">
            <a:xfrm>
              <a:off x="2989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145"/>
                  </a:moveTo>
                  <a:lnTo>
                    <a:pt x="0" y="145"/>
                  </a:lnTo>
                  <a:lnTo>
                    <a:pt x="28" y="142"/>
                  </a:lnTo>
                  <a:lnTo>
                    <a:pt x="55" y="133"/>
                  </a:lnTo>
                  <a:lnTo>
                    <a:pt x="78" y="120"/>
                  </a:lnTo>
                  <a:lnTo>
                    <a:pt x="99" y="103"/>
                  </a:lnTo>
                  <a:lnTo>
                    <a:pt x="115" y="81"/>
                  </a:lnTo>
                  <a:lnTo>
                    <a:pt x="129" y="56"/>
                  </a:lnTo>
                  <a:lnTo>
                    <a:pt x="137" y="29"/>
                  </a:lnTo>
                  <a:lnTo>
                    <a:pt x="139" y="0"/>
                  </a:lnTo>
                  <a:lnTo>
                    <a:pt x="102" y="0"/>
                  </a:lnTo>
                  <a:lnTo>
                    <a:pt x="99" y="21"/>
                  </a:lnTo>
                  <a:lnTo>
                    <a:pt x="94" y="40"/>
                  </a:lnTo>
                  <a:lnTo>
                    <a:pt x="85" y="60"/>
                  </a:lnTo>
                  <a:lnTo>
                    <a:pt x="71" y="74"/>
                  </a:lnTo>
                  <a:lnTo>
                    <a:pt x="57" y="89"/>
                  </a:lnTo>
                  <a:lnTo>
                    <a:pt x="40" y="96"/>
                  </a:lnTo>
                  <a:lnTo>
                    <a:pt x="21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40" name="Freeform 1229"/>
            <p:cNvSpPr>
              <a:spLocks/>
            </p:cNvSpPr>
            <p:nvPr/>
          </p:nvSpPr>
          <p:spPr bwMode="auto">
            <a:xfrm>
              <a:off x="2943" y="3545"/>
              <a:ext cx="46" cy="48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6"/>
                  </a:lnTo>
                  <a:lnTo>
                    <a:pt x="24" y="81"/>
                  </a:lnTo>
                  <a:lnTo>
                    <a:pt x="40" y="103"/>
                  </a:lnTo>
                  <a:lnTo>
                    <a:pt x="61" y="120"/>
                  </a:lnTo>
                  <a:lnTo>
                    <a:pt x="84" y="133"/>
                  </a:lnTo>
                  <a:lnTo>
                    <a:pt x="111" y="142"/>
                  </a:lnTo>
                  <a:lnTo>
                    <a:pt x="138" y="145"/>
                  </a:lnTo>
                  <a:lnTo>
                    <a:pt x="138" y="106"/>
                  </a:lnTo>
                  <a:lnTo>
                    <a:pt x="118" y="103"/>
                  </a:lnTo>
                  <a:lnTo>
                    <a:pt x="99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4" y="60"/>
                  </a:lnTo>
                  <a:lnTo>
                    <a:pt x="45" y="40"/>
                  </a:lnTo>
                  <a:lnTo>
                    <a:pt x="40" y="21"/>
                  </a:lnTo>
                  <a:lnTo>
                    <a:pt x="3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41" name="Freeform 1230"/>
            <p:cNvSpPr>
              <a:spLocks/>
            </p:cNvSpPr>
            <p:nvPr/>
          </p:nvSpPr>
          <p:spPr bwMode="auto">
            <a:xfrm>
              <a:off x="2943" y="3496"/>
              <a:ext cx="46" cy="49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138" y="0"/>
                  </a:moveTo>
                  <a:lnTo>
                    <a:pt x="138" y="0"/>
                  </a:lnTo>
                  <a:lnTo>
                    <a:pt x="111" y="3"/>
                  </a:lnTo>
                  <a:lnTo>
                    <a:pt x="84" y="12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4"/>
                  </a:lnTo>
                  <a:lnTo>
                    <a:pt x="10" y="89"/>
                  </a:lnTo>
                  <a:lnTo>
                    <a:pt x="2" y="116"/>
                  </a:lnTo>
                  <a:lnTo>
                    <a:pt x="0" y="145"/>
                  </a:lnTo>
                  <a:lnTo>
                    <a:pt x="37" y="145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99" y="48"/>
                  </a:lnTo>
                  <a:lnTo>
                    <a:pt x="118" y="42"/>
                  </a:lnTo>
                  <a:lnTo>
                    <a:pt x="138" y="39"/>
                  </a:lnTo>
                  <a:lnTo>
                    <a:pt x="138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42" name="Freeform 1231"/>
            <p:cNvSpPr>
              <a:spLocks/>
            </p:cNvSpPr>
            <p:nvPr/>
          </p:nvSpPr>
          <p:spPr bwMode="auto">
            <a:xfrm>
              <a:off x="3028" y="3503"/>
              <a:ext cx="81" cy="83"/>
            </a:xfrm>
            <a:custGeom>
              <a:avLst/>
              <a:gdLst>
                <a:gd name="T0" fmla="*/ 0 w 241"/>
                <a:gd name="T1" fmla="*/ 0 h 250"/>
                <a:gd name="T2" fmla="*/ 0 w 241"/>
                <a:gd name="T3" fmla="*/ 0 h 250"/>
                <a:gd name="T4" fmla="*/ 0 w 241"/>
                <a:gd name="T5" fmla="*/ 0 h 250"/>
                <a:gd name="T6" fmla="*/ 0 w 241"/>
                <a:gd name="T7" fmla="*/ 0 h 250"/>
                <a:gd name="T8" fmla="*/ 0 w 241"/>
                <a:gd name="T9" fmla="*/ 0 h 250"/>
                <a:gd name="T10" fmla="*/ 0 w 241"/>
                <a:gd name="T11" fmla="*/ 0 h 250"/>
                <a:gd name="T12" fmla="*/ 0 w 241"/>
                <a:gd name="T13" fmla="*/ 0 h 250"/>
                <a:gd name="T14" fmla="*/ 0 w 241"/>
                <a:gd name="T15" fmla="*/ 0 h 250"/>
                <a:gd name="T16" fmla="*/ 0 w 241"/>
                <a:gd name="T17" fmla="*/ 0 h 250"/>
                <a:gd name="T18" fmla="*/ 0 w 241"/>
                <a:gd name="T19" fmla="*/ 0 h 250"/>
                <a:gd name="T20" fmla="*/ 0 w 241"/>
                <a:gd name="T21" fmla="*/ 0 h 250"/>
                <a:gd name="T22" fmla="*/ 0 w 241"/>
                <a:gd name="T23" fmla="*/ 0 h 250"/>
                <a:gd name="T24" fmla="*/ 0 w 241"/>
                <a:gd name="T25" fmla="*/ 0 h 250"/>
                <a:gd name="T26" fmla="*/ 0 w 241"/>
                <a:gd name="T27" fmla="*/ 0 h 250"/>
                <a:gd name="T28" fmla="*/ 0 w 241"/>
                <a:gd name="T29" fmla="*/ 0 h 250"/>
                <a:gd name="T30" fmla="*/ 0 w 241"/>
                <a:gd name="T31" fmla="*/ 0 h 250"/>
                <a:gd name="T32" fmla="*/ 0 w 241"/>
                <a:gd name="T33" fmla="*/ 0 h 250"/>
                <a:gd name="T34" fmla="*/ 0 w 241"/>
                <a:gd name="T35" fmla="*/ 0 h 250"/>
                <a:gd name="T36" fmla="*/ 0 w 241"/>
                <a:gd name="T37" fmla="*/ 0 h 250"/>
                <a:gd name="T38" fmla="*/ 0 w 241"/>
                <a:gd name="T39" fmla="*/ 0 h 250"/>
                <a:gd name="T40" fmla="*/ 0 w 241"/>
                <a:gd name="T41" fmla="*/ 0 h 250"/>
                <a:gd name="T42" fmla="*/ 0 w 241"/>
                <a:gd name="T43" fmla="*/ 0 h 250"/>
                <a:gd name="T44" fmla="*/ 0 w 241"/>
                <a:gd name="T45" fmla="*/ 0 h 250"/>
                <a:gd name="T46" fmla="*/ 0 w 241"/>
                <a:gd name="T47" fmla="*/ 0 h 250"/>
                <a:gd name="T48" fmla="*/ 0 w 241"/>
                <a:gd name="T49" fmla="*/ 0 h 250"/>
                <a:gd name="T50" fmla="*/ 0 w 241"/>
                <a:gd name="T51" fmla="*/ 0 h 250"/>
                <a:gd name="T52" fmla="*/ 0 w 241"/>
                <a:gd name="T53" fmla="*/ 0 h 250"/>
                <a:gd name="T54" fmla="*/ 0 w 241"/>
                <a:gd name="T55" fmla="*/ 0 h 250"/>
                <a:gd name="T56" fmla="*/ 0 w 241"/>
                <a:gd name="T57" fmla="*/ 0 h 250"/>
                <a:gd name="T58" fmla="*/ 0 w 241"/>
                <a:gd name="T59" fmla="*/ 0 h 250"/>
                <a:gd name="T60" fmla="*/ 0 w 241"/>
                <a:gd name="T61" fmla="*/ 0 h 250"/>
                <a:gd name="T62" fmla="*/ 0 w 241"/>
                <a:gd name="T63" fmla="*/ 0 h 250"/>
                <a:gd name="T64" fmla="*/ 0 w 241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0"/>
                <a:gd name="T101" fmla="*/ 241 w 241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0">
                  <a:moveTo>
                    <a:pt x="120" y="0"/>
                  </a:moveTo>
                  <a:lnTo>
                    <a:pt x="145" y="2"/>
                  </a:lnTo>
                  <a:lnTo>
                    <a:pt x="168" y="10"/>
                  </a:lnTo>
                  <a:lnTo>
                    <a:pt x="188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3" y="77"/>
                  </a:lnTo>
                  <a:lnTo>
                    <a:pt x="239" y="100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3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8" y="229"/>
                  </a:lnTo>
                  <a:lnTo>
                    <a:pt x="168" y="240"/>
                  </a:lnTo>
                  <a:lnTo>
                    <a:pt x="145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6" y="214"/>
                  </a:lnTo>
                  <a:lnTo>
                    <a:pt x="20" y="195"/>
                  </a:lnTo>
                  <a:lnTo>
                    <a:pt x="10" y="173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0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6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43" name="Freeform 1232"/>
            <p:cNvSpPr>
              <a:spLocks/>
            </p:cNvSpPr>
            <p:nvPr/>
          </p:nvSpPr>
          <p:spPr bwMode="auto">
            <a:xfrm>
              <a:off x="3068" y="3496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8" y="116"/>
                  </a:lnTo>
                  <a:lnTo>
                    <a:pt x="130" y="89"/>
                  </a:lnTo>
                  <a:lnTo>
                    <a:pt x="116" y="64"/>
                  </a:lnTo>
                  <a:lnTo>
                    <a:pt x="100" y="43"/>
                  </a:lnTo>
                  <a:lnTo>
                    <a:pt x="80" y="26"/>
                  </a:lnTo>
                  <a:lnTo>
                    <a:pt x="56" y="12"/>
                  </a:lnTo>
                  <a:lnTo>
                    <a:pt x="29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2" y="42"/>
                  </a:lnTo>
                  <a:lnTo>
                    <a:pt x="41" y="48"/>
                  </a:lnTo>
                  <a:lnTo>
                    <a:pt x="57" y="57"/>
                  </a:lnTo>
                  <a:lnTo>
                    <a:pt x="72" y="72"/>
                  </a:lnTo>
                  <a:lnTo>
                    <a:pt x="86" y="87"/>
                  </a:lnTo>
                  <a:lnTo>
                    <a:pt x="95" y="104"/>
                  </a:lnTo>
                  <a:lnTo>
                    <a:pt x="100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44" name="Freeform 1233"/>
            <p:cNvSpPr>
              <a:spLocks/>
            </p:cNvSpPr>
            <p:nvPr/>
          </p:nvSpPr>
          <p:spPr bwMode="auto">
            <a:xfrm>
              <a:off x="3068" y="3545"/>
              <a:ext cx="47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9" y="142"/>
                  </a:lnTo>
                  <a:lnTo>
                    <a:pt x="56" y="133"/>
                  </a:lnTo>
                  <a:lnTo>
                    <a:pt x="78" y="120"/>
                  </a:lnTo>
                  <a:lnTo>
                    <a:pt x="100" y="103"/>
                  </a:lnTo>
                  <a:lnTo>
                    <a:pt x="116" y="81"/>
                  </a:lnTo>
                  <a:lnTo>
                    <a:pt x="130" y="56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5" y="40"/>
                  </a:lnTo>
                  <a:lnTo>
                    <a:pt x="86" y="60"/>
                  </a:lnTo>
                  <a:lnTo>
                    <a:pt x="72" y="74"/>
                  </a:lnTo>
                  <a:lnTo>
                    <a:pt x="58" y="89"/>
                  </a:lnTo>
                  <a:lnTo>
                    <a:pt x="41" y="96"/>
                  </a:lnTo>
                  <a:lnTo>
                    <a:pt x="22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45" name="Freeform 1234"/>
            <p:cNvSpPr>
              <a:spLocks/>
            </p:cNvSpPr>
            <p:nvPr/>
          </p:nvSpPr>
          <p:spPr bwMode="auto">
            <a:xfrm>
              <a:off x="3022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2" y="56"/>
                  </a:lnTo>
                  <a:lnTo>
                    <a:pt x="23" y="81"/>
                  </a:lnTo>
                  <a:lnTo>
                    <a:pt x="41" y="103"/>
                  </a:lnTo>
                  <a:lnTo>
                    <a:pt x="62" y="120"/>
                  </a:lnTo>
                  <a:lnTo>
                    <a:pt x="85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6" y="60"/>
                  </a:lnTo>
                  <a:lnTo>
                    <a:pt x="47" y="40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46" name="Freeform 1235"/>
            <p:cNvSpPr>
              <a:spLocks/>
            </p:cNvSpPr>
            <p:nvPr/>
          </p:nvSpPr>
          <p:spPr bwMode="auto">
            <a:xfrm>
              <a:off x="3022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5" y="12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5"/>
                  </a:lnTo>
                  <a:lnTo>
                    <a:pt x="12" y="89"/>
                  </a:lnTo>
                  <a:lnTo>
                    <a:pt x="3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1" y="124"/>
                  </a:lnTo>
                  <a:lnTo>
                    <a:pt x="47" y="104"/>
                  </a:lnTo>
                  <a:lnTo>
                    <a:pt x="55" y="86"/>
                  </a:lnTo>
                  <a:lnTo>
                    <a:pt x="68" y="72"/>
                  </a:lnTo>
                  <a:lnTo>
                    <a:pt x="84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47" name="Freeform 1236"/>
            <p:cNvSpPr>
              <a:spLocks/>
            </p:cNvSpPr>
            <p:nvPr/>
          </p:nvSpPr>
          <p:spPr bwMode="auto">
            <a:xfrm>
              <a:off x="3108" y="3503"/>
              <a:ext cx="81" cy="83"/>
            </a:xfrm>
            <a:custGeom>
              <a:avLst/>
              <a:gdLst>
                <a:gd name="T0" fmla="*/ 0 w 241"/>
                <a:gd name="T1" fmla="*/ 0 h 250"/>
                <a:gd name="T2" fmla="*/ 0 w 241"/>
                <a:gd name="T3" fmla="*/ 0 h 250"/>
                <a:gd name="T4" fmla="*/ 0 w 241"/>
                <a:gd name="T5" fmla="*/ 0 h 250"/>
                <a:gd name="T6" fmla="*/ 0 w 241"/>
                <a:gd name="T7" fmla="*/ 0 h 250"/>
                <a:gd name="T8" fmla="*/ 0 w 241"/>
                <a:gd name="T9" fmla="*/ 0 h 250"/>
                <a:gd name="T10" fmla="*/ 0 w 241"/>
                <a:gd name="T11" fmla="*/ 0 h 250"/>
                <a:gd name="T12" fmla="*/ 0 w 241"/>
                <a:gd name="T13" fmla="*/ 0 h 250"/>
                <a:gd name="T14" fmla="*/ 0 w 241"/>
                <a:gd name="T15" fmla="*/ 0 h 250"/>
                <a:gd name="T16" fmla="*/ 0 w 241"/>
                <a:gd name="T17" fmla="*/ 0 h 250"/>
                <a:gd name="T18" fmla="*/ 0 w 241"/>
                <a:gd name="T19" fmla="*/ 0 h 250"/>
                <a:gd name="T20" fmla="*/ 0 w 241"/>
                <a:gd name="T21" fmla="*/ 0 h 250"/>
                <a:gd name="T22" fmla="*/ 0 w 241"/>
                <a:gd name="T23" fmla="*/ 0 h 250"/>
                <a:gd name="T24" fmla="*/ 0 w 241"/>
                <a:gd name="T25" fmla="*/ 0 h 250"/>
                <a:gd name="T26" fmla="*/ 0 w 241"/>
                <a:gd name="T27" fmla="*/ 0 h 250"/>
                <a:gd name="T28" fmla="*/ 0 w 241"/>
                <a:gd name="T29" fmla="*/ 0 h 250"/>
                <a:gd name="T30" fmla="*/ 0 w 241"/>
                <a:gd name="T31" fmla="*/ 0 h 250"/>
                <a:gd name="T32" fmla="*/ 0 w 241"/>
                <a:gd name="T33" fmla="*/ 0 h 250"/>
                <a:gd name="T34" fmla="*/ 0 w 241"/>
                <a:gd name="T35" fmla="*/ 0 h 250"/>
                <a:gd name="T36" fmla="*/ 0 w 241"/>
                <a:gd name="T37" fmla="*/ 0 h 250"/>
                <a:gd name="T38" fmla="*/ 0 w 241"/>
                <a:gd name="T39" fmla="*/ 0 h 250"/>
                <a:gd name="T40" fmla="*/ 0 w 241"/>
                <a:gd name="T41" fmla="*/ 0 h 250"/>
                <a:gd name="T42" fmla="*/ 0 w 241"/>
                <a:gd name="T43" fmla="*/ 0 h 250"/>
                <a:gd name="T44" fmla="*/ 0 w 241"/>
                <a:gd name="T45" fmla="*/ 0 h 250"/>
                <a:gd name="T46" fmla="*/ 0 w 241"/>
                <a:gd name="T47" fmla="*/ 0 h 250"/>
                <a:gd name="T48" fmla="*/ 0 w 241"/>
                <a:gd name="T49" fmla="*/ 0 h 250"/>
                <a:gd name="T50" fmla="*/ 0 w 241"/>
                <a:gd name="T51" fmla="*/ 0 h 250"/>
                <a:gd name="T52" fmla="*/ 0 w 241"/>
                <a:gd name="T53" fmla="*/ 0 h 250"/>
                <a:gd name="T54" fmla="*/ 0 w 241"/>
                <a:gd name="T55" fmla="*/ 0 h 250"/>
                <a:gd name="T56" fmla="*/ 0 w 241"/>
                <a:gd name="T57" fmla="*/ 0 h 250"/>
                <a:gd name="T58" fmla="*/ 0 w 241"/>
                <a:gd name="T59" fmla="*/ 0 h 250"/>
                <a:gd name="T60" fmla="*/ 0 w 241"/>
                <a:gd name="T61" fmla="*/ 0 h 250"/>
                <a:gd name="T62" fmla="*/ 0 w 241"/>
                <a:gd name="T63" fmla="*/ 0 h 250"/>
                <a:gd name="T64" fmla="*/ 0 w 241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0"/>
                <a:gd name="T101" fmla="*/ 241 w 241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0">
                  <a:moveTo>
                    <a:pt x="120" y="0"/>
                  </a:moveTo>
                  <a:lnTo>
                    <a:pt x="145" y="2"/>
                  </a:lnTo>
                  <a:lnTo>
                    <a:pt x="168" y="10"/>
                  </a:lnTo>
                  <a:lnTo>
                    <a:pt x="188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2" y="77"/>
                  </a:lnTo>
                  <a:lnTo>
                    <a:pt x="239" y="100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2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8" y="229"/>
                  </a:lnTo>
                  <a:lnTo>
                    <a:pt x="168" y="240"/>
                  </a:lnTo>
                  <a:lnTo>
                    <a:pt x="145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10" y="173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0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48" name="Freeform 1237"/>
            <p:cNvSpPr>
              <a:spLocks/>
            </p:cNvSpPr>
            <p:nvPr/>
          </p:nvSpPr>
          <p:spPr bwMode="auto">
            <a:xfrm>
              <a:off x="3148" y="3496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8" y="116"/>
                  </a:lnTo>
                  <a:lnTo>
                    <a:pt x="130" y="89"/>
                  </a:lnTo>
                  <a:lnTo>
                    <a:pt x="116" y="64"/>
                  </a:lnTo>
                  <a:lnTo>
                    <a:pt x="100" y="43"/>
                  </a:lnTo>
                  <a:lnTo>
                    <a:pt x="80" y="26"/>
                  </a:lnTo>
                  <a:lnTo>
                    <a:pt x="56" y="12"/>
                  </a:lnTo>
                  <a:lnTo>
                    <a:pt x="29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2" y="42"/>
                  </a:lnTo>
                  <a:lnTo>
                    <a:pt x="40" y="48"/>
                  </a:lnTo>
                  <a:lnTo>
                    <a:pt x="57" y="57"/>
                  </a:lnTo>
                  <a:lnTo>
                    <a:pt x="72" y="72"/>
                  </a:lnTo>
                  <a:lnTo>
                    <a:pt x="86" y="87"/>
                  </a:lnTo>
                  <a:lnTo>
                    <a:pt x="95" y="104"/>
                  </a:lnTo>
                  <a:lnTo>
                    <a:pt x="100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49" name="Freeform 1238"/>
            <p:cNvSpPr>
              <a:spLocks/>
            </p:cNvSpPr>
            <p:nvPr/>
          </p:nvSpPr>
          <p:spPr bwMode="auto">
            <a:xfrm>
              <a:off x="3148" y="3545"/>
              <a:ext cx="47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9" y="142"/>
                  </a:lnTo>
                  <a:lnTo>
                    <a:pt x="56" y="133"/>
                  </a:lnTo>
                  <a:lnTo>
                    <a:pt x="78" y="120"/>
                  </a:lnTo>
                  <a:lnTo>
                    <a:pt x="100" y="103"/>
                  </a:lnTo>
                  <a:lnTo>
                    <a:pt x="116" y="81"/>
                  </a:lnTo>
                  <a:lnTo>
                    <a:pt x="130" y="56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5" y="40"/>
                  </a:lnTo>
                  <a:lnTo>
                    <a:pt x="86" y="60"/>
                  </a:lnTo>
                  <a:lnTo>
                    <a:pt x="72" y="74"/>
                  </a:lnTo>
                  <a:lnTo>
                    <a:pt x="58" y="89"/>
                  </a:lnTo>
                  <a:lnTo>
                    <a:pt x="40" y="96"/>
                  </a:lnTo>
                  <a:lnTo>
                    <a:pt x="22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50" name="Freeform 1239"/>
            <p:cNvSpPr>
              <a:spLocks/>
            </p:cNvSpPr>
            <p:nvPr/>
          </p:nvSpPr>
          <p:spPr bwMode="auto">
            <a:xfrm>
              <a:off x="3102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2" y="56"/>
                  </a:lnTo>
                  <a:lnTo>
                    <a:pt x="23" y="81"/>
                  </a:lnTo>
                  <a:lnTo>
                    <a:pt x="41" y="103"/>
                  </a:lnTo>
                  <a:lnTo>
                    <a:pt x="62" y="120"/>
                  </a:lnTo>
                  <a:lnTo>
                    <a:pt x="85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6" y="60"/>
                  </a:lnTo>
                  <a:lnTo>
                    <a:pt x="47" y="40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51" name="Freeform 1240"/>
            <p:cNvSpPr>
              <a:spLocks/>
            </p:cNvSpPr>
            <p:nvPr/>
          </p:nvSpPr>
          <p:spPr bwMode="auto">
            <a:xfrm>
              <a:off x="3102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5" y="12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5"/>
                  </a:lnTo>
                  <a:lnTo>
                    <a:pt x="12" y="89"/>
                  </a:lnTo>
                  <a:lnTo>
                    <a:pt x="3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1" y="124"/>
                  </a:lnTo>
                  <a:lnTo>
                    <a:pt x="47" y="104"/>
                  </a:lnTo>
                  <a:lnTo>
                    <a:pt x="54" y="86"/>
                  </a:lnTo>
                  <a:lnTo>
                    <a:pt x="68" y="72"/>
                  </a:lnTo>
                  <a:lnTo>
                    <a:pt x="84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52" name="Freeform 1241"/>
            <p:cNvSpPr>
              <a:spLocks/>
            </p:cNvSpPr>
            <p:nvPr/>
          </p:nvSpPr>
          <p:spPr bwMode="auto">
            <a:xfrm>
              <a:off x="3188" y="3503"/>
              <a:ext cx="81" cy="83"/>
            </a:xfrm>
            <a:custGeom>
              <a:avLst/>
              <a:gdLst>
                <a:gd name="T0" fmla="*/ 0 w 241"/>
                <a:gd name="T1" fmla="*/ 0 h 250"/>
                <a:gd name="T2" fmla="*/ 0 w 241"/>
                <a:gd name="T3" fmla="*/ 0 h 250"/>
                <a:gd name="T4" fmla="*/ 0 w 241"/>
                <a:gd name="T5" fmla="*/ 0 h 250"/>
                <a:gd name="T6" fmla="*/ 0 w 241"/>
                <a:gd name="T7" fmla="*/ 0 h 250"/>
                <a:gd name="T8" fmla="*/ 0 w 241"/>
                <a:gd name="T9" fmla="*/ 0 h 250"/>
                <a:gd name="T10" fmla="*/ 0 w 241"/>
                <a:gd name="T11" fmla="*/ 0 h 250"/>
                <a:gd name="T12" fmla="*/ 0 w 241"/>
                <a:gd name="T13" fmla="*/ 0 h 250"/>
                <a:gd name="T14" fmla="*/ 0 w 241"/>
                <a:gd name="T15" fmla="*/ 0 h 250"/>
                <a:gd name="T16" fmla="*/ 0 w 241"/>
                <a:gd name="T17" fmla="*/ 0 h 250"/>
                <a:gd name="T18" fmla="*/ 0 w 241"/>
                <a:gd name="T19" fmla="*/ 0 h 250"/>
                <a:gd name="T20" fmla="*/ 0 w 241"/>
                <a:gd name="T21" fmla="*/ 0 h 250"/>
                <a:gd name="T22" fmla="*/ 0 w 241"/>
                <a:gd name="T23" fmla="*/ 0 h 250"/>
                <a:gd name="T24" fmla="*/ 0 w 241"/>
                <a:gd name="T25" fmla="*/ 0 h 250"/>
                <a:gd name="T26" fmla="*/ 0 w 241"/>
                <a:gd name="T27" fmla="*/ 0 h 250"/>
                <a:gd name="T28" fmla="*/ 0 w 241"/>
                <a:gd name="T29" fmla="*/ 0 h 250"/>
                <a:gd name="T30" fmla="*/ 0 w 241"/>
                <a:gd name="T31" fmla="*/ 0 h 250"/>
                <a:gd name="T32" fmla="*/ 0 w 241"/>
                <a:gd name="T33" fmla="*/ 0 h 250"/>
                <a:gd name="T34" fmla="*/ 0 w 241"/>
                <a:gd name="T35" fmla="*/ 0 h 250"/>
                <a:gd name="T36" fmla="*/ 0 w 241"/>
                <a:gd name="T37" fmla="*/ 0 h 250"/>
                <a:gd name="T38" fmla="*/ 0 w 241"/>
                <a:gd name="T39" fmla="*/ 0 h 250"/>
                <a:gd name="T40" fmla="*/ 0 w 241"/>
                <a:gd name="T41" fmla="*/ 0 h 250"/>
                <a:gd name="T42" fmla="*/ 0 w 241"/>
                <a:gd name="T43" fmla="*/ 0 h 250"/>
                <a:gd name="T44" fmla="*/ 0 w 241"/>
                <a:gd name="T45" fmla="*/ 0 h 250"/>
                <a:gd name="T46" fmla="*/ 0 w 241"/>
                <a:gd name="T47" fmla="*/ 0 h 250"/>
                <a:gd name="T48" fmla="*/ 0 w 241"/>
                <a:gd name="T49" fmla="*/ 0 h 250"/>
                <a:gd name="T50" fmla="*/ 0 w 241"/>
                <a:gd name="T51" fmla="*/ 0 h 250"/>
                <a:gd name="T52" fmla="*/ 0 w 241"/>
                <a:gd name="T53" fmla="*/ 0 h 250"/>
                <a:gd name="T54" fmla="*/ 0 w 241"/>
                <a:gd name="T55" fmla="*/ 0 h 250"/>
                <a:gd name="T56" fmla="*/ 0 w 241"/>
                <a:gd name="T57" fmla="*/ 0 h 250"/>
                <a:gd name="T58" fmla="*/ 0 w 241"/>
                <a:gd name="T59" fmla="*/ 0 h 250"/>
                <a:gd name="T60" fmla="*/ 0 w 241"/>
                <a:gd name="T61" fmla="*/ 0 h 250"/>
                <a:gd name="T62" fmla="*/ 0 w 241"/>
                <a:gd name="T63" fmla="*/ 0 h 250"/>
                <a:gd name="T64" fmla="*/ 0 w 241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0"/>
                <a:gd name="T101" fmla="*/ 241 w 241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0">
                  <a:moveTo>
                    <a:pt x="120" y="0"/>
                  </a:moveTo>
                  <a:lnTo>
                    <a:pt x="144" y="2"/>
                  </a:lnTo>
                  <a:lnTo>
                    <a:pt x="167" y="10"/>
                  </a:lnTo>
                  <a:lnTo>
                    <a:pt x="188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9" y="100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1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8" y="229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10" y="173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0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53" name="Freeform 1242"/>
            <p:cNvSpPr>
              <a:spLocks/>
            </p:cNvSpPr>
            <p:nvPr/>
          </p:nvSpPr>
          <p:spPr bwMode="auto">
            <a:xfrm>
              <a:off x="3228" y="3496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8" y="116"/>
                  </a:lnTo>
                  <a:lnTo>
                    <a:pt x="129" y="89"/>
                  </a:lnTo>
                  <a:lnTo>
                    <a:pt x="116" y="65"/>
                  </a:lnTo>
                  <a:lnTo>
                    <a:pt x="100" y="43"/>
                  </a:lnTo>
                  <a:lnTo>
                    <a:pt x="78" y="26"/>
                  </a:lnTo>
                  <a:lnTo>
                    <a:pt x="54" y="12"/>
                  </a:lnTo>
                  <a:lnTo>
                    <a:pt x="28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2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2"/>
                  </a:lnTo>
                  <a:lnTo>
                    <a:pt x="86" y="86"/>
                  </a:lnTo>
                  <a:lnTo>
                    <a:pt x="93" y="104"/>
                  </a:lnTo>
                  <a:lnTo>
                    <a:pt x="100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54" name="Freeform 1243"/>
            <p:cNvSpPr>
              <a:spLocks/>
            </p:cNvSpPr>
            <p:nvPr/>
          </p:nvSpPr>
          <p:spPr bwMode="auto">
            <a:xfrm>
              <a:off x="3228" y="3545"/>
              <a:ext cx="47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8" y="142"/>
                  </a:lnTo>
                  <a:lnTo>
                    <a:pt x="54" y="133"/>
                  </a:lnTo>
                  <a:lnTo>
                    <a:pt x="78" y="121"/>
                  </a:lnTo>
                  <a:lnTo>
                    <a:pt x="100" y="103"/>
                  </a:lnTo>
                  <a:lnTo>
                    <a:pt x="117" y="81"/>
                  </a:lnTo>
                  <a:lnTo>
                    <a:pt x="129" y="56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3" y="40"/>
                  </a:lnTo>
                  <a:lnTo>
                    <a:pt x="85" y="60"/>
                  </a:lnTo>
                  <a:lnTo>
                    <a:pt x="72" y="74"/>
                  </a:lnTo>
                  <a:lnTo>
                    <a:pt x="58" y="87"/>
                  </a:lnTo>
                  <a:lnTo>
                    <a:pt x="39" y="96"/>
                  </a:lnTo>
                  <a:lnTo>
                    <a:pt x="20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55" name="Freeform 1244"/>
            <p:cNvSpPr>
              <a:spLocks/>
            </p:cNvSpPr>
            <p:nvPr/>
          </p:nvSpPr>
          <p:spPr bwMode="auto">
            <a:xfrm>
              <a:off x="3182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1" y="56"/>
                  </a:lnTo>
                  <a:lnTo>
                    <a:pt x="23" y="81"/>
                  </a:lnTo>
                  <a:lnTo>
                    <a:pt x="41" y="103"/>
                  </a:lnTo>
                  <a:lnTo>
                    <a:pt x="62" y="120"/>
                  </a:lnTo>
                  <a:lnTo>
                    <a:pt x="85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6" y="60"/>
                  </a:lnTo>
                  <a:lnTo>
                    <a:pt x="47" y="40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56" name="Freeform 1245"/>
            <p:cNvSpPr>
              <a:spLocks/>
            </p:cNvSpPr>
            <p:nvPr/>
          </p:nvSpPr>
          <p:spPr bwMode="auto">
            <a:xfrm>
              <a:off x="3182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5" y="12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5"/>
                  </a:lnTo>
                  <a:lnTo>
                    <a:pt x="11" y="89"/>
                  </a:lnTo>
                  <a:lnTo>
                    <a:pt x="3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1" y="124"/>
                  </a:lnTo>
                  <a:lnTo>
                    <a:pt x="47" y="104"/>
                  </a:lnTo>
                  <a:lnTo>
                    <a:pt x="54" y="86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57" name="Freeform 1246"/>
            <p:cNvSpPr>
              <a:spLocks/>
            </p:cNvSpPr>
            <p:nvPr/>
          </p:nvSpPr>
          <p:spPr bwMode="auto">
            <a:xfrm>
              <a:off x="3268" y="3503"/>
              <a:ext cx="81" cy="83"/>
            </a:xfrm>
            <a:custGeom>
              <a:avLst/>
              <a:gdLst>
                <a:gd name="T0" fmla="*/ 0 w 241"/>
                <a:gd name="T1" fmla="*/ 0 h 250"/>
                <a:gd name="T2" fmla="*/ 0 w 241"/>
                <a:gd name="T3" fmla="*/ 0 h 250"/>
                <a:gd name="T4" fmla="*/ 0 w 241"/>
                <a:gd name="T5" fmla="*/ 0 h 250"/>
                <a:gd name="T6" fmla="*/ 0 w 241"/>
                <a:gd name="T7" fmla="*/ 0 h 250"/>
                <a:gd name="T8" fmla="*/ 0 w 241"/>
                <a:gd name="T9" fmla="*/ 0 h 250"/>
                <a:gd name="T10" fmla="*/ 0 w 241"/>
                <a:gd name="T11" fmla="*/ 0 h 250"/>
                <a:gd name="T12" fmla="*/ 0 w 241"/>
                <a:gd name="T13" fmla="*/ 0 h 250"/>
                <a:gd name="T14" fmla="*/ 0 w 241"/>
                <a:gd name="T15" fmla="*/ 0 h 250"/>
                <a:gd name="T16" fmla="*/ 0 w 241"/>
                <a:gd name="T17" fmla="*/ 0 h 250"/>
                <a:gd name="T18" fmla="*/ 0 w 241"/>
                <a:gd name="T19" fmla="*/ 0 h 250"/>
                <a:gd name="T20" fmla="*/ 0 w 241"/>
                <a:gd name="T21" fmla="*/ 0 h 250"/>
                <a:gd name="T22" fmla="*/ 0 w 241"/>
                <a:gd name="T23" fmla="*/ 0 h 250"/>
                <a:gd name="T24" fmla="*/ 0 w 241"/>
                <a:gd name="T25" fmla="*/ 0 h 250"/>
                <a:gd name="T26" fmla="*/ 0 w 241"/>
                <a:gd name="T27" fmla="*/ 0 h 250"/>
                <a:gd name="T28" fmla="*/ 0 w 241"/>
                <a:gd name="T29" fmla="*/ 0 h 250"/>
                <a:gd name="T30" fmla="*/ 0 w 241"/>
                <a:gd name="T31" fmla="*/ 0 h 250"/>
                <a:gd name="T32" fmla="*/ 0 w 241"/>
                <a:gd name="T33" fmla="*/ 0 h 250"/>
                <a:gd name="T34" fmla="*/ 0 w 241"/>
                <a:gd name="T35" fmla="*/ 0 h 250"/>
                <a:gd name="T36" fmla="*/ 0 w 241"/>
                <a:gd name="T37" fmla="*/ 0 h 250"/>
                <a:gd name="T38" fmla="*/ 0 w 241"/>
                <a:gd name="T39" fmla="*/ 0 h 250"/>
                <a:gd name="T40" fmla="*/ 0 w 241"/>
                <a:gd name="T41" fmla="*/ 0 h 250"/>
                <a:gd name="T42" fmla="*/ 0 w 241"/>
                <a:gd name="T43" fmla="*/ 0 h 250"/>
                <a:gd name="T44" fmla="*/ 0 w 241"/>
                <a:gd name="T45" fmla="*/ 0 h 250"/>
                <a:gd name="T46" fmla="*/ 0 w 241"/>
                <a:gd name="T47" fmla="*/ 0 h 250"/>
                <a:gd name="T48" fmla="*/ 0 w 241"/>
                <a:gd name="T49" fmla="*/ 0 h 250"/>
                <a:gd name="T50" fmla="*/ 0 w 241"/>
                <a:gd name="T51" fmla="*/ 0 h 250"/>
                <a:gd name="T52" fmla="*/ 0 w 241"/>
                <a:gd name="T53" fmla="*/ 0 h 250"/>
                <a:gd name="T54" fmla="*/ 0 w 241"/>
                <a:gd name="T55" fmla="*/ 0 h 250"/>
                <a:gd name="T56" fmla="*/ 0 w 241"/>
                <a:gd name="T57" fmla="*/ 0 h 250"/>
                <a:gd name="T58" fmla="*/ 0 w 241"/>
                <a:gd name="T59" fmla="*/ 0 h 250"/>
                <a:gd name="T60" fmla="*/ 0 w 241"/>
                <a:gd name="T61" fmla="*/ 0 h 250"/>
                <a:gd name="T62" fmla="*/ 0 w 241"/>
                <a:gd name="T63" fmla="*/ 0 h 250"/>
                <a:gd name="T64" fmla="*/ 0 w 241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0"/>
                <a:gd name="T101" fmla="*/ 241 w 241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0">
                  <a:moveTo>
                    <a:pt x="120" y="0"/>
                  </a:moveTo>
                  <a:lnTo>
                    <a:pt x="144" y="2"/>
                  </a:lnTo>
                  <a:lnTo>
                    <a:pt x="167" y="10"/>
                  </a:lnTo>
                  <a:lnTo>
                    <a:pt x="188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9" y="100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1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8" y="229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10" y="173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0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58" name="Freeform 1247"/>
            <p:cNvSpPr>
              <a:spLocks/>
            </p:cNvSpPr>
            <p:nvPr/>
          </p:nvSpPr>
          <p:spPr bwMode="auto">
            <a:xfrm>
              <a:off x="3308" y="3496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8" y="116"/>
                  </a:lnTo>
                  <a:lnTo>
                    <a:pt x="129" y="89"/>
                  </a:lnTo>
                  <a:lnTo>
                    <a:pt x="116" y="65"/>
                  </a:lnTo>
                  <a:lnTo>
                    <a:pt x="100" y="43"/>
                  </a:lnTo>
                  <a:lnTo>
                    <a:pt x="78" y="26"/>
                  </a:lnTo>
                  <a:lnTo>
                    <a:pt x="54" y="12"/>
                  </a:lnTo>
                  <a:lnTo>
                    <a:pt x="28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2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2"/>
                  </a:lnTo>
                  <a:lnTo>
                    <a:pt x="86" y="86"/>
                  </a:lnTo>
                  <a:lnTo>
                    <a:pt x="93" y="104"/>
                  </a:lnTo>
                  <a:lnTo>
                    <a:pt x="100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59" name="Freeform 1248"/>
            <p:cNvSpPr>
              <a:spLocks/>
            </p:cNvSpPr>
            <p:nvPr/>
          </p:nvSpPr>
          <p:spPr bwMode="auto">
            <a:xfrm>
              <a:off x="3308" y="3545"/>
              <a:ext cx="47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8" y="142"/>
                  </a:lnTo>
                  <a:lnTo>
                    <a:pt x="54" y="133"/>
                  </a:lnTo>
                  <a:lnTo>
                    <a:pt x="78" y="121"/>
                  </a:lnTo>
                  <a:lnTo>
                    <a:pt x="100" y="103"/>
                  </a:lnTo>
                  <a:lnTo>
                    <a:pt x="117" y="81"/>
                  </a:lnTo>
                  <a:lnTo>
                    <a:pt x="129" y="56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3" y="40"/>
                  </a:lnTo>
                  <a:lnTo>
                    <a:pt x="85" y="60"/>
                  </a:lnTo>
                  <a:lnTo>
                    <a:pt x="72" y="74"/>
                  </a:lnTo>
                  <a:lnTo>
                    <a:pt x="58" y="87"/>
                  </a:lnTo>
                  <a:lnTo>
                    <a:pt x="39" y="96"/>
                  </a:lnTo>
                  <a:lnTo>
                    <a:pt x="20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60" name="Freeform 1249"/>
            <p:cNvSpPr>
              <a:spLocks/>
            </p:cNvSpPr>
            <p:nvPr/>
          </p:nvSpPr>
          <p:spPr bwMode="auto">
            <a:xfrm>
              <a:off x="3262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1" y="56"/>
                  </a:lnTo>
                  <a:lnTo>
                    <a:pt x="23" y="81"/>
                  </a:lnTo>
                  <a:lnTo>
                    <a:pt x="40" y="103"/>
                  </a:lnTo>
                  <a:lnTo>
                    <a:pt x="62" y="120"/>
                  </a:lnTo>
                  <a:lnTo>
                    <a:pt x="85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6" y="60"/>
                  </a:lnTo>
                  <a:lnTo>
                    <a:pt x="47" y="40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61" name="Freeform 1250"/>
            <p:cNvSpPr>
              <a:spLocks/>
            </p:cNvSpPr>
            <p:nvPr/>
          </p:nvSpPr>
          <p:spPr bwMode="auto">
            <a:xfrm>
              <a:off x="3262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5" y="12"/>
                  </a:lnTo>
                  <a:lnTo>
                    <a:pt x="61" y="26"/>
                  </a:lnTo>
                  <a:lnTo>
                    <a:pt x="40" y="43"/>
                  </a:lnTo>
                  <a:lnTo>
                    <a:pt x="24" y="65"/>
                  </a:lnTo>
                  <a:lnTo>
                    <a:pt x="11" y="89"/>
                  </a:lnTo>
                  <a:lnTo>
                    <a:pt x="3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0" y="124"/>
                  </a:lnTo>
                  <a:lnTo>
                    <a:pt x="47" y="104"/>
                  </a:lnTo>
                  <a:lnTo>
                    <a:pt x="54" y="86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62" name="Freeform 1251"/>
            <p:cNvSpPr>
              <a:spLocks/>
            </p:cNvSpPr>
            <p:nvPr/>
          </p:nvSpPr>
          <p:spPr bwMode="auto">
            <a:xfrm>
              <a:off x="3348" y="3503"/>
              <a:ext cx="81" cy="83"/>
            </a:xfrm>
            <a:custGeom>
              <a:avLst/>
              <a:gdLst>
                <a:gd name="T0" fmla="*/ 0 w 241"/>
                <a:gd name="T1" fmla="*/ 0 h 250"/>
                <a:gd name="T2" fmla="*/ 0 w 241"/>
                <a:gd name="T3" fmla="*/ 0 h 250"/>
                <a:gd name="T4" fmla="*/ 0 w 241"/>
                <a:gd name="T5" fmla="*/ 0 h 250"/>
                <a:gd name="T6" fmla="*/ 0 w 241"/>
                <a:gd name="T7" fmla="*/ 0 h 250"/>
                <a:gd name="T8" fmla="*/ 0 w 241"/>
                <a:gd name="T9" fmla="*/ 0 h 250"/>
                <a:gd name="T10" fmla="*/ 0 w 241"/>
                <a:gd name="T11" fmla="*/ 0 h 250"/>
                <a:gd name="T12" fmla="*/ 0 w 241"/>
                <a:gd name="T13" fmla="*/ 0 h 250"/>
                <a:gd name="T14" fmla="*/ 0 w 241"/>
                <a:gd name="T15" fmla="*/ 0 h 250"/>
                <a:gd name="T16" fmla="*/ 0 w 241"/>
                <a:gd name="T17" fmla="*/ 0 h 250"/>
                <a:gd name="T18" fmla="*/ 0 w 241"/>
                <a:gd name="T19" fmla="*/ 0 h 250"/>
                <a:gd name="T20" fmla="*/ 0 w 241"/>
                <a:gd name="T21" fmla="*/ 0 h 250"/>
                <a:gd name="T22" fmla="*/ 0 w 241"/>
                <a:gd name="T23" fmla="*/ 0 h 250"/>
                <a:gd name="T24" fmla="*/ 0 w 241"/>
                <a:gd name="T25" fmla="*/ 0 h 250"/>
                <a:gd name="T26" fmla="*/ 0 w 241"/>
                <a:gd name="T27" fmla="*/ 0 h 250"/>
                <a:gd name="T28" fmla="*/ 0 w 241"/>
                <a:gd name="T29" fmla="*/ 0 h 250"/>
                <a:gd name="T30" fmla="*/ 0 w 241"/>
                <a:gd name="T31" fmla="*/ 0 h 250"/>
                <a:gd name="T32" fmla="*/ 0 w 241"/>
                <a:gd name="T33" fmla="*/ 0 h 250"/>
                <a:gd name="T34" fmla="*/ 0 w 241"/>
                <a:gd name="T35" fmla="*/ 0 h 250"/>
                <a:gd name="T36" fmla="*/ 0 w 241"/>
                <a:gd name="T37" fmla="*/ 0 h 250"/>
                <a:gd name="T38" fmla="*/ 0 w 241"/>
                <a:gd name="T39" fmla="*/ 0 h 250"/>
                <a:gd name="T40" fmla="*/ 0 w 241"/>
                <a:gd name="T41" fmla="*/ 0 h 250"/>
                <a:gd name="T42" fmla="*/ 0 w 241"/>
                <a:gd name="T43" fmla="*/ 0 h 250"/>
                <a:gd name="T44" fmla="*/ 0 w 241"/>
                <a:gd name="T45" fmla="*/ 0 h 250"/>
                <a:gd name="T46" fmla="*/ 0 w 241"/>
                <a:gd name="T47" fmla="*/ 0 h 250"/>
                <a:gd name="T48" fmla="*/ 0 w 241"/>
                <a:gd name="T49" fmla="*/ 0 h 250"/>
                <a:gd name="T50" fmla="*/ 0 w 241"/>
                <a:gd name="T51" fmla="*/ 0 h 250"/>
                <a:gd name="T52" fmla="*/ 0 w 241"/>
                <a:gd name="T53" fmla="*/ 0 h 250"/>
                <a:gd name="T54" fmla="*/ 0 w 241"/>
                <a:gd name="T55" fmla="*/ 0 h 250"/>
                <a:gd name="T56" fmla="*/ 0 w 241"/>
                <a:gd name="T57" fmla="*/ 0 h 250"/>
                <a:gd name="T58" fmla="*/ 0 w 241"/>
                <a:gd name="T59" fmla="*/ 0 h 250"/>
                <a:gd name="T60" fmla="*/ 0 w 241"/>
                <a:gd name="T61" fmla="*/ 0 h 250"/>
                <a:gd name="T62" fmla="*/ 0 w 241"/>
                <a:gd name="T63" fmla="*/ 0 h 250"/>
                <a:gd name="T64" fmla="*/ 0 w 241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0"/>
                <a:gd name="T101" fmla="*/ 241 w 241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0">
                  <a:moveTo>
                    <a:pt x="120" y="0"/>
                  </a:moveTo>
                  <a:lnTo>
                    <a:pt x="144" y="2"/>
                  </a:lnTo>
                  <a:lnTo>
                    <a:pt x="167" y="10"/>
                  </a:lnTo>
                  <a:lnTo>
                    <a:pt x="188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9" y="100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1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8" y="229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9" y="173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0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63" name="Freeform 1252"/>
            <p:cNvSpPr>
              <a:spLocks/>
            </p:cNvSpPr>
            <p:nvPr/>
          </p:nvSpPr>
          <p:spPr bwMode="auto">
            <a:xfrm>
              <a:off x="3388" y="3496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8" y="116"/>
                  </a:lnTo>
                  <a:lnTo>
                    <a:pt x="129" y="89"/>
                  </a:lnTo>
                  <a:lnTo>
                    <a:pt x="116" y="65"/>
                  </a:lnTo>
                  <a:lnTo>
                    <a:pt x="100" y="43"/>
                  </a:lnTo>
                  <a:lnTo>
                    <a:pt x="78" y="26"/>
                  </a:lnTo>
                  <a:lnTo>
                    <a:pt x="54" y="12"/>
                  </a:lnTo>
                  <a:lnTo>
                    <a:pt x="28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2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2"/>
                  </a:lnTo>
                  <a:lnTo>
                    <a:pt x="86" y="86"/>
                  </a:lnTo>
                  <a:lnTo>
                    <a:pt x="93" y="104"/>
                  </a:lnTo>
                  <a:lnTo>
                    <a:pt x="100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64" name="Freeform 1253"/>
            <p:cNvSpPr>
              <a:spLocks/>
            </p:cNvSpPr>
            <p:nvPr/>
          </p:nvSpPr>
          <p:spPr bwMode="auto">
            <a:xfrm>
              <a:off x="3388" y="3545"/>
              <a:ext cx="47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8" y="142"/>
                  </a:lnTo>
                  <a:lnTo>
                    <a:pt x="54" y="133"/>
                  </a:lnTo>
                  <a:lnTo>
                    <a:pt x="78" y="121"/>
                  </a:lnTo>
                  <a:lnTo>
                    <a:pt x="100" y="103"/>
                  </a:lnTo>
                  <a:lnTo>
                    <a:pt x="117" y="81"/>
                  </a:lnTo>
                  <a:lnTo>
                    <a:pt x="129" y="56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3" y="40"/>
                  </a:lnTo>
                  <a:lnTo>
                    <a:pt x="85" y="60"/>
                  </a:lnTo>
                  <a:lnTo>
                    <a:pt x="72" y="74"/>
                  </a:lnTo>
                  <a:lnTo>
                    <a:pt x="58" y="87"/>
                  </a:lnTo>
                  <a:lnTo>
                    <a:pt x="39" y="96"/>
                  </a:lnTo>
                  <a:lnTo>
                    <a:pt x="20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65" name="Freeform 1254"/>
            <p:cNvSpPr>
              <a:spLocks/>
            </p:cNvSpPr>
            <p:nvPr/>
          </p:nvSpPr>
          <p:spPr bwMode="auto">
            <a:xfrm>
              <a:off x="3342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0" y="56"/>
                  </a:lnTo>
                  <a:lnTo>
                    <a:pt x="24" y="81"/>
                  </a:lnTo>
                  <a:lnTo>
                    <a:pt x="40" y="103"/>
                  </a:lnTo>
                  <a:lnTo>
                    <a:pt x="62" y="120"/>
                  </a:lnTo>
                  <a:lnTo>
                    <a:pt x="85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4" y="60"/>
                  </a:lnTo>
                  <a:lnTo>
                    <a:pt x="45" y="40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66" name="Freeform 1255"/>
            <p:cNvSpPr>
              <a:spLocks/>
            </p:cNvSpPr>
            <p:nvPr/>
          </p:nvSpPr>
          <p:spPr bwMode="auto">
            <a:xfrm>
              <a:off x="3342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5" y="12"/>
                  </a:lnTo>
                  <a:lnTo>
                    <a:pt x="61" y="26"/>
                  </a:lnTo>
                  <a:lnTo>
                    <a:pt x="40" y="43"/>
                  </a:lnTo>
                  <a:lnTo>
                    <a:pt x="24" y="64"/>
                  </a:lnTo>
                  <a:lnTo>
                    <a:pt x="10" y="89"/>
                  </a:lnTo>
                  <a:lnTo>
                    <a:pt x="3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67" name="Freeform 1256"/>
            <p:cNvSpPr>
              <a:spLocks/>
            </p:cNvSpPr>
            <p:nvPr/>
          </p:nvSpPr>
          <p:spPr bwMode="auto">
            <a:xfrm>
              <a:off x="3428" y="3503"/>
              <a:ext cx="80" cy="83"/>
            </a:xfrm>
            <a:custGeom>
              <a:avLst/>
              <a:gdLst>
                <a:gd name="T0" fmla="*/ 0 w 240"/>
                <a:gd name="T1" fmla="*/ 0 h 250"/>
                <a:gd name="T2" fmla="*/ 0 w 240"/>
                <a:gd name="T3" fmla="*/ 0 h 250"/>
                <a:gd name="T4" fmla="*/ 0 w 240"/>
                <a:gd name="T5" fmla="*/ 0 h 250"/>
                <a:gd name="T6" fmla="*/ 0 w 240"/>
                <a:gd name="T7" fmla="*/ 0 h 250"/>
                <a:gd name="T8" fmla="*/ 0 w 240"/>
                <a:gd name="T9" fmla="*/ 0 h 250"/>
                <a:gd name="T10" fmla="*/ 0 w 240"/>
                <a:gd name="T11" fmla="*/ 0 h 250"/>
                <a:gd name="T12" fmla="*/ 0 w 240"/>
                <a:gd name="T13" fmla="*/ 0 h 250"/>
                <a:gd name="T14" fmla="*/ 0 w 240"/>
                <a:gd name="T15" fmla="*/ 0 h 250"/>
                <a:gd name="T16" fmla="*/ 0 w 240"/>
                <a:gd name="T17" fmla="*/ 0 h 250"/>
                <a:gd name="T18" fmla="*/ 0 w 240"/>
                <a:gd name="T19" fmla="*/ 0 h 250"/>
                <a:gd name="T20" fmla="*/ 0 w 240"/>
                <a:gd name="T21" fmla="*/ 0 h 250"/>
                <a:gd name="T22" fmla="*/ 0 w 240"/>
                <a:gd name="T23" fmla="*/ 0 h 250"/>
                <a:gd name="T24" fmla="*/ 0 w 240"/>
                <a:gd name="T25" fmla="*/ 0 h 250"/>
                <a:gd name="T26" fmla="*/ 0 w 240"/>
                <a:gd name="T27" fmla="*/ 0 h 250"/>
                <a:gd name="T28" fmla="*/ 0 w 240"/>
                <a:gd name="T29" fmla="*/ 0 h 250"/>
                <a:gd name="T30" fmla="*/ 0 w 240"/>
                <a:gd name="T31" fmla="*/ 0 h 250"/>
                <a:gd name="T32" fmla="*/ 0 w 240"/>
                <a:gd name="T33" fmla="*/ 0 h 250"/>
                <a:gd name="T34" fmla="*/ 0 w 240"/>
                <a:gd name="T35" fmla="*/ 0 h 250"/>
                <a:gd name="T36" fmla="*/ 0 w 240"/>
                <a:gd name="T37" fmla="*/ 0 h 250"/>
                <a:gd name="T38" fmla="*/ 0 w 240"/>
                <a:gd name="T39" fmla="*/ 0 h 250"/>
                <a:gd name="T40" fmla="*/ 0 w 240"/>
                <a:gd name="T41" fmla="*/ 0 h 250"/>
                <a:gd name="T42" fmla="*/ 0 w 240"/>
                <a:gd name="T43" fmla="*/ 0 h 250"/>
                <a:gd name="T44" fmla="*/ 0 w 240"/>
                <a:gd name="T45" fmla="*/ 0 h 250"/>
                <a:gd name="T46" fmla="*/ 0 w 240"/>
                <a:gd name="T47" fmla="*/ 0 h 250"/>
                <a:gd name="T48" fmla="*/ 0 w 240"/>
                <a:gd name="T49" fmla="*/ 0 h 250"/>
                <a:gd name="T50" fmla="*/ 0 w 240"/>
                <a:gd name="T51" fmla="*/ 0 h 250"/>
                <a:gd name="T52" fmla="*/ 0 w 240"/>
                <a:gd name="T53" fmla="*/ 0 h 250"/>
                <a:gd name="T54" fmla="*/ 0 w 240"/>
                <a:gd name="T55" fmla="*/ 0 h 250"/>
                <a:gd name="T56" fmla="*/ 0 w 240"/>
                <a:gd name="T57" fmla="*/ 0 h 250"/>
                <a:gd name="T58" fmla="*/ 0 w 240"/>
                <a:gd name="T59" fmla="*/ 0 h 250"/>
                <a:gd name="T60" fmla="*/ 0 w 240"/>
                <a:gd name="T61" fmla="*/ 0 h 250"/>
                <a:gd name="T62" fmla="*/ 0 w 240"/>
                <a:gd name="T63" fmla="*/ 0 h 250"/>
                <a:gd name="T64" fmla="*/ 0 w 240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0"/>
                <a:gd name="T100" fmla="*/ 0 h 250"/>
                <a:gd name="T101" fmla="*/ 240 w 240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0" h="250">
                  <a:moveTo>
                    <a:pt x="120" y="0"/>
                  </a:moveTo>
                  <a:lnTo>
                    <a:pt x="144" y="2"/>
                  </a:lnTo>
                  <a:lnTo>
                    <a:pt x="167" y="10"/>
                  </a:lnTo>
                  <a:lnTo>
                    <a:pt x="187" y="22"/>
                  </a:lnTo>
                  <a:lnTo>
                    <a:pt x="204" y="37"/>
                  </a:lnTo>
                  <a:lnTo>
                    <a:pt x="220" y="56"/>
                  </a:lnTo>
                  <a:lnTo>
                    <a:pt x="231" y="77"/>
                  </a:lnTo>
                  <a:lnTo>
                    <a:pt x="237" y="100"/>
                  </a:lnTo>
                  <a:lnTo>
                    <a:pt x="240" y="125"/>
                  </a:lnTo>
                  <a:lnTo>
                    <a:pt x="237" y="150"/>
                  </a:lnTo>
                  <a:lnTo>
                    <a:pt x="231" y="173"/>
                  </a:lnTo>
                  <a:lnTo>
                    <a:pt x="220" y="195"/>
                  </a:lnTo>
                  <a:lnTo>
                    <a:pt x="204" y="214"/>
                  </a:lnTo>
                  <a:lnTo>
                    <a:pt x="187" y="229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9" y="173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0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68" name="Freeform 1257"/>
            <p:cNvSpPr>
              <a:spLocks/>
            </p:cNvSpPr>
            <p:nvPr/>
          </p:nvSpPr>
          <p:spPr bwMode="auto">
            <a:xfrm>
              <a:off x="3468" y="3496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145"/>
                  </a:moveTo>
                  <a:lnTo>
                    <a:pt x="139" y="145"/>
                  </a:lnTo>
                  <a:lnTo>
                    <a:pt x="136" y="116"/>
                  </a:lnTo>
                  <a:lnTo>
                    <a:pt x="129" y="89"/>
                  </a:lnTo>
                  <a:lnTo>
                    <a:pt x="115" y="64"/>
                  </a:lnTo>
                  <a:lnTo>
                    <a:pt x="98" y="43"/>
                  </a:lnTo>
                  <a:lnTo>
                    <a:pt x="78" y="26"/>
                  </a:lnTo>
                  <a:lnTo>
                    <a:pt x="54" y="12"/>
                  </a:lnTo>
                  <a:lnTo>
                    <a:pt x="28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2"/>
                  </a:lnTo>
                  <a:lnTo>
                    <a:pt x="39" y="48"/>
                  </a:lnTo>
                  <a:lnTo>
                    <a:pt x="55" y="57"/>
                  </a:lnTo>
                  <a:lnTo>
                    <a:pt x="71" y="72"/>
                  </a:lnTo>
                  <a:lnTo>
                    <a:pt x="84" y="87"/>
                  </a:lnTo>
                  <a:lnTo>
                    <a:pt x="93" y="104"/>
                  </a:lnTo>
                  <a:lnTo>
                    <a:pt x="98" y="124"/>
                  </a:lnTo>
                  <a:lnTo>
                    <a:pt x="101" y="145"/>
                  </a:lnTo>
                  <a:lnTo>
                    <a:pt x="139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69" name="Freeform 1258"/>
            <p:cNvSpPr>
              <a:spLocks/>
            </p:cNvSpPr>
            <p:nvPr/>
          </p:nvSpPr>
          <p:spPr bwMode="auto">
            <a:xfrm>
              <a:off x="3468" y="3545"/>
              <a:ext cx="47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145"/>
                  </a:moveTo>
                  <a:lnTo>
                    <a:pt x="0" y="145"/>
                  </a:lnTo>
                  <a:lnTo>
                    <a:pt x="28" y="142"/>
                  </a:lnTo>
                  <a:lnTo>
                    <a:pt x="54" y="133"/>
                  </a:lnTo>
                  <a:lnTo>
                    <a:pt x="77" y="120"/>
                  </a:lnTo>
                  <a:lnTo>
                    <a:pt x="98" y="103"/>
                  </a:lnTo>
                  <a:lnTo>
                    <a:pt x="115" y="81"/>
                  </a:lnTo>
                  <a:lnTo>
                    <a:pt x="129" y="56"/>
                  </a:lnTo>
                  <a:lnTo>
                    <a:pt x="136" y="29"/>
                  </a:lnTo>
                  <a:lnTo>
                    <a:pt x="139" y="0"/>
                  </a:lnTo>
                  <a:lnTo>
                    <a:pt x="101" y="0"/>
                  </a:lnTo>
                  <a:lnTo>
                    <a:pt x="98" y="21"/>
                  </a:lnTo>
                  <a:lnTo>
                    <a:pt x="93" y="40"/>
                  </a:lnTo>
                  <a:lnTo>
                    <a:pt x="84" y="60"/>
                  </a:lnTo>
                  <a:lnTo>
                    <a:pt x="71" y="74"/>
                  </a:lnTo>
                  <a:lnTo>
                    <a:pt x="57" y="89"/>
                  </a:lnTo>
                  <a:lnTo>
                    <a:pt x="39" y="96"/>
                  </a:lnTo>
                  <a:lnTo>
                    <a:pt x="20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0" name="Freeform 1259"/>
            <p:cNvSpPr>
              <a:spLocks/>
            </p:cNvSpPr>
            <p:nvPr/>
          </p:nvSpPr>
          <p:spPr bwMode="auto">
            <a:xfrm>
              <a:off x="3422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6"/>
                  </a:lnTo>
                  <a:lnTo>
                    <a:pt x="24" y="81"/>
                  </a:lnTo>
                  <a:lnTo>
                    <a:pt x="40" y="103"/>
                  </a:lnTo>
                  <a:lnTo>
                    <a:pt x="62" y="120"/>
                  </a:lnTo>
                  <a:lnTo>
                    <a:pt x="85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4" y="60"/>
                  </a:lnTo>
                  <a:lnTo>
                    <a:pt x="45" y="40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1" name="Freeform 1260"/>
            <p:cNvSpPr>
              <a:spLocks/>
            </p:cNvSpPr>
            <p:nvPr/>
          </p:nvSpPr>
          <p:spPr bwMode="auto">
            <a:xfrm>
              <a:off x="3422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5" y="12"/>
                  </a:lnTo>
                  <a:lnTo>
                    <a:pt x="61" y="26"/>
                  </a:lnTo>
                  <a:lnTo>
                    <a:pt x="40" y="43"/>
                  </a:lnTo>
                  <a:lnTo>
                    <a:pt x="24" y="64"/>
                  </a:lnTo>
                  <a:lnTo>
                    <a:pt x="10" y="89"/>
                  </a:lnTo>
                  <a:lnTo>
                    <a:pt x="2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2" name="Freeform 1261"/>
            <p:cNvSpPr>
              <a:spLocks/>
            </p:cNvSpPr>
            <p:nvPr/>
          </p:nvSpPr>
          <p:spPr bwMode="auto">
            <a:xfrm>
              <a:off x="3508" y="3503"/>
              <a:ext cx="80" cy="83"/>
            </a:xfrm>
            <a:custGeom>
              <a:avLst/>
              <a:gdLst>
                <a:gd name="T0" fmla="*/ 0 w 240"/>
                <a:gd name="T1" fmla="*/ 0 h 250"/>
                <a:gd name="T2" fmla="*/ 0 w 240"/>
                <a:gd name="T3" fmla="*/ 0 h 250"/>
                <a:gd name="T4" fmla="*/ 0 w 240"/>
                <a:gd name="T5" fmla="*/ 0 h 250"/>
                <a:gd name="T6" fmla="*/ 0 w 240"/>
                <a:gd name="T7" fmla="*/ 0 h 250"/>
                <a:gd name="T8" fmla="*/ 0 w 240"/>
                <a:gd name="T9" fmla="*/ 0 h 250"/>
                <a:gd name="T10" fmla="*/ 0 w 240"/>
                <a:gd name="T11" fmla="*/ 0 h 250"/>
                <a:gd name="T12" fmla="*/ 0 w 240"/>
                <a:gd name="T13" fmla="*/ 0 h 250"/>
                <a:gd name="T14" fmla="*/ 0 w 240"/>
                <a:gd name="T15" fmla="*/ 0 h 250"/>
                <a:gd name="T16" fmla="*/ 0 w 240"/>
                <a:gd name="T17" fmla="*/ 0 h 250"/>
                <a:gd name="T18" fmla="*/ 0 w 240"/>
                <a:gd name="T19" fmla="*/ 0 h 250"/>
                <a:gd name="T20" fmla="*/ 0 w 240"/>
                <a:gd name="T21" fmla="*/ 0 h 250"/>
                <a:gd name="T22" fmla="*/ 0 w 240"/>
                <a:gd name="T23" fmla="*/ 0 h 250"/>
                <a:gd name="T24" fmla="*/ 0 w 240"/>
                <a:gd name="T25" fmla="*/ 0 h 250"/>
                <a:gd name="T26" fmla="*/ 0 w 240"/>
                <a:gd name="T27" fmla="*/ 0 h 250"/>
                <a:gd name="T28" fmla="*/ 0 w 240"/>
                <a:gd name="T29" fmla="*/ 0 h 250"/>
                <a:gd name="T30" fmla="*/ 0 w 240"/>
                <a:gd name="T31" fmla="*/ 0 h 250"/>
                <a:gd name="T32" fmla="*/ 0 w 240"/>
                <a:gd name="T33" fmla="*/ 0 h 250"/>
                <a:gd name="T34" fmla="*/ 0 w 240"/>
                <a:gd name="T35" fmla="*/ 0 h 250"/>
                <a:gd name="T36" fmla="*/ 0 w 240"/>
                <a:gd name="T37" fmla="*/ 0 h 250"/>
                <a:gd name="T38" fmla="*/ 0 w 240"/>
                <a:gd name="T39" fmla="*/ 0 h 250"/>
                <a:gd name="T40" fmla="*/ 0 w 240"/>
                <a:gd name="T41" fmla="*/ 0 h 250"/>
                <a:gd name="T42" fmla="*/ 0 w 240"/>
                <a:gd name="T43" fmla="*/ 0 h 250"/>
                <a:gd name="T44" fmla="*/ 0 w 240"/>
                <a:gd name="T45" fmla="*/ 0 h 250"/>
                <a:gd name="T46" fmla="*/ 0 w 240"/>
                <a:gd name="T47" fmla="*/ 0 h 250"/>
                <a:gd name="T48" fmla="*/ 0 w 240"/>
                <a:gd name="T49" fmla="*/ 0 h 250"/>
                <a:gd name="T50" fmla="*/ 0 w 240"/>
                <a:gd name="T51" fmla="*/ 0 h 250"/>
                <a:gd name="T52" fmla="*/ 0 w 240"/>
                <a:gd name="T53" fmla="*/ 0 h 250"/>
                <a:gd name="T54" fmla="*/ 0 w 240"/>
                <a:gd name="T55" fmla="*/ 0 h 250"/>
                <a:gd name="T56" fmla="*/ 0 w 240"/>
                <a:gd name="T57" fmla="*/ 0 h 250"/>
                <a:gd name="T58" fmla="*/ 0 w 240"/>
                <a:gd name="T59" fmla="*/ 0 h 250"/>
                <a:gd name="T60" fmla="*/ 0 w 240"/>
                <a:gd name="T61" fmla="*/ 0 h 250"/>
                <a:gd name="T62" fmla="*/ 0 w 240"/>
                <a:gd name="T63" fmla="*/ 0 h 250"/>
                <a:gd name="T64" fmla="*/ 0 w 240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0"/>
                <a:gd name="T100" fmla="*/ 0 h 250"/>
                <a:gd name="T101" fmla="*/ 240 w 240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0" h="250">
                  <a:moveTo>
                    <a:pt x="119" y="0"/>
                  </a:moveTo>
                  <a:lnTo>
                    <a:pt x="144" y="2"/>
                  </a:lnTo>
                  <a:lnTo>
                    <a:pt x="166" y="10"/>
                  </a:lnTo>
                  <a:lnTo>
                    <a:pt x="187" y="22"/>
                  </a:lnTo>
                  <a:lnTo>
                    <a:pt x="204" y="37"/>
                  </a:lnTo>
                  <a:lnTo>
                    <a:pt x="220" y="56"/>
                  </a:lnTo>
                  <a:lnTo>
                    <a:pt x="231" y="77"/>
                  </a:lnTo>
                  <a:lnTo>
                    <a:pt x="237" y="100"/>
                  </a:lnTo>
                  <a:lnTo>
                    <a:pt x="240" y="125"/>
                  </a:lnTo>
                  <a:lnTo>
                    <a:pt x="237" y="150"/>
                  </a:lnTo>
                  <a:lnTo>
                    <a:pt x="231" y="173"/>
                  </a:lnTo>
                  <a:lnTo>
                    <a:pt x="220" y="195"/>
                  </a:lnTo>
                  <a:lnTo>
                    <a:pt x="204" y="214"/>
                  </a:lnTo>
                  <a:lnTo>
                    <a:pt x="187" y="229"/>
                  </a:lnTo>
                  <a:lnTo>
                    <a:pt x="166" y="240"/>
                  </a:lnTo>
                  <a:lnTo>
                    <a:pt x="144" y="248"/>
                  </a:lnTo>
                  <a:lnTo>
                    <a:pt x="119" y="250"/>
                  </a:lnTo>
                  <a:lnTo>
                    <a:pt x="95" y="248"/>
                  </a:lnTo>
                  <a:lnTo>
                    <a:pt x="72" y="240"/>
                  </a:lnTo>
                  <a:lnTo>
                    <a:pt x="52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9" y="173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0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2" y="22"/>
                  </a:lnTo>
                  <a:lnTo>
                    <a:pt x="72" y="10"/>
                  </a:lnTo>
                  <a:lnTo>
                    <a:pt x="95" y="2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3" name="Freeform 1262"/>
            <p:cNvSpPr>
              <a:spLocks/>
            </p:cNvSpPr>
            <p:nvPr/>
          </p:nvSpPr>
          <p:spPr bwMode="auto">
            <a:xfrm>
              <a:off x="3548" y="3496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7" y="116"/>
                  </a:lnTo>
                  <a:lnTo>
                    <a:pt x="130" y="89"/>
                  </a:lnTo>
                  <a:lnTo>
                    <a:pt x="116" y="64"/>
                  </a:lnTo>
                  <a:lnTo>
                    <a:pt x="99" y="43"/>
                  </a:lnTo>
                  <a:lnTo>
                    <a:pt x="79" y="26"/>
                  </a:lnTo>
                  <a:lnTo>
                    <a:pt x="55" y="12"/>
                  </a:lnTo>
                  <a:lnTo>
                    <a:pt x="29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1" y="42"/>
                  </a:lnTo>
                  <a:lnTo>
                    <a:pt x="40" y="48"/>
                  </a:lnTo>
                  <a:lnTo>
                    <a:pt x="56" y="57"/>
                  </a:lnTo>
                  <a:lnTo>
                    <a:pt x="71" y="72"/>
                  </a:lnTo>
                  <a:lnTo>
                    <a:pt x="85" y="87"/>
                  </a:lnTo>
                  <a:lnTo>
                    <a:pt x="94" y="104"/>
                  </a:lnTo>
                  <a:lnTo>
                    <a:pt x="99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4" name="Freeform 1263"/>
            <p:cNvSpPr>
              <a:spLocks/>
            </p:cNvSpPr>
            <p:nvPr/>
          </p:nvSpPr>
          <p:spPr bwMode="auto">
            <a:xfrm>
              <a:off x="3548" y="3545"/>
              <a:ext cx="47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9" y="142"/>
                  </a:lnTo>
                  <a:lnTo>
                    <a:pt x="55" y="133"/>
                  </a:lnTo>
                  <a:lnTo>
                    <a:pt x="78" y="120"/>
                  </a:lnTo>
                  <a:lnTo>
                    <a:pt x="99" y="103"/>
                  </a:lnTo>
                  <a:lnTo>
                    <a:pt x="116" y="81"/>
                  </a:lnTo>
                  <a:lnTo>
                    <a:pt x="130" y="56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99" y="21"/>
                  </a:lnTo>
                  <a:lnTo>
                    <a:pt x="94" y="40"/>
                  </a:lnTo>
                  <a:lnTo>
                    <a:pt x="85" y="60"/>
                  </a:lnTo>
                  <a:lnTo>
                    <a:pt x="71" y="74"/>
                  </a:lnTo>
                  <a:lnTo>
                    <a:pt x="58" y="89"/>
                  </a:lnTo>
                  <a:lnTo>
                    <a:pt x="40" y="96"/>
                  </a:lnTo>
                  <a:lnTo>
                    <a:pt x="21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5" name="Freeform 1264"/>
            <p:cNvSpPr>
              <a:spLocks/>
            </p:cNvSpPr>
            <p:nvPr/>
          </p:nvSpPr>
          <p:spPr bwMode="auto">
            <a:xfrm>
              <a:off x="3502" y="3545"/>
              <a:ext cx="46" cy="48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6"/>
                  </a:lnTo>
                  <a:lnTo>
                    <a:pt x="24" y="81"/>
                  </a:lnTo>
                  <a:lnTo>
                    <a:pt x="40" y="102"/>
                  </a:lnTo>
                  <a:lnTo>
                    <a:pt x="60" y="120"/>
                  </a:lnTo>
                  <a:lnTo>
                    <a:pt x="83" y="133"/>
                  </a:lnTo>
                  <a:lnTo>
                    <a:pt x="110" y="142"/>
                  </a:lnTo>
                  <a:lnTo>
                    <a:pt x="138" y="145"/>
                  </a:lnTo>
                  <a:lnTo>
                    <a:pt x="138" y="106"/>
                  </a:lnTo>
                  <a:lnTo>
                    <a:pt x="117" y="103"/>
                  </a:lnTo>
                  <a:lnTo>
                    <a:pt x="98" y="96"/>
                  </a:lnTo>
                  <a:lnTo>
                    <a:pt x="81" y="89"/>
                  </a:lnTo>
                  <a:lnTo>
                    <a:pt x="68" y="76"/>
                  </a:lnTo>
                  <a:lnTo>
                    <a:pt x="54" y="60"/>
                  </a:lnTo>
                  <a:lnTo>
                    <a:pt x="45" y="40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6" name="Freeform 1265"/>
            <p:cNvSpPr>
              <a:spLocks/>
            </p:cNvSpPr>
            <p:nvPr/>
          </p:nvSpPr>
          <p:spPr bwMode="auto">
            <a:xfrm>
              <a:off x="3502" y="3496"/>
              <a:ext cx="46" cy="49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138" y="0"/>
                  </a:moveTo>
                  <a:lnTo>
                    <a:pt x="138" y="0"/>
                  </a:lnTo>
                  <a:lnTo>
                    <a:pt x="110" y="3"/>
                  </a:lnTo>
                  <a:lnTo>
                    <a:pt x="83" y="12"/>
                  </a:lnTo>
                  <a:lnTo>
                    <a:pt x="59" y="26"/>
                  </a:lnTo>
                  <a:lnTo>
                    <a:pt x="40" y="44"/>
                  </a:lnTo>
                  <a:lnTo>
                    <a:pt x="24" y="64"/>
                  </a:lnTo>
                  <a:lnTo>
                    <a:pt x="10" y="89"/>
                  </a:lnTo>
                  <a:lnTo>
                    <a:pt x="2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0"/>
                  </a:lnTo>
                  <a:lnTo>
                    <a:pt x="82" y="57"/>
                  </a:lnTo>
                  <a:lnTo>
                    <a:pt x="98" y="48"/>
                  </a:lnTo>
                  <a:lnTo>
                    <a:pt x="117" y="42"/>
                  </a:lnTo>
                  <a:lnTo>
                    <a:pt x="138" y="39"/>
                  </a:lnTo>
                  <a:lnTo>
                    <a:pt x="138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7" name="Freeform 1266"/>
            <p:cNvSpPr>
              <a:spLocks/>
            </p:cNvSpPr>
            <p:nvPr/>
          </p:nvSpPr>
          <p:spPr bwMode="auto">
            <a:xfrm>
              <a:off x="3588" y="3503"/>
              <a:ext cx="80" cy="83"/>
            </a:xfrm>
            <a:custGeom>
              <a:avLst/>
              <a:gdLst>
                <a:gd name="T0" fmla="*/ 0 w 242"/>
                <a:gd name="T1" fmla="*/ 0 h 250"/>
                <a:gd name="T2" fmla="*/ 0 w 242"/>
                <a:gd name="T3" fmla="*/ 0 h 250"/>
                <a:gd name="T4" fmla="*/ 0 w 242"/>
                <a:gd name="T5" fmla="*/ 0 h 250"/>
                <a:gd name="T6" fmla="*/ 0 w 242"/>
                <a:gd name="T7" fmla="*/ 0 h 250"/>
                <a:gd name="T8" fmla="*/ 0 w 242"/>
                <a:gd name="T9" fmla="*/ 0 h 250"/>
                <a:gd name="T10" fmla="*/ 0 w 242"/>
                <a:gd name="T11" fmla="*/ 0 h 250"/>
                <a:gd name="T12" fmla="*/ 0 w 242"/>
                <a:gd name="T13" fmla="*/ 0 h 250"/>
                <a:gd name="T14" fmla="*/ 0 w 242"/>
                <a:gd name="T15" fmla="*/ 0 h 250"/>
                <a:gd name="T16" fmla="*/ 0 w 242"/>
                <a:gd name="T17" fmla="*/ 0 h 250"/>
                <a:gd name="T18" fmla="*/ 0 w 242"/>
                <a:gd name="T19" fmla="*/ 0 h 250"/>
                <a:gd name="T20" fmla="*/ 0 w 242"/>
                <a:gd name="T21" fmla="*/ 0 h 250"/>
                <a:gd name="T22" fmla="*/ 0 w 242"/>
                <a:gd name="T23" fmla="*/ 0 h 250"/>
                <a:gd name="T24" fmla="*/ 0 w 242"/>
                <a:gd name="T25" fmla="*/ 0 h 250"/>
                <a:gd name="T26" fmla="*/ 0 w 242"/>
                <a:gd name="T27" fmla="*/ 0 h 250"/>
                <a:gd name="T28" fmla="*/ 0 w 242"/>
                <a:gd name="T29" fmla="*/ 0 h 250"/>
                <a:gd name="T30" fmla="*/ 0 w 242"/>
                <a:gd name="T31" fmla="*/ 0 h 250"/>
                <a:gd name="T32" fmla="*/ 0 w 242"/>
                <a:gd name="T33" fmla="*/ 0 h 250"/>
                <a:gd name="T34" fmla="*/ 0 w 242"/>
                <a:gd name="T35" fmla="*/ 0 h 250"/>
                <a:gd name="T36" fmla="*/ 0 w 242"/>
                <a:gd name="T37" fmla="*/ 0 h 250"/>
                <a:gd name="T38" fmla="*/ 0 w 242"/>
                <a:gd name="T39" fmla="*/ 0 h 250"/>
                <a:gd name="T40" fmla="*/ 0 w 242"/>
                <a:gd name="T41" fmla="*/ 0 h 250"/>
                <a:gd name="T42" fmla="*/ 0 w 242"/>
                <a:gd name="T43" fmla="*/ 0 h 250"/>
                <a:gd name="T44" fmla="*/ 0 w 242"/>
                <a:gd name="T45" fmla="*/ 0 h 250"/>
                <a:gd name="T46" fmla="*/ 0 w 242"/>
                <a:gd name="T47" fmla="*/ 0 h 250"/>
                <a:gd name="T48" fmla="*/ 0 w 242"/>
                <a:gd name="T49" fmla="*/ 0 h 250"/>
                <a:gd name="T50" fmla="*/ 0 w 242"/>
                <a:gd name="T51" fmla="*/ 0 h 250"/>
                <a:gd name="T52" fmla="*/ 0 w 242"/>
                <a:gd name="T53" fmla="*/ 0 h 250"/>
                <a:gd name="T54" fmla="*/ 0 w 242"/>
                <a:gd name="T55" fmla="*/ 0 h 250"/>
                <a:gd name="T56" fmla="*/ 0 w 242"/>
                <a:gd name="T57" fmla="*/ 0 h 250"/>
                <a:gd name="T58" fmla="*/ 0 w 242"/>
                <a:gd name="T59" fmla="*/ 0 h 250"/>
                <a:gd name="T60" fmla="*/ 0 w 242"/>
                <a:gd name="T61" fmla="*/ 0 h 250"/>
                <a:gd name="T62" fmla="*/ 0 w 242"/>
                <a:gd name="T63" fmla="*/ 0 h 250"/>
                <a:gd name="T64" fmla="*/ 0 w 242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2"/>
                <a:gd name="T100" fmla="*/ 0 h 250"/>
                <a:gd name="T101" fmla="*/ 242 w 242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2" h="250">
                  <a:moveTo>
                    <a:pt x="120" y="0"/>
                  </a:moveTo>
                  <a:lnTo>
                    <a:pt x="146" y="2"/>
                  </a:lnTo>
                  <a:lnTo>
                    <a:pt x="168" y="10"/>
                  </a:lnTo>
                  <a:lnTo>
                    <a:pt x="189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3" y="77"/>
                  </a:lnTo>
                  <a:lnTo>
                    <a:pt x="239" y="100"/>
                  </a:lnTo>
                  <a:lnTo>
                    <a:pt x="242" y="125"/>
                  </a:lnTo>
                  <a:lnTo>
                    <a:pt x="239" y="150"/>
                  </a:lnTo>
                  <a:lnTo>
                    <a:pt x="233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9" y="229"/>
                  </a:lnTo>
                  <a:lnTo>
                    <a:pt x="168" y="240"/>
                  </a:lnTo>
                  <a:lnTo>
                    <a:pt x="146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4" y="240"/>
                  </a:lnTo>
                  <a:lnTo>
                    <a:pt x="54" y="229"/>
                  </a:lnTo>
                  <a:lnTo>
                    <a:pt x="36" y="214"/>
                  </a:lnTo>
                  <a:lnTo>
                    <a:pt x="21" y="195"/>
                  </a:lnTo>
                  <a:lnTo>
                    <a:pt x="11" y="173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0"/>
                  </a:lnTo>
                  <a:lnTo>
                    <a:pt x="11" y="77"/>
                  </a:lnTo>
                  <a:lnTo>
                    <a:pt x="21" y="56"/>
                  </a:lnTo>
                  <a:lnTo>
                    <a:pt x="36" y="37"/>
                  </a:lnTo>
                  <a:lnTo>
                    <a:pt x="54" y="22"/>
                  </a:lnTo>
                  <a:lnTo>
                    <a:pt x="74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8" name="Freeform 1267"/>
            <p:cNvSpPr>
              <a:spLocks/>
            </p:cNvSpPr>
            <p:nvPr/>
          </p:nvSpPr>
          <p:spPr bwMode="auto">
            <a:xfrm>
              <a:off x="3628" y="3496"/>
              <a:ext cx="47" cy="49"/>
            </a:xfrm>
            <a:custGeom>
              <a:avLst/>
              <a:gdLst>
                <a:gd name="T0" fmla="*/ 0 w 141"/>
                <a:gd name="T1" fmla="*/ 0 h 145"/>
                <a:gd name="T2" fmla="*/ 0 w 141"/>
                <a:gd name="T3" fmla="*/ 0 h 145"/>
                <a:gd name="T4" fmla="*/ 0 w 141"/>
                <a:gd name="T5" fmla="*/ 0 h 145"/>
                <a:gd name="T6" fmla="*/ 0 w 141"/>
                <a:gd name="T7" fmla="*/ 0 h 145"/>
                <a:gd name="T8" fmla="*/ 0 w 141"/>
                <a:gd name="T9" fmla="*/ 0 h 145"/>
                <a:gd name="T10" fmla="*/ 0 w 141"/>
                <a:gd name="T11" fmla="*/ 0 h 145"/>
                <a:gd name="T12" fmla="*/ 0 w 141"/>
                <a:gd name="T13" fmla="*/ 0 h 145"/>
                <a:gd name="T14" fmla="*/ 0 w 141"/>
                <a:gd name="T15" fmla="*/ 0 h 145"/>
                <a:gd name="T16" fmla="*/ 0 w 141"/>
                <a:gd name="T17" fmla="*/ 0 h 145"/>
                <a:gd name="T18" fmla="*/ 0 w 141"/>
                <a:gd name="T19" fmla="*/ 0 h 145"/>
                <a:gd name="T20" fmla="*/ 0 w 141"/>
                <a:gd name="T21" fmla="*/ 0 h 145"/>
                <a:gd name="T22" fmla="*/ 0 w 141"/>
                <a:gd name="T23" fmla="*/ 0 h 145"/>
                <a:gd name="T24" fmla="*/ 0 w 141"/>
                <a:gd name="T25" fmla="*/ 0 h 145"/>
                <a:gd name="T26" fmla="*/ 0 w 141"/>
                <a:gd name="T27" fmla="*/ 0 h 145"/>
                <a:gd name="T28" fmla="*/ 0 w 141"/>
                <a:gd name="T29" fmla="*/ 0 h 145"/>
                <a:gd name="T30" fmla="*/ 0 w 141"/>
                <a:gd name="T31" fmla="*/ 0 h 145"/>
                <a:gd name="T32" fmla="*/ 0 w 141"/>
                <a:gd name="T33" fmla="*/ 0 h 145"/>
                <a:gd name="T34" fmla="*/ 0 w 141"/>
                <a:gd name="T35" fmla="*/ 0 h 145"/>
                <a:gd name="T36" fmla="*/ 0 w 141"/>
                <a:gd name="T37" fmla="*/ 0 h 145"/>
                <a:gd name="T38" fmla="*/ 0 w 141"/>
                <a:gd name="T39" fmla="*/ 0 h 145"/>
                <a:gd name="T40" fmla="*/ 0 w 141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1"/>
                <a:gd name="T64" fmla="*/ 0 h 145"/>
                <a:gd name="T65" fmla="*/ 141 w 141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1" h="145">
                  <a:moveTo>
                    <a:pt x="141" y="145"/>
                  </a:moveTo>
                  <a:lnTo>
                    <a:pt x="141" y="145"/>
                  </a:lnTo>
                  <a:lnTo>
                    <a:pt x="138" y="116"/>
                  </a:lnTo>
                  <a:lnTo>
                    <a:pt x="131" y="89"/>
                  </a:lnTo>
                  <a:lnTo>
                    <a:pt x="117" y="64"/>
                  </a:lnTo>
                  <a:lnTo>
                    <a:pt x="100" y="43"/>
                  </a:lnTo>
                  <a:lnTo>
                    <a:pt x="80" y="26"/>
                  </a:lnTo>
                  <a:lnTo>
                    <a:pt x="56" y="12"/>
                  </a:lnTo>
                  <a:lnTo>
                    <a:pt x="29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2" y="42"/>
                  </a:lnTo>
                  <a:lnTo>
                    <a:pt x="41" y="48"/>
                  </a:lnTo>
                  <a:lnTo>
                    <a:pt x="57" y="57"/>
                  </a:lnTo>
                  <a:lnTo>
                    <a:pt x="72" y="72"/>
                  </a:lnTo>
                  <a:lnTo>
                    <a:pt x="86" y="87"/>
                  </a:lnTo>
                  <a:lnTo>
                    <a:pt x="95" y="104"/>
                  </a:lnTo>
                  <a:lnTo>
                    <a:pt x="100" y="124"/>
                  </a:lnTo>
                  <a:lnTo>
                    <a:pt x="103" y="145"/>
                  </a:lnTo>
                  <a:lnTo>
                    <a:pt x="141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79" name="Freeform 1268"/>
            <p:cNvSpPr>
              <a:spLocks/>
            </p:cNvSpPr>
            <p:nvPr/>
          </p:nvSpPr>
          <p:spPr bwMode="auto">
            <a:xfrm>
              <a:off x="3628" y="3545"/>
              <a:ext cx="47" cy="48"/>
            </a:xfrm>
            <a:custGeom>
              <a:avLst/>
              <a:gdLst>
                <a:gd name="T0" fmla="*/ 0 w 141"/>
                <a:gd name="T1" fmla="*/ 0 h 145"/>
                <a:gd name="T2" fmla="*/ 0 w 141"/>
                <a:gd name="T3" fmla="*/ 0 h 145"/>
                <a:gd name="T4" fmla="*/ 0 w 141"/>
                <a:gd name="T5" fmla="*/ 0 h 145"/>
                <a:gd name="T6" fmla="*/ 0 w 141"/>
                <a:gd name="T7" fmla="*/ 0 h 145"/>
                <a:gd name="T8" fmla="*/ 0 w 141"/>
                <a:gd name="T9" fmla="*/ 0 h 145"/>
                <a:gd name="T10" fmla="*/ 0 w 141"/>
                <a:gd name="T11" fmla="*/ 0 h 145"/>
                <a:gd name="T12" fmla="*/ 0 w 141"/>
                <a:gd name="T13" fmla="*/ 0 h 145"/>
                <a:gd name="T14" fmla="*/ 0 w 141"/>
                <a:gd name="T15" fmla="*/ 0 h 145"/>
                <a:gd name="T16" fmla="*/ 0 w 141"/>
                <a:gd name="T17" fmla="*/ 0 h 145"/>
                <a:gd name="T18" fmla="*/ 0 w 141"/>
                <a:gd name="T19" fmla="*/ 0 h 145"/>
                <a:gd name="T20" fmla="*/ 0 w 141"/>
                <a:gd name="T21" fmla="*/ 0 h 145"/>
                <a:gd name="T22" fmla="*/ 0 w 141"/>
                <a:gd name="T23" fmla="*/ 0 h 145"/>
                <a:gd name="T24" fmla="*/ 0 w 141"/>
                <a:gd name="T25" fmla="*/ 0 h 145"/>
                <a:gd name="T26" fmla="*/ 0 w 141"/>
                <a:gd name="T27" fmla="*/ 0 h 145"/>
                <a:gd name="T28" fmla="*/ 0 w 141"/>
                <a:gd name="T29" fmla="*/ 0 h 145"/>
                <a:gd name="T30" fmla="*/ 0 w 141"/>
                <a:gd name="T31" fmla="*/ 0 h 145"/>
                <a:gd name="T32" fmla="*/ 0 w 141"/>
                <a:gd name="T33" fmla="*/ 0 h 145"/>
                <a:gd name="T34" fmla="*/ 0 w 141"/>
                <a:gd name="T35" fmla="*/ 0 h 145"/>
                <a:gd name="T36" fmla="*/ 0 w 141"/>
                <a:gd name="T37" fmla="*/ 0 h 145"/>
                <a:gd name="T38" fmla="*/ 0 w 141"/>
                <a:gd name="T39" fmla="*/ 0 h 145"/>
                <a:gd name="T40" fmla="*/ 0 w 141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1"/>
                <a:gd name="T64" fmla="*/ 0 h 145"/>
                <a:gd name="T65" fmla="*/ 141 w 141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1" h="145">
                  <a:moveTo>
                    <a:pt x="0" y="145"/>
                  </a:moveTo>
                  <a:lnTo>
                    <a:pt x="0" y="145"/>
                  </a:lnTo>
                  <a:lnTo>
                    <a:pt x="29" y="142"/>
                  </a:lnTo>
                  <a:lnTo>
                    <a:pt x="56" y="133"/>
                  </a:lnTo>
                  <a:lnTo>
                    <a:pt x="79" y="120"/>
                  </a:lnTo>
                  <a:lnTo>
                    <a:pt x="100" y="103"/>
                  </a:lnTo>
                  <a:lnTo>
                    <a:pt x="117" y="81"/>
                  </a:lnTo>
                  <a:lnTo>
                    <a:pt x="131" y="56"/>
                  </a:lnTo>
                  <a:lnTo>
                    <a:pt x="138" y="29"/>
                  </a:lnTo>
                  <a:lnTo>
                    <a:pt x="141" y="0"/>
                  </a:lnTo>
                  <a:lnTo>
                    <a:pt x="103" y="0"/>
                  </a:lnTo>
                  <a:lnTo>
                    <a:pt x="100" y="21"/>
                  </a:lnTo>
                  <a:lnTo>
                    <a:pt x="95" y="40"/>
                  </a:lnTo>
                  <a:lnTo>
                    <a:pt x="86" y="60"/>
                  </a:lnTo>
                  <a:lnTo>
                    <a:pt x="72" y="74"/>
                  </a:lnTo>
                  <a:lnTo>
                    <a:pt x="59" y="89"/>
                  </a:lnTo>
                  <a:lnTo>
                    <a:pt x="41" y="96"/>
                  </a:lnTo>
                  <a:lnTo>
                    <a:pt x="22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0" name="Freeform 1269"/>
            <p:cNvSpPr>
              <a:spLocks/>
            </p:cNvSpPr>
            <p:nvPr/>
          </p:nvSpPr>
          <p:spPr bwMode="auto">
            <a:xfrm>
              <a:off x="3582" y="3545"/>
              <a:ext cx="46" cy="48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1" y="56"/>
                  </a:lnTo>
                  <a:lnTo>
                    <a:pt x="22" y="81"/>
                  </a:lnTo>
                  <a:lnTo>
                    <a:pt x="40" y="103"/>
                  </a:lnTo>
                  <a:lnTo>
                    <a:pt x="61" y="120"/>
                  </a:lnTo>
                  <a:lnTo>
                    <a:pt x="84" y="133"/>
                  </a:lnTo>
                  <a:lnTo>
                    <a:pt x="111" y="142"/>
                  </a:lnTo>
                  <a:lnTo>
                    <a:pt x="138" y="145"/>
                  </a:lnTo>
                  <a:lnTo>
                    <a:pt x="138" y="106"/>
                  </a:lnTo>
                  <a:lnTo>
                    <a:pt x="118" y="103"/>
                  </a:lnTo>
                  <a:lnTo>
                    <a:pt x="99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5" y="60"/>
                  </a:lnTo>
                  <a:lnTo>
                    <a:pt x="46" y="40"/>
                  </a:lnTo>
                  <a:lnTo>
                    <a:pt x="40" y="21"/>
                  </a:lnTo>
                  <a:lnTo>
                    <a:pt x="3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1" name="Freeform 1270"/>
            <p:cNvSpPr>
              <a:spLocks/>
            </p:cNvSpPr>
            <p:nvPr/>
          </p:nvSpPr>
          <p:spPr bwMode="auto">
            <a:xfrm>
              <a:off x="3582" y="3496"/>
              <a:ext cx="46" cy="49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138" y="0"/>
                  </a:moveTo>
                  <a:lnTo>
                    <a:pt x="138" y="0"/>
                  </a:lnTo>
                  <a:lnTo>
                    <a:pt x="111" y="3"/>
                  </a:lnTo>
                  <a:lnTo>
                    <a:pt x="84" y="12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5"/>
                  </a:lnTo>
                  <a:lnTo>
                    <a:pt x="11" y="89"/>
                  </a:lnTo>
                  <a:lnTo>
                    <a:pt x="2" y="116"/>
                  </a:lnTo>
                  <a:lnTo>
                    <a:pt x="0" y="145"/>
                  </a:lnTo>
                  <a:lnTo>
                    <a:pt x="37" y="145"/>
                  </a:lnTo>
                  <a:lnTo>
                    <a:pt x="40" y="124"/>
                  </a:lnTo>
                  <a:lnTo>
                    <a:pt x="46" y="104"/>
                  </a:lnTo>
                  <a:lnTo>
                    <a:pt x="54" y="86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99" y="48"/>
                  </a:lnTo>
                  <a:lnTo>
                    <a:pt x="118" y="42"/>
                  </a:lnTo>
                  <a:lnTo>
                    <a:pt x="138" y="39"/>
                  </a:lnTo>
                  <a:lnTo>
                    <a:pt x="138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2" name="Freeform 1271"/>
            <p:cNvSpPr>
              <a:spLocks/>
            </p:cNvSpPr>
            <p:nvPr/>
          </p:nvSpPr>
          <p:spPr bwMode="auto">
            <a:xfrm>
              <a:off x="3668" y="3503"/>
              <a:ext cx="80" cy="83"/>
            </a:xfrm>
            <a:custGeom>
              <a:avLst/>
              <a:gdLst>
                <a:gd name="T0" fmla="*/ 0 w 242"/>
                <a:gd name="T1" fmla="*/ 0 h 250"/>
                <a:gd name="T2" fmla="*/ 0 w 242"/>
                <a:gd name="T3" fmla="*/ 0 h 250"/>
                <a:gd name="T4" fmla="*/ 0 w 242"/>
                <a:gd name="T5" fmla="*/ 0 h 250"/>
                <a:gd name="T6" fmla="*/ 0 w 242"/>
                <a:gd name="T7" fmla="*/ 0 h 250"/>
                <a:gd name="T8" fmla="*/ 0 w 242"/>
                <a:gd name="T9" fmla="*/ 0 h 250"/>
                <a:gd name="T10" fmla="*/ 0 w 242"/>
                <a:gd name="T11" fmla="*/ 0 h 250"/>
                <a:gd name="T12" fmla="*/ 0 w 242"/>
                <a:gd name="T13" fmla="*/ 0 h 250"/>
                <a:gd name="T14" fmla="*/ 0 w 242"/>
                <a:gd name="T15" fmla="*/ 0 h 250"/>
                <a:gd name="T16" fmla="*/ 0 w 242"/>
                <a:gd name="T17" fmla="*/ 0 h 250"/>
                <a:gd name="T18" fmla="*/ 0 w 242"/>
                <a:gd name="T19" fmla="*/ 0 h 250"/>
                <a:gd name="T20" fmla="*/ 0 w 242"/>
                <a:gd name="T21" fmla="*/ 0 h 250"/>
                <a:gd name="T22" fmla="*/ 0 w 242"/>
                <a:gd name="T23" fmla="*/ 0 h 250"/>
                <a:gd name="T24" fmla="*/ 0 w 242"/>
                <a:gd name="T25" fmla="*/ 0 h 250"/>
                <a:gd name="T26" fmla="*/ 0 w 242"/>
                <a:gd name="T27" fmla="*/ 0 h 250"/>
                <a:gd name="T28" fmla="*/ 0 w 242"/>
                <a:gd name="T29" fmla="*/ 0 h 250"/>
                <a:gd name="T30" fmla="*/ 0 w 242"/>
                <a:gd name="T31" fmla="*/ 0 h 250"/>
                <a:gd name="T32" fmla="*/ 0 w 242"/>
                <a:gd name="T33" fmla="*/ 0 h 250"/>
                <a:gd name="T34" fmla="*/ 0 w 242"/>
                <a:gd name="T35" fmla="*/ 0 h 250"/>
                <a:gd name="T36" fmla="*/ 0 w 242"/>
                <a:gd name="T37" fmla="*/ 0 h 250"/>
                <a:gd name="T38" fmla="*/ 0 w 242"/>
                <a:gd name="T39" fmla="*/ 0 h 250"/>
                <a:gd name="T40" fmla="*/ 0 w 242"/>
                <a:gd name="T41" fmla="*/ 0 h 250"/>
                <a:gd name="T42" fmla="*/ 0 w 242"/>
                <a:gd name="T43" fmla="*/ 0 h 250"/>
                <a:gd name="T44" fmla="*/ 0 w 242"/>
                <a:gd name="T45" fmla="*/ 0 h 250"/>
                <a:gd name="T46" fmla="*/ 0 w 242"/>
                <a:gd name="T47" fmla="*/ 0 h 250"/>
                <a:gd name="T48" fmla="*/ 0 w 242"/>
                <a:gd name="T49" fmla="*/ 0 h 250"/>
                <a:gd name="T50" fmla="*/ 0 w 242"/>
                <a:gd name="T51" fmla="*/ 0 h 250"/>
                <a:gd name="T52" fmla="*/ 0 w 242"/>
                <a:gd name="T53" fmla="*/ 0 h 250"/>
                <a:gd name="T54" fmla="*/ 0 w 242"/>
                <a:gd name="T55" fmla="*/ 0 h 250"/>
                <a:gd name="T56" fmla="*/ 0 w 242"/>
                <a:gd name="T57" fmla="*/ 0 h 250"/>
                <a:gd name="T58" fmla="*/ 0 w 242"/>
                <a:gd name="T59" fmla="*/ 0 h 250"/>
                <a:gd name="T60" fmla="*/ 0 w 242"/>
                <a:gd name="T61" fmla="*/ 0 h 250"/>
                <a:gd name="T62" fmla="*/ 0 w 242"/>
                <a:gd name="T63" fmla="*/ 0 h 250"/>
                <a:gd name="T64" fmla="*/ 0 w 242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2"/>
                <a:gd name="T100" fmla="*/ 0 h 250"/>
                <a:gd name="T101" fmla="*/ 242 w 242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2" h="250">
                  <a:moveTo>
                    <a:pt x="120" y="0"/>
                  </a:moveTo>
                  <a:lnTo>
                    <a:pt x="144" y="2"/>
                  </a:lnTo>
                  <a:lnTo>
                    <a:pt x="167" y="10"/>
                  </a:lnTo>
                  <a:lnTo>
                    <a:pt x="189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9" y="100"/>
                  </a:lnTo>
                  <a:lnTo>
                    <a:pt x="242" y="125"/>
                  </a:lnTo>
                  <a:lnTo>
                    <a:pt x="239" y="150"/>
                  </a:lnTo>
                  <a:lnTo>
                    <a:pt x="231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9" y="229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4" y="240"/>
                  </a:lnTo>
                  <a:lnTo>
                    <a:pt x="53" y="229"/>
                  </a:lnTo>
                  <a:lnTo>
                    <a:pt x="36" y="214"/>
                  </a:lnTo>
                  <a:lnTo>
                    <a:pt x="21" y="195"/>
                  </a:lnTo>
                  <a:lnTo>
                    <a:pt x="11" y="173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0"/>
                  </a:lnTo>
                  <a:lnTo>
                    <a:pt x="11" y="77"/>
                  </a:lnTo>
                  <a:lnTo>
                    <a:pt x="21" y="56"/>
                  </a:lnTo>
                  <a:lnTo>
                    <a:pt x="36" y="37"/>
                  </a:lnTo>
                  <a:lnTo>
                    <a:pt x="53" y="22"/>
                  </a:lnTo>
                  <a:lnTo>
                    <a:pt x="74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3" name="Freeform 1272"/>
            <p:cNvSpPr>
              <a:spLocks/>
            </p:cNvSpPr>
            <p:nvPr/>
          </p:nvSpPr>
          <p:spPr bwMode="auto">
            <a:xfrm>
              <a:off x="3708" y="3496"/>
              <a:ext cx="47" cy="49"/>
            </a:xfrm>
            <a:custGeom>
              <a:avLst/>
              <a:gdLst>
                <a:gd name="T0" fmla="*/ 0 w 141"/>
                <a:gd name="T1" fmla="*/ 0 h 145"/>
                <a:gd name="T2" fmla="*/ 0 w 141"/>
                <a:gd name="T3" fmla="*/ 0 h 145"/>
                <a:gd name="T4" fmla="*/ 0 w 141"/>
                <a:gd name="T5" fmla="*/ 0 h 145"/>
                <a:gd name="T6" fmla="*/ 0 w 141"/>
                <a:gd name="T7" fmla="*/ 0 h 145"/>
                <a:gd name="T8" fmla="*/ 0 w 141"/>
                <a:gd name="T9" fmla="*/ 0 h 145"/>
                <a:gd name="T10" fmla="*/ 0 w 141"/>
                <a:gd name="T11" fmla="*/ 0 h 145"/>
                <a:gd name="T12" fmla="*/ 0 w 141"/>
                <a:gd name="T13" fmla="*/ 0 h 145"/>
                <a:gd name="T14" fmla="*/ 0 w 141"/>
                <a:gd name="T15" fmla="*/ 0 h 145"/>
                <a:gd name="T16" fmla="*/ 0 w 141"/>
                <a:gd name="T17" fmla="*/ 0 h 145"/>
                <a:gd name="T18" fmla="*/ 0 w 141"/>
                <a:gd name="T19" fmla="*/ 0 h 145"/>
                <a:gd name="T20" fmla="*/ 0 w 141"/>
                <a:gd name="T21" fmla="*/ 0 h 145"/>
                <a:gd name="T22" fmla="*/ 0 w 141"/>
                <a:gd name="T23" fmla="*/ 0 h 145"/>
                <a:gd name="T24" fmla="*/ 0 w 141"/>
                <a:gd name="T25" fmla="*/ 0 h 145"/>
                <a:gd name="T26" fmla="*/ 0 w 141"/>
                <a:gd name="T27" fmla="*/ 0 h 145"/>
                <a:gd name="T28" fmla="*/ 0 w 141"/>
                <a:gd name="T29" fmla="*/ 0 h 145"/>
                <a:gd name="T30" fmla="*/ 0 w 141"/>
                <a:gd name="T31" fmla="*/ 0 h 145"/>
                <a:gd name="T32" fmla="*/ 0 w 141"/>
                <a:gd name="T33" fmla="*/ 0 h 145"/>
                <a:gd name="T34" fmla="*/ 0 w 141"/>
                <a:gd name="T35" fmla="*/ 0 h 145"/>
                <a:gd name="T36" fmla="*/ 0 w 141"/>
                <a:gd name="T37" fmla="*/ 0 h 145"/>
                <a:gd name="T38" fmla="*/ 0 w 141"/>
                <a:gd name="T39" fmla="*/ 0 h 145"/>
                <a:gd name="T40" fmla="*/ 0 w 141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1"/>
                <a:gd name="T64" fmla="*/ 0 h 145"/>
                <a:gd name="T65" fmla="*/ 141 w 141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1" h="145">
                  <a:moveTo>
                    <a:pt x="141" y="145"/>
                  </a:moveTo>
                  <a:lnTo>
                    <a:pt x="141" y="145"/>
                  </a:lnTo>
                  <a:lnTo>
                    <a:pt x="138" y="116"/>
                  </a:lnTo>
                  <a:lnTo>
                    <a:pt x="129" y="89"/>
                  </a:lnTo>
                  <a:lnTo>
                    <a:pt x="117" y="65"/>
                  </a:lnTo>
                  <a:lnTo>
                    <a:pt x="100" y="43"/>
                  </a:lnTo>
                  <a:lnTo>
                    <a:pt x="79" y="26"/>
                  </a:lnTo>
                  <a:lnTo>
                    <a:pt x="55" y="12"/>
                  </a:lnTo>
                  <a:lnTo>
                    <a:pt x="28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1" y="42"/>
                  </a:lnTo>
                  <a:lnTo>
                    <a:pt x="40" y="48"/>
                  </a:lnTo>
                  <a:lnTo>
                    <a:pt x="58" y="57"/>
                  </a:lnTo>
                  <a:lnTo>
                    <a:pt x="72" y="72"/>
                  </a:lnTo>
                  <a:lnTo>
                    <a:pt x="86" y="86"/>
                  </a:lnTo>
                  <a:lnTo>
                    <a:pt x="94" y="104"/>
                  </a:lnTo>
                  <a:lnTo>
                    <a:pt x="100" y="124"/>
                  </a:lnTo>
                  <a:lnTo>
                    <a:pt x="103" y="145"/>
                  </a:lnTo>
                  <a:lnTo>
                    <a:pt x="141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4" name="Freeform 1273"/>
            <p:cNvSpPr>
              <a:spLocks/>
            </p:cNvSpPr>
            <p:nvPr/>
          </p:nvSpPr>
          <p:spPr bwMode="auto">
            <a:xfrm>
              <a:off x="3708" y="3545"/>
              <a:ext cx="47" cy="48"/>
            </a:xfrm>
            <a:custGeom>
              <a:avLst/>
              <a:gdLst>
                <a:gd name="T0" fmla="*/ 0 w 141"/>
                <a:gd name="T1" fmla="*/ 0 h 145"/>
                <a:gd name="T2" fmla="*/ 0 w 141"/>
                <a:gd name="T3" fmla="*/ 0 h 145"/>
                <a:gd name="T4" fmla="*/ 0 w 141"/>
                <a:gd name="T5" fmla="*/ 0 h 145"/>
                <a:gd name="T6" fmla="*/ 0 w 141"/>
                <a:gd name="T7" fmla="*/ 0 h 145"/>
                <a:gd name="T8" fmla="*/ 0 w 141"/>
                <a:gd name="T9" fmla="*/ 0 h 145"/>
                <a:gd name="T10" fmla="*/ 0 w 141"/>
                <a:gd name="T11" fmla="*/ 0 h 145"/>
                <a:gd name="T12" fmla="*/ 0 w 141"/>
                <a:gd name="T13" fmla="*/ 0 h 145"/>
                <a:gd name="T14" fmla="*/ 0 w 141"/>
                <a:gd name="T15" fmla="*/ 0 h 145"/>
                <a:gd name="T16" fmla="*/ 0 w 141"/>
                <a:gd name="T17" fmla="*/ 0 h 145"/>
                <a:gd name="T18" fmla="*/ 0 w 141"/>
                <a:gd name="T19" fmla="*/ 0 h 145"/>
                <a:gd name="T20" fmla="*/ 0 w 141"/>
                <a:gd name="T21" fmla="*/ 0 h 145"/>
                <a:gd name="T22" fmla="*/ 0 w 141"/>
                <a:gd name="T23" fmla="*/ 0 h 145"/>
                <a:gd name="T24" fmla="*/ 0 w 141"/>
                <a:gd name="T25" fmla="*/ 0 h 145"/>
                <a:gd name="T26" fmla="*/ 0 w 141"/>
                <a:gd name="T27" fmla="*/ 0 h 145"/>
                <a:gd name="T28" fmla="*/ 0 w 141"/>
                <a:gd name="T29" fmla="*/ 0 h 145"/>
                <a:gd name="T30" fmla="*/ 0 w 141"/>
                <a:gd name="T31" fmla="*/ 0 h 145"/>
                <a:gd name="T32" fmla="*/ 0 w 141"/>
                <a:gd name="T33" fmla="*/ 0 h 145"/>
                <a:gd name="T34" fmla="*/ 0 w 141"/>
                <a:gd name="T35" fmla="*/ 0 h 145"/>
                <a:gd name="T36" fmla="*/ 0 w 141"/>
                <a:gd name="T37" fmla="*/ 0 h 145"/>
                <a:gd name="T38" fmla="*/ 0 w 141"/>
                <a:gd name="T39" fmla="*/ 0 h 145"/>
                <a:gd name="T40" fmla="*/ 0 w 141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1"/>
                <a:gd name="T64" fmla="*/ 0 h 145"/>
                <a:gd name="T65" fmla="*/ 141 w 141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1" h="145">
                  <a:moveTo>
                    <a:pt x="0" y="145"/>
                  </a:moveTo>
                  <a:lnTo>
                    <a:pt x="0" y="145"/>
                  </a:lnTo>
                  <a:lnTo>
                    <a:pt x="28" y="142"/>
                  </a:lnTo>
                  <a:lnTo>
                    <a:pt x="55" y="133"/>
                  </a:lnTo>
                  <a:lnTo>
                    <a:pt x="79" y="121"/>
                  </a:lnTo>
                  <a:lnTo>
                    <a:pt x="100" y="103"/>
                  </a:lnTo>
                  <a:lnTo>
                    <a:pt x="118" y="81"/>
                  </a:lnTo>
                  <a:lnTo>
                    <a:pt x="129" y="56"/>
                  </a:lnTo>
                  <a:lnTo>
                    <a:pt x="138" y="29"/>
                  </a:lnTo>
                  <a:lnTo>
                    <a:pt x="141" y="0"/>
                  </a:lnTo>
                  <a:lnTo>
                    <a:pt x="103" y="0"/>
                  </a:lnTo>
                  <a:lnTo>
                    <a:pt x="100" y="21"/>
                  </a:lnTo>
                  <a:lnTo>
                    <a:pt x="94" y="40"/>
                  </a:lnTo>
                  <a:lnTo>
                    <a:pt x="85" y="60"/>
                  </a:lnTo>
                  <a:lnTo>
                    <a:pt x="72" y="74"/>
                  </a:lnTo>
                  <a:lnTo>
                    <a:pt x="58" y="87"/>
                  </a:lnTo>
                  <a:lnTo>
                    <a:pt x="40" y="96"/>
                  </a:lnTo>
                  <a:lnTo>
                    <a:pt x="21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5" name="Freeform 1274"/>
            <p:cNvSpPr>
              <a:spLocks/>
            </p:cNvSpPr>
            <p:nvPr/>
          </p:nvSpPr>
          <p:spPr bwMode="auto">
            <a:xfrm>
              <a:off x="3661" y="3545"/>
              <a:ext cx="47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2" y="56"/>
                  </a:lnTo>
                  <a:lnTo>
                    <a:pt x="23" y="81"/>
                  </a:lnTo>
                  <a:lnTo>
                    <a:pt x="41" y="103"/>
                  </a:lnTo>
                  <a:lnTo>
                    <a:pt x="62" y="120"/>
                  </a:lnTo>
                  <a:lnTo>
                    <a:pt x="85" y="133"/>
                  </a:lnTo>
                  <a:lnTo>
                    <a:pt x="112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3" y="89"/>
                  </a:lnTo>
                  <a:lnTo>
                    <a:pt x="69" y="74"/>
                  </a:lnTo>
                  <a:lnTo>
                    <a:pt x="56" y="60"/>
                  </a:lnTo>
                  <a:lnTo>
                    <a:pt x="47" y="40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6" name="Freeform 1275"/>
            <p:cNvSpPr>
              <a:spLocks/>
            </p:cNvSpPr>
            <p:nvPr/>
          </p:nvSpPr>
          <p:spPr bwMode="auto">
            <a:xfrm>
              <a:off x="3661" y="3496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2" y="3"/>
                  </a:lnTo>
                  <a:lnTo>
                    <a:pt x="85" y="12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5"/>
                  </a:lnTo>
                  <a:lnTo>
                    <a:pt x="12" y="89"/>
                  </a:lnTo>
                  <a:lnTo>
                    <a:pt x="3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1" y="124"/>
                  </a:lnTo>
                  <a:lnTo>
                    <a:pt x="47" y="104"/>
                  </a:lnTo>
                  <a:lnTo>
                    <a:pt x="55" y="86"/>
                  </a:lnTo>
                  <a:lnTo>
                    <a:pt x="69" y="72"/>
                  </a:lnTo>
                  <a:lnTo>
                    <a:pt x="84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7" name="Freeform 1276"/>
            <p:cNvSpPr>
              <a:spLocks/>
            </p:cNvSpPr>
            <p:nvPr/>
          </p:nvSpPr>
          <p:spPr bwMode="auto">
            <a:xfrm>
              <a:off x="3748" y="3503"/>
              <a:ext cx="80" cy="83"/>
            </a:xfrm>
            <a:custGeom>
              <a:avLst/>
              <a:gdLst>
                <a:gd name="T0" fmla="*/ 0 w 242"/>
                <a:gd name="T1" fmla="*/ 0 h 250"/>
                <a:gd name="T2" fmla="*/ 0 w 242"/>
                <a:gd name="T3" fmla="*/ 0 h 250"/>
                <a:gd name="T4" fmla="*/ 0 w 242"/>
                <a:gd name="T5" fmla="*/ 0 h 250"/>
                <a:gd name="T6" fmla="*/ 0 w 242"/>
                <a:gd name="T7" fmla="*/ 0 h 250"/>
                <a:gd name="T8" fmla="*/ 0 w 242"/>
                <a:gd name="T9" fmla="*/ 0 h 250"/>
                <a:gd name="T10" fmla="*/ 0 w 242"/>
                <a:gd name="T11" fmla="*/ 0 h 250"/>
                <a:gd name="T12" fmla="*/ 0 w 242"/>
                <a:gd name="T13" fmla="*/ 0 h 250"/>
                <a:gd name="T14" fmla="*/ 0 w 242"/>
                <a:gd name="T15" fmla="*/ 0 h 250"/>
                <a:gd name="T16" fmla="*/ 0 w 242"/>
                <a:gd name="T17" fmla="*/ 0 h 250"/>
                <a:gd name="T18" fmla="*/ 0 w 242"/>
                <a:gd name="T19" fmla="*/ 0 h 250"/>
                <a:gd name="T20" fmla="*/ 0 w 242"/>
                <a:gd name="T21" fmla="*/ 0 h 250"/>
                <a:gd name="T22" fmla="*/ 0 w 242"/>
                <a:gd name="T23" fmla="*/ 0 h 250"/>
                <a:gd name="T24" fmla="*/ 0 w 242"/>
                <a:gd name="T25" fmla="*/ 0 h 250"/>
                <a:gd name="T26" fmla="*/ 0 w 242"/>
                <a:gd name="T27" fmla="*/ 0 h 250"/>
                <a:gd name="T28" fmla="*/ 0 w 242"/>
                <a:gd name="T29" fmla="*/ 0 h 250"/>
                <a:gd name="T30" fmla="*/ 0 w 242"/>
                <a:gd name="T31" fmla="*/ 0 h 250"/>
                <a:gd name="T32" fmla="*/ 0 w 242"/>
                <a:gd name="T33" fmla="*/ 0 h 250"/>
                <a:gd name="T34" fmla="*/ 0 w 242"/>
                <a:gd name="T35" fmla="*/ 0 h 250"/>
                <a:gd name="T36" fmla="*/ 0 w 242"/>
                <a:gd name="T37" fmla="*/ 0 h 250"/>
                <a:gd name="T38" fmla="*/ 0 w 242"/>
                <a:gd name="T39" fmla="*/ 0 h 250"/>
                <a:gd name="T40" fmla="*/ 0 w 242"/>
                <a:gd name="T41" fmla="*/ 0 h 250"/>
                <a:gd name="T42" fmla="*/ 0 w 242"/>
                <a:gd name="T43" fmla="*/ 0 h 250"/>
                <a:gd name="T44" fmla="*/ 0 w 242"/>
                <a:gd name="T45" fmla="*/ 0 h 250"/>
                <a:gd name="T46" fmla="*/ 0 w 242"/>
                <a:gd name="T47" fmla="*/ 0 h 250"/>
                <a:gd name="T48" fmla="*/ 0 w 242"/>
                <a:gd name="T49" fmla="*/ 0 h 250"/>
                <a:gd name="T50" fmla="*/ 0 w 242"/>
                <a:gd name="T51" fmla="*/ 0 h 250"/>
                <a:gd name="T52" fmla="*/ 0 w 242"/>
                <a:gd name="T53" fmla="*/ 0 h 250"/>
                <a:gd name="T54" fmla="*/ 0 w 242"/>
                <a:gd name="T55" fmla="*/ 0 h 250"/>
                <a:gd name="T56" fmla="*/ 0 w 242"/>
                <a:gd name="T57" fmla="*/ 0 h 250"/>
                <a:gd name="T58" fmla="*/ 0 w 242"/>
                <a:gd name="T59" fmla="*/ 0 h 250"/>
                <a:gd name="T60" fmla="*/ 0 w 242"/>
                <a:gd name="T61" fmla="*/ 0 h 250"/>
                <a:gd name="T62" fmla="*/ 0 w 242"/>
                <a:gd name="T63" fmla="*/ 0 h 250"/>
                <a:gd name="T64" fmla="*/ 0 w 242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2"/>
                <a:gd name="T100" fmla="*/ 0 h 250"/>
                <a:gd name="T101" fmla="*/ 242 w 242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2" h="250">
                  <a:moveTo>
                    <a:pt x="120" y="0"/>
                  </a:moveTo>
                  <a:lnTo>
                    <a:pt x="144" y="2"/>
                  </a:lnTo>
                  <a:lnTo>
                    <a:pt x="167" y="10"/>
                  </a:lnTo>
                  <a:lnTo>
                    <a:pt x="188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9" y="100"/>
                  </a:lnTo>
                  <a:lnTo>
                    <a:pt x="242" y="125"/>
                  </a:lnTo>
                  <a:lnTo>
                    <a:pt x="239" y="150"/>
                  </a:lnTo>
                  <a:lnTo>
                    <a:pt x="231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8" y="229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4" y="240"/>
                  </a:lnTo>
                  <a:lnTo>
                    <a:pt x="53" y="229"/>
                  </a:lnTo>
                  <a:lnTo>
                    <a:pt x="36" y="214"/>
                  </a:lnTo>
                  <a:lnTo>
                    <a:pt x="21" y="195"/>
                  </a:lnTo>
                  <a:lnTo>
                    <a:pt x="10" y="173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0"/>
                  </a:lnTo>
                  <a:lnTo>
                    <a:pt x="10" y="77"/>
                  </a:lnTo>
                  <a:lnTo>
                    <a:pt x="21" y="56"/>
                  </a:lnTo>
                  <a:lnTo>
                    <a:pt x="36" y="37"/>
                  </a:lnTo>
                  <a:lnTo>
                    <a:pt x="53" y="22"/>
                  </a:lnTo>
                  <a:lnTo>
                    <a:pt x="74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8" name="Freeform 1277"/>
            <p:cNvSpPr>
              <a:spLocks/>
            </p:cNvSpPr>
            <p:nvPr/>
          </p:nvSpPr>
          <p:spPr bwMode="auto">
            <a:xfrm>
              <a:off x="3788" y="3496"/>
              <a:ext cx="46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8" y="116"/>
                  </a:lnTo>
                  <a:lnTo>
                    <a:pt x="129" y="89"/>
                  </a:lnTo>
                  <a:lnTo>
                    <a:pt x="116" y="65"/>
                  </a:lnTo>
                  <a:lnTo>
                    <a:pt x="100" y="43"/>
                  </a:lnTo>
                  <a:lnTo>
                    <a:pt x="79" y="26"/>
                  </a:lnTo>
                  <a:lnTo>
                    <a:pt x="55" y="12"/>
                  </a:lnTo>
                  <a:lnTo>
                    <a:pt x="28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1" y="42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2"/>
                  </a:lnTo>
                  <a:lnTo>
                    <a:pt x="86" y="86"/>
                  </a:lnTo>
                  <a:lnTo>
                    <a:pt x="94" y="104"/>
                  </a:lnTo>
                  <a:lnTo>
                    <a:pt x="100" y="124"/>
                  </a:lnTo>
                  <a:lnTo>
                    <a:pt x="103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9" name="Freeform 1278"/>
            <p:cNvSpPr>
              <a:spLocks/>
            </p:cNvSpPr>
            <p:nvPr/>
          </p:nvSpPr>
          <p:spPr bwMode="auto">
            <a:xfrm>
              <a:off x="3788" y="3545"/>
              <a:ext cx="46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8" y="142"/>
                  </a:lnTo>
                  <a:lnTo>
                    <a:pt x="55" y="133"/>
                  </a:lnTo>
                  <a:lnTo>
                    <a:pt x="79" y="121"/>
                  </a:lnTo>
                  <a:lnTo>
                    <a:pt x="100" y="103"/>
                  </a:lnTo>
                  <a:lnTo>
                    <a:pt x="118" y="81"/>
                  </a:lnTo>
                  <a:lnTo>
                    <a:pt x="129" y="56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3" y="0"/>
                  </a:lnTo>
                  <a:lnTo>
                    <a:pt x="100" y="21"/>
                  </a:lnTo>
                  <a:lnTo>
                    <a:pt x="94" y="40"/>
                  </a:lnTo>
                  <a:lnTo>
                    <a:pt x="85" y="60"/>
                  </a:lnTo>
                  <a:lnTo>
                    <a:pt x="72" y="74"/>
                  </a:lnTo>
                  <a:lnTo>
                    <a:pt x="58" y="87"/>
                  </a:lnTo>
                  <a:lnTo>
                    <a:pt x="39" y="96"/>
                  </a:lnTo>
                  <a:lnTo>
                    <a:pt x="21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0" name="Freeform 1279"/>
            <p:cNvSpPr>
              <a:spLocks/>
            </p:cNvSpPr>
            <p:nvPr/>
          </p:nvSpPr>
          <p:spPr bwMode="auto">
            <a:xfrm>
              <a:off x="3741" y="3545"/>
              <a:ext cx="47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2" y="56"/>
                  </a:lnTo>
                  <a:lnTo>
                    <a:pt x="23" y="81"/>
                  </a:lnTo>
                  <a:lnTo>
                    <a:pt x="41" y="103"/>
                  </a:lnTo>
                  <a:lnTo>
                    <a:pt x="62" y="120"/>
                  </a:lnTo>
                  <a:lnTo>
                    <a:pt x="85" y="133"/>
                  </a:lnTo>
                  <a:lnTo>
                    <a:pt x="112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9" y="74"/>
                  </a:lnTo>
                  <a:lnTo>
                    <a:pt x="56" y="60"/>
                  </a:lnTo>
                  <a:lnTo>
                    <a:pt x="47" y="40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1" name="Freeform 1280"/>
            <p:cNvSpPr>
              <a:spLocks/>
            </p:cNvSpPr>
            <p:nvPr/>
          </p:nvSpPr>
          <p:spPr bwMode="auto">
            <a:xfrm>
              <a:off x="3741" y="3496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2" y="3"/>
                  </a:lnTo>
                  <a:lnTo>
                    <a:pt x="85" y="12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5"/>
                  </a:lnTo>
                  <a:lnTo>
                    <a:pt x="12" y="89"/>
                  </a:lnTo>
                  <a:lnTo>
                    <a:pt x="3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1" y="124"/>
                  </a:lnTo>
                  <a:lnTo>
                    <a:pt x="47" y="104"/>
                  </a:lnTo>
                  <a:lnTo>
                    <a:pt x="55" y="86"/>
                  </a:lnTo>
                  <a:lnTo>
                    <a:pt x="69" y="72"/>
                  </a:lnTo>
                  <a:lnTo>
                    <a:pt x="84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2" name="Freeform 1281"/>
            <p:cNvSpPr>
              <a:spLocks/>
            </p:cNvSpPr>
            <p:nvPr/>
          </p:nvSpPr>
          <p:spPr bwMode="auto">
            <a:xfrm>
              <a:off x="3828" y="3503"/>
              <a:ext cx="80" cy="83"/>
            </a:xfrm>
            <a:custGeom>
              <a:avLst/>
              <a:gdLst>
                <a:gd name="T0" fmla="*/ 0 w 241"/>
                <a:gd name="T1" fmla="*/ 0 h 250"/>
                <a:gd name="T2" fmla="*/ 0 w 241"/>
                <a:gd name="T3" fmla="*/ 0 h 250"/>
                <a:gd name="T4" fmla="*/ 0 w 241"/>
                <a:gd name="T5" fmla="*/ 0 h 250"/>
                <a:gd name="T6" fmla="*/ 0 w 241"/>
                <a:gd name="T7" fmla="*/ 0 h 250"/>
                <a:gd name="T8" fmla="*/ 0 w 241"/>
                <a:gd name="T9" fmla="*/ 0 h 250"/>
                <a:gd name="T10" fmla="*/ 0 w 241"/>
                <a:gd name="T11" fmla="*/ 0 h 250"/>
                <a:gd name="T12" fmla="*/ 0 w 241"/>
                <a:gd name="T13" fmla="*/ 0 h 250"/>
                <a:gd name="T14" fmla="*/ 0 w 241"/>
                <a:gd name="T15" fmla="*/ 0 h 250"/>
                <a:gd name="T16" fmla="*/ 0 w 241"/>
                <a:gd name="T17" fmla="*/ 0 h 250"/>
                <a:gd name="T18" fmla="*/ 0 w 241"/>
                <a:gd name="T19" fmla="*/ 0 h 250"/>
                <a:gd name="T20" fmla="*/ 0 w 241"/>
                <a:gd name="T21" fmla="*/ 0 h 250"/>
                <a:gd name="T22" fmla="*/ 0 w 241"/>
                <a:gd name="T23" fmla="*/ 0 h 250"/>
                <a:gd name="T24" fmla="*/ 0 w 241"/>
                <a:gd name="T25" fmla="*/ 0 h 250"/>
                <a:gd name="T26" fmla="*/ 0 w 241"/>
                <a:gd name="T27" fmla="*/ 0 h 250"/>
                <a:gd name="T28" fmla="*/ 0 w 241"/>
                <a:gd name="T29" fmla="*/ 0 h 250"/>
                <a:gd name="T30" fmla="*/ 0 w 241"/>
                <a:gd name="T31" fmla="*/ 0 h 250"/>
                <a:gd name="T32" fmla="*/ 0 w 241"/>
                <a:gd name="T33" fmla="*/ 0 h 250"/>
                <a:gd name="T34" fmla="*/ 0 w 241"/>
                <a:gd name="T35" fmla="*/ 0 h 250"/>
                <a:gd name="T36" fmla="*/ 0 w 241"/>
                <a:gd name="T37" fmla="*/ 0 h 250"/>
                <a:gd name="T38" fmla="*/ 0 w 241"/>
                <a:gd name="T39" fmla="*/ 0 h 250"/>
                <a:gd name="T40" fmla="*/ 0 w 241"/>
                <a:gd name="T41" fmla="*/ 0 h 250"/>
                <a:gd name="T42" fmla="*/ 0 w 241"/>
                <a:gd name="T43" fmla="*/ 0 h 250"/>
                <a:gd name="T44" fmla="*/ 0 w 241"/>
                <a:gd name="T45" fmla="*/ 0 h 250"/>
                <a:gd name="T46" fmla="*/ 0 w 241"/>
                <a:gd name="T47" fmla="*/ 0 h 250"/>
                <a:gd name="T48" fmla="*/ 0 w 241"/>
                <a:gd name="T49" fmla="*/ 0 h 250"/>
                <a:gd name="T50" fmla="*/ 0 w 241"/>
                <a:gd name="T51" fmla="*/ 0 h 250"/>
                <a:gd name="T52" fmla="*/ 0 w 241"/>
                <a:gd name="T53" fmla="*/ 0 h 250"/>
                <a:gd name="T54" fmla="*/ 0 w 241"/>
                <a:gd name="T55" fmla="*/ 0 h 250"/>
                <a:gd name="T56" fmla="*/ 0 w 241"/>
                <a:gd name="T57" fmla="*/ 0 h 250"/>
                <a:gd name="T58" fmla="*/ 0 w 241"/>
                <a:gd name="T59" fmla="*/ 0 h 250"/>
                <a:gd name="T60" fmla="*/ 0 w 241"/>
                <a:gd name="T61" fmla="*/ 0 h 250"/>
                <a:gd name="T62" fmla="*/ 0 w 241"/>
                <a:gd name="T63" fmla="*/ 0 h 250"/>
                <a:gd name="T64" fmla="*/ 0 w 241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0"/>
                <a:gd name="T101" fmla="*/ 241 w 241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0">
                  <a:moveTo>
                    <a:pt x="120" y="0"/>
                  </a:moveTo>
                  <a:lnTo>
                    <a:pt x="144" y="2"/>
                  </a:lnTo>
                  <a:lnTo>
                    <a:pt x="167" y="10"/>
                  </a:lnTo>
                  <a:lnTo>
                    <a:pt x="188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9" y="100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1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8" y="229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4" y="240"/>
                  </a:lnTo>
                  <a:lnTo>
                    <a:pt x="53" y="229"/>
                  </a:lnTo>
                  <a:lnTo>
                    <a:pt x="36" y="214"/>
                  </a:lnTo>
                  <a:lnTo>
                    <a:pt x="20" y="195"/>
                  </a:lnTo>
                  <a:lnTo>
                    <a:pt x="9" y="173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0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6" y="37"/>
                  </a:lnTo>
                  <a:lnTo>
                    <a:pt x="53" y="22"/>
                  </a:lnTo>
                  <a:lnTo>
                    <a:pt x="74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3" name="Freeform 1282"/>
            <p:cNvSpPr>
              <a:spLocks/>
            </p:cNvSpPr>
            <p:nvPr/>
          </p:nvSpPr>
          <p:spPr bwMode="auto">
            <a:xfrm>
              <a:off x="3868" y="3496"/>
              <a:ext cx="46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8" y="116"/>
                  </a:lnTo>
                  <a:lnTo>
                    <a:pt x="129" y="89"/>
                  </a:lnTo>
                  <a:lnTo>
                    <a:pt x="116" y="65"/>
                  </a:lnTo>
                  <a:lnTo>
                    <a:pt x="100" y="43"/>
                  </a:lnTo>
                  <a:lnTo>
                    <a:pt x="79" y="26"/>
                  </a:lnTo>
                  <a:lnTo>
                    <a:pt x="55" y="12"/>
                  </a:lnTo>
                  <a:lnTo>
                    <a:pt x="28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2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2"/>
                  </a:lnTo>
                  <a:lnTo>
                    <a:pt x="86" y="86"/>
                  </a:lnTo>
                  <a:lnTo>
                    <a:pt x="94" y="104"/>
                  </a:lnTo>
                  <a:lnTo>
                    <a:pt x="100" y="124"/>
                  </a:lnTo>
                  <a:lnTo>
                    <a:pt x="103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4" name="Freeform 1283"/>
            <p:cNvSpPr>
              <a:spLocks/>
            </p:cNvSpPr>
            <p:nvPr/>
          </p:nvSpPr>
          <p:spPr bwMode="auto">
            <a:xfrm>
              <a:off x="3868" y="3545"/>
              <a:ext cx="46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8" y="142"/>
                  </a:lnTo>
                  <a:lnTo>
                    <a:pt x="55" y="133"/>
                  </a:lnTo>
                  <a:lnTo>
                    <a:pt x="79" y="121"/>
                  </a:lnTo>
                  <a:lnTo>
                    <a:pt x="100" y="103"/>
                  </a:lnTo>
                  <a:lnTo>
                    <a:pt x="118" y="81"/>
                  </a:lnTo>
                  <a:lnTo>
                    <a:pt x="129" y="56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3" y="0"/>
                  </a:lnTo>
                  <a:lnTo>
                    <a:pt x="100" y="21"/>
                  </a:lnTo>
                  <a:lnTo>
                    <a:pt x="94" y="40"/>
                  </a:lnTo>
                  <a:lnTo>
                    <a:pt x="85" y="60"/>
                  </a:lnTo>
                  <a:lnTo>
                    <a:pt x="72" y="74"/>
                  </a:lnTo>
                  <a:lnTo>
                    <a:pt x="58" y="87"/>
                  </a:lnTo>
                  <a:lnTo>
                    <a:pt x="39" y="96"/>
                  </a:lnTo>
                  <a:lnTo>
                    <a:pt x="20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5" name="Freeform 1284"/>
            <p:cNvSpPr>
              <a:spLocks/>
            </p:cNvSpPr>
            <p:nvPr/>
          </p:nvSpPr>
          <p:spPr bwMode="auto">
            <a:xfrm>
              <a:off x="3821" y="3545"/>
              <a:ext cx="47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0" y="56"/>
                  </a:lnTo>
                  <a:lnTo>
                    <a:pt x="24" y="81"/>
                  </a:lnTo>
                  <a:lnTo>
                    <a:pt x="41" y="103"/>
                  </a:lnTo>
                  <a:lnTo>
                    <a:pt x="62" y="120"/>
                  </a:lnTo>
                  <a:lnTo>
                    <a:pt x="85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9" y="74"/>
                  </a:lnTo>
                  <a:lnTo>
                    <a:pt x="55" y="60"/>
                  </a:lnTo>
                  <a:lnTo>
                    <a:pt x="46" y="40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6" name="Freeform 1285"/>
            <p:cNvSpPr>
              <a:spLocks/>
            </p:cNvSpPr>
            <p:nvPr/>
          </p:nvSpPr>
          <p:spPr bwMode="auto">
            <a:xfrm>
              <a:off x="3821" y="3496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5" y="12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4"/>
                  </a:lnTo>
                  <a:lnTo>
                    <a:pt x="10" y="89"/>
                  </a:lnTo>
                  <a:lnTo>
                    <a:pt x="3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1" y="124"/>
                  </a:lnTo>
                  <a:lnTo>
                    <a:pt x="46" y="104"/>
                  </a:lnTo>
                  <a:lnTo>
                    <a:pt x="55" y="87"/>
                  </a:lnTo>
                  <a:lnTo>
                    <a:pt x="69" y="72"/>
                  </a:lnTo>
                  <a:lnTo>
                    <a:pt x="84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7" name="Freeform 1286"/>
            <p:cNvSpPr>
              <a:spLocks/>
            </p:cNvSpPr>
            <p:nvPr/>
          </p:nvSpPr>
          <p:spPr bwMode="auto">
            <a:xfrm>
              <a:off x="3908" y="3503"/>
              <a:ext cx="80" cy="83"/>
            </a:xfrm>
            <a:custGeom>
              <a:avLst/>
              <a:gdLst>
                <a:gd name="T0" fmla="*/ 0 w 240"/>
                <a:gd name="T1" fmla="*/ 0 h 250"/>
                <a:gd name="T2" fmla="*/ 0 w 240"/>
                <a:gd name="T3" fmla="*/ 0 h 250"/>
                <a:gd name="T4" fmla="*/ 0 w 240"/>
                <a:gd name="T5" fmla="*/ 0 h 250"/>
                <a:gd name="T6" fmla="*/ 0 w 240"/>
                <a:gd name="T7" fmla="*/ 0 h 250"/>
                <a:gd name="T8" fmla="*/ 0 w 240"/>
                <a:gd name="T9" fmla="*/ 0 h 250"/>
                <a:gd name="T10" fmla="*/ 0 w 240"/>
                <a:gd name="T11" fmla="*/ 0 h 250"/>
                <a:gd name="T12" fmla="*/ 0 w 240"/>
                <a:gd name="T13" fmla="*/ 0 h 250"/>
                <a:gd name="T14" fmla="*/ 0 w 240"/>
                <a:gd name="T15" fmla="*/ 0 h 250"/>
                <a:gd name="T16" fmla="*/ 0 w 240"/>
                <a:gd name="T17" fmla="*/ 0 h 250"/>
                <a:gd name="T18" fmla="*/ 0 w 240"/>
                <a:gd name="T19" fmla="*/ 0 h 250"/>
                <a:gd name="T20" fmla="*/ 0 w 240"/>
                <a:gd name="T21" fmla="*/ 0 h 250"/>
                <a:gd name="T22" fmla="*/ 0 w 240"/>
                <a:gd name="T23" fmla="*/ 0 h 250"/>
                <a:gd name="T24" fmla="*/ 0 w 240"/>
                <a:gd name="T25" fmla="*/ 0 h 250"/>
                <a:gd name="T26" fmla="*/ 0 w 240"/>
                <a:gd name="T27" fmla="*/ 0 h 250"/>
                <a:gd name="T28" fmla="*/ 0 w 240"/>
                <a:gd name="T29" fmla="*/ 0 h 250"/>
                <a:gd name="T30" fmla="*/ 0 w 240"/>
                <a:gd name="T31" fmla="*/ 0 h 250"/>
                <a:gd name="T32" fmla="*/ 0 w 240"/>
                <a:gd name="T33" fmla="*/ 0 h 250"/>
                <a:gd name="T34" fmla="*/ 0 w 240"/>
                <a:gd name="T35" fmla="*/ 0 h 250"/>
                <a:gd name="T36" fmla="*/ 0 w 240"/>
                <a:gd name="T37" fmla="*/ 0 h 250"/>
                <a:gd name="T38" fmla="*/ 0 w 240"/>
                <a:gd name="T39" fmla="*/ 0 h 250"/>
                <a:gd name="T40" fmla="*/ 0 w 240"/>
                <a:gd name="T41" fmla="*/ 0 h 250"/>
                <a:gd name="T42" fmla="*/ 0 w 240"/>
                <a:gd name="T43" fmla="*/ 0 h 250"/>
                <a:gd name="T44" fmla="*/ 0 w 240"/>
                <a:gd name="T45" fmla="*/ 0 h 250"/>
                <a:gd name="T46" fmla="*/ 0 w 240"/>
                <a:gd name="T47" fmla="*/ 0 h 250"/>
                <a:gd name="T48" fmla="*/ 0 w 240"/>
                <a:gd name="T49" fmla="*/ 0 h 250"/>
                <a:gd name="T50" fmla="*/ 0 w 240"/>
                <a:gd name="T51" fmla="*/ 0 h 250"/>
                <a:gd name="T52" fmla="*/ 0 w 240"/>
                <a:gd name="T53" fmla="*/ 0 h 250"/>
                <a:gd name="T54" fmla="*/ 0 w 240"/>
                <a:gd name="T55" fmla="*/ 0 h 250"/>
                <a:gd name="T56" fmla="*/ 0 w 240"/>
                <a:gd name="T57" fmla="*/ 0 h 250"/>
                <a:gd name="T58" fmla="*/ 0 w 240"/>
                <a:gd name="T59" fmla="*/ 0 h 250"/>
                <a:gd name="T60" fmla="*/ 0 w 240"/>
                <a:gd name="T61" fmla="*/ 0 h 250"/>
                <a:gd name="T62" fmla="*/ 0 w 240"/>
                <a:gd name="T63" fmla="*/ 0 h 250"/>
                <a:gd name="T64" fmla="*/ 0 w 240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0"/>
                <a:gd name="T100" fmla="*/ 0 h 250"/>
                <a:gd name="T101" fmla="*/ 240 w 240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0" h="250">
                  <a:moveTo>
                    <a:pt x="120" y="0"/>
                  </a:moveTo>
                  <a:lnTo>
                    <a:pt x="144" y="2"/>
                  </a:lnTo>
                  <a:lnTo>
                    <a:pt x="167" y="10"/>
                  </a:lnTo>
                  <a:lnTo>
                    <a:pt x="187" y="22"/>
                  </a:lnTo>
                  <a:lnTo>
                    <a:pt x="205" y="37"/>
                  </a:lnTo>
                  <a:lnTo>
                    <a:pt x="220" y="56"/>
                  </a:lnTo>
                  <a:lnTo>
                    <a:pt x="231" y="77"/>
                  </a:lnTo>
                  <a:lnTo>
                    <a:pt x="238" y="100"/>
                  </a:lnTo>
                  <a:lnTo>
                    <a:pt x="240" y="125"/>
                  </a:lnTo>
                  <a:lnTo>
                    <a:pt x="238" y="150"/>
                  </a:lnTo>
                  <a:lnTo>
                    <a:pt x="231" y="173"/>
                  </a:lnTo>
                  <a:lnTo>
                    <a:pt x="220" y="195"/>
                  </a:lnTo>
                  <a:lnTo>
                    <a:pt x="205" y="214"/>
                  </a:lnTo>
                  <a:lnTo>
                    <a:pt x="187" y="229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6" y="214"/>
                  </a:lnTo>
                  <a:lnTo>
                    <a:pt x="20" y="195"/>
                  </a:lnTo>
                  <a:lnTo>
                    <a:pt x="9" y="173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0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6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8" name="Freeform 1287"/>
            <p:cNvSpPr>
              <a:spLocks/>
            </p:cNvSpPr>
            <p:nvPr/>
          </p:nvSpPr>
          <p:spPr bwMode="auto">
            <a:xfrm>
              <a:off x="3948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145"/>
                  </a:moveTo>
                  <a:lnTo>
                    <a:pt x="139" y="145"/>
                  </a:lnTo>
                  <a:lnTo>
                    <a:pt x="137" y="116"/>
                  </a:lnTo>
                  <a:lnTo>
                    <a:pt x="129" y="89"/>
                  </a:lnTo>
                  <a:lnTo>
                    <a:pt x="115" y="64"/>
                  </a:lnTo>
                  <a:lnTo>
                    <a:pt x="99" y="43"/>
                  </a:lnTo>
                  <a:lnTo>
                    <a:pt x="78" y="26"/>
                  </a:lnTo>
                  <a:lnTo>
                    <a:pt x="54" y="12"/>
                  </a:lnTo>
                  <a:lnTo>
                    <a:pt x="28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2"/>
                  </a:lnTo>
                  <a:lnTo>
                    <a:pt x="39" y="48"/>
                  </a:lnTo>
                  <a:lnTo>
                    <a:pt x="56" y="57"/>
                  </a:lnTo>
                  <a:lnTo>
                    <a:pt x="71" y="72"/>
                  </a:lnTo>
                  <a:lnTo>
                    <a:pt x="85" y="87"/>
                  </a:lnTo>
                  <a:lnTo>
                    <a:pt x="94" y="104"/>
                  </a:lnTo>
                  <a:lnTo>
                    <a:pt x="99" y="124"/>
                  </a:lnTo>
                  <a:lnTo>
                    <a:pt x="101" y="145"/>
                  </a:lnTo>
                  <a:lnTo>
                    <a:pt x="139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9" name="Freeform 1288"/>
            <p:cNvSpPr>
              <a:spLocks/>
            </p:cNvSpPr>
            <p:nvPr/>
          </p:nvSpPr>
          <p:spPr bwMode="auto">
            <a:xfrm>
              <a:off x="3948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145"/>
                  </a:moveTo>
                  <a:lnTo>
                    <a:pt x="0" y="145"/>
                  </a:lnTo>
                  <a:lnTo>
                    <a:pt x="28" y="142"/>
                  </a:lnTo>
                  <a:lnTo>
                    <a:pt x="54" y="133"/>
                  </a:lnTo>
                  <a:lnTo>
                    <a:pt x="77" y="120"/>
                  </a:lnTo>
                  <a:lnTo>
                    <a:pt x="99" y="103"/>
                  </a:lnTo>
                  <a:lnTo>
                    <a:pt x="115" y="81"/>
                  </a:lnTo>
                  <a:lnTo>
                    <a:pt x="129" y="56"/>
                  </a:lnTo>
                  <a:lnTo>
                    <a:pt x="137" y="29"/>
                  </a:lnTo>
                  <a:lnTo>
                    <a:pt x="139" y="0"/>
                  </a:lnTo>
                  <a:lnTo>
                    <a:pt x="101" y="0"/>
                  </a:lnTo>
                  <a:lnTo>
                    <a:pt x="99" y="21"/>
                  </a:lnTo>
                  <a:lnTo>
                    <a:pt x="94" y="40"/>
                  </a:lnTo>
                  <a:lnTo>
                    <a:pt x="85" y="60"/>
                  </a:lnTo>
                  <a:lnTo>
                    <a:pt x="71" y="74"/>
                  </a:lnTo>
                  <a:lnTo>
                    <a:pt x="57" y="89"/>
                  </a:lnTo>
                  <a:lnTo>
                    <a:pt x="39" y="96"/>
                  </a:lnTo>
                  <a:lnTo>
                    <a:pt x="20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00" name="Freeform 1289"/>
            <p:cNvSpPr>
              <a:spLocks/>
            </p:cNvSpPr>
            <p:nvPr/>
          </p:nvSpPr>
          <p:spPr bwMode="auto">
            <a:xfrm>
              <a:off x="3901" y="3545"/>
              <a:ext cx="47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0" y="56"/>
                  </a:lnTo>
                  <a:lnTo>
                    <a:pt x="24" y="81"/>
                  </a:lnTo>
                  <a:lnTo>
                    <a:pt x="41" y="103"/>
                  </a:lnTo>
                  <a:lnTo>
                    <a:pt x="62" y="120"/>
                  </a:lnTo>
                  <a:lnTo>
                    <a:pt x="85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5" y="60"/>
                  </a:lnTo>
                  <a:lnTo>
                    <a:pt x="46" y="40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01" name="Freeform 1290"/>
            <p:cNvSpPr>
              <a:spLocks/>
            </p:cNvSpPr>
            <p:nvPr/>
          </p:nvSpPr>
          <p:spPr bwMode="auto">
            <a:xfrm>
              <a:off x="3901" y="3496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5" y="12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4"/>
                  </a:lnTo>
                  <a:lnTo>
                    <a:pt x="10" y="89"/>
                  </a:lnTo>
                  <a:lnTo>
                    <a:pt x="3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1" y="124"/>
                  </a:lnTo>
                  <a:lnTo>
                    <a:pt x="46" y="104"/>
                  </a:lnTo>
                  <a:lnTo>
                    <a:pt x="55" y="87"/>
                  </a:lnTo>
                  <a:lnTo>
                    <a:pt x="68" y="72"/>
                  </a:lnTo>
                  <a:lnTo>
                    <a:pt x="84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02" name="Freeform 1291"/>
            <p:cNvSpPr>
              <a:spLocks/>
            </p:cNvSpPr>
            <p:nvPr/>
          </p:nvSpPr>
          <p:spPr bwMode="auto">
            <a:xfrm>
              <a:off x="3988" y="3503"/>
              <a:ext cx="80" cy="83"/>
            </a:xfrm>
            <a:custGeom>
              <a:avLst/>
              <a:gdLst>
                <a:gd name="T0" fmla="*/ 0 w 240"/>
                <a:gd name="T1" fmla="*/ 0 h 250"/>
                <a:gd name="T2" fmla="*/ 0 w 240"/>
                <a:gd name="T3" fmla="*/ 0 h 250"/>
                <a:gd name="T4" fmla="*/ 0 w 240"/>
                <a:gd name="T5" fmla="*/ 0 h 250"/>
                <a:gd name="T6" fmla="*/ 0 w 240"/>
                <a:gd name="T7" fmla="*/ 0 h 250"/>
                <a:gd name="T8" fmla="*/ 0 w 240"/>
                <a:gd name="T9" fmla="*/ 0 h 250"/>
                <a:gd name="T10" fmla="*/ 0 w 240"/>
                <a:gd name="T11" fmla="*/ 0 h 250"/>
                <a:gd name="T12" fmla="*/ 0 w 240"/>
                <a:gd name="T13" fmla="*/ 0 h 250"/>
                <a:gd name="T14" fmla="*/ 0 w 240"/>
                <a:gd name="T15" fmla="*/ 0 h 250"/>
                <a:gd name="T16" fmla="*/ 0 w 240"/>
                <a:gd name="T17" fmla="*/ 0 h 250"/>
                <a:gd name="T18" fmla="*/ 0 w 240"/>
                <a:gd name="T19" fmla="*/ 0 h 250"/>
                <a:gd name="T20" fmla="*/ 0 w 240"/>
                <a:gd name="T21" fmla="*/ 0 h 250"/>
                <a:gd name="T22" fmla="*/ 0 w 240"/>
                <a:gd name="T23" fmla="*/ 0 h 250"/>
                <a:gd name="T24" fmla="*/ 0 w 240"/>
                <a:gd name="T25" fmla="*/ 0 h 250"/>
                <a:gd name="T26" fmla="*/ 0 w 240"/>
                <a:gd name="T27" fmla="*/ 0 h 250"/>
                <a:gd name="T28" fmla="*/ 0 w 240"/>
                <a:gd name="T29" fmla="*/ 0 h 250"/>
                <a:gd name="T30" fmla="*/ 0 w 240"/>
                <a:gd name="T31" fmla="*/ 0 h 250"/>
                <a:gd name="T32" fmla="*/ 0 w 240"/>
                <a:gd name="T33" fmla="*/ 0 h 250"/>
                <a:gd name="T34" fmla="*/ 0 w 240"/>
                <a:gd name="T35" fmla="*/ 0 h 250"/>
                <a:gd name="T36" fmla="*/ 0 w 240"/>
                <a:gd name="T37" fmla="*/ 0 h 250"/>
                <a:gd name="T38" fmla="*/ 0 w 240"/>
                <a:gd name="T39" fmla="*/ 0 h 250"/>
                <a:gd name="T40" fmla="*/ 0 w 240"/>
                <a:gd name="T41" fmla="*/ 0 h 250"/>
                <a:gd name="T42" fmla="*/ 0 w 240"/>
                <a:gd name="T43" fmla="*/ 0 h 250"/>
                <a:gd name="T44" fmla="*/ 0 w 240"/>
                <a:gd name="T45" fmla="*/ 0 h 250"/>
                <a:gd name="T46" fmla="*/ 0 w 240"/>
                <a:gd name="T47" fmla="*/ 0 h 250"/>
                <a:gd name="T48" fmla="*/ 0 w 240"/>
                <a:gd name="T49" fmla="*/ 0 h 250"/>
                <a:gd name="T50" fmla="*/ 0 w 240"/>
                <a:gd name="T51" fmla="*/ 0 h 250"/>
                <a:gd name="T52" fmla="*/ 0 w 240"/>
                <a:gd name="T53" fmla="*/ 0 h 250"/>
                <a:gd name="T54" fmla="*/ 0 w 240"/>
                <a:gd name="T55" fmla="*/ 0 h 250"/>
                <a:gd name="T56" fmla="*/ 0 w 240"/>
                <a:gd name="T57" fmla="*/ 0 h 250"/>
                <a:gd name="T58" fmla="*/ 0 w 240"/>
                <a:gd name="T59" fmla="*/ 0 h 250"/>
                <a:gd name="T60" fmla="*/ 0 w 240"/>
                <a:gd name="T61" fmla="*/ 0 h 250"/>
                <a:gd name="T62" fmla="*/ 0 w 240"/>
                <a:gd name="T63" fmla="*/ 0 h 250"/>
                <a:gd name="T64" fmla="*/ 0 w 240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0"/>
                <a:gd name="T100" fmla="*/ 0 h 250"/>
                <a:gd name="T101" fmla="*/ 240 w 240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0" h="250">
                  <a:moveTo>
                    <a:pt x="119" y="0"/>
                  </a:moveTo>
                  <a:lnTo>
                    <a:pt x="144" y="2"/>
                  </a:lnTo>
                  <a:lnTo>
                    <a:pt x="167" y="10"/>
                  </a:lnTo>
                  <a:lnTo>
                    <a:pt x="187" y="22"/>
                  </a:lnTo>
                  <a:lnTo>
                    <a:pt x="205" y="37"/>
                  </a:lnTo>
                  <a:lnTo>
                    <a:pt x="220" y="56"/>
                  </a:lnTo>
                  <a:lnTo>
                    <a:pt x="231" y="77"/>
                  </a:lnTo>
                  <a:lnTo>
                    <a:pt x="238" y="100"/>
                  </a:lnTo>
                  <a:lnTo>
                    <a:pt x="240" y="125"/>
                  </a:lnTo>
                  <a:lnTo>
                    <a:pt x="238" y="150"/>
                  </a:lnTo>
                  <a:lnTo>
                    <a:pt x="231" y="173"/>
                  </a:lnTo>
                  <a:lnTo>
                    <a:pt x="220" y="195"/>
                  </a:lnTo>
                  <a:lnTo>
                    <a:pt x="205" y="214"/>
                  </a:lnTo>
                  <a:lnTo>
                    <a:pt x="187" y="229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19" y="250"/>
                  </a:lnTo>
                  <a:lnTo>
                    <a:pt x="95" y="248"/>
                  </a:lnTo>
                  <a:lnTo>
                    <a:pt x="72" y="240"/>
                  </a:lnTo>
                  <a:lnTo>
                    <a:pt x="52" y="229"/>
                  </a:lnTo>
                  <a:lnTo>
                    <a:pt x="36" y="214"/>
                  </a:lnTo>
                  <a:lnTo>
                    <a:pt x="20" y="195"/>
                  </a:lnTo>
                  <a:lnTo>
                    <a:pt x="9" y="173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0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6" y="37"/>
                  </a:lnTo>
                  <a:lnTo>
                    <a:pt x="52" y="22"/>
                  </a:lnTo>
                  <a:lnTo>
                    <a:pt x="72" y="10"/>
                  </a:lnTo>
                  <a:lnTo>
                    <a:pt x="95" y="2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03" name="Freeform 1292"/>
            <p:cNvSpPr>
              <a:spLocks/>
            </p:cNvSpPr>
            <p:nvPr/>
          </p:nvSpPr>
          <p:spPr bwMode="auto">
            <a:xfrm>
              <a:off x="4027" y="3496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7" y="116"/>
                  </a:lnTo>
                  <a:lnTo>
                    <a:pt x="130" y="89"/>
                  </a:lnTo>
                  <a:lnTo>
                    <a:pt x="116" y="64"/>
                  </a:lnTo>
                  <a:lnTo>
                    <a:pt x="100" y="43"/>
                  </a:lnTo>
                  <a:lnTo>
                    <a:pt x="79" y="26"/>
                  </a:lnTo>
                  <a:lnTo>
                    <a:pt x="55" y="12"/>
                  </a:lnTo>
                  <a:lnTo>
                    <a:pt x="29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1" y="42"/>
                  </a:lnTo>
                  <a:lnTo>
                    <a:pt x="40" y="48"/>
                  </a:lnTo>
                  <a:lnTo>
                    <a:pt x="57" y="57"/>
                  </a:lnTo>
                  <a:lnTo>
                    <a:pt x="72" y="72"/>
                  </a:lnTo>
                  <a:lnTo>
                    <a:pt x="86" y="87"/>
                  </a:lnTo>
                  <a:lnTo>
                    <a:pt x="95" y="104"/>
                  </a:lnTo>
                  <a:lnTo>
                    <a:pt x="100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04" name="Freeform 1293"/>
            <p:cNvSpPr>
              <a:spLocks/>
            </p:cNvSpPr>
            <p:nvPr/>
          </p:nvSpPr>
          <p:spPr bwMode="auto">
            <a:xfrm>
              <a:off x="4027" y="3545"/>
              <a:ext cx="47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9" y="142"/>
                  </a:lnTo>
                  <a:lnTo>
                    <a:pt x="55" y="133"/>
                  </a:lnTo>
                  <a:lnTo>
                    <a:pt x="78" y="120"/>
                  </a:lnTo>
                  <a:lnTo>
                    <a:pt x="100" y="103"/>
                  </a:lnTo>
                  <a:lnTo>
                    <a:pt x="116" y="81"/>
                  </a:lnTo>
                  <a:lnTo>
                    <a:pt x="130" y="56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5" y="40"/>
                  </a:lnTo>
                  <a:lnTo>
                    <a:pt x="86" y="60"/>
                  </a:lnTo>
                  <a:lnTo>
                    <a:pt x="72" y="74"/>
                  </a:lnTo>
                  <a:lnTo>
                    <a:pt x="58" y="89"/>
                  </a:lnTo>
                  <a:lnTo>
                    <a:pt x="40" y="96"/>
                  </a:lnTo>
                  <a:lnTo>
                    <a:pt x="21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05" name="Freeform 1294"/>
            <p:cNvSpPr>
              <a:spLocks/>
            </p:cNvSpPr>
            <p:nvPr/>
          </p:nvSpPr>
          <p:spPr bwMode="auto">
            <a:xfrm>
              <a:off x="3981" y="3545"/>
              <a:ext cx="46" cy="48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0" y="56"/>
                  </a:lnTo>
                  <a:lnTo>
                    <a:pt x="24" y="81"/>
                  </a:lnTo>
                  <a:lnTo>
                    <a:pt x="41" y="102"/>
                  </a:lnTo>
                  <a:lnTo>
                    <a:pt x="61" y="120"/>
                  </a:lnTo>
                  <a:lnTo>
                    <a:pt x="84" y="133"/>
                  </a:lnTo>
                  <a:lnTo>
                    <a:pt x="110" y="142"/>
                  </a:lnTo>
                  <a:lnTo>
                    <a:pt x="138" y="145"/>
                  </a:lnTo>
                  <a:lnTo>
                    <a:pt x="138" y="106"/>
                  </a:lnTo>
                  <a:lnTo>
                    <a:pt x="118" y="103"/>
                  </a:lnTo>
                  <a:lnTo>
                    <a:pt x="99" y="96"/>
                  </a:lnTo>
                  <a:lnTo>
                    <a:pt x="81" y="89"/>
                  </a:lnTo>
                  <a:lnTo>
                    <a:pt x="68" y="76"/>
                  </a:lnTo>
                  <a:lnTo>
                    <a:pt x="55" y="60"/>
                  </a:lnTo>
                  <a:lnTo>
                    <a:pt x="46" y="40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06" name="Freeform 1295"/>
            <p:cNvSpPr>
              <a:spLocks/>
            </p:cNvSpPr>
            <p:nvPr/>
          </p:nvSpPr>
          <p:spPr bwMode="auto">
            <a:xfrm>
              <a:off x="3981" y="3496"/>
              <a:ext cx="46" cy="49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138" y="0"/>
                  </a:moveTo>
                  <a:lnTo>
                    <a:pt x="138" y="0"/>
                  </a:lnTo>
                  <a:lnTo>
                    <a:pt x="110" y="3"/>
                  </a:lnTo>
                  <a:lnTo>
                    <a:pt x="84" y="12"/>
                  </a:lnTo>
                  <a:lnTo>
                    <a:pt x="60" y="26"/>
                  </a:lnTo>
                  <a:lnTo>
                    <a:pt x="41" y="44"/>
                  </a:lnTo>
                  <a:lnTo>
                    <a:pt x="24" y="64"/>
                  </a:lnTo>
                  <a:lnTo>
                    <a:pt x="10" y="89"/>
                  </a:lnTo>
                  <a:lnTo>
                    <a:pt x="3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1" y="124"/>
                  </a:lnTo>
                  <a:lnTo>
                    <a:pt x="46" y="104"/>
                  </a:lnTo>
                  <a:lnTo>
                    <a:pt x="55" y="87"/>
                  </a:lnTo>
                  <a:lnTo>
                    <a:pt x="68" y="70"/>
                  </a:lnTo>
                  <a:lnTo>
                    <a:pt x="82" y="57"/>
                  </a:lnTo>
                  <a:lnTo>
                    <a:pt x="99" y="48"/>
                  </a:lnTo>
                  <a:lnTo>
                    <a:pt x="118" y="42"/>
                  </a:lnTo>
                  <a:lnTo>
                    <a:pt x="138" y="39"/>
                  </a:lnTo>
                  <a:lnTo>
                    <a:pt x="138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07" name="Freeform 1296"/>
            <p:cNvSpPr>
              <a:spLocks/>
            </p:cNvSpPr>
            <p:nvPr/>
          </p:nvSpPr>
          <p:spPr bwMode="auto">
            <a:xfrm>
              <a:off x="4067" y="3503"/>
              <a:ext cx="81" cy="83"/>
            </a:xfrm>
            <a:custGeom>
              <a:avLst/>
              <a:gdLst>
                <a:gd name="T0" fmla="*/ 0 w 241"/>
                <a:gd name="T1" fmla="*/ 0 h 250"/>
                <a:gd name="T2" fmla="*/ 0 w 241"/>
                <a:gd name="T3" fmla="*/ 0 h 250"/>
                <a:gd name="T4" fmla="*/ 0 w 241"/>
                <a:gd name="T5" fmla="*/ 0 h 250"/>
                <a:gd name="T6" fmla="*/ 0 w 241"/>
                <a:gd name="T7" fmla="*/ 0 h 250"/>
                <a:gd name="T8" fmla="*/ 0 w 241"/>
                <a:gd name="T9" fmla="*/ 0 h 250"/>
                <a:gd name="T10" fmla="*/ 0 w 241"/>
                <a:gd name="T11" fmla="*/ 0 h 250"/>
                <a:gd name="T12" fmla="*/ 0 w 241"/>
                <a:gd name="T13" fmla="*/ 0 h 250"/>
                <a:gd name="T14" fmla="*/ 0 w 241"/>
                <a:gd name="T15" fmla="*/ 0 h 250"/>
                <a:gd name="T16" fmla="*/ 0 w 241"/>
                <a:gd name="T17" fmla="*/ 0 h 250"/>
                <a:gd name="T18" fmla="*/ 0 w 241"/>
                <a:gd name="T19" fmla="*/ 0 h 250"/>
                <a:gd name="T20" fmla="*/ 0 w 241"/>
                <a:gd name="T21" fmla="*/ 0 h 250"/>
                <a:gd name="T22" fmla="*/ 0 w 241"/>
                <a:gd name="T23" fmla="*/ 0 h 250"/>
                <a:gd name="T24" fmla="*/ 0 w 241"/>
                <a:gd name="T25" fmla="*/ 0 h 250"/>
                <a:gd name="T26" fmla="*/ 0 w 241"/>
                <a:gd name="T27" fmla="*/ 0 h 250"/>
                <a:gd name="T28" fmla="*/ 0 w 241"/>
                <a:gd name="T29" fmla="*/ 0 h 250"/>
                <a:gd name="T30" fmla="*/ 0 w 241"/>
                <a:gd name="T31" fmla="*/ 0 h 250"/>
                <a:gd name="T32" fmla="*/ 0 w 241"/>
                <a:gd name="T33" fmla="*/ 0 h 250"/>
                <a:gd name="T34" fmla="*/ 0 w 241"/>
                <a:gd name="T35" fmla="*/ 0 h 250"/>
                <a:gd name="T36" fmla="*/ 0 w 241"/>
                <a:gd name="T37" fmla="*/ 0 h 250"/>
                <a:gd name="T38" fmla="*/ 0 w 241"/>
                <a:gd name="T39" fmla="*/ 0 h 250"/>
                <a:gd name="T40" fmla="*/ 0 w 241"/>
                <a:gd name="T41" fmla="*/ 0 h 250"/>
                <a:gd name="T42" fmla="*/ 0 w 241"/>
                <a:gd name="T43" fmla="*/ 0 h 250"/>
                <a:gd name="T44" fmla="*/ 0 w 241"/>
                <a:gd name="T45" fmla="*/ 0 h 250"/>
                <a:gd name="T46" fmla="*/ 0 w 241"/>
                <a:gd name="T47" fmla="*/ 0 h 250"/>
                <a:gd name="T48" fmla="*/ 0 w 241"/>
                <a:gd name="T49" fmla="*/ 0 h 250"/>
                <a:gd name="T50" fmla="*/ 0 w 241"/>
                <a:gd name="T51" fmla="*/ 0 h 250"/>
                <a:gd name="T52" fmla="*/ 0 w 241"/>
                <a:gd name="T53" fmla="*/ 0 h 250"/>
                <a:gd name="T54" fmla="*/ 0 w 241"/>
                <a:gd name="T55" fmla="*/ 0 h 250"/>
                <a:gd name="T56" fmla="*/ 0 w 241"/>
                <a:gd name="T57" fmla="*/ 0 h 250"/>
                <a:gd name="T58" fmla="*/ 0 w 241"/>
                <a:gd name="T59" fmla="*/ 0 h 250"/>
                <a:gd name="T60" fmla="*/ 0 w 241"/>
                <a:gd name="T61" fmla="*/ 0 h 250"/>
                <a:gd name="T62" fmla="*/ 0 w 241"/>
                <a:gd name="T63" fmla="*/ 0 h 250"/>
                <a:gd name="T64" fmla="*/ 0 w 241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0"/>
                <a:gd name="T101" fmla="*/ 241 w 241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0">
                  <a:moveTo>
                    <a:pt x="120" y="0"/>
                  </a:moveTo>
                  <a:lnTo>
                    <a:pt x="145" y="2"/>
                  </a:lnTo>
                  <a:lnTo>
                    <a:pt x="168" y="10"/>
                  </a:lnTo>
                  <a:lnTo>
                    <a:pt x="188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2" y="77"/>
                  </a:lnTo>
                  <a:lnTo>
                    <a:pt x="238" y="100"/>
                  </a:lnTo>
                  <a:lnTo>
                    <a:pt x="241" y="125"/>
                  </a:lnTo>
                  <a:lnTo>
                    <a:pt x="238" y="150"/>
                  </a:lnTo>
                  <a:lnTo>
                    <a:pt x="232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8" y="229"/>
                  </a:lnTo>
                  <a:lnTo>
                    <a:pt x="168" y="240"/>
                  </a:lnTo>
                  <a:lnTo>
                    <a:pt x="145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10" y="173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0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08" name="Freeform 1297"/>
            <p:cNvSpPr>
              <a:spLocks/>
            </p:cNvSpPr>
            <p:nvPr/>
          </p:nvSpPr>
          <p:spPr bwMode="auto">
            <a:xfrm>
              <a:off x="4107" y="3496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7" y="116"/>
                  </a:lnTo>
                  <a:lnTo>
                    <a:pt x="130" y="89"/>
                  </a:lnTo>
                  <a:lnTo>
                    <a:pt x="116" y="64"/>
                  </a:lnTo>
                  <a:lnTo>
                    <a:pt x="100" y="43"/>
                  </a:lnTo>
                  <a:lnTo>
                    <a:pt x="79" y="26"/>
                  </a:lnTo>
                  <a:lnTo>
                    <a:pt x="55" y="12"/>
                  </a:lnTo>
                  <a:lnTo>
                    <a:pt x="29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1" y="42"/>
                  </a:lnTo>
                  <a:lnTo>
                    <a:pt x="40" y="48"/>
                  </a:lnTo>
                  <a:lnTo>
                    <a:pt x="57" y="57"/>
                  </a:lnTo>
                  <a:lnTo>
                    <a:pt x="72" y="72"/>
                  </a:lnTo>
                  <a:lnTo>
                    <a:pt x="86" y="87"/>
                  </a:lnTo>
                  <a:lnTo>
                    <a:pt x="94" y="104"/>
                  </a:lnTo>
                  <a:lnTo>
                    <a:pt x="100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09" name="Freeform 1298"/>
            <p:cNvSpPr>
              <a:spLocks/>
            </p:cNvSpPr>
            <p:nvPr/>
          </p:nvSpPr>
          <p:spPr bwMode="auto">
            <a:xfrm>
              <a:off x="4107" y="3545"/>
              <a:ext cx="47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9" y="142"/>
                  </a:lnTo>
                  <a:lnTo>
                    <a:pt x="55" y="133"/>
                  </a:lnTo>
                  <a:lnTo>
                    <a:pt x="78" y="120"/>
                  </a:lnTo>
                  <a:lnTo>
                    <a:pt x="100" y="103"/>
                  </a:lnTo>
                  <a:lnTo>
                    <a:pt x="116" y="81"/>
                  </a:lnTo>
                  <a:lnTo>
                    <a:pt x="130" y="56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4" y="40"/>
                  </a:lnTo>
                  <a:lnTo>
                    <a:pt x="86" y="60"/>
                  </a:lnTo>
                  <a:lnTo>
                    <a:pt x="72" y="74"/>
                  </a:lnTo>
                  <a:lnTo>
                    <a:pt x="58" y="89"/>
                  </a:lnTo>
                  <a:lnTo>
                    <a:pt x="40" y="96"/>
                  </a:lnTo>
                  <a:lnTo>
                    <a:pt x="21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10" name="Freeform 1299"/>
            <p:cNvSpPr>
              <a:spLocks/>
            </p:cNvSpPr>
            <p:nvPr/>
          </p:nvSpPr>
          <p:spPr bwMode="auto">
            <a:xfrm>
              <a:off x="4061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1" y="56"/>
                  </a:lnTo>
                  <a:lnTo>
                    <a:pt x="23" y="81"/>
                  </a:lnTo>
                  <a:lnTo>
                    <a:pt x="40" y="103"/>
                  </a:lnTo>
                  <a:lnTo>
                    <a:pt x="62" y="120"/>
                  </a:lnTo>
                  <a:lnTo>
                    <a:pt x="84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5" y="60"/>
                  </a:lnTo>
                  <a:lnTo>
                    <a:pt x="47" y="40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11" name="Freeform 1300"/>
            <p:cNvSpPr>
              <a:spLocks/>
            </p:cNvSpPr>
            <p:nvPr/>
          </p:nvSpPr>
          <p:spPr bwMode="auto">
            <a:xfrm>
              <a:off x="4061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4" y="12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5"/>
                  </a:lnTo>
                  <a:lnTo>
                    <a:pt x="11" y="89"/>
                  </a:lnTo>
                  <a:lnTo>
                    <a:pt x="2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0" y="124"/>
                  </a:lnTo>
                  <a:lnTo>
                    <a:pt x="47" y="104"/>
                  </a:lnTo>
                  <a:lnTo>
                    <a:pt x="54" y="86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12" name="Freeform 1301"/>
            <p:cNvSpPr>
              <a:spLocks/>
            </p:cNvSpPr>
            <p:nvPr/>
          </p:nvSpPr>
          <p:spPr bwMode="auto">
            <a:xfrm>
              <a:off x="4147" y="3503"/>
              <a:ext cx="81" cy="83"/>
            </a:xfrm>
            <a:custGeom>
              <a:avLst/>
              <a:gdLst>
                <a:gd name="T0" fmla="*/ 0 w 241"/>
                <a:gd name="T1" fmla="*/ 0 h 250"/>
                <a:gd name="T2" fmla="*/ 0 w 241"/>
                <a:gd name="T3" fmla="*/ 0 h 250"/>
                <a:gd name="T4" fmla="*/ 0 w 241"/>
                <a:gd name="T5" fmla="*/ 0 h 250"/>
                <a:gd name="T6" fmla="*/ 0 w 241"/>
                <a:gd name="T7" fmla="*/ 0 h 250"/>
                <a:gd name="T8" fmla="*/ 0 w 241"/>
                <a:gd name="T9" fmla="*/ 0 h 250"/>
                <a:gd name="T10" fmla="*/ 0 w 241"/>
                <a:gd name="T11" fmla="*/ 0 h 250"/>
                <a:gd name="T12" fmla="*/ 0 w 241"/>
                <a:gd name="T13" fmla="*/ 0 h 250"/>
                <a:gd name="T14" fmla="*/ 0 w 241"/>
                <a:gd name="T15" fmla="*/ 0 h 250"/>
                <a:gd name="T16" fmla="*/ 0 w 241"/>
                <a:gd name="T17" fmla="*/ 0 h 250"/>
                <a:gd name="T18" fmla="*/ 0 w 241"/>
                <a:gd name="T19" fmla="*/ 0 h 250"/>
                <a:gd name="T20" fmla="*/ 0 w 241"/>
                <a:gd name="T21" fmla="*/ 0 h 250"/>
                <a:gd name="T22" fmla="*/ 0 w 241"/>
                <a:gd name="T23" fmla="*/ 0 h 250"/>
                <a:gd name="T24" fmla="*/ 0 w 241"/>
                <a:gd name="T25" fmla="*/ 0 h 250"/>
                <a:gd name="T26" fmla="*/ 0 w 241"/>
                <a:gd name="T27" fmla="*/ 0 h 250"/>
                <a:gd name="T28" fmla="*/ 0 w 241"/>
                <a:gd name="T29" fmla="*/ 0 h 250"/>
                <a:gd name="T30" fmla="*/ 0 w 241"/>
                <a:gd name="T31" fmla="*/ 0 h 250"/>
                <a:gd name="T32" fmla="*/ 0 w 241"/>
                <a:gd name="T33" fmla="*/ 0 h 250"/>
                <a:gd name="T34" fmla="*/ 0 w 241"/>
                <a:gd name="T35" fmla="*/ 0 h 250"/>
                <a:gd name="T36" fmla="*/ 0 w 241"/>
                <a:gd name="T37" fmla="*/ 0 h 250"/>
                <a:gd name="T38" fmla="*/ 0 w 241"/>
                <a:gd name="T39" fmla="*/ 0 h 250"/>
                <a:gd name="T40" fmla="*/ 0 w 241"/>
                <a:gd name="T41" fmla="*/ 0 h 250"/>
                <a:gd name="T42" fmla="*/ 0 w 241"/>
                <a:gd name="T43" fmla="*/ 0 h 250"/>
                <a:gd name="T44" fmla="*/ 0 w 241"/>
                <a:gd name="T45" fmla="*/ 0 h 250"/>
                <a:gd name="T46" fmla="*/ 0 w 241"/>
                <a:gd name="T47" fmla="*/ 0 h 250"/>
                <a:gd name="T48" fmla="*/ 0 w 241"/>
                <a:gd name="T49" fmla="*/ 0 h 250"/>
                <a:gd name="T50" fmla="*/ 0 w 241"/>
                <a:gd name="T51" fmla="*/ 0 h 250"/>
                <a:gd name="T52" fmla="*/ 0 w 241"/>
                <a:gd name="T53" fmla="*/ 0 h 250"/>
                <a:gd name="T54" fmla="*/ 0 w 241"/>
                <a:gd name="T55" fmla="*/ 0 h 250"/>
                <a:gd name="T56" fmla="*/ 0 w 241"/>
                <a:gd name="T57" fmla="*/ 0 h 250"/>
                <a:gd name="T58" fmla="*/ 0 w 241"/>
                <a:gd name="T59" fmla="*/ 0 h 250"/>
                <a:gd name="T60" fmla="*/ 0 w 241"/>
                <a:gd name="T61" fmla="*/ 0 h 250"/>
                <a:gd name="T62" fmla="*/ 0 w 241"/>
                <a:gd name="T63" fmla="*/ 0 h 250"/>
                <a:gd name="T64" fmla="*/ 0 w 241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0"/>
                <a:gd name="T101" fmla="*/ 241 w 241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0">
                  <a:moveTo>
                    <a:pt x="120" y="0"/>
                  </a:moveTo>
                  <a:lnTo>
                    <a:pt x="144" y="2"/>
                  </a:lnTo>
                  <a:lnTo>
                    <a:pt x="166" y="10"/>
                  </a:lnTo>
                  <a:lnTo>
                    <a:pt x="188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8" y="100"/>
                  </a:lnTo>
                  <a:lnTo>
                    <a:pt x="241" y="125"/>
                  </a:lnTo>
                  <a:lnTo>
                    <a:pt x="238" y="150"/>
                  </a:lnTo>
                  <a:lnTo>
                    <a:pt x="231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8" y="229"/>
                  </a:lnTo>
                  <a:lnTo>
                    <a:pt x="166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10" y="173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0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13" name="Freeform 1302"/>
            <p:cNvSpPr>
              <a:spLocks/>
            </p:cNvSpPr>
            <p:nvPr/>
          </p:nvSpPr>
          <p:spPr bwMode="auto">
            <a:xfrm>
              <a:off x="4187" y="3496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7" y="116"/>
                  </a:lnTo>
                  <a:lnTo>
                    <a:pt x="129" y="89"/>
                  </a:lnTo>
                  <a:lnTo>
                    <a:pt x="116" y="65"/>
                  </a:lnTo>
                  <a:lnTo>
                    <a:pt x="99" y="43"/>
                  </a:lnTo>
                  <a:lnTo>
                    <a:pt x="78" y="26"/>
                  </a:lnTo>
                  <a:lnTo>
                    <a:pt x="54" y="12"/>
                  </a:lnTo>
                  <a:lnTo>
                    <a:pt x="28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2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2"/>
                  </a:lnTo>
                  <a:lnTo>
                    <a:pt x="86" y="86"/>
                  </a:lnTo>
                  <a:lnTo>
                    <a:pt x="93" y="104"/>
                  </a:lnTo>
                  <a:lnTo>
                    <a:pt x="99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14" name="Freeform 1303"/>
            <p:cNvSpPr>
              <a:spLocks/>
            </p:cNvSpPr>
            <p:nvPr/>
          </p:nvSpPr>
          <p:spPr bwMode="auto">
            <a:xfrm>
              <a:off x="4187" y="3545"/>
              <a:ext cx="47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8" y="142"/>
                  </a:lnTo>
                  <a:lnTo>
                    <a:pt x="54" y="133"/>
                  </a:lnTo>
                  <a:lnTo>
                    <a:pt x="78" y="121"/>
                  </a:lnTo>
                  <a:lnTo>
                    <a:pt x="99" y="103"/>
                  </a:lnTo>
                  <a:lnTo>
                    <a:pt x="117" y="81"/>
                  </a:lnTo>
                  <a:lnTo>
                    <a:pt x="129" y="56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99" y="21"/>
                  </a:lnTo>
                  <a:lnTo>
                    <a:pt x="93" y="40"/>
                  </a:lnTo>
                  <a:lnTo>
                    <a:pt x="84" y="60"/>
                  </a:lnTo>
                  <a:lnTo>
                    <a:pt x="72" y="74"/>
                  </a:lnTo>
                  <a:lnTo>
                    <a:pt x="58" y="87"/>
                  </a:lnTo>
                  <a:lnTo>
                    <a:pt x="39" y="96"/>
                  </a:lnTo>
                  <a:lnTo>
                    <a:pt x="20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15" name="Freeform 1304"/>
            <p:cNvSpPr>
              <a:spLocks/>
            </p:cNvSpPr>
            <p:nvPr/>
          </p:nvSpPr>
          <p:spPr bwMode="auto">
            <a:xfrm>
              <a:off x="4141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1" y="56"/>
                  </a:lnTo>
                  <a:lnTo>
                    <a:pt x="23" y="81"/>
                  </a:lnTo>
                  <a:lnTo>
                    <a:pt x="40" y="103"/>
                  </a:lnTo>
                  <a:lnTo>
                    <a:pt x="62" y="120"/>
                  </a:lnTo>
                  <a:lnTo>
                    <a:pt x="84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5" y="60"/>
                  </a:lnTo>
                  <a:lnTo>
                    <a:pt x="47" y="40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16" name="Freeform 1305"/>
            <p:cNvSpPr>
              <a:spLocks/>
            </p:cNvSpPr>
            <p:nvPr/>
          </p:nvSpPr>
          <p:spPr bwMode="auto">
            <a:xfrm>
              <a:off x="4141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4" y="12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5"/>
                  </a:lnTo>
                  <a:lnTo>
                    <a:pt x="11" y="89"/>
                  </a:lnTo>
                  <a:lnTo>
                    <a:pt x="2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0" y="124"/>
                  </a:lnTo>
                  <a:lnTo>
                    <a:pt x="47" y="104"/>
                  </a:lnTo>
                  <a:lnTo>
                    <a:pt x="54" y="86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17" name="Freeform 1306"/>
            <p:cNvSpPr>
              <a:spLocks/>
            </p:cNvSpPr>
            <p:nvPr/>
          </p:nvSpPr>
          <p:spPr bwMode="auto">
            <a:xfrm>
              <a:off x="4227" y="3503"/>
              <a:ext cx="81" cy="83"/>
            </a:xfrm>
            <a:custGeom>
              <a:avLst/>
              <a:gdLst>
                <a:gd name="T0" fmla="*/ 0 w 241"/>
                <a:gd name="T1" fmla="*/ 0 h 250"/>
                <a:gd name="T2" fmla="*/ 0 w 241"/>
                <a:gd name="T3" fmla="*/ 0 h 250"/>
                <a:gd name="T4" fmla="*/ 0 w 241"/>
                <a:gd name="T5" fmla="*/ 0 h 250"/>
                <a:gd name="T6" fmla="*/ 0 w 241"/>
                <a:gd name="T7" fmla="*/ 0 h 250"/>
                <a:gd name="T8" fmla="*/ 0 w 241"/>
                <a:gd name="T9" fmla="*/ 0 h 250"/>
                <a:gd name="T10" fmla="*/ 0 w 241"/>
                <a:gd name="T11" fmla="*/ 0 h 250"/>
                <a:gd name="T12" fmla="*/ 0 w 241"/>
                <a:gd name="T13" fmla="*/ 0 h 250"/>
                <a:gd name="T14" fmla="*/ 0 w 241"/>
                <a:gd name="T15" fmla="*/ 0 h 250"/>
                <a:gd name="T16" fmla="*/ 0 w 241"/>
                <a:gd name="T17" fmla="*/ 0 h 250"/>
                <a:gd name="T18" fmla="*/ 0 w 241"/>
                <a:gd name="T19" fmla="*/ 0 h 250"/>
                <a:gd name="T20" fmla="*/ 0 w 241"/>
                <a:gd name="T21" fmla="*/ 0 h 250"/>
                <a:gd name="T22" fmla="*/ 0 w 241"/>
                <a:gd name="T23" fmla="*/ 0 h 250"/>
                <a:gd name="T24" fmla="*/ 0 w 241"/>
                <a:gd name="T25" fmla="*/ 0 h 250"/>
                <a:gd name="T26" fmla="*/ 0 w 241"/>
                <a:gd name="T27" fmla="*/ 0 h 250"/>
                <a:gd name="T28" fmla="*/ 0 w 241"/>
                <a:gd name="T29" fmla="*/ 0 h 250"/>
                <a:gd name="T30" fmla="*/ 0 w 241"/>
                <a:gd name="T31" fmla="*/ 0 h 250"/>
                <a:gd name="T32" fmla="*/ 0 w 241"/>
                <a:gd name="T33" fmla="*/ 0 h 250"/>
                <a:gd name="T34" fmla="*/ 0 w 241"/>
                <a:gd name="T35" fmla="*/ 0 h 250"/>
                <a:gd name="T36" fmla="*/ 0 w 241"/>
                <a:gd name="T37" fmla="*/ 0 h 250"/>
                <a:gd name="T38" fmla="*/ 0 w 241"/>
                <a:gd name="T39" fmla="*/ 0 h 250"/>
                <a:gd name="T40" fmla="*/ 0 w 241"/>
                <a:gd name="T41" fmla="*/ 0 h 250"/>
                <a:gd name="T42" fmla="*/ 0 w 241"/>
                <a:gd name="T43" fmla="*/ 0 h 250"/>
                <a:gd name="T44" fmla="*/ 0 w 241"/>
                <a:gd name="T45" fmla="*/ 0 h 250"/>
                <a:gd name="T46" fmla="*/ 0 w 241"/>
                <a:gd name="T47" fmla="*/ 0 h 250"/>
                <a:gd name="T48" fmla="*/ 0 w 241"/>
                <a:gd name="T49" fmla="*/ 0 h 250"/>
                <a:gd name="T50" fmla="*/ 0 w 241"/>
                <a:gd name="T51" fmla="*/ 0 h 250"/>
                <a:gd name="T52" fmla="*/ 0 w 241"/>
                <a:gd name="T53" fmla="*/ 0 h 250"/>
                <a:gd name="T54" fmla="*/ 0 w 241"/>
                <a:gd name="T55" fmla="*/ 0 h 250"/>
                <a:gd name="T56" fmla="*/ 0 w 241"/>
                <a:gd name="T57" fmla="*/ 0 h 250"/>
                <a:gd name="T58" fmla="*/ 0 w 241"/>
                <a:gd name="T59" fmla="*/ 0 h 250"/>
                <a:gd name="T60" fmla="*/ 0 w 241"/>
                <a:gd name="T61" fmla="*/ 0 h 250"/>
                <a:gd name="T62" fmla="*/ 0 w 241"/>
                <a:gd name="T63" fmla="*/ 0 h 250"/>
                <a:gd name="T64" fmla="*/ 0 w 241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0"/>
                <a:gd name="T101" fmla="*/ 241 w 241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0">
                  <a:moveTo>
                    <a:pt x="120" y="0"/>
                  </a:moveTo>
                  <a:lnTo>
                    <a:pt x="144" y="2"/>
                  </a:lnTo>
                  <a:lnTo>
                    <a:pt x="166" y="10"/>
                  </a:lnTo>
                  <a:lnTo>
                    <a:pt x="188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8" y="100"/>
                  </a:lnTo>
                  <a:lnTo>
                    <a:pt x="241" y="125"/>
                  </a:lnTo>
                  <a:lnTo>
                    <a:pt x="238" y="150"/>
                  </a:lnTo>
                  <a:lnTo>
                    <a:pt x="231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8" y="229"/>
                  </a:lnTo>
                  <a:lnTo>
                    <a:pt x="166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10" y="173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0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18" name="Freeform 1307"/>
            <p:cNvSpPr>
              <a:spLocks/>
            </p:cNvSpPr>
            <p:nvPr/>
          </p:nvSpPr>
          <p:spPr bwMode="auto">
            <a:xfrm>
              <a:off x="4267" y="3496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7" y="116"/>
                  </a:lnTo>
                  <a:lnTo>
                    <a:pt x="128" y="89"/>
                  </a:lnTo>
                  <a:lnTo>
                    <a:pt x="116" y="65"/>
                  </a:lnTo>
                  <a:lnTo>
                    <a:pt x="99" y="43"/>
                  </a:lnTo>
                  <a:lnTo>
                    <a:pt x="78" y="26"/>
                  </a:lnTo>
                  <a:lnTo>
                    <a:pt x="54" y="12"/>
                  </a:lnTo>
                  <a:lnTo>
                    <a:pt x="27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2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2"/>
                  </a:lnTo>
                  <a:lnTo>
                    <a:pt x="86" y="86"/>
                  </a:lnTo>
                  <a:lnTo>
                    <a:pt x="93" y="104"/>
                  </a:lnTo>
                  <a:lnTo>
                    <a:pt x="99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19" name="Freeform 1308"/>
            <p:cNvSpPr>
              <a:spLocks/>
            </p:cNvSpPr>
            <p:nvPr/>
          </p:nvSpPr>
          <p:spPr bwMode="auto">
            <a:xfrm>
              <a:off x="4267" y="3545"/>
              <a:ext cx="47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7" y="142"/>
                  </a:lnTo>
                  <a:lnTo>
                    <a:pt x="54" y="133"/>
                  </a:lnTo>
                  <a:lnTo>
                    <a:pt x="78" y="121"/>
                  </a:lnTo>
                  <a:lnTo>
                    <a:pt x="99" y="103"/>
                  </a:lnTo>
                  <a:lnTo>
                    <a:pt x="117" y="81"/>
                  </a:lnTo>
                  <a:lnTo>
                    <a:pt x="128" y="56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99" y="21"/>
                  </a:lnTo>
                  <a:lnTo>
                    <a:pt x="93" y="40"/>
                  </a:lnTo>
                  <a:lnTo>
                    <a:pt x="84" y="60"/>
                  </a:lnTo>
                  <a:lnTo>
                    <a:pt x="72" y="74"/>
                  </a:lnTo>
                  <a:lnTo>
                    <a:pt x="58" y="87"/>
                  </a:lnTo>
                  <a:lnTo>
                    <a:pt x="39" y="96"/>
                  </a:lnTo>
                  <a:lnTo>
                    <a:pt x="20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20" name="Freeform 1309"/>
            <p:cNvSpPr>
              <a:spLocks/>
            </p:cNvSpPr>
            <p:nvPr/>
          </p:nvSpPr>
          <p:spPr bwMode="auto">
            <a:xfrm>
              <a:off x="4221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1" y="56"/>
                  </a:lnTo>
                  <a:lnTo>
                    <a:pt x="22" y="81"/>
                  </a:lnTo>
                  <a:lnTo>
                    <a:pt x="40" y="103"/>
                  </a:lnTo>
                  <a:lnTo>
                    <a:pt x="62" y="120"/>
                  </a:lnTo>
                  <a:lnTo>
                    <a:pt x="84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8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5" y="60"/>
                  </a:lnTo>
                  <a:lnTo>
                    <a:pt x="46" y="40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21" name="Freeform 1310"/>
            <p:cNvSpPr>
              <a:spLocks/>
            </p:cNvSpPr>
            <p:nvPr/>
          </p:nvSpPr>
          <p:spPr bwMode="auto">
            <a:xfrm>
              <a:off x="4221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4" y="12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5"/>
                  </a:lnTo>
                  <a:lnTo>
                    <a:pt x="11" y="89"/>
                  </a:lnTo>
                  <a:lnTo>
                    <a:pt x="2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0" y="124"/>
                  </a:lnTo>
                  <a:lnTo>
                    <a:pt x="46" y="104"/>
                  </a:lnTo>
                  <a:lnTo>
                    <a:pt x="54" y="86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8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22" name="Freeform 1311"/>
            <p:cNvSpPr>
              <a:spLocks/>
            </p:cNvSpPr>
            <p:nvPr/>
          </p:nvSpPr>
          <p:spPr bwMode="auto">
            <a:xfrm>
              <a:off x="4307" y="3503"/>
              <a:ext cx="81" cy="83"/>
            </a:xfrm>
            <a:custGeom>
              <a:avLst/>
              <a:gdLst>
                <a:gd name="T0" fmla="*/ 0 w 241"/>
                <a:gd name="T1" fmla="*/ 0 h 250"/>
                <a:gd name="T2" fmla="*/ 0 w 241"/>
                <a:gd name="T3" fmla="*/ 0 h 250"/>
                <a:gd name="T4" fmla="*/ 0 w 241"/>
                <a:gd name="T5" fmla="*/ 0 h 250"/>
                <a:gd name="T6" fmla="*/ 0 w 241"/>
                <a:gd name="T7" fmla="*/ 0 h 250"/>
                <a:gd name="T8" fmla="*/ 0 w 241"/>
                <a:gd name="T9" fmla="*/ 0 h 250"/>
                <a:gd name="T10" fmla="*/ 0 w 241"/>
                <a:gd name="T11" fmla="*/ 0 h 250"/>
                <a:gd name="T12" fmla="*/ 0 w 241"/>
                <a:gd name="T13" fmla="*/ 0 h 250"/>
                <a:gd name="T14" fmla="*/ 0 w 241"/>
                <a:gd name="T15" fmla="*/ 0 h 250"/>
                <a:gd name="T16" fmla="*/ 0 w 241"/>
                <a:gd name="T17" fmla="*/ 0 h 250"/>
                <a:gd name="T18" fmla="*/ 0 w 241"/>
                <a:gd name="T19" fmla="*/ 0 h 250"/>
                <a:gd name="T20" fmla="*/ 0 w 241"/>
                <a:gd name="T21" fmla="*/ 0 h 250"/>
                <a:gd name="T22" fmla="*/ 0 w 241"/>
                <a:gd name="T23" fmla="*/ 0 h 250"/>
                <a:gd name="T24" fmla="*/ 0 w 241"/>
                <a:gd name="T25" fmla="*/ 0 h 250"/>
                <a:gd name="T26" fmla="*/ 0 w 241"/>
                <a:gd name="T27" fmla="*/ 0 h 250"/>
                <a:gd name="T28" fmla="*/ 0 w 241"/>
                <a:gd name="T29" fmla="*/ 0 h 250"/>
                <a:gd name="T30" fmla="*/ 0 w 241"/>
                <a:gd name="T31" fmla="*/ 0 h 250"/>
                <a:gd name="T32" fmla="*/ 0 w 241"/>
                <a:gd name="T33" fmla="*/ 0 h 250"/>
                <a:gd name="T34" fmla="*/ 0 w 241"/>
                <a:gd name="T35" fmla="*/ 0 h 250"/>
                <a:gd name="T36" fmla="*/ 0 w 241"/>
                <a:gd name="T37" fmla="*/ 0 h 250"/>
                <a:gd name="T38" fmla="*/ 0 w 241"/>
                <a:gd name="T39" fmla="*/ 0 h 250"/>
                <a:gd name="T40" fmla="*/ 0 w 241"/>
                <a:gd name="T41" fmla="*/ 0 h 250"/>
                <a:gd name="T42" fmla="*/ 0 w 241"/>
                <a:gd name="T43" fmla="*/ 0 h 250"/>
                <a:gd name="T44" fmla="*/ 0 w 241"/>
                <a:gd name="T45" fmla="*/ 0 h 250"/>
                <a:gd name="T46" fmla="*/ 0 w 241"/>
                <a:gd name="T47" fmla="*/ 0 h 250"/>
                <a:gd name="T48" fmla="*/ 0 w 241"/>
                <a:gd name="T49" fmla="*/ 0 h 250"/>
                <a:gd name="T50" fmla="*/ 0 w 241"/>
                <a:gd name="T51" fmla="*/ 0 h 250"/>
                <a:gd name="T52" fmla="*/ 0 w 241"/>
                <a:gd name="T53" fmla="*/ 0 h 250"/>
                <a:gd name="T54" fmla="*/ 0 w 241"/>
                <a:gd name="T55" fmla="*/ 0 h 250"/>
                <a:gd name="T56" fmla="*/ 0 w 241"/>
                <a:gd name="T57" fmla="*/ 0 h 250"/>
                <a:gd name="T58" fmla="*/ 0 w 241"/>
                <a:gd name="T59" fmla="*/ 0 h 250"/>
                <a:gd name="T60" fmla="*/ 0 w 241"/>
                <a:gd name="T61" fmla="*/ 0 h 250"/>
                <a:gd name="T62" fmla="*/ 0 w 241"/>
                <a:gd name="T63" fmla="*/ 0 h 250"/>
                <a:gd name="T64" fmla="*/ 0 w 241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0"/>
                <a:gd name="T101" fmla="*/ 241 w 241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0">
                  <a:moveTo>
                    <a:pt x="120" y="0"/>
                  </a:moveTo>
                  <a:lnTo>
                    <a:pt x="144" y="2"/>
                  </a:lnTo>
                  <a:lnTo>
                    <a:pt x="166" y="10"/>
                  </a:lnTo>
                  <a:lnTo>
                    <a:pt x="188" y="22"/>
                  </a:lnTo>
                  <a:lnTo>
                    <a:pt x="205" y="37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8" y="100"/>
                  </a:lnTo>
                  <a:lnTo>
                    <a:pt x="241" y="125"/>
                  </a:lnTo>
                  <a:lnTo>
                    <a:pt x="238" y="150"/>
                  </a:lnTo>
                  <a:lnTo>
                    <a:pt x="231" y="173"/>
                  </a:lnTo>
                  <a:lnTo>
                    <a:pt x="221" y="195"/>
                  </a:lnTo>
                  <a:lnTo>
                    <a:pt x="205" y="214"/>
                  </a:lnTo>
                  <a:lnTo>
                    <a:pt x="188" y="229"/>
                  </a:lnTo>
                  <a:lnTo>
                    <a:pt x="166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8" y="173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0"/>
                  </a:lnTo>
                  <a:lnTo>
                    <a:pt x="8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23" name="Freeform 1312"/>
            <p:cNvSpPr>
              <a:spLocks/>
            </p:cNvSpPr>
            <p:nvPr/>
          </p:nvSpPr>
          <p:spPr bwMode="auto">
            <a:xfrm>
              <a:off x="4347" y="3496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7" y="116"/>
                  </a:lnTo>
                  <a:lnTo>
                    <a:pt x="128" y="89"/>
                  </a:lnTo>
                  <a:lnTo>
                    <a:pt x="116" y="65"/>
                  </a:lnTo>
                  <a:lnTo>
                    <a:pt x="99" y="43"/>
                  </a:lnTo>
                  <a:lnTo>
                    <a:pt x="78" y="26"/>
                  </a:lnTo>
                  <a:lnTo>
                    <a:pt x="54" y="12"/>
                  </a:lnTo>
                  <a:lnTo>
                    <a:pt x="27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2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2"/>
                  </a:lnTo>
                  <a:lnTo>
                    <a:pt x="85" y="86"/>
                  </a:lnTo>
                  <a:lnTo>
                    <a:pt x="93" y="104"/>
                  </a:lnTo>
                  <a:lnTo>
                    <a:pt x="99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24" name="Freeform 1313"/>
            <p:cNvSpPr>
              <a:spLocks/>
            </p:cNvSpPr>
            <p:nvPr/>
          </p:nvSpPr>
          <p:spPr bwMode="auto">
            <a:xfrm>
              <a:off x="4347" y="3545"/>
              <a:ext cx="47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7" y="142"/>
                  </a:lnTo>
                  <a:lnTo>
                    <a:pt x="54" y="133"/>
                  </a:lnTo>
                  <a:lnTo>
                    <a:pt x="78" y="121"/>
                  </a:lnTo>
                  <a:lnTo>
                    <a:pt x="99" y="103"/>
                  </a:lnTo>
                  <a:lnTo>
                    <a:pt x="117" y="81"/>
                  </a:lnTo>
                  <a:lnTo>
                    <a:pt x="128" y="56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99" y="21"/>
                  </a:lnTo>
                  <a:lnTo>
                    <a:pt x="93" y="40"/>
                  </a:lnTo>
                  <a:lnTo>
                    <a:pt x="84" y="60"/>
                  </a:lnTo>
                  <a:lnTo>
                    <a:pt x="72" y="74"/>
                  </a:lnTo>
                  <a:lnTo>
                    <a:pt x="58" y="87"/>
                  </a:lnTo>
                  <a:lnTo>
                    <a:pt x="39" y="96"/>
                  </a:lnTo>
                  <a:lnTo>
                    <a:pt x="20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25" name="Freeform 1314"/>
            <p:cNvSpPr>
              <a:spLocks/>
            </p:cNvSpPr>
            <p:nvPr/>
          </p:nvSpPr>
          <p:spPr bwMode="auto">
            <a:xfrm>
              <a:off x="4301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6"/>
                  </a:lnTo>
                  <a:lnTo>
                    <a:pt x="24" y="81"/>
                  </a:lnTo>
                  <a:lnTo>
                    <a:pt x="40" y="103"/>
                  </a:lnTo>
                  <a:lnTo>
                    <a:pt x="62" y="120"/>
                  </a:lnTo>
                  <a:lnTo>
                    <a:pt x="84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8" y="103"/>
                  </a:lnTo>
                  <a:lnTo>
                    <a:pt x="99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4" y="60"/>
                  </a:lnTo>
                  <a:lnTo>
                    <a:pt x="45" y="40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26" name="Freeform 1315"/>
            <p:cNvSpPr>
              <a:spLocks/>
            </p:cNvSpPr>
            <p:nvPr/>
          </p:nvSpPr>
          <p:spPr bwMode="auto">
            <a:xfrm>
              <a:off x="4301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4" y="12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4"/>
                  </a:lnTo>
                  <a:lnTo>
                    <a:pt x="10" y="89"/>
                  </a:lnTo>
                  <a:lnTo>
                    <a:pt x="2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99" y="48"/>
                  </a:lnTo>
                  <a:lnTo>
                    <a:pt x="118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27" name="Freeform 1316"/>
            <p:cNvSpPr>
              <a:spLocks/>
            </p:cNvSpPr>
            <p:nvPr/>
          </p:nvSpPr>
          <p:spPr bwMode="auto">
            <a:xfrm>
              <a:off x="4387" y="3503"/>
              <a:ext cx="80" cy="83"/>
            </a:xfrm>
            <a:custGeom>
              <a:avLst/>
              <a:gdLst>
                <a:gd name="T0" fmla="*/ 0 w 239"/>
                <a:gd name="T1" fmla="*/ 0 h 250"/>
                <a:gd name="T2" fmla="*/ 0 w 239"/>
                <a:gd name="T3" fmla="*/ 0 h 250"/>
                <a:gd name="T4" fmla="*/ 0 w 239"/>
                <a:gd name="T5" fmla="*/ 0 h 250"/>
                <a:gd name="T6" fmla="*/ 0 w 239"/>
                <a:gd name="T7" fmla="*/ 0 h 250"/>
                <a:gd name="T8" fmla="*/ 0 w 239"/>
                <a:gd name="T9" fmla="*/ 0 h 250"/>
                <a:gd name="T10" fmla="*/ 0 w 239"/>
                <a:gd name="T11" fmla="*/ 0 h 250"/>
                <a:gd name="T12" fmla="*/ 0 w 239"/>
                <a:gd name="T13" fmla="*/ 0 h 250"/>
                <a:gd name="T14" fmla="*/ 0 w 239"/>
                <a:gd name="T15" fmla="*/ 0 h 250"/>
                <a:gd name="T16" fmla="*/ 0 w 239"/>
                <a:gd name="T17" fmla="*/ 0 h 250"/>
                <a:gd name="T18" fmla="*/ 0 w 239"/>
                <a:gd name="T19" fmla="*/ 0 h 250"/>
                <a:gd name="T20" fmla="*/ 0 w 239"/>
                <a:gd name="T21" fmla="*/ 0 h 250"/>
                <a:gd name="T22" fmla="*/ 0 w 239"/>
                <a:gd name="T23" fmla="*/ 0 h 250"/>
                <a:gd name="T24" fmla="*/ 0 w 239"/>
                <a:gd name="T25" fmla="*/ 0 h 250"/>
                <a:gd name="T26" fmla="*/ 0 w 239"/>
                <a:gd name="T27" fmla="*/ 0 h 250"/>
                <a:gd name="T28" fmla="*/ 0 w 239"/>
                <a:gd name="T29" fmla="*/ 0 h 250"/>
                <a:gd name="T30" fmla="*/ 0 w 239"/>
                <a:gd name="T31" fmla="*/ 0 h 250"/>
                <a:gd name="T32" fmla="*/ 0 w 239"/>
                <a:gd name="T33" fmla="*/ 0 h 250"/>
                <a:gd name="T34" fmla="*/ 0 w 239"/>
                <a:gd name="T35" fmla="*/ 0 h 250"/>
                <a:gd name="T36" fmla="*/ 0 w 239"/>
                <a:gd name="T37" fmla="*/ 0 h 250"/>
                <a:gd name="T38" fmla="*/ 0 w 239"/>
                <a:gd name="T39" fmla="*/ 0 h 250"/>
                <a:gd name="T40" fmla="*/ 0 w 239"/>
                <a:gd name="T41" fmla="*/ 0 h 250"/>
                <a:gd name="T42" fmla="*/ 0 w 239"/>
                <a:gd name="T43" fmla="*/ 0 h 250"/>
                <a:gd name="T44" fmla="*/ 0 w 239"/>
                <a:gd name="T45" fmla="*/ 0 h 250"/>
                <a:gd name="T46" fmla="*/ 0 w 239"/>
                <a:gd name="T47" fmla="*/ 0 h 250"/>
                <a:gd name="T48" fmla="*/ 0 w 239"/>
                <a:gd name="T49" fmla="*/ 0 h 250"/>
                <a:gd name="T50" fmla="*/ 0 w 239"/>
                <a:gd name="T51" fmla="*/ 0 h 250"/>
                <a:gd name="T52" fmla="*/ 0 w 239"/>
                <a:gd name="T53" fmla="*/ 0 h 250"/>
                <a:gd name="T54" fmla="*/ 0 w 239"/>
                <a:gd name="T55" fmla="*/ 0 h 250"/>
                <a:gd name="T56" fmla="*/ 0 w 239"/>
                <a:gd name="T57" fmla="*/ 0 h 250"/>
                <a:gd name="T58" fmla="*/ 0 w 239"/>
                <a:gd name="T59" fmla="*/ 0 h 250"/>
                <a:gd name="T60" fmla="*/ 0 w 239"/>
                <a:gd name="T61" fmla="*/ 0 h 250"/>
                <a:gd name="T62" fmla="*/ 0 w 239"/>
                <a:gd name="T63" fmla="*/ 0 h 250"/>
                <a:gd name="T64" fmla="*/ 0 w 239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39"/>
                <a:gd name="T100" fmla="*/ 0 h 250"/>
                <a:gd name="T101" fmla="*/ 239 w 239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39" h="250">
                  <a:moveTo>
                    <a:pt x="120" y="0"/>
                  </a:moveTo>
                  <a:lnTo>
                    <a:pt x="144" y="2"/>
                  </a:lnTo>
                  <a:lnTo>
                    <a:pt x="166" y="10"/>
                  </a:lnTo>
                  <a:lnTo>
                    <a:pt x="186" y="22"/>
                  </a:lnTo>
                  <a:lnTo>
                    <a:pt x="204" y="37"/>
                  </a:lnTo>
                  <a:lnTo>
                    <a:pt x="219" y="56"/>
                  </a:lnTo>
                  <a:lnTo>
                    <a:pt x="231" y="77"/>
                  </a:lnTo>
                  <a:lnTo>
                    <a:pt x="237" y="100"/>
                  </a:lnTo>
                  <a:lnTo>
                    <a:pt x="239" y="125"/>
                  </a:lnTo>
                  <a:lnTo>
                    <a:pt x="237" y="150"/>
                  </a:lnTo>
                  <a:lnTo>
                    <a:pt x="231" y="173"/>
                  </a:lnTo>
                  <a:lnTo>
                    <a:pt x="219" y="195"/>
                  </a:lnTo>
                  <a:lnTo>
                    <a:pt x="204" y="214"/>
                  </a:lnTo>
                  <a:lnTo>
                    <a:pt x="186" y="229"/>
                  </a:lnTo>
                  <a:lnTo>
                    <a:pt x="166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5" y="214"/>
                  </a:lnTo>
                  <a:lnTo>
                    <a:pt x="20" y="195"/>
                  </a:lnTo>
                  <a:lnTo>
                    <a:pt x="8" y="173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0"/>
                  </a:lnTo>
                  <a:lnTo>
                    <a:pt x="8" y="77"/>
                  </a:lnTo>
                  <a:lnTo>
                    <a:pt x="20" y="56"/>
                  </a:lnTo>
                  <a:lnTo>
                    <a:pt x="35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28" name="Freeform 1317"/>
            <p:cNvSpPr>
              <a:spLocks/>
            </p:cNvSpPr>
            <p:nvPr/>
          </p:nvSpPr>
          <p:spPr bwMode="auto">
            <a:xfrm>
              <a:off x="4427" y="3496"/>
              <a:ext cx="46" cy="49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138" y="145"/>
                  </a:moveTo>
                  <a:lnTo>
                    <a:pt x="138" y="145"/>
                  </a:lnTo>
                  <a:lnTo>
                    <a:pt x="136" y="116"/>
                  </a:lnTo>
                  <a:lnTo>
                    <a:pt x="128" y="89"/>
                  </a:lnTo>
                  <a:lnTo>
                    <a:pt x="114" y="64"/>
                  </a:lnTo>
                  <a:lnTo>
                    <a:pt x="98" y="43"/>
                  </a:lnTo>
                  <a:lnTo>
                    <a:pt x="78" y="26"/>
                  </a:lnTo>
                  <a:lnTo>
                    <a:pt x="54" y="12"/>
                  </a:lnTo>
                  <a:lnTo>
                    <a:pt x="27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2"/>
                  </a:lnTo>
                  <a:lnTo>
                    <a:pt x="39" y="48"/>
                  </a:lnTo>
                  <a:lnTo>
                    <a:pt x="55" y="57"/>
                  </a:lnTo>
                  <a:lnTo>
                    <a:pt x="70" y="72"/>
                  </a:lnTo>
                  <a:lnTo>
                    <a:pt x="84" y="87"/>
                  </a:lnTo>
                  <a:lnTo>
                    <a:pt x="93" y="104"/>
                  </a:lnTo>
                  <a:lnTo>
                    <a:pt x="98" y="124"/>
                  </a:lnTo>
                  <a:lnTo>
                    <a:pt x="101" y="145"/>
                  </a:lnTo>
                  <a:lnTo>
                    <a:pt x="138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29" name="Freeform 1318"/>
            <p:cNvSpPr>
              <a:spLocks/>
            </p:cNvSpPr>
            <p:nvPr/>
          </p:nvSpPr>
          <p:spPr bwMode="auto">
            <a:xfrm>
              <a:off x="4427" y="3545"/>
              <a:ext cx="46" cy="48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0" y="145"/>
                  </a:moveTo>
                  <a:lnTo>
                    <a:pt x="0" y="145"/>
                  </a:lnTo>
                  <a:lnTo>
                    <a:pt x="27" y="142"/>
                  </a:lnTo>
                  <a:lnTo>
                    <a:pt x="54" y="133"/>
                  </a:lnTo>
                  <a:lnTo>
                    <a:pt x="77" y="120"/>
                  </a:lnTo>
                  <a:lnTo>
                    <a:pt x="98" y="103"/>
                  </a:lnTo>
                  <a:lnTo>
                    <a:pt x="114" y="81"/>
                  </a:lnTo>
                  <a:lnTo>
                    <a:pt x="128" y="56"/>
                  </a:lnTo>
                  <a:lnTo>
                    <a:pt x="136" y="29"/>
                  </a:lnTo>
                  <a:lnTo>
                    <a:pt x="138" y="0"/>
                  </a:lnTo>
                  <a:lnTo>
                    <a:pt x="101" y="0"/>
                  </a:lnTo>
                  <a:lnTo>
                    <a:pt x="98" y="21"/>
                  </a:lnTo>
                  <a:lnTo>
                    <a:pt x="93" y="40"/>
                  </a:lnTo>
                  <a:lnTo>
                    <a:pt x="84" y="60"/>
                  </a:lnTo>
                  <a:lnTo>
                    <a:pt x="70" y="74"/>
                  </a:lnTo>
                  <a:lnTo>
                    <a:pt x="56" y="89"/>
                  </a:lnTo>
                  <a:lnTo>
                    <a:pt x="39" y="96"/>
                  </a:lnTo>
                  <a:lnTo>
                    <a:pt x="20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30" name="Freeform 1319"/>
            <p:cNvSpPr>
              <a:spLocks/>
            </p:cNvSpPr>
            <p:nvPr/>
          </p:nvSpPr>
          <p:spPr bwMode="auto">
            <a:xfrm>
              <a:off x="4381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6"/>
                  </a:lnTo>
                  <a:lnTo>
                    <a:pt x="24" y="81"/>
                  </a:lnTo>
                  <a:lnTo>
                    <a:pt x="40" y="103"/>
                  </a:lnTo>
                  <a:lnTo>
                    <a:pt x="61" y="120"/>
                  </a:lnTo>
                  <a:lnTo>
                    <a:pt x="84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8" y="103"/>
                  </a:lnTo>
                  <a:lnTo>
                    <a:pt x="99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4" y="60"/>
                  </a:lnTo>
                  <a:lnTo>
                    <a:pt x="45" y="40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31" name="Freeform 1320"/>
            <p:cNvSpPr>
              <a:spLocks/>
            </p:cNvSpPr>
            <p:nvPr/>
          </p:nvSpPr>
          <p:spPr bwMode="auto">
            <a:xfrm>
              <a:off x="4381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4" y="12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4"/>
                  </a:lnTo>
                  <a:lnTo>
                    <a:pt x="10" y="89"/>
                  </a:lnTo>
                  <a:lnTo>
                    <a:pt x="2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99" y="48"/>
                  </a:lnTo>
                  <a:lnTo>
                    <a:pt x="118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32" name="Freeform 1321"/>
            <p:cNvSpPr>
              <a:spLocks/>
            </p:cNvSpPr>
            <p:nvPr/>
          </p:nvSpPr>
          <p:spPr bwMode="auto">
            <a:xfrm>
              <a:off x="4467" y="3503"/>
              <a:ext cx="80" cy="83"/>
            </a:xfrm>
            <a:custGeom>
              <a:avLst/>
              <a:gdLst>
                <a:gd name="T0" fmla="*/ 0 w 240"/>
                <a:gd name="T1" fmla="*/ 0 h 250"/>
                <a:gd name="T2" fmla="*/ 0 w 240"/>
                <a:gd name="T3" fmla="*/ 0 h 250"/>
                <a:gd name="T4" fmla="*/ 0 w 240"/>
                <a:gd name="T5" fmla="*/ 0 h 250"/>
                <a:gd name="T6" fmla="*/ 0 w 240"/>
                <a:gd name="T7" fmla="*/ 0 h 250"/>
                <a:gd name="T8" fmla="*/ 0 w 240"/>
                <a:gd name="T9" fmla="*/ 0 h 250"/>
                <a:gd name="T10" fmla="*/ 0 w 240"/>
                <a:gd name="T11" fmla="*/ 0 h 250"/>
                <a:gd name="T12" fmla="*/ 0 w 240"/>
                <a:gd name="T13" fmla="*/ 0 h 250"/>
                <a:gd name="T14" fmla="*/ 0 w 240"/>
                <a:gd name="T15" fmla="*/ 0 h 250"/>
                <a:gd name="T16" fmla="*/ 0 w 240"/>
                <a:gd name="T17" fmla="*/ 0 h 250"/>
                <a:gd name="T18" fmla="*/ 0 w 240"/>
                <a:gd name="T19" fmla="*/ 0 h 250"/>
                <a:gd name="T20" fmla="*/ 0 w 240"/>
                <a:gd name="T21" fmla="*/ 0 h 250"/>
                <a:gd name="T22" fmla="*/ 0 w 240"/>
                <a:gd name="T23" fmla="*/ 0 h 250"/>
                <a:gd name="T24" fmla="*/ 0 w 240"/>
                <a:gd name="T25" fmla="*/ 0 h 250"/>
                <a:gd name="T26" fmla="*/ 0 w 240"/>
                <a:gd name="T27" fmla="*/ 0 h 250"/>
                <a:gd name="T28" fmla="*/ 0 w 240"/>
                <a:gd name="T29" fmla="*/ 0 h 250"/>
                <a:gd name="T30" fmla="*/ 0 w 240"/>
                <a:gd name="T31" fmla="*/ 0 h 250"/>
                <a:gd name="T32" fmla="*/ 0 w 240"/>
                <a:gd name="T33" fmla="*/ 0 h 250"/>
                <a:gd name="T34" fmla="*/ 0 w 240"/>
                <a:gd name="T35" fmla="*/ 0 h 250"/>
                <a:gd name="T36" fmla="*/ 0 w 240"/>
                <a:gd name="T37" fmla="*/ 0 h 250"/>
                <a:gd name="T38" fmla="*/ 0 w 240"/>
                <a:gd name="T39" fmla="*/ 0 h 250"/>
                <a:gd name="T40" fmla="*/ 0 w 240"/>
                <a:gd name="T41" fmla="*/ 0 h 250"/>
                <a:gd name="T42" fmla="*/ 0 w 240"/>
                <a:gd name="T43" fmla="*/ 0 h 250"/>
                <a:gd name="T44" fmla="*/ 0 w 240"/>
                <a:gd name="T45" fmla="*/ 0 h 250"/>
                <a:gd name="T46" fmla="*/ 0 w 240"/>
                <a:gd name="T47" fmla="*/ 0 h 250"/>
                <a:gd name="T48" fmla="*/ 0 w 240"/>
                <a:gd name="T49" fmla="*/ 0 h 250"/>
                <a:gd name="T50" fmla="*/ 0 w 240"/>
                <a:gd name="T51" fmla="*/ 0 h 250"/>
                <a:gd name="T52" fmla="*/ 0 w 240"/>
                <a:gd name="T53" fmla="*/ 0 h 250"/>
                <a:gd name="T54" fmla="*/ 0 w 240"/>
                <a:gd name="T55" fmla="*/ 0 h 250"/>
                <a:gd name="T56" fmla="*/ 0 w 240"/>
                <a:gd name="T57" fmla="*/ 0 h 250"/>
                <a:gd name="T58" fmla="*/ 0 w 240"/>
                <a:gd name="T59" fmla="*/ 0 h 250"/>
                <a:gd name="T60" fmla="*/ 0 w 240"/>
                <a:gd name="T61" fmla="*/ 0 h 250"/>
                <a:gd name="T62" fmla="*/ 0 w 240"/>
                <a:gd name="T63" fmla="*/ 0 h 250"/>
                <a:gd name="T64" fmla="*/ 0 w 240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0"/>
                <a:gd name="T100" fmla="*/ 0 h 250"/>
                <a:gd name="T101" fmla="*/ 240 w 240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0" h="250">
                  <a:moveTo>
                    <a:pt x="120" y="0"/>
                  </a:moveTo>
                  <a:lnTo>
                    <a:pt x="144" y="2"/>
                  </a:lnTo>
                  <a:lnTo>
                    <a:pt x="167" y="10"/>
                  </a:lnTo>
                  <a:lnTo>
                    <a:pt x="187" y="22"/>
                  </a:lnTo>
                  <a:lnTo>
                    <a:pt x="205" y="37"/>
                  </a:lnTo>
                  <a:lnTo>
                    <a:pt x="220" y="56"/>
                  </a:lnTo>
                  <a:lnTo>
                    <a:pt x="232" y="77"/>
                  </a:lnTo>
                  <a:lnTo>
                    <a:pt x="238" y="100"/>
                  </a:lnTo>
                  <a:lnTo>
                    <a:pt x="240" y="125"/>
                  </a:lnTo>
                  <a:lnTo>
                    <a:pt x="238" y="150"/>
                  </a:lnTo>
                  <a:lnTo>
                    <a:pt x="232" y="173"/>
                  </a:lnTo>
                  <a:lnTo>
                    <a:pt x="220" y="195"/>
                  </a:lnTo>
                  <a:lnTo>
                    <a:pt x="205" y="214"/>
                  </a:lnTo>
                  <a:lnTo>
                    <a:pt x="187" y="229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4" y="240"/>
                  </a:lnTo>
                  <a:lnTo>
                    <a:pt x="54" y="229"/>
                  </a:lnTo>
                  <a:lnTo>
                    <a:pt x="36" y="214"/>
                  </a:lnTo>
                  <a:lnTo>
                    <a:pt x="21" y="195"/>
                  </a:lnTo>
                  <a:lnTo>
                    <a:pt x="9" y="173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0"/>
                  </a:lnTo>
                  <a:lnTo>
                    <a:pt x="9" y="77"/>
                  </a:lnTo>
                  <a:lnTo>
                    <a:pt x="21" y="56"/>
                  </a:lnTo>
                  <a:lnTo>
                    <a:pt x="36" y="37"/>
                  </a:lnTo>
                  <a:lnTo>
                    <a:pt x="54" y="22"/>
                  </a:lnTo>
                  <a:lnTo>
                    <a:pt x="74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33" name="Freeform 1322"/>
            <p:cNvSpPr>
              <a:spLocks/>
            </p:cNvSpPr>
            <p:nvPr/>
          </p:nvSpPr>
          <p:spPr bwMode="auto">
            <a:xfrm>
              <a:off x="4507" y="3496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145"/>
                  </a:moveTo>
                  <a:lnTo>
                    <a:pt x="139" y="145"/>
                  </a:lnTo>
                  <a:lnTo>
                    <a:pt x="137" y="116"/>
                  </a:lnTo>
                  <a:lnTo>
                    <a:pt x="129" y="89"/>
                  </a:lnTo>
                  <a:lnTo>
                    <a:pt x="115" y="64"/>
                  </a:lnTo>
                  <a:lnTo>
                    <a:pt x="99" y="43"/>
                  </a:lnTo>
                  <a:lnTo>
                    <a:pt x="79" y="26"/>
                  </a:lnTo>
                  <a:lnTo>
                    <a:pt x="55" y="12"/>
                  </a:lnTo>
                  <a:lnTo>
                    <a:pt x="28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1" y="42"/>
                  </a:lnTo>
                  <a:lnTo>
                    <a:pt x="40" y="48"/>
                  </a:lnTo>
                  <a:lnTo>
                    <a:pt x="56" y="57"/>
                  </a:lnTo>
                  <a:lnTo>
                    <a:pt x="71" y="72"/>
                  </a:lnTo>
                  <a:lnTo>
                    <a:pt x="85" y="87"/>
                  </a:lnTo>
                  <a:lnTo>
                    <a:pt x="94" y="104"/>
                  </a:lnTo>
                  <a:lnTo>
                    <a:pt x="99" y="124"/>
                  </a:lnTo>
                  <a:lnTo>
                    <a:pt x="101" y="145"/>
                  </a:lnTo>
                  <a:lnTo>
                    <a:pt x="139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34" name="Freeform 1323"/>
            <p:cNvSpPr>
              <a:spLocks/>
            </p:cNvSpPr>
            <p:nvPr/>
          </p:nvSpPr>
          <p:spPr bwMode="auto">
            <a:xfrm>
              <a:off x="4507" y="3545"/>
              <a:ext cx="46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145"/>
                  </a:moveTo>
                  <a:lnTo>
                    <a:pt x="0" y="145"/>
                  </a:lnTo>
                  <a:lnTo>
                    <a:pt x="28" y="142"/>
                  </a:lnTo>
                  <a:lnTo>
                    <a:pt x="55" y="133"/>
                  </a:lnTo>
                  <a:lnTo>
                    <a:pt x="77" y="120"/>
                  </a:lnTo>
                  <a:lnTo>
                    <a:pt x="99" y="103"/>
                  </a:lnTo>
                  <a:lnTo>
                    <a:pt x="115" y="81"/>
                  </a:lnTo>
                  <a:lnTo>
                    <a:pt x="129" y="56"/>
                  </a:lnTo>
                  <a:lnTo>
                    <a:pt x="137" y="29"/>
                  </a:lnTo>
                  <a:lnTo>
                    <a:pt x="139" y="0"/>
                  </a:lnTo>
                  <a:lnTo>
                    <a:pt x="101" y="0"/>
                  </a:lnTo>
                  <a:lnTo>
                    <a:pt x="99" y="21"/>
                  </a:lnTo>
                  <a:lnTo>
                    <a:pt x="94" y="40"/>
                  </a:lnTo>
                  <a:lnTo>
                    <a:pt x="85" y="60"/>
                  </a:lnTo>
                  <a:lnTo>
                    <a:pt x="71" y="74"/>
                  </a:lnTo>
                  <a:lnTo>
                    <a:pt x="57" y="89"/>
                  </a:lnTo>
                  <a:lnTo>
                    <a:pt x="40" y="96"/>
                  </a:lnTo>
                  <a:lnTo>
                    <a:pt x="21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35" name="Freeform 1324"/>
            <p:cNvSpPr>
              <a:spLocks/>
            </p:cNvSpPr>
            <p:nvPr/>
          </p:nvSpPr>
          <p:spPr bwMode="auto">
            <a:xfrm>
              <a:off x="4461" y="3545"/>
              <a:ext cx="46" cy="48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6"/>
                  </a:lnTo>
                  <a:lnTo>
                    <a:pt x="24" y="81"/>
                  </a:lnTo>
                  <a:lnTo>
                    <a:pt x="40" y="103"/>
                  </a:lnTo>
                  <a:lnTo>
                    <a:pt x="61" y="120"/>
                  </a:lnTo>
                  <a:lnTo>
                    <a:pt x="84" y="133"/>
                  </a:lnTo>
                  <a:lnTo>
                    <a:pt x="111" y="142"/>
                  </a:lnTo>
                  <a:lnTo>
                    <a:pt x="138" y="145"/>
                  </a:lnTo>
                  <a:lnTo>
                    <a:pt x="138" y="106"/>
                  </a:lnTo>
                  <a:lnTo>
                    <a:pt x="118" y="103"/>
                  </a:lnTo>
                  <a:lnTo>
                    <a:pt x="99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4" y="60"/>
                  </a:lnTo>
                  <a:lnTo>
                    <a:pt x="45" y="40"/>
                  </a:lnTo>
                  <a:lnTo>
                    <a:pt x="40" y="21"/>
                  </a:lnTo>
                  <a:lnTo>
                    <a:pt x="3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36" name="Freeform 1325"/>
            <p:cNvSpPr>
              <a:spLocks/>
            </p:cNvSpPr>
            <p:nvPr/>
          </p:nvSpPr>
          <p:spPr bwMode="auto">
            <a:xfrm>
              <a:off x="4461" y="3496"/>
              <a:ext cx="46" cy="49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138" y="0"/>
                  </a:moveTo>
                  <a:lnTo>
                    <a:pt x="138" y="0"/>
                  </a:lnTo>
                  <a:lnTo>
                    <a:pt x="111" y="3"/>
                  </a:lnTo>
                  <a:lnTo>
                    <a:pt x="84" y="12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4"/>
                  </a:lnTo>
                  <a:lnTo>
                    <a:pt x="10" y="89"/>
                  </a:lnTo>
                  <a:lnTo>
                    <a:pt x="2" y="116"/>
                  </a:lnTo>
                  <a:lnTo>
                    <a:pt x="0" y="145"/>
                  </a:lnTo>
                  <a:lnTo>
                    <a:pt x="37" y="145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2"/>
                  </a:lnTo>
                  <a:lnTo>
                    <a:pt x="83" y="57"/>
                  </a:lnTo>
                  <a:lnTo>
                    <a:pt x="99" y="48"/>
                  </a:lnTo>
                  <a:lnTo>
                    <a:pt x="118" y="42"/>
                  </a:lnTo>
                  <a:lnTo>
                    <a:pt x="138" y="39"/>
                  </a:lnTo>
                  <a:lnTo>
                    <a:pt x="138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37" name="Freeform 1326"/>
            <p:cNvSpPr>
              <a:spLocks/>
            </p:cNvSpPr>
            <p:nvPr/>
          </p:nvSpPr>
          <p:spPr bwMode="auto">
            <a:xfrm>
              <a:off x="4547" y="3503"/>
              <a:ext cx="80" cy="83"/>
            </a:xfrm>
            <a:custGeom>
              <a:avLst/>
              <a:gdLst>
                <a:gd name="T0" fmla="*/ 0 w 241"/>
                <a:gd name="T1" fmla="*/ 0 h 250"/>
                <a:gd name="T2" fmla="*/ 0 w 241"/>
                <a:gd name="T3" fmla="*/ 0 h 250"/>
                <a:gd name="T4" fmla="*/ 0 w 241"/>
                <a:gd name="T5" fmla="*/ 0 h 250"/>
                <a:gd name="T6" fmla="*/ 0 w 241"/>
                <a:gd name="T7" fmla="*/ 0 h 250"/>
                <a:gd name="T8" fmla="*/ 0 w 241"/>
                <a:gd name="T9" fmla="*/ 0 h 250"/>
                <a:gd name="T10" fmla="*/ 0 w 241"/>
                <a:gd name="T11" fmla="*/ 0 h 250"/>
                <a:gd name="T12" fmla="*/ 0 w 241"/>
                <a:gd name="T13" fmla="*/ 0 h 250"/>
                <a:gd name="T14" fmla="*/ 0 w 241"/>
                <a:gd name="T15" fmla="*/ 0 h 250"/>
                <a:gd name="T16" fmla="*/ 0 w 241"/>
                <a:gd name="T17" fmla="*/ 0 h 250"/>
                <a:gd name="T18" fmla="*/ 0 w 241"/>
                <a:gd name="T19" fmla="*/ 0 h 250"/>
                <a:gd name="T20" fmla="*/ 0 w 241"/>
                <a:gd name="T21" fmla="*/ 0 h 250"/>
                <a:gd name="T22" fmla="*/ 0 w 241"/>
                <a:gd name="T23" fmla="*/ 0 h 250"/>
                <a:gd name="T24" fmla="*/ 0 w 241"/>
                <a:gd name="T25" fmla="*/ 0 h 250"/>
                <a:gd name="T26" fmla="*/ 0 w 241"/>
                <a:gd name="T27" fmla="*/ 0 h 250"/>
                <a:gd name="T28" fmla="*/ 0 w 241"/>
                <a:gd name="T29" fmla="*/ 0 h 250"/>
                <a:gd name="T30" fmla="*/ 0 w 241"/>
                <a:gd name="T31" fmla="*/ 0 h 250"/>
                <a:gd name="T32" fmla="*/ 0 w 241"/>
                <a:gd name="T33" fmla="*/ 0 h 250"/>
                <a:gd name="T34" fmla="*/ 0 w 241"/>
                <a:gd name="T35" fmla="*/ 0 h 250"/>
                <a:gd name="T36" fmla="*/ 0 w 241"/>
                <a:gd name="T37" fmla="*/ 0 h 250"/>
                <a:gd name="T38" fmla="*/ 0 w 241"/>
                <a:gd name="T39" fmla="*/ 0 h 250"/>
                <a:gd name="T40" fmla="*/ 0 w 241"/>
                <a:gd name="T41" fmla="*/ 0 h 250"/>
                <a:gd name="T42" fmla="*/ 0 w 241"/>
                <a:gd name="T43" fmla="*/ 0 h 250"/>
                <a:gd name="T44" fmla="*/ 0 w 241"/>
                <a:gd name="T45" fmla="*/ 0 h 250"/>
                <a:gd name="T46" fmla="*/ 0 w 241"/>
                <a:gd name="T47" fmla="*/ 0 h 250"/>
                <a:gd name="T48" fmla="*/ 0 w 241"/>
                <a:gd name="T49" fmla="*/ 0 h 250"/>
                <a:gd name="T50" fmla="*/ 0 w 241"/>
                <a:gd name="T51" fmla="*/ 0 h 250"/>
                <a:gd name="T52" fmla="*/ 0 w 241"/>
                <a:gd name="T53" fmla="*/ 0 h 250"/>
                <a:gd name="T54" fmla="*/ 0 w 241"/>
                <a:gd name="T55" fmla="*/ 0 h 250"/>
                <a:gd name="T56" fmla="*/ 0 w 241"/>
                <a:gd name="T57" fmla="*/ 0 h 250"/>
                <a:gd name="T58" fmla="*/ 0 w 241"/>
                <a:gd name="T59" fmla="*/ 0 h 250"/>
                <a:gd name="T60" fmla="*/ 0 w 241"/>
                <a:gd name="T61" fmla="*/ 0 h 250"/>
                <a:gd name="T62" fmla="*/ 0 w 241"/>
                <a:gd name="T63" fmla="*/ 0 h 250"/>
                <a:gd name="T64" fmla="*/ 0 w 241"/>
                <a:gd name="T65" fmla="*/ 0 h 2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0"/>
                <a:gd name="T101" fmla="*/ 241 w 241"/>
                <a:gd name="T102" fmla="*/ 250 h 2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0">
                  <a:moveTo>
                    <a:pt x="120" y="0"/>
                  </a:moveTo>
                  <a:lnTo>
                    <a:pt x="145" y="2"/>
                  </a:lnTo>
                  <a:lnTo>
                    <a:pt x="168" y="10"/>
                  </a:lnTo>
                  <a:lnTo>
                    <a:pt x="188" y="22"/>
                  </a:lnTo>
                  <a:lnTo>
                    <a:pt x="206" y="37"/>
                  </a:lnTo>
                  <a:lnTo>
                    <a:pt x="221" y="56"/>
                  </a:lnTo>
                  <a:lnTo>
                    <a:pt x="233" y="77"/>
                  </a:lnTo>
                  <a:lnTo>
                    <a:pt x="239" y="100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3" y="173"/>
                  </a:lnTo>
                  <a:lnTo>
                    <a:pt x="221" y="195"/>
                  </a:lnTo>
                  <a:lnTo>
                    <a:pt x="206" y="214"/>
                  </a:lnTo>
                  <a:lnTo>
                    <a:pt x="188" y="229"/>
                  </a:lnTo>
                  <a:lnTo>
                    <a:pt x="168" y="240"/>
                  </a:lnTo>
                  <a:lnTo>
                    <a:pt x="145" y="248"/>
                  </a:lnTo>
                  <a:lnTo>
                    <a:pt x="120" y="250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29"/>
                  </a:lnTo>
                  <a:lnTo>
                    <a:pt x="36" y="214"/>
                  </a:lnTo>
                  <a:lnTo>
                    <a:pt x="20" y="195"/>
                  </a:lnTo>
                  <a:lnTo>
                    <a:pt x="10" y="173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0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6" y="37"/>
                  </a:lnTo>
                  <a:lnTo>
                    <a:pt x="53" y="22"/>
                  </a:lnTo>
                  <a:lnTo>
                    <a:pt x="73" y="10"/>
                  </a:lnTo>
                  <a:lnTo>
                    <a:pt x="96" y="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38" name="Freeform 1327"/>
            <p:cNvSpPr>
              <a:spLocks/>
            </p:cNvSpPr>
            <p:nvPr/>
          </p:nvSpPr>
          <p:spPr bwMode="auto">
            <a:xfrm>
              <a:off x="4587" y="3496"/>
              <a:ext cx="46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140" y="145"/>
                  </a:moveTo>
                  <a:lnTo>
                    <a:pt x="140" y="145"/>
                  </a:lnTo>
                  <a:lnTo>
                    <a:pt x="138" y="116"/>
                  </a:lnTo>
                  <a:lnTo>
                    <a:pt x="130" y="89"/>
                  </a:lnTo>
                  <a:lnTo>
                    <a:pt x="116" y="64"/>
                  </a:lnTo>
                  <a:lnTo>
                    <a:pt x="100" y="43"/>
                  </a:lnTo>
                  <a:lnTo>
                    <a:pt x="80" y="26"/>
                  </a:lnTo>
                  <a:lnTo>
                    <a:pt x="56" y="12"/>
                  </a:lnTo>
                  <a:lnTo>
                    <a:pt x="29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2" y="42"/>
                  </a:lnTo>
                  <a:lnTo>
                    <a:pt x="41" y="48"/>
                  </a:lnTo>
                  <a:lnTo>
                    <a:pt x="57" y="57"/>
                  </a:lnTo>
                  <a:lnTo>
                    <a:pt x="72" y="72"/>
                  </a:lnTo>
                  <a:lnTo>
                    <a:pt x="86" y="87"/>
                  </a:lnTo>
                  <a:lnTo>
                    <a:pt x="95" y="104"/>
                  </a:lnTo>
                  <a:lnTo>
                    <a:pt x="100" y="124"/>
                  </a:lnTo>
                  <a:lnTo>
                    <a:pt x="102" y="145"/>
                  </a:lnTo>
                  <a:lnTo>
                    <a:pt x="14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39" name="Freeform 1328"/>
            <p:cNvSpPr>
              <a:spLocks/>
            </p:cNvSpPr>
            <p:nvPr/>
          </p:nvSpPr>
          <p:spPr bwMode="auto">
            <a:xfrm>
              <a:off x="4587" y="3545"/>
              <a:ext cx="46" cy="48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9" y="142"/>
                  </a:lnTo>
                  <a:lnTo>
                    <a:pt x="56" y="133"/>
                  </a:lnTo>
                  <a:lnTo>
                    <a:pt x="78" y="120"/>
                  </a:lnTo>
                  <a:lnTo>
                    <a:pt x="100" y="103"/>
                  </a:lnTo>
                  <a:lnTo>
                    <a:pt x="116" y="81"/>
                  </a:lnTo>
                  <a:lnTo>
                    <a:pt x="130" y="56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5" y="40"/>
                  </a:lnTo>
                  <a:lnTo>
                    <a:pt x="86" y="60"/>
                  </a:lnTo>
                  <a:lnTo>
                    <a:pt x="72" y="74"/>
                  </a:lnTo>
                  <a:lnTo>
                    <a:pt x="58" y="89"/>
                  </a:lnTo>
                  <a:lnTo>
                    <a:pt x="41" y="96"/>
                  </a:lnTo>
                  <a:lnTo>
                    <a:pt x="22" y="103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40" name="Freeform 1329"/>
            <p:cNvSpPr>
              <a:spLocks/>
            </p:cNvSpPr>
            <p:nvPr/>
          </p:nvSpPr>
          <p:spPr bwMode="auto">
            <a:xfrm>
              <a:off x="4540" y="3545"/>
              <a:ext cx="47" cy="48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2" y="56"/>
                  </a:lnTo>
                  <a:lnTo>
                    <a:pt x="23" y="81"/>
                  </a:lnTo>
                  <a:lnTo>
                    <a:pt x="41" y="103"/>
                  </a:lnTo>
                  <a:lnTo>
                    <a:pt x="62" y="120"/>
                  </a:lnTo>
                  <a:lnTo>
                    <a:pt x="85" y="133"/>
                  </a:lnTo>
                  <a:lnTo>
                    <a:pt x="111" y="142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3"/>
                  </a:lnTo>
                  <a:lnTo>
                    <a:pt x="100" y="96"/>
                  </a:lnTo>
                  <a:lnTo>
                    <a:pt x="82" y="89"/>
                  </a:lnTo>
                  <a:lnTo>
                    <a:pt x="68" y="74"/>
                  </a:lnTo>
                  <a:lnTo>
                    <a:pt x="56" y="60"/>
                  </a:lnTo>
                  <a:lnTo>
                    <a:pt x="47" y="40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41" name="Freeform 1330"/>
            <p:cNvSpPr>
              <a:spLocks/>
            </p:cNvSpPr>
            <p:nvPr/>
          </p:nvSpPr>
          <p:spPr bwMode="auto">
            <a:xfrm>
              <a:off x="4540" y="3496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139" y="0"/>
                  </a:moveTo>
                  <a:lnTo>
                    <a:pt x="139" y="0"/>
                  </a:lnTo>
                  <a:lnTo>
                    <a:pt x="111" y="3"/>
                  </a:lnTo>
                  <a:lnTo>
                    <a:pt x="85" y="12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5"/>
                  </a:lnTo>
                  <a:lnTo>
                    <a:pt x="12" y="89"/>
                  </a:lnTo>
                  <a:lnTo>
                    <a:pt x="3" y="116"/>
                  </a:lnTo>
                  <a:lnTo>
                    <a:pt x="0" y="145"/>
                  </a:lnTo>
                  <a:lnTo>
                    <a:pt x="38" y="145"/>
                  </a:lnTo>
                  <a:lnTo>
                    <a:pt x="41" y="124"/>
                  </a:lnTo>
                  <a:lnTo>
                    <a:pt x="47" y="104"/>
                  </a:lnTo>
                  <a:lnTo>
                    <a:pt x="55" y="86"/>
                  </a:lnTo>
                  <a:lnTo>
                    <a:pt x="68" y="72"/>
                  </a:lnTo>
                  <a:lnTo>
                    <a:pt x="84" y="57"/>
                  </a:lnTo>
                  <a:lnTo>
                    <a:pt x="100" y="48"/>
                  </a:lnTo>
                  <a:lnTo>
                    <a:pt x="119" y="42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42" name="Freeform 1331"/>
            <p:cNvSpPr>
              <a:spLocks/>
            </p:cNvSpPr>
            <p:nvPr/>
          </p:nvSpPr>
          <p:spPr bwMode="auto">
            <a:xfrm>
              <a:off x="907" y="3581"/>
              <a:ext cx="80" cy="83"/>
            </a:xfrm>
            <a:custGeom>
              <a:avLst/>
              <a:gdLst>
                <a:gd name="T0" fmla="*/ 0 w 241"/>
                <a:gd name="T1" fmla="*/ 0 h 251"/>
                <a:gd name="T2" fmla="*/ 0 w 241"/>
                <a:gd name="T3" fmla="*/ 0 h 251"/>
                <a:gd name="T4" fmla="*/ 0 w 241"/>
                <a:gd name="T5" fmla="*/ 0 h 251"/>
                <a:gd name="T6" fmla="*/ 0 w 241"/>
                <a:gd name="T7" fmla="*/ 0 h 251"/>
                <a:gd name="T8" fmla="*/ 0 w 241"/>
                <a:gd name="T9" fmla="*/ 0 h 251"/>
                <a:gd name="T10" fmla="*/ 0 w 241"/>
                <a:gd name="T11" fmla="*/ 0 h 251"/>
                <a:gd name="T12" fmla="*/ 0 w 241"/>
                <a:gd name="T13" fmla="*/ 0 h 251"/>
                <a:gd name="T14" fmla="*/ 0 w 241"/>
                <a:gd name="T15" fmla="*/ 0 h 251"/>
                <a:gd name="T16" fmla="*/ 0 w 241"/>
                <a:gd name="T17" fmla="*/ 0 h 251"/>
                <a:gd name="T18" fmla="*/ 0 w 241"/>
                <a:gd name="T19" fmla="*/ 0 h 251"/>
                <a:gd name="T20" fmla="*/ 0 w 241"/>
                <a:gd name="T21" fmla="*/ 0 h 251"/>
                <a:gd name="T22" fmla="*/ 0 w 241"/>
                <a:gd name="T23" fmla="*/ 0 h 251"/>
                <a:gd name="T24" fmla="*/ 0 w 241"/>
                <a:gd name="T25" fmla="*/ 0 h 251"/>
                <a:gd name="T26" fmla="*/ 0 w 241"/>
                <a:gd name="T27" fmla="*/ 0 h 251"/>
                <a:gd name="T28" fmla="*/ 0 w 241"/>
                <a:gd name="T29" fmla="*/ 0 h 251"/>
                <a:gd name="T30" fmla="*/ 0 w 241"/>
                <a:gd name="T31" fmla="*/ 0 h 251"/>
                <a:gd name="T32" fmla="*/ 0 w 241"/>
                <a:gd name="T33" fmla="*/ 0 h 251"/>
                <a:gd name="T34" fmla="*/ 0 w 241"/>
                <a:gd name="T35" fmla="*/ 0 h 251"/>
                <a:gd name="T36" fmla="*/ 0 w 241"/>
                <a:gd name="T37" fmla="*/ 0 h 251"/>
                <a:gd name="T38" fmla="*/ 0 w 241"/>
                <a:gd name="T39" fmla="*/ 0 h 251"/>
                <a:gd name="T40" fmla="*/ 0 w 241"/>
                <a:gd name="T41" fmla="*/ 0 h 251"/>
                <a:gd name="T42" fmla="*/ 0 w 241"/>
                <a:gd name="T43" fmla="*/ 0 h 251"/>
                <a:gd name="T44" fmla="*/ 0 w 241"/>
                <a:gd name="T45" fmla="*/ 0 h 251"/>
                <a:gd name="T46" fmla="*/ 0 w 241"/>
                <a:gd name="T47" fmla="*/ 0 h 251"/>
                <a:gd name="T48" fmla="*/ 0 w 241"/>
                <a:gd name="T49" fmla="*/ 0 h 251"/>
                <a:gd name="T50" fmla="*/ 0 w 241"/>
                <a:gd name="T51" fmla="*/ 0 h 251"/>
                <a:gd name="T52" fmla="*/ 0 w 241"/>
                <a:gd name="T53" fmla="*/ 0 h 251"/>
                <a:gd name="T54" fmla="*/ 0 w 241"/>
                <a:gd name="T55" fmla="*/ 0 h 251"/>
                <a:gd name="T56" fmla="*/ 0 w 241"/>
                <a:gd name="T57" fmla="*/ 0 h 251"/>
                <a:gd name="T58" fmla="*/ 0 w 241"/>
                <a:gd name="T59" fmla="*/ 0 h 251"/>
                <a:gd name="T60" fmla="*/ 0 w 241"/>
                <a:gd name="T61" fmla="*/ 0 h 251"/>
                <a:gd name="T62" fmla="*/ 0 w 241"/>
                <a:gd name="T63" fmla="*/ 0 h 251"/>
                <a:gd name="T64" fmla="*/ 0 w 241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1"/>
                <a:gd name="T101" fmla="*/ 241 w 241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1">
                  <a:moveTo>
                    <a:pt x="120" y="0"/>
                  </a:moveTo>
                  <a:lnTo>
                    <a:pt x="144" y="3"/>
                  </a:lnTo>
                  <a:lnTo>
                    <a:pt x="166" y="11"/>
                  </a:lnTo>
                  <a:lnTo>
                    <a:pt x="188" y="22"/>
                  </a:lnTo>
                  <a:lnTo>
                    <a:pt x="205" y="38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8" y="101"/>
                  </a:lnTo>
                  <a:lnTo>
                    <a:pt x="241" y="125"/>
                  </a:lnTo>
                  <a:lnTo>
                    <a:pt x="238" y="150"/>
                  </a:lnTo>
                  <a:lnTo>
                    <a:pt x="231" y="174"/>
                  </a:lnTo>
                  <a:lnTo>
                    <a:pt x="221" y="196"/>
                  </a:lnTo>
                  <a:lnTo>
                    <a:pt x="205" y="214"/>
                  </a:lnTo>
                  <a:lnTo>
                    <a:pt x="188" y="230"/>
                  </a:lnTo>
                  <a:lnTo>
                    <a:pt x="166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8" y="174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1"/>
                  </a:lnTo>
                  <a:lnTo>
                    <a:pt x="8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43" name="Freeform 1332"/>
            <p:cNvSpPr>
              <a:spLocks/>
            </p:cNvSpPr>
            <p:nvPr/>
          </p:nvSpPr>
          <p:spPr bwMode="auto">
            <a:xfrm>
              <a:off x="947" y="3574"/>
              <a:ext cx="47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7" y="116"/>
                  </a:lnTo>
                  <a:lnTo>
                    <a:pt x="128" y="88"/>
                  </a:lnTo>
                  <a:lnTo>
                    <a:pt x="116" y="65"/>
                  </a:lnTo>
                  <a:lnTo>
                    <a:pt x="99" y="43"/>
                  </a:lnTo>
                  <a:lnTo>
                    <a:pt x="78" y="26"/>
                  </a:lnTo>
                  <a:lnTo>
                    <a:pt x="54" y="11"/>
                  </a:lnTo>
                  <a:lnTo>
                    <a:pt x="27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1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1"/>
                  </a:lnTo>
                  <a:lnTo>
                    <a:pt x="85" y="86"/>
                  </a:lnTo>
                  <a:lnTo>
                    <a:pt x="93" y="104"/>
                  </a:lnTo>
                  <a:lnTo>
                    <a:pt x="99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44" name="Freeform 1333"/>
            <p:cNvSpPr>
              <a:spLocks/>
            </p:cNvSpPr>
            <p:nvPr/>
          </p:nvSpPr>
          <p:spPr bwMode="auto">
            <a:xfrm>
              <a:off x="947" y="3622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7" y="143"/>
                  </a:lnTo>
                  <a:lnTo>
                    <a:pt x="54" y="134"/>
                  </a:lnTo>
                  <a:lnTo>
                    <a:pt x="78" y="122"/>
                  </a:lnTo>
                  <a:lnTo>
                    <a:pt x="99" y="104"/>
                  </a:lnTo>
                  <a:lnTo>
                    <a:pt x="117" y="81"/>
                  </a:lnTo>
                  <a:lnTo>
                    <a:pt x="128" y="57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99" y="21"/>
                  </a:lnTo>
                  <a:lnTo>
                    <a:pt x="93" y="41"/>
                  </a:lnTo>
                  <a:lnTo>
                    <a:pt x="84" y="60"/>
                  </a:lnTo>
                  <a:lnTo>
                    <a:pt x="72" y="75"/>
                  </a:lnTo>
                  <a:lnTo>
                    <a:pt x="58" y="88"/>
                  </a:lnTo>
                  <a:lnTo>
                    <a:pt x="39" y="97"/>
                  </a:lnTo>
                  <a:lnTo>
                    <a:pt x="20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45" name="Freeform 1334"/>
            <p:cNvSpPr>
              <a:spLocks/>
            </p:cNvSpPr>
            <p:nvPr/>
          </p:nvSpPr>
          <p:spPr bwMode="auto">
            <a:xfrm>
              <a:off x="901" y="3622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7"/>
                  </a:lnTo>
                  <a:lnTo>
                    <a:pt x="24" y="81"/>
                  </a:lnTo>
                  <a:lnTo>
                    <a:pt x="40" y="104"/>
                  </a:lnTo>
                  <a:lnTo>
                    <a:pt x="62" y="121"/>
                  </a:lnTo>
                  <a:lnTo>
                    <a:pt x="84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8" y="104"/>
                  </a:lnTo>
                  <a:lnTo>
                    <a:pt x="99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4" y="60"/>
                  </a:lnTo>
                  <a:lnTo>
                    <a:pt x="45" y="41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46" name="Freeform 1335"/>
            <p:cNvSpPr>
              <a:spLocks/>
            </p:cNvSpPr>
            <p:nvPr/>
          </p:nvSpPr>
          <p:spPr bwMode="auto">
            <a:xfrm>
              <a:off x="901" y="3574"/>
              <a:ext cx="46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4" y="11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4"/>
                  </a:lnTo>
                  <a:lnTo>
                    <a:pt x="10" y="88"/>
                  </a:lnTo>
                  <a:lnTo>
                    <a:pt x="2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99" y="48"/>
                  </a:lnTo>
                  <a:lnTo>
                    <a:pt x="118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47" name="Freeform 1336"/>
            <p:cNvSpPr>
              <a:spLocks/>
            </p:cNvSpPr>
            <p:nvPr/>
          </p:nvSpPr>
          <p:spPr bwMode="auto">
            <a:xfrm>
              <a:off x="987" y="3581"/>
              <a:ext cx="80" cy="83"/>
            </a:xfrm>
            <a:custGeom>
              <a:avLst/>
              <a:gdLst>
                <a:gd name="T0" fmla="*/ 0 w 239"/>
                <a:gd name="T1" fmla="*/ 0 h 251"/>
                <a:gd name="T2" fmla="*/ 0 w 239"/>
                <a:gd name="T3" fmla="*/ 0 h 251"/>
                <a:gd name="T4" fmla="*/ 0 w 239"/>
                <a:gd name="T5" fmla="*/ 0 h 251"/>
                <a:gd name="T6" fmla="*/ 0 w 239"/>
                <a:gd name="T7" fmla="*/ 0 h 251"/>
                <a:gd name="T8" fmla="*/ 0 w 239"/>
                <a:gd name="T9" fmla="*/ 0 h 251"/>
                <a:gd name="T10" fmla="*/ 0 w 239"/>
                <a:gd name="T11" fmla="*/ 0 h 251"/>
                <a:gd name="T12" fmla="*/ 0 w 239"/>
                <a:gd name="T13" fmla="*/ 0 h 251"/>
                <a:gd name="T14" fmla="*/ 0 w 239"/>
                <a:gd name="T15" fmla="*/ 0 h 251"/>
                <a:gd name="T16" fmla="*/ 0 w 239"/>
                <a:gd name="T17" fmla="*/ 0 h 251"/>
                <a:gd name="T18" fmla="*/ 0 w 239"/>
                <a:gd name="T19" fmla="*/ 0 h 251"/>
                <a:gd name="T20" fmla="*/ 0 w 239"/>
                <a:gd name="T21" fmla="*/ 0 h 251"/>
                <a:gd name="T22" fmla="*/ 0 w 239"/>
                <a:gd name="T23" fmla="*/ 0 h 251"/>
                <a:gd name="T24" fmla="*/ 0 w 239"/>
                <a:gd name="T25" fmla="*/ 0 h 251"/>
                <a:gd name="T26" fmla="*/ 0 w 239"/>
                <a:gd name="T27" fmla="*/ 0 h 251"/>
                <a:gd name="T28" fmla="*/ 0 w 239"/>
                <a:gd name="T29" fmla="*/ 0 h 251"/>
                <a:gd name="T30" fmla="*/ 0 w 239"/>
                <a:gd name="T31" fmla="*/ 0 h 251"/>
                <a:gd name="T32" fmla="*/ 0 w 239"/>
                <a:gd name="T33" fmla="*/ 0 h 251"/>
                <a:gd name="T34" fmla="*/ 0 w 239"/>
                <a:gd name="T35" fmla="*/ 0 h 251"/>
                <a:gd name="T36" fmla="*/ 0 w 239"/>
                <a:gd name="T37" fmla="*/ 0 h 251"/>
                <a:gd name="T38" fmla="*/ 0 w 239"/>
                <a:gd name="T39" fmla="*/ 0 h 251"/>
                <a:gd name="T40" fmla="*/ 0 w 239"/>
                <a:gd name="T41" fmla="*/ 0 h 251"/>
                <a:gd name="T42" fmla="*/ 0 w 239"/>
                <a:gd name="T43" fmla="*/ 0 h 251"/>
                <a:gd name="T44" fmla="*/ 0 w 239"/>
                <a:gd name="T45" fmla="*/ 0 h 251"/>
                <a:gd name="T46" fmla="*/ 0 w 239"/>
                <a:gd name="T47" fmla="*/ 0 h 251"/>
                <a:gd name="T48" fmla="*/ 0 w 239"/>
                <a:gd name="T49" fmla="*/ 0 h 251"/>
                <a:gd name="T50" fmla="*/ 0 w 239"/>
                <a:gd name="T51" fmla="*/ 0 h 251"/>
                <a:gd name="T52" fmla="*/ 0 w 239"/>
                <a:gd name="T53" fmla="*/ 0 h 251"/>
                <a:gd name="T54" fmla="*/ 0 w 239"/>
                <a:gd name="T55" fmla="*/ 0 h 251"/>
                <a:gd name="T56" fmla="*/ 0 w 239"/>
                <a:gd name="T57" fmla="*/ 0 h 251"/>
                <a:gd name="T58" fmla="*/ 0 w 239"/>
                <a:gd name="T59" fmla="*/ 0 h 251"/>
                <a:gd name="T60" fmla="*/ 0 w 239"/>
                <a:gd name="T61" fmla="*/ 0 h 251"/>
                <a:gd name="T62" fmla="*/ 0 w 239"/>
                <a:gd name="T63" fmla="*/ 0 h 251"/>
                <a:gd name="T64" fmla="*/ 0 w 239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39"/>
                <a:gd name="T100" fmla="*/ 0 h 251"/>
                <a:gd name="T101" fmla="*/ 239 w 239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39" h="251">
                  <a:moveTo>
                    <a:pt x="119" y="0"/>
                  </a:moveTo>
                  <a:lnTo>
                    <a:pt x="143" y="3"/>
                  </a:lnTo>
                  <a:lnTo>
                    <a:pt x="166" y="11"/>
                  </a:lnTo>
                  <a:lnTo>
                    <a:pt x="186" y="22"/>
                  </a:lnTo>
                  <a:lnTo>
                    <a:pt x="204" y="38"/>
                  </a:lnTo>
                  <a:lnTo>
                    <a:pt x="219" y="56"/>
                  </a:lnTo>
                  <a:lnTo>
                    <a:pt x="231" y="77"/>
                  </a:lnTo>
                  <a:lnTo>
                    <a:pt x="237" y="101"/>
                  </a:lnTo>
                  <a:lnTo>
                    <a:pt x="239" y="125"/>
                  </a:lnTo>
                  <a:lnTo>
                    <a:pt x="237" y="150"/>
                  </a:lnTo>
                  <a:lnTo>
                    <a:pt x="231" y="174"/>
                  </a:lnTo>
                  <a:lnTo>
                    <a:pt x="219" y="196"/>
                  </a:lnTo>
                  <a:lnTo>
                    <a:pt x="204" y="214"/>
                  </a:lnTo>
                  <a:lnTo>
                    <a:pt x="186" y="230"/>
                  </a:lnTo>
                  <a:lnTo>
                    <a:pt x="166" y="240"/>
                  </a:lnTo>
                  <a:lnTo>
                    <a:pt x="143" y="248"/>
                  </a:lnTo>
                  <a:lnTo>
                    <a:pt x="119" y="251"/>
                  </a:lnTo>
                  <a:lnTo>
                    <a:pt x="95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8" y="174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1"/>
                  </a:lnTo>
                  <a:lnTo>
                    <a:pt x="8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5" y="3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48" name="Freeform 1337"/>
            <p:cNvSpPr>
              <a:spLocks/>
            </p:cNvSpPr>
            <p:nvPr/>
          </p:nvSpPr>
          <p:spPr bwMode="auto">
            <a:xfrm>
              <a:off x="1027" y="3574"/>
              <a:ext cx="46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144"/>
                  </a:moveTo>
                  <a:lnTo>
                    <a:pt x="139" y="144"/>
                  </a:lnTo>
                  <a:lnTo>
                    <a:pt x="137" y="116"/>
                  </a:lnTo>
                  <a:lnTo>
                    <a:pt x="129" y="88"/>
                  </a:lnTo>
                  <a:lnTo>
                    <a:pt x="115" y="64"/>
                  </a:lnTo>
                  <a:lnTo>
                    <a:pt x="99" y="43"/>
                  </a:lnTo>
                  <a:lnTo>
                    <a:pt x="79" y="26"/>
                  </a:lnTo>
                  <a:lnTo>
                    <a:pt x="55" y="11"/>
                  </a:lnTo>
                  <a:lnTo>
                    <a:pt x="28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1" y="41"/>
                  </a:lnTo>
                  <a:lnTo>
                    <a:pt x="40" y="48"/>
                  </a:lnTo>
                  <a:lnTo>
                    <a:pt x="56" y="57"/>
                  </a:lnTo>
                  <a:lnTo>
                    <a:pt x="71" y="71"/>
                  </a:lnTo>
                  <a:lnTo>
                    <a:pt x="85" y="87"/>
                  </a:lnTo>
                  <a:lnTo>
                    <a:pt x="94" y="104"/>
                  </a:lnTo>
                  <a:lnTo>
                    <a:pt x="99" y="124"/>
                  </a:lnTo>
                  <a:lnTo>
                    <a:pt x="102" y="144"/>
                  </a:lnTo>
                  <a:lnTo>
                    <a:pt x="139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49" name="Freeform 1338"/>
            <p:cNvSpPr>
              <a:spLocks/>
            </p:cNvSpPr>
            <p:nvPr/>
          </p:nvSpPr>
          <p:spPr bwMode="auto">
            <a:xfrm>
              <a:off x="1027" y="3622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145"/>
                  </a:moveTo>
                  <a:lnTo>
                    <a:pt x="0" y="145"/>
                  </a:lnTo>
                  <a:lnTo>
                    <a:pt x="28" y="143"/>
                  </a:lnTo>
                  <a:lnTo>
                    <a:pt x="55" y="134"/>
                  </a:lnTo>
                  <a:lnTo>
                    <a:pt x="78" y="121"/>
                  </a:lnTo>
                  <a:lnTo>
                    <a:pt x="99" y="104"/>
                  </a:lnTo>
                  <a:lnTo>
                    <a:pt x="115" y="81"/>
                  </a:lnTo>
                  <a:lnTo>
                    <a:pt x="129" y="57"/>
                  </a:lnTo>
                  <a:lnTo>
                    <a:pt x="137" y="29"/>
                  </a:lnTo>
                  <a:lnTo>
                    <a:pt x="139" y="0"/>
                  </a:lnTo>
                  <a:lnTo>
                    <a:pt x="102" y="0"/>
                  </a:lnTo>
                  <a:lnTo>
                    <a:pt x="99" y="21"/>
                  </a:lnTo>
                  <a:lnTo>
                    <a:pt x="94" y="41"/>
                  </a:lnTo>
                  <a:lnTo>
                    <a:pt x="85" y="60"/>
                  </a:lnTo>
                  <a:lnTo>
                    <a:pt x="71" y="75"/>
                  </a:lnTo>
                  <a:lnTo>
                    <a:pt x="57" y="89"/>
                  </a:lnTo>
                  <a:lnTo>
                    <a:pt x="40" y="97"/>
                  </a:lnTo>
                  <a:lnTo>
                    <a:pt x="21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50" name="Freeform 1339"/>
            <p:cNvSpPr>
              <a:spLocks/>
            </p:cNvSpPr>
            <p:nvPr/>
          </p:nvSpPr>
          <p:spPr bwMode="auto">
            <a:xfrm>
              <a:off x="981" y="3622"/>
              <a:ext cx="46" cy="49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7"/>
                  </a:lnTo>
                  <a:lnTo>
                    <a:pt x="24" y="81"/>
                  </a:lnTo>
                  <a:lnTo>
                    <a:pt x="40" y="104"/>
                  </a:lnTo>
                  <a:lnTo>
                    <a:pt x="61" y="121"/>
                  </a:lnTo>
                  <a:lnTo>
                    <a:pt x="84" y="134"/>
                  </a:lnTo>
                  <a:lnTo>
                    <a:pt x="111" y="143"/>
                  </a:lnTo>
                  <a:lnTo>
                    <a:pt x="138" y="145"/>
                  </a:lnTo>
                  <a:lnTo>
                    <a:pt x="138" y="106"/>
                  </a:lnTo>
                  <a:lnTo>
                    <a:pt x="118" y="104"/>
                  </a:lnTo>
                  <a:lnTo>
                    <a:pt x="99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4" y="60"/>
                  </a:lnTo>
                  <a:lnTo>
                    <a:pt x="45" y="41"/>
                  </a:lnTo>
                  <a:lnTo>
                    <a:pt x="40" y="21"/>
                  </a:lnTo>
                  <a:lnTo>
                    <a:pt x="3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51" name="Freeform 1340"/>
            <p:cNvSpPr>
              <a:spLocks/>
            </p:cNvSpPr>
            <p:nvPr/>
          </p:nvSpPr>
          <p:spPr bwMode="auto">
            <a:xfrm>
              <a:off x="981" y="3574"/>
              <a:ext cx="46" cy="48"/>
            </a:xfrm>
            <a:custGeom>
              <a:avLst/>
              <a:gdLst>
                <a:gd name="T0" fmla="*/ 0 w 138"/>
                <a:gd name="T1" fmla="*/ 0 h 144"/>
                <a:gd name="T2" fmla="*/ 0 w 138"/>
                <a:gd name="T3" fmla="*/ 0 h 144"/>
                <a:gd name="T4" fmla="*/ 0 w 138"/>
                <a:gd name="T5" fmla="*/ 0 h 144"/>
                <a:gd name="T6" fmla="*/ 0 w 138"/>
                <a:gd name="T7" fmla="*/ 0 h 144"/>
                <a:gd name="T8" fmla="*/ 0 w 138"/>
                <a:gd name="T9" fmla="*/ 0 h 144"/>
                <a:gd name="T10" fmla="*/ 0 w 138"/>
                <a:gd name="T11" fmla="*/ 0 h 144"/>
                <a:gd name="T12" fmla="*/ 0 w 138"/>
                <a:gd name="T13" fmla="*/ 0 h 144"/>
                <a:gd name="T14" fmla="*/ 0 w 138"/>
                <a:gd name="T15" fmla="*/ 0 h 144"/>
                <a:gd name="T16" fmla="*/ 0 w 138"/>
                <a:gd name="T17" fmla="*/ 0 h 144"/>
                <a:gd name="T18" fmla="*/ 0 w 138"/>
                <a:gd name="T19" fmla="*/ 0 h 144"/>
                <a:gd name="T20" fmla="*/ 0 w 138"/>
                <a:gd name="T21" fmla="*/ 0 h 144"/>
                <a:gd name="T22" fmla="*/ 0 w 138"/>
                <a:gd name="T23" fmla="*/ 0 h 144"/>
                <a:gd name="T24" fmla="*/ 0 w 138"/>
                <a:gd name="T25" fmla="*/ 0 h 144"/>
                <a:gd name="T26" fmla="*/ 0 w 138"/>
                <a:gd name="T27" fmla="*/ 0 h 144"/>
                <a:gd name="T28" fmla="*/ 0 w 138"/>
                <a:gd name="T29" fmla="*/ 0 h 144"/>
                <a:gd name="T30" fmla="*/ 0 w 138"/>
                <a:gd name="T31" fmla="*/ 0 h 144"/>
                <a:gd name="T32" fmla="*/ 0 w 138"/>
                <a:gd name="T33" fmla="*/ 0 h 144"/>
                <a:gd name="T34" fmla="*/ 0 w 138"/>
                <a:gd name="T35" fmla="*/ 0 h 144"/>
                <a:gd name="T36" fmla="*/ 0 w 138"/>
                <a:gd name="T37" fmla="*/ 0 h 144"/>
                <a:gd name="T38" fmla="*/ 0 w 138"/>
                <a:gd name="T39" fmla="*/ 0 h 144"/>
                <a:gd name="T40" fmla="*/ 0 w 138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4"/>
                <a:gd name="T65" fmla="*/ 138 w 138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4">
                  <a:moveTo>
                    <a:pt x="138" y="0"/>
                  </a:moveTo>
                  <a:lnTo>
                    <a:pt x="138" y="0"/>
                  </a:lnTo>
                  <a:lnTo>
                    <a:pt x="111" y="2"/>
                  </a:lnTo>
                  <a:lnTo>
                    <a:pt x="84" y="11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4"/>
                  </a:lnTo>
                  <a:lnTo>
                    <a:pt x="10" y="88"/>
                  </a:lnTo>
                  <a:lnTo>
                    <a:pt x="2" y="116"/>
                  </a:lnTo>
                  <a:lnTo>
                    <a:pt x="0" y="144"/>
                  </a:lnTo>
                  <a:lnTo>
                    <a:pt x="37" y="144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99" y="48"/>
                  </a:lnTo>
                  <a:lnTo>
                    <a:pt x="118" y="41"/>
                  </a:lnTo>
                  <a:lnTo>
                    <a:pt x="138" y="39"/>
                  </a:lnTo>
                  <a:lnTo>
                    <a:pt x="138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52" name="Freeform 1341"/>
            <p:cNvSpPr>
              <a:spLocks/>
            </p:cNvSpPr>
            <p:nvPr/>
          </p:nvSpPr>
          <p:spPr bwMode="auto">
            <a:xfrm>
              <a:off x="1067" y="3581"/>
              <a:ext cx="80" cy="83"/>
            </a:xfrm>
            <a:custGeom>
              <a:avLst/>
              <a:gdLst>
                <a:gd name="T0" fmla="*/ 0 w 240"/>
                <a:gd name="T1" fmla="*/ 0 h 251"/>
                <a:gd name="T2" fmla="*/ 0 w 240"/>
                <a:gd name="T3" fmla="*/ 0 h 251"/>
                <a:gd name="T4" fmla="*/ 0 w 240"/>
                <a:gd name="T5" fmla="*/ 0 h 251"/>
                <a:gd name="T6" fmla="*/ 0 w 240"/>
                <a:gd name="T7" fmla="*/ 0 h 251"/>
                <a:gd name="T8" fmla="*/ 0 w 240"/>
                <a:gd name="T9" fmla="*/ 0 h 251"/>
                <a:gd name="T10" fmla="*/ 0 w 240"/>
                <a:gd name="T11" fmla="*/ 0 h 251"/>
                <a:gd name="T12" fmla="*/ 0 w 240"/>
                <a:gd name="T13" fmla="*/ 0 h 251"/>
                <a:gd name="T14" fmla="*/ 0 w 240"/>
                <a:gd name="T15" fmla="*/ 0 h 251"/>
                <a:gd name="T16" fmla="*/ 0 w 240"/>
                <a:gd name="T17" fmla="*/ 0 h 251"/>
                <a:gd name="T18" fmla="*/ 0 w 240"/>
                <a:gd name="T19" fmla="*/ 0 h 251"/>
                <a:gd name="T20" fmla="*/ 0 w 240"/>
                <a:gd name="T21" fmla="*/ 0 h 251"/>
                <a:gd name="T22" fmla="*/ 0 w 240"/>
                <a:gd name="T23" fmla="*/ 0 h 251"/>
                <a:gd name="T24" fmla="*/ 0 w 240"/>
                <a:gd name="T25" fmla="*/ 0 h 251"/>
                <a:gd name="T26" fmla="*/ 0 w 240"/>
                <a:gd name="T27" fmla="*/ 0 h 251"/>
                <a:gd name="T28" fmla="*/ 0 w 240"/>
                <a:gd name="T29" fmla="*/ 0 h 251"/>
                <a:gd name="T30" fmla="*/ 0 w 240"/>
                <a:gd name="T31" fmla="*/ 0 h 251"/>
                <a:gd name="T32" fmla="*/ 0 w 240"/>
                <a:gd name="T33" fmla="*/ 0 h 251"/>
                <a:gd name="T34" fmla="*/ 0 w 240"/>
                <a:gd name="T35" fmla="*/ 0 h 251"/>
                <a:gd name="T36" fmla="*/ 0 w 240"/>
                <a:gd name="T37" fmla="*/ 0 h 251"/>
                <a:gd name="T38" fmla="*/ 0 w 240"/>
                <a:gd name="T39" fmla="*/ 0 h 251"/>
                <a:gd name="T40" fmla="*/ 0 w 240"/>
                <a:gd name="T41" fmla="*/ 0 h 251"/>
                <a:gd name="T42" fmla="*/ 0 w 240"/>
                <a:gd name="T43" fmla="*/ 0 h 251"/>
                <a:gd name="T44" fmla="*/ 0 w 240"/>
                <a:gd name="T45" fmla="*/ 0 h 251"/>
                <a:gd name="T46" fmla="*/ 0 w 240"/>
                <a:gd name="T47" fmla="*/ 0 h 251"/>
                <a:gd name="T48" fmla="*/ 0 w 240"/>
                <a:gd name="T49" fmla="*/ 0 h 251"/>
                <a:gd name="T50" fmla="*/ 0 w 240"/>
                <a:gd name="T51" fmla="*/ 0 h 251"/>
                <a:gd name="T52" fmla="*/ 0 w 240"/>
                <a:gd name="T53" fmla="*/ 0 h 251"/>
                <a:gd name="T54" fmla="*/ 0 w 240"/>
                <a:gd name="T55" fmla="*/ 0 h 251"/>
                <a:gd name="T56" fmla="*/ 0 w 240"/>
                <a:gd name="T57" fmla="*/ 0 h 251"/>
                <a:gd name="T58" fmla="*/ 0 w 240"/>
                <a:gd name="T59" fmla="*/ 0 h 251"/>
                <a:gd name="T60" fmla="*/ 0 w 240"/>
                <a:gd name="T61" fmla="*/ 0 h 251"/>
                <a:gd name="T62" fmla="*/ 0 w 240"/>
                <a:gd name="T63" fmla="*/ 0 h 251"/>
                <a:gd name="T64" fmla="*/ 0 w 240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0"/>
                <a:gd name="T100" fmla="*/ 0 h 251"/>
                <a:gd name="T101" fmla="*/ 240 w 240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0" h="251">
                  <a:moveTo>
                    <a:pt x="119" y="0"/>
                  </a:moveTo>
                  <a:lnTo>
                    <a:pt x="144" y="3"/>
                  </a:lnTo>
                  <a:lnTo>
                    <a:pt x="167" y="11"/>
                  </a:lnTo>
                  <a:lnTo>
                    <a:pt x="187" y="22"/>
                  </a:lnTo>
                  <a:lnTo>
                    <a:pt x="205" y="38"/>
                  </a:lnTo>
                  <a:lnTo>
                    <a:pt x="220" y="56"/>
                  </a:lnTo>
                  <a:lnTo>
                    <a:pt x="232" y="77"/>
                  </a:lnTo>
                  <a:lnTo>
                    <a:pt x="238" y="101"/>
                  </a:lnTo>
                  <a:lnTo>
                    <a:pt x="240" y="125"/>
                  </a:lnTo>
                  <a:lnTo>
                    <a:pt x="238" y="150"/>
                  </a:lnTo>
                  <a:lnTo>
                    <a:pt x="232" y="174"/>
                  </a:lnTo>
                  <a:lnTo>
                    <a:pt x="220" y="196"/>
                  </a:lnTo>
                  <a:lnTo>
                    <a:pt x="205" y="214"/>
                  </a:lnTo>
                  <a:lnTo>
                    <a:pt x="187" y="230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19" y="251"/>
                  </a:lnTo>
                  <a:lnTo>
                    <a:pt x="95" y="248"/>
                  </a:lnTo>
                  <a:lnTo>
                    <a:pt x="72" y="240"/>
                  </a:lnTo>
                  <a:lnTo>
                    <a:pt x="52" y="230"/>
                  </a:lnTo>
                  <a:lnTo>
                    <a:pt x="36" y="214"/>
                  </a:lnTo>
                  <a:lnTo>
                    <a:pt x="21" y="196"/>
                  </a:lnTo>
                  <a:lnTo>
                    <a:pt x="9" y="174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1"/>
                  </a:lnTo>
                  <a:lnTo>
                    <a:pt x="9" y="77"/>
                  </a:lnTo>
                  <a:lnTo>
                    <a:pt x="21" y="56"/>
                  </a:lnTo>
                  <a:lnTo>
                    <a:pt x="36" y="38"/>
                  </a:lnTo>
                  <a:lnTo>
                    <a:pt x="52" y="22"/>
                  </a:lnTo>
                  <a:lnTo>
                    <a:pt x="72" y="11"/>
                  </a:lnTo>
                  <a:lnTo>
                    <a:pt x="95" y="3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53" name="Freeform 1342"/>
            <p:cNvSpPr>
              <a:spLocks/>
            </p:cNvSpPr>
            <p:nvPr/>
          </p:nvSpPr>
          <p:spPr bwMode="auto">
            <a:xfrm>
              <a:off x="1106" y="3574"/>
              <a:ext cx="47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8" y="116"/>
                  </a:lnTo>
                  <a:lnTo>
                    <a:pt x="130" y="88"/>
                  </a:lnTo>
                  <a:lnTo>
                    <a:pt x="116" y="64"/>
                  </a:lnTo>
                  <a:lnTo>
                    <a:pt x="100" y="43"/>
                  </a:lnTo>
                  <a:lnTo>
                    <a:pt x="80" y="26"/>
                  </a:lnTo>
                  <a:lnTo>
                    <a:pt x="56" y="11"/>
                  </a:lnTo>
                  <a:lnTo>
                    <a:pt x="29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2" y="41"/>
                  </a:lnTo>
                  <a:lnTo>
                    <a:pt x="41" y="48"/>
                  </a:lnTo>
                  <a:lnTo>
                    <a:pt x="57" y="57"/>
                  </a:lnTo>
                  <a:lnTo>
                    <a:pt x="72" y="71"/>
                  </a:lnTo>
                  <a:lnTo>
                    <a:pt x="86" y="87"/>
                  </a:lnTo>
                  <a:lnTo>
                    <a:pt x="95" y="104"/>
                  </a:lnTo>
                  <a:lnTo>
                    <a:pt x="100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54" name="Freeform 1343"/>
            <p:cNvSpPr>
              <a:spLocks/>
            </p:cNvSpPr>
            <p:nvPr/>
          </p:nvSpPr>
          <p:spPr bwMode="auto">
            <a:xfrm>
              <a:off x="1106" y="3622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9" y="143"/>
                  </a:lnTo>
                  <a:lnTo>
                    <a:pt x="56" y="134"/>
                  </a:lnTo>
                  <a:lnTo>
                    <a:pt x="78" y="121"/>
                  </a:lnTo>
                  <a:lnTo>
                    <a:pt x="100" y="104"/>
                  </a:lnTo>
                  <a:lnTo>
                    <a:pt x="116" y="81"/>
                  </a:lnTo>
                  <a:lnTo>
                    <a:pt x="130" y="57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5" y="41"/>
                  </a:lnTo>
                  <a:lnTo>
                    <a:pt x="86" y="60"/>
                  </a:lnTo>
                  <a:lnTo>
                    <a:pt x="72" y="75"/>
                  </a:lnTo>
                  <a:lnTo>
                    <a:pt x="58" y="89"/>
                  </a:lnTo>
                  <a:lnTo>
                    <a:pt x="41" y="97"/>
                  </a:lnTo>
                  <a:lnTo>
                    <a:pt x="22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55" name="Freeform 1344"/>
            <p:cNvSpPr>
              <a:spLocks/>
            </p:cNvSpPr>
            <p:nvPr/>
          </p:nvSpPr>
          <p:spPr bwMode="auto">
            <a:xfrm>
              <a:off x="1061" y="3622"/>
              <a:ext cx="45" cy="49"/>
            </a:xfrm>
            <a:custGeom>
              <a:avLst/>
              <a:gdLst>
                <a:gd name="T0" fmla="*/ 0 w 137"/>
                <a:gd name="T1" fmla="*/ 0 h 145"/>
                <a:gd name="T2" fmla="*/ 0 w 137"/>
                <a:gd name="T3" fmla="*/ 0 h 145"/>
                <a:gd name="T4" fmla="*/ 0 w 137"/>
                <a:gd name="T5" fmla="*/ 0 h 145"/>
                <a:gd name="T6" fmla="*/ 0 w 137"/>
                <a:gd name="T7" fmla="*/ 0 h 145"/>
                <a:gd name="T8" fmla="*/ 0 w 137"/>
                <a:gd name="T9" fmla="*/ 0 h 145"/>
                <a:gd name="T10" fmla="*/ 0 w 137"/>
                <a:gd name="T11" fmla="*/ 0 h 145"/>
                <a:gd name="T12" fmla="*/ 0 w 137"/>
                <a:gd name="T13" fmla="*/ 0 h 145"/>
                <a:gd name="T14" fmla="*/ 0 w 137"/>
                <a:gd name="T15" fmla="*/ 0 h 145"/>
                <a:gd name="T16" fmla="*/ 0 w 137"/>
                <a:gd name="T17" fmla="*/ 0 h 145"/>
                <a:gd name="T18" fmla="*/ 0 w 137"/>
                <a:gd name="T19" fmla="*/ 0 h 145"/>
                <a:gd name="T20" fmla="*/ 0 w 137"/>
                <a:gd name="T21" fmla="*/ 0 h 145"/>
                <a:gd name="T22" fmla="*/ 0 w 137"/>
                <a:gd name="T23" fmla="*/ 0 h 145"/>
                <a:gd name="T24" fmla="*/ 0 w 137"/>
                <a:gd name="T25" fmla="*/ 0 h 145"/>
                <a:gd name="T26" fmla="*/ 0 w 137"/>
                <a:gd name="T27" fmla="*/ 0 h 145"/>
                <a:gd name="T28" fmla="*/ 0 w 137"/>
                <a:gd name="T29" fmla="*/ 0 h 145"/>
                <a:gd name="T30" fmla="*/ 0 w 137"/>
                <a:gd name="T31" fmla="*/ 0 h 145"/>
                <a:gd name="T32" fmla="*/ 0 w 137"/>
                <a:gd name="T33" fmla="*/ 0 h 145"/>
                <a:gd name="T34" fmla="*/ 0 w 137"/>
                <a:gd name="T35" fmla="*/ 0 h 145"/>
                <a:gd name="T36" fmla="*/ 0 w 137"/>
                <a:gd name="T37" fmla="*/ 0 h 145"/>
                <a:gd name="T38" fmla="*/ 0 w 137"/>
                <a:gd name="T39" fmla="*/ 0 h 145"/>
                <a:gd name="T40" fmla="*/ 0 w 137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7"/>
                <a:gd name="T64" fmla="*/ 0 h 145"/>
                <a:gd name="T65" fmla="*/ 137 w 137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7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7"/>
                  </a:lnTo>
                  <a:lnTo>
                    <a:pt x="23" y="81"/>
                  </a:lnTo>
                  <a:lnTo>
                    <a:pt x="40" y="102"/>
                  </a:lnTo>
                  <a:lnTo>
                    <a:pt x="60" y="121"/>
                  </a:lnTo>
                  <a:lnTo>
                    <a:pt x="83" y="134"/>
                  </a:lnTo>
                  <a:lnTo>
                    <a:pt x="109" y="143"/>
                  </a:lnTo>
                  <a:lnTo>
                    <a:pt x="137" y="145"/>
                  </a:lnTo>
                  <a:lnTo>
                    <a:pt x="137" y="106"/>
                  </a:lnTo>
                  <a:lnTo>
                    <a:pt x="117" y="104"/>
                  </a:lnTo>
                  <a:lnTo>
                    <a:pt x="98" y="97"/>
                  </a:lnTo>
                  <a:lnTo>
                    <a:pt x="80" y="89"/>
                  </a:lnTo>
                  <a:lnTo>
                    <a:pt x="68" y="76"/>
                  </a:lnTo>
                  <a:lnTo>
                    <a:pt x="54" y="60"/>
                  </a:lnTo>
                  <a:lnTo>
                    <a:pt x="45" y="41"/>
                  </a:lnTo>
                  <a:lnTo>
                    <a:pt x="40" y="21"/>
                  </a:lnTo>
                  <a:lnTo>
                    <a:pt x="3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56" name="Freeform 1345"/>
            <p:cNvSpPr>
              <a:spLocks/>
            </p:cNvSpPr>
            <p:nvPr/>
          </p:nvSpPr>
          <p:spPr bwMode="auto">
            <a:xfrm>
              <a:off x="1061" y="3574"/>
              <a:ext cx="45" cy="48"/>
            </a:xfrm>
            <a:custGeom>
              <a:avLst/>
              <a:gdLst>
                <a:gd name="T0" fmla="*/ 0 w 137"/>
                <a:gd name="T1" fmla="*/ 0 h 144"/>
                <a:gd name="T2" fmla="*/ 0 w 137"/>
                <a:gd name="T3" fmla="*/ 0 h 144"/>
                <a:gd name="T4" fmla="*/ 0 w 137"/>
                <a:gd name="T5" fmla="*/ 0 h 144"/>
                <a:gd name="T6" fmla="*/ 0 w 137"/>
                <a:gd name="T7" fmla="*/ 0 h 144"/>
                <a:gd name="T8" fmla="*/ 0 w 137"/>
                <a:gd name="T9" fmla="*/ 0 h 144"/>
                <a:gd name="T10" fmla="*/ 0 w 137"/>
                <a:gd name="T11" fmla="*/ 0 h 144"/>
                <a:gd name="T12" fmla="*/ 0 w 137"/>
                <a:gd name="T13" fmla="*/ 0 h 144"/>
                <a:gd name="T14" fmla="*/ 0 w 137"/>
                <a:gd name="T15" fmla="*/ 0 h 144"/>
                <a:gd name="T16" fmla="*/ 0 w 137"/>
                <a:gd name="T17" fmla="*/ 0 h 144"/>
                <a:gd name="T18" fmla="*/ 0 w 137"/>
                <a:gd name="T19" fmla="*/ 0 h 144"/>
                <a:gd name="T20" fmla="*/ 0 w 137"/>
                <a:gd name="T21" fmla="*/ 0 h 144"/>
                <a:gd name="T22" fmla="*/ 0 w 137"/>
                <a:gd name="T23" fmla="*/ 0 h 144"/>
                <a:gd name="T24" fmla="*/ 0 w 137"/>
                <a:gd name="T25" fmla="*/ 0 h 144"/>
                <a:gd name="T26" fmla="*/ 0 w 137"/>
                <a:gd name="T27" fmla="*/ 0 h 144"/>
                <a:gd name="T28" fmla="*/ 0 w 137"/>
                <a:gd name="T29" fmla="*/ 0 h 144"/>
                <a:gd name="T30" fmla="*/ 0 w 137"/>
                <a:gd name="T31" fmla="*/ 0 h 144"/>
                <a:gd name="T32" fmla="*/ 0 w 137"/>
                <a:gd name="T33" fmla="*/ 0 h 144"/>
                <a:gd name="T34" fmla="*/ 0 w 137"/>
                <a:gd name="T35" fmla="*/ 0 h 144"/>
                <a:gd name="T36" fmla="*/ 0 w 137"/>
                <a:gd name="T37" fmla="*/ 0 h 144"/>
                <a:gd name="T38" fmla="*/ 0 w 137"/>
                <a:gd name="T39" fmla="*/ 0 h 144"/>
                <a:gd name="T40" fmla="*/ 0 w 137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7"/>
                <a:gd name="T64" fmla="*/ 0 h 144"/>
                <a:gd name="T65" fmla="*/ 137 w 137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7" h="144">
                  <a:moveTo>
                    <a:pt x="137" y="0"/>
                  </a:moveTo>
                  <a:lnTo>
                    <a:pt x="137" y="0"/>
                  </a:lnTo>
                  <a:lnTo>
                    <a:pt x="109" y="2"/>
                  </a:lnTo>
                  <a:lnTo>
                    <a:pt x="83" y="11"/>
                  </a:lnTo>
                  <a:lnTo>
                    <a:pt x="59" y="26"/>
                  </a:lnTo>
                  <a:lnTo>
                    <a:pt x="40" y="44"/>
                  </a:lnTo>
                  <a:lnTo>
                    <a:pt x="23" y="64"/>
                  </a:lnTo>
                  <a:lnTo>
                    <a:pt x="10" y="88"/>
                  </a:lnTo>
                  <a:lnTo>
                    <a:pt x="2" y="116"/>
                  </a:lnTo>
                  <a:lnTo>
                    <a:pt x="0" y="144"/>
                  </a:lnTo>
                  <a:lnTo>
                    <a:pt x="37" y="144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0"/>
                  </a:lnTo>
                  <a:lnTo>
                    <a:pt x="82" y="57"/>
                  </a:lnTo>
                  <a:lnTo>
                    <a:pt x="98" y="48"/>
                  </a:lnTo>
                  <a:lnTo>
                    <a:pt x="117" y="41"/>
                  </a:lnTo>
                  <a:lnTo>
                    <a:pt x="137" y="39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57" name="Freeform 1346"/>
            <p:cNvSpPr>
              <a:spLocks/>
            </p:cNvSpPr>
            <p:nvPr/>
          </p:nvSpPr>
          <p:spPr bwMode="auto">
            <a:xfrm>
              <a:off x="1146" y="3581"/>
              <a:ext cx="81" cy="83"/>
            </a:xfrm>
            <a:custGeom>
              <a:avLst/>
              <a:gdLst>
                <a:gd name="T0" fmla="*/ 0 w 241"/>
                <a:gd name="T1" fmla="*/ 0 h 251"/>
                <a:gd name="T2" fmla="*/ 0 w 241"/>
                <a:gd name="T3" fmla="*/ 0 h 251"/>
                <a:gd name="T4" fmla="*/ 0 w 241"/>
                <a:gd name="T5" fmla="*/ 0 h 251"/>
                <a:gd name="T6" fmla="*/ 0 w 241"/>
                <a:gd name="T7" fmla="*/ 0 h 251"/>
                <a:gd name="T8" fmla="*/ 0 w 241"/>
                <a:gd name="T9" fmla="*/ 0 h 251"/>
                <a:gd name="T10" fmla="*/ 0 w 241"/>
                <a:gd name="T11" fmla="*/ 0 h 251"/>
                <a:gd name="T12" fmla="*/ 0 w 241"/>
                <a:gd name="T13" fmla="*/ 0 h 251"/>
                <a:gd name="T14" fmla="*/ 0 w 241"/>
                <a:gd name="T15" fmla="*/ 0 h 251"/>
                <a:gd name="T16" fmla="*/ 0 w 241"/>
                <a:gd name="T17" fmla="*/ 0 h 251"/>
                <a:gd name="T18" fmla="*/ 0 w 241"/>
                <a:gd name="T19" fmla="*/ 0 h 251"/>
                <a:gd name="T20" fmla="*/ 0 w 241"/>
                <a:gd name="T21" fmla="*/ 0 h 251"/>
                <a:gd name="T22" fmla="*/ 0 w 241"/>
                <a:gd name="T23" fmla="*/ 0 h 251"/>
                <a:gd name="T24" fmla="*/ 0 w 241"/>
                <a:gd name="T25" fmla="*/ 0 h 251"/>
                <a:gd name="T26" fmla="*/ 0 w 241"/>
                <a:gd name="T27" fmla="*/ 0 h 251"/>
                <a:gd name="T28" fmla="*/ 0 w 241"/>
                <a:gd name="T29" fmla="*/ 0 h 251"/>
                <a:gd name="T30" fmla="*/ 0 w 241"/>
                <a:gd name="T31" fmla="*/ 0 h 251"/>
                <a:gd name="T32" fmla="*/ 0 w 241"/>
                <a:gd name="T33" fmla="*/ 0 h 251"/>
                <a:gd name="T34" fmla="*/ 0 w 241"/>
                <a:gd name="T35" fmla="*/ 0 h 251"/>
                <a:gd name="T36" fmla="*/ 0 w 241"/>
                <a:gd name="T37" fmla="*/ 0 h 251"/>
                <a:gd name="T38" fmla="*/ 0 w 241"/>
                <a:gd name="T39" fmla="*/ 0 h 251"/>
                <a:gd name="T40" fmla="*/ 0 w 241"/>
                <a:gd name="T41" fmla="*/ 0 h 251"/>
                <a:gd name="T42" fmla="*/ 0 w 241"/>
                <a:gd name="T43" fmla="*/ 0 h 251"/>
                <a:gd name="T44" fmla="*/ 0 w 241"/>
                <a:gd name="T45" fmla="*/ 0 h 251"/>
                <a:gd name="T46" fmla="*/ 0 w 241"/>
                <a:gd name="T47" fmla="*/ 0 h 251"/>
                <a:gd name="T48" fmla="*/ 0 w 241"/>
                <a:gd name="T49" fmla="*/ 0 h 251"/>
                <a:gd name="T50" fmla="*/ 0 w 241"/>
                <a:gd name="T51" fmla="*/ 0 h 251"/>
                <a:gd name="T52" fmla="*/ 0 w 241"/>
                <a:gd name="T53" fmla="*/ 0 h 251"/>
                <a:gd name="T54" fmla="*/ 0 w 241"/>
                <a:gd name="T55" fmla="*/ 0 h 251"/>
                <a:gd name="T56" fmla="*/ 0 w 241"/>
                <a:gd name="T57" fmla="*/ 0 h 251"/>
                <a:gd name="T58" fmla="*/ 0 w 241"/>
                <a:gd name="T59" fmla="*/ 0 h 251"/>
                <a:gd name="T60" fmla="*/ 0 w 241"/>
                <a:gd name="T61" fmla="*/ 0 h 251"/>
                <a:gd name="T62" fmla="*/ 0 w 241"/>
                <a:gd name="T63" fmla="*/ 0 h 251"/>
                <a:gd name="T64" fmla="*/ 0 w 241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1"/>
                <a:gd name="T101" fmla="*/ 241 w 241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1">
                  <a:moveTo>
                    <a:pt x="120" y="0"/>
                  </a:moveTo>
                  <a:lnTo>
                    <a:pt x="145" y="3"/>
                  </a:lnTo>
                  <a:lnTo>
                    <a:pt x="168" y="11"/>
                  </a:lnTo>
                  <a:lnTo>
                    <a:pt x="188" y="22"/>
                  </a:lnTo>
                  <a:lnTo>
                    <a:pt x="206" y="38"/>
                  </a:lnTo>
                  <a:lnTo>
                    <a:pt x="221" y="56"/>
                  </a:lnTo>
                  <a:lnTo>
                    <a:pt x="232" y="77"/>
                  </a:lnTo>
                  <a:lnTo>
                    <a:pt x="239" y="101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2" y="174"/>
                  </a:lnTo>
                  <a:lnTo>
                    <a:pt x="221" y="196"/>
                  </a:lnTo>
                  <a:lnTo>
                    <a:pt x="206" y="214"/>
                  </a:lnTo>
                  <a:lnTo>
                    <a:pt x="188" y="230"/>
                  </a:lnTo>
                  <a:lnTo>
                    <a:pt x="168" y="240"/>
                  </a:lnTo>
                  <a:lnTo>
                    <a:pt x="145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10" y="174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1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58" name="Freeform 1347"/>
            <p:cNvSpPr>
              <a:spLocks/>
            </p:cNvSpPr>
            <p:nvPr/>
          </p:nvSpPr>
          <p:spPr bwMode="auto">
            <a:xfrm>
              <a:off x="1186" y="3574"/>
              <a:ext cx="47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8" y="116"/>
                  </a:lnTo>
                  <a:lnTo>
                    <a:pt x="130" y="88"/>
                  </a:lnTo>
                  <a:lnTo>
                    <a:pt x="116" y="64"/>
                  </a:lnTo>
                  <a:lnTo>
                    <a:pt x="100" y="43"/>
                  </a:lnTo>
                  <a:lnTo>
                    <a:pt x="80" y="26"/>
                  </a:lnTo>
                  <a:lnTo>
                    <a:pt x="56" y="11"/>
                  </a:lnTo>
                  <a:lnTo>
                    <a:pt x="29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2" y="41"/>
                  </a:lnTo>
                  <a:lnTo>
                    <a:pt x="40" y="48"/>
                  </a:lnTo>
                  <a:lnTo>
                    <a:pt x="57" y="57"/>
                  </a:lnTo>
                  <a:lnTo>
                    <a:pt x="72" y="71"/>
                  </a:lnTo>
                  <a:lnTo>
                    <a:pt x="86" y="87"/>
                  </a:lnTo>
                  <a:lnTo>
                    <a:pt x="95" y="104"/>
                  </a:lnTo>
                  <a:lnTo>
                    <a:pt x="100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59" name="Freeform 1348"/>
            <p:cNvSpPr>
              <a:spLocks/>
            </p:cNvSpPr>
            <p:nvPr/>
          </p:nvSpPr>
          <p:spPr bwMode="auto">
            <a:xfrm>
              <a:off x="1186" y="3622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9" y="143"/>
                  </a:lnTo>
                  <a:lnTo>
                    <a:pt x="56" y="134"/>
                  </a:lnTo>
                  <a:lnTo>
                    <a:pt x="78" y="121"/>
                  </a:lnTo>
                  <a:lnTo>
                    <a:pt x="100" y="104"/>
                  </a:lnTo>
                  <a:lnTo>
                    <a:pt x="116" y="81"/>
                  </a:lnTo>
                  <a:lnTo>
                    <a:pt x="130" y="57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5" y="41"/>
                  </a:lnTo>
                  <a:lnTo>
                    <a:pt x="86" y="60"/>
                  </a:lnTo>
                  <a:lnTo>
                    <a:pt x="72" y="75"/>
                  </a:lnTo>
                  <a:lnTo>
                    <a:pt x="58" y="89"/>
                  </a:lnTo>
                  <a:lnTo>
                    <a:pt x="40" y="97"/>
                  </a:lnTo>
                  <a:lnTo>
                    <a:pt x="22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0" name="Freeform 1349"/>
            <p:cNvSpPr>
              <a:spLocks/>
            </p:cNvSpPr>
            <p:nvPr/>
          </p:nvSpPr>
          <p:spPr bwMode="auto">
            <a:xfrm>
              <a:off x="1140" y="3622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2" y="57"/>
                  </a:lnTo>
                  <a:lnTo>
                    <a:pt x="23" y="81"/>
                  </a:lnTo>
                  <a:lnTo>
                    <a:pt x="41" y="104"/>
                  </a:lnTo>
                  <a:lnTo>
                    <a:pt x="62" y="121"/>
                  </a:lnTo>
                  <a:lnTo>
                    <a:pt x="85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6" y="60"/>
                  </a:lnTo>
                  <a:lnTo>
                    <a:pt x="47" y="41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1" name="Freeform 1350"/>
            <p:cNvSpPr>
              <a:spLocks/>
            </p:cNvSpPr>
            <p:nvPr/>
          </p:nvSpPr>
          <p:spPr bwMode="auto">
            <a:xfrm>
              <a:off x="1140" y="3574"/>
              <a:ext cx="46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5" y="11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5"/>
                  </a:lnTo>
                  <a:lnTo>
                    <a:pt x="12" y="88"/>
                  </a:lnTo>
                  <a:lnTo>
                    <a:pt x="3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1" y="124"/>
                  </a:lnTo>
                  <a:lnTo>
                    <a:pt x="47" y="104"/>
                  </a:lnTo>
                  <a:lnTo>
                    <a:pt x="54" y="86"/>
                  </a:lnTo>
                  <a:lnTo>
                    <a:pt x="68" y="71"/>
                  </a:lnTo>
                  <a:lnTo>
                    <a:pt x="84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2" name="Freeform 1351"/>
            <p:cNvSpPr>
              <a:spLocks/>
            </p:cNvSpPr>
            <p:nvPr/>
          </p:nvSpPr>
          <p:spPr bwMode="auto">
            <a:xfrm>
              <a:off x="1226" y="3581"/>
              <a:ext cx="81" cy="83"/>
            </a:xfrm>
            <a:custGeom>
              <a:avLst/>
              <a:gdLst>
                <a:gd name="T0" fmla="*/ 0 w 241"/>
                <a:gd name="T1" fmla="*/ 0 h 251"/>
                <a:gd name="T2" fmla="*/ 0 w 241"/>
                <a:gd name="T3" fmla="*/ 0 h 251"/>
                <a:gd name="T4" fmla="*/ 0 w 241"/>
                <a:gd name="T5" fmla="*/ 0 h 251"/>
                <a:gd name="T6" fmla="*/ 0 w 241"/>
                <a:gd name="T7" fmla="*/ 0 h 251"/>
                <a:gd name="T8" fmla="*/ 0 w 241"/>
                <a:gd name="T9" fmla="*/ 0 h 251"/>
                <a:gd name="T10" fmla="*/ 0 w 241"/>
                <a:gd name="T11" fmla="*/ 0 h 251"/>
                <a:gd name="T12" fmla="*/ 0 w 241"/>
                <a:gd name="T13" fmla="*/ 0 h 251"/>
                <a:gd name="T14" fmla="*/ 0 w 241"/>
                <a:gd name="T15" fmla="*/ 0 h 251"/>
                <a:gd name="T16" fmla="*/ 0 w 241"/>
                <a:gd name="T17" fmla="*/ 0 h 251"/>
                <a:gd name="T18" fmla="*/ 0 w 241"/>
                <a:gd name="T19" fmla="*/ 0 h 251"/>
                <a:gd name="T20" fmla="*/ 0 w 241"/>
                <a:gd name="T21" fmla="*/ 0 h 251"/>
                <a:gd name="T22" fmla="*/ 0 w 241"/>
                <a:gd name="T23" fmla="*/ 0 h 251"/>
                <a:gd name="T24" fmla="*/ 0 w 241"/>
                <a:gd name="T25" fmla="*/ 0 h 251"/>
                <a:gd name="T26" fmla="*/ 0 w 241"/>
                <a:gd name="T27" fmla="*/ 0 h 251"/>
                <a:gd name="T28" fmla="*/ 0 w 241"/>
                <a:gd name="T29" fmla="*/ 0 h 251"/>
                <a:gd name="T30" fmla="*/ 0 w 241"/>
                <a:gd name="T31" fmla="*/ 0 h 251"/>
                <a:gd name="T32" fmla="*/ 0 w 241"/>
                <a:gd name="T33" fmla="*/ 0 h 251"/>
                <a:gd name="T34" fmla="*/ 0 w 241"/>
                <a:gd name="T35" fmla="*/ 0 h 251"/>
                <a:gd name="T36" fmla="*/ 0 w 241"/>
                <a:gd name="T37" fmla="*/ 0 h 251"/>
                <a:gd name="T38" fmla="*/ 0 w 241"/>
                <a:gd name="T39" fmla="*/ 0 h 251"/>
                <a:gd name="T40" fmla="*/ 0 w 241"/>
                <a:gd name="T41" fmla="*/ 0 h 251"/>
                <a:gd name="T42" fmla="*/ 0 w 241"/>
                <a:gd name="T43" fmla="*/ 0 h 251"/>
                <a:gd name="T44" fmla="*/ 0 w 241"/>
                <a:gd name="T45" fmla="*/ 0 h 251"/>
                <a:gd name="T46" fmla="*/ 0 w 241"/>
                <a:gd name="T47" fmla="*/ 0 h 251"/>
                <a:gd name="T48" fmla="*/ 0 w 241"/>
                <a:gd name="T49" fmla="*/ 0 h 251"/>
                <a:gd name="T50" fmla="*/ 0 w 241"/>
                <a:gd name="T51" fmla="*/ 0 h 251"/>
                <a:gd name="T52" fmla="*/ 0 w 241"/>
                <a:gd name="T53" fmla="*/ 0 h 251"/>
                <a:gd name="T54" fmla="*/ 0 w 241"/>
                <a:gd name="T55" fmla="*/ 0 h 251"/>
                <a:gd name="T56" fmla="*/ 0 w 241"/>
                <a:gd name="T57" fmla="*/ 0 h 251"/>
                <a:gd name="T58" fmla="*/ 0 w 241"/>
                <a:gd name="T59" fmla="*/ 0 h 251"/>
                <a:gd name="T60" fmla="*/ 0 w 241"/>
                <a:gd name="T61" fmla="*/ 0 h 251"/>
                <a:gd name="T62" fmla="*/ 0 w 241"/>
                <a:gd name="T63" fmla="*/ 0 h 251"/>
                <a:gd name="T64" fmla="*/ 0 w 241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1"/>
                <a:gd name="T101" fmla="*/ 241 w 241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1">
                  <a:moveTo>
                    <a:pt x="120" y="0"/>
                  </a:moveTo>
                  <a:lnTo>
                    <a:pt x="144" y="3"/>
                  </a:lnTo>
                  <a:lnTo>
                    <a:pt x="167" y="11"/>
                  </a:lnTo>
                  <a:lnTo>
                    <a:pt x="188" y="22"/>
                  </a:lnTo>
                  <a:lnTo>
                    <a:pt x="206" y="38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9" y="101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1" y="174"/>
                  </a:lnTo>
                  <a:lnTo>
                    <a:pt x="221" y="196"/>
                  </a:lnTo>
                  <a:lnTo>
                    <a:pt x="206" y="214"/>
                  </a:lnTo>
                  <a:lnTo>
                    <a:pt x="188" y="230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10" y="174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1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3" name="Freeform 1352"/>
            <p:cNvSpPr>
              <a:spLocks/>
            </p:cNvSpPr>
            <p:nvPr/>
          </p:nvSpPr>
          <p:spPr bwMode="auto">
            <a:xfrm>
              <a:off x="1266" y="3574"/>
              <a:ext cx="47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8" y="116"/>
                  </a:lnTo>
                  <a:lnTo>
                    <a:pt x="129" y="88"/>
                  </a:lnTo>
                  <a:lnTo>
                    <a:pt x="116" y="65"/>
                  </a:lnTo>
                  <a:lnTo>
                    <a:pt x="100" y="43"/>
                  </a:lnTo>
                  <a:lnTo>
                    <a:pt x="78" y="26"/>
                  </a:lnTo>
                  <a:lnTo>
                    <a:pt x="54" y="11"/>
                  </a:lnTo>
                  <a:lnTo>
                    <a:pt x="28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1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1"/>
                  </a:lnTo>
                  <a:lnTo>
                    <a:pt x="86" y="86"/>
                  </a:lnTo>
                  <a:lnTo>
                    <a:pt x="93" y="104"/>
                  </a:lnTo>
                  <a:lnTo>
                    <a:pt x="100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4" name="Freeform 1353"/>
            <p:cNvSpPr>
              <a:spLocks/>
            </p:cNvSpPr>
            <p:nvPr/>
          </p:nvSpPr>
          <p:spPr bwMode="auto">
            <a:xfrm>
              <a:off x="1266" y="3622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8" y="143"/>
                  </a:lnTo>
                  <a:lnTo>
                    <a:pt x="54" y="134"/>
                  </a:lnTo>
                  <a:lnTo>
                    <a:pt x="78" y="122"/>
                  </a:lnTo>
                  <a:lnTo>
                    <a:pt x="100" y="104"/>
                  </a:lnTo>
                  <a:lnTo>
                    <a:pt x="117" y="81"/>
                  </a:lnTo>
                  <a:lnTo>
                    <a:pt x="129" y="57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3" y="41"/>
                  </a:lnTo>
                  <a:lnTo>
                    <a:pt x="85" y="60"/>
                  </a:lnTo>
                  <a:lnTo>
                    <a:pt x="72" y="75"/>
                  </a:lnTo>
                  <a:lnTo>
                    <a:pt x="58" y="88"/>
                  </a:lnTo>
                  <a:lnTo>
                    <a:pt x="39" y="97"/>
                  </a:lnTo>
                  <a:lnTo>
                    <a:pt x="20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5" name="Freeform 1354"/>
            <p:cNvSpPr>
              <a:spLocks/>
            </p:cNvSpPr>
            <p:nvPr/>
          </p:nvSpPr>
          <p:spPr bwMode="auto">
            <a:xfrm>
              <a:off x="1220" y="3622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1" y="57"/>
                  </a:lnTo>
                  <a:lnTo>
                    <a:pt x="23" y="81"/>
                  </a:lnTo>
                  <a:lnTo>
                    <a:pt x="41" y="104"/>
                  </a:lnTo>
                  <a:lnTo>
                    <a:pt x="62" y="121"/>
                  </a:lnTo>
                  <a:lnTo>
                    <a:pt x="85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6" y="60"/>
                  </a:lnTo>
                  <a:lnTo>
                    <a:pt x="47" y="41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6" name="Freeform 1355"/>
            <p:cNvSpPr>
              <a:spLocks/>
            </p:cNvSpPr>
            <p:nvPr/>
          </p:nvSpPr>
          <p:spPr bwMode="auto">
            <a:xfrm>
              <a:off x="1220" y="3574"/>
              <a:ext cx="46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5" y="11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5"/>
                  </a:lnTo>
                  <a:lnTo>
                    <a:pt x="11" y="88"/>
                  </a:lnTo>
                  <a:lnTo>
                    <a:pt x="3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1" y="124"/>
                  </a:lnTo>
                  <a:lnTo>
                    <a:pt x="47" y="104"/>
                  </a:lnTo>
                  <a:lnTo>
                    <a:pt x="54" y="86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7" name="Freeform 1356"/>
            <p:cNvSpPr>
              <a:spLocks/>
            </p:cNvSpPr>
            <p:nvPr/>
          </p:nvSpPr>
          <p:spPr bwMode="auto">
            <a:xfrm>
              <a:off x="1306" y="3581"/>
              <a:ext cx="81" cy="83"/>
            </a:xfrm>
            <a:custGeom>
              <a:avLst/>
              <a:gdLst>
                <a:gd name="T0" fmla="*/ 0 w 241"/>
                <a:gd name="T1" fmla="*/ 0 h 251"/>
                <a:gd name="T2" fmla="*/ 0 w 241"/>
                <a:gd name="T3" fmla="*/ 0 h 251"/>
                <a:gd name="T4" fmla="*/ 0 w 241"/>
                <a:gd name="T5" fmla="*/ 0 h 251"/>
                <a:gd name="T6" fmla="*/ 0 w 241"/>
                <a:gd name="T7" fmla="*/ 0 h 251"/>
                <a:gd name="T8" fmla="*/ 0 w 241"/>
                <a:gd name="T9" fmla="*/ 0 h 251"/>
                <a:gd name="T10" fmla="*/ 0 w 241"/>
                <a:gd name="T11" fmla="*/ 0 h 251"/>
                <a:gd name="T12" fmla="*/ 0 w 241"/>
                <a:gd name="T13" fmla="*/ 0 h 251"/>
                <a:gd name="T14" fmla="*/ 0 w 241"/>
                <a:gd name="T15" fmla="*/ 0 h 251"/>
                <a:gd name="T16" fmla="*/ 0 w 241"/>
                <a:gd name="T17" fmla="*/ 0 h 251"/>
                <a:gd name="T18" fmla="*/ 0 w 241"/>
                <a:gd name="T19" fmla="*/ 0 h 251"/>
                <a:gd name="T20" fmla="*/ 0 w 241"/>
                <a:gd name="T21" fmla="*/ 0 h 251"/>
                <a:gd name="T22" fmla="*/ 0 w 241"/>
                <a:gd name="T23" fmla="*/ 0 h 251"/>
                <a:gd name="T24" fmla="*/ 0 w 241"/>
                <a:gd name="T25" fmla="*/ 0 h 251"/>
                <a:gd name="T26" fmla="*/ 0 w 241"/>
                <a:gd name="T27" fmla="*/ 0 h 251"/>
                <a:gd name="T28" fmla="*/ 0 w 241"/>
                <a:gd name="T29" fmla="*/ 0 h 251"/>
                <a:gd name="T30" fmla="*/ 0 w 241"/>
                <a:gd name="T31" fmla="*/ 0 h 251"/>
                <a:gd name="T32" fmla="*/ 0 w 241"/>
                <a:gd name="T33" fmla="*/ 0 h 251"/>
                <a:gd name="T34" fmla="*/ 0 w 241"/>
                <a:gd name="T35" fmla="*/ 0 h 251"/>
                <a:gd name="T36" fmla="*/ 0 w 241"/>
                <a:gd name="T37" fmla="*/ 0 h 251"/>
                <a:gd name="T38" fmla="*/ 0 w 241"/>
                <a:gd name="T39" fmla="*/ 0 h 251"/>
                <a:gd name="T40" fmla="*/ 0 w 241"/>
                <a:gd name="T41" fmla="*/ 0 h 251"/>
                <a:gd name="T42" fmla="*/ 0 w 241"/>
                <a:gd name="T43" fmla="*/ 0 h 251"/>
                <a:gd name="T44" fmla="*/ 0 w 241"/>
                <a:gd name="T45" fmla="*/ 0 h 251"/>
                <a:gd name="T46" fmla="*/ 0 w 241"/>
                <a:gd name="T47" fmla="*/ 0 h 251"/>
                <a:gd name="T48" fmla="*/ 0 w 241"/>
                <a:gd name="T49" fmla="*/ 0 h 251"/>
                <a:gd name="T50" fmla="*/ 0 w 241"/>
                <a:gd name="T51" fmla="*/ 0 h 251"/>
                <a:gd name="T52" fmla="*/ 0 w 241"/>
                <a:gd name="T53" fmla="*/ 0 h 251"/>
                <a:gd name="T54" fmla="*/ 0 w 241"/>
                <a:gd name="T55" fmla="*/ 0 h 251"/>
                <a:gd name="T56" fmla="*/ 0 w 241"/>
                <a:gd name="T57" fmla="*/ 0 h 251"/>
                <a:gd name="T58" fmla="*/ 0 w 241"/>
                <a:gd name="T59" fmla="*/ 0 h 251"/>
                <a:gd name="T60" fmla="*/ 0 w 241"/>
                <a:gd name="T61" fmla="*/ 0 h 251"/>
                <a:gd name="T62" fmla="*/ 0 w 241"/>
                <a:gd name="T63" fmla="*/ 0 h 251"/>
                <a:gd name="T64" fmla="*/ 0 w 241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1"/>
                <a:gd name="T101" fmla="*/ 241 w 241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1">
                  <a:moveTo>
                    <a:pt x="120" y="0"/>
                  </a:moveTo>
                  <a:lnTo>
                    <a:pt x="144" y="3"/>
                  </a:lnTo>
                  <a:lnTo>
                    <a:pt x="167" y="11"/>
                  </a:lnTo>
                  <a:lnTo>
                    <a:pt x="188" y="22"/>
                  </a:lnTo>
                  <a:lnTo>
                    <a:pt x="206" y="38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9" y="101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1" y="174"/>
                  </a:lnTo>
                  <a:lnTo>
                    <a:pt x="221" y="196"/>
                  </a:lnTo>
                  <a:lnTo>
                    <a:pt x="206" y="214"/>
                  </a:lnTo>
                  <a:lnTo>
                    <a:pt x="188" y="230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10" y="174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1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8" name="Freeform 1357"/>
            <p:cNvSpPr>
              <a:spLocks/>
            </p:cNvSpPr>
            <p:nvPr/>
          </p:nvSpPr>
          <p:spPr bwMode="auto">
            <a:xfrm>
              <a:off x="1346" y="3574"/>
              <a:ext cx="47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8" y="116"/>
                  </a:lnTo>
                  <a:lnTo>
                    <a:pt x="129" y="88"/>
                  </a:lnTo>
                  <a:lnTo>
                    <a:pt x="116" y="65"/>
                  </a:lnTo>
                  <a:lnTo>
                    <a:pt x="100" y="43"/>
                  </a:lnTo>
                  <a:lnTo>
                    <a:pt x="78" y="26"/>
                  </a:lnTo>
                  <a:lnTo>
                    <a:pt x="54" y="11"/>
                  </a:lnTo>
                  <a:lnTo>
                    <a:pt x="28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1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1"/>
                  </a:lnTo>
                  <a:lnTo>
                    <a:pt x="86" y="86"/>
                  </a:lnTo>
                  <a:lnTo>
                    <a:pt x="93" y="104"/>
                  </a:lnTo>
                  <a:lnTo>
                    <a:pt x="100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69" name="Freeform 1358"/>
            <p:cNvSpPr>
              <a:spLocks/>
            </p:cNvSpPr>
            <p:nvPr/>
          </p:nvSpPr>
          <p:spPr bwMode="auto">
            <a:xfrm>
              <a:off x="1346" y="3622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8" y="143"/>
                  </a:lnTo>
                  <a:lnTo>
                    <a:pt x="54" y="134"/>
                  </a:lnTo>
                  <a:lnTo>
                    <a:pt x="78" y="122"/>
                  </a:lnTo>
                  <a:lnTo>
                    <a:pt x="100" y="104"/>
                  </a:lnTo>
                  <a:lnTo>
                    <a:pt x="117" y="81"/>
                  </a:lnTo>
                  <a:lnTo>
                    <a:pt x="129" y="57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3" y="41"/>
                  </a:lnTo>
                  <a:lnTo>
                    <a:pt x="85" y="60"/>
                  </a:lnTo>
                  <a:lnTo>
                    <a:pt x="72" y="75"/>
                  </a:lnTo>
                  <a:lnTo>
                    <a:pt x="58" y="88"/>
                  </a:lnTo>
                  <a:lnTo>
                    <a:pt x="39" y="97"/>
                  </a:lnTo>
                  <a:lnTo>
                    <a:pt x="20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70" name="Freeform 1359"/>
            <p:cNvSpPr>
              <a:spLocks/>
            </p:cNvSpPr>
            <p:nvPr/>
          </p:nvSpPr>
          <p:spPr bwMode="auto">
            <a:xfrm>
              <a:off x="1300" y="3622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1" y="57"/>
                  </a:lnTo>
                  <a:lnTo>
                    <a:pt x="23" y="81"/>
                  </a:lnTo>
                  <a:lnTo>
                    <a:pt x="40" y="104"/>
                  </a:lnTo>
                  <a:lnTo>
                    <a:pt x="62" y="121"/>
                  </a:lnTo>
                  <a:lnTo>
                    <a:pt x="85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6" y="60"/>
                  </a:lnTo>
                  <a:lnTo>
                    <a:pt x="47" y="41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71" name="Freeform 1360"/>
            <p:cNvSpPr>
              <a:spLocks/>
            </p:cNvSpPr>
            <p:nvPr/>
          </p:nvSpPr>
          <p:spPr bwMode="auto">
            <a:xfrm>
              <a:off x="1300" y="3574"/>
              <a:ext cx="46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5" y="11"/>
                  </a:lnTo>
                  <a:lnTo>
                    <a:pt x="61" y="26"/>
                  </a:lnTo>
                  <a:lnTo>
                    <a:pt x="40" y="43"/>
                  </a:lnTo>
                  <a:lnTo>
                    <a:pt x="24" y="65"/>
                  </a:lnTo>
                  <a:lnTo>
                    <a:pt x="11" y="88"/>
                  </a:lnTo>
                  <a:lnTo>
                    <a:pt x="3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0" y="124"/>
                  </a:lnTo>
                  <a:lnTo>
                    <a:pt x="47" y="104"/>
                  </a:lnTo>
                  <a:lnTo>
                    <a:pt x="54" y="86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72" name="Freeform 1361"/>
            <p:cNvSpPr>
              <a:spLocks/>
            </p:cNvSpPr>
            <p:nvPr/>
          </p:nvSpPr>
          <p:spPr bwMode="auto">
            <a:xfrm>
              <a:off x="1386" y="3581"/>
              <a:ext cx="81" cy="83"/>
            </a:xfrm>
            <a:custGeom>
              <a:avLst/>
              <a:gdLst>
                <a:gd name="T0" fmla="*/ 0 w 241"/>
                <a:gd name="T1" fmla="*/ 0 h 251"/>
                <a:gd name="T2" fmla="*/ 0 w 241"/>
                <a:gd name="T3" fmla="*/ 0 h 251"/>
                <a:gd name="T4" fmla="*/ 0 w 241"/>
                <a:gd name="T5" fmla="*/ 0 h 251"/>
                <a:gd name="T6" fmla="*/ 0 w 241"/>
                <a:gd name="T7" fmla="*/ 0 h 251"/>
                <a:gd name="T8" fmla="*/ 0 w 241"/>
                <a:gd name="T9" fmla="*/ 0 h 251"/>
                <a:gd name="T10" fmla="*/ 0 w 241"/>
                <a:gd name="T11" fmla="*/ 0 h 251"/>
                <a:gd name="T12" fmla="*/ 0 w 241"/>
                <a:gd name="T13" fmla="*/ 0 h 251"/>
                <a:gd name="T14" fmla="*/ 0 w 241"/>
                <a:gd name="T15" fmla="*/ 0 h 251"/>
                <a:gd name="T16" fmla="*/ 0 w 241"/>
                <a:gd name="T17" fmla="*/ 0 h 251"/>
                <a:gd name="T18" fmla="*/ 0 w 241"/>
                <a:gd name="T19" fmla="*/ 0 h 251"/>
                <a:gd name="T20" fmla="*/ 0 w 241"/>
                <a:gd name="T21" fmla="*/ 0 h 251"/>
                <a:gd name="T22" fmla="*/ 0 w 241"/>
                <a:gd name="T23" fmla="*/ 0 h 251"/>
                <a:gd name="T24" fmla="*/ 0 w 241"/>
                <a:gd name="T25" fmla="*/ 0 h 251"/>
                <a:gd name="T26" fmla="*/ 0 w 241"/>
                <a:gd name="T27" fmla="*/ 0 h 251"/>
                <a:gd name="T28" fmla="*/ 0 w 241"/>
                <a:gd name="T29" fmla="*/ 0 h 251"/>
                <a:gd name="T30" fmla="*/ 0 w 241"/>
                <a:gd name="T31" fmla="*/ 0 h 251"/>
                <a:gd name="T32" fmla="*/ 0 w 241"/>
                <a:gd name="T33" fmla="*/ 0 h 251"/>
                <a:gd name="T34" fmla="*/ 0 w 241"/>
                <a:gd name="T35" fmla="*/ 0 h 251"/>
                <a:gd name="T36" fmla="*/ 0 w 241"/>
                <a:gd name="T37" fmla="*/ 0 h 251"/>
                <a:gd name="T38" fmla="*/ 0 w 241"/>
                <a:gd name="T39" fmla="*/ 0 h 251"/>
                <a:gd name="T40" fmla="*/ 0 w 241"/>
                <a:gd name="T41" fmla="*/ 0 h 251"/>
                <a:gd name="T42" fmla="*/ 0 w 241"/>
                <a:gd name="T43" fmla="*/ 0 h 251"/>
                <a:gd name="T44" fmla="*/ 0 w 241"/>
                <a:gd name="T45" fmla="*/ 0 h 251"/>
                <a:gd name="T46" fmla="*/ 0 w 241"/>
                <a:gd name="T47" fmla="*/ 0 h 251"/>
                <a:gd name="T48" fmla="*/ 0 w 241"/>
                <a:gd name="T49" fmla="*/ 0 h 251"/>
                <a:gd name="T50" fmla="*/ 0 w 241"/>
                <a:gd name="T51" fmla="*/ 0 h 251"/>
                <a:gd name="T52" fmla="*/ 0 w 241"/>
                <a:gd name="T53" fmla="*/ 0 h 251"/>
                <a:gd name="T54" fmla="*/ 0 w 241"/>
                <a:gd name="T55" fmla="*/ 0 h 251"/>
                <a:gd name="T56" fmla="*/ 0 w 241"/>
                <a:gd name="T57" fmla="*/ 0 h 251"/>
                <a:gd name="T58" fmla="*/ 0 w 241"/>
                <a:gd name="T59" fmla="*/ 0 h 251"/>
                <a:gd name="T60" fmla="*/ 0 w 241"/>
                <a:gd name="T61" fmla="*/ 0 h 251"/>
                <a:gd name="T62" fmla="*/ 0 w 241"/>
                <a:gd name="T63" fmla="*/ 0 h 251"/>
                <a:gd name="T64" fmla="*/ 0 w 241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1"/>
                <a:gd name="T101" fmla="*/ 241 w 241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1">
                  <a:moveTo>
                    <a:pt x="120" y="0"/>
                  </a:moveTo>
                  <a:lnTo>
                    <a:pt x="144" y="3"/>
                  </a:lnTo>
                  <a:lnTo>
                    <a:pt x="167" y="11"/>
                  </a:lnTo>
                  <a:lnTo>
                    <a:pt x="188" y="22"/>
                  </a:lnTo>
                  <a:lnTo>
                    <a:pt x="206" y="38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9" y="101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1" y="174"/>
                  </a:lnTo>
                  <a:lnTo>
                    <a:pt x="221" y="196"/>
                  </a:lnTo>
                  <a:lnTo>
                    <a:pt x="206" y="214"/>
                  </a:lnTo>
                  <a:lnTo>
                    <a:pt x="188" y="230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9" y="174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1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73" name="Freeform 1362"/>
            <p:cNvSpPr>
              <a:spLocks/>
            </p:cNvSpPr>
            <p:nvPr/>
          </p:nvSpPr>
          <p:spPr bwMode="auto">
            <a:xfrm>
              <a:off x="1426" y="3574"/>
              <a:ext cx="47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8" y="116"/>
                  </a:lnTo>
                  <a:lnTo>
                    <a:pt x="129" y="88"/>
                  </a:lnTo>
                  <a:lnTo>
                    <a:pt x="116" y="65"/>
                  </a:lnTo>
                  <a:lnTo>
                    <a:pt x="100" y="43"/>
                  </a:lnTo>
                  <a:lnTo>
                    <a:pt x="78" y="26"/>
                  </a:lnTo>
                  <a:lnTo>
                    <a:pt x="54" y="11"/>
                  </a:lnTo>
                  <a:lnTo>
                    <a:pt x="28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1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1"/>
                  </a:lnTo>
                  <a:lnTo>
                    <a:pt x="86" y="86"/>
                  </a:lnTo>
                  <a:lnTo>
                    <a:pt x="93" y="104"/>
                  </a:lnTo>
                  <a:lnTo>
                    <a:pt x="100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74" name="Freeform 1363"/>
            <p:cNvSpPr>
              <a:spLocks/>
            </p:cNvSpPr>
            <p:nvPr/>
          </p:nvSpPr>
          <p:spPr bwMode="auto">
            <a:xfrm>
              <a:off x="1426" y="3622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8" y="143"/>
                  </a:lnTo>
                  <a:lnTo>
                    <a:pt x="54" y="134"/>
                  </a:lnTo>
                  <a:lnTo>
                    <a:pt x="78" y="122"/>
                  </a:lnTo>
                  <a:lnTo>
                    <a:pt x="100" y="104"/>
                  </a:lnTo>
                  <a:lnTo>
                    <a:pt x="117" y="81"/>
                  </a:lnTo>
                  <a:lnTo>
                    <a:pt x="129" y="57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3" y="41"/>
                  </a:lnTo>
                  <a:lnTo>
                    <a:pt x="85" y="60"/>
                  </a:lnTo>
                  <a:lnTo>
                    <a:pt x="72" y="75"/>
                  </a:lnTo>
                  <a:lnTo>
                    <a:pt x="58" y="88"/>
                  </a:lnTo>
                  <a:lnTo>
                    <a:pt x="39" y="97"/>
                  </a:lnTo>
                  <a:lnTo>
                    <a:pt x="20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75" name="Freeform 1364"/>
            <p:cNvSpPr>
              <a:spLocks/>
            </p:cNvSpPr>
            <p:nvPr/>
          </p:nvSpPr>
          <p:spPr bwMode="auto">
            <a:xfrm>
              <a:off x="1380" y="3622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0" y="57"/>
                  </a:lnTo>
                  <a:lnTo>
                    <a:pt x="24" y="81"/>
                  </a:lnTo>
                  <a:lnTo>
                    <a:pt x="40" y="104"/>
                  </a:lnTo>
                  <a:lnTo>
                    <a:pt x="62" y="121"/>
                  </a:lnTo>
                  <a:lnTo>
                    <a:pt x="85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4" y="60"/>
                  </a:lnTo>
                  <a:lnTo>
                    <a:pt x="45" y="41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76" name="Freeform 1365"/>
            <p:cNvSpPr>
              <a:spLocks/>
            </p:cNvSpPr>
            <p:nvPr/>
          </p:nvSpPr>
          <p:spPr bwMode="auto">
            <a:xfrm>
              <a:off x="1380" y="3574"/>
              <a:ext cx="46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5" y="11"/>
                  </a:lnTo>
                  <a:lnTo>
                    <a:pt x="61" y="26"/>
                  </a:lnTo>
                  <a:lnTo>
                    <a:pt x="40" y="43"/>
                  </a:lnTo>
                  <a:lnTo>
                    <a:pt x="24" y="64"/>
                  </a:lnTo>
                  <a:lnTo>
                    <a:pt x="10" y="88"/>
                  </a:lnTo>
                  <a:lnTo>
                    <a:pt x="3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77" name="Freeform 1366"/>
            <p:cNvSpPr>
              <a:spLocks/>
            </p:cNvSpPr>
            <p:nvPr/>
          </p:nvSpPr>
          <p:spPr bwMode="auto">
            <a:xfrm>
              <a:off x="1466" y="3581"/>
              <a:ext cx="80" cy="83"/>
            </a:xfrm>
            <a:custGeom>
              <a:avLst/>
              <a:gdLst>
                <a:gd name="T0" fmla="*/ 0 w 240"/>
                <a:gd name="T1" fmla="*/ 0 h 251"/>
                <a:gd name="T2" fmla="*/ 0 w 240"/>
                <a:gd name="T3" fmla="*/ 0 h 251"/>
                <a:gd name="T4" fmla="*/ 0 w 240"/>
                <a:gd name="T5" fmla="*/ 0 h 251"/>
                <a:gd name="T6" fmla="*/ 0 w 240"/>
                <a:gd name="T7" fmla="*/ 0 h 251"/>
                <a:gd name="T8" fmla="*/ 0 w 240"/>
                <a:gd name="T9" fmla="*/ 0 h 251"/>
                <a:gd name="T10" fmla="*/ 0 w 240"/>
                <a:gd name="T11" fmla="*/ 0 h 251"/>
                <a:gd name="T12" fmla="*/ 0 w 240"/>
                <a:gd name="T13" fmla="*/ 0 h 251"/>
                <a:gd name="T14" fmla="*/ 0 w 240"/>
                <a:gd name="T15" fmla="*/ 0 h 251"/>
                <a:gd name="T16" fmla="*/ 0 w 240"/>
                <a:gd name="T17" fmla="*/ 0 h 251"/>
                <a:gd name="T18" fmla="*/ 0 w 240"/>
                <a:gd name="T19" fmla="*/ 0 h 251"/>
                <a:gd name="T20" fmla="*/ 0 w 240"/>
                <a:gd name="T21" fmla="*/ 0 h 251"/>
                <a:gd name="T22" fmla="*/ 0 w 240"/>
                <a:gd name="T23" fmla="*/ 0 h 251"/>
                <a:gd name="T24" fmla="*/ 0 w 240"/>
                <a:gd name="T25" fmla="*/ 0 h 251"/>
                <a:gd name="T26" fmla="*/ 0 w 240"/>
                <a:gd name="T27" fmla="*/ 0 h 251"/>
                <a:gd name="T28" fmla="*/ 0 w 240"/>
                <a:gd name="T29" fmla="*/ 0 h 251"/>
                <a:gd name="T30" fmla="*/ 0 w 240"/>
                <a:gd name="T31" fmla="*/ 0 h 251"/>
                <a:gd name="T32" fmla="*/ 0 w 240"/>
                <a:gd name="T33" fmla="*/ 0 h 251"/>
                <a:gd name="T34" fmla="*/ 0 w 240"/>
                <a:gd name="T35" fmla="*/ 0 h 251"/>
                <a:gd name="T36" fmla="*/ 0 w 240"/>
                <a:gd name="T37" fmla="*/ 0 h 251"/>
                <a:gd name="T38" fmla="*/ 0 w 240"/>
                <a:gd name="T39" fmla="*/ 0 h 251"/>
                <a:gd name="T40" fmla="*/ 0 w 240"/>
                <a:gd name="T41" fmla="*/ 0 h 251"/>
                <a:gd name="T42" fmla="*/ 0 w 240"/>
                <a:gd name="T43" fmla="*/ 0 h 251"/>
                <a:gd name="T44" fmla="*/ 0 w 240"/>
                <a:gd name="T45" fmla="*/ 0 h 251"/>
                <a:gd name="T46" fmla="*/ 0 w 240"/>
                <a:gd name="T47" fmla="*/ 0 h 251"/>
                <a:gd name="T48" fmla="*/ 0 w 240"/>
                <a:gd name="T49" fmla="*/ 0 h 251"/>
                <a:gd name="T50" fmla="*/ 0 w 240"/>
                <a:gd name="T51" fmla="*/ 0 h 251"/>
                <a:gd name="T52" fmla="*/ 0 w 240"/>
                <a:gd name="T53" fmla="*/ 0 h 251"/>
                <a:gd name="T54" fmla="*/ 0 w 240"/>
                <a:gd name="T55" fmla="*/ 0 h 251"/>
                <a:gd name="T56" fmla="*/ 0 w 240"/>
                <a:gd name="T57" fmla="*/ 0 h 251"/>
                <a:gd name="T58" fmla="*/ 0 w 240"/>
                <a:gd name="T59" fmla="*/ 0 h 251"/>
                <a:gd name="T60" fmla="*/ 0 w 240"/>
                <a:gd name="T61" fmla="*/ 0 h 251"/>
                <a:gd name="T62" fmla="*/ 0 w 240"/>
                <a:gd name="T63" fmla="*/ 0 h 251"/>
                <a:gd name="T64" fmla="*/ 0 w 240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0"/>
                <a:gd name="T100" fmla="*/ 0 h 251"/>
                <a:gd name="T101" fmla="*/ 240 w 240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0" h="251">
                  <a:moveTo>
                    <a:pt x="120" y="0"/>
                  </a:moveTo>
                  <a:lnTo>
                    <a:pt x="144" y="3"/>
                  </a:lnTo>
                  <a:lnTo>
                    <a:pt x="167" y="11"/>
                  </a:lnTo>
                  <a:lnTo>
                    <a:pt x="187" y="22"/>
                  </a:lnTo>
                  <a:lnTo>
                    <a:pt x="204" y="38"/>
                  </a:lnTo>
                  <a:lnTo>
                    <a:pt x="220" y="56"/>
                  </a:lnTo>
                  <a:lnTo>
                    <a:pt x="231" y="77"/>
                  </a:lnTo>
                  <a:lnTo>
                    <a:pt x="237" y="101"/>
                  </a:lnTo>
                  <a:lnTo>
                    <a:pt x="240" y="125"/>
                  </a:lnTo>
                  <a:lnTo>
                    <a:pt x="237" y="150"/>
                  </a:lnTo>
                  <a:lnTo>
                    <a:pt x="231" y="174"/>
                  </a:lnTo>
                  <a:lnTo>
                    <a:pt x="220" y="196"/>
                  </a:lnTo>
                  <a:lnTo>
                    <a:pt x="204" y="214"/>
                  </a:lnTo>
                  <a:lnTo>
                    <a:pt x="187" y="230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9" y="174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1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78" name="Freeform 1367"/>
            <p:cNvSpPr>
              <a:spLocks/>
            </p:cNvSpPr>
            <p:nvPr/>
          </p:nvSpPr>
          <p:spPr bwMode="auto">
            <a:xfrm>
              <a:off x="1506" y="3574"/>
              <a:ext cx="47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144"/>
                  </a:moveTo>
                  <a:lnTo>
                    <a:pt x="139" y="144"/>
                  </a:lnTo>
                  <a:lnTo>
                    <a:pt x="136" y="116"/>
                  </a:lnTo>
                  <a:lnTo>
                    <a:pt x="129" y="88"/>
                  </a:lnTo>
                  <a:lnTo>
                    <a:pt x="115" y="64"/>
                  </a:lnTo>
                  <a:lnTo>
                    <a:pt x="98" y="43"/>
                  </a:lnTo>
                  <a:lnTo>
                    <a:pt x="78" y="26"/>
                  </a:lnTo>
                  <a:lnTo>
                    <a:pt x="54" y="11"/>
                  </a:lnTo>
                  <a:lnTo>
                    <a:pt x="28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1"/>
                  </a:lnTo>
                  <a:lnTo>
                    <a:pt x="39" y="48"/>
                  </a:lnTo>
                  <a:lnTo>
                    <a:pt x="55" y="57"/>
                  </a:lnTo>
                  <a:lnTo>
                    <a:pt x="71" y="71"/>
                  </a:lnTo>
                  <a:lnTo>
                    <a:pt x="84" y="87"/>
                  </a:lnTo>
                  <a:lnTo>
                    <a:pt x="93" y="104"/>
                  </a:lnTo>
                  <a:lnTo>
                    <a:pt x="98" y="124"/>
                  </a:lnTo>
                  <a:lnTo>
                    <a:pt x="101" y="144"/>
                  </a:lnTo>
                  <a:lnTo>
                    <a:pt x="139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79" name="Freeform 1368"/>
            <p:cNvSpPr>
              <a:spLocks/>
            </p:cNvSpPr>
            <p:nvPr/>
          </p:nvSpPr>
          <p:spPr bwMode="auto">
            <a:xfrm>
              <a:off x="1506" y="3622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145"/>
                  </a:moveTo>
                  <a:lnTo>
                    <a:pt x="0" y="145"/>
                  </a:lnTo>
                  <a:lnTo>
                    <a:pt x="28" y="143"/>
                  </a:lnTo>
                  <a:lnTo>
                    <a:pt x="54" y="134"/>
                  </a:lnTo>
                  <a:lnTo>
                    <a:pt x="77" y="121"/>
                  </a:lnTo>
                  <a:lnTo>
                    <a:pt x="98" y="104"/>
                  </a:lnTo>
                  <a:lnTo>
                    <a:pt x="115" y="81"/>
                  </a:lnTo>
                  <a:lnTo>
                    <a:pt x="129" y="57"/>
                  </a:lnTo>
                  <a:lnTo>
                    <a:pt x="136" y="29"/>
                  </a:lnTo>
                  <a:lnTo>
                    <a:pt x="139" y="0"/>
                  </a:lnTo>
                  <a:lnTo>
                    <a:pt x="101" y="0"/>
                  </a:lnTo>
                  <a:lnTo>
                    <a:pt x="98" y="21"/>
                  </a:lnTo>
                  <a:lnTo>
                    <a:pt x="93" y="41"/>
                  </a:lnTo>
                  <a:lnTo>
                    <a:pt x="84" y="60"/>
                  </a:lnTo>
                  <a:lnTo>
                    <a:pt x="71" y="75"/>
                  </a:lnTo>
                  <a:lnTo>
                    <a:pt x="57" y="89"/>
                  </a:lnTo>
                  <a:lnTo>
                    <a:pt x="39" y="97"/>
                  </a:lnTo>
                  <a:lnTo>
                    <a:pt x="20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0" name="Freeform 1369"/>
            <p:cNvSpPr>
              <a:spLocks/>
            </p:cNvSpPr>
            <p:nvPr/>
          </p:nvSpPr>
          <p:spPr bwMode="auto">
            <a:xfrm>
              <a:off x="1460" y="3622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7"/>
                  </a:lnTo>
                  <a:lnTo>
                    <a:pt x="24" y="81"/>
                  </a:lnTo>
                  <a:lnTo>
                    <a:pt x="40" y="104"/>
                  </a:lnTo>
                  <a:lnTo>
                    <a:pt x="62" y="121"/>
                  </a:lnTo>
                  <a:lnTo>
                    <a:pt x="85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4" y="60"/>
                  </a:lnTo>
                  <a:lnTo>
                    <a:pt x="45" y="41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1" name="Freeform 1370"/>
            <p:cNvSpPr>
              <a:spLocks/>
            </p:cNvSpPr>
            <p:nvPr/>
          </p:nvSpPr>
          <p:spPr bwMode="auto">
            <a:xfrm>
              <a:off x="1460" y="3574"/>
              <a:ext cx="46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5" y="11"/>
                  </a:lnTo>
                  <a:lnTo>
                    <a:pt x="61" y="26"/>
                  </a:lnTo>
                  <a:lnTo>
                    <a:pt x="40" y="43"/>
                  </a:lnTo>
                  <a:lnTo>
                    <a:pt x="24" y="64"/>
                  </a:lnTo>
                  <a:lnTo>
                    <a:pt x="10" y="88"/>
                  </a:lnTo>
                  <a:lnTo>
                    <a:pt x="2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2" name="Freeform 1371"/>
            <p:cNvSpPr>
              <a:spLocks/>
            </p:cNvSpPr>
            <p:nvPr/>
          </p:nvSpPr>
          <p:spPr bwMode="auto">
            <a:xfrm>
              <a:off x="1546" y="3581"/>
              <a:ext cx="80" cy="83"/>
            </a:xfrm>
            <a:custGeom>
              <a:avLst/>
              <a:gdLst>
                <a:gd name="T0" fmla="*/ 0 w 240"/>
                <a:gd name="T1" fmla="*/ 0 h 251"/>
                <a:gd name="T2" fmla="*/ 0 w 240"/>
                <a:gd name="T3" fmla="*/ 0 h 251"/>
                <a:gd name="T4" fmla="*/ 0 w 240"/>
                <a:gd name="T5" fmla="*/ 0 h 251"/>
                <a:gd name="T6" fmla="*/ 0 w 240"/>
                <a:gd name="T7" fmla="*/ 0 h 251"/>
                <a:gd name="T8" fmla="*/ 0 w 240"/>
                <a:gd name="T9" fmla="*/ 0 h 251"/>
                <a:gd name="T10" fmla="*/ 0 w 240"/>
                <a:gd name="T11" fmla="*/ 0 h 251"/>
                <a:gd name="T12" fmla="*/ 0 w 240"/>
                <a:gd name="T13" fmla="*/ 0 h 251"/>
                <a:gd name="T14" fmla="*/ 0 w 240"/>
                <a:gd name="T15" fmla="*/ 0 h 251"/>
                <a:gd name="T16" fmla="*/ 0 w 240"/>
                <a:gd name="T17" fmla="*/ 0 h 251"/>
                <a:gd name="T18" fmla="*/ 0 w 240"/>
                <a:gd name="T19" fmla="*/ 0 h 251"/>
                <a:gd name="T20" fmla="*/ 0 w 240"/>
                <a:gd name="T21" fmla="*/ 0 h 251"/>
                <a:gd name="T22" fmla="*/ 0 w 240"/>
                <a:gd name="T23" fmla="*/ 0 h 251"/>
                <a:gd name="T24" fmla="*/ 0 w 240"/>
                <a:gd name="T25" fmla="*/ 0 h 251"/>
                <a:gd name="T26" fmla="*/ 0 w 240"/>
                <a:gd name="T27" fmla="*/ 0 h 251"/>
                <a:gd name="T28" fmla="*/ 0 w 240"/>
                <a:gd name="T29" fmla="*/ 0 h 251"/>
                <a:gd name="T30" fmla="*/ 0 w 240"/>
                <a:gd name="T31" fmla="*/ 0 h 251"/>
                <a:gd name="T32" fmla="*/ 0 w 240"/>
                <a:gd name="T33" fmla="*/ 0 h 251"/>
                <a:gd name="T34" fmla="*/ 0 w 240"/>
                <a:gd name="T35" fmla="*/ 0 h 251"/>
                <a:gd name="T36" fmla="*/ 0 w 240"/>
                <a:gd name="T37" fmla="*/ 0 h 251"/>
                <a:gd name="T38" fmla="*/ 0 w 240"/>
                <a:gd name="T39" fmla="*/ 0 h 251"/>
                <a:gd name="T40" fmla="*/ 0 w 240"/>
                <a:gd name="T41" fmla="*/ 0 h 251"/>
                <a:gd name="T42" fmla="*/ 0 w 240"/>
                <a:gd name="T43" fmla="*/ 0 h 251"/>
                <a:gd name="T44" fmla="*/ 0 w 240"/>
                <a:gd name="T45" fmla="*/ 0 h 251"/>
                <a:gd name="T46" fmla="*/ 0 w 240"/>
                <a:gd name="T47" fmla="*/ 0 h 251"/>
                <a:gd name="T48" fmla="*/ 0 w 240"/>
                <a:gd name="T49" fmla="*/ 0 h 251"/>
                <a:gd name="T50" fmla="*/ 0 w 240"/>
                <a:gd name="T51" fmla="*/ 0 h 251"/>
                <a:gd name="T52" fmla="*/ 0 w 240"/>
                <a:gd name="T53" fmla="*/ 0 h 251"/>
                <a:gd name="T54" fmla="*/ 0 w 240"/>
                <a:gd name="T55" fmla="*/ 0 h 251"/>
                <a:gd name="T56" fmla="*/ 0 w 240"/>
                <a:gd name="T57" fmla="*/ 0 h 251"/>
                <a:gd name="T58" fmla="*/ 0 w 240"/>
                <a:gd name="T59" fmla="*/ 0 h 251"/>
                <a:gd name="T60" fmla="*/ 0 w 240"/>
                <a:gd name="T61" fmla="*/ 0 h 251"/>
                <a:gd name="T62" fmla="*/ 0 w 240"/>
                <a:gd name="T63" fmla="*/ 0 h 251"/>
                <a:gd name="T64" fmla="*/ 0 w 240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0"/>
                <a:gd name="T100" fmla="*/ 0 h 251"/>
                <a:gd name="T101" fmla="*/ 240 w 240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0" h="251">
                  <a:moveTo>
                    <a:pt x="119" y="0"/>
                  </a:moveTo>
                  <a:lnTo>
                    <a:pt x="144" y="3"/>
                  </a:lnTo>
                  <a:lnTo>
                    <a:pt x="166" y="11"/>
                  </a:lnTo>
                  <a:lnTo>
                    <a:pt x="187" y="22"/>
                  </a:lnTo>
                  <a:lnTo>
                    <a:pt x="204" y="38"/>
                  </a:lnTo>
                  <a:lnTo>
                    <a:pt x="220" y="56"/>
                  </a:lnTo>
                  <a:lnTo>
                    <a:pt x="231" y="77"/>
                  </a:lnTo>
                  <a:lnTo>
                    <a:pt x="237" y="101"/>
                  </a:lnTo>
                  <a:lnTo>
                    <a:pt x="240" y="125"/>
                  </a:lnTo>
                  <a:lnTo>
                    <a:pt x="237" y="150"/>
                  </a:lnTo>
                  <a:lnTo>
                    <a:pt x="231" y="174"/>
                  </a:lnTo>
                  <a:lnTo>
                    <a:pt x="220" y="196"/>
                  </a:lnTo>
                  <a:lnTo>
                    <a:pt x="204" y="214"/>
                  </a:lnTo>
                  <a:lnTo>
                    <a:pt x="187" y="230"/>
                  </a:lnTo>
                  <a:lnTo>
                    <a:pt x="166" y="240"/>
                  </a:lnTo>
                  <a:lnTo>
                    <a:pt x="144" y="248"/>
                  </a:lnTo>
                  <a:lnTo>
                    <a:pt x="119" y="251"/>
                  </a:lnTo>
                  <a:lnTo>
                    <a:pt x="95" y="248"/>
                  </a:lnTo>
                  <a:lnTo>
                    <a:pt x="72" y="240"/>
                  </a:lnTo>
                  <a:lnTo>
                    <a:pt x="52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9" y="174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1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2" y="22"/>
                  </a:lnTo>
                  <a:lnTo>
                    <a:pt x="72" y="11"/>
                  </a:lnTo>
                  <a:lnTo>
                    <a:pt x="95" y="3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3" name="Freeform 1372"/>
            <p:cNvSpPr>
              <a:spLocks/>
            </p:cNvSpPr>
            <p:nvPr/>
          </p:nvSpPr>
          <p:spPr bwMode="auto">
            <a:xfrm>
              <a:off x="1586" y="3574"/>
              <a:ext cx="47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7" y="116"/>
                  </a:lnTo>
                  <a:lnTo>
                    <a:pt x="130" y="88"/>
                  </a:lnTo>
                  <a:lnTo>
                    <a:pt x="116" y="64"/>
                  </a:lnTo>
                  <a:lnTo>
                    <a:pt x="99" y="43"/>
                  </a:lnTo>
                  <a:lnTo>
                    <a:pt x="79" y="26"/>
                  </a:lnTo>
                  <a:lnTo>
                    <a:pt x="55" y="11"/>
                  </a:lnTo>
                  <a:lnTo>
                    <a:pt x="29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1" y="41"/>
                  </a:lnTo>
                  <a:lnTo>
                    <a:pt x="40" y="48"/>
                  </a:lnTo>
                  <a:lnTo>
                    <a:pt x="56" y="57"/>
                  </a:lnTo>
                  <a:lnTo>
                    <a:pt x="71" y="71"/>
                  </a:lnTo>
                  <a:lnTo>
                    <a:pt x="85" y="87"/>
                  </a:lnTo>
                  <a:lnTo>
                    <a:pt x="94" y="104"/>
                  </a:lnTo>
                  <a:lnTo>
                    <a:pt x="99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4" name="Freeform 1373"/>
            <p:cNvSpPr>
              <a:spLocks/>
            </p:cNvSpPr>
            <p:nvPr/>
          </p:nvSpPr>
          <p:spPr bwMode="auto">
            <a:xfrm>
              <a:off x="1586" y="3622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9" y="143"/>
                  </a:lnTo>
                  <a:lnTo>
                    <a:pt x="55" y="134"/>
                  </a:lnTo>
                  <a:lnTo>
                    <a:pt x="78" y="121"/>
                  </a:lnTo>
                  <a:lnTo>
                    <a:pt x="99" y="104"/>
                  </a:lnTo>
                  <a:lnTo>
                    <a:pt x="116" y="81"/>
                  </a:lnTo>
                  <a:lnTo>
                    <a:pt x="130" y="57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99" y="21"/>
                  </a:lnTo>
                  <a:lnTo>
                    <a:pt x="94" y="41"/>
                  </a:lnTo>
                  <a:lnTo>
                    <a:pt x="85" y="60"/>
                  </a:lnTo>
                  <a:lnTo>
                    <a:pt x="71" y="75"/>
                  </a:lnTo>
                  <a:lnTo>
                    <a:pt x="58" y="89"/>
                  </a:lnTo>
                  <a:lnTo>
                    <a:pt x="40" y="97"/>
                  </a:lnTo>
                  <a:lnTo>
                    <a:pt x="21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5" name="Freeform 1374"/>
            <p:cNvSpPr>
              <a:spLocks/>
            </p:cNvSpPr>
            <p:nvPr/>
          </p:nvSpPr>
          <p:spPr bwMode="auto">
            <a:xfrm>
              <a:off x="1540" y="3622"/>
              <a:ext cx="46" cy="49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7"/>
                  </a:lnTo>
                  <a:lnTo>
                    <a:pt x="24" y="81"/>
                  </a:lnTo>
                  <a:lnTo>
                    <a:pt x="40" y="102"/>
                  </a:lnTo>
                  <a:lnTo>
                    <a:pt x="60" y="121"/>
                  </a:lnTo>
                  <a:lnTo>
                    <a:pt x="83" y="134"/>
                  </a:lnTo>
                  <a:lnTo>
                    <a:pt x="110" y="143"/>
                  </a:lnTo>
                  <a:lnTo>
                    <a:pt x="138" y="145"/>
                  </a:lnTo>
                  <a:lnTo>
                    <a:pt x="138" y="106"/>
                  </a:lnTo>
                  <a:lnTo>
                    <a:pt x="117" y="104"/>
                  </a:lnTo>
                  <a:lnTo>
                    <a:pt x="98" y="97"/>
                  </a:lnTo>
                  <a:lnTo>
                    <a:pt x="81" y="89"/>
                  </a:lnTo>
                  <a:lnTo>
                    <a:pt x="68" y="76"/>
                  </a:lnTo>
                  <a:lnTo>
                    <a:pt x="54" y="60"/>
                  </a:lnTo>
                  <a:lnTo>
                    <a:pt x="45" y="41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6" name="Freeform 1375"/>
            <p:cNvSpPr>
              <a:spLocks/>
            </p:cNvSpPr>
            <p:nvPr/>
          </p:nvSpPr>
          <p:spPr bwMode="auto">
            <a:xfrm>
              <a:off x="1540" y="3574"/>
              <a:ext cx="46" cy="48"/>
            </a:xfrm>
            <a:custGeom>
              <a:avLst/>
              <a:gdLst>
                <a:gd name="T0" fmla="*/ 0 w 138"/>
                <a:gd name="T1" fmla="*/ 0 h 144"/>
                <a:gd name="T2" fmla="*/ 0 w 138"/>
                <a:gd name="T3" fmla="*/ 0 h 144"/>
                <a:gd name="T4" fmla="*/ 0 w 138"/>
                <a:gd name="T5" fmla="*/ 0 h 144"/>
                <a:gd name="T6" fmla="*/ 0 w 138"/>
                <a:gd name="T7" fmla="*/ 0 h 144"/>
                <a:gd name="T8" fmla="*/ 0 w 138"/>
                <a:gd name="T9" fmla="*/ 0 h 144"/>
                <a:gd name="T10" fmla="*/ 0 w 138"/>
                <a:gd name="T11" fmla="*/ 0 h 144"/>
                <a:gd name="T12" fmla="*/ 0 w 138"/>
                <a:gd name="T13" fmla="*/ 0 h 144"/>
                <a:gd name="T14" fmla="*/ 0 w 138"/>
                <a:gd name="T15" fmla="*/ 0 h 144"/>
                <a:gd name="T16" fmla="*/ 0 w 138"/>
                <a:gd name="T17" fmla="*/ 0 h 144"/>
                <a:gd name="T18" fmla="*/ 0 w 138"/>
                <a:gd name="T19" fmla="*/ 0 h 144"/>
                <a:gd name="T20" fmla="*/ 0 w 138"/>
                <a:gd name="T21" fmla="*/ 0 h 144"/>
                <a:gd name="T22" fmla="*/ 0 w 138"/>
                <a:gd name="T23" fmla="*/ 0 h 144"/>
                <a:gd name="T24" fmla="*/ 0 w 138"/>
                <a:gd name="T25" fmla="*/ 0 h 144"/>
                <a:gd name="T26" fmla="*/ 0 w 138"/>
                <a:gd name="T27" fmla="*/ 0 h 144"/>
                <a:gd name="T28" fmla="*/ 0 w 138"/>
                <a:gd name="T29" fmla="*/ 0 h 144"/>
                <a:gd name="T30" fmla="*/ 0 w 138"/>
                <a:gd name="T31" fmla="*/ 0 h 144"/>
                <a:gd name="T32" fmla="*/ 0 w 138"/>
                <a:gd name="T33" fmla="*/ 0 h 144"/>
                <a:gd name="T34" fmla="*/ 0 w 138"/>
                <a:gd name="T35" fmla="*/ 0 h 144"/>
                <a:gd name="T36" fmla="*/ 0 w 138"/>
                <a:gd name="T37" fmla="*/ 0 h 144"/>
                <a:gd name="T38" fmla="*/ 0 w 138"/>
                <a:gd name="T39" fmla="*/ 0 h 144"/>
                <a:gd name="T40" fmla="*/ 0 w 138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4"/>
                <a:gd name="T65" fmla="*/ 138 w 138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4">
                  <a:moveTo>
                    <a:pt x="138" y="0"/>
                  </a:moveTo>
                  <a:lnTo>
                    <a:pt x="138" y="0"/>
                  </a:lnTo>
                  <a:lnTo>
                    <a:pt x="110" y="2"/>
                  </a:lnTo>
                  <a:lnTo>
                    <a:pt x="83" y="11"/>
                  </a:lnTo>
                  <a:lnTo>
                    <a:pt x="59" y="26"/>
                  </a:lnTo>
                  <a:lnTo>
                    <a:pt x="40" y="44"/>
                  </a:lnTo>
                  <a:lnTo>
                    <a:pt x="24" y="64"/>
                  </a:lnTo>
                  <a:lnTo>
                    <a:pt x="10" y="88"/>
                  </a:lnTo>
                  <a:lnTo>
                    <a:pt x="2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0"/>
                  </a:lnTo>
                  <a:lnTo>
                    <a:pt x="82" y="57"/>
                  </a:lnTo>
                  <a:lnTo>
                    <a:pt x="98" y="48"/>
                  </a:lnTo>
                  <a:lnTo>
                    <a:pt x="117" y="41"/>
                  </a:lnTo>
                  <a:lnTo>
                    <a:pt x="138" y="39"/>
                  </a:lnTo>
                  <a:lnTo>
                    <a:pt x="138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7" name="Freeform 1376"/>
            <p:cNvSpPr>
              <a:spLocks/>
            </p:cNvSpPr>
            <p:nvPr/>
          </p:nvSpPr>
          <p:spPr bwMode="auto">
            <a:xfrm>
              <a:off x="1626" y="3581"/>
              <a:ext cx="80" cy="83"/>
            </a:xfrm>
            <a:custGeom>
              <a:avLst/>
              <a:gdLst>
                <a:gd name="T0" fmla="*/ 0 w 242"/>
                <a:gd name="T1" fmla="*/ 0 h 251"/>
                <a:gd name="T2" fmla="*/ 0 w 242"/>
                <a:gd name="T3" fmla="*/ 0 h 251"/>
                <a:gd name="T4" fmla="*/ 0 w 242"/>
                <a:gd name="T5" fmla="*/ 0 h 251"/>
                <a:gd name="T6" fmla="*/ 0 w 242"/>
                <a:gd name="T7" fmla="*/ 0 h 251"/>
                <a:gd name="T8" fmla="*/ 0 w 242"/>
                <a:gd name="T9" fmla="*/ 0 h 251"/>
                <a:gd name="T10" fmla="*/ 0 w 242"/>
                <a:gd name="T11" fmla="*/ 0 h 251"/>
                <a:gd name="T12" fmla="*/ 0 w 242"/>
                <a:gd name="T13" fmla="*/ 0 h 251"/>
                <a:gd name="T14" fmla="*/ 0 w 242"/>
                <a:gd name="T15" fmla="*/ 0 h 251"/>
                <a:gd name="T16" fmla="*/ 0 w 242"/>
                <a:gd name="T17" fmla="*/ 0 h 251"/>
                <a:gd name="T18" fmla="*/ 0 w 242"/>
                <a:gd name="T19" fmla="*/ 0 h 251"/>
                <a:gd name="T20" fmla="*/ 0 w 242"/>
                <a:gd name="T21" fmla="*/ 0 h 251"/>
                <a:gd name="T22" fmla="*/ 0 w 242"/>
                <a:gd name="T23" fmla="*/ 0 h 251"/>
                <a:gd name="T24" fmla="*/ 0 w 242"/>
                <a:gd name="T25" fmla="*/ 0 h 251"/>
                <a:gd name="T26" fmla="*/ 0 w 242"/>
                <a:gd name="T27" fmla="*/ 0 h 251"/>
                <a:gd name="T28" fmla="*/ 0 w 242"/>
                <a:gd name="T29" fmla="*/ 0 h 251"/>
                <a:gd name="T30" fmla="*/ 0 w 242"/>
                <a:gd name="T31" fmla="*/ 0 h 251"/>
                <a:gd name="T32" fmla="*/ 0 w 242"/>
                <a:gd name="T33" fmla="*/ 0 h 251"/>
                <a:gd name="T34" fmla="*/ 0 w 242"/>
                <a:gd name="T35" fmla="*/ 0 h 251"/>
                <a:gd name="T36" fmla="*/ 0 w 242"/>
                <a:gd name="T37" fmla="*/ 0 h 251"/>
                <a:gd name="T38" fmla="*/ 0 w 242"/>
                <a:gd name="T39" fmla="*/ 0 h 251"/>
                <a:gd name="T40" fmla="*/ 0 w 242"/>
                <a:gd name="T41" fmla="*/ 0 h 251"/>
                <a:gd name="T42" fmla="*/ 0 w 242"/>
                <a:gd name="T43" fmla="*/ 0 h 251"/>
                <a:gd name="T44" fmla="*/ 0 w 242"/>
                <a:gd name="T45" fmla="*/ 0 h 251"/>
                <a:gd name="T46" fmla="*/ 0 w 242"/>
                <a:gd name="T47" fmla="*/ 0 h 251"/>
                <a:gd name="T48" fmla="*/ 0 w 242"/>
                <a:gd name="T49" fmla="*/ 0 h 251"/>
                <a:gd name="T50" fmla="*/ 0 w 242"/>
                <a:gd name="T51" fmla="*/ 0 h 251"/>
                <a:gd name="T52" fmla="*/ 0 w 242"/>
                <a:gd name="T53" fmla="*/ 0 h 251"/>
                <a:gd name="T54" fmla="*/ 0 w 242"/>
                <a:gd name="T55" fmla="*/ 0 h 251"/>
                <a:gd name="T56" fmla="*/ 0 w 242"/>
                <a:gd name="T57" fmla="*/ 0 h 251"/>
                <a:gd name="T58" fmla="*/ 0 w 242"/>
                <a:gd name="T59" fmla="*/ 0 h 251"/>
                <a:gd name="T60" fmla="*/ 0 w 242"/>
                <a:gd name="T61" fmla="*/ 0 h 251"/>
                <a:gd name="T62" fmla="*/ 0 w 242"/>
                <a:gd name="T63" fmla="*/ 0 h 251"/>
                <a:gd name="T64" fmla="*/ 0 w 242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2"/>
                <a:gd name="T100" fmla="*/ 0 h 251"/>
                <a:gd name="T101" fmla="*/ 242 w 242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2" h="251">
                  <a:moveTo>
                    <a:pt x="120" y="0"/>
                  </a:moveTo>
                  <a:lnTo>
                    <a:pt x="146" y="3"/>
                  </a:lnTo>
                  <a:lnTo>
                    <a:pt x="168" y="11"/>
                  </a:lnTo>
                  <a:lnTo>
                    <a:pt x="189" y="22"/>
                  </a:lnTo>
                  <a:lnTo>
                    <a:pt x="206" y="38"/>
                  </a:lnTo>
                  <a:lnTo>
                    <a:pt x="221" y="56"/>
                  </a:lnTo>
                  <a:lnTo>
                    <a:pt x="233" y="77"/>
                  </a:lnTo>
                  <a:lnTo>
                    <a:pt x="239" y="101"/>
                  </a:lnTo>
                  <a:lnTo>
                    <a:pt x="242" y="125"/>
                  </a:lnTo>
                  <a:lnTo>
                    <a:pt x="239" y="150"/>
                  </a:lnTo>
                  <a:lnTo>
                    <a:pt x="233" y="174"/>
                  </a:lnTo>
                  <a:lnTo>
                    <a:pt x="221" y="196"/>
                  </a:lnTo>
                  <a:lnTo>
                    <a:pt x="206" y="214"/>
                  </a:lnTo>
                  <a:lnTo>
                    <a:pt x="189" y="230"/>
                  </a:lnTo>
                  <a:lnTo>
                    <a:pt x="168" y="240"/>
                  </a:lnTo>
                  <a:lnTo>
                    <a:pt x="146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4" y="240"/>
                  </a:lnTo>
                  <a:lnTo>
                    <a:pt x="54" y="230"/>
                  </a:lnTo>
                  <a:lnTo>
                    <a:pt x="36" y="214"/>
                  </a:lnTo>
                  <a:lnTo>
                    <a:pt x="21" y="196"/>
                  </a:lnTo>
                  <a:lnTo>
                    <a:pt x="11" y="174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1"/>
                  </a:lnTo>
                  <a:lnTo>
                    <a:pt x="11" y="77"/>
                  </a:lnTo>
                  <a:lnTo>
                    <a:pt x="21" y="56"/>
                  </a:lnTo>
                  <a:lnTo>
                    <a:pt x="36" y="38"/>
                  </a:lnTo>
                  <a:lnTo>
                    <a:pt x="54" y="22"/>
                  </a:lnTo>
                  <a:lnTo>
                    <a:pt x="74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8" name="Freeform 1377"/>
            <p:cNvSpPr>
              <a:spLocks/>
            </p:cNvSpPr>
            <p:nvPr/>
          </p:nvSpPr>
          <p:spPr bwMode="auto">
            <a:xfrm>
              <a:off x="1666" y="3574"/>
              <a:ext cx="47" cy="48"/>
            </a:xfrm>
            <a:custGeom>
              <a:avLst/>
              <a:gdLst>
                <a:gd name="T0" fmla="*/ 0 w 141"/>
                <a:gd name="T1" fmla="*/ 0 h 144"/>
                <a:gd name="T2" fmla="*/ 0 w 141"/>
                <a:gd name="T3" fmla="*/ 0 h 144"/>
                <a:gd name="T4" fmla="*/ 0 w 141"/>
                <a:gd name="T5" fmla="*/ 0 h 144"/>
                <a:gd name="T6" fmla="*/ 0 w 141"/>
                <a:gd name="T7" fmla="*/ 0 h 144"/>
                <a:gd name="T8" fmla="*/ 0 w 141"/>
                <a:gd name="T9" fmla="*/ 0 h 144"/>
                <a:gd name="T10" fmla="*/ 0 w 141"/>
                <a:gd name="T11" fmla="*/ 0 h 144"/>
                <a:gd name="T12" fmla="*/ 0 w 141"/>
                <a:gd name="T13" fmla="*/ 0 h 144"/>
                <a:gd name="T14" fmla="*/ 0 w 141"/>
                <a:gd name="T15" fmla="*/ 0 h 144"/>
                <a:gd name="T16" fmla="*/ 0 w 141"/>
                <a:gd name="T17" fmla="*/ 0 h 144"/>
                <a:gd name="T18" fmla="*/ 0 w 141"/>
                <a:gd name="T19" fmla="*/ 0 h 144"/>
                <a:gd name="T20" fmla="*/ 0 w 141"/>
                <a:gd name="T21" fmla="*/ 0 h 144"/>
                <a:gd name="T22" fmla="*/ 0 w 141"/>
                <a:gd name="T23" fmla="*/ 0 h 144"/>
                <a:gd name="T24" fmla="*/ 0 w 141"/>
                <a:gd name="T25" fmla="*/ 0 h 144"/>
                <a:gd name="T26" fmla="*/ 0 w 141"/>
                <a:gd name="T27" fmla="*/ 0 h 144"/>
                <a:gd name="T28" fmla="*/ 0 w 141"/>
                <a:gd name="T29" fmla="*/ 0 h 144"/>
                <a:gd name="T30" fmla="*/ 0 w 141"/>
                <a:gd name="T31" fmla="*/ 0 h 144"/>
                <a:gd name="T32" fmla="*/ 0 w 141"/>
                <a:gd name="T33" fmla="*/ 0 h 144"/>
                <a:gd name="T34" fmla="*/ 0 w 141"/>
                <a:gd name="T35" fmla="*/ 0 h 144"/>
                <a:gd name="T36" fmla="*/ 0 w 141"/>
                <a:gd name="T37" fmla="*/ 0 h 144"/>
                <a:gd name="T38" fmla="*/ 0 w 141"/>
                <a:gd name="T39" fmla="*/ 0 h 144"/>
                <a:gd name="T40" fmla="*/ 0 w 141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1"/>
                <a:gd name="T64" fmla="*/ 0 h 144"/>
                <a:gd name="T65" fmla="*/ 141 w 141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1" h="144">
                  <a:moveTo>
                    <a:pt x="141" y="144"/>
                  </a:moveTo>
                  <a:lnTo>
                    <a:pt x="141" y="144"/>
                  </a:lnTo>
                  <a:lnTo>
                    <a:pt x="138" y="116"/>
                  </a:lnTo>
                  <a:lnTo>
                    <a:pt x="131" y="88"/>
                  </a:lnTo>
                  <a:lnTo>
                    <a:pt x="117" y="64"/>
                  </a:lnTo>
                  <a:lnTo>
                    <a:pt x="100" y="43"/>
                  </a:lnTo>
                  <a:lnTo>
                    <a:pt x="80" y="26"/>
                  </a:lnTo>
                  <a:lnTo>
                    <a:pt x="56" y="11"/>
                  </a:lnTo>
                  <a:lnTo>
                    <a:pt x="29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2" y="41"/>
                  </a:lnTo>
                  <a:lnTo>
                    <a:pt x="41" y="48"/>
                  </a:lnTo>
                  <a:lnTo>
                    <a:pt x="57" y="57"/>
                  </a:lnTo>
                  <a:lnTo>
                    <a:pt x="72" y="71"/>
                  </a:lnTo>
                  <a:lnTo>
                    <a:pt x="86" y="87"/>
                  </a:lnTo>
                  <a:lnTo>
                    <a:pt x="95" y="104"/>
                  </a:lnTo>
                  <a:lnTo>
                    <a:pt x="100" y="124"/>
                  </a:lnTo>
                  <a:lnTo>
                    <a:pt x="103" y="144"/>
                  </a:lnTo>
                  <a:lnTo>
                    <a:pt x="141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9" name="Freeform 1378"/>
            <p:cNvSpPr>
              <a:spLocks/>
            </p:cNvSpPr>
            <p:nvPr/>
          </p:nvSpPr>
          <p:spPr bwMode="auto">
            <a:xfrm>
              <a:off x="1666" y="3622"/>
              <a:ext cx="47" cy="49"/>
            </a:xfrm>
            <a:custGeom>
              <a:avLst/>
              <a:gdLst>
                <a:gd name="T0" fmla="*/ 0 w 141"/>
                <a:gd name="T1" fmla="*/ 0 h 145"/>
                <a:gd name="T2" fmla="*/ 0 w 141"/>
                <a:gd name="T3" fmla="*/ 0 h 145"/>
                <a:gd name="T4" fmla="*/ 0 w 141"/>
                <a:gd name="T5" fmla="*/ 0 h 145"/>
                <a:gd name="T6" fmla="*/ 0 w 141"/>
                <a:gd name="T7" fmla="*/ 0 h 145"/>
                <a:gd name="T8" fmla="*/ 0 w 141"/>
                <a:gd name="T9" fmla="*/ 0 h 145"/>
                <a:gd name="T10" fmla="*/ 0 w 141"/>
                <a:gd name="T11" fmla="*/ 0 h 145"/>
                <a:gd name="T12" fmla="*/ 0 w 141"/>
                <a:gd name="T13" fmla="*/ 0 h 145"/>
                <a:gd name="T14" fmla="*/ 0 w 141"/>
                <a:gd name="T15" fmla="*/ 0 h 145"/>
                <a:gd name="T16" fmla="*/ 0 w 141"/>
                <a:gd name="T17" fmla="*/ 0 h 145"/>
                <a:gd name="T18" fmla="*/ 0 w 141"/>
                <a:gd name="T19" fmla="*/ 0 h 145"/>
                <a:gd name="T20" fmla="*/ 0 w 141"/>
                <a:gd name="T21" fmla="*/ 0 h 145"/>
                <a:gd name="T22" fmla="*/ 0 w 141"/>
                <a:gd name="T23" fmla="*/ 0 h 145"/>
                <a:gd name="T24" fmla="*/ 0 w 141"/>
                <a:gd name="T25" fmla="*/ 0 h 145"/>
                <a:gd name="T26" fmla="*/ 0 w 141"/>
                <a:gd name="T27" fmla="*/ 0 h 145"/>
                <a:gd name="T28" fmla="*/ 0 w 141"/>
                <a:gd name="T29" fmla="*/ 0 h 145"/>
                <a:gd name="T30" fmla="*/ 0 w 141"/>
                <a:gd name="T31" fmla="*/ 0 h 145"/>
                <a:gd name="T32" fmla="*/ 0 w 141"/>
                <a:gd name="T33" fmla="*/ 0 h 145"/>
                <a:gd name="T34" fmla="*/ 0 w 141"/>
                <a:gd name="T35" fmla="*/ 0 h 145"/>
                <a:gd name="T36" fmla="*/ 0 w 141"/>
                <a:gd name="T37" fmla="*/ 0 h 145"/>
                <a:gd name="T38" fmla="*/ 0 w 141"/>
                <a:gd name="T39" fmla="*/ 0 h 145"/>
                <a:gd name="T40" fmla="*/ 0 w 141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1"/>
                <a:gd name="T64" fmla="*/ 0 h 145"/>
                <a:gd name="T65" fmla="*/ 141 w 141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1" h="145">
                  <a:moveTo>
                    <a:pt x="0" y="145"/>
                  </a:moveTo>
                  <a:lnTo>
                    <a:pt x="0" y="145"/>
                  </a:lnTo>
                  <a:lnTo>
                    <a:pt x="29" y="143"/>
                  </a:lnTo>
                  <a:lnTo>
                    <a:pt x="56" y="134"/>
                  </a:lnTo>
                  <a:lnTo>
                    <a:pt x="79" y="121"/>
                  </a:lnTo>
                  <a:lnTo>
                    <a:pt x="100" y="104"/>
                  </a:lnTo>
                  <a:lnTo>
                    <a:pt x="117" y="81"/>
                  </a:lnTo>
                  <a:lnTo>
                    <a:pt x="131" y="57"/>
                  </a:lnTo>
                  <a:lnTo>
                    <a:pt x="138" y="29"/>
                  </a:lnTo>
                  <a:lnTo>
                    <a:pt x="141" y="0"/>
                  </a:lnTo>
                  <a:lnTo>
                    <a:pt x="103" y="0"/>
                  </a:lnTo>
                  <a:lnTo>
                    <a:pt x="100" y="21"/>
                  </a:lnTo>
                  <a:lnTo>
                    <a:pt x="95" y="41"/>
                  </a:lnTo>
                  <a:lnTo>
                    <a:pt x="86" y="60"/>
                  </a:lnTo>
                  <a:lnTo>
                    <a:pt x="72" y="75"/>
                  </a:lnTo>
                  <a:lnTo>
                    <a:pt x="59" y="89"/>
                  </a:lnTo>
                  <a:lnTo>
                    <a:pt x="41" y="97"/>
                  </a:lnTo>
                  <a:lnTo>
                    <a:pt x="22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0" name="Freeform 1379"/>
            <p:cNvSpPr>
              <a:spLocks/>
            </p:cNvSpPr>
            <p:nvPr/>
          </p:nvSpPr>
          <p:spPr bwMode="auto">
            <a:xfrm>
              <a:off x="1620" y="3622"/>
              <a:ext cx="46" cy="49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1" y="57"/>
                  </a:lnTo>
                  <a:lnTo>
                    <a:pt x="22" y="81"/>
                  </a:lnTo>
                  <a:lnTo>
                    <a:pt x="40" y="104"/>
                  </a:lnTo>
                  <a:lnTo>
                    <a:pt x="61" y="121"/>
                  </a:lnTo>
                  <a:lnTo>
                    <a:pt x="84" y="134"/>
                  </a:lnTo>
                  <a:lnTo>
                    <a:pt x="111" y="143"/>
                  </a:lnTo>
                  <a:lnTo>
                    <a:pt x="138" y="145"/>
                  </a:lnTo>
                  <a:lnTo>
                    <a:pt x="138" y="106"/>
                  </a:lnTo>
                  <a:lnTo>
                    <a:pt x="118" y="104"/>
                  </a:lnTo>
                  <a:lnTo>
                    <a:pt x="99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5" y="60"/>
                  </a:lnTo>
                  <a:lnTo>
                    <a:pt x="46" y="41"/>
                  </a:lnTo>
                  <a:lnTo>
                    <a:pt x="40" y="21"/>
                  </a:lnTo>
                  <a:lnTo>
                    <a:pt x="3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1" name="Freeform 1380"/>
            <p:cNvSpPr>
              <a:spLocks/>
            </p:cNvSpPr>
            <p:nvPr/>
          </p:nvSpPr>
          <p:spPr bwMode="auto">
            <a:xfrm>
              <a:off x="1620" y="3574"/>
              <a:ext cx="46" cy="48"/>
            </a:xfrm>
            <a:custGeom>
              <a:avLst/>
              <a:gdLst>
                <a:gd name="T0" fmla="*/ 0 w 138"/>
                <a:gd name="T1" fmla="*/ 0 h 144"/>
                <a:gd name="T2" fmla="*/ 0 w 138"/>
                <a:gd name="T3" fmla="*/ 0 h 144"/>
                <a:gd name="T4" fmla="*/ 0 w 138"/>
                <a:gd name="T5" fmla="*/ 0 h 144"/>
                <a:gd name="T6" fmla="*/ 0 w 138"/>
                <a:gd name="T7" fmla="*/ 0 h 144"/>
                <a:gd name="T8" fmla="*/ 0 w 138"/>
                <a:gd name="T9" fmla="*/ 0 h 144"/>
                <a:gd name="T10" fmla="*/ 0 w 138"/>
                <a:gd name="T11" fmla="*/ 0 h 144"/>
                <a:gd name="T12" fmla="*/ 0 w 138"/>
                <a:gd name="T13" fmla="*/ 0 h 144"/>
                <a:gd name="T14" fmla="*/ 0 w 138"/>
                <a:gd name="T15" fmla="*/ 0 h 144"/>
                <a:gd name="T16" fmla="*/ 0 w 138"/>
                <a:gd name="T17" fmla="*/ 0 h 144"/>
                <a:gd name="T18" fmla="*/ 0 w 138"/>
                <a:gd name="T19" fmla="*/ 0 h 144"/>
                <a:gd name="T20" fmla="*/ 0 w 138"/>
                <a:gd name="T21" fmla="*/ 0 h 144"/>
                <a:gd name="T22" fmla="*/ 0 w 138"/>
                <a:gd name="T23" fmla="*/ 0 h 144"/>
                <a:gd name="T24" fmla="*/ 0 w 138"/>
                <a:gd name="T25" fmla="*/ 0 h 144"/>
                <a:gd name="T26" fmla="*/ 0 w 138"/>
                <a:gd name="T27" fmla="*/ 0 h 144"/>
                <a:gd name="T28" fmla="*/ 0 w 138"/>
                <a:gd name="T29" fmla="*/ 0 h 144"/>
                <a:gd name="T30" fmla="*/ 0 w 138"/>
                <a:gd name="T31" fmla="*/ 0 h 144"/>
                <a:gd name="T32" fmla="*/ 0 w 138"/>
                <a:gd name="T33" fmla="*/ 0 h 144"/>
                <a:gd name="T34" fmla="*/ 0 w 138"/>
                <a:gd name="T35" fmla="*/ 0 h 144"/>
                <a:gd name="T36" fmla="*/ 0 w 138"/>
                <a:gd name="T37" fmla="*/ 0 h 144"/>
                <a:gd name="T38" fmla="*/ 0 w 138"/>
                <a:gd name="T39" fmla="*/ 0 h 144"/>
                <a:gd name="T40" fmla="*/ 0 w 138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4"/>
                <a:gd name="T65" fmla="*/ 138 w 138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4">
                  <a:moveTo>
                    <a:pt x="138" y="0"/>
                  </a:moveTo>
                  <a:lnTo>
                    <a:pt x="138" y="0"/>
                  </a:lnTo>
                  <a:lnTo>
                    <a:pt x="111" y="2"/>
                  </a:lnTo>
                  <a:lnTo>
                    <a:pt x="84" y="11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5"/>
                  </a:lnTo>
                  <a:lnTo>
                    <a:pt x="11" y="88"/>
                  </a:lnTo>
                  <a:lnTo>
                    <a:pt x="2" y="116"/>
                  </a:lnTo>
                  <a:lnTo>
                    <a:pt x="0" y="144"/>
                  </a:lnTo>
                  <a:lnTo>
                    <a:pt x="37" y="144"/>
                  </a:lnTo>
                  <a:lnTo>
                    <a:pt x="40" y="124"/>
                  </a:lnTo>
                  <a:lnTo>
                    <a:pt x="46" y="104"/>
                  </a:lnTo>
                  <a:lnTo>
                    <a:pt x="54" y="86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99" y="48"/>
                  </a:lnTo>
                  <a:lnTo>
                    <a:pt x="118" y="41"/>
                  </a:lnTo>
                  <a:lnTo>
                    <a:pt x="138" y="39"/>
                  </a:lnTo>
                  <a:lnTo>
                    <a:pt x="138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" name="Freeform 1381"/>
            <p:cNvSpPr>
              <a:spLocks/>
            </p:cNvSpPr>
            <p:nvPr/>
          </p:nvSpPr>
          <p:spPr bwMode="auto">
            <a:xfrm>
              <a:off x="1706" y="3581"/>
              <a:ext cx="80" cy="83"/>
            </a:xfrm>
            <a:custGeom>
              <a:avLst/>
              <a:gdLst>
                <a:gd name="T0" fmla="*/ 0 w 242"/>
                <a:gd name="T1" fmla="*/ 0 h 251"/>
                <a:gd name="T2" fmla="*/ 0 w 242"/>
                <a:gd name="T3" fmla="*/ 0 h 251"/>
                <a:gd name="T4" fmla="*/ 0 w 242"/>
                <a:gd name="T5" fmla="*/ 0 h 251"/>
                <a:gd name="T6" fmla="*/ 0 w 242"/>
                <a:gd name="T7" fmla="*/ 0 h 251"/>
                <a:gd name="T8" fmla="*/ 0 w 242"/>
                <a:gd name="T9" fmla="*/ 0 h 251"/>
                <a:gd name="T10" fmla="*/ 0 w 242"/>
                <a:gd name="T11" fmla="*/ 0 h 251"/>
                <a:gd name="T12" fmla="*/ 0 w 242"/>
                <a:gd name="T13" fmla="*/ 0 h 251"/>
                <a:gd name="T14" fmla="*/ 0 w 242"/>
                <a:gd name="T15" fmla="*/ 0 h 251"/>
                <a:gd name="T16" fmla="*/ 0 w 242"/>
                <a:gd name="T17" fmla="*/ 0 h 251"/>
                <a:gd name="T18" fmla="*/ 0 w 242"/>
                <a:gd name="T19" fmla="*/ 0 h 251"/>
                <a:gd name="T20" fmla="*/ 0 w 242"/>
                <a:gd name="T21" fmla="*/ 0 h 251"/>
                <a:gd name="T22" fmla="*/ 0 w 242"/>
                <a:gd name="T23" fmla="*/ 0 h 251"/>
                <a:gd name="T24" fmla="*/ 0 w 242"/>
                <a:gd name="T25" fmla="*/ 0 h 251"/>
                <a:gd name="T26" fmla="*/ 0 w 242"/>
                <a:gd name="T27" fmla="*/ 0 h 251"/>
                <a:gd name="T28" fmla="*/ 0 w 242"/>
                <a:gd name="T29" fmla="*/ 0 h 251"/>
                <a:gd name="T30" fmla="*/ 0 w 242"/>
                <a:gd name="T31" fmla="*/ 0 h 251"/>
                <a:gd name="T32" fmla="*/ 0 w 242"/>
                <a:gd name="T33" fmla="*/ 0 h 251"/>
                <a:gd name="T34" fmla="*/ 0 w 242"/>
                <a:gd name="T35" fmla="*/ 0 h 251"/>
                <a:gd name="T36" fmla="*/ 0 w 242"/>
                <a:gd name="T37" fmla="*/ 0 h 251"/>
                <a:gd name="T38" fmla="*/ 0 w 242"/>
                <a:gd name="T39" fmla="*/ 0 h 251"/>
                <a:gd name="T40" fmla="*/ 0 w 242"/>
                <a:gd name="T41" fmla="*/ 0 h 251"/>
                <a:gd name="T42" fmla="*/ 0 w 242"/>
                <a:gd name="T43" fmla="*/ 0 h 251"/>
                <a:gd name="T44" fmla="*/ 0 w 242"/>
                <a:gd name="T45" fmla="*/ 0 h 251"/>
                <a:gd name="T46" fmla="*/ 0 w 242"/>
                <a:gd name="T47" fmla="*/ 0 h 251"/>
                <a:gd name="T48" fmla="*/ 0 w 242"/>
                <a:gd name="T49" fmla="*/ 0 h 251"/>
                <a:gd name="T50" fmla="*/ 0 w 242"/>
                <a:gd name="T51" fmla="*/ 0 h 251"/>
                <a:gd name="T52" fmla="*/ 0 w 242"/>
                <a:gd name="T53" fmla="*/ 0 h 251"/>
                <a:gd name="T54" fmla="*/ 0 w 242"/>
                <a:gd name="T55" fmla="*/ 0 h 251"/>
                <a:gd name="T56" fmla="*/ 0 w 242"/>
                <a:gd name="T57" fmla="*/ 0 h 251"/>
                <a:gd name="T58" fmla="*/ 0 w 242"/>
                <a:gd name="T59" fmla="*/ 0 h 251"/>
                <a:gd name="T60" fmla="*/ 0 w 242"/>
                <a:gd name="T61" fmla="*/ 0 h 251"/>
                <a:gd name="T62" fmla="*/ 0 w 242"/>
                <a:gd name="T63" fmla="*/ 0 h 251"/>
                <a:gd name="T64" fmla="*/ 0 w 242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2"/>
                <a:gd name="T100" fmla="*/ 0 h 251"/>
                <a:gd name="T101" fmla="*/ 242 w 242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2" h="251">
                  <a:moveTo>
                    <a:pt x="120" y="0"/>
                  </a:moveTo>
                  <a:lnTo>
                    <a:pt x="144" y="3"/>
                  </a:lnTo>
                  <a:lnTo>
                    <a:pt x="167" y="11"/>
                  </a:lnTo>
                  <a:lnTo>
                    <a:pt x="189" y="22"/>
                  </a:lnTo>
                  <a:lnTo>
                    <a:pt x="206" y="38"/>
                  </a:lnTo>
                  <a:lnTo>
                    <a:pt x="221" y="56"/>
                  </a:lnTo>
                  <a:lnTo>
                    <a:pt x="232" y="77"/>
                  </a:lnTo>
                  <a:lnTo>
                    <a:pt x="239" y="101"/>
                  </a:lnTo>
                  <a:lnTo>
                    <a:pt x="242" y="125"/>
                  </a:lnTo>
                  <a:lnTo>
                    <a:pt x="239" y="150"/>
                  </a:lnTo>
                  <a:lnTo>
                    <a:pt x="232" y="174"/>
                  </a:lnTo>
                  <a:lnTo>
                    <a:pt x="221" y="196"/>
                  </a:lnTo>
                  <a:lnTo>
                    <a:pt x="206" y="214"/>
                  </a:lnTo>
                  <a:lnTo>
                    <a:pt x="189" y="230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4" y="240"/>
                  </a:lnTo>
                  <a:lnTo>
                    <a:pt x="53" y="230"/>
                  </a:lnTo>
                  <a:lnTo>
                    <a:pt x="36" y="214"/>
                  </a:lnTo>
                  <a:lnTo>
                    <a:pt x="21" y="196"/>
                  </a:lnTo>
                  <a:lnTo>
                    <a:pt x="11" y="174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1"/>
                  </a:lnTo>
                  <a:lnTo>
                    <a:pt x="11" y="77"/>
                  </a:lnTo>
                  <a:lnTo>
                    <a:pt x="21" y="56"/>
                  </a:lnTo>
                  <a:lnTo>
                    <a:pt x="36" y="38"/>
                  </a:lnTo>
                  <a:lnTo>
                    <a:pt x="53" y="22"/>
                  </a:lnTo>
                  <a:lnTo>
                    <a:pt x="74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" name="Freeform 1382"/>
            <p:cNvSpPr>
              <a:spLocks/>
            </p:cNvSpPr>
            <p:nvPr/>
          </p:nvSpPr>
          <p:spPr bwMode="auto">
            <a:xfrm>
              <a:off x="1746" y="3574"/>
              <a:ext cx="47" cy="48"/>
            </a:xfrm>
            <a:custGeom>
              <a:avLst/>
              <a:gdLst>
                <a:gd name="T0" fmla="*/ 0 w 141"/>
                <a:gd name="T1" fmla="*/ 0 h 144"/>
                <a:gd name="T2" fmla="*/ 0 w 141"/>
                <a:gd name="T3" fmla="*/ 0 h 144"/>
                <a:gd name="T4" fmla="*/ 0 w 141"/>
                <a:gd name="T5" fmla="*/ 0 h 144"/>
                <a:gd name="T6" fmla="*/ 0 w 141"/>
                <a:gd name="T7" fmla="*/ 0 h 144"/>
                <a:gd name="T8" fmla="*/ 0 w 141"/>
                <a:gd name="T9" fmla="*/ 0 h 144"/>
                <a:gd name="T10" fmla="*/ 0 w 141"/>
                <a:gd name="T11" fmla="*/ 0 h 144"/>
                <a:gd name="T12" fmla="*/ 0 w 141"/>
                <a:gd name="T13" fmla="*/ 0 h 144"/>
                <a:gd name="T14" fmla="*/ 0 w 141"/>
                <a:gd name="T15" fmla="*/ 0 h 144"/>
                <a:gd name="T16" fmla="*/ 0 w 141"/>
                <a:gd name="T17" fmla="*/ 0 h 144"/>
                <a:gd name="T18" fmla="*/ 0 w 141"/>
                <a:gd name="T19" fmla="*/ 0 h 144"/>
                <a:gd name="T20" fmla="*/ 0 w 141"/>
                <a:gd name="T21" fmla="*/ 0 h 144"/>
                <a:gd name="T22" fmla="*/ 0 w 141"/>
                <a:gd name="T23" fmla="*/ 0 h 144"/>
                <a:gd name="T24" fmla="*/ 0 w 141"/>
                <a:gd name="T25" fmla="*/ 0 h 144"/>
                <a:gd name="T26" fmla="*/ 0 w 141"/>
                <a:gd name="T27" fmla="*/ 0 h 144"/>
                <a:gd name="T28" fmla="*/ 0 w 141"/>
                <a:gd name="T29" fmla="*/ 0 h 144"/>
                <a:gd name="T30" fmla="*/ 0 w 141"/>
                <a:gd name="T31" fmla="*/ 0 h 144"/>
                <a:gd name="T32" fmla="*/ 0 w 141"/>
                <a:gd name="T33" fmla="*/ 0 h 144"/>
                <a:gd name="T34" fmla="*/ 0 w 141"/>
                <a:gd name="T35" fmla="*/ 0 h 144"/>
                <a:gd name="T36" fmla="*/ 0 w 141"/>
                <a:gd name="T37" fmla="*/ 0 h 144"/>
                <a:gd name="T38" fmla="*/ 0 w 141"/>
                <a:gd name="T39" fmla="*/ 0 h 144"/>
                <a:gd name="T40" fmla="*/ 0 w 141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1"/>
                <a:gd name="T64" fmla="*/ 0 h 144"/>
                <a:gd name="T65" fmla="*/ 141 w 141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1" h="144">
                  <a:moveTo>
                    <a:pt x="141" y="144"/>
                  </a:moveTo>
                  <a:lnTo>
                    <a:pt x="141" y="144"/>
                  </a:lnTo>
                  <a:lnTo>
                    <a:pt x="138" y="116"/>
                  </a:lnTo>
                  <a:lnTo>
                    <a:pt x="129" y="88"/>
                  </a:lnTo>
                  <a:lnTo>
                    <a:pt x="117" y="65"/>
                  </a:lnTo>
                  <a:lnTo>
                    <a:pt x="100" y="43"/>
                  </a:lnTo>
                  <a:lnTo>
                    <a:pt x="79" y="26"/>
                  </a:lnTo>
                  <a:lnTo>
                    <a:pt x="55" y="11"/>
                  </a:lnTo>
                  <a:lnTo>
                    <a:pt x="28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1" y="41"/>
                  </a:lnTo>
                  <a:lnTo>
                    <a:pt x="40" y="48"/>
                  </a:lnTo>
                  <a:lnTo>
                    <a:pt x="58" y="57"/>
                  </a:lnTo>
                  <a:lnTo>
                    <a:pt x="72" y="71"/>
                  </a:lnTo>
                  <a:lnTo>
                    <a:pt x="86" y="86"/>
                  </a:lnTo>
                  <a:lnTo>
                    <a:pt x="94" y="104"/>
                  </a:lnTo>
                  <a:lnTo>
                    <a:pt x="100" y="124"/>
                  </a:lnTo>
                  <a:lnTo>
                    <a:pt x="103" y="144"/>
                  </a:lnTo>
                  <a:lnTo>
                    <a:pt x="141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" name="Freeform 1383"/>
            <p:cNvSpPr>
              <a:spLocks/>
            </p:cNvSpPr>
            <p:nvPr/>
          </p:nvSpPr>
          <p:spPr bwMode="auto">
            <a:xfrm>
              <a:off x="1746" y="3622"/>
              <a:ext cx="47" cy="49"/>
            </a:xfrm>
            <a:custGeom>
              <a:avLst/>
              <a:gdLst>
                <a:gd name="T0" fmla="*/ 0 w 141"/>
                <a:gd name="T1" fmla="*/ 0 h 145"/>
                <a:gd name="T2" fmla="*/ 0 w 141"/>
                <a:gd name="T3" fmla="*/ 0 h 145"/>
                <a:gd name="T4" fmla="*/ 0 w 141"/>
                <a:gd name="T5" fmla="*/ 0 h 145"/>
                <a:gd name="T6" fmla="*/ 0 w 141"/>
                <a:gd name="T7" fmla="*/ 0 h 145"/>
                <a:gd name="T8" fmla="*/ 0 w 141"/>
                <a:gd name="T9" fmla="*/ 0 h 145"/>
                <a:gd name="T10" fmla="*/ 0 w 141"/>
                <a:gd name="T11" fmla="*/ 0 h 145"/>
                <a:gd name="T12" fmla="*/ 0 w 141"/>
                <a:gd name="T13" fmla="*/ 0 h 145"/>
                <a:gd name="T14" fmla="*/ 0 w 141"/>
                <a:gd name="T15" fmla="*/ 0 h 145"/>
                <a:gd name="T16" fmla="*/ 0 w 141"/>
                <a:gd name="T17" fmla="*/ 0 h 145"/>
                <a:gd name="T18" fmla="*/ 0 w 141"/>
                <a:gd name="T19" fmla="*/ 0 h 145"/>
                <a:gd name="T20" fmla="*/ 0 w 141"/>
                <a:gd name="T21" fmla="*/ 0 h 145"/>
                <a:gd name="T22" fmla="*/ 0 w 141"/>
                <a:gd name="T23" fmla="*/ 0 h 145"/>
                <a:gd name="T24" fmla="*/ 0 w 141"/>
                <a:gd name="T25" fmla="*/ 0 h 145"/>
                <a:gd name="T26" fmla="*/ 0 w 141"/>
                <a:gd name="T27" fmla="*/ 0 h 145"/>
                <a:gd name="T28" fmla="*/ 0 w 141"/>
                <a:gd name="T29" fmla="*/ 0 h 145"/>
                <a:gd name="T30" fmla="*/ 0 w 141"/>
                <a:gd name="T31" fmla="*/ 0 h 145"/>
                <a:gd name="T32" fmla="*/ 0 w 141"/>
                <a:gd name="T33" fmla="*/ 0 h 145"/>
                <a:gd name="T34" fmla="*/ 0 w 141"/>
                <a:gd name="T35" fmla="*/ 0 h 145"/>
                <a:gd name="T36" fmla="*/ 0 w 141"/>
                <a:gd name="T37" fmla="*/ 0 h 145"/>
                <a:gd name="T38" fmla="*/ 0 w 141"/>
                <a:gd name="T39" fmla="*/ 0 h 145"/>
                <a:gd name="T40" fmla="*/ 0 w 141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1"/>
                <a:gd name="T64" fmla="*/ 0 h 145"/>
                <a:gd name="T65" fmla="*/ 141 w 141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1" h="145">
                  <a:moveTo>
                    <a:pt x="0" y="145"/>
                  </a:moveTo>
                  <a:lnTo>
                    <a:pt x="0" y="145"/>
                  </a:lnTo>
                  <a:lnTo>
                    <a:pt x="28" y="143"/>
                  </a:lnTo>
                  <a:lnTo>
                    <a:pt x="55" y="134"/>
                  </a:lnTo>
                  <a:lnTo>
                    <a:pt x="79" y="122"/>
                  </a:lnTo>
                  <a:lnTo>
                    <a:pt x="100" y="104"/>
                  </a:lnTo>
                  <a:lnTo>
                    <a:pt x="118" y="81"/>
                  </a:lnTo>
                  <a:lnTo>
                    <a:pt x="129" y="57"/>
                  </a:lnTo>
                  <a:lnTo>
                    <a:pt x="138" y="29"/>
                  </a:lnTo>
                  <a:lnTo>
                    <a:pt x="141" y="0"/>
                  </a:lnTo>
                  <a:lnTo>
                    <a:pt x="103" y="0"/>
                  </a:lnTo>
                  <a:lnTo>
                    <a:pt x="100" y="21"/>
                  </a:lnTo>
                  <a:lnTo>
                    <a:pt x="94" y="41"/>
                  </a:lnTo>
                  <a:lnTo>
                    <a:pt x="85" y="60"/>
                  </a:lnTo>
                  <a:lnTo>
                    <a:pt x="72" y="75"/>
                  </a:lnTo>
                  <a:lnTo>
                    <a:pt x="58" y="88"/>
                  </a:lnTo>
                  <a:lnTo>
                    <a:pt x="40" y="97"/>
                  </a:lnTo>
                  <a:lnTo>
                    <a:pt x="21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" name="Freeform 1384"/>
            <p:cNvSpPr>
              <a:spLocks/>
            </p:cNvSpPr>
            <p:nvPr/>
          </p:nvSpPr>
          <p:spPr bwMode="auto">
            <a:xfrm>
              <a:off x="1699" y="3622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2" y="57"/>
                  </a:lnTo>
                  <a:lnTo>
                    <a:pt x="23" y="81"/>
                  </a:lnTo>
                  <a:lnTo>
                    <a:pt x="41" y="104"/>
                  </a:lnTo>
                  <a:lnTo>
                    <a:pt x="62" y="121"/>
                  </a:lnTo>
                  <a:lnTo>
                    <a:pt x="85" y="134"/>
                  </a:lnTo>
                  <a:lnTo>
                    <a:pt x="112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3" y="89"/>
                  </a:lnTo>
                  <a:lnTo>
                    <a:pt x="69" y="75"/>
                  </a:lnTo>
                  <a:lnTo>
                    <a:pt x="56" y="60"/>
                  </a:lnTo>
                  <a:lnTo>
                    <a:pt x="47" y="41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" name="Freeform 1385"/>
            <p:cNvSpPr>
              <a:spLocks/>
            </p:cNvSpPr>
            <p:nvPr/>
          </p:nvSpPr>
          <p:spPr bwMode="auto">
            <a:xfrm>
              <a:off x="1699" y="3574"/>
              <a:ext cx="47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2" y="2"/>
                  </a:lnTo>
                  <a:lnTo>
                    <a:pt x="85" y="11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5"/>
                  </a:lnTo>
                  <a:lnTo>
                    <a:pt x="12" y="88"/>
                  </a:lnTo>
                  <a:lnTo>
                    <a:pt x="3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1" y="124"/>
                  </a:lnTo>
                  <a:lnTo>
                    <a:pt x="47" y="104"/>
                  </a:lnTo>
                  <a:lnTo>
                    <a:pt x="55" y="86"/>
                  </a:lnTo>
                  <a:lnTo>
                    <a:pt x="69" y="71"/>
                  </a:lnTo>
                  <a:lnTo>
                    <a:pt x="84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7" name="Freeform 1386"/>
            <p:cNvSpPr>
              <a:spLocks/>
            </p:cNvSpPr>
            <p:nvPr/>
          </p:nvSpPr>
          <p:spPr bwMode="auto">
            <a:xfrm>
              <a:off x="1786" y="3581"/>
              <a:ext cx="80" cy="83"/>
            </a:xfrm>
            <a:custGeom>
              <a:avLst/>
              <a:gdLst>
                <a:gd name="T0" fmla="*/ 0 w 242"/>
                <a:gd name="T1" fmla="*/ 0 h 251"/>
                <a:gd name="T2" fmla="*/ 0 w 242"/>
                <a:gd name="T3" fmla="*/ 0 h 251"/>
                <a:gd name="T4" fmla="*/ 0 w 242"/>
                <a:gd name="T5" fmla="*/ 0 h 251"/>
                <a:gd name="T6" fmla="*/ 0 w 242"/>
                <a:gd name="T7" fmla="*/ 0 h 251"/>
                <a:gd name="T8" fmla="*/ 0 w 242"/>
                <a:gd name="T9" fmla="*/ 0 h 251"/>
                <a:gd name="T10" fmla="*/ 0 w 242"/>
                <a:gd name="T11" fmla="*/ 0 h 251"/>
                <a:gd name="T12" fmla="*/ 0 w 242"/>
                <a:gd name="T13" fmla="*/ 0 h 251"/>
                <a:gd name="T14" fmla="*/ 0 w 242"/>
                <a:gd name="T15" fmla="*/ 0 h 251"/>
                <a:gd name="T16" fmla="*/ 0 w 242"/>
                <a:gd name="T17" fmla="*/ 0 h 251"/>
                <a:gd name="T18" fmla="*/ 0 w 242"/>
                <a:gd name="T19" fmla="*/ 0 h 251"/>
                <a:gd name="T20" fmla="*/ 0 w 242"/>
                <a:gd name="T21" fmla="*/ 0 h 251"/>
                <a:gd name="T22" fmla="*/ 0 w 242"/>
                <a:gd name="T23" fmla="*/ 0 h 251"/>
                <a:gd name="T24" fmla="*/ 0 w 242"/>
                <a:gd name="T25" fmla="*/ 0 h 251"/>
                <a:gd name="T26" fmla="*/ 0 w 242"/>
                <a:gd name="T27" fmla="*/ 0 h 251"/>
                <a:gd name="T28" fmla="*/ 0 w 242"/>
                <a:gd name="T29" fmla="*/ 0 h 251"/>
                <a:gd name="T30" fmla="*/ 0 w 242"/>
                <a:gd name="T31" fmla="*/ 0 h 251"/>
                <a:gd name="T32" fmla="*/ 0 w 242"/>
                <a:gd name="T33" fmla="*/ 0 h 251"/>
                <a:gd name="T34" fmla="*/ 0 w 242"/>
                <a:gd name="T35" fmla="*/ 0 h 251"/>
                <a:gd name="T36" fmla="*/ 0 w 242"/>
                <a:gd name="T37" fmla="*/ 0 h 251"/>
                <a:gd name="T38" fmla="*/ 0 w 242"/>
                <a:gd name="T39" fmla="*/ 0 h 251"/>
                <a:gd name="T40" fmla="*/ 0 w 242"/>
                <a:gd name="T41" fmla="*/ 0 h 251"/>
                <a:gd name="T42" fmla="*/ 0 w 242"/>
                <a:gd name="T43" fmla="*/ 0 h 251"/>
                <a:gd name="T44" fmla="*/ 0 w 242"/>
                <a:gd name="T45" fmla="*/ 0 h 251"/>
                <a:gd name="T46" fmla="*/ 0 w 242"/>
                <a:gd name="T47" fmla="*/ 0 h 251"/>
                <a:gd name="T48" fmla="*/ 0 w 242"/>
                <a:gd name="T49" fmla="*/ 0 h 251"/>
                <a:gd name="T50" fmla="*/ 0 w 242"/>
                <a:gd name="T51" fmla="*/ 0 h 251"/>
                <a:gd name="T52" fmla="*/ 0 w 242"/>
                <a:gd name="T53" fmla="*/ 0 h 251"/>
                <a:gd name="T54" fmla="*/ 0 w 242"/>
                <a:gd name="T55" fmla="*/ 0 h 251"/>
                <a:gd name="T56" fmla="*/ 0 w 242"/>
                <a:gd name="T57" fmla="*/ 0 h 251"/>
                <a:gd name="T58" fmla="*/ 0 w 242"/>
                <a:gd name="T59" fmla="*/ 0 h 251"/>
                <a:gd name="T60" fmla="*/ 0 w 242"/>
                <a:gd name="T61" fmla="*/ 0 h 251"/>
                <a:gd name="T62" fmla="*/ 0 w 242"/>
                <a:gd name="T63" fmla="*/ 0 h 251"/>
                <a:gd name="T64" fmla="*/ 0 w 242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2"/>
                <a:gd name="T100" fmla="*/ 0 h 251"/>
                <a:gd name="T101" fmla="*/ 242 w 242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2" h="251">
                  <a:moveTo>
                    <a:pt x="120" y="0"/>
                  </a:moveTo>
                  <a:lnTo>
                    <a:pt x="144" y="3"/>
                  </a:lnTo>
                  <a:lnTo>
                    <a:pt x="167" y="11"/>
                  </a:lnTo>
                  <a:lnTo>
                    <a:pt x="189" y="22"/>
                  </a:lnTo>
                  <a:lnTo>
                    <a:pt x="206" y="38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9" y="101"/>
                  </a:lnTo>
                  <a:lnTo>
                    <a:pt x="242" y="125"/>
                  </a:lnTo>
                  <a:lnTo>
                    <a:pt x="239" y="150"/>
                  </a:lnTo>
                  <a:lnTo>
                    <a:pt x="231" y="174"/>
                  </a:lnTo>
                  <a:lnTo>
                    <a:pt x="221" y="196"/>
                  </a:lnTo>
                  <a:lnTo>
                    <a:pt x="206" y="214"/>
                  </a:lnTo>
                  <a:lnTo>
                    <a:pt x="189" y="230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4" y="240"/>
                  </a:lnTo>
                  <a:lnTo>
                    <a:pt x="53" y="230"/>
                  </a:lnTo>
                  <a:lnTo>
                    <a:pt x="36" y="214"/>
                  </a:lnTo>
                  <a:lnTo>
                    <a:pt x="21" y="196"/>
                  </a:lnTo>
                  <a:lnTo>
                    <a:pt x="10" y="174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1"/>
                  </a:lnTo>
                  <a:lnTo>
                    <a:pt x="10" y="77"/>
                  </a:lnTo>
                  <a:lnTo>
                    <a:pt x="21" y="56"/>
                  </a:lnTo>
                  <a:lnTo>
                    <a:pt x="36" y="38"/>
                  </a:lnTo>
                  <a:lnTo>
                    <a:pt x="53" y="22"/>
                  </a:lnTo>
                  <a:lnTo>
                    <a:pt x="74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8" name="Freeform 1387"/>
            <p:cNvSpPr>
              <a:spLocks/>
            </p:cNvSpPr>
            <p:nvPr/>
          </p:nvSpPr>
          <p:spPr bwMode="auto">
            <a:xfrm>
              <a:off x="1826" y="3574"/>
              <a:ext cx="46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8" y="116"/>
                  </a:lnTo>
                  <a:lnTo>
                    <a:pt x="129" y="88"/>
                  </a:lnTo>
                  <a:lnTo>
                    <a:pt x="116" y="65"/>
                  </a:lnTo>
                  <a:lnTo>
                    <a:pt x="100" y="43"/>
                  </a:lnTo>
                  <a:lnTo>
                    <a:pt x="79" y="26"/>
                  </a:lnTo>
                  <a:lnTo>
                    <a:pt x="55" y="11"/>
                  </a:lnTo>
                  <a:lnTo>
                    <a:pt x="28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1" y="41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1"/>
                  </a:lnTo>
                  <a:lnTo>
                    <a:pt x="86" y="86"/>
                  </a:lnTo>
                  <a:lnTo>
                    <a:pt x="94" y="104"/>
                  </a:lnTo>
                  <a:lnTo>
                    <a:pt x="100" y="124"/>
                  </a:lnTo>
                  <a:lnTo>
                    <a:pt x="103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9" name="Freeform 1388"/>
            <p:cNvSpPr>
              <a:spLocks/>
            </p:cNvSpPr>
            <p:nvPr/>
          </p:nvSpPr>
          <p:spPr bwMode="auto">
            <a:xfrm>
              <a:off x="1826" y="3622"/>
              <a:ext cx="46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8" y="143"/>
                  </a:lnTo>
                  <a:lnTo>
                    <a:pt x="55" y="134"/>
                  </a:lnTo>
                  <a:lnTo>
                    <a:pt x="79" y="122"/>
                  </a:lnTo>
                  <a:lnTo>
                    <a:pt x="100" y="104"/>
                  </a:lnTo>
                  <a:lnTo>
                    <a:pt x="118" y="81"/>
                  </a:lnTo>
                  <a:lnTo>
                    <a:pt x="129" y="57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3" y="0"/>
                  </a:lnTo>
                  <a:lnTo>
                    <a:pt x="100" y="21"/>
                  </a:lnTo>
                  <a:lnTo>
                    <a:pt x="94" y="41"/>
                  </a:lnTo>
                  <a:lnTo>
                    <a:pt x="85" y="60"/>
                  </a:lnTo>
                  <a:lnTo>
                    <a:pt x="72" y="75"/>
                  </a:lnTo>
                  <a:lnTo>
                    <a:pt x="58" y="88"/>
                  </a:lnTo>
                  <a:lnTo>
                    <a:pt x="39" y="97"/>
                  </a:lnTo>
                  <a:lnTo>
                    <a:pt x="21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0" name="Freeform 1389"/>
            <p:cNvSpPr>
              <a:spLocks/>
            </p:cNvSpPr>
            <p:nvPr/>
          </p:nvSpPr>
          <p:spPr bwMode="auto">
            <a:xfrm>
              <a:off x="1779" y="3622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2" y="57"/>
                  </a:lnTo>
                  <a:lnTo>
                    <a:pt x="23" y="81"/>
                  </a:lnTo>
                  <a:lnTo>
                    <a:pt x="41" y="104"/>
                  </a:lnTo>
                  <a:lnTo>
                    <a:pt x="62" y="121"/>
                  </a:lnTo>
                  <a:lnTo>
                    <a:pt x="85" y="134"/>
                  </a:lnTo>
                  <a:lnTo>
                    <a:pt x="112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2" y="89"/>
                  </a:lnTo>
                  <a:lnTo>
                    <a:pt x="69" y="75"/>
                  </a:lnTo>
                  <a:lnTo>
                    <a:pt x="56" y="60"/>
                  </a:lnTo>
                  <a:lnTo>
                    <a:pt x="47" y="41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1" name="Freeform 1390"/>
            <p:cNvSpPr>
              <a:spLocks/>
            </p:cNvSpPr>
            <p:nvPr/>
          </p:nvSpPr>
          <p:spPr bwMode="auto">
            <a:xfrm>
              <a:off x="1779" y="3574"/>
              <a:ext cx="47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2" y="2"/>
                  </a:lnTo>
                  <a:lnTo>
                    <a:pt x="85" y="11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5"/>
                  </a:lnTo>
                  <a:lnTo>
                    <a:pt x="12" y="88"/>
                  </a:lnTo>
                  <a:lnTo>
                    <a:pt x="3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1" y="124"/>
                  </a:lnTo>
                  <a:lnTo>
                    <a:pt x="47" y="104"/>
                  </a:lnTo>
                  <a:lnTo>
                    <a:pt x="55" y="86"/>
                  </a:lnTo>
                  <a:lnTo>
                    <a:pt x="69" y="71"/>
                  </a:lnTo>
                  <a:lnTo>
                    <a:pt x="84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2" name="Freeform 1391"/>
            <p:cNvSpPr>
              <a:spLocks/>
            </p:cNvSpPr>
            <p:nvPr/>
          </p:nvSpPr>
          <p:spPr bwMode="auto">
            <a:xfrm>
              <a:off x="1866" y="3581"/>
              <a:ext cx="80" cy="83"/>
            </a:xfrm>
            <a:custGeom>
              <a:avLst/>
              <a:gdLst>
                <a:gd name="T0" fmla="*/ 0 w 241"/>
                <a:gd name="T1" fmla="*/ 0 h 251"/>
                <a:gd name="T2" fmla="*/ 0 w 241"/>
                <a:gd name="T3" fmla="*/ 0 h 251"/>
                <a:gd name="T4" fmla="*/ 0 w 241"/>
                <a:gd name="T5" fmla="*/ 0 h 251"/>
                <a:gd name="T6" fmla="*/ 0 w 241"/>
                <a:gd name="T7" fmla="*/ 0 h 251"/>
                <a:gd name="T8" fmla="*/ 0 w 241"/>
                <a:gd name="T9" fmla="*/ 0 h 251"/>
                <a:gd name="T10" fmla="*/ 0 w 241"/>
                <a:gd name="T11" fmla="*/ 0 h 251"/>
                <a:gd name="T12" fmla="*/ 0 w 241"/>
                <a:gd name="T13" fmla="*/ 0 h 251"/>
                <a:gd name="T14" fmla="*/ 0 w 241"/>
                <a:gd name="T15" fmla="*/ 0 h 251"/>
                <a:gd name="T16" fmla="*/ 0 w 241"/>
                <a:gd name="T17" fmla="*/ 0 h 251"/>
                <a:gd name="T18" fmla="*/ 0 w 241"/>
                <a:gd name="T19" fmla="*/ 0 h 251"/>
                <a:gd name="T20" fmla="*/ 0 w 241"/>
                <a:gd name="T21" fmla="*/ 0 h 251"/>
                <a:gd name="T22" fmla="*/ 0 w 241"/>
                <a:gd name="T23" fmla="*/ 0 h 251"/>
                <a:gd name="T24" fmla="*/ 0 w 241"/>
                <a:gd name="T25" fmla="*/ 0 h 251"/>
                <a:gd name="T26" fmla="*/ 0 w 241"/>
                <a:gd name="T27" fmla="*/ 0 h 251"/>
                <a:gd name="T28" fmla="*/ 0 w 241"/>
                <a:gd name="T29" fmla="*/ 0 h 251"/>
                <a:gd name="T30" fmla="*/ 0 w 241"/>
                <a:gd name="T31" fmla="*/ 0 h 251"/>
                <a:gd name="T32" fmla="*/ 0 w 241"/>
                <a:gd name="T33" fmla="*/ 0 h 251"/>
                <a:gd name="T34" fmla="*/ 0 w 241"/>
                <a:gd name="T35" fmla="*/ 0 h 251"/>
                <a:gd name="T36" fmla="*/ 0 w 241"/>
                <a:gd name="T37" fmla="*/ 0 h 251"/>
                <a:gd name="T38" fmla="*/ 0 w 241"/>
                <a:gd name="T39" fmla="*/ 0 h 251"/>
                <a:gd name="T40" fmla="*/ 0 w 241"/>
                <a:gd name="T41" fmla="*/ 0 h 251"/>
                <a:gd name="T42" fmla="*/ 0 w 241"/>
                <a:gd name="T43" fmla="*/ 0 h 251"/>
                <a:gd name="T44" fmla="*/ 0 w 241"/>
                <a:gd name="T45" fmla="*/ 0 h 251"/>
                <a:gd name="T46" fmla="*/ 0 w 241"/>
                <a:gd name="T47" fmla="*/ 0 h 251"/>
                <a:gd name="T48" fmla="*/ 0 w 241"/>
                <a:gd name="T49" fmla="*/ 0 h 251"/>
                <a:gd name="T50" fmla="*/ 0 w 241"/>
                <a:gd name="T51" fmla="*/ 0 h 251"/>
                <a:gd name="T52" fmla="*/ 0 w 241"/>
                <a:gd name="T53" fmla="*/ 0 h 251"/>
                <a:gd name="T54" fmla="*/ 0 w 241"/>
                <a:gd name="T55" fmla="*/ 0 h 251"/>
                <a:gd name="T56" fmla="*/ 0 w 241"/>
                <a:gd name="T57" fmla="*/ 0 h 251"/>
                <a:gd name="T58" fmla="*/ 0 w 241"/>
                <a:gd name="T59" fmla="*/ 0 h 251"/>
                <a:gd name="T60" fmla="*/ 0 w 241"/>
                <a:gd name="T61" fmla="*/ 0 h 251"/>
                <a:gd name="T62" fmla="*/ 0 w 241"/>
                <a:gd name="T63" fmla="*/ 0 h 251"/>
                <a:gd name="T64" fmla="*/ 0 w 241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1"/>
                <a:gd name="T101" fmla="*/ 241 w 241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1">
                  <a:moveTo>
                    <a:pt x="120" y="0"/>
                  </a:moveTo>
                  <a:lnTo>
                    <a:pt x="144" y="3"/>
                  </a:lnTo>
                  <a:lnTo>
                    <a:pt x="167" y="11"/>
                  </a:lnTo>
                  <a:lnTo>
                    <a:pt x="188" y="22"/>
                  </a:lnTo>
                  <a:lnTo>
                    <a:pt x="206" y="38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9" y="101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1" y="174"/>
                  </a:lnTo>
                  <a:lnTo>
                    <a:pt x="221" y="196"/>
                  </a:lnTo>
                  <a:lnTo>
                    <a:pt x="206" y="214"/>
                  </a:lnTo>
                  <a:lnTo>
                    <a:pt x="188" y="230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4" y="240"/>
                  </a:lnTo>
                  <a:lnTo>
                    <a:pt x="53" y="230"/>
                  </a:lnTo>
                  <a:lnTo>
                    <a:pt x="36" y="214"/>
                  </a:lnTo>
                  <a:lnTo>
                    <a:pt x="20" y="196"/>
                  </a:lnTo>
                  <a:lnTo>
                    <a:pt x="9" y="174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1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6" y="38"/>
                  </a:lnTo>
                  <a:lnTo>
                    <a:pt x="53" y="22"/>
                  </a:lnTo>
                  <a:lnTo>
                    <a:pt x="74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3" name="Freeform 1392"/>
            <p:cNvSpPr>
              <a:spLocks/>
            </p:cNvSpPr>
            <p:nvPr/>
          </p:nvSpPr>
          <p:spPr bwMode="auto">
            <a:xfrm>
              <a:off x="1906" y="3574"/>
              <a:ext cx="46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8" y="116"/>
                  </a:lnTo>
                  <a:lnTo>
                    <a:pt x="129" y="88"/>
                  </a:lnTo>
                  <a:lnTo>
                    <a:pt x="116" y="65"/>
                  </a:lnTo>
                  <a:lnTo>
                    <a:pt x="100" y="43"/>
                  </a:lnTo>
                  <a:lnTo>
                    <a:pt x="79" y="26"/>
                  </a:lnTo>
                  <a:lnTo>
                    <a:pt x="55" y="11"/>
                  </a:lnTo>
                  <a:lnTo>
                    <a:pt x="28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1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1"/>
                  </a:lnTo>
                  <a:lnTo>
                    <a:pt x="86" y="86"/>
                  </a:lnTo>
                  <a:lnTo>
                    <a:pt x="94" y="104"/>
                  </a:lnTo>
                  <a:lnTo>
                    <a:pt x="100" y="124"/>
                  </a:lnTo>
                  <a:lnTo>
                    <a:pt x="103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4" name="Freeform 1393"/>
            <p:cNvSpPr>
              <a:spLocks/>
            </p:cNvSpPr>
            <p:nvPr/>
          </p:nvSpPr>
          <p:spPr bwMode="auto">
            <a:xfrm>
              <a:off x="1906" y="3622"/>
              <a:ext cx="46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8" y="143"/>
                  </a:lnTo>
                  <a:lnTo>
                    <a:pt x="55" y="134"/>
                  </a:lnTo>
                  <a:lnTo>
                    <a:pt x="79" y="122"/>
                  </a:lnTo>
                  <a:lnTo>
                    <a:pt x="100" y="104"/>
                  </a:lnTo>
                  <a:lnTo>
                    <a:pt x="118" y="81"/>
                  </a:lnTo>
                  <a:lnTo>
                    <a:pt x="129" y="57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3" y="0"/>
                  </a:lnTo>
                  <a:lnTo>
                    <a:pt x="100" y="21"/>
                  </a:lnTo>
                  <a:lnTo>
                    <a:pt x="94" y="41"/>
                  </a:lnTo>
                  <a:lnTo>
                    <a:pt x="85" y="60"/>
                  </a:lnTo>
                  <a:lnTo>
                    <a:pt x="72" y="75"/>
                  </a:lnTo>
                  <a:lnTo>
                    <a:pt x="58" y="88"/>
                  </a:lnTo>
                  <a:lnTo>
                    <a:pt x="39" y="97"/>
                  </a:lnTo>
                  <a:lnTo>
                    <a:pt x="20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5" name="Freeform 1394"/>
            <p:cNvSpPr>
              <a:spLocks/>
            </p:cNvSpPr>
            <p:nvPr/>
          </p:nvSpPr>
          <p:spPr bwMode="auto">
            <a:xfrm>
              <a:off x="1859" y="3622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0" y="57"/>
                  </a:lnTo>
                  <a:lnTo>
                    <a:pt x="24" y="81"/>
                  </a:lnTo>
                  <a:lnTo>
                    <a:pt x="41" y="104"/>
                  </a:lnTo>
                  <a:lnTo>
                    <a:pt x="62" y="121"/>
                  </a:lnTo>
                  <a:lnTo>
                    <a:pt x="85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2" y="89"/>
                  </a:lnTo>
                  <a:lnTo>
                    <a:pt x="69" y="75"/>
                  </a:lnTo>
                  <a:lnTo>
                    <a:pt x="55" y="60"/>
                  </a:lnTo>
                  <a:lnTo>
                    <a:pt x="46" y="41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6" name="Freeform 1395"/>
            <p:cNvSpPr>
              <a:spLocks/>
            </p:cNvSpPr>
            <p:nvPr/>
          </p:nvSpPr>
          <p:spPr bwMode="auto">
            <a:xfrm>
              <a:off x="1859" y="3574"/>
              <a:ext cx="47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5" y="11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4"/>
                  </a:lnTo>
                  <a:lnTo>
                    <a:pt x="10" y="88"/>
                  </a:lnTo>
                  <a:lnTo>
                    <a:pt x="3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1" y="124"/>
                  </a:lnTo>
                  <a:lnTo>
                    <a:pt x="46" y="104"/>
                  </a:lnTo>
                  <a:lnTo>
                    <a:pt x="55" y="87"/>
                  </a:lnTo>
                  <a:lnTo>
                    <a:pt x="69" y="71"/>
                  </a:lnTo>
                  <a:lnTo>
                    <a:pt x="84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7" name="Freeform 1396"/>
            <p:cNvSpPr>
              <a:spLocks/>
            </p:cNvSpPr>
            <p:nvPr/>
          </p:nvSpPr>
          <p:spPr bwMode="auto">
            <a:xfrm>
              <a:off x="1946" y="3581"/>
              <a:ext cx="80" cy="83"/>
            </a:xfrm>
            <a:custGeom>
              <a:avLst/>
              <a:gdLst>
                <a:gd name="T0" fmla="*/ 0 w 240"/>
                <a:gd name="T1" fmla="*/ 0 h 251"/>
                <a:gd name="T2" fmla="*/ 0 w 240"/>
                <a:gd name="T3" fmla="*/ 0 h 251"/>
                <a:gd name="T4" fmla="*/ 0 w 240"/>
                <a:gd name="T5" fmla="*/ 0 h 251"/>
                <a:gd name="T6" fmla="*/ 0 w 240"/>
                <a:gd name="T7" fmla="*/ 0 h 251"/>
                <a:gd name="T8" fmla="*/ 0 w 240"/>
                <a:gd name="T9" fmla="*/ 0 h 251"/>
                <a:gd name="T10" fmla="*/ 0 w 240"/>
                <a:gd name="T11" fmla="*/ 0 h 251"/>
                <a:gd name="T12" fmla="*/ 0 w 240"/>
                <a:gd name="T13" fmla="*/ 0 h 251"/>
                <a:gd name="T14" fmla="*/ 0 w 240"/>
                <a:gd name="T15" fmla="*/ 0 h 251"/>
                <a:gd name="T16" fmla="*/ 0 w 240"/>
                <a:gd name="T17" fmla="*/ 0 h 251"/>
                <a:gd name="T18" fmla="*/ 0 w 240"/>
                <a:gd name="T19" fmla="*/ 0 h 251"/>
                <a:gd name="T20" fmla="*/ 0 w 240"/>
                <a:gd name="T21" fmla="*/ 0 h 251"/>
                <a:gd name="T22" fmla="*/ 0 w 240"/>
                <a:gd name="T23" fmla="*/ 0 h 251"/>
                <a:gd name="T24" fmla="*/ 0 w 240"/>
                <a:gd name="T25" fmla="*/ 0 h 251"/>
                <a:gd name="T26" fmla="*/ 0 w 240"/>
                <a:gd name="T27" fmla="*/ 0 h 251"/>
                <a:gd name="T28" fmla="*/ 0 w 240"/>
                <a:gd name="T29" fmla="*/ 0 h 251"/>
                <a:gd name="T30" fmla="*/ 0 w 240"/>
                <a:gd name="T31" fmla="*/ 0 h 251"/>
                <a:gd name="T32" fmla="*/ 0 w 240"/>
                <a:gd name="T33" fmla="*/ 0 h 251"/>
                <a:gd name="T34" fmla="*/ 0 w 240"/>
                <a:gd name="T35" fmla="*/ 0 h 251"/>
                <a:gd name="T36" fmla="*/ 0 w 240"/>
                <a:gd name="T37" fmla="*/ 0 h 251"/>
                <a:gd name="T38" fmla="*/ 0 w 240"/>
                <a:gd name="T39" fmla="*/ 0 h 251"/>
                <a:gd name="T40" fmla="*/ 0 w 240"/>
                <a:gd name="T41" fmla="*/ 0 h 251"/>
                <a:gd name="T42" fmla="*/ 0 w 240"/>
                <a:gd name="T43" fmla="*/ 0 h 251"/>
                <a:gd name="T44" fmla="*/ 0 w 240"/>
                <a:gd name="T45" fmla="*/ 0 h 251"/>
                <a:gd name="T46" fmla="*/ 0 w 240"/>
                <a:gd name="T47" fmla="*/ 0 h 251"/>
                <a:gd name="T48" fmla="*/ 0 w 240"/>
                <a:gd name="T49" fmla="*/ 0 h 251"/>
                <a:gd name="T50" fmla="*/ 0 w 240"/>
                <a:gd name="T51" fmla="*/ 0 h 251"/>
                <a:gd name="T52" fmla="*/ 0 w 240"/>
                <a:gd name="T53" fmla="*/ 0 h 251"/>
                <a:gd name="T54" fmla="*/ 0 w 240"/>
                <a:gd name="T55" fmla="*/ 0 h 251"/>
                <a:gd name="T56" fmla="*/ 0 w 240"/>
                <a:gd name="T57" fmla="*/ 0 h 251"/>
                <a:gd name="T58" fmla="*/ 0 w 240"/>
                <a:gd name="T59" fmla="*/ 0 h 251"/>
                <a:gd name="T60" fmla="*/ 0 w 240"/>
                <a:gd name="T61" fmla="*/ 0 h 251"/>
                <a:gd name="T62" fmla="*/ 0 w 240"/>
                <a:gd name="T63" fmla="*/ 0 h 251"/>
                <a:gd name="T64" fmla="*/ 0 w 240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0"/>
                <a:gd name="T100" fmla="*/ 0 h 251"/>
                <a:gd name="T101" fmla="*/ 240 w 240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0" h="251">
                  <a:moveTo>
                    <a:pt x="120" y="0"/>
                  </a:moveTo>
                  <a:lnTo>
                    <a:pt x="144" y="3"/>
                  </a:lnTo>
                  <a:lnTo>
                    <a:pt x="167" y="11"/>
                  </a:lnTo>
                  <a:lnTo>
                    <a:pt x="187" y="22"/>
                  </a:lnTo>
                  <a:lnTo>
                    <a:pt x="205" y="38"/>
                  </a:lnTo>
                  <a:lnTo>
                    <a:pt x="220" y="56"/>
                  </a:lnTo>
                  <a:lnTo>
                    <a:pt x="231" y="77"/>
                  </a:lnTo>
                  <a:lnTo>
                    <a:pt x="238" y="101"/>
                  </a:lnTo>
                  <a:lnTo>
                    <a:pt x="240" y="125"/>
                  </a:lnTo>
                  <a:lnTo>
                    <a:pt x="238" y="150"/>
                  </a:lnTo>
                  <a:lnTo>
                    <a:pt x="231" y="174"/>
                  </a:lnTo>
                  <a:lnTo>
                    <a:pt x="220" y="196"/>
                  </a:lnTo>
                  <a:lnTo>
                    <a:pt x="205" y="214"/>
                  </a:lnTo>
                  <a:lnTo>
                    <a:pt x="187" y="230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6" y="214"/>
                  </a:lnTo>
                  <a:lnTo>
                    <a:pt x="20" y="196"/>
                  </a:lnTo>
                  <a:lnTo>
                    <a:pt x="9" y="174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1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6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8" name="Freeform 1397"/>
            <p:cNvSpPr>
              <a:spLocks/>
            </p:cNvSpPr>
            <p:nvPr/>
          </p:nvSpPr>
          <p:spPr bwMode="auto">
            <a:xfrm>
              <a:off x="1986" y="3574"/>
              <a:ext cx="46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144"/>
                  </a:moveTo>
                  <a:lnTo>
                    <a:pt x="139" y="144"/>
                  </a:lnTo>
                  <a:lnTo>
                    <a:pt x="137" y="116"/>
                  </a:lnTo>
                  <a:lnTo>
                    <a:pt x="129" y="88"/>
                  </a:lnTo>
                  <a:lnTo>
                    <a:pt x="115" y="64"/>
                  </a:lnTo>
                  <a:lnTo>
                    <a:pt x="99" y="43"/>
                  </a:lnTo>
                  <a:lnTo>
                    <a:pt x="78" y="26"/>
                  </a:lnTo>
                  <a:lnTo>
                    <a:pt x="54" y="11"/>
                  </a:lnTo>
                  <a:lnTo>
                    <a:pt x="28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1"/>
                  </a:lnTo>
                  <a:lnTo>
                    <a:pt x="39" y="48"/>
                  </a:lnTo>
                  <a:lnTo>
                    <a:pt x="56" y="57"/>
                  </a:lnTo>
                  <a:lnTo>
                    <a:pt x="71" y="71"/>
                  </a:lnTo>
                  <a:lnTo>
                    <a:pt x="85" y="87"/>
                  </a:lnTo>
                  <a:lnTo>
                    <a:pt x="94" y="104"/>
                  </a:lnTo>
                  <a:lnTo>
                    <a:pt x="99" y="124"/>
                  </a:lnTo>
                  <a:lnTo>
                    <a:pt x="101" y="144"/>
                  </a:lnTo>
                  <a:lnTo>
                    <a:pt x="139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9" name="Freeform 1398"/>
            <p:cNvSpPr>
              <a:spLocks/>
            </p:cNvSpPr>
            <p:nvPr/>
          </p:nvSpPr>
          <p:spPr bwMode="auto">
            <a:xfrm>
              <a:off x="1986" y="3622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145"/>
                  </a:moveTo>
                  <a:lnTo>
                    <a:pt x="0" y="145"/>
                  </a:lnTo>
                  <a:lnTo>
                    <a:pt x="28" y="143"/>
                  </a:lnTo>
                  <a:lnTo>
                    <a:pt x="54" y="134"/>
                  </a:lnTo>
                  <a:lnTo>
                    <a:pt x="77" y="121"/>
                  </a:lnTo>
                  <a:lnTo>
                    <a:pt x="99" y="104"/>
                  </a:lnTo>
                  <a:lnTo>
                    <a:pt x="115" y="81"/>
                  </a:lnTo>
                  <a:lnTo>
                    <a:pt x="129" y="57"/>
                  </a:lnTo>
                  <a:lnTo>
                    <a:pt x="137" y="29"/>
                  </a:lnTo>
                  <a:lnTo>
                    <a:pt x="139" y="0"/>
                  </a:lnTo>
                  <a:lnTo>
                    <a:pt x="101" y="0"/>
                  </a:lnTo>
                  <a:lnTo>
                    <a:pt x="99" y="21"/>
                  </a:lnTo>
                  <a:lnTo>
                    <a:pt x="94" y="41"/>
                  </a:lnTo>
                  <a:lnTo>
                    <a:pt x="85" y="60"/>
                  </a:lnTo>
                  <a:lnTo>
                    <a:pt x="71" y="75"/>
                  </a:lnTo>
                  <a:lnTo>
                    <a:pt x="57" y="89"/>
                  </a:lnTo>
                  <a:lnTo>
                    <a:pt x="39" y="97"/>
                  </a:lnTo>
                  <a:lnTo>
                    <a:pt x="20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10" name="Freeform 1399"/>
            <p:cNvSpPr>
              <a:spLocks/>
            </p:cNvSpPr>
            <p:nvPr/>
          </p:nvSpPr>
          <p:spPr bwMode="auto">
            <a:xfrm>
              <a:off x="1939" y="3622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0" y="57"/>
                  </a:lnTo>
                  <a:lnTo>
                    <a:pt x="24" y="81"/>
                  </a:lnTo>
                  <a:lnTo>
                    <a:pt x="41" y="104"/>
                  </a:lnTo>
                  <a:lnTo>
                    <a:pt x="62" y="121"/>
                  </a:lnTo>
                  <a:lnTo>
                    <a:pt x="85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5" y="60"/>
                  </a:lnTo>
                  <a:lnTo>
                    <a:pt x="46" y="41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11" name="Freeform 1400"/>
            <p:cNvSpPr>
              <a:spLocks/>
            </p:cNvSpPr>
            <p:nvPr/>
          </p:nvSpPr>
          <p:spPr bwMode="auto">
            <a:xfrm>
              <a:off x="1939" y="3574"/>
              <a:ext cx="47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5" y="11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4"/>
                  </a:lnTo>
                  <a:lnTo>
                    <a:pt x="10" y="88"/>
                  </a:lnTo>
                  <a:lnTo>
                    <a:pt x="3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1" y="124"/>
                  </a:lnTo>
                  <a:lnTo>
                    <a:pt x="46" y="104"/>
                  </a:lnTo>
                  <a:lnTo>
                    <a:pt x="55" y="87"/>
                  </a:lnTo>
                  <a:lnTo>
                    <a:pt x="68" y="71"/>
                  </a:lnTo>
                  <a:lnTo>
                    <a:pt x="84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12" name="Freeform 1401"/>
            <p:cNvSpPr>
              <a:spLocks/>
            </p:cNvSpPr>
            <p:nvPr/>
          </p:nvSpPr>
          <p:spPr bwMode="auto">
            <a:xfrm>
              <a:off x="2026" y="3581"/>
              <a:ext cx="80" cy="83"/>
            </a:xfrm>
            <a:custGeom>
              <a:avLst/>
              <a:gdLst>
                <a:gd name="T0" fmla="*/ 0 w 240"/>
                <a:gd name="T1" fmla="*/ 0 h 251"/>
                <a:gd name="T2" fmla="*/ 0 w 240"/>
                <a:gd name="T3" fmla="*/ 0 h 251"/>
                <a:gd name="T4" fmla="*/ 0 w 240"/>
                <a:gd name="T5" fmla="*/ 0 h 251"/>
                <a:gd name="T6" fmla="*/ 0 w 240"/>
                <a:gd name="T7" fmla="*/ 0 h 251"/>
                <a:gd name="T8" fmla="*/ 0 w 240"/>
                <a:gd name="T9" fmla="*/ 0 h 251"/>
                <a:gd name="T10" fmla="*/ 0 w 240"/>
                <a:gd name="T11" fmla="*/ 0 h 251"/>
                <a:gd name="T12" fmla="*/ 0 w 240"/>
                <a:gd name="T13" fmla="*/ 0 h 251"/>
                <a:gd name="T14" fmla="*/ 0 w 240"/>
                <a:gd name="T15" fmla="*/ 0 h 251"/>
                <a:gd name="T16" fmla="*/ 0 w 240"/>
                <a:gd name="T17" fmla="*/ 0 h 251"/>
                <a:gd name="T18" fmla="*/ 0 w 240"/>
                <a:gd name="T19" fmla="*/ 0 h 251"/>
                <a:gd name="T20" fmla="*/ 0 w 240"/>
                <a:gd name="T21" fmla="*/ 0 h 251"/>
                <a:gd name="T22" fmla="*/ 0 w 240"/>
                <a:gd name="T23" fmla="*/ 0 h 251"/>
                <a:gd name="T24" fmla="*/ 0 w 240"/>
                <a:gd name="T25" fmla="*/ 0 h 251"/>
                <a:gd name="T26" fmla="*/ 0 w 240"/>
                <a:gd name="T27" fmla="*/ 0 h 251"/>
                <a:gd name="T28" fmla="*/ 0 w 240"/>
                <a:gd name="T29" fmla="*/ 0 h 251"/>
                <a:gd name="T30" fmla="*/ 0 w 240"/>
                <a:gd name="T31" fmla="*/ 0 h 251"/>
                <a:gd name="T32" fmla="*/ 0 w 240"/>
                <a:gd name="T33" fmla="*/ 0 h 251"/>
                <a:gd name="T34" fmla="*/ 0 w 240"/>
                <a:gd name="T35" fmla="*/ 0 h 251"/>
                <a:gd name="T36" fmla="*/ 0 w 240"/>
                <a:gd name="T37" fmla="*/ 0 h 251"/>
                <a:gd name="T38" fmla="*/ 0 w 240"/>
                <a:gd name="T39" fmla="*/ 0 h 251"/>
                <a:gd name="T40" fmla="*/ 0 w 240"/>
                <a:gd name="T41" fmla="*/ 0 h 251"/>
                <a:gd name="T42" fmla="*/ 0 w 240"/>
                <a:gd name="T43" fmla="*/ 0 h 251"/>
                <a:gd name="T44" fmla="*/ 0 w 240"/>
                <a:gd name="T45" fmla="*/ 0 h 251"/>
                <a:gd name="T46" fmla="*/ 0 w 240"/>
                <a:gd name="T47" fmla="*/ 0 h 251"/>
                <a:gd name="T48" fmla="*/ 0 w 240"/>
                <a:gd name="T49" fmla="*/ 0 h 251"/>
                <a:gd name="T50" fmla="*/ 0 w 240"/>
                <a:gd name="T51" fmla="*/ 0 h 251"/>
                <a:gd name="T52" fmla="*/ 0 w 240"/>
                <a:gd name="T53" fmla="*/ 0 h 251"/>
                <a:gd name="T54" fmla="*/ 0 w 240"/>
                <a:gd name="T55" fmla="*/ 0 h 251"/>
                <a:gd name="T56" fmla="*/ 0 w 240"/>
                <a:gd name="T57" fmla="*/ 0 h 251"/>
                <a:gd name="T58" fmla="*/ 0 w 240"/>
                <a:gd name="T59" fmla="*/ 0 h 251"/>
                <a:gd name="T60" fmla="*/ 0 w 240"/>
                <a:gd name="T61" fmla="*/ 0 h 251"/>
                <a:gd name="T62" fmla="*/ 0 w 240"/>
                <a:gd name="T63" fmla="*/ 0 h 251"/>
                <a:gd name="T64" fmla="*/ 0 w 240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0"/>
                <a:gd name="T100" fmla="*/ 0 h 251"/>
                <a:gd name="T101" fmla="*/ 240 w 240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0" h="251">
                  <a:moveTo>
                    <a:pt x="119" y="0"/>
                  </a:moveTo>
                  <a:lnTo>
                    <a:pt x="144" y="3"/>
                  </a:lnTo>
                  <a:lnTo>
                    <a:pt x="167" y="11"/>
                  </a:lnTo>
                  <a:lnTo>
                    <a:pt x="187" y="22"/>
                  </a:lnTo>
                  <a:lnTo>
                    <a:pt x="205" y="38"/>
                  </a:lnTo>
                  <a:lnTo>
                    <a:pt x="220" y="56"/>
                  </a:lnTo>
                  <a:lnTo>
                    <a:pt x="231" y="77"/>
                  </a:lnTo>
                  <a:lnTo>
                    <a:pt x="238" y="101"/>
                  </a:lnTo>
                  <a:lnTo>
                    <a:pt x="240" y="125"/>
                  </a:lnTo>
                  <a:lnTo>
                    <a:pt x="238" y="150"/>
                  </a:lnTo>
                  <a:lnTo>
                    <a:pt x="231" y="174"/>
                  </a:lnTo>
                  <a:lnTo>
                    <a:pt x="220" y="196"/>
                  </a:lnTo>
                  <a:lnTo>
                    <a:pt x="205" y="214"/>
                  </a:lnTo>
                  <a:lnTo>
                    <a:pt x="187" y="230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19" y="251"/>
                  </a:lnTo>
                  <a:lnTo>
                    <a:pt x="95" y="248"/>
                  </a:lnTo>
                  <a:lnTo>
                    <a:pt x="72" y="240"/>
                  </a:lnTo>
                  <a:lnTo>
                    <a:pt x="52" y="230"/>
                  </a:lnTo>
                  <a:lnTo>
                    <a:pt x="36" y="214"/>
                  </a:lnTo>
                  <a:lnTo>
                    <a:pt x="20" y="196"/>
                  </a:lnTo>
                  <a:lnTo>
                    <a:pt x="9" y="174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1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6" y="38"/>
                  </a:lnTo>
                  <a:lnTo>
                    <a:pt x="52" y="22"/>
                  </a:lnTo>
                  <a:lnTo>
                    <a:pt x="72" y="11"/>
                  </a:lnTo>
                  <a:lnTo>
                    <a:pt x="95" y="3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13" name="Freeform 1402"/>
            <p:cNvSpPr>
              <a:spLocks/>
            </p:cNvSpPr>
            <p:nvPr/>
          </p:nvSpPr>
          <p:spPr bwMode="auto">
            <a:xfrm>
              <a:off x="2065" y="3574"/>
              <a:ext cx="47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8" y="116"/>
                  </a:lnTo>
                  <a:lnTo>
                    <a:pt x="130" y="88"/>
                  </a:lnTo>
                  <a:lnTo>
                    <a:pt x="116" y="64"/>
                  </a:lnTo>
                  <a:lnTo>
                    <a:pt x="100" y="43"/>
                  </a:lnTo>
                  <a:lnTo>
                    <a:pt x="79" y="26"/>
                  </a:lnTo>
                  <a:lnTo>
                    <a:pt x="55" y="11"/>
                  </a:lnTo>
                  <a:lnTo>
                    <a:pt x="29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1" y="41"/>
                  </a:lnTo>
                  <a:lnTo>
                    <a:pt x="40" y="48"/>
                  </a:lnTo>
                  <a:lnTo>
                    <a:pt x="57" y="57"/>
                  </a:lnTo>
                  <a:lnTo>
                    <a:pt x="72" y="71"/>
                  </a:lnTo>
                  <a:lnTo>
                    <a:pt x="86" y="87"/>
                  </a:lnTo>
                  <a:lnTo>
                    <a:pt x="95" y="104"/>
                  </a:lnTo>
                  <a:lnTo>
                    <a:pt x="100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14" name="Freeform 1403"/>
            <p:cNvSpPr>
              <a:spLocks/>
            </p:cNvSpPr>
            <p:nvPr/>
          </p:nvSpPr>
          <p:spPr bwMode="auto">
            <a:xfrm>
              <a:off x="2065" y="3622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9" y="143"/>
                  </a:lnTo>
                  <a:lnTo>
                    <a:pt x="55" y="134"/>
                  </a:lnTo>
                  <a:lnTo>
                    <a:pt x="78" y="121"/>
                  </a:lnTo>
                  <a:lnTo>
                    <a:pt x="100" y="104"/>
                  </a:lnTo>
                  <a:lnTo>
                    <a:pt x="116" y="81"/>
                  </a:lnTo>
                  <a:lnTo>
                    <a:pt x="130" y="57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5" y="41"/>
                  </a:lnTo>
                  <a:lnTo>
                    <a:pt x="86" y="60"/>
                  </a:lnTo>
                  <a:lnTo>
                    <a:pt x="72" y="75"/>
                  </a:lnTo>
                  <a:lnTo>
                    <a:pt x="58" y="89"/>
                  </a:lnTo>
                  <a:lnTo>
                    <a:pt x="40" y="97"/>
                  </a:lnTo>
                  <a:lnTo>
                    <a:pt x="21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15" name="Freeform 1404"/>
            <p:cNvSpPr>
              <a:spLocks/>
            </p:cNvSpPr>
            <p:nvPr/>
          </p:nvSpPr>
          <p:spPr bwMode="auto">
            <a:xfrm>
              <a:off x="2019" y="3622"/>
              <a:ext cx="46" cy="49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0" y="57"/>
                  </a:lnTo>
                  <a:lnTo>
                    <a:pt x="24" y="81"/>
                  </a:lnTo>
                  <a:lnTo>
                    <a:pt x="41" y="102"/>
                  </a:lnTo>
                  <a:lnTo>
                    <a:pt x="61" y="121"/>
                  </a:lnTo>
                  <a:lnTo>
                    <a:pt x="84" y="134"/>
                  </a:lnTo>
                  <a:lnTo>
                    <a:pt x="110" y="143"/>
                  </a:lnTo>
                  <a:lnTo>
                    <a:pt x="138" y="145"/>
                  </a:lnTo>
                  <a:lnTo>
                    <a:pt x="138" y="106"/>
                  </a:lnTo>
                  <a:lnTo>
                    <a:pt x="118" y="104"/>
                  </a:lnTo>
                  <a:lnTo>
                    <a:pt x="99" y="97"/>
                  </a:lnTo>
                  <a:lnTo>
                    <a:pt x="81" y="89"/>
                  </a:lnTo>
                  <a:lnTo>
                    <a:pt x="68" y="76"/>
                  </a:lnTo>
                  <a:lnTo>
                    <a:pt x="55" y="60"/>
                  </a:lnTo>
                  <a:lnTo>
                    <a:pt x="46" y="41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16" name="Freeform 1405"/>
            <p:cNvSpPr>
              <a:spLocks/>
            </p:cNvSpPr>
            <p:nvPr/>
          </p:nvSpPr>
          <p:spPr bwMode="auto">
            <a:xfrm>
              <a:off x="2019" y="3574"/>
              <a:ext cx="46" cy="48"/>
            </a:xfrm>
            <a:custGeom>
              <a:avLst/>
              <a:gdLst>
                <a:gd name="T0" fmla="*/ 0 w 138"/>
                <a:gd name="T1" fmla="*/ 0 h 144"/>
                <a:gd name="T2" fmla="*/ 0 w 138"/>
                <a:gd name="T3" fmla="*/ 0 h 144"/>
                <a:gd name="T4" fmla="*/ 0 w 138"/>
                <a:gd name="T5" fmla="*/ 0 h 144"/>
                <a:gd name="T6" fmla="*/ 0 w 138"/>
                <a:gd name="T7" fmla="*/ 0 h 144"/>
                <a:gd name="T8" fmla="*/ 0 w 138"/>
                <a:gd name="T9" fmla="*/ 0 h 144"/>
                <a:gd name="T10" fmla="*/ 0 w 138"/>
                <a:gd name="T11" fmla="*/ 0 h 144"/>
                <a:gd name="T12" fmla="*/ 0 w 138"/>
                <a:gd name="T13" fmla="*/ 0 h 144"/>
                <a:gd name="T14" fmla="*/ 0 w 138"/>
                <a:gd name="T15" fmla="*/ 0 h 144"/>
                <a:gd name="T16" fmla="*/ 0 w 138"/>
                <a:gd name="T17" fmla="*/ 0 h 144"/>
                <a:gd name="T18" fmla="*/ 0 w 138"/>
                <a:gd name="T19" fmla="*/ 0 h 144"/>
                <a:gd name="T20" fmla="*/ 0 w 138"/>
                <a:gd name="T21" fmla="*/ 0 h 144"/>
                <a:gd name="T22" fmla="*/ 0 w 138"/>
                <a:gd name="T23" fmla="*/ 0 h 144"/>
                <a:gd name="T24" fmla="*/ 0 w 138"/>
                <a:gd name="T25" fmla="*/ 0 h 144"/>
                <a:gd name="T26" fmla="*/ 0 w 138"/>
                <a:gd name="T27" fmla="*/ 0 h 144"/>
                <a:gd name="T28" fmla="*/ 0 w 138"/>
                <a:gd name="T29" fmla="*/ 0 h 144"/>
                <a:gd name="T30" fmla="*/ 0 w 138"/>
                <a:gd name="T31" fmla="*/ 0 h 144"/>
                <a:gd name="T32" fmla="*/ 0 w 138"/>
                <a:gd name="T33" fmla="*/ 0 h 144"/>
                <a:gd name="T34" fmla="*/ 0 w 138"/>
                <a:gd name="T35" fmla="*/ 0 h 144"/>
                <a:gd name="T36" fmla="*/ 0 w 138"/>
                <a:gd name="T37" fmla="*/ 0 h 144"/>
                <a:gd name="T38" fmla="*/ 0 w 138"/>
                <a:gd name="T39" fmla="*/ 0 h 144"/>
                <a:gd name="T40" fmla="*/ 0 w 138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4"/>
                <a:gd name="T65" fmla="*/ 138 w 138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4">
                  <a:moveTo>
                    <a:pt x="138" y="0"/>
                  </a:moveTo>
                  <a:lnTo>
                    <a:pt x="138" y="0"/>
                  </a:lnTo>
                  <a:lnTo>
                    <a:pt x="110" y="2"/>
                  </a:lnTo>
                  <a:lnTo>
                    <a:pt x="84" y="11"/>
                  </a:lnTo>
                  <a:lnTo>
                    <a:pt x="60" y="26"/>
                  </a:lnTo>
                  <a:lnTo>
                    <a:pt x="41" y="44"/>
                  </a:lnTo>
                  <a:lnTo>
                    <a:pt x="24" y="64"/>
                  </a:lnTo>
                  <a:lnTo>
                    <a:pt x="10" y="88"/>
                  </a:lnTo>
                  <a:lnTo>
                    <a:pt x="3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1" y="124"/>
                  </a:lnTo>
                  <a:lnTo>
                    <a:pt x="46" y="104"/>
                  </a:lnTo>
                  <a:lnTo>
                    <a:pt x="55" y="87"/>
                  </a:lnTo>
                  <a:lnTo>
                    <a:pt x="68" y="70"/>
                  </a:lnTo>
                  <a:lnTo>
                    <a:pt x="82" y="57"/>
                  </a:lnTo>
                  <a:lnTo>
                    <a:pt x="99" y="48"/>
                  </a:lnTo>
                  <a:lnTo>
                    <a:pt x="118" y="41"/>
                  </a:lnTo>
                  <a:lnTo>
                    <a:pt x="138" y="39"/>
                  </a:lnTo>
                  <a:lnTo>
                    <a:pt x="138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17" name="Freeform 1406"/>
            <p:cNvSpPr>
              <a:spLocks/>
            </p:cNvSpPr>
            <p:nvPr/>
          </p:nvSpPr>
          <p:spPr bwMode="auto">
            <a:xfrm>
              <a:off x="2105" y="3581"/>
              <a:ext cx="81" cy="83"/>
            </a:xfrm>
            <a:custGeom>
              <a:avLst/>
              <a:gdLst>
                <a:gd name="T0" fmla="*/ 0 w 241"/>
                <a:gd name="T1" fmla="*/ 0 h 251"/>
                <a:gd name="T2" fmla="*/ 0 w 241"/>
                <a:gd name="T3" fmla="*/ 0 h 251"/>
                <a:gd name="T4" fmla="*/ 0 w 241"/>
                <a:gd name="T5" fmla="*/ 0 h 251"/>
                <a:gd name="T6" fmla="*/ 0 w 241"/>
                <a:gd name="T7" fmla="*/ 0 h 251"/>
                <a:gd name="T8" fmla="*/ 0 w 241"/>
                <a:gd name="T9" fmla="*/ 0 h 251"/>
                <a:gd name="T10" fmla="*/ 0 w 241"/>
                <a:gd name="T11" fmla="*/ 0 h 251"/>
                <a:gd name="T12" fmla="*/ 0 w 241"/>
                <a:gd name="T13" fmla="*/ 0 h 251"/>
                <a:gd name="T14" fmla="*/ 0 w 241"/>
                <a:gd name="T15" fmla="*/ 0 h 251"/>
                <a:gd name="T16" fmla="*/ 0 w 241"/>
                <a:gd name="T17" fmla="*/ 0 h 251"/>
                <a:gd name="T18" fmla="*/ 0 w 241"/>
                <a:gd name="T19" fmla="*/ 0 h 251"/>
                <a:gd name="T20" fmla="*/ 0 w 241"/>
                <a:gd name="T21" fmla="*/ 0 h 251"/>
                <a:gd name="T22" fmla="*/ 0 w 241"/>
                <a:gd name="T23" fmla="*/ 0 h 251"/>
                <a:gd name="T24" fmla="*/ 0 w 241"/>
                <a:gd name="T25" fmla="*/ 0 h 251"/>
                <a:gd name="T26" fmla="*/ 0 w 241"/>
                <a:gd name="T27" fmla="*/ 0 h 251"/>
                <a:gd name="T28" fmla="*/ 0 w 241"/>
                <a:gd name="T29" fmla="*/ 0 h 251"/>
                <a:gd name="T30" fmla="*/ 0 w 241"/>
                <a:gd name="T31" fmla="*/ 0 h 251"/>
                <a:gd name="T32" fmla="*/ 0 w 241"/>
                <a:gd name="T33" fmla="*/ 0 h 251"/>
                <a:gd name="T34" fmla="*/ 0 w 241"/>
                <a:gd name="T35" fmla="*/ 0 h 251"/>
                <a:gd name="T36" fmla="*/ 0 w 241"/>
                <a:gd name="T37" fmla="*/ 0 h 251"/>
                <a:gd name="T38" fmla="*/ 0 w 241"/>
                <a:gd name="T39" fmla="*/ 0 h 251"/>
                <a:gd name="T40" fmla="*/ 0 w 241"/>
                <a:gd name="T41" fmla="*/ 0 h 251"/>
                <a:gd name="T42" fmla="*/ 0 w 241"/>
                <a:gd name="T43" fmla="*/ 0 h 251"/>
                <a:gd name="T44" fmla="*/ 0 w 241"/>
                <a:gd name="T45" fmla="*/ 0 h 251"/>
                <a:gd name="T46" fmla="*/ 0 w 241"/>
                <a:gd name="T47" fmla="*/ 0 h 251"/>
                <a:gd name="T48" fmla="*/ 0 w 241"/>
                <a:gd name="T49" fmla="*/ 0 h 251"/>
                <a:gd name="T50" fmla="*/ 0 w 241"/>
                <a:gd name="T51" fmla="*/ 0 h 251"/>
                <a:gd name="T52" fmla="*/ 0 w 241"/>
                <a:gd name="T53" fmla="*/ 0 h 251"/>
                <a:gd name="T54" fmla="*/ 0 w 241"/>
                <a:gd name="T55" fmla="*/ 0 h 251"/>
                <a:gd name="T56" fmla="*/ 0 w 241"/>
                <a:gd name="T57" fmla="*/ 0 h 251"/>
                <a:gd name="T58" fmla="*/ 0 w 241"/>
                <a:gd name="T59" fmla="*/ 0 h 251"/>
                <a:gd name="T60" fmla="*/ 0 w 241"/>
                <a:gd name="T61" fmla="*/ 0 h 251"/>
                <a:gd name="T62" fmla="*/ 0 w 241"/>
                <a:gd name="T63" fmla="*/ 0 h 251"/>
                <a:gd name="T64" fmla="*/ 0 w 241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1"/>
                <a:gd name="T101" fmla="*/ 241 w 241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1">
                  <a:moveTo>
                    <a:pt x="120" y="0"/>
                  </a:moveTo>
                  <a:lnTo>
                    <a:pt x="145" y="3"/>
                  </a:lnTo>
                  <a:lnTo>
                    <a:pt x="168" y="11"/>
                  </a:lnTo>
                  <a:lnTo>
                    <a:pt x="188" y="22"/>
                  </a:lnTo>
                  <a:lnTo>
                    <a:pt x="206" y="38"/>
                  </a:lnTo>
                  <a:lnTo>
                    <a:pt x="221" y="56"/>
                  </a:lnTo>
                  <a:lnTo>
                    <a:pt x="232" y="77"/>
                  </a:lnTo>
                  <a:lnTo>
                    <a:pt x="238" y="101"/>
                  </a:lnTo>
                  <a:lnTo>
                    <a:pt x="241" y="125"/>
                  </a:lnTo>
                  <a:lnTo>
                    <a:pt x="238" y="150"/>
                  </a:lnTo>
                  <a:lnTo>
                    <a:pt x="232" y="174"/>
                  </a:lnTo>
                  <a:lnTo>
                    <a:pt x="221" y="196"/>
                  </a:lnTo>
                  <a:lnTo>
                    <a:pt x="206" y="214"/>
                  </a:lnTo>
                  <a:lnTo>
                    <a:pt x="188" y="230"/>
                  </a:lnTo>
                  <a:lnTo>
                    <a:pt x="168" y="240"/>
                  </a:lnTo>
                  <a:lnTo>
                    <a:pt x="145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10" y="174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1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18" name="Freeform 1407"/>
            <p:cNvSpPr>
              <a:spLocks/>
            </p:cNvSpPr>
            <p:nvPr/>
          </p:nvSpPr>
          <p:spPr bwMode="auto">
            <a:xfrm>
              <a:off x="2145" y="3574"/>
              <a:ext cx="47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7" y="116"/>
                  </a:lnTo>
                  <a:lnTo>
                    <a:pt x="130" y="88"/>
                  </a:lnTo>
                  <a:lnTo>
                    <a:pt x="116" y="64"/>
                  </a:lnTo>
                  <a:lnTo>
                    <a:pt x="100" y="43"/>
                  </a:lnTo>
                  <a:lnTo>
                    <a:pt x="79" y="26"/>
                  </a:lnTo>
                  <a:lnTo>
                    <a:pt x="55" y="11"/>
                  </a:lnTo>
                  <a:lnTo>
                    <a:pt x="29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1" y="41"/>
                  </a:lnTo>
                  <a:lnTo>
                    <a:pt x="40" y="48"/>
                  </a:lnTo>
                  <a:lnTo>
                    <a:pt x="57" y="57"/>
                  </a:lnTo>
                  <a:lnTo>
                    <a:pt x="72" y="71"/>
                  </a:lnTo>
                  <a:lnTo>
                    <a:pt x="86" y="87"/>
                  </a:lnTo>
                  <a:lnTo>
                    <a:pt x="94" y="104"/>
                  </a:lnTo>
                  <a:lnTo>
                    <a:pt x="100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19" name="Freeform 1408"/>
            <p:cNvSpPr>
              <a:spLocks/>
            </p:cNvSpPr>
            <p:nvPr/>
          </p:nvSpPr>
          <p:spPr bwMode="auto">
            <a:xfrm>
              <a:off x="2145" y="3622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9" y="143"/>
                  </a:lnTo>
                  <a:lnTo>
                    <a:pt x="55" y="134"/>
                  </a:lnTo>
                  <a:lnTo>
                    <a:pt x="78" y="121"/>
                  </a:lnTo>
                  <a:lnTo>
                    <a:pt x="100" y="104"/>
                  </a:lnTo>
                  <a:lnTo>
                    <a:pt x="116" y="81"/>
                  </a:lnTo>
                  <a:lnTo>
                    <a:pt x="130" y="57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4" y="41"/>
                  </a:lnTo>
                  <a:lnTo>
                    <a:pt x="86" y="60"/>
                  </a:lnTo>
                  <a:lnTo>
                    <a:pt x="72" y="75"/>
                  </a:lnTo>
                  <a:lnTo>
                    <a:pt x="58" y="89"/>
                  </a:lnTo>
                  <a:lnTo>
                    <a:pt x="40" y="97"/>
                  </a:lnTo>
                  <a:lnTo>
                    <a:pt x="21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20" name="Freeform 1409"/>
            <p:cNvSpPr>
              <a:spLocks/>
            </p:cNvSpPr>
            <p:nvPr/>
          </p:nvSpPr>
          <p:spPr bwMode="auto">
            <a:xfrm>
              <a:off x="2099" y="3622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1" y="57"/>
                  </a:lnTo>
                  <a:lnTo>
                    <a:pt x="23" y="81"/>
                  </a:lnTo>
                  <a:lnTo>
                    <a:pt x="40" y="104"/>
                  </a:lnTo>
                  <a:lnTo>
                    <a:pt x="62" y="121"/>
                  </a:lnTo>
                  <a:lnTo>
                    <a:pt x="84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5" y="60"/>
                  </a:lnTo>
                  <a:lnTo>
                    <a:pt x="47" y="41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21" name="Freeform 1410"/>
            <p:cNvSpPr>
              <a:spLocks/>
            </p:cNvSpPr>
            <p:nvPr/>
          </p:nvSpPr>
          <p:spPr bwMode="auto">
            <a:xfrm>
              <a:off x="2099" y="3574"/>
              <a:ext cx="46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4" y="11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5"/>
                  </a:lnTo>
                  <a:lnTo>
                    <a:pt x="11" y="88"/>
                  </a:lnTo>
                  <a:lnTo>
                    <a:pt x="2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0" y="124"/>
                  </a:lnTo>
                  <a:lnTo>
                    <a:pt x="47" y="104"/>
                  </a:lnTo>
                  <a:lnTo>
                    <a:pt x="54" y="86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22" name="Freeform 1411"/>
            <p:cNvSpPr>
              <a:spLocks/>
            </p:cNvSpPr>
            <p:nvPr/>
          </p:nvSpPr>
          <p:spPr bwMode="auto">
            <a:xfrm>
              <a:off x="2185" y="3581"/>
              <a:ext cx="81" cy="83"/>
            </a:xfrm>
            <a:custGeom>
              <a:avLst/>
              <a:gdLst>
                <a:gd name="T0" fmla="*/ 0 w 241"/>
                <a:gd name="T1" fmla="*/ 0 h 251"/>
                <a:gd name="T2" fmla="*/ 0 w 241"/>
                <a:gd name="T3" fmla="*/ 0 h 251"/>
                <a:gd name="T4" fmla="*/ 0 w 241"/>
                <a:gd name="T5" fmla="*/ 0 h 251"/>
                <a:gd name="T6" fmla="*/ 0 w 241"/>
                <a:gd name="T7" fmla="*/ 0 h 251"/>
                <a:gd name="T8" fmla="*/ 0 w 241"/>
                <a:gd name="T9" fmla="*/ 0 h 251"/>
                <a:gd name="T10" fmla="*/ 0 w 241"/>
                <a:gd name="T11" fmla="*/ 0 h 251"/>
                <a:gd name="T12" fmla="*/ 0 w 241"/>
                <a:gd name="T13" fmla="*/ 0 h 251"/>
                <a:gd name="T14" fmla="*/ 0 w 241"/>
                <a:gd name="T15" fmla="*/ 0 h 251"/>
                <a:gd name="T16" fmla="*/ 0 w 241"/>
                <a:gd name="T17" fmla="*/ 0 h 251"/>
                <a:gd name="T18" fmla="*/ 0 w 241"/>
                <a:gd name="T19" fmla="*/ 0 h 251"/>
                <a:gd name="T20" fmla="*/ 0 w 241"/>
                <a:gd name="T21" fmla="*/ 0 h 251"/>
                <a:gd name="T22" fmla="*/ 0 w 241"/>
                <a:gd name="T23" fmla="*/ 0 h 251"/>
                <a:gd name="T24" fmla="*/ 0 w 241"/>
                <a:gd name="T25" fmla="*/ 0 h 251"/>
                <a:gd name="T26" fmla="*/ 0 w 241"/>
                <a:gd name="T27" fmla="*/ 0 h 251"/>
                <a:gd name="T28" fmla="*/ 0 w 241"/>
                <a:gd name="T29" fmla="*/ 0 h 251"/>
                <a:gd name="T30" fmla="*/ 0 w 241"/>
                <a:gd name="T31" fmla="*/ 0 h 251"/>
                <a:gd name="T32" fmla="*/ 0 w 241"/>
                <a:gd name="T33" fmla="*/ 0 h 251"/>
                <a:gd name="T34" fmla="*/ 0 w 241"/>
                <a:gd name="T35" fmla="*/ 0 h 251"/>
                <a:gd name="T36" fmla="*/ 0 w 241"/>
                <a:gd name="T37" fmla="*/ 0 h 251"/>
                <a:gd name="T38" fmla="*/ 0 w 241"/>
                <a:gd name="T39" fmla="*/ 0 h 251"/>
                <a:gd name="T40" fmla="*/ 0 w 241"/>
                <a:gd name="T41" fmla="*/ 0 h 251"/>
                <a:gd name="T42" fmla="*/ 0 w 241"/>
                <a:gd name="T43" fmla="*/ 0 h 251"/>
                <a:gd name="T44" fmla="*/ 0 w 241"/>
                <a:gd name="T45" fmla="*/ 0 h 251"/>
                <a:gd name="T46" fmla="*/ 0 w 241"/>
                <a:gd name="T47" fmla="*/ 0 h 251"/>
                <a:gd name="T48" fmla="*/ 0 w 241"/>
                <a:gd name="T49" fmla="*/ 0 h 251"/>
                <a:gd name="T50" fmla="*/ 0 w 241"/>
                <a:gd name="T51" fmla="*/ 0 h 251"/>
                <a:gd name="T52" fmla="*/ 0 w 241"/>
                <a:gd name="T53" fmla="*/ 0 h 251"/>
                <a:gd name="T54" fmla="*/ 0 w 241"/>
                <a:gd name="T55" fmla="*/ 0 h 251"/>
                <a:gd name="T56" fmla="*/ 0 w 241"/>
                <a:gd name="T57" fmla="*/ 0 h 251"/>
                <a:gd name="T58" fmla="*/ 0 w 241"/>
                <a:gd name="T59" fmla="*/ 0 h 251"/>
                <a:gd name="T60" fmla="*/ 0 w 241"/>
                <a:gd name="T61" fmla="*/ 0 h 251"/>
                <a:gd name="T62" fmla="*/ 0 w 241"/>
                <a:gd name="T63" fmla="*/ 0 h 251"/>
                <a:gd name="T64" fmla="*/ 0 w 241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1"/>
                <a:gd name="T101" fmla="*/ 241 w 241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1">
                  <a:moveTo>
                    <a:pt x="120" y="0"/>
                  </a:moveTo>
                  <a:lnTo>
                    <a:pt x="145" y="3"/>
                  </a:lnTo>
                  <a:lnTo>
                    <a:pt x="168" y="11"/>
                  </a:lnTo>
                  <a:lnTo>
                    <a:pt x="188" y="22"/>
                  </a:lnTo>
                  <a:lnTo>
                    <a:pt x="206" y="38"/>
                  </a:lnTo>
                  <a:lnTo>
                    <a:pt x="221" y="56"/>
                  </a:lnTo>
                  <a:lnTo>
                    <a:pt x="232" y="77"/>
                  </a:lnTo>
                  <a:lnTo>
                    <a:pt x="238" y="101"/>
                  </a:lnTo>
                  <a:lnTo>
                    <a:pt x="241" y="125"/>
                  </a:lnTo>
                  <a:lnTo>
                    <a:pt x="238" y="150"/>
                  </a:lnTo>
                  <a:lnTo>
                    <a:pt x="232" y="174"/>
                  </a:lnTo>
                  <a:lnTo>
                    <a:pt x="221" y="196"/>
                  </a:lnTo>
                  <a:lnTo>
                    <a:pt x="206" y="214"/>
                  </a:lnTo>
                  <a:lnTo>
                    <a:pt x="188" y="230"/>
                  </a:lnTo>
                  <a:lnTo>
                    <a:pt x="168" y="240"/>
                  </a:lnTo>
                  <a:lnTo>
                    <a:pt x="145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10" y="174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1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23" name="Freeform 1412"/>
            <p:cNvSpPr>
              <a:spLocks/>
            </p:cNvSpPr>
            <p:nvPr/>
          </p:nvSpPr>
          <p:spPr bwMode="auto">
            <a:xfrm>
              <a:off x="2225" y="3574"/>
              <a:ext cx="47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7" y="116"/>
                  </a:lnTo>
                  <a:lnTo>
                    <a:pt x="130" y="88"/>
                  </a:lnTo>
                  <a:lnTo>
                    <a:pt x="116" y="64"/>
                  </a:lnTo>
                  <a:lnTo>
                    <a:pt x="99" y="43"/>
                  </a:lnTo>
                  <a:lnTo>
                    <a:pt x="79" y="26"/>
                  </a:lnTo>
                  <a:lnTo>
                    <a:pt x="55" y="11"/>
                  </a:lnTo>
                  <a:lnTo>
                    <a:pt x="29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1" y="41"/>
                  </a:lnTo>
                  <a:lnTo>
                    <a:pt x="40" y="48"/>
                  </a:lnTo>
                  <a:lnTo>
                    <a:pt x="57" y="57"/>
                  </a:lnTo>
                  <a:lnTo>
                    <a:pt x="72" y="71"/>
                  </a:lnTo>
                  <a:lnTo>
                    <a:pt x="86" y="87"/>
                  </a:lnTo>
                  <a:lnTo>
                    <a:pt x="94" y="104"/>
                  </a:lnTo>
                  <a:lnTo>
                    <a:pt x="99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24" name="Freeform 1413"/>
            <p:cNvSpPr>
              <a:spLocks/>
            </p:cNvSpPr>
            <p:nvPr/>
          </p:nvSpPr>
          <p:spPr bwMode="auto">
            <a:xfrm>
              <a:off x="2225" y="3622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9" y="143"/>
                  </a:lnTo>
                  <a:lnTo>
                    <a:pt x="55" y="134"/>
                  </a:lnTo>
                  <a:lnTo>
                    <a:pt x="78" y="121"/>
                  </a:lnTo>
                  <a:lnTo>
                    <a:pt x="99" y="104"/>
                  </a:lnTo>
                  <a:lnTo>
                    <a:pt x="116" y="81"/>
                  </a:lnTo>
                  <a:lnTo>
                    <a:pt x="130" y="57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99" y="21"/>
                  </a:lnTo>
                  <a:lnTo>
                    <a:pt x="94" y="41"/>
                  </a:lnTo>
                  <a:lnTo>
                    <a:pt x="86" y="60"/>
                  </a:lnTo>
                  <a:lnTo>
                    <a:pt x="72" y="75"/>
                  </a:lnTo>
                  <a:lnTo>
                    <a:pt x="58" y="89"/>
                  </a:lnTo>
                  <a:lnTo>
                    <a:pt x="40" y="97"/>
                  </a:lnTo>
                  <a:lnTo>
                    <a:pt x="21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25" name="Freeform 1414"/>
            <p:cNvSpPr>
              <a:spLocks/>
            </p:cNvSpPr>
            <p:nvPr/>
          </p:nvSpPr>
          <p:spPr bwMode="auto">
            <a:xfrm>
              <a:off x="2179" y="3622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1" y="57"/>
                  </a:lnTo>
                  <a:lnTo>
                    <a:pt x="23" y="81"/>
                  </a:lnTo>
                  <a:lnTo>
                    <a:pt x="40" y="104"/>
                  </a:lnTo>
                  <a:lnTo>
                    <a:pt x="62" y="121"/>
                  </a:lnTo>
                  <a:lnTo>
                    <a:pt x="84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5" y="60"/>
                  </a:lnTo>
                  <a:lnTo>
                    <a:pt x="47" y="41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26" name="Freeform 1415"/>
            <p:cNvSpPr>
              <a:spLocks/>
            </p:cNvSpPr>
            <p:nvPr/>
          </p:nvSpPr>
          <p:spPr bwMode="auto">
            <a:xfrm>
              <a:off x="2179" y="3574"/>
              <a:ext cx="46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4" y="11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5"/>
                  </a:lnTo>
                  <a:lnTo>
                    <a:pt x="11" y="88"/>
                  </a:lnTo>
                  <a:lnTo>
                    <a:pt x="2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0" y="124"/>
                  </a:lnTo>
                  <a:lnTo>
                    <a:pt x="47" y="104"/>
                  </a:lnTo>
                  <a:lnTo>
                    <a:pt x="54" y="86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27" name="Freeform 1416"/>
            <p:cNvSpPr>
              <a:spLocks/>
            </p:cNvSpPr>
            <p:nvPr/>
          </p:nvSpPr>
          <p:spPr bwMode="auto">
            <a:xfrm>
              <a:off x="2265" y="3581"/>
              <a:ext cx="81" cy="83"/>
            </a:xfrm>
            <a:custGeom>
              <a:avLst/>
              <a:gdLst>
                <a:gd name="T0" fmla="*/ 0 w 241"/>
                <a:gd name="T1" fmla="*/ 0 h 251"/>
                <a:gd name="T2" fmla="*/ 0 w 241"/>
                <a:gd name="T3" fmla="*/ 0 h 251"/>
                <a:gd name="T4" fmla="*/ 0 w 241"/>
                <a:gd name="T5" fmla="*/ 0 h 251"/>
                <a:gd name="T6" fmla="*/ 0 w 241"/>
                <a:gd name="T7" fmla="*/ 0 h 251"/>
                <a:gd name="T8" fmla="*/ 0 w 241"/>
                <a:gd name="T9" fmla="*/ 0 h 251"/>
                <a:gd name="T10" fmla="*/ 0 w 241"/>
                <a:gd name="T11" fmla="*/ 0 h 251"/>
                <a:gd name="T12" fmla="*/ 0 w 241"/>
                <a:gd name="T13" fmla="*/ 0 h 251"/>
                <a:gd name="T14" fmla="*/ 0 w 241"/>
                <a:gd name="T15" fmla="*/ 0 h 251"/>
                <a:gd name="T16" fmla="*/ 0 w 241"/>
                <a:gd name="T17" fmla="*/ 0 h 251"/>
                <a:gd name="T18" fmla="*/ 0 w 241"/>
                <a:gd name="T19" fmla="*/ 0 h 251"/>
                <a:gd name="T20" fmla="*/ 0 w 241"/>
                <a:gd name="T21" fmla="*/ 0 h 251"/>
                <a:gd name="T22" fmla="*/ 0 w 241"/>
                <a:gd name="T23" fmla="*/ 0 h 251"/>
                <a:gd name="T24" fmla="*/ 0 w 241"/>
                <a:gd name="T25" fmla="*/ 0 h 251"/>
                <a:gd name="T26" fmla="*/ 0 w 241"/>
                <a:gd name="T27" fmla="*/ 0 h 251"/>
                <a:gd name="T28" fmla="*/ 0 w 241"/>
                <a:gd name="T29" fmla="*/ 0 h 251"/>
                <a:gd name="T30" fmla="*/ 0 w 241"/>
                <a:gd name="T31" fmla="*/ 0 h 251"/>
                <a:gd name="T32" fmla="*/ 0 w 241"/>
                <a:gd name="T33" fmla="*/ 0 h 251"/>
                <a:gd name="T34" fmla="*/ 0 w 241"/>
                <a:gd name="T35" fmla="*/ 0 h 251"/>
                <a:gd name="T36" fmla="*/ 0 w 241"/>
                <a:gd name="T37" fmla="*/ 0 h 251"/>
                <a:gd name="T38" fmla="*/ 0 w 241"/>
                <a:gd name="T39" fmla="*/ 0 h 251"/>
                <a:gd name="T40" fmla="*/ 0 w 241"/>
                <a:gd name="T41" fmla="*/ 0 h 251"/>
                <a:gd name="T42" fmla="*/ 0 w 241"/>
                <a:gd name="T43" fmla="*/ 0 h 251"/>
                <a:gd name="T44" fmla="*/ 0 w 241"/>
                <a:gd name="T45" fmla="*/ 0 h 251"/>
                <a:gd name="T46" fmla="*/ 0 w 241"/>
                <a:gd name="T47" fmla="*/ 0 h 251"/>
                <a:gd name="T48" fmla="*/ 0 w 241"/>
                <a:gd name="T49" fmla="*/ 0 h 251"/>
                <a:gd name="T50" fmla="*/ 0 w 241"/>
                <a:gd name="T51" fmla="*/ 0 h 251"/>
                <a:gd name="T52" fmla="*/ 0 w 241"/>
                <a:gd name="T53" fmla="*/ 0 h 251"/>
                <a:gd name="T54" fmla="*/ 0 w 241"/>
                <a:gd name="T55" fmla="*/ 0 h 251"/>
                <a:gd name="T56" fmla="*/ 0 w 241"/>
                <a:gd name="T57" fmla="*/ 0 h 251"/>
                <a:gd name="T58" fmla="*/ 0 w 241"/>
                <a:gd name="T59" fmla="*/ 0 h 251"/>
                <a:gd name="T60" fmla="*/ 0 w 241"/>
                <a:gd name="T61" fmla="*/ 0 h 251"/>
                <a:gd name="T62" fmla="*/ 0 w 241"/>
                <a:gd name="T63" fmla="*/ 0 h 251"/>
                <a:gd name="T64" fmla="*/ 0 w 241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1"/>
                <a:gd name="T101" fmla="*/ 241 w 241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1">
                  <a:moveTo>
                    <a:pt x="120" y="0"/>
                  </a:moveTo>
                  <a:lnTo>
                    <a:pt x="144" y="3"/>
                  </a:lnTo>
                  <a:lnTo>
                    <a:pt x="166" y="11"/>
                  </a:lnTo>
                  <a:lnTo>
                    <a:pt x="188" y="22"/>
                  </a:lnTo>
                  <a:lnTo>
                    <a:pt x="206" y="38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8" y="101"/>
                  </a:lnTo>
                  <a:lnTo>
                    <a:pt x="241" y="125"/>
                  </a:lnTo>
                  <a:lnTo>
                    <a:pt x="238" y="150"/>
                  </a:lnTo>
                  <a:lnTo>
                    <a:pt x="231" y="174"/>
                  </a:lnTo>
                  <a:lnTo>
                    <a:pt x="221" y="196"/>
                  </a:lnTo>
                  <a:lnTo>
                    <a:pt x="206" y="214"/>
                  </a:lnTo>
                  <a:lnTo>
                    <a:pt x="188" y="230"/>
                  </a:lnTo>
                  <a:lnTo>
                    <a:pt x="166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10" y="174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1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28" name="Freeform 1417"/>
            <p:cNvSpPr>
              <a:spLocks/>
            </p:cNvSpPr>
            <p:nvPr/>
          </p:nvSpPr>
          <p:spPr bwMode="auto">
            <a:xfrm>
              <a:off x="2305" y="3574"/>
              <a:ext cx="47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7" y="116"/>
                  </a:lnTo>
                  <a:lnTo>
                    <a:pt x="128" y="88"/>
                  </a:lnTo>
                  <a:lnTo>
                    <a:pt x="116" y="65"/>
                  </a:lnTo>
                  <a:lnTo>
                    <a:pt x="99" y="43"/>
                  </a:lnTo>
                  <a:lnTo>
                    <a:pt x="78" y="26"/>
                  </a:lnTo>
                  <a:lnTo>
                    <a:pt x="54" y="11"/>
                  </a:lnTo>
                  <a:lnTo>
                    <a:pt x="27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1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1"/>
                  </a:lnTo>
                  <a:lnTo>
                    <a:pt x="86" y="86"/>
                  </a:lnTo>
                  <a:lnTo>
                    <a:pt x="93" y="104"/>
                  </a:lnTo>
                  <a:lnTo>
                    <a:pt x="99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5" name="Group 1418"/>
          <p:cNvGrpSpPr>
            <a:grpSpLocks/>
          </p:cNvGrpSpPr>
          <p:nvPr/>
        </p:nvGrpSpPr>
        <p:grpSpPr bwMode="auto">
          <a:xfrm>
            <a:off x="3509963" y="2525713"/>
            <a:ext cx="4040187" cy="2768600"/>
            <a:chOff x="2259" y="1927"/>
            <a:chExt cx="2545" cy="1744"/>
          </a:xfrm>
        </p:grpSpPr>
        <p:sp>
          <p:nvSpPr>
            <p:cNvPr id="3529" name="Freeform 1419"/>
            <p:cNvSpPr>
              <a:spLocks/>
            </p:cNvSpPr>
            <p:nvPr/>
          </p:nvSpPr>
          <p:spPr bwMode="auto">
            <a:xfrm>
              <a:off x="2305" y="3622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7" y="143"/>
                  </a:lnTo>
                  <a:lnTo>
                    <a:pt x="54" y="134"/>
                  </a:lnTo>
                  <a:lnTo>
                    <a:pt x="78" y="122"/>
                  </a:lnTo>
                  <a:lnTo>
                    <a:pt x="99" y="104"/>
                  </a:lnTo>
                  <a:lnTo>
                    <a:pt x="117" y="81"/>
                  </a:lnTo>
                  <a:lnTo>
                    <a:pt x="128" y="57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99" y="21"/>
                  </a:lnTo>
                  <a:lnTo>
                    <a:pt x="93" y="41"/>
                  </a:lnTo>
                  <a:lnTo>
                    <a:pt x="84" y="60"/>
                  </a:lnTo>
                  <a:lnTo>
                    <a:pt x="72" y="75"/>
                  </a:lnTo>
                  <a:lnTo>
                    <a:pt x="58" y="88"/>
                  </a:lnTo>
                  <a:lnTo>
                    <a:pt x="39" y="97"/>
                  </a:lnTo>
                  <a:lnTo>
                    <a:pt x="20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30" name="Freeform 1420"/>
            <p:cNvSpPr>
              <a:spLocks/>
            </p:cNvSpPr>
            <p:nvPr/>
          </p:nvSpPr>
          <p:spPr bwMode="auto">
            <a:xfrm>
              <a:off x="2259" y="3622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1" y="57"/>
                  </a:lnTo>
                  <a:lnTo>
                    <a:pt x="22" y="81"/>
                  </a:lnTo>
                  <a:lnTo>
                    <a:pt x="40" y="104"/>
                  </a:lnTo>
                  <a:lnTo>
                    <a:pt x="62" y="121"/>
                  </a:lnTo>
                  <a:lnTo>
                    <a:pt x="84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8" y="104"/>
                  </a:lnTo>
                  <a:lnTo>
                    <a:pt x="100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5" y="60"/>
                  </a:lnTo>
                  <a:lnTo>
                    <a:pt x="46" y="41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31" name="Freeform 1421"/>
            <p:cNvSpPr>
              <a:spLocks/>
            </p:cNvSpPr>
            <p:nvPr/>
          </p:nvSpPr>
          <p:spPr bwMode="auto">
            <a:xfrm>
              <a:off x="2259" y="3574"/>
              <a:ext cx="46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4" y="11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5"/>
                  </a:lnTo>
                  <a:lnTo>
                    <a:pt x="11" y="88"/>
                  </a:lnTo>
                  <a:lnTo>
                    <a:pt x="2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0" y="124"/>
                  </a:lnTo>
                  <a:lnTo>
                    <a:pt x="46" y="104"/>
                  </a:lnTo>
                  <a:lnTo>
                    <a:pt x="54" y="86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8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32" name="Freeform 1422"/>
            <p:cNvSpPr>
              <a:spLocks/>
            </p:cNvSpPr>
            <p:nvPr/>
          </p:nvSpPr>
          <p:spPr bwMode="auto">
            <a:xfrm>
              <a:off x="2345" y="3581"/>
              <a:ext cx="81" cy="83"/>
            </a:xfrm>
            <a:custGeom>
              <a:avLst/>
              <a:gdLst>
                <a:gd name="T0" fmla="*/ 0 w 241"/>
                <a:gd name="T1" fmla="*/ 0 h 251"/>
                <a:gd name="T2" fmla="*/ 0 w 241"/>
                <a:gd name="T3" fmla="*/ 0 h 251"/>
                <a:gd name="T4" fmla="*/ 0 w 241"/>
                <a:gd name="T5" fmla="*/ 0 h 251"/>
                <a:gd name="T6" fmla="*/ 0 w 241"/>
                <a:gd name="T7" fmla="*/ 0 h 251"/>
                <a:gd name="T8" fmla="*/ 0 w 241"/>
                <a:gd name="T9" fmla="*/ 0 h 251"/>
                <a:gd name="T10" fmla="*/ 0 w 241"/>
                <a:gd name="T11" fmla="*/ 0 h 251"/>
                <a:gd name="T12" fmla="*/ 0 w 241"/>
                <a:gd name="T13" fmla="*/ 0 h 251"/>
                <a:gd name="T14" fmla="*/ 0 w 241"/>
                <a:gd name="T15" fmla="*/ 0 h 251"/>
                <a:gd name="T16" fmla="*/ 0 w 241"/>
                <a:gd name="T17" fmla="*/ 0 h 251"/>
                <a:gd name="T18" fmla="*/ 0 w 241"/>
                <a:gd name="T19" fmla="*/ 0 h 251"/>
                <a:gd name="T20" fmla="*/ 0 w 241"/>
                <a:gd name="T21" fmla="*/ 0 h 251"/>
                <a:gd name="T22" fmla="*/ 0 w 241"/>
                <a:gd name="T23" fmla="*/ 0 h 251"/>
                <a:gd name="T24" fmla="*/ 0 w 241"/>
                <a:gd name="T25" fmla="*/ 0 h 251"/>
                <a:gd name="T26" fmla="*/ 0 w 241"/>
                <a:gd name="T27" fmla="*/ 0 h 251"/>
                <a:gd name="T28" fmla="*/ 0 w 241"/>
                <a:gd name="T29" fmla="*/ 0 h 251"/>
                <a:gd name="T30" fmla="*/ 0 w 241"/>
                <a:gd name="T31" fmla="*/ 0 h 251"/>
                <a:gd name="T32" fmla="*/ 0 w 241"/>
                <a:gd name="T33" fmla="*/ 0 h 251"/>
                <a:gd name="T34" fmla="*/ 0 w 241"/>
                <a:gd name="T35" fmla="*/ 0 h 251"/>
                <a:gd name="T36" fmla="*/ 0 w 241"/>
                <a:gd name="T37" fmla="*/ 0 h 251"/>
                <a:gd name="T38" fmla="*/ 0 w 241"/>
                <a:gd name="T39" fmla="*/ 0 h 251"/>
                <a:gd name="T40" fmla="*/ 0 w 241"/>
                <a:gd name="T41" fmla="*/ 0 h 251"/>
                <a:gd name="T42" fmla="*/ 0 w 241"/>
                <a:gd name="T43" fmla="*/ 0 h 251"/>
                <a:gd name="T44" fmla="*/ 0 w 241"/>
                <a:gd name="T45" fmla="*/ 0 h 251"/>
                <a:gd name="T46" fmla="*/ 0 w 241"/>
                <a:gd name="T47" fmla="*/ 0 h 251"/>
                <a:gd name="T48" fmla="*/ 0 w 241"/>
                <a:gd name="T49" fmla="*/ 0 h 251"/>
                <a:gd name="T50" fmla="*/ 0 w 241"/>
                <a:gd name="T51" fmla="*/ 0 h 251"/>
                <a:gd name="T52" fmla="*/ 0 w 241"/>
                <a:gd name="T53" fmla="*/ 0 h 251"/>
                <a:gd name="T54" fmla="*/ 0 w 241"/>
                <a:gd name="T55" fmla="*/ 0 h 251"/>
                <a:gd name="T56" fmla="*/ 0 w 241"/>
                <a:gd name="T57" fmla="*/ 0 h 251"/>
                <a:gd name="T58" fmla="*/ 0 w 241"/>
                <a:gd name="T59" fmla="*/ 0 h 251"/>
                <a:gd name="T60" fmla="*/ 0 w 241"/>
                <a:gd name="T61" fmla="*/ 0 h 251"/>
                <a:gd name="T62" fmla="*/ 0 w 241"/>
                <a:gd name="T63" fmla="*/ 0 h 251"/>
                <a:gd name="T64" fmla="*/ 0 w 241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1"/>
                <a:gd name="T101" fmla="*/ 241 w 241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1">
                  <a:moveTo>
                    <a:pt x="120" y="0"/>
                  </a:moveTo>
                  <a:lnTo>
                    <a:pt x="144" y="3"/>
                  </a:lnTo>
                  <a:lnTo>
                    <a:pt x="166" y="11"/>
                  </a:lnTo>
                  <a:lnTo>
                    <a:pt x="188" y="22"/>
                  </a:lnTo>
                  <a:lnTo>
                    <a:pt x="205" y="38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8" y="101"/>
                  </a:lnTo>
                  <a:lnTo>
                    <a:pt x="241" y="125"/>
                  </a:lnTo>
                  <a:lnTo>
                    <a:pt x="238" y="150"/>
                  </a:lnTo>
                  <a:lnTo>
                    <a:pt x="231" y="174"/>
                  </a:lnTo>
                  <a:lnTo>
                    <a:pt x="221" y="196"/>
                  </a:lnTo>
                  <a:lnTo>
                    <a:pt x="205" y="214"/>
                  </a:lnTo>
                  <a:lnTo>
                    <a:pt x="188" y="230"/>
                  </a:lnTo>
                  <a:lnTo>
                    <a:pt x="166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8" y="174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1"/>
                  </a:lnTo>
                  <a:lnTo>
                    <a:pt x="8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33" name="Freeform 1423"/>
            <p:cNvSpPr>
              <a:spLocks/>
            </p:cNvSpPr>
            <p:nvPr/>
          </p:nvSpPr>
          <p:spPr bwMode="auto">
            <a:xfrm>
              <a:off x="2385" y="3574"/>
              <a:ext cx="47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7" y="116"/>
                  </a:lnTo>
                  <a:lnTo>
                    <a:pt x="128" y="88"/>
                  </a:lnTo>
                  <a:lnTo>
                    <a:pt x="116" y="65"/>
                  </a:lnTo>
                  <a:lnTo>
                    <a:pt x="99" y="43"/>
                  </a:lnTo>
                  <a:lnTo>
                    <a:pt x="78" y="26"/>
                  </a:lnTo>
                  <a:lnTo>
                    <a:pt x="54" y="11"/>
                  </a:lnTo>
                  <a:lnTo>
                    <a:pt x="27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1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1"/>
                  </a:lnTo>
                  <a:lnTo>
                    <a:pt x="85" y="86"/>
                  </a:lnTo>
                  <a:lnTo>
                    <a:pt x="93" y="104"/>
                  </a:lnTo>
                  <a:lnTo>
                    <a:pt x="99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34" name="Freeform 1424"/>
            <p:cNvSpPr>
              <a:spLocks/>
            </p:cNvSpPr>
            <p:nvPr/>
          </p:nvSpPr>
          <p:spPr bwMode="auto">
            <a:xfrm>
              <a:off x="2385" y="3622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7" y="143"/>
                  </a:lnTo>
                  <a:lnTo>
                    <a:pt x="54" y="134"/>
                  </a:lnTo>
                  <a:lnTo>
                    <a:pt x="78" y="122"/>
                  </a:lnTo>
                  <a:lnTo>
                    <a:pt x="99" y="104"/>
                  </a:lnTo>
                  <a:lnTo>
                    <a:pt x="117" y="81"/>
                  </a:lnTo>
                  <a:lnTo>
                    <a:pt x="128" y="57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99" y="21"/>
                  </a:lnTo>
                  <a:lnTo>
                    <a:pt x="93" y="41"/>
                  </a:lnTo>
                  <a:lnTo>
                    <a:pt x="84" y="60"/>
                  </a:lnTo>
                  <a:lnTo>
                    <a:pt x="72" y="75"/>
                  </a:lnTo>
                  <a:lnTo>
                    <a:pt x="58" y="88"/>
                  </a:lnTo>
                  <a:lnTo>
                    <a:pt x="39" y="97"/>
                  </a:lnTo>
                  <a:lnTo>
                    <a:pt x="20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35" name="Freeform 1425"/>
            <p:cNvSpPr>
              <a:spLocks/>
            </p:cNvSpPr>
            <p:nvPr/>
          </p:nvSpPr>
          <p:spPr bwMode="auto">
            <a:xfrm>
              <a:off x="2339" y="3622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7"/>
                  </a:lnTo>
                  <a:lnTo>
                    <a:pt x="24" y="81"/>
                  </a:lnTo>
                  <a:lnTo>
                    <a:pt x="40" y="104"/>
                  </a:lnTo>
                  <a:lnTo>
                    <a:pt x="62" y="121"/>
                  </a:lnTo>
                  <a:lnTo>
                    <a:pt x="84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8" y="104"/>
                  </a:lnTo>
                  <a:lnTo>
                    <a:pt x="99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4" y="60"/>
                  </a:lnTo>
                  <a:lnTo>
                    <a:pt x="45" y="41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36" name="Freeform 1426"/>
            <p:cNvSpPr>
              <a:spLocks/>
            </p:cNvSpPr>
            <p:nvPr/>
          </p:nvSpPr>
          <p:spPr bwMode="auto">
            <a:xfrm>
              <a:off x="2339" y="3574"/>
              <a:ext cx="46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4" y="11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4"/>
                  </a:lnTo>
                  <a:lnTo>
                    <a:pt x="10" y="88"/>
                  </a:lnTo>
                  <a:lnTo>
                    <a:pt x="2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99" y="48"/>
                  </a:lnTo>
                  <a:lnTo>
                    <a:pt x="118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37" name="Freeform 1427"/>
            <p:cNvSpPr>
              <a:spLocks/>
            </p:cNvSpPr>
            <p:nvPr/>
          </p:nvSpPr>
          <p:spPr bwMode="auto">
            <a:xfrm>
              <a:off x="2425" y="3581"/>
              <a:ext cx="81" cy="83"/>
            </a:xfrm>
            <a:custGeom>
              <a:avLst/>
              <a:gdLst>
                <a:gd name="T0" fmla="*/ 0 w 241"/>
                <a:gd name="T1" fmla="*/ 0 h 251"/>
                <a:gd name="T2" fmla="*/ 0 w 241"/>
                <a:gd name="T3" fmla="*/ 0 h 251"/>
                <a:gd name="T4" fmla="*/ 0 w 241"/>
                <a:gd name="T5" fmla="*/ 0 h 251"/>
                <a:gd name="T6" fmla="*/ 0 w 241"/>
                <a:gd name="T7" fmla="*/ 0 h 251"/>
                <a:gd name="T8" fmla="*/ 0 w 241"/>
                <a:gd name="T9" fmla="*/ 0 h 251"/>
                <a:gd name="T10" fmla="*/ 0 w 241"/>
                <a:gd name="T11" fmla="*/ 0 h 251"/>
                <a:gd name="T12" fmla="*/ 0 w 241"/>
                <a:gd name="T13" fmla="*/ 0 h 251"/>
                <a:gd name="T14" fmla="*/ 0 w 241"/>
                <a:gd name="T15" fmla="*/ 0 h 251"/>
                <a:gd name="T16" fmla="*/ 0 w 241"/>
                <a:gd name="T17" fmla="*/ 0 h 251"/>
                <a:gd name="T18" fmla="*/ 0 w 241"/>
                <a:gd name="T19" fmla="*/ 0 h 251"/>
                <a:gd name="T20" fmla="*/ 0 w 241"/>
                <a:gd name="T21" fmla="*/ 0 h 251"/>
                <a:gd name="T22" fmla="*/ 0 w 241"/>
                <a:gd name="T23" fmla="*/ 0 h 251"/>
                <a:gd name="T24" fmla="*/ 0 w 241"/>
                <a:gd name="T25" fmla="*/ 0 h 251"/>
                <a:gd name="T26" fmla="*/ 0 w 241"/>
                <a:gd name="T27" fmla="*/ 0 h 251"/>
                <a:gd name="T28" fmla="*/ 0 w 241"/>
                <a:gd name="T29" fmla="*/ 0 h 251"/>
                <a:gd name="T30" fmla="*/ 0 w 241"/>
                <a:gd name="T31" fmla="*/ 0 h 251"/>
                <a:gd name="T32" fmla="*/ 0 w 241"/>
                <a:gd name="T33" fmla="*/ 0 h 251"/>
                <a:gd name="T34" fmla="*/ 0 w 241"/>
                <a:gd name="T35" fmla="*/ 0 h 251"/>
                <a:gd name="T36" fmla="*/ 0 w 241"/>
                <a:gd name="T37" fmla="*/ 0 h 251"/>
                <a:gd name="T38" fmla="*/ 0 w 241"/>
                <a:gd name="T39" fmla="*/ 0 h 251"/>
                <a:gd name="T40" fmla="*/ 0 w 241"/>
                <a:gd name="T41" fmla="*/ 0 h 251"/>
                <a:gd name="T42" fmla="*/ 0 w 241"/>
                <a:gd name="T43" fmla="*/ 0 h 251"/>
                <a:gd name="T44" fmla="*/ 0 w 241"/>
                <a:gd name="T45" fmla="*/ 0 h 251"/>
                <a:gd name="T46" fmla="*/ 0 w 241"/>
                <a:gd name="T47" fmla="*/ 0 h 251"/>
                <a:gd name="T48" fmla="*/ 0 w 241"/>
                <a:gd name="T49" fmla="*/ 0 h 251"/>
                <a:gd name="T50" fmla="*/ 0 w 241"/>
                <a:gd name="T51" fmla="*/ 0 h 251"/>
                <a:gd name="T52" fmla="*/ 0 w 241"/>
                <a:gd name="T53" fmla="*/ 0 h 251"/>
                <a:gd name="T54" fmla="*/ 0 w 241"/>
                <a:gd name="T55" fmla="*/ 0 h 251"/>
                <a:gd name="T56" fmla="*/ 0 w 241"/>
                <a:gd name="T57" fmla="*/ 0 h 251"/>
                <a:gd name="T58" fmla="*/ 0 w 241"/>
                <a:gd name="T59" fmla="*/ 0 h 251"/>
                <a:gd name="T60" fmla="*/ 0 w 241"/>
                <a:gd name="T61" fmla="*/ 0 h 251"/>
                <a:gd name="T62" fmla="*/ 0 w 241"/>
                <a:gd name="T63" fmla="*/ 0 h 251"/>
                <a:gd name="T64" fmla="*/ 0 w 241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1"/>
                <a:gd name="T101" fmla="*/ 241 w 241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1">
                  <a:moveTo>
                    <a:pt x="120" y="0"/>
                  </a:moveTo>
                  <a:lnTo>
                    <a:pt x="144" y="3"/>
                  </a:lnTo>
                  <a:lnTo>
                    <a:pt x="166" y="11"/>
                  </a:lnTo>
                  <a:lnTo>
                    <a:pt x="188" y="22"/>
                  </a:lnTo>
                  <a:lnTo>
                    <a:pt x="205" y="38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8" y="101"/>
                  </a:lnTo>
                  <a:lnTo>
                    <a:pt x="241" y="125"/>
                  </a:lnTo>
                  <a:lnTo>
                    <a:pt x="238" y="150"/>
                  </a:lnTo>
                  <a:lnTo>
                    <a:pt x="231" y="174"/>
                  </a:lnTo>
                  <a:lnTo>
                    <a:pt x="221" y="196"/>
                  </a:lnTo>
                  <a:lnTo>
                    <a:pt x="205" y="214"/>
                  </a:lnTo>
                  <a:lnTo>
                    <a:pt x="188" y="230"/>
                  </a:lnTo>
                  <a:lnTo>
                    <a:pt x="166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8" y="174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1"/>
                  </a:lnTo>
                  <a:lnTo>
                    <a:pt x="8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38" name="Freeform 1428"/>
            <p:cNvSpPr>
              <a:spLocks/>
            </p:cNvSpPr>
            <p:nvPr/>
          </p:nvSpPr>
          <p:spPr bwMode="auto">
            <a:xfrm>
              <a:off x="2465" y="3574"/>
              <a:ext cx="47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7" y="116"/>
                  </a:lnTo>
                  <a:lnTo>
                    <a:pt x="128" y="88"/>
                  </a:lnTo>
                  <a:lnTo>
                    <a:pt x="116" y="65"/>
                  </a:lnTo>
                  <a:lnTo>
                    <a:pt x="99" y="43"/>
                  </a:lnTo>
                  <a:lnTo>
                    <a:pt x="78" y="26"/>
                  </a:lnTo>
                  <a:lnTo>
                    <a:pt x="54" y="11"/>
                  </a:lnTo>
                  <a:lnTo>
                    <a:pt x="27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1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1"/>
                  </a:lnTo>
                  <a:lnTo>
                    <a:pt x="85" y="86"/>
                  </a:lnTo>
                  <a:lnTo>
                    <a:pt x="93" y="104"/>
                  </a:lnTo>
                  <a:lnTo>
                    <a:pt x="99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39" name="Freeform 1429"/>
            <p:cNvSpPr>
              <a:spLocks/>
            </p:cNvSpPr>
            <p:nvPr/>
          </p:nvSpPr>
          <p:spPr bwMode="auto">
            <a:xfrm>
              <a:off x="2465" y="3622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7" y="143"/>
                  </a:lnTo>
                  <a:lnTo>
                    <a:pt x="54" y="134"/>
                  </a:lnTo>
                  <a:lnTo>
                    <a:pt x="78" y="122"/>
                  </a:lnTo>
                  <a:lnTo>
                    <a:pt x="99" y="104"/>
                  </a:lnTo>
                  <a:lnTo>
                    <a:pt x="117" y="81"/>
                  </a:lnTo>
                  <a:lnTo>
                    <a:pt x="128" y="57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99" y="21"/>
                  </a:lnTo>
                  <a:lnTo>
                    <a:pt x="93" y="41"/>
                  </a:lnTo>
                  <a:lnTo>
                    <a:pt x="84" y="60"/>
                  </a:lnTo>
                  <a:lnTo>
                    <a:pt x="72" y="75"/>
                  </a:lnTo>
                  <a:lnTo>
                    <a:pt x="58" y="88"/>
                  </a:lnTo>
                  <a:lnTo>
                    <a:pt x="39" y="97"/>
                  </a:lnTo>
                  <a:lnTo>
                    <a:pt x="20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40" name="Freeform 1430"/>
            <p:cNvSpPr>
              <a:spLocks/>
            </p:cNvSpPr>
            <p:nvPr/>
          </p:nvSpPr>
          <p:spPr bwMode="auto">
            <a:xfrm>
              <a:off x="2419" y="3622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7"/>
                  </a:lnTo>
                  <a:lnTo>
                    <a:pt x="24" y="81"/>
                  </a:lnTo>
                  <a:lnTo>
                    <a:pt x="40" y="104"/>
                  </a:lnTo>
                  <a:lnTo>
                    <a:pt x="61" y="121"/>
                  </a:lnTo>
                  <a:lnTo>
                    <a:pt x="84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8" y="104"/>
                  </a:lnTo>
                  <a:lnTo>
                    <a:pt x="99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4" y="60"/>
                  </a:lnTo>
                  <a:lnTo>
                    <a:pt x="45" y="41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41" name="Freeform 1431"/>
            <p:cNvSpPr>
              <a:spLocks/>
            </p:cNvSpPr>
            <p:nvPr/>
          </p:nvSpPr>
          <p:spPr bwMode="auto">
            <a:xfrm>
              <a:off x="2419" y="3574"/>
              <a:ext cx="46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4" y="11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4"/>
                  </a:lnTo>
                  <a:lnTo>
                    <a:pt x="10" y="88"/>
                  </a:lnTo>
                  <a:lnTo>
                    <a:pt x="2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99" y="48"/>
                  </a:lnTo>
                  <a:lnTo>
                    <a:pt x="118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42" name="Freeform 1432"/>
            <p:cNvSpPr>
              <a:spLocks/>
            </p:cNvSpPr>
            <p:nvPr/>
          </p:nvSpPr>
          <p:spPr bwMode="auto">
            <a:xfrm>
              <a:off x="2505" y="3581"/>
              <a:ext cx="80" cy="83"/>
            </a:xfrm>
            <a:custGeom>
              <a:avLst/>
              <a:gdLst>
                <a:gd name="T0" fmla="*/ 0 w 240"/>
                <a:gd name="T1" fmla="*/ 0 h 251"/>
                <a:gd name="T2" fmla="*/ 0 w 240"/>
                <a:gd name="T3" fmla="*/ 0 h 251"/>
                <a:gd name="T4" fmla="*/ 0 w 240"/>
                <a:gd name="T5" fmla="*/ 0 h 251"/>
                <a:gd name="T6" fmla="*/ 0 w 240"/>
                <a:gd name="T7" fmla="*/ 0 h 251"/>
                <a:gd name="T8" fmla="*/ 0 w 240"/>
                <a:gd name="T9" fmla="*/ 0 h 251"/>
                <a:gd name="T10" fmla="*/ 0 w 240"/>
                <a:gd name="T11" fmla="*/ 0 h 251"/>
                <a:gd name="T12" fmla="*/ 0 w 240"/>
                <a:gd name="T13" fmla="*/ 0 h 251"/>
                <a:gd name="T14" fmla="*/ 0 w 240"/>
                <a:gd name="T15" fmla="*/ 0 h 251"/>
                <a:gd name="T16" fmla="*/ 0 w 240"/>
                <a:gd name="T17" fmla="*/ 0 h 251"/>
                <a:gd name="T18" fmla="*/ 0 w 240"/>
                <a:gd name="T19" fmla="*/ 0 h 251"/>
                <a:gd name="T20" fmla="*/ 0 w 240"/>
                <a:gd name="T21" fmla="*/ 0 h 251"/>
                <a:gd name="T22" fmla="*/ 0 w 240"/>
                <a:gd name="T23" fmla="*/ 0 h 251"/>
                <a:gd name="T24" fmla="*/ 0 w 240"/>
                <a:gd name="T25" fmla="*/ 0 h 251"/>
                <a:gd name="T26" fmla="*/ 0 w 240"/>
                <a:gd name="T27" fmla="*/ 0 h 251"/>
                <a:gd name="T28" fmla="*/ 0 w 240"/>
                <a:gd name="T29" fmla="*/ 0 h 251"/>
                <a:gd name="T30" fmla="*/ 0 w 240"/>
                <a:gd name="T31" fmla="*/ 0 h 251"/>
                <a:gd name="T32" fmla="*/ 0 w 240"/>
                <a:gd name="T33" fmla="*/ 0 h 251"/>
                <a:gd name="T34" fmla="*/ 0 w 240"/>
                <a:gd name="T35" fmla="*/ 0 h 251"/>
                <a:gd name="T36" fmla="*/ 0 w 240"/>
                <a:gd name="T37" fmla="*/ 0 h 251"/>
                <a:gd name="T38" fmla="*/ 0 w 240"/>
                <a:gd name="T39" fmla="*/ 0 h 251"/>
                <a:gd name="T40" fmla="*/ 0 w 240"/>
                <a:gd name="T41" fmla="*/ 0 h 251"/>
                <a:gd name="T42" fmla="*/ 0 w 240"/>
                <a:gd name="T43" fmla="*/ 0 h 251"/>
                <a:gd name="T44" fmla="*/ 0 w 240"/>
                <a:gd name="T45" fmla="*/ 0 h 251"/>
                <a:gd name="T46" fmla="*/ 0 w 240"/>
                <a:gd name="T47" fmla="*/ 0 h 251"/>
                <a:gd name="T48" fmla="*/ 0 w 240"/>
                <a:gd name="T49" fmla="*/ 0 h 251"/>
                <a:gd name="T50" fmla="*/ 0 w 240"/>
                <a:gd name="T51" fmla="*/ 0 h 251"/>
                <a:gd name="T52" fmla="*/ 0 w 240"/>
                <a:gd name="T53" fmla="*/ 0 h 251"/>
                <a:gd name="T54" fmla="*/ 0 w 240"/>
                <a:gd name="T55" fmla="*/ 0 h 251"/>
                <a:gd name="T56" fmla="*/ 0 w 240"/>
                <a:gd name="T57" fmla="*/ 0 h 251"/>
                <a:gd name="T58" fmla="*/ 0 w 240"/>
                <a:gd name="T59" fmla="*/ 0 h 251"/>
                <a:gd name="T60" fmla="*/ 0 w 240"/>
                <a:gd name="T61" fmla="*/ 0 h 251"/>
                <a:gd name="T62" fmla="*/ 0 w 240"/>
                <a:gd name="T63" fmla="*/ 0 h 251"/>
                <a:gd name="T64" fmla="*/ 0 w 240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0"/>
                <a:gd name="T100" fmla="*/ 0 h 251"/>
                <a:gd name="T101" fmla="*/ 240 w 240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0" h="251">
                  <a:moveTo>
                    <a:pt x="120" y="0"/>
                  </a:moveTo>
                  <a:lnTo>
                    <a:pt x="144" y="3"/>
                  </a:lnTo>
                  <a:lnTo>
                    <a:pt x="167" y="11"/>
                  </a:lnTo>
                  <a:lnTo>
                    <a:pt x="187" y="22"/>
                  </a:lnTo>
                  <a:lnTo>
                    <a:pt x="205" y="38"/>
                  </a:lnTo>
                  <a:lnTo>
                    <a:pt x="220" y="56"/>
                  </a:lnTo>
                  <a:lnTo>
                    <a:pt x="232" y="77"/>
                  </a:lnTo>
                  <a:lnTo>
                    <a:pt x="238" y="101"/>
                  </a:lnTo>
                  <a:lnTo>
                    <a:pt x="240" y="125"/>
                  </a:lnTo>
                  <a:lnTo>
                    <a:pt x="238" y="150"/>
                  </a:lnTo>
                  <a:lnTo>
                    <a:pt x="232" y="174"/>
                  </a:lnTo>
                  <a:lnTo>
                    <a:pt x="220" y="196"/>
                  </a:lnTo>
                  <a:lnTo>
                    <a:pt x="205" y="214"/>
                  </a:lnTo>
                  <a:lnTo>
                    <a:pt x="187" y="230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4" y="240"/>
                  </a:lnTo>
                  <a:lnTo>
                    <a:pt x="54" y="230"/>
                  </a:lnTo>
                  <a:lnTo>
                    <a:pt x="36" y="214"/>
                  </a:lnTo>
                  <a:lnTo>
                    <a:pt x="21" y="196"/>
                  </a:lnTo>
                  <a:lnTo>
                    <a:pt x="9" y="174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1"/>
                  </a:lnTo>
                  <a:lnTo>
                    <a:pt x="9" y="77"/>
                  </a:lnTo>
                  <a:lnTo>
                    <a:pt x="21" y="56"/>
                  </a:lnTo>
                  <a:lnTo>
                    <a:pt x="36" y="38"/>
                  </a:lnTo>
                  <a:lnTo>
                    <a:pt x="54" y="22"/>
                  </a:lnTo>
                  <a:lnTo>
                    <a:pt x="74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43" name="Freeform 1433"/>
            <p:cNvSpPr>
              <a:spLocks/>
            </p:cNvSpPr>
            <p:nvPr/>
          </p:nvSpPr>
          <p:spPr bwMode="auto">
            <a:xfrm>
              <a:off x="2545" y="3574"/>
              <a:ext cx="46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144"/>
                  </a:moveTo>
                  <a:lnTo>
                    <a:pt x="139" y="144"/>
                  </a:lnTo>
                  <a:lnTo>
                    <a:pt x="137" y="116"/>
                  </a:lnTo>
                  <a:lnTo>
                    <a:pt x="129" y="88"/>
                  </a:lnTo>
                  <a:lnTo>
                    <a:pt x="115" y="64"/>
                  </a:lnTo>
                  <a:lnTo>
                    <a:pt x="99" y="43"/>
                  </a:lnTo>
                  <a:lnTo>
                    <a:pt x="79" y="26"/>
                  </a:lnTo>
                  <a:lnTo>
                    <a:pt x="55" y="11"/>
                  </a:lnTo>
                  <a:lnTo>
                    <a:pt x="28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1" y="41"/>
                  </a:lnTo>
                  <a:lnTo>
                    <a:pt x="40" y="48"/>
                  </a:lnTo>
                  <a:lnTo>
                    <a:pt x="56" y="57"/>
                  </a:lnTo>
                  <a:lnTo>
                    <a:pt x="71" y="71"/>
                  </a:lnTo>
                  <a:lnTo>
                    <a:pt x="85" y="87"/>
                  </a:lnTo>
                  <a:lnTo>
                    <a:pt x="94" y="104"/>
                  </a:lnTo>
                  <a:lnTo>
                    <a:pt x="99" y="124"/>
                  </a:lnTo>
                  <a:lnTo>
                    <a:pt x="101" y="144"/>
                  </a:lnTo>
                  <a:lnTo>
                    <a:pt x="139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44" name="Freeform 1434"/>
            <p:cNvSpPr>
              <a:spLocks/>
            </p:cNvSpPr>
            <p:nvPr/>
          </p:nvSpPr>
          <p:spPr bwMode="auto">
            <a:xfrm>
              <a:off x="2545" y="3622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145"/>
                  </a:moveTo>
                  <a:lnTo>
                    <a:pt x="0" y="145"/>
                  </a:lnTo>
                  <a:lnTo>
                    <a:pt x="28" y="143"/>
                  </a:lnTo>
                  <a:lnTo>
                    <a:pt x="55" y="134"/>
                  </a:lnTo>
                  <a:lnTo>
                    <a:pt x="77" y="121"/>
                  </a:lnTo>
                  <a:lnTo>
                    <a:pt x="99" y="104"/>
                  </a:lnTo>
                  <a:lnTo>
                    <a:pt x="115" y="81"/>
                  </a:lnTo>
                  <a:lnTo>
                    <a:pt x="129" y="57"/>
                  </a:lnTo>
                  <a:lnTo>
                    <a:pt x="137" y="29"/>
                  </a:lnTo>
                  <a:lnTo>
                    <a:pt x="139" y="0"/>
                  </a:lnTo>
                  <a:lnTo>
                    <a:pt x="101" y="0"/>
                  </a:lnTo>
                  <a:lnTo>
                    <a:pt x="99" y="21"/>
                  </a:lnTo>
                  <a:lnTo>
                    <a:pt x="94" y="41"/>
                  </a:lnTo>
                  <a:lnTo>
                    <a:pt x="85" y="60"/>
                  </a:lnTo>
                  <a:lnTo>
                    <a:pt x="71" y="75"/>
                  </a:lnTo>
                  <a:lnTo>
                    <a:pt x="57" y="89"/>
                  </a:lnTo>
                  <a:lnTo>
                    <a:pt x="40" y="97"/>
                  </a:lnTo>
                  <a:lnTo>
                    <a:pt x="21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45" name="Freeform 1435"/>
            <p:cNvSpPr>
              <a:spLocks/>
            </p:cNvSpPr>
            <p:nvPr/>
          </p:nvSpPr>
          <p:spPr bwMode="auto">
            <a:xfrm>
              <a:off x="2499" y="3622"/>
              <a:ext cx="46" cy="49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7"/>
                  </a:lnTo>
                  <a:lnTo>
                    <a:pt x="24" y="81"/>
                  </a:lnTo>
                  <a:lnTo>
                    <a:pt x="40" y="104"/>
                  </a:lnTo>
                  <a:lnTo>
                    <a:pt x="61" y="121"/>
                  </a:lnTo>
                  <a:lnTo>
                    <a:pt x="84" y="134"/>
                  </a:lnTo>
                  <a:lnTo>
                    <a:pt x="111" y="143"/>
                  </a:lnTo>
                  <a:lnTo>
                    <a:pt x="138" y="145"/>
                  </a:lnTo>
                  <a:lnTo>
                    <a:pt x="138" y="106"/>
                  </a:lnTo>
                  <a:lnTo>
                    <a:pt x="118" y="104"/>
                  </a:lnTo>
                  <a:lnTo>
                    <a:pt x="99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4" y="60"/>
                  </a:lnTo>
                  <a:lnTo>
                    <a:pt x="45" y="41"/>
                  </a:lnTo>
                  <a:lnTo>
                    <a:pt x="40" y="21"/>
                  </a:lnTo>
                  <a:lnTo>
                    <a:pt x="3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46" name="Freeform 1436"/>
            <p:cNvSpPr>
              <a:spLocks/>
            </p:cNvSpPr>
            <p:nvPr/>
          </p:nvSpPr>
          <p:spPr bwMode="auto">
            <a:xfrm>
              <a:off x="2499" y="3574"/>
              <a:ext cx="46" cy="48"/>
            </a:xfrm>
            <a:custGeom>
              <a:avLst/>
              <a:gdLst>
                <a:gd name="T0" fmla="*/ 0 w 138"/>
                <a:gd name="T1" fmla="*/ 0 h 144"/>
                <a:gd name="T2" fmla="*/ 0 w 138"/>
                <a:gd name="T3" fmla="*/ 0 h 144"/>
                <a:gd name="T4" fmla="*/ 0 w 138"/>
                <a:gd name="T5" fmla="*/ 0 h 144"/>
                <a:gd name="T6" fmla="*/ 0 w 138"/>
                <a:gd name="T7" fmla="*/ 0 h 144"/>
                <a:gd name="T8" fmla="*/ 0 w 138"/>
                <a:gd name="T9" fmla="*/ 0 h 144"/>
                <a:gd name="T10" fmla="*/ 0 w 138"/>
                <a:gd name="T11" fmla="*/ 0 h 144"/>
                <a:gd name="T12" fmla="*/ 0 w 138"/>
                <a:gd name="T13" fmla="*/ 0 h 144"/>
                <a:gd name="T14" fmla="*/ 0 w 138"/>
                <a:gd name="T15" fmla="*/ 0 h 144"/>
                <a:gd name="T16" fmla="*/ 0 w 138"/>
                <a:gd name="T17" fmla="*/ 0 h 144"/>
                <a:gd name="T18" fmla="*/ 0 w 138"/>
                <a:gd name="T19" fmla="*/ 0 h 144"/>
                <a:gd name="T20" fmla="*/ 0 w 138"/>
                <a:gd name="T21" fmla="*/ 0 h 144"/>
                <a:gd name="T22" fmla="*/ 0 w 138"/>
                <a:gd name="T23" fmla="*/ 0 h 144"/>
                <a:gd name="T24" fmla="*/ 0 w 138"/>
                <a:gd name="T25" fmla="*/ 0 h 144"/>
                <a:gd name="T26" fmla="*/ 0 w 138"/>
                <a:gd name="T27" fmla="*/ 0 h 144"/>
                <a:gd name="T28" fmla="*/ 0 w 138"/>
                <a:gd name="T29" fmla="*/ 0 h 144"/>
                <a:gd name="T30" fmla="*/ 0 w 138"/>
                <a:gd name="T31" fmla="*/ 0 h 144"/>
                <a:gd name="T32" fmla="*/ 0 w 138"/>
                <a:gd name="T33" fmla="*/ 0 h 144"/>
                <a:gd name="T34" fmla="*/ 0 w 138"/>
                <a:gd name="T35" fmla="*/ 0 h 144"/>
                <a:gd name="T36" fmla="*/ 0 w 138"/>
                <a:gd name="T37" fmla="*/ 0 h 144"/>
                <a:gd name="T38" fmla="*/ 0 w 138"/>
                <a:gd name="T39" fmla="*/ 0 h 144"/>
                <a:gd name="T40" fmla="*/ 0 w 138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4"/>
                <a:gd name="T65" fmla="*/ 138 w 138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4">
                  <a:moveTo>
                    <a:pt x="138" y="0"/>
                  </a:moveTo>
                  <a:lnTo>
                    <a:pt x="138" y="0"/>
                  </a:lnTo>
                  <a:lnTo>
                    <a:pt x="111" y="2"/>
                  </a:lnTo>
                  <a:lnTo>
                    <a:pt x="84" y="11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4"/>
                  </a:lnTo>
                  <a:lnTo>
                    <a:pt x="10" y="88"/>
                  </a:lnTo>
                  <a:lnTo>
                    <a:pt x="2" y="116"/>
                  </a:lnTo>
                  <a:lnTo>
                    <a:pt x="0" y="144"/>
                  </a:lnTo>
                  <a:lnTo>
                    <a:pt x="37" y="144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99" y="48"/>
                  </a:lnTo>
                  <a:lnTo>
                    <a:pt x="118" y="41"/>
                  </a:lnTo>
                  <a:lnTo>
                    <a:pt x="138" y="39"/>
                  </a:lnTo>
                  <a:lnTo>
                    <a:pt x="138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47" name="Freeform 1437"/>
            <p:cNvSpPr>
              <a:spLocks/>
            </p:cNvSpPr>
            <p:nvPr/>
          </p:nvSpPr>
          <p:spPr bwMode="auto">
            <a:xfrm>
              <a:off x="2585" y="3581"/>
              <a:ext cx="80" cy="83"/>
            </a:xfrm>
            <a:custGeom>
              <a:avLst/>
              <a:gdLst>
                <a:gd name="T0" fmla="*/ 0 w 241"/>
                <a:gd name="T1" fmla="*/ 0 h 251"/>
                <a:gd name="T2" fmla="*/ 0 w 241"/>
                <a:gd name="T3" fmla="*/ 0 h 251"/>
                <a:gd name="T4" fmla="*/ 0 w 241"/>
                <a:gd name="T5" fmla="*/ 0 h 251"/>
                <a:gd name="T6" fmla="*/ 0 w 241"/>
                <a:gd name="T7" fmla="*/ 0 h 251"/>
                <a:gd name="T8" fmla="*/ 0 w 241"/>
                <a:gd name="T9" fmla="*/ 0 h 251"/>
                <a:gd name="T10" fmla="*/ 0 w 241"/>
                <a:gd name="T11" fmla="*/ 0 h 251"/>
                <a:gd name="T12" fmla="*/ 0 w 241"/>
                <a:gd name="T13" fmla="*/ 0 h 251"/>
                <a:gd name="T14" fmla="*/ 0 w 241"/>
                <a:gd name="T15" fmla="*/ 0 h 251"/>
                <a:gd name="T16" fmla="*/ 0 w 241"/>
                <a:gd name="T17" fmla="*/ 0 h 251"/>
                <a:gd name="T18" fmla="*/ 0 w 241"/>
                <a:gd name="T19" fmla="*/ 0 h 251"/>
                <a:gd name="T20" fmla="*/ 0 w 241"/>
                <a:gd name="T21" fmla="*/ 0 h 251"/>
                <a:gd name="T22" fmla="*/ 0 w 241"/>
                <a:gd name="T23" fmla="*/ 0 h 251"/>
                <a:gd name="T24" fmla="*/ 0 w 241"/>
                <a:gd name="T25" fmla="*/ 0 h 251"/>
                <a:gd name="T26" fmla="*/ 0 w 241"/>
                <a:gd name="T27" fmla="*/ 0 h 251"/>
                <a:gd name="T28" fmla="*/ 0 w 241"/>
                <a:gd name="T29" fmla="*/ 0 h 251"/>
                <a:gd name="T30" fmla="*/ 0 w 241"/>
                <a:gd name="T31" fmla="*/ 0 h 251"/>
                <a:gd name="T32" fmla="*/ 0 w 241"/>
                <a:gd name="T33" fmla="*/ 0 h 251"/>
                <a:gd name="T34" fmla="*/ 0 w 241"/>
                <a:gd name="T35" fmla="*/ 0 h 251"/>
                <a:gd name="T36" fmla="*/ 0 w 241"/>
                <a:gd name="T37" fmla="*/ 0 h 251"/>
                <a:gd name="T38" fmla="*/ 0 w 241"/>
                <a:gd name="T39" fmla="*/ 0 h 251"/>
                <a:gd name="T40" fmla="*/ 0 w 241"/>
                <a:gd name="T41" fmla="*/ 0 h 251"/>
                <a:gd name="T42" fmla="*/ 0 w 241"/>
                <a:gd name="T43" fmla="*/ 0 h 251"/>
                <a:gd name="T44" fmla="*/ 0 w 241"/>
                <a:gd name="T45" fmla="*/ 0 h 251"/>
                <a:gd name="T46" fmla="*/ 0 w 241"/>
                <a:gd name="T47" fmla="*/ 0 h 251"/>
                <a:gd name="T48" fmla="*/ 0 w 241"/>
                <a:gd name="T49" fmla="*/ 0 h 251"/>
                <a:gd name="T50" fmla="*/ 0 w 241"/>
                <a:gd name="T51" fmla="*/ 0 h 251"/>
                <a:gd name="T52" fmla="*/ 0 w 241"/>
                <a:gd name="T53" fmla="*/ 0 h 251"/>
                <a:gd name="T54" fmla="*/ 0 w 241"/>
                <a:gd name="T55" fmla="*/ 0 h 251"/>
                <a:gd name="T56" fmla="*/ 0 w 241"/>
                <a:gd name="T57" fmla="*/ 0 h 251"/>
                <a:gd name="T58" fmla="*/ 0 w 241"/>
                <a:gd name="T59" fmla="*/ 0 h 251"/>
                <a:gd name="T60" fmla="*/ 0 w 241"/>
                <a:gd name="T61" fmla="*/ 0 h 251"/>
                <a:gd name="T62" fmla="*/ 0 w 241"/>
                <a:gd name="T63" fmla="*/ 0 h 251"/>
                <a:gd name="T64" fmla="*/ 0 w 241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1"/>
                <a:gd name="T101" fmla="*/ 241 w 241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1">
                  <a:moveTo>
                    <a:pt x="120" y="0"/>
                  </a:moveTo>
                  <a:lnTo>
                    <a:pt x="145" y="3"/>
                  </a:lnTo>
                  <a:lnTo>
                    <a:pt x="168" y="11"/>
                  </a:lnTo>
                  <a:lnTo>
                    <a:pt x="188" y="22"/>
                  </a:lnTo>
                  <a:lnTo>
                    <a:pt x="206" y="38"/>
                  </a:lnTo>
                  <a:lnTo>
                    <a:pt x="221" y="56"/>
                  </a:lnTo>
                  <a:lnTo>
                    <a:pt x="233" y="77"/>
                  </a:lnTo>
                  <a:lnTo>
                    <a:pt x="239" y="101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3" y="174"/>
                  </a:lnTo>
                  <a:lnTo>
                    <a:pt x="221" y="196"/>
                  </a:lnTo>
                  <a:lnTo>
                    <a:pt x="206" y="214"/>
                  </a:lnTo>
                  <a:lnTo>
                    <a:pt x="188" y="230"/>
                  </a:lnTo>
                  <a:lnTo>
                    <a:pt x="168" y="240"/>
                  </a:lnTo>
                  <a:lnTo>
                    <a:pt x="145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6" y="214"/>
                  </a:lnTo>
                  <a:lnTo>
                    <a:pt x="20" y="196"/>
                  </a:lnTo>
                  <a:lnTo>
                    <a:pt x="10" y="174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1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6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48" name="Freeform 1438"/>
            <p:cNvSpPr>
              <a:spLocks/>
            </p:cNvSpPr>
            <p:nvPr/>
          </p:nvSpPr>
          <p:spPr bwMode="auto">
            <a:xfrm>
              <a:off x="2625" y="3574"/>
              <a:ext cx="46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8" y="116"/>
                  </a:lnTo>
                  <a:lnTo>
                    <a:pt x="130" y="88"/>
                  </a:lnTo>
                  <a:lnTo>
                    <a:pt x="116" y="64"/>
                  </a:lnTo>
                  <a:lnTo>
                    <a:pt x="100" y="43"/>
                  </a:lnTo>
                  <a:lnTo>
                    <a:pt x="80" y="26"/>
                  </a:lnTo>
                  <a:lnTo>
                    <a:pt x="56" y="11"/>
                  </a:lnTo>
                  <a:lnTo>
                    <a:pt x="29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2" y="41"/>
                  </a:lnTo>
                  <a:lnTo>
                    <a:pt x="41" y="48"/>
                  </a:lnTo>
                  <a:lnTo>
                    <a:pt x="57" y="57"/>
                  </a:lnTo>
                  <a:lnTo>
                    <a:pt x="72" y="71"/>
                  </a:lnTo>
                  <a:lnTo>
                    <a:pt x="86" y="87"/>
                  </a:lnTo>
                  <a:lnTo>
                    <a:pt x="95" y="104"/>
                  </a:lnTo>
                  <a:lnTo>
                    <a:pt x="100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49" name="Freeform 1439"/>
            <p:cNvSpPr>
              <a:spLocks/>
            </p:cNvSpPr>
            <p:nvPr/>
          </p:nvSpPr>
          <p:spPr bwMode="auto">
            <a:xfrm>
              <a:off x="2625" y="3622"/>
              <a:ext cx="46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9" y="143"/>
                  </a:lnTo>
                  <a:lnTo>
                    <a:pt x="56" y="134"/>
                  </a:lnTo>
                  <a:lnTo>
                    <a:pt x="78" y="121"/>
                  </a:lnTo>
                  <a:lnTo>
                    <a:pt x="100" y="104"/>
                  </a:lnTo>
                  <a:lnTo>
                    <a:pt x="116" y="81"/>
                  </a:lnTo>
                  <a:lnTo>
                    <a:pt x="130" y="57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5" y="41"/>
                  </a:lnTo>
                  <a:lnTo>
                    <a:pt x="86" y="60"/>
                  </a:lnTo>
                  <a:lnTo>
                    <a:pt x="72" y="75"/>
                  </a:lnTo>
                  <a:lnTo>
                    <a:pt x="58" y="89"/>
                  </a:lnTo>
                  <a:lnTo>
                    <a:pt x="41" y="97"/>
                  </a:lnTo>
                  <a:lnTo>
                    <a:pt x="22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50" name="Freeform 1440"/>
            <p:cNvSpPr>
              <a:spLocks/>
            </p:cNvSpPr>
            <p:nvPr/>
          </p:nvSpPr>
          <p:spPr bwMode="auto">
            <a:xfrm>
              <a:off x="2578" y="3622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2" y="57"/>
                  </a:lnTo>
                  <a:lnTo>
                    <a:pt x="23" y="81"/>
                  </a:lnTo>
                  <a:lnTo>
                    <a:pt x="41" y="104"/>
                  </a:lnTo>
                  <a:lnTo>
                    <a:pt x="62" y="121"/>
                  </a:lnTo>
                  <a:lnTo>
                    <a:pt x="85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6" y="60"/>
                  </a:lnTo>
                  <a:lnTo>
                    <a:pt x="47" y="41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51" name="Freeform 1441"/>
            <p:cNvSpPr>
              <a:spLocks/>
            </p:cNvSpPr>
            <p:nvPr/>
          </p:nvSpPr>
          <p:spPr bwMode="auto">
            <a:xfrm>
              <a:off x="2578" y="3574"/>
              <a:ext cx="47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5" y="11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5"/>
                  </a:lnTo>
                  <a:lnTo>
                    <a:pt x="12" y="88"/>
                  </a:lnTo>
                  <a:lnTo>
                    <a:pt x="3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1" y="124"/>
                  </a:lnTo>
                  <a:lnTo>
                    <a:pt x="47" y="104"/>
                  </a:lnTo>
                  <a:lnTo>
                    <a:pt x="55" y="86"/>
                  </a:lnTo>
                  <a:lnTo>
                    <a:pt x="68" y="71"/>
                  </a:lnTo>
                  <a:lnTo>
                    <a:pt x="84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52" name="Freeform 1442"/>
            <p:cNvSpPr>
              <a:spLocks/>
            </p:cNvSpPr>
            <p:nvPr/>
          </p:nvSpPr>
          <p:spPr bwMode="auto">
            <a:xfrm>
              <a:off x="2665" y="3581"/>
              <a:ext cx="80" cy="83"/>
            </a:xfrm>
            <a:custGeom>
              <a:avLst/>
              <a:gdLst>
                <a:gd name="T0" fmla="*/ 0 w 241"/>
                <a:gd name="T1" fmla="*/ 0 h 251"/>
                <a:gd name="T2" fmla="*/ 0 w 241"/>
                <a:gd name="T3" fmla="*/ 0 h 251"/>
                <a:gd name="T4" fmla="*/ 0 w 241"/>
                <a:gd name="T5" fmla="*/ 0 h 251"/>
                <a:gd name="T6" fmla="*/ 0 w 241"/>
                <a:gd name="T7" fmla="*/ 0 h 251"/>
                <a:gd name="T8" fmla="*/ 0 w 241"/>
                <a:gd name="T9" fmla="*/ 0 h 251"/>
                <a:gd name="T10" fmla="*/ 0 w 241"/>
                <a:gd name="T11" fmla="*/ 0 h 251"/>
                <a:gd name="T12" fmla="*/ 0 w 241"/>
                <a:gd name="T13" fmla="*/ 0 h 251"/>
                <a:gd name="T14" fmla="*/ 0 w 241"/>
                <a:gd name="T15" fmla="*/ 0 h 251"/>
                <a:gd name="T16" fmla="*/ 0 w 241"/>
                <a:gd name="T17" fmla="*/ 0 h 251"/>
                <a:gd name="T18" fmla="*/ 0 w 241"/>
                <a:gd name="T19" fmla="*/ 0 h 251"/>
                <a:gd name="T20" fmla="*/ 0 w 241"/>
                <a:gd name="T21" fmla="*/ 0 h 251"/>
                <a:gd name="T22" fmla="*/ 0 w 241"/>
                <a:gd name="T23" fmla="*/ 0 h 251"/>
                <a:gd name="T24" fmla="*/ 0 w 241"/>
                <a:gd name="T25" fmla="*/ 0 h 251"/>
                <a:gd name="T26" fmla="*/ 0 w 241"/>
                <a:gd name="T27" fmla="*/ 0 h 251"/>
                <a:gd name="T28" fmla="*/ 0 w 241"/>
                <a:gd name="T29" fmla="*/ 0 h 251"/>
                <a:gd name="T30" fmla="*/ 0 w 241"/>
                <a:gd name="T31" fmla="*/ 0 h 251"/>
                <a:gd name="T32" fmla="*/ 0 w 241"/>
                <a:gd name="T33" fmla="*/ 0 h 251"/>
                <a:gd name="T34" fmla="*/ 0 w 241"/>
                <a:gd name="T35" fmla="*/ 0 h 251"/>
                <a:gd name="T36" fmla="*/ 0 w 241"/>
                <a:gd name="T37" fmla="*/ 0 h 251"/>
                <a:gd name="T38" fmla="*/ 0 w 241"/>
                <a:gd name="T39" fmla="*/ 0 h 251"/>
                <a:gd name="T40" fmla="*/ 0 w 241"/>
                <a:gd name="T41" fmla="*/ 0 h 251"/>
                <a:gd name="T42" fmla="*/ 0 w 241"/>
                <a:gd name="T43" fmla="*/ 0 h 251"/>
                <a:gd name="T44" fmla="*/ 0 w 241"/>
                <a:gd name="T45" fmla="*/ 0 h 251"/>
                <a:gd name="T46" fmla="*/ 0 w 241"/>
                <a:gd name="T47" fmla="*/ 0 h 251"/>
                <a:gd name="T48" fmla="*/ 0 w 241"/>
                <a:gd name="T49" fmla="*/ 0 h 251"/>
                <a:gd name="T50" fmla="*/ 0 w 241"/>
                <a:gd name="T51" fmla="*/ 0 h 251"/>
                <a:gd name="T52" fmla="*/ 0 w 241"/>
                <a:gd name="T53" fmla="*/ 0 h 251"/>
                <a:gd name="T54" fmla="*/ 0 w 241"/>
                <a:gd name="T55" fmla="*/ 0 h 251"/>
                <a:gd name="T56" fmla="*/ 0 w 241"/>
                <a:gd name="T57" fmla="*/ 0 h 251"/>
                <a:gd name="T58" fmla="*/ 0 w 241"/>
                <a:gd name="T59" fmla="*/ 0 h 251"/>
                <a:gd name="T60" fmla="*/ 0 w 241"/>
                <a:gd name="T61" fmla="*/ 0 h 251"/>
                <a:gd name="T62" fmla="*/ 0 w 241"/>
                <a:gd name="T63" fmla="*/ 0 h 251"/>
                <a:gd name="T64" fmla="*/ 0 w 241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1"/>
                <a:gd name="T101" fmla="*/ 241 w 241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1">
                  <a:moveTo>
                    <a:pt x="120" y="0"/>
                  </a:moveTo>
                  <a:lnTo>
                    <a:pt x="145" y="3"/>
                  </a:lnTo>
                  <a:lnTo>
                    <a:pt x="168" y="11"/>
                  </a:lnTo>
                  <a:lnTo>
                    <a:pt x="188" y="22"/>
                  </a:lnTo>
                  <a:lnTo>
                    <a:pt x="206" y="38"/>
                  </a:lnTo>
                  <a:lnTo>
                    <a:pt x="221" y="56"/>
                  </a:lnTo>
                  <a:lnTo>
                    <a:pt x="232" y="77"/>
                  </a:lnTo>
                  <a:lnTo>
                    <a:pt x="239" y="101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2" y="174"/>
                  </a:lnTo>
                  <a:lnTo>
                    <a:pt x="221" y="196"/>
                  </a:lnTo>
                  <a:lnTo>
                    <a:pt x="206" y="214"/>
                  </a:lnTo>
                  <a:lnTo>
                    <a:pt x="188" y="230"/>
                  </a:lnTo>
                  <a:lnTo>
                    <a:pt x="168" y="240"/>
                  </a:lnTo>
                  <a:lnTo>
                    <a:pt x="145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10" y="174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1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53" name="Freeform 1443"/>
            <p:cNvSpPr>
              <a:spLocks/>
            </p:cNvSpPr>
            <p:nvPr/>
          </p:nvSpPr>
          <p:spPr bwMode="auto">
            <a:xfrm>
              <a:off x="2705" y="3574"/>
              <a:ext cx="46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8" y="116"/>
                  </a:lnTo>
                  <a:lnTo>
                    <a:pt x="130" y="88"/>
                  </a:lnTo>
                  <a:lnTo>
                    <a:pt x="116" y="64"/>
                  </a:lnTo>
                  <a:lnTo>
                    <a:pt x="100" y="43"/>
                  </a:lnTo>
                  <a:lnTo>
                    <a:pt x="80" y="26"/>
                  </a:lnTo>
                  <a:lnTo>
                    <a:pt x="56" y="11"/>
                  </a:lnTo>
                  <a:lnTo>
                    <a:pt x="29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2" y="41"/>
                  </a:lnTo>
                  <a:lnTo>
                    <a:pt x="40" y="48"/>
                  </a:lnTo>
                  <a:lnTo>
                    <a:pt x="57" y="57"/>
                  </a:lnTo>
                  <a:lnTo>
                    <a:pt x="72" y="71"/>
                  </a:lnTo>
                  <a:lnTo>
                    <a:pt x="86" y="87"/>
                  </a:lnTo>
                  <a:lnTo>
                    <a:pt x="95" y="104"/>
                  </a:lnTo>
                  <a:lnTo>
                    <a:pt x="100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54" name="Freeform 1444"/>
            <p:cNvSpPr>
              <a:spLocks/>
            </p:cNvSpPr>
            <p:nvPr/>
          </p:nvSpPr>
          <p:spPr bwMode="auto">
            <a:xfrm>
              <a:off x="2705" y="3622"/>
              <a:ext cx="46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9" y="143"/>
                  </a:lnTo>
                  <a:lnTo>
                    <a:pt x="56" y="134"/>
                  </a:lnTo>
                  <a:lnTo>
                    <a:pt x="78" y="121"/>
                  </a:lnTo>
                  <a:lnTo>
                    <a:pt x="100" y="104"/>
                  </a:lnTo>
                  <a:lnTo>
                    <a:pt x="116" y="81"/>
                  </a:lnTo>
                  <a:lnTo>
                    <a:pt x="130" y="57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5" y="41"/>
                  </a:lnTo>
                  <a:lnTo>
                    <a:pt x="86" y="60"/>
                  </a:lnTo>
                  <a:lnTo>
                    <a:pt x="72" y="75"/>
                  </a:lnTo>
                  <a:lnTo>
                    <a:pt x="58" y="89"/>
                  </a:lnTo>
                  <a:lnTo>
                    <a:pt x="40" y="97"/>
                  </a:lnTo>
                  <a:lnTo>
                    <a:pt x="22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55" name="Freeform 1445"/>
            <p:cNvSpPr>
              <a:spLocks/>
            </p:cNvSpPr>
            <p:nvPr/>
          </p:nvSpPr>
          <p:spPr bwMode="auto">
            <a:xfrm>
              <a:off x="2658" y="3622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2" y="57"/>
                  </a:lnTo>
                  <a:lnTo>
                    <a:pt x="23" y="81"/>
                  </a:lnTo>
                  <a:lnTo>
                    <a:pt x="41" y="104"/>
                  </a:lnTo>
                  <a:lnTo>
                    <a:pt x="62" y="121"/>
                  </a:lnTo>
                  <a:lnTo>
                    <a:pt x="85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6" y="60"/>
                  </a:lnTo>
                  <a:lnTo>
                    <a:pt x="47" y="41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56" name="Freeform 1446"/>
            <p:cNvSpPr>
              <a:spLocks/>
            </p:cNvSpPr>
            <p:nvPr/>
          </p:nvSpPr>
          <p:spPr bwMode="auto">
            <a:xfrm>
              <a:off x="2658" y="3574"/>
              <a:ext cx="47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5" y="11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5"/>
                  </a:lnTo>
                  <a:lnTo>
                    <a:pt x="12" y="88"/>
                  </a:lnTo>
                  <a:lnTo>
                    <a:pt x="3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1" y="124"/>
                  </a:lnTo>
                  <a:lnTo>
                    <a:pt x="47" y="104"/>
                  </a:lnTo>
                  <a:lnTo>
                    <a:pt x="54" y="86"/>
                  </a:lnTo>
                  <a:lnTo>
                    <a:pt x="68" y="71"/>
                  </a:lnTo>
                  <a:lnTo>
                    <a:pt x="84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57" name="Freeform 1447"/>
            <p:cNvSpPr>
              <a:spLocks/>
            </p:cNvSpPr>
            <p:nvPr/>
          </p:nvSpPr>
          <p:spPr bwMode="auto">
            <a:xfrm>
              <a:off x="2745" y="3581"/>
              <a:ext cx="80" cy="83"/>
            </a:xfrm>
            <a:custGeom>
              <a:avLst/>
              <a:gdLst>
                <a:gd name="T0" fmla="*/ 0 w 241"/>
                <a:gd name="T1" fmla="*/ 0 h 251"/>
                <a:gd name="T2" fmla="*/ 0 w 241"/>
                <a:gd name="T3" fmla="*/ 0 h 251"/>
                <a:gd name="T4" fmla="*/ 0 w 241"/>
                <a:gd name="T5" fmla="*/ 0 h 251"/>
                <a:gd name="T6" fmla="*/ 0 w 241"/>
                <a:gd name="T7" fmla="*/ 0 h 251"/>
                <a:gd name="T8" fmla="*/ 0 w 241"/>
                <a:gd name="T9" fmla="*/ 0 h 251"/>
                <a:gd name="T10" fmla="*/ 0 w 241"/>
                <a:gd name="T11" fmla="*/ 0 h 251"/>
                <a:gd name="T12" fmla="*/ 0 w 241"/>
                <a:gd name="T13" fmla="*/ 0 h 251"/>
                <a:gd name="T14" fmla="*/ 0 w 241"/>
                <a:gd name="T15" fmla="*/ 0 h 251"/>
                <a:gd name="T16" fmla="*/ 0 w 241"/>
                <a:gd name="T17" fmla="*/ 0 h 251"/>
                <a:gd name="T18" fmla="*/ 0 w 241"/>
                <a:gd name="T19" fmla="*/ 0 h 251"/>
                <a:gd name="T20" fmla="*/ 0 w 241"/>
                <a:gd name="T21" fmla="*/ 0 h 251"/>
                <a:gd name="T22" fmla="*/ 0 w 241"/>
                <a:gd name="T23" fmla="*/ 0 h 251"/>
                <a:gd name="T24" fmla="*/ 0 w 241"/>
                <a:gd name="T25" fmla="*/ 0 h 251"/>
                <a:gd name="T26" fmla="*/ 0 w 241"/>
                <a:gd name="T27" fmla="*/ 0 h 251"/>
                <a:gd name="T28" fmla="*/ 0 w 241"/>
                <a:gd name="T29" fmla="*/ 0 h 251"/>
                <a:gd name="T30" fmla="*/ 0 w 241"/>
                <a:gd name="T31" fmla="*/ 0 h 251"/>
                <a:gd name="T32" fmla="*/ 0 w 241"/>
                <a:gd name="T33" fmla="*/ 0 h 251"/>
                <a:gd name="T34" fmla="*/ 0 w 241"/>
                <a:gd name="T35" fmla="*/ 0 h 251"/>
                <a:gd name="T36" fmla="*/ 0 w 241"/>
                <a:gd name="T37" fmla="*/ 0 h 251"/>
                <a:gd name="T38" fmla="*/ 0 w 241"/>
                <a:gd name="T39" fmla="*/ 0 h 251"/>
                <a:gd name="T40" fmla="*/ 0 w 241"/>
                <a:gd name="T41" fmla="*/ 0 h 251"/>
                <a:gd name="T42" fmla="*/ 0 w 241"/>
                <a:gd name="T43" fmla="*/ 0 h 251"/>
                <a:gd name="T44" fmla="*/ 0 w 241"/>
                <a:gd name="T45" fmla="*/ 0 h 251"/>
                <a:gd name="T46" fmla="*/ 0 w 241"/>
                <a:gd name="T47" fmla="*/ 0 h 251"/>
                <a:gd name="T48" fmla="*/ 0 w 241"/>
                <a:gd name="T49" fmla="*/ 0 h 251"/>
                <a:gd name="T50" fmla="*/ 0 w 241"/>
                <a:gd name="T51" fmla="*/ 0 h 251"/>
                <a:gd name="T52" fmla="*/ 0 w 241"/>
                <a:gd name="T53" fmla="*/ 0 h 251"/>
                <a:gd name="T54" fmla="*/ 0 w 241"/>
                <a:gd name="T55" fmla="*/ 0 h 251"/>
                <a:gd name="T56" fmla="*/ 0 w 241"/>
                <a:gd name="T57" fmla="*/ 0 h 251"/>
                <a:gd name="T58" fmla="*/ 0 w 241"/>
                <a:gd name="T59" fmla="*/ 0 h 251"/>
                <a:gd name="T60" fmla="*/ 0 w 241"/>
                <a:gd name="T61" fmla="*/ 0 h 251"/>
                <a:gd name="T62" fmla="*/ 0 w 241"/>
                <a:gd name="T63" fmla="*/ 0 h 251"/>
                <a:gd name="T64" fmla="*/ 0 w 241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1"/>
                <a:gd name="T101" fmla="*/ 241 w 241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1">
                  <a:moveTo>
                    <a:pt x="120" y="0"/>
                  </a:moveTo>
                  <a:lnTo>
                    <a:pt x="144" y="3"/>
                  </a:lnTo>
                  <a:lnTo>
                    <a:pt x="167" y="11"/>
                  </a:lnTo>
                  <a:lnTo>
                    <a:pt x="188" y="22"/>
                  </a:lnTo>
                  <a:lnTo>
                    <a:pt x="206" y="38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9" y="101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1" y="174"/>
                  </a:lnTo>
                  <a:lnTo>
                    <a:pt x="221" y="196"/>
                  </a:lnTo>
                  <a:lnTo>
                    <a:pt x="206" y="214"/>
                  </a:lnTo>
                  <a:lnTo>
                    <a:pt x="188" y="230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10" y="174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1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58" name="Freeform 1448"/>
            <p:cNvSpPr>
              <a:spLocks/>
            </p:cNvSpPr>
            <p:nvPr/>
          </p:nvSpPr>
          <p:spPr bwMode="auto">
            <a:xfrm>
              <a:off x="2785" y="3574"/>
              <a:ext cx="46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8" y="116"/>
                  </a:lnTo>
                  <a:lnTo>
                    <a:pt x="129" y="88"/>
                  </a:lnTo>
                  <a:lnTo>
                    <a:pt x="116" y="65"/>
                  </a:lnTo>
                  <a:lnTo>
                    <a:pt x="100" y="43"/>
                  </a:lnTo>
                  <a:lnTo>
                    <a:pt x="78" y="26"/>
                  </a:lnTo>
                  <a:lnTo>
                    <a:pt x="54" y="11"/>
                  </a:lnTo>
                  <a:lnTo>
                    <a:pt x="28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1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1"/>
                  </a:lnTo>
                  <a:lnTo>
                    <a:pt x="86" y="86"/>
                  </a:lnTo>
                  <a:lnTo>
                    <a:pt x="93" y="104"/>
                  </a:lnTo>
                  <a:lnTo>
                    <a:pt x="100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59" name="Freeform 1449"/>
            <p:cNvSpPr>
              <a:spLocks/>
            </p:cNvSpPr>
            <p:nvPr/>
          </p:nvSpPr>
          <p:spPr bwMode="auto">
            <a:xfrm>
              <a:off x="2785" y="3622"/>
              <a:ext cx="46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8" y="143"/>
                  </a:lnTo>
                  <a:lnTo>
                    <a:pt x="54" y="134"/>
                  </a:lnTo>
                  <a:lnTo>
                    <a:pt x="78" y="122"/>
                  </a:lnTo>
                  <a:lnTo>
                    <a:pt x="100" y="104"/>
                  </a:lnTo>
                  <a:lnTo>
                    <a:pt x="117" y="81"/>
                  </a:lnTo>
                  <a:lnTo>
                    <a:pt x="129" y="57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3" y="41"/>
                  </a:lnTo>
                  <a:lnTo>
                    <a:pt x="85" y="60"/>
                  </a:lnTo>
                  <a:lnTo>
                    <a:pt x="72" y="75"/>
                  </a:lnTo>
                  <a:lnTo>
                    <a:pt x="58" y="88"/>
                  </a:lnTo>
                  <a:lnTo>
                    <a:pt x="39" y="97"/>
                  </a:lnTo>
                  <a:lnTo>
                    <a:pt x="20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60" name="Freeform 1450"/>
            <p:cNvSpPr>
              <a:spLocks/>
            </p:cNvSpPr>
            <p:nvPr/>
          </p:nvSpPr>
          <p:spPr bwMode="auto">
            <a:xfrm>
              <a:off x="2738" y="3622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1" y="57"/>
                  </a:lnTo>
                  <a:lnTo>
                    <a:pt x="23" y="81"/>
                  </a:lnTo>
                  <a:lnTo>
                    <a:pt x="41" y="104"/>
                  </a:lnTo>
                  <a:lnTo>
                    <a:pt x="62" y="121"/>
                  </a:lnTo>
                  <a:lnTo>
                    <a:pt x="85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6" y="60"/>
                  </a:lnTo>
                  <a:lnTo>
                    <a:pt x="47" y="41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61" name="Freeform 1451"/>
            <p:cNvSpPr>
              <a:spLocks/>
            </p:cNvSpPr>
            <p:nvPr/>
          </p:nvSpPr>
          <p:spPr bwMode="auto">
            <a:xfrm>
              <a:off x="2738" y="3574"/>
              <a:ext cx="47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5" y="11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5"/>
                  </a:lnTo>
                  <a:lnTo>
                    <a:pt x="11" y="88"/>
                  </a:lnTo>
                  <a:lnTo>
                    <a:pt x="3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1" y="124"/>
                  </a:lnTo>
                  <a:lnTo>
                    <a:pt x="47" y="104"/>
                  </a:lnTo>
                  <a:lnTo>
                    <a:pt x="54" y="86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62" name="Freeform 1452"/>
            <p:cNvSpPr>
              <a:spLocks/>
            </p:cNvSpPr>
            <p:nvPr/>
          </p:nvSpPr>
          <p:spPr bwMode="auto">
            <a:xfrm>
              <a:off x="2825" y="3581"/>
              <a:ext cx="80" cy="83"/>
            </a:xfrm>
            <a:custGeom>
              <a:avLst/>
              <a:gdLst>
                <a:gd name="T0" fmla="*/ 0 w 241"/>
                <a:gd name="T1" fmla="*/ 0 h 251"/>
                <a:gd name="T2" fmla="*/ 0 w 241"/>
                <a:gd name="T3" fmla="*/ 0 h 251"/>
                <a:gd name="T4" fmla="*/ 0 w 241"/>
                <a:gd name="T5" fmla="*/ 0 h 251"/>
                <a:gd name="T6" fmla="*/ 0 w 241"/>
                <a:gd name="T7" fmla="*/ 0 h 251"/>
                <a:gd name="T8" fmla="*/ 0 w 241"/>
                <a:gd name="T9" fmla="*/ 0 h 251"/>
                <a:gd name="T10" fmla="*/ 0 w 241"/>
                <a:gd name="T11" fmla="*/ 0 h 251"/>
                <a:gd name="T12" fmla="*/ 0 w 241"/>
                <a:gd name="T13" fmla="*/ 0 h 251"/>
                <a:gd name="T14" fmla="*/ 0 w 241"/>
                <a:gd name="T15" fmla="*/ 0 h 251"/>
                <a:gd name="T16" fmla="*/ 0 w 241"/>
                <a:gd name="T17" fmla="*/ 0 h 251"/>
                <a:gd name="T18" fmla="*/ 0 w 241"/>
                <a:gd name="T19" fmla="*/ 0 h 251"/>
                <a:gd name="T20" fmla="*/ 0 w 241"/>
                <a:gd name="T21" fmla="*/ 0 h 251"/>
                <a:gd name="T22" fmla="*/ 0 w 241"/>
                <a:gd name="T23" fmla="*/ 0 h 251"/>
                <a:gd name="T24" fmla="*/ 0 w 241"/>
                <a:gd name="T25" fmla="*/ 0 h 251"/>
                <a:gd name="T26" fmla="*/ 0 w 241"/>
                <a:gd name="T27" fmla="*/ 0 h 251"/>
                <a:gd name="T28" fmla="*/ 0 w 241"/>
                <a:gd name="T29" fmla="*/ 0 h 251"/>
                <a:gd name="T30" fmla="*/ 0 w 241"/>
                <a:gd name="T31" fmla="*/ 0 h 251"/>
                <a:gd name="T32" fmla="*/ 0 w 241"/>
                <a:gd name="T33" fmla="*/ 0 h 251"/>
                <a:gd name="T34" fmla="*/ 0 w 241"/>
                <a:gd name="T35" fmla="*/ 0 h 251"/>
                <a:gd name="T36" fmla="*/ 0 w 241"/>
                <a:gd name="T37" fmla="*/ 0 h 251"/>
                <a:gd name="T38" fmla="*/ 0 w 241"/>
                <a:gd name="T39" fmla="*/ 0 h 251"/>
                <a:gd name="T40" fmla="*/ 0 w 241"/>
                <a:gd name="T41" fmla="*/ 0 h 251"/>
                <a:gd name="T42" fmla="*/ 0 w 241"/>
                <a:gd name="T43" fmla="*/ 0 h 251"/>
                <a:gd name="T44" fmla="*/ 0 w 241"/>
                <a:gd name="T45" fmla="*/ 0 h 251"/>
                <a:gd name="T46" fmla="*/ 0 w 241"/>
                <a:gd name="T47" fmla="*/ 0 h 251"/>
                <a:gd name="T48" fmla="*/ 0 w 241"/>
                <a:gd name="T49" fmla="*/ 0 h 251"/>
                <a:gd name="T50" fmla="*/ 0 w 241"/>
                <a:gd name="T51" fmla="*/ 0 h 251"/>
                <a:gd name="T52" fmla="*/ 0 w 241"/>
                <a:gd name="T53" fmla="*/ 0 h 251"/>
                <a:gd name="T54" fmla="*/ 0 w 241"/>
                <a:gd name="T55" fmla="*/ 0 h 251"/>
                <a:gd name="T56" fmla="*/ 0 w 241"/>
                <a:gd name="T57" fmla="*/ 0 h 251"/>
                <a:gd name="T58" fmla="*/ 0 w 241"/>
                <a:gd name="T59" fmla="*/ 0 h 251"/>
                <a:gd name="T60" fmla="*/ 0 w 241"/>
                <a:gd name="T61" fmla="*/ 0 h 251"/>
                <a:gd name="T62" fmla="*/ 0 w 241"/>
                <a:gd name="T63" fmla="*/ 0 h 251"/>
                <a:gd name="T64" fmla="*/ 0 w 241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1"/>
                <a:gd name="T101" fmla="*/ 241 w 241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1">
                  <a:moveTo>
                    <a:pt x="120" y="0"/>
                  </a:moveTo>
                  <a:lnTo>
                    <a:pt x="144" y="3"/>
                  </a:lnTo>
                  <a:lnTo>
                    <a:pt x="167" y="11"/>
                  </a:lnTo>
                  <a:lnTo>
                    <a:pt x="188" y="22"/>
                  </a:lnTo>
                  <a:lnTo>
                    <a:pt x="206" y="38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9" y="101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1" y="174"/>
                  </a:lnTo>
                  <a:lnTo>
                    <a:pt x="221" y="196"/>
                  </a:lnTo>
                  <a:lnTo>
                    <a:pt x="206" y="214"/>
                  </a:lnTo>
                  <a:lnTo>
                    <a:pt x="188" y="230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9" y="174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1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63" name="Freeform 1453"/>
            <p:cNvSpPr>
              <a:spLocks/>
            </p:cNvSpPr>
            <p:nvPr/>
          </p:nvSpPr>
          <p:spPr bwMode="auto">
            <a:xfrm>
              <a:off x="2865" y="3574"/>
              <a:ext cx="46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8" y="116"/>
                  </a:lnTo>
                  <a:lnTo>
                    <a:pt x="129" y="88"/>
                  </a:lnTo>
                  <a:lnTo>
                    <a:pt x="116" y="65"/>
                  </a:lnTo>
                  <a:lnTo>
                    <a:pt x="100" y="43"/>
                  </a:lnTo>
                  <a:lnTo>
                    <a:pt x="78" y="26"/>
                  </a:lnTo>
                  <a:lnTo>
                    <a:pt x="54" y="11"/>
                  </a:lnTo>
                  <a:lnTo>
                    <a:pt x="28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1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1"/>
                  </a:lnTo>
                  <a:lnTo>
                    <a:pt x="86" y="86"/>
                  </a:lnTo>
                  <a:lnTo>
                    <a:pt x="93" y="104"/>
                  </a:lnTo>
                  <a:lnTo>
                    <a:pt x="100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64" name="Freeform 1454"/>
            <p:cNvSpPr>
              <a:spLocks/>
            </p:cNvSpPr>
            <p:nvPr/>
          </p:nvSpPr>
          <p:spPr bwMode="auto">
            <a:xfrm>
              <a:off x="2865" y="3622"/>
              <a:ext cx="46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8" y="143"/>
                  </a:lnTo>
                  <a:lnTo>
                    <a:pt x="54" y="134"/>
                  </a:lnTo>
                  <a:lnTo>
                    <a:pt x="78" y="122"/>
                  </a:lnTo>
                  <a:lnTo>
                    <a:pt x="100" y="104"/>
                  </a:lnTo>
                  <a:lnTo>
                    <a:pt x="117" y="81"/>
                  </a:lnTo>
                  <a:lnTo>
                    <a:pt x="129" y="57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3" y="41"/>
                  </a:lnTo>
                  <a:lnTo>
                    <a:pt x="85" y="60"/>
                  </a:lnTo>
                  <a:lnTo>
                    <a:pt x="72" y="75"/>
                  </a:lnTo>
                  <a:lnTo>
                    <a:pt x="58" y="88"/>
                  </a:lnTo>
                  <a:lnTo>
                    <a:pt x="39" y="97"/>
                  </a:lnTo>
                  <a:lnTo>
                    <a:pt x="20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65" name="Freeform 1455"/>
            <p:cNvSpPr>
              <a:spLocks/>
            </p:cNvSpPr>
            <p:nvPr/>
          </p:nvSpPr>
          <p:spPr bwMode="auto">
            <a:xfrm>
              <a:off x="2818" y="3622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0" y="57"/>
                  </a:lnTo>
                  <a:lnTo>
                    <a:pt x="24" y="81"/>
                  </a:lnTo>
                  <a:lnTo>
                    <a:pt x="40" y="104"/>
                  </a:lnTo>
                  <a:lnTo>
                    <a:pt x="62" y="121"/>
                  </a:lnTo>
                  <a:lnTo>
                    <a:pt x="85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4" y="60"/>
                  </a:lnTo>
                  <a:lnTo>
                    <a:pt x="45" y="41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66" name="Freeform 1456"/>
            <p:cNvSpPr>
              <a:spLocks/>
            </p:cNvSpPr>
            <p:nvPr/>
          </p:nvSpPr>
          <p:spPr bwMode="auto">
            <a:xfrm>
              <a:off x="2818" y="3574"/>
              <a:ext cx="47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5" y="11"/>
                  </a:lnTo>
                  <a:lnTo>
                    <a:pt x="61" y="26"/>
                  </a:lnTo>
                  <a:lnTo>
                    <a:pt x="40" y="43"/>
                  </a:lnTo>
                  <a:lnTo>
                    <a:pt x="24" y="64"/>
                  </a:lnTo>
                  <a:lnTo>
                    <a:pt x="10" y="88"/>
                  </a:lnTo>
                  <a:lnTo>
                    <a:pt x="3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67" name="Freeform 1457"/>
            <p:cNvSpPr>
              <a:spLocks/>
            </p:cNvSpPr>
            <p:nvPr/>
          </p:nvSpPr>
          <p:spPr bwMode="auto">
            <a:xfrm>
              <a:off x="2905" y="3581"/>
              <a:ext cx="80" cy="83"/>
            </a:xfrm>
            <a:custGeom>
              <a:avLst/>
              <a:gdLst>
                <a:gd name="T0" fmla="*/ 0 w 241"/>
                <a:gd name="T1" fmla="*/ 0 h 251"/>
                <a:gd name="T2" fmla="*/ 0 w 241"/>
                <a:gd name="T3" fmla="*/ 0 h 251"/>
                <a:gd name="T4" fmla="*/ 0 w 241"/>
                <a:gd name="T5" fmla="*/ 0 h 251"/>
                <a:gd name="T6" fmla="*/ 0 w 241"/>
                <a:gd name="T7" fmla="*/ 0 h 251"/>
                <a:gd name="T8" fmla="*/ 0 w 241"/>
                <a:gd name="T9" fmla="*/ 0 h 251"/>
                <a:gd name="T10" fmla="*/ 0 w 241"/>
                <a:gd name="T11" fmla="*/ 0 h 251"/>
                <a:gd name="T12" fmla="*/ 0 w 241"/>
                <a:gd name="T13" fmla="*/ 0 h 251"/>
                <a:gd name="T14" fmla="*/ 0 w 241"/>
                <a:gd name="T15" fmla="*/ 0 h 251"/>
                <a:gd name="T16" fmla="*/ 0 w 241"/>
                <a:gd name="T17" fmla="*/ 0 h 251"/>
                <a:gd name="T18" fmla="*/ 0 w 241"/>
                <a:gd name="T19" fmla="*/ 0 h 251"/>
                <a:gd name="T20" fmla="*/ 0 w 241"/>
                <a:gd name="T21" fmla="*/ 0 h 251"/>
                <a:gd name="T22" fmla="*/ 0 w 241"/>
                <a:gd name="T23" fmla="*/ 0 h 251"/>
                <a:gd name="T24" fmla="*/ 0 w 241"/>
                <a:gd name="T25" fmla="*/ 0 h 251"/>
                <a:gd name="T26" fmla="*/ 0 w 241"/>
                <a:gd name="T27" fmla="*/ 0 h 251"/>
                <a:gd name="T28" fmla="*/ 0 w 241"/>
                <a:gd name="T29" fmla="*/ 0 h 251"/>
                <a:gd name="T30" fmla="*/ 0 w 241"/>
                <a:gd name="T31" fmla="*/ 0 h 251"/>
                <a:gd name="T32" fmla="*/ 0 w 241"/>
                <a:gd name="T33" fmla="*/ 0 h 251"/>
                <a:gd name="T34" fmla="*/ 0 w 241"/>
                <a:gd name="T35" fmla="*/ 0 h 251"/>
                <a:gd name="T36" fmla="*/ 0 w 241"/>
                <a:gd name="T37" fmla="*/ 0 h 251"/>
                <a:gd name="T38" fmla="*/ 0 w 241"/>
                <a:gd name="T39" fmla="*/ 0 h 251"/>
                <a:gd name="T40" fmla="*/ 0 w 241"/>
                <a:gd name="T41" fmla="*/ 0 h 251"/>
                <a:gd name="T42" fmla="*/ 0 w 241"/>
                <a:gd name="T43" fmla="*/ 0 h 251"/>
                <a:gd name="T44" fmla="*/ 0 w 241"/>
                <a:gd name="T45" fmla="*/ 0 h 251"/>
                <a:gd name="T46" fmla="*/ 0 w 241"/>
                <a:gd name="T47" fmla="*/ 0 h 251"/>
                <a:gd name="T48" fmla="*/ 0 w 241"/>
                <a:gd name="T49" fmla="*/ 0 h 251"/>
                <a:gd name="T50" fmla="*/ 0 w 241"/>
                <a:gd name="T51" fmla="*/ 0 h 251"/>
                <a:gd name="T52" fmla="*/ 0 w 241"/>
                <a:gd name="T53" fmla="*/ 0 h 251"/>
                <a:gd name="T54" fmla="*/ 0 w 241"/>
                <a:gd name="T55" fmla="*/ 0 h 251"/>
                <a:gd name="T56" fmla="*/ 0 w 241"/>
                <a:gd name="T57" fmla="*/ 0 h 251"/>
                <a:gd name="T58" fmla="*/ 0 w 241"/>
                <a:gd name="T59" fmla="*/ 0 h 251"/>
                <a:gd name="T60" fmla="*/ 0 w 241"/>
                <a:gd name="T61" fmla="*/ 0 h 251"/>
                <a:gd name="T62" fmla="*/ 0 w 241"/>
                <a:gd name="T63" fmla="*/ 0 h 251"/>
                <a:gd name="T64" fmla="*/ 0 w 241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1"/>
                <a:gd name="T101" fmla="*/ 241 w 241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1">
                  <a:moveTo>
                    <a:pt x="120" y="0"/>
                  </a:moveTo>
                  <a:lnTo>
                    <a:pt x="144" y="3"/>
                  </a:lnTo>
                  <a:lnTo>
                    <a:pt x="167" y="11"/>
                  </a:lnTo>
                  <a:lnTo>
                    <a:pt x="188" y="22"/>
                  </a:lnTo>
                  <a:lnTo>
                    <a:pt x="206" y="38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9" y="101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1" y="174"/>
                  </a:lnTo>
                  <a:lnTo>
                    <a:pt x="221" y="196"/>
                  </a:lnTo>
                  <a:lnTo>
                    <a:pt x="206" y="214"/>
                  </a:lnTo>
                  <a:lnTo>
                    <a:pt x="188" y="230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9" y="174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1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68" name="Freeform 1458"/>
            <p:cNvSpPr>
              <a:spLocks/>
            </p:cNvSpPr>
            <p:nvPr/>
          </p:nvSpPr>
          <p:spPr bwMode="auto">
            <a:xfrm>
              <a:off x="2945" y="3574"/>
              <a:ext cx="46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8" y="116"/>
                  </a:lnTo>
                  <a:lnTo>
                    <a:pt x="129" y="88"/>
                  </a:lnTo>
                  <a:lnTo>
                    <a:pt x="116" y="65"/>
                  </a:lnTo>
                  <a:lnTo>
                    <a:pt x="100" y="43"/>
                  </a:lnTo>
                  <a:lnTo>
                    <a:pt x="78" y="26"/>
                  </a:lnTo>
                  <a:lnTo>
                    <a:pt x="54" y="11"/>
                  </a:lnTo>
                  <a:lnTo>
                    <a:pt x="28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1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1"/>
                  </a:lnTo>
                  <a:lnTo>
                    <a:pt x="86" y="86"/>
                  </a:lnTo>
                  <a:lnTo>
                    <a:pt x="93" y="104"/>
                  </a:lnTo>
                  <a:lnTo>
                    <a:pt x="100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69" name="Freeform 1459"/>
            <p:cNvSpPr>
              <a:spLocks/>
            </p:cNvSpPr>
            <p:nvPr/>
          </p:nvSpPr>
          <p:spPr bwMode="auto">
            <a:xfrm>
              <a:off x="2945" y="3622"/>
              <a:ext cx="46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8" y="143"/>
                  </a:lnTo>
                  <a:lnTo>
                    <a:pt x="54" y="134"/>
                  </a:lnTo>
                  <a:lnTo>
                    <a:pt x="78" y="122"/>
                  </a:lnTo>
                  <a:lnTo>
                    <a:pt x="100" y="104"/>
                  </a:lnTo>
                  <a:lnTo>
                    <a:pt x="117" y="81"/>
                  </a:lnTo>
                  <a:lnTo>
                    <a:pt x="129" y="57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3" y="41"/>
                  </a:lnTo>
                  <a:lnTo>
                    <a:pt x="84" y="60"/>
                  </a:lnTo>
                  <a:lnTo>
                    <a:pt x="72" y="75"/>
                  </a:lnTo>
                  <a:lnTo>
                    <a:pt x="58" y="88"/>
                  </a:lnTo>
                  <a:lnTo>
                    <a:pt x="39" y="97"/>
                  </a:lnTo>
                  <a:lnTo>
                    <a:pt x="20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70" name="Freeform 1460"/>
            <p:cNvSpPr>
              <a:spLocks/>
            </p:cNvSpPr>
            <p:nvPr/>
          </p:nvSpPr>
          <p:spPr bwMode="auto">
            <a:xfrm>
              <a:off x="2898" y="3622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7"/>
                  </a:lnTo>
                  <a:lnTo>
                    <a:pt x="24" y="81"/>
                  </a:lnTo>
                  <a:lnTo>
                    <a:pt x="40" y="104"/>
                  </a:lnTo>
                  <a:lnTo>
                    <a:pt x="62" y="121"/>
                  </a:lnTo>
                  <a:lnTo>
                    <a:pt x="85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4" y="60"/>
                  </a:lnTo>
                  <a:lnTo>
                    <a:pt x="45" y="41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71" name="Freeform 1461"/>
            <p:cNvSpPr>
              <a:spLocks/>
            </p:cNvSpPr>
            <p:nvPr/>
          </p:nvSpPr>
          <p:spPr bwMode="auto">
            <a:xfrm>
              <a:off x="2898" y="3574"/>
              <a:ext cx="47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5" y="11"/>
                  </a:lnTo>
                  <a:lnTo>
                    <a:pt x="61" y="26"/>
                  </a:lnTo>
                  <a:lnTo>
                    <a:pt x="40" y="43"/>
                  </a:lnTo>
                  <a:lnTo>
                    <a:pt x="24" y="64"/>
                  </a:lnTo>
                  <a:lnTo>
                    <a:pt x="10" y="88"/>
                  </a:lnTo>
                  <a:lnTo>
                    <a:pt x="2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72" name="Freeform 1462"/>
            <p:cNvSpPr>
              <a:spLocks/>
            </p:cNvSpPr>
            <p:nvPr/>
          </p:nvSpPr>
          <p:spPr bwMode="auto">
            <a:xfrm>
              <a:off x="2985" y="3581"/>
              <a:ext cx="80" cy="83"/>
            </a:xfrm>
            <a:custGeom>
              <a:avLst/>
              <a:gdLst>
                <a:gd name="T0" fmla="*/ 0 w 240"/>
                <a:gd name="T1" fmla="*/ 0 h 251"/>
                <a:gd name="T2" fmla="*/ 0 w 240"/>
                <a:gd name="T3" fmla="*/ 0 h 251"/>
                <a:gd name="T4" fmla="*/ 0 w 240"/>
                <a:gd name="T5" fmla="*/ 0 h 251"/>
                <a:gd name="T6" fmla="*/ 0 w 240"/>
                <a:gd name="T7" fmla="*/ 0 h 251"/>
                <a:gd name="T8" fmla="*/ 0 w 240"/>
                <a:gd name="T9" fmla="*/ 0 h 251"/>
                <a:gd name="T10" fmla="*/ 0 w 240"/>
                <a:gd name="T11" fmla="*/ 0 h 251"/>
                <a:gd name="T12" fmla="*/ 0 w 240"/>
                <a:gd name="T13" fmla="*/ 0 h 251"/>
                <a:gd name="T14" fmla="*/ 0 w 240"/>
                <a:gd name="T15" fmla="*/ 0 h 251"/>
                <a:gd name="T16" fmla="*/ 0 w 240"/>
                <a:gd name="T17" fmla="*/ 0 h 251"/>
                <a:gd name="T18" fmla="*/ 0 w 240"/>
                <a:gd name="T19" fmla="*/ 0 h 251"/>
                <a:gd name="T20" fmla="*/ 0 w 240"/>
                <a:gd name="T21" fmla="*/ 0 h 251"/>
                <a:gd name="T22" fmla="*/ 0 w 240"/>
                <a:gd name="T23" fmla="*/ 0 h 251"/>
                <a:gd name="T24" fmla="*/ 0 w 240"/>
                <a:gd name="T25" fmla="*/ 0 h 251"/>
                <a:gd name="T26" fmla="*/ 0 w 240"/>
                <a:gd name="T27" fmla="*/ 0 h 251"/>
                <a:gd name="T28" fmla="*/ 0 w 240"/>
                <a:gd name="T29" fmla="*/ 0 h 251"/>
                <a:gd name="T30" fmla="*/ 0 w 240"/>
                <a:gd name="T31" fmla="*/ 0 h 251"/>
                <a:gd name="T32" fmla="*/ 0 w 240"/>
                <a:gd name="T33" fmla="*/ 0 h 251"/>
                <a:gd name="T34" fmla="*/ 0 w 240"/>
                <a:gd name="T35" fmla="*/ 0 h 251"/>
                <a:gd name="T36" fmla="*/ 0 w 240"/>
                <a:gd name="T37" fmla="*/ 0 h 251"/>
                <a:gd name="T38" fmla="*/ 0 w 240"/>
                <a:gd name="T39" fmla="*/ 0 h 251"/>
                <a:gd name="T40" fmla="*/ 0 w 240"/>
                <a:gd name="T41" fmla="*/ 0 h 251"/>
                <a:gd name="T42" fmla="*/ 0 w 240"/>
                <a:gd name="T43" fmla="*/ 0 h 251"/>
                <a:gd name="T44" fmla="*/ 0 w 240"/>
                <a:gd name="T45" fmla="*/ 0 h 251"/>
                <a:gd name="T46" fmla="*/ 0 w 240"/>
                <a:gd name="T47" fmla="*/ 0 h 251"/>
                <a:gd name="T48" fmla="*/ 0 w 240"/>
                <a:gd name="T49" fmla="*/ 0 h 251"/>
                <a:gd name="T50" fmla="*/ 0 w 240"/>
                <a:gd name="T51" fmla="*/ 0 h 251"/>
                <a:gd name="T52" fmla="*/ 0 w 240"/>
                <a:gd name="T53" fmla="*/ 0 h 251"/>
                <a:gd name="T54" fmla="*/ 0 w 240"/>
                <a:gd name="T55" fmla="*/ 0 h 251"/>
                <a:gd name="T56" fmla="*/ 0 w 240"/>
                <a:gd name="T57" fmla="*/ 0 h 251"/>
                <a:gd name="T58" fmla="*/ 0 w 240"/>
                <a:gd name="T59" fmla="*/ 0 h 251"/>
                <a:gd name="T60" fmla="*/ 0 w 240"/>
                <a:gd name="T61" fmla="*/ 0 h 251"/>
                <a:gd name="T62" fmla="*/ 0 w 240"/>
                <a:gd name="T63" fmla="*/ 0 h 251"/>
                <a:gd name="T64" fmla="*/ 0 w 240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0"/>
                <a:gd name="T100" fmla="*/ 0 h 251"/>
                <a:gd name="T101" fmla="*/ 240 w 240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0" h="251">
                  <a:moveTo>
                    <a:pt x="120" y="0"/>
                  </a:moveTo>
                  <a:lnTo>
                    <a:pt x="144" y="3"/>
                  </a:lnTo>
                  <a:lnTo>
                    <a:pt x="167" y="11"/>
                  </a:lnTo>
                  <a:lnTo>
                    <a:pt x="187" y="22"/>
                  </a:lnTo>
                  <a:lnTo>
                    <a:pt x="204" y="38"/>
                  </a:lnTo>
                  <a:lnTo>
                    <a:pt x="220" y="56"/>
                  </a:lnTo>
                  <a:lnTo>
                    <a:pt x="231" y="77"/>
                  </a:lnTo>
                  <a:lnTo>
                    <a:pt x="237" y="101"/>
                  </a:lnTo>
                  <a:lnTo>
                    <a:pt x="240" y="125"/>
                  </a:lnTo>
                  <a:lnTo>
                    <a:pt x="237" y="150"/>
                  </a:lnTo>
                  <a:lnTo>
                    <a:pt x="231" y="174"/>
                  </a:lnTo>
                  <a:lnTo>
                    <a:pt x="220" y="196"/>
                  </a:lnTo>
                  <a:lnTo>
                    <a:pt x="204" y="214"/>
                  </a:lnTo>
                  <a:lnTo>
                    <a:pt x="187" y="230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9" y="174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1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73" name="Freeform 1463"/>
            <p:cNvSpPr>
              <a:spLocks/>
            </p:cNvSpPr>
            <p:nvPr/>
          </p:nvSpPr>
          <p:spPr bwMode="auto">
            <a:xfrm>
              <a:off x="3025" y="3574"/>
              <a:ext cx="46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144"/>
                  </a:moveTo>
                  <a:lnTo>
                    <a:pt x="139" y="144"/>
                  </a:lnTo>
                  <a:lnTo>
                    <a:pt x="136" y="116"/>
                  </a:lnTo>
                  <a:lnTo>
                    <a:pt x="129" y="88"/>
                  </a:lnTo>
                  <a:lnTo>
                    <a:pt x="115" y="64"/>
                  </a:lnTo>
                  <a:lnTo>
                    <a:pt x="98" y="43"/>
                  </a:lnTo>
                  <a:lnTo>
                    <a:pt x="78" y="26"/>
                  </a:lnTo>
                  <a:lnTo>
                    <a:pt x="54" y="11"/>
                  </a:lnTo>
                  <a:lnTo>
                    <a:pt x="28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1"/>
                  </a:lnTo>
                  <a:lnTo>
                    <a:pt x="39" y="48"/>
                  </a:lnTo>
                  <a:lnTo>
                    <a:pt x="55" y="57"/>
                  </a:lnTo>
                  <a:lnTo>
                    <a:pt x="71" y="71"/>
                  </a:lnTo>
                  <a:lnTo>
                    <a:pt x="84" y="87"/>
                  </a:lnTo>
                  <a:lnTo>
                    <a:pt x="93" y="104"/>
                  </a:lnTo>
                  <a:lnTo>
                    <a:pt x="98" y="124"/>
                  </a:lnTo>
                  <a:lnTo>
                    <a:pt x="101" y="144"/>
                  </a:lnTo>
                  <a:lnTo>
                    <a:pt x="139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74" name="Freeform 1464"/>
            <p:cNvSpPr>
              <a:spLocks/>
            </p:cNvSpPr>
            <p:nvPr/>
          </p:nvSpPr>
          <p:spPr bwMode="auto">
            <a:xfrm>
              <a:off x="3025" y="3622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145"/>
                  </a:moveTo>
                  <a:lnTo>
                    <a:pt x="0" y="145"/>
                  </a:lnTo>
                  <a:lnTo>
                    <a:pt x="28" y="143"/>
                  </a:lnTo>
                  <a:lnTo>
                    <a:pt x="54" y="134"/>
                  </a:lnTo>
                  <a:lnTo>
                    <a:pt x="77" y="121"/>
                  </a:lnTo>
                  <a:lnTo>
                    <a:pt x="98" y="104"/>
                  </a:lnTo>
                  <a:lnTo>
                    <a:pt x="115" y="81"/>
                  </a:lnTo>
                  <a:lnTo>
                    <a:pt x="129" y="57"/>
                  </a:lnTo>
                  <a:lnTo>
                    <a:pt x="136" y="29"/>
                  </a:lnTo>
                  <a:lnTo>
                    <a:pt x="139" y="0"/>
                  </a:lnTo>
                  <a:lnTo>
                    <a:pt x="101" y="0"/>
                  </a:lnTo>
                  <a:lnTo>
                    <a:pt x="98" y="21"/>
                  </a:lnTo>
                  <a:lnTo>
                    <a:pt x="93" y="41"/>
                  </a:lnTo>
                  <a:lnTo>
                    <a:pt x="84" y="60"/>
                  </a:lnTo>
                  <a:lnTo>
                    <a:pt x="71" y="75"/>
                  </a:lnTo>
                  <a:lnTo>
                    <a:pt x="57" y="89"/>
                  </a:lnTo>
                  <a:lnTo>
                    <a:pt x="39" y="97"/>
                  </a:lnTo>
                  <a:lnTo>
                    <a:pt x="20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75" name="Freeform 1465"/>
            <p:cNvSpPr>
              <a:spLocks/>
            </p:cNvSpPr>
            <p:nvPr/>
          </p:nvSpPr>
          <p:spPr bwMode="auto">
            <a:xfrm>
              <a:off x="2978" y="3622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7"/>
                  </a:lnTo>
                  <a:lnTo>
                    <a:pt x="24" y="81"/>
                  </a:lnTo>
                  <a:lnTo>
                    <a:pt x="40" y="104"/>
                  </a:lnTo>
                  <a:lnTo>
                    <a:pt x="62" y="121"/>
                  </a:lnTo>
                  <a:lnTo>
                    <a:pt x="85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4" y="60"/>
                  </a:lnTo>
                  <a:lnTo>
                    <a:pt x="45" y="41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76" name="Freeform 1466"/>
            <p:cNvSpPr>
              <a:spLocks/>
            </p:cNvSpPr>
            <p:nvPr/>
          </p:nvSpPr>
          <p:spPr bwMode="auto">
            <a:xfrm>
              <a:off x="2978" y="3574"/>
              <a:ext cx="47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5" y="11"/>
                  </a:lnTo>
                  <a:lnTo>
                    <a:pt x="61" y="26"/>
                  </a:lnTo>
                  <a:lnTo>
                    <a:pt x="40" y="43"/>
                  </a:lnTo>
                  <a:lnTo>
                    <a:pt x="24" y="64"/>
                  </a:lnTo>
                  <a:lnTo>
                    <a:pt x="10" y="88"/>
                  </a:lnTo>
                  <a:lnTo>
                    <a:pt x="2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77" name="Freeform 1467"/>
            <p:cNvSpPr>
              <a:spLocks/>
            </p:cNvSpPr>
            <p:nvPr/>
          </p:nvSpPr>
          <p:spPr bwMode="auto">
            <a:xfrm>
              <a:off x="3064" y="3581"/>
              <a:ext cx="81" cy="83"/>
            </a:xfrm>
            <a:custGeom>
              <a:avLst/>
              <a:gdLst>
                <a:gd name="T0" fmla="*/ 0 w 241"/>
                <a:gd name="T1" fmla="*/ 0 h 251"/>
                <a:gd name="T2" fmla="*/ 0 w 241"/>
                <a:gd name="T3" fmla="*/ 0 h 251"/>
                <a:gd name="T4" fmla="*/ 0 w 241"/>
                <a:gd name="T5" fmla="*/ 0 h 251"/>
                <a:gd name="T6" fmla="*/ 0 w 241"/>
                <a:gd name="T7" fmla="*/ 0 h 251"/>
                <a:gd name="T8" fmla="*/ 0 w 241"/>
                <a:gd name="T9" fmla="*/ 0 h 251"/>
                <a:gd name="T10" fmla="*/ 0 w 241"/>
                <a:gd name="T11" fmla="*/ 0 h 251"/>
                <a:gd name="T12" fmla="*/ 0 w 241"/>
                <a:gd name="T13" fmla="*/ 0 h 251"/>
                <a:gd name="T14" fmla="*/ 0 w 241"/>
                <a:gd name="T15" fmla="*/ 0 h 251"/>
                <a:gd name="T16" fmla="*/ 0 w 241"/>
                <a:gd name="T17" fmla="*/ 0 h 251"/>
                <a:gd name="T18" fmla="*/ 0 w 241"/>
                <a:gd name="T19" fmla="*/ 0 h 251"/>
                <a:gd name="T20" fmla="*/ 0 w 241"/>
                <a:gd name="T21" fmla="*/ 0 h 251"/>
                <a:gd name="T22" fmla="*/ 0 w 241"/>
                <a:gd name="T23" fmla="*/ 0 h 251"/>
                <a:gd name="T24" fmla="*/ 0 w 241"/>
                <a:gd name="T25" fmla="*/ 0 h 251"/>
                <a:gd name="T26" fmla="*/ 0 w 241"/>
                <a:gd name="T27" fmla="*/ 0 h 251"/>
                <a:gd name="T28" fmla="*/ 0 w 241"/>
                <a:gd name="T29" fmla="*/ 0 h 251"/>
                <a:gd name="T30" fmla="*/ 0 w 241"/>
                <a:gd name="T31" fmla="*/ 0 h 251"/>
                <a:gd name="T32" fmla="*/ 0 w 241"/>
                <a:gd name="T33" fmla="*/ 0 h 251"/>
                <a:gd name="T34" fmla="*/ 0 w 241"/>
                <a:gd name="T35" fmla="*/ 0 h 251"/>
                <a:gd name="T36" fmla="*/ 0 w 241"/>
                <a:gd name="T37" fmla="*/ 0 h 251"/>
                <a:gd name="T38" fmla="*/ 0 w 241"/>
                <a:gd name="T39" fmla="*/ 0 h 251"/>
                <a:gd name="T40" fmla="*/ 0 w 241"/>
                <a:gd name="T41" fmla="*/ 0 h 251"/>
                <a:gd name="T42" fmla="*/ 0 w 241"/>
                <a:gd name="T43" fmla="*/ 0 h 251"/>
                <a:gd name="T44" fmla="*/ 0 w 241"/>
                <a:gd name="T45" fmla="*/ 0 h 251"/>
                <a:gd name="T46" fmla="*/ 0 w 241"/>
                <a:gd name="T47" fmla="*/ 0 h 251"/>
                <a:gd name="T48" fmla="*/ 0 w 241"/>
                <a:gd name="T49" fmla="*/ 0 h 251"/>
                <a:gd name="T50" fmla="*/ 0 w 241"/>
                <a:gd name="T51" fmla="*/ 0 h 251"/>
                <a:gd name="T52" fmla="*/ 0 w 241"/>
                <a:gd name="T53" fmla="*/ 0 h 251"/>
                <a:gd name="T54" fmla="*/ 0 w 241"/>
                <a:gd name="T55" fmla="*/ 0 h 251"/>
                <a:gd name="T56" fmla="*/ 0 w 241"/>
                <a:gd name="T57" fmla="*/ 0 h 251"/>
                <a:gd name="T58" fmla="*/ 0 w 241"/>
                <a:gd name="T59" fmla="*/ 0 h 251"/>
                <a:gd name="T60" fmla="*/ 0 w 241"/>
                <a:gd name="T61" fmla="*/ 0 h 251"/>
                <a:gd name="T62" fmla="*/ 0 w 241"/>
                <a:gd name="T63" fmla="*/ 0 h 251"/>
                <a:gd name="T64" fmla="*/ 0 w 241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1"/>
                <a:gd name="T101" fmla="*/ 241 w 241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1">
                  <a:moveTo>
                    <a:pt x="119" y="0"/>
                  </a:moveTo>
                  <a:lnTo>
                    <a:pt x="145" y="3"/>
                  </a:lnTo>
                  <a:lnTo>
                    <a:pt x="167" y="11"/>
                  </a:lnTo>
                  <a:lnTo>
                    <a:pt x="188" y="22"/>
                  </a:lnTo>
                  <a:lnTo>
                    <a:pt x="205" y="38"/>
                  </a:lnTo>
                  <a:lnTo>
                    <a:pt x="221" y="56"/>
                  </a:lnTo>
                  <a:lnTo>
                    <a:pt x="232" y="77"/>
                  </a:lnTo>
                  <a:lnTo>
                    <a:pt x="238" y="101"/>
                  </a:lnTo>
                  <a:lnTo>
                    <a:pt x="241" y="125"/>
                  </a:lnTo>
                  <a:lnTo>
                    <a:pt x="238" y="150"/>
                  </a:lnTo>
                  <a:lnTo>
                    <a:pt x="232" y="174"/>
                  </a:lnTo>
                  <a:lnTo>
                    <a:pt x="221" y="196"/>
                  </a:lnTo>
                  <a:lnTo>
                    <a:pt x="205" y="214"/>
                  </a:lnTo>
                  <a:lnTo>
                    <a:pt x="188" y="230"/>
                  </a:lnTo>
                  <a:lnTo>
                    <a:pt x="167" y="240"/>
                  </a:lnTo>
                  <a:lnTo>
                    <a:pt x="145" y="248"/>
                  </a:lnTo>
                  <a:lnTo>
                    <a:pt x="119" y="251"/>
                  </a:lnTo>
                  <a:lnTo>
                    <a:pt x="95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10" y="174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1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5" y="3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78" name="Freeform 1468"/>
            <p:cNvSpPr>
              <a:spLocks/>
            </p:cNvSpPr>
            <p:nvPr/>
          </p:nvSpPr>
          <p:spPr bwMode="auto">
            <a:xfrm>
              <a:off x="3104" y="3574"/>
              <a:ext cx="47" cy="48"/>
            </a:xfrm>
            <a:custGeom>
              <a:avLst/>
              <a:gdLst>
                <a:gd name="T0" fmla="*/ 0 w 141"/>
                <a:gd name="T1" fmla="*/ 0 h 144"/>
                <a:gd name="T2" fmla="*/ 0 w 141"/>
                <a:gd name="T3" fmla="*/ 0 h 144"/>
                <a:gd name="T4" fmla="*/ 0 w 141"/>
                <a:gd name="T5" fmla="*/ 0 h 144"/>
                <a:gd name="T6" fmla="*/ 0 w 141"/>
                <a:gd name="T7" fmla="*/ 0 h 144"/>
                <a:gd name="T8" fmla="*/ 0 w 141"/>
                <a:gd name="T9" fmla="*/ 0 h 144"/>
                <a:gd name="T10" fmla="*/ 0 w 141"/>
                <a:gd name="T11" fmla="*/ 0 h 144"/>
                <a:gd name="T12" fmla="*/ 0 w 141"/>
                <a:gd name="T13" fmla="*/ 0 h 144"/>
                <a:gd name="T14" fmla="*/ 0 w 141"/>
                <a:gd name="T15" fmla="*/ 0 h 144"/>
                <a:gd name="T16" fmla="*/ 0 w 141"/>
                <a:gd name="T17" fmla="*/ 0 h 144"/>
                <a:gd name="T18" fmla="*/ 0 w 141"/>
                <a:gd name="T19" fmla="*/ 0 h 144"/>
                <a:gd name="T20" fmla="*/ 0 w 141"/>
                <a:gd name="T21" fmla="*/ 0 h 144"/>
                <a:gd name="T22" fmla="*/ 0 w 141"/>
                <a:gd name="T23" fmla="*/ 0 h 144"/>
                <a:gd name="T24" fmla="*/ 0 w 141"/>
                <a:gd name="T25" fmla="*/ 0 h 144"/>
                <a:gd name="T26" fmla="*/ 0 w 141"/>
                <a:gd name="T27" fmla="*/ 0 h 144"/>
                <a:gd name="T28" fmla="*/ 0 w 141"/>
                <a:gd name="T29" fmla="*/ 0 h 144"/>
                <a:gd name="T30" fmla="*/ 0 w 141"/>
                <a:gd name="T31" fmla="*/ 0 h 144"/>
                <a:gd name="T32" fmla="*/ 0 w 141"/>
                <a:gd name="T33" fmla="*/ 0 h 144"/>
                <a:gd name="T34" fmla="*/ 0 w 141"/>
                <a:gd name="T35" fmla="*/ 0 h 144"/>
                <a:gd name="T36" fmla="*/ 0 w 141"/>
                <a:gd name="T37" fmla="*/ 0 h 144"/>
                <a:gd name="T38" fmla="*/ 0 w 141"/>
                <a:gd name="T39" fmla="*/ 0 h 144"/>
                <a:gd name="T40" fmla="*/ 0 w 141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1"/>
                <a:gd name="T64" fmla="*/ 0 h 144"/>
                <a:gd name="T65" fmla="*/ 141 w 141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1" h="144">
                  <a:moveTo>
                    <a:pt x="141" y="144"/>
                  </a:moveTo>
                  <a:lnTo>
                    <a:pt x="141" y="144"/>
                  </a:lnTo>
                  <a:lnTo>
                    <a:pt x="138" y="116"/>
                  </a:lnTo>
                  <a:lnTo>
                    <a:pt x="131" y="88"/>
                  </a:lnTo>
                  <a:lnTo>
                    <a:pt x="117" y="64"/>
                  </a:lnTo>
                  <a:lnTo>
                    <a:pt x="100" y="43"/>
                  </a:lnTo>
                  <a:lnTo>
                    <a:pt x="80" y="26"/>
                  </a:lnTo>
                  <a:lnTo>
                    <a:pt x="56" y="11"/>
                  </a:lnTo>
                  <a:lnTo>
                    <a:pt x="30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2" y="41"/>
                  </a:lnTo>
                  <a:lnTo>
                    <a:pt x="41" y="48"/>
                  </a:lnTo>
                  <a:lnTo>
                    <a:pt x="57" y="57"/>
                  </a:lnTo>
                  <a:lnTo>
                    <a:pt x="72" y="71"/>
                  </a:lnTo>
                  <a:lnTo>
                    <a:pt x="86" y="87"/>
                  </a:lnTo>
                  <a:lnTo>
                    <a:pt x="95" y="104"/>
                  </a:lnTo>
                  <a:lnTo>
                    <a:pt x="100" y="124"/>
                  </a:lnTo>
                  <a:lnTo>
                    <a:pt x="103" y="144"/>
                  </a:lnTo>
                  <a:lnTo>
                    <a:pt x="141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79" name="Freeform 1469"/>
            <p:cNvSpPr>
              <a:spLocks/>
            </p:cNvSpPr>
            <p:nvPr/>
          </p:nvSpPr>
          <p:spPr bwMode="auto">
            <a:xfrm>
              <a:off x="3104" y="3622"/>
              <a:ext cx="47" cy="49"/>
            </a:xfrm>
            <a:custGeom>
              <a:avLst/>
              <a:gdLst>
                <a:gd name="T0" fmla="*/ 0 w 141"/>
                <a:gd name="T1" fmla="*/ 0 h 145"/>
                <a:gd name="T2" fmla="*/ 0 w 141"/>
                <a:gd name="T3" fmla="*/ 0 h 145"/>
                <a:gd name="T4" fmla="*/ 0 w 141"/>
                <a:gd name="T5" fmla="*/ 0 h 145"/>
                <a:gd name="T6" fmla="*/ 0 w 141"/>
                <a:gd name="T7" fmla="*/ 0 h 145"/>
                <a:gd name="T8" fmla="*/ 0 w 141"/>
                <a:gd name="T9" fmla="*/ 0 h 145"/>
                <a:gd name="T10" fmla="*/ 0 w 141"/>
                <a:gd name="T11" fmla="*/ 0 h 145"/>
                <a:gd name="T12" fmla="*/ 0 w 141"/>
                <a:gd name="T13" fmla="*/ 0 h 145"/>
                <a:gd name="T14" fmla="*/ 0 w 141"/>
                <a:gd name="T15" fmla="*/ 0 h 145"/>
                <a:gd name="T16" fmla="*/ 0 w 141"/>
                <a:gd name="T17" fmla="*/ 0 h 145"/>
                <a:gd name="T18" fmla="*/ 0 w 141"/>
                <a:gd name="T19" fmla="*/ 0 h 145"/>
                <a:gd name="T20" fmla="*/ 0 w 141"/>
                <a:gd name="T21" fmla="*/ 0 h 145"/>
                <a:gd name="T22" fmla="*/ 0 w 141"/>
                <a:gd name="T23" fmla="*/ 0 h 145"/>
                <a:gd name="T24" fmla="*/ 0 w 141"/>
                <a:gd name="T25" fmla="*/ 0 h 145"/>
                <a:gd name="T26" fmla="*/ 0 w 141"/>
                <a:gd name="T27" fmla="*/ 0 h 145"/>
                <a:gd name="T28" fmla="*/ 0 w 141"/>
                <a:gd name="T29" fmla="*/ 0 h 145"/>
                <a:gd name="T30" fmla="*/ 0 w 141"/>
                <a:gd name="T31" fmla="*/ 0 h 145"/>
                <a:gd name="T32" fmla="*/ 0 w 141"/>
                <a:gd name="T33" fmla="*/ 0 h 145"/>
                <a:gd name="T34" fmla="*/ 0 w 141"/>
                <a:gd name="T35" fmla="*/ 0 h 145"/>
                <a:gd name="T36" fmla="*/ 0 w 141"/>
                <a:gd name="T37" fmla="*/ 0 h 145"/>
                <a:gd name="T38" fmla="*/ 0 w 141"/>
                <a:gd name="T39" fmla="*/ 0 h 145"/>
                <a:gd name="T40" fmla="*/ 0 w 141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1"/>
                <a:gd name="T64" fmla="*/ 0 h 145"/>
                <a:gd name="T65" fmla="*/ 141 w 141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1" h="145">
                  <a:moveTo>
                    <a:pt x="0" y="145"/>
                  </a:moveTo>
                  <a:lnTo>
                    <a:pt x="0" y="145"/>
                  </a:lnTo>
                  <a:lnTo>
                    <a:pt x="30" y="143"/>
                  </a:lnTo>
                  <a:lnTo>
                    <a:pt x="56" y="134"/>
                  </a:lnTo>
                  <a:lnTo>
                    <a:pt x="79" y="121"/>
                  </a:lnTo>
                  <a:lnTo>
                    <a:pt x="100" y="104"/>
                  </a:lnTo>
                  <a:lnTo>
                    <a:pt x="117" y="81"/>
                  </a:lnTo>
                  <a:lnTo>
                    <a:pt x="131" y="57"/>
                  </a:lnTo>
                  <a:lnTo>
                    <a:pt x="138" y="29"/>
                  </a:lnTo>
                  <a:lnTo>
                    <a:pt x="141" y="0"/>
                  </a:lnTo>
                  <a:lnTo>
                    <a:pt x="103" y="0"/>
                  </a:lnTo>
                  <a:lnTo>
                    <a:pt x="100" y="21"/>
                  </a:lnTo>
                  <a:lnTo>
                    <a:pt x="95" y="41"/>
                  </a:lnTo>
                  <a:lnTo>
                    <a:pt x="86" y="60"/>
                  </a:lnTo>
                  <a:lnTo>
                    <a:pt x="72" y="75"/>
                  </a:lnTo>
                  <a:lnTo>
                    <a:pt x="59" y="89"/>
                  </a:lnTo>
                  <a:lnTo>
                    <a:pt x="41" y="97"/>
                  </a:lnTo>
                  <a:lnTo>
                    <a:pt x="22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0" name="Freeform 1470"/>
            <p:cNvSpPr>
              <a:spLocks/>
            </p:cNvSpPr>
            <p:nvPr/>
          </p:nvSpPr>
          <p:spPr bwMode="auto">
            <a:xfrm>
              <a:off x="3058" y="3622"/>
              <a:ext cx="46" cy="49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1" y="57"/>
                  </a:lnTo>
                  <a:lnTo>
                    <a:pt x="22" y="81"/>
                  </a:lnTo>
                  <a:lnTo>
                    <a:pt x="40" y="104"/>
                  </a:lnTo>
                  <a:lnTo>
                    <a:pt x="61" y="121"/>
                  </a:lnTo>
                  <a:lnTo>
                    <a:pt x="84" y="134"/>
                  </a:lnTo>
                  <a:lnTo>
                    <a:pt x="111" y="143"/>
                  </a:lnTo>
                  <a:lnTo>
                    <a:pt x="138" y="145"/>
                  </a:lnTo>
                  <a:lnTo>
                    <a:pt x="138" y="106"/>
                  </a:lnTo>
                  <a:lnTo>
                    <a:pt x="118" y="104"/>
                  </a:lnTo>
                  <a:lnTo>
                    <a:pt x="99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5" y="60"/>
                  </a:lnTo>
                  <a:lnTo>
                    <a:pt x="46" y="41"/>
                  </a:lnTo>
                  <a:lnTo>
                    <a:pt x="40" y="21"/>
                  </a:lnTo>
                  <a:lnTo>
                    <a:pt x="3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1" name="Freeform 1471"/>
            <p:cNvSpPr>
              <a:spLocks/>
            </p:cNvSpPr>
            <p:nvPr/>
          </p:nvSpPr>
          <p:spPr bwMode="auto">
            <a:xfrm>
              <a:off x="3058" y="3574"/>
              <a:ext cx="46" cy="48"/>
            </a:xfrm>
            <a:custGeom>
              <a:avLst/>
              <a:gdLst>
                <a:gd name="T0" fmla="*/ 0 w 138"/>
                <a:gd name="T1" fmla="*/ 0 h 144"/>
                <a:gd name="T2" fmla="*/ 0 w 138"/>
                <a:gd name="T3" fmla="*/ 0 h 144"/>
                <a:gd name="T4" fmla="*/ 0 w 138"/>
                <a:gd name="T5" fmla="*/ 0 h 144"/>
                <a:gd name="T6" fmla="*/ 0 w 138"/>
                <a:gd name="T7" fmla="*/ 0 h 144"/>
                <a:gd name="T8" fmla="*/ 0 w 138"/>
                <a:gd name="T9" fmla="*/ 0 h 144"/>
                <a:gd name="T10" fmla="*/ 0 w 138"/>
                <a:gd name="T11" fmla="*/ 0 h 144"/>
                <a:gd name="T12" fmla="*/ 0 w 138"/>
                <a:gd name="T13" fmla="*/ 0 h 144"/>
                <a:gd name="T14" fmla="*/ 0 w 138"/>
                <a:gd name="T15" fmla="*/ 0 h 144"/>
                <a:gd name="T16" fmla="*/ 0 w 138"/>
                <a:gd name="T17" fmla="*/ 0 h 144"/>
                <a:gd name="T18" fmla="*/ 0 w 138"/>
                <a:gd name="T19" fmla="*/ 0 h 144"/>
                <a:gd name="T20" fmla="*/ 0 w 138"/>
                <a:gd name="T21" fmla="*/ 0 h 144"/>
                <a:gd name="T22" fmla="*/ 0 w 138"/>
                <a:gd name="T23" fmla="*/ 0 h 144"/>
                <a:gd name="T24" fmla="*/ 0 w 138"/>
                <a:gd name="T25" fmla="*/ 0 h 144"/>
                <a:gd name="T26" fmla="*/ 0 w 138"/>
                <a:gd name="T27" fmla="*/ 0 h 144"/>
                <a:gd name="T28" fmla="*/ 0 w 138"/>
                <a:gd name="T29" fmla="*/ 0 h 144"/>
                <a:gd name="T30" fmla="*/ 0 w 138"/>
                <a:gd name="T31" fmla="*/ 0 h 144"/>
                <a:gd name="T32" fmla="*/ 0 w 138"/>
                <a:gd name="T33" fmla="*/ 0 h 144"/>
                <a:gd name="T34" fmla="*/ 0 w 138"/>
                <a:gd name="T35" fmla="*/ 0 h 144"/>
                <a:gd name="T36" fmla="*/ 0 w 138"/>
                <a:gd name="T37" fmla="*/ 0 h 144"/>
                <a:gd name="T38" fmla="*/ 0 w 138"/>
                <a:gd name="T39" fmla="*/ 0 h 144"/>
                <a:gd name="T40" fmla="*/ 0 w 138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4"/>
                <a:gd name="T65" fmla="*/ 138 w 138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4">
                  <a:moveTo>
                    <a:pt x="138" y="0"/>
                  </a:moveTo>
                  <a:lnTo>
                    <a:pt x="138" y="0"/>
                  </a:lnTo>
                  <a:lnTo>
                    <a:pt x="111" y="2"/>
                  </a:lnTo>
                  <a:lnTo>
                    <a:pt x="84" y="11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5"/>
                  </a:lnTo>
                  <a:lnTo>
                    <a:pt x="11" y="88"/>
                  </a:lnTo>
                  <a:lnTo>
                    <a:pt x="2" y="116"/>
                  </a:lnTo>
                  <a:lnTo>
                    <a:pt x="0" y="144"/>
                  </a:lnTo>
                  <a:lnTo>
                    <a:pt x="37" y="144"/>
                  </a:lnTo>
                  <a:lnTo>
                    <a:pt x="40" y="124"/>
                  </a:lnTo>
                  <a:lnTo>
                    <a:pt x="46" y="104"/>
                  </a:lnTo>
                  <a:lnTo>
                    <a:pt x="54" y="86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99" y="48"/>
                  </a:lnTo>
                  <a:lnTo>
                    <a:pt x="118" y="41"/>
                  </a:lnTo>
                  <a:lnTo>
                    <a:pt x="138" y="39"/>
                  </a:lnTo>
                  <a:lnTo>
                    <a:pt x="138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2" name="Freeform 1472"/>
            <p:cNvSpPr>
              <a:spLocks/>
            </p:cNvSpPr>
            <p:nvPr/>
          </p:nvSpPr>
          <p:spPr bwMode="auto">
            <a:xfrm>
              <a:off x="3144" y="3581"/>
              <a:ext cx="81" cy="83"/>
            </a:xfrm>
            <a:custGeom>
              <a:avLst/>
              <a:gdLst>
                <a:gd name="T0" fmla="*/ 0 w 242"/>
                <a:gd name="T1" fmla="*/ 0 h 251"/>
                <a:gd name="T2" fmla="*/ 0 w 242"/>
                <a:gd name="T3" fmla="*/ 0 h 251"/>
                <a:gd name="T4" fmla="*/ 0 w 242"/>
                <a:gd name="T5" fmla="*/ 0 h 251"/>
                <a:gd name="T6" fmla="*/ 0 w 242"/>
                <a:gd name="T7" fmla="*/ 0 h 251"/>
                <a:gd name="T8" fmla="*/ 0 w 242"/>
                <a:gd name="T9" fmla="*/ 0 h 251"/>
                <a:gd name="T10" fmla="*/ 0 w 242"/>
                <a:gd name="T11" fmla="*/ 0 h 251"/>
                <a:gd name="T12" fmla="*/ 0 w 242"/>
                <a:gd name="T13" fmla="*/ 0 h 251"/>
                <a:gd name="T14" fmla="*/ 0 w 242"/>
                <a:gd name="T15" fmla="*/ 0 h 251"/>
                <a:gd name="T16" fmla="*/ 0 w 242"/>
                <a:gd name="T17" fmla="*/ 0 h 251"/>
                <a:gd name="T18" fmla="*/ 0 w 242"/>
                <a:gd name="T19" fmla="*/ 0 h 251"/>
                <a:gd name="T20" fmla="*/ 0 w 242"/>
                <a:gd name="T21" fmla="*/ 0 h 251"/>
                <a:gd name="T22" fmla="*/ 0 w 242"/>
                <a:gd name="T23" fmla="*/ 0 h 251"/>
                <a:gd name="T24" fmla="*/ 0 w 242"/>
                <a:gd name="T25" fmla="*/ 0 h 251"/>
                <a:gd name="T26" fmla="*/ 0 w 242"/>
                <a:gd name="T27" fmla="*/ 0 h 251"/>
                <a:gd name="T28" fmla="*/ 0 w 242"/>
                <a:gd name="T29" fmla="*/ 0 h 251"/>
                <a:gd name="T30" fmla="*/ 0 w 242"/>
                <a:gd name="T31" fmla="*/ 0 h 251"/>
                <a:gd name="T32" fmla="*/ 0 w 242"/>
                <a:gd name="T33" fmla="*/ 0 h 251"/>
                <a:gd name="T34" fmla="*/ 0 w 242"/>
                <a:gd name="T35" fmla="*/ 0 h 251"/>
                <a:gd name="T36" fmla="*/ 0 w 242"/>
                <a:gd name="T37" fmla="*/ 0 h 251"/>
                <a:gd name="T38" fmla="*/ 0 w 242"/>
                <a:gd name="T39" fmla="*/ 0 h 251"/>
                <a:gd name="T40" fmla="*/ 0 w 242"/>
                <a:gd name="T41" fmla="*/ 0 h 251"/>
                <a:gd name="T42" fmla="*/ 0 w 242"/>
                <a:gd name="T43" fmla="*/ 0 h 251"/>
                <a:gd name="T44" fmla="*/ 0 w 242"/>
                <a:gd name="T45" fmla="*/ 0 h 251"/>
                <a:gd name="T46" fmla="*/ 0 w 242"/>
                <a:gd name="T47" fmla="*/ 0 h 251"/>
                <a:gd name="T48" fmla="*/ 0 w 242"/>
                <a:gd name="T49" fmla="*/ 0 h 251"/>
                <a:gd name="T50" fmla="*/ 0 w 242"/>
                <a:gd name="T51" fmla="*/ 0 h 251"/>
                <a:gd name="T52" fmla="*/ 0 w 242"/>
                <a:gd name="T53" fmla="*/ 0 h 251"/>
                <a:gd name="T54" fmla="*/ 0 w 242"/>
                <a:gd name="T55" fmla="*/ 0 h 251"/>
                <a:gd name="T56" fmla="*/ 0 w 242"/>
                <a:gd name="T57" fmla="*/ 0 h 251"/>
                <a:gd name="T58" fmla="*/ 0 w 242"/>
                <a:gd name="T59" fmla="*/ 0 h 251"/>
                <a:gd name="T60" fmla="*/ 0 w 242"/>
                <a:gd name="T61" fmla="*/ 0 h 251"/>
                <a:gd name="T62" fmla="*/ 0 w 242"/>
                <a:gd name="T63" fmla="*/ 0 h 251"/>
                <a:gd name="T64" fmla="*/ 0 w 242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2"/>
                <a:gd name="T100" fmla="*/ 0 h 251"/>
                <a:gd name="T101" fmla="*/ 242 w 242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2" h="251">
                  <a:moveTo>
                    <a:pt x="120" y="0"/>
                  </a:moveTo>
                  <a:lnTo>
                    <a:pt x="146" y="3"/>
                  </a:lnTo>
                  <a:lnTo>
                    <a:pt x="168" y="11"/>
                  </a:lnTo>
                  <a:lnTo>
                    <a:pt x="189" y="22"/>
                  </a:lnTo>
                  <a:lnTo>
                    <a:pt x="206" y="38"/>
                  </a:lnTo>
                  <a:lnTo>
                    <a:pt x="221" y="56"/>
                  </a:lnTo>
                  <a:lnTo>
                    <a:pt x="233" y="77"/>
                  </a:lnTo>
                  <a:lnTo>
                    <a:pt x="239" y="101"/>
                  </a:lnTo>
                  <a:lnTo>
                    <a:pt x="242" y="125"/>
                  </a:lnTo>
                  <a:lnTo>
                    <a:pt x="239" y="150"/>
                  </a:lnTo>
                  <a:lnTo>
                    <a:pt x="233" y="174"/>
                  </a:lnTo>
                  <a:lnTo>
                    <a:pt x="221" y="196"/>
                  </a:lnTo>
                  <a:lnTo>
                    <a:pt x="206" y="214"/>
                  </a:lnTo>
                  <a:lnTo>
                    <a:pt x="189" y="230"/>
                  </a:lnTo>
                  <a:lnTo>
                    <a:pt x="168" y="240"/>
                  </a:lnTo>
                  <a:lnTo>
                    <a:pt x="146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4" y="240"/>
                  </a:lnTo>
                  <a:lnTo>
                    <a:pt x="53" y="230"/>
                  </a:lnTo>
                  <a:lnTo>
                    <a:pt x="36" y="214"/>
                  </a:lnTo>
                  <a:lnTo>
                    <a:pt x="21" y="196"/>
                  </a:lnTo>
                  <a:lnTo>
                    <a:pt x="11" y="174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1"/>
                  </a:lnTo>
                  <a:lnTo>
                    <a:pt x="11" y="77"/>
                  </a:lnTo>
                  <a:lnTo>
                    <a:pt x="21" y="56"/>
                  </a:lnTo>
                  <a:lnTo>
                    <a:pt x="36" y="38"/>
                  </a:lnTo>
                  <a:lnTo>
                    <a:pt x="53" y="22"/>
                  </a:lnTo>
                  <a:lnTo>
                    <a:pt x="74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3" name="Freeform 1473"/>
            <p:cNvSpPr>
              <a:spLocks/>
            </p:cNvSpPr>
            <p:nvPr/>
          </p:nvSpPr>
          <p:spPr bwMode="auto">
            <a:xfrm>
              <a:off x="3184" y="3574"/>
              <a:ext cx="47" cy="48"/>
            </a:xfrm>
            <a:custGeom>
              <a:avLst/>
              <a:gdLst>
                <a:gd name="T0" fmla="*/ 0 w 141"/>
                <a:gd name="T1" fmla="*/ 0 h 144"/>
                <a:gd name="T2" fmla="*/ 0 w 141"/>
                <a:gd name="T3" fmla="*/ 0 h 144"/>
                <a:gd name="T4" fmla="*/ 0 w 141"/>
                <a:gd name="T5" fmla="*/ 0 h 144"/>
                <a:gd name="T6" fmla="*/ 0 w 141"/>
                <a:gd name="T7" fmla="*/ 0 h 144"/>
                <a:gd name="T8" fmla="*/ 0 w 141"/>
                <a:gd name="T9" fmla="*/ 0 h 144"/>
                <a:gd name="T10" fmla="*/ 0 w 141"/>
                <a:gd name="T11" fmla="*/ 0 h 144"/>
                <a:gd name="T12" fmla="*/ 0 w 141"/>
                <a:gd name="T13" fmla="*/ 0 h 144"/>
                <a:gd name="T14" fmla="*/ 0 w 141"/>
                <a:gd name="T15" fmla="*/ 0 h 144"/>
                <a:gd name="T16" fmla="*/ 0 w 141"/>
                <a:gd name="T17" fmla="*/ 0 h 144"/>
                <a:gd name="T18" fmla="*/ 0 w 141"/>
                <a:gd name="T19" fmla="*/ 0 h 144"/>
                <a:gd name="T20" fmla="*/ 0 w 141"/>
                <a:gd name="T21" fmla="*/ 0 h 144"/>
                <a:gd name="T22" fmla="*/ 0 w 141"/>
                <a:gd name="T23" fmla="*/ 0 h 144"/>
                <a:gd name="T24" fmla="*/ 0 w 141"/>
                <a:gd name="T25" fmla="*/ 0 h 144"/>
                <a:gd name="T26" fmla="*/ 0 w 141"/>
                <a:gd name="T27" fmla="*/ 0 h 144"/>
                <a:gd name="T28" fmla="*/ 0 w 141"/>
                <a:gd name="T29" fmla="*/ 0 h 144"/>
                <a:gd name="T30" fmla="*/ 0 w 141"/>
                <a:gd name="T31" fmla="*/ 0 h 144"/>
                <a:gd name="T32" fmla="*/ 0 w 141"/>
                <a:gd name="T33" fmla="*/ 0 h 144"/>
                <a:gd name="T34" fmla="*/ 0 w 141"/>
                <a:gd name="T35" fmla="*/ 0 h 144"/>
                <a:gd name="T36" fmla="*/ 0 w 141"/>
                <a:gd name="T37" fmla="*/ 0 h 144"/>
                <a:gd name="T38" fmla="*/ 0 w 141"/>
                <a:gd name="T39" fmla="*/ 0 h 144"/>
                <a:gd name="T40" fmla="*/ 0 w 141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1"/>
                <a:gd name="T64" fmla="*/ 0 h 144"/>
                <a:gd name="T65" fmla="*/ 141 w 141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1" h="144">
                  <a:moveTo>
                    <a:pt x="141" y="144"/>
                  </a:moveTo>
                  <a:lnTo>
                    <a:pt x="141" y="144"/>
                  </a:lnTo>
                  <a:lnTo>
                    <a:pt x="138" y="116"/>
                  </a:lnTo>
                  <a:lnTo>
                    <a:pt x="130" y="88"/>
                  </a:lnTo>
                  <a:lnTo>
                    <a:pt x="117" y="64"/>
                  </a:lnTo>
                  <a:lnTo>
                    <a:pt x="100" y="43"/>
                  </a:lnTo>
                  <a:lnTo>
                    <a:pt x="80" y="26"/>
                  </a:lnTo>
                  <a:lnTo>
                    <a:pt x="56" y="11"/>
                  </a:lnTo>
                  <a:lnTo>
                    <a:pt x="29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2" y="41"/>
                  </a:lnTo>
                  <a:lnTo>
                    <a:pt x="41" y="48"/>
                  </a:lnTo>
                  <a:lnTo>
                    <a:pt x="57" y="57"/>
                  </a:lnTo>
                  <a:lnTo>
                    <a:pt x="72" y="71"/>
                  </a:lnTo>
                  <a:lnTo>
                    <a:pt x="86" y="87"/>
                  </a:lnTo>
                  <a:lnTo>
                    <a:pt x="95" y="104"/>
                  </a:lnTo>
                  <a:lnTo>
                    <a:pt x="100" y="124"/>
                  </a:lnTo>
                  <a:lnTo>
                    <a:pt x="103" y="144"/>
                  </a:lnTo>
                  <a:lnTo>
                    <a:pt x="141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4" name="Freeform 1474"/>
            <p:cNvSpPr>
              <a:spLocks/>
            </p:cNvSpPr>
            <p:nvPr/>
          </p:nvSpPr>
          <p:spPr bwMode="auto">
            <a:xfrm>
              <a:off x="3184" y="3622"/>
              <a:ext cx="47" cy="49"/>
            </a:xfrm>
            <a:custGeom>
              <a:avLst/>
              <a:gdLst>
                <a:gd name="T0" fmla="*/ 0 w 141"/>
                <a:gd name="T1" fmla="*/ 0 h 145"/>
                <a:gd name="T2" fmla="*/ 0 w 141"/>
                <a:gd name="T3" fmla="*/ 0 h 145"/>
                <a:gd name="T4" fmla="*/ 0 w 141"/>
                <a:gd name="T5" fmla="*/ 0 h 145"/>
                <a:gd name="T6" fmla="*/ 0 w 141"/>
                <a:gd name="T7" fmla="*/ 0 h 145"/>
                <a:gd name="T8" fmla="*/ 0 w 141"/>
                <a:gd name="T9" fmla="*/ 0 h 145"/>
                <a:gd name="T10" fmla="*/ 0 w 141"/>
                <a:gd name="T11" fmla="*/ 0 h 145"/>
                <a:gd name="T12" fmla="*/ 0 w 141"/>
                <a:gd name="T13" fmla="*/ 0 h 145"/>
                <a:gd name="T14" fmla="*/ 0 w 141"/>
                <a:gd name="T15" fmla="*/ 0 h 145"/>
                <a:gd name="T16" fmla="*/ 0 w 141"/>
                <a:gd name="T17" fmla="*/ 0 h 145"/>
                <a:gd name="T18" fmla="*/ 0 w 141"/>
                <a:gd name="T19" fmla="*/ 0 h 145"/>
                <a:gd name="T20" fmla="*/ 0 w 141"/>
                <a:gd name="T21" fmla="*/ 0 h 145"/>
                <a:gd name="T22" fmla="*/ 0 w 141"/>
                <a:gd name="T23" fmla="*/ 0 h 145"/>
                <a:gd name="T24" fmla="*/ 0 w 141"/>
                <a:gd name="T25" fmla="*/ 0 h 145"/>
                <a:gd name="T26" fmla="*/ 0 w 141"/>
                <a:gd name="T27" fmla="*/ 0 h 145"/>
                <a:gd name="T28" fmla="*/ 0 w 141"/>
                <a:gd name="T29" fmla="*/ 0 h 145"/>
                <a:gd name="T30" fmla="*/ 0 w 141"/>
                <a:gd name="T31" fmla="*/ 0 h 145"/>
                <a:gd name="T32" fmla="*/ 0 w 141"/>
                <a:gd name="T33" fmla="*/ 0 h 145"/>
                <a:gd name="T34" fmla="*/ 0 w 141"/>
                <a:gd name="T35" fmla="*/ 0 h 145"/>
                <a:gd name="T36" fmla="*/ 0 w 141"/>
                <a:gd name="T37" fmla="*/ 0 h 145"/>
                <a:gd name="T38" fmla="*/ 0 w 141"/>
                <a:gd name="T39" fmla="*/ 0 h 145"/>
                <a:gd name="T40" fmla="*/ 0 w 141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1"/>
                <a:gd name="T64" fmla="*/ 0 h 145"/>
                <a:gd name="T65" fmla="*/ 141 w 141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1" h="145">
                  <a:moveTo>
                    <a:pt x="0" y="145"/>
                  </a:moveTo>
                  <a:lnTo>
                    <a:pt x="0" y="145"/>
                  </a:lnTo>
                  <a:lnTo>
                    <a:pt x="29" y="143"/>
                  </a:lnTo>
                  <a:lnTo>
                    <a:pt x="56" y="134"/>
                  </a:lnTo>
                  <a:lnTo>
                    <a:pt x="79" y="121"/>
                  </a:lnTo>
                  <a:lnTo>
                    <a:pt x="100" y="104"/>
                  </a:lnTo>
                  <a:lnTo>
                    <a:pt x="117" y="81"/>
                  </a:lnTo>
                  <a:lnTo>
                    <a:pt x="130" y="57"/>
                  </a:lnTo>
                  <a:lnTo>
                    <a:pt x="138" y="29"/>
                  </a:lnTo>
                  <a:lnTo>
                    <a:pt x="141" y="0"/>
                  </a:lnTo>
                  <a:lnTo>
                    <a:pt x="103" y="0"/>
                  </a:lnTo>
                  <a:lnTo>
                    <a:pt x="100" y="21"/>
                  </a:lnTo>
                  <a:lnTo>
                    <a:pt x="95" y="41"/>
                  </a:lnTo>
                  <a:lnTo>
                    <a:pt x="86" y="60"/>
                  </a:lnTo>
                  <a:lnTo>
                    <a:pt x="72" y="75"/>
                  </a:lnTo>
                  <a:lnTo>
                    <a:pt x="59" y="89"/>
                  </a:lnTo>
                  <a:lnTo>
                    <a:pt x="41" y="97"/>
                  </a:lnTo>
                  <a:lnTo>
                    <a:pt x="22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5" name="Freeform 1475"/>
            <p:cNvSpPr>
              <a:spLocks/>
            </p:cNvSpPr>
            <p:nvPr/>
          </p:nvSpPr>
          <p:spPr bwMode="auto">
            <a:xfrm>
              <a:off x="3138" y="3622"/>
              <a:ext cx="46" cy="49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1" y="57"/>
                  </a:lnTo>
                  <a:lnTo>
                    <a:pt x="22" y="81"/>
                  </a:lnTo>
                  <a:lnTo>
                    <a:pt x="40" y="104"/>
                  </a:lnTo>
                  <a:lnTo>
                    <a:pt x="61" y="121"/>
                  </a:lnTo>
                  <a:lnTo>
                    <a:pt x="84" y="134"/>
                  </a:lnTo>
                  <a:lnTo>
                    <a:pt x="111" y="143"/>
                  </a:lnTo>
                  <a:lnTo>
                    <a:pt x="138" y="145"/>
                  </a:lnTo>
                  <a:lnTo>
                    <a:pt x="138" y="106"/>
                  </a:lnTo>
                  <a:lnTo>
                    <a:pt x="118" y="104"/>
                  </a:lnTo>
                  <a:lnTo>
                    <a:pt x="99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5" y="60"/>
                  </a:lnTo>
                  <a:lnTo>
                    <a:pt x="46" y="41"/>
                  </a:lnTo>
                  <a:lnTo>
                    <a:pt x="40" y="21"/>
                  </a:lnTo>
                  <a:lnTo>
                    <a:pt x="3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" name="Freeform 1476"/>
            <p:cNvSpPr>
              <a:spLocks/>
            </p:cNvSpPr>
            <p:nvPr/>
          </p:nvSpPr>
          <p:spPr bwMode="auto">
            <a:xfrm>
              <a:off x="3138" y="3574"/>
              <a:ext cx="46" cy="48"/>
            </a:xfrm>
            <a:custGeom>
              <a:avLst/>
              <a:gdLst>
                <a:gd name="T0" fmla="*/ 0 w 138"/>
                <a:gd name="T1" fmla="*/ 0 h 144"/>
                <a:gd name="T2" fmla="*/ 0 w 138"/>
                <a:gd name="T3" fmla="*/ 0 h 144"/>
                <a:gd name="T4" fmla="*/ 0 w 138"/>
                <a:gd name="T5" fmla="*/ 0 h 144"/>
                <a:gd name="T6" fmla="*/ 0 w 138"/>
                <a:gd name="T7" fmla="*/ 0 h 144"/>
                <a:gd name="T8" fmla="*/ 0 w 138"/>
                <a:gd name="T9" fmla="*/ 0 h 144"/>
                <a:gd name="T10" fmla="*/ 0 w 138"/>
                <a:gd name="T11" fmla="*/ 0 h 144"/>
                <a:gd name="T12" fmla="*/ 0 w 138"/>
                <a:gd name="T13" fmla="*/ 0 h 144"/>
                <a:gd name="T14" fmla="*/ 0 w 138"/>
                <a:gd name="T15" fmla="*/ 0 h 144"/>
                <a:gd name="T16" fmla="*/ 0 w 138"/>
                <a:gd name="T17" fmla="*/ 0 h 144"/>
                <a:gd name="T18" fmla="*/ 0 w 138"/>
                <a:gd name="T19" fmla="*/ 0 h 144"/>
                <a:gd name="T20" fmla="*/ 0 w 138"/>
                <a:gd name="T21" fmla="*/ 0 h 144"/>
                <a:gd name="T22" fmla="*/ 0 w 138"/>
                <a:gd name="T23" fmla="*/ 0 h 144"/>
                <a:gd name="T24" fmla="*/ 0 w 138"/>
                <a:gd name="T25" fmla="*/ 0 h 144"/>
                <a:gd name="T26" fmla="*/ 0 w 138"/>
                <a:gd name="T27" fmla="*/ 0 h 144"/>
                <a:gd name="T28" fmla="*/ 0 w 138"/>
                <a:gd name="T29" fmla="*/ 0 h 144"/>
                <a:gd name="T30" fmla="*/ 0 w 138"/>
                <a:gd name="T31" fmla="*/ 0 h 144"/>
                <a:gd name="T32" fmla="*/ 0 w 138"/>
                <a:gd name="T33" fmla="*/ 0 h 144"/>
                <a:gd name="T34" fmla="*/ 0 w 138"/>
                <a:gd name="T35" fmla="*/ 0 h 144"/>
                <a:gd name="T36" fmla="*/ 0 w 138"/>
                <a:gd name="T37" fmla="*/ 0 h 144"/>
                <a:gd name="T38" fmla="*/ 0 w 138"/>
                <a:gd name="T39" fmla="*/ 0 h 144"/>
                <a:gd name="T40" fmla="*/ 0 w 138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4"/>
                <a:gd name="T65" fmla="*/ 138 w 138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4">
                  <a:moveTo>
                    <a:pt x="138" y="0"/>
                  </a:moveTo>
                  <a:lnTo>
                    <a:pt x="138" y="0"/>
                  </a:lnTo>
                  <a:lnTo>
                    <a:pt x="111" y="2"/>
                  </a:lnTo>
                  <a:lnTo>
                    <a:pt x="84" y="11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5"/>
                  </a:lnTo>
                  <a:lnTo>
                    <a:pt x="11" y="88"/>
                  </a:lnTo>
                  <a:lnTo>
                    <a:pt x="2" y="116"/>
                  </a:lnTo>
                  <a:lnTo>
                    <a:pt x="0" y="144"/>
                  </a:lnTo>
                  <a:lnTo>
                    <a:pt x="37" y="144"/>
                  </a:lnTo>
                  <a:lnTo>
                    <a:pt x="40" y="124"/>
                  </a:lnTo>
                  <a:lnTo>
                    <a:pt x="46" y="104"/>
                  </a:lnTo>
                  <a:lnTo>
                    <a:pt x="54" y="86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99" y="48"/>
                  </a:lnTo>
                  <a:lnTo>
                    <a:pt x="118" y="41"/>
                  </a:lnTo>
                  <a:lnTo>
                    <a:pt x="138" y="39"/>
                  </a:lnTo>
                  <a:lnTo>
                    <a:pt x="138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" name="Freeform 1477"/>
            <p:cNvSpPr>
              <a:spLocks/>
            </p:cNvSpPr>
            <p:nvPr/>
          </p:nvSpPr>
          <p:spPr bwMode="auto">
            <a:xfrm>
              <a:off x="3224" y="3581"/>
              <a:ext cx="81" cy="83"/>
            </a:xfrm>
            <a:custGeom>
              <a:avLst/>
              <a:gdLst>
                <a:gd name="T0" fmla="*/ 0 w 242"/>
                <a:gd name="T1" fmla="*/ 0 h 251"/>
                <a:gd name="T2" fmla="*/ 0 w 242"/>
                <a:gd name="T3" fmla="*/ 0 h 251"/>
                <a:gd name="T4" fmla="*/ 0 w 242"/>
                <a:gd name="T5" fmla="*/ 0 h 251"/>
                <a:gd name="T6" fmla="*/ 0 w 242"/>
                <a:gd name="T7" fmla="*/ 0 h 251"/>
                <a:gd name="T8" fmla="*/ 0 w 242"/>
                <a:gd name="T9" fmla="*/ 0 h 251"/>
                <a:gd name="T10" fmla="*/ 0 w 242"/>
                <a:gd name="T11" fmla="*/ 0 h 251"/>
                <a:gd name="T12" fmla="*/ 0 w 242"/>
                <a:gd name="T13" fmla="*/ 0 h 251"/>
                <a:gd name="T14" fmla="*/ 0 w 242"/>
                <a:gd name="T15" fmla="*/ 0 h 251"/>
                <a:gd name="T16" fmla="*/ 0 w 242"/>
                <a:gd name="T17" fmla="*/ 0 h 251"/>
                <a:gd name="T18" fmla="*/ 0 w 242"/>
                <a:gd name="T19" fmla="*/ 0 h 251"/>
                <a:gd name="T20" fmla="*/ 0 w 242"/>
                <a:gd name="T21" fmla="*/ 0 h 251"/>
                <a:gd name="T22" fmla="*/ 0 w 242"/>
                <a:gd name="T23" fmla="*/ 0 h 251"/>
                <a:gd name="T24" fmla="*/ 0 w 242"/>
                <a:gd name="T25" fmla="*/ 0 h 251"/>
                <a:gd name="T26" fmla="*/ 0 w 242"/>
                <a:gd name="T27" fmla="*/ 0 h 251"/>
                <a:gd name="T28" fmla="*/ 0 w 242"/>
                <a:gd name="T29" fmla="*/ 0 h 251"/>
                <a:gd name="T30" fmla="*/ 0 w 242"/>
                <a:gd name="T31" fmla="*/ 0 h 251"/>
                <a:gd name="T32" fmla="*/ 0 w 242"/>
                <a:gd name="T33" fmla="*/ 0 h 251"/>
                <a:gd name="T34" fmla="*/ 0 w 242"/>
                <a:gd name="T35" fmla="*/ 0 h 251"/>
                <a:gd name="T36" fmla="*/ 0 w 242"/>
                <a:gd name="T37" fmla="*/ 0 h 251"/>
                <a:gd name="T38" fmla="*/ 0 w 242"/>
                <a:gd name="T39" fmla="*/ 0 h 251"/>
                <a:gd name="T40" fmla="*/ 0 w 242"/>
                <a:gd name="T41" fmla="*/ 0 h 251"/>
                <a:gd name="T42" fmla="*/ 0 w 242"/>
                <a:gd name="T43" fmla="*/ 0 h 251"/>
                <a:gd name="T44" fmla="*/ 0 w 242"/>
                <a:gd name="T45" fmla="*/ 0 h 251"/>
                <a:gd name="T46" fmla="*/ 0 w 242"/>
                <a:gd name="T47" fmla="*/ 0 h 251"/>
                <a:gd name="T48" fmla="*/ 0 w 242"/>
                <a:gd name="T49" fmla="*/ 0 h 251"/>
                <a:gd name="T50" fmla="*/ 0 w 242"/>
                <a:gd name="T51" fmla="*/ 0 h 251"/>
                <a:gd name="T52" fmla="*/ 0 w 242"/>
                <a:gd name="T53" fmla="*/ 0 h 251"/>
                <a:gd name="T54" fmla="*/ 0 w 242"/>
                <a:gd name="T55" fmla="*/ 0 h 251"/>
                <a:gd name="T56" fmla="*/ 0 w 242"/>
                <a:gd name="T57" fmla="*/ 0 h 251"/>
                <a:gd name="T58" fmla="*/ 0 w 242"/>
                <a:gd name="T59" fmla="*/ 0 h 251"/>
                <a:gd name="T60" fmla="*/ 0 w 242"/>
                <a:gd name="T61" fmla="*/ 0 h 251"/>
                <a:gd name="T62" fmla="*/ 0 w 242"/>
                <a:gd name="T63" fmla="*/ 0 h 251"/>
                <a:gd name="T64" fmla="*/ 0 w 242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2"/>
                <a:gd name="T100" fmla="*/ 0 h 251"/>
                <a:gd name="T101" fmla="*/ 242 w 242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2" h="251">
                  <a:moveTo>
                    <a:pt x="120" y="0"/>
                  </a:moveTo>
                  <a:lnTo>
                    <a:pt x="144" y="3"/>
                  </a:lnTo>
                  <a:lnTo>
                    <a:pt x="167" y="11"/>
                  </a:lnTo>
                  <a:lnTo>
                    <a:pt x="189" y="22"/>
                  </a:lnTo>
                  <a:lnTo>
                    <a:pt x="206" y="38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9" y="101"/>
                  </a:lnTo>
                  <a:lnTo>
                    <a:pt x="242" y="125"/>
                  </a:lnTo>
                  <a:lnTo>
                    <a:pt x="239" y="150"/>
                  </a:lnTo>
                  <a:lnTo>
                    <a:pt x="231" y="174"/>
                  </a:lnTo>
                  <a:lnTo>
                    <a:pt x="221" y="196"/>
                  </a:lnTo>
                  <a:lnTo>
                    <a:pt x="206" y="214"/>
                  </a:lnTo>
                  <a:lnTo>
                    <a:pt x="189" y="230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4" y="240"/>
                  </a:lnTo>
                  <a:lnTo>
                    <a:pt x="53" y="230"/>
                  </a:lnTo>
                  <a:lnTo>
                    <a:pt x="36" y="214"/>
                  </a:lnTo>
                  <a:lnTo>
                    <a:pt x="21" y="196"/>
                  </a:lnTo>
                  <a:lnTo>
                    <a:pt x="10" y="174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1"/>
                  </a:lnTo>
                  <a:lnTo>
                    <a:pt x="10" y="77"/>
                  </a:lnTo>
                  <a:lnTo>
                    <a:pt x="21" y="56"/>
                  </a:lnTo>
                  <a:lnTo>
                    <a:pt x="36" y="38"/>
                  </a:lnTo>
                  <a:lnTo>
                    <a:pt x="53" y="22"/>
                  </a:lnTo>
                  <a:lnTo>
                    <a:pt x="74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" name="Freeform 1478"/>
            <p:cNvSpPr>
              <a:spLocks/>
            </p:cNvSpPr>
            <p:nvPr/>
          </p:nvSpPr>
          <p:spPr bwMode="auto">
            <a:xfrm>
              <a:off x="3264" y="3574"/>
              <a:ext cx="47" cy="48"/>
            </a:xfrm>
            <a:custGeom>
              <a:avLst/>
              <a:gdLst>
                <a:gd name="T0" fmla="*/ 0 w 141"/>
                <a:gd name="T1" fmla="*/ 0 h 144"/>
                <a:gd name="T2" fmla="*/ 0 w 141"/>
                <a:gd name="T3" fmla="*/ 0 h 144"/>
                <a:gd name="T4" fmla="*/ 0 w 141"/>
                <a:gd name="T5" fmla="*/ 0 h 144"/>
                <a:gd name="T6" fmla="*/ 0 w 141"/>
                <a:gd name="T7" fmla="*/ 0 h 144"/>
                <a:gd name="T8" fmla="*/ 0 w 141"/>
                <a:gd name="T9" fmla="*/ 0 h 144"/>
                <a:gd name="T10" fmla="*/ 0 w 141"/>
                <a:gd name="T11" fmla="*/ 0 h 144"/>
                <a:gd name="T12" fmla="*/ 0 w 141"/>
                <a:gd name="T13" fmla="*/ 0 h 144"/>
                <a:gd name="T14" fmla="*/ 0 w 141"/>
                <a:gd name="T15" fmla="*/ 0 h 144"/>
                <a:gd name="T16" fmla="*/ 0 w 141"/>
                <a:gd name="T17" fmla="*/ 0 h 144"/>
                <a:gd name="T18" fmla="*/ 0 w 141"/>
                <a:gd name="T19" fmla="*/ 0 h 144"/>
                <a:gd name="T20" fmla="*/ 0 w 141"/>
                <a:gd name="T21" fmla="*/ 0 h 144"/>
                <a:gd name="T22" fmla="*/ 0 w 141"/>
                <a:gd name="T23" fmla="*/ 0 h 144"/>
                <a:gd name="T24" fmla="*/ 0 w 141"/>
                <a:gd name="T25" fmla="*/ 0 h 144"/>
                <a:gd name="T26" fmla="*/ 0 w 141"/>
                <a:gd name="T27" fmla="*/ 0 h 144"/>
                <a:gd name="T28" fmla="*/ 0 w 141"/>
                <a:gd name="T29" fmla="*/ 0 h 144"/>
                <a:gd name="T30" fmla="*/ 0 w 141"/>
                <a:gd name="T31" fmla="*/ 0 h 144"/>
                <a:gd name="T32" fmla="*/ 0 w 141"/>
                <a:gd name="T33" fmla="*/ 0 h 144"/>
                <a:gd name="T34" fmla="*/ 0 w 141"/>
                <a:gd name="T35" fmla="*/ 0 h 144"/>
                <a:gd name="T36" fmla="*/ 0 w 141"/>
                <a:gd name="T37" fmla="*/ 0 h 144"/>
                <a:gd name="T38" fmla="*/ 0 w 141"/>
                <a:gd name="T39" fmla="*/ 0 h 144"/>
                <a:gd name="T40" fmla="*/ 0 w 141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1"/>
                <a:gd name="T64" fmla="*/ 0 h 144"/>
                <a:gd name="T65" fmla="*/ 141 w 141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1" h="144">
                  <a:moveTo>
                    <a:pt x="141" y="144"/>
                  </a:moveTo>
                  <a:lnTo>
                    <a:pt x="141" y="144"/>
                  </a:lnTo>
                  <a:lnTo>
                    <a:pt x="138" y="116"/>
                  </a:lnTo>
                  <a:lnTo>
                    <a:pt x="129" y="88"/>
                  </a:lnTo>
                  <a:lnTo>
                    <a:pt x="117" y="65"/>
                  </a:lnTo>
                  <a:lnTo>
                    <a:pt x="100" y="43"/>
                  </a:lnTo>
                  <a:lnTo>
                    <a:pt x="79" y="26"/>
                  </a:lnTo>
                  <a:lnTo>
                    <a:pt x="55" y="11"/>
                  </a:lnTo>
                  <a:lnTo>
                    <a:pt x="28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1" y="41"/>
                  </a:lnTo>
                  <a:lnTo>
                    <a:pt x="40" y="48"/>
                  </a:lnTo>
                  <a:lnTo>
                    <a:pt x="58" y="57"/>
                  </a:lnTo>
                  <a:lnTo>
                    <a:pt x="72" y="71"/>
                  </a:lnTo>
                  <a:lnTo>
                    <a:pt x="86" y="86"/>
                  </a:lnTo>
                  <a:lnTo>
                    <a:pt x="94" y="104"/>
                  </a:lnTo>
                  <a:lnTo>
                    <a:pt x="100" y="124"/>
                  </a:lnTo>
                  <a:lnTo>
                    <a:pt x="103" y="144"/>
                  </a:lnTo>
                  <a:lnTo>
                    <a:pt x="141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9" name="Freeform 1479"/>
            <p:cNvSpPr>
              <a:spLocks/>
            </p:cNvSpPr>
            <p:nvPr/>
          </p:nvSpPr>
          <p:spPr bwMode="auto">
            <a:xfrm>
              <a:off x="3264" y="3622"/>
              <a:ext cx="47" cy="49"/>
            </a:xfrm>
            <a:custGeom>
              <a:avLst/>
              <a:gdLst>
                <a:gd name="T0" fmla="*/ 0 w 141"/>
                <a:gd name="T1" fmla="*/ 0 h 145"/>
                <a:gd name="T2" fmla="*/ 0 w 141"/>
                <a:gd name="T3" fmla="*/ 0 h 145"/>
                <a:gd name="T4" fmla="*/ 0 w 141"/>
                <a:gd name="T5" fmla="*/ 0 h 145"/>
                <a:gd name="T6" fmla="*/ 0 w 141"/>
                <a:gd name="T7" fmla="*/ 0 h 145"/>
                <a:gd name="T8" fmla="*/ 0 w 141"/>
                <a:gd name="T9" fmla="*/ 0 h 145"/>
                <a:gd name="T10" fmla="*/ 0 w 141"/>
                <a:gd name="T11" fmla="*/ 0 h 145"/>
                <a:gd name="T12" fmla="*/ 0 w 141"/>
                <a:gd name="T13" fmla="*/ 0 h 145"/>
                <a:gd name="T14" fmla="*/ 0 w 141"/>
                <a:gd name="T15" fmla="*/ 0 h 145"/>
                <a:gd name="T16" fmla="*/ 0 w 141"/>
                <a:gd name="T17" fmla="*/ 0 h 145"/>
                <a:gd name="T18" fmla="*/ 0 w 141"/>
                <a:gd name="T19" fmla="*/ 0 h 145"/>
                <a:gd name="T20" fmla="*/ 0 w 141"/>
                <a:gd name="T21" fmla="*/ 0 h 145"/>
                <a:gd name="T22" fmla="*/ 0 w 141"/>
                <a:gd name="T23" fmla="*/ 0 h 145"/>
                <a:gd name="T24" fmla="*/ 0 w 141"/>
                <a:gd name="T25" fmla="*/ 0 h 145"/>
                <a:gd name="T26" fmla="*/ 0 w 141"/>
                <a:gd name="T27" fmla="*/ 0 h 145"/>
                <a:gd name="T28" fmla="*/ 0 w 141"/>
                <a:gd name="T29" fmla="*/ 0 h 145"/>
                <a:gd name="T30" fmla="*/ 0 w 141"/>
                <a:gd name="T31" fmla="*/ 0 h 145"/>
                <a:gd name="T32" fmla="*/ 0 w 141"/>
                <a:gd name="T33" fmla="*/ 0 h 145"/>
                <a:gd name="T34" fmla="*/ 0 w 141"/>
                <a:gd name="T35" fmla="*/ 0 h 145"/>
                <a:gd name="T36" fmla="*/ 0 w 141"/>
                <a:gd name="T37" fmla="*/ 0 h 145"/>
                <a:gd name="T38" fmla="*/ 0 w 141"/>
                <a:gd name="T39" fmla="*/ 0 h 145"/>
                <a:gd name="T40" fmla="*/ 0 w 141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1"/>
                <a:gd name="T64" fmla="*/ 0 h 145"/>
                <a:gd name="T65" fmla="*/ 141 w 141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1" h="145">
                  <a:moveTo>
                    <a:pt x="0" y="145"/>
                  </a:moveTo>
                  <a:lnTo>
                    <a:pt x="0" y="145"/>
                  </a:lnTo>
                  <a:lnTo>
                    <a:pt x="28" y="143"/>
                  </a:lnTo>
                  <a:lnTo>
                    <a:pt x="55" y="134"/>
                  </a:lnTo>
                  <a:lnTo>
                    <a:pt x="79" y="122"/>
                  </a:lnTo>
                  <a:lnTo>
                    <a:pt x="100" y="104"/>
                  </a:lnTo>
                  <a:lnTo>
                    <a:pt x="118" y="81"/>
                  </a:lnTo>
                  <a:lnTo>
                    <a:pt x="129" y="57"/>
                  </a:lnTo>
                  <a:lnTo>
                    <a:pt x="138" y="29"/>
                  </a:lnTo>
                  <a:lnTo>
                    <a:pt x="141" y="0"/>
                  </a:lnTo>
                  <a:lnTo>
                    <a:pt x="103" y="0"/>
                  </a:lnTo>
                  <a:lnTo>
                    <a:pt x="100" y="21"/>
                  </a:lnTo>
                  <a:lnTo>
                    <a:pt x="94" y="41"/>
                  </a:lnTo>
                  <a:lnTo>
                    <a:pt x="85" y="60"/>
                  </a:lnTo>
                  <a:lnTo>
                    <a:pt x="72" y="75"/>
                  </a:lnTo>
                  <a:lnTo>
                    <a:pt x="58" y="88"/>
                  </a:lnTo>
                  <a:lnTo>
                    <a:pt x="40" y="97"/>
                  </a:lnTo>
                  <a:lnTo>
                    <a:pt x="21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0" name="Freeform 1480"/>
            <p:cNvSpPr>
              <a:spLocks/>
            </p:cNvSpPr>
            <p:nvPr/>
          </p:nvSpPr>
          <p:spPr bwMode="auto">
            <a:xfrm>
              <a:off x="3218" y="3622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2" y="57"/>
                  </a:lnTo>
                  <a:lnTo>
                    <a:pt x="23" y="81"/>
                  </a:lnTo>
                  <a:lnTo>
                    <a:pt x="41" y="104"/>
                  </a:lnTo>
                  <a:lnTo>
                    <a:pt x="62" y="121"/>
                  </a:lnTo>
                  <a:lnTo>
                    <a:pt x="85" y="134"/>
                  </a:lnTo>
                  <a:lnTo>
                    <a:pt x="112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3" y="89"/>
                  </a:lnTo>
                  <a:lnTo>
                    <a:pt x="69" y="75"/>
                  </a:lnTo>
                  <a:lnTo>
                    <a:pt x="56" y="60"/>
                  </a:lnTo>
                  <a:lnTo>
                    <a:pt x="47" y="41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1" name="Freeform 1481"/>
            <p:cNvSpPr>
              <a:spLocks/>
            </p:cNvSpPr>
            <p:nvPr/>
          </p:nvSpPr>
          <p:spPr bwMode="auto">
            <a:xfrm>
              <a:off x="3218" y="3574"/>
              <a:ext cx="46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2" y="2"/>
                  </a:lnTo>
                  <a:lnTo>
                    <a:pt x="85" y="11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5"/>
                  </a:lnTo>
                  <a:lnTo>
                    <a:pt x="12" y="88"/>
                  </a:lnTo>
                  <a:lnTo>
                    <a:pt x="3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1" y="124"/>
                  </a:lnTo>
                  <a:lnTo>
                    <a:pt x="47" y="104"/>
                  </a:lnTo>
                  <a:lnTo>
                    <a:pt x="55" y="86"/>
                  </a:lnTo>
                  <a:lnTo>
                    <a:pt x="69" y="71"/>
                  </a:lnTo>
                  <a:lnTo>
                    <a:pt x="84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2" name="Freeform 1482"/>
            <p:cNvSpPr>
              <a:spLocks/>
            </p:cNvSpPr>
            <p:nvPr/>
          </p:nvSpPr>
          <p:spPr bwMode="auto">
            <a:xfrm>
              <a:off x="3304" y="3581"/>
              <a:ext cx="81" cy="83"/>
            </a:xfrm>
            <a:custGeom>
              <a:avLst/>
              <a:gdLst>
                <a:gd name="T0" fmla="*/ 0 w 242"/>
                <a:gd name="T1" fmla="*/ 0 h 251"/>
                <a:gd name="T2" fmla="*/ 0 w 242"/>
                <a:gd name="T3" fmla="*/ 0 h 251"/>
                <a:gd name="T4" fmla="*/ 0 w 242"/>
                <a:gd name="T5" fmla="*/ 0 h 251"/>
                <a:gd name="T6" fmla="*/ 0 w 242"/>
                <a:gd name="T7" fmla="*/ 0 h 251"/>
                <a:gd name="T8" fmla="*/ 0 w 242"/>
                <a:gd name="T9" fmla="*/ 0 h 251"/>
                <a:gd name="T10" fmla="*/ 0 w 242"/>
                <a:gd name="T11" fmla="*/ 0 h 251"/>
                <a:gd name="T12" fmla="*/ 0 w 242"/>
                <a:gd name="T13" fmla="*/ 0 h 251"/>
                <a:gd name="T14" fmla="*/ 0 w 242"/>
                <a:gd name="T15" fmla="*/ 0 h 251"/>
                <a:gd name="T16" fmla="*/ 0 w 242"/>
                <a:gd name="T17" fmla="*/ 0 h 251"/>
                <a:gd name="T18" fmla="*/ 0 w 242"/>
                <a:gd name="T19" fmla="*/ 0 h 251"/>
                <a:gd name="T20" fmla="*/ 0 w 242"/>
                <a:gd name="T21" fmla="*/ 0 h 251"/>
                <a:gd name="T22" fmla="*/ 0 w 242"/>
                <a:gd name="T23" fmla="*/ 0 h 251"/>
                <a:gd name="T24" fmla="*/ 0 w 242"/>
                <a:gd name="T25" fmla="*/ 0 h 251"/>
                <a:gd name="T26" fmla="*/ 0 w 242"/>
                <a:gd name="T27" fmla="*/ 0 h 251"/>
                <a:gd name="T28" fmla="*/ 0 w 242"/>
                <a:gd name="T29" fmla="*/ 0 h 251"/>
                <a:gd name="T30" fmla="*/ 0 w 242"/>
                <a:gd name="T31" fmla="*/ 0 h 251"/>
                <a:gd name="T32" fmla="*/ 0 w 242"/>
                <a:gd name="T33" fmla="*/ 0 h 251"/>
                <a:gd name="T34" fmla="*/ 0 w 242"/>
                <a:gd name="T35" fmla="*/ 0 h 251"/>
                <a:gd name="T36" fmla="*/ 0 w 242"/>
                <a:gd name="T37" fmla="*/ 0 h 251"/>
                <a:gd name="T38" fmla="*/ 0 w 242"/>
                <a:gd name="T39" fmla="*/ 0 h 251"/>
                <a:gd name="T40" fmla="*/ 0 w 242"/>
                <a:gd name="T41" fmla="*/ 0 h 251"/>
                <a:gd name="T42" fmla="*/ 0 w 242"/>
                <a:gd name="T43" fmla="*/ 0 h 251"/>
                <a:gd name="T44" fmla="*/ 0 w 242"/>
                <a:gd name="T45" fmla="*/ 0 h 251"/>
                <a:gd name="T46" fmla="*/ 0 w 242"/>
                <a:gd name="T47" fmla="*/ 0 h 251"/>
                <a:gd name="T48" fmla="*/ 0 w 242"/>
                <a:gd name="T49" fmla="*/ 0 h 251"/>
                <a:gd name="T50" fmla="*/ 0 w 242"/>
                <a:gd name="T51" fmla="*/ 0 h 251"/>
                <a:gd name="T52" fmla="*/ 0 w 242"/>
                <a:gd name="T53" fmla="*/ 0 h 251"/>
                <a:gd name="T54" fmla="*/ 0 w 242"/>
                <a:gd name="T55" fmla="*/ 0 h 251"/>
                <a:gd name="T56" fmla="*/ 0 w 242"/>
                <a:gd name="T57" fmla="*/ 0 h 251"/>
                <a:gd name="T58" fmla="*/ 0 w 242"/>
                <a:gd name="T59" fmla="*/ 0 h 251"/>
                <a:gd name="T60" fmla="*/ 0 w 242"/>
                <a:gd name="T61" fmla="*/ 0 h 251"/>
                <a:gd name="T62" fmla="*/ 0 w 242"/>
                <a:gd name="T63" fmla="*/ 0 h 251"/>
                <a:gd name="T64" fmla="*/ 0 w 242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2"/>
                <a:gd name="T100" fmla="*/ 0 h 251"/>
                <a:gd name="T101" fmla="*/ 242 w 242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2" h="251">
                  <a:moveTo>
                    <a:pt x="120" y="0"/>
                  </a:moveTo>
                  <a:lnTo>
                    <a:pt x="144" y="3"/>
                  </a:lnTo>
                  <a:lnTo>
                    <a:pt x="167" y="11"/>
                  </a:lnTo>
                  <a:lnTo>
                    <a:pt x="188" y="22"/>
                  </a:lnTo>
                  <a:lnTo>
                    <a:pt x="206" y="38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9" y="101"/>
                  </a:lnTo>
                  <a:lnTo>
                    <a:pt x="242" y="125"/>
                  </a:lnTo>
                  <a:lnTo>
                    <a:pt x="239" y="150"/>
                  </a:lnTo>
                  <a:lnTo>
                    <a:pt x="231" y="174"/>
                  </a:lnTo>
                  <a:lnTo>
                    <a:pt x="221" y="196"/>
                  </a:lnTo>
                  <a:lnTo>
                    <a:pt x="206" y="214"/>
                  </a:lnTo>
                  <a:lnTo>
                    <a:pt x="188" y="230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4" y="240"/>
                  </a:lnTo>
                  <a:lnTo>
                    <a:pt x="53" y="230"/>
                  </a:lnTo>
                  <a:lnTo>
                    <a:pt x="36" y="214"/>
                  </a:lnTo>
                  <a:lnTo>
                    <a:pt x="21" y="196"/>
                  </a:lnTo>
                  <a:lnTo>
                    <a:pt x="9" y="174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1"/>
                  </a:lnTo>
                  <a:lnTo>
                    <a:pt x="9" y="77"/>
                  </a:lnTo>
                  <a:lnTo>
                    <a:pt x="21" y="56"/>
                  </a:lnTo>
                  <a:lnTo>
                    <a:pt x="36" y="38"/>
                  </a:lnTo>
                  <a:lnTo>
                    <a:pt x="53" y="22"/>
                  </a:lnTo>
                  <a:lnTo>
                    <a:pt x="74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3" name="Freeform 1483"/>
            <p:cNvSpPr>
              <a:spLocks/>
            </p:cNvSpPr>
            <p:nvPr/>
          </p:nvSpPr>
          <p:spPr bwMode="auto">
            <a:xfrm>
              <a:off x="3344" y="3574"/>
              <a:ext cx="47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8" y="116"/>
                  </a:lnTo>
                  <a:lnTo>
                    <a:pt x="129" y="88"/>
                  </a:lnTo>
                  <a:lnTo>
                    <a:pt x="116" y="65"/>
                  </a:lnTo>
                  <a:lnTo>
                    <a:pt x="100" y="43"/>
                  </a:lnTo>
                  <a:lnTo>
                    <a:pt x="79" y="26"/>
                  </a:lnTo>
                  <a:lnTo>
                    <a:pt x="55" y="11"/>
                  </a:lnTo>
                  <a:lnTo>
                    <a:pt x="28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1" y="41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1"/>
                  </a:lnTo>
                  <a:lnTo>
                    <a:pt x="86" y="86"/>
                  </a:lnTo>
                  <a:lnTo>
                    <a:pt x="94" y="104"/>
                  </a:lnTo>
                  <a:lnTo>
                    <a:pt x="100" y="124"/>
                  </a:lnTo>
                  <a:lnTo>
                    <a:pt x="103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4" name="Freeform 1484"/>
            <p:cNvSpPr>
              <a:spLocks/>
            </p:cNvSpPr>
            <p:nvPr/>
          </p:nvSpPr>
          <p:spPr bwMode="auto">
            <a:xfrm>
              <a:off x="3344" y="3622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8" y="143"/>
                  </a:lnTo>
                  <a:lnTo>
                    <a:pt x="55" y="134"/>
                  </a:lnTo>
                  <a:lnTo>
                    <a:pt x="79" y="122"/>
                  </a:lnTo>
                  <a:lnTo>
                    <a:pt x="100" y="104"/>
                  </a:lnTo>
                  <a:lnTo>
                    <a:pt x="118" y="81"/>
                  </a:lnTo>
                  <a:lnTo>
                    <a:pt x="129" y="57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3" y="0"/>
                  </a:lnTo>
                  <a:lnTo>
                    <a:pt x="100" y="21"/>
                  </a:lnTo>
                  <a:lnTo>
                    <a:pt x="94" y="41"/>
                  </a:lnTo>
                  <a:lnTo>
                    <a:pt x="85" y="60"/>
                  </a:lnTo>
                  <a:lnTo>
                    <a:pt x="72" y="75"/>
                  </a:lnTo>
                  <a:lnTo>
                    <a:pt x="58" y="88"/>
                  </a:lnTo>
                  <a:lnTo>
                    <a:pt x="39" y="97"/>
                  </a:lnTo>
                  <a:lnTo>
                    <a:pt x="21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5" name="Freeform 1485"/>
            <p:cNvSpPr>
              <a:spLocks/>
            </p:cNvSpPr>
            <p:nvPr/>
          </p:nvSpPr>
          <p:spPr bwMode="auto">
            <a:xfrm>
              <a:off x="3298" y="3622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0" y="57"/>
                  </a:lnTo>
                  <a:lnTo>
                    <a:pt x="24" y="81"/>
                  </a:lnTo>
                  <a:lnTo>
                    <a:pt x="41" y="104"/>
                  </a:lnTo>
                  <a:lnTo>
                    <a:pt x="62" y="121"/>
                  </a:lnTo>
                  <a:lnTo>
                    <a:pt x="85" y="134"/>
                  </a:lnTo>
                  <a:lnTo>
                    <a:pt x="112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2" y="89"/>
                  </a:lnTo>
                  <a:lnTo>
                    <a:pt x="69" y="75"/>
                  </a:lnTo>
                  <a:lnTo>
                    <a:pt x="55" y="60"/>
                  </a:lnTo>
                  <a:lnTo>
                    <a:pt x="46" y="41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6" name="Freeform 1486"/>
            <p:cNvSpPr>
              <a:spLocks/>
            </p:cNvSpPr>
            <p:nvPr/>
          </p:nvSpPr>
          <p:spPr bwMode="auto">
            <a:xfrm>
              <a:off x="3298" y="3574"/>
              <a:ext cx="46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2" y="2"/>
                  </a:lnTo>
                  <a:lnTo>
                    <a:pt x="85" y="11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4"/>
                  </a:lnTo>
                  <a:lnTo>
                    <a:pt x="10" y="88"/>
                  </a:lnTo>
                  <a:lnTo>
                    <a:pt x="3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1" y="124"/>
                  </a:lnTo>
                  <a:lnTo>
                    <a:pt x="46" y="104"/>
                  </a:lnTo>
                  <a:lnTo>
                    <a:pt x="55" y="87"/>
                  </a:lnTo>
                  <a:lnTo>
                    <a:pt x="69" y="71"/>
                  </a:lnTo>
                  <a:lnTo>
                    <a:pt x="84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7" name="Freeform 1487"/>
            <p:cNvSpPr>
              <a:spLocks/>
            </p:cNvSpPr>
            <p:nvPr/>
          </p:nvSpPr>
          <p:spPr bwMode="auto">
            <a:xfrm>
              <a:off x="3384" y="3581"/>
              <a:ext cx="80" cy="83"/>
            </a:xfrm>
            <a:custGeom>
              <a:avLst/>
              <a:gdLst>
                <a:gd name="T0" fmla="*/ 0 w 241"/>
                <a:gd name="T1" fmla="*/ 0 h 251"/>
                <a:gd name="T2" fmla="*/ 0 w 241"/>
                <a:gd name="T3" fmla="*/ 0 h 251"/>
                <a:gd name="T4" fmla="*/ 0 w 241"/>
                <a:gd name="T5" fmla="*/ 0 h 251"/>
                <a:gd name="T6" fmla="*/ 0 w 241"/>
                <a:gd name="T7" fmla="*/ 0 h 251"/>
                <a:gd name="T8" fmla="*/ 0 w 241"/>
                <a:gd name="T9" fmla="*/ 0 h 251"/>
                <a:gd name="T10" fmla="*/ 0 w 241"/>
                <a:gd name="T11" fmla="*/ 0 h 251"/>
                <a:gd name="T12" fmla="*/ 0 w 241"/>
                <a:gd name="T13" fmla="*/ 0 h 251"/>
                <a:gd name="T14" fmla="*/ 0 w 241"/>
                <a:gd name="T15" fmla="*/ 0 h 251"/>
                <a:gd name="T16" fmla="*/ 0 w 241"/>
                <a:gd name="T17" fmla="*/ 0 h 251"/>
                <a:gd name="T18" fmla="*/ 0 w 241"/>
                <a:gd name="T19" fmla="*/ 0 h 251"/>
                <a:gd name="T20" fmla="*/ 0 w 241"/>
                <a:gd name="T21" fmla="*/ 0 h 251"/>
                <a:gd name="T22" fmla="*/ 0 w 241"/>
                <a:gd name="T23" fmla="*/ 0 h 251"/>
                <a:gd name="T24" fmla="*/ 0 w 241"/>
                <a:gd name="T25" fmla="*/ 0 h 251"/>
                <a:gd name="T26" fmla="*/ 0 w 241"/>
                <a:gd name="T27" fmla="*/ 0 h 251"/>
                <a:gd name="T28" fmla="*/ 0 w 241"/>
                <a:gd name="T29" fmla="*/ 0 h 251"/>
                <a:gd name="T30" fmla="*/ 0 w 241"/>
                <a:gd name="T31" fmla="*/ 0 h 251"/>
                <a:gd name="T32" fmla="*/ 0 w 241"/>
                <a:gd name="T33" fmla="*/ 0 h 251"/>
                <a:gd name="T34" fmla="*/ 0 w 241"/>
                <a:gd name="T35" fmla="*/ 0 h 251"/>
                <a:gd name="T36" fmla="*/ 0 w 241"/>
                <a:gd name="T37" fmla="*/ 0 h 251"/>
                <a:gd name="T38" fmla="*/ 0 w 241"/>
                <a:gd name="T39" fmla="*/ 0 h 251"/>
                <a:gd name="T40" fmla="*/ 0 w 241"/>
                <a:gd name="T41" fmla="*/ 0 h 251"/>
                <a:gd name="T42" fmla="*/ 0 w 241"/>
                <a:gd name="T43" fmla="*/ 0 h 251"/>
                <a:gd name="T44" fmla="*/ 0 w 241"/>
                <a:gd name="T45" fmla="*/ 0 h 251"/>
                <a:gd name="T46" fmla="*/ 0 w 241"/>
                <a:gd name="T47" fmla="*/ 0 h 251"/>
                <a:gd name="T48" fmla="*/ 0 w 241"/>
                <a:gd name="T49" fmla="*/ 0 h 251"/>
                <a:gd name="T50" fmla="*/ 0 w 241"/>
                <a:gd name="T51" fmla="*/ 0 h 251"/>
                <a:gd name="T52" fmla="*/ 0 w 241"/>
                <a:gd name="T53" fmla="*/ 0 h 251"/>
                <a:gd name="T54" fmla="*/ 0 w 241"/>
                <a:gd name="T55" fmla="*/ 0 h 251"/>
                <a:gd name="T56" fmla="*/ 0 w 241"/>
                <a:gd name="T57" fmla="*/ 0 h 251"/>
                <a:gd name="T58" fmla="*/ 0 w 241"/>
                <a:gd name="T59" fmla="*/ 0 h 251"/>
                <a:gd name="T60" fmla="*/ 0 w 241"/>
                <a:gd name="T61" fmla="*/ 0 h 251"/>
                <a:gd name="T62" fmla="*/ 0 w 241"/>
                <a:gd name="T63" fmla="*/ 0 h 251"/>
                <a:gd name="T64" fmla="*/ 0 w 241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1"/>
                <a:gd name="T101" fmla="*/ 241 w 241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1">
                  <a:moveTo>
                    <a:pt x="120" y="0"/>
                  </a:moveTo>
                  <a:lnTo>
                    <a:pt x="144" y="3"/>
                  </a:lnTo>
                  <a:lnTo>
                    <a:pt x="167" y="11"/>
                  </a:lnTo>
                  <a:lnTo>
                    <a:pt x="188" y="22"/>
                  </a:lnTo>
                  <a:lnTo>
                    <a:pt x="206" y="38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9" y="101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1" y="174"/>
                  </a:lnTo>
                  <a:lnTo>
                    <a:pt x="221" y="196"/>
                  </a:lnTo>
                  <a:lnTo>
                    <a:pt x="206" y="214"/>
                  </a:lnTo>
                  <a:lnTo>
                    <a:pt x="188" y="230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4" y="240"/>
                  </a:lnTo>
                  <a:lnTo>
                    <a:pt x="53" y="230"/>
                  </a:lnTo>
                  <a:lnTo>
                    <a:pt x="36" y="214"/>
                  </a:lnTo>
                  <a:lnTo>
                    <a:pt x="20" y="196"/>
                  </a:lnTo>
                  <a:lnTo>
                    <a:pt x="9" y="174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1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6" y="38"/>
                  </a:lnTo>
                  <a:lnTo>
                    <a:pt x="53" y="22"/>
                  </a:lnTo>
                  <a:lnTo>
                    <a:pt x="74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8" name="Freeform 1488"/>
            <p:cNvSpPr>
              <a:spLocks/>
            </p:cNvSpPr>
            <p:nvPr/>
          </p:nvSpPr>
          <p:spPr bwMode="auto">
            <a:xfrm>
              <a:off x="3424" y="3574"/>
              <a:ext cx="47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8" y="116"/>
                  </a:lnTo>
                  <a:lnTo>
                    <a:pt x="129" y="88"/>
                  </a:lnTo>
                  <a:lnTo>
                    <a:pt x="116" y="65"/>
                  </a:lnTo>
                  <a:lnTo>
                    <a:pt x="100" y="43"/>
                  </a:lnTo>
                  <a:lnTo>
                    <a:pt x="79" y="26"/>
                  </a:lnTo>
                  <a:lnTo>
                    <a:pt x="55" y="11"/>
                  </a:lnTo>
                  <a:lnTo>
                    <a:pt x="28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1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1"/>
                  </a:lnTo>
                  <a:lnTo>
                    <a:pt x="86" y="86"/>
                  </a:lnTo>
                  <a:lnTo>
                    <a:pt x="94" y="104"/>
                  </a:lnTo>
                  <a:lnTo>
                    <a:pt x="100" y="124"/>
                  </a:lnTo>
                  <a:lnTo>
                    <a:pt x="103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9" name="Freeform 1489"/>
            <p:cNvSpPr>
              <a:spLocks/>
            </p:cNvSpPr>
            <p:nvPr/>
          </p:nvSpPr>
          <p:spPr bwMode="auto">
            <a:xfrm>
              <a:off x="3424" y="3622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8" y="143"/>
                  </a:lnTo>
                  <a:lnTo>
                    <a:pt x="55" y="134"/>
                  </a:lnTo>
                  <a:lnTo>
                    <a:pt x="79" y="122"/>
                  </a:lnTo>
                  <a:lnTo>
                    <a:pt x="100" y="104"/>
                  </a:lnTo>
                  <a:lnTo>
                    <a:pt x="118" y="81"/>
                  </a:lnTo>
                  <a:lnTo>
                    <a:pt x="129" y="57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3" y="0"/>
                  </a:lnTo>
                  <a:lnTo>
                    <a:pt x="100" y="21"/>
                  </a:lnTo>
                  <a:lnTo>
                    <a:pt x="94" y="41"/>
                  </a:lnTo>
                  <a:lnTo>
                    <a:pt x="85" y="60"/>
                  </a:lnTo>
                  <a:lnTo>
                    <a:pt x="72" y="75"/>
                  </a:lnTo>
                  <a:lnTo>
                    <a:pt x="58" y="88"/>
                  </a:lnTo>
                  <a:lnTo>
                    <a:pt x="39" y="97"/>
                  </a:lnTo>
                  <a:lnTo>
                    <a:pt x="20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00" name="Freeform 1490"/>
            <p:cNvSpPr>
              <a:spLocks/>
            </p:cNvSpPr>
            <p:nvPr/>
          </p:nvSpPr>
          <p:spPr bwMode="auto">
            <a:xfrm>
              <a:off x="3378" y="3622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0" y="57"/>
                  </a:lnTo>
                  <a:lnTo>
                    <a:pt x="24" y="81"/>
                  </a:lnTo>
                  <a:lnTo>
                    <a:pt x="41" y="104"/>
                  </a:lnTo>
                  <a:lnTo>
                    <a:pt x="62" y="121"/>
                  </a:lnTo>
                  <a:lnTo>
                    <a:pt x="85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2" y="89"/>
                  </a:lnTo>
                  <a:lnTo>
                    <a:pt x="69" y="75"/>
                  </a:lnTo>
                  <a:lnTo>
                    <a:pt x="55" y="60"/>
                  </a:lnTo>
                  <a:lnTo>
                    <a:pt x="46" y="41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01" name="Freeform 1491"/>
            <p:cNvSpPr>
              <a:spLocks/>
            </p:cNvSpPr>
            <p:nvPr/>
          </p:nvSpPr>
          <p:spPr bwMode="auto">
            <a:xfrm>
              <a:off x="3378" y="3574"/>
              <a:ext cx="46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5" y="11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4"/>
                  </a:lnTo>
                  <a:lnTo>
                    <a:pt x="10" y="88"/>
                  </a:lnTo>
                  <a:lnTo>
                    <a:pt x="3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1" y="124"/>
                  </a:lnTo>
                  <a:lnTo>
                    <a:pt x="46" y="104"/>
                  </a:lnTo>
                  <a:lnTo>
                    <a:pt x="55" y="87"/>
                  </a:lnTo>
                  <a:lnTo>
                    <a:pt x="69" y="71"/>
                  </a:lnTo>
                  <a:lnTo>
                    <a:pt x="84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02" name="Freeform 1492"/>
            <p:cNvSpPr>
              <a:spLocks/>
            </p:cNvSpPr>
            <p:nvPr/>
          </p:nvSpPr>
          <p:spPr bwMode="auto">
            <a:xfrm>
              <a:off x="3464" y="3581"/>
              <a:ext cx="80" cy="83"/>
            </a:xfrm>
            <a:custGeom>
              <a:avLst/>
              <a:gdLst>
                <a:gd name="T0" fmla="*/ 0 w 240"/>
                <a:gd name="T1" fmla="*/ 0 h 251"/>
                <a:gd name="T2" fmla="*/ 0 w 240"/>
                <a:gd name="T3" fmla="*/ 0 h 251"/>
                <a:gd name="T4" fmla="*/ 0 w 240"/>
                <a:gd name="T5" fmla="*/ 0 h 251"/>
                <a:gd name="T6" fmla="*/ 0 w 240"/>
                <a:gd name="T7" fmla="*/ 0 h 251"/>
                <a:gd name="T8" fmla="*/ 0 w 240"/>
                <a:gd name="T9" fmla="*/ 0 h 251"/>
                <a:gd name="T10" fmla="*/ 0 w 240"/>
                <a:gd name="T11" fmla="*/ 0 h 251"/>
                <a:gd name="T12" fmla="*/ 0 w 240"/>
                <a:gd name="T13" fmla="*/ 0 h 251"/>
                <a:gd name="T14" fmla="*/ 0 w 240"/>
                <a:gd name="T15" fmla="*/ 0 h 251"/>
                <a:gd name="T16" fmla="*/ 0 w 240"/>
                <a:gd name="T17" fmla="*/ 0 h 251"/>
                <a:gd name="T18" fmla="*/ 0 w 240"/>
                <a:gd name="T19" fmla="*/ 0 h 251"/>
                <a:gd name="T20" fmla="*/ 0 w 240"/>
                <a:gd name="T21" fmla="*/ 0 h 251"/>
                <a:gd name="T22" fmla="*/ 0 w 240"/>
                <a:gd name="T23" fmla="*/ 0 h 251"/>
                <a:gd name="T24" fmla="*/ 0 w 240"/>
                <a:gd name="T25" fmla="*/ 0 h 251"/>
                <a:gd name="T26" fmla="*/ 0 w 240"/>
                <a:gd name="T27" fmla="*/ 0 h 251"/>
                <a:gd name="T28" fmla="*/ 0 w 240"/>
                <a:gd name="T29" fmla="*/ 0 h 251"/>
                <a:gd name="T30" fmla="*/ 0 w 240"/>
                <a:gd name="T31" fmla="*/ 0 h 251"/>
                <a:gd name="T32" fmla="*/ 0 w 240"/>
                <a:gd name="T33" fmla="*/ 0 h 251"/>
                <a:gd name="T34" fmla="*/ 0 w 240"/>
                <a:gd name="T35" fmla="*/ 0 h 251"/>
                <a:gd name="T36" fmla="*/ 0 w 240"/>
                <a:gd name="T37" fmla="*/ 0 h 251"/>
                <a:gd name="T38" fmla="*/ 0 w 240"/>
                <a:gd name="T39" fmla="*/ 0 h 251"/>
                <a:gd name="T40" fmla="*/ 0 w 240"/>
                <a:gd name="T41" fmla="*/ 0 h 251"/>
                <a:gd name="T42" fmla="*/ 0 w 240"/>
                <a:gd name="T43" fmla="*/ 0 h 251"/>
                <a:gd name="T44" fmla="*/ 0 w 240"/>
                <a:gd name="T45" fmla="*/ 0 h 251"/>
                <a:gd name="T46" fmla="*/ 0 w 240"/>
                <a:gd name="T47" fmla="*/ 0 h 251"/>
                <a:gd name="T48" fmla="*/ 0 w 240"/>
                <a:gd name="T49" fmla="*/ 0 h 251"/>
                <a:gd name="T50" fmla="*/ 0 w 240"/>
                <a:gd name="T51" fmla="*/ 0 h 251"/>
                <a:gd name="T52" fmla="*/ 0 w 240"/>
                <a:gd name="T53" fmla="*/ 0 h 251"/>
                <a:gd name="T54" fmla="*/ 0 w 240"/>
                <a:gd name="T55" fmla="*/ 0 h 251"/>
                <a:gd name="T56" fmla="*/ 0 w 240"/>
                <a:gd name="T57" fmla="*/ 0 h 251"/>
                <a:gd name="T58" fmla="*/ 0 w 240"/>
                <a:gd name="T59" fmla="*/ 0 h 251"/>
                <a:gd name="T60" fmla="*/ 0 w 240"/>
                <a:gd name="T61" fmla="*/ 0 h 251"/>
                <a:gd name="T62" fmla="*/ 0 w 240"/>
                <a:gd name="T63" fmla="*/ 0 h 251"/>
                <a:gd name="T64" fmla="*/ 0 w 240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0"/>
                <a:gd name="T100" fmla="*/ 0 h 251"/>
                <a:gd name="T101" fmla="*/ 240 w 240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0" h="251">
                  <a:moveTo>
                    <a:pt x="120" y="0"/>
                  </a:moveTo>
                  <a:lnTo>
                    <a:pt x="144" y="3"/>
                  </a:lnTo>
                  <a:lnTo>
                    <a:pt x="167" y="11"/>
                  </a:lnTo>
                  <a:lnTo>
                    <a:pt x="187" y="22"/>
                  </a:lnTo>
                  <a:lnTo>
                    <a:pt x="205" y="38"/>
                  </a:lnTo>
                  <a:lnTo>
                    <a:pt x="220" y="56"/>
                  </a:lnTo>
                  <a:lnTo>
                    <a:pt x="231" y="77"/>
                  </a:lnTo>
                  <a:lnTo>
                    <a:pt x="238" y="101"/>
                  </a:lnTo>
                  <a:lnTo>
                    <a:pt x="240" y="125"/>
                  </a:lnTo>
                  <a:lnTo>
                    <a:pt x="238" y="150"/>
                  </a:lnTo>
                  <a:lnTo>
                    <a:pt x="231" y="174"/>
                  </a:lnTo>
                  <a:lnTo>
                    <a:pt x="220" y="196"/>
                  </a:lnTo>
                  <a:lnTo>
                    <a:pt x="205" y="214"/>
                  </a:lnTo>
                  <a:lnTo>
                    <a:pt x="187" y="230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6" y="214"/>
                  </a:lnTo>
                  <a:lnTo>
                    <a:pt x="20" y="196"/>
                  </a:lnTo>
                  <a:lnTo>
                    <a:pt x="9" y="174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1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6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03" name="Freeform 1493"/>
            <p:cNvSpPr>
              <a:spLocks/>
            </p:cNvSpPr>
            <p:nvPr/>
          </p:nvSpPr>
          <p:spPr bwMode="auto">
            <a:xfrm>
              <a:off x="3504" y="3574"/>
              <a:ext cx="46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144"/>
                  </a:moveTo>
                  <a:lnTo>
                    <a:pt x="139" y="144"/>
                  </a:lnTo>
                  <a:lnTo>
                    <a:pt x="137" y="116"/>
                  </a:lnTo>
                  <a:lnTo>
                    <a:pt x="129" y="88"/>
                  </a:lnTo>
                  <a:lnTo>
                    <a:pt x="115" y="64"/>
                  </a:lnTo>
                  <a:lnTo>
                    <a:pt x="99" y="43"/>
                  </a:lnTo>
                  <a:lnTo>
                    <a:pt x="78" y="26"/>
                  </a:lnTo>
                  <a:lnTo>
                    <a:pt x="54" y="11"/>
                  </a:lnTo>
                  <a:lnTo>
                    <a:pt x="28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1"/>
                  </a:lnTo>
                  <a:lnTo>
                    <a:pt x="39" y="48"/>
                  </a:lnTo>
                  <a:lnTo>
                    <a:pt x="56" y="57"/>
                  </a:lnTo>
                  <a:lnTo>
                    <a:pt x="71" y="71"/>
                  </a:lnTo>
                  <a:lnTo>
                    <a:pt x="85" y="87"/>
                  </a:lnTo>
                  <a:lnTo>
                    <a:pt x="94" y="104"/>
                  </a:lnTo>
                  <a:lnTo>
                    <a:pt x="99" y="124"/>
                  </a:lnTo>
                  <a:lnTo>
                    <a:pt x="101" y="144"/>
                  </a:lnTo>
                  <a:lnTo>
                    <a:pt x="139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04" name="Freeform 1494"/>
            <p:cNvSpPr>
              <a:spLocks/>
            </p:cNvSpPr>
            <p:nvPr/>
          </p:nvSpPr>
          <p:spPr bwMode="auto">
            <a:xfrm>
              <a:off x="3504" y="3622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145"/>
                  </a:moveTo>
                  <a:lnTo>
                    <a:pt x="0" y="145"/>
                  </a:lnTo>
                  <a:lnTo>
                    <a:pt x="28" y="143"/>
                  </a:lnTo>
                  <a:lnTo>
                    <a:pt x="54" y="134"/>
                  </a:lnTo>
                  <a:lnTo>
                    <a:pt x="77" y="121"/>
                  </a:lnTo>
                  <a:lnTo>
                    <a:pt x="99" y="104"/>
                  </a:lnTo>
                  <a:lnTo>
                    <a:pt x="115" y="81"/>
                  </a:lnTo>
                  <a:lnTo>
                    <a:pt x="129" y="57"/>
                  </a:lnTo>
                  <a:lnTo>
                    <a:pt x="137" y="29"/>
                  </a:lnTo>
                  <a:lnTo>
                    <a:pt x="139" y="0"/>
                  </a:lnTo>
                  <a:lnTo>
                    <a:pt x="101" y="0"/>
                  </a:lnTo>
                  <a:lnTo>
                    <a:pt x="99" y="21"/>
                  </a:lnTo>
                  <a:lnTo>
                    <a:pt x="94" y="41"/>
                  </a:lnTo>
                  <a:lnTo>
                    <a:pt x="85" y="60"/>
                  </a:lnTo>
                  <a:lnTo>
                    <a:pt x="71" y="75"/>
                  </a:lnTo>
                  <a:lnTo>
                    <a:pt x="57" y="89"/>
                  </a:lnTo>
                  <a:lnTo>
                    <a:pt x="39" y="97"/>
                  </a:lnTo>
                  <a:lnTo>
                    <a:pt x="20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05" name="Freeform 1495"/>
            <p:cNvSpPr>
              <a:spLocks/>
            </p:cNvSpPr>
            <p:nvPr/>
          </p:nvSpPr>
          <p:spPr bwMode="auto">
            <a:xfrm>
              <a:off x="3458" y="3622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0" y="57"/>
                  </a:lnTo>
                  <a:lnTo>
                    <a:pt x="24" y="81"/>
                  </a:lnTo>
                  <a:lnTo>
                    <a:pt x="41" y="104"/>
                  </a:lnTo>
                  <a:lnTo>
                    <a:pt x="62" y="121"/>
                  </a:lnTo>
                  <a:lnTo>
                    <a:pt x="85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5" y="60"/>
                  </a:lnTo>
                  <a:lnTo>
                    <a:pt x="46" y="41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06" name="Freeform 1496"/>
            <p:cNvSpPr>
              <a:spLocks/>
            </p:cNvSpPr>
            <p:nvPr/>
          </p:nvSpPr>
          <p:spPr bwMode="auto">
            <a:xfrm>
              <a:off x="3458" y="3574"/>
              <a:ext cx="46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5" y="11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4"/>
                  </a:lnTo>
                  <a:lnTo>
                    <a:pt x="10" y="88"/>
                  </a:lnTo>
                  <a:lnTo>
                    <a:pt x="3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1" y="124"/>
                  </a:lnTo>
                  <a:lnTo>
                    <a:pt x="46" y="104"/>
                  </a:lnTo>
                  <a:lnTo>
                    <a:pt x="55" y="87"/>
                  </a:lnTo>
                  <a:lnTo>
                    <a:pt x="68" y="71"/>
                  </a:lnTo>
                  <a:lnTo>
                    <a:pt x="84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07" name="Freeform 1497"/>
            <p:cNvSpPr>
              <a:spLocks/>
            </p:cNvSpPr>
            <p:nvPr/>
          </p:nvSpPr>
          <p:spPr bwMode="auto">
            <a:xfrm>
              <a:off x="3544" y="3581"/>
              <a:ext cx="80" cy="83"/>
            </a:xfrm>
            <a:custGeom>
              <a:avLst/>
              <a:gdLst>
                <a:gd name="T0" fmla="*/ 0 w 240"/>
                <a:gd name="T1" fmla="*/ 0 h 251"/>
                <a:gd name="T2" fmla="*/ 0 w 240"/>
                <a:gd name="T3" fmla="*/ 0 h 251"/>
                <a:gd name="T4" fmla="*/ 0 w 240"/>
                <a:gd name="T5" fmla="*/ 0 h 251"/>
                <a:gd name="T6" fmla="*/ 0 w 240"/>
                <a:gd name="T7" fmla="*/ 0 h 251"/>
                <a:gd name="T8" fmla="*/ 0 w 240"/>
                <a:gd name="T9" fmla="*/ 0 h 251"/>
                <a:gd name="T10" fmla="*/ 0 w 240"/>
                <a:gd name="T11" fmla="*/ 0 h 251"/>
                <a:gd name="T12" fmla="*/ 0 w 240"/>
                <a:gd name="T13" fmla="*/ 0 h 251"/>
                <a:gd name="T14" fmla="*/ 0 w 240"/>
                <a:gd name="T15" fmla="*/ 0 h 251"/>
                <a:gd name="T16" fmla="*/ 0 w 240"/>
                <a:gd name="T17" fmla="*/ 0 h 251"/>
                <a:gd name="T18" fmla="*/ 0 w 240"/>
                <a:gd name="T19" fmla="*/ 0 h 251"/>
                <a:gd name="T20" fmla="*/ 0 w 240"/>
                <a:gd name="T21" fmla="*/ 0 h 251"/>
                <a:gd name="T22" fmla="*/ 0 w 240"/>
                <a:gd name="T23" fmla="*/ 0 h 251"/>
                <a:gd name="T24" fmla="*/ 0 w 240"/>
                <a:gd name="T25" fmla="*/ 0 h 251"/>
                <a:gd name="T26" fmla="*/ 0 w 240"/>
                <a:gd name="T27" fmla="*/ 0 h 251"/>
                <a:gd name="T28" fmla="*/ 0 w 240"/>
                <a:gd name="T29" fmla="*/ 0 h 251"/>
                <a:gd name="T30" fmla="*/ 0 w 240"/>
                <a:gd name="T31" fmla="*/ 0 h 251"/>
                <a:gd name="T32" fmla="*/ 0 w 240"/>
                <a:gd name="T33" fmla="*/ 0 h 251"/>
                <a:gd name="T34" fmla="*/ 0 w 240"/>
                <a:gd name="T35" fmla="*/ 0 h 251"/>
                <a:gd name="T36" fmla="*/ 0 w 240"/>
                <a:gd name="T37" fmla="*/ 0 h 251"/>
                <a:gd name="T38" fmla="*/ 0 w 240"/>
                <a:gd name="T39" fmla="*/ 0 h 251"/>
                <a:gd name="T40" fmla="*/ 0 w 240"/>
                <a:gd name="T41" fmla="*/ 0 h 251"/>
                <a:gd name="T42" fmla="*/ 0 w 240"/>
                <a:gd name="T43" fmla="*/ 0 h 251"/>
                <a:gd name="T44" fmla="*/ 0 w 240"/>
                <a:gd name="T45" fmla="*/ 0 h 251"/>
                <a:gd name="T46" fmla="*/ 0 w 240"/>
                <a:gd name="T47" fmla="*/ 0 h 251"/>
                <a:gd name="T48" fmla="*/ 0 w 240"/>
                <a:gd name="T49" fmla="*/ 0 h 251"/>
                <a:gd name="T50" fmla="*/ 0 w 240"/>
                <a:gd name="T51" fmla="*/ 0 h 251"/>
                <a:gd name="T52" fmla="*/ 0 w 240"/>
                <a:gd name="T53" fmla="*/ 0 h 251"/>
                <a:gd name="T54" fmla="*/ 0 w 240"/>
                <a:gd name="T55" fmla="*/ 0 h 251"/>
                <a:gd name="T56" fmla="*/ 0 w 240"/>
                <a:gd name="T57" fmla="*/ 0 h 251"/>
                <a:gd name="T58" fmla="*/ 0 w 240"/>
                <a:gd name="T59" fmla="*/ 0 h 251"/>
                <a:gd name="T60" fmla="*/ 0 w 240"/>
                <a:gd name="T61" fmla="*/ 0 h 251"/>
                <a:gd name="T62" fmla="*/ 0 w 240"/>
                <a:gd name="T63" fmla="*/ 0 h 251"/>
                <a:gd name="T64" fmla="*/ 0 w 240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0"/>
                <a:gd name="T100" fmla="*/ 0 h 251"/>
                <a:gd name="T101" fmla="*/ 240 w 240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0" h="251">
                  <a:moveTo>
                    <a:pt x="119" y="0"/>
                  </a:moveTo>
                  <a:lnTo>
                    <a:pt x="144" y="3"/>
                  </a:lnTo>
                  <a:lnTo>
                    <a:pt x="167" y="11"/>
                  </a:lnTo>
                  <a:lnTo>
                    <a:pt x="187" y="22"/>
                  </a:lnTo>
                  <a:lnTo>
                    <a:pt x="205" y="38"/>
                  </a:lnTo>
                  <a:lnTo>
                    <a:pt x="220" y="56"/>
                  </a:lnTo>
                  <a:lnTo>
                    <a:pt x="231" y="77"/>
                  </a:lnTo>
                  <a:lnTo>
                    <a:pt x="238" y="101"/>
                  </a:lnTo>
                  <a:lnTo>
                    <a:pt x="240" y="125"/>
                  </a:lnTo>
                  <a:lnTo>
                    <a:pt x="238" y="150"/>
                  </a:lnTo>
                  <a:lnTo>
                    <a:pt x="231" y="174"/>
                  </a:lnTo>
                  <a:lnTo>
                    <a:pt x="220" y="196"/>
                  </a:lnTo>
                  <a:lnTo>
                    <a:pt x="205" y="214"/>
                  </a:lnTo>
                  <a:lnTo>
                    <a:pt x="187" y="230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19" y="251"/>
                  </a:lnTo>
                  <a:lnTo>
                    <a:pt x="95" y="248"/>
                  </a:lnTo>
                  <a:lnTo>
                    <a:pt x="72" y="240"/>
                  </a:lnTo>
                  <a:lnTo>
                    <a:pt x="52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9" y="174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1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2" y="22"/>
                  </a:lnTo>
                  <a:lnTo>
                    <a:pt x="72" y="11"/>
                  </a:lnTo>
                  <a:lnTo>
                    <a:pt x="95" y="3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08" name="Freeform 1498"/>
            <p:cNvSpPr>
              <a:spLocks/>
            </p:cNvSpPr>
            <p:nvPr/>
          </p:nvSpPr>
          <p:spPr bwMode="auto">
            <a:xfrm>
              <a:off x="3584" y="3574"/>
              <a:ext cx="46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7" y="116"/>
                  </a:lnTo>
                  <a:lnTo>
                    <a:pt x="130" y="88"/>
                  </a:lnTo>
                  <a:lnTo>
                    <a:pt x="116" y="64"/>
                  </a:lnTo>
                  <a:lnTo>
                    <a:pt x="100" y="43"/>
                  </a:lnTo>
                  <a:lnTo>
                    <a:pt x="79" y="26"/>
                  </a:lnTo>
                  <a:lnTo>
                    <a:pt x="55" y="11"/>
                  </a:lnTo>
                  <a:lnTo>
                    <a:pt x="29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1" y="41"/>
                  </a:lnTo>
                  <a:lnTo>
                    <a:pt x="40" y="48"/>
                  </a:lnTo>
                  <a:lnTo>
                    <a:pt x="57" y="57"/>
                  </a:lnTo>
                  <a:lnTo>
                    <a:pt x="72" y="71"/>
                  </a:lnTo>
                  <a:lnTo>
                    <a:pt x="86" y="87"/>
                  </a:lnTo>
                  <a:lnTo>
                    <a:pt x="95" y="104"/>
                  </a:lnTo>
                  <a:lnTo>
                    <a:pt x="100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09" name="Freeform 1499"/>
            <p:cNvSpPr>
              <a:spLocks/>
            </p:cNvSpPr>
            <p:nvPr/>
          </p:nvSpPr>
          <p:spPr bwMode="auto">
            <a:xfrm>
              <a:off x="3584" y="3622"/>
              <a:ext cx="46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9" y="143"/>
                  </a:lnTo>
                  <a:lnTo>
                    <a:pt x="55" y="134"/>
                  </a:lnTo>
                  <a:lnTo>
                    <a:pt x="78" y="121"/>
                  </a:lnTo>
                  <a:lnTo>
                    <a:pt x="100" y="104"/>
                  </a:lnTo>
                  <a:lnTo>
                    <a:pt x="116" y="81"/>
                  </a:lnTo>
                  <a:lnTo>
                    <a:pt x="130" y="57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5" y="41"/>
                  </a:lnTo>
                  <a:lnTo>
                    <a:pt x="86" y="60"/>
                  </a:lnTo>
                  <a:lnTo>
                    <a:pt x="72" y="75"/>
                  </a:lnTo>
                  <a:lnTo>
                    <a:pt x="58" y="89"/>
                  </a:lnTo>
                  <a:lnTo>
                    <a:pt x="40" y="97"/>
                  </a:lnTo>
                  <a:lnTo>
                    <a:pt x="21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10" name="Freeform 1500"/>
            <p:cNvSpPr>
              <a:spLocks/>
            </p:cNvSpPr>
            <p:nvPr/>
          </p:nvSpPr>
          <p:spPr bwMode="auto">
            <a:xfrm>
              <a:off x="3538" y="3622"/>
              <a:ext cx="46" cy="49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0" y="57"/>
                  </a:lnTo>
                  <a:lnTo>
                    <a:pt x="24" y="81"/>
                  </a:lnTo>
                  <a:lnTo>
                    <a:pt x="41" y="102"/>
                  </a:lnTo>
                  <a:lnTo>
                    <a:pt x="61" y="121"/>
                  </a:lnTo>
                  <a:lnTo>
                    <a:pt x="84" y="134"/>
                  </a:lnTo>
                  <a:lnTo>
                    <a:pt x="110" y="143"/>
                  </a:lnTo>
                  <a:lnTo>
                    <a:pt x="138" y="145"/>
                  </a:lnTo>
                  <a:lnTo>
                    <a:pt x="138" y="106"/>
                  </a:lnTo>
                  <a:lnTo>
                    <a:pt x="118" y="104"/>
                  </a:lnTo>
                  <a:lnTo>
                    <a:pt x="99" y="97"/>
                  </a:lnTo>
                  <a:lnTo>
                    <a:pt x="81" y="89"/>
                  </a:lnTo>
                  <a:lnTo>
                    <a:pt x="68" y="76"/>
                  </a:lnTo>
                  <a:lnTo>
                    <a:pt x="54" y="60"/>
                  </a:lnTo>
                  <a:lnTo>
                    <a:pt x="46" y="41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11" name="Freeform 1501"/>
            <p:cNvSpPr>
              <a:spLocks/>
            </p:cNvSpPr>
            <p:nvPr/>
          </p:nvSpPr>
          <p:spPr bwMode="auto">
            <a:xfrm>
              <a:off x="3538" y="3574"/>
              <a:ext cx="46" cy="48"/>
            </a:xfrm>
            <a:custGeom>
              <a:avLst/>
              <a:gdLst>
                <a:gd name="T0" fmla="*/ 0 w 138"/>
                <a:gd name="T1" fmla="*/ 0 h 144"/>
                <a:gd name="T2" fmla="*/ 0 w 138"/>
                <a:gd name="T3" fmla="*/ 0 h 144"/>
                <a:gd name="T4" fmla="*/ 0 w 138"/>
                <a:gd name="T5" fmla="*/ 0 h 144"/>
                <a:gd name="T6" fmla="*/ 0 w 138"/>
                <a:gd name="T7" fmla="*/ 0 h 144"/>
                <a:gd name="T8" fmla="*/ 0 w 138"/>
                <a:gd name="T9" fmla="*/ 0 h 144"/>
                <a:gd name="T10" fmla="*/ 0 w 138"/>
                <a:gd name="T11" fmla="*/ 0 h 144"/>
                <a:gd name="T12" fmla="*/ 0 w 138"/>
                <a:gd name="T13" fmla="*/ 0 h 144"/>
                <a:gd name="T14" fmla="*/ 0 w 138"/>
                <a:gd name="T15" fmla="*/ 0 h 144"/>
                <a:gd name="T16" fmla="*/ 0 w 138"/>
                <a:gd name="T17" fmla="*/ 0 h 144"/>
                <a:gd name="T18" fmla="*/ 0 w 138"/>
                <a:gd name="T19" fmla="*/ 0 h 144"/>
                <a:gd name="T20" fmla="*/ 0 w 138"/>
                <a:gd name="T21" fmla="*/ 0 h 144"/>
                <a:gd name="T22" fmla="*/ 0 w 138"/>
                <a:gd name="T23" fmla="*/ 0 h 144"/>
                <a:gd name="T24" fmla="*/ 0 w 138"/>
                <a:gd name="T25" fmla="*/ 0 h 144"/>
                <a:gd name="T26" fmla="*/ 0 w 138"/>
                <a:gd name="T27" fmla="*/ 0 h 144"/>
                <a:gd name="T28" fmla="*/ 0 w 138"/>
                <a:gd name="T29" fmla="*/ 0 h 144"/>
                <a:gd name="T30" fmla="*/ 0 w 138"/>
                <a:gd name="T31" fmla="*/ 0 h 144"/>
                <a:gd name="T32" fmla="*/ 0 w 138"/>
                <a:gd name="T33" fmla="*/ 0 h 144"/>
                <a:gd name="T34" fmla="*/ 0 w 138"/>
                <a:gd name="T35" fmla="*/ 0 h 144"/>
                <a:gd name="T36" fmla="*/ 0 w 138"/>
                <a:gd name="T37" fmla="*/ 0 h 144"/>
                <a:gd name="T38" fmla="*/ 0 w 138"/>
                <a:gd name="T39" fmla="*/ 0 h 144"/>
                <a:gd name="T40" fmla="*/ 0 w 138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4"/>
                <a:gd name="T65" fmla="*/ 138 w 138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4">
                  <a:moveTo>
                    <a:pt x="138" y="0"/>
                  </a:moveTo>
                  <a:lnTo>
                    <a:pt x="138" y="0"/>
                  </a:lnTo>
                  <a:lnTo>
                    <a:pt x="110" y="2"/>
                  </a:lnTo>
                  <a:lnTo>
                    <a:pt x="84" y="11"/>
                  </a:lnTo>
                  <a:lnTo>
                    <a:pt x="60" y="26"/>
                  </a:lnTo>
                  <a:lnTo>
                    <a:pt x="41" y="44"/>
                  </a:lnTo>
                  <a:lnTo>
                    <a:pt x="24" y="64"/>
                  </a:lnTo>
                  <a:lnTo>
                    <a:pt x="10" y="88"/>
                  </a:lnTo>
                  <a:lnTo>
                    <a:pt x="3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1" y="124"/>
                  </a:lnTo>
                  <a:lnTo>
                    <a:pt x="46" y="104"/>
                  </a:lnTo>
                  <a:lnTo>
                    <a:pt x="54" y="87"/>
                  </a:lnTo>
                  <a:lnTo>
                    <a:pt x="68" y="70"/>
                  </a:lnTo>
                  <a:lnTo>
                    <a:pt x="82" y="57"/>
                  </a:lnTo>
                  <a:lnTo>
                    <a:pt x="99" y="48"/>
                  </a:lnTo>
                  <a:lnTo>
                    <a:pt x="118" y="41"/>
                  </a:lnTo>
                  <a:lnTo>
                    <a:pt x="138" y="39"/>
                  </a:lnTo>
                  <a:lnTo>
                    <a:pt x="138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12" name="Freeform 1502"/>
            <p:cNvSpPr>
              <a:spLocks/>
            </p:cNvSpPr>
            <p:nvPr/>
          </p:nvSpPr>
          <p:spPr bwMode="auto">
            <a:xfrm>
              <a:off x="3624" y="3581"/>
              <a:ext cx="80" cy="83"/>
            </a:xfrm>
            <a:custGeom>
              <a:avLst/>
              <a:gdLst>
                <a:gd name="T0" fmla="*/ 0 w 241"/>
                <a:gd name="T1" fmla="*/ 0 h 251"/>
                <a:gd name="T2" fmla="*/ 0 w 241"/>
                <a:gd name="T3" fmla="*/ 0 h 251"/>
                <a:gd name="T4" fmla="*/ 0 w 241"/>
                <a:gd name="T5" fmla="*/ 0 h 251"/>
                <a:gd name="T6" fmla="*/ 0 w 241"/>
                <a:gd name="T7" fmla="*/ 0 h 251"/>
                <a:gd name="T8" fmla="*/ 0 w 241"/>
                <a:gd name="T9" fmla="*/ 0 h 251"/>
                <a:gd name="T10" fmla="*/ 0 w 241"/>
                <a:gd name="T11" fmla="*/ 0 h 251"/>
                <a:gd name="T12" fmla="*/ 0 w 241"/>
                <a:gd name="T13" fmla="*/ 0 h 251"/>
                <a:gd name="T14" fmla="*/ 0 w 241"/>
                <a:gd name="T15" fmla="*/ 0 h 251"/>
                <a:gd name="T16" fmla="*/ 0 w 241"/>
                <a:gd name="T17" fmla="*/ 0 h 251"/>
                <a:gd name="T18" fmla="*/ 0 w 241"/>
                <a:gd name="T19" fmla="*/ 0 h 251"/>
                <a:gd name="T20" fmla="*/ 0 w 241"/>
                <a:gd name="T21" fmla="*/ 0 h 251"/>
                <a:gd name="T22" fmla="*/ 0 w 241"/>
                <a:gd name="T23" fmla="*/ 0 h 251"/>
                <a:gd name="T24" fmla="*/ 0 w 241"/>
                <a:gd name="T25" fmla="*/ 0 h 251"/>
                <a:gd name="T26" fmla="*/ 0 w 241"/>
                <a:gd name="T27" fmla="*/ 0 h 251"/>
                <a:gd name="T28" fmla="*/ 0 w 241"/>
                <a:gd name="T29" fmla="*/ 0 h 251"/>
                <a:gd name="T30" fmla="*/ 0 w 241"/>
                <a:gd name="T31" fmla="*/ 0 h 251"/>
                <a:gd name="T32" fmla="*/ 0 w 241"/>
                <a:gd name="T33" fmla="*/ 0 h 251"/>
                <a:gd name="T34" fmla="*/ 0 w 241"/>
                <a:gd name="T35" fmla="*/ 0 h 251"/>
                <a:gd name="T36" fmla="*/ 0 w 241"/>
                <a:gd name="T37" fmla="*/ 0 h 251"/>
                <a:gd name="T38" fmla="*/ 0 w 241"/>
                <a:gd name="T39" fmla="*/ 0 h 251"/>
                <a:gd name="T40" fmla="*/ 0 w 241"/>
                <a:gd name="T41" fmla="*/ 0 h 251"/>
                <a:gd name="T42" fmla="*/ 0 w 241"/>
                <a:gd name="T43" fmla="*/ 0 h 251"/>
                <a:gd name="T44" fmla="*/ 0 w 241"/>
                <a:gd name="T45" fmla="*/ 0 h 251"/>
                <a:gd name="T46" fmla="*/ 0 w 241"/>
                <a:gd name="T47" fmla="*/ 0 h 251"/>
                <a:gd name="T48" fmla="*/ 0 w 241"/>
                <a:gd name="T49" fmla="*/ 0 h 251"/>
                <a:gd name="T50" fmla="*/ 0 w 241"/>
                <a:gd name="T51" fmla="*/ 0 h 251"/>
                <a:gd name="T52" fmla="*/ 0 w 241"/>
                <a:gd name="T53" fmla="*/ 0 h 251"/>
                <a:gd name="T54" fmla="*/ 0 w 241"/>
                <a:gd name="T55" fmla="*/ 0 h 251"/>
                <a:gd name="T56" fmla="*/ 0 w 241"/>
                <a:gd name="T57" fmla="*/ 0 h 251"/>
                <a:gd name="T58" fmla="*/ 0 w 241"/>
                <a:gd name="T59" fmla="*/ 0 h 251"/>
                <a:gd name="T60" fmla="*/ 0 w 241"/>
                <a:gd name="T61" fmla="*/ 0 h 251"/>
                <a:gd name="T62" fmla="*/ 0 w 241"/>
                <a:gd name="T63" fmla="*/ 0 h 251"/>
                <a:gd name="T64" fmla="*/ 0 w 241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1"/>
                <a:gd name="T101" fmla="*/ 241 w 241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1">
                  <a:moveTo>
                    <a:pt x="120" y="0"/>
                  </a:moveTo>
                  <a:lnTo>
                    <a:pt x="145" y="3"/>
                  </a:lnTo>
                  <a:lnTo>
                    <a:pt x="168" y="11"/>
                  </a:lnTo>
                  <a:lnTo>
                    <a:pt x="188" y="22"/>
                  </a:lnTo>
                  <a:lnTo>
                    <a:pt x="206" y="38"/>
                  </a:lnTo>
                  <a:lnTo>
                    <a:pt x="221" y="56"/>
                  </a:lnTo>
                  <a:lnTo>
                    <a:pt x="232" y="77"/>
                  </a:lnTo>
                  <a:lnTo>
                    <a:pt x="238" y="101"/>
                  </a:lnTo>
                  <a:lnTo>
                    <a:pt x="241" y="125"/>
                  </a:lnTo>
                  <a:lnTo>
                    <a:pt x="238" y="150"/>
                  </a:lnTo>
                  <a:lnTo>
                    <a:pt x="232" y="174"/>
                  </a:lnTo>
                  <a:lnTo>
                    <a:pt x="221" y="196"/>
                  </a:lnTo>
                  <a:lnTo>
                    <a:pt x="206" y="214"/>
                  </a:lnTo>
                  <a:lnTo>
                    <a:pt x="188" y="230"/>
                  </a:lnTo>
                  <a:lnTo>
                    <a:pt x="168" y="240"/>
                  </a:lnTo>
                  <a:lnTo>
                    <a:pt x="145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10" y="174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1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13" name="Freeform 1503"/>
            <p:cNvSpPr>
              <a:spLocks/>
            </p:cNvSpPr>
            <p:nvPr/>
          </p:nvSpPr>
          <p:spPr bwMode="auto">
            <a:xfrm>
              <a:off x="3664" y="3574"/>
              <a:ext cx="46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7" y="116"/>
                  </a:lnTo>
                  <a:lnTo>
                    <a:pt x="130" y="88"/>
                  </a:lnTo>
                  <a:lnTo>
                    <a:pt x="116" y="64"/>
                  </a:lnTo>
                  <a:lnTo>
                    <a:pt x="100" y="43"/>
                  </a:lnTo>
                  <a:lnTo>
                    <a:pt x="79" y="26"/>
                  </a:lnTo>
                  <a:lnTo>
                    <a:pt x="55" y="11"/>
                  </a:lnTo>
                  <a:lnTo>
                    <a:pt x="29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1" y="41"/>
                  </a:lnTo>
                  <a:lnTo>
                    <a:pt x="40" y="48"/>
                  </a:lnTo>
                  <a:lnTo>
                    <a:pt x="57" y="57"/>
                  </a:lnTo>
                  <a:lnTo>
                    <a:pt x="72" y="71"/>
                  </a:lnTo>
                  <a:lnTo>
                    <a:pt x="86" y="87"/>
                  </a:lnTo>
                  <a:lnTo>
                    <a:pt x="94" y="104"/>
                  </a:lnTo>
                  <a:lnTo>
                    <a:pt x="100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14" name="Freeform 1504"/>
            <p:cNvSpPr>
              <a:spLocks/>
            </p:cNvSpPr>
            <p:nvPr/>
          </p:nvSpPr>
          <p:spPr bwMode="auto">
            <a:xfrm>
              <a:off x="3664" y="3622"/>
              <a:ext cx="46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9" y="143"/>
                  </a:lnTo>
                  <a:lnTo>
                    <a:pt x="55" y="134"/>
                  </a:lnTo>
                  <a:lnTo>
                    <a:pt x="78" y="121"/>
                  </a:lnTo>
                  <a:lnTo>
                    <a:pt x="100" y="104"/>
                  </a:lnTo>
                  <a:lnTo>
                    <a:pt x="116" y="81"/>
                  </a:lnTo>
                  <a:lnTo>
                    <a:pt x="130" y="57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4" y="41"/>
                  </a:lnTo>
                  <a:lnTo>
                    <a:pt x="86" y="60"/>
                  </a:lnTo>
                  <a:lnTo>
                    <a:pt x="72" y="75"/>
                  </a:lnTo>
                  <a:lnTo>
                    <a:pt x="58" y="89"/>
                  </a:lnTo>
                  <a:lnTo>
                    <a:pt x="40" y="97"/>
                  </a:lnTo>
                  <a:lnTo>
                    <a:pt x="21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15" name="Freeform 1505"/>
            <p:cNvSpPr>
              <a:spLocks/>
            </p:cNvSpPr>
            <p:nvPr/>
          </p:nvSpPr>
          <p:spPr bwMode="auto">
            <a:xfrm>
              <a:off x="3617" y="3622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1" y="57"/>
                  </a:lnTo>
                  <a:lnTo>
                    <a:pt x="23" y="81"/>
                  </a:lnTo>
                  <a:lnTo>
                    <a:pt x="40" y="104"/>
                  </a:lnTo>
                  <a:lnTo>
                    <a:pt x="62" y="121"/>
                  </a:lnTo>
                  <a:lnTo>
                    <a:pt x="84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5" y="60"/>
                  </a:lnTo>
                  <a:lnTo>
                    <a:pt x="47" y="41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16" name="Freeform 1506"/>
            <p:cNvSpPr>
              <a:spLocks/>
            </p:cNvSpPr>
            <p:nvPr/>
          </p:nvSpPr>
          <p:spPr bwMode="auto">
            <a:xfrm>
              <a:off x="3617" y="3574"/>
              <a:ext cx="47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4" y="11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5"/>
                  </a:lnTo>
                  <a:lnTo>
                    <a:pt x="11" y="88"/>
                  </a:lnTo>
                  <a:lnTo>
                    <a:pt x="2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0" y="124"/>
                  </a:lnTo>
                  <a:lnTo>
                    <a:pt x="47" y="104"/>
                  </a:lnTo>
                  <a:lnTo>
                    <a:pt x="54" y="86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17" name="Freeform 1507"/>
            <p:cNvSpPr>
              <a:spLocks/>
            </p:cNvSpPr>
            <p:nvPr/>
          </p:nvSpPr>
          <p:spPr bwMode="auto">
            <a:xfrm>
              <a:off x="3704" y="3581"/>
              <a:ext cx="80" cy="83"/>
            </a:xfrm>
            <a:custGeom>
              <a:avLst/>
              <a:gdLst>
                <a:gd name="T0" fmla="*/ 0 w 241"/>
                <a:gd name="T1" fmla="*/ 0 h 251"/>
                <a:gd name="T2" fmla="*/ 0 w 241"/>
                <a:gd name="T3" fmla="*/ 0 h 251"/>
                <a:gd name="T4" fmla="*/ 0 w 241"/>
                <a:gd name="T5" fmla="*/ 0 h 251"/>
                <a:gd name="T6" fmla="*/ 0 w 241"/>
                <a:gd name="T7" fmla="*/ 0 h 251"/>
                <a:gd name="T8" fmla="*/ 0 w 241"/>
                <a:gd name="T9" fmla="*/ 0 h 251"/>
                <a:gd name="T10" fmla="*/ 0 w 241"/>
                <a:gd name="T11" fmla="*/ 0 h 251"/>
                <a:gd name="T12" fmla="*/ 0 w 241"/>
                <a:gd name="T13" fmla="*/ 0 h 251"/>
                <a:gd name="T14" fmla="*/ 0 w 241"/>
                <a:gd name="T15" fmla="*/ 0 h 251"/>
                <a:gd name="T16" fmla="*/ 0 w 241"/>
                <a:gd name="T17" fmla="*/ 0 h 251"/>
                <a:gd name="T18" fmla="*/ 0 w 241"/>
                <a:gd name="T19" fmla="*/ 0 h 251"/>
                <a:gd name="T20" fmla="*/ 0 w 241"/>
                <a:gd name="T21" fmla="*/ 0 h 251"/>
                <a:gd name="T22" fmla="*/ 0 w 241"/>
                <a:gd name="T23" fmla="*/ 0 h 251"/>
                <a:gd name="T24" fmla="*/ 0 w 241"/>
                <a:gd name="T25" fmla="*/ 0 h 251"/>
                <a:gd name="T26" fmla="*/ 0 w 241"/>
                <a:gd name="T27" fmla="*/ 0 h 251"/>
                <a:gd name="T28" fmla="*/ 0 w 241"/>
                <a:gd name="T29" fmla="*/ 0 h 251"/>
                <a:gd name="T30" fmla="*/ 0 w 241"/>
                <a:gd name="T31" fmla="*/ 0 h 251"/>
                <a:gd name="T32" fmla="*/ 0 w 241"/>
                <a:gd name="T33" fmla="*/ 0 h 251"/>
                <a:gd name="T34" fmla="*/ 0 w 241"/>
                <a:gd name="T35" fmla="*/ 0 h 251"/>
                <a:gd name="T36" fmla="*/ 0 w 241"/>
                <a:gd name="T37" fmla="*/ 0 h 251"/>
                <a:gd name="T38" fmla="*/ 0 w 241"/>
                <a:gd name="T39" fmla="*/ 0 h 251"/>
                <a:gd name="T40" fmla="*/ 0 w 241"/>
                <a:gd name="T41" fmla="*/ 0 h 251"/>
                <a:gd name="T42" fmla="*/ 0 w 241"/>
                <a:gd name="T43" fmla="*/ 0 h 251"/>
                <a:gd name="T44" fmla="*/ 0 w 241"/>
                <a:gd name="T45" fmla="*/ 0 h 251"/>
                <a:gd name="T46" fmla="*/ 0 w 241"/>
                <a:gd name="T47" fmla="*/ 0 h 251"/>
                <a:gd name="T48" fmla="*/ 0 w 241"/>
                <a:gd name="T49" fmla="*/ 0 h 251"/>
                <a:gd name="T50" fmla="*/ 0 w 241"/>
                <a:gd name="T51" fmla="*/ 0 h 251"/>
                <a:gd name="T52" fmla="*/ 0 w 241"/>
                <a:gd name="T53" fmla="*/ 0 h 251"/>
                <a:gd name="T54" fmla="*/ 0 w 241"/>
                <a:gd name="T55" fmla="*/ 0 h 251"/>
                <a:gd name="T56" fmla="*/ 0 w 241"/>
                <a:gd name="T57" fmla="*/ 0 h 251"/>
                <a:gd name="T58" fmla="*/ 0 w 241"/>
                <a:gd name="T59" fmla="*/ 0 h 251"/>
                <a:gd name="T60" fmla="*/ 0 w 241"/>
                <a:gd name="T61" fmla="*/ 0 h 251"/>
                <a:gd name="T62" fmla="*/ 0 w 241"/>
                <a:gd name="T63" fmla="*/ 0 h 251"/>
                <a:gd name="T64" fmla="*/ 0 w 241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1"/>
                <a:gd name="T101" fmla="*/ 241 w 241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1">
                  <a:moveTo>
                    <a:pt x="120" y="0"/>
                  </a:moveTo>
                  <a:lnTo>
                    <a:pt x="144" y="3"/>
                  </a:lnTo>
                  <a:lnTo>
                    <a:pt x="166" y="11"/>
                  </a:lnTo>
                  <a:lnTo>
                    <a:pt x="188" y="22"/>
                  </a:lnTo>
                  <a:lnTo>
                    <a:pt x="206" y="38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8" y="101"/>
                  </a:lnTo>
                  <a:lnTo>
                    <a:pt x="241" y="125"/>
                  </a:lnTo>
                  <a:lnTo>
                    <a:pt x="238" y="150"/>
                  </a:lnTo>
                  <a:lnTo>
                    <a:pt x="231" y="174"/>
                  </a:lnTo>
                  <a:lnTo>
                    <a:pt x="221" y="196"/>
                  </a:lnTo>
                  <a:lnTo>
                    <a:pt x="206" y="214"/>
                  </a:lnTo>
                  <a:lnTo>
                    <a:pt x="188" y="230"/>
                  </a:lnTo>
                  <a:lnTo>
                    <a:pt x="166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10" y="174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1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18" name="Freeform 1508"/>
            <p:cNvSpPr>
              <a:spLocks/>
            </p:cNvSpPr>
            <p:nvPr/>
          </p:nvSpPr>
          <p:spPr bwMode="auto">
            <a:xfrm>
              <a:off x="3744" y="3574"/>
              <a:ext cx="46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7" y="116"/>
                  </a:lnTo>
                  <a:lnTo>
                    <a:pt x="129" y="88"/>
                  </a:lnTo>
                  <a:lnTo>
                    <a:pt x="116" y="65"/>
                  </a:lnTo>
                  <a:lnTo>
                    <a:pt x="99" y="43"/>
                  </a:lnTo>
                  <a:lnTo>
                    <a:pt x="78" y="26"/>
                  </a:lnTo>
                  <a:lnTo>
                    <a:pt x="54" y="11"/>
                  </a:lnTo>
                  <a:lnTo>
                    <a:pt x="27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1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1"/>
                  </a:lnTo>
                  <a:lnTo>
                    <a:pt x="86" y="86"/>
                  </a:lnTo>
                  <a:lnTo>
                    <a:pt x="93" y="104"/>
                  </a:lnTo>
                  <a:lnTo>
                    <a:pt x="99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19" name="Freeform 1509"/>
            <p:cNvSpPr>
              <a:spLocks/>
            </p:cNvSpPr>
            <p:nvPr/>
          </p:nvSpPr>
          <p:spPr bwMode="auto">
            <a:xfrm>
              <a:off x="3744" y="3622"/>
              <a:ext cx="46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7" y="143"/>
                  </a:lnTo>
                  <a:lnTo>
                    <a:pt x="54" y="134"/>
                  </a:lnTo>
                  <a:lnTo>
                    <a:pt x="78" y="122"/>
                  </a:lnTo>
                  <a:lnTo>
                    <a:pt x="99" y="104"/>
                  </a:lnTo>
                  <a:lnTo>
                    <a:pt x="117" y="81"/>
                  </a:lnTo>
                  <a:lnTo>
                    <a:pt x="129" y="57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99" y="21"/>
                  </a:lnTo>
                  <a:lnTo>
                    <a:pt x="93" y="41"/>
                  </a:lnTo>
                  <a:lnTo>
                    <a:pt x="84" y="60"/>
                  </a:lnTo>
                  <a:lnTo>
                    <a:pt x="72" y="75"/>
                  </a:lnTo>
                  <a:lnTo>
                    <a:pt x="58" y="88"/>
                  </a:lnTo>
                  <a:lnTo>
                    <a:pt x="39" y="97"/>
                  </a:lnTo>
                  <a:lnTo>
                    <a:pt x="20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20" name="Freeform 1510"/>
            <p:cNvSpPr>
              <a:spLocks/>
            </p:cNvSpPr>
            <p:nvPr/>
          </p:nvSpPr>
          <p:spPr bwMode="auto">
            <a:xfrm>
              <a:off x="3697" y="3622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1" y="57"/>
                  </a:lnTo>
                  <a:lnTo>
                    <a:pt x="23" y="81"/>
                  </a:lnTo>
                  <a:lnTo>
                    <a:pt x="40" y="104"/>
                  </a:lnTo>
                  <a:lnTo>
                    <a:pt x="62" y="121"/>
                  </a:lnTo>
                  <a:lnTo>
                    <a:pt x="84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5" y="60"/>
                  </a:lnTo>
                  <a:lnTo>
                    <a:pt x="47" y="41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21" name="Freeform 1511"/>
            <p:cNvSpPr>
              <a:spLocks/>
            </p:cNvSpPr>
            <p:nvPr/>
          </p:nvSpPr>
          <p:spPr bwMode="auto">
            <a:xfrm>
              <a:off x="3697" y="3574"/>
              <a:ext cx="47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4" y="11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5"/>
                  </a:lnTo>
                  <a:lnTo>
                    <a:pt x="11" y="88"/>
                  </a:lnTo>
                  <a:lnTo>
                    <a:pt x="2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0" y="124"/>
                  </a:lnTo>
                  <a:lnTo>
                    <a:pt x="47" y="104"/>
                  </a:lnTo>
                  <a:lnTo>
                    <a:pt x="54" y="86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22" name="Freeform 1512"/>
            <p:cNvSpPr>
              <a:spLocks/>
            </p:cNvSpPr>
            <p:nvPr/>
          </p:nvSpPr>
          <p:spPr bwMode="auto">
            <a:xfrm>
              <a:off x="3784" y="3581"/>
              <a:ext cx="80" cy="83"/>
            </a:xfrm>
            <a:custGeom>
              <a:avLst/>
              <a:gdLst>
                <a:gd name="T0" fmla="*/ 0 w 241"/>
                <a:gd name="T1" fmla="*/ 0 h 251"/>
                <a:gd name="T2" fmla="*/ 0 w 241"/>
                <a:gd name="T3" fmla="*/ 0 h 251"/>
                <a:gd name="T4" fmla="*/ 0 w 241"/>
                <a:gd name="T5" fmla="*/ 0 h 251"/>
                <a:gd name="T6" fmla="*/ 0 w 241"/>
                <a:gd name="T7" fmla="*/ 0 h 251"/>
                <a:gd name="T8" fmla="*/ 0 w 241"/>
                <a:gd name="T9" fmla="*/ 0 h 251"/>
                <a:gd name="T10" fmla="*/ 0 w 241"/>
                <a:gd name="T11" fmla="*/ 0 h 251"/>
                <a:gd name="T12" fmla="*/ 0 w 241"/>
                <a:gd name="T13" fmla="*/ 0 h 251"/>
                <a:gd name="T14" fmla="*/ 0 w 241"/>
                <a:gd name="T15" fmla="*/ 0 h 251"/>
                <a:gd name="T16" fmla="*/ 0 w 241"/>
                <a:gd name="T17" fmla="*/ 0 h 251"/>
                <a:gd name="T18" fmla="*/ 0 w 241"/>
                <a:gd name="T19" fmla="*/ 0 h 251"/>
                <a:gd name="T20" fmla="*/ 0 w 241"/>
                <a:gd name="T21" fmla="*/ 0 h 251"/>
                <a:gd name="T22" fmla="*/ 0 w 241"/>
                <a:gd name="T23" fmla="*/ 0 h 251"/>
                <a:gd name="T24" fmla="*/ 0 w 241"/>
                <a:gd name="T25" fmla="*/ 0 h 251"/>
                <a:gd name="T26" fmla="*/ 0 w 241"/>
                <a:gd name="T27" fmla="*/ 0 h 251"/>
                <a:gd name="T28" fmla="*/ 0 w 241"/>
                <a:gd name="T29" fmla="*/ 0 h 251"/>
                <a:gd name="T30" fmla="*/ 0 w 241"/>
                <a:gd name="T31" fmla="*/ 0 h 251"/>
                <a:gd name="T32" fmla="*/ 0 w 241"/>
                <a:gd name="T33" fmla="*/ 0 h 251"/>
                <a:gd name="T34" fmla="*/ 0 w 241"/>
                <a:gd name="T35" fmla="*/ 0 h 251"/>
                <a:gd name="T36" fmla="*/ 0 w 241"/>
                <a:gd name="T37" fmla="*/ 0 h 251"/>
                <a:gd name="T38" fmla="*/ 0 w 241"/>
                <a:gd name="T39" fmla="*/ 0 h 251"/>
                <a:gd name="T40" fmla="*/ 0 w 241"/>
                <a:gd name="T41" fmla="*/ 0 h 251"/>
                <a:gd name="T42" fmla="*/ 0 w 241"/>
                <a:gd name="T43" fmla="*/ 0 h 251"/>
                <a:gd name="T44" fmla="*/ 0 w 241"/>
                <a:gd name="T45" fmla="*/ 0 h 251"/>
                <a:gd name="T46" fmla="*/ 0 w 241"/>
                <a:gd name="T47" fmla="*/ 0 h 251"/>
                <a:gd name="T48" fmla="*/ 0 w 241"/>
                <a:gd name="T49" fmla="*/ 0 h 251"/>
                <a:gd name="T50" fmla="*/ 0 w 241"/>
                <a:gd name="T51" fmla="*/ 0 h 251"/>
                <a:gd name="T52" fmla="*/ 0 w 241"/>
                <a:gd name="T53" fmla="*/ 0 h 251"/>
                <a:gd name="T54" fmla="*/ 0 w 241"/>
                <a:gd name="T55" fmla="*/ 0 h 251"/>
                <a:gd name="T56" fmla="*/ 0 w 241"/>
                <a:gd name="T57" fmla="*/ 0 h 251"/>
                <a:gd name="T58" fmla="*/ 0 w 241"/>
                <a:gd name="T59" fmla="*/ 0 h 251"/>
                <a:gd name="T60" fmla="*/ 0 w 241"/>
                <a:gd name="T61" fmla="*/ 0 h 251"/>
                <a:gd name="T62" fmla="*/ 0 w 241"/>
                <a:gd name="T63" fmla="*/ 0 h 251"/>
                <a:gd name="T64" fmla="*/ 0 w 241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1"/>
                <a:gd name="T101" fmla="*/ 241 w 241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1">
                  <a:moveTo>
                    <a:pt x="120" y="0"/>
                  </a:moveTo>
                  <a:lnTo>
                    <a:pt x="144" y="3"/>
                  </a:lnTo>
                  <a:lnTo>
                    <a:pt x="166" y="11"/>
                  </a:lnTo>
                  <a:lnTo>
                    <a:pt x="188" y="22"/>
                  </a:lnTo>
                  <a:lnTo>
                    <a:pt x="206" y="38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8" y="101"/>
                  </a:lnTo>
                  <a:lnTo>
                    <a:pt x="241" y="125"/>
                  </a:lnTo>
                  <a:lnTo>
                    <a:pt x="238" y="150"/>
                  </a:lnTo>
                  <a:lnTo>
                    <a:pt x="231" y="174"/>
                  </a:lnTo>
                  <a:lnTo>
                    <a:pt x="221" y="196"/>
                  </a:lnTo>
                  <a:lnTo>
                    <a:pt x="206" y="214"/>
                  </a:lnTo>
                  <a:lnTo>
                    <a:pt x="188" y="230"/>
                  </a:lnTo>
                  <a:lnTo>
                    <a:pt x="166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10" y="174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1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23" name="Freeform 1513"/>
            <p:cNvSpPr>
              <a:spLocks/>
            </p:cNvSpPr>
            <p:nvPr/>
          </p:nvSpPr>
          <p:spPr bwMode="auto">
            <a:xfrm>
              <a:off x="3824" y="3574"/>
              <a:ext cx="46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7" y="116"/>
                  </a:lnTo>
                  <a:lnTo>
                    <a:pt x="128" y="88"/>
                  </a:lnTo>
                  <a:lnTo>
                    <a:pt x="116" y="65"/>
                  </a:lnTo>
                  <a:lnTo>
                    <a:pt x="99" y="43"/>
                  </a:lnTo>
                  <a:lnTo>
                    <a:pt x="78" y="26"/>
                  </a:lnTo>
                  <a:lnTo>
                    <a:pt x="54" y="11"/>
                  </a:lnTo>
                  <a:lnTo>
                    <a:pt x="27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1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1"/>
                  </a:lnTo>
                  <a:lnTo>
                    <a:pt x="86" y="86"/>
                  </a:lnTo>
                  <a:lnTo>
                    <a:pt x="93" y="104"/>
                  </a:lnTo>
                  <a:lnTo>
                    <a:pt x="99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24" name="Freeform 1514"/>
            <p:cNvSpPr>
              <a:spLocks/>
            </p:cNvSpPr>
            <p:nvPr/>
          </p:nvSpPr>
          <p:spPr bwMode="auto">
            <a:xfrm>
              <a:off x="3824" y="3622"/>
              <a:ext cx="46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7" y="143"/>
                  </a:lnTo>
                  <a:lnTo>
                    <a:pt x="54" y="134"/>
                  </a:lnTo>
                  <a:lnTo>
                    <a:pt x="78" y="122"/>
                  </a:lnTo>
                  <a:lnTo>
                    <a:pt x="99" y="104"/>
                  </a:lnTo>
                  <a:lnTo>
                    <a:pt x="117" y="81"/>
                  </a:lnTo>
                  <a:lnTo>
                    <a:pt x="128" y="57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99" y="21"/>
                  </a:lnTo>
                  <a:lnTo>
                    <a:pt x="93" y="41"/>
                  </a:lnTo>
                  <a:lnTo>
                    <a:pt x="84" y="60"/>
                  </a:lnTo>
                  <a:lnTo>
                    <a:pt x="72" y="75"/>
                  </a:lnTo>
                  <a:lnTo>
                    <a:pt x="58" y="88"/>
                  </a:lnTo>
                  <a:lnTo>
                    <a:pt x="39" y="97"/>
                  </a:lnTo>
                  <a:lnTo>
                    <a:pt x="20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25" name="Freeform 1515"/>
            <p:cNvSpPr>
              <a:spLocks/>
            </p:cNvSpPr>
            <p:nvPr/>
          </p:nvSpPr>
          <p:spPr bwMode="auto">
            <a:xfrm>
              <a:off x="3777" y="3622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1" y="57"/>
                  </a:lnTo>
                  <a:lnTo>
                    <a:pt x="22" y="81"/>
                  </a:lnTo>
                  <a:lnTo>
                    <a:pt x="40" y="104"/>
                  </a:lnTo>
                  <a:lnTo>
                    <a:pt x="62" y="121"/>
                  </a:lnTo>
                  <a:lnTo>
                    <a:pt x="84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8" y="104"/>
                  </a:lnTo>
                  <a:lnTo>
                    <a:pt x="99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5" y="60"/>
                  </a:lnTo>
                  <a:lnTo>
                    <a:pt x="46" y="41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26" name="Freeform 1516"/>
            <p:cNvSpPr>
              <a:spLocks/>
            </p:cNvSpPr>
            <p:nvPr/>
          </p:nvSpPr>
          <p:spPr bwMode="auto">
            <a:xfrm>
              <a:off x="3777" y="3574"/>
              <a:ext cx="47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4" y="11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5"/>
                  </a:lnTo>
                  <a:lnTo>
                    <a:pt x="11" y="88"/>
                  </a:lnTo>
                  <a:lnTo>
                    <a:pt x="2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0" y="124"/>
                  </a:lnTo>
                  <a:lnTo>
                    <a:pt x="46" y="104"/>
                  </a:lnTo>
                  <a:lnTo>
                    <a:pt x="54" y="86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99" y="48"/>
                  </a:lnTo>
                  <a:lnTo>
                    <a:pt x="118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27" name="Freeform 1517"/>
            <p:cNvSpPr>
              <a:spLocks/>
            </p:cNvSpPr>
            <p:nvPr/>
          </p:nvSpPr>
          <p:spPr bwMode="auto">
            <a:xfrm>
              <a:off x="3864" y="3581"/>
              <a:ext cx="80" cy="83"/>
            </a:xfrm>
            <a:custGeom>
              <a:avLst/>
              <a:gdLst>
                <a:gd name="T0" fmla="*/ 0 w 241"/>
                <a:gd name="T1" fmla="*/ 0 h 251"/>
                <a:gd name="T2" fmla="*/ 0 w 241"/>
                <a:gd name="T3" fmla="*/ 0 h 251"/>
                <a:gd name="T4" fmla="*/ 0 w 241"/>
                <a:gd name="T5" fmla="*/ 0 h 251"/>
                <a:gd name="T6" fmla="*/ 0 w 241"/>
                <a:gd name="T7" fmla="*/ 0 h 251"/>
                <a:gd name="T8" fmla="*/ 0 w 241"/>
                <a:gd name="T9" fmla="*/ 0 h 251"/>
                <a:gd name="T10" fmla="*/ 0 w 241"/>
                <a:gd name="T11" fmla="*/ 0 h 251"/>
                <a:gd name="T12" fmla="*/ 0 w 241"/>
                <a:gd name="T13" fmla="*/ 0 h 251"/>
                <a:gd name="T14" fmla="*/ 0 w 241"/>
                <a:gd name="T15" fmla="*/ 0 h 251"/>
                <a:gd name="T16" fmla="*/ 0 w 241"/>
                <a:gd name="T17" fmla="*/ 0 h 251"/>
                <a:gd name="T18" fmla="*/ 0 w 241"/>
                <a:gd name="T19" fmla="*/ 0 h 251"/>
                <a:gd name="T20" fmla="*/ 0 w 241"/>
                <a:gd name="T21" fmla="*/ 0 h 251"/>
                <a:gd name="T22" fmla="*/ 0 w 241"/>
                <a:gd name="T23" fmla="*/ 0 h 251"/>
                <a:gd name="T24" fmla="*/ 0 w 241"/>
                <a:gd name="T25" fmla="*/ 0 h 251"/>
                <a:gd name="T26" fmla="*/ 0 w 241"/>
                <a:gd name="T27" fmla="*/ 0 h 251"/>
                <a:gd name="T28" fmla="*/ 0 w 241"/>
                <a:gd name="T29" fmla="*/ 0 h 251"/>
                <a:gd name="T30" fmla="*/ 0 w 241"/>
                <a:gd name="T31" fmla="*/ 0 h 251"/>
                <a:gd name="T32" fmla="*/ 0 w 241"/>
                <a:gd name="T33" fmla="*/ 0 h 251"/>
                <a:gd name="T34" fmla="*/ 0 w 241"/>
                <a:gd name="T35" fmla="*/ 0 h 251"/>
                <a:gd name="T36" fmla="*/ 0 w 241"/>
                <a:gd name="T37" fmla="*/ 0 h 251"/>
                <a:gd name="T38" fmla="*/ 0 w 241"/>
                <a:gd name="T39" fmla="*/ 0 h 251"/>
                <a:gd name="T40" fmla="*/ 0 w 241"/>
                <a:gd name="T41" fmla="*/ 0 h 251"/>
                <a:gd name="T42" fmla="*/ 0 w 241"/>
                <a:gd name="T43" fmla="*/ 0 h 251"/>
                <a:gd name="T44" fmla="*/ 0 w 241"/>
                <a:gd name="T45" fmla="*/ 0 h 251"/>
                <a:gd name="T46" fmla="*/ 0 w 241"/>
                <a:gd name="T47" fmla="*/ 0 h 251"/>
                <a:gd name="T48" fmla="*/ 0 w 241"/>
                <a:gd name="T49" fmla="*/ 0 h 251"/>
                <a:gd name="T50" fmla="*/ 0 w 241"/>
                <a:gd name="T51" fmla="*/ 0 h 251"/>
                <a:gd name="T52" fmla="*/ 0 w 241"/>
                <a:gd name="T53" fmla="*/ 0 h 251"/>
                <a:gd name="T54" fmla="*/ 0 w 241"/>
                <a:gd name="T55" fmla="*/ 0 h 251"/>
                <a:gd name="T56" fmla="*/ 0 w 241"/>
                <a:gd name="T57" fmla="*/ 0 h 251"/>
                <a:gd name="T58" fmla="*/ 0 w 241"/>
                <a:gd name="T59" fmla="*/ 0 h 251"/>
                <a:gd name="T60" fmla="*/ 0 w 241"/>
                <a:gd name="T61" fmla="*/ 0 h 251"/>
                <a:gd name="T62" fmla="*/ 0 w 241"/>
                <a:gd name="T63" fmla="*/ 0 h 251"/>
                <a:gd name="T64" fmla="*/ 0 w 241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1"/>
                <a:gd name="T101" fmla="*/ 241 w 241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1">
                  <a:moveTo>
                    <a:pt x="120" y="0"/>
                  </a:moveTo>
                  <a:lnTo>
                    <a:pt x="144" y="3"/>
                  </a:lnTo>
                  <a:lnTo>
                    <a:pt x="166" y="11"/>
                  </a:lnTo>
                  <a:lnTo>
                    <a:pt x="188" y="22"/>
                  </a:lnTo>
                  <a:lnTo>
                    <a:pt x="205" y="38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8" y="101"/>
                  </a:lnTo>
                  <a:lnTo>
                    <a:pt x="241" y="125"/>
                  </a:lnTo>
                  <a:lnTo>
                    <a:pt x="238" y="150"/>
                  </a:lnTo>
                  <a:lnTo>
                    <a:pt x="231" y="174"/>
                  </a:lnTo>
                  <a:lnTo>
                    <a:pt x="221" y="196"/>
                  </a:lnTo>
                  <a:lnTo>
                    <a:pt x="205" y="214"/>
                  </a:lnTo>
                  <a:lnTo>
                    <a:pt x="188" y="230"/>
                  </a:lnTo>
                  <a:lnTo>
                    <a:pt x="166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8" y="174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1"/>
                  </a:lnTo>
                  <a:lnTo>
                    <a:pt x="8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28" name="Freeform 1518"/>
            <p:cNvSpPr>
              <a:spLocks/>
            </p:cNvSpPr>
            <p:nvPr/>
          </p:nvSpPr>
          <p:spPr bwMode="auto">
            <a:xfrm>
              <a:off x="3904" y="3574"/>
              <a:ext cx="46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7" y="116"/>
                  </a:lnTo>
                  <a:lnTo>
                    <a:pt x="128" y="88"/>
                  </a:lnTo>
                  <a:lnTo>
                    <a:pt x="116" y="65"/>
                  </a:lnTo>
                  <a:lnTo>
                    <a:pt x="99" y="43"/>
                  </a:lnTo>
                  <a:lnTo>
                    <a:pt x="78" y="26"/>
                  </a:lnTo>
                  <a:lnTo>
                    <a:pt x="54" y="11"/>
                  </a:lnTo>
                  <a:lnTo>
                    <a:pt x="27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1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1"/>
                  </a:lnTo>
                  <a:lnTo>
                    <a:pt x="85" y="86"/>
                  </a:lnTo>
                  <a:lnTo>
                    <a:pt x="93" y="104"/>
                  </a:lnTo>
                  <a:lnTo>
                    <a:pt x="99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29" name="Freeform 1519"/>
            <p:cNvSpPr>
              <a:spLocks/>
            </p:cNvSpPr>
            <p:nvPr/>
          </p:nvSpPr>
          <p:spPr bwMode="auto">
            <a:xfrm>
              <a:off x="3904" y="3622"/>
              <a:ext cx="46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7" y="143"/>
                  </a:lnTo>
                  <a:lnTo>
                    <a:pt x="54" y="134"/>
                  </a:lnTo>
                  <a:lnTo>
                    <a:pt x="78" y="122"/>
                  </a:lnTo>
                  <a:lnTo>
                    <a:pt x="99" y="104"/>
                  </a:lnTo>
                  <a:lnTo>
                    <a:pt x="117" y="81"/>
                  </a:lnTo>
                  <a:lnTo>
                    <a:pt x="128" y="57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99" y="21"/>
                  </a:lnTo>
                  <a:lnTo>
                    <a:pt x="93" y="41"/>
                  </a:lnTo>
                  <a:lnTo>
                    <a:pt x="84" y="60"/>
                  </a:lnTo>
                  <a:lnTo>
                    <a:pt x="72" y="75"/>
                  </a:lnTo>
                  <a:lnTo>
                    <a:pt x="58" y="88"/>
                  </a:lnTo>
                  <a:lnTo>
                    <a:pt x="39" y="97"/>
                  </a:lnTo>
                  <a:lnTo>
                    <a:pt x="20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30" name="Freeform 1520"/>
            <p:cNvSpPr>
              <a:spLocks/>
            </p:cNvSpPr>
            <p:nvPr/>
          </p:nvSpPr>
          <p:spPr bwMode="auto">
            <a:xfrm>
              <a:off x="3857" y="3622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7"/>
                  </a:lnTo>
                  <a:lnTo>
                    <a:pt x="24" y="81"/>
                  </a:lnTo>
                  <a:lnTo>
                    <a:pt x="40" y="104"/>
                  </a:lnTo>
                  <a:lnTo>
                    <a:pt x="62" y="121"/>
                  </a:lnTo>
                  <a:lnTo>
                    <a:pt x="84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8" y="104"/>
                  </a:lnTo>
                  <a:lnTo>
                    <a:pt x="99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4" y="60"/>
                  </a:lnTo>
                  <a:lnTo>
                    <a:pt x="45" y="41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31" name="Freeform 1521"/>
            <p:cNvSpPr>
              <a:spLocks/>
            </p:cNvSpPr>
            <p:nvPr/>
          </p:nvSpPr>
          <p:spPr bwMode="auto">
            <a:xfrm>
              <a:off x="3857" y="3574"/>
              <a:ext cx="47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4" y="11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4"/>
                  </a:lnTo>
                  <a:lnTo>
                    <a:pt x="10" y="88"/>
                  </a:lnTo>
                  <a:lnTo>
                    <a:pt x="2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99" y="48"/>
                  </a:lnTo>
                  <a:lnTo>
                    <a:pt x="118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32" name="Freeform 1522"/>
            <p:cNvSpPr>
              <a:spLocks/>
            </p:cNvSpPr>
            <p:nvPr/>
          </p:nvSpPr>
          <p:spPr bwMode="auto">
            <a:xfrm>
              <a:off x="3944" y="3581"/>
              <a:ext cx="79" cy="83"/>
            </a:xfrm>
            <a:custGeom>
              <a:avLst/>
              <a:gdLst>
                <a:gd name="T0" fmla="*/ 0 w 239"/>
                <a:gd name="T1" fmla="*/ 0 h 251"/>
                <a:gd name="T2" fmla="*/ 0 w 239"/>
                <a:gd name="T3" fmla="*/ 0 h 251"/>
                <a:gd name="T4" fmla="*/ 0 w 239"/>
                <a:gd name="T5" fmla="*/ 0 h 251"/>
                <a:gd name="T6" fmla="*/ 0 w 239"/>
                <a:gd name="T7" fmla="*/ 0 h 251"/>
                <a:gd name="T8" fmla="*/ 0 w 239"/>
                <a:gd name="T9" fmla="*/ 0 h 251"/>
                <a:gd name="T10" fmla="*/ 0 w 239"/>
                <a:gd name="T11" fmla="*/ 0 h 251"/>
                <a:gd name="T12" fmla="*/ 0 w 239"/>
                <a:gd name="T13" fmla="*/ 0 h 251"/>
                <a:gd name="T14" fmla="*/ 0 w 239"/>
                <a:gd name="T15" fmla="*/ 0 h 251"/>
                <a:gd name="T16" fmla="*/ 0 w 239"/>
                <a:gd name="T17" fmla="*/ 0 h 251"/>
                <a:gd name="T18" fmla="*/ 0 w 239"/>
                <a:gd name="T19" fmla="*/ 0 h 251"/>
                <a:gd name="T20" fmla="*/ 0 w 239"/>
                <a:gd name="T21" fmla="*/ 0 h 251"/>
                <a:gd name="T22" fmla="*/ 0 w 239"/>
                <a:gd name="T23" fmla="*/ 0 h 251"/>
                <a:gd name="T24" fmla="*/ 0 w 239"/>
                <a:gd name="T25" fmla="*/ 0 h 251"/>
                <a:gd name="T26" fmla="*/ 0 w 239"/>
                <a:gd name="T27" fmla="*/ 0 h 251"/>
                <a:gd name="T28" fmla="*/ 0 w 239"/>
                <a:gd name="T29" fmla="*/ 0 h 251"/>
                <a:gd name="T30" fmla="*/ 0 w 239"/>
                <a:gd name="T31" fmla="*/ 0 h 251"/>
                <a:gd name="T32" fmla="*/ 0 w 239"/>
                <a:gd name="T33" fmla="*/ 0 h 251"/>
                <a:gd name="T34" fmla="*/ 0 w 239"/>
                <a:gd name="T35" fmla="*/ 0 h 251"/>
                <a:gd name="T36" fmla="*/ 0 w 239"/>
                <a:gd name="T37" fmla="*/ 0 h 251"/>
                <a:gd name="T38" fmla="*/ 0 w 239"/>
                <a:gd name="T39" fmla="*/ 0 h 251"/>
                <a:gd name="T40" fmla="*/ 0 w 239"/>
                <a:gd name="T41" fmla="*/ 0 h 251"/>
                <a:gd name="T42" fmla="*/ 0 w 239"/>
                <a:gd name="T43" fmla="*/ 0 h 251"/>
                <a:gd name="T44" fmla="*/ 0 w 239"/>
                <a:gd name="T45" fmla="*/ 0 h 251"/>
                <a:gd name="T46" fmla="*/ 0 w 239"/>
                <a:gd name="T47" fmla="*/ 0 h 251"/>
                <a:gd name="T48" fmla="*/ 0 w 239"/>
                <a:gd name="T49" fmla="*/ 0 h 251"/>
                <a:gd name="T50" fmla="*/ 0 w 239"/>
                <a:gd name="T51" fmla="*/ 0 h 251"/>
                <a:gd name="T52" fmla="*/ 0 w 239"/>
                <a:gd name="T53" fmla="*/ 0 h 251"/>
                <a:gd name="T54" fmla="*/ 0 w 239"/>
                <a:gd name="T55" fmla="*/ 0 h 251"/>
                <a:gd name="T56" fmla="*/ 0 w 239"/>
                <a:gd name="T57" fmla="*/ 0 h 251"/>
                <a:gd name="T58" fmla="*/ 0 w 239"/>
                <a:gd name="T59" fmla="*/ 0 h 251"/>
                <a:gd name="T60" fmla="*/ 0 w 239"/>
                <a:gd name="T61" fmla="*/ 0 h 251"/>
                <a:gd name="T62" fmla="*/ 0 w 239"/>
                <a:gd name="T63" fmla="*/ 0 h 251"/>
                <a:gd name="T64" fmla="*/ 0 w 239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39"/>
                <a:gd name="T100" fmla="*/ 0 h 251"/>
                <a:gd name="T101" fmla="*/ 239 w 239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39" h="251">
                  <a:moveTo>
                    <a:pt x="120" y="0"/>
                  </a:moveTo>
                  <a:lnTo>
                    <a:pt x="144" y="3"/>
                  </a:lnTo>
                  <a:lnTo>
                    <a:pt x="166" y="11"/>
                  </a:lnTo>
                  <a:lnTo>
                    <a:pt x="186" y="22"/>
                  </a:lnTo>
                  <a:lnTo>
                    <a:pt x="204" y="38"/>
                  </a:lnTo>
                  <a:lnTo>
                    <a:pt x="219" y="56"/>
                  </a:lnTo>
                  <a:lnTo>
                    <a:pt x="231" y="77"/>
                  </a:lnTo>
                  <a:lnTo>
                    <a:pt x="237" y="101"/>
                  </a:lnTo>
                  <a:lnTo>
                    <a:pt x="239" y="125"/>
                  </a:lnTo>
                  <a:lnTo>
                    <a:pt x="237" y="150"/>
                  </a:lnTo>
                  <a:lnTo>
                    <a:pt x="231" y="174"/>
                  </a:lnTo>
                  <a:lnTo>
                    <a:pt x="219" y="196"/>
                  </a:lnTo>
                  <a:lnTo>
                    <a:pt x="204" y="214"/>
                  </a:lnTo>
                  <a:lnTo>
                    <a:pt x="186" y="230"/>
                  </a:lnTo>
                  <a:lnTo>
                    <a:pt x="166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8" y="174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1"/>
                  </a:lnTo>
                  <a:lnTo>
                    <a:pt x="8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33" name="Freeform 1523"/>
            <p:cNvSpPr>
              <a:spLocks/>
            </p:cNvSpPr>
            <p:nvPr/>
          </p:nvSpPr>
          <p:spPr bwMode="auto">
            <a:xfrm>
              <a:off x="3984" y="3574"/>
              <a:ext cx="46" cy="48"/>
            </a:xfrm>
            <a:custGeom>
              <a:avLst/>
              <a:gdLst>
                <a:gd name="T0" fmla="*/ 0 w 138"/>
                <a:gd name="T1" fmla="*/ 0 h 144"/>
                <a:gd name="T2" fmla="*/ 0 w 138"/>
                <a:gd name="T3" fmla="*/ 0 h 144"/>
                <a:gd name="T4" fmla="*/ 0 w 138"/>
                <a:gd name="T5" fmla="*/ 0 h 144"/>
                <a:gd name="T6" fmla="*/ 0 w 138"/>
                <a:gd name="T7" fmla="*/ 0 h 144"/>
                <a:gd name="T8" fmla="*/ 0 w 138"/>
                <a:gd name="T9" fmla="*/ 0 h 144"/>
                <a:gd name="T10" fmla="*/ 0 w 138"/>
                <a:gd name="T11" fmla="*/ 0 h 144"/>
                <a:gd name="T12" fmla="*/ 0 w 138"/>
                <a:gd name="T13" fmla="*/ 0 h 144"/>
                <a:gd name="T14" fmla="*/ 0 w 138"/>
                <a:gd name="T15" fmla="*/ 0 h 144"/>
                <a:gd name="T16" fmla="*/ 0 w 138"/>
                <a:gd name="T17" fmla="*/ 0 h 144"/>
                <a:gd name="T18" fmla="*/ 0 w 138"/>
                <a:gd name="T19" fmla="*/ 0 h 144"/>
                <a:gd name="T20" fmla="*/ 0 w 138"/>
                <a:gd name="T21" fmla="*/ 0 h 144"/>
                <a:gd name="T22" fmla="*/ 0 w 138"/>
                <a:gd name="T23" fmla="*/ 0 h 144"/>
                <a:gd name="T24" fmla="*/ 0 w 138"/>
                <a:gd name="T25" fmla="*/ 0 h 144"/>
                <a:gd name="T26" fmla="*/ 0 w 138"/>
                <a:gd name="T27" fmla="*/ 0 h 144"/>
                <a:gd name="T28" fmla="*/ 0 w 138"/>
                <a:gd name="T29" fmla="*/ 0 h 144"/>
                <a:gd name="T30" fmla="*/ 0 w 138"/>
                <a:gd name="T31" fmla="*/ 0 h 144"/>
                <a:gd name="T32" fmla="*/ 0 w 138"/>
                <a:gd name="T33" fmla="*/ 0 h 144"/>
                <a:gd name="T34" fmla="*/ 0 w 138"/>
                <a:gd name="T35" fmla="*/ 0 h 144"/>
                <a:gd name="T36" fmla="*/ 0 w 138"/>
                <a:gd name="T37" fmla="*/ 0 h 144"/>
                <a:gd name="T38" fmla="*/ 0 w 138"/>
                <a:gd name="T39" fmla="*/ 0 h 144"/>
                <a:gd name="T40" fmla="*/ 0 w 138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4"/>
                <a:gd name="T65" fmla="*/ 138 w 138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4">
                  <a:moveTo>
                    <a:pt x="138" y="144"/>
                  </a:moveTo>
                  <a:lnTo>
                    <a:pt x="138" y="144"/>
                  </a:lnTo>
                  <a:lnTo>
                    <a:pt x="136" y="116"/>
                  </a:lnTo>
                  <a:lnTo>
                    <a:pt x="128" y="88"/>
                  </a:lnTo>
                  <a:lnTo>
                    <a:pt x="114" y="64"/>
                  </a:lnTo>
                  <a:lnTo>
                    <a:pt x="98" y="43"/>
                  </a:lnTo>
                  <a:lnTo>
                    <a:pt x="78" y="26"/>
                  </a:lnTo>
                  <a:lnTo>
                    <a:pt x="54" y="11"/>
                  </a:lnTo>
                  <a:lnTo>
                    <a:pt x="27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1"/>
                  </a:lnTo>
                  <a:lnTo>
                    <a:pt x="39" y="48"/>
                  </a:lnTo>
                  <a:lnTo>
                    <a:pt x="55" y="57"/>
                  </a:lnTo>
                  <a:lnTo>
                    <a:pt x="70" y="71"/>
                  </a:lnTo>
                  <a:lnTo>
                    <a:pt x="84" y="87"/>
                  </a:lnTo>
                  <a:lnTo>
                    <a:pt x="93" y="104"/>
                  </a:lnTo>
                  <a:lnTo>
                    <a:pt x="98" y="124"/>
                  </a:lnTo>
                  <a:lnTo>
                    <a:pt x="101" y="144"/>
                  </a:lnTo>
                  <a:lnTo>
                    <a:pt x="138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34" name="Freeform 1524"/>
            <p:cNvSpPr>
              <a:spLocks/>
            </p:cNvSpPr>
            <p:nvPr/>
          </p:nvSpPr>
          <p:spPr bwMode="auto">
            <a:xfrm>
              <a:off x="3984" y="3622"/>
              <a:ext cx="46" cy="49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0" y="145"/>
                  </a:moveTo>
                  <a:lnTo>
                    <a:pt x="0" y="145"/>
                  </a:lnTo>
                  <a:lnTo>
                    <a:pt x="27" y="143"/>
                  </a:lnTo>
                  <a:lnTo>
                    <a:pt x="54" y="134"/>
                  </a:lnTo>
                  <a:lnTo>
                    <a:pt x="77" y="121"/>
                  </a:lnTo>
                  <a:lnTo>
                    <a:pt x="98" y="104"/>
                  </a:lnTo>
                  <a:lnTo>
                    <a:pt x="114" y="81"/>
                  </a:lnTo>
                  <a:lnTo>
                    <a:pt x="128" y="57"/>
                  </a:lnTo>
                  <a:lnTo>
                    <a:pt x="136" y="29"/>
                  </a:lnTo>
                  <a:lnTo>
                    <a:pt x="138" y="0"/>
                  </a:lnTo>
                  <a:lnTo>
                    <a:pt x="101" y="0"/>
                  </a:lnTo>
                  <a:lnTo>
                    <a:pt x="98" y="21"/>
                  </a:lnTo>
                  <a:lnTo>
                    <a:pt x="93" y="41"/>
                  </a:lnTo>
                  <a:lnTo>
                    <a:pt x="84" y="60"/>
                  </a:lnTo>
                  <a:lnTo>
                    <a:pt x="70" y="75"/>
                  </a:lnTo>
                  <a:lnTo>
                    <a:pt x="56" y="89"/>
                  </a:lnTo>
                  <a:lnTo>
                    <a:pt x="39" y="97"/>
                  </a:lnTo>
                  <a:lnTo>
                    <a:pt x="20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35" name="Freeform 1525"/>
            <p:cNvSpPr>
              <a:spLocks/>
            </p:cNvSpPr>
            <p:nvPr/>
          </p:nvSpPr>
          <p:spPr bwMode="auto">
            <a:xfrm>
              <a:off x="3937" y="3622"/>
              <a:ext cx="47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7"/>
                  </a:lnTo>
                  <a:lnTo>
                    <a:pt x="24" y="81"/>
                  </a:lnTo>
                  <a:lnTo>
                    <a:pt x="40" y="104"/>
                  </a:lnTo>
                  <a:lnTo>
                    <a:pt x="61" y="121"/>
                  </a:lnTo>
                  <a:lnTo>
                    <a:pt x="84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8" y="104"/>
                  </a:lnTo>
                  <a:lnTo>
                    <a:pt x="99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4" y="60"/>
                  </a:lnTo>
                  <a:lnTo>
                    <a:pt x="45" y="41"/>
                  </a:lnTo>
                  <a:lnTo>
                    <a:pt x="40" y="21"/>
                  </a:lnTo>
                  <a:lnTo>
                    <a:pt x="3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36" name="Freeform 1526"/>
            <p:cNvSpPr>
              <a:spLocks/>
            </p:cNvSpPr>
            <p:nvPr/>
          </p:nvSpPr>
          <p:spPr bwMode="auto">
            <a:xfrm>
              <a:off x="3937" y="3574"/>
              <a:ext cx="47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4" y="11"/>
                  </a:lnTo>
                  <a:lnTo>
                    <a:pt x="60" y="26"/>
                  </a:lnTo>
                  <a:lnTo>
                    <a:pt x="40" y="43"/>
                  </a:lnTo>
                  <a:lnTo>
                    <a:pt x="24" y="64"/>
                  </a:lnTo>
                  <a:lnTo>
                    <a:pt x="10" y="88"/>
                  </a:lnTo>
                  <a:lnTo>
                    <a:pt x="2" y="116"/>
                  </a:lnTo>
                  <a:lnTo>
                    <a:pt x="0" y="144"/>
                  </a:lnTo>
                  <a:lnTo>
                    <a:pt x="37" y="144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99" y="48"/>
                  </a:lnTo>
                  <a:lnTo>
                    <a:pt x="118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37" name="Freeform 1527"/>
            <p:cNvSpPr>
              <a:spLocks/>
            </p:cNvSpPr>
            <p:nvPr/>
          </p:nvSpPr>
          <p:spPr bwMode="auto">
            <a:xfrm>
              <a:off x="4023" y="3581"/>
              <a:ext cx="80" cy="83"/>
            </a:xfrm>
            <a:custGeom>
              <a:avLst/>
              <a:gdLst>
                <a:gd name="T0" fmla="*/ 0 w 240"/>
                <a:gd name="T1" fmla="*/ 0 h 251"/>
                <a:gd name="T2" fmla="*/ 0 w 240"/>
                <a:gd name="T3" fmla="*/ 0 h 251"/>
                <a:gd name="T4" fmla="*/ 0 w 240"/>
                <a:gd name="T5" fmla="*/ 0 h 251"/>
                <a:gd name="T6" fmla="*/ 0 w 240"/>
                <a:gd name="T7" fmla="*/ 0 h 251"/>
                <a:gd name="T8" fmla="*/ 0 w 240"/>
                <a:gd name="T9" fmla="*/ 0 h 251"/>
                <a:gd name="T10" fmla="*/ 0 w 240"/>
                <a:gd name="T11" fmla="*/ 0 h 251"/>
                <a:gd name="T12" fmla="*/ 0 w 240"/>
                <a:gd name="T13" fmla="*/ 0 h 251"/>
                <a:gd name="T14" fmla="*/ 0 w 240"/>
                <a:gd name="T15" fmla="*/ 0 h 251"/>
                <a:gd name="T16" fmla="*/ 0 w 240"/>
                <a:gd name="T17" fmla="*/ 0 h 251"/>
                <a:gd name="T18" fmla="*/ 0 w 240"/>
                <a:gd name="T19" fmla="*/ 0 h 251"/>
                <a:gd name="T20" fmla="*/ 0 w 240"/>
                <a:gd name="T21" fmla="*/ 0 h 251"/>
                <a:gd name="T22" fmla="*/ 0 w 240"/>
                <a:gd name="T23" fmla="*/ 0 h 251"/>
                <a:gd name="T24" fmla="*/ 0 w 240"/>
                <a:gd name="T25" fmla="*/ 0 h 251"/>
                <a:gd name="T26" fmla="*/ 0 w 240"/>
                <a:gd name="T27" fmla="*/ 0 h 251"/>
                <a:gd name="T28" fmla="*/ 0 w 240"/>
                <a:gd name="T29" fmla="*/ 0 h 251"/>
                <a:gd name="T30" fmla="*/ 0 w 240"/>
                <a:gd name="T31" fmla="*/ 0 h 251"/>
                <a:gd name="T32" fmla="*/ 0 w 240"/>
                <a:gd name="T33" fmla="*/ 0 h 251"/>
                <a:gd name="T34" fmla="*/ 0 w 240"/>
                <a:gd name="T35" fmla="*/ 0 h 251"/>
                <a:gd name="T36" fmla="*/ 0 w 240"/>
                <a:gd name="T37" fmla="*/ 0 h 251"/>
                <a:gd name="T38" fmla="*/ 0 w 240"/>
                <a:gd name="T39" fmla="*/ 0 h 251"/>
                <a:gd name="T40" fmla="*/ 0 w 240"/>
                <a:gd name="T41" fmla="*/ 0 h 251"/>
                <a:gd name="T42" fmla="*/ 0 w 240"/>
                <a:gd name="T43" fmla="*/ 0 h 251"/>
                <a:gd name="T44" fmla="*/ 0 w 240"/>
                <a:gd name="T45" fmla="*/ 0 h 251"/>
                <a:gd name="T46" fmla="*/ 0 w 240"/>
                <a:gd name="T47" fmla="*/ 0 h 251"/>
                <a:gd name="T48" fmla="*/ 0 w 240"/>
                <a:gd name="T49" fmla="*/ 0 h 251"/>
                <a:gd name="T50" fmla="*/ 0 w 240"/>
                <a:gd name="T51" fmla="*/ 0 h 251"/>
                <a:gd name="T52" fmla="*/ 0 w 240"/>
                <a:gd name="T53" fmla="*/ 0 h 251"/>
                <a:gd name="T54" fmla="*/ 0 w 240"/>
                <a:gd name="T55" fmla="*/ 0 h 251"/>
                <a:gd name="T56" fmla="*/ 0 w 240"/>
                <a:gd name="T57" fmla="*/ 0 h 251"/>
                <a:gd name="T58" fmla="*/ 0 w 240"/>
                <a:gd name="T59" fmla="*/ 0 h 251"/>
                <a:gd name="T60" fmla="*/ 0 w 240"/>
                <a:gd name="T61" fmla="*/ 0 h 251"/>
                <a:gd name="T62" fmla="*/ 0 w 240"/>
                <a:gd name="T63" fmla="*/ 0 h 251"/>
                <a:gd name="T64" fmla="*/ 0 w 240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0"/>
                <a:gd name="T100" fmla="*/ 0 h 251"/>
                <a:gd name="T101" fmla="*/ 240 w 240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0" h="251">
                  <a:moveTo>
                    <a:pt x="119" y="0"/>
                  </a:moveTo>
                  <a:lnTo>
                    <a:pt x="144" y="3"/>
                  </a:lnTo>
                  <a:lnTo>
                    <a:pt x="167" y="11"/>
                  </a:lnTo>
                  <a:lnTo>
                    <a:pt x="187" y="22"/>
                  </a:lnTo>
                  <a:lnTo>
                    <a:pt x="205" y="38"/>
                  </a:lnTo>
                  <a:lnTo>
                    <a:pt x="220" y="56"/>
                  </a:lnTo>
                  <a:lnTo>
                    <a:pt x="232" y="77"/>
                  </a:lnTo>
                  <a:lnTo>
                    <a:pt x="238" y="101"/>
                  </a:lnTo>
                  <a:lnTo>
                    <a:pt x="240" y="125"/>
                  </a:lnTo>
                  <a:lnTo>
                    <a:pt x="238" y="150"/>
                  </a:lnTo>
                  <a:lnTo>
                    <a:pt x="232" y="174"/>
                  </a:lnTo>
                  <a:lnTo>
                    <a:pt x="220" y="196"/>
                  </a:lnTo>
                  <a:lnTo>
                    <a:pt x="205" y="214"/>
                  </a:lnTo>
                  <a:lnTo>
                    <a:pt x="187" y="230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19" y="251"/>
                  </a:lnTo>
                  <a:lnTo>
                    <a:pt x="95" y="248"/>
                  </a:lnTo>
                  <a:lnTo>
                    <a:pt x="72" y="240"/>
                  </a:lnTo>
                  <a:lnTo>
                    <a:pt x="52" y="230"/>
                  </a:lnTo>
                  <a:lnTo>
                    <a:pt x="36" y="214"/>
                  </a:lnTo>
                  <a:lnTo>
                    <a:pt x="21" y="196"/>
                  </a:lnTo>
                  <a:lnTo>
                    <a:pt x="9" y="174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1"/>
                  </a:lnTo>
                  <a:lnTo>
                    <a:pt x="9" y="77"/>
                  </a:lnTo>
                  <a:lnTo>
                    <a:pt x="21" y="56"/>
                  </a:lnTo>
                  <a:lnTo>
                    <a:pt x="36" y="38"/>
                  </a:lnTo>
                  <a:lnTo>
                    <a:pt x="52" y="22"/>
                  </a:lnTo>
                  <a:lnTo>
                    <a:pt x="72" y="11"/>
                  </a:lnTo>
                  <a:lnTo>
                    <a:pt x="95" y="3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38" name="Freeform 1528"/>
            <p:cNvSpPr>
              <a:spLocks/>
            </p:cNvSpPr>
            <p:nvPr/>
          </p:nvSpPr>
          <p:spPr bwMode="auto">
            <a:xfrm>
              <a:off x="4063" y="3574"/>
              <a:ext cx="47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8" y="116"/>
                  </a:lnTo>
                  <a:lnTo>
                    <a:pt x="130" y="88"/>
                  </a:lnTo>
                  <a:lnTo>
                    <a:pt x="116" y="64"/>
                  </a:lnTo>
                  <a:lnTo>
                    <a:pt x="100" y="43"/>
                  </a:lnTo>
                  <a:lnTo>
                    <a:pt x="80" y="26"/>
                  </a:lnTo>
                  <a:lnTo>
                    <a:pt x="56" y="11"/>
                  </a:lnTo>
                  <a:lnTo>
                    <a:pt x="29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2" y="41"/>
                  </a:lnTo>
                  <a:lnTo>
                    <a:pt x="41" y="48"/>
                  </a:lnTo>
                  <a:lnTo>
                    <a:pt x="57" y="57"/>
                  </a:lnTo>
                  <a:lnTo>
                    <a:pt x="72" y="71"/>
                  </a:lnTo>
                  <a:lnTo>
                    <a:pt x="86" y="87"/>
                  </a:lnTo>
                  <a:lnTo>
                    <a:pt x="95" y="104"/>
                  </a:lnTo>
                  <a:lnTo>
                    <a:pt x="100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39" name="Freeform 1529"/>
            <p:cNvSpPr>
              <a:spLocks/>
            </p:cNvSpPr>
            <p:nvPr/>
          </p:nvSpPr>
          <p:spPr bwMode="auto">
            <a:xfrm>
              <a:off x="4063" y="3622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9" y="143"/>
                  </a:lnTo>
                  <a:lnTo>
                    <a:pt x="56" y="134"/>
                  </a:lnTo>
                  <a:lnTo>
                    <a:pt x="78" y="121"/>
                  </a:lnTo>
                  <a:lnTo>
                    <a:pt x="100" y="104"/>
                  </a:lnTo>
                  <a:lnTo>
                    <a:pt x="116" y="81"/>
                  </a:lnTo>
                  <a:lnTo>
                    <a:pt x="130" y="57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5" y="41"/>
                  </a:lnTo>
                  <a:lnTo>
                    <a:pt x="86" y="60"/>
                  </a:lnTo>
                  <a:lnTo>
                    <a:pt x="72" y="75"/>
                  </a:lnTo>
                  <a:lnTo>
                    <a:pt x="58" y="89"/>
                  </a:lnTo>
                  <a:lnTo>
                    <a:pt x="41" y="97"/>
                  </a:lnTo>
                  <a:lnTo>
                    <a:pt x="22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40" name="Freeform 1530"/>
            <p:cNvSpPr>
              <a:spLocks/>
            </p:cNvSpPr>
            <p:nvPr/>
          </p:nvSpPr>
          <p:spPr bwMode="auto">
            <a:xfrm>
              <a:off x="4017" y="3622"/>
              <a:ext cx="46" cy="49"/>
            </a:xfrm>
            <a:custGeom>
              <a:avLst/>
              <a:gdLst>
                <a:gd name="T0" fmla="*/ 0 w 137"/>
                <a:gd name="T1" fmla="*/ 0 h 145"/>
                <a:gd name="T2" fmla="*/ 0 w 137"/>
                <a:gd name="T3" fmla="*/ 0 h 145"/>
                <a:gd name="T4" fmla="*/ 0 w 137"/>
                <a:gd name="T5" fmla="*/ 0 h 145"/>
                <a:gd name="T6" fmla="*/ 0 w 137"/>
                <a:gd name="T7" fmla="*/ 0 h 145"/>
                <a:gd name="T8" fmla="*/ 0 w 137"/>
                <a:gd name="T9" fmla="*/ 0 h 145"/>
                <a:gd name="T10" fmla="*/ 0 w 137"/>
                <a:gd name="T11" fmla="*/ 0 h 145"/>
                <a:gd name="T12" fmla="*/ 0 w 137"/>
                <a:gd name="T13" fmla="*/ 0 h 145"/>
                <a:gd name="T14" fmla="*/ 0 w 137"/>
                <a:gd name="T15" fmla="*/ 0 h 145"/>
                <a:gd name="T16" fmla="*/ 0 w 137"/>
                <a:gd name="T17" fmla="*/ 0 h 145"/>
                <a:gd name="T18" fmla="*/ 0 w 137"/>
                <a:gd name="T19" fmla="*/ 0 h 145"/>
                <a:gd name="T20" fmla="*/ 0 w 137"/>
                <a:gd name="T21" fmla="*/ 0 h 145"/>
                <a:gd name="T22" fmla="*/ 0 w 137"/>
                <a:gd name="T23" fmla="*/ 0 h 145"/>
                <a:gd name="T24" fmla="*/ 0 w 137"/>
                <a:gd name="T25" fmla="*/ 0 h 145"/>
                <a:gd name="T26" fmla="*/ 0 w 137"/>
                <a:gd name="T27" fmla="*/ 0 h 145"/>
                <a:gd name="T28" fmla="*/ 0 w 137"/>
                <a:gd name="T29" fmla="*/ 0 h 145"/>
                <a:gd name="T30" fmla="*/ 0 w 137"/>
                <a:gd name="T31" fmla="*/ 0 h 145"/>
                <a:gd name="T32" fmla="*/ 0 w 137"/>
                <a:gd name="T33" fmla="*/ 0 h 145"/>
                <a:gd name="T34" fmla="*/ 0 w 137"/>
                <a:gd name="T35" fmla="*/ 0 h 145"/>
                <a:gd name="T36" fmla="*/ 0 w 137"/>
                <a:gd name="T37" fmla="*/ 0 h 145"/>
                <a:gd name="T38" fmla="*/ 0 w 137"/>
                <a:gd name="T39" fmla="*/ 0 h 145"/>
                <a:gd name="T40" fmla="*/ 0 w 137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7"/>
                <a:gd name="T64" fmla="*/ 0 h 145"/>
                <a:gd name="T65" fmla="*/ 137 w 137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7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7"/>
                  </a:lnTo>
                  <a:lnTo>
                    <a:pt x="24" y="81"/>
                  </a:lnTo>
                  <a:lnTo>
                    <a:pt x="40" y="102"/>
                  </a:lnTo>
                  <a:lnTo>
                    <a:pt x="60" y="121"/>
                  </a:lnTo>
                  <a:lnTo>
                    <a:pt x="83" y="134"/>
                  </a:lnTo>
                  <a:lnTo>
                    <a:pt x="109" y="143"/>
                  </a:lnTo>
                  <a:lnTo>
                    <a:pt x="137" y="145"/>
                  </a:lnTo>
                  <a:lnTo>
                    <a:pt x="137" y="106"/>
                  </a:lnTo>
                  <a:lnTo>
                    <a:pt x="117" y="104"/>
                  </a:lnTo>
                  <a:lnTo>
                    <a:pt x="98" y="97"/>
                  </a:lnTo>
                  <a:lnTo>
                    <a:pt x="80" y="89"/>
                  </a:lnTo>
                  <a:lnTo>
                    <a:pt x="68" y="76"/>
                  </a:lnTo>
                  <a:lnTo>
                    <a:pt x="54" y="60"/>
                  </a:lnTo>
                  <a:lnTo>
                    <a:pt x="45" y="41"/>
                  </a:lnTo>
                  <a:lnTo>
                    <a:pt x="40" y="21"/>
                  </a:lnTo>
                  <a:lnTo>
                    <a:pt x="3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41" name="Freeform 1531"/>
            <p:cNvSpPr>
              <a:spLocks/>
            </p:cNvSpPr>
            <p:nvPr/>
          </p:nvSpPr>
          <p:spPr bwMode="auto">
            <a:xfrm>
              <a:off x="4017" y="3574"/>
              <a:ext cx="46" cy="48"/>
            </a:xfrm>
            <a:custGeom>
              <a:avLst/>
              <a:gdLst>
                <a:gd name="T0" fmla="*/ 0 w 137"/>
                <a:gd name="T1" fmla="*/ 0 h 144"/>
                <a:gd name="T2" fmla="*/ 0 w 137"/>
                <a:gd name="T3" fmla="*/ 0 h 144"/>
                <a:gd name="T4" fmla="*/ 0 w 137"/>
                <a:gd name="T5" fmla="*/ 0 h 144"/>
                <a:gd name="T6" fmla="*/ 0 w 137"/>
                <a:gd name="T7" fmla="*/ 0 h 144"/>
                <a:gd name="T8" fmla="*/ 0 w 137"/>
                <a:gd name="T9" fmla="*/ 0 h 144"/>
                <a:gd name="T10" fmla="*/ 0 w 137"/>
                <a:gd name="T11" fmla="*/ 0 h 144"/>
                <a:gd name="T12" fmla="*/ 0 w 137"/>
                <a:gd name="T13" fmla="*/ 0 h 144"/>
                <a:gd name="T14" fmla="*/ 0 w 137"/>
                <a:gd name="T15" fmla="*/ 0 h 144"/>
                <a:gd name="T16" fmla="*/ 0 w 137"/>
                <a:gd name="T17" fmla="*/ 0 h 144"/>
                <a:gd name="T18" fmla="*/ 0 w 137"/>
                <a:gd name="T19" fmla="*/ 0 h 144"/>
                <a:gd name="T20" fmla="*/ 0 w 137"/>
                <a:gd name="T21" fmla="*/ 0 h 144"/>
                <a:gd name="T22" fmla="*/ 0 w 137"/>
                <a:gd name="T23" fmla="*/ 0 h 144"/>
                <a:gd name="T24" fmla="*/ 0 w 137"/>
                <a:gd name="T25" fmla="*/ 0 h 144"/>
                <a:gd name="T26" fmla="*/ 0 w 137"/>
                <a:gd name="T27" fmla="*/ 0 h 144"/>
                <a:gd name="T28" fmla="*/ 0 w 137"/>
                <a:gd name="T29" fmla="*/ 0 h 144"/>
                <a:gd name="T30" fmla="*/ 0 w 137"/>
                <a:gd name="T31" fmla="*/ 0 h 144"/>
                <a:gd name="T32" fmla="*/ 0 w 137"/>
                <a:gd name="T33" fmla="*/ 0 h 144"/>
                <a:gd name="T34" fmla="*/ 0 w 137"/>
                <a:gd name="T35" fmla="*/ 0 h 144"/>
                <a:gd name="T36" fmla="*/ 0 w 137"/>
                <a:gd name="T37" fmla="*/ 0 h 144"/>
                <a:gd name="T38" fmla="*/ 0 w 137"/>
                <a:gd name="T39" fmla="*/ 0 h 144"/>
                <a:gd name="T40" fmla="*/ 0 w 137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7"/>
                <a:gd name="T64" fmla="*/ 0 h 144"/>
                <a:gd name="T65" fmla="*/ 137 w 137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7" h="144">
                  <a:moveTo>
                    <a:pt x="137" y="0"/>
                  </a:moveTo>
                  <a:lnTo>
                    <a:pt x="137" y="0"/>
                  </a:lnTo>
                  <a:lnTo>
                    <a:pt x="109" y="2"/>
                  </a:lnTo>
                  <a:lnTo>
                    <a:pt x="83" y="11"/>
                  </a:lnTo>
                  <a:lnTo>
                    <a:pt x="59" y="26"/>
                  </a:lnTo>
                  <a:lnTo>
                    <a:pt x="40" y="44"/>
                  </a:lnTo>
                  <a:lnTo>
                    <a:pt x="24" y="64"/>
                  </a:lnTo>
                  <a:lnTo>
                    <a:pt x="10" y="88"/>
                  </a:lnTo>
                  <a:lnTo>
                    <a:pt x="2" y="116"/>
                  </a:lnTo>
                  <a:lnTo>
                    <a:pt x="0" y="144"/>
                  </a:lnTo>
                  <a:lnTo>
                    <a:pt x="37" y="144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0"/>
                  </a:lnTo>
                  <a:lnTo>
                    <a:pt x="82" y="57"/>
                  </a:lnTo>
                  <a:lnTo>
                    <a:pt x="98" y="48"/>
                  </a:lnTo>
                  <a:lnTo>
                    <a:pt x="117" y="41"/>
                  </a:lnTo>
                  <a:lnTo>
                    <a:pt x="137" y="39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42" name="Freeform 1532"/>
            <p:cNvSpPr>
              <a:spLocks/>
            </p:cNvSpPr>
            <p:nvPr/>
          </p:nvSpPr>
          <p:spPr bwMode="auto">
            <a:xfrm>
              <a:off x="4103" y="3581"/>
              <a:ext cx="80" cy="83"/>
            </a:xfrm>
            <a:custGeom>
              <a:avLst/>
              <a:gdLst>
                <a:gd name="T0" fmla="*/ 0 w 241"/>
                <a:gd name="T1" fmla="*/ 0 h 251"/>
                <a:gd name="T2" fmla="*/ 0 w 241"/>
                <a:gd name="T3" fmla="*/ 0 h 251"/>
                <a:gd name="T4" fmla="*/ 0 w 241"/>
                <a:gd name="T5" fmla="*/ 0 h 251"/>
                <a:gd name="T6" fmla="*/ 0 w 241"/>
                <a:gd name="T7" fmla="*/ 0 h 251"/>
                <a:gd name="T8" fmla="*/ 0 w 241"/>
                <a:gd name="T9" fmla="*/ 0 h 251"/>
                <a:gd name="T10" fmla="*/ 0 w 241"/>
                <a:gd name="T11" fmla="*/ 0 h 251"/>
                <a:gd name="T12" fmla="*/ 0 w 241"/>
                <a:gd name="T13" fmla="*/ 0 h 251"/>
                <a:gd name="T14" fmla="*/ 0 w 241"/>
                <a:gd name="T15" fmla="*/ 0 h 251"/>
                <a:gd name="T16" fmla="*/ 0 w 241"/>
                <a:gd name="T17" fmla="*/ 0 h 251"/>
                <a:gd name="T18" fmla="*/ 0 w 241"/>
                <a:gd name="T19" fmla="*/ 0 h 251"/>
                <a:gd name="T20" fmla="*/ 0 w 241"/>
                <a:gd name="T21" fmla="*/ 0 h 251"/>
                <a:gd name="T22" fmla="*/ 0 w 241"/>
                <a:gd name="T23" fmla="*/ 0 h 251"/>
                <a:gd name="T24" fmla="*/ 0 w 241"/>
                <a:gd name="T25" fmla="*/ 0 h 251"/>
                <a:gd name="T26" fmla="*/ 0 w 241"/>
                <a:gd name="T27" fmla="*/ 0 h 251"/>
                <a:gd name="T28" fmla="*/ 0 w 241"/>
                <a:gd name="T29" fmla="*/ 0 h 251"/>
                <a:gd name="T30" fmla="*/ 0 w 241"/>
                <a:gd name="T31" fmla="*/ 0 h 251"/>
                <a:gd name="T32" fmla="*/ 0 w 241"/>
                <a:gd name="T33" fmla="*/ 0 h 251"/>
                <a:gd name="T34" fmla="*/ 0 w 241"/>
                <a:gd name="T35" fmla="*/ 0 h 251"/>
                <a:gd name="T36" fmla="*/ 0 w 241"/>
                <a:gd name="T37" fmla="*/ 0 h 251"/>
                <a:gd name="T38" fmla="*/ 0 w 241"/>
                <a:gd name="T39" fmla="*/ 0 h 251"/>
                <a:gd name="T40" fmla="*/ 0 w 241"/>
                <a:gd name="T41" fmla="*/ 0 h 251"/>
                <a:gd name="T42" fmla="*/ 0 w 241"/>
                <a:gd name="T43" fmla="*/ 0 h 251"/>
                <a:gd name="T44" fmla="*/ 0 w 241"/>
                <a:gd name="T45" fmla="*/ 0 h 251"/>
                <a:gd name="T46" fmla="*/ 0 w 241"/>
                <a:gd name="T47" fmla="*/ 0 h 251"/>
                <a:gd name="T48" fmla="*/ 0 w 241"/>
                <a:gd name="T49" fmla="*/ 0 h 251"/>
                <a:gd name="T50" fmla="*/ 0 w 241"/>
                <a:gd name="T51" fmla="*/ 0 h 251"/>
                <a:gd name="T52" fmla="*/ 0 w 241"/>
                <a:gd name="T53" fmla="*/ 0 h 251"/>
                <a:gd name="T54" fmla="*/ 0 w 241"/>
                <a:gd name="T55" fmla="*/ 0 h 251"/>
                <a:gd name="T56" fmla="*/ 0 w 241"/>
                <a:gd name="T57" fmla="*/ 0 h 251"/>
                <a:gd name="T58" fmla="*/ 0 w 241"/>
                <a:gd name="T59" fmla="*/ 0 h 251"/>
                <a:gd name="T60" fmla="*/ 0 w 241"/>
                <a:gd name="T61" fmla="*/ 0 h 251"/>
                <a:gd name="T62" fmla="*/ 0 w 241"/>
                <a:gd name="T63" fmla="*/ 0 h 251"/>
                <a:gd name="T64" fmla="*/ 0 w 241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1"/>
                <a:gd name="T101" fmla="*/ 241 w 241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1">
                  <a:moveTo>
                    <a:pt x="120" y="0"/>
                  </a:moveTo>
                  <a:lnTo>
                    <a:pt x="145" y="3"/>
                  </a:lnTo>
                  <a:lnTo>
                    <a:pt x="168" y="11"/>
                  </a:lnTo>
                  <a:lnTo>
                    <a:pt x="188" y="22"/>
                  </a:lnTo>
                  <a:lnTo>
                    <a:pt x="206" y="38"/>
                  </a:lnTo>
                  <a:lnTo>
                    <a:pt x="221" y="56"/>
                  </a:lnTo>
                  <a:lnTo>
                    <a:pt x="233" y="77"/>
                  </a:lnTo>
                  <a:lnTo>
                    <a:pt x="239" y="101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3" y="174"/>
                  </a:lnTo>
                  <a:lnTo>
                    <a:pt x="221" y="196"/>
                  </a:lnTo>
                  <a:lnTo>
                    <a:pt x="206" y="214"/>
                  </a:lnTo>
                  <a:lnTo>
                    <a:pt x="188" y="230"/>
                  </a:lnTo>
                  <a:lnTo>
                    <a:pt x="168" y="240"/>
                  </a:lnTo>
                  <a:lnTo>
                    <a:pt x="145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6" y="214"/>
                  </a:lnTo>
                  <a:lnTo>
                    <a:pt x="20" y="196"/>
                  </a:lnTo>
                  <a:lnTo>
                    <a:pt x="10" y="174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1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6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43" name="Freeform 1533"/>
            <p:cNvSpPr>
              <a:spLocks/>
            </p:cNvSpPr>
            <p:nvPr/>
          </p:nvSpPr>
          <p:spPr bwMode="auto">
            <a:xfrm>
              <a:off x="4143" y="3574"/>
              <a:ext cx="47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8" y="116"/>
                  </a:lnTo>
                  <a:lnTo>
                    <a:pt x="130" y="88"/>
                  </a:lnTo>
                  <a:lnTo>
                    <a:pt x="116" y="64"/>
                  </a:lnTo>
                  <a:lnTo>
                    <a:pt x="100" y="43"/>
                  </a:lnTo>
                  <a:lnTo>
                    <a:pt x="80" y="26"/>
                  </a:lnTo>
                  <a:lnTo>
                    <a:pt x="56" y="11"/>
                  </a:lnTo>
                  <a:lnTo>
                    <a:pt x="29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2" y="41"/>
                  </a:lnTo>
                  <a:lnTo>
                    <a:pt x="41" y="48"/>
                  </a:lnTo>
                  <a:lnTo>
                    <a:pt x="57" y="57"/>
                  </a:lnTo>
                  <a:lnTo>
                    <a:pt x="72" y="71"/>
                  </a:lnTo>
                  <a:lnTo>
                    <a:pt x="86" y="87"/>
                  </a:lnTo>
                  <a:lnTo>
                    <a:pt x="95" y="104"/>
                  </a:lnTo>
                  <a:lnTo>
                    <a:pt x="100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44" name="Freeform 1534"/>
            <p:cNvSpPr>
              <a:spLocks/>
            </p:cNvSpPr>
            <p:nvPr/>
          </p:nvSpPr>
          <p:spPr bwMode="auto">
            <a:xfrm>
              <a:off x="4143" y="3622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9" y="143"/>
                  </a:lnTo>
                  <a:lnTo>
                    <a:pt x="56" y="134"/>
                  </a:lnTo>
                  <a:lnTo>
                    <a:pt x="78" y="121"/>
                  </a:lnTo>
                  <a:lnTo>
                    <a:pt x="100" y="104"/>
                  </a:lnTo>
                  <a:lnTo>
                    <a:pt x="116" y="81"/>
                  </a:lnTo>
                  <a:lnTo>
                    <a:pt x="130" y="57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5" y="41"/>
                  </a:lnTo>
                  <a:lnTo>
                    <a:pt x="86" y="60"/>
                  </a:lnTo>
                  <a:lnTo>
                    <a:pt x="72" y="75"/>
                  </a:lnTo>
                  <a:lnTo>
                    <a:pt x="58" y="89"/>
                  </a:lnTo>
                  <a:lnTo>
                    <a:pt x="41" y="97"/>
                  </a:lnTo>
                  <a:lnTo>
                    <a:pt x="22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45" name="Freeform 1535"/>
            <p:cNvSpPr>
              <a:spLocks/>
            </p:cNvSpPr>
            <p:nvPr/>
          </p:nvSpPr>
          <p:spPr bwMode="auto">
            <a:xfrm>
              <a:off x="4097" y="3622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2" y="57"/>
                  </a:lnTo>
                  <a:lnTo>
                    <a:pt x="23" y="81"/>
                  </a:lnTo>
                  <a:lnTo>
                    <a:pt x="41" y="104"/>
                  </a:lnTo>
                  <a:lnTo>
                    <a:pt x="62" y="121"/>
                  </a:lnTo>
                  <a:lnTo>
                    <a:pt x="85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6" y="60"/>
                  </a:lnTo>
                  <a:lnTo>
                    <a:pt x="47" y="41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46" name="Freeform 1536"/>
            <p:cNvSpPr>
              <a:spLocks/>
            </p:cNvSpPr>
            <p:nvPr/>
          </p:nvSpPr>
          <p:spPr bwMode="auto">
            <a:xfrm>
              <a:off x="4097" y="3574"/>
              <a:ext cx="46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5" y="11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5"/>
                  </a:lnTo>
                  <a:lnTo>
                    <a:pt x="12" y="88"/>
                  </a:lnTo>
                  <a:lnTo>
                    <a:pt x="3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1" y="124"/>
                  </a:lnTo>
                  <a:lnTo>
                    <a:pt x="47" y="104"/>
                  </a:lnTo>
                  <a:lnTo>
                    <a:pt x="55" y="86"/>
                  </a:lnTo>
                  <a:lnTo>
                    <a:pt x="68" y="71"/>
                  </a:lnTo>
                  <a:lnTo>
                    <a:pt x="84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47" name="Freeform 1537"/>
            <p:cNvSpPr>
              <a:spLocks/>
            </p:cNvSpPr>
            <p:nvPr/>
          </p:nvSpPr>
          <p:spPr bwMode="auto">
            <a:xfrm>
              <a:off x="4183" y="3581"/>
              <a:ext cx="80" cy="83"/>
            </a:xfrm>
            <a:custGeom>
              <a:avLst/>
              <a:gdLst>
                <a:gd name="T0" fmla="*/ 0 w 241"/>
                <a:gd name="T1" fmla="*/ 0 h 251"/>
                <a:gd name="T2" fmla="*/ 0 w 241"/>
                <a:gd name="T3" fmla="*/ 0 h 251"/>
                <a:gd name="T4" fmla="*/ 0 w 241"/>
                <a:gd name="T5" fmla="*/ 0 h 251"/>
                <a:gd name="T6" fmla="*/ 0 w 241"/>
                <a:gd name="T7" fmla="*/ 0 h 251"/>
                <a:gd name="T8" fmla="*/ 0 w 241"/>
                <a:gd name="T9" fmla="*/ 0 h 251"/>
                <a:gd name="T10" fmla="*/ 0 w 241"/>
                <a:gd name="T11" fmla="*/ 0 h 251"/>
                <a:gd name="T12" fmla="*/ 0 w 241"/>
                <a:gd name="T13" fmla="*/ 0 h 251"/>
                <a:gd name="T14" fmla="*/ 0 w 241"/>
                <a:gd name="T15" fmla="*/ 0 h 251"/>
                <a:gd name="T16" fmla="*/ 0 w 241"/>
                <a:gd name="T17" fmla="*/ 0 h 251"/>
                <a:gd name="T18" fmla="*/ 0 w 241"/>
                <a:gd name="T19" fmla="*/ 0 h 251"/>
                <a:gd name="T20" fmla="*/ 0 w 241"/>
                <a:gd name="T21" fmla="*/ 0 h 251"/>
                <a:gd name="T22" fmla="*/ 0 w 241"/>
                <a:gd name="T23" fmla="*/ 0 h 251"/>
                <a:gd name="T24" fmla="*/ 0 w 241"/>
                <a:gd name="T25" fmla="*/ 0 h 251"/>
                <a:gd name="T26" fmla="*/ 0 w 241"/>
                <a:gd name="T27" fmla="*/ 0 h 251"/>
                <a:gd name="T28" fmla="*/ 0 w 241"/>
                <a:gd name="T29" fmla="*/ 0 h 251"/>
                <a:gd name="T30" fmla="*/ 0 w 241"/>
                <a:gd name="T31" fmla="*/ 0 h 251"/>
                <a:gd name="T32" fmla="*/ 0 w 241"/>
                <a:gd name="T33" fmla="*/ 0 h 251"/>
                <a:gd name="T34" fmla="*/ 0 w 241"/>
                <a:gd name="T35" fmla="*/ 0 h 251"/>
                <a:gd name="T36" fmla="*/ 0 w 241"/>
                <a:gd name="T37" fmla="*/ 0 h 251"/>
                <a:gd name="T38" fmla="*/ 0 w 241"/>
                <a:gd name="T39" fmla="*/ 0 h 251"/>
                <a:gd name="T40" fmla="*/ 0 w 241"/>
                <a:gd name="T41" fmla="*/ 0 h 251"/>
                <a:gd name="T42" fmla="*/ 0 w 241"/>
                <a:gd name="T43" fmla="*/ 0 h 251"/>
                <a:gd name="T44" fmla="*/ 0 w 241"/>
                <a:gd name="T45" fmla="*/ 0 h 251"/>
                <a:gd name="T46" fmla="*/ 0 w 241"/>
                <a:gd name="T47" fmla="*/ 0 h 251"/>
                <a:gd name="T48" fmla="*/ 0 w 241"/>
                <a:gd name="T49" fmla="*/ 0 h 251"/>
                <a:gd name="T50" fmla="*/ 0 w 241"/>
                <a:gd name="T51" fmla="*/ 0 h 251"/>
                <a:gd name="T52" fmla="*/ 0 w 241"/>
                <a:gd name="T53" fmla="*/ 0 h 251"/>
                <a:gd name="T54" fmla="*/ 0 w 241"/>
                <a:gd name="T55" fmla="*/ 0 h 251"/>
                <a:gd name="T56" fmla="*/ 0 w 241"/>
                <a:gd name="T57" fmla="*/ 0 h 251"/>
                <a:gd name="T58" fmla="*/ 0 w 241"/>
                <a:gd name="T59" fmla="*/ 0 h 251"/>
                <a:gd name="T60" fmla="*/ 0 w 241"/>
                <a:gd name="T61" fmla="*/ 0 h 251"/>
                <a:gd name="T62" fmla="*/ 0 w 241"/>
                <a:gd name="T63" fmla="*/ 0 h 251"/>
                <a:gd name="T64" fmla="*/ 0 w 241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1"/>
                <a:gd name="T101" fmla="*/ 241 w 241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1">
                  <a:moveTo>
                    <a:pt x="120" y="0"/>
                  </a:moveTo>
                  <a:lnTo>
                    <a:pt x="144" y="3"/>
                  </a:lnTo>
                  <a:lnTo>
                    <a:pt x="167" y="11"/>
                  </a:lnTo>
                  <a:lnTo>
                    <a:pt x="188" y="22"/>
                  </a:lnTo>
                  <a:lnTo>
                    <a:pt x="206" y="38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9" y="101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1" y="174"/>
                  </a:lnTo>
                  <a:lnTo>
                    <a:pt x="221" y="196"/>
                  </a:lnTo>
                  <a:lnTo>
                    <a:pt x="206" y="214"/>
                  </a:lnTo>
                  <a:lnTo>
                    <a:pt x="188" y="230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10" y="174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1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48" name="Freeform 1538"/>
            <p:cNvSpPr>
              <a:spLocks/>
            </p:cNvSpPr>
            <p:nvPr/>
          </p:nvSpPr>
          <p:spPr bwMode="auto">
            <a:xfrm>
              <a:off x="4223" y="3574"/>
              <a:ext cx="47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8" y="116"/>
                  </a:lnTo>
                  <a:lnTo>
                    <a:pt x="129" y="88"/>
                  </a:lnTo>
                  <a:lnTo>
                    <a:pt x="116" y="65"/>
                  </a:lnTo>
                  <a:lnTo>
                    <a:pt x="100" y="43"/>
                  </a:lnTo>
                  <a:lnTo>
                    <a:pt x="78" y="26"/>
                  </a:lnTo>
                  <a:lnTo>
                    <a:pt x="54" y="11"/>
                  </a:lnTo>
                  <a:lnTo>
                    <a:pt x="28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1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1"/>
                  </a:lnTo>
                  <a:lnTo>
                    <a:pt x="86" y="86"/>
                  </a:lnTo>
                  <a:lnTo>
                    <a:pt x="94" y="104"/>
                  </a:lnTo>
                  <a:lnTo>
                    <a:pt x="100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49" name="Freeform 1539"/>
            <p:cNvSpPr>
              <a:spLocks/>
            </p:cNvSpPr>
            <p:nvPr/>
          </p:nvSpPr>
          <p:spPr bwMode="auto">
            <a:xfrm>
              <a:off x="4223" y="3622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8" y="143"/>
                  </a:lnTo>
                  <a:lnTo>
                    <a:pt x="54" y="134"/>
                  </a:lnTo>
                  <a:lnTo>
                    <a:pt x="78" y="122"/>
                  </a:lnTo>
                  <a:lnTo>
                    <a:pt x="100" y="104"/>
                  </a:lnTo>
                  <a:lnTo>
                    <a:pt x="118" y="81"/>
                  </a:lnTo>
                  <a:lnTo>
                    <a:pt x="129" y="57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4" y="41"/>
                  </a:lnTo>
                  <a:lnTo>
                    <a:pt x="85" y="60"/>
                  </a:lnTo>
                  <a:lnTo>
                    <a:pt x="72" y="75"/>
                  </a:lnTo>
                  <a:lnTo>
                    <a:pt x="58" y="88"/>
                  </a:lnTo>
                  <a:lnTo>
                    <a:pt x="39" y="97"/>
                  </a:lnTo>
                  <a:lnTo>
                    <a:pt x="20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0" name="Freeform 1540"/>
            <p:cNvSpPr>
              <a:spLocks/>
            </p:cNvSpPr>
            <p:nvPr/>
          </p:nvSpPr>
          <p:spPr bwMode="auto">
            <a:xfrm>
              <a:off x="4177" y="3622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2" y="57"/>
                  </a:lnTo>
                  <a:lnTo>
                    <a:pt x="23" y="81"/>
                  </a:lnTo>
                  <a:lnTo>
                    <a:pt x="41" y="104"/>
                  </a:lnTo>
                  <a:lnTo>
                    <a:pt x="62" y="121"/>
                  </a:lnTo>
                  <a:lnTo>
                    <a:pt x="85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6" y="60"/>
                  </a:lnTo>
                  <a:lnTo>
                    <a:pt x="47" y="41"/>
                  </a:lnTo>
                  <a:lnTo>
                    <a:pt x="41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1" name="Freeform 1541"/>
            <p:cNvSpPr>
              <a:spLocks/>
            </p:cNvSpPr>
            <p:nvPr/>
          </p:nvSpPr>
          <p:spPr bwMode="auto">
            <a:xfrm>
              <a:off x="4177" y="3574"/>
              <a:ext cx="46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5" y="11"/>
                  </a:lnTo>
                  <a:lnTo>
                    <a:pt x="61" y="26"/>
                  </a:lnTo>
                  <a:lnTo>
                    <a:pt x="41" y="43"/>
                  </a:lnTo>
                  <a:lnTo>
                    <a:pt x="24" y="65"/>
                  </a:lnTo>
                  <a:lnTo>
                    <a:pt x="12" y="88"/>
                  </a:lnTo>
                  <a:lnTo>
                    <a:pt x="3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1" y="124"/>
                  </a:lnTo>
                  <a:lnTo>
                    <a:pt x="47" y="104"/>
                  </a:lnTo>
                  <a:lnTo>
                    <a:pt x="54" y="86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2" name="Freeform 1542"/>
            <p:cNvSpPr>
              <a:spLocks/>
            </p:cNvSpPr>
            <p:nvPr/>
          </p:nvSpPr>
          <p:spPr bwMode="auto">
            <a:xfrm>
              <a:off x="4263" y="3581"/>
              <a:ext cx="80" cy="83"/>
            </a:xfrm>
            <a:custGeom>
              <a:avLst/>
              <a:gdLst>
                <a:gd name="T0" fmla="*/ 0 w 241"/>
                <a:gd name="T1" fmla="*/ 0 h 251"/>
                <a:gd name="T2" fmla="*/ 0 w 241"/>
                <a:gd name="T3" fmla="*/ 0 h 251"/>
                <a:gd name="T4" fmla="*/ 0 w 241"/>
                <a:gd name="T5" fmla="*/ 0 h 251"/>
                <a:gd name="T6" fmla="*/ 0 w 241"/>
                <a:gd name="T7" fmla="*/ 0 h 251"/>
                <a:gd name="T8" fmla="*/ 0 w 241"/>
                <a:gd name="T9" fmla="*/ 0 h 251"/>
                <a:gd name="T10" fmla="*/ 0 w 241"/>
                <a:gd name="T11" fmla="*/ 0 h 251"/>
                <a:gd name="T12" fmla="*/ 0 w 241"/>
                <a:gd name="T13" fmla="*/ 0 h 251"/>
                <a:gd name="T14" fmla="*/ 0 w 241"/>
                <a:gd name="T15" fmla="*/ 0 h 251"/>
                <a:gd name="T16" fmla="*/ 0 w 241"/>
                <a:gd name="T17" fmla="*/ 0 h 251"/>
                <a:gd name="T18" fmla="*/ 0 w 241"/>
                <a:gd name="T19" fmla="*/ 0 h 251"/>
                <a:gd name="T20" fmla="*/ 0 w 241"/>
                <a:gd name="T21" fmla="*/ 0 h 251"/>
                <a:gd name="T22" fmla="*/ 0 w 241"/>
                <a:gd name="T23" fmla="*/ 0 h 251"/>
                <a:gd name="T24" fmla="*/ 0 w 241"/>
                <a:gd name="T25" fmla="*/ 0 h 251"/>
                <a:gd name="T26" fmla="*/ 0 w 241"/>
                <a:gd name="T27" fmla="*/ 0 h 251"/>
                <a:gd name="T28" fmla="*/ 0 w 241"/>
                <a:gd name="T29" fmla="*/ 0 h 251"/>
                <a:gd name="T30" fmla="*/ 0 w 241"/>
                <a:gd name="T31" fmla="*/ 0 h 251"/>
                <a:gd name="T32" fmla="*/ 0 w 241"/>
                <a:gd name="T33" fmla="*/ 0 h 251"/>
                <a:gd name="T34" fmla="*/ 0 w 241"/>
                <a:gd name="T35" fmla="*/ 0 h 251"/>
                <a:gd name="T36" fmla="*/ 0 w 241"/>
                <a:gd name="T37" fmla="*/ 0 h 251"/>
                <a:gd name="T38" fmla="*/ 0 w 241"/>
                <a:gd name="T39" fmla="*/ 0 h 251"/>
                <a:gd name="T40" fmla="*/ 0 w 241"/>
                <a:gd name="T41" fmla="*/ 0 h 251"/>
                <a:gd name="T42" fmla="*/ 0 w 241"/>
                <a:gd name="T43" fmla="*/ 0 h 251"/>
                <a:gd name="T44" fmla="*/ 0 w 241"/>
                <a:gd name="T45" fmla="*/ 0 h 251"/>
                <a:gd name="T46" fmla="*/ 0 w 241"/>
                <a:gd name="T47" fmla="*/ 0 h 251"/>
                <a:gd name="T48" fmla="*/ 0 w 241"/>
                <a:gd name="T49" fmla="*/ 0 h 251"/>
                <a:gd name="T50" fmla="*/ 0 w 241"/>
                <a:gd name="T51" fmla="*/ 0 h 251"/>
                <a:gd name="T52" fmla="*/ 0 w 241"/>
                <a:gd name="T53" fmla="*/ 0 h 251"/>
                <a:gd name="T54" fmla="*/ 0 w 241"/>
                <a:gd name="T55" fmla="*/ 0 h 251"/>
                <a:gd name="T56" fmla="*/ 0 w 241"/>
                <a:gd name="T57" fmla="*/ 0 h 251"/>
                <a:gd name="T58" fmla="*/ 0 w 241"/>
                <a:gd name="T59" fmla="*/ 0 h 251"/>
                <a:gd name="T60" fmla="*/ 0 w 241"/>
                <a:gd name="T61" fmla="*/ 0 h 251"/>
                <a:gd name="T62" fmla="*/ 0 w 241"/>
                <a:gd name="T63" fmla="*/ 0 h 251"/>
                <a:gd name="T64" fmla="*/ 0 w 241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1"/>
                <a:gd name="T101" fmla="*/ 241 w 241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1">
                  <a:moveTo>
                    <a:pt x="120" y="0"/>
                  </a:moveTo>
                  <a:lnTo>
                    <a:pt x="144" y="3"/>
                  </a:lnTo>
                  <a:lnTo>
                    <a:pt x="167" y="11"/>
                  </a:lnTo>
                  <a:lnTo>
                    <a:pt x="188" y="22"/>
                  </a:lnTo>
                  <a:lnTo>
                    <a:pt x="206" y="38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9" y="101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1" y="174"/>
                  </a:lnTo>
                  <a:lnTo>
                    <a:pt x="221" y="196"/>
                  </a:lnTo>
                  <a:lnTo>
                    <a:pt x="206" y="214"/>
                  </a:lnTo>
                  <a:lnTo>
                    <a:pt x="188" y="230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10" y="174"/>
                  </a:lnTo>
                  <a:lnTo>
                    <a:pt x="3" y="150"/>
                  </a:lnTo>
                  <a:lnTo>
                    <a:pt x="0" y="125"/>
                  </a:lnTo>
                  <a:lnTo>
                    <a:pt x="3" y="101"/>
                  </a:lnTo>
                  <a:lnTo>
                    <a:pt x="10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3" name="Freeform 1543"/>
            <p:cNvSpPr>
              <a:spLocks/>
            </p:cNvSpPr>
            <p:nvPr/>
          </p:nvSpPr>
          <p:spPr bwMode="auto">
            <a:xfrm>
              <a:off x="4303" y="3574"/>
              <a:ext cx="47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8" y="116"/>
                  </a:lnTo>
                  <a:lnTo>
                    <a:pt x="129" y="88"/>
                  </a:lnTo>
                  <a:lnTo>
                    <a:pt x="116" y="65"/>
                  </a:lnTo>
                  <a:lnTo>
                    <a:pt x="100" y="43"/>
                  </a:lnTo>
                  <a:lnTo>
                    <a:pt x="78" y="26"/>
                  </a:lnTo>
                  <a:lnTo>
                    <a:pt x="54" y="11"/>
                  </a:lnTo>
                  <a:lnTo>
                    <a:pt x="28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1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1"/>
                  </a:lnTo>
                  <a:lnTo>
                    <a:pt x="86" y="86"/>
                  </a:lnTo>
                  <a:lnTo>
                    <a:pt x="93" y="104"/>
                  </a:lnTo>
                  <a:lnTo>
                    <a:pt x="100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4" name="Freeform 1544"/>
            <p:cNvSpPr>
              <a:spLocks/>
            </p:cNvSpPr>
            <p:nvPr/>
          </p:nvSpPr>
          <p:spPr bwMode="auto">
            <a:xfrm>
              <a:off x="4303" y="3622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8" y="143"/>
                  </a:lnTo>
                  <a:lnTo>
                    <a:pt x="54" y="134"/>
                  </a:lnTo>
                  <a:lnTo>
                    <a:pt x="78" y="122"/>
                  </a:lnTo>
                  <a:lnTo>
                    <a:pt x="100" y="104"/>
                  </a:lnTo>
                  <a:lnTo>
                    <a:pt x="117" y="81"/>
                  </a:lnTo>
                  <a:lnTo>
                    <a:pt x="129" y="57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3" y="41"/>
                  </a:lnTo>
                  <a:lnTo>
                    <a:pt x="85" y="60"/>
                  </a:lnTo>
                  <a:lnTo>
                    <a:pt x="72" y="75"/>
                  </a:lnTo>
                  <a:lnTo>
                    <a:pt x="58" y="88"/>
                  </a:lnTo>
                  <a:lnTo>
                    <a:pt x="39" y="97"/>
                  </a:lnTo>
                  <a:lnTo>
                    <a:pt x="20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5" name="Freeform 1545"/>
            <p:cNvSpPr>
              <a:spLocks/>
            </p:cNvSpPr>
            <p:nvPr/>
          </p:nvSpPr>
          <p:spPr bwMode="auto">
            <a:xfrm>
              <a:off x="4257" y="3622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1" y="57"/>
                  </a:lnTo>
                  <a:lnTo>
                    <a:pt x="23" y="81"/>
                  </a:lnTo>
                  <a:lnTo>
                    <a:pt x="40" y="104"/>
                  </a:lnTo>
                  <a:lnTo>
                    <a:pt x="62" y="121"/>
                  </a:lnTo>
                  <a:lnTo>
                    <a:pt x="85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6" y="60"/>
                  </a:lnTo>
                  <a:lnTo>
                    <a:pt x="47" y="41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6" name="Freeform 1546"/>
            <p:cNvSpPr>
              <a:spLocks/>
            </p:cNvSpPr>
            <p:nvPr/>
          </p:nvSpPr>
          <p:spPr bwMode="auto">
            <a:xfrm>
              <a:off x="4257" y="3574"/>
              <a:ext cx="46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5" y="11"/>
                  </a:lnTo>
                  <a:lnTo>
                    <a:pt x="61" y="26"/>
                  </a:lnTo>
                  <a:lnTo>
                    <a:pt x="40" y="43"/>
                  </a:lnTo>
                  <a:lnTo>
                    <a:pt x="24" y="65"/>
                  </a:lnTo>
                  <a:lnTo>
                    <a:pt x="11" y="88"/>
                  </a:lnTo>
                  <a:lnTo>
                    <a:pt x="3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0" y="124"/>
                  </a:lnTo>
                  <a:lnTo>
                    <a:pt x="47" y="104"/>
                  </a:lnTo>
                  <a:lnTo>
                    <a:pt x="54" y="86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7" name="Freeform 1547"/>
            <p:cNvSpPr>
              <a:spLocks/>
            </p:cNvSpPr>
            <p:nvPr/>
          </p:nvSpPr>
          <p:spPr bwMode="auto">
            <a:xfrm>
              <a:off x="4343" y="3581"/>
              <a:ext cx="80" cy="83"/>
            </a:xfrm>
            <a:custGeom>
              <a:avLst/>
              <a:gdLst>
                <a:gd name="T0" fmla="*/ 0 w 241"/>
                <a:gd name="T1" fmla="*/ 0 h 251"/>
                <a:gd name="T2" fmla="*/ 0 w 241"/>
                <a:gd name="T3" fmla="*/ 0 h 251"/>
                <a:gd name="T4" fmla="*/ 0 w 241"/>
                <a:gd name="T5" fmla="*/ 0 h 251"/>
                <a:gd name="T6" fmla="*/ 0 w 241"/>
                <a:gd name="T7" fmla="*/ 0 h 251"/>
                <a:gd name="T8" fmla="*/ 0 w 241"/>
                <a:gd name="T9" fmla="*/ 0 h 251"/>
                <a:gd name="T10" fmla="*/ 0 w 241"/>
                <a:gd name="T11" fmla="*/ 0 h 251"/>
                <a:gd name="T12" fmla="*/ 0 w 241"/>
                <a:gd name="T13" fmla="*/ 0 h 251"/>
                <a:gd name="T14" fmla="*/ 0 w 241"/>
                <a:gd name="T15" fmla="*/ 0 h 251"/>
                <a:gd name="T16" fmla="*/ 0 w 241"/>
                <a:gd name="T17" fmla="*/ 0 h 251"/>
                <a:gd name="T18" fmla="*/ 0 w 241"/>
                <a:gd name="T19" fmla="*/ 0 h 251"/>
                <a:gd name="T20" fmla="*/ 0 w 241"/>
                <a:gd name="T21" fmla="*/ 0 h 251"/>
                <a:gd name="T22" fmla="*/ 0 w 241"/>
                <a:gd name="T23" fmla="*/ 0 h 251"/>
                <a:gd name="T24" fmla="*/ 0 w 241"/>
                <a:gd name="T25" fmla="*/ 0 h 251"/>
                <a:gd name="T26" fmla="*/ 0 w 241"/>
                <a:gd name="T27" fmla="*/ 0 h 251"/>
                <a:gd name="T28" fmla="*/ 0 w 241"/>
                <a:gd name="T29" fmla="*/ 0 h 251"/>
                <a:gd name="T30" fmla="*/ 0 w 241"/>
                <a:gd name="T31" fmla="*/ 0 h 251"/>
                <a:gd name="T32" fmla="*/ 0 w 241"/>
                <a:gd name="T33" fmla="*/ 0 h 251"/>
                <a:gd name="T34" fmla="*/ 0 w 241"/>
                <a:gd name="T35" fmla="*/ 0 h 251"/>
                <a:gd name="T36" fmla="*/ 0 w 241"/>
                <a:gd name="T37" fmla="*/ 0 h 251"/>
                <a:gd name="T38" fmla="*/ 0 w 241"/>
                <a:gd name="T39" fmla="*/ 0 h 251"/>
                <a:gd name="T40" fmla="*/ 0 w 241"/>
                <a:gd name="T41" fmla="*/ 0 h 251"/>
                <a:gd name="T42" fmla="*/ 0 w 241"/>
                <a:gd name="T43" fmla="*/ 0 h 251"/>
                <a:gd name="T44" fmla="*/ 0 w 241"/>
                <a:gd name="T45" fmla="*/ 0 h 251"/>
                <a:gd name="T46" fmla="*/ 0 w 241"/>
                <a:gd name="T47" fmla="*/ 0 h 251"/>
                <a:gd name="T48" fmla="*/ 0 w 241"/>
                <a:gd name="T49" fmla="*/ 0 h 251"/>
                <a:gd name="T50" fmla="*/ 0 w 241"/>
                <a:gd name="T51" fmla="*/ 0 h 251"/>
                <a:gd name="T52" fmla="*/ 0 w 241"/>
                <a:gd name="T53" fmla="*/ 0 h 251"/>
                <a:gd name="T54" fmla="*/ 0 w 241"/>
                <a:gd name="T55" fmla="*/ 0 h 251"/>
                <a:gd name="T56" fmla="*/ 0 w 241"/>
                <a:gd name="T57" fmla="*/ 0 h 251"/>
                <a:gd name="T58" fmla="*/ 0 w 241"/>
                <a:gd name="T59" fmla="*/ 0 h 251"/>
                <a:gd name="T60" fmla="*/ 0 w 241"/>
                <a:gd name="T61" fmla="*/ 0 h 251"/>
                <a:gd name="T62" fmla="*/ 0 w 241"/>
                <a:gd name="T63" fmla="*/ 0 h 251"/>
                <a:gd name="T64" fmla="*/ 0 w 241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1"/>
                <a:gd name="T100" fmla="*/ 0 h 251"/>
                <a:gd name="T101" fmla="*/ 241 w 241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1" h="251">
                  <a:moveTo>
                    <a:pt x="120" y="0"/>
                  </a:moveTo>
                  <a:lnTo>
                    <a:pt x="144" y="3"/>
                  </a:lnTo>
                  <a:lnTo>
                    <a:pt x="167" y="11"/>
                  </a:lnTo>
                  <a:lnTo>
                    <a:pt x="188" y="22"/>
                  </a:lnTo>
                  <a:lnTo>
                    <a:pt x="206" y="38"/>
                  </a:lnTo>
                  <a:lnTo>
                    <a:pt x="221" y="56"/>
                  </a:lnTo>
                  <a:lnTo>
                    <a:pt x="231" y="77"/>
                  </a:lnTo>
                  <a:lnTo>
                    <a:pt x="239" y="101"/>
                  </a:lnTo>
                  <a:lnTo>
                    <a:pt x="241" y="125"/>
                  </a:lnTo>
                  <a:lnTo>
                    <a:pt x="239" y="150"/>
                  </a:lnTo>
                  <a:lnTo>
                    <a:pt x="231" y="174"/>
                  </a:lnTo>
                  <a:lnTo>
                    <a:pt x="221" y="196"/>
                  </a:lnTo>
                  <a:lnTo>
                    <a:pt x="206" y="214"/>
                  </a:lnTo>
                  <a:lnTo>
                    <a:pt x="188" y="230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9" y="174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1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8" name="Freeform 1548"/>
            <p:cNvSpPr>
              <a:spLocks/>
            </p:cNvSpPr>
            <p:nvPr/>
          </p:nvSpPr>
          <p:spPr bwMode="auto">
            <a:xfrm>
              <a:off x="4383" y="3574"/>
              <a:ext cx="47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8" y="116"/>
                  </a:lnTo>
                  <a:lnTo>
                    <a:pt x="129" y="88"/>
                  </a:lnTo>
                  <a:lnTo>
                    <a:pt x="116" y="65"/>
                  </a:lnTo>
                  <a:lnTo>
                    <a:pt x="100" y="43"/>
                  </a:lnTo>
                  <a:lnTo>
                    <a:pt x="78" y="26"/>
                  </a:lnTo>
                  <a:lnTo>
                    <a:pt x="54" y="11"/>
                  </a:lnTo>
                  <a:lnTo>
                    <a:pt x="28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1"/>
                  </a:lnTo>
                  <a:lnTo>
                    <a:pt x="39" y="48"/>
                  </a:lnTo>
                  <a:lnTo>
                    <a:pt x="58" y="57"/>
                  </a:lnTo>
                  <a:lnTo>
                    <a:pt x="72" y="71"/>
                  </a:lnTo>
                  <a:lnTo>
                    <a:pt x="86" y="86"/>
                  </a:lnTo>
                  <a:lnTo>
                    <a:pt x="93" y="104"/>
                  </a:lnTo>
                  <a:lnTo>
                    <a:pt x="100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59" name="Freeform 1549"/>
            <p:cNvSpPr>
              <a:spLocks/>
            </p:cNvSpPr>
            <p:nvPr/>
          </p:nvSpPr>
          <p:spPr bwMode="auto">
            <a:xfrm>
              <a:off x="4383" y="3622"/>
              <a:ext cx="47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8" y="143"/>
                  </a:lnTo>
                  <a:lnTo>
                    <a:pt x="54" y="134"/>
                  </a:lnTo>
                  <a:lnTo>
                    <a:pt x="78" y="122"/>
                  </a:lnTo>
                  <a:lnTo>
                    <a:pt x="100" y="104"/>
                  </a:lnTo>
                  <a:lnTo>
                    <a:pt x="117" y="81"/>
                  </a:lnTo>
                  <a:lnTo>
                    <a:pt x="129" y="57"/>
                  </a:lnTo>
                  <a:lnTo>
                    <a:pt x="138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100" y="21"/>
                  </a:lnTo>
                  <a:lnTo>
                    <a:pt x="93" y="41"/>
                  </a:lnTo>
                  <a:lnTo>
                    <a:pt x="85" y="60"/>
                  </a:lnTo>
                  <a:lnTo>
                    <a:pt x="72" y="75"/>
                  </a:lnTo>
                  <a:lnTo>
                    <a:pt x="58" y="88"/>
                  </a:lnTo>
                  <a:lnTo>
                    <a:pt x="39" y="97"/>
                  </a:lnTo>
                  <a:lnTo>
                    <a:pt x="20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60" name="Freeform 1550"/>
            <p:cNvSpPr>
              <a:spLocks/>
            </p:cNvSpPr>
            <p:nvPr/>
          </p:nvSpPr>
          <p:spPr bwMode="auto">
            <a:xfrm>
              <a:off x="4337" y="3622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3" y="29"/>
                  </a:lnTo>
                  <a:lnTo>
                    <a:pt x="10" y="57"/>
                  </a:lnTo>
                  <a:lnTo>
                    <a:pt x="24" y="81"/>
                  </a:lnTo>
                  <a:lnTo>
                    <a:pt x="40" y="104"/>
                  </a:lnTo>
                  <a:lnTo>
                    <a:pt x="62" y="121"/>
                  </a:lnTo>
                  <a:lnTo>
                    <a:pt x="85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4" y="60"/>
                  </a:lnTo>
                  <a:lnTo>
                    <a:pt x="45" y="41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61" name="Freeform 1551"/>
            <p:cNvSpPr>
              <a:spLocks/>
            </p:cNvSpPr>
            <p:nvPr/>
          </p:nvSpPr>
          <p:spPr bwMode="auto">
            <a:xfrm>
              <a:off x="4337" y="3574"/>
              <a:ext cx="46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5" y="11"/>
                  </a:lnTo>
                  <a:lnTo>
                    <a:pt x="61" y="26"/>
                  </a:lnTo>
                  <a:lnTo>
                    <a:pt x="40" y="43"/>
                  </a:lnTo>
                  <a:lnTo>
                    <a:pt x="24" y="64"/>
                  </a:lnTo>
                  <a:lnTo>
                    <a:pt x="10" y="88"/>
                  </a:lnTo>
                  <a:lnTo>
                    <a:pt x="3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62" name="Freeform 1552"/>
            <p:cNvSpPr>
              <a:spLocks/>
            </p:cNvSpPr>
            <p:nvPr/>
          </p:nvSpPr>
          <p:spPr bwMode="auto">
            <a:xfrm>
              <a:off x="4423" y="3581"/>
              <a:ext cx="80" cy="83"/>
            </a:xfrm>
            <a:custGeom>
              <a:avLst/>
              <a:gdLst>
                <a:gd name="T0" fmla="*/ 0 w 240"/>
                <a:gd name="T1" fmla="*/ 0 h 251"/>
                <a:gd name="T2" fmla="*/ 0 w 240"/>
                <a:gd name="T3" fmla="*/ 0 h 251"/>
                <a:gd name="T4" fmla="*/ 0 w 240"/>
                <a:gd name="T5" fmla="*/ 0 h 251"/>
                <a:gd name="T6" fmla="*/ 0 w 240"/>
                <a:gd name="T7" fmla="*/ 0 h 251"/>
                <a:gd name="T8" fmla="*/ 0 w 240"/>
                <a:gd name="T9" fmla="*/ 0 h 251"/>
                <a:gd name="T10" fmla="*/ 0 w 240"/>
                <a:gd name="T11" fmla="*/ 0 h 251"/>
                <a:gd name="T12" fmla="*/ 0 w 240"/>
                <a:gd name="T13" fmla="*/ 0 h 251"/>
                <a:gd name="T14" fmla="*/ 0 w 240"/>
                <a:gd name="T15" fmla="*/ 0 h 251"/>
                <a:gd name="T16" fmla="*/ 0 w 240"/>
                <a:gd name="T17" fmla="*/ 0 h 251"/>
                <a:gd name="T18" fmla="*/ 0 w 240"/>
                <a:gd name="T19" fmla="*/ 0 h 251"/>
                <a:gd name="T20" fmla="*/ 0 w 240"/>
                <a:gd name="T21" fmla="*/ 0 h 251"/>
                <a:gd name="T22" fmla="*/ 0 w 240"/>
                <a:gd name="T23" fmla="*/ 0 h 251"/>
                <a:gd name="T24" fmla="*/ 0 w 240"/>
                <a:gd name="T25" fmla="*/ 0 h 251"/>
                <a:gd name="T26" fmla="*/ 0 w 240"/>
                <a:gd name="T27" fmla="*/ 0 h 251"/>
                <a:gd name="T28" fmla="*/ 0 w 240"/>
                <a:gd name="T29" fmla="*/ 0 h 251"/>
                <a:gd name="T30" fmla="*/ 0 w 240"/>
                <a:gd name="T31" fmla="*/ 0 h 251"/>
                <a:gd name="T32" fmla="*/ 0 w 240"/>
                <a:gd name="T33" fmla="*/ 0 h 251"/>
                <a:gd name="T34" fmla="*/ 0 w 240"/>
                <a:gd name="T35" fmla="*/ 0 h 251"/>
                <a:gd name="T36" fmla="*/ 0 w 240"/>
                <a:gd name="T37" fmla="*/ 0 h 251"/>
                <a:gd name="T38" fmla="*/ 0 w 240"/>
                <a:gd name="T39" fmla="*/ 0 h 251"/>
                <a:gd name="T40" fmla="*/ 0 w 240"/>
                <a:gd name="T41" fmla="*/ 0 h 251"/>
                <a:gd name="T42" fmla="*/ 0 w 240"/>
                <a:gd name="T43" fmla="*/ 0 h 251"/>
                <a:gd name="T44" fmla="*/ 0 w 240"/>
                <a:gd name="T45" fmla="*/ 0 h 251"/>
                <a:gd name="T46" fmla="*/ 0 w 240"/>
                <a:gd name="T47" fmla="*/ 0 h 251"/>
                <a:gd name="T48" fmla="*/ 0 w 240"/>
                <a:gd name="T49" fmla="*/ 0 h 251"/>
                <a:gd name="T50" fmla="*/ 0 w 240"/>
                <a:gd name="T51" fmla="*/ 0 h 251"/>
                <a:gd name="T52" fmla="*/ 0 w 240"/>
                <a:gd name="T53" fmla="*/ 0 h 251"/>
                <a:gd name="T54" fmla="*/ 0 w 240"/>
                <a:gd name="T55" fmla="*/ 0 h 251"/>
                <a:gd name="T56" fmla="*/ 0 w 240"/>
                <a:gd name="T57" fmla="*/ 0 h 251"/>
                <a:gd name="T58" fmla="*/ 0 w 240"/>
                <a:gd name="T59" fmla="*/ 0 h 251"/>
                <a:gd name="T60" fmla="*/ 0 w 240"/>
                <a:gd name="T61" fmla="*/ 0 h 251"/>
                <a:gd name="T62" fmla="*/ 0 w 240"/>
                <a:gd name="T63" fmla="*/ 0 h 251"/>
                <a:gd name="T64" fmla="*/ 0 w 240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0"/>
                <a:gd name="T100" fmla="*/ 0 h 251"/>
                <a:gd name="T101" fmla="*/ 240 w 240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0" h="251">
                  <a:moveTo>
                    <a:pt x="120" y="0"/>
                  </a:moveTo>
                  <a:lnTo>
                    <a:pt x="144" y="3"/>
                  </a:lnTo>
                  <a:lnTo>
                    <a:pt x="167" y="11"/>
                  </a:lnTo>
                  <a:lnTo>
                    <a:pt x="187" y="22"/>
                  </a:lnTo>
                  <a:lnTo>
                    <a:pt x="204" y="38"/>
                  </a:lnTo>
                  <a:lnTo>
                    <a:pt x="220" y="56"/>
                  </a:lnTo>
                  <a:lnTo>
                    <a:pt x="231" y="77"/>
                  </a:lnTo>
                  <a:lnTo>
                    <a:pt x="237" y="101"/>
                  </a:lnTo>
                  <a:lnTo>
                    <a:pt x="240" y="125"/>
                  </a:lnTo>
                  <a:lnTo>
                    <a:pt x="237" y="150"/>
                  </a:lnTo>
                  <a:lnTo>
                    <a:pt x="231" y="174"/>
                  </a:lnTo>
                  <a:lnTo>
                    <a:pt x="220" y="196"/>
                  </a:lnTo>
                  <a:lnTo>
                    <a:pt x="204" y="214"/>
                  </a:lnTo>
                  <a:lnTo>
                    <a:pt x="187" y="230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20" y="251"/>
                  </a:lnTo>
                  <a:lnTo>
                    <a:pt x="96" y="248"/>
                  </a:lnTo>
                  <a:lnTo>
                    <a:pt x="73" y="240"/>
                  </a:lnTo>
                  <a:lnTo>
                    <a:pt x="53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9" y="174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1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3" y="22"/>
                  </a:lnTo>
                  <a:lnTo>
                    <a:pt x="73" y="11"/>
                  </a:lnTo>
                  <a:lnTo>
                    <a:pt x="96" y="3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63" name="Freeform 1553"/>
            <p:cNvSpPr>
              <a:spLocks/>
            </p:cNvSpPr>
            <p:nvPr/>
          </p:nvSpPr>
          <p:spPr bwMode="auto">
            <a:xfrm>
              <a:off x="4463" y="3574"/>
              <a:ext cx="46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144"/>
                  </a:moveTo>
                  <a:lnTo>
                    <a:pt x="139" y="144"/>
                  </a:lnTo>
                  <a:lnTo>
                    <a:pt x="136" y="116"/>
                  </a:lnTo>
                  <a:lnTo>
                    <a:pt x="129" y="88"/>
                  </a:lnTo>
                  <a:lnTo>
                    <a:pt x="115" y="64"/>
                  </a:lnTo>
                  <a:lnTo>
                    <a:pt x="98" y="43"/>
                  </a:lnTo>
                  <a:lnTo>
                    <a:pt x="78" y="26"/>
                  </a:lnTo>
                  <a:lnTo>
                    <a:pt x="54" y="11"/>
                  </a:lnTo>
                  <a:lnTo>
                    <a:pt x="28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0" y="41"/>
                  </a:lnTo>
                  <a:lnTo>
                    <a:pt x="39" y="48"/>
                  </a:lnTo>
                  <a:lnTo>
                    <a:pt x="55" y="57"/>
                  </a:lnTo>
                  <a:lnTo>
                    <a:pt x="71" y="71"/>
                  </a:lnTo>
                  <a:lnTo>
                    <a:pt x="84" y="87"/>
                  </a:lnTo>
                  <a:lnTo>
                    <a:pt x="93" y="104"/>
                  </a:lnTo>
                  <a:lnTo>
                    <a:pt x="98" y="124"/>
                  </a:lnTo>
                  <a:lnTo>
                    <a:pt x="101" y="144"/>
                  </a:lnTo>
                  <a:lnTo>
                    <a:pt x="139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64" name="Freeform 1554"/>
            <p:cNvSpPr>
              <a:spLocks/>
            </p:cNvSpPr>
            <p:nvPr/>
          </p:nvSpPr>
          <p:spPr bwMode="auto">
            <a:xfrm>
              <a:off x="4463" y="3622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145"/>
                  </a:moveTo>
                  <a:lnTo>
                    <a:pt x="0" y="145"/>
                  </a:lnTo>
                  <a:lnTo>
                    <a:pt x="28" y="143"/>
                  </a:lnTo>
                  <a:lnTo>
                    <a:pt x="54" y="134"/>
                  </a:lnTo>
                  <a:lnTo>
                    <a:pt x="77" y="121"/>
                  </a:lnTo>
                  <a:lnTo>
                    <a:pt x="98" y="104"/>
                  </a:lnTo>
                  <a:lnTo>
                    <a:pt x="115" y="81"/>
                  </a:lnTo>
                  <a:lnTo>
                    <a:pt x="129" y="57"/>
                  </a:lnTo>
                  <a:lnTo>
                    <a:pt x="136" y="29"/>
                  </a:lnTo>
                  <a:lnTo>
                    <a:pt x="139" y="0"/>
                  </a:lnTo>
                  <a:lnTo>
                    <a:pt x="101" y="0"/>
                  </a:lnTo>
                  <a:lnTo>
                    <a:pt x="98" y="21"/>
                  </a:lnTo>
                  <a:lnTo>
                    <a:pt x="93" y="41"/>
                  </a:lnTo>
                  <a:lnTo>
                    <a:pt x="84" y="60"/>
                  </a:lnTo>
                  <a:lnTo>
                    <a:pt x="71" y="75"/>
                  </a:lnTo>
                  <a:lnTo>
                    <a:pt x="57" y="89"/>
                  </a:lnTo>
                  <a:lnTo>
                    <a:pt x="39" y="97"/>
                  </a:lnTo>
                  <a:lnTo>
                    <a:pt x="20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65" name="Freeform 1555"/>
            <p:cNvSpPr>
              <a:spLocks/>
            </p:cNvSpPr>
            <p:nvPr/>
          </p:nvSpPr>
          <p:spPr bwMode="auto">
            <a:xfrm>
              <a:off x="4417" y="3622"/>
              <a:ext cx="46" cy="49"/>
            </a:xfrm>
            <a:custGeom>
              <a:avLst/>
              <a:gdLst>
                <a:gd name="T0" fmla="*/ 0 w 139"/>
                <a:gd name="T1" fmla="*/ 0 h 145"/>
                <a:gd name="T2" fmla="*/ 0 w 139"/>
                <a:gd name="T3" fmla="*/ 0 h 145"/>
                <a:gd name="T4" fmla="*/ 0 w 139"/>
                <a:gd name="T5" fmla="*/ 0 h 145"/>
                <a:gd name="T6" fmla="*/ 0 w 139"/>
                <a:gd name="T7" fmla="*/ 0 h 145"/>
                <a:gd name="T8" fmla="*/ 0 w 139"/>
                <a:gd name="T9" fmla="*/ 0 h 145"/>
                <a:gd name="T10" fmla="*/ 0 w 139"/>
                <a:gd name="T11" fmla="*/ 0 h 145"/>
                <a:gd name="T12" fmla="*/ 0 w 139"/>
                <a:gd name="T13" fmla="*/ 0 h 145"/>
                <a:gd name="T14" fmla="*/ 0 w 139"/>
                <a:gd name="T15" fmla="*/ 0 h 145"/>
                <a:gd name="T16" fmla="*/ 0 w 139"/>
                <a:gd name="T17" fmla="*/ 0 h 145"/>
                <a:gd name="T18" fmla="*/ 0 w 139"/>
                <a:gd name="T19" fmla="*/ 0 h 145"/>
                <a:gd name="T20" fmla="*/ 0 w 139"/>
                <a:gd name="T21" fmla="*/ 0 h 145"/>
                <a:gd name="T22" fmla="*/ 0 w 139"/>
                <a:gd name="T23" fmla="*/ 0 h 145"/>
                <a:gd name="T24" fmla="*/ 0 w 139"/>
                <a:gd name="T25" fmla="*/ 0 h 145"/>
                <a:gd name="T26" fmla="*/ 0 w 139"/>
                <a:gd name="T27" fmla="*/ 0 h 145"/>
                <a:gd name="T28" fmla="*/ 0 w 139"/>
                <a:gd name="T29" fmla="*/ 0 h 145"/>
                <a:gd name="T30" fmla="*/ 0 w 139"/>
                <a:gd name="T31" fmla="*/ 0 h 145"/>
                <a:gd name="T32" fmla="*/ 0 w 139"/>
                <a:gd name="T33" fmla="*/ 0 h 145"/>
                <a:gd name="T34" fmla="*/ 0 w 139"/>
                <a:gd name="T35" fmla="*/ 0 h 145"/>
                <a:gd name="T36" fmla="*/ 0 w 139"/>
                <a:gd name="T37" fmla="*/ 0 h 145"/>
                <a:gd name="T38" fmla="*/ 0 w 139"/>
                <a:gd name="T39" fmla="*/ 0 h 145"/>
                <a:gd name="T40" fmla="*/ 0 w 139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5"/>
                <a:gd name="T65" fmla="*/ 139 w 139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7"/>
                  </a:lnTo>
                  <a:lnTo>
                    <a:pt x="24" y="81"/>
                  </a:lnTo>
                  <a:lnTo>
                    <a:pt x="40" y="104"/>
                  </a:lnTo>
                  <a:lnTo>
                    <a:pt x="62" y="121"/>
                  </a:lnTo>
                  <a:lnTo>
                    <a:pt x="85" y="134"/>
                  </a:lnTo>
                  <a:lnTo>
                    <a:pt x="111" y="143"/>
                  </a:lnTo>
                  <a:lnTo>
                    <a:pt x="139" y="145"/>
                  </a:lnTo>
                  <a:lnTo>
                    <a:pt x="139" y="106"/>
                  </a:lnTo>
                  <a:lnTo>
                    <a:pt x="119" y="104"/>
                  </a:lnTo>
                  <a:lnTo>
                    <a:pt x="100" y="97"/>
                  </a:lnTo>
                  <a:lnTo>
                    <a:pt x="82" y="89"/>
                  </a:lnTo>
                  <a:lnTo>
                    <a:pt x="68" y="75"/>
                  </a:lnTo>
                  <a:lnTo>
                    <a:pt x="54" y="60"/>
                  </a:lnTo>
                  <a:lnTo>
                    <a:pt x="45" y="41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66" name="Freeform 1556"/>
            <p:cNvSpPr>
              <a:spLocks/>
            </p:cNvSpPr>
            <p:nvPr/>
          </p:nvSpPr>
          <p:spPr bwMode="auto">
            <a:xfrm>
              <a:off x="4417" y="3574"/>
              <a:ext cx="46" cy="48"/>
            </a:xfrm>
            <a:custGeom>
              <a:avLst/>
              <a:gdLst>
                <a:gd name="T0" fmla="*/ 0 w 139"/>
                <a:gd name="T1" fmla="*/ 0 h 144"/>
                <a:gd name="T2" fmla="*/ 0 w 139"/>
                <a:gd name="T3" fmla="*/ 0 h 144"/>
                <a:gd name="T4" fmla="*/ 0 w 139"/>
                <a:gd name="T5" fmla="*/ 0 h 144"/>
                <a:gd name="T6" fmla="*/ 0 w 139"/>
                <a:gd name="T7" fmla="*/ 0 h 144"/>
                <a:gd name="T8" fmla="*/ 0 w 139"/>
                <a:gd name="T9" fmla="*/ 0 h 144"/>
                <a:gd name="T10" fmla="*/ 0 w 139"/>
                <a:gd name="T11" fmla="*/ 0 h 144"/>
                <a:gd name="T12" fmla="*/ 0 w 139"/>
                <a:gd name="T13" fmla="*/ 0 h 144"/>
                <a:gd name="T14" fmla="*/ 0 w 139"/>
                <a:gd name="T15" fmla="*/ 0 h 144"/>
                <a:gd name="T16" fmla="*/ 0 w 139"/>
                <a:gd name="T17" fmla="*/ 0 h 144"/>
                <a:gd name="T18" fmla="*/ 0 w 139"/>
                <a:gd name="T19" fmla="*/ 0 h 144"/>
                <a:gd name="T20" fmla="*/ 0 w 139"/>
                <a:gd name="T21" fmla="*/ 0 h 144"/>
                <a:gd name="T22" fmla="*/ 0 w 139"/>
                <a:gd name="T23" fmla="*/ 0 h 144"/>
                <a:gd name="T24" fmla="*/ 0 w 139"/>
                <a:gd name="T25" fmla="*/ 0 h 144"/>
                <a:gd name="T26" fmla="*/ 0 w 139"/>
                <a:gd name="T27" fmla="*/ 0 h 144"/>
                <a:gd name="T28" fmla="*/ 0 w 139"/>
                <a:gd name="T29" fmla="*/ 0 h 144"/>
                <a:gd name="T30" fmla="*/ 0 w 139"/>
                <a:gd name="T31" fmla="*/ 0 h 144"/>
                <a:gd name="T32" fmla="*/ 0 w 139"/>
                <a:gd name="T33" fmla="*/ 0 h 144"/>
                <a:gd name="T34" fmla="*/ 0 w 139"/>
                <a:gd name="T35" fmla="*/ 0 h 144"/>
                <a:gd name="T36" fmla="*/ 0 w 139"/>
                <a:gd name="T37" fmla="*/ 0 h 144"/>
                <a:gd name="T38" fmla="*/ 0 w 139"/>
                <a:gd name="T39" fmla="*/ 0 h 144"/>
                <a:gd name="T40" fmla="*/ 0 w 139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9"/>
                <a:gd name="T64" fmla="*/ 0 h 144"/>
                <a:gd name="T65" fmla="*/ 139 w 139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9" h="144">
                  <a:moveTo>
                    <a:pt x="139" y="0"/>
                  </a:moveTo>
                  <a:lnTo>
                    <a:pt x="139" y="0"/>
                  </a:lnTo>
                  <a:lnTo>
                    <a:pt x="111" y="2"/>
                  </a:lnTo>
                  <a:lnTo>
                    <a:pt x="85" y="11"/>
                  </a:lnTo>
                  <a:lnTo>
                    <a:pt x="61" y="26"/>
                  </a:lnTo>
                  <a:lnTo>
                    <a:pt x="40" y="43"/>
                  </a:lnTo>
                  <a:lnTo>
                    <a:pt x="24" y="64"/>
                  </a:lnTo>
                  <a:lnTo>
                    <a:pt x="10" y="88"/>
                  </a:lnTo>
                  <a:lnTo>
                    <a:pt x="2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1"/>
                  </a:lnTo>
                  <a:lnTo>
                    <a:pt x="83" y="57"/>
                  </a:lnTo>
                  <a:lnTo>
                    <a:pt x="100" y="48"/>
                  </a:lnTo>
                  <a:lnTo>
                    <a:pt x="119" y="41"/>
                  </a:lnTo>
                  <a:lnTo>
                    <a:pt x="139" y="39"/>
                  </a:lnTo>
                  <a:lnTo>
                    <a:pt x="139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67" name="Freeform 1557"/>
            <p:cNvSpPr>
              <a:spLocks/>
            </p:cNvSpPr>
            <p:nvPr/>
          </p:nvSpPr>
          <p:spPr bwMode="auto">
            <a:xfrm>
              <a:off x="4503" y="3581"/>
              <a:ext cx="80" cy="83"/>
            </a:xfrm>
            <a:custGeom>
              <a:avLst/>
              <a:gdLst>
                <a:gd name="T0" fmla="*/ 0 w 240"/>
                <a:gd name="T1" fmla="*/ 0 h 251"/>
                <a:gd name="T2" fmla="*/ 0 w 240"/>
                <a:gd name="T3" fmla="*/ 0 h 251"/>
                <a:gd name="T4" fmla="*/ 0 w 240"/>
                <a:gd name="T5" fmla="*/ 0 h 251"/>
                <a:gd name="T6" fmla="*/ 0 w 240"/>
                <a:gd name="T7" fmla="*/ 0 h 251"/>
                <a:gd name="T8" fmla="*/ 0 w 240"/>
                <a:gd name="T9" fmla="*/ 0 h 251"/>
                <a:gd name="T10" fmla="*/ 0 w 240"/>
                <a:gd name="T11" fmla="*/ 0 h 251"/>
                <a:gd name="T12" fmla="*/ 0 w 240"/>
                <a:gd name="T13" fmla="*/ 0 h 251"/>
                <a:gd name="T14" fmla="*/ 0 w 240"/>
                <a:gd name="T15" fmla="*/ 0 h 251"/>
                <a:gd name="T16" fmla="*/ 0 w 240"/>
                <a:gd name="T17" fmla="*/ 0 h 251"/>
                <a:gd name="T18" fmla="*/ 0 w 240"/>
                <a:gd name="T19" fmla="*/ 0 h 251"/>
                <a:gd name="T20" fmla="*/ 0 w 240"/>
                <a:gd name="T21" fmla="*/ 0 h 251"/>
                <a:gd name="T22" fmla="*/ 0 w 240"/>
                <a:gd name="T23" fmla="*/ 0 h 251"/>
                <a:gd name="T24" fmla="*/ 0 w 240"/>
                <a:gd name="T25" fmla="*/ 0 h 251"/>
                <a:gd name="T26" fmla="*/ 0 w 240"/>
                <a:gd name="T27" fmla="*/ 0 h 251"/>
                <a:gd name="T28" fmla="*/ 0 w 240"/>
                <a:gd name="T29" fmla="*/ 0 h 251"/>
                <a:gd name="T30" fmla="*/ 0 w 240"/>
                <a:gd name="T31" fmla="*/ 0 h 251"/>
                <a:gd name="T32" fmla="*/ 0 w 240"/>
                <a:gd name="T33" fmla="*/ 0 h 251"/>
                <a:gd name="T34" fmla="*/ 0 w 240"/>
                <a:gd name="T35" fmla="*/ 0 h 251"/>
                <a:gd name="T36" fmla="*/ 0 w 240"/>
                <a:gd name="T37" fmla="*/ 0 h 251"/>
                <a:gd name="T38" fmla="*/ 0 w 240"/>
                <a:gd name="T39" fmla="*/ 0 h 251"/>
                <a:gd name="T40" fmla="*/ 0 w 240"/>
                <a:gd name="T41" fmla="*/ 0 h 251"/>
                <a:gd name="T42" fmla="*/ 0 w 240"/>
                <a:gd name="T43" fmla="*/ 0 h 251"/>
                <a:gd name="T44" fmla="*/ 0 w 240"/>
                <a:gd name="T45" fmla="*/ 0 h 251"/>
                <a:gd name="T46" fmla="*/ 0 w 240"/>
                <a:gd name="T47" fmla="*/ 0 h 251"/>
                <a:gd name="T48" fmla="*/ 0 w 240"/>
                <a:gd name="T49" fmla="*/ 0 h 251"/>
                <a:gd name="T50" fmla="*/ 0 w 240"/>
                <a:gd name="T51" fmla="*/ 0 h 251"/>
                <a:gd name="T52" fmla="*/ 0 w 240"/>
                <a:gd name="T53" fmla="*/ 0 h 251"/>
                <a:gd name="T54" fmla="*/ 0 w 240"/>
                <a:gd name="T55" fmla="*/ 0 h 251"/>
                <a:gd name="T56" fmla="*/ 0 w 240"/>
                <a:gd name="T57" fmla="*/ 0 h 251"/>
                <a:gd name="T58" fmla="*/ 0 w 240"/>
                <a:gd name="T59" fmla="*/ 0 h 251"/>
                <a:gd name="T60" fmla="*/ 0 w 240"/>
                <a:gd name="T61" fmla="*/ 0 h 251"/>
                <a:gd name="T62" fmla="*/ 0 w 240"/>
                <a:gd name="T63" fmla="*/ 0 h 251"/>
                <a:gd name="T64" fmla="*/ 0 w 240"/>
                <a:gd name="T65" fmla="*/ 0 h 25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40"/>
                <a:gd name="T100" fmla="*/ 0 h 251"/>
                <a:gd name="T101" fmla="*/ 240 w 240"/>
                <a:gd name="T102" fmla="*/ 251 h 25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40" h="251">
                  <a:moveTo>
                    <a:pt x="119" y="0"/>
                  </a:moveTo>
                  <a:lnTo>
                    <a:pt x="144" y="3"/>
                  </a:lnTo>
                  <a:lnTo>
                    <a:pt x="167" y="11"/>
                  </a:lnTo>
                  <a:lnTo>
                    <a:pt x="187" y="22"/>
                  </a:lnTo>
                  <a:lnTo>
                    <a:pt x="204" y="38"/>
                  </a:lnTo>
                  <a:lnTo>
                    <a:pt x="220" y="56"/>
                  </a:lnTo>
                  <a:lnTo>
                    <a:pt x="231" y="77"/>
                  </a:lnTo>
                  <a:lnTo>
                    <a:pt x="237" y="101"/>
                  </a:lnTo>
                  <a:lnTo>
                    <a:pt x="240" y="125"/>
                  </a:lnTo>
                  <a:lnTo>
                    <a:pt x="237" y="150"/>
                  </a:lnTo>
                  <a:lnTo>
                    <a:pt x="231" y="174"/>
                  </a:lnTo>
                  <a:lnTo>
                    <a:pt x="220" y="196"/>
                  </a:lnTo>
                  <a:lnTo>
                    <a:pt x="204" y="214"/>
                  </a:lnTo>
                  <a:lnTo>
                    <a:pt x="187" y="230"/>
                  </a:lnTo>
                  <a:lnTo>
                    <a:pt x="167" y="240"/>
                  </a:lnTo>
                  <a:lnTo>
                    <a:pt x="144" y="248"/>
                  </a:lnTo>
                  <a:lnTo>
                    <a:pt x="119" y="251"/>
                  </a:lnTo>
                  <a:lnTo>
                    <a:pt x="95" y="248"/>
                  </a:lnTo>
                  <a:lnTo>
                    <a:pt x="72" y="240"/>
                  </a:lnTo>
                  <a:lnTo>
                    <a:pt x="52" y="230"/>
                  </a:lnTo>
                  <a:lnTo>
                    <a:pt x="35" y="214"/>
                  </a:lnTo>
                  <a:lnTo>
                    <a:pt x="20" y="196"/>
                  </a:lnTo>
                  <a:lnTo>
                    <a:pt x="9" y="174"/>
                  </a:lnTo>
                  <a:lnTo>
                    <a:pt x="2" y="150"/>
                  </a:lnTo>
                  <a:lnTo>
                    <a:pt x="0" y="125"/>
                  </a:lnTo>
                  <a:lnTo>
                    <a:pt x="2" y="101"/>
                  </a:lnTo>
                  <a:lnTo>
                    <a:pt x="9" y="77"/>
                  </a:lnTo>
                  <a:lnTo>
                    <a:pt x="20" y="56"/>
                  </a:lnTo>
                  <a:lnTo>
                    <a:pt x="35" y="38"/>
                  </a:lnTo>
                  <a:lnTo>
                    <a:pt x="52" y="22"/>
                  </a:lnTo>
                  <a:lnTo>
                    <a:pt x="72" y="11"/>
                  </a:lnTo>
                  <a:lnTo>
                    <a:pt x="95" y="3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68" name="Freeform 1558"/>
            <p:cNvSpPr>
              <a:spLocks/>
            </p:cNvSpPr>
            <p:nvPr/>
          </p:nvSpPr>
          <p:spPr bwMode="auto">
            <a:xfrm>
              <a:off x="4543" y="3574"/>
              <a:ext cx="46" cy="48"/>
            </a:xfrm>
            <a:custGeom>
              <a:avLst/>
              <a:gdLst>
                <a:gd name="T0" fmla="*/ 0 w 140"/>
                <a:gd name="T1" fmla="*/ 0 h 144"/>
                <a:gd name="T2" fmla="*/ 0 w 140"/>
                <a:gd name="T3" fmla="*/ 0 h 144"/>
                <a:gd name="T4" fmla="*/ 0 w 140"/>
                <a:gd name="T5" fmla="*/ 0 h 144"/>
                <a:gd name="T6" fmla="*/ 0 w 140"/>
                <a:gd name="T7" fmla="*/ 0 h 144"/>
                <a:gd name="T8" fmla="*/ 0 w 140"/>
                <a:gd name="T9" fmla="*/ 0 h 144"/>
                <a:gd name="T10" fmla="*/ 0 w 140"/>
                <a:gd name="T11" fmla="*/ 0 h 144"/>
                <a:gd name="T12" fmla="*/ 0 w 140"/>
                <a:gd name="T13" fmla="*/ 0 h 144"/>
                <a:gd name="T14" fmla="*/ 0 w 140"/>
                <a:gd name="T15" fmla="*/ 0 h 144"/>
                <a:gd name="T16" fmla="*/ 0 w 140"/>
                <a:gd name="T17" fmla="*/ 0 h 144"/>
                <a:gd name="T18" fmla="*/ 0 w 140"/>
                <a:gd name="T19" fmla="*/ 0 h 144"/>
                <a:gd name="T20" fmla="*/ 0 w 140"/>
                <a:gd name="T21" fmla="*/ 0 h 144"/>
                <a:gd name="T22" fmla="*/ 0 w 140"/>
                <a:gd name="T23" fmla="*/ 0 h 144"/>
                <a:gd name="T24" fmla="*/ 0 w 140"/>
                <a:gd name="T25" fmla="*/ 0 h 144"/>
                <a:gd name="T26" fmla="*/ 0 w 140"/>
                <a:gd name="T27" fmla="*/ 0 h 144"/>
                <a:gd name="T28" fmla="*/ 0 w 140"/>
                <a:gd name="T29" fmla="*/ 0 h 144"/>
                <a:gd name="T30" fmla="*/ 0 w 140"/>
                <a:gd name="T31" fmla="*/ 0 h 144"/>
                <a:gd name="T32" fmla="*/ 0 w 140"/>
                <a:gd name="T33" fmla="*/ 0 h 144"/>
                <a:gd name="T34" fmla="*/ 0 w 140"/>
                <a:gd name="T35" fmla="*/ 0 h 144"/>
                <a:gd name="T36" fmla="*/ 0 w 140"/>
                <a:gd name="T37" fmla="*/ 0 h 144"/>
                <a:gd name="T38" fmla="*/ 0 w 140"/>
                <a:gd name="T39" fmla="*/ 0 h 144"/>
                <a:gd name="T40" fmla="*/ 0 w 140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4"/>
                <a:gd name="T65" fmla="*/ 140 w 140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4">
                  <a:moveTo>
                    <a:pt x="140" y="144"/>
                  </a:moveTo>
                  <a:lnTo>
                    <a:pt x="140" y="144"/>
                  </a:lnTo>
                  <a:lnTo>
                    <a:pt x="137" y="116"/>
                  </a:lnTo>
                  <a:lnTo>
                    <a:pt x="130" y="88"/>
                  </a:lnTo>
                  <a:lnTo>
                    <a:pt x="116" y="64"/>
                  </a:lnTo>
                  <a:lnTo>
                    <a:pt x="99" y="43"/>
                  </a:lnTo>
                  <a:lnTo>
                    <a:pt x="79" y="26"/>
                  </a:lnTo>
                  <a:lnTo>
                    <a:pt x="55" y="11"/>
                  </a:lnTo>
                  <a:lnTo>
                    <a:pt x="29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1" y="41"/>
                  </a:lnTo>
                  <a:lnTo>
                    <a:pt x="40" y="48"/>
                  </a:lnTo>
                  <a:lnTo>
                    <a:pt x="56" y="57"/>
                  </a:lnTo>
                  <a:lnTo>
                    <a:pt x="72" y="71"/>
                  </a:lnTo>
                  <a:lnTo>
                    <a:pt x="85" y="87"/>
                  </a:lnTo>
                  <a:lnTo>
                    <a:pt x="94" y="104"/>
                  </a:lnTo>
                  <a:lnTo>
                    <a:pt x="99" y="124"/>
                  </a:lnTo>
                  <a:lnTo>
                    <a:pt x="102" y="144"/>
                  </a:lnTo>
                  <a:lnTo>
                    <a:pt x="140" y="144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69" name="Freeform 1559"/>
            <p:cNvSpPr>
              <a:spLocks/>
            </p:cNvSpPr>
            <p:nvPr/>
          </p:nvSpPr>
          <p:spPr bwMode="auto">
            <a:xfrm>
              <a:off x="4543" y="3622"/>
              <a:ext cx="46" cy="49"/>
            </a:xfrm>
            <a:custGeom>
              <a:avLst/>
              <a:gdLst>
                <a:gd name="T0" fmla="*/ 0 w 140"/>
                <a:gd name="T1" fmla="*/ 0 h 145"/>
                <a:gd name="T2" fmla="*/ 0 w 140"/>
                <a:gd name="T3" fmla="*/ 0 h 145"/>
                <a:gd name="T4" fmla="*/ 0 w 140"/>
                <a:gd name="T5" fmla="*/ 0 h 145"/>
                <a:gd name="T6" fmla="*/ 0 w 140"/>
                <a:gd name="T7" fmla="*/ 0 h 145"/>
                <a:gd name="T8" fmla="*/ 0 w 140"/>
                <a:gd name="T9" fmla="*/ 0 h 145"/>
                <a:gd name="T10" fmla="*/ 0 w 140"/>
                <a:gd name="T11" fmla="*/ 0 h 145"/>
                <a:gd name="T12" fmla="*/ 0 w 140"/>
                <a:gd name="T13" fmla="*/ 0 h 145"/>
                <a:gd name="T14" fmla="*/ 0 w 140"/>
                <a:gd name="T15" fmla="*/ 0 h 145"/>
                <a:gd name="T16" fmla="*/ 0 w 140"/>
                <a:gd name="T17" fmla="*/ 0 h 145"/>
                <a:gd name="T18" fmla="*/ 0 w 140"/>
                <a:gd name="T19" fmla="*/ 0 h 145"/>
                <a:gd name="T20" fmla="*/ 0 w 140"/>
                <a:gd name="T21" fmla="*/ 0 h 145"/>
                <a:gd name="T22" fmla="*/ 0 w 140"/>
                <a:gd name="T23" fmla="*/ 0 h 145"/>
                <a:gd name="T24" fmla="*/ 0 w 140"/>
                <a:gd name="T25" fmla="*/ 0 h 145"/>
                <a:gd name="T26" fmla="*/ 0 w 140"/>
                <a:gd name="T27" fmla="*/ 0 h 145"/>
                <a:gd name="T28" fmla="*/ 0 w 140"/>
                <a:gd name="T29" fmla="*/ 0 h 145"/>
                <a:gd name="T30" fmla="*/ 0 w 140"/>
                <a:gd name="T31" fmla="*/ 0 h 145"/>
                <a:gd name="T32" fmla="*/ 0 w 140"/>
                <a:gd name="T33" fmla="*/ 0 h 145"/>
                <a:gd name="T34" fmla="*/ 0 w 140"/>
                <a:gd name="T35" fmla="*/ 0 h 145"/>
                <a:gd name="T36" fmla="*/ 0 w 140"/>
                <a:gd name="T37" fmla="*/ 0 h 145"/>
                <a:gd name="T38" fmla="*/ 0 w 140"/>
                <a:gd name="T39" fmla="*/ 0 h 145"/>
                <a:gd name="T40" fmla="*/ 0 w 140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0"/>
                <a:gd name="T64" fmla="*/ 0 h 145"/>
                <a:gd name="T65" fmla="*/ 140 w 140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0" h="145">
                  <a:moveTo>
                    <a:pt x="0" y="145"/>
                  </a:moveTo>
                  <a:lnTo>
                    <a:pt x="0" y="145"/>
                  </a:lnTo>
                  <a:lnTo>
                    <a:pt x="29" y="143"/>
                  </a:lnTo>
                  <a:lnTo>
                    <a:pt x="55" y="134"/>
                  </a:lnTo>
                  <a:lnTo>
                    <a:pt x="78" y="121"/>
                  </a:lnTo>
                  <a:lnTo>
                    <a:pt x="99" y="104"/>
                  </a:lnTo>
                  <a:lnTo>
                    <a:pt x="116" y="81"/>
                  </a:lnTo>
                  <a:lnTo>
                    <a:pt x="130" y="57"/>
                  </a:lnTo>
                  <a:lnTo>
                    <a:pt x="137" y="29"/>
                  </a:lnTo>
                  <a:lnTo>
                    <a:pt x="140" y="0"/>
                  </a:lnTo>
                  <a:lnTo>
                    <a:pt x="102" y="0"/>
                  </a:lnTo>
                  <a:lnTo>
                    <a:pt x="99" y="21"/>
                  </a:lnTo>
                  <a:lnTo>
                    <a:pt x="94" y="41"/>
                  </a:lnTo>
                  <a:lnTo>
                    <a:pt x="85" y="60"/>
                  </a:lnTo>
                  <a:lnTo>
                    <a:pt x="72" y="75"/>
                  </a:lnTo>
                  <a:lnTo>
                    <a:pt x="58" y="89"/>
                  </a:lnTo>
                  <a:lnTo>
                    <a:pt x="40" y="97"/>
                  </a:lnTo>
                  <a:lnTo>
                    <a:pt x="21" y="104"/>
                  </a:lnTo>
                  <a:lnTo>
                    <a:pt x="0" y="106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0" name="Freeform 1560"/>
            <p:cNvSpPr>
              <a:spLocks/>
            </p:cNvSpPr>
            <p:nvPr/>
          </p:nvSpPr>
          <p:spPr bwMode="auto">
            <a:xfrm>
              <a:off x="4497" y="3622"/>
              <a:ext cx="46" cy="49"/>
            </a:xfrm>
            <a:custGeom>
              <a:avLst/>
              <a:gdLst>
                <a:gd name="T0" fmla="*/ 0 w 138"/>
                <a:gd name="T1" fmla="*/ 0 h 145"/>
                <a:gd name="T2" fmla="*/ 0 w 138"/>
                <a:gd name="T3" fmla="*/ 0 h 145"/>
                <a:gd name="T4" fmla="*/ 0 w 138"/>
                <a:gd name="T5" fmla="*/ 0 h 145"/>
                <a:gd name="T6" fmla="*/ 0 w 138"/>
                <a:gd name="T7" fmla="*/ 0 h 145"/>
                <a:gd name="T8" fmla="*/ 0 w 138"/>
                <a:gd name="T9" fmla="*/ 0 h 145"/>
                <a:gd name="T10" fmla="*/ 0 w 138"/>
                <a:gd name="T11" fmla="*/ 0 h 145"/>
                <a:gd name="T12" fmla="*/ 0 w 138"/>
                <a:gd name="T13" fmla="*/ 0 h 145"/>
                <a:gd name="T14" fmla="*/ 0 w 138"/>
                <a:gd name="T15" fmla="*/ 0 h 145"/>
                <a:gd name="T16" fmla="*/ 0 w 138"/>
                <a:gd name="T17" fmla="*/ 0 h 145"/>
                <a:gd name="T18" fmla="*/ 0 w 138"/>
                <a:gd name="T19" fmla="*/ 0 h 145"/>
                <a:gd name="T20" fmla="*/ 0 w 138"/>
                <a:gd name="T21" fmla="*/ 0 h 145"/>
                <a:gd name="T22" fmla="*/ 0 w 138"/>
                <a:gd name="T23" fmla="*/ 0 h 145"/>
                <a:gd name="T24" fmla="*/ 0 w 138"/>
                <a:gd name="T25" fmla="*/ 0 h 145"/>
                <a:gd name="T26" fmla="*/ 0 w 138"/>
                <a:gd name="T27" fmla="*/ 0 h 145"/>
                <a:gd name="T28" fmla="*/ 0 w 138"/>
                <a:gd name="T29" fmla="*/ 0 h 145"/>
                <a:gd name="T30" fmla="*/ 0 w 138"/>
                <a:gd name="T31" fmla="*/ 0 h 145"/>
                <a:gd name="T32" fmla="*/ 0 w 138"/>
                <a:gd name="T33" fmla="*/ 0 h 145"/>
                <a:gd name="T34" fmla="*/ 0 w 138"/>
                <a:gd name="T35" fmla="*/ 0 h 145"/>
                <a:gd name="T36" fmla="*/ 0 w 138"/>
                <a:gd name="T37" fmla="*/ 0 h 145"/>
                <a:gd name="T38" fmla="*/ 0 w 138"/>
                <a:gd name="T39" fmla="*/ 0 h 145"/>
                <a:gd name="T40" fmla="*/ 0 w 138"/>
                <a:gd name="T41" fmla="*/ 0 h 14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5"/>
                <a:gd name="T65" fmla="*/ 138 w 138"/>
                <a:gd name="T66" fmla="*/ 145 h 14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5">
                  <a:moveTo>
                    <a:pt x="0" y="0"/>
                  </a:moveTo>
                  <a:lnTo>
                    <a:pt x="0" y="0"/>
                  </a:lnTo>
                  <a:lnTo>
                    <a:pt x="2" y="29"/>
                  </a:lnTo>
                  <a:lnTo>
                    <a:pt x="10" y="57"/>
                  </a:lnTo>
                  <a:lnTo>
                    <a:pt x="24" y="81"/>
                  </a:lnTo>
                  <a:lnTo>
                    <a:pt x="40" y="102"/>
                  </a:lnTo>
                  <a:lnTo>
                    <a:pt x="61" y="121"/>
                  </a:lnTo>
                  <a:lnTo>
                    <a:pt x="83" y="134"/>
                  </a:lnTo>
                  <a:lnTo>
                    <a:pt x="110" y="143"/>
                  </a:lnTo>
                  <a:lnTo>
                    <a:pt x="138" y="145"/>
                  </a:lnTo>
                  <a:lnTo>
                    <a:pt x="138" y="106"/>
                  </a:lnTo>
                  <a:lnTo>
                    <a:pt x="117" y="104"/>
                  </a:lnTo>
                  <a:lnTo>
                    <a:pt x="98" y="97"/>
                  </a:lnTo>
                  <a:lnTo>
                    <a:pt x="81" y="89"/>
                  </a:lnTo>
                  <a:lnTo>
                    <a:pt x="68" y="76"/>
                  </a:lnTo>
                  <a:lnTo>
                    <a:pt x="54" y="60"/>
                  </a:lnTo>
                  <a:lnTo>
                    <a:pt x="45" y="41"/>
                  </a:lnTo>
                  <a:lnTo>
                    <a:pt x="40" y="21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1" name="Freeform 1561"/>
            <p:cNvSpPr>
              <a:spLocks/>
            </p:cNvSpPr>
            <p:nvPr/>
          </p:nvSpPr>
          <p:spPr bwMode="auto">
            <a:xfrm>
              <a:off x="4497" y="3574"/>
              <a:ext cx="46" cy="48"/>
            </a:xfrm>
            <a:custGeom>
              <a:avLst/>
              <a:gdLst>
                <a:gd name="T0" fmla="*/ 0 w 138"/>
                <a:gd name="T1" fmla="*/ 0 h 144"/>
                <a:gd name="T2" fmla="*/ 0 w 138"/>
                <a:gd name="T3" fmla="*/ 0 h 144"/>
                <a:gd name="T4" fmla="*/ 0 w 138"/>
                <a:gd name="T5" fmla="*/ 0 h 144"/>
                <a:gd name="T6" fmla="*/ 0 w 138"/>
                <a:gd name="T7" fmla="*/ 0 h 144"/>
                <a:gd name="T8" fmla="*/ 0 w 138"/>
                <a:gd name="T9" fmla="*/ 0 h 144"/>
                <a:gd name="T10" fmla="*/ 0 w 138"/>
                <a:gd name="T11" fmla="*/ 0 h 144"/>
                <a:gd name="T12" fmla="*/ 0 w 138"/>
                <a:gd name="T13" fmla="*/ 0 h 144"/>
                <a:gd name="T14" fmla="*/ 0 w 138"/>
                <a:gd name="T15" fmla="*/ 0 h 144"/>
                <a:gd name="T16" fmla="*/ 0 w 138"/>
                <a:gd name="T17" fmla="*/ 0 h 144"/>
                <a:gd name="T18" fmla="*/ 0 w 138"/>
                <a:gd name="T19" fmla="*/ 0 h 144"/>
                <a:gd name="T20" fmla="*/ 0 w 138"/>
                <a:gd name="T21" fmla="*/ 0 h 144"/>
                <a:gd name="T22" fmla="*/ 0 w 138"/>
                <a:gd name="T23" fmla="*/ 0 h 144"/>
                <a:gd name="T24" fmla="*/ 0 w 138"/>
                <a:gd name="T25" fmla="*/ 0 h 144"/>
                <a:gd name="T26" fmla="*/ 0 w 138"/>
                <a:gd name="T27" fmla="*/ 0 h 144"/>
                <a:gd name="T28" fmla="*/ 0 w 138"/>
                <a:gd name="T29" fmla="*/ 0 h 144"/>
                <a:gd name="T30" fmla="*/ 0 w 138"/>
                <a:gd name="T31" fmla="*/ 0 h 144"/>
                <a:gd name="T32" fmla="*/ 0 w 138"/>
                <a:gd name="T33" fmla="*/ 0 h 144"/>
                <a:gd name="T34" fmla="*/ 0 w 138"/>
                <a:gd name="T35" fmla="*/ 0 h 144"/>
                <a:gd name="T36" fmla="*/ 0 w 138"/>
                <a:gd name="T37" fmla="*/ 0 h 144"/>
                <a:gd name="T38" fmla="*/ 0 w 138"/>
                <a:gd name="T39" fmla="*/ 0 h 144"/>
                <a:gd name="T40" fmla="*/ 0 w 138"/>
                <a:gd name="T41" fmla="*/ 0 h 14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44"/>
                <a:gd name="T65" fmla="*/ 138 w 138"/>
                <a:gd name="T66" fmla="*/ 144 h 14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44">
                  <a:moveTo>
                    <a:pt x="138" y="0"/>
                  </a:moveTo>
                  <a:lnTo>
                    <a:pt x="138" y="0"/>
                  </a:lnTo>
                  <a:lnTo>
                    <a:pt x="110" y="2"/>
                  </a:lnTo>
                  <a:lnTo>
                    <a:pt x="83" y="11"/>
                  </a:lnTo>
                  <a:lnTo>
                    <a:pt x="59" y="26"/>
                  </a:lnTo>
                  <a:lnTo>
                    <a:pt x="40" y="44"/>
                  </a:lnTo>
                  <a:lnTo>
                    <a:pt x="24" y="64"/>
                  </a:lnTo>
                  <a:lnTo>
                    <a:pt x="10" y="88"/>
                  </a:lnTo>
                  <a:lnTo>
                    <a:pt x="2" y="116"/>
                  </a:lnTo>
                  <a:lnTo>
                    <a:pt x="0" y="144"/>
                  </a:lnTo>
                  <a:lnTo>
                    <a:pt x="38" y="144"/>
                  </a:lnTo>
                  <a:lnTo>
                    <a:pt x="40" y="124"/>
                  </a:lnTo>
                  <a:lnTo>
                    <a:pt x="45" y="104"/>
                  </a:lnTo>
                  <a:lnTo>
                    <a:pt x="54" y="87"/>
                  </a:lnTo>
                  <a:lnTo>
                    <a:pt x="68" y="70"/>
                  </a:lnTo>
                  <a:lnTo>
                    <a:pt x="82" y="57"/>
                  </a:lnTo>
                  <a:lnTo>
                    <a:pt x="98" y="48"/>
                  </a:lnTo>
                  <a:lnTo>
                    <a:pt x="117" y="41"/>
                  </a:lnTo>
                  <a:lnTo>
                    <a:pt x="138" y="39"/>
                  </a:lnTo>
                  <a:lnTo>
                    <a:pt x="138" y="0"/>
                  </a:lnTo>
                  <a:close/>
                </a:path>
              </a:pathLst>
            </a:custGeom>
            <a:solidFill>
              <a:srgbClr val="00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2" name="Freeform 1562"/>
            <p:cNvSpPr>
              <a:spLocks/>
            </p:cNvSpPr>
            <p:nvPr/>
          </p:nvSpPr>
          <p:spPr bwMode="auto">
            <a:xfrm>
              <a:off x="2872" y="3435"/>
              <a:ext cx="65" cy="68"/>
            </a:xfrm>
            <a:custGeom>
              <a:avLst/>
              <a:gdLst>
                <a:gd name="T0" fmla="*/ 0 w 197"/>
                <a:gd name="T1" fmla="*/ 0 h 204"/>
                <a:gd name="T2" fmla="*/ 0 w 197"/>
                <a:gd name="T3" fmla="*/ 0 h 204"/>
                <a:gd name="T4" fmla="*/ 0 w 197"/>
                <a:gd name="T5" fmla="*/ 0 h 204"/>
                <a:gd name="T6" fmla="*/ 0 w 197"/>
                <a:gd name="T7" fmla="*/ 0 h 204"/>
                <a:gd name="T8" fmla="*/ 0 w 197"/>
                <a:gd name="T9" fmla="*/ 0 h 204"/>
                <a:gd name="T10" fmla="*/ 0 w 197"/>
                <a:gd name="T11" fmla="*/ 0 h 204"/>
                <a:gd name="T12" fmla="*/ 0 w 197"/>
                <a:gd name="T13" fmla="*/ 0 h 204"/>
                <a:gd name="T14" fmla="*/ 0 w 197"/>
                <a:gd name="T15" fmla="*/ 0 h 204"/>
                <a:gd name="T16" fmla="*/ 0 w 197"/>
                <a:gd name="T17" fmla="*/ 0 h 204"/>
                <a:gd name="T18" fmla="*/ 0 w 197"/>
                <a:gd name="T19" fmla="*/ 0 h 204"/>
                <a:gd name="T20" fmla="*/ 0 w 197"/>
                <a:gd name="T21" fmla="*/ 0 h 204"/>
                <a:gd name="T22" fmla="*/ 0 w 197"/>
                <a:gd name="T23" fmla="*/ 0 h 204"/>
                <a:gd name="T24" fmla="*/ 0 w 197"/>
                <a:gd name="T25" fmla="*/ 0 h 204"/>
                <a:gd name="T26" fmla="*/ 0 w 197"/>
                <a:gd name="T27" fmla="*/ 0 h 204"/>
                <a:gd name="T28" fmla="*/ 0 w 197"/>
                <a:gd name="T29" fmla="*/ 0 h 204"/>
                <a:gd name="T30" fmla="*/ 0 w 197"/>
                <a:gd name="T31" fmla="*/ 0 h 204"/>
                <a:gd name="T32" fmla="*/ 0 w 197"/>
                <a:gd name="T33" fmla="*/ 0 h 204"/>
                <a:gd name="T34" fmla="*/ 0 w 197"/>
                <a:gd name="T35" fmla="*/ 0 h 204"/>
                <a:gd name="T36" fmla="*/ 0 w 197"/>
                <a:gd name="T37" fmla="*/ 0 h 204"/>
                <a:gd name="T38" fmla="*/ 0 w 197"/>
                <a:gd name="T39" fmla="*/ 0 h 204"/>
                <a:gd name="T40" fmla="*/ 0 w 197"/>
                <a:gd name="T41" fmla="*/ 0 h 204"/>
                <a:gd name="T42" fmla="*/ 0 w 197"/>
                <a:gd name="T43" fmla="*/ 0 h 204"/>
                <a:gd name="T44" fmla="*/ 0 w 197"/>
                <a:gd name="T45" fmla="*/ 0 h 204"/>
                <a:gd name="T46" fmla="*/ 0 w 197"/>
                <a:gd name="T47" fmla="*/ 0 h 204"/>
                <a:gd name="T48" fmla="*/ 0 w 197"/>
                <a:gd name="T49" fmla="*/ 0 h 204"/>
                <a:gd name="T50" fmla="*/ 0 w 197"/>
                <a:gd name="T51" fmla="*/ 0 h 204"/>
                <a:gd name="T52" fmla="*/ 0 w 197"/>
                <a:gd name="T53" fmla="*/ 0 h 204"/>
                <a:gd name="T54" fmla="*/ 0 w 197"/>
                <a:gd name="T55" fmla="*/ 0 h 204"/>
                <a:gd name="T56" fmla="*/ 0 w 197"/>
                <a:gd name="T57" fmla="*/ 0 h 204"/>
                <a:gd name="T58" fmla="*/ 0 w 197"/>
                <a:gd name="T59" fmla="*/ 0 h 204"/>
                <a:gd name="T60" fmla="*/ 0 w 197"/>
                <a:gd name="T61" fmla="*/ 0 h 204"/>
                <a:gd name="T62" fmla="*/ 0 w 197"/>
                <a:gd name="T63" fmla="*/ 0 h 204"/>
                <a:gd name="T64" fmla="*/ 0 w 197"/>
                <a:gd name="T65" fmla="*/ 0 h 20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7"/>
                <a:gd name="T100" fmla="*/ 0 h 204"/>
                <a:gd name="T101" fmla="*/ 197 w 197"/>
                <a:gd name="T102" fmla="*/ 204 h 20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7" h="204">
                  <a:moveTo>
                    <a:pt x="99" y="0"/>
                  </a:moveTo>
                  <a:lnTo>
                    <a:pt x="119" y="3"/>
                  </a:lnTo>
                  <a:lnTo>
                    <a:pt x="137" y="8"/>
                  </a:lnTo>
                  <a:lnTo>
                    <a:pt x="154" y="17"/>
                  </a:lnTo>
                  <a:lnTo>
                    <a:pt x="168" y="30"/>
                  </a:lnTo>
                  <a:lnTo>
                    <a:pt x="181" y="44"/>
                  </a:lnTo>
                  <a:lnTo>
                    <a:pt x="190" y="63"/>
                  </a:lnTo>
                  <a:lnTo>
                    <a:pt x="195" y="81"/>
                  </a:lnTo>
                  <a:lnTo>
                    <a:pt x="197" y="102"/>
                  </a:lnTo>
                  <a:lnTo>
                    <a:pt x="195" y="123"/>
                  </a:lnTo>
                  <a:lnTo>
                    <a:pt x="190" y="141"/>
                  </a:lnTo>
                  <a:lnTo>
                    <a:pt x="181" y="159"/>
                  </a:lnTo>
                  <a:lnTo>
                    <a:pt x="168" y="174"/>
                  </a:lnTo>
                  <a:lnTo>
                    <a:pt x="154" y="187"/>
                  </a:lnTo>
                  <a:lnTo>
                    <a:pt x="137" y="196"/>
                  </a:lnTo>
                  <a:lnTo>
                    <a:pt x="119" y="201"/>
                  </a:lnTo>
                  <a:lnTo>
                    <a:pt x="99" y="204"/>
                  </a:lnTo>
                  <a:lnTo>
                    <a:pt x="79" y="201"/>
                  </a:lnTo>
                  <a:lnTo>
                    <a:pt x="61" y="196"/>
                  </a:lnTo>
                  <a:lnTo>
                    <a:pt x="43" y="187"/>
                  </a:lnTo>
                  <a:lnTo>
                    <a:pt x="29" y="174"/>
                  </a:lnTo>
                  <a:lnTo>
                    <a:pt x="17" y="159"/>
                  </a:lnTo>
                  <a:lnTo>
                    <a:pt x="8" y="141"/>
                  </a:lnTo>
                  <a:lnTo>
                    <a:pt x="3" y="123"/>
                  </a:lnTo>
                  <a:lnTo>
                    <a:pt x="0" y="102"/>
                  </a:lnTo>
                  <a:lnTo>
                    <a:pt x="3" y="81"/>
                  </a:lnTo>
                  <a:lnTo>
                    <a:pt x="8" y="63"/>
                  </a:lnTo>
                  <a:lnTo>
                    <a:pt x="17" y="44"/>
                  </a:lnTo>
                  <a:lnTo>
                    <a:pt x="29" y="30"/>
                  </a:lnTo>
                  <a:lnTo>
                    <a:pt x="43" y="17"/>
                  </a:lnTo>
                  <a:lnTo>
                    <a:pt x="61" y="8"/>
                  </a:lnTo>
                  <a:lnTo>
                    <a:pt x="79" y="3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3" name="Freeform 1563"/>
            <p:cNvSpPr>
              <a:spLocks/>
            </p:cNvSpPr>
            <p:nvPr/>
          </p:nvSpPr>
          <p:spPr bwMode="auto">
            <a:xfrm>
              <a:off x="2905" y="3428"/>
              <a:ext cx="39" cy="41"/>
            </a:xfrm>
            <a:custGeom>
              <a:avLst/>
              <a:gdLst>
                <a:gd name="T0" fmla="*/ 0 w 117"/>
                <a:gd name="T1" fmla="*/ 0 h 122"/>
                <a:gd name="T2" fmla="*/ 0 w 117"/>
                <a:gd name="T3" fmla="*/ 0 h 122"/>
                <a:gd name="T4" fmla="*/ 0 w 117"/>
                <a:gd name="T5" fmla="*/ 0 h 122"/>
                <a:gd name="T6" fmla="*/ 0 w 117"/>
                <a:gd name="T7" fmla="*/ 0 h 122"/>
                <a:gd name="T8" fmla="*/ 0 w 117"/>
                <a:gd name="T9" fmla="*/ 0 h 122"/>
                <a:gd name="T10" fmla="*/ 0 w 117"/>
                <a:gd name="T11" fmla="*/ 0 h 122"/>
                <a:gd name="T12" fmla="*/ 0 w 117"/>
                <a:gd name="T13" fmla="*/ 0 h 122"/>
                <a:gd name="T14" fmla="*/ 0 w 117"/>
                <a:gd name="T15" fmla="*/ 0 h 122"/>
                <a:gd name="T16" fmla="*/ 0 w 117"/>
                <a:gd name="T17" fmla="*/ 0 h 122"/>
                <a:gd name="T18" fmla="*/ 0 w 117"/>
                <a:gd name="T19" fmla="*/ 0 h 122"/>
                <a:gd name="T20" fmla="*/ 0 w 117"/>
                <a:gd name="T21" fmla="*/ 0 h 122"/>
                <a:gd name="T22" fmla="*/ 0 w 117"/>
                <a:gd name="T23" fmla="*/ 0 h 122"/>
                <a:gd name="T24" fmla="*/ 0 w 117"/>
                <a:gd name="T25" fmla="*/ 0 h 122"/>
                <a:gd name="T26" fmla="*/ 0 w 117"/>
                <a:gd name="T27" fmla="*/ 0 h 122"/>
                <a:gd name="T28" fmla="*/ 0 w 117"/>
                <a:gd name="T29" fmla="*/ 0 h 122"/>
                <a:gd name="T30" fmla="*/ 0 w 117"/>
                <a:gd name="T31" fmla="*/ 0 h 122"/>
                <a:gd name="T32" fmla="*/ 0 w 117"/>
                <a:gd name="T33" fmla="*/ 0 h 122"/>
                <a:gd name="T34" fmla="*/ 0 w 117"/>
                <a:gd name="T35" fmla="*/ 0 h 122"/>
                <a:gd name="T36" fmla="*/ 0 w 117"/>
                <a:gd name="T37" fmla="*/ 0 h 122"/>
                <a:gd name="T38" fmla="*/ 0 w 117"/>
                <a:gd name="T39" fmla="*/ 0 h 122"/>
                <a:gd name="T40" fmla="*/ 0 w 117"/>
                <a:gd name="T41" fmla="*/ 0 h 12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22"/>
                <a:gd name="T65" fmla="*/ 117 w 117"/>
                <a:gd name="T66" fmla="*/ 122 h 12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22">
                  <a:moveTo>
                    <a:pt x="117" y="122"/>
                  </a:moveTo>
                  <a:lnTo>
                    <a:pt x="117" y="122"/>
                  </a:lnTo>
                  <a:lnTo>
                    <a:pt x="115" y="97"/>
                  </a:lnTo>
                  <a:lnTo>
                    <a:pt x="109" y="76"/>
                  </a:lnTo>
                  <a:lnTo>
                    <a:pt x="97" y="54"/>
                  </a:lnTo>
                  <a:lnTo>
                    <a:pt x="83" y="36"/>
                  </a:lnTo>
                  <a:lnTo>
                    <a:pt x="66" y="21"/>
                  </a:lnTo>
                  <a:lnTo>
                    <a:pt x="44" y="10"/>
                  </a:lnTo>
                  <a:lnTo>
                    <a:pt x="24" y="3"/>
                  </a:lnTo>
                  <a:lnTo>
                    <a:pt x="0" y="0"/>
                  </a:lnTo>
                  <a:lnTo>
                    <a:pt x="0" y="40"/>
                  </a:lnTo>
                  <a:lnTo>
                    <a:pt x="16" y="42"/>
                  </a:lnTo>
                  <a:lnTo>
                    <a:pt x="31" y="46"/>
                  </a:lnTo>
                  <a:lnTo>
                    <a:pt x="45" y="53"/>
                  </a:lnTo>
                  <a:lnTo>
                    <a:pt x="55" y="64"/>
                  </a:lnTo>
                  <a:lnTo>
                    <a:pt x="67" y="75"/>
                  </a:lnTo>
                  <a:lnTo>
                    <a:pt x="73" y="89"/>
                  </a:lnTo>
                  <a:lnTo>
                    <a:pt x="77" y="105"/>
                  </a:lnTo>
                  <a:lnTo>
                    <a:pt x="79" y="122"/>
                  </a:lnTo>
                  <a:lnTo>
                    <a:pt x="117" y="12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4" name="Freeform 1564"/>
            <p:cNvSpPr>
              <a:spLocks/>
            </p:cNvSpPr>
            <p:nvPr/>
          </p:nvSpPr>
          <p:spPr bwMode="auto">
            <a:xfrm>
              <a:off x="2905" y="3469"/>
              <a:ext cx="39" cy="40"/>
            </a:xfrm>
            <a:custGeom>
              <a:avLst/>
              <a:gdLst>
                <a:gd name="T0" fmla="*/ 0 w 117"/>
                <a:gd name="T1" fmla="*/ 0 h 121"/>
                <a:gd name="T2" fmla="*/ 0 w 117"/>
                <a:gd name="T3" fmla="*/ 0 h 121"/>
                <a:gd name="T4" fmla="*/ 0 w 117"/>
                <a:gd name="T5" fmla="*/ 0 h 121"/>
                <a:gd name="T6" fmla="*/ 0 w 117"/>
                <a:gd name="T7" fmla="*/ 0 h 121"/>
                <a:gd name="T8" fmla="*/ 0 w 117"/>
                <a:gd name="T9" fmla="*/ 0 h 121"/>
                <a:gd name="T10" fmla="*/ 0 w 117"/>
                <a:gd name="T11" fmla="*/ 0 h 121"/>
                <a:gd name="T12" fmla="*/ 0 w 117"/>
                <a:gd name="T13" fmla="*/ 0 h 121"/>
                <a:gd name="T14" fmla="*/ 0 w 117"/>
                <a:gd name="T15" fmla="*/ 0 h 121"/>
                <a:gd name="T16" fmla="*/ 0 w 117"/>
                <a:gd name="T17" fmla="*/ 0 h 121"/>
                <a:gd name="T18" fmla="*/ 0 w 117"/>
                <a:gd name="T19" fmla="*/ 0 h 121"/>
                <a:gd name="T20" fmla="*/ 0 w 117"/>
                <a:gd name="T21" fmla="*/ 0 h 121"/>
                <a:gd name="T22" fmla="*/ 0 w 117"/>
                <a:gd name="T23" fmla="*/ 0 h 121"/>
                <a:gd name="T24" fmla="*/ 0 w 117"/>
                <a:gd name="T25" fmla="*/ 0 h 121"/>
                <a:gd name="T26" fmla="*/ 0 w 117"/>
                <a:gd name="T27" fmla="*/ 0 h 121"/>
                <a:gd name="T28" fmla="*/ 0 w 117"/>
                <a:gd name="T29" fmla="*/ 0 h 121"/>
                <a:gd name="T30" fmla="*/ 0 w 117"/>
                <a:gd name="T31" fmla="*/ 0 h 121"/>
                <a:gd name="T32" fmla="*/ 0 w 117"/>
                <a:gd name="T33" fmla="*/ 0 h 121"/>
                <a:gd name="T34" fmla="*/ 0 w 117"/>
                <a:gd name="T35" fmla="*/ 0 h 121"/>
                <a:gd name="T36" fmla="*/ 0 w 117"/>
                <a:gd name="T37" fmla="*/ 0 h 121"/>
                <a:gd name="T38" fmla="*/ 0 w 117"/>
                <a:gd name="T39" fmla="*/ 0 h 121"/>
                <a:gd name="T40" fmla="*/ 0 w 117"/>
                <a:gd name="T41" fmla="*/ 0 h 1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21"/>
                <a:gd name="T65" fmla="*/ 117 w 117"/>
                <a:gd name="T66" fmla="*/ 121 h 1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21">
                  <a:moveTo>
                    <a:pt x="0" y="121"/>
                  </a:moveTo>
                  <a:lnTo>
                    <a:pt x="0" y="121"/>
                  </a:lnTo>
                  <a:lnTo>
                    <a:pt x="24" y="119"/>
                  </a:lnTo>
                  <a:lnTo>
                    <a:pt x="44" y="112"/>
                  </a:lnTo>
                  <a:lnTo>
                    <a:pt x="66" y="100"/>
                  </a:lnTo>
                  <a:lnTo>
                    <a:pt x="83" y="86"/>
                  </a:lnTo>
                  <a:lnTo>
                    <a:pt x="97" y="68"/>
                  </a:lnTo>
                  <a:lnTo>
                    <a:pt x="109" y="45"/>
                  </a:lnTo>
                  <a:lnTo>
                    <a:pt x="115" y="25"/>
                  </a:lnTo>
                  <a:lnTo>
                    <a:pt x="117" y="0"/>
                  </a:lnTo>
                  <a:lnTo>
                    <a:pt x="79" y="0"/>
                  </a:lnTo>
                  <a:lnTo>
                    <a:pt x="77" y="17"/>
                  </a:lnTo>
                  <a:lnTo>
                    <a:pt x="73" y="32"/>
                  </a:lnTo>
                  <a:lnTo>
                    <a:pt x="67" y="47"/>
                  </a:lnTo>
                  <a:lnTo>
                    <a:pt x="55" y="57"/>
                  </a:lnTo>
                  <a:lnTo>
                    <a:pt x="45" y="69"/>
                  </a:lnTo>
                  <a:lnTo>
                    <a:pt x="31" y="75"/>
                  </a:lnTo>
                  <a:lnTo>
                    <a:pt x="16" y="79"/>
                  </a:lnTo>
                  <a:lnTo>
                    <a:pt x="0" y="82"/>
                  </a:lnTo>
                  <a:lnTo>
                    <a:pt x="0" y="12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5" name="Freeform 1565"/>
            <p:cNvSpPr>
              <a:spLocks/>
            </p:cNvSpPr>
            <p:nvPr/>
          </p:nvSpPr>
          <p:spPr bwMode="auto">
            <a:xfrm>
              <a:off x="2865" y="3469"/>
              <a:ext cx="40" cy="40"/>
            </a:xfrm>
            <a:custGeom>
              <a:avLst/>
              <a:gdLst>
                <a:gd name="T0" fmla="*/ 0 w 118"/>
                <a:gd name="T1" fmla="*/ 0 h 121"/>
                <a:gd name="T2" fmla="*/ 0 w 118"/>
                <a:gd name="T3" fmla="*/ 0 h 121"/>
                <a:gd name="T4" fmla="*/ 0 w 118"/>
                <a:gd name="T5" fmla="*/ 0 h 121"/>
                <a:gd name="T6" fmla="*/ 0 w 118"/>
                <a:gd name="T7" fmla="*/ 0 h 121"/>
                <a:gd name="T8" fmla="*/ 0 w 118"/>
                <a:gd name="T9" fmla="*/ 0 h 121"/>
                <a:gd name="T10" fmla="*/ 0 w 118"/>
                <a:gd name="T11" fmla="*/ 0 h 121"/>
                <a:gd name="T12" fmla="*/ 0 w 118"/>
                <a:gd name="T13" fmla="*/ 0 h 121"/>
                <a:gd name="T14" fmla="*/ 0 w 118"/>
                <a:gd name="T15" fmla="*/ 0 h 121"/>
                <a:gd name="T16" fmla="*/ 0 w 118"/>
                <a:gd name="T17" fmla="*/ 0 h 121"/>
                <a:gd name="T18" fmla="*/ 0 w 118"/>
                <a:gd name="T19" fmla="*/ 0 h 121"/>
                <a:gd name="T20" fmla="*/ 0 w 118"/>
                <a:gd name="T21" fmla="*/ 0 h 121"/>
                <a:gd name="T22" fmla="*/ 0 w 118"/>
                <a:gd name="T23" fmla="*/ 0 h 121"/>
                <a:gd name="T24" fmla="*/ 0 w 118"/>
                <a:gd name="T25" fmla="*/ 0 h 121"/>
                <a:gd name="T26" fmla="*/ 0 w 118"/>
                <a:gd name="T27" fmla="*/ 0 h 121"/>
                <a:gd name="T28" fmla="*/ 0 w 118"/>
                <a:gd name="T29" fmla="*/ 0 h 121"/>
                <a:gd name="T30" fmla="*/ 0 w 118"/>
                <a:gd name="T31" fmla="*/ 0 h 121"/>
                <a:gd name="T32" fmla="*/ 0 w 118"/>
                <a:gd name="T33" fmla="*/ 0 h 121"/>
                <a:gd name="T34" fmla="*/ 0 w 118"/>
                <a:gd name="T35" fmla="*/ 0 h 121"/>
                <a:gd name="T36" fmla="*/ 0 w 118"/>
                <a:gd name="T37" fmla="*/ 0 h 121"/>
                <a:gd name="T38" fmla="*/ 0 w 118"/>
                <a:gd name="T39" fmla="*/ 0 h 121"/>
                <a:gd name="T40" fmla="*/ 0 w 118"/>
                <a:gd name="T41" fmla="*/ 0 h 1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8"/>
                <a:gd name="T64" fmla="*/ 0 h 121"/>
                <a:gd name="T65" fmla="*/ 118 w 118"/>
                <a:gd name="T66" fmla="*/ 121 h 1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8" h="121">
                  <a:moveTo>
                    <a:pt x="0" y="0"/>
                  </a:moveTo>
                  <a:lnTo>
                    <a:pt x="0" y="0"/>
                  </a:lnTo>
                  <a:lnTo>
                    <a:pt x="3" y="25"/>
                  </a:lnTo>
                  <a:lnTo>
                    <a:pt x="9" y="45"/>
                  </a:lnTo>
                  <a:lnTo>
                    <a:pt x="21" y="68"/>
                  </a:lnTo>
                  <a:lnTo>
                    <a:pt x="35" y="86"/>
                  </a:lnTo>
                  <a:lnTo>
                    <a:pt x="52" y="100"/>
                  </a:lnTo>
                  <a:lnTo>
                    <a:pt x="74" y="112"/>
                  </a:lnTo>
                  <a:lnTo>
                    <a:pt x="94" y="119"/>
                  </a:lnTo>
                  <a:lnTo>
                    <a:pt x="118" y="121"/>
                  </a:lnTo>
                  <a:lnTo>
                    <a:pt x="118" y="82"/>
                  </a:lnTo>
                  <a:lnTo>
                    <a:pt x="101" y="79"/>
                  </a:lnTo>
                  <a:lnTo>
                    <a:pt x="86" y="75"/>
                  </a:lnTo>
                  <a:lnTo>
                    <a:pt x="72" y="69"/>
                  </a:lnTo>
                  <a:lnTo>
                    <a:pt x="62" y="57"/>
                  </a:lnTo>
                  <a:lnTo>
                    <a:pt x="51" y="47"/>
                  </a:lnTo>
                  <a:lnTo>
                    <a:pt x="45" y="32"/>
                  </a:lnTo>
                  <a:lnTo>
                    <a:pt x="41" y="17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6" name="Freeform 1566"/>
            <p:cNvSpPr>
              <a:spLocks/>
            </p:cNvSpPr>
            <p:nvPr/>
          </p:nvSpPr>
          <p:spPr bwMode="auto">
            <a:xfrm>
              <a:off x="2865" y="3428"/>
              <a:ext cx="40" cy="41"/>
            </a:xfrm>
            <a:custGeom>
              <a:avLst/>
              <a:gdLst>
                <a:gd name="T0" fmla="*/ 0 w 118"/>
                <a:gd name="T1" fmla="*/ 0 h 122"/>
                <a:gd name="T2" fmla="*/ 0 w 118"/>
                <a:gd name="T3" fmla="*/ 0 h 122"/>
                <a:gd name="T4" fmla="*/ 0 w 118"/>
                <a:gd name="T5" fmla="*/ 0 h 122"/>
                <a:gd name="T6" fmla="*/ 0 w 118"/>
                <a:gd name="T7" fmla="*/ 0 h 122"/>
                <a:gd name="T8" fmla="*/ 0 w 118"/>
                <a:gd name="T9" fmla="*/ 0 h 122"/>
                <a:gd name="T10" fmla="*/ 0 w 118"/>
                <a:gd name="T11" fmla="*/ 0 h 122"/>
                <a:gd name="T12" fmla="*/ 0 w 118"/>
                <a:gd name="T13" fmla="*/ 0 h 122"/>
                <a:gd name="T14" fmla="*/ 0 w 118"/>
                <a:gd name="T15" fmla="*/ 0 h 122"/>
                <a:gd name="T16" fmla="*/ 0 w 118"/>
                <a:gd name="T17" fmla="*/ 0 h 122"/>
                <a:gd name="T18" fmla="*/ 0 w 118"/>
                <a:gd name="T19" fmla="*/ 0 h 122"/>
                <a:gd name="T20" fmla="*/ 0 w 118"/>
                <a:gd name="T21" fmla="*/ 0 h 122"/>
                <a:gd name="T22" fmla="*/ 0 w 118"/>
                <a:gd name="T23" fmla="*/ 0 h 122"/>
                <a:gd name="T24" fmla="*/ 0 w 118"/>
                <a:gd name="T25" fmla="*/ 0 h 122"/>
                <a:gd name="T26" fmla="*/ 0 w 118"/>
                <a:gd name="T27" fmla="*/ 0 h 122"/>
                <a:gd name="T28" fmla="*/ 0 w 118"/>
                <a:gd name="T29" fmla="*/ 0 h 122"/>
                <a:gd name="T30" fmla="*/ 0 w 118"/>
                <a:gd name="T31" fmla="*/ 0 h 122"/>
                <a:gd name="T32" fmla="*/ 0 w 118"/>
                <a:gd name="T33" fmla="*/ 0 h 122"/>
                <a:gd name="T34" fmla="*/ 0 w 118"/>
                <a:gd name="T35" fmla="*/ 0 h 122"/>
                <a:gd name="T36" fmla="*/ 0 w 118"/>
                <a:gd name="T37" fmla="*/ 0 h 122"/>
                <a:gd name="T38" fmla="*/ 0 w 118"/>
                <a:gd name="T39" fmla="*/ 0 h 122"/>
                <a:gd name="T40" fmla="*/ 0 w 118"/>
                <a:gd name="T41" fmla="*/ 0 h 12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8"/>
                <a:gd name="T64" fmla="*/ 0 h 122"/>
                <a:gd name="T65" fmla="*/ 118 w 118"/>
                <a:gd name="T66" fmla="*/ 122 h 12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8" h="122">
                  <a:moveTo>
                    <a:pt x="118" y="0"/>
                  </a:moveTo>
                  <a:lnTo>
                    <a:pt x="118" y="0"/>
                  </a:lnTo>
                  <a:lnTo>
                    <a:pt x="94" y="3"/>
                  </a:lnTo>
                  <a:lnTo>
                    <a:pt x="74" y="10"/>
                  </a:lnTo>
                  <a:lnTo>
                    <a:pt x="52" y="21"/>
                  </a:lnTo>
                  <a:lnTo>
                    <a:pt x="35" y="36"/>
                  </a:lnTo>
                  <a:lnTo>
                    <a:pt x="21" y="54"/>
                  </a:lnTo>
                  <a:lnTo>
                    <a:pt x="9" y="76"/>
                  </a:lnTo>
                  <a:lnTo>
                    <a:pt x="3" y="97"/>
                  </a:lnTo>
                  <a:lnTo>
                    <a:pt x="0" y="122"/>
                  </a:lnTo>
                  <a:lnTo>
                    <a:pt x="38" y="122"/>
                  </a:lnTo>
                  <a:lnTo>
                    <a:pt x="41" y="105"/>
                  </a:lnTo>
                  <a:lnTo>
                    <a:pt x="45" y="89"/>
                  </a:lnTo>
                  <a:lnTo>
                    <a:pt x="51" y="75"/>
                  </a:lnTo>
                  <a:lnTo>
                    <a:pt x="62" y="64"/>
                  </a:lnTo>
                  <a:lnTo>
                    <a:pt x="72" y="53"/>
                  </a:lnTo>
                  <a:lnTo>
                    <a:pt x="86" y="46"/>
                  </a:lnTo>
                  <a:lnTo>
                    <a:pt x="101" y="42"/>
                  </a:lnTo>
                  <a:lnTo>
                    <a:pt x="118" y="40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7" name="Freeform 1567"/>
            <p:cNvSpPr>
              <a:spLocks/>
            </p:cNvSpPr>
            <p:nvPr/>
          </p:nvSpPr>
          <p:spPr bwMode="auto">
            <a:xfrm>
              <a:off x="3277" y="3432"/>
              <a:ext cx="65" cy="68"/>
            </a:xfrm>
            <a:custGeom>
              <a:avLst/>
              <a:gdLst>
                <a:gd name="T0" fmla="*/ 0 w 196"/>
                <a:gd name="T1" fmla="*/ 0 h 204"/>
                <a:gd name="T2" fmla="*/ 0 w 196"/>
                <a:gd name="T3" fmla="*/ 0 h 204"/>
                <a:gd name="T4" fmla="*/ 0 w 196"/>
                <a:gd name="T5" fmla="*/ 0 h 204"/>
                <a:gd name="T6" fmla="*/ 0 w 196"/>
                <a:gd name="T7" fmla="*/ 0 h 204"/>
                <a:gd name="T8" fmla="*/ 0 w 196"/>
                <a:gd name="T9" fmla="*/ 0 h 204"/>
                <a:gd name="T10" fmla="*/ 0 w 196"/>
                <a:gd name="T11" fmla="*/ 0 h 204"/>
                <a:gd name="T12" fmla="*/ 0 w 196"/>
                <a:gd name="T13" fmla="*/ 0 h 204"/>
                <a:gd name="T14" fmla="*/ 0 w 196"/>
                <a:gd name="T15" fmla="*/ 0 h 204"/>
                <a:gd name="T16" fmla="*/ 0 w 196"/>
                <a:gd name="T17" fmla="*/ 0 h 204"/>
                <a:gd name="T18" fmla="*/ 0 w 196"/>
                <a:gd name="T19" fmla="*/ 0 h 204"/>
                <a:gd name="T20" fmla="*/ 0 w 196"/>
                <a:gd name="T21" fmla="*/ 0 h 204"/>
                <a:gd name="T22" fmla="*/ 0 w 196"/>
                <a:gd name="T23" fmla="*/ 0 h 204"/>
                <a:gd name="T24" fmla="*/ 0 w 196"/>
                <a:gd name="T25" fmla="*/ 0 h 204"/>
                <a:gd name="T26" fmla="*/ 0 w 196"/>
                <a:gd name="T27" fmla="*/ 0 h 204"/>
                <a:gd name="T28" fmla="*/ 0 w 196"/>
                <a:gd name="T29" fmla="*/ 0 h 204"/>
                <a:gd name="T30" fmla="*/ 0 w 196"/>
                <a:gd name="T31" fmla="*/ 0 h 204"/>
                <a:gd name="T32" fmla="*/ 0 w 196"/>
                <a:gd name="T33" fmla="*/ 0 h 204"/>
                <a:gd name="T34" fmla="*/ 0 w 196"/>
                <a:gd name="T35" fmla="*/ 0 h 204"/>
                <a:gd name="T36" fmla="*/ 0 w 196"/>
                <a:gd name="T37" fmla="*/ 0 h 204"/>
                <a:gd name="T38" fmla="*/ 0 w 196"/>
                <a:gd name="T39" fmla="*/ 0 h 204"/>
                <a:gd name="T40" fmla="*/ 0 w 196"/>
                <a:gd name="T41" fmla="*/ 0 h 204"/>
                <a:gd name="T42" fmla="*/ 0 w 196"/>
                <a:gd name="T43" fmla="*/ 0 h 204"/>
                <a:gd name="T44" fmla="*/ 0 w 196"/>
                <a:gd name="T45" fmla="*/ 0 h 204"/>
                <a:gd name="T46" fmla="*/ 0 w 196"/>
                <a:gd name="T47" fmla="*/ 0 h 204"/>
                <a:gd name="T48" fmla="*/ 0 w 196"/>
                <a:gd name="T49" fmla="*/ 0 h 204"/>
                <a:gd name="T50" fmla="*/ 0 w 196"/>
                <a:gd name="T51" fmla="*/ 0 h 204"/>
                <a:gd name="T52" fmla="*/ 0 w 196"/>
                <a:gd name="T53" fmla="*/ 0 h 204"/>
                <a:gd name="T54" fmla="*/ 0 w 196"/>
                <a:gd name="T55" fmla="*/ 0 h 204"/>
                <a:gd name="T56" fmla="*/ 0 w 196"/>
                <a:gd name="T57" fmla="*/ 0 h 204"/>
                <a:gd name="T58" fmla="*/ 0 w 196"/>
                <a:gd name="T59" fmla="*/ 0 h 204"/>
                <a:gd name="T60" fmla="*/ 0 w 196"/>
                <a:gd name="T61" fmla="*/ 0 h 204"/>
                <a:gd name="T62" fmla="*/ 0 w 196"/>
                <a:gd name="T63" fmla="*/ 0 h 204"/>
                <a:gd name="T64" fmla="*/ 0 w 196"/>
                <a:gd name="T65" fmla="*/ 0 h 20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6"/>
                <a:gd name="T100" fmla="*/ 0 h 204"/>
                <a:gd name="T101" fmla="*/ 196 w 196"/>
                <a:gd name="T102" fmla="*/ 204 h 20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6" h="204">
                  <a:moveTo>
                    <a:pt x="97" y="0"/>
                  </a:moveTo>
                  <a:lnTo>
                    <a:pt x="118" y="3"/>
                  </a:lnTo>
                  <a:lnTo>
                    <a:pt x="135" y="8"/>
                  </a:lnTo>
                  <a:lnTo>
                    <a:pt x="153" y="17"/>
                  </a:lnTo>
                  <a:lnTo>
                    <a:pt x="167" y="30"/>
                  </a:lnTo>
                  <a:lnTo>
                    <a:pt x="180" y="46"/>
                  </a:lnTo>
                  <a:lnTo>
                    <a:pt x="188" y="63"/>
                  </a:lnTo>
                  <a:lnTo>
                    <a:pt x="193" y="82"/>
                  </a:lnTo>
                  <a:lnTo>
                    <a:pt x="196" y="103"/>
                  </a:lnTo>
                  <a:lnTo>
                    <a:pt x="193" y="123"/>
                  </a:lnTo>
                  <a:lnTo>
                    <a:pt x="188" y="142"/>
                  </a:lnTo>
                  <a:lnTo>
                    <a:pt x="180" y="159"/>
                  </a:lnTo>
                  <a:lnTo>
                    <a:pt x="167" y="174"/>
                  </a:lnTo>
                  <a:lnTo>
                    <a:pt x="153" y="187"/>
                  </a:lnTo>
                  <a:lnTo>
                    <a:pt x="135" y="196"/>
                  </a:lnTo>
                  <a:lnTo>
                    <a:pt x="118" y="201"/>
                  </a:lnTo>
                  <a:lnTo>
                    <a:pt x="97" y="204"/>
                  </a:lnTo>
                  <a:lnTo>
                    <a:pt x="77" y="201"/>
                  </a:lnTo>
                  <a:lnTo>
                    <a:pt x="60" y="196"/>
                  </a:lnTo>
                  <a:lnTo>
                    <a:pt x="43" y="187"/>
                  </a:lnTo>
                  <a:lnTo>
                    <a:pt x="28" y="174"/>
                  </a:lnTo>
                  <a:lnTo>
                    <a:pt x="17" y="159"/>
                  </a:lnTo>
                  <a:lnTo>
                    <a:pt x="8" y="142"/>
                  </a:lnTo>
                  <a:lnTo>
                    <a:pt x="3" y="123"/>
                  </a:lnTo>
                  <a:lnTo>
                    <a:pt x="0" y="103"/>
                  </a:lnTo>
                  <a:lnTo>
                    <a:pt x="3" y="82"/>
                  </a:lnTo>
                  <a:lnTo>
                    <a:pt x="8" y="63"/>
                  </a:lnTo>
                  <a:lnTo>
                    <a:pt x="17" y="46"/>
                  </a:lnTo>
                  <a:lnTo>
                    <a:pt x="28" y="30"/>
                  </a:lnTo>
                  <a:lnTo>
                    <a:pt x="43" y="17"/>
                  </a:lnTo>
                  <a:lnTo>
                    <a:pt x="60" y="8"/>
                  </a:lnTo>
                  <a:lnTo>
                    <a:pt x="77" y="3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8" name="Freeform 1568"/>
            <p:cNvSpPr>
              <a:spLocks/>
            </p:cNvSpPr>
            <p:nvPr/>
          </p:nvSpPr>
          <p:spPr bwMode="auto">
            <a:xfrm>
              <a:off x="3309" y="3426"/>
              <a:ext cx="39" cy="41"/>
            </a:xfrm>
            <a:custGeom>
              <a:avLst/>
              <a:gdLst>
                <a:gd name="T0" fmla="*/ 0 w 118"/>
                <a:gd name="T1" fmla="*/ 0 h 122"/>
                <a:gd name="T2" fmla="*/ 0 w 118"/>
                <a:gd name="T3" fmla="*/ 0 h 122"/>
                <a:gd name="T4" fmla="*/ 0 w 118"/>
                <a:gd name="T5" fmla="*/ 0 h 122"/>
                <a:gd name="T6" fmla="*/ 0 w 118"/>
                <a:gd name="T7" fmla="*/ 0 h 122"/>
                <a:gd name="T8" fmla="*/ 0 w 118"/>
                <a:gd name="T9" fmla="*/ 0 h 122"/>
                <a:gd name="T10" fmla="*/ 0 w 118"/>
                <a:gd name="T11" fmla="*/ 0 h 122"/>
                <a:gd name="T12" fmla="*/ 0 w 118"/>
                <a:gd name="T13" fmla="*/ 0 h 122"/>
                <a:gd name="T14" fmla="*/ 0 w 118"/>
                <a:gd name="T15" fmla="*/ 0 h 122"/>
                <a:gd name="T16" fmla="*/ 0 w 118"/>
                <a:gd name="T17" fmla="*/ 0 h 122"/>
                <a:gd name="T18" fmla="*/ 0 w 118"/>
                <a:gd name="T19" fmla="*/ 0 h 122"/>
                <a:gd name="T20" fmla="*/ 0 w 118"/>
                <a:gd name="T21" fmla="*/ 0 h 122"/>
                <a:gd name="T22" fmla="*/ 0 w 118"/>
                <a:gd name="T23" fmla="*/ 0 h 122"/>
                <a:gd name="T24" fmla="*/ 0 w 118"/>
                <a:gd name="T25" fmla="*/ 0 h 122"/>
                <a:gd name="T26" fmla="*/ 0 w 118"/>
                <a:gd name="T27" fmla="*/ 0 h 122"/>
                <a:gd name="T28" fmla="*/ 0 w 118"/>
                <a:gd name="T29" fmla="*/ 0 h 122"/>
                <a:gd name="T30" fmla="*/ 0 w 118"/>
                <a:gd name="T31" fmla="*/ 0 h 122"/>
                <a:gd name="T32" fmla="*/ 0 w 118"/>
                <a:gd name="T33" fmla="*/ 0 h 122"/>
                <a:gd name="T34" fmla="*/ 0 w 118"/>
                <a:gd name="T35" fmla="*/ 0 h 122"/>
                <a:gd name="T36" fmla="*/ 0 w 118"/>
                <a:gd name="T37" fmla="*/ 0 h 122"/>
                <a:gd name="T38" fmla="*/ 0 w 118"/>
                <a:gd name="T39" fmla="*/ 0 h 122"/>
                <a:gd name="T40" fmla="*/ 0 w 118"/>
                <a:gd name="T41" fmla="*/ 0 h 12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8"/>
                <a:gd name="T64" fmla="*/ 0 h 122"/>
                <a:gd name="T65" fmla="*/ 118 w 118"/>
                <a:gd name="T66" fmla="*/ 122 h 12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8" h="122">
                  <a:moveTo>
                    <a:pt x="118" y="122"/>
                  </a:moveTo>
                  <a:lnTo>
                    <a:pt x="118" y="122"/>
                  </a:lnTo>
                  <a:lnTo>
                    <a:pt x="115" y="97"/>
                  </a:lnTo>
                  <a:lnTo>
                    <a:pt x="109" y="75"/>
                  </a:lnTo>
                  <a:lnTo>
                    <a:pt x="98" y="54"/>
                  </a:lnTo>
                  <a:lnTo>
                    <a:pt x="84" y="36"/>
                  </a:lnTo>
                  <a:lnTo>
                    <a:pt x="66" y="20"/>
                  </a:lnTo>
                  <a:lnTo>
                    <a:pt x="45" y="9"/>
                  </a:lnTo>
                  <a:lnTo>
                    <a:pt x="24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17" y="41"/>
                  </a:lnTo>
                  <a:lnTo>
                    <a:pt x="32" y="45"/>
                  </a:lnTo>
                  <a:lnTo>
                    <a:pt x="46" y="52"/>
                  </a:lnTo>
                  <a:lnTo>
                    <a:pt x="56" y="62"/>
                  </a:lnTo>
                  <a:lnTo>
                    <a:pt x="67" y="75"/>
                  </a:lnTo>
                  <a:lnTo>
                    <a:pt x="74" y="88"/>
                  </a:lnTo>
                  <a:lnTo>
                    <a:pt x="78" y="105"/>
                  </a:lnTo>
                  <a:lnTo>
                    <a:pt x="80" y="122"/>
                  </a:lnTo>
                  <a:lnTo>
                    <a:pt x="118" y="12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79" name="Freeform 1569"/>
            <p:cNvSpPr>
              <a:spLocks/>
            </p:cNvSpPr>
            <p:nvPr/>
          </p:nvSpPr>
          <p:spPr bwMode="auto">
            <a:xfrm>
              <a:off x="3309" y="3467"/>
              <a:ext cx="39" cy="40"/>
            </a:xfrm>
            <a:custGeom>
              <a:avLst/>
              <a:gdLst>
                <a:gd name="T0" fmla="*/ 0 w 118"/>
                <a:gd name="T1" fmla="*/ 0 h 120"/>
                <a:gd name="T2" fmla="*/ 0 w 118"/>
                <a:gd name="T3" fmla="*/ 0 h 120"/>
                <a:gd name="T4" fmla="*/ 0 w 118"/>
                <a:gd name="T5" fmla="*/ 0 h 120"/>
                <a:gd name="T6" fmla="*/ 0 w 118"/>
                <a:gd name="T7" fmla="*/ 0 h 120"/>
                <a:gd name="T8" fmla="*/ 0 w 118"/>
                <a:gd name="T9" fmla="*/ 0 h 120"/>
                <a:gd name="T10" fmla="*/ 0 w 118"/>
                <a:gd name="T11" fmla="*/ 0 h 120"/>
                <a:gd name="T12" fmla="*/ 0 w 118"/>
                <a:gd name="T13" fmla="*/ 0 h 120"/>
                <a:gd name="T14" fmla="*/ 0 w 118"/>
                <a:gd name="T15" fmla="*/ 0 h 120"/>
                <a:gd name="T16" fmla="*/ 0 w 118"/>
                <a:gd name="T17" fmla="*/ 0 h 120"/>
                <a:gd name="T18" fmla="*/ 0 w 118"/>
                <a:gd name="T19" fmla="*/ 0 h 120"/>
                <a:gd name="T20" fmla="*/ 0 w 118"/>
                <a:gd name="T21" fmla="*/ 0 h 120"/>
                <a:gd name="T22" fmla="*/ 0 w 118"/>
                <a:gd name="T23" fmla="*/ 0 h 120"/>
                <a:gd name="T24" fmla="*/ 0 w 118"/>
                <a:gd name="T25" fmla="*/ 0 h 120"/>
                <a:gd name="T26" fmla="*/ 0 w 118"/>
                <a:gd name="T27" fmla="*/ 0 h 120"/>
                <a:gd name="T28" fmla="*/ 0 w 118"/>
                <a:gd name="T29" fmla="*/ 0 h 120"/>
                <a:gd name="T30" fmla="*/ 0 w 118"/>
                <a:gd name="T31" fmla="*/ 0 h 120"/>
                <a:gd name="T32" fmla="*/ 0 w 118"/>
                <a:gd name="T33" fmla="*/ 0 h 120"/>
                <a:gd name="T34" fmla="*/ 0 w 118"/>
                <a:gd name="T35" fmla="*/ 0 h 120"/>
                <a:gd name="T36" fmla="*/ 0 w 118"/>
                <a:gd name="T37" fmla="*/ 0 h 120"/>
                <a:gd name="T38" fmla="*/ 0 w 118"/>
                <a:gd name="T39" fmla="*/ 0 h 120"/>
                <a:gd name="T40" fmla="*/ 0 w 118"/>
                <a:gd name="T41" fmla="*/ 0 h 12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8"/>
                <a:gd name="T64" fmla="*/ 0 h 120"/>
                <a:gd name="T65" fmla="*/ 118 w 118"/>
                <a:gd name="T66" fmla="*/ 120 h 12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8" h="120">
                  <a:moveTo>
                    <a:pt x="0" y="120"/>
                  </a:moveTo>
                  <a:lnTo>
                    <a:pt x="0" y="120"/>
                  </a:lnTo>
                  <a:lnTo>
                    <a:pt x="24" y="118"/>
                  </a:lnTo>
                  <a:lnTo>
                    <a:pt x="45" y="111"/>
                  </a:lnTo>
                  <a:lnTo>
                    <a:pt x="66" y="99"/>
                  </a:lnTo>
                  <a:lnTo>
                    <a:pt x="84" y="85"/>
                  </a:lnTo>
                  <a:lnTo>
                    <a:pt x="98" y="68"/>
                  </a:lnTo>
                  <a:lnTo>
                    <a:pt x="109" y="46"/>
                  </a:lnTo>
                  <a:lnTo>
                    <a:pt x="115" y="24"/>
                  </a:lnTo>
                  <a:lnTo>
                    <a:pt x="118" y="0"/>
                  </a:lnTo>
                  <a:lnTo>
                    <a:pt x="80" y="0"/>
                  </a:lnTo>
                  <a:lnTo>
                    <a:pt x="78" y="16"/>
                  </a:lnTo>
                  <a:lnTo>
                    <a:pt x="74" y="33"/>
                  </a:lnTo>
                  <a:lnTo>
                    <a:pt x="67" y="45"/>
                  </a:lnTo>
                  <a:lnTo>
                    <a:pt x="56" y="56"/>
                  </a:lnTo>
                  <a:lnTo>
                    <a:pt x="46" y="68"/>
                  </a:lnTo>
                  <a:lnTo>
                    <a:pt x="32" y="75"/>
                  </a:lnTo>
                  <a:lnTo>
                    <a:pt x="17" y="79"/>
                  </a:lnTo>
                  <a:lnTo>
                    <a:pt x="0" y="81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0" name="Freeform 1570"/>
            <p:cNvSpPr>
              <a:spLocks/>
            </p:cNvSpPr>
            <p:nvPr/>
          </p:nvSpPr>
          <p:spPr bwMode="auto">
            <a:xfrm>
              <a:off x="3270" y="3467"/>
              <a:ext cx="39" cy="40"/>
            </a:xfrm>
            <a:custGeom>
              <a:avLst/>
              <a:gdLst>
                <a:gd name="T0" fmla="*/ 0 w 116"/>
                <a:gd name="T1" fmla="*/ 0 h 120"/>
                <a:gd name="T2" fmla="*/ 0 w 116"/>
                <a:gd name="T3" fmla="*/ 0 h 120"/>
                <a:gd name="T4" fmla="*/ 0 w 116"/>
                <a:gd name="T5" fmla="*/ 0 h 120"/>
                <a:gd name="T6" fmla="*/ 0 w 116"/>
                <a:gd name="T7" fmla="*/ 0 h 120"/>
                <a:gd name="T8" fmla="*/ 0 w 116"/>
                <a:gd name="T9" fmla="*/ 0 h 120"/>
                <a:gd name="T10" fmla="*/ 0 w 116"/>
                <a:gd name="T11" fmla="*/ 0 h 120"/>
                <a:gd name="T12" fmla="*/ 0 w 116"/>
                <a:gd name="T13" fmla="*/ 0 h 120"/>
                <a:gd name="T14" fmla="*/ 0 w 116"/>
                <a:gd name="T15" fmla="*/ 0 h 120"/>
                <a:gd name="T16" fmla="*/ 0 w 116"/>
                <a:gd name="T17" fmla="*/ 0 h 120"/>
                <a:gd name="T18" fmla="*/ 0 w 116"/>
                <a:gd name="T19" fmla="*/ 0 h 120"/>
                <a:gd name="T20" fmla="*/ 0 w 116"/>
                <a:gd name="T21" fmla="*/ 0 h 120"/>
                <a:gd name="T22" fmla="*/ 0 w 116"/>
                <a:gd name="T23" fmla="*/ 0 h 120"/>
                <a:gd name="T24" fmla="*/ 0 w 116"/>
                <a:gd name="T25" fmla="*/ 0 h 120"/>
                <a:gd name="T26" fmla="*/ 0 w 116"/>
                <a:gd name="T27" fmla="*/ 0 h 120"/>
                <a:gd name="T28" fmla="*/ 0 w 116"/>
                <a:gd name="T29" fmla="*/ 0 h 120"/>
                <a:gd name="T30" fmla="*/ 0 w 116"/>
                <a:gd name="T31" fmla="*/ 0 h 120"/>
                <a:gd name="T32" fmla="*/ 0 w 116"/>
                <a:gd name="T33" fmla="*/ 0 h 120"/>
                <a:gd name="T34" fmla="*/ 0 w 116"/>
                <a:gd name="T35" fmla="*/ 0 h 120"/>
                <a:gd name="T36" fmla="*/ 0 w 116"/>
                <a:gd name="T37" fmla="*/ 0 h 120"/>
                <a:gd name="T38" fmla="*/ 0 w 116"/>
                <a:gd name="T39" fmla="*/ 0 h 120"/>
                <a:gd name="T40" fmla="*/ 0 w 116"/>
                <a:gd name="T41" fmla="*/ 0 h 12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6"/>
                <a:gd name="T64" fmla="*/ 0 h 120"/>
                <a:gd name="T65" fmla="*/ 116 w 116"/>
                <a:gd name="T66" fmla="*/ 120 h 12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6" h="120">
                  <a:moveTo>
                    <a:pt x="0" y="0"/>
                  </a:moveTo>
                  <a:lnTo>
                    <a:pt x="0" y="0"/>
                  </a:lnTo>
                  <a:lnTo>
                    <a:pt x="3" y="24"/>
                  </a:lnTo>
                  <a:lnTo>
                    <a:pt x="9" y="46"/>
                  </a:lnTo>
                  <a:lnTo>
                    <a:pt x="21" y="67"/>
                  </a:lnTo>
                  <a:lnTo>
                    <a:pt x="33" y="85"/>
                  </a:lnTo>
                  <a:lnTo>
                    <a:pt x="52" y="99"/>
                  </a:lnTo>
                  <a:lnTo>
                    <a:pt x="71" y="111"/>
                  </a:lnTo>
                  <a:lnTo>
                    <a:pt x="92" y="118"/>
                  </a:lnTo>
                  <a:lnTo>
                    <a:pt x="116" y="120"/>
                  </a:lnTo>
                  <a:lnTo>
                    <a:pt x="116" y="81"/>
                  </a:lnTo>
                  <a:lnTo>
                    <a:pt x="100" y="79"/>
                  </a:lnTo>
                  <a:lnTo>
                    <a:pt x="86" y="75"/>
                  </a:lnTo>
                  <a:lnTo>
                    <a:pt x="72" y="68"/>
                  </a:lnTo>
                  <a:lnTo>
                    <a:pt x="61" y="56"/>
                  </a:lnTo>
                  <a:lnTo>
                    <a:pt x="51" y="46"/>
                  </a:lnTo>
                  <a:lnTo>
                    <a:pt x="45" y="33"/>
                  </a:lnTo>
                  <a:lnTo>
                    <a:pt x="41" y="16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1" name="Freeform 1571"/>
            <p:cNvSpPr>
              <a:spLocks/>
            </p:cNvSpPr>
            <p:nvPr/>
          </p:nvSpPr>
          <p:spPr bwMode="auto">
            <a:xfrm>
              <a:off x="3270" y="3426"/>
              <a:ext cx="39" cy="41"/>
            </a:xfrm>
            <a:custGeom>
              <a:avLst/>
              <a:gdLst>
                <a:gd name="T0" fmla="*/ 0 w 116"/>
                <a:gd name="T1" fmla="*/ 0 h 122"/>
                <a:gd name="T2" fmla="*/ 0 w 116"/>
                <a:gd name="T3" fmla="*/ 0 h 122"/>
                <a:gd name="T4" fmla="*/ 0 w 116"/>
                <a:gd name="T5" fmla="*/ 0 h 122"/>
                <a:gd name="T6" fmla="*/ 0 w 116"/>
                <a:gd name="T7" fmla="*/ 0 h 122"/>
                <a:gd name="T8" fmla="*/ 0 w 116"/>
                <a:gd name="T9" fmla="*/ 0 h 122"/>
                <a:gd name="T10" fmla="*/ 0 w 116"/>
                <a:gd name="T11" fmla="*/ 0 h 122"/>
                <a:gd name="T12" fmla="*/ 0 w 116"/>
                <a:gd name="T13" fmla="*/ 0 h 122"/>
                <a:gd name="T14" fmla="*/ 0 w 116"/>
                <a:gd name="T15" fmla="*/ 0 h 122"/>
                <a:gd name="T16" fmla="*/ 0 w 116"/>
                <a:gd name="T17" fmla="*/ 0 h 122"/>
                <a:gd name="T18" fmla="*/ 0 w 116"/>
                <a:gd name="T19" fmla="*/ 0 h 122"/>
                <a:gd name="T20" fmla="*/ 0 w 116"/>
                <a:gd name="T21" fmla="*/ 0 h 122"/>
                <a:gd name="T22" fmla="*/ 0 w 116"/>
                <a:gd name="T23" fmla="*/ 0 h 122"/>
                <a:gd name="T24" fmla="*/ 0 w 116"/>
                <a:gd name="T25" fmla="*/ 0 h 122"/>
                <a:gd name="T26" fmla="*/ 0 w 116"/>
                <a:gd name="T27" fmla="*/ 0 h 122"/>
                <a:gd name="T28" fmla="*/ 0 w 116"/>
                <a:gd name="T29" fmla="*/ 0 h 122"/>
                <a:gd name="T30" fmla="*/ 0 w 116"/>
                <a:gd name="T31" fmla="*/ 0 h 122"/>
                <a:gd name="T32" fmla="*/ 0 w 116"/>
                <a:gd name="T33" fmla="*/ 0 h 122"/>
                <a:gd name="T34" fmla="*/ 0 w 116"/>
                <a:gd name="T35" fmla="*/ 0 h 122"/>
                <a:gd name="T36" fmla="*/ 0 w 116"/>
                <a:gd name="T37" fmla="*/ 0 h 122"/>
                <a:gd name="T38" fmla="*/ 0 w 116"/>
                <a:gd name="T39" fmla="*/ 0 h 122"/>
                <a:gd name="T40" fmla="*/ 0 w 116"/>
                <a:gd name="T41" fmla="*/ 0 h 12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6"/>
                <a:gd name="T64" fmla="*/ 0 h 122"/>
                <a:gd name="T65" fmla="*/ 116 w 116"/>
                <a:gd name="T66" fmla="*/ 122 h 12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6" h="122">
                  <a:moveTo>
                    <a:pt x="116" y="0"/>
                  </a:moveTo>
                  <a:lnTo>
                    <a:pt x="116" y="0"/>
                  </a:lnTo>
                  <a:lnTo>
                    <a:pt x="92" y="2"/>
                  </a:lnTo>
                  <a:lnTo>
                    <a:pt x="71" y="9"/>
                  </a:lnTo>
                  <a:lnTo>
                    <a:pt x="52" y="20"/>
                  </a:lnTo>
                  <a:lnTo>
                    <a:pt x="33" y="36"/>
                  </a:lnTo>
                  <a:lnTo>
                    <a:pt x="19" y="54"/>
                  </a:lnTo>
                  <a:lnTo>
                    <a:pt x="9" y="75"/>
                  </a:lnTo>
                  <a:lnTo>
                    <a:pt x="3" y="97"/>
                  </a:lnTo>
                  <a:lnTo>
                    <a:pt x="0" y="122"/>
                  </a:lnTo>
                  <a:lnTo>
                    <a:pt x="38" y="122"/>
                  </a:lnTo>
                  <a:lnTo>
                    <a:pt x="41" y="105"/>
                  </a:lnTo>
                  <a:lnTo>
                    <a:pt x="45" y="88"/>
                  </a:lnTo>
                  <a:lnTo>
                    <a:pt x="52" y="75"/>
                  </a:lnTo>
                  <a:lnTo>
                    <a:pt x="61" y="62"/>
                  </a:lnTo>
                  <a:lnTo>
                    <a:pt x="72" y="52"/>
                  </a:lnTo>
                  <a:lnTo>
                    <a:pt x="86" y="45"/>
                  </a:lnTo>
                  <a:lnTo>
                    <a:pt x="100" y="41"/>
                  </a:lnTo>
                  <a:lnTo>
                    <a:pt x="116" y="39"/>
                  </a:lnTo>
                  <a:lnTo>
                    <a:pt x="11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2" name="Freeform 1572"/>
            <p:cNvSpPr>
              <a:spLocks/>
            </p:cNvSpPr>
            <p:nvPr/>
          </p:nvSpPr>
          <p:spPr bwMode="auto">
            <a:xfrm>
              <a:off x="3680" y="3430"/>
              <a:ext cx="66" cy="68"/>
            </a:xfrm>
            <a:custGeom>
              <a:avLst/>
              <a:gdLst>
                <a:gd name="T0" fmla="*/ 0 w 197"/>
                <a:gd name="T1" fmla="*/ 0 h 203"/>
                <a:gd name="T2" fmla="*/ 0 w 197"/>
                <a:gd name="T3" fmla="*/ 0 h 203"/>
                <a:gd name="T4" fmla="*/ 0 w 197"/>
                <a:gd name="T5" fmla="*/ 0 h 203"/>
                <a:gd name="T6" fmla="*/ 0 w 197"/>
                <a:gd name="T7" fmla="*/ 0 h 203"/>
                <a:gd name="T8" fmla="*/ 0 w 197"/>
                <a:gd name="T9" fmla="*/ 0 h 203"/>
                <a:gd name="T10" fmla="*/ 0 w 197"/>
                <a:gd name="T11" fmla="*/ 0 h 203"/>
                <a:gd name="T12" fmla="*/ 0 w 197"/>
                <a:gd name="T13" fmla="*/ 0 h 203"/>
                <a:gd name="T14" fmla="*/ 0 w 197"/>
                <a:gd name="T15" fmla="*/ 0 h 203"/>
                <a:gd name="T16" fmla="*/ 0 w 197"/>
                <a:gd name="T17" fmla="*/ 0 h 203"/>
                <a:gd name="T18" fmla="*/ 0 w 197"/>
                <a:gd name="T19" fmla="*/ 0 h 203"/>
                <a:gd name="T20" fmla="*/ 0 w 197"/>
                <a:gd name="T21" fmla="*/ 0 h 203"/>
                <a:gd name="T22" fmla="*/ 0 w 197"/>
                <a:gd name="T23" fmla="*/ 0 h 203"/>
                <a:gd name="T24" fmla="*/ 0 w 197"/>
                <a:gd name="T25" fmla="*/ 0 h 203"/>
                <a:gd name="T26" fmla="*/ 0 w 197"/>
                <a:gd name="T27" fmla="*/ 0 h 203"/>
                <a:gd name="T28" fmla="*/ 0 w 197"/>
                <a:gd name="T29" fmla="*/ 0 h 203"/>
                <a:gd name="T30" fmla="*/ 0 w 197"/>
                <a:gd name="T31" fmla="*/ 0 h 203"/>
                <a:gd name="T32" fmla="*/ 0 w 197"/>
                <a:gd name="T33" fmla="*/ 0 h 203"/>
                <a:gd name="T34" fmla="*/ 0 w 197"/>
                <a:gd name="T35" fmla="*/ 0 h 203"/>
                <a:gd name="T36" fmla="*/ 0 w 197"/>
                <a:gd name="T37" fmla="*/ 0 h 203"/>
                <a:gd name="T38" fmla="*/ 0 w 197"/>
                <a:gd name="T39" fmla="*/ 0 h 203"/>
                <a:gd name="T40" fmla="*/ 0 w 197"/>
                <a:gd name="T41" fmla="*/ 0 h 203"/>
                <a:gd name="T42" fmla="*/ 0 w 197"/>
                <a:gd name="T43" fmla="*/ 0 h 203"/>
                <a:gd name="T44" fmla="*/ 0 w 197"/>
                <a:gd name="T45" fmla="*/ 0 h 203"/>
                <a:gd name="T46" fmla="*/ 0 w 197"/>
                <a:gd name="T47" fmla="*/ 0 h 203"/>
                <a:gd name="T48" fmla="*/ 0 w 197"/>
                <a:gd name="T49" fmla="*/ 0 h 203"/>
                <a:gd name="T50" fmla="*/ 0 w 197"/>
                <a:gd name="T51" fmla="*/ 0 h 203"/>
                <a:gd name="T52" fmla="*/ 0 w 197"/>
                <a:gd name="T53" fmla="*/ 0 h 203"/>
                <a:gd name="T54" fmla="*/ 0 w 197"/>
                <a:gd name="T55" fmla="*/ 0 h 203"/>
                <a:gd name="T56" fmla="*/ 0 w 197"/>
                <a:gd name="T57" fmla="*/ 0 h 203"/>
                <a:gd name="T58" fmla="*/ 0 w 197"/>
                <a:gd name="T59" fmla="*/ 0 h 203"/>
                <a:gd name="T60" fmla="*/ 0 w 197"/>
                <a:gd name="T61" fmla="*/ 0 h 203"/>
                <a:gd name="T62" fmla="*/ 0 w 197"/>
                <a:gd name="T63" fmla="*/ 0 h 203"/>
                <a:gd name="T64" fmla="*/ 0 w 197"/>
                <a:gd name="T65" fmla="*/ 0 h 20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7"/>
                <a:gd name="T100" fmla="*/ 0 h 203"/>
                <a:gd name="T101" fmla="*/ 197 w 197"/>
                <a:gd name="T102" fmla="*/ 203 h 20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7" h="203">
                  <a:moveTo>
                    <a:pt x="99" y="0"/>
                  </a:moveTo>
                  <a:lnTo>
                    <a:pt x="118" y="2"/>
                  </a:lnTo>
                  <a:lnTo>
                    <a:pt x="137" y="7"/>
                  </a:lnTo>
                  <a:lnTo>
                    <a:pt x="153" y="17"/>
                  </a:lnTo>
                  <a:lnTo>
                    <a:pt x="168" y="30"/>
                  </a:lnTo>
                  <a:lnTo>
                    <a:pt x="180" y="45"/>
                  </a:lnTo>
                  <a:lnTo>
                    <a:pt x="190" y="62"/>
                  </a:lnTo>
                  <a:lnTo>
                    <a:pt x="195" y="82"/>
                  </a:lnTo>
                  <a:lnTo>
                    <a:pt x="197" y="103"/>
                  </a:lnTo>
                  <a:lnTo>
                    <a:pt x="195" y="122"/>
                  </a:lnTo>
                  <a:lnTo>
                    <a:pt x="190" y="142"/>
                  </a:lnTo>
                  <a:lnTo>
                    <a:pt x="180" y="159"/>
                  </a:lnTo>
                  <a:lnTo>
                    <a:pt x="168" y="173"/>
                  </a:lnTo>
                  <a:lnTo>
                    <a:pt x="153" y="186"/>
                  </a:lnTo>
                  <a:lnTo>
                    <a:pt x="137" y="195"/>
                  </a:lnTo>
                  <a:lnTo>
                    <a:pt x="118" y="201"/>
                  </a:lnTo>
                  <a:lnTo>
                    <a:pt x="99" y="203"/>
                  </a:lnTo>
                  <a:lnTo>
                    <a:pt x="79" y="201"/>
                  </a:lnTo>
                  <a:lnTo>
                    <a:pt x="60" y="195"/>
                  </a:lnTo>
                  <a:lnTo>
                    <a:pt x="43" y="186"/>
                  </a:lnTo>
                  <a:lnTo>
                    <a:pt x="29" y="173"/>
                  </a:lnTo>
                  <a:lnTo>
                    <a:pt x="17" y="159"/>
                  </a:lnTo>
                  <a:lnTo>
                    <a:pt x="8" y="142"/>
                  </a:lnTo>
                  <a:lnTo>
                    <a:pt x="3" y="122"/>
                  </a:lnTo>
                  <a:lnTo>
                    <a:pt x="0" y="103"/>
                  </a:lnTo>
                  <a:lnTo>
                    <a:pt x="3" y="82"/>
                  </a:lnTo>
                  <a:lnTo>
                    <a:pt x="8" y="62"/>
                  </a:lnTo>
                  <a:lnTo>
                    <a:pt x="17" y="45"/>
                  </a:lnTo>
                  <a:lnTo>
                    <a:pt x="29" y="30"/>
                  </a:lnTo>
                  <a:lnTo>
                    <a:pt x="43" y="17"/>
                  </a:lnTo>
                  <a:lnTo>
                    <a:pt x="60" y="7"/>
                  </a:lnTo>
                  <a:lnTo>
                    <a:pt x="79" y="2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3" name="Freeform 1573"/>
            <p:cNvSpPr>
              <a:spLocks/>
            </p:cNvSpPr>
            <p:nvPr/>
          </p:nvSpPr>
          <p:spPr bwMode="auto">
            <a:xfrm>
              <a:off x="3713" y="3424"/>
              <a:ext cx="39" cy="41"/>
            </a:xfrm>
            <a:custGeom>
              <a:avLst/>
              <a:gdLst>
                <a:gd name="T0" fmla="*/ 0 w 117"/>
                <a:gd name="T1" fmla="*/ 0 h 123"/>
                <a:gd name="T2" fmla="*/ 0 w 117"/>
                <a:gd name="T3" fmla="*/ 0 h 123"/>
                <a:gd name="T4" fmla="*/ 0 w 117"/>
                <a:gd name="T5" fmla="*/ 0 h 123"/>
                <a:gd name="T6" fmla="*/ 0 w 117"/>
                <a:gd name="T7" fmla="*/ 0 h 123"/>
                <a:gd name="T8" fmla="*/ 0 w 117"/>
                <a:gd name="T9" fmla="*/ 0 h 123"/>
                <a:gd name="T10" fmla="*/ 0 w 117"/>
                <a:gd name="T11" fmla="*/ 0 h 123"/>
                <a:gd name="T12" fmla="*/ 0 w 117"/>
                <a:gd name="T13" fmla="*/ 0 h 123"/>
                <a:gd name="T14" fmla="*/ 0 w 117"/>
                <a:gd name="T15" fmla="*/ 0 h 123"/>
                <a:gd name="T16" fmla="*/ 0 w 117"/>
                <a:gd name="T17" fmla="*/ 0 h 123"/>
                <a:gd name="T18" fmla="*/ 0 w 117"/>
                <a:gd name="T19" fmla="*/ 0 h 123"/>
                <a:gd name="T20" fmla="*/ 0 w 117"/>
                <a:gd name="T21" fmla="*/ 0 h 123"/>
                <a:gd name="T22" fmla="*/ 0 w 117"/>
                <a:gd name="T23" fmla="*/ 0 h 123"/>
                <a:gd name="T24" fmla="*/ 0 w 117"/>
                <a:gd name="T25" fmla="*/ 0 h 123"/>
                <a:gd name="T26" fmla="*/ 0 w 117"/>
                <a:gd name="T27" fmla="*/ 0 h 123"/>
                <a:gd name="T28" fmla="*/ 0 w 117"/>
                <a:gd name="T29" fmla="*/ 0 h 123"/>
                <a:gd name="T30" fmla="*/ 0 w 117"/>
                <a:gd name="T31" fmla="*/ 0 h 123"/>
                <a:gd name="T32" fmla="*/ 0 w 117"/>
                <a:gd name="T33" fmla="*/ 0 h 123"/>
                <a:gd name="T34" fmla="*/ 0 w 117"/>
                <a:gd name="T35" fmla="*/ 0 h 123"/>
                <a:gd name="T36" fmla="*/ 0 w 117"/>
                <a:gd name="T37" fmla="*/ 0 h 123"/>
                <a:gd name="T38" fmla="*/ 0 w 117"/>
                <a:gd name="T39" fmla="*/ 0 h 123"/>
                <a:gd name="T40" fmla="*/ 0 w 117"/>
                <a:gd name="T41" fmla="*/ 0 h 12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23"/>
                <a:gd name="T65" fmla="*/ 117 w 117"/>
                <a:gd name="T66" fmla="*/ 123 h 12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23">
                  <a:moveTo>
                    <a:pt x="117" y="123"/>
                  </a:moveTo>
                  <a:lnTo>
                    <a:pt x="117" y="123"/>
                  </a:lnTo>
                  <a:lnTo>
                    <a:pt x="115" y="98"/>
                  </a:lnTo>
                  <a:lnTo>
                    <a:pt x="108" y="74"/>
                  </a:lnTo>
                  <a:lnTo>
                    <a:pt x="96" y="55"/>
                  </a:lnTo>
                  <a:lnTo>
                    <a:pt x="83" y="37"/>
                  </a:lnTo>
                  <a:lnTo>
                    <a:pt x="64" y="21"/>
                  </a:lnTo>
                  <a:lnTo>
                    <a:pt x="44" y="9"/>
                  </a:lnTo>
                  <a:lnTo>
                    <a:pt x="23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15" y="42"/>
                  </a:lnTo>
                  <a:lnTo>
                    <a:pt x="31" y="46"/>
                  </a:lnTo>
                  <a:lnTo>
                    <a:pt x="44" y="52"/>
                  </a:lnTo>
                  <a:lnTo>
                    <a:pt x="55" y="63"/>
                  </a:lnTo>
                  <a:lnTo>
                    <a:pt x="65" y="76"/>
                  </a:lnTo>
                  <a:lnTo>
                    <a:pt x="73" y="90"/>
                  </a:lnTo>
                  <a:lnTo>
                    <a:pt x="77" y="106"/>
                  </a:lnTo>
                  <a:lnTo>
                    <a:pt x="79" y="123"/>
                  </a:lnTo>
                  <a:lnTo>
                    <a:pt x="117" y="12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4" name="Freeform 1574"/>
            <p:cNvSpPr>
              <a:spLocks/>
            </p:cNvSpPr>
            <p:nvPr/>
          </p:nvSpPr>
          <p:spPr bwMode="auto">
            <a:xfrm>
              <a:off x="3713" y="3465"/>
              <a:ext cx="39" cy="40"/>
            </a:xfrm>
            <a:custGeom>
              <a:avLst/>
              <a:gdLst>
                <a:gd name="T0" fmla="*/ 0 w 117"/>
                <a:gd name="T1" fmla="*/ 0 h 120"/>
                <a:gd name="T2" fmla="*/ 0 w 117"/>
                <a:gd name="T3" fmla="*/ 0 h 120"/>
                <a:gd name="T4" fmla="*/ 0 w 117"/>
                <a:gd name="T5" fmla="*/ 0 h 120"/>
                <a:gd name="T6" fmla="*/ 0 w 117"/>
                <a:gd name="T7" fmla="*/ 0 h 120"/>
                <a:gd name="T8" fmla="*/ 0 w 117"/>
                <a:gd name="T9" fmla="*/ 0 h 120"/>
                <a:gd name="T10" fmla="*/ 0 w 117"/>
                <a:gd name="T11" fmla="*/ 0 h 120"/>
                <a:gd name="T12" fmla="*/ 0 w 117"/>
                <a:gd name="T13" fmla="*/ 0 h 120"/>
                <a:gd name="T14" fmla="*/ 0 w 117"/>
                <a:gd name="T15" fmla="*/ 0 h 120"/>
                <a:gd name="T16" fmla="*/ 0 w 117"/>
                <a:gd name="T17" fmla="*/ 0 h 120"/>
                <a:gd name="T18" fmla="*/ 0 w 117"/>
                <a:gd name="T19" fmla="*/ 0 h 120"/>
                <a:gd name="T20" fmla="*/ 0 w 117"/>
                <a:gd name="T21" fmla="*/ 0 h 120"/>
                <a:gd name="T22" fmla="*/ 0 w 117"/>
                <a:gd name="T23" fmla="*/ 0 h 120"/>
                <a:gd name="T24" fmla="*/ 0 w 117"/>
                <a:gd name="T25" fmla="*/ 0 h 120"/>
                <a:gd name="T26" fmla="*/ 0 w 117"/>
                <a:gd name="T27" fmla="*/ 0 h 120"/>
                <a:gd name="T28" fmla="*/ 0 w 117"/>
                <a:gd name="T29" fmla="*/ 0 h 120"/>
                <a:gd name="T30" fmla="*/ 0 w 117"/>
                <a:gd name="T31" fmla="*/ 0 h 120"/>
                <a:gd name="T32" fmla="*/ 0 w 117"/>
                <a:gd name="T33" fmla="*/ 0 h 120"/>
                <a:gd name="T34" fmla="*/ 0 w 117"/>
                <a:gd name="T35" fmla="*/ 0 h 120"/>
                <a:gd name="T36" fmla="*/ 0 w 117"/>
                <a:gd name="T37" fmla="*/ 0 h 120"/>
                <a:gd name="T38" fmla="*/ 0 w 117"/>
                <a:gd name="T39" fmla="*/ 0 h 120"/>
                <a:gd name="T40" fmla="*/ 0 w 117"/>
                <a:gd name="T41" fmla="*/ 0 h 12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20"/>
                <a:gd name="T65" fmla="*/ 117 w 117"/>
                <a:gd name="T66" fmla="*/ 120 h 12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20">
                  <a:moveTo>
                    <a:pt x="0" y="120"/>
                  </a:moveTo>
                  <a:lnTo>
                    <a:pt x="0" y="120"/>
                  </a:lnTo>
                  <a:lnTo>
                    <a:pt x="23" y="117"/>
                  </a:lnTo>
                  <a:lnTo>
                    <a:pt x="44" y="111"/>
                  </a:lnTo>
                  <a:lnTo>
                    <a:pt x="64" y="99"/>
                  </a:lnTo>
                  <a:lnTo>
                    <a:pt x="83" y="85"/>
                  </a:lnTo>
                  <a:lnTo>
                    <a:pt x="96" y="68"/>
                  </a:lnTo>
                  <a:lnTo>
                    <a:pt x="108" y="47"/>
                  </a:lnTo>
                  <a:lnTo>
                    <a:pt x="115" y="23"/>
                  </a:lnTo>
                  <a:lnTo>
                    <a:pt x="117" y="0"/>
                  </a:lnTo>
                  <a:lnTo>
                    <a:pt x="79" y="0"/>
                  </a:lnTo>
                  <a:lnTo>
                    <a:pt x="77" y="15"/>
                  </a:lnTo>
                  <a:lnTo>
                    <a:pt x="73" y="31"/>
                  </a:lnTo>
                  <a:lnTo>
                    <a:pt x="65" y="44"/>
                  </a:lnTo>
                  <a:lnTo>
                    <a:pt x="55" y="56"/>
                  </a:lnTo>
                  <a:lnTo>
                    <a:pt x="44" y="68"/>
                  </a:lnTo>
                  <a:lnTo>
                    <a:pt x="31" y="74"/>
                  </a:lnTo>
                  <a:lnTo>
                    <a:pt x="15" y="78"/>
                  </a:lnTo>
                  <a:lnTo>
                    <a:pt x="0" y="81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5" name="Freeform 1575"/>
            <p:cNvSpPr>
              <a:spLocks/>
            </p:cNvSpPr>
            <p:nvPr/>
          </p:nvSpPr>
          <p:spPr bwMode="auto">
            <a:xfrm>
              <a:off x="3674" y="3465"/>
              <a:ext cx="39" cy="40"/>
            </a:xfrm>
            <a:custGeom>
              <a:avLst/>
              <a:gdLst>
                <a:gd name="T0" fmla="*/ 0 w 118"/>
                <a:gd name="T1" fmla="*/ 0 h 120"/>
                <a:gd name="T2" fmla="*/ 0 w 118"/>
                <a:gd name="T3" fmla="*/ 0 h 120"/>
                <a:gd name="T4" fmla="*/ 0 w 118"/>
                <a:gd name="T5" fmla="*/ 0 h 120"/>
                <a:gd name="T6" fmla="*/ 0 w 118"/>
                <a:gd name="T7" fmla="*/ 0 h 120"/>
                <a:gd name="T8" fmla="*/ 0 w 118"/>
                <a:gd name="T9" fmla="*/ 0 h 120"/>
                <a:gd name="T10" fmla="*/ 0 w 118"/>
                <a:gd name="T11" fmla="*/ 0 h 120"/>
                <a:gd name="T12" fmla="*/ 0 w 118"/>
                <a:gd name="T13" fmla="*/ 0 h 120"/>
                <a:gd name="T14" fmla="*/ 0 w 118"/>
                <a:gd name="T15" fmla="*/ 0 h 120"/>
                <a:gd name="T16" fmla="*/ 0 w 118"/>
                <a:gd name="T17" fmla="*/ 0 h 120"/>
                <a:gd name="T18" fmla="*/ 0 w 118"/>
                <a:gd name="T19" fmla="*/ 0 h 120"/>
                <a:gd name="T20" fmla="*/ 0 w 118"/>
                <a:gd name="T21" fmla="*/ 0 h 120"/>
                <a:gd name="T22" fmla="*/ 0 w 118"/>
                <a:gd name="T23" fmla="*/ 0 h 120"/>
                <a:gd name="T24" fmla="*/ 0 w 118"/>
                <a:gd name="T25" fmla="*/ 0 h 120"/>
                <a:gd name="T26" fmla="*/ 0 w 118"/>
                <a:gd name="T27" fmla="*/ 0 h 120"/>
                <a:gd name="T28" fmla="*/ 0 w 118"/>
                <a:gd name="T29" fmla="*/ 0 h 120"/>
                <a:gd name="T30" fmla="*/ 0 w 118"/>
                <a:gd name="T31" fmla="*/ 0 h 120"/>
                <a:gd name="T32" fmla="*/ 0 w 118"/>
                <a:gd name="T33" fmla="*/ 0 h 120"/>
                <a:gd name="T34" fmla="*/ 0 w 118"/>
                <a:gd name="T35" fmla="*/ 0 h 120"/>
                <a:gd name="T36" fmla="*/ 0 w 118"/>
                <a:gd name="T37" fmla="*/ 0 h 120"/>
                <a:gd name="T38" fmla="*/ 0 w 118"/>
                <a:gd name="T39" fmla="*/ 0 h 120"/>
                <a:gd name="T40" fmla="*/ 0 w 118"/>
                <a:gd name="T41" fmla="*/ 0 h 12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8"/>
                <a:gd name="T64" fmla="*/ 0 h 120"/>
                <a:gd name="T65" fmla="*/ 118 w 118"/>
                <a:gd name="T66" fmla="*/ 120 h 12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8" h="120">
                  <a:moveTo>
                    <a:pt x="0" y="0"/>
                  </a:moveTo>
                  <a:lnTo>
                    <a:pt x="0" y="0"/>
                  </a:lnTo>
                  <a:lnTo>
                    <a:pt x="3" y="23"/>
                  </a:lnTo>
                  <a:lnTo>
                    <a:pt x="9" y="45"/>
                  </a:lnTo>
                  <a:lnTo>
                    <a:pt x="21" y="68"/>
                  </a:lnTo>
                  <a:lnTo>
                    <a:pt x="34" y="85"/>
                  </a:lnTo>
                  <a:lnTo>
                    <a:pt x="51" y="99"/>
                  </a:lnTo>
                  <a:lnTo>
                    <a:pt x="72" y="111"/>
                  </a:lnTo>
                  <a:lnTo>
                    <a:pt x="94" y="117"/>
                  </a:lnTo>
                  <a:lnTo>
                    <a:pt x="118" y="120"/>
                  </a:lnTo>
                  <a:lnTo>
                    <a:pt x="118" y="81"/>
                  </a:lnTo>
                  <a:lnTo>
                    <a:pt x="101" y="78"/>
                  </a:lnTo>
                  <a:lnTo>
                    <a:pt x="85" y="74"/>
                  </a:lnTo>
                  <a:lnTo>
                    <a:pt x="74" y="68"/>
                  </a:lnTo>
                  <a:lnTo>
                    <a:pt x="62" y="56"/>
                  </a:lnTo>
                  <a:lnTo>
                    <a:pt x="51" y="44"/>
                  </a:lnTo>
                  <a:lnTo>
                    <a:pt x="45" y="32"/>
                  </a:lnTo>
                  <a:lnTo>
                    <a:pt x="41" y="15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6" name="Freeform 1576"/>
            <p:cNvSpPr>
              <a:spLocks/>
            </p:cNvSpPr>
            <p:nvPr/>
          </p:nvSpPr>
          <p:spPr bwMode="auto">
            <a:xfrm>
              <a:off x="3674" y="3424"/>
              <a:ext cx="39" cy="41"/>
            </a:xfrm>
            <a:custGeom>
              <a:avLst/>
              <a:gdLst>
                <a:gd name="T0" fmla="*/ 0 w 118"/>
                <a:gd name="T1" fmla="*/ 0 h 123"/>
                <a:gd name="T2" fmla="*/ 0 w 118"/>
                <a:gd name="T3" fmla="*/ 0 h 123"/>
                <a:gd name="T4" fmla="*/ 0 w 118"/>
                <a:gd name="T5" fmla="*/ 0 h 123"/>
                <a:gd name="T6" fmla="*/ 0 w 118"/>
                <a:gd name="T7" fmla="*/ 0 h 123"/>
                <a:gd name="T8" fmla="*/ 0 w 118"/>
                <a:gd name="T9" fmla="*/ 0 h 123"/>
                <a:gd name="T10" fmla="*/ 0 w 118"/>
                <a:gd name="T11" fmla="*/ 0 h 123"/>
                <a:gd name="T12" fmla="*/ 0 w 118"/>
                <a:gd name="T13" fmla="*/ 0 h 123"/>
                <a:gd name="T14" fmla="*/ 0 w 118"/>
                <a:gd name="T15" fmla="*/ 0 h 123"/>
                <a:gd name="T16" fmla="*/ 0 w 118"/>
                <a:gd name="T17" fmla="*/ 0 h 123"/>
                <a:gd name="T18" fmla="*/ 0 w 118"/>
                <a:gd name="T19" fmla="*/ 0 h 123"/>
                <a:gd name="T20" fmla="*/ 0 w 118"/>
                <a:gd name="T21" fmla="*/ 0 h 123"/>
                <a:gd name="T22" fmla="*/ 0 w 118"/>
                <a:gd name="T23" fmla="*/ 0 h 123"/>
                <a:gd name="T24" fmla="*/ 0 w 118"/>
                <a:gd name="T25" fmla="*/ 0 h 123"/>
                <a:gd name="T26" fmla="*/ 0 w 118"/>
                <a:gd name="T27" fmla="*/ 0 h 123"/>
                <a:gd name="T28" fmla="*/ 0 w 118"/>
                <a:gd name="T29" fmla="*/ 0 h 123"/>
                <a:gd name="T30" fmla="*/ 0 w 118"/>
                <a:gd name="T31" fmla="*/ 0 h 123"/>
                <a:gd name="T32" fmla="*/ 0 w 118"/>
                <a:gd name="T33" fmla="*/ 0 h 123"/>
                <a:gd name="T34" fmla="*/ 0 w 118"/>
                <a:gd name="T35" fmla="*/ 0 h 123"/>
                <a:gd name="T36" fmla="*/ 0 w 118"/>
                <a:gd name="T37" fmla="*/ 0 h 123"/>
                <a:gd name="T38" fmla="*/ 0 w 118"/>
                <a:gd name="T39" fmla="*/ 0 h 123"/>
                <a:gd name="T40" fmla="*/ 0 w 118"/>
                <a:gd name="T41" fmla="*/ 0 h 12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8"/>
                <a:gd name="T64" fmla="*/ 0 h 123"/>
                <a:gd name="T65" fmla="*/ 118 w 118"/>
                <a:gd name="T66" fmla="*/ 123 h 12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8" h="123">
                  <a:moveTo>
                    <a:pt x="118" y="0"/>
                  </a:moveTo>
                  <a:lnTo>
                    <a:pt x="118" y="0"/>
                  </a:lnTo>
                  <a:lnTo>
                    <a:pt x="94" y="3"/>
                  </a:lnTo>
                  <a:lnTo>
                    <a:pt x="72" y="9"/>
                  </a:lnTo>
                  <a:lnTo>
                    <a:pt x="51" y="21"/>
                  </a:lnTo>
                  <a:lnTo>
                    <a:pt x="34" y="37"/>
                  </a:lnTo>
                  <a:lnTo>
                    <a:pt x="21" y="55"/>
                  </a:lnTo>
                  <a:lnTo>
                    <a:pt x="9" y="76"/>
                  </a:lnTo>
                  <a:lnTo>
                    <a:pt x="3" y="98"/>
                  </a:lnTo>
                  <a:lnTo>
                    <a:pt x="0" y="123"/>
                  </a:lnTo>
                  <a:lnTo>
                    <a:pt x="38" y="123"/>
                  </a:lnTo>
                  <a:lnTo>
                    <a:pt x="41" y="106"/>
                  </a:lnTo>
                  <a:lnTo>
                    <a:pt x="45" y="89"/>
                  </a:lnTo>
                  <a:lnTo>
                    <a:pt x="51" y="76"/>
                  </a:lnTo>
                  <a:lnTo>
                    <a:pt x="62" y="63"/>
                  </a:lnTo>
                  <a:lnTo>
                    <a:pt x="74" y="52"/>
                  </a:lnTo>
                  <a:lnTo>
                    <a:pt x="85" y="46"/>
                  </a:lnTo>
                  <a:lnTo>
                    <a:pt x="101" y="42"/>
                  </a:lnTo>
                  <a:lnTo>
                    <a:pt x="118" y="39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" name="Freeform 1577"/>
            <p:cNvSpPr>
              <a:spLocks/>
            </p:cNvSpPr>
            <p:nvPr/>
          </p:nvSpPr>
          <p:spPr bwMode="auto">
            <a:xfrm>
              <a:off x="3754" y="3432"/>
              <a:ext cx="65" cy="67"/>
            </a:xfrm>
            <a:custGeom>
              <a:avLst/>
              <a:gdLst>
                <a:gd name="T0" fmla="*/ 0 w 196"/>
                <a:gd name="T1" fmla="*/ 0 h 203"/>
                <a:gd name="T2" fmla="*/ 0 w 196"/>
                <a:gd name="T3" fmla="*/ 0 h 203"/>
                <a:gd name="T4" fmla="*/ 0 w 196"/>
                <a:gd name="T5" fmla="*/ 0 h 203"/>
                <a:gd name="T6" fmla="*/ 0 w 196"/>
                <a:gd name="T7" fmla="*/ 0 h 203"/>
                <a:gd name="T8" fmla="*/ 0 w 196"/>
                <a:gd name="T9" fmla="*/ 0 h 203"/>
                <a:gd name="T10" fmla="*/ 0 w 196"/>
                <a:gd name="T11" fmla="*/ 0 h 203"/>
                <a:gd name="T12" fmla="*/ 0 w 196"/>
                <a:gd name="T13" fmla="*/ 0 h 203"/>
                <a:gd name="T14" fmla="*/ 0 w 196"/>
                <a:gd name="T15" fmla="*/ 0 h 203"/>
                <a:gd name="T16" fmla="*/ 0 w 196"/>
                <a:gd name="T17" fmla="*/ 0 h 203"/>
                <a:gd name="T18" fmla="*/ 0 w 196"/>
                <a:gd name="T19" fmla="*/ 0 h 203"/>
                <a:gd name="T20" fmla="*/ 0 w 196"/>
                <a:gd name="T21" fmla="*/ 0 h 203"/>
                <a:gd name="T22" fmla="*/ 0 w 196"/>
                <a:gd name="T23" fmla="*/ 0 h 203"/>
                <a:gd name="T24" fmla="*/ 0 w 196"/>
                <a:gd name="T25" fmla="*/ 0 h 203"/>
                <a:gd name="T26" fmla="*/ 0 w 196"/>
                <a:gd name="T27" fmla="*/ 0 h 203"/>
                <a:gd name="T28" fmla="*/ 0 w 196"/>
                <a:gd name="T29" fmla="*/ 0 h 203"/>
                <a:gd name="T30" fmla="*/ 0 w 196"/>
                <a:gd name="T31" fmla="*/ 0 h 203"/>
                <a:gd name="T32" fmla="*/ 0 w 196"/>
                <a:gd name="T33" fmla="*/ 0 h 203"/>
                <a:gd name="T34" fmla="*/ 0 w 196"/>
                <a:gd name="T35" fmla="*/ 0 h 203"/>
                <a:gd name="T36" fmla="*/ 0 w 196"/>
                <a:gd name="T37" fmla="*/ 0 h 203"/>
                <a:gd name="T38" fmla="*/ 0 w 196"/>
                <a:gd name="T39" fmla="*/ 0 h 203"/>
                <a:gd name="T40" fmla="*/ 0 w 196"/>
                <a:gd name="T41" fmla="*/ 0 h 203"/>
                <a:gd name="T42" fmla="*/ 0 w 196"/>
                <a:gd name="T43" fmla="*/ 0 h 203"/>
                <a:gd name="T44" fmla="*/ 0 w 196"/>
                <a:gd name="T45" fmla="*/ 0 h 203"/>
                <a:gd name="T46" fmla="*/ 0 w 196"/>
                <a:gd name="T47" fmla="*/ 0 h 203"/>
                <a:gd name="T48" fmla="*/ 0 w 196"/>
                <a:gd name="T49" fmla="*/ 0 h 203"/>
                <a:gd name="T50" fmla="*/ 0 w 196"/>
                <a:gd name="T51" fmla="*/ 0 h 203"/>
                <a:gd name="T52" fmla="*/ 0 w 196"/>
                <a:gd name="T53" fmla="*/ 0 h 203"/>
                <a:gd name="T54" fmla="*/ 0 w 196"/>
                <a:gd name="T55" fmla="*/ 0 h 203"/>
                <a:gd name="T56" fmla="*/ 0 w 196"/>
                <a:gd name="T57" fmla="*/ 0 h 203"/>
                <a:gd name="T58" fmla="*/ 0 w 196"/>
                <a:gd name="T59" fmla="*/ 0 h 203"/>
                <a:gd name="T60" fmla="*/ 0 w 196"/>
                <a:gd name="T61" fmla="*/ 0 h 203"/>
                <a:gd name="T62" fmla="*/ 0 w 196"/>
                <a:gd name="T63" fmla="*/ 0 h 203"/>
                <a:gd name="T64" fmla="*/ 0 w 196"/>
                <a:gd name="T65" fmla="*/ 0 h 20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6"/>
                <a:gd name="T100" fmla="*/ 0 h 203"/>
                <a:gd name="T101" fmla="*/ 196 w 196"/>
                <a:gd name="T102" fmla="*/ 203 h 20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6" h="203">
                  <a:moveTo>
                    <a:pt x="97" y="0"/>
                  </a:moveTo>
                  <a:lnTo>
                    <a:pt x="117" y="2"/>
                  </a:lnTo>
                  <a:lnTo>
                    <a:pt x="135" y="7"/>
                  </a:lnTo>
                  <a:lnTo>
                    <a:pt x="153" y="17"/>
                  </a:lnTo>
                  <a:lnTo>
                    <a:pt x="167" y="30"/>
                  </a:lnTo>
                  <a:lnTo>
                    <a:pt x="179" y="44"/>
                  </a:lnTo>
                  <a:lnTo>
                    <a:pt x="188" y="62"/>
                  </a:lnTo>
                  <a:lnTo>
                    <a:pt x="193" y="80"/>
                  </a:lnTo>
                  <a:lnTo>
                    <a:pt x="196" y="101"/>
                  </a:lnTo>
                  <a:lnTo>
                    <a:pt x="193" y="122"/>
                  </a:lnTo>
                  <a:lnTo>
                    <a:pt x="188" y="140"/>
                  </a:lnTo>
                  <a:lnTo>
                    <a:pt x="179" y="159"/>
                  </a:lnTo>
                  <a:lnTo>
                    <a:pt x="167" y="173"/>
                  </a:lnTo>
                  <a:lnTo>
                    <a:pt x="153" y="186"/>
                  </a:lnTo>
                  <a:lnTo>
                    <a:pt x="135" y="195"/>
                  </a:lnTo>
                  <a:lnTo>
                    <a:pt x="117" y="201"/>
                  </a:lnTo>
                  <a:lnTo>
                    <a:pt x="97" y="203"/>
                  </a:lnTo>
                  <a:lnTo>
                    <a:pt x="77" y="201"/>
                  </a:lnTo>
                  <a:lnTo>
                    <a:pt x="59" y="195"/>
                  </a:lnTo>
                  <a:lnTo>
                    <a:pt x="43" y="186"/>
                  </a:lnTo>
                  <a:lnTo>
                    <a:pt x="28" y="173"/>
                  </a:lnTo>
                  <a:lnTo>
                    <a:pt x="16" y="159"/>
                  </a:lnTo>
                  <a:lnTo>
                    <a:pt x="8" y="140"/>
                  </a:lnTo>
                  <a:lnTo>
                    <a:pt x="3" y="122"/>
                  </a:lnTo>
                  <a:lnTo>
                    <a:pt x="0" y="101"/>
                  </a:lnTo>
                  <a:lnTo>
                    <a:pt x="3" y="80"/>
                  </a:lnTo>
                  <a:lnTo>
                    <a:pt x="8" y="62"/>
                  </a:lnTo>
                  <a:lnTo>
                    <a:pt x="16" y="44"/>
                  </a:lnTo>
                  <a:lnTo>
                    <a:pt x="28" y="30"/>
                  </a:lnTo>
                  <a:lnTo>
                    <a:pt x="43" y="17"/>
                  </a:lnTo>
                  <a:lnTo>
                    <a:pt x="59" y="7"/>
                  </a:lnTo>
                  <a:lnTo>
                    <a:pt x="77" y="2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" name="Freeform 1578"/>
            <p:cNvSpPr>
              <a:spLocks/>
            </p:cNvSpPr>
            <p:nvPr/>
          </p:nvSpPr>
          <p:spPr bwMode="auto">
            <a:xfrm>
              <a:off x="3786" y="3425"/>
              <a:ext cx="39" cy="40"/>
            </a:xfrm>
            <a:custGeom>
              <a:avLst/>
              <a:gdLst>
                <a:gd name="T0" fmla="*/ 0 w 118"/>
                <a:gd name="T1" fmla="*/ 0 h 121"/>
                <a:gd name="T2" fmla="*/ 0 w 118"/>
                <a:gd name="T3" fmla="*/ 0 h 121"/>
                <a:gd name="T4" fmla="*/ 0 w 118"/>
                <a:gd name="T5" fmla="*/ 0 h 121"/>
                <a:gd name="T6" fmla="*/ 0 w 118"/>
                <a:gd name="T7" fmla="*/ 0 h 121"/>
                <a:gd name="T8" fmla="*/ 0 w 118"/>
                <a:gd name="T9" fmla="*/ 0 h 121"/>
                <a:gd name="T10" fmla="*/ 0 w 118"/>
                <a:gd name="T11" fmla="*/ 0 h 121"/>
                <a:gd name="T12" fmla="*/ 0 w 118"/>
                <a:gd name="T13" fmla="*/ 0 h 121"/>
                <a:gd name="T14" fmla="*/ 0 w 118"/>
                <a:gd name="T15" fmla="*/ 0 h 121"/>
                <a:gd name="T16" fmla="*/ 0 w 118"/>
                <a:gd name="T17" fmla="*/ 0 h 121"/>
                <a:gd name="T18" fmla="*/ 0 w 118"/>
                <a:gd name="T19" fmla="*/ 0 h 121"/>
                <a:gd name="T20" fmla="*/ 0 w 118"/>
                <a:gd name="T21" fmla="*/ 0 h 121"/>
                <a:gd name="T22" fmla="*/ 0 w 118"/>
                <a:gd name="T23" fmla="*/ 0 h 121"/>
                <a:gd name="T24" fmla="*/ 0 w 118"/>
                <a:gd name="T25" fmla="*/ 0 h 121"/>
                <a:gd name="T26" fmla="*/ 0 w 118"/>
                <a:gd name="T27" fmla="*/ 0 h 121"/>
                <a:gd name="T28" fmla="*/ 0 w 118"/>
                <a:gd name="T29" fmla="*/ 0 h 121"/>
                <a:gd name="T30" fmla="*/ 0 w 118"/>
                <a:gd name="T31" fmla="*/ 0 h 121"/>
                <a:gd name="T32" fmla="*/ 0 w 118"/>
                <a:gd name="T33" fmla="*/ 0 h 121"/>
                <a:gd name="T34" fmla="*/ 0 w 118"/>
                <a:gd name="T35" fmla="*/ 0 h 121"/>
                <a:gd name="T36" fmla="*/ 0 w 118"/>
                <a:gd name="T37" fmla="*/ 0 h 121"/>
                <a:gd name="T38" fmla="*/ 0 w 118"/>
                <a:gd name="T39" fmla="*/ 0 h 121"/>
                <a:gd name="T40" fmla="*/ 0 w 118"/>
                <a:gd name="T41" fmla="*/ 0 h 1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8"/>
                <a:gd name="T64" fmla="*/ 0 h 121"/>
                <a:gd name="T65" fmla="*/ 118 w 118"/>
                <a:gd name="T66" fmla="*/ 121 h 1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8" h="121">
                  <a:moveTo>
                    <a:pt x="118" y="121"/>
                  </a:moveTo>
                  <a:lnTo>
                    <a:pt x="118" y="121"/>
                  </a:lnTo>
                  <a:lnTo>
                    <a:pt x="115" y="97"/>
                  </a:lnTo>
                  <a:lnTo>
                    <a:pt x="109" y="76"/>
                  </a:lnTo>
                  <a:lnTo>
                    <a:pt x="97" y="53"/>
                  </a:lnTo>
                  <a:lnTo>
                    <a:pt x="84" y="35"/>
                  </a:lnTo>
                  <a:lnTo>
                    <a:pt x="66" y="21"/>
                  </a:lnTo>
                  <a:lnTo>
                    <a:pt x="44" y="9"/>
                  </a:lnTo>
                  <a:lnTo>
                    <a:pt x="24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17" y="42"/>
                  </a:lnTo>
                  <a:lnTo>
                    <a:pt x="32" y="46"/>
                  </a:lnTo>
                  <a:lnTo>
                    <a:pt x="46" y="52"/>
                  </a:lnTo>
                  <a:lnTo>
                    <a:pt x="56" y="64"/>
                  </a:lnTo>
                  <a:lnTo>
                    <a:pt x="67" y="74"/>
                  </a:lnTo>
                  <a:lnTo>
                    <a:pt x="73" y="89"/>
                  </a:lnTo>
                  <a:lnTo>
                    <a:pt x="77" y="104"/>
                  </a:lnTo>
                  <a:lnTo>
                    <a:pt x="80" y="121"/>
                  </a:lnTo>
                  <a:lnTo>
                    <a:pt x="118" y="12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" name="Freeform 1579"/>
            <p:cNvSpPr>
              <a:spLocks/>
            </p:cNvSpPr>
            <p:nvPr/>
          </p:nvSpPr>
          <p:spPr bwMode="auto">
            <a:xfrm>
              <a:off x="3786" y="3465"/>
              <a:ext cx="39" cy="41"/>
            </a:xfrm>
            <a:custGeom>
              <a:avLst/>
              <a:gdLst>
                <a:gd name="T0" fmla="*/ 0 w 118"/>
                <a:gd name="T1" fmla="*/ 0 h 122"/>
                <a:gd name="T2" fmla="*/ 0 w 118"/>
                <a:gd name="T3" fmla="*/ 0 h 122"/>
                <a:gd name="T4" fmla="*/ 0 w 118"/>
                <a:gd name="T5" fmla="*/ 0 h 122"/>
                <a:gd name="T6" fmla="*/ 0 w 118"/>
                <a:gd name="T7" fmla="*/ 0 h 122"/>
                <a:gd name="T8" fmla="*/ 0 w 118"/>
                <a:gd name="T9" fmla="*/ 0 h 122"/>
                <a:gd name="T10" fmla="*/ 0 w 118"/>
                <a:gd name="T11" fmla="*/ 0 h 122"/>
                <a:gd name="T12" fmla="*/ 0 w 118"/>
                <a:gd name="T13" fmla="*/ 0 h 122"/>
                <a:gd name="T14" fmla="*/ 0 w 118"/>
                <a:gd name="T15" fmla="*/ 0 h 122"/>
                <a:gd name="T16" fmla="*/ 0 w 118"/>
                <a:gd name="T17" fmla="*/ 0 h 122"/>
                <a:gd name="T18" fmla="*/ 0 w 118"/>
                <a:gd name="T19" fmla="*/ 0 h 122"/>
                <a:gd name="T20" fmla="*/ 0 w 118"/>
                <a:gd name="T21" fmla="*/ 0 h 122"/>
                <a:gd name="T22" fmla="*/ 0 w 118"/>
                <a:gd name="T23" fmla="*/ 0 h 122"/>
                <a:gd name="T24" fmla="*/ 0 w 118"/>
                <a:gd name="T25" fmla="*/ 0 h 122"/>
                <a:gd name="T26" fmla="*/ 0 w 118"/>
                <a:gd name="T27" fmla="*/ 0 h 122"/>
                <a:gd name="T28" fmla="*/ 0 w 118"/>
                <a:gd name="T29" fmla="*/ 0 h 122"/>
                <a:gd name="T30" fmla="*/ 0 w 118"/>
                <a:gd name="T31" fmla="*/ 0 h 122"/>
                <a:gd name="T32" fmla="*/ 0 w 118"/>
                <a:gd name="T33" fmla="*/ 0 h 122"/>
                <a:gd name="T34" fmla="*/ 0 w 118"/>
                <a:gd name="T35" fmla="*/ 0 h 122"/>
                <a:gd name="T36" fmla="*/ 0 w 118"/>
                <a:gd name="T37" fmla="*/ 0 h 122"/>
                <a:gd name="T38" fmla="*/ 0 w 118"/>
                <a:gd name="T39" fmla="*/ 0 h 122"/>
                <a:gd name="T40" fmla="*/ 0 w 118"/>
                <a:gd name="T41" fmla="*/ 0 h 12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8"/>
                <a:gd name="T64" fmla="*/ 0 h 122"/>
                <a:gd name="T65" fmla="*/ 118 w 118"/>
                <a:gd name="T66" fmla="*/ 122 h 12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8" h="122">
                  <a:moveTo>
                    <a:pt x="0" y="122"/>
                  </a:moveTo>
                  <a:lnTo>
                    <a:pt x="0" y="122"/>
                  </a:lnTo>
                  <a:lnTo>
                    <a:pt x="24" y="119"/>
                  </a:lnTo>
                  <a:lnTo>
                    <a:pt x="44" y="113"/>
                  </a:lnTo>
                  <a:lnTo>
                    <a:pt x="66" y="101"/>
                  </a:lnTo>
                  <a:lnTo>
                    <a:pt x="84" y="86"/>
                  </a:lnTo>
                  <a:lnTo>
                    <a:pt x="97" y="68"/>
                  </a:lnTo>
                  <a:lnTo>
                    <a:pt x="109" y="46"/>
                  </a:lnTo>
                  <a:lnTo>
                    <a:pt x="115" y="25"/>
                  </a:lnTo>
                  <a:lnTo>
                    <a:pt x="118" y="0"/>
                  </a:lnTo>
                  <a:lnTo>
                    <a:pt x="80" y="0"/>
                  </a:lnTo>
                  <a:lnTo>
                    <a:pt x="77" y="17"/>
                  </a:lnTo>
                  <a:lnTo>
                    <a:pt x="73" y="33"/>
                  </a:lnTo>
                  <a:lnTo>
                    <a:pt x="67" y="47"/>
                  </a:lnTo>
                  <a:lnTo>
                    <a:pt x="56" y="58"/>
                  </a:lnTo>
                  <a:lnTo>
                    <a:pt x="46" y="70"/>
                  </a:lnTo>
                  <a:lnTo>
                    <a:pt x="32" y="76"/>
                  </a:lnTo>
                  <a:lnTo>
                    <a:pt x="17" y="80"/>
                  </a:lnTo>
                  <a:lnTo>
                    <a:pt x="0" y="83"/>
                  </a:lnTo>
                  <a:lnTo>
                    <a:pt x="0" y="12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" name="Freeform 1580"/>
            <p:cNvSpPr>
              <a:spLocks/>
            </p:cNvSpPr>
            <p:nvPr/>
          </p:nvSpPr>
          <p:spPr bwMode="auto">
            <a:xfrm>
              <a:off x="3747" y="3465"/>
              <a:ext cx="39" cy="41"/>
            </a:xfrm>
            <a:custGeom>
              <a:avLst/>
              <a:gdLst>
                <a:gd name="T0" fmla="*/ 0 w 116"/>
                <a:gd name="T1" fmla="*/ 0 h 122"/>
                <a:gd name="T2" fmla="*/ 0 w 116"/>
                <a:gd name="T3" fmla="*/ 0 h 122"/>
                <a:gd name="T4" fmla="*/ 0 w 116"/>
                <a:gd name="T5" fmla="*/ 0 h 122"/>
                <a:gd name="T6" fmla="*/ 0 w 116"/>
                <a:gd name="T7" fmla="*/ 0 h 122"/>
                <a:gd name="T8" fmla="*/ 0 w 116"/>
                <a:gd name="T9" fmla="*/ 0 h 122"/>
                <a:gd name="T10" fmla="*/ 0 w 116"/>
                <a:gd name="T11" fmla="*/ 0 h 122"/>
                <a:gd name="T12" fmla="*/ 0 w 116"/>
                <a:gd name="T13" fmla="*/ 0 h 122"/>
                <a:gd name="T14" fmla="*/ 0 w 116"/>
                <a:gd name="T15" fmla="*/ 0 h 122"/>
                <a:gd name="T16" fmla="*/ 0 w 116"/>
                <a:gd name="T17" fmla="*/ 0 h 122"/>
                <a:gd name="T18" fmla="*/ 0 w 116"/>
                <a:gd name="T19" fmla="*/ 0 h 122"/>
                <a:gd name="T20" fmla="*/ 0 w 116"/>
                <a:gd name="T21" fmla="*/ 0 h 122"/>
                <a:gd name="T22" fmla="*/ 0 w 116"/>
                <a:gd name="T23" fmla="*/ 0 h 122"/>
                <a:gd name="T24" fmla="*/ 0 w 116"/>
                <a:gd name="T25" fmla="*/ 0 h 122"/>
                <a:gd name="T26" fmla="*/ 0 w 116"/>
                <a:gd name="T27" fmla="*/ 0 h 122"/>
                <a:gd name="T28" fmla="*/ 0 w 116"/>
                <a:gd name="T29" fmla="*/ 0 h 122"/>
                <a:gd name="T30" fmla="*/ 0 w 116"/>
                <a:gd name="T31" fmla="*/ 0 h 122"/>
                <a:gd name="T32" fmla="*/ 0 w 116"/>
                <a:gd name="T33" fmla="*/ 0 h 122"/>
                <a:gd name="T34" fmla="*/ 0 w 116"/>
                <a:gd name="T35" fmla="*/ 0 h 122"/>
                <a:gd name="T36" fmla="*/ 0 w 116"/>
                <a:gd name="T37" fmla="*/ 0 h 122"/>
                <a:gd name="T38" fmla="*/ 0 w 116"/>
                <a:gd name="T39" fmla="*/ 0 h 122"/>
                <a:gd name="T40" fmla="*/ 0 w 116"/>
                <a:gd name="T41" fmla="*/ 0 h 12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6"/>
                <a:gd name="T64" fmla="*/ 0 h 122"/>
                <a:gd name="T65" fmla="*/ 116 w 116"/>
                <a:gd name="T66" fmla="*/ 122 h 12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6" h="122">
                  <a:moveTo>
                    <a:pt x="0" y="0"/>
                  </a:moveTo>
                  <a:lnTo>
                    <a:pt x="0" y="0"/>
                  </a:lnTo>
                  <a:lnTo>
                    <a:pt x="3" y="25"/>
                  </a:lnTo>
                  <a:lnTo>
                    <a:pt x="9" y="46"/>
                  </a:lnTo>
                  <a:lnTo>
                    <a:pt x="19" y="68"/>
                  </a:lnTo>
                  <a:lnTo>
                    <a:pt x="33" y="86"/>
                  </a:lnTo>
                  <a:lnTo>
                    <a:pt x="52" y="101"/>
                  </a:lnTo>
                  <a:lnTo>
                    <a:pt x="71" y="113"/>
                  </a:lnTo>
                  <a:lnTo>
                    <a:pt x="92" y="119"/>
                  </a:lnTo>
                  <a:lnTo>
                    <a:pt x="116" y="122"/>
                  </a:lnTo>
                  <a:lnTo>
                    <a:pt x="116" y="83"/>
                  </a:lnTo>
                  <a:lnTo>
                    <a:pt x="100" y="80"/>
                  </a:lnTo>
                  <a:lnTo>
                    <a:pt x="86" y="76"/>
                  </a:lnTo>
                  <a:lnTo>
                    <a:pt x="72" y="70"/>
                  </a:lnTo>
                  <a:lnTo>
                    <a:pt x="61" y="58"/>
                  </a:lnTo>
                  <a:lnTo>
                    <a:pt x="52" y="47"/>
                  </a:lnTo>
                  <a:lnTo>
                    <a:pt x="44" y="33"/>
                  </a:lnTo>
                  <a:lnTo>
                    <a:pt x="40" y="17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1" name="Freeform 1581"/>
            <p:cNvSpPr>
              <a:spLocks/>
            </p:cNvSpPr>
            <p:nvPr/>
          </p:nvSpPr>
          <p:spPr bwMode="auto">
            <a:xfrm>
              <a:off x="3747" y="3425"/>
              <a:ext cx="39" cy="40"/>
            </a:xfrm>
            <a:custGeom>
              <a:avLst/>
              <a:gdLst>
                <a:gd name="T0" fmla="*/ 0 w 116"/>
                <a:gd name="T1" fmla="*/ 0 h 121"/>
                <a:gd name="T2" fmla="*/ 0 w 116"/>
                <a:gd name="T3" fmla="*/ 0 h 121"/>
                <a:gd name="T4" fmla="*/ 0 w 116"/>
                <a:gd name="T5" fmla="*/ 0 h 121"/>
                <a:gd name="T6" fmla="*/ 0 w 116"/>
                <a:gd name="T7" fmla="*/ 0 h 121"/>
                <a:gd name="T8" fmla="*/ 0 w 116"/>
                <a:gd name="T9" fmla="*/ 0 h 121"/>
                <a:gd name="T10" fmla="*/ 0 w 116"/>
                <a:gd name="T11" fmla="*/ 0 h 121"/>
                <a:gd name="T12" fmla="*/ 0 w 116"/>
                <a:gd name="T13" fmla="*/ 0 h 121"/>
                <a:gd name="T14" fmla="*/ 0 w 116"/>
                <a:gd name="T15" fmla="*/ 0 h 121"/>
                <a:gd name="T16" fmla="*/ 0 w 116"/>
                <a:gd name="T17" fmla="*/ 0 h 121"/>
                <a:gd name="T18" fmla="*/ 0 w 116"/>
                <a:gd name="T19" fmla="*/ 0 h 121"/>
                <a:gd name="T20" fmla="*/ 0 w 116"/>
                <a:gd name="T21" fmla="*/ 0 h 121"/>
                <a:gd name="T22" fmla="*/ 0 w 116"/>
                <a:gd name="T23" fmla="*/ 0 h 121"/>
                <a:gd name="T24" fmla="*/ 0 w 116"/>
                <a:gd name="T25" fmla="*/ 0 h 121"/>
                <a:gd name="T26" fmla="*/ 0 w 116"/>
                <a:gd name="T27" fmla="*/ 0 h 121"/>
                <a:gd name="T28" fmla="*/ 0 w 116"/>
                <a:gd name="T29" fmla="*/ 0 h 121"/>
                <a:gd name="T30" fmla="*/ 0 w 116"/>
                <a:gd name="T31" fmla="*/ 0 h 121"/>
                <a:gd name="T32" fmla="*/ 0 w 116"/>
                <a:gd name="T33" fmla="*/ 0 h 121"/>
                <a:gd name="T34" fmla="*/ 0 w 116"/>
                <a:gd name="T35" fmla="*/ 0 h 121"/>
                <a:gd name="T36" fmla="*/ 0 w 116"/>
                <a:gd name="T37" fmla="*/ 0 h 121"/>
                <a:gd name="T38" fmla="*/ 0 w 116"/>
                <a:gd name="T39" fmla="*/ 0 h 121"/>
                <a:gd name="T40" fmla="*/ 0 w 116"/>
                <a:gd name="T41" fmla="*/ 0 h 1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6"/>
                <a:gd name="T64" fmla="*/ 0 h 121"/>
                <a:gd name="T65" fmla="*/ 116 w 116"/>
                <a:gd name="T66" fmla="*/ 121 h 1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6" h="121">
                  <a:moveTo>
                    <a:pt x="116" y="0"/>
                  </a:moveTo>
                  <a:lnTo>
                    <a:pt x="116" y="0"/>
                  </a:lnTo>
                  <a:lnTo>
                    <a:pt x="92" y="3"/>
                  </a:lnTo>
                  <a:lnTo>
                    <a:pt x="71" y="9"/>
                  </a:lnTo>
                  <a:lnTo>
                    <a:pt x="52" y="21"/>
                  </a:lnTo>
                  <a:lnTo>
                    <a:pt x="33" y="35"/>
                  </a:lnTo>
                  <a:lnTo>
                    <a:pt x="19" y="53"/>
                  </a:lnTo>
                  <a:lnTo>
                    <a:pt x="9" y="76"/>
                  </a:lnTo>
                  <a:lnTo>
                    <a:pt x="3" y="97"/>
                  </a:lnTo>
                  <a:lnTo>
                    <a:pt x="0" y="121"/>
                  </a:lnTo>
                  <a:lnTo>
                    <a:pt x="38" y="121"/>
                  </a:lnTo>
                  <a:lnTo>
                    <a:pt x="40" y="104"/>
                  </a:lnTo>
                  <a:lnTo>
                    <a:pt x="44" y="89"/>
                  </a:lnTo>
                  <a:lnTo>
                    <a:pt x="52" y="74"/>
                  </a:lnTo>
                  <a:lnTo>
                    <a:pt x="61" y="64"/>
                  </a:lnTo>
                  <a:lnTo>
                    <a:pt x="72" y="52"/>
                  </a:lnTo>
                  <a:lnTo>
                    <a:pt x="86" y="46"/>
                  </a:lnTo>
                  <a:lnTo>
                    <a:pt x="100" y="42"/>
                  </a:lnTo>
                  <a:lnTo>
                    <a:pt x="116" y="39"/>
                  </a:lnTo>
                  <a:lnTo>
                    <a:pt x="11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2" name="Freeform 1582"/>
            <p:cNvSpPr>
              <a:spLocks/>
            </p:cNvSpPr>
            <p:nvPr/>
          </p:nvSpPr>
          <p:spPr bwMode="auto">
            <a:xfrm>
              <a:off x="4479" y="3196"/>
              <a:ext cx="66" cy="68"/>
            </a:xfrm>
            <a:custGeom>
              <a:avLst/>
              <a:gdLst>
                <a:gd name="T0" fmla="*/ 0 w 197"/>
                <a:gd name="T1" fmla="*/ 0 h 204"/>
                <a:gd name="T2" fmla="*/ 0 w 197"/>
                <a:gd name="T3" fmla="*/ 0 h 204"/>
                <a:gd name="T4" fmla="*/ 0 w 197"/>
                <a:gd name="T5" fmla="*/ 0 h 204"/>
                <a:gd name="T6" fmla="*/ 0 w 197"/>
                <a:gd name="T7" fmla="*/ 0 h 204"/>
                <a:gd name="T8" fmla="*/ 0 w 197"/>
                <a:gd name="T9" fmla="*/ 0 h 204"/>
                <a:gd name="T10" fmla="*/ 0 w 197"/>
                <a:gd name="T11" fmla="*/ 0 h 204"/>
                <a:gd name="T12" fmla="*/ 0 w 197"/>
                <a:gd name="T13" fmla="*/ 0 h 204"/>
                <a:gd name="T14" fmla="*/ 0 w 197"/>
                <a:gd name="T15" fmla="*/ 0 h 204"/>
                <a:gd name="T16" fmla="*/ 0 w 197"/>
                <a:gd name="T17" fmla="*/ 0 h 204"/>
                <a:gd name="T18" fmla="*/ 0 w 197"/>
                <a:gd name="T19" fmla="*/ 0 h 204"/>
                <a:gd name="T20" fmla="*/ 0 w 197"/>
                <a:gd name="T21" fmla="*/ 0 h 204"/>
                <a:gd name="T22" fmla="*/ 0 w 197"/>
                <a:gd name="T23" fmla="*/ 0 h 204"/>
                <a:gd name="T24" fmla="*/ 0 w 197"/>
                <a:gd name="T25" fmla="*/ 0 h 204"/>
                <a:gd name="T26" fmla="*/ 0 w 197"/>
                <a:gd name="T27" fmla="*/ 0 h 204"/>
                <a:gd name="T28" fmla="*/ 0 w 197"/>
                <a:gd name="T29" fmla="*/ 0 h 204"/>
                <a:gd name="T30" fmla="*/ 0 w 197"/>
                <a:gd name="T31" fmla="*/ 0 h 204"/>
                <a:gd name="T32" fmla="*/ 0 w 197"/>
                <a:gd name="T33" fmla="*/ 0 h 204"/>
                <a:gd name="T34" fmla="*/ 0 w 197"/>
                <a:gd name="T35" fmla="*/ 0 h 204"/>
                <a:gd name="T36" fmla="*/ 0 w 197"/>
                <a:gd name="T37" fmla="*/ 0 h 204"/>
                <a:gd name="T38" fmla="*/ 0 w 197"/>
                <a:gd name="T39" fmla="*/ 0 h 204"/>
                <a:gd name="T40" fmla="*/ 0 w 197"/>
                <a:gd name="T41" fmla="*/ 0 h 204"/>
                <a:gd name="T42" fmla="*/ 0 w 197"/>
                <a:gd name="T43" fmla="*/ 0 h 204"/>
                <a:gd name="T44" fmla="*/ 0 w 197"/>
                <a:gd name="T45" fmla="*/ 0 h 204"/>
                <a:gd name="T46" fmla="*/ 0 w 197"/>
                <a:gd name="T47" fmla="*/ 0 h 204"/>
                <a:gd name="T48" fmla="*/ 0 w 197"/>
                <a:gd name="T49" fmla="*/ 0 h 204"/>
                <a:gd name="T50" fmla="*/ 0 w 197"/>
                <a:gd name="T51" fmla="*/ 0 h 204"/>
                <a:gd name="T52" fmla="*/ 0 w 197"/>
                <a:gd name="T53" fmla="*/ 0 h 204"/>
                <a:gd name="T54" fmla="*/ 0 w 197"/>
                <a:gd name="T55" fmla="*/ 0 h 204"/>
                <a:gd name="T56" fmla="*/ 0 w 197"/>
                <a:gd name="T57" fmla="*/ 0 h 204"/>
                <a:gd name="T58" fmla="*/ 0 w 197"/>
                <a:gd name="T59" fmla="*/ 0 h 204"/>
                <a:gd name="T60" fmla="*/ 0 w 197"/>
                <a:gd name="T61" fmla="*/ 0 h 204"/>
                <a:gd name="T62" fmla="*/ 0 w 197"/>
                <a:gd name="T63" fmla="*/ 0 h 204"/>
                <a:gd name="T64" fmla="*/ 0 w 197"/>
                <a:gd name="T65" fmla="*/ 0 h 20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7"/>
                <a:gd name="T100" fmla="*/ 0 h 204"/>
                <a:gd name="T101" fmla="*/ 197 w 197"/>
                <a:gd name="T102" fmla="*/ 204 h 20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7" h="204">
                  <a:moveTo>
                    <a:pt x="99" y="0"/>
                  </a:moveTo>
                  <a:lnTo>
                    <a:pt x="119" y="2"/>
                  </a:lnTo>
                  <a:lnTo>
                    <a:pt x="137" y="7"/>
                  </a:lnTo>
                  <a:lnTo>
                    <a:pt x="154" y="16"/>
                  </a:lnTo>
                  <a:lnTo>
                    <a:pt x="168" y="30"/>
                  </a:lnTo>
                  <a:lnTo>
                    <a:pt x="181" y="45"/>
                  </a:lnTo>
                  <a:lnTo>
                    <a:pt x="190" y="62"/>
                  </a:lnTo>
                  <a:lnTo>
                    <a:pt x="195" y="82"/>
                  </a:lnTo>
                  <a:lnTo>
                    <a:pt x="197" y="103"/>
                  </a:lnTo>
                  <a:lnTo>
                    <a:pt x="195" y="122"/>
                  </a:lnTo>
                  <a:lnTo>
                    <a:pt x="190" y="142"/>
                  </a:lnTo>
                  <a:lnTo>
                    <a:pt x="181" y="159"/>
                  </a:lnTo>
                  <a:lnTo>
                    <a:pt x="168" y="174"/>
                  </a:lnTo>
                  <a:lnTo>
                    <a:pt x="154" y="186"/>
                  </a:lnTo>
                  <a:lnTo>
                    <a:pt x="137" y="197"/>
                  </a:lnTo>
                  <a:lnTo>
                    <a:pt x="119" y="202"/>
                  </a:lnTo>
                  <a:lnTo>
                    <a:pt x="99" y="204"/>
                  </a:lnTo>
                  <a:lnTo>
                    <a:pt x="78" y="202"/>
                  </a:lnTo>
                  <a:lnTo>
                    <a:pt x="61" y="197"/>
                  </a:lnTo>
                  <a:lnTo>
                    <a:pt x="43" y="186"/>
                  </a:lnTo>
                  <a:lnTo>
                    <a:pt x="29" y="174"/>
                  </a:lnTo>
                  <a:lnTo>
                    <a:pt x="17" y="159"/>
                  </a:lnTo>
                  <a:lnTo>
                    <a:pt x="8" y="142"/>
                  </a:lnTo>
                  <a:lnTo>
                    <a:pt x="3" y="122"/>
                  </a:lnTo>
                  <a:lnTo>
                    <a:pt x="0" y="103"/>
                  </a:lnTo>
                  <a:lnTo>
                    <a:pt x="3" y="82"/>
                  </a:lnTo>
                  <a:lnTo>
                    <a:pt x="8" y="62"/>
                  </a:lnTo>
                  <a:lnTo>
                    <a:pt x="17" y="45"/>
                  </a:lnTo>
                  <a:lnTo>
                    <a:pt x="29" y="30"/>
                  </a:lnTo>
                  <a:lnTo>
                    <a:pt x="43" y="16"/>
                  </a:lnTo>
                  <a:lnTo>
                    <a:pt x="61" y="7"/>
                  </a:lnTo>
                  <a:lnTo>
                    <a:pt x="78" y="2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3" name="Freeform 1583"/>
            <p:cNvSpPr>
              <a:spLocks/>
            </p:cNvSpPr>
            <p:nvPr/>
          </p:nvSpPr>
          <p:spPr bwMode="auto">
            <a:xfrm>
              <a:off x="4512" y="3190"/>
              <a:ext cx="39" cy="41"/>
            </a:xfrm>
            <a:custGeom>
              <a:avLst/>
              <a:gdLst>
                <a:gd name="T0" fmla="*/ 0 w 117"/>
                <a:gd name="T1" fmla="*/ 0 h 123"/>
                <a:gd name="T2" fmla="*/ 0 w 117"/>
                <a:gd name="T3" fmla="*/ 0 h 123"/>
                <a:gd name="T4" fmla="*/ 0 w 117"/>
                <a:gd name="T5" fmla="*/ 0 h 123"/>
                <a:gd name="T6" fmla="*/ 0 w 117"/>
                <a:gd name="T7" fmla="*/ 0 h 123"/>
                <a:gd name="T8" fmla="*/ 0 w 117"/>
                <a:gd name="T9" fmla="*/ 0 h 123"/>
                <a:gd name="T10" fmla="*/ 0 w 117"/>
                <a:gd name="T11" fmla="*/ 0 h 123"/>
                <a:gd name="T12" fmla="*/ 0 w 117"/>
                <a:gd name="T13" fmla="*/ 0 h 123"/>
                <a:gd name="T14" fmla="*/ 0 w 117"/>
                <a:gd name="T15" fmla="*/ 0 h 123"/>
                <a:gd name="T16" fmla="*/ 0 w 117"/>
                <a:gd name="T17" fmla="*/ 0 h 123"/>
                <a:gd name="T18" fmla="*/ 0 w 117"/>
                <a:gd name="T19" fmla="*/ 0 h 123"/>
                <a:gd name="T20" fmla="*/ 0 w 117"/>
                <a:gd name="T21" fmla="*/ 0 h 123"/>
                <a:gd name="T22" fmla="*/ 0 w 117"/>
                <a:gd name="T23" fmla="*/ 0 h 123"/>
                <a:gd name="T24" fmla="*/ 0 w 117"/>
                <a:gd name="T25" fmla="*/ 0 h 123"/>
                <a:gd name="T26" fmla="*/ 0 w 117"/>
                <a:gd name="T27" fmla="*/ 0 h 123"/>
                <a:gd name="T28" fmla="*/ 0 w 117"/>
                <a:gd name="T29" fmla="*/ 0 h 123"/>
                <a:gd name="T30" fmla="*/ 0 w 117"/>
                <a:gd name="T31" fmla="*/ 0 h 123"/>
                <a:gd name="T32" fmla="*/ 0 w 117"/>
                <a:gd name="T33" fmla="*/ 0 h 123"/>
                <a:gd name="T34" fmla="*/ 0 w 117"/>
                <a:gd name="T35" fmla="*/ 0 h 123"/>
                <a:gd name="T36" fmla="*/ 0 w 117"/>
                <a:gd name="T37" fmla="*/ 0 h 123"/>
                <a:gd name="T38" fmla="*/ 0 w 117"/>
                <a:gd name="T39" fmla="*/ 0 h 123"/>
                <a:gd name="T40" fmla="*/ 0 w 117"/>
                <a:gd name="T41" fmla="*/ 0 h 12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23"/>
                <a:gd name="T65" fmla="*/ 117 w 117"/>
                <a:gd name="T66" fmla="*/ 123 h 12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23">
                  <a:moveTo>
                    <a:pt x="117" y="123"/>
                  </a:moveTo>
                  <a:lnTo>
                    <a:pt x="117" y="123"/>
                  </a:lnTo>
                  <a:lnTo>
                    <a:pt x="115" y="98"/>
                  </a:lnTo>
                  <a:lnTo>
                    <a:pt x="108" y="76"/>
                  </a:lnTo>
                  <a:lnTo>
                    <a:pt x="97" y="55"/>
                  </a:lnTo>
                  <a:lnTo>
                    <a:pt x="83" y="36"/>
                  </a:lnTo>
                  <a:lnTo>
                    <a:pt x="65" y="21"/>
                  </a:lnTo>
                  <a:lnTo>
                    <a:pt x="44" y="9"/>
                  </a:lnTo>
                  <a:lnTo>
                    <a:pt x="24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16" y="42"/>
                  </a:lnTo>
                  <a:lnTo>
                    <a:pt x="31" y="46"/>
                  </a:lnTo>
                  <a:lnTo>
                    <a:pt x="45" y="52"/>
                  </a:lnTo>
                  <a:lnTo>
                    <a:pt x="55" y="63"/>
                  </a:lnTo>
                  <a:lnTo>
                    <a:pt x="67" y="76"/>
                  </a:lnTo>
                  <a:lnTo>
                    <a:pt x="73" y="89"/>
                  </a:lnTo>
                  <a:lnTo>
                    <a:pt x="77" y="106"/>
                  </a:lnTo>
                  <a:lnTo>
                    <a:pt x="79" y="123"/>
                  </a:lnTo>
                  <a:lnTo>
                    <a:pt x="117" y="12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4" name="Freeform 1584"/>
            <p:cNvSpPr>
              <a:spLocks/>
            </p:cNvSpPr>
            <p:nvPr/>
          </p:nvSpPr>
          <p:spPr bwMode="auto">
            <a:xfrm>
              <a:off x="4512" y="3231"/>
              <a:ext cx="39" cy="40"/>
            </a:xfrm>
            <a:custGeom>
              <a:avLst/>
              <a:gdLst>
                <a:gd name="T0" fmla="*/ 0 w 117"/>
                <a:gd name="T1" fmla="*/ 0 h 121"/>
                <a:gd name="T2" fmla="*/ 0 w 117"/>
                <a:gd name="T3" fmla="*/ 0 h 121"/>
                <a:gd name="T4" fmla="*/ 0 w 117"/>
                <a:gd name="T5" fmla="*/ 0 h 121"/>
                <a:gd name="T6" fmla="*/ 0 w 117"/>
                <a:gd name="T7" fmla="*/ 0 h 121"/>
                <a:gd name="T8" fmla="*/ 0 w 117"/>
                <a:gd name="T9" fmla="*/ 0 h 121"/>
                <a:gd name="T10" fmla="*/ 0 w 117"/>
                <a:gd name="T11" fmla="*/ 0 h 121"/>
                <a:gd name="T12" fmla="*/ 0 w 117"/>
                <a:gd name="T13" fmla="*/ 0 h 121"/>
                <a:gd name="T14" fmla="*/ 0 w 117"/>
                <a:gd name="T15" fmla="*/ 0 h 121"/>
                <a:gd name="T16" fmla="*/ 0 w 117"/>
                <a:gd name="T17" fmla="*/ 0 h 121"/>
                <a:gd name="T18" fmla="*/ 0 w 117"/>
                <a:gd name="T19" fmla="*/ 0 h 121"/>
                <a:gd name="T20" fmla="*/ 0 w 117"/>
                <a:gd name="T21" fmla="*/ 0 h 121"/>
                <a:gd name="T22" fmla="*/ 0 w 117"/>
                <a:gd name="T23" fmla="*/ 0 h 121"/>
                <a:gd name="T24" fmla="*/ 0 w 117"/>
                <a:gd name="T25" fmla="*/ 0 h 121"/>
                <a:gd name="T26" fmla="*/ 0 w 117"/>
                <a:gd name="T27" fmla="*/ 0 h 121"/>
                <a:gd name="T28" fmla="*/ 0 w 117"/>
                <a:gd name="T29" fmla="*/ 0 h 121"/>
                <a:gd name="T30" fmla="*/ 0 w 117"/>
                <a:gd name="T31" fmla="*/ 0 h 121"/>
                <a:gd name="T32" fmla="*/ 0 w 117"/>
                <a:gd name="T33" fmla="*/ 0 h 121"/>
                <a:gd name="T34" fmla="*/ 0 w 117"/>
                <a:gd name="T35" fmla="*/ 0 h 121"/>
                <a:gd name="T36" fmla="*/ 0 w 117"/>
                <a:gd name="T37" fmla="*/ 0 h 121"/>
                <a:gd name="T38" fmla="*/ 0 w 117"/>
                <a:gd name="T39" fmla="*/ 0 h 121"/>
                <a:gd name="T40" fmla="*/ 0 w 117"/>
                <a:gd name="T41" fmla="*/ 0 h 1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21"/>
                <a:gd name="T65" fmla="*/ 117 w 117"/>
                <a:gd name="T66" fmla="*/ 121 h 1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21">
                  <a:moveTo>
                    <a:pt x="0" y="121"/>
                  </a:moveTo>
                  <a:lnTo>
                    <a:pt x="0" y="121"/>
                  </a:lnTo>
                  <a:lnTo>
                    <a:pt x="24" y="118"/>
                  </a:lnTo>
                  <a:lnTo>
                    <a:pt x="45" y="112"/>
                  </a:lnTo>
                  <a:lnTo>
                    <a:pt x="65" y="99"/>
                  </a:lnTo>
                  <a:lnTo>
                    <a:pt x="83" y="86"/>
                  </a:lnTo>
                  <a:lnTo>
                    <a:pt x="97" y="66"/>
                  </a:lnTo>
                  <a:lnTo>
                    <a:pt x="108" y="45"/>
                  </a:lnTo>
                  <a:lnTo>
                    <a:pt x="115" y="23"/>
                  </a:lnTo>
                  <a:lnTo>
                    <a:pt x="117" y="0"/>
                  </a:lnTo>
                  <a:lnTo>
                    <a:pt x="79" y="0"/>
                  </a:lnTo>
                  <a:lnTo>
                    <a:pt x="77" y="15"/>
                  </a:lnTo>
                  <a:lnTo>
                    <a:pt x="73" y="32"/>
                  </a:lnTo>
                  <a:lnTo>
                    <a:pt x="67" y="45"/>
                  </a:lnTo>
                  <a:lnTo>
                    <a:pt x="55" y="57"/>
                  </a:lnTo>
                  <a:lnTo>
                    <a:pt x="45" y="67"/>
                  </a:lnTo>
                  <a:lnTo>
                    <a:pt x="30" y="75"/>
                  </a:lnTo>
                  <a:lnTo>
                    <a:pt x="16" y="79"/>
                  </a:lnTo>
                  <a:lnTo>
                    <a:pt x="0" y="82"/>
                  </a:lnTo>
                  <a:lnTo>
                    <a:pt x="0" y="12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5" name="Freeform 1585"/>
            <p:cNvSpPr>
              <a:spLocks/>
            </p:cNvSpPr>
            <p:nvPr/>
          </p:nvSpPr>
          <p:spPr bwMode="auto">
            <a:xfrm>
              <a:off x="4473" y="3231"/>
              <a:ext cx="39" cy="40"/>
            </a:xfrm>
            <a:custGeom>
              <a:avLst/>
              <a:gdLst>
                <a:gd name="T0" fmla="*/ 0 w 118"/>
                <a:gd name="T1" fmla="*/ 0 h 121"/>
                <a:gd name="T2" fmla="*/ 0 w 118"/>
                <a:gd name="T3" fmla="*/ 0 h 121"/>
                <a:gd name="T4" fmla="*/ 0 w 118"/>
                <a:gd name="T5" fmla="*/ 0 h 121"/>
                <a:gd name="T6" fmla="*/ 0 w 118"/>
                <a:gd name="T7" fmla="*/ 0 h 121"/>
                <a:gd name="T8" fmla="*/ 0 w 118"/>
                <a:gd name="T9" fmla="*/ 0 h 121"/>
                <a:gd name="T10" fmla="*/ 0 w 118"/>
                <a:gd name="T11" fmla="*/ 0 h 121"/>
                <a:gd name="T12" fmla="*/ 0 w 118"/>
                <a:gd name="T13" fmla="*/ 0 h 121"/>
                <a:gd name="T14" fmla="*/ 0 w 118"/>
                <a:gd name="T15" fmla="*/ 0 h 121"/>
                <a:gd name="T16" fmla="*/ 0 w 118"/>
                <a:gd name="T17" fmla="*/ 0 h 121"/>
                <a:gd name="T18" fmla="*/ 0 w 118"/>
                <a:gd name="T19" fmla="*/ 0 h 121"/>
                <a:gd name="T20" fmla="*/ 0 w 118"/>
                <a:gd name="T21" fmla="*/ 0 h 121"/>
                <a:gd name="T22" fmla="*/ 0 w 118"/>
                <a:gd name="T23" fmla="*/ 0 h 121"/>
                <a:gd name="T24" fmla="*/ 0 w 118"/>
                <a:gd name="T25" fmla="*/ 0 h 121"/>
                <a:gd name="T26" fmla="*/ 0 w 118"/>
                <a:gd name="T27" fmla="*/ 0 h 121"/>
                <a:gd name="T28" fmla="*/ 0 w 118"/>
                <a:gd name="T29" fmla="*/ 0 h 121"/>
                <a:gd name="T30" fmla="*/ 0 w 118"/>
                <a:gd name="T31" fmla="*/ 0 h 121"/>
                <a:gd name="T32" fmla="*/ 0 w 118"/>
                <a:gd name="T33" fmla="*/ 0 h 121"/>
                <a:gd name="T34" fmla="*/ 0 w 118"/>
                <a:gd name="T35" fmla="*/ 0 h 121"/>
                <a:gd name="T36" fmla="*/ 0 w 118"/>
                <a:gd name="T37" fmla="*/ 0 h 121"/>
                <a:gd name="T38" fmla="*/ 0 w 118"/>
                <a:gd name="T39" fmla="*/ 0 h 121"/>
                <a:gd name="T40" fmla="*/ 0 w 118"/>
                <a:gd name="T41" fmla="*/ 0 h 1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8"/>
                <a:gd name="T64" fmla="*/ 0 h 121"/>
                <a:gd name="T65" fmla="*/ 118 w 118"/>
                <a:gd name="T66" fmla="*/ 121 h 1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8" h="121">
                  <a:moveTo>
                    <a:pt x="0" y="0"/>
                  </a:moveTo>
                  <a:lnTo>
                    <a:pt x="0" y="0"/>
                  </a:lnTo>
                  <a:lnTo>
                    <a:pt x="3" y="23"/>
                  </a:lnTo>
                  <a:lnTo>
                    <a:pt x="9" y="45"/>
                  </a:lnTo>
                  <a:lnTo>
                    <a:pt x="20" y="66"/>
                  </a:lnTo>
                  <a:lnTo>
                    <a:pt x="34" y="86"/>
                  </a:lnTo>
                  <a:lnTo>
                    <a:pt x="52" y="99"/>
                  </a:lnTo>
                  <a:lnTo>
                    <a:pt x="72" y="112"/>
                  </a:lnTo>
                  <a:lnTo>
                    <a:pt x="94" y="118"/>
                  </a:lnTo>
                  <a:lnTo>
                    <a:pt x="118" y="121"/>
                  </a:lnTo>
                  <a:lnTo>
                    <a:pt x="118" y="82"/>
                  </a:lnTo>
                  <a:lnTo>
                    <a:pt x="101" y="79"/>
                  </a:lnTo>
                  <a:lnTo>
                    <a:pt x="87" y="75"/>
                  </a:lnTo>
                  <a:lnTo>
                    <a:pt x="72" y="67"/>
                  </a:lnTo>
                  <a:lnTo>
                    <a:pt x="62" y="57"/>
                  </a:lnTo>
                  <a:lnTo>
                    <a:pt x="51" y="45"/>
                  </a:lnTo>
                  <a:lnTo>
                    <a:pt x="44" y="32"/>
                  </a:lnTo>
                  <a:lnTo>
                    <a:pt x="41" y="15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6" name="Freeform 1586"/>
            <p:cNvSpPr>
              <a:spLocks/>
            </p:cNvSpPr>
            <p:nvPr/>
          </p:nvSpPr>
          <p:spPr bwMode="auto">
            <a:xfrm>
              <a:off x="4473" y="3190"/>
              <a:ext cx="39" cy="41"/>
            </a:xfrm>
            <a:custGeom>
              <a:avLst/>
              <a:gdLst>
                <a:gd name="T0" fmla="*/ 0 w 118"/>
                <a:gd name="T1" fmla="*/ 0 h 123"/>
                <a:gd name="T2" fmla="*/ 0 w 118"/>
                <a:gd name="T3" fmla="*/ 0 h 123"/>
                <a:gd name="T4" fmla="*/ 0 w 118"/>
                <a:gd name="T5" fmla="*/ 0 h 123"/>
                <a:gd name="T6" fmla="*/ 0 w 118"/>
                <a:gd name="T7" fmla="*/ 0 h 123"/>
                <a:gd name="T8" fmla="*/ 0 w 118"/>
                <a:gd name="T9" fmla="*/ 0 h 123"/>
                <a:gd name="T10" fmla="*/ 0 w 118"/>
                <a:gd name="T11" fmla="*/ 0 h 123"/>
                <a:gd name="T12" fmla="*/ 0 w 118"/>
                <a:gd name="T13" fmla="*/ 0 h 123"/>
                <a:gd name="T14" fmla="*/ 0 w 118"/>
                <a:gd name="T15" fmla="*/ 0 h 123"/>
                <a:gd name="T16" fmla="*/ 0 w 118"/>
                <a:gd name="T17" fmla="*/ 0 h 123"/>
                <a:gd name="T18" fmla="*/ 0 w 118"/>
                <a:gd name="T19" fmla="*/ 0 h 123"/>
                <a:gd name="T20" fmla="*/ 0 w 118"/>
                <a:gd name="T21" fmla="*/ 0 h 123"/>
                <a:gd name="T22" fmla="*/ 0 w 118"/>
                <a:gd name="T23" fmla="*/ 0 h 123"/>
                <a:gd name="T24" fmla="*/ 0 w 118"/>
                <a:gd name="T25" fmla="*/ 0 h 123"/>
                <a:gd name="T26" fmla="*/ 0 w 118"/>
                <a:gd name="T27" fmla="*/ 0 h 123"/>
                <a:gd name="T28" fmla="*/ 0 w 118"/>
                <a:gd name="T29" fmla="*/ 0 h 123"/>
                <a:gd name="T30" fmla="*/ 0 w 118"/>
                <a:gd name="T31" fmla="*/ 0 h 123"/>
                <a:gd name="T32" fmla="*/ 0 w 118"/>
                <a:gd name="T33" fmla="*/ 0 h 123"/>
                <a:gd name="T34" fmla="*/ 0 w 118"/>
                <a:gd name="T35" fmla="*/ 0 h 123"/>
                <a:gd name="T36" fmla="*/ 0 w 118"/>
                <a:gd name="T37" fmla="*/ 0 h 123"/>
                <a:gd name="T38" fmla="*/ 0 w 118"/>
                <a:gd name="T39" fmla="*/ 0 h 123"/>
                <a:gd name="T40" fmla="*/ 0 w 118"/>
                <a:gd name="T41" fmla="*/ 0 h 12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8"/>
                <a:gd name="T64" fmla="*/ 0 h 123"/>
                <a:gd name="T65" fmla="*/ 118 w 118"/>
                <a:gd name="T66" fmla="*/ 123 h 12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8" h="123">
                  <a:moveTo>
                    <a:pt x="118" y="0"/>
                  </a:moveTo>
                  <a:lnTo>
                    <a:pt x="118" y="0"/>
                  </a:lnTo>
                  <a:lnTo>
                    <a:pt x="94" y="3"/>
                  </a:lnTo>
                  <a:lnTo>
                    <a:pt x="73" y="9"/>
                  </a:lnTo>
                  <a:lnTo>
                    <a:pt x="52" y="21"/>
                  </a:lnTo>
                  <a:lnTo>
                    <a:pt x="34" y="36"/>
                  </a:lnTo>
                  <a:lnTo>
                    <a:pt x="20" y="55"/>
                  </a:lnTo>
                  <a:lnTo>
                    <a:pt x="9" y="76"/>
                  </a:lnTo>
                  <a:lnTo>
                    <a:pt x="3" y="98"/>
                  </a:lnTo>
                  <a:lnTo>
                    <a:pt x="0" y="123"/>
                  </a:lnTo>
                  <a:lnTo>
                    <a:pt x="38" y="123"/>
                  </a:lnTo>
                  <a:lnTo>
                    <a:pt x="41" y="106"/>
                  </a:lnTo>
                  <a:lnTo>
                    <a:pt x="44" y="89"/>
                  </a:lnTo>
                  <a:lnTo>
                    <a:pt x="51" y="76"/>
                  </a:lnTo>
                  <a:lnTo>
                    <a:pt x="62" y="63"/>
                  </a:lnTo>
                  <a:lnTo>
                    <a:pt x="72" y="52"/>
                  </a:lnTo>
                  <a:lnTo>
                    <a:pt x="86" y="46"/>
                  </a:lnTo>
                  <a:lnTo>
                    <a:pt x="101" y="42"/>
                  </a:lnTo>
                  <a:lnTo>
                    <a:pt x="118" y="39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7" name="Freeform 1587"/>
            <p:cNvSpPr>
              <a:spLocks/>
            </p:cNvSpPr>
            <p:nvPr/>
          </p:nvSpPr>
          <p:spPr bwMode="auto">
            <a:xfrm>
              <a:off x="4532" y="3136"/>
              <a:ext cx="66" cy="68"/>
            </a:xfrm>
            <a:custGeom>
              <a:avLst/>
              <a:gdLst>
                <a:gd name="T0" fmla="*/ 0 w 197"/>
                <a:gd name="T1" fmla="*/ 0 h 204"/>
                <a:gd name="T2" fmla="*/ 0 w 197"/>
                <a:gd name="T3" fmla="*/ 0 h 204"/>
                <a:gd name="T4" fmla="*/ 0 w 197"/>
                <a:gd name="T5" fmla="*/ 0 h 204"/>
                <a:gd name="T6" fmla="*/ 0 w 197"/>
                <a:gd name="T7" fmla="*/ 0 h 204"/>
                <a:gd name="T8" fmla="*/ 0 w 197"/>
                <a:gd name="T9" fmla="*/ 0 h 204"/>
                <a:gd name="T10" fmla="*/ 0 w 197"/>
                <a:gd name="T11" fmla="*/ 0 h 204"/>
                <a:gd name="T12" fmla="*/ 0 w 197"/>
                <a:gd name="T13" fmla="*/ 0 h 204"/>
                <a:gd name="T14" fmla="*/ 0 w 197"/>
                <a:gd name="T15" fmla="*/ 0 h 204"/>
                <a:gd name="T16" fmla="*/ 0 w 197"/>
                <a:gd name="T17" fmla="*/ 0 h 204"/>
                <a:gd name="T18" fmla="*/ 0 w 197"/>
                <a:gd name="T19" fmla="*/ 0 h 204"/>
                <a:gd name="T20" fmla="*/ 0 w 197"/>
                <a:gd name="T21" fmla="*/ 0 h 204"/>
                <a:gd name="T22" fmla="*/ 0 w 197"/>
                <a:gd name="T23" fmla="*/ 0 h 204"/>
                <a:gd name="T24" fmla="*/ 0 w 197"/>
                <a:gd name="T25" fmla="*/ 0 h 204"/>
                <a:gd name="T26" fmla="*/ 0 w 197"/>
                <a:gd name="T27" fmla="*/ 0 h 204"/>
                <a:gd name="T28" fmla="*/ 0 w 197"/>
                <a:gd name="T29" fmla="*/ 0 h 204"/>
                <a:gd name="T30" fmla="*/ 0 w 197"/>
                <a:gd name="T31" fmla="*/ 0 h 204"/>
                <a:gd name="T32" fmla="*/ 0 w 197"/>
                <a:gd name="T33" fmla="*/ 0 h 204"/>
                <a:gd name="T34" fmla="*/ 0 w 197"/>
                <a:gd name="T35" fmla="*/ 0 h 204"/>
                <a:gd name="T36" fmla="*/ 0 w 197"/>
                <a:gd name="T37" fmla="*/ 0 h 204"/>
                <a:gd name="T38" fmla="*/ 0 w 197"/>
                <a:gd name="T39" fmla="*/ 0 h 204"/>
                <a:gd name="T40" fmla="*/ 0 w 197"/>
                <a:gd name="T41" fmla="*/ 0 h 204"/>
                <a:gd name="T42" fmla="*/ 0 w 197"/>
                <a:gd name="T43" fmla="*/ 0 h 204"/>
                <a:gd name="T44" fmla="*/ 0 w 197"/>
                <a:gd name="T45" fmla="*/ 0 h 204"/>
                <a:gd name="T46" fmla="*/ 0 w 197"/>
                <a:gd name="T47" fmla="*/ 0 h 204"/>
                <a:gd name="T48" fmla="*/ 0 w 197"/>
                <a:gd name="T49" fmla="*/ 0 h 204"/>
                <a:gd name="T50" fmla="*/ 0 w 197"/>
                <a:gd name="T51" fmla="*/ 0 h 204"/>
                <a:gd name="T52" fmla="*/ 0 w 197"/>
                <a:gd name="T53" fmla="*/ 0 h 204"/>
                <a:gd name="T54" fmla="*/ 0 w 197"/>
                <a:gd name="T55" fmla="*/ 0 h 204"/>
                <a:gd name="T56" fmla="*/ 0 w 197"/>
                <a:gd name="T57" fmla="*/ 0 h 204"/>
                <a:gd name="T58" fmla="*/ 0 w 197"/>
                <a:gd name="T59" fmla="*/ 0 h 204"/>
                <a:gd name="T60" fmla="*/ 0 w 197"/>
                <a:gd name="T61" fmla="*/ 0 h 204"/>
                <a:gd name="T62" fmla="*/ 0 w 197"/>
                <a:gd name="T63" fmla="*/ 0 h 204"/>
                <a:gd name="T64" fmla="*/ 0 w 197"/>
                <a:gd name="T65" fmla="*/ 0 h 20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7"/>
                <a:gd name="T100" fmla="*/ 0 h 204"/>
                <a:gd name="T101" fmla="*/ 197 w 197"/>
                <a:gd name="T102" fmla="*/ 204 h 20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7" h="204">
                  <a:moveTo>
                    <a:pt x="99" y="0"/>
                  </a:moveTo>
                  <a:lnTo>
                    <a:pt x="118" y="3"/>
                  </a:lnTo>
                  <a:lnTo>
                    <a:pt x="137" y="8"/>
                  </a:lnTo>
                  <a:lnTo>
                    <a:pt x="153" y="17"/>
                  </a:lnTo>
                  <a:lnTo>
                    <a:pt x="168" y="30"/>
                  </a:lnTo>
                  <a:lnTo>
                    <a:pt x="180" y="46"/>
                  </a:lnTo>
                  <a:lnTo>
                    <a:pt x="190" y="63"/>
                  </a:lnTo>
                  <a:lnTo>
                    <a:pt x="195" y="82"/>
                  </a:lnTo>
                  <a:lnTo>
                    <a:pt x="197" y="103"/>
                  </a:lnTo>
                  <a:lnTo>
                    <a:pt x="195" y="123"/>
                  </a:lnTo>
                  <a:lnTo>
                    <a:pt x="190" y="142"/>
                  </a:lnTo>
                  <a:lnTo>
                    <a:pt x="180" y="159"/>
                  </a:lnTo>
                  <a:lnTo>
                    <a:pt x="168" y="174"/>
                  </a:lnTo>
                  <a:lnTo>
                    <a:pt x="153" y="187"/>
                  </a:lnTo>
                  <a:lnTo>
                    <a:pt x="137" y="196"/>
                  </a:lnTo>
                  <a:lnTo>
                    <a:pt x="118" y="201"/>
                  </a:lnTo>
                  <a:lnTo>
                    <a:pt x="99" y="204"/>
                  </a:lnTo>
                  <a:lnTo>
                    <a:pt x="79" y="201"/>
                  </a:lnTo>
                  <a:lnTo>
                    <a:pt x="60" y="196"/>
                  </a:lnTo>
                  <a:lnTo>
                    <a:pt x="43" y="187"/>
                  </a:lnTo>
                  <a:lnTo>
                    <a:pt x="29" y="174"/>
                  </a:lnTo>
                  <a:lnTo>
                    <a:pt x="17" y="159"/>
                  </a:lnTo>
                  <a:lnTo>
                    <a:pt x="8" y="142"/>
                  </a:lnTo>
                  <a:lnTo>
                    <a:pt x="3" y="123"/>
                  </a:lnTo>
                  <a:lnTo>
                    <a:pt x="0" y="103"/>
                  </a:lnTo>
                  <a:lnTo>
                    <a:pt x="3" y="82"/>
                  </a:lnTo>
                  <a:lnTo>
                    <a:pt x="8" y="63"/>
                  </a:lnTo>
                  <a:lnTo>
                    <a:pt x="17" y="46"/>
                  </a:lnTo>
                  <a:lnTo>
                    <a:pt x="29" y="30"/>
                  </a:lnTo>
                  <a:lnTo>
                    <a:pt x="43" y="17"/>
                  </a:lnTo>
                  <a:lnTo>
                    <a:pt x="60" y="8"/>
                  </a:lnTo>
                  <a:lnTo>
                    <a:pt x="79" y="3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8" name="Freeform 1588"/>
            <p:cNvSpPr>
              <a:spLocks/>
            </p:cNvSpPr>
            <p:nvPr/>
          </p:nvSpPr>
          <p:spPr bwMode="auto">
            <a:xfrm>
              <a:off x="4565" y="3129"/>
              <a:ext cx="39" cy="41"/>
            </a:xfrm>
            <a:custGeom>
              <a:avLst/>
              <a:gdLst>
                <a:gd name="T0" fmla="*/ 0 w 117"/>
                <a:gd name="T1" fmla="*/ 0 h 122"/>
                <a:gd name="T2" fmla="*/ 0 w 117"/>
                <a:gd name="T3" fmla="*/ 0 h 122"/>
                <a:gd name="T4" fmla="*/ 0 w 117"/>
                <a:gd name="T5" fmla="*/ 0 h 122"/>
                <a:gd name="T6" fmla="*/ 0 w 117"/>
                <a:gd name="T7" fmla="*/ 0 h 122"/>
                <a:gd name="T8" fmla="*/ 0 w 117"/>
                <a:gd name="T9" fmla="*/ 0 h 122"/>
                <a:gd name="T10" fmla="*/ 0 w 117"/>
                <a:gd name="T11" fmla="*/ 0 h 122"/>
                <a:gd name="T12" fmla="*/ 0 w 117"/>
                <a:gd name="T13" fmla="*/ 0 h 122"/>
                <a:gd name="T14" fmla="*/ 0 w 117"/>
                <a:gd name="T15" fmla="*/ 0 h 122"/>
                <a:gd name="T16" fmla="*/ 0 w 117"/>
                <a:gd name="T17" fmla="*/ 0 h 122"/>
                <a:gd name="T18" fmla="*/ 0 w 117"/>
                <a:gd name="T19" fmla="*/ 0 h 122"/>
                <a:gd name="T20" fmla="*/ 0 w 117"/>
                <a:gd name="T21" fmla="*/ 0 h 122"/>
                <a:gd name="T22" fmla="*/ 0 w 117"/>
                <a:gd name="T23" fmla="*/ 0 h 122"/>
                <a:gd name="T24" fmla="*/ 0 w 117"/>
                <a:gd name="T25" fmla="*/ 0 h 122"/>
                <a:gd name="T26" fmla="*/ 0 w 117"/>
                <a:gd name="T27" fmla="*/ 0 h 122"/>
                <a:gd name="T28" fmla="*/ 0 w 117"/>
                <a:gd name="T29" fmla="*/ 0 h 122"/>
                <a:gd name="T30" fmla="*/ 0 w 117"/>
                <a:gd name="T31" fmla="*/ 0 h 122"/>
                <a:gd name="T32" fmla="*/ 0 w 117"/>
                <a:gd name="T33" fmla="*/ 0 h 122"/>
                <a:gd name="T34" fmla="*/ 0 w 117"/>
                <a:gd name="T35" fmla="*/ 0 h 122"/>
                <a:gd name="T36" fmla="*/ 0 w 117"/>
                <a:gd name="T37" fmla="*/ 0 h 122"/>
                <a:gd name="T38" fmla="*/ 0 w 117"/>
                <a:gd name="T39" fmla="*/ 0 h 122"/>
                <a:gd name="T40" fmla="*/ 0 w 117"/>
                <a:gd name="T41" fmla="*/ 0 h 12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22"/>
                <a:gd name="T65" fmla="*/ 117 w 117"/>
                <a:gd name="T66" fmla="*/ 122 h 12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22">
                  <a:moveTo>
                    <a:pt x="117" y="122"/>
                  </a:moveTo>
                  <a:lnTo>
                    <a:pt x="117" y="122"/>
                  </a:lnTo>
                  <a:lnTo>
                    <a:pt x="115" y="97"/>
                  </a:lnTo>
                  <a:lnTo>
                    <a:pt x="108" y="74"/>
                  </a:lnTo>
                  <a:lnTo>
                    <a:pt x="96" y="54"/>
                  </a:lnTo>
                  <a:lnTo>
                    <a:pt x="83" y="36"/>
                  </a:lnTo>
                  <a:lnTo>
                    <a:pt x="64" y="20"/>
                  </a:lnTo>
                  <a:lnTo>
                    <a:pt x="44" y="9"/>
                  </a:lnTo>
                  <a:lnTo>
                    <a:pt x="22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15" y="41"/>
                  </a:lnTo>
                  <a:lnTo>
                    <a:pt x="31" y="45"/>
                  </a:lnTo>
                  <a:lnTo>
                    <a:pt x="44" y="52"/>
                  </a:lnTo>
                  <a:lnTo>
                    <a:pt x="55" y="62"/>
                  </a:lnTo>
                  <a:lnTo>
                    <a:pt x="65" y="75"/>
                  </a:lnTo>
                  <a:lnTo>
                    <a:pt x="73" y="90"/>
                  </a:lnTo>
                  <a:lnTo>
                    <a:pt x="77" y="105"/>
                  </a:lnTo>
                  <a:lnTo>
                    <a:pt x="79" y="122"/>
                  </a:lnTo>
                  <a:lnTo>
                    <a:pt x="117" y="12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9" name="Freeform 1589"/>
            <p:cNvSpPr>
              <a:spLocks/>
            </p:cNvSpPr>
            <p:nvPr/>
          </p:nvSpPr>
          <p:spPr bwMode="auto">
            <a:xfrm>
              <a:off x="4565" y="3170"/>
              <a:ext cx="39" cy="40"/>
            </a:xfrm>
            <a:custGeom>
              <a:avLst/>
              <a:gdLst>
                <a:gd name="T0" fmla="*/ 0 w 117"/>
                <a:gd name="T1" fmla="*/ 0 h 120"/>
                <a:gd name="T2" fmla="*/ 0 w 117"/>
                <a:gd name="T3" fmla="*/ 0 h 120"/>
                <a:gd name="T4" fmla="*/ 0 w 117"/>
                <a:gd name="T5" fmla="*/ 0 h 120"/>
                <a:gd name="T6" fmla="*/ 0 w 117"/>
                <a:gd name="T7" fmla="*/ 0 h 120"/>
                <a:gd name="T8" fmla="*/ 0 w 117"/>
                <a:gd name="T9" fmla="*/ 0 h 120"/>
                <a:gd name="T10" fmla="*/ 0 w 117"/>
                <a:gd name="T11" fmla="*/ 0 h 120"/>
                <a:gd name="T12" fmla="*/ 0 w 117"/>
                <a:gd name="T13" fmla="*/ 0 h 120"/>
                <a:gd name="T14" fmla="*/ 0 w 117"/>
                <a:gd name="T15" fmla="*/ 0 h 120"/>
                <a:gd name="T16" fmla="*/ 0 w 117"/>
                <a:gd name="T17" fmla="*/ 0 h 120"/>
                <a:gd name="T18" fmla="*/ 0 w 117"/>
                <a:gd name="T19" fmla="*/ 0 h 120"/>
                <a:gd name="T20" fmla="*/ 0 w 117"/>
                <a:gd name="T21" fmla="*/ 0 h 120"/>
                <a:gd name="T22" fmla="*/ 0 w 117"/>
                <a:gd name="T23" fmla="*/ 0 h 120"/>
                <a:gd name="T24" fmla="*/ 0 w 117"/>
                <a:gd name="T25" fmla="*/ 0 h 120"/>
                <a:gd name="T26" fmla="*/ 0 w 117"/>
                <a:gd name="T27" fmla="*/ 0 h 120"/>
                <a:gd name="T28" fmla="*/ 0 w 117"/>
                <a:gd name="T29" fmla="*/ 0 h 120"/>
                <a:gd name="T30" fmla="*/ 0 w 117"/>
                <a:gd name="T31" fmla="*/ 0 h 120"/>
                <a:gd name="T32" fmla="*/ 0 w 117"/>
                <a:gd name="T33" fmla="*/ 0 h 120"/>
                <a:gd name="T34" fmla="*/ 0 w 117"/>
                <a:gd name="T35" fmla="*/ 0 h 120"/>
                <a:gd name="T36" fmla="*/ 0 w 117"/>
                <a:gd name="T37" fmla="*/ 0 h 120"/>
                <a:gd name="T38" fmla="*/ 0 w 117"/>
                <a:gd name="T39" fmla="*/ 0 h 120"/>
                <a:gd name="T40" fmla="*/ 0 w 117"/>
                <a:gd name="T41" fmla="*/ 0 h 12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20"/>
                <a:gd name="T65" fmla="*/ 117 w 117"/>
                <a:gd name="T66" fmla="*/ 120 h 12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20">
                  <a:moveTo>
                    <a:pt x="0" y="120"/>
                  </a:moveTo>
                  <a:lnTo>
                    <a:pt x="0" y="120"/>
                  </a:lnTo>
                  <a:lnTo>
                    <a:pt x="22" y="118"/>
                  </a:lnTo>
                  <a:lnTo>
                    <a:pt x="44" y="111"/>
                  </a:lnTo>
                  <a:lnTo>
                    <a:pt x="64" y="99"/>
                  </a:lnTo>
                  <a:lnTo>
                    <a:pt x="83" y="85"/>
                  </a:lnTo>
                  <a:lnTo>
                    <a:pt x="96" y="68"/>
                  </a:lnTo>
                  <a:lnTo>
                    <a:pt x="108" y="47"/>
                  </a:lnTo>
                  <a:lnTo>
                    <a:pt x="115" y="24"/>
                  </a:lnTo>
                  <a:lnTo>
                    <a:pt x="117" y="0"/>
                  </a:lnTo>
                  <a:lnTo>
                    <a:pt x="79" y="0"/>
                  </a:lnTo>
                  <a:lnTo>
                    <a:pt x="77" y="16"/>
                  </a:lnTo>
                  <a:lnTo>
                    <a:pt x="73" y="32"/>
                  </a:lnTo>
                  <a:lnTo>
                    <a:pt x="65" y="45"/>
                  </a:lnTo>
                  <a:lnTo>
                    <a:pt x="55" y="56"/>
                  </a:lnTo>
                  <a:lnTo>
                    <a:pt x="44" y="68"/>
                  </a:lnTo>
                  <a:lnTo>
                    <a:pt x="31" y="75"/>
                  </a:lnTo>
                  <a:lnTo>
                    <a:pt x="15" y="79"/>
                  </a:lnTo>
                  <a:lnTo>
                    <a:pt x="0" y="81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00" name="Freeform 1590"/>
            <p:cNvSpPr>
              <a:spLocks/>
            </p:cNvSpPr>
            <p:nvPr/>
          </p:nvSpPr>
          <p:spPr bwMode="auto">
            <a:xfrm>
              <a:off x="4526" y="3170"/>
              <a:ext cx="39" cy="40"/>
            </a:xfrm>
            <a:custGeom>
              <a:avLst/>
              <a:gdLst>
                <a:gd name="T0" fmla="*/ 0 w 118"/>
                <a:gd name="T1" fmla="*/ 0 h 120"/>
                <a:gd name="T2" fmla="*/ 0 w 118"/>
                <a:gd name="T3" fmla="*/ 0 h 120"/>
                <a:gd name="T4" fmla="*/ 0 w 118"/>
                <a:gd name="T5" fmla="*/ 0 h 120"/>
                <a:gd name="T6" fmla="*/ 0 w 118"/>
                <a:gd name="T7" fmla="*/ 0 h 120"/>
                <a:gd name="T8" fmla="*/ 0 w 118"/>
                <a:gd name="T9" fmla="*/ 0 h 120"/>
                <a:gd name="T10" fmla="*/ 0 w 118"/>
                <a:gd name="T11" fmla="*/ 0 h 120"/>
                <a:gd name="T12" fmla="*/ 0 w 118"/>
                <a:gd name="T13" fmla="*/ 0 h 120"/>
                <a:gd name="T14" fmla="*/ 0 w 118"/>
                <a:gd name="T15" fmla="*/ 0 h 120"/>
                <a:gd name="T16" fmla="*/ 0 w 118"/>
                <a:gd name="T17" fmla="*/ 0 h 120"/>
                <a:gd name="T18" fmla="*/ 0 w 118"/>
                <a:gd name="T19" fmla="*/ 0 h 120"/>
                <a:gd name="T20" fmla="*/ 0 w 118"/>
                <a:gd name="T21" fmla="*/ 0 h 120"/>
                <a:gd name="T22" fmla="*/ 0 w 118"/>
                <a:gd name="T23" fmla="*/ 0 h 120"/>
                <a:gd name="T24" fmla="*/ 0 w 118"/>
                <a:gd name="T25" fmla="*/ 0 h 120"/>
                <a:gd name="T26" fmla="*/ 0 w 118"/>
                <a:gd name="T27" fmla="*/ 0 h 120"/>
                <a:gd name="T28" fmla="*/ 0 w 118"/>
                <a:gd name="T29" fmla="*/ 0 h 120"/>
                <a:gd name="T30" fmla="*/ 0 w 118"/>
                <a:gd name="T31" fmla="*/ 0 h 120"/>
                <a:gd name="T32" fmla="*/ 0 w 118"/>
                <a:gd name="T33" fmla="*/ 0 h 120"/>
                <a:gd name="T34" fmla="*/ 0 w 118"/>
                <a:gd name="T35" fmla="*/ 0 h 120"/>
                <a:gd name="T36" fmla="*/ 0 w 118"/>
                <a:gd name="T37" fmla="*/ 0 h 120"/>
                <a:gd name="T38" fmla="*/ 0 w 118"/>
                <a:gd name="T39" fmla="*/ 0 h 120"/>
                <a:gd name="T40" fmla="*/ 0 w 118"/>
                <a:gd name="T41" fmla="*/ 0 h 12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8"/>
                <a:gd name="T64" fmla="*/ 0 h 120"/>
                <a:gd name="T65" fmla="*/ 118 w 118"/>
                <a:gd name="T66" fmla="*/ 120 h 12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8" h="120">
                  <a:moveTo>
                    <a:pt x="0" y="0"/>
                  </a:moveTo>
                  <a:lnTo>
                    <a:pt x="0" y="0"/>
                  </a:lnTo>
                  <a:lnTo>
                    <a:pt x="3" y="24"/>
                  </a:lnTo>
                  <a:lnTo>
                    <a:pt x="9" y="46"/>
                  </a:lnTo>
                  <a:lnTo>
                    <a:pt x="20" y="68"/>
                  </a:lnTo>
                  <a:lnTo>
                    <a:pt x="34" y="85"/>
                  </a:lnTo>
                  <a:lnTo>
                    <a:pt x="51" y="99"/>
                  </a:lnTo>
                  <a:lnTo>
                    <a:pt x="72" y="111"/>
                  </a:lnTo>
                  <a:lnTo>
                    <a:pt x="94" y="118"/>
                  </a:lnTo>
                  <a:lnTo>
                    <a:pt x="118" y="120"/>
                  </a:lnTo>
                  <a:lnTo>
                    <a:pt x="118" y="81"/>
                  </a:lnTo>
                  <a:lnTo>
                    <a:pt x="101" y="79"/>
                  </a:lnTo>
                  <a:lnTo>
                    <a:pt x="85" y="75"/>
                  </a:lnTo>
                  <a:lnTo>
                    <a:pt x="74" y="68"/>
                  </a:lnTo>
                  <a:lnTo>
                    <a:pt x="62" y="56"/>
                  </a:lnTo>
                  <a:lnTo>
                    <a:pt x="51" y="45"/>
                  </a:lnTo>
                  <a:lnTo>
                    <a:pt x="44" y="33"/>
                  </a:lnTo>
                  <a:lnTo>
                    <a:pt x="41" y="16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01" name="Freeform 1591"/>
            <p:cNvSpPr>
              <a:spLocks/>
            </p:cNvSpPr>
            <p:nvPr/>
          </p:nvSpPr>
          <p:spPr bwMode="auto">
            <a:xfrm>
              <a:off x="4526" y="3129"/>
              <a:ext cx="39" cy="41"/>
            </a:xfrm>
            <a:custGeom>
              <a:avLst/>
              <a:gdLst>
                <a:gd name="T0" fmla="*/ 0 w 118"/>
                <a:gd name="T1" fmla="*/ 0 h 122"/>
                <a:gd name="T2" fmla="*/ 0 w 118"/>
                <a:gd name="T3" fmla="*/ 0 h 122"/>
                <a:gd name="T4" fmla="*/ 0 w 118"/>
                <a:gd name="T5" fmla="*/ 0 h 122"/>
                <a:gd name="T6" fmla="*/ 0 w 118"/>
                <a:gd name="T7" fmla="*/ 0 h 122"/>
                <a:gd name="T8" fmla="*/ 0 w 118"/>
                <a:gd name="T9" fmla="*/ 0 h 122"/>
                <a:gd name="T10" fmla="*/ 0 w 118"/>
                <a:gd name="T11" fmla="*/ 0 h 122"/>
                <a:gd name="T12" fmla="*/ 0 w 118"/>
                <a:gd name="T13" fmla="*/ 0 h 122"/>
                <a:gd name="T14" fmla="*/ 0 w 118"/>
                <a:gd name="T15" fmla="*/ 0 h 122"/>
                <a:gd name="T16" fmla="*/ 0 w 118"/>
                <a:gd name="T17" fmla="*/ 0 h 122"/>
                <a:gd name="T18" fmla="*/ 0 w 118"/>
                <a:gd name="T19" fmla="*/ 0 h 122"/>
                <a:gd name="T20" fmla="*/ 0 w 118"/>
                <a:gd name="T21" fmla="*/ 0 h 122"/>
                <a:gd name="T22" fmla="*/ 0 w 118"/>
                <a:gd name="T23" fmla="*/ 0 h 122"/>
                <a:gd name="T24" fmla="*/ 0 w 118"/>
                <a:gd name="T25" fmla="*/ 0 h 122"/>
                <a:gd name="T26" fmla="*/ 0 w 118"/>
                <a:gd name="T27" fmla="*/ 0 h 122"/>
                <a:gd name="T28" fmla="*/ 0 w 118"/>
                <a:gd name="T29" fmla="*/ 0 h 122"/>
                <a:gd name="T30" fmla="*/ 0 w 118"/>
                <a:gd name="T31" fmla="*/ 0 h 122"/>
                <a:gd name="T32" fmla="*/ 0 w 118"/>
                <a:gd name="T33" fmla="*/ 0 h 122"/>
                <a:gd name="T34" fmla="*/ 0 w 118"/>
                <a:gd name="T35" fmla="*/ 0 h 122"/>
                <a:gd name="T36" fmla="*/ 0 w 118"/>
                <a:gd name="T37" fmla="*/ 0 h 122"/>
                <a:gd name="T38" fmla="*/ 0 w 118"/>
                <a:gd name="T39" fmla="*/ 0 h 122"/>
                <a:gd name="T40" fmla="*/ 0 w 118"/>
                <a:gd name="T41" fmla="*/ 0 h 12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8"/>
                <a:gd name="T64" fmla="*/ 0 h 122"/>
                <a:gd name="T65" fmla="*/ 118 w 118"/>
                <a:gd name="T66" fmla="*/ 122 h 12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8" h="122">
                  <a:moveTo>
                    <a:pt x="118" y="0"/>
                  </a:moveTo>
                  <a:lnTo>
                    <a:pt x="118" y="0"/>
                  </a:lnTo>
                  <a:lnTo>
                    <a:pt x="94" y="2"/>
                  </a:lnTo>
                  <a:lnTo>
                    <a:pt x="72" y="9"/>
                  </a:lnTo>
                  <a:lnTo>
                    <a:pt x="51" y="20"/>
                  </a:lnTo>
                  <a:lnTo>
                    <a:pt x="34" y="36"/>
                  </a:lnTo>
                  <a:lnTo>
                    <a:pt x="20" y="54"/>
                  </a:lnTo>
                  <a:lnTo>
                    <a:pt x="9" y="75"/>
                  </a:lnTo>
                  <a:lnTo>
                    <a:pt x="3" y="97"/>
                  </a:lnTo>
                  <a:lnTo>
                    <a:pt x="0" y="122"/>
                  </a:lnTo>
                  <a:lnTo>
                    <a:pt x="38" y="122"/>
                  </a:lnTo>
                  <a:lnTo>
                    <a:pt x="41" y="105"/>
                  </a:lnTo>
                  <a:lnTo>
                    <a:pt x="44" y="88"/>
                  </a:lnTo>
                  <a:lnTo>
                    <a:pt x="51" y="75"/>
                  </a:lnTo>
                  <a:lnTo>
                    <a:pt x="62" y="62"/>
                  </a:lnTo>
                  <a:lnTo>
                    <a:pt x="74" y="52"/>
                  </a:lnTo>
                  <a:lnTo>
                    <a:pt x="85" y="45"/>
                  </a:lnTo>
                  <a:lnTo>
                    <a:pt x="101" y="41"/>
                  </a:lnTo>
                  <a:lnTo>
                    <a:pt x="118" y="39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02" name="Freeform 1592"/>
            <p:cNvSpPr>
              <a:spLocks/>
            </p:cNvSpPr>
            <p:nvPr/>
          </p:nvSpPr>
          <p:spPr bwMode="auto">
            <a:xfrm>
              <a:off x="4680" y="1994"/>
              <a:ext cx="65" cy="68"/>
            </a:xfrm>
            <a:custGeom>
              <a:avLst/>
              <a:gdLst>
                <a:gd name="T0" fmla="*/ 0 w 196"/>
                <a:gd name="T1" fmla="*/ 0 h 204"/>
                <a:gd name="T2" fmla="*/ 0 w 196"/>
                <a:gd name="T3" fmla="*/ 0 h 204"/>
                <a:gd name="T4" fmla="*/ 0 w 196"/>
                <a:gd name="T5" fmla="*/ 0 h 204"/>
                <a:gd name="T6" fmla="*/ 0 w 196"/>
                <a:gd name="T7" fmla="*/ 0 h 204"/>
                <a:gd name="T8" fmla="*/ 0 w 196"/>
                <a:gd name="T9" fmla="*/ 0 h 204"/>
                <a:gd name="T10" fmla="*/ 0 w 196"/>
                <a:gd name="T11" fmla="*/ 0 h 204"/>
                <a:gd name="T12" fmla="*/ 0 w 196"/>
                <a:gd name="T13" fmla="*/ 0 h 204"/>
                <a:gd name="T14" fmla="*/ 0 w 196"/>
                <a:gd name="T15" fmla="*/ 0 h 204"/>
                <a:gd name="T16" fmla="*/ 0 w 196"/>
                <a:gd name="T17" fmla="*/ 0 h 204"/>
                <a:gd name="T18" fmla="*/ 0 w 196"/>
                <a:gd name="T19" fmla="*/ 0 h 204"/>
                <a:gd name="T20" fmla="*/ 0 w 196"/>
                <a:gd name="T21" fmla="*/ 0 h 204"/>
                <a:gd name="T22" fmla="*/ 0 w 196"/>
                <a:gd name="T23" fmla="*/ 0 h 204"/>
                <a:gd name="T24" fmla="*/ 0 w 196"/>
                <a:gd name="T25" fmla="*/ 0 h 204"/>
                <a:gd name="T26" fmla="*/ 0 w 196"/>
                <a:gd name="T27" fmla="*/ 0 h 204"/>
                <a:gd name="T28" fmla="*/ 0 w 196"/>
                <a:gd name="T29" fmla="*/ 0 h 204"/>
                <a:gd name="T30" fmla="*/ 0 w 196"/>
                <a:gd name="T31" fmla="*/ 0 h 204"/>
                <a:gd name="T32" fmla="*/ 0 w 196"/>
                <a:gd name="T33" fmla="*/ 0 h 204"/>
                <a:gd name="T34" fmla="*/ 0 w 196"/>
                <a:gd name="T35" fmla="*/ 0 h 204"/>
                <a:gd name="T36" fmla="*/ 0 w 196"/>
                <a:gd name="T37" fmla="*/ 0 h 204"/>
                <a:gd name="T38" fmla="*/ 0 w 196"/>
                <a:gd name="T39" fmla="*/ 0 h 204"/>
                <a:gd name="T40" fmla="*/ 0 w 196"/>
                <a:gd name="T41" fmla="*/ 0 h 204"/>
                <a:gd name="T42" fmla="*/ 0 w 196"/>
                <a:gd name="T43" fmla="*/ 0 h 204"/>
                <a:gd name="T44" fmla="*/ 0 w 196"/>
                <a:gd name="T45" fmla="*/ 0 h 204"/>
                <a:gd name="T46" fmla="*/ 0 w 196"/>
                <a:gd name="T47" fmla="*/ 0 h 204"/>
                <a:gd name="T48" fmla="*/ 0 w 196"/>
                <a:gd name="T49" fmla="*/ 0 h 204"/>
                <a:gd name="T50" fmla="*/ 0 w 196"/>
                <a:gd name="T51" fmla="*/ 0 h 204"/>
                <a:gd name="T52" fmla="*/ 0 w 196"/>
                <a:gd name="T53" fmla="*/ 0 h 204"/>
                <a:gd name="T54" fmla="*/ 0 w 196"/>
                <a:gd name="T55" fmla="*/ 0 h 204"/>
                <a:gd name="T56" fmla="*/ 0 w 196"/>
                <a:gd name="T57" fmla="*/ 0 h 204"/>
                <a:gd name="T58" fmla="*/ 0 w 196"/>
                <a:gd name="T59" fmla="*/ 0 h 204"/>
                <a:gd name="T60" fmla="*/ 0 w 196"/>
                <a:gd name="T61" fmla="*/ 0 h 204"/>
                <a:gd name="T62" fmla="*/ 0 w 196"/>
                <a:gd name="T63" fmla="*/ 0 h 204"/>
                <a:gd name="T64" fmla="*/ 0 w 196"/>
                <a:gd name="T65" fmla="*/ 0 h 20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6"/>
                <a:gd name="T100" fmla="*/ 0 h 204"/>
                <a:gd name="T101" fmla="*/ 196 w 196"/>
                <a:gd name="T102" fmla="*/ 204 h 20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6" h="204">
                  <a:moveTo>
                    <a:pt x="99" y="0"/>
                  </a:moveTo>
                  <a:lnTo>
                    <a:pt x="118" y="3"/>
                  </a:lnTo>
                  <a:lnTo>
                    <a:pt x="137" y="8"/>
                  </a:lnTo>
                  <a:lnTo>
                    <a:pt x="153" y="17"/>
                  </a:lnTo>
                  <a:lnTo>
                    <a:pt x="167" y="30"/>
                  </a:lnTo>
                  <a:lnTo>
                    <a:pt x="180" y="45"/>
                  </a:lnTo>
                  <a:lnTo>
                    <a:pt x="188" y="63"/>
                  </a:lnTo>
                  <a:lnTo>
                    <a:pt x="193" y="81"/>
                  </a:lnTo>
                  <a:lnTo>
                    <a:pt x="196" y="102"/>
                  </a:lnTo>
                  <a:lnTo>
                    <a:pt x="193" y="123"/>
                  </a:lnTo>
                  <a:lnTo>
                    <a:pt x="188" y="141"/>
                  </a:lnTo>
                  <a:lnTo>
                    <a:pt x="180" y="160"/>
                  </a:lnTo>
                  <a:lnTo>
                    <a:pt x="167" y="174"/>
                  </a:lnTo>
                  <a:lnTo>
                    <a:pt x="153" y="187"/>
                  </a:lnTo>
                  <a:lnTo>
                    <a:pt x="137" y="196"/>
                  </a:lnTo>
                  <a:lnTo>
                    <a:pt x="118" y="201"/>
                  </a:lnTo>
                  <a:lnTo>
                    <a:pt x="99" y="204"/>
                  </a:lnTo>
                  <a:lnTo>
                    <a:pt x="79" y="201"/>
                  </a:lnTo>
                  <a:lnTo>
                    <a:pt x="60" y="196"/>
                  </a:lnTo>
                  <a:lnTo>
                    <a:pt x="43" y="187"/>
                  </a:lnTo>
                  <a:lnTo>
                    <a:pt x="29" y="174"/>
                  </a:lnTo>
                  <a:lnTo>
                    <a:pt x="17" y="160"/>
                  </a:lnTo>
                  <a:lnTo>
                    <a:pt x="8" y="141"/>
                  </a:lnTo>
                  <a:lnTo>
                    <a:pt x="3" y="123"/>
                  </a:lnTo>
                  <a:lnTo>
                    <a:pt x="0" y="102"/>
                  </a:lnTo>
                  <a:lnTo>
                    <a:pt x="3" y="81"/>
                  </a:lnTo>
                  <a:lnTo>
                    <a:pt x="8" y="63"/>
                  </a:lnTo>
                  <a:lnTo>
                    <a:pt x="17" y="45"/>
                  </a:lnTo>
                  <a:lnTo>
                    <a:pt x="29" y="30"/>
                  </a:lnTo>
                  <a:lnTo>
                    <a:pt x="43" y="17"/>
                  </a:lnTo>
                  <a:lnTo>
                    <a:pt x="60" y="8"/>
                  </a:lnTo>
                  <a:lnTo>
                    <a:pt x="79" y="3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03" name="Freeform 1593"/>
            <p:cNvSpPr>
              <a:spLocks/>
            </p:cNvSpPr>
            <p:nvPr/>
          </p:nvSpPr>
          <p:spPr bwMode="auto">
            <a:xfrm>
              <a:off x="4713" y="1987"/>
              <a:ext cx="38" cy="41"/>
            </a:xfrm>
            <a:custGeom>
              <a:avLst/>
              <a:gdLst>
                <a:gd name="T0" fmla="*/ 0 w 116"/>
                <a:gd name="T1" fmla="*/ 0 h 121"/>
                <a:gd name="T2" fmla="*/ 0 w 116"/>
                <a:gd name="T3" fmla="*/ 0 h 121"/>
                <a:gd name="T4" fmla="*/ 0 w 116"/>
                <a:gd name="T5" fmla="*/ 0 h 121"/>
                <a:gd name="T6" fmla="*/ 0 w 116"/>
                <a:gd name="T7" fmla="*/ 0 h 121"/>
                <a:gd name="T8" fmla="*/ 0 w 116"/>
                <a:gd name="T9" fmla="*/ 0 h 121"/>
                <a:gd name="T10" fmla="*/ 0 w 116"/>
                <a:gd name="T11" fmla="*/ 0 h 121"/>
                <a:gd name="T12" fmla="*/ 0 w 116"/>
                <a:gd name="T13" fmla="*/ 0 h 121"/>
                <a:gd name="T14" fmla="*/ 0 w 116"/>
                <a:gd name="T15" fmla="*/ 0 h 121"/>
                <a:gd name="T16" fmla="*/ 0 w 116"/>
                <a:gd name="T17" fmla="*/ 0 h 121"/>
                <a:gd name="T18" fmla="*/ 0 w 116"/>
                <a:gd name="T19" fmla="*/ 0 h 121"/>
                <a:gd name="T20" fmla="*/ 0 w 116"/>
                <a:gd name="T21" fmla="*/ 0 h 121"/>
                <a:gd name="T22" fmla="*/ 0 w 116"/>
                <a:gd name="T23" fmla="*/ 0 h 121"/>
                <a:gd name="T24" fmla="*/ 0 w 116"/>
                <a:gd name="T25" fmla="*/ 0 h 121"/>
                <a:gd name="T26" fmla="*/ 0 w 116"/>
                <a:gd name="T27" fmla="*/ 0 h 121"/>
                <a:gd name="T28" fmla="*/ 0 w 116"/>
                <a:gd name="T29" fmla="*/ 0 h 121"/>
                <a:gd name="T30" fmla="*/ 0 w 116"/>
                <a:gd name="T31" fmla="*/ 0 h 121"/>
                <a:gd name="T32" fmla="*/ 0 w 116"/>
                <a:gd name="T33" fmla="*/ 0 h 121"/>
                <a:gd name="T34" fmla="*/ 0 w 116"/>
                <a:gd name="T35" fmla="*/ 0 h 121"/>
                <a:gd name="T36" fmla="*/ 0 w 116"/>
                <a:gd name="T37" fmla="*/ 0 h 121"/>
                <a:gd name="T38" fmla="*/ 0 w 116"/>
                <a:gd name="T39" fmla="*/ 0 h 121"/>
                <a:gd name="T40" fmla="*/ 0 w 116"/>
                <a:gd name="T41" fmla="*/ 0 h 1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6"/>
                <a:gd name="T64" fmla="*/ 0 h 121"/>
                <a:gd name="T65" fmla="*/ 116 w 116"/>
                <a:gd name="T66" fmla="*/ 121 h 1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6" h="121">
                  <a:moveTo>
                    <a:pt x="116" y="121"/>
                  </a:moveTo>
                  <a:lnTo>
                    <a:pt x="116" y="121"/>
                  </a:lnTo>
                  <a:lnTo>
                    <a:pt x="113" y="96"/>
                  </a:lnTo>
                  <a:lnTo>
                    <a:pt x="107" y="75"/>
                  </a:lnTo>
                  <a:lnTo>
                    <a:pt x="96" y="53"/>
                  </a:lnTo>
                  <a:lnTo>
                    <a:pt x="82" y="35"/>
                  </a:lnTo>
                  <a:lnTo>
                    <a:pt x="65" y="21"/>
                  </a:lnTo>
                  <a:lnTo>
                    <a:pt x="44" y="9"/>
                  </a:lnTo>
                  <a:lnTo>
                    <a:pt x="22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15" y="42"/>
                  </a:lnTo>
                  <a:lnTo>
                    <a:pt x="31" y="45"/>
                  </a:lnTo>
                  <a:lnTo>
                    <a:pt x="43" y="52"/>
                  </a:lnTo>
                  <a:lnTo>
                    <a:pt x="54" y="64"/>
                  </a:lnTo>
                  <a:lnTo>
                    <a:pt x="65" y="74"/>
                  </a:lnTo>
                  <a:lnTo>
                    <a:pt x="72" y="89"/>
                  </a:lnTo>
                  <a:lnTo>
                    <a:pt x="75" y="104"/>
                  </a:lnTo>
                  <a:lnTo>
                    <a:pt x="78" y="121"/>
                  </a:lnTo>
                  <a:lnTo>
                    <a:pt x="116" y="12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04" name="Freeform 1594"/>
            <p:cNvSpPr>
              <a:spLocks/>
            </p:cNvSpPr>
            <p:nvPr/>
          </p:nvSpPr>
          <p:spPr bwMode="auto">
            <a:xfrm>
              <a:off x="4713" y="2028"/>
              <a:ext cx="38" cy="40"/>
            </a:xfrm>
            <a:custGeom>
              <a:avLst/>
              <a:gdLst>
                <a:gd name="T0" fmla="*/ 0 w 116"/>
                <a:gd name="T1" fmla="*/ 0 h 122"/>
                <a:gd name="T2" fmla="*/ 0 w 116"/>
                <a:gd name="T3" fmla="*/ 0 h 122"/>
                <a:gd name="T4" fmla="*/ 0 w 116"/>
                <a:gd name="T5" fmla="*/ 0 h 122"/>
                <a:gd name="T6" fmla="*/ 0 w 116"/>
                <a:gd name="T7" fmla="*/ 0 h 122"/>
                <a:gd name="T8" fmla="*/ 0 w 116"/>
                <a:gd name="T9" fmla="*/ 0 h 122"/>
                <a:gd name="T10" fmla="*/ 0 w 116"/>
                <a:gd name="T11" fmla="*/ 0 h 122"/>
                <a:gd name="T12" fmla="*/ 0 w 116"/>
                <a:gd name="T13" fmla="*/ 0 h 122"/>
                <a:gd name="T14" fmla="*/ 0 w 116"/>
                <a:gd name="T15" fmla="*/ 0 h 122"/>
                <a:gd name="T16" fmla="*/ 0 w 116"/>
                <a:gd name="T17" fmla="*/ 0 h 122"/>
                <a:gd name="T18" fmla="*/ 0 w 116"/>
                <a:gd name="T19" fmla="*/ 0 h 122"/>
                <a:gd name="T20" fmla="*/ 0 w 116"/>
                <a:gd name="T21" fmla="*/ 0 h 122"/>
                <a:gd name="T22" fmla="*/ 0 w 116"/>
                <a:gd name="T23" fmla="*/ 0 h 122"/>
                <a:gd name="T24" fmla="*/ 0 w 116"/>
                <a:gd name="T25" fmla="*/ 0 h 122"/>
                <a:gd name="T26" fmla="*/ 0 w 116"/>
                <a:gd name="T27" fmla="*/ 0 h 122"/>
                <a:gd name="T28" fmla="*/ 0 w 116"/>
                <a:gd name="T29" fmla="*/ 0 h 122"/>
                <a:gd name="T30" fmla="*/ 0 w 116"/>
                <a:gd name="T31" fmla="*/ 0 h 122"/>
                <a:gd name="T32" fmla="*/ 0 w 116"/>
                <a:gd name="T33" fmla="*/ 0 h 122"/>
                <a:gd name="T34" fmla="*/ 0 w 116"/>
                <a:gd name="T35" fmla="*/ 0 h 122"/>
                <a:gd name="T36" fmla="*/ 0 w 116"/>
                <a:gd name="T37" fmla="*/ 0 h 122"/>
                <a:gd name="T38" fmla="*/ 0 w 116"/>
                <a:gd name="T39" fmla="*/ 0 h 122"/>
                <a:gd name="T40" fmla="*/ 0 w 116"/>
                <a:gd name="T41" fmla="*/ 0 h 12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6"/>
                <a:gd name="T64" fmla="*/ 0 h 122"/>
                <a:gd name="T65" fmla="*/ 116 w 116"/>
                <a:gd name="T66" fmla="*/ 122 h 12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6" h="122">
                  <a:moveTo>
                    <a:pt x="0" y="122"/>
                  </a:moveTo>
                  <a:lnTo>
                    <a:pt x="0" y="122"/>
                  </a:lnTo>
                  <a:lnTo>
                    <a:pt x="22" y="119"/>
                  </a:lnTo>
                  <a:lnTo>
                    <a:pt x="44" y="112"/>
                  </a:lnTo>
                  <a:lnTo>
                    <a:pt x="65" y="101"/>
                  </a:lnTo>
                  <a:lnTo>
                    <a:pt x="82" y="86"/>
                  </a:lnTo>
                  <a:lnTo>
                    <a:pt x="96" y="68"/>
                  </a:lnTo>
                  <a:lnTo>
                    <a:pt x="107" y="46"/>
                  </a:lnTo>
                  <a:lnTo>
                    <a:pt x="113" y="25"/>
                  </a:lnTo>
                  <a:lnTo>
                    <a:pt x="116" y="0"/>
                  </a:lnTo>
                  <a:lnTo>
                    <a:pt x="78" y="0"/>
                  </a:lnTo>
                  <a:lnTo>
                    <a:pt x="75" y="17"/>
                  </a:lnTo>
                  <a:lnTo>
                    <a:pt x="72" y="33"/>
                  </a:lnTo>
                  <a:lnTo>
                    <a:pt x="65" y="47"/>
                  </a:lnTo>
                  <a:lnTo>
                    <a:pt x="54" y="58"/>
                  </a:lnTo>
                  <a:lnTo>
                    <a:pt x="43" y="69"/>
                  </a:lnTo>
                  <a:lnTo>
                    <a:pt x="31" y="76"/>
                  </a:lnTo>
                  <a:lnTo>
                    <a:pt x="15" y="80"/>
                  </a:lnTo>
                  <a:lnTo>
                    <a:pt x="0" y="82"/>
                  </a:lnTo>
                  <a:lnTo>
                    <a:pt x="0" y="12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05" name="Freeform 1595"/>
            <p:cNvSpPr>
              <a:spLocks/>
            </p:cNvSpPr>
            <p:nvPr/>
          </p:nvSpPr>
          <p:spPr bwMode="auto">
            <a:xfrm>
              <a:off x="4673" y="2028"/>
              <a:ext cx="40" cy="40"/>
            </a:xfrm>
            <a:custGeom>
              <a:avLst/>
              <a:gdLst>
                <a:gd name="T0" fmla="*/ 0 w 118"/>
                <a:gd name="T1" fmla="*/ 0 h 122"/>
                <a:gd name="T2" fmla="*/ 0 w 118"/>
                <a:gd name="T3" fmla="*/ 0 h 122"/>
                <a:gd name="T4" fmla="*/ 0 w 118"/>
                <a:gd name="T5" fmla="*/ 0 h 122"/>
                <a:gd name="T6" fmla="*/ 0 w 118"/>
                <a:gd name="T7" fmla="*/ 0 h 122"/>
                <a:gd name="T8" fmla="*/ 0 w 118"/>
                <a:gd name="T9" fmla="*/ 0 h 122"/>
                <a:gd name="T10" fmla="*/ 0 w 118"/>
                <a:gd name="T11" fmla="*/ 0 h 122"/>
                <a:gd name="T12" fmla="*/ 0 w 118"/>
                <a:gd name="T13" fmla="*/ 0 h 122"/>
                <a:gd name="T14" fmla="*/ 0 w 118"/>
                <a:gd name="T15" fmla="*/ 0 h 122"/>
                <a:gd name="T16" fmla="*/ 0 w 118"/>
                <a:gd name="T17" fmla="*/ 0 h 122"/>
                <a:gd name="T18" fmla="*/ 0 w 118"/>
                <a:gd name="T19" fmla="*/ 0 h 122"/>
                <a:gd name="T20" fmla="*/ 0 w 118"/>
                <a:gd name="T21" fmla="*/ 0 h 122"/>
                <a:gd name="T22" fmla="*/ 0 w 118"/>
                <a:gd name="T23" fmla="*/ 0 h 122"/>
                <a:gd name="T24" fmla="*/ 0 w 118"/>
                <a:gd name="T25" fmla="*/ 0 h 122"/>
                <a:gd name="T26" fmla="*/ 0 w 118"/>
                <a:gd name="T27" fmla="*/ 0 h 122"/>
                <a:gd name="T28" fmla="*/ 0 w 118"/>
                <a:gd name="T29" fmla="*/ 0 h 122"/>
                <a:gd name="T30" fmla="*/ 0 w 118"/>
                <a:gd name="T31" fmla="*/ 0 h 122"/>
                <a:gd name="T32" fmla="*/ 0 w 118"/>
                <a:gd name="T33" fmla="*/ 0 h 122"/>
                <a:gd name="T34" fmla="*/ 0 w 118"/>
                <a:gd name="T35" fmla="*/ 0 h 122"/>
                <a:gd name="T36" fmla="*/ 0 w 118"/>
                <a:gd name="T37" fmla="*/ 0 h 122"/>
                <a:gd name="T38" fmla="*/ 0 w 118"/>
                <a:gd name="T39" fmla="*/ 0 h 122"/>
                <a:gd name="T40" fmla="*/ 0 w 118"/>
                <a:gd name="T41" fmla="*/ 0 h 12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8"/>
                <a:gd name="T64" fmla="*/ 0 h 122"/>
                <a:gd name="T65" fmla="*/ 118 w 118"/>
                <a:gd name="T66" fmla="*/ 122 h 12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8" h="122">
                  <a:moveTo>
                    <a:pt x="0" y="0"/>
                  </a:moveTo>
                  <a:lnTo>
                    <a:pt x="0" y="0"/>
                  </a:lnTo>
                  <a:lnTo>
                    <a:pt x="3" y="25"/>
                  </a:lnTo>
                  <a:lnTo>
                    <a:pt x="9" y="46"/>
                  </a:lnTo>
                  <a:lnTo>
                    <a:pt x="20" y="68"/>
                  </a:lnTo>
                  <a:lnTo>
                    <a:pt x="34" y="86"/>
                  </a:lnTo>
                  <a:lnTo>
                    <a:pt x="51" y="101"/>
                  </a:lnTo>
                  <a:lnTo>
                    <a:pt x="72" y="112"/>
                  </a:lnTo>
                  <a:lnTo>
                    <a:pt x="94" y="119"/>
                  </a:lnTo>
                  <a:lnTo>
                    <a:pt x="118" y="122"/>
                  </a:lnTo>
                  <a:lnTo>
                    <a:pt x="118" y="82"/>
                  </a:lnTo>
                  <a:lnTo>
                    <a:pt x="101" y="80"/>
                  </a:lnTo>
                  <a:lnTo>
                    <a:pt x="85" y="76"/>
                  </a:lnTo>
                  <a:lnTo>
                    <a:pt x="74" y="69"/>
                  </a:lnTo>
                  <a:lnTo>
                    <a:pt x="62" y="58"/>
                  </a:lnTo>
                  <a:lnTo>
                    <a:pt x="51" y="47"/>
                  </a:lnTo>
                  <a:lnTo>
                    <a:pt x="44" y="33"/>
                  </a:lnTo>
                  <a:lnTo>
                    <a:pt x="41" y="17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06" name="Freeform 1596"/>
            <p:cNvSpPr>
              <a:spLocks/>
            </p:cNvSpPr>
            <p:nvPr/>
          </p:nvSpPr>
          <p:spPr bwMode="auto">
            <a:xfrm>
              <a:off x="4673" y="1987"/>
              <a:ext cx="40" cy="41"/>
            </a:xfrm>
            <a:custGeom>
              <a:avLst/>
              <a:gdLst>
                <a:gd name="T0" fmla="*/ 0 w 118"/>
                <a:gd name="T1" fmla="*/ 0 h 121"/>
                <a:gd name="T2" fmla="*/ 0 w 118"/>
                <a:gd name="T3" fmla="*/ 0 h 121"/>
                <a:gd name="T4" fmla="*/ 0 w 118"/>
                <a:gd name="T5" fmla="*/ 0 h 121"/>
                <a:gd name="T6" fmla="*/ 0 w 118"/>
                <a:gd name="T7" fmla="*/ 0 h 121"/>
                <a:gd name="T8" fmla="*/ 0 w 118"/>
                <a:gd name="T9" fmla="*/ 0 h 121"/>
                <a:gd name="T10" fmla="*/ 0 w 118"/>
                <a:gd name="T11" fmla="*/ 0 h 121"/>
                <a:gd name="T12" fmla="*/ 0 w 118"/>
                <a:gd name="T13" fmla="*/ 0 h 121"/>
                <a:gd name="T14" fmla="*/ 0 w 118"/>
                <a:gd name="T15" fmla="*/ 0 h 121"/>
                <a:gd name="T16" fmla="*/ 0 w 118"/>
                <a:gd name="T17" fmla="*/ 0 h 121"/>
                <a:gd name="T18" fmla="*/ 0 w 118"/>
                <a:gd name="T19" fmla="*/ 0 h 121"/>
                <a:gd name="T20" fmla="*/ 0 w 118"/>
                <a:gd name="T21" fmla="*/ 0 h 121"/>
                <a:gd name="T22" fmla="*/ 0 w 118"/>
                <a:gd name="T23" fmla="*/ 0 h 121"/>
                <a:gd name="T24" fmla="*/ 0 w 118"/>
                <a:gd name="T25" fmla="*/ 0 h 121"/>
                <a:gd name="T26" fmla="*/ 0 w 118"/>
                <a:gd name="T27" fmla="*/ 0 h 121"/>
                <a:gd name="T28" fmla="*/ 0 w 118"/>
                <a:gd name="T29" fmla="*/ 0 h 121"/>
                <a:gd name="T30" fmla="*/ 0 w 118"/>
                <a:gd name="T31" fmla="*/ 0 h 121"/>
                <a:gd name="T32" fmla="*/ 0 w 118"/>
                <a:gd name="T33" fmla="*/ 0 h 121"/>
                <a:gd name="T34" fmla="*/ 0 w 118"/>
                <a:gd name="T35" fmla="*/ 0 h 121"/>
                <a:gd name="T36" fmla="*/ 0 w 118"/>
                <a:gd name="T37" fmla="*/ 0 h 121"/>
                <a:gd name="T38" fmla="*/ 0 w 118"/>
                <a:gd name="T39" fmla="*/ 0 h 121"/>
                <a:gd name="T40" fmla="*/ 0 w 118"/>
                <a:gd name="T41" fmla="*/ 0 h 1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8"/>
                <a:gd name="T64" fmla="*/ 0 h 121"/>
                <a:gd name="T65" fmla="*/ 118 w 118"/>
                <a:gd name="T66" fmla="*/ 121 h 1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8" h="121">
                  <a:moveTo>
                    <a:pt x="118" y="0"/>
                  </a:moveTo>
                  <a:lnTo>
                    <a:pt x="118" y="0"/>
                  </a:lnTo>
                  <a:lnTo>
                    <a:pt x="94" y="2"/>
                  </a:lnTo>
                  <a:lnTo>
                    <a:pt x="72" y="9"/>
                  </a:lnTo>
                  <a:lnTo>
                    <a:pt x="51" y="21"/>
                  </a:lnTo>
                  <a:lnTo>
                    <a:pt x="34" y="35"/>
                  </a:lnTo>
                  <a:lnTo>
                    <a:pt x="20" y="53"/>
                  </a:lnTo>
                  <a:lnTo>
                    <a:pt x="9" y="75"/>
                  </a:lnTo>
                  <a:lnTo>
                    <a:pt x="3" y="96"/>
                  </a:lnTo>
                  <a:lnTo>
                    <a:pt x="0" y="121"/>
                  </a:lnTo>
                  <a:lnTo>
                    <a:pt x="38" y="121"/>
                  </a:lnTo>
                  <a:lnTo>
                    <a:pt x="41" y="104"/>
                  </a:lnTo>
                  <a:lnTo>
                    <a:pt x="44" y="89"/>
                  </a:lnTo>
                  <a:lnTo>
                    <a:pt x="51" y="74"/>
                  </a:lnTo>
                  <a:lnTo>
                    <a:pt x="62" y="64"/>
                  </a:lnTo>
                  <a:lnTo>
                    <a:pt x="74" y="52"/>
                  </a:lnTo>
                  <a:lnTo>
                    <a:pt x="85" y="45"/>
                  </a:lnTo>
                  <a:lnTo>
                    <a:pt x="101" y="42"/>
                  </a:lnTo>
                  <a:lnTo>
                    <a:pt x="118" y="39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07" name="Freeform 1597"/>
            <p:cNvSpPr>
              <a:spLocks/>
            </p:cNvSpPr>
            <p:nvPr/>
          </p:nvSpPr>
          <p:spPr bwMode="auto">
            <a:xfrm>
              <a:off x="4733" y="1933"/>
              <a:ext cx="65" cy="68"/>
            </a:xfrm>
            <a:custGeom>
              <a:avLst/>
              <a:gdLst>
                <a:gd name="T0" fmla="*/ 0 w 196"/>
                <a:gd name="T1" fmla="*/ 0 h 204"/>
                <a:gd name="T2" fmla="*/ 0 w 196"/>
                <a:gd name="T3" fmla="*/ 0 h 204"/>
                <a:gd name="T4" fmla="*/ 0 w 196"/>
                <a:gd name="T5" fmla="*/ 0 h 204"/>
                <a:gd name="T6" fmla="*/ 0 w 196"/>
                <a:gd name="T7" fmla="*/ 0 h 204"/>
                <a:gd name="T8" fmla="*/ 0 w 196"/>
                <a:gd name="T9" fmla="*/ 0 h 204"/>
                <a:gd name="T10" fmla="*/ 0 w 196"/>
                <a:gd name="T11" fmla="*/ 0 h 204"/>
                <a:gd name="T12" fmla="*/ 0 w 196"/>
                <a:gd name="T13" fmla="*/ 0 h 204"/>
                <a:gd name="T14" fmla="*/ 0 w 196"/>
                <a:gd name="T15" fmla="*/ 0 h 204"/>
                <a:gd name="T16" fmla="*/ 0 w 196"/>
                <a:gd name="T17" fmla="*/ 0 h 204"/>
                <a:gd name="T18" fmla="*/ 0 w 196"/>
                <a:gd name="T19" fmla="*/ 0 h 204"/>
                <a:gd name="T20" fmla="*/ 0 w 196"/>
                <a:gd name="T21" fmla="*/ 0 h 204"/>
                <a:gd name="T22" fmla="*/ 0 w 196"/>
                <a:gd name="T23" fmla="*/ 0 h 204"/>
                <a:gd name="T24" fmla="*/ 0 w 196"/>
                <a:gd name="T25" fmla="*/ 0 h 204"/>
                <a:gd name="T26" fmla="*/ 0 w 196"/>
                <a:gd name="T27" fmla="*/ 0 h 204"/>
                <a:gd name="T28" fmla="*/ 0 w 196"/>
                <a:gd name="T29" fmla="*/ 0 h 204"/>
                <a:gd name="T30" fmla="*/ 0 w 196"/>
                <a:gd name="T31" fmla="*/ 0 h 204"/>
                <a:gd name="T32" fmla="*/ 0 w 196"/>
                <a:gd name="T33" fmla="*/ 0 h 204"/>
                <a:gd name="T34" fmla="*/ 0 w 196"/>
                <a:gd name="T35" fmla="*/ 0 h 204"/>
                <a:gd name="T36" fmla="*/ 0 w 196"/>
                <a:gd name="T37" fmla="*/ 0 h 204"/>
                <a:gd name="T38" fmla="*/ 0 w 196"/>
                <a:gd name="T39" fmla="*/ 0 h 204"/>
                <a:gd name="T40" fmla="*/ 0 w 196"/>
                <a:gd name="T41" fmla="*/ 0 h 204"/>
                <a:gd name="T42" fmla="*/ 0 w 196"/>
                <a:gd name="T43" fmla="*/ 0 h 204"/>
                <a:gd name="T44" fmla="*/ 0 w 196"/>
                <a:gd name="T45" fmla="*/ 0 h 204"/>
                <a:gd name="T46" fmla="*/ 0 w 196"/>
                <a:gd name="T47" fmla="*/ 0 h 204"/>
                <a:gd name="T48" fmla="*/ 0 w 196"/>
                <a:gd name="T49" fmla="*/ 0 h 204"/>
                <a:gd name="T50" fmla="*/ 0 w 196"/>
                <a:gd name="T51" fmla="*/ 0 h 204"/>
                <a:gd name="T52" fmla="*/ 0 w 196"/>
                <a:gd name="T53" fmla="*/ 0 h 204"/>
                <a:gd name="T54" fmla="*/ 0 w 196"/>
                <a:gd name="T55" fmla="*/ 0 h 204"/>
                <a:gd name="T56" fmla="*/ 0 w 196"/>
                <a:gd name="T57" fmla="*/ 0 h 204"/>
                <a:gd name="T58" fmla="*/ 0 w 196"/>
                <a:gd name="T59" fmla="*/ 0 h 204"/>
                <a:gd name="T60" fmla="*/ 0 w 196"/>
                <a:gd name="T61" fmla="*/ 0 h 204"/>
                <a:gd name="T62" fmla="*/ 0 w 196"/>
                <a:gd name="T63" fmla="*/ 0 h 204"/>
                <a:gd name="T64" fmla="*/ 0 w 196"/>
                <a:gd name="T65" fmla="*/ 0 h 20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6"/>
                <a:gd name="T100" fmla="*/ 0 h 204"/>
                <a:gd name="T101" fmla="*/ 196 w 196"/>
                <a:gd name="T102" fmla="*/ 204 h 20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6" h="204">
                  <a:moveTo>
                    <a:pt x="98" y="0"/>
                  </a:moveTo>
                  <a:lnTo>
                    <a:pt x="118" y="3"/>
                  </a:lnTo>
                  <a:lnTo>
                    <a:pt x="135" y="8"/>
                  </a:lnTo>
                  <a:lnTo>
                    <a:pt x="153" y="17"/>
                  </a:lnTo>
                  <a:lnTo>
                    <a:pt x="167" y="30"/>
                  </a:lnTo>
                  <a:lnTo>
                    <a:pt x="180" y="44"/>
                  </a:lnTo>
                  <a:lnTo>
                    <a:pt x="188" y="63"/>
                  </a:lnTo>
                  <a:lnTo>
                    <a:pt x="194" y="81"/>
                  </a:lnTo>
                  <a:lnTo>
                    <a:pt x="196" y="102"/>
                  </a:lnTo>
                  <a:lnTo>
                    <a:pt x="194" y="123"/>
                  </a:lnTo>
                  <a:lnTo>
                    <a:pt x="188" y="141"/>
                  </a:lnTo>
                  <a:lnTo>
                    <a:pt x="180" y="159"/>
                  </a:lnTo>
                  <a:lnTo>
                    <a:pt x="167" y="174"/>
                  </a:lnTo>
                  <a:lnTo>
                    <a:pt x="153" y="187"/>
                  </a:lnTo>
                  <a:lnTo>
                    <a:pt x="135" y="196"/>
                  </a:lnTo>
                  <a:lnTo>
                    <a:pt x="118" y="201"/>
                  </a:lnTo>
                  <a:lnTo>
                    <a:pt x="98" y="204"/>
                  </a:lnTo>
                  <a:lnTo>
                    <a:pt x="77" y="201"/>
                  </a:lnTo>
                  <a:lnTo>
                    <a:pt x="60" y="196"/>
                  </a:lnTo>
                  <a:lnTo>
                    <a:pt x="43" y="187"/>
                  </a:lnTo>
                  <a:lnTo>
                    <a:pt x="28" y="174"/>
                  </a:lnTo>
                  <a:lnTo>
                    <a:pt x="17" y="159"/>
                  </a:lnTo>
                  <a:lnTo>
                    <a:pt x="8" y="141"/>
                  </a:lnTo>
                  <a:lnTo>
                    <a:pt x="3" y="123"/>
                  </a:lnTo>
                  <a:lnTo>
                    <a:pt x="0" y="102"/>
                  </a:lnTo>
                  <a:lnTo>
                    <a:pt x="3" y="81"/>
                  </a:lnTo>
                  <a:lnTo>
                    <a:pt x="8" y="63"/>
                  </a:lnTo>
                  <a:lnTo>
                    <a:pt x="17" y="44"/>
                  </a:lnTo>
                  <a:lnTo>
                    <a:pt x="28" y="30"/>
                  </a:lnTo>
                  <a:lnTo>
                    <a:pt x="43" y="17"/>
                  </a:lnTo>
                  <a:lnTo>
                    <a:pt x="60" y="8"/>
                  </a:lnTo>
                  <a:lnTo>
                    <a:pt x="77" y="3"/>
                  </a:lnTo>
                  <a:lnTo>
                    <a:pt x="98" y="0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08" name="Freeform 1598"/>
            <p:cNvSpPr>
              <a:spLocks/>
            </p:cNvSpPr>
            <p:nvPr/>
          </p:nvSpPr>
          <p:spPr bwMode="auto">
            <a:xfrm>
              <a:off x="4765" y="1927"/>
              <a:ext cx="39" cy="40"/>
            </a:xfrm>
            <a:custGeom>
              <a:avLst/>
              <a:gdLst>
                <a:gd name="T0" fmla="*/ 0 w 117"/>
                <a:gd name="T1" fmla="*/ 0 h 122"/>
                <a:gd name="T2" fmla="*/ 0 w 117"/>
                <a:gd name="T3" fmla="*/ 0 h 122"/>
                <a:gd name="T4" fmla="*/ 0 w 117"/>
                <a:gd name="T5" fmla="*/ 0 h 122"/>
                <a:gd name="T6" fmla="*/ 0 w 117"/>
                <a:gd name="T7" fmla="*/ 0 h 122"/>
                <a:gd name="T8" fmla="*/ 0 w 117"/>
                <a:gd name="T9" fmla="*/ 0 h 122"/>
                <a:gd name="T10" fmla="*/ 0 w 117"/>
                <a:gd name="T11" fmla="*/ 0 h 122"/>
                <a:gd name="T12" fmla="*/ 0 w 117"/>
                <a:gd name="T13" fmla="*/ 0 h 122"/>
                <a:gd name="T14" fmla="*/ 0 w 117"/>
                <a:gd name="T15" fmla="*/ 0 h 122"/>
                <a:gd name="T16" fmla="*/ 0 w 117"/>
                <a:gd name="T17" fmla="*/ 0 h 122"/>
                <a:gd name="T18" fmla="*/ 0 w 117"/>
                <a:gd name="T19" fmla="*/ 0 h 122"/>
                <a:gd name="T20" fmla="*/ 0 w 117"/>
                <a:gd name="T21" fmla="*/ 0 h 122"/>
                <a:gd name="T22" fmla="*/ 0 w 117"/>
                <a:gd name="T23" fmla="*/ 0 h 122"/>
                <a:gd name="T24" fmla="*/ 0 w 117"/>
                <a:gd name="T25" fmla="*/ 0 h 122"/>
                <a:gd name="T26" fmla="*/ 0 w 117"/>
                <a:gd name="T27" fmla="*/ 0 h 122"/>
                <a:gd name="T28" fmla="*/ 0 w 117"/>
                <a:gd name="T29" fmla="*/ 0 h 122"/>
                <a:gd name="T30" fmla="*/ 0 w 117"/>
                <a:gd name="T31" fmla="*/ 0 h 122"/>
                <a:gd name="T32" fmla="*/ 0 w 117"/>
                <a:gd name="T33" fmla="*/ 0 h 122"/>
                <a:gd name="T34" fmla="*/ 0 w 117"/>
                <a:gd name="T35" fmla="*/ 0 h 122"/>
                <a:gd name="T36" fmla="*/ 0 w 117"/>
                <a:gd name="T37" fmla="*/ 0 h 122"/>
                <a:gd name="T38" fmla="*/ 0 w 117"/>
                <a:gd name="T39" fmla="*/ 0 h 122"/>
                <a:gd name="T40" fmla="*/ 0 w 117"/>
                <a:gd name="T41" fmla="*/ 0 h 12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22"/>
                <a:gd name="T65" fmla="*/ 117 w 117"/>
                <a:gd name="T66" fmla="*/ 122 h 12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22">
                  <a:moveTo>
                    <a:pt x="117" y="122"/>
                  </a:moveTo>
                  <a:lnTo>
                    <a:pt x="117" y="122"/>
                  </a:lnTo>
                  <a:lnTo>
                    <a:pt x="114" y="97"/>
                  </a:lnTo>
                  <a:lnTo>
                    <a:pt x="108" y="76"/>
                  </a:lnTo>
                  <a:lnTo>
                    <a:pt x="97" y="54"/>
                  </a:lnTo>
                  <a:lnTo>
                    <a:pt x="83" y="36"/>
                  </a:lnTo>
                  <a:lnTo>
                    <a:pt x="65" y="21"/>
                  </a:lnTo>
                  <a:lnTo>
                    <a:pt x="44" y="10"/>
                  </a:lnTo>
                  <a:lnTo>
                    <a:pt x="24" y="3"/>
                  </a:lnTo>
                  <a:lnTo>
                    <a:pt x="0" y="0"/>
                  </a:lnTo>
                  <a:lnTo>
                    <a:pt x="0" y="40"/>
                  </a:lnTo>
                  <a:lnTo>
                    <a:pt x="16" y="42"/>
                  </a:lnTo>
                  <a:lnTo>
                    <a:pt x="31" y="46"/>
                  </a:lnTo>
                  <a:lnTo>
                    <a:pt x="45" y="53"/>
                  </a:lnTo>
                  <a:lnTo>
                    <a:pt x="55" y="64"/>
                  </a:lnTo>
                  <a:lnTo>
                    <a:pt x="67" y="75"/>
                  </a:lnTo>
                  <a:lnTo>
                    <a:pt x="73" y="89"/>
                  </a:lnTo>
                  <a:lnTo>
                    <a:pt x="77" y="105"/>
                  </a:lnTo>
                  <a:lnTo>
                    <a:pt x="79" y="122"/>
                  </a:lnTo>
                  <a:lnTo>
                    <a:pt x="117" y="12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09" name="Freeform 1599"/>
            <p:cNvSpPr>
              <a:spLocks/>
            </p:cNvSpPr>
            <p:nvPr/>
          </p:nvSpPr>
          <p:spPr bwMode="auto">
            <a:xfrm>
              <a:off x="4765" y="1967"/>
              <a:ext cx="39" cy="41"/>
            </a:xfrm>
            <a:custGeom>
              <a:avLst/>
              <a:gdLst>
                <a:gd name="T0" fmla="*/ 0 w 117"/>
                <a:gd name="T1" fmla="*/ 0 h 121"/>
                <a:gd name="T2" fmla="*/ 0 w 117"/>
                <a:gd name="T3" fmla="*/ 0 h 121"/>
                <a:gd name="T4" fmla="*/ 0 w 117"/>
                <a:gd name="T5" fmla="*/ 0 h 121"/>
                <a:gd name="T6" fmla="*/ 0 w 117"/>
                <a:gd name="T7" fmla="*/ 0 h 121"/>
                <a:gd name="T8" fmla="*/ 0 w 117"/>
                <a:gd name="T9" fmla="*/ 0 h 121"/>
                <a:gd name="T10" fmla="*/ 0 w 117"/>
                <a:gd name="T11" fmla="*/ 0 h 121"/>
                <a:gd name="T12" fmla="*/ 0 w 117"/>
                <a:gd name="T13" fmla="*/ 0 h 121"/>
                <a:gd name="T14" fmla="*/ 0 w 117"/>
                <a:gd name="T15" fmla="*/ 0 h 121"/>
                <a:gd name="T16" fmla="*/ 0 w 117"/>
                <a:gd name="T17" fmla="*/ 0 h 121"/>
                <a:gd name="T18" fmla="*/ 0 w 117"/>
                <a:gd name="T19" fmla="*/ 0 h 121"/>
                <a:gd name="T20" fmla="*/ 0 w 117"/>
                <a:gd name="T21" fmla="*/ 0 h 121"/>
                <a:gd name="T22" fmla="*/ 0 w 117"/>
                <a:gd name="T23" fmla="*/ 0 h 121"/>
                <a:gd name="T24" fmla="*/ 0 w 117"/>
                <a:gd name="T25" fmla="*/ 0 h 121"/>
                <a:gd name="T26" fmla="*/ 0 w 117"/>
                <a:gd name="T27" fmla="*/ 0 h 121"/>
                <a:gd name="T28" fmla="*/ 0 w 117"/>
                <a:gd name="T29" fmla="*/ 0 h 121"/>
                <a:gd name="T30" fmla="*/ 0 w 117"/>
                <a:gd name="T31" fmla="*/ 0 h 121"/>
                <a:gd name="T32" fmla="*/ 0 w 117"/>
                <a:gd name="T33" fmla="*/ 0 h 121"/>
                <a:gd name="T34" fmla="*/ 0 w 117"/>
                <a:gd name="T35" fmla="*/ 0 h 121"/>
                <a:gd name="T36" fmla="*/ 0 w 117"/>
                <a:gd name="T37" fmla="*/ 0 h 121"/>
                <a:gd name="T38" fmla="*/ 0 w 117"/>
                <a:gd name="T39" fmla="*/ 0 h 121"/>
                <a:gd name="T40" fmla="*/ 0 w 117"/>
                <a:gd name="T41" fmla="*/ 0 h 1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21"/>
                <a:gd name="T65" fmla="*/ 117 w 117"/>
                <a:gd name="T66" fmla="*/ 121 h 1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21">
                  <a:moveTo>
                    <a:pt x="0" y="121"/>
                  </a:moveTo>
                  <a:lnTo>
                    <a:pt x="0" y="121"/>
                  </a:lnTo>
                  <a:lnTo>
                    <a:pt x="24" y="119"/>
                  </a:lnTo>
                  <a:lnTo>
                    <a:pt x="44" y="112"/>
                  </a:lnTo>
                  <a:lnTo>
                    <a:pt x="65" y="100"/>
                  </a:lnTo>
                  <a:lnTo>
                    <a:pt x="83" y="86"/>
                  </a:lnTo>
                  <a:lnTo>
                    <a:pt x="97" y="68"/>
                  </a:lnTo>
                  <a:lnTo>
                    <a:pt x="108" y="45"/>
                  </a:lnTo>
                  <a:lnTo>
                    <a:pt x="114" y="25"/>
                  </a:lnTo>
                  <a:lnTo>
                    <a:pt x="117" y="0"/>
                  </a:lnTo>
                  <a:lnTo>
                    <a:pt x="79" y="0"/>
                  </a:lnTo>
                  <a:lnTo>
                    <a:pt x="77" y="17"/>
                  </a:lnTo>
                  <a:lnTo>
                    <a:pt x="73" y="32"/>
                  </a:lnTo>
                  <a:lnTo>
                    <a:pt x="67" y="47"/>
                  </a:lnTo>
                  <a:lnTo>
                    <a:pt x="55" y="57"/>
                  </a:lnTo>
                  <a:lnTo>
                    <a:pt x="45" y="69"/>
                  </a:lnTo>
                  <a:lnTo>
                    <a:pt x="31" y="75"/>
                  </a:lnTo>
                  <a:lnTo>
                    <a:pt x="16" y="79"/>
                  </a:lnTo>
                  <a:lnTo>
                    <a:pt x="0" y="82"/>
                  </a:lnTo>
                  <a:lnTo>
                    <a:pt x="0" y="12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10" name="Freeform 1600"/>
            <p:cNvSpPr>
              <a:spLocks/>
            </p:cNvSpPr>
            <p:nvPr/>
          </p:nvSpPr>
          <p:spPr bwMode="auto">
            <a:xfrm>
              <a:off x="4726" y="1967"/>
              <a:ext cx="39" cy="41"/>
            </a:xfrm>
            <a:custGeom>
              <a:avLst/>
              <a:gdLst>
                <a:gd name="T0" fmla="*/ 0 w 117"/>
                <a:gd name="T1" fmla="*/ 0 h 121"/>
                <a:gd name="T2" fmla="*/ 0 w 117"/>
                <a:gd name="T3" fmla="*/ 0 h 121"/>
                <a:gd name="T4" fmla="*/ 0 w 117"/>
                <a:gd name="T5" fmla="*/ 0 h 121"/>
                <a:gd name="T6" fmla="*/ 0 w 117"/>
                <a:gd name="T7" fmla="*/ 0 h 121"/>
                <a:gd name="T8" fmla="*/ 0 w 117"/>
                <a:gd name="T9" fmla="*/ 0 h 121"/>
                <a:gd name="T10" fmla="*/ 0 w 117"/>
                <a:gd name="T11" fmla="*/ 0 h 121"/>
                <a:gd name="T12" fmla="*/ 0 w 117"/>
                <a:gd name="T13" fmla="*/ 0 h 121"/>
                <a:gd name="T14" fmla="*/ 0 w 117"/>
                <a:gd name="T15" fmla="*/ 0 h 121"/>
                <a:gd name="T16" fmla="*/ 0 w 117"/>
                <a:gd name="T17" fmla="*/ 0 h 121"/>
                <a:gd name="T18" fmla="*/ 0 w 117"/>
                <a:gd name="T19" fmla="*/ 0 h 121"/>
                <a:gd name="T20" fmla="*/ 0 w 117"/>
                <a:gd name="T21" fmla="*/ 0 h 121"/>
                <a:gd name="T22" fmla="*/ 0 w 117"/>
                <a:gd name="T23" fmla="*/ 0 h 121"/>
                <a:gd name="T24" fmla="*/ 0 w 117"/>
                <a:gd name="T25" fmla="*/ 0 h 121"/>
                <a:gd name="T26" fmla="*/ 0 w 117"/>
                <a:gd name="T27" fmla="*/ 0 h 121"/>
                <a:gd name="T28" fmla="*/ 0 w 117"/>
                <a:gd name="T29" fmla="*/ 0 h 121"/>
                <a:gd name="T30" fmla="*/ 0 w 117"/>
                <a:gd name="T31" fmla="*/ 0 h 121"/>
                <a:gd name="T32" fmla="*/ 0 w 117"/>
                <a:gd name="T33" fmla="*/ 0 h 121"/>
                <a:gd name="T34" fmla="*/ 0 w 117"/>
                <a:gd name="T35" fmla="*/ 0 h 121"/>
                <a:gd name="T36" fmla="*/ 0 w 117"/>
                <a:gd name="T37" fmla="*/ 0 h 121"/>
                <a:gd name="T38" fmla="*/ 0 w 117"/>
                <a:gd name="T39" fmla="*/ 0 h 121"/>
                <a:gd name="T40" fmla="*/ 0 w 117"/>
                <a:gd name="T41" fmla="*/ 0 h 1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21"/>
                <a:gd name="T65" fmla="*/ 117 w 117"/>
                <a:gd name="T66" fmla="*/ 121 h 1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21">
                  <a:moveTo>
                    <a:pt x="0" y="0"/>
                  </a:moveTo>
                  <a:lnTo>
                    <a:pt x="0" y="0"/>
                  </a:lnTo>
                  <a:lnTo>
                    <a:pt x="3" y="25"/>
                  </a:lnTo>
                  <a:lnTo>
                    <a:pt x="9" y="45"/>
                  </a:lnTo>
                  <a:lnTo>
                    <a:pt x="19" y="68"/>
                  </a:lnTo>
                  <a:lnTo>
                    <a:pt x="33" y="86"/>
                  </a:lnTo>
                  <a:lnTo>
                    <a:pt x="52" y="100"/>
                  </a:lnTo>
                  <a:lnTo>
                    <a:pt x="71" y="112"/>
                  </a:lnTo>
                  <a:lnTo>
                    <a:pt x="93" y="119"/>
                  </a:lnTo>
                  <a:lnTo>
                    <a:pt x="117" y="121"/>
                  </a:lnTo>
                  <a:lnTo>
                    <a:pt x="117" y="82"/>
                  </a:lnTo>
                  <a:lnTo>
                    <a:pt x="100" y="79"/>
                  </a:lnTo>
                  <a:lnTo>
                    <a:pt x="86" y="75"/>
                  </a:lnTo>
                  <a:lnTo>
                    <a:pt x="72" y="69"/>
                  </a:lnTo>
                  <a:lnTo>
                    <a:pt x="61" y="57"/>
                  </a:lnTo>
                  <a:lnTo>
                    <a:pt x="52" y="47"/>
                  </a:lnTo>
                  <a:lnTo>
                    <a:pt x="45" y="32"/>
                  </a:lnTo>
                  <a:lnTo>
                    <a:pt x="41" y="17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11" name="Freeform 1601"/>
            <p:cNvSpPr>
              <a:spLocks/>
            </p:cNvSpPr>
            <p:nvPr/>
          </p:nvSpPr>
          <p:spPr bwMode="auto">
            <a:xfrm>
              <a:off x="4726" y="1927"/>
              <a:ext cx="39" cy="40"/>
            </a:xfrm>
            <a:custGeom>
              <a:avLst/>
              <a:gdLst>
                <a:gd name="T0" fmla="*/ 0 w 117"/>
                <a:gd name="T1" fmla="*/ 0 h 122"/>
                <a:gd name="T2" fmla="*/ 0 w 117"/>
                <a:gd name="T3" fmla="*/ 0 h 122"/>
                <a:gd name="T4" fmla="*/ 0 w 117"/>
                <a:gd name="T5" fmla="*/ 0 h 122"/>
                <a:gd name="T6" fmla="*/ 0 w 117"/>
                <a:gd name="T7" fmla="*/ 0 h 122"/>
                <a:gd name="T8" fmla="*/ 0 w 117"/>
                <a:gd name="T9" fmla="*/ 0 h 122"/>
                <a:gd name="T10" fmla="*/ 0 w 117"/>
                <a:gd name="T11" fmla="*/ 0 h 122"/>
                <a:gd name="T12" fmla="*/ 0 w 117"/>
                <a:gd name="T13" fmla="*/ 0 h 122"/>
                <a:gd name="T14" fmla="*/ 0 w 117"/>
                <a:gd name="T15" fmla="*/ 0 h 122"/>
                <a:gd name="T16" fmla="*/ 0 w 117"/>
                <a:gd name="T17" fmla="*/ 0 h 122"/>
                <a:gd name="T18" fmla="*/ 0 w 117"/>
                <a:gd name="T19" fmla="*/ 0 h 122"/>
                <a:gd name="T20" fmla="*/ 0 w 117"/>
                <a:gd name="T21" fmla="*/ 0 h 122"/>
                <a:gd name="T22" fmla="*/ 0 w 117"/>
                <a:gd name="T23" fmla="*/ 0 h 122"/>
                <a:gd name="T24" fmla="*/ 0 w 117"/>
                <a:gd name="T25" fmla="*/ 0 h 122"/>
                <a:gd name="T26" fmla="*/ 0 w 117"/>
                <a:gd name="T27" fmla="*/ 0 h 122"/>
                <a:gd name="T28" fmla="*/ 0 w 117"/>
                <a:gd name="T29" fmla="*/ 0 h 122"/>
                <a:gd name="T30" fmla="*/ 0 w 117"/>
                <a:gd name="T31" fmla="*/ 0 h 122"/>
                <a:gd name="T32" fmla="*/ 0 w 117"/>
                <a:gd name="T33" fmla="*/ 0 h 122"/>
                <a:gd name="T34" fmla="*/ 0 w 117"/>
                <a:gd name="T35" fmla="*/ 0 h 122"/>
                <a:gd name="T36" fmla="*/ 0 w 117"/>
                <a:gd name="T37" fmla="*/ 0 h 122"/>
                <a:gd name="T38" fmla="*/ 0 w 117"/>
                <a:gd name="T39" fmla="*/ 0 h 122"/>
                <a:gd name="T40" fmla="*/ 0 w 117"/>
                <a:gd name="T41" fmla="*/ 0 h 12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22"/>
                <a:gd name="T65" fmla="*/ 117 w 117"/>
                <a:gd name="T66" fmla="*/ 122 h 12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22">
                  <a:moveTo>
                    <a:pt x="117" y="0"/>
                  </a:moveTo>
                  <a:lnTo>
                    <a:pt x="117" y="0"/>
                  </a:lnTo>
                  <a:lnTo>
                    <a:pt x="93" y="3"/>
                  </a:lnTo>
                  <a:lnTo>
                    <a:pt x="71" y="10"/>
                  </a:lnTo>
                  <a:lnTo>
                    <a:pt x="52" y="21"/>
                  </a:lnTo>
                  <a:lnTo>
                    <a:pt x="33" y="36"/>
                  </a:lnTo>
                  <a:lnTo>
                    <a:pt x="19" y="54"/>
                  </a:lnTo>
                  <a:lnTo>
                    <a:pt x="9" y="76"/>
                  </a:lnTo>
                  <a:lnTo>
                    <a:pt x="3" y="97"/>
                  </a:lnTo>
                  <a:lnTo>
                    <a:pt x="0" y="122"/>
                  </a:lnTo>
                  <a:lnTo>
                    <a:pt x="38" y="122"/>
                  </a:lnTo>
                  <a:lnTo>
                    <a:pt x="41" y="105"/>
                  </a:lnTo>
                  <a:lnTo>
                    <a:pt x="45" y="89"/>
                  </a:lnTo>
                  <a:lnTo>
                    <a:pt x="52" y="75"/>
                  </a:lnTo>
                  <a:lnTo>
                    <a:pt x="61" y="64"/>
                  </a:lnTo>
                  <a:lnTo>
                    <a:pt x="72" y="53"/>
                  </a:lnTo>
                  <a:lnTo>
                    <a:pt x="86" y="46"/>
                  </a:lnTo>
                  <a:lnTo>
                    <a:pt x="100" y="42"/>
                  </a:lnTo>
                  <a:lnTo>
                    <a:pt x="117" y="40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12" name="Freeform 1602"/>
            <p:cNvSpPr>
              <a:spLocks/>
            </p:cNvSpPr>
            <p:nvPr/>
          </p:nvSpPr>
          <p:spPr bwMode="auto">
            <a:xfrm>
              <a:off x="3860" y="2768"/>
              <a:ext cx="65" cy="68"/>
            </a:xfrm>
            <a:custGeom>
              <a:avLst/>
              <a:gdLst>
                <a:gd name="T0" fmla="*/ 0 w 195"/>
                <a:gd name="T1" fmla="*/ 0 h 204"/>
                <a:gd name="T2" fmla="*/ 0 w 195"/>
                <a:gd name="T3" fmla="*/ 0 h 204"/>
                <a:gd name="T4" fmla="*/ 0 w 195"/>
                <a:gd name="T5" fmla="*/ 0 h 204"/>
                <a:gd name="T6" fmla="*/ 0 w 195"/>
                <a:gd name="T7" fmla="*/ 0 h 204"/>
                <a:gd name="T8" fmla="*/ 0 w 195"/>
                <a:gd name="T9" fmla="*/ 0 h 204"/>
                <a:gd name="T10" fmla="*/ 0 w 195"/>
                <a:gd name="T11" fmla="*/ 0 h 204"/>
                <a:gd name="T12" fmla="*/ 0 w 195"/>
                <a:gd name="T13" fmla="*/ 0 h 204"/>
                <a:gd name="T14" fmla="*/ 0 w 195"/>
                <a:gd name="T15" fmla="*/ 0 h 204"/>
                <a:gd name="T16" fmla="*/ 0 w 195"/>
                <a:gd name="T17" fmla="*/ 0 h 204"/>
                <a:gd name="T18" fmla="*/ 0 w 195"/>
                <a:gd name="T19" fmla="*/ 0 h 204"/>
                <a:gd name="T20" fmla="*/ 0 w 195"/>
                <a:gd name="T21" fmla="*/ 0 h 204"/>
                <a:gd name="T22" fmla="*/ 0 w 195"/>
                <a:gd name="T23" fmla="*/ 0 h 204"/>
                <a:gd name="T24" fmla="*/ 0 w 195"/>
                <a:gd name="T25" fmla="*/ 0 h 204"/>
                <a:gd name="T26" fmla="*/ 0 w 195"/>
                <a:gd name="T27" fmla="*/ 0 h 204"/>
                <a:gd name="T28" fmla="*/ 0 w 195"/>
                <a:gd name="T29" fmla="*/ 0 h 204"/>
                <a:gd name="T30" fmla="*/ 0 w 195"/>
                <a:gd name="T31" fmla="*/ 0 h 204"/>
                <a:gd name="T32" fmla="*/ 0 w 195"/>
                <a:gd name="T33" fmla="*/ 0 h 204"/>
                <a:gd name="T34" fmla="*/ 0 w 195"/>
                <a:gd name="T35" fmla="*/ 0 h 204"/>
                <a:gd name="T36" fmla="*/ 0 w 195"/>
                <a:gd name="T37" fmla="*/ 0 h 204"/>
                <a:gd name="T38" fmla="*/ 0 w 195"/>
                <a:gd name="T39" fmla="*/ 0 h 204"/>
                <a:gd name="T40" fmla="*/ 0 w 195"/>
                <a:gd name="T41" fmla="*/ 0 h 204"/>
                <a:gd name="T42" fmla="*/ 0 w 195"/>
                <a:gd name="T43" fmla="*/ 0 h 204"/>
                <a:gd name="T44" fmla="*/ 0 w 195"/>
                <a:gd name="T45" fmla="*/ 0 h 204"/>
                <a:gd name="T46" fmla="*/ 0 w 195"/>
                <a:gd name="T47" fmla="*/ 0 h 204"/>
                <a:gd name="T48" fmla="*/ 0 w 195"/>
                <a:gd name="T49" fmla="*/ 0 h 204"/>
                <a:gd name="T50" fmla="*/ 0 w 195"/>
                <a:gd name="T51" fmla="*/ 0 h 204"/>
                <a:gd name="T52" fmla="*/ 0 w 195"/>
                <a:gd name="T53" fmla="*/ 0 h 204"/>
                <a:gd name="T54" fmla="*/ 0 w 195"/>
                <a:gd name="T55" fmla="*/ 0 h 204"/>
                <a:gd name="T56" fmla="*/ 0 w 195"/>
                <a:gd name="T57" fmla="*/ 0 h 204"/>
                <a:gd name="T58" fmla="*/ 0 w 195"/>
                <a:gd name="T59" fmla="*/ 0 h 204"/>
                <a:gd name="T60" fmla="*/ 0 w 195"/>
                <a:gd name="T61" fmla="*/ 0 h 204"/>
                <a:gd name="T62" fmla="*/ 0 w 195"/>
                <a:gd name="T63" fmla="*/ 0 h 204"/>
                <a:gd name="T64" fmla="*/ 0 w 195"/>
                <a:gd name="T65" fmla="*/ 0 h 20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5"/>
                <a:gd name="T100" fmla="*/ 0 h 204"/>
                <a:gd name="T101" fmla="*/ 195 w 195"/>
                <a:gd name="T102" fmla="*/ 204 h 20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5" h="204">
                  <a:moveTo>
                    <a:pt x="97" y="0"/>
                  </a:moveTo>
                  <a:lnTo>
                    <a:pt x="117" y="3"/>
                  </a:lnTo>
                  <a:lnTo>
                    <a:pt x="135" y="8"/>
                  </a:lnTo>
                  <a:lnTo>
                    <a:pt x="152" y="17"/>
                  </a:lnTo>
                  <a:lnTo>
                    <a:pt x="166" y="30"/>
                  </a:lnTo>
                  <a:lnTo>
                    <a:pt x="179" y="46"/>
                  </a:lnTo>
                  <a:lnTo>
                    <a:pt x="188" y="63"/>
                  </a:lnTo>
                  <a:lnTo>
                    <a:pt x="193" y="82"/>
                  </a:lnTo>
                  <a:lnTo>
                    <a:pt x="195" y="103"/>
                  </a:lnTo>
                  <a:lnTo>
                    <a:pt x="193" y="123"/>
                  </a:lnTo>
                  <a:lnTo>
                    <a:pt x="188" y="142"/>
                  </a:lnTo>
                  <a:lnTo>
                    <a:pt x="179" y="159"/>
                  </a:lnTo>
                  <a:lnTo>
                    <a:pt x="166" y="174"/>
                  </a:lnTo>
                  <a:lnTo>
                    <a:pt x="152" y="187"/>
                  </a:lnTo>
                  <a:lnTo>
                    <a:pt x="135" y="196"/>
                  </a:lnTo>
                  <a:lnTo>
                    <a:pt x="117" y="201"/>
                  </a:lnTo>
                  <a:lnTo>
                    <a:pt x="97" y="204"/>
                  </a:lnTo>
                  <a:lnTo>
                    <a:pt x="77" y="201"/>
                  </a:lnTo>
                  <a:lnTo>
                    <a:pt x="59" y="196"/>
                  </a:lnTo>
                  <a:lnTo>
                    <a:pt x="42" y="187"/>
                  </a:lnTo>
                  <a:lnTo>
                    <a:pt x="27" y="174"/>
                  </a:lnTo>
                  <a:lnTo>
                    <a:pt x="16" y="159"/>
                  </a:lnTo>
                  <a:lnTo>
                    <a:pt x="7" y="142"/>
                  </a:lnTo>
                  <a:lnTo>
                    <a:pt x="2" y="123"/>
                  </a:lnTo>
                  <a:lnTo>
                    <a:pt x="0" y="103"/>
                  </a:lnTo>
                  <a:lnTo>
                    <a:pt x="2" y="82"/>
                  </a:lnTo>
                  <a:lnTo>
                    <a:pt x="7" y="63"/>
                  </a:lnTo>
                  <a:lnTo>
                    <a:pt x="16" y="46"/>
                  </a:lnTo>
                  <a:lnTo>
                    <a:pt x="27" y="30"/>
                  </a:lnTo>
                  <a:lnTo>
                    <a:pt x="42" y="17"/>
                  </a:lnTo>
                  <a:lnTo>
                    <a:pt x="59" y="8"/>
                  </a:lnTo>
                  <a:lnTo>
                    <a:pt x="77" y="3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13" name="Freeform 1603"/>
            <p:cNvSpPr>
              <a:spLocks/>
            </p:cNvSpPr>
            <p:nvPr/>
          </p:nvSpPr>
          <p:spPr bwMode="auto">
            <a:xfrm>
              <a:off x="3893" y="2761"/>
              <a:ext cx="39" cy="41"/>
            </a:xfrm>
            <a:custGeom>
              <a:avLst/>
              <a:gdLst>
                <a:gd name="T0" fmla="*/ 0 w 117"/>
                <a:gd name="T1" fmla="*/ 0 h 123"/>
                <a:gd name="T2" fmla="*/ 0 w 117"/>
                <a:gd name="T3" fmla="*/ 0 h 123"/>
                <a:gd name="T4" fmla="*/ 0 w 117"/>
                <a:gd name="T5" fmla="*/ 0 h 123"/>
                <a:gd name="T6" fmla="*/ 0 w 117"/>
                <a:gd name="T7" fmla="*/ 0 h 123"/>
                <a:gd name="T8" fmla="*/ 0 w 117"/>
                <a:gd name="T9" fmla="*/ 0 h 123"/>
                <a:gd name="T10" fmla="*/ 0 w 117"/>
                <a:gd name="T11" fmla="*/ 0 h 123"/>
                <a:gd name="T12" fmla="*/ 0 w 117"/>
                <a:gd name="T13" fmla="*/ 0 h 123"/>
                <a:gd name="T14" fmla="*/ 0 w 117"/>
                <a:gd name="T15" fmla="*/ 0 h 123"/>
                <a:gd name="T16" fmla="*/ 0 w 117"/>
                <a:gd name="T17" fmla="*/ 0 h 123"/>
                <a:gd name="T18" fmla="*/ 0 w 117"/>
                <a:gd name="T19" fmla="*/ 0 h 123"/>
                <a:gd name="T20" fmla="*/ 0 w 117"/>
                <a:gd name="T21" fmla="*/ 0 h 123"/>
                <a:gd name="T22" fmla="*/ 0 w 117"/>
                <a:gd name="T23" fmla="*/ 0 h 123"/>
                <a:gd name="T24" fmla="*/ 0 w 117"/>
                <a:gd name="T25" fmla="*/ 0 h 123"/>
                <a:gd name="T26" fmla="*/ 0 w 117"/>
                <a:gd name="T27" fmla="*/ 0 h 123"/>
                <a:gd name="T28" fmla="*/ 0 w 117"/>
                <a:gd name="T29" fmla="*/ 0 h 123"/>
                <a:gd name="T30" fmla="*/ 0 w 117"/>
                <a:gd name="T31" fmla="*/ 0 h 123"/>
                <a:gd name="T32" fmla="*/ 0 w 117"/>
                <a:gd name="T33" fmla="*/ 0 h 123"/>
                <a:gd name="T34" fmla="*/ 0 w 117"/>
                <a:gd name="T35" fmla="*/ 0 h 123"/>
                <a:gd name="T36" fmla="*/ 0 w 117"/>
                <a:gd name="T37" fmla="*/ 0 h 123"/>
                <a:gd name="T38" fmla="*/ 0 w 117"/>
                <a:gd name="T39" fmla="*/ 0 h 123"/>
                <a:gd name="T40" fmla="*/ 0 w 117"/>
                <a:gd name="T41" fmla="*/ 0 h 12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23"/>
                <a:gd name="T65" fmla="*/ 117 w 117"/>
                <a:gd name="T66" fmla="*/ 123 h 12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23">
                  <a:moveTo>
                    <a:pt x="117" y="123"/>
                  </a:moveTo>
                  <a:lnTo>
                    <a:pt x="117" y="123"/>
                  </a:lnTo>
                  <a:lnTo>
                    <a:pt x="115" y="98"/>
                  </a:lnTo>
                  <a:lnTo>
                    <a:pt x="108" y="76"/>
                  </a:lnTo>
                  <a:lnTo>
                    <a:pt x="97" y="55"/>
                  </a:lnTo>
                  <a:lnTo>
                    <a:pt x="83" y="37"/>
                  </a:lnTo>
                  <a:lnTo>
                    <a:pt x="65" y="21"/>
                  </a:lnTo>
                  <a:lnTo>
                    <a:pt x="44" y="10"/>
                  </a:lnTo>
                  <a:lnTo>
                    <a:pt x="24" y="3"/>
                  </a:lnTo>
                  <a:lnTo>
                    <a:pt x="0" y="0"/>
                  </a:lnTo>
                  <a:lnTo>
                    <a:pt x="0" y="40"/>
                  </a:lnTo>
                  <a:lnTo>
                    <a:pt x="16" y="42"/>
                  </a:lnTo>
                  <a:lnTo>
                    <a:pt x="31" y="46"/>
                  </a:lnTo>
                  <a:lnTo>
                    <a:pt x="45" y="53"/>
                  </a:lnTo>
                  <a:lnTo>
                    <a:pt x="55" y="63"/>
                  </a:lnTo>
                  <a:lnTo>
                    <a:pt x="67" y="76"/>
                  </a:lnTo>
                  <a:lnTo>
                    <a:pt x="73" y="89"/>
                  </a:lnTo>
                  <a:lnTo>
                    <a:pt x="77" y="106"/>
                  </a:lnTo>
                  <a:lnTo>
                    <a:pt x="79" y="123"/>
                  </a:lnTo>
                  <a:lnTo>
                    <a:pt x="117" y="12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14" name="Freeform 1604"/>
            <p:cNvSpPr>
              <a:spLocks/>
            </p:cNvSpPr>
            <p:nvPr/>
          </p:nvSpPr>
          <p:spPr bwMode="auto">
            <a:xfrm>
              <a:off x="3893" y="2802"/>
              <a:ext cx="39" cy="40"/>
            </a:xfrm>
            <a:custGeom>
              <a:avLst/>
              <a:gdLst>
                <a:gd name="T0" fmla="*/ 0 w 117"/>
                <a:gd name="T1" fmla="*/ 0 h 120"/>
                <a:gd name="T2" fmla="*/ 0 w 117"/>
                <a:gd name="T3" fmla="*/ 0 h 120"/>
                <a:gd name="T4" fmla="*/ 0 w 117"/>
                <a:gd name="T5" fmla="*/ 0 h 120"/>
                <a:gd name="T6" fmla="*/ 0 w 117"/>
                <a:gd name="T7" fmla="*/ 0 h 120"/>
                <a:gd name="T8" fmla="*/ 0 w 117"/>
                <a:gd name="T9" fmla="*/ 0 h 120"/>
                <a:gd name="T10" fmla="*/ 0 w 117"/>
                <a:gd name="T11" fmla="*/ 0 h 120"/>
                <a:gd name="T12" fmla="*/ 0 w 117"/>
                <a:gd name="T13" fmla="*/ 0 h 120"/>
                <a:gd name="T14" fmla="*/ 0 w 117"/>
                <a:gd name="T15" fmla="*/ 0 h 120"/>
                <a:gd name="T16" fmla="*/ 0 w 117"/>
                <a:gd name="T17" fmla="*/ 0 h 120"/>
                <a:gd name="T18" fmla="*/ 0 w 117"/>
                <a:gd name="T19" fmla="*/ 0 h 120"/>
                <a:gd name="T20" fmla="*/ 0 w 117"/>
                <a:gd name="T21" fmla="*/ 0 h 120"/>
                <a:gd name="T22" fmla="*/ 0 w 117"/>
                <a:gd name="T23" fmla="*/ 0 h 120"/>
                <a:gd name="T24" fmla="*/ 0 w 117"/>
                <a:gd name="T25" fmla="*/ 0 h 120"/>
                <a:gd name="T26" fmla="*/ 0 w 117"/>
                <a:gd name="T27" fmla="*/ 0 h 120"/>
                <a:gd name="T28" fmla="*/ 0 w 117"/>
                <a:gd name="T29" fmla="*/ 0 h 120"/>
                <a:gd name="T30" fmla="*/ 0 w 117"/>
                <a:gd name="T31" fmla="*/ 0 h 120"/>
                <a:gd name="T32" fmla="*/ 0 w 117"/>
                <a:gd name="T33" fmla="*/ 0 h 120"/>
                <a:gd name="T34" fmla="*/ 0 w 117"/>
                <a:gd name="T35" fmla="*/ 0 h 120"/>
                <a:gd name="T36" fmla="*/ 0 w 117"/>
                <a:gd name="T37" fmla="*/ 0 h 120"/>
                <a:gd name="T38" fmla="*/ 0 w 117"/>
                <a:gd name="T39" fmla="*/ 0 h 120"/>
                <a:gd name="T40" fmla="*/ 0 w 117"/>
                <a:gd name="T41" fmla="*/ 0 h 12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20"/>
                <a:gd name="T65" fmla="*/ 117 w 117"/>
                <a:gd name="T66" fmla="*/ 120 h 12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20">
                  <a:moveTo>
                    <a:pt x="0" y="120"/>
                  </a:moveTo>
                  <a:lnTo>
                    <a:pt x="0" y="120"/>
                  </a:lnTo>
                  <a:lnTo>
                    <a:pt x="24" y="118"/>
                  </a:lnTo>
                  <a:lnTo>
                    <a:pt x="44" y="111"/>
                  </a:lnTo>
                  <a:lnTo>
                    <a:pt x="65" y="99"/>
                  </a:lnTo>
                  <a:lnTo>
                    <a:pt x="83" y="85"/>
                  </a:lnTo>
                  <a:lnTo>
                    <a:pt x="97" y="68"/>
                  </a:lnTo>
                  <a:lnTo>
                    <a:pt x="108" y="46"/>
                  </a:lnTo>
                  <a:lnTo>
                    <a:pt x="115" y="24"/>
                  </a:lnTo>
                  <a:lnTo>
                    <a:pt x="117" y="0"/>
                  </a:lnTo>
                  <a:lnTo>
                    <a:pt x="79" y="0"/>
                  </a:lnTo>
                  <a:lnTo>
                    <a:pt x="77" y="16"/>
                  </a:lnTo>
                  <a:lnTo>
                    <a:pt x="73" y="33"/>
                  </a:lnTo>
                  <a:lnTo>
                    <a:pt x="67" y="45"/>
                  </a:lnTo>
                  <a:lnTo>
                    <a:pt x="55" y="56"/>
                  </a:lnTo>
                  <a:lnTo>
                    <a:pt x="45" y="68"/>
                  </a:lnTo>
                  <a:lnTo>
                    <a:pt x="31" y="75"/>
                  </a:lnTo>
                  <a:lnTo>
                    <a:pt x="16" y="78"/>
                  </a:lnTo>
                  <a:lnTo>
                    <a:pt x="0" y="81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15" name="Freeform 1605"/>
            <p:cNvSpPr>
              <a:spLocks/>
            </p:cNvSpPr>
            <p:nvPr/>
          </p:nvSpPr>
          <p:spPr bwMode="auto">
            <a:xfrm>
              <a:off x="3854" y="2802"/>
              <a:ext cx="39" cy="40"/>
            </a:xfrm>
            <a:custGeom>
              <a:avLst/>
              <a:gdLst>
                <a:gd name="T0" fmla="*/ 0 w 116"/>
                <a:gd name="T1" fmla="*/ 0 h 120"/>
                <a:gd name="T2" fmla="*/ 0 w 116"/>
                <a:gd name="T3" fmla="*/ 0 h 120"/>
                <a:gd name="T4" fmla="*/ 0 w 116"/>
                <a:gd name="T5" fmla="*/ 0 h 120"/>
                <a:gd name="T6" fmla="*/ 0 w 116"/>
                <a:gd name="T7" fmla="*/ 0 h 120"/>
                <a:gd name="T8" fmla="*/ 0 w 116"/>
                <a:gd name="T9" fmla="*/ 0 h 120"/>
                <a:gd name="T10" fmla="*/ 0 w 116"/>
                <a:gd name="T11" fmla="*/ 0 h 120"/>
                <a:gd name="T12" fmla="*/ 0 w 116"/>
                <a:gd name="T13" fmla="*/ 0 h 120"/>
                <a:gd name="T14" fmla="*/ 0 w 116"/>
                <a:gd name="T15" fmla="*/ 0 h 120"/>
                <a:gd name="T16" fmla="*/ 0 w 116"/>
                <a:gd name="T17" fmla="*/ 0 h 120"/>
                <a:gd name="T18" fmla="*/ 0 w 116"/>
                <a:gd name="T19" fmla="*/ 0 h 120"/>
                <a:gd name="T20" fmla="*/ 0 w 116"/>
                <a:gd name="T21" fmla="*/ 0 h 120"/>
                <a:gd name="T22" fmla="*/ 0 w 116"/>
                <a:gd name="T23" fmla="*/ 0 h 120"/>
                <a:gd name="T24" fmla="*/ 0 w 116"/>
                <a:gd name="T25" fmla="*/ 0 h 120"/>
                <a:gd name="T26" fmla="*/ 0 w 116"/>
                <a:gd name="T27" fmla="*/ 0 h 120"/>
                <a:gd name="T28" fmla="*/ 0 w 116"/>
                <a:gd name="T29" fmla="*/ 0 h 120"/>
                <a:gd name="T30" fmla="*/ 0 w 116"/>
                <a:gd name="T31" fmla="*/ 0 h 120"/>
                <a:gd name="T32" fmla="*/ 0 w 116"/>
                <a:gd name="T33" fmla="*/ 0 h 120"/>
                <a:gd name="T34" fmla="*/ 0 w 116"/>
                <a:gd name="T35" fmla="*/ 0 h 120"/>
                <a:gd name="T36" fmla="*/ 0 w 116"/>
                <a:gd name="T37" fmla="*/ 0 h 120"/>
                <a:gd name="T38" fmla="*/ 0 w 116"/>
                <a:gd name="T39" fmla="*/ 0 h 120"/>
                <a:gd name="T40" fmla="*/ 0 w 116"/>
                <a:gd name="T41" fmla="*/ 0 h 12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6"/>
                <a:gd name="T64" fmla="*/ 0 h 120"/>
                <a:gd name="T65" fmla="*/ 116 w 116"/>
                <a:gd name="T66" fmla="*/ 120 h 12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6" h="120">
                  <a:moveTo>
                    <a:pt x="0" y="0"/>
                  </a:moveTo>
                  <a:lnTo>
                    <a:pt x="0" y="0"/>
                  </a:lnTo>
                  <a:lnTo>
                    <a:pt x="2" y="24"/>
                  </a:lnTo>
                  <a:lnTo>
                    <a:pt x="8" y="46"/>
                  </a:lnTo>
                  <a:lnTo>
                    <a:pt x="20" y="67"/>
                  </a:lnTo>
                  <a:lnTo>
                    <a:pt x="32" y="85"/>
                  </a:lnTo>
                  <a:lnTo>
                    <a:pt x="51" y="99"/>
                  </a:lnTo>
                  <a:lnTo>
                    <a:pt x="70" y="111"/>
                  </a:lnTo>
                  <a:lnTo>
                    <a:pt x="92" y="118"/>
                  </a:lnTo>
                  <a:lnTo>
                    <a:pt x="116" y="120"/>
                  </a:lnTo>
                  <a:lnTo>
                    <a:pt x="116" y="81"/>
                  </a:lnTo>
                  <a:lnTo>
                    <a:pt x="99" y="78"/>
                  </a:lnTo>
                  <a:lnTo>
                    <a:pt x="85" y="75"/>
                  </a:lnTo>
                  <a:lnTo>
                    <a:pt x="72" y="68"/>
                  </a:lnTo>
                  <a:lnTo>
                    <a:pt x="60" y="56"/>
                  </a:lnTo>
                  <a:lnTo>
                    <a:pt x="50" y="46"/>
                  </a:lnTo>
                  <a:lnTo>
                    <a:pt x="44" y="33"/>
                  </a:lnTo>
                  <a:lnTo>
                    <a:pt x="40" y="16"/>
                  </a:lnTo>
                  <a:lnTo>
                    <a:pt x="3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16" name="Freeform 1606"/>
            <p:cNvSpPr>
              <a:spLocks/>
            </p:cNvSpPr>
            <p:nvPr/>
          </p:nvSpPr>
          <p:spPr bwMode="auto">
            <a:xfrm>
              <a:off x="3854" y="2761"/>
              <a:ext cx="39" cy="41"/>
            </a:xfrm>
            <a:custGeom>
              <a:avLst/>
              <a:gdLst>
                <a:gd name="T0" fmla="*/ 0 w 116"/>
                <a:gd name="T1" fmla="*/ 0 h 123"/>
                <a:gd name="T2" fmla="*/ 0 w 116"/>
                <a:gd name="T3" fmla="*/ 0 h 123"/>
                <a:gd name="T4" fmla="*/ 0 w 116"/>
                <a:gd name="T5" fmla="*/ 0 h 123"/>
                <a:gd name="T6" fmla="*/ 0 w 116"/>
                <a:gd name="T7" fmla="*/ 0 h 123"/>
                <a:gd name="T8" fmla="*/ 0 w 116"/>
                <a:gd name="T9" fmla="*/ 0 h 123"/>
                <a:gd name="T10" fmla="*/ 0 w 116"/>
                <a:gd name="T11" fmla="*/ 0 h 123"/>
                <a:gd name="T12" fmla="*/ 0 w 116"/>
                <a:gd name="T13" fmla="*/ 0 h 123"/>
                <a:gd name="T14" fmla="*/ 0 w 116"/>
                <a:gd name="T15" fmla="*/ 0 h 123"/>
                <a:gd name="T16" fmla="*/ 0 w 116"/>
                <a:gd name="T17" fmla="*/ 0 h 123"/>
                <a:gd name="T18" fmla="*/ 0 w 116"/>
                <a:gd name="T19" fmla="*/ 0 h 123"/>
                <a:gd name="T20" fmla="*/ 0 w 116"/>
                <a:gd name="T21" fmla="*/ 0 h 123"/>
                <a:gd name="T22" fmla="*/ 0 w 116"/>
                <a:gd name="T23" fmla="*/ 0 h 123"/>
                <a:gd name="T24" fmla="*/ 0 w 116"/>
                <a:gd name="T25" fmla="*/ 0 h 123"/>
                <a:gd name="T26" fmla="*/ 0 w 116"/>
                <a:gd name="T27" fmla="*/ 0 h 123"/>
                <a:gd name="T28" fmla="*/ 0 w 116"/>
                <a:gd name="T29" fmla="*/ 0 h 123"/>
                <a:gd name="T30" fmla="*/ 0 w 116"/>
                <a:gd name="T31" fmla="*/ 0 h 123"/>
                <a:gd name="T32" fmla="*/ 0 w 116"/>
                <a:gd name="T33" fmla="*/ 0 h 123"/>
                <a:gd name="T34" fmla="*/ 0 w 116"/>
                <a:gd name="T35" fmla="*/ 0 h 123"/>
                <a:gd name="T36" fmla="*/ 0 w 116"/>
                <a:gd name="T37" fmla="*/ 0 h 123"/>
                <a:gd name="T38" fmla="*/ 0 w 116"/>
                <a:gd name="T39" fmla="*/ 0 h 123"/>
                <a:gd name="T40" fmla="*/ 0 w 116"/>
                <a:gd name="T41" fmla="*/ 0 h 12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6"/>
                <a:gd name="T64" fmla="*/ 0 h 123"/>
                <a:gd name="T65" fmla="*/ 116 w 116"/>
                <a:gd name="T66" fmla="*/ 123 h 12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6" h="123">
                  <a:moveTo>
                    <a:pt x="116" y="0"/>
                  </a:moveTo>
                  <a:lnTo>
                    <a:pt x="116" y="0"/>
                  </a:lnTo>
                  <a:lnTo>
                    <a:pt x="92" y="3"/>
                  </a:lnTo>
                  <a:lnTo>
                    <a:pt x="70" y="10"/>
                  </a:lnTo>
                  <a:lnTo>
                    <a:pt x="51" y="21"/>
                  </a:lnTo>
                  <a:lnTo>
                    <a:pt x="32" y="37"/>
                  </a:lnTo>
                  <a:lnTo>
                    <a:pt x="19" y="55"/>
                  </a:lnTo>
                  <a:lnTo>
                    <a:pt x="8" y="76"/>
                  </a:lnTo>
                  <a:lnTo>
                    <a:pt x="2" y="98"/>
                  </a:lnTo>
                  <a:lnTo>
                    <a:pt x="0" y="123"/>
                  </a:lnTo>
                  <a:lnTo>
                    <a:pt x="37" y="123"/>
                  </a:lnTo>
                  <a:lnTo>
                    <a:pt x="40" y="106"/>
                  </a:lnTo>
                  <a:lnTo>
                    <a:pt x="44" y="89"/>
                  </a:lnTo>
                  <a:lnTo>
                    <a:pt x="51" y="76"/>
                  </a:lnTo>
                  <a:lnTo>
                    <a:pt x="60" y="63"/>
                  </a:lnTo>
                  <a:lnTo>
                    <a:pt x="72" y="53"/>
                  </a:lnTo>
                  <a:lnTo>
                    <a:pt x="85" y="46"/>
                  </a:lnTo>
                  <a:lnTo>
                    <a:pt x="99" y="42"/>
                  </a:lnTo>
                  <a:lnTo>
                    <a:pt x="116" y="40"/>
                  </a:lnTo>
                  <a:lnTo>
                    <a:pt x="11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17" name="Freeform 1607"/>
            <p:cNvSpPr>
              <a:spLocks/>
            </p:cNvSpPr>
            <p:nvPr/>
          </p:nvSpPr>
          <p:spPr bwMode="auto">
            <a:xfrm>
              <a:off x="3913" y="2707"/>
              <a:ext cx="65" cy="68"/>
            </a:xfrm>
            <a:custGeom>
              <a:avLst/>
              <a:gdLst>
                <a:gd name="T0" fmla="*/ 0 w 197"/>
                <a:gd name="T1" fmla="*/ 0 h 203"/>
                <a:gd name="T2" fmla="*/ 0 w 197"/>
                <a:gd name="T3" fmla="*/ 0 h 203"/>
                <a:gd name="T4" fmla="*/ 0 w 197"/>
                <a:gd name="T5" fmla="*/ 0 h 203"/>
                <a:gd name="T6" fmla="*/ 0 w 197"/>
                <a:gd name="T7" fmla="*/ 0 h 203"/>
                <a:gd name="T8" fmla="*/ 0 w 197"/>
                <a:gd name="T9" fmla="*/ 0 h 203"/>
                <a:gd name="T10" fmla="*/ 0 w 197"/>
                <a:gd name="T11" fmla="*/ 0 h 203"/>
                <a:gd name="T12" fmla="*/ 0 w 197"/>
                <a:gd name="T13" fmla="*/ 0 h 203"/>
                <a:gd name="T14" fmla="*/ 0 w 197"/>
                <a:gd name="T15" fmla="*/ 0 h 203"/>
                <a:gd name="T16" fmla="*/ 0 w 197"/>
                <a:gd name="T17" fmla="*/ 0 h 203"/>
                <a:gd name="T18" fmla="*/ 0 w 197"/>
                <a:gd name="T19" fmla="*/ 0 h 203"/>
                <a:gd name="T20" fmla="*/ 0 w 197"/>
                <a:gd name="T21" fmla="*/ 0 h 203"/>
                <a:gd name="T22" fmla="*/ 0 w 197"/>
                <a:gd name="T23" fmla="*/ 0 h 203"/>
                <a:gd name="T24" fmla="*/ 0 w 197"/>
                <a:gd name="T25" fmla="*/ 0 h 203"/>
                <a:gd name="T26" fmla="*/ 0 w 197"/>
                <a:gd name="T27" fmla="*/ 0 h 203"/>
                <a:gd name="T28" fmla="*/ 0 w 197"/>
                <a:gd name="T29" fmla="*/ 0 h 203"/>
                <a:gd name="T30" fmla="*/ 0 w 197"/>
                <a:gd name="T31" fmla="*/ 0 h 203"/>
                <a:gd name="T32" fmla="*/ 0 w 197"/>
                <a:gd name="T33" fmla="*/ 0 h 203"/>
                <a:gd name="T34" fmla="*/ 0 w 197"/>
                <a:gd name="T35" fmla="*/ 0 h 203"/>
                <a:gd name="T36" fmla="*/ 0 w 197"/>
                <a:gd name="T37" fmla="*/ 0 h 203"/>
                <a:gd name="T38" fmla="*/ 0 w 197"/>
                <a:gd name="T39" fmla="*/ 0 h 203"/>
                <a:gd name="T40" fmla="*/ 0 w 197"/>
                <a:gd name="T41" fmla="*/ 0 h 203"/>
                <a:gd name="T42" fmla="*/ 0 w 197"/>
                <a:gd name="T43" fmla="*/ 0 h 203"/>
                <a:gd name="T44" fmla="*/ 0 w 197"/>
                <a:gd name="T45" fmla="*/ 0 h 203"/>
                <a:gd name="T46" fmla="*/ 0 w 197"/>
                <a:gd name="T47" fmla="*/ 0 h 203"/>
                <a:gd name="T48" fmla="*/ 0 w 197"/>
                <a:gd name="T49" fmla="*/ 0 h 203"/>
                <a:gd name="T50" fmla="*/ 0 w 197"/>
                <a:gd name="T51" fmla="*/ 0 h 203"/>
                <a:gd name="T52" fmla="*/ 0 w 197"/>
                <a:gd name="T53" fmla="*/ 0 h 203"/>
                <a:gd name="T54" fmla="*/ 0 w 197"/>
                <a:gd name="T55" fmla="*/ 0 h 203"/>
                <a:gd name="T56" fmla="*/ 0 w 197"/>
                <a:gd name="T57" fmla="*/ 0 h 203"/>
                <a:gd name="T58" fmla="*/ 0 w 197"/>
                <a:gd name="T59" fmla="*/ 0 h 203"/>
                <a:gd name="T60" fmla="*/ 0 w 197"/>
                <a:gd name="T61" fmla="*/ 0 h 203"/>
                <a:gd name="T62" fmla="*/ 0 w 197"/>
                <a:gd name="T63" fmla="*/ 0 h 203"/>
                <a:gd name="T64" fmla="*/ 0 w 197"/>
                <a:gd name="T65" fmla="*/ 0 h 20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7"/>
                <a:gd name="T100" fmla="*/ 0 h 203"/>
                <a:gd name="T101" fmla="*/ 197 w 197"/>
                <a:gd name="T102" fmla="*/ 203 h 20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7" h="203">
                  <a:moveTo>
                    <a:pt x="99" y="0"/>
                  </a:moveTo>
                  <a:lnTo>
                    <a:pt x="119" y="2"/>
                  </a:lnTo>
                  <a:lnTo>
                    <a:pt x="137" y="7"/>
                  </a:lnTo>
                  <a:lnTo>
                    <a:pt x="154" y="17"/>
                  </a:lnTo>
                  <a:lnTo>
                    <a:pt x="168" y="30"/>
                  </a:lnTo>
                  <a:lnTo>
                    <a:pt x="181" y="44"/>
                  </a:lnTo>
                  <a:lnTo>
                    <a:pt x="190" y="62"/>
                  </a:lnTo>
                  <a:lnTo>
                    <a:pt x="195" y="81"/>
                  </a:lnTo>
                  <a:lnTo>
                    <a:pt x="197" y="101"/>
                  </a:lnTo>
                  <a:lnTo>
                    <a:pt x="195" y="122"/>
                  </a:lnTo>
                  <a:lnTo>
                    <a:pt x="190" y="141"/>
                  </a:lnTo>
                  <a:lnTo>
                    <a:pt x="181" y="159"/>
                  </a:lnTo>
                  <a:lnTo>
                    <a:pt x="168" y="173"/>
                  </a:lnTo>
                  <a:lnTo>
                    <a:pt x="154" y="186"/>
                  </a:lnTo>
                  <a:lnTo>
                    <a:pt x="137" y="195"/>
                  </a:lnTo>
                  <a:lnTo>
                    <a:pt x="119" y="201"/>
                  </a:lnTo>
                  <a:lnTo>
                    <a:pt x="99" y="203"/>
                  </a:lnTo>
                  <a:lnTo>
                    <a:pt x="79" y="201"/>
                  </a:lnTo>
                  <a:lnTo>
                    <a:pt x="61" y="195"/>
                  </a:lnTo>
                  <a:lnTo>
                    <a:pt x="43" y="186"/>
                  </a:lnTo>
                  <a:lnTo>
                    <a:pt x="29" y="173"/>
                  </a:lnTo>
                  <a:lnTo>
                    <a:pt x="17" y="159"/>
                  </a:lnTo>
                  <a:lnTo>
                    <a:pt x="8" y="141"/>
                  </a:lnTo>
                  <a:lnTo>
                    <a:pt x="3" y="122"/>
                  </a:lnTo>
                  <a:lnTo>
                    <a:pt x="0" y="101"/>
                  </a:lnTo>
                  <a:lnTo>
                    <a:pt x="3" y="81"/>
                  </a:lnTo>
                  <a:lnTo>
                    <a:pt x="8" y="62"/>
                  </a:lnTo>
                  <a:lnTo>
                    <a:pt x="17" y="44"/>
                  </a:lnTo>
                  <a:lnTo>
                    <a:pt x="29" y="30"/>
                  </a:lnTo>
                  <a:lnTo>
                    <a:pt x="43" y="17"/>
                  </a:lnTo>
                  <a:lnTo>
                    <a:pt x="61" y="7"/>
                  </a:lnTo>
                  <a:lnTo>
                    <a:pt x="79" y="2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18" name="Freeform 1608"/>
            <p:cNvSpPr>
              <a:spLocks/>
            </p:cNvSpPr>
            <p:nvPr/>
          </p:nvSpPr>
          <p:spPr bwMode="auto">
            <a:xfrm>
              <a:off x="3946" y="2701"/>
              <a:ext cx="39" cy="40"/>
            </a:xfrm>
            <a:custGeom>
              <a:avLst/>
              <a:gdLst>
                <a:gd name="T0" fmla="*/ 0 w 117"/>
                <a:gd name="T1" fmla="*/ 0 h 121"/>
                <a:gd name="T2" fmla="*/ 0 w 117"/>
                <a:gd name="T3" fmla="*/ 0 h 121"/>
                <a:gd name="T4" fmla="*/ 0 w 117"/>
                <a:gd name="T5" fmla="*/ 0 h 121"/>
                <a:gd name="T6" fmla="*/ 0 w 117"/>
                <a:gd name="T7" fmla="*/ 0 h 121"/>
                <a:gd name="T8" fmla="*/ 0 w 117"/>
                <a:gd name="T9" fmla="*/ 0 h 121"/>
                <a:gd name="T10" fmla="*/ 0 w 117"/>
                <a:gd name="T11" fmla="*/ 0 h 121"/>
                <a:gd name="T12" fmla="*/ 0 w 117"/>
                <a:gd name="T13" fmla="*/ 0 h 121"/>
                <a:gd name="T14" fmla="*/ 0 w 117"/>
                <a:gd name="T15" fmla="*/ 0 h 121"/>
                <a:gd name="T16" fmla="*/ 0 w 117"/>
                <a:gd name="T17" fmla="*/ 0 h 121"/>
                <a:gd name="T18" fmla="*/ 0 w 117"/>
                <a:gd name="T19" fmla="*/ 0 h 121"/>
                <a:gd name="T20" fmla="*/ 0 w 117"/>
                <a:gd name="T21" fmla="*/ 0 h 121"/>
                <a:gd name="T22" fmla="*/ 0 w 117"/>
                <a:gd name="T23" fmla="*/ 0 h 121"/>
                <a:gd name="T24" fmla="*/ 0 w 117"/>
                <a:gd name="T25" fmla="*/ 0 h 121"/>
                <a:gd name="T26" fmla="*/ 0 w 117"/>
                <a:gd name="T27" fmla="*/ 0 h 121"/>
                <a:gd name="T28" fmla="*/ 0 w 117"/>
                <a:gd name="T29" fmla="*/ 0 h 121"/>
                <a:gd name="T30" fmla="*/ 0 w 117"/>
                <a:gd name="T31" fmla="*/ 0 h 121"/>
                <a:gd name="T32" fmla="*/ 0 w 117"/>
                <a:gd name="T33" fmla="*/ 0 h 121"/>
                <a:gd name="T34" fmla="*/ 0 w 117"/>
                <a:gd name="T35" fmla="*/ 0 h 121"/>
                <a:gd name="T36" fmla="*/ 0 w 117"/>
                <a:gd name="T37" fmla="*/ 0 h 121"/>
                <a:gd name="T38" fmla="*/ 0 w 117"/>
                <a:gd name="T39" fmla="*/ 0 h 121"/>
                <a:gd name="T40" fmla="*/ 0 w 117"/>
                <a:gd name="T41" fmla="*/ 0 h 1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21"/>
                <a:gd name="T65" fmla="*/ 117 w 117"/>
                <a:gd name="T66" fmla="*/ 121 h 1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21">
                  <a:moveTo>
                    <a:pt x="117" y="121"/>
                  </a:moveTo>
                  <a:lnTo>
                    <a:pt x="117" y="121"/>
                  </a:lnTo>
                  <a:lnTo>
                    <a:pt x="115" y="97"/>
                  </a:lnTo>
                  <a:lnTo>
                    <a:pt x="108" y="76"/>
                  </a:lnTo>
                  <a:lnTo>
                    <a:pt x="97" y="54"/>
                  </a:lnTo>
                  <a:lnTo>
                    <a:pt x="83" y="35"/>
                  </a:lnTo>
                  <a:lnTo>
                    <a:pt x="66" y="21"/>
                  </a:lnTo>
                  <a:lnTo>
                    <a:pt x="44" y="9"/>
                  </a:lnTo>
                  <a:lnTo>
                    <a:pt x="24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16" y="42"/>
                  </a:lnTo>
                  <a:lnTo>
                    <a:pt x="31" y="46"/>
                  </a:lnTo>
                  <a:lnTo>
                    <a:pt x="45" y="52"/>
                  </a:lnTo>
                  <a:lnTo>
                    <a:pt x="55" y="64"/>
                  </a:lnTo>
                  <a:lnTo>
                    <a:pt x="67" y="74"/>
                  </a:lnTo>
                  <a:lnTo>
                    <a:pt x="73" y="89"/>
                  </a:lnTo>
                  <a:lnTo>
                    <a:pt x="77" y="104"/>
                  </a:lnTo>
                  <a:lnTo>
                    <a:pt x="79" y="121"/>
                  </a:lnTo>
                  <a:lnTo>
                    <a:pt x="117" y="12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19" name="Freeform 1609"/>
            <p:cNvSpPr>
              <a:spLocks/>
            </p:cNvSpPr>
            <p:nvPr/>
          </p:nvSpPr>
          <p:spPr bwMode="auto">
            <a:xfrm>
              <a:off x="3946" y="2741"/>
              <a:ext cx="39" cy="41"/>
            </a:xfrm>
            <a:custGeom>
              <a:avLst/>
              <a:gdLst>
                <a:gd name="T0" fmla="*/ 0 w 117"/>
                <a:gd name="T1" fmla="*/ 0 h 122"/>
                <a:gd name="T2" fmla="*/ 0 w 117"/>
                <a:gd name="T3" fmla="*/ 0 h 122"/>
                <a:gd name="T4" fmla="*/ 0 w 117"/>
                <a:gd name="T5" fmla="*/ 0 h 122"/>
                <a:gd name="T6" fmla="*/ 0 w 117"/>
                <a:gd name="T7" fmla="*/ 0 h 122"/>
                <a:gd name="T8" fmla="*/ 0 w 117"/>
                <a:gd name="T9" fmla="*/ 0 h 122"/>
                <a:gd name="T10" fmla="*/ 0 w 117"/>
                <a:gd name="T11" fmla="*/ 0 h 122"/>
                <a:gd name="T12" fmla="*/ 0 w 117"/>
                <a:gd name="T13" fmla="*/ 0 h 122"/>
                <a:gd name="T14" fmla="*/ 0 w 117"/>
                <a:gd name="T15" fmla="*/ 0 h 122"/>
                <a:gd name="T16" fmla="*/ 0 w 117"/>
                <a:gd name="T17" fmla="*/ 0 h 122"/>
                <a:gd name="T18" fmla="*/ 0 w 117"/>
                <a:gd name="T19" fmla="*/ 0 h 122"/>
                <a:gd name="T20" fmla="*/ 0 w 117"/>
                <a:gd name="T21" fmla="*/ 0 h 122"/>
                <a:gd name="T22" fmla="*/ 0 w 117"/>
                <a:gd name="T23" fmla="*/ 0 h 122"/>
                <a:gd name="T24" fmla="*/ 0 w 117"/>
                <a:gd name="T25" fmla="*/ 0 h 122"/>
                <a:gd name="T26" fmla="*/ 0 w 117"/>
                <a:gd name="T27" fmla="*/ 0 h 122"/>
                <a:gd name="T28" fmla="*/ 0 w 117"/>
                <a:gd name="T29" fmla="*/ 0 h 122"/>
                <a:gd name="T30" fmla="*/ 0 w 117"/>
                <a:gd name="T31" fmla="*/ 0 h 122"/>
                <a:gd name="T32" fmla="*/ 0 w 117"/>
                <a:gd name="T33" fmla="*/ 0 h 122"/>
                <a:gd name="T34" fmla="*/ 0 w 117"/>
                <a:gd name="T35" fmla="*/ 0 h 122"/>
                <a:gd name="T36" fmla="*/ 0 w 117"/>
                <a:gd name="T37" fmla="*/ 0 h 122"/>
                <a:gd name="T38" fmla="*/ 0 w 117"/>
                <a:gd name="T39" fmla="*/ 0 h 122"/>
                <a:gd name="T40" fmla="*/ 0 w 117"/>
                <a:gd name="T41" fmla="*/ 0 h 12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22"/>
                <a:gd name="T65" fmla="*/ 117 w 117"/>
                <a:gd name="T66" fmla="*/ 122 h 12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22">
                  <a:moveTo>
                    <a:pt x="0" y="122"/>
                  </a:moveTo>
                  <a:lnTo>
                    <a:pt x="0" y="122"/>
                  </a:lnTo>
                  <a:lnTo>
                    <a:pt x="24" y="119"/>
                  </a:lnTo>
                  <a:lnTo>
                    <a:pt x="44" y="113"/>
                  </a:lnTo>
                  <a:lnTo>
                    <a:pt x="66" y="101"/>
                  </a:lnTo>
                  <a:lnTo>
                    <a:pt x="83" y="87"/>
                  </a:lnTo>
                  <a:lnTo>
                    <a:pt x="97" y="68"/>
                  </a:lnTo>
                  <a:lnTo>
                    <a:pt x="108" y="46"/>
                  </a:lnTo>
                  <a:lnTo>
                    <a:pt x="115" y="25"/>
                  </a:lnTo>
                  <a:lnTo>
                    <a:pt x="117" y="0"/>
                  </a:lnTo>
                  <a:lnTo>
                    <a:pt x="79" y="0"/>
                  </a:lnTo>
                  <a:lnTo>
                    <a:pt x="77" y="17"/>
                  </a:lnTo>
                  <a:lnTo>
                    <a:pt x="73" y="33"/>
                  </a:lnTo>
                  <a:lnTo>
                    <a:pt x="67" y="47"/>
                  </a:lnTo>
                  <a:lnTo>
                    <a:pt x="55" y="58"/>
                  </a:lnTo>
                  <a:lnTo>
                    <a:pt x="45" y="70"/>
                  </a:lnTo>
                  <a:lnTo>
                    <a:pt x="31" y="76"/>
                  </a:lnTo>
                  <a:lnTo>
                    <a:pt x="16" y="80"/>
                  </a:lnTo>
                  <a:lnTo>
                    <a:pt x="0" y="83"/>
                  </a:lnTo>
                  <a:lnTo>
                    <a:pt x="0" y="12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20" name="Freeform 1610"/>
            <p:cNvSpPr>
              <a:spLocks/>
            </p:cNvSpPr>
            <p:nvPr/>
          </p:nvSpPr>
          <p:spPr bwMode="auto">
            <a:xfrm>
              <a:off x="3906" y="2741"/>
              <a:ext cx="40" cy="41"/>
            </a:xfrm>
            <a:custGeom>
              <a:avLst/>
              <a:gdLst>
                <a:gd name="T0" fmla="*/ 0 w 118"/>
                <a:gd name="T1" fmla="*/ 0 h 122"/>
                <a:gd name="T2" fmla="*/ 0 w 118"/>
                <a:gd name="T3" fmla="*/ 0 h 122"/>
                <a:gd name="T4" fmla="*/ 0 w 118"/>
                <a:gd name="T5" fmla="*/ 0 h 122"/>
                <a:gd name="T6" fmla="*/ 0 w 118"/>
                <a:gd name="T7" fmla="*/ 0 h 122"/>
                <a:gd name="T8" fmla="*/ 0 w 118"/>
                <a:gd name="T9" fmla="*/ 0 h 122"/>
                <a:gd name="T10" fmla="*/ 0 w 118"/>
                <a:gd name="T11" fmla="*/ 0 h 122"/>
                <a:gd name="T12" fmla="*/ 0 w 118"/>
                <a:gd name="T13" fmla="*/ 0 h 122"/>
                <a:gd name="T14" fmla="*/ 0 w 118"/>
                <a:gd name="T15" fmla="*/ 0 h 122"/>
                <a:gd name="T16" fmla="*/ 0 w 118"/>
                <a:gd name="T17" fmla="*/ 0 h 122"/>
                <a:gd name="T18" fmla="*/ 0 w 118"/>
                <a:gd name="T19" fmla="*/ 0 h 122"/>
                <a:gd name="T20" fmla="*/ 0 w 118"/>
                <a:gd name="T21" fmla="*/ 0 h 122"/>
                <a:gd name="T22" fmla="*/ 0 w 118"/>
                <a:gd name="T23" fmla="*/ 0 h 122"/>
                <a:gd name="T24" fmla="*/ 0 w 118"/>
                <a:gd name="T25" fmla="*/ 0 h 122"/>
                <a:gd name="T26" fmla="*/ 0 w 118"/>
                <a:gd name="T27" fmla="*/ 0 h 122"/>
                <a:gd name="T28" fmla="*/ 0 w 118"/>
                <a:gd name="T29" fmla="*/ 0 h 122"/>
                <a:gd name="T30" fmla="*/ 0 w 118"/>
                <a:gd name="T31" fmla="*/ 0 h 122"/>
                <a:gd name="T32" fmla="*/ 0 w 118"/>
                <a:gd name="T33" fmla="*/ 0 h 122"/>
                <a:gd name="T34" fmla="*/ 0 w 118"/>
                <a:gd name="T35" fmla="*/ 0 h 122"/>
                <a:gd name="T36" fmla="*/ 0 w 118"/>
                <a:gd name="T37" fmla="*/ 0 h 122"/>
                <a:gd name="T38" fmla="*/ 0 w 118"/>
                <a:gd name="T39" fmla="*/ 0 h 122"/>
                <a:gd name="T40" fmla="*/ 0 w 118"/>
                <a:gd name="T41" fmla="*/ 0 h 12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8"/>
                <a:gd name="T64" fmla="*/ 0 h 122"/>
                <a:gd name="T65" fmla="*/ 118 w 118"/>
                <a:gd name="T66" fmla="*/ 122 h 12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8" h="122">
                  <a:moveTo>
                    <a:pt x="0" y="0"/>
                  </a:moveTo>
                  <a:lnTo>
                    <a:pt x="0" y="0"/>
                  </a:lnTo>
                  <a:lnTo>
                    <a:pt x="3" y="25"/>
                  </a:lnTo>
                  <a:lnTo>
                    <a:pt x="9" y="46"/>
                  </a:lnTo>
                  <a:lnTo>
                    <a:pt x="21" y="68"/>
                  </a:lnTo>
                  <a:lnTo>
                    <a:pt x="35" y="87"/>
                  </a:lnTo>
                  <a:lnTo>
                    <a:pt x="52" y="101"/>
                  </a:lnTo>
                  <a:lnTo>
                    <a:pt x="74" y="113"/>
                  </a:lnTo>
                  <a:lnTo>
                    <a:pt x="94" y="119"/>
                  </a:lnTo>
                  <a:lnTo>
                    <a:pt x="118" y="122"/>
                  </a:lnTo>
                  <a:lnTo>
                    <a:pt x="118" y="83"/>
                  </a:lnTo>
                  <a:lnTo>
                    <a:pt x="101" y="80"/>
                  </a:lnTo>
                  <a:lnTo>
                    <a:pt x="86" y="76"/>
                  </a:lnTo>
                  <a:lnTo>
                    <a:pt x="72" y="70"/>
                  </a:lnTo>
                  <a:lnTo>
                    <a:pt x="62" y="58"/>
                  </a:lnTo>
                  <a:lnTo>
                    <a:pt x="51" y="47"/>
                  </a:lnTo>
                  <a:lnTo>
                    <a:pt x="45" y="33"/>
                  </a:lnTo>
                  <a:lnTo>
                    <a:pt x="41" y="17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21" name="Freeform 1611"/>
            <p:cNvSpPr>
              <a:spLocks/>
            </p:cNvSpPr>
            <p:nvPr/>
          </p:nvSpPr>
          <p:spPr bwMode="auto">
            <a:xfrm>
              <a:off x="3906" y="2701"/>
              <a:ext cx="40" cy="40"/>
            </a:xfrm>
            <a:custGeom>
              <a:avLst/>
              <a:gdLst>
                <a:gd name="T0" fmla="*/ 0 w 118"/>
                <a:gd name="T1" fmla="*/ 0 h 121"/>
                <a:gd name="T2" fmla="*/ 0 w 118"/>
                <a:gd name="T3" fmla="*/ 0 h 121"/>
                <a:gd name="T4" fmla="*/ 0 w 118"/>
                <a:gd name="T5" fmla="*/ 0 h 121"/>
                <a:gd name="T6" fmla="*/ 0 w 118"/>
                <a:gd name="T7" fmla="*/ 0 h 121"/>
                <a:gd name="T8" fmla="*/ 0 w 118"/>
                <a:gd name="T9" fmla="*/ 0 h 121"/>
                <a:gd name="T10" fmla="*/ 0 w 118"/>
                <a:gd name="T11" fmla="*/ 0 h 121"/>
                <a:gd name="T12" fmla="*/ 0 w 118"/>
                <a:gd name="T13" fmla="*/ 0 h 121"/>
                <a:gd name="T14" fmla="*/ 0 w 118"/>
                <a:gd name="T15" fmla="*/ 0 h 121"/>
                <a:gd name="T16" fmla="*/ 0 w 118"/>
                <a:gd name="T17" fmla="*/ 0 h 121"/>
                <a:gd name="T18" fmla="*/ 0 w 118"/>
                <a:gd name="T19" fmla="*/ 0 h 121"/>
                <a:gd name="T20" fmla="*/ 0 w 118"/>
                <a:gd name="T21" fmla="*/ 0 h 121"/>
                <a:gd name="T22" fmla="*/ 0 w 118"/>
                <a:gd name="T23" fmla="*/ 0 h 121"/>
                <a:gd name="T24" fmla="*/ 0 w 118"/>
                <a:gd name="T25" fmla="*/ 0 h 121"/>
                <a:gd name="T26" fmla="*/ 0 w 118"/>
                <a:gd name="T27" fmla="*/ 0 h 121"/>
                <a:gd name="T28" fmla="*/ 0 w 118"/>
                <a:gd name="T29" fmla="*/ 0 h 121"/>
                <a:gd name="T30" fmla="*/ 0 w 118"/>
                <a:gd name="T31" fmla="*/ 0 h 121"/>
                <a:gd name="T32" fmla="*/ 0 w 118"/>
                <a:gd name="T33" fmla="*/ 0 h 121"/>
                <a:gd name="T34" fmla="*/ 0 w 118"/>
                <a:gd name="T35" fmla="*/ 0 h 121"/>
                <a:gd name="T36" fmla="*/ 0 w 118"/>
                <a:gd name="T37" fmla="*/ 0 h 121"/>
                <a:gd name="T38" fmla="*/ 0 w 118"/>
                <a:gd name="T39" fmla="*/ 0 h 121"/>
                <a:gd name="T40" fmla="*/ 0 w 118"/>
                <a:gd name="T41" fmla="*/ 0 h 1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8"/>
                <a:gd name="T64" fmla="*/ 0 h 121"/>
                <a:gd name="T65" fmla="*/ 118 w 118"/>
                <a:gd name="T66" fmla="*/ 121 h 1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8" h="121">
                  <a:moveTo>
                    <a:pt x="118" y="0"/>
                  </a:moveTo>
                  <a:lnTo>
                    <a:pt x="118" y="0"/>
                  </a:lnTo>
                  <a:lnTo>
                    <a:pt x="94" y="3"/>
                  </a:lnTo>
                  <a:lnTo>
                    <a:pt x="74" y="9"/>
                  </a:lnTo>
                  <a:lnTo>
                    <a:pt x="52" y="21"/>
                  </a:lnTo>
                  <a:lnTo>
                    <a:pt x="35" y="35"/>
                  </a:lnTo>
                  <a:lnTo>
                    <a:pt x="21" y="54"/>
                  </a:lnTo>
                  <a:lnTo>
                    <a:pt x="9" y="76"/>
                  </a:lnTo>
                  <a:lnTo>
                    <a:pt x="3" y="97"/>
                  </a:lnTo>
                  <a:lnTo>
                    <a:pt x="0" y="121"/>
                  </a:lnTo>
                  <a:lnTo>
                    <a:pt x="38" y="121"/>
                  </a:lnTo>
                  <a:lnTo>
                    <a:pt x="41" y="104"/>
                  </a:lnTo>
                  <a:lnTo>
                    <a:pt x="45" y="89"/>
                  </a:lnTo>
                  <a:lnTo>
                    <a:pt x="51" y="74"/>
                  </a:lnTo>
                  <a:lnTo>
                    <a:pt x="62" y="64"/>
                  </a:lnTo>
                  <a:lnTo>
                    <a:pt x="72" y="52"/>
                  </a:lnTo>
                  <a:lnTo>
                    <a:pt x="86" y="46"/>
                  </a:lnTo>
                  <a:lnTo>
                    <a:pt x="101" y="42"/>
                  </a:lnTo>
                  <a:lnTo>
                    <a:pt x="118" y="39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22" name="Freeform 1612"/>
            <p:cNvSpPr>
              <a:spLocks/>
            </p:cNvSpPr>
            <p:nvPr/>
          </p:nvSpPr>
          <p:spPr bwMode="auto">
            <a:xfrm>
              <a:off x="4709" y="2296"/>
              <a:ext cx="65" cy="67"/>
            </a:xfrm>
            <a:custGeom>
              <a:avLst/>
              <a:gdLst>
                <a:gd name="T0" fmla="*/ 0 w 195"/>
                <a:gd name="T1" fmla="*/ 0 h 202"/>
                <a:gd name="T2" fmla="*/ 0 w 195"/>
                <a:gd name="T3" fmla="*/ 0 h 202"/>
                <a:gd name="T4" fmla="*/ 0 w 195"/>
                <a:gd name="T5" fmla="*/ 0 h 202"/>
                <a:gd name="T6" fmla="*/ 0 w 195"/>
                <a:gd name="T7" fmla="*/ 0 h 202"/>
                <a:gd name="T8" fmla="*/ 0 w 195"/>
                <a:gd name="T9" fmla="*/ 0 h 202"/>
                <a:gd name="T10" fmla="*/ 0 w 195"/>
                <a:gd name="T11" fmla="*/ 0 h 202"/>
                <a:gd name="T12" fmla="*/ 0 w 195"/>
                <a:gd name="T13" fmla="*/ 0 h 202"/>
                <a:gd name="T14" fmla="*/ 0 w 195"/>
                <a:gd name="T15" fmla="*/ 0 h 202"/>
                <a:gd name="T16" fmla="*/ 0 w 195"/>
                <a:gd name="T17" fmla="*/ 0 h 202"/>
                <a:gd name="T18" fmla="*/ 0 w 195"/>
                <a:gd name="T19" fmla="*/ 0 h 202"/>
                <a:gd name="T20" fmla="*/ 0 w 195"/>
                <a:gd name="T21" fmla="*/ 0 h 202"/>
                <a:gd name="T22" fmla="*/ 0 w 195"/>
                <a:gd name="T23" fmla="*/ 0 h 202"/>
                <a:gd name="T24" fmla="*/ 0 w 195"/>
                <a:gd name="T25" fmla="*/ 0 h 202"/>
                <a:gd name="T26" fmla="*/ 0 w 195"/>
                <a:gd name="T27" fmla="*/ 0 h 202"/>
                <a:gd name="T28" fmla="*/ 0 w 195"/>
                <a:gd name="T29" fmla="*/ 0 h 202"/>
                <a:gd name="T30" fmla="*/ 0 w 195"/>
                <a:gd name="T31" fmla="*/ 0 h 202"/>
                <a:gd name="T32" fmla="*/ 0 w 195"/>
                <a:gd name="T33" fmla="*/ 0 h 202"/>
                <a:gd name="T34" fmla="*/ 0 w 195"/>
                <a:gd name="T35" fmla="*/ 0 h 202"/>
                <a:gd name="T36" fmla="*/ 0 w 195"/>
                <a:gd name="T37" fmla="*/ 0 h 202"/>
                <a:gd name="T38" fmla="*/ 0 w 195"/>
                <a:gd name="T39" fmla="*/ 0 h 202"/>
                <a:gd name="T40" fmla="*/ 0 w 195"/>
                <a:gd name="T41" fmla="*/ 0 h 202"/>
                <a:gd name="T42" fmla="*/ 0 w 195"/>
                <a:gd name="T43" fmla="*/ 0 h 202"/>
                <a:gd name="T44" fmla="*/ 0 w 195"/>
                <a:gd name="T45" fmla="*/ 0 h 202"/>
                <a:gd name="T46" fmla="*/ 0 w 195"/>
                <a:gd name="T47" fmla="*/ 0 h 202"/>
                <a:gd name="T48" fmla="*/ 0 w 195"/>
                <a:gd name="T49" fmla="*/ 0 h 202"/>
                <a:gd name="T50" fmla="*/ 0 w 195"/>
                <a:gd name="T51" fmla="*/ 0 h 202"/>
                <a:gd name="T52" fmla="*/ 0 w 195"/>
                <a:gd name="T53" fmla="*/ 0 h 202"/>
                <a:gd name="T54" fmla="*/ 0 w 195"/>
                <a:gd name="T55" fmla="*/ 0 h 202"/>
                <a:gd name="T56" fmla="*/ 0 w 195"/>
                <a:gd name="T57" fmla="*/ 0 h 202"/>
                <a:gd name="T58" fmla="*/ 0 w 195"/>
                <a:gd name="T59" fmla="*/ 0 h 202"/>
                <a:gd name="T60" fmla="*/ 0 w 195"/>
                <a:gd name="T61" fmla="*/ 0 h 202"/>
                <a:gd name="T62" fmla="*/ 0 w 195"/>
                <a:gd name="T63" fmla="*/ 0 h 202"/>
                <a:gd name="T64" fmla="*/ 0 w 195"/>
                <a:gd name="T65" fmla="*/ 0 h 2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5"/>
                <a:gd name="T100" fmla="*/ 0 h 202"/>
                <a:gd name="T101" fmla="*/ 195 w 195"/>
                <a:gd name="T102" fmla="*/ 202 h 2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5" h="202">
                  <a:moveTo>
                    <a:pt x="22" y="35"/>
                  </a:moveTo>
                  <a:lnTo>
                    <a:pt x="36" y="21"/>
                  </a:lnTo>
                  <a:lnTo>
                    <a:pt x="53" y="11"/>
                  </a:lnTo>
                  <a:lnTo>
                    <a:pt x="70" y="4"/>
                  </a:lnTo>
                  <a:lnTo>
                    <a:pt x="88" y="0"/>
                  </a:lnTo>
                  <a:lnTo>
                    <a:pt x="107" y="0"/>
                  </a:lnTo>
                  <a:lnTo>
                    <a:pt x="126" y="4"/>
                  </a:lnTo>
                  <a:lnTo>
                    <a:pt x="145" y="12"/>
                  </a:lnTo>
                  <a:lnTo>
                    <a:pt x="161" y="24"/>
                  </a:lnTo>
                  <a:lnTo>
                    <a:pt x="175" y="38"/>
                  </a:lnTo>
                  <a:lnTo>
                    <a:pt x="185" y="55"/>
                  </a:lnTo>
                  <a:lnTo>
                    <a:pt x="192" y="73"/>
                  </a:lnTo>
                  <a:lnTo>
                    <a:pt x="195" y="93"/>
                  </a:lnTo>
                  <a:lnTo>
                    <a:pt x="195" y="112"/>
                  </a:lnTo>
                  <a:lnTo>
                    <a:pt x="192" y="132"/>
                  </a:lnTo>
                  <a:lnTo>
                    <a:pt x="184" y="150"/>
                  </a:lnTo>
                  <a:lnTo>
                    <a:pt x="173" y="167"/>
                  </a:lnTo>
                  <a:lnTo>
                    <a:pt x="159" y="181"/>
                  </a:lnTo>
                  <a:lnTo>
                    <a:pt x="142" y="192"/>
                  </a:lnTo>
                  <a:lnTo>
                    <a:pt x="125" y="200"/>
                  </a:lnTo>
                  <a:lnTo>
                    <a:pt x="106" y="202"/>
                  </a:lnTo>
                  <a:lnTo>
                    <a:pt x="87" y="202"/>
                  </a:lnTo>
                  <a:lnTo>
                    <a:pt x="69" y="198"/>
                  </a:lnTo>
                  <a:lnTo>
                    <a:pt x="51" y="191"/>
                  </a:lnTo>
                  <a:lnTo>
                    <a:pt x="35" y="179"/>
                  </a:lnTo>
                  <a:lnTo>
                    <a:pt x="21" y="165"/>
                  </a:lnTo>
                  <a:lnTo>
                    <a:pt x="10" y="148"/>
                  </a:lnTo>
                  <a:lnTo>
                    <a:pt x="3" y="129"/>
                  </a:lnTo>
                  <a:lnTo>
                    <a:pt x="0" y="110"/>
                  </a:lnTo>
                  <a:lnTo>
                    <a:pt x="0" y="90"/>
                  </a:lnTo>
                  <a:lnTo>
                    <a:pt x="3" y="71"/>
                  </a:lnTo>
                  <a:lnTo>
                    <a:pt x="11" y="52"/>
                  </a:lnTo>
                  <a:lnTo>
                    <a:pt x="22" y="35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23" name="Freeform 1613"/>
            <p:cNvSpPr>
              <a:spLocks/>
            </p:cNvSpPr>
            <p:nvPr/>
          </p:nvSpPr>
          <p:spPr bwMode="auto">
            <a:xfrm>
              <a:off x="4712" y="2289"/>
              <a:ext cx="55" cy="23"/>
            </a:xfrm>
            <a:custGeom>
              <a:avLst/>
              <a:gdLst>
                <a:gd name="T0" fmla="*/ 0 w 166"/>
                <a:gd name="T1" fmla="*/ 0 h 67"/>
                <a:gd name="T2" fmla="*/ 0 w 166"/>
                <a:gd name="T3" fmla="*/ 0 h 67"/>
                <a:gd name="T4" fmla="*/ 0 w 166"/>
                <a:gd name="T5" fmla="*/ 0 h 67"/>
                <a:gd name="T6" fmla="*/ 0 w 166"/>
                <a:gd name="T7" fmla="*/ 0 h 67"/>
                <a:gd name="T8" fmla="*/ 0 w 166"/>
                <a:gd name="T9" fmla="*/ 0 h 67"/>
                <a:gd name="T10" fmla="*/ 0 w 166"/>
                <a:gd name="T11" fmla="*/ 0 h 67"/>
                <a:gd name="T12" fmla="*/ 0 w 166"/>
                <a:gd name="T13" fmla="*/ 0 h 67"/>
                <a:gd name="T14" fmla="*/ 0 w 166"/>
                <a:gd name="T15" fmla="*/ 0 h 67"/>
                <a:gd name="T16" fmla="*/ 0 w 166"/>
                <a:gd name="T17" fmla="*/ 0 h 67"/>
                <a:gd name="T18" fmla="*/ 0 w 166"/>
                <a:gd name="T19" fmla="*/ 0 h 67"/>
                <a:gd name="T20" fmla="*/ 0 w 166"/>
                <a:gd name="T21" fmla="*/ 0 h 67"/>
                <a:gd name="T22" fmla="*/ 0 w 166"/>
                <a:gd name="T23" fmla="*/ 0 h 67"/>
                <a:gd name="T24" fmla="*/ 0 w 166"/>
                <a:gd name="T25" fmla="*/ 0 h 67"/>
                <a:gd name="T26" fmla="*/ 0 w 166"/>
                <a:gd name="T27" fmla="*/ 0 h 67"/>
                <a:gd name="T28" fmla="*/ 0 w 166"/>
                <a:gd name="T29" fmla="*/ 0 h 67"/>
                <a:gd name="T30" fmla="*/ 0 w 166"/>
                <a:gd name="T31" fmla="*/ 0 h 67"/>
                <a:gd name="T32" fmla="*/ 0 w 166"/>
                <a:gd name="T33" fmla="*/ 0 h 67"/>
                <a:gd name="T34" fmla="*/ 0 w 166"/>
                <a:gd name="T35" fmla="*/ 0 h 67"/>
                <a:gd name="T36" fmla="*/ 0 w 166"/>
                <a:gd name="T37" fmla="*/ 0 h 67"/>
                <a:gd name="T38" fmla="*/ 0 w 166"/>
                <a:gd name="T39" fmla="*/ 0 h 67"/>
                <a:gd name="T40" fmla="*/ 0 w 166"/>
                <a:gd name="T41" fmla="*/ 0 h 6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6"/>
                <a:gd name="T64" fmla="*/ 0 h 67"/>
                <a:gd name="T65" fmla="*/ 166 w 166"/>
                <a:gd name="T66" fmla="*/ 67 h 6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6" h="67">
                  <a:moveTo>
                    <a:pt x="166" y="28"/>
                  </a:moveTo>
                  <a:lnTo>
                    <a:pt x="165" y="27"/>
                  </a:lnTo>
                  <a:lnTo>
                    <a:pt x="146" y="14"/>
                  </a:lnTo>
                  <a:lnTo>
                    <a:pt x="123" y="5"/>
                  </a:lnTo>
                  <a:lnTo>
                    <a:pt x="100" y="0"/>
                  </a:lnTo>
                  <a:lnTo>
                    <a:pt x="77" y="0"/>
                  </a:lnTo>
                  <a:lnTo>
                    <a:pt x="57" y="5"/>
                  </a:lnTo>
                  <a:lnTo>
                    <a:pt x="36" y="13"/>
                  </a:lnTo>
                  <a:lnTo>
                    <a:pt x="17" y="24"/>
                  </a:lnTo>
                  <a:lnTo>
                    <a:pt x="0" y="41"/>
                  </a:lnTo>
                  <a:lnTo>
                    <a:pt x="28" y="67"/>
                  </a:lnTo>
                  <a:lnTo>
                    <a:pt x="40" y="56"/>
                  </a:lnTo>
                  <a:lnTo>
                    <a:pt x="53" y="46"/>
                  </a:lnTo>
                  <a:lnTo>
                    <a:pt x="67" y="41"/>
                  </a:lnTo>
                  <a:lnTo>
                    <a:pt x="83" y="39"/>
                  </a:lnTo>
                  <a:lnTo>
                    <a:pt x="98" y="39"/>
                  </a:lnTo>
                  <a:lnTo>
                    <a:pt x="113" y="41"/>
                  </a:lnTo>
                  <a:lnTo>
                    <a:pt x="128" y="48"/>
                  </a:lnTo>
                  <a:lnTo>
                    <a:pt x="142" y="58"/>
                  </a:lnTo>
                  <a:lnTo>
                    <a:pt x="141" y="57"/>
                  </a:lnTo>
                  <a:lnTo>
                    <a:pt x="166" y="2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24" name="Freeform 1614"/>
            <p:cNvSpPr>
              <a:spLocks/>
            </p:cNvSpPr>
            <p:nvPr/>
          </p:nvSpPr>
          <p:spPr bwMode="auto">
            <a:xfrm>
              <a:off x="4759" y="2299"/>
              <a:ext cx="22" cy="57"/>
            </a:xfrm>
            <a:custGeom>
              <a:avLst/>
              <a:gdLst>
                <a:gd name="T0" fmla="*/ 0 w 65"/>
                <a:gd name="T1" fmla="*/ 0 h 171"/>
                <a:gd name="T2" fmla="*/ 0 w 65"/>
                <a:gd name="T3" fmla="*/ 0 h 171"/>
                <a:gd name="T4" fmla="*/ 0 w 65"/>
                <a:gd name="T5" fmla="*/ 0 h 171"/>
                <a:gd name="T6" fmla="*/ 0 w 65"/>
                <a:gd name="T7" fmla="*/ 0 h 171"/>
                <a:gd name="T8" fmla="*/ 0 w 65"/>
                <a:gd name="T9" fmla="*/ 0 h 171"/>
                <a:gd name="T10" fmla="*/ 0 w 65"/>
                <a:gd name="T11" fmla="*/ 0 h 171"/>
                <a:gd name="T12" fmla="*/ 0 w 65"/>
                <a:gd name="T13" fmla="*/ 0 h 171"/>
                <a:gd name="T14" fmla="*/ 0 w 65"/>
                <a:gd name="T15" fmla="*/ 0 h 171"/>
                <a:gd name="T16" fmla="*/ 0 w 65"/>
                <a:gd name="T17" fmla="*/ 0 h 171"/>
                <a:gd name="T18" fmla="*/ 0 w 65"/>
                <a:gd name="T19" fmla="*/ 0 h 171"/>
                <a:gd name="T20" fmla="*/ 0 w 65"/>
                <a:gd name="T21" fmla="*/ 0 h 171"/>
                <a:gd name="T22" fmla="*/ 0 w 65"/>
                <a:gd name="T23" fmla="*/ 0 h 171"/>
                <a:gd name="T24" fmla="*/ 0 w 65"/>
                <a:gd name="T25" fmla="*/ 0 h 171"/>
                <a:gd name="T26" fmla="*/ 0 w 65"/>
                <a:gd name="T27" fmla="*/ 0 h 171"/>
                <a:gd name="T28" fmla="*/ 0 w 65"/>
                <a:gd name="T29" fmla="*/ 0 h 171"/>
                <a:gd name="T30" fmla="*/ 0 w 65"/>
                <a:gd name="T31" fmla="*/ 0 h 171"/>
                <a:gd name="T32" fmla="*/ 0 w 65"/>
                <a:gd name="T33" fmla="*/ 0 h 171"/>
                <a:gd name="T34" fmla="*/ 0 w 65"/>
                <a:gd name="T35" fmla="*/ 0 h 171"/>
                <a:gd name="T36" fmla="*/ 0 w 65"/>
                <a:gd name="T37" fmla="*/ 0 h 171"/>
                <a:gd name="T38" fmla="*/ 0 w 65"/>
                <a:gd name="T39" fmla="*/ 0 h 171"/>
                <a:gd name="T40" fmla="*/ 0 w 65"/>
                <a:gd name="T41" fmla="*/ 0 h 17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171"/>
                <a:gd name="T65" fmla="*/ 65 w 65"/>
                <a:gd name="T66" fmla="*/ 171 h 17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171">
                  <a:moveTo>
                    <a:pt x="39" y="170"/>
                  </a:moveTo>
                  <a:lnTo>
                    <a:pt x="38" y="171"/>
                  </a:lnTo>
                  <a:lnTo>
                    <a:pt x="51" y="150"/>
                  </a:lnTo>
                  <a:lnTo>
                    <a:pt x="60" y="128"/>
                  </a:lnTo>
                  <a:lnTo>
                    <a:pt x="65" y="105"/>
                  </a:lnTo>
                  <a:lnTo>
                    <a:pt x="65" y="82"/>
                  </a:lnTo>
                  <a:lnTo>
                    <a:pt x="60" y="59"/>
                  </a:lnTo>
                  <a:lnTo>
                    <a:pt x="53" y="37"/>
                  </a:lnTo>
                  <a:lnTo>
                    <a:pt x="41" y="17"/>
                  </a:lnTo>
                  <a:lnTo>
                    <a:pt x="25" y="0"/>
                  </a:lnTo>
                  <a:lnTo>
                    <a:pt x="0" y="29"/>
                  </a:lnTo>
                  <a:lnTo>
                    <a:pt x="11" y="41"/>
                  </a:lnTo>
                  <a:lnTo>
                    <a:pt x="20" y="55"/>
                  </a:lnTo>
                  <a:lnTo>
                    <a:pt x="25" y="69"/>
                  </a:lnTo>
                  <a:lnTo>
                    <a:pt x="27" y="85"/>
                  </a:lnTo>
                  <a:lnTo>
                    <a:pt x="27" y="102"/>
                  </a:lnTo>
                  <a:lnTo>
                    <a:pt x="25" y="118"/>
                  </a:lnTo>
                  <a:lnTo>
                    <a:pt x="19" y="132"/>
                  </a:lnTo>
                  <a:lnTo>
                    <a:pt x="10" y="145"/>
                  </a:lnTo>
                  <a:lnTo>
                    <a:pt x="8" y="146"/>
                  </a:lnTo>
                  <a:lnTo>
                    <a:pt x="39" y="17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25" name="Freeform 1615"/>
            <p:cNvSpPr>
              <a:spLocks/>
            </p:cNvSpPr>
            <p:nvPr/>
          </p:nvSpPr>
          <p:spPr bwMode="auto">
            <a:xfrm>
              <a:off x="4717" y="2347"/>
              <a:ext cx="55" cy="23"/>
            </a:xfrm>
            <a:custGeom>
              <a:avLst/>
              <a:gdLst>
                <a:gd name="T0" fmla="*/ 0 w 166"/>
                <a:gd name="T1" fmla="*/ 0 h 67"/>
                <a:gd name="T2" fmla="*/ 0 w 166"/>
                <a:gd name="T3" fmla="*/ 0 h 67"/>
                <a:gd name="T4" fmla="*/ 0 w 166"/>
                <a:gd name="T5" fmla="*/ 0 h 67"/>
                <a:gd name="T6" fmla="*/ 0 w 166"/>
                <a:gd name="T7" fmla="*/ 0 h 67"/>
                <a:gd name="T8" fmla="*/ 0 w 166"/>
                <a:gd name="T9" fmla="*/ 0 h 67"/>
                <a:gd name="T10" fmla="*/ 0 w 166"/>
                <a:gd name="T11" fmla="*/ 0 h 67"/>
                <a:gd name="T12" fmla="*/ 0 w 166"/>
                <a:gd name="T13" fmla="*/ 0 h 67"/>
                <a:gd name="T14" fmla="*/ 0 w 166"/>
                <a:gd name="T15" fmla="*/ 0 h 67"/>
                <a:gd name="T16" fmla="*/ 0 w 166"/>
                <a:gd name="T17" fmla="*/ 0 h 67"/>
                <a:gd name="T18" fmla="*/ 0 w 166"/>
                <a:gd name="T19" fmla="*/ 0 h 67"/>
                <a:gd name="T20" fmla="*/ 0 w 166"/>
                <a:gd name="T21" fmla="*/ 0 h 67"/>
                <a:gd name="T22" fmla="*/ 0 w 166"/>
                <a:gd name="T23" fmla="*/ 0 h 67"/>
                <a:gd name="T24" fmla="*/ 0 w 166"/>
                <a:gd name="T25" fmla="*/ 0 h 67"/>
                <a:gd name="T26" fmla="*/ 0 w 166"/>
                <a:gd name="T27" fmla="*/ 0 h 67"/>
                <a:gd name="T28" fmla="*/ 0 w 166"/>
                <a:gd name="T29" fmla="*/ 0 h 67"/>
                <a:gd name="T30" fmla="*/ 0 w 166"/>
                <a:gd name="T31" fmla="*/ 0 h 67"/>
                <a:gd name="T32" fmla="*/ 0 w 166"/>
                <a:gd name="T33" fmla="*/ 0 h 67"/>
                <a:gd name="T34" fmla="*/ 0 w 166"/>
                <a:gd name="T35" fmla="*/ 0 h 67"/>
                <a:gd name="T36" fmla="*/ 0 w 166"/>
                <a:gd name="T37" fmla="*/ 0 h 67"/>
                <a:gd name="T38" fmla="*/ 0 w 166"/>
                <a:gd name="T39" fmla="*/ 0 h 67"/>
                <a:gd name="T40" fmla="*/ 0 w 166"/>
                <a:gd name="T41" fmla="*/ 0 h 6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6"/>
                <a:gd name="T64" fmla="*/ 0 h 67"/>
                <a:gd name="T65" fmla="*/ 166 w 166"/>
                <a:gd name="T66" fmla="*/ 67 h 6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6" h="67">
                  <a:moveTo>
                    <a:pt x="2" y="40"/>
                  </a:moveTo>
                  <a:lnTo>
                    <a:pt x="0" y="38"/>
                  </a:lnTo>
                  <a:lnTo>
                    <a:pt x="21" y="53"/>
                  </a:lnTo>
                  <a:lnTo>
                    <a:pt x="41" y="62"/>
                  </a:lnTo>
                  <a:lnTo>
                    <a:pt x="62" y="67"/>
                  </a:lnTo>
                  <a:lnTo>
                    <a:pt x="85" y="67"/>
                  </a:lnTo>
                  <a:lnTo>
                    <a:pt x="108" y="63"/>
                  </a:lnTo>
                  <a:lnTo>
                    <a:pt x="129" y="54"/>
                  </a:lnTo>
                  <a:lnTo>
                    <a:pt x="148" y="42"/>
                  </a:lnTo>
                  <a:lnTo>
                    <a:pt x="166" y="24"/>
                  </a:lnTo>
                  <a:lnTo>
                    <a:pt x="135" y="0"/>
                  </a:lnTo>
                  <a:lnTo>
                    <a:pt x="125" y="11"/>
                  </a:lnTo>
                  <a:lnTo>
                    <a:pt x="111" y="20"/>
                  </a:lnTo>
                  <a:lnTo>
                    <a:pt x="98" y="26"/>
                  </a:lnTo>
                  <a:lnTo>
                    <a:pt x="82" y="28"/>
                  </a:lnTo>
                  <a:lnTo>
                    <a:pt x="67" y="28"/>
                  </a:lnTo>
                  <a:lnTo>
                    <a:pt x="53" y="25"/>
                  </a:lnTo>
                  <a:lnTo>
                    <a:pt x="38" y="19"/>
                  </a:lnTo>
                  <a:lnTo>
                    <a:pt x="26" y="10"/>
                  </a:lnTo>
                  <a:lnTo>
                    <a:pt x="24" y="8"/>
                  </a:lnTo>
                  <a:lnTo>
                    <a:pt x="2" y="4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26" name="Freeform 1616"/>
            <p:cNvSpPr>
              <a:spLocks/>
            </p:cNvSpPr>
            <p:nvPr/>
          </p:nvSpPr>
          <p:spPr bwMode="auto">
            <a:xfrm>
              <a:off x="4703" y="2303"/>
              <a:ext cx="22" cy="58"/>
            </a:xfrm>
            <a:custGeom>
              <a:avLst/>
              <a:gdLst>
                <a:gd name="T0" fmla="*/ 0 w 65"/>
                <a:gd name="T1" fmla="*/ 0 h 173"/>
                <a:gd name="T2" fmla="*/ 0 w 65"/>
                <a:gd name="T3" fmla="*/ 0 h 173"/>
                <a:gd name="T4" fmla="*/ 0 w 65"/>
                <a:gd name="T5" fmla="*/ 0 h 173"/>
                <a:gd name="T6" fmla="*/ 0 w 65"/>
                <a:gd name="T7" fmla="*/ 0 h 173"/>
                <a:gd name="T8" fmla="*/ 0 w 65"/>
                <a:gd name="T9" fmla="*/ 0 h 173"/>
                <a:gd name="T10" fmla="*/ 0 w 65"/>
                <a:gd name="T11" fmla="*/ 0 h 173"/>
                <a:gd name="T12" fmla="*/ 0 w 65"/>
                <a:gd name="T13" fmla="*/ 0 h 173"/>
                <a:gd name="T14" fmla="*/ 0 w 65"/>
                <a:gd name="T15" fmla="*/ 0 h 173"/>
                <a:gd name="T16" fmla="*/ 0 w 65"/>
                <a:gd name="T17" fmla="*/ 0 h 173"/>
                <a:gd name="T18" fmla="*/ 0 w 65"/>
                <a:gd name="T19" fmla="*/ 0 h 173"/>
                <a:gd name="T20" fmla="*/ 0 w 65"/>
                <a:gd name="T21" fmla="*/ 0 h 173"/>
                <a:gd name="T22" fmla="*/ 0 w 65"/>
                <a:gd name="T23" fmla="*/ 0 h 173"/>
                <a:gd name="T24" fmla="*/ 0 w 65"/>
                <a:gd name="T25" fmla="*/ 0 h 173"/>
                <a:gd name="T26" fmla="*/ 0 w 65"/>
                <a:gd name="T27" fmla="*/ 0 h 173"/>
                <a:gd name="T28" fmla="*/ 0 w 65"/>
                <a:gd name="T29" fmla="*/ 0 h 173"/>
                <a:gd name="T30" fmla="*/ 0 w 65"/>
                <a:gd name="T31" fmla="*/ 0 h 173"/>
                <a:gd name="T32" fmla="*/ 0 w 65"/>
                <a:gd name="T33" fmla="*/ 0 h 173"/>
                <a:gd name="T34" fmla="*/ 0 w 65"/>
                <a:gd name="T35" fmla="*/ 0 h 173"/>
                <a:gd name="T36" fmla="*/ 0 w 65"/>
                <a:gd name="T37" fmla="*/ 0 h 173"/>
                <a:gd name="T38" fmla="*/ 0 w 65"/>
                <a:gd name="T39" fmla="*/ 0 h 173"/>
                <a:gd name="T40" fmla="*/ 0 w 65"/>
                <a:gd name="T41" fmla="*/ 0 h 1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173"/>
                <a:gd name="T65" fmla="*/ 65 w 65"/>
                <a:gd name="T66" fmla="*/ 173 h 1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173">
                  <a:moveTo>
                    <a:pt x="27" y="0"/>
                  </a:moveTo>
                  <a:lnTo>
                    <a:pt x="27" y="0"/>
                  </a:lnTo>
                  <a:lnTo>
                    <a:pt x="14" y="21"/>
                  </a:lnTo>
                  <a:lnTo>
                    <a:pt x="5" y="43"/>
                  </a:lnTo>
                  <a:lnTo>
                    <a:pt x="0" y="67"/>
                  </a:lnTo>
                  <a:lnTo>
                    <a:pt x="0" y="89"/>
                  </a:lnTo>
                  <a:lnTo>
                    <a:pt x="5" y="113"/>
                  </a:lnTo>
                  <a:lnTo>
                    <a:pt x="12" y="135"/>
                  </a:lnTo>
                  <a:lnTo>
                    <a:pt x="26" y="156"/>
                  </a:lnTo>
                  <a:lnTo>
                    <a:pt x="43" y="173"/>
                  </a:lnTo>
                  <a:lnTo>
                    <a:pt x="65" y="141"/>
                  </a:lnTo>
                  <a:lnTo>
                    <a:pt x="54" y="129"/>
                  </a:lnTo>
                  <a:lnTo>
                    <a:pt x="45" y="116"/>
                  </a:lnTo>
                  <a:lnTo>
                    <a:pt x="40" y="102"/>
                  </a:lnTo>
                  <a:lnTo>
                    <a:pt x="38" y="86"/>
                  </a:lnTo>
                  <a:lnTo>
                    <a:pt x="38" y="69"/>
                  </a:lnTo>
                  <a:lnTo>
                    <a:pt x="40" y="54"/>
                  </a:lnTo>
                  <a:lnTo>
                    <a:pt x="46" y="39"/>
                  </a:lnTo>
                  <a:lnTo>
                    <a:pt x="55" y="26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27" name="Freeform 1617"/>
            <p:cNvSpPr>
              <a:spLocks/>
            </p:cNvSpPr>
            <p:nvPr/>
          </p:nvSpPr>
          <p:spPr bwMode="auto">
            <a:xfrm>
              <a:off x="4698" y="2215"/>
              <a:ext cx="66" cy="67"/>
            </a:xfrm>
            <a:custGeom>
              <a:avLst/>
              <a:gdLst>
                <a:gd name="T0" fmla="*/ 0 w 197"/>
                <a:gd name="T1" fmla="*/ 0 h 203"/>
                <a:gd name="T2" fmla="*/ 0 w 197"/>
                <a:gd name="T3" fmla="*/ 0 h 203"/>
                <a:gd name="T4" fmla="*/ 0 w 197"/>
                <a:gd name="T5" fmla="*/ 0 h 203"/>
                <a:gd name="T6" fmla="*/ 0 w 197"/>
                <a:gd name="T7" fmla="*/ 0 h 203"/>
                <a:gd name="T8" fmla="*/ 0 w 197"/>
                <a:gd name="T9" fmla="*/ 0 h 203"/>
                <a:gd name="T10" fmla="*/ 0 w 197"/>
                <a:gd name="T11" fmla="*/ 0 h 203"/>
                <a:gd name="T12" fmla="*/ 0 w 197"/>
                <a:gd name="T13" fmla="*/ 0 h 203"/>
                <a:gd name="T14" fmla="*/ 0 w 197"/>
                <a:gd name="T15" fmla="*/ 0 h 203"/>
                <a:gd name="T16" fmla="*/ 0 w 197"/>
                <a:gd name="T17" fmla="*/ 0 h 203"/>
                <a:gd name="T18" fmla="*/ 0 w 197"/>
                <a:gd name="T19" fmla="*/ 0 h 203"/>
                <a:gd name="T20" fmla="*/ 0 w 197"/>
                <a:gd name="T21" fmla="*/ 0 h 203"/>
                <a:gd name="T22" fmla="*/ 0 w 197"/>
                <a:gd name="T23" fmla="*/ 0 h 203"/>
                <a:gd name="T24" fmla="*/ 0 w 197"/>
                <a:gd name="T25" fmla="*/ 0 h 203"/>
                <a:gd name="T26" fmla="*/ 0 w 197"/>
                <a:gd name="T27" fmla="*/ 0 h 203"/>
                <a:gd name="T28" fmla="*/ 0 w 197"/>
                <a:gd name="T29" fmla="*/ 0 h 203"/>
                <a:gd name="T30" fmla="*/ 0 w 197"/>
                <a:gd name="T31" fmla="*/ 0 h 203"/>
                <a:gd name="T32" fmla="*/ 0 w 197"/>
                <a:gd name="T33" fmla="*/ 0 h 203"/>
                <a:gd name="T34" fmla="*/ 0 w 197"/>
                <a:gd name="T35" fmla="*/ 0 h 203"/>
                <a:gd name="T36" fmla="*/ 0 w 197"/>
                <a:gd name="T37" fmla="*/ 0 h 203"/>
                <a:gd name="T38" fmla="*/ 0 w 197"/>
                <a:gd name="T39" fmla="*/ 0 h 203"/>
                <a:gd name="T40" fmla="*/ 0 w 197"/>
                <a:gd name="T41" fmla="*/ 0 h 203"/>
                <a:gd name="T42" fmla="*/ 0 w 197"/>
                <a:gd name="T43" fmla="*/ 0 h 203"/>
                <a:gd name="T44" fmla="*/ 0 w 197"/>
                <a:gd name="T45" fmla="*/ 0 h 203"/>
                <a:gd name="T46" fmla="*/ 0 w 197"/>
                <a:gd name="T47" fmla="*/ 0 h 203"/>
                <a:gd name="T48" fmla="*/ 0 w 197"/>
                <a:gd name="T49" fmla="*/ 0 h 203"/>
                <a:gd name="T50" fmla="*/ 0 w 197"/>
                <a:gd name="T51" fmla="*/ 0 h 203"/>
                <a:gd name="T52" fmla="*/ 0 w 197"/>
                <a:gd name="T53" fmla="*/ 0 h 203"/>
                <a:gd name="T54" fmla="*/ 0 w 197"/>
                <a:gd name="T55" fmla="*/ 0 h 203"/>
                <a:gd name="T56" fmla="*/ 0 w 197"/>
                <a:gd name="T57" fmla="*/ 0 h 203"/>
                <a:gd name="T58" fmla="*/ 0 w 197"/>
                <a:gd name="T59" fmla="*/ 0 h 203"/>
                <a:gd name="T60" fmla="*/ 0 w 197"/>
                <a:gd name="T61" fmla="*/ 0 h 203"/>
                <a:gd name="T62" fmla="*/ 0 w 197"/>
                <a:gd name="T63" fmla="*/ 0 h 203"/>
                <a:gd name="T64" fmla="*/ 0 w 197"/>
                <a:gd name="T65" fmla="*/ 0 h 20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7"/>
                <a:gd name="T100" fmla="*/ 0 h 203"/>
                <a:gd name="T101" fmla="*/ 197 w 197"/>
                <a:gd name="T102" fmla="*/ 203 h 20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7" h="203">
                  <a:moveTo>
                    <a:pt x="22" y="36"/>
                  </a:moveTo>
                  <a:lnTo>
                    <a:pt x="36" y="21"/>
                  </a:lnTo>
                  <a:lnTo>
                    <a:pt x="53" y="11"/>
                  </a:lnTo>
                  <a:lnTo>
                    <a:pt x="70" y="3"/>
                  </a:lnTo>
                  <a:lnTo>
                    <a:pt x="89" y="0"/>
                  </a:lnTo>
                  <a:lnTo>
                    <a:pt x="108" y="0"/>
                  </a:lnTo>
                  <a:lnTo>
                    <a:pt x="127" y="4"/>
                  </a:lnTo>
                  <a:lnTo>
                    <a:pt x="146" y="12"/>
                  </a:lnTo>
                  <a:lnTo>
                    <a:pt x="162" y="24"/>
                  </a:lnTo>
                  <a:lnTo>
                    <a:pt x="176" y="38"/>
                  </a:lnTo>
                  <a:lnTo>
                    <a:pt x="186" y="55"/>
                  </a:lnTo>
                  <a:lnTo>
                    <a:pt x="193" y="73"/>
                  </a:lnTo>
                  <a:lnTo>
                    <a:pt x="197" y="93"/>
                  </a:lnTo>
                  <a:lnTo>
                    <a:pt x="197" y="113"/>
                  </a:lnTo>
                  <a:lnTo>
                    <a:pt x="193" y="131"/>
                  </a:lnTo>
                  <a:lnTo>
                    <a:pt x="186" y="149"/>
                  </a:lnTo>
                  <a:lnTo>
                    <a:pt x="175" y="166"/>
                  </a:lnTo>
                  <a:lnTo>
                    <a:pt x="161" y="180"/>
                  </a:lnTo>
                  <a:lnTo>
                    <a:pt x="145" y="192"/>
                  </a:lnTo>
                  <a:lnTo>
                    <a:pt x="127" y="199"/>
                  </a:lnTo>
                  <a:lnTo>
                    <a:pt x="108" y="203"/>
                  </a:lnTo>
                  <a:lnTo>
                    <a:pt x="89" y="203"/>
                  </a:lnTo>
                  <a:lnTo>
                    <a:pt x="70" y="199"/>
                  </a:lnTo>
                  <a:lnTo>
                    <a:pt x="53" y="191"/>
                  </a:lnTo>
                  <a:lnTo>
                    <a:pt x="36" y="179"/>
                  </a:lnTo>
                  <a:lnTo>
                    <a:pt x="22" y="165"/>
                  </a:lnTo>
                  <a:lnTo>
                    <a:pt x="11" y="148"/>
                  </a:lnTo>
                  <a:lnTo>
                    <a:pt x="5" y="130"/>
                  </a:lnTo>
                  <a:lnTo>
                    <a:pt x="1" y="110"/>
                  </a:lnTo>
                  <a:lnTo>
                    <a:pt x="0" y="90"/>
                  </a:lnTo>
                  <a:lnTo>
                    <a:pt x="3" y="71"/>
                  </a:lnTo>
                  <a:lnTo>
                    <a:pt x="11" y="53"/>
                  </a:lnTo>
                  <a:lnTo>
                    <a:pt x="22" y="36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28" name="Freeform 1618"/>
            <p:cNvSpPr>
              <a:spLocks/>
            </p:cNvSpPr>
            <p:nvPr/>
          </p:nvSpPr>
          <p:spPr bwMode="auto">
            <a:xfrm>
              <a:off x="4701" y="2208"/>
              <a:ext cx="55" cy="23"/>
            </a:xfrm>
            <a:custGeom>
              <a:avLst/>
              <a:gdLst>
                <a:gd name="T0" fmla="*/ 0 w 167"/>
                <a:gd name="T1" fmla="*/ 0 h 68"/>
                <a:gd name="T2" fmla="*/ 0 w 167"/>
                <a:gd name="T3" fmla="*/ 0 h 68"/>
                <a:gd name="T4" fmla="*/ 0 w 167"/>
                <a:gd name="T5" fmla="*/ 0 h 68"/>
                <a:gd name="T6" fmla="*/ 0 w 167"/>
                <a:gd name="T7" fmla="*/ 0 h 68"/>
                <a:gd name="T8" fmla="*/ 0 w 167"/>
                <a:gd name="T9" fmla="*/ 0 h 68"/>
                <a:gd name="T10" fmla="*/ 0 w 167"/>
                <a:gd name="T11" fmla="*/ 0 h 68"/>
                <a:gd name="T12" fmla="*/ 0 w 167"/>
                <a:gd name="T13" fmla="*/ 0 h 68"/>
                <a:gd name="T14" fmla="*/ 0 w 167"/>
                <a:gd name="T15" fmla="*/ 0 h 68"/>
                <a:gd name="T16" fmla="*/ 0 w 167"/>
                <a:gd name="T17" fmla="*/ 0 h 68"/>
                <a:gd name="T18" fmla="*/ 0 w 167"/>
                <a:gd name="T19" fmla="*/ 0 h 68"/>
                <a:gd name="T20" fmla="*/ 0 w 167"/>
                <a:gd name="T21" fmla="*/ 0 h 68"/>
                <a:gd name="T22" fmla="*/ 0 w 167"/>
                <a:gd name="T23" fmla="*/ 0 h 68"/>
                <a:gd name="T24" fmla="*/ 0 w 167"/>
                <a:gd name="T25" fmla="*/ 0 h 68"/>
                <a:gd name="T26" fmla="*/ 0 w 167"/>
                <a:gd name="T27" fmla="*/ 0 h 68"/>
                <a:gd name="T28" fmla="*/ 0 w 167"/>
                <a:gd name="T29" fmla="*/ 0 h 68"/>
                <a:gd name="T30" fmla="*/ 0 w 167"/>
                <a:gd name="T31" fmla="*/ 0 h 68"/>
                <a:gd name="T32" fmla="*/ 0 w 167"/>
                <a:gd name="T33" fmla="*/ 0 h 68"/>
                <a:gd name="T34" fmla="*/ 0 w 167"/>
                <a:gd name="T35" fmla="*/ 0 h 68"/>
                <a:gd name="T36" fmla="*/ 0 w 167"/>
                <a:gd name="T37" fmla="*/ 0 h 68"/>
                <a:gd name="T38" fmla="*/ 0 w 167"/>
                <a:gd name="T39" fmla="*/ 0 h 68"/>
                <a:gd name="T40" fmla="*/ 0 w 167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7"/>
                <a:gd name="T64" fmla="*/ 0 h 68"/>
                <a:gd name="T65" fmla="*/ 167 w 167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7" h="68">
                  <a:moveTo>
                    <a:pt x="167" y="28"/>
                  </a:moveTo>
                  <a:lnTo>
                    <a:pt x="166" y="27"/>
                  </a:lnTo>
                  <a:lnTo>
                    <a:pt x="147" y="14"/>
                  </a:lnTo>
                  <a:lnTo>
                    <a:pt x="124" y="5"/>
                  </a:lnTo>
                  <a:lnTo>
                    <a:pt x="101" y="0"/>
                  </a:lnTo>
                  <a:lnTo>
                    <a:pt x="80" y="0"/>
                  </a:lnTo>
                  <a:lnTo>
                    <a:pt x="57" y="4"/>
                  </a:lnTo>
                  <a:lnTo>
                    <a:pt x="36" y="13"/>
                  </a:lnTo>
                  <a:lnTo>
                    <a:pt x="17" y="25"/>
                  </a:lnTo>
                  <a:lnTo>
                    <a:pt x="0" y="42"/>
                  </a:lnTo>
                  <a:lnTo>
                    <a:pt x="28" y="68"/>
                  </a:lnTo>
                  <a:lnTo>
                    <a:pt x="40" y="56"/>
                  </a:lnTo>
                  <a:lnTo>
                    <a:pt x="53" y="47"/>
                  </a:lnTo>
                  <a:lnTo>
                    <a:pt x="67" y="40"/>
                  </a:lnTo>
                  <a:lnTo>
                    <a:pt x="82" y="39"/>
                  </a:lnTo>
                  <a:lnTo>
                    <a:pt x="99" y="39"/>
                  </a:lnTo>
                  <a:lnTo>
                    <a:pt x="114" y="42"/>
                  </a:lnTo>
                  <a:lnTo>
                    <a:pt x="129" y="48"/>
                  </a:lnTo>
                  <a:lnTo>
                    <a:pt x="143" y="58"/>
                  </a:lnTo>
                  <a:lnTo>
                    <a:pt x="142" y="57"/>
                  </a:lnTo>
                  <a:lnTo>
                    <a:pt x="167" y="2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6" name="Group 1619"/>
          <p:cNvGrpSpPr>
            <a:grpSpLocks/>
          </p:cNvGrpSpPr>
          <p:nvPr/>
        </p:nvGrpSpPr>
        <p:grpSpPr bwMode="auto">
          <a:xfrm>
            <a:off x="871538" y="2559050"/>
            <a:ext cx="7088187" cy="2424113"/>
            <a:chOff x="597" y="1948"/>
            <a:chExt cx="4465" cy="1527"/>
          </a:xfrm>
        </p:grpSpPr>
        <p:sp>
          <p:nvSpPr>
            <p:cNvPr id="3329" name="Freeform 1620"/>
            <p:cNvSpPr>
              <a:spLocks/>
            </p:cNvSpPr>
            <p:nvPr/>
          </p:nvSpPr>
          <p:spPr bwMode="auto">
            <a:xfrm>
              <a:off x="4748" y="2218"/>
              <a:ext cx="22" cy="56"/>
            </a:xfrm>
            <a:custGeom>
              <a:avLst/>
              <a:gdLst>
                <a:gd name="T0" fmla="*/ 0 w 65"/>
                <a:gd name="T1" fmla="*/ 0 h 170"/>
                <a:gd name="T2" fmla="*/ 0 w 65"/>
                <a:gd name="T3" fmla="*/ 0 h 170"/>
                <a:gd name="T4" fmla="*/ 0 w 65"/>
                <a:gd name="T5" fmla="*/ 0 h 170"/>
                <a:gd name="T6" fmla="*/ 0 w 65"/>
                <a:gd name="T7" fmla="*/ 0 h 170"/>
                <a:gd name="T8" fmla="*/ 0 w 65"/>
                <a:gd name="T9" fmla="*/ 0 h 170"/>
                <a:gd name="T10" fmla="*/ 0 w 65"/>
                <a:gd name="T11" fmla="*/ 0 h 170"/>
                <a:gd name="T12" fmla="*/ 0 w 65"/>
                <a:gd name="T13" fmla="*/ 0 h 170"/>
                <a:gd name="T14" fmla="*/ 0 w 65"/>
                <a:gd name="T15" fmla="*/ 0 h 170"/>
                <a:gd name="T16" fmla="*/ 0 w 65"/>
                <a:gd name="T17" fmla="*/ 0 h 170"/>
                <a:gd name="T18" fmla="*/ 0 w 65"/>
                <a:gd name="T19" fmla="*/ 0 h 170"/>
                <a:gd name="T20" fmla="*/ 0 w 65"/>
                <a:gd name="T21" fmla="*/ 0 h 170"/>
                <a:gd name="T22" fmla="*/ 0 w 65"/>
                <a:gd name="T23" fmla="*/ 0 h 170"/>
                <a:gd name="T24" fmla="*/ 0 w 65"/>
                <a:gd name="T25" fmla="*/ 0 h 170"/>
                <a:gd name="T26" fmla="*/ 0 w 65"/>
                <a:gd name="T27" fmla="*/ 0 h 170"/>
                <a:gd name="T28" fmla="*/ 0 w 65"/>
                <a:gd name="T29" fmla="*/ 0 h 170"/>
                <a:gd name="T30" fmla="*/ 0 w 65"/>
                <a:gd name="T31" fmla="*/ 0 h 170"/>
                <a:gd name="T32" fmla="*/ 0 w 65"/>
                <a:gd name="T33" fmla="*/ 0 h 170"/>
                <a:gd name="T34" fmla="*/ 0 w 65"/>
                <a:gd name="T35" fmla="*/ 0 h 170"/>
                <a:gd name="T36" fmla="*/ 0 w 65"/>
                <a:gd name="T37" fmla="*/ 0 h 170"/>
                <a:gd name="T38" fmla="*/ 0 w 65"/>
                <a:gd name="T39" fmla="*/ 0 h 170"/>
                <a:gd name="T40" fmla="*/ 0 w 65"/>
                <a:gd name="T41" fmla="*/ 0 h 17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170"/>
                <a:gd name="T65" fmla="*/ 65 w 65"/>
                <a:gd name="T66" fmla="*/ 170 h 17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170">
                  <a:moveTo>
                    <a:pt x="40" y="169"/>
                  </a:moveTo>
                  <a:lnTo>
                    <a:pt x="39" y="170"/>
                  </a:lnTo>
                  <a:lnTo>
                    <a:pt x="53" y="149"/>
                  </a:lnTo>
                  <a:lnTo>
                    <a:pt x="60" y="127"/>
                  </a:lnTo>
                  <a:lnTo>
                    <a:pt x="65" y="106"/>
                  </a:lnTo>
                  <a:lnTo>
                    <a:pt x="65" y="83"/>
                  </a:lnTo>
                  <a:lnTo>
                    <a:pt x="60" y="59"/>
                  </a:lnTo>
                  <a:lnTo>
                    <a:pt x="53" y="37"/>
                  </a:lnTo>
                  <a:lnTo>
                    <a:pt x="41" y="17"/>
                  </a:lnTo>
                  <a:lnTo>
                    <a:pt x="25" y="0"/>
                  </a:lnTo>
                  <a:lnTo>
                    <a:pt x="0" y="29"/>
                  </a:lnTo>
                  <a:lnTo>
                    <a:pt x="11" y="41"/>
                  </a:lnTo>
                  <a:lnTo>
                    <a:pt x="20" y="55"/>
                  </a:lnTo>
                  <a:lnTo>
                    <a:pt x="25" y="70"/>
                  </a:lnTo>
                  <a:lnTo>
                    <a:pt x="28" y="85"/>
                  </a:lnTo>
                  <a:lnTo>
                    <a:pt x="28" y="101"/>
                  </a:lnTo>
                  <a:lnTo>
                    <a:pt x="25" y="117"/>
                  </a:lnTo>
                  <a:lnTo>
                    <a:pt x="20" y="131"/>
                  </a:lnTo>
                  <a:lnTo>
                    <a:pt x="11" y="144"/>
                  </a:lnTo>
                  <a:lnTo>
                    <a:pt x="10" y="145"/>
                  </a:lnTo>
                  <a:lnTo>
                    <a:pt x="40" y="16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30" name="Freeform 1621"/>
            <p:cNvSpPr>
              <a:spLocks/>
            </p:cNvSpPr>
            <p:nvPr/>
          </p:nvSpPr>
          <p:spPr bwMode="auto">
            <a:xfrm>
              <a:off x="4706" y="2266"/>
              <a:ext cx="55" cy="23"/>
            </a:xfrm>
            <a:custGeom>
              <a:avLst/>
              <a:gdLst>
                <a:gd name="T0" fmla="*/ 0 w 166"/>
                <a:gd name="T1" fmla="*/ 0 h 68"/>
                <a:gd name="T2" fmla="*/ 0 w 166"/>
                <a:gd name="T3" fmla="*/ 0 h 68"/>
                <a:gd name="T4" fmla="*/ 0 w 166"/>
                <a:gd name="T5" fmla="*/ 0 h 68"/>
                <a:gd name="T6" fmla="*/ 0 w 166"/>
                <a:gd name="T7" fmla="*/ 0 h 68"/>
                <a:gd name="T8" fmla="*/ 0 w 166"/>
                <a:gd name="T9" fmla="*/ 0 h 68"/>
                <a:gd name="T10" fmla="*/ 0 w 166"/>
                <a:gd name="T11" fmla="*/ 0 h 68"/>
                <a:gd name="T12" fmla="*/ 0 w 166"/>
                <a:gd name="T13" fmla="*/ 0 h 68"/>
                <a:gd name="T14" fmla="*/ 0 w 166"/>
                <a:gd name="T15" fmla="*/ 0 h 68"/>
                <a:gd name="T16" fmla="*/ 0 w 166"/>
                <a:gd name="T17" fmla="*/ 0 h 68"/>
                <a:gd name="T18" fmla="*/ 0 w 166"/>
                <a:gd name="T19" fmla="*/ 0 h 68"/>
                <a:gd name="T20" fmla="*/ 0 w 166"/>
                <a:gd name="T21" fmla="*/ 0 h 68"/>
                <a:gd name="T22" fmla="*/ 0 w 166"/>
                <a:gd name="T23" fmla="*/ 0 h 68"/>
                <a:gd name="T24" fmla="*/ 0 w 166"/>
                <a:gd name="T25" fmla="*/ 0 h 68"/>
                <a:gd name="T26" fmla="*/ 0 w 166"/>
                <a:gd name="T27" fmla="*/ 0 h 68"/>
                <a:gd name="T28" fmla="*/ 0 w 166"/>
                <a:gd name="T29" fmla="*/ 0 h 68"/>
                <a:gd name="T30" fmla="*/ 0 w 166"/>
                <a:gd name="T31" fmla="*/ 0 h 68"/>
                <a:gd name="T32" fmla="*/ 0 w 166"/>
                <a:gd name="T33" fmla="*/ 0 h 68"/>
                <a:gd name="T34" fmla="*/ 0 w 166"/>
                <a:gd name="T35" fmla="*/ 0 h 68"/>
                <a:gd name="T36" fmla="*/ 0 w 166"/>
                <a:gd name="T37" fmla="*/ 0 h 68"/>
                <a:gd name="T38" fmla="*/ 0 w 166"/>
                <a:gd name="T39" fmla="*/ 0 h 68"/>
                <a:gd name="T40" fmla="*/ 0 w 166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6"/>
                <a:gd name="T64" fmla="*/ 0 h 68"/>
                <a:gd name="T65" fmla="*/ 166 w 166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6" h="68">
                  <a:moveTo>
                    <a:pt x="0" y="39"/>
                  </a:moveTo>
                  <a:lnTo>
                    <a:pt x="1" y="41"/>
                  </a:lnTo>
                  <a:lnTo>
                    <a:pt x="20" y="54"/>
                  </a:lnTo>
                  <a:lnTo>
                    <a:pt x="41" y="63"/>
                  </a:lnTo>
                  <a:lnTo>
                    <a:pt x="64" y="68"/>
                  </a:lnTo>
                  <a:lnTo>
                    <a:pt x="85" y="68"/>
                  </a:lnTo>
                  <a:lnTo>
                    <a:pt x="108" y="63"/>
                  </a:lnTo>
                  <a:lnTo>
                    <a:pt x="130" y="55"/>
                  </a:lnTo>
                  <a:lnTo>
                    <a:pt x="150" y="41"/>
                  </a:lnTo>
                  <a:lnTo>
                    <a:pt x="166" y="24"/>
                  </a:lnTo>
                  <a:lnTo>
                    <a:pt x="136" y="0"/>
                  </a:lnTo>
                  <a:lnTo>
                    <a:pt x="125" y="12"/>
                  </a:lnTo>
                  <a:lnTo>
                    <a:pt x="112" y="21"/>
                  </a:lnTo>
                  <a:lnTo>
                    <a:pt x="98" y="26"/>
                  </a:lnTo>
                  <a:lnTo>
                    <a:pt x="83" y="29"/>
                  </a:lnTo>
                  <a:lnTo>
                    <a:pt x="66" y="29"/>
                  </a:lnTo>
                  <a:lnTo>
                    <a:pt x="51" y="26"/>
                  </a:lnTo>
                  <a:lnTo>
                    <a:pt x="37" y="20"/>
                  </a:lnTo>
                  <a:lnTo>
                    <a:pt x="24" y="9"/>
                  </a:lnTo>
                  <a:lnTo>
                    <a:pt x="25" y="11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31" name="Freeform 1622"/>
            <p:cNvSpPr>
              <a:spLocks/>
            </p:cNvSpPr>
            <p:nvPr/>
          </p:nvSpPr>
          <p:spPr bwMode="auto">
            <a:xfrm>
              <a:off x="4692" y="2222"/>
              <a:ext cx="22" cy="57"/>
            </a:xfrm>
            <a:custGeom>
              <a:avLst/>
              <a:gdLst>
                <a:gd name="T0" fmla="*/ 0 w 68"/>
                <a:gd name="T1" fmla="*/ 0 h 170"/>
                <a:gd name="T2" fmla="*/ 0 w 68"/>
                <a:gd name="T3" fmla="*/ 0 h 170"/>
                <a:gd name="T4" fmla="*/ 0 w 68"/>
                <a:gd name="T5" fmla="*/ 0 h 170"/>
                <a:gd name="T6" fmla="*/ 0 w 68"/>
                <a:gd name="T7" fmla="*/ 0 h 170"/>
                <a:gd name="T8" fmla="*/ 0 w 68"/>
                <a:gd name="T9" fmla="*/ 0 h 170"/>
                <a:gd name="T10" fmla="*/ 0 w 68"/>
                <a:gd name="T11" fmla="*/ 0 h 170"/>
                <a:gd name="T12" fmla="*/ 0 w 68"/>
                <a:gd name="T13" fmla="*/ 0 h 170"/>
                <a:gd name="T14" fmla="*/ 0 w 68"/>
                <a:gd name="T15" fmla="*/ 0 h 170"/>
                <a:gd name="T16" fmla="*/ 0 w 68"/>
                <a:gd name="T17" fmla="*/ 0 h 170"/>
                <a:gd name="T18" fmla="*/ 0 w 68"/>
                <a:gd name="T19" fmla="*/ 0 h 170"/>
                <a:gd name="T20" fmla="*/ 0 w 68"/>
                <a:gd name="T21" fmla="*/ 0 h 170"/>
                <a:gd name="T22" fmla="*/ 0 w 68"/>
                <a:gd name="T23" fmla="*/ 0 h 170"/>
                <a:gd name="T24" fmla="*/ 0 w 68"/>
                <a:gd name="T25" fmla="*/ 0 h 170"/>
                <a:gd name="T26" fmla="*/ 0 w 68"/>
                <a:gd name="T27" fmla="*/ 0 h 170"/>
                <a:gd name="T28" fmla="*/ 0 w 68"/>
                <a:gd name="T29" fmla="*/ 0 h 170"/>
                <a:gd name="T30" fmla="*/ 0 w 68"/>
                <a:gd name="T31" fmla="*/ 0 h 170"/>
                <a:gd name="T32" fmla="*/ 0 w 68"/>
                <a:gd name="T33" fmla="*/ 0 h 170"/>
                <a:gd name="T34" fmla="*/ 0 w 68"/>
                <a:gd name="T35" fmla="*/ 0 h 170"/>
                <a:gd name="T36" fmla="*/ 0 w 68"/>
                <a:gd name="T37" fmla="*/ 0 h 170"/>
                <a:gd name="T38" fmla="*/ 0 w 68"/>
                <a:gd name="T39" fmla="*/ 0 h 170"/>
                <a:gd name="T40" fmla="*/ 0 w 68"/>
                <a:gd name="T41" fmla="*/ 0 h 17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8"/>
                <a:gd name="T64" fmla="*/ 0 h 170"/>
                <a:gd name="T65" fmla="*/ 68 w 68"/>
                <a:gd name="T66" fmla="*/ 170 h 17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8" h="170">
                  <a:moveTo>
                    <a:pt x="27" y="0"/>
                  </a:moveTo>
                  <a:lnTo>
                    <a:pt x="27" y="0"/>
                  </a:lnTo>
                  <a:lnTo>
                    <a:pt x="13" y="20"/>
                  </a:lnTo>
                  <a:lnTo>
                    <a:pt x="5" y="43"/>
                  </a:lnTo>
                  <a:lnTo>
                    <a:pt x="0" y="66"/>
                  </a:lnTo>
                  <a:lnTo>
                    <a:pt x="1" y="90"/>
                  </a:lnTo>
                  <a:lnTo>
                    <a:pt x="6" y="112"/>
                  </a:lnTo>
                  <a:lnTo>
                    <a:pt x="13" y="134"/>
                  </a:lnTo>
                  <a:lnTo>
                    <a:pt x="27" y="155"/>
                  </a:lnTo>
                  <a:lnTo>
                    <a:pt x="43" y="170"/>
                  </a:lnTo>
                  <a:lnTo>
                    <a:pt x="68" y="142"/>
                  </a:lnTo>
                  <a:lnTo>
                    <a:pt x="55" y="129"/>
                  </a:lnTo>
                  <a:lnTo>
                    <a:pt x="46" y="116"/>
                  </a:lnTo>
                  <a:lnTo>
                    <a:pt x="41" y="101"/>
                  </a:lnTo>
                  <a:lnTo>
                    <a:pt x="39" y="84"/>
                  </a:lnTo>
                  <a:lnTo>
                    <a:pt x="37" y="69"/>
                  </a:lnTo>
                  <a:lnTo>
                    <a:pt x="40" y="53"/>
                  </a:lnTo>
                  <a:lnTo>
                    <a:pt x="46" y="39"/>
                  </a:lnTo>
                  <a:lnTo>
                    <a:pt x="55" y="26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32" name="Freeform 1623"/>
            <p:cNvSpPr>
              <a:spLocks/>
            </p:cNvSpPr>
            <p:nvPr/>
          </p:nvSpPr>
          <p:spPr bwMode="auto">
            <a:xfrm>
              <a:off x="4360" y="3340"/>
              <a:ext cx="65" cy="68"/>
            </a:xfrm>
            <a:custGeom>
              <a:avLst/>
              <a:gdLst>
                <a:gd name="T0" fmla="*/ 0 w 196"/>
                <a:gd name="T1" fmla="*/ 0 h 203"/>
                <a:gd name="T2" fmla="*/ 0 w 196"/>
                <a:gd name="T3" fmla="*/ 0 h 203"/>
                <a:gd name="T4" fmla="*/ 0 w 196"/>
                <a:gd name="T5" fmla="*/ 0 h 203"/>
                <a:gd name="T6" fmla="*/ 0 w 196"/>
                <a:gd name="T7" fmla="*/ 0 h 203"/>
                <a:gd name="T8" fmla="*/ 0 w 196"/>
                <a:gd name="T9" fmla="*/ 0 h 203"/>
                <a:gd name="T10" fmla="*/ 0 w 196"/>
                <a:gd name="T11" fmla="*/ 0 h 203"/>
                <a:gd name="T12" fmla="*/ 0 w 196"/>
                <a:gd name="T13" fmla="*/ 0 h 203"/>
                <a:gd name="T14" fmla="*/ 0 w 196"/>
                <a:gd name="T15" fmla="*/ 0 h 203"/>
                <a:gd name="T16" fmla="*/ 0 w 196"/>
                <a:gd name="T17" fmla="*/ 0 h 203"/>
                <a:gd name="T18" fmla="*/ 0 w 196"/>
                <a:gd name="T19" fmla="*/ 0 h 203"/>
                <a:gd name="T20" fmla="*/ 0 w 196"/>
                <a:gd name="T21" fmla="*/ 0 h 203"/>
                <a:gd name="T22" fmla="*/ 0 w 196"/>
                <a:gd name="T23" fmla="*/ 0 h 203"/>
                <a:gd name="T24" fmla="*/ 0 w 196"/>
                <a:gd name="T25" fmla="*/ 0 h 203"/>
                <a:gd name="T26" fmla="*/ 0 w 196"/>
                <a:gd name="T27" fmla="*/ 0 h 203"/>
                <a:gd name="T28" fmla="*/ 0 w 196"/>
                <a:gd name="T29" fmla="*/ 0 h 203"/>
                <a:gd name="T30" fmla="*/ 0 w 196"/>
                <a:gd name="T31" fmla="*/ 0 h 203"/>
                <a:gd name="T32" fmla="*/ 0 w 196"/>
                <a:gd name="T33" fmla="*/ 0 h 203"/>
                <a:gd name="T34" fmla="*/ 0 w 196"/>
                <a:gd name="T35" fmla="*/ 0 h 203"/>
                <a:gd name="T36" fmla="*/ 0 w 196"/>
                <a:gd name="T37" fmla="*/ 0 h 203"/>
                <a:gd name="T38" fmla="*/ 0 w 196"/>
                <a:gd name="T39" fmla="*/ 0 h 203"/>
                <a:gd name="T40" fmla="*/ 0 w 196"/>
                <a:gd name="T41" fmla="*/ 0 h 203"/>
                <a:gd name="T42" fmla="*/ 0 w 196"/>
                <a:gd name="T43" fmla="*/ 0 h 203"/>
                <a:gd name="T44" fmla="*/ 0 w 196"/>
                <a:gd name="T45" fmla="*/ 0 h 203"/>
                <a:gd name="T46" fmla="*/ 0 w 196"/>
                <a:gd name="T47" fmla="*/ 0 h 203"/>
                <a:gd name="T48" fmla="*/ 0 w 196"/>
                <a:gd name="T49" fmla="*/ 0 h 203"/>
                <a:gd name="T50" fmla="*/ 0 w 196"/>
                <a:gd name="T51" fmla="*/ 0 h 203"/>
                <a:gd name="T52" fmla="*/ 0 w 196"/>
                <a:gd name="T53" fmla="*/ 0 h 203"/>
                <a:gd name="T54" fmla="*/ 0 w 196"/>
                <a:gd name="T55" fmla="*/ 0 h 203"/>
                <a:gd name="T56" fmla="*/ 0 w 196"/>
                <a:gd name="T57" fmla="*/ 0 h 203"/>
                <a:gd name="T58" fmla="*/ 0 w 196"/>
                <a:gd name="T59" fmla="*/ 0 h 203"/>
                <a:gd name="T60" fmla="*/ 0 w 196"/>
                <a:gd name="T61" fmla="*/ 0 h 203"/>
                <a:gd name="T62" fmla="*/ 0 w 196"/>
                <a:gd name="T63" fmla="*/ 0 h 203"/>
                <a:gd name="T64" fmla="*/ 0 w 196"/>
                <a:gd name="T65" fmla="*/ 0 h 20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6"/>
                <a:gd name="T100" fmla="*/ 0 h 203"/>
                <a:gd name="T101" fmla="*/ 196 w 196"/>
                <a:gd name="T102" fmla="*/ 203 h 20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6" h="203">
                  <a:moveTo>
                    <a:pt x="23" y="36"/>
                  </a:moveTo>
                  <a:lnTo>
                    <a:pt x="37" y="21"/>
                  </a:lnTo>
                  <a:lnTo>
                    <a:pt x="54" y="11"/>
                  </a:lnTo>
                  <a:lnTo>
                    <a:pt x="71" y="4"/>
                  </a:lnTo>
                  <a:lnTo>
                    <a:pt x="90" y="0"/>
                  </a:lnTo>
                  <a:lnTo>
                    <a:pt x="109" y="0"/>
                  </a:lnTo>
                  <a:lnTo>
                    <a:pt x="128" y="4"/>
                  </a:lnTo>
                  <a:lnTo>
                    <a:pt x="146" y="12"/>
                  </a:lnTo>
                  <a:lnTo>
                    <a:pt x="162" y="24"/>
                  </a:lnTo>
                  <a:lnTo>
                    <a:pt x="176" y="38"/>
                  </a:lnTo>
                  <a:lnTo>
                    <a:pt x="186" y="55"/>
                  </a:lnTo>
                  <a:lnTo>
                    <a:pt x="194" y="74"/>
                  </a:lnTo>
                  <a:lnTo>
                    <a:pt x="196" y="93"/>
                  </a:lnTo>
                  <a:lnTo>
                    <a:pt x="196" y="113"/>
                  </a:lnTo>
                  <a:lnTo>
                    <a:pt x="192" y="132"/>
                  </a:lnTo>
                  <a:lnTo>
                    <a:pt x="185" y="151"/>
                  </a:lnTo>
                  <a:lnTo>
                    <a:pt x="173" y="168"/>
                  </a:lnTo>
                  <a:lnTo>
                    <a:pt x="160" y="182"/>
                  </a:lnTo>
                  <a:lnTo>
                    <a:pt x="143" y="192"/>
                  </a:lnTo>
                  <a:lnTo>
                    <a:pt x="125" y="200"/>
                  </a:lnTo>
                  <a:lnTo>
                    <a:pt x="107" y="203"/>
                  </a:lnTo>
                  <a:lnTo>
                    <a:pt x="88" y="203"/>
                  </a:lnTo>
                  <a:lnTo>
                    <a:pt x="70" y="199"/>
                  </a:lnTo>
                  <a:lnTo>
                    <a:pt x="52" y="191"/>
                  </a:lnTo>
                  <a:lnTo>
                    <a:pt x="36" y="179"/>
                  </a:lnTo>
                  <a:lnTo>
                    <a:pt x="22" y="165"/>
                  </a:lnTo>
                  <a:lnTo>
                    <a:pt x="11" y="148"/>
                  </a:lnTo>
                  <a:lnTo>
                    <a:pt x="4" y="130"/>
                  </a:lnTo>
                  <a:lnTo>
                    <a:pt x="0" y="110"/>
                  </a:lnTo>
                  <a:lnTo>
                    <a:pt x="0" y="91"/>
                  </a:lnTo>
                  <a:lnTo>
                    <a:pt x="4" y="71"/>
                  </a:lnTo>
                  <a:lnTo>
                    <a:pt x="12" y="53"/>
                  </a:lnTo>
                  <a:lnTo>
                    <a:pt x="23" y="36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33" name="Freeform 1624"/>
            <p:cNvSpPr>
              <a:spLocks/>
            </p:cNvSpPr>
            <p:nvPr/>
          </p:nvSpPr>
          <p:spPr bwMode="auto">
            <a:xfrm>
              <a:off x="4363" y="3334"/>
              <a:ext cx="55" cy="22"/>
            </a:xfrm>
            <a:custGeom>
              <a:avLst/>
              <a:gdLst>
                <a:gd name="T0" fmla="*/ 0 w 166"/>
                <a:gd name="T1" fmla="*/ 0 h 68"/>
                <a:gd name="T2" fmla="*/ 0 w 166"/>
                <a:gd name="T3" fmla="*/ 0 h 68"/>
                <a:gd name="T4" fmla="*/ 0 w 166"/>
                <a:gd name="T5" fmla="*/ 0 h 68"/>
                <a:gd name="T6" fmla="*/ 0 w 166"/>
                <a:gd name="T7" fmla="*/ 0 h 68"/>
                <a:gd name="T8" fmla="*/ 0 w 166"/>
                <a:gd name="T9" fmla="*/ 0 h 68"/>
                <a:gd name="T10" fmla="*/ 0 w 166"/>
                <a:gd name="T11" fmla="*/ 0 h 68"/>
                <a:gd name="T12" fmla="*/ 0 w 166"/>
                <a:gd name="T13" fmla="*/ 0 h 68"/>
                <a:gd name="T14" fmla="*/ 0 w 166"/>
                <a:gd name="T15" fmla="*/ 0 h 68"/>
                <a:gd name="T16" fmla="*/ 0 w 166"/>
                <a:gd name="T17" fmla="*/ 0 h 68"/>
                <a:gd name="T18" fmla="*/ 0 w 166"/>
                <a:gd name="T19" fmla="*/ 0 h 68"/>
                <a:gd name="T20" fmla="*/ 0 w 166"/>
                <a:gd name="T21" fmla="*/ 0 h 68"/>
                <a:gd name="T22" fmla="*/ 0 w 166"/>
                <a:gd name="T23" fmla="*/ 0 h 68"/>
                <a:gd name="T24" fmla="*/ 0 w 166"/>
                <a:gd name="T25" fmla="*/ 0 h 68"/>
                <a:gd name="T26" fmla="*/ 0 w 166"/>
                <a:gd name="T27" fmla="*/ 0 h 68"/>
                <a:gd name="T28" fmla="*/ 0 w 166"/>
                <a:gd name="T29" fmla="*/ 0 h 68"/>
                <a:gd name="T30" fmla="*/ 0 w 166"/>
                <a:gd name="T31" fmla="*/ 0 h 68"/>
                <a:gd name="T32" fmla="*/ 0 w 166"/>
                <a:gd name="T33" fmla="*/ 0 h 68"/>
                <a:gd name="T34" fmla="*/ 0 w 166"/>
                <a:gd name="T35" fmla="*/ 0 h 68"/>
                <a:gd name="T36" fmla="*/ 0 w 166"/>
                <a:gd name="T37" fmla="*/ 0 h 68"/>
                <a:gd name="T38" fmla="*/ 0 w 166"/>
                <a:gd name="T39" fmla="*/ 0 h 68"/>
                <a:gd name="T40" fmla="*/ 0 w 166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6"/>
                <a:gd name="T64" fmla="*/ 0 h 68"/>
                <a:gd name="T65" fmla="*/ 166 w 166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6" h="68">
                  <a:moveTo>
                    <a:pt x="164" y="27"/>
                  </a:moveTo>
                  <a:lnTo>
                    <a:pt x="166" y="29"/>
                  </a:lnTo>
                  <a:lnTo>
                    <a:pt x="146" y="14"/>
                  </a:lnTo>
                  <a:lnTo>
                    <a:pt x="124" y="5"/>
                  </a:lnTo>
                  <a:lnTo>
                    <a:pt x="101" y="0"/>
                  </a:lnTo>
                  <a:lnTo>
                    <a:pt x="80" y="0"/>
                  </a:lnTo>
                  <a:lnTo>
                    <a:pt x="57" y="5"/>
                  </a:lnTo>
                  <a:lnTo>
                    <a:pt x="36" y="13"/>
                  </a:lnTo>
                  <a:lnTo>
                    <a:pt x="17" y="25"/>
                  </a:lnTo>
                  <a:lnTo>
                    <a:pt x="0" y="42"/>
                  </a:lnTo>
                  <a:lnTo>
                    <a:pt x="28" y="68"/>
                  </a:lnTo>
                  <a:lnTo>
                    <a:pt x="39" y="56"/>
                  </a:lnTo>
                  <a:lnTo>
                    <a:pt x="53" y="47"/>
                  </a:lnTo>
                  <a:lnTo>
                    <a:pt x="67" y="42"/>
                  </a:lnTo>
                  <a:lnTo>
                    <a:pt x="82" y="39"/>
                  </a:lnTo>
                  <a:lnTo>
                    <a:pt x="99" y="39"/>
                  </a:lnTo>
                  <a:lnTo>
                    <a:pt x="114" y="42"/>
                  </a:lnTo>
                  <a:lnTo>
                    <a:pt x="128" y="48"/>
                  </a:lnTo>
                  <a:lnTo>
                    <a:pt x="140" y="57"/>
                  </a:lnTo>
                  <a:lnTo>
                    <a:pt x="142" y="59"/>
                  </a:lnTo>
                  <a:lnTo>
                    <a:pt x="164" y="2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34" name="Freeform 1625"/>
            <p:cNvSpPr>
              <a:spLocks/>
            </p:cNvSpPr>
            <p:nvPr/>
          </p:nvSpPr>
          <p:spPr bwMode="auto">
            <a:xfrm>
              <a:off x="4410" y="3343"/>
              <a:ext cx="21" cy="57"/>
            </a:xfrm>
            <a:custGeom>
              <a:avLst/>
              <a:gdLst>
                <a:gd name="T0" fmla="*/ 0 w 64"/>
                <a:gd name="T1" fmla="*/ 0 h 173"/>
                <a:gd name="T2" fmla="*/ 0 w 64"/>
                <a:gd name="T3" fmla="*/ 0 h 173"/>
                <a:gd name="T4" fmla="*/ 0 w 64"/>
                <a:gd name="T5" fmla="*/ 0 h 173"/>
                <a:gd name="T6" fmla="*/ 0 w 64"/>
                <a:gd name="T7" fmla="*/ 0 h 173"/>
                <a:gd name="T8" fmla="*/ 0 w 64"/>
                <a:gd name="T9" fmla="*/ 0 h 173"/>
                <a:gd name="T10" fmla="*/ 0 w 64"/>
                <a:gd name="T11" fmla="*/ 0 h 173"/>
                <a:gd name="T12" fmla="*/ 0 w 64"/>
                <a:gd name="T13" fmla="*/ 0 h 173"/>
                <a:gd name="T14" fmla="*/ 0 w 64"/>
                <a:gd name="T15" fmla="*/ 0 h 173"/>
                <a:gd name="T16" fmla="*/ 0 w 64"/>
                <a:gd name="T17" fmla="*/ 0 h 173"/>
                <a:gd name="T18" fmla="*/ 0 w 64"/>
                <a:gd name="T19" fmla="*/ 0 h 173"/>
                <a:gd name="T20" fmla="*/ 0 w 64"/>
                <a:gd name="T21" fmla="*/ 0 h 173"/>
                <a:gd name="T22" fmla="*/ 0 w 64"/>
                <a:gd name="T23" fmla="*/ 0 h 173"/>
                <a:gd name="T24" fmla="*/ 0 w 64"/>
                <a:gd name="T25" fmla="*/ 0 h 173"/>
                <a:gd name="T26" fmla="*/ 0 w 64"/>
                <a:gd name="T27" fmla="*/ 0 h 173"/>
                <a:gd name="T28" fmla="*/ 0 w 64"/>
                <a:gd name="T29" fmla="*/ 0 h 173"/>
                <a:gd name="T30" fmla="*/ 0 w 64"/>
                <a:gd name="T31" fmla="*/ 0 h 173"/>
                <a:gd name="T32" fmla="*/ 0 w 64"/>
                <a:gd name="T33" fmla="*/ 0 h 173"/>
                <a:gd name="T34" fmla="*/ 0 w 64"/>
                <a:gd name="T35" fmla="*/ 0 h 173"/>
                <a:gd name="T36" fmla="*/ 0 w 64"/>
                <a:gd name="T37" fmla="*/ 0 h 173"/>
                <a:gd name="T38" fmla="*/ 0 w 64"/>
                <a:gd name="T39" fmla="*/ 0 h 173"/>
                <a:gd name="T40" fmla="*/ 0 w 64"/>
                <a:gd name="T41" fmla="*/ 0 h 1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4"/>
                <a:gd name="T64" fmla="*/ 0 h 173"/>
                <a:gd name="T65" fmla="*/ 64 w 64"/>
                <a:gd name="T66" fmla="*/ 173 h 1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4" h="173">
                  <a:moveTo>
                    <a:pt x="38" y="171"/>
                  </a:moveTo>
                  <a:lnTo>
                    <a:pt x="36" y="173"/>
                  </a:lnTo>
                  <a:lnTo>
                    <a:pt x="50" y="152"/>
                  </a:lnTo>
                  <a:lnTo>
                    <a:pt x="59" y="130"/>
                  </a:lnTo>
                  <a:lnTo>
                    <a:pt x="64" y="106"/>
                  </a:lnTo>
                  <a:lnTo>
                    <a:pt x="64" y="84"/>
                  </a:lnTo>
                  <a:lnTo>
                    <a:pt x="60" y="60"/>
                  </a:lnTo>
                  <a:lnTo>
                    <a:pt x="52" y="38"/>
                  </a:lnTo>
                  <a:lnTo>
                    <a:pt x="40" y="19"/>
                  </a:lnTo>
                  <a:lnTo>
                    <a:pt x="22" y="0"/>
                  </a:lnTo>
                  <a:lnTo>
                    <a:pt x="0" y="32"/>
                  </a:lnTo>
                  <a:lnTo>
                    <a:pt x="10" y="42"/>
                  </a:lnTo>
                  <a:lnTo>
                    <a:pt x="19" y="56"/>
                  </a:lnTo>
                  <a:lnTo>
                    <a:pt x="25" y="71"/>
                  </a:lnTo>
                  <a:lnTo>
                    <a:pt x="26" y="86"/>
                  </a:lnTo>
                  <a:lnTo>
                    <a:pt x="26" y="103"/>
                  </a:lnTo>
                  <a:lnTo>
                    <a:pt x="24" y="119"/>
                  </a:lnTo>
                  <a:lnTo>
                    <a:pt x="17" y="133"/>
                  </a:lnTo>
                  <a:lnTo>
                    <a:pt x="9" y="146"/>
                  </a:lnTo>
                  <a:lnTo>
                    <a:pt x="7" y="148"/>
                  </a:lnTo>
                  <a:lnTo>
                    <a:pt x="38" y="17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35" name="Freeform 1626"/>
            <p:cNvSpPr>
              <a:spLocks/>
            </p:cNvSpPr>
            <p:nvPr/>
          </p:nvSpPr>
          <p:spPr bwMode="auto">
            <a:xfrm>
              <a:off x="4367" y="3392"/>
              <a:ext cx="56" cy="22"/>
            </a:xfrm>
            <a:custGeom>
              <a:avLst/>
              <a:gdLst>
                <a:gd name="T0" fmla="*/ 0 w 166"/>
                <a:gd name="T1" fmla="*/ 0 h 66"/>
                <a:gd name="T2" fmla="*/ 0 w 166"/>
                <a:gd name="T3" fmla="*/ 0 h 66"/>
                <a:gd name="T4" fmla="*/ 0 w 166"/>
                <a:gd name="T5" fmla="*/ 0 h 66"/>
                <a:gd name="T6" fmla="*/ 0 w 166"/>
                <a:gd name="T7" fmla="*/ 0 h 66"/>
                <a:gd name="T8" fmla="*/ 0 w 166"/>
                <a:gd name="T9" fmla="*/ 0 h 66"/>
                <a:gd name="T10" fmla="*/ 0 w 166"/>
                <a:gd name="T11" fmla="*/ 0 h 66"/>
                <a:gd name="T12" fmla="*/ 0 w 166"/>
                <a:gd name="T13" fmla="*/ 0 h 66"/>
                <a:gd name="T14" fmla="*/ 0 w 166"/>
                <a:gd name="T15" fmla="*/ 0 h 66"/>
                <a:gd name="T16" fmla="*/ 0 w 166"/>
                <a:gd name="T17" fmla="*/ 0 h 66"/>
                <a:gd name="T18" fmla="*/ 0 w 166"/>
                <a:gd name="T19" fmla="*/ 0 h 66"/>
                <a:gd name="T20" fmla="*/ 0 w 166"/>
                <a:gd name="T21" fmla="*/ 0 h 66"/>
                <a:gd name="T22" fmla="*/ 0 w 166"/>
                <a:gd name="T23" fmla="*/ 0 h 66"/>
                <a:gd name="T24" fmla="*/ 0 w 166"/>
                <a:gd name="T25" fmla="*/ 0 h 66"/>
                <a:gd name="T26" fmla="*/ 0 w 166"/>
                <a:gd name="T27" fmla="*/ 0 h 66"/>
                <a:gd name="T28" fmla="*/ 0 w 166"/>
                <a:gd name="T29" fmla="*/ 0 h 66"/>
                <a:gd name="T30" fmla="*/ 0 w 166"/>
                <a:gd name="T31" fmla="*/ 0 h 66"/>
                <a:gd name="T32" fmla="*/ 0 w 166"/>
                <a:gd name="T33" fmla="*/ 0 h 66"/>
                <a:gd name="T34" fmla="*/ 0 w 166"/>
                <a:gd name="T35" fmla="*/ 0 h 66"/>
                <a:gd name="T36" fmla="*/ 0 w 166"/>
                <a:gd name="T37" fmla="*/ 0 h 66"/>
                <a:gd name="T38" fmla="*/ 0 w 166"/>
                <a:gd name="T39" fmla="*/ 0 h 66"/>
                <a:gd name="T40" fmla="*/ 0 w 166"/>
                <a:gd name="T41" fmla="*/ 0 h 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6"/>
                <a:gd name="T64" fmla="*/ 0 h 66"/>
                <a:gd name="T65" fmla="*/ 166 w 166"/>
                <a:gd name="T66" fmla="*/ 66 h 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6" h="66">
                  <a:moveTo>
                    <a:pt x="1" y="39"/>
                  </a:moveTo>
                  <a:lnTo>
                    <a:pt x="0" y="38"/>
                  </a:lnTo>
                  <a:lnTo>
                    <a:pt x="20" y="52"/>
                  </a:lnTo>
                  <a:lnTo>
                    <a:pt x="41" y="61"/>
                  </a:lnTo>
                  <a:lnTo>
                    <a:pt x="62" y="66"/>
                  </a:lnTo>
                  <a:lnTo>
                    <a:pt x="85" y="66"/>
                  </a:lnTo>
                  <a:lnTo>
                    <a:pt x="108" y="62"/>
                  </a:lnTo>
                  <a:lnTo>
                    <a:pt x="129" y="53"/>
                  </a:lnTo>
                  <a:lnTo>
                    <a:pt x="148" y="42"/>
                  </a:lnTo>
                  <a:lnTo>
                    <a:pt x="166" y="23"/>
                  </a:lnTo>
                  <a:lnTo>
                    <a:pt x="135" y="0"/>
                  </a:lnTo>
                  <a:lnTo>
                    <a:pt x="125" y="10"/>
                  </a:lnTo>
                  <a:lnTo>
                    <a:pt x="111" y="19"/>
                  </a:lnTo>
                  <a:lnTo>
                    <a:pt x="97" y="26"/>
                  </a:lnTo>
                  <a:lnTo>
                    <a:pt x="82" y="27"/>
                  </a:lnTo>
                  <a:lnTo>
                    <a:pt x="67" y="27"/>
                  </a:lnTo>
                  <a:lnTo>
                    <a:pt x="53" y="25"/>
                  </a:lnTo>
                  <a:lnTo>
                    <a:pt x="38" y="18"/>
                  </a:lnTo>
                  <a:lnTo>
                    <a:pt x="25" y="9"/>
                  </a:lnTo>
                  <a:lnTo>
                    <a:pt x="24" y="8"/>
                  </a:lnTo>
                  <a:lnTo>
                    <a:pt x="1" y="3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36" name="Freeform 1627"/>
            <p:cNvSpPr>
              <a:spLocks/>
            </p:cNvSpPr>
            <p:nvPr/>
          </p:nvSpPr>
          <p:spPr bwMode="auto">
            <a:xfrm>
              <a:off x="4354" y="3348"/>
              <a:ext cx="21" cy="57"/>
            </a:xfrm>
            <a:custGeom>
              <a:avLst/>
              <a:gdLst>
                <a:gd name="T0" fmla="*/ 0 w 65"/>
                <a:gd name="T1" fmla="*/ 0 h 172"/>
                <a:gd name="T2" fmla="*/ 0 w 65"/>
                <a:gd name="T3" fmla="*/ 0 h 172"/>
                <a:gd name="T4" fmla="*/ 0 w 65"/>
                <a:gd name="T5" fmla="*/ 0 h 172"/>
                <a:gd name="T6" fmla="*/ 0 w 65"/>
                <a:gd name="T7" fmla="*/ 0 h 172"/>
                <a:gd name="T8" fmla="*/ 0 w 65"/>
                <a:gd name="T9" fmla="*/ 0 h 172"/>
                <a:gd name="T10" fmla="*/ 0 w 65"/>
                <a:gd name="T11" fmla="*/ 0 h 172"/>
                <a:gd name="T12" fmla="*/ 0 w 65"/>
                <a:gd name="T13" fmla="*/ 0 h 172"/>
                <a:gd name="T14" fmla="*/ 0 w 65"/>
                <a:gd name="T15" fmla="*/ 0 h 172"/>
                <a:gd name="T16" fmla="*/ 0 w 65"/>
                <a:gd name="T17" fmla="*/ 0 h 172"/>
                <a:gd name="T18" fmla="*/ 0 w 65"/>
                <a:gd name="T19" fmla="*/ 0 h 172"/>
                <a:gd name="T20" fmla="*/ 0 w 65"/>
                <a:gd name="T21" fmla="*/ 0 h 172"/>
                <a:gd name="T22" fmla="*/ 0 w 65"/>
                <a:gd name="T23" fmla="*/ 0 h 172"/>
                <a:gd name="T24" fmla="*/ 0 w 65"/>
                <a:gd name="T25" fmla="*/ 0 h 172"/>
                <a:gd name="T26" fmla="*/ 0 w 65"/>
                <a:gd name="T27" fmla="*/ 0 h 172"/>
                <a:gd name="T28" fmla="*/ 0 w 65"/>
                <a:gd name="T29" fmla="*/ 0 h 172"/>
                <a:gd name="T30" fmla="*/ 0 w 65"/>
                <a:gd name="T31" fmla="*/ 0 h 172"/>
                <a:gd name="T32" fmla="*/ 0 w 65"/>
                <a:gd name="T33" fmla="*/ 0 h 172"/>
                <a:gd name="T34" fmla="*/ 0 w 65"/>
                <a:gd name="T35" fmla="*/ 0 h 172"/>
                <a:gd name="T36" fmla="*/ 0 w 65"/>
                <a:gd name="T37" fmla="*/ 0 h 172"/>
                <a:gd name="T38" fmla="*/ 0 w 65"/>
                <a:gd name="T39" fmla="*/ 0 h 172"/>
                <a:gd name="T40" fmla="*/ 0 w 65"/>
                <a:gd name="T41" fmla="*/ 0 h 17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172"/>
                <a:gd name="T65" fmla="*/ 65 w 65"/>
                <a:gd name="T66" fmla="*/ 172 h 17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172">
                  <a:moveTo>
                    <a:pt x="27" y="0"/>
                  </a:moveTo>
                  <a:lnTo>
                    <a:pt x="27" y="0"/>
                  </a:lnTo>
                  <a:lnTo>
                    <a:pt x="13" y="21"/>
                  </a:lnTo>
                  <a:lnTo>
                    <a:pt x="5" y="43"/>
                  </a:lnTo>
                  <a:lnTo>
                    <a:pt x="0" y="66"/>
                  </a:lnTo>
                  <a:lnTo>
                    <a:pt x="0" y="88"/>
                  </a:lnTo>
                  <a:lnTo>
                    <a:pt x="5" y="112"/>
                  </a:lnTo>
                  <a:lnTo>
                    <a:pt x="12" y="134"/>
                  </a:lnTo>
                  <a:lnTo>
                    <a:pt x="26" y="155"/>
                  </a:lnTo>
                  <a:lnTo>
                    <a:pt x="42" y="172"/>
                  </a:lnTo>
                  <a:lnTo>
                    <a:pt x="65" y="141"/>
                  </a:lnTo>
                  <a:lnTo>
                    <a:pt x="54" y="129"/>
                  </a:lnTo>
                  <a:lnTo>
                    <a:pt x="45" y="116"/>
                  </a:lnTo>
                  <a:lnTo>
                    <a:pt x="40" y="101"/>
                  </a:lnTo>
                  <a:lnTo>
                    <a:pt x="37" y="86"/>
                  </a:lnTo>
                  <a:lnTo>
                    <a:pt x="37" y="69"/>
                  </a:lnTo>
                  <a:lnTo>
                    <a:pt x="40" y="53"/>
                  </a:lnTo>
                  <a:lnTo>
                    <a:pt x="46" y="39"/>
                  </a:lnTo>
                  <a:lnTo>
                    <a:pt x="55" y="26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37" name="Freeform 1628"/>
            <p:cNvSpPr>
              <a:spLocks/>
            </p:cNvSpPr>
            <p:nvPr/>
          </p:nvSpPr>
          <p:spPr bwMode="auto">
            <a:xfrm>
              <a:off x="4349" y="3259"/>
              <a:ext cx="65" cy="68"/>
            </a:xfrm>
            <a:custGeom>
              <a:avLst/>
              <a:gdLst>
                <a:gd name="T0" fmla="*/ 0 w 195"/>
                <a:gd name="T1" fmla="*/ 0 h 202"/>
                <a:gd name="T2" fmla="*/ 0 w 195"/>
                <a:gd name="T3" fmla="*/ 0 h 202"/>
                <a:gd name="T4" fmla="*/ 0 w 195"/>
                <a:gd name="T5" fmla="*/ 0 h 202"/>
                <a:gd name="T6" fmla="*/ 0 w 195"/>
                <a:gd name="T7" fmla="*/ 0 h 202"/>
                <a:gd name="T8" fmla="*/ 0 w 195"/>
                <a:gd name="T9" fmla="*/ 0 h 202"/>
                <a:gd name="T10" fmla="*/ 0 w 195"/>
                <a:gd name="T11" fmla="*/ 0 h 202"/>
                <a:gd name="T12" fmla="*/ 0 w 195"/>
                <a:gd name="T13" fmla="*/ 0 h 202"/>
                <a:gd name="T14" fmla="*/ 0 w 195"/>
                <a:gd name="T15" fmla="*/ 0 h 202"/>
                <a:gd name="T16" fmla="*/ 0 w 195"/>
                <a:gd name="T17" fmla="*/ 0 h 202"/>
                <a:gd name="T18" fmla="*/ 0 w 195"/>
                <a:gd name="T19" fmla="*/ 0 h 202"/>
                <a:gd name="T20" fmla="*/ 0 w 195"/>
                <a:gd name="T21" fmla="*/ 0 h 202"/>
                <a:gd name="T22" fmla="*/ 0 w 195"/>
                <a:gd name="T23" fmla="*/ 0 h 202"/>
                <a:gd name="T24" fmla="*/ 0 w 195"/>
                <a:gd name="T25" fmla="*/ 0 h 202"/>
                <a:gd name="T26" fmla="*/ 0 w 195"/>
                <a:gd name="T27" fmla="*/ 0 h 202"/>
                <a:gd name="T28" fmla="*/ 0 w 195"/>
                <a:gd name="T29" fmla="*/ 0 h 202"/>
                <a:gd name="T30" fmla="*/ 0 w 195"/>
                <a:gd name="T31" fmla="*/ 0 h 202"/>
                <a:gd name="T32" fmla="*/ 0 w 195"/>
                <a:gd name="T33" fmla="*/ 0 h 202"/>
                <a:gd name="T34" fmla="*/ 0 w 195"/>
                <a:gd name="T35" fmla="*/ 0 h 202"/>
                <a:gd name="T36" fmla="*/ 0 w 195"/>
                <a:gd name="T37" fmla="*/ 0 h 202"/>
                <a:gd name="T38" fmla="*/ 0 w 195"/>
                <a:gd name="T39" fmla="*/ 0 h 202"/>
                <a:gd name="T40" fmla="*/ 0 w 195"/>
                <a:gd name="T41" fmla="*/ 0 h 202"/>
                <a:gd name="T42" fmla="*/ 0 w 195"/>
                <a:gd name="T43" fmla="*/ 0 h 202"/>
                <a:gd name="T44" fmla="*/ 0 w 195"/>
                <a:gd name="T45" fmla="*/ 0 h 202"/>
                <a:gd name="T46" fmla="*/ 0 w 195"/>
                <a:gd name="T47" fmla="*/ 0 h 202"/>
                <a:gd name="T48" fmla="*/ 0 w 195"/>
                <a:gd name="T49" fmla="*/ 0 h 202"/>
                <a:gd name="T50" fmla="*/ 0 w 195"/>
                <a:gd name="T51" fmla="*/ 0 h 202"/>
                <a:gd name="T52" fmla="*/ 0 w 195"/>
                <a:gd name="T53" fmla="*/ 0 h 202"/>
                <a:gd name="T54" fmla="*/ 0 w 195"/>
                <a:gd name="T55" fmla="*/ 0 h 202"/>
                <a:gd name="T56" fmla="*/ 0 w 195"/>
                <a:gd name="T57" fmla="*/ 0 h 202"/>
                <a:gd name="T58" fmla="*/ 0 w 195"/>
                <a:gd name="T59" fmla="*/ 0 h 202"/>
                <a:gd name="T60" fmla="*/ 0 w 195"/>
                <a:gd name="T61" fmla="*/ 0 h 202"/>
                <a:gd name="T62" fmla="*/ 0 w 195"/>
                <a:gd name="T63" fmla="*/ 0 h 202"/>
                <a:gd name="T64" fmla="*/ 0 w 195"/>
                <a:gd name="T65" fmla="*/ 0 h 2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5"/>
                <a:gd name="T100" fmla="*/ 0 h 202"/>
                <a:gd name="T101" fmla="*/ 195 w 195"/>
                <a:gd name="T102" fmla="*/ 202 h 2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5" h="202">
                  <a:moveTo>
                    <a:pt x="22" y="35"/>
                  </a:moveTo>
                  <a:lnTo>
                    <a:pt x="36" y="21"/>
                  </a:lnTo>
                  <a:lnTo>
                    <a:pt x="53" y="10"/>
                  </a:lnTo>
                  <a:lnTo>
                    <a:pt x="70" y="2"/>
                  </a:lnTo>
                  <a:lnTo>
                    <a:pt x="88" y="0"/>
                  </a:lnTo>
                  <a:lnTo>
                    <a:pt x="107" y="0"/>
                  </a:lnTo>
                  <a:lnTo>
                    <a:pt x="126" y="4"/>
                  </a:lnTo>
                  <a:lnTo>
                    <a:pt x="145" y="11"/>
                  </a:lnTo>
                  <a:lnTo>
                    <a:pt x="161" y="23"/>
                  </a:lnTo>
                  <a:lnTo>
                    <a:pt x="175" y="38"/>
                  </a:lnTo>
                  <a:lnTo>
                    <a:pt x="185" y="55"/>
                  </a:lnTo>
                  <a:lnTo>
                    <a:pt x="192" y="73"/>
                  </a:lnTo>
                  <a:lnTo>
                    <a:pt x="195" y="92"/>
                  </a:lnTo>
                  <a:lnTo>
                    <a:pt x="195" y="112"/>
                  </a:lnTo>
                  <a:lnTo>
                    <a:pt x="192" y="130"/>
                  </a:lnTo>
                  <a:lnTo>
                    <a:pt x="185" y="149"/>
                  </a:lnTo>
                  <a:lnTo>
                    <a:pt x="174" y="165"/>
                  </a:lnTo>
                  <a:lnTo>
                    <a:pt x="160" y="180"/>
                  </a:lnTo>
                  <a:lnTo>
                    <a:pt x="144" y="192"/>
                  </a:lnTo>
                  <a:lnTo>
                    <a:pt x="126" y="198"/>
                  </a:lnTo>
                  <a:lnTo>
                    <a:pt x="107" y="202"/>
                  </a:lnTo>
                  <a:lnTo>
                    <a:pt x="88" y="202"/>
                  </a:lnTo>
                  <a:lnTo>
                    <a:pt x="69" y="198"/>
                  </a:lnTo>
                  <a:lnTo>
                    <a:pt x="51" y="190"/>
                  </a:lnTo>
                  <a:lnTo>
                    <a:pt x="35" y="179"/>
                  </a:lnTo>
                  <a:lnTo>
                    <a:pt x="21" y="164"/>
                  </a:lnTo>
                  <a:lnTo>
                    <a:pt x="11" y="147"/>
                  </a:lnTo>
                  <a:lnTo>
                    <a:pt x="3" y="129"/>
                  </a:lnTo>
                  <a:lnTo>
                    <a:pt x="0" y="109"/>
                  </a:lnTo>
                  <a:lnTo>
                    <a:pt x="0" y="90"/>
                  </a:lnTo>
                  <a:lnTo>
                    <a:pt x="3" y="70"/>
                  </a:lnTo>
                  <a:lnTo>
                    <a:pt x="11" y="52"/>
                  </a:lnTo>
                  <a:lnTo>
                    <a:pt x="22" y="35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38" name="Freeform 1629"/>
            <p:cNvSpPr>
              <a:spLocks/>
            </p:cNvSpPr>
            <p:nvPr/>
          </p:nvSpPr>
          <p:spPr bwMode="auto">
            <a:xfrm>
              <a:off x="4351" y="3253"/>
              <a:ext cx="56" cy="22"/>
            </a:xfrm>
            <a:custGeom>
              <a:avLst/>
              <a:gdLst>
                <a:gd name="T0" fmla="*/ 0 w 167"/>
                <a:gd name="T1" fmla="*/ 0 h 67"/>
                <a:gd name="T2" fmla="*/ 0 w 167"/>
                <a:gd name="T3" fmla="*/ 0 h 67"/>
                <a:gd name="T4" fmla="*/ 0 w 167"/>
                <a:gd name="T5" fmla="*/ 0 h 67"/>
                <a:gd name="T6" fmla="*/ 0 w 167"/>
                <a:gd name="T7" fmla="*/ 0 h 67"/>
                <a:gd name="T8" fmla="*/ 0 w 167"/>
                <a:gd name="T9" fmla="*/ 0 h 67"/>
                <a:gd name="T10" fmla="*/ 0 w 167"/>
                <a:gd name="T11" fmla="*/ 0 h 67"/>
                <a:gd name="T12" fmla="*/ 0 w 167"/>
                <a:gd name="T13" fmla="*/ 0 h 67"/>
                <a:gd name="T14" fmla="*/ 0 w 167"/>
                <a:gd name="T15" fmla="*/ 0 h 67"/>
                <a:gd name="T16" fmla="*/ 0 w 167"/>
                <a:gd name="T17" fmla="*/ 0 h 67"/>
                <a:gd name="T18" fmla="*/ 0 w 167"/>
                <a:gd name="T19" fmla="*/ 0 h 67"/>
                <a:gd name="T20" fmla="*/ 0 w 167"/>
                <a:gd name="T21" fmla="*/ 0 h 67"/>
                <a:gd name="T22" fmla="*/ 0 w 167"/>
                <a:gd name="T23" fmla="*/ 0 h 67"/>
                <a:gd name="T24" fmla="*/ 0 w 167"/>
                <a:gd name="T25" fmla="*/ 0 h 67"/>
                <a:gd name="T26" fmla="*/ 0 w 167"/>
                <a:gd name="T27" fmla="*/ 0 h 67"/>
                <a:gd name="T28" fmla="*/ 0 w 167"/>
                <a:gd name="T29" fmla="*/ 0 h 67"/>
                <a:gd name="T30" fmla="*/ 0 w 167"/>
                <a:gd name="T31" fmla="*/ 0 h 67"/>
                <a:gd name="T32" fmla="*/ 0 w 167"/>
                <a:gd name="T33" fmla="*/ 0 h 67"/>
                <a:gd name="T34" fmla="*/ 0 w 167"/>
                <a:gd name="T35" fmla="*/ 0 h 67"/>
                <a:gd name="T36" fmla="*/ 0 w 167"/>
                <a:gd name="T37" fmla="*/ 0 h 67"/>
                <a:gd name="T38" fmla="*/ 0 w 167"/>
                <a:gd name="T39" fmla="*/ 0 h 67"/>
                <a:gd name="T40" fmla="*/ 0 w 167"/>
                <a:gd name="T41" fmla="*/ 0 h 6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7"/>
                <a:gd name="T64" fmla="*/ 0 h 67"/>
                <a:gd name="T65" fmla="*/ 167 w 167"/>
                <a:gd name="T66" fmla="*/ 67 h 6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7" h="67">
                  <a:moveTo>
                    <a:pt x="167" y="29"/>
                  </a:moveTo>
                  <a:lnTo>
                    <a:pt x="166" y="28"/>
                  </a:lnTo>
                  <a:lnTo>
                    <a:pt x="147" y="15"/>
                  </a:lnTo>
                  <a:lnTo>
                    <a:pt x="124" y="5"/>
                  </a:lnTo>
                  <a:lnTo>
                    <a:pt x="101" y="0"/>
                  </a:lnTo>
                  <a:lnTo>
                    <a:pt x="80" y="0"/>
                  </a:lnTo>
                  <a:lnTo>
                    <a:pt x="58" y="4"/>
                  </a:lnTo>
                  <a:lnTo>
                    <a:pt x="37" y="13"/>
                  </a:lnTo>
                  <a:lnTo>
                    <a:pt x="18" y="25"/>
                  </a:lnTo>
                  <a:lnTo>
                    <a:pt x="0" y="43"/>
                  </a:lnTo>
                  <a:lnTo>
                    <a:pt x="31" y="67"/>
                  </a:lnTo>
                  <a:lnTo>
                    <a:pt x="41" y="56"/>
                  </a:lnTo>
                  <a:lnTo>
                    <a:pt x="55" y="47"/>
                  </a:lnTo>
                  <a:lnTo>
                    <a:pt x="68" y="41"/>
                  </a:lnTo>
                  <a:lnTo>
                    <a:pt x="82" y="39"/>
                  </a:lnTo>
                  <a:lnTo>
                    <a:pt x="99" y="39"/>
                  </a:lnTo>
                  <a:lnTo>
                    <a:pt x="114" y="42"/>
                  </a:lnTo>
                  <a:lnTo>
                    <a:pt x="129" y="48"/>
                  </a:lnTo>
                  <a:lnTo>
                    <a:pt x="143" y="59"/>
                  </a:lnTo>
                  <a:lnTo>
                    <a:pt x="142" y="58"/>
                  </a:lnTo>
                  <a:lnTo>
                    <a:pt x="167" y="2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39" name="Freeform 1630"/>
            <p:cNvSpPr>
              <a:spLocks/>
            </p:cNvSpPr>
            <p:nvPr/>
          </p:nvSpPr>
          <p:spPr bwMode="auto">
            <a:xfrm>
              <a:off x="4399" y="3262"/>
              <a:ext cx="21" cy="57"/>
            </a:xfrm>
            <a:custGeom>
              <a:avLst/>
              <a:gdLst>
                <a:gd name="T0" fmla="*/ 0 w 65"/>
                <a:gd name="T1" fmla="*/ 0 h 170"/>
                <a:gd name="T2" fmla="*/ 0 w 65"/>
                <a:gd name="T3" fmla="*/ 0 h 170"/>
                <a:gd name="T4" fmla="*/ 0 w 65"/>
                <a:gd name="T5" fmla="*/ 0 h 170"/>
                <a:gd name="T6" fmla="*/ 0 w 65"/>
                <a:gd name="T7" fmla="*/ 0 h 170"/>
                <a:gd name="T8" fmla="*/ 0 w 65"/>
                <a:gd name="T9" fmla="*/ 0 h 170"/>
                <a:gd name="T10" fmla="*/ 0 w 65"/>
                <a:gd name="T11" fmla="*/ 0 h 170"/>
                <a:gd name="T12" fmla="*/ 0 w 65"/>
                <a:gd name="T13" fmla="*/ 0 h 170"/>
                <a:gd name="T14" fmla="*/ 0 w 65"/>
                <a:gd name="T15" fmla="*/ 0 h 170"/>
                <a:gd name="T16" fmla="*/ 0 w 65"/>
                <a:gd name="T17" fmla="*/ 0 h 170"/>
                <a:gd name="T18" fmla="*/ 0 w 65"/>
                <a:gd name="T19" fmla="*/ 0 h 170"/>
                <a:gd name="T20" fmla="*/ 0 w 65"/>
                <a:gd name="T21" fmla="*/ 0 h 170"/>
                <a:gd name="T22" fmla="*/ 0 w 65"/>
                <a:gd name="T23" fmla="*/ 0 h 170"/>
                <a:gd name="T24" fmla="*/ 0 w 65"/>
                <a:gd name="T25" fmla="*/ 0 h 170"/>
                <a:gd name="T26" fmla="*/ 0 w 65"/>
                <a:gd name="T27" fmla="*/ 0 h 170"/>
                <a:gd name="T28" fmla="*/ 0 w 65"/>
                <a:gd name="T29" fmla="*/ 0 h 170"/>
                <a:gd name="T30" fmla="*/ 0 w 65"/>
                <a:gd name="T31" fmla="*/ 0 h 170"/>
                <a:gd name="T32" fmla="*/ 0 w 65"/>
                <a:gd name="T33" fmla="*/ 0 h 170"/>
                <a:gd name="T34" fmla="*/ 0 w 65"/>
                <a:gd name="T35" fmla="*/ 0 h 170"/>
                <a:gd name="T36" fmla="*/ 0 w 65"/>
                <a:gd name="T37" fmla="*/ 0 h 170"/>
                <a:gd name="T38" fmla="*/ 0 w 65"/>
                <a:gd name="T39" fmla="*/ 0 h 170"/>
                <a:gd name="T40" fmla="*/ 0 w 65"/>
                <a:gd name="T41" fmla="*/ 0 h 17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170"/>
                <a:gd name="T65" fmla="*/ 65 w 65"/>
                <a:gd name="T66" fmla="*/ 170 h 17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170">
                  <a:moveTo>
                    <a:pt x="40" y="168"/>
                  </a:moveTo>
                  <a:lnTo>
                    <a:pt x="39" y="170"/>
                  </a:lnTo>
                  <a:lnTo>
                    <a:pt x="53" y="149"/>
                  </a:lnTo>
                  <a:lnTo>
                    <a:pt x="60" y="126"/>
                  </a:lnTo>
                  <a:lnTo>
                    <a:pt x="65" y="106"/>
                  </a:lnTo>
                  <a:lnTo>
                    <a:pt x="65" y="82"/>
                  </a:lnTo>
                  <a:lnTo>
                    <a:pt x="60" y="59"/>
                  </a:lnTo>
                  <a:lnTo>
                    <a:pt x="53" y="36"/>
                  </a:lnTo>
                  <a:lnTo>
                    <a:pt x="41" y="17"/>
                  </a:lnTo>
                  <a:lnTo>
                    <a:pt x="25" y="0"/>
                  </a:lnTo>
                  <a:lnTo>
                    <a:pt x="0" y="29"/>
                  </a:lnTo>
                  <a:lnTo>
                    <a:pt x="11" y="40"/>
                  </a:lnTo>
                  <a:lnTo>
                    <a:pt x="20" y="55"/>
                  </a:lnTo>
                  <a:lnTo>
                    <a:pt x="25" y="69"/>
                  </a:lnTo>
                  <a:lnTo>
                    <a:pt x="27" y="85"/>
                  </a:lnTo>
                  <a:lnTo>
                    <a:pt x="27" y="100"/>
                  </a:lnTo>
                  <a:lnTo>
                    <a:pt x="25" y="116"/>
                  </a:lnTo>
                  <a:lnTo>
                    <a:pt x="20" y="130"/>
                  </a:lnTo>
                  <a:lnTo>
                    <a:pt x="11" y="143"/>
                  </a:lnTo>
                  <a:lnTo>
                    <a:pt x="10" y="145"/>
                  </a:lnTo>
                  <a:lnTo>
                    <a:pt x="40" y="16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40" name="Freeform 1631"/>
            <p:cNvSpPr>
              <a:spLocks/>
            </p:cNvSpPr>
            <p:nvPr/>
          </p:nvSpPr>
          <p:spPr bwMode="auto">
            <a:xfrm>
              <a:off x="4356" y="3311"/>
              <a:ext cx="56" cy="22"/>
            </a:xfrm>
            <a:custGeom>
              <a:avLst/>
              <a:gdLst>
                <a:gd name="T0" fmla="*/ 0 w 167"/>
                <a:gd name="T1" fmla="*/ 0 h 68"/>
                <a:gd name="T2" fmla="*/ 0 w 167"/>
                <a:gd name="T3" fmla="*/ 0 h 68"/>
                <a:gd name="T4" fmla="*/ 0 w 167"/>
                <a:gd name="T5" fmla="*/ 0 h 68"/>
                <a:gd name="T6" fmla="*/ 0 w 167"/>
                <a:gd name="T7" fmla="*/ 0 h 68"/>
                <a:gd name="T8" fmla="*/ 0 w 167"/>
                <a:gd name="T9" fmla="*/ 0 h 68"/>
                <a:gd name="T10" fmla="*/ 0 w 167"/>
                <a:gd name="T11" fmla="*/ 0 h 68"/>
                <a:gd name="T12" fmla="*/ 0 w 167"/>
                <a:gd name="T13" fmla="*/ 0 h 68"/>
                <a:gd name="T14" fmla="*/ 0 w 167"/>
                <a:gd name="T15" fmla="*/ 0 h 68"/>
                <a:gd name="T16" fmla="*/ 0 w 167"/>
                <a:gd name="T17" fmla="*/ 0 h 68"/>
                <a:gd name="T18" fmla="*/ 0 w 167"/>
                <a:gd name="T19" fmla="*/ 0 h 68"/>
                <a:gd name="T20" fmla="*/ 0 w 167"/>
                <a:gd name="T21" fmla="*/ 0 h 68"/>
                <a:gd name="T22" fmla="*/ 0 w 167"/>
                <a:gd name="T23" fmla="*/ 0 h 68"/>
                <a:gd name="T24" fmla="*/ 0 w 167"/>
                <a:gd name="T25" fmla="*/ 0 h 68"/>
                <a:gd name="T26" fmla="*/ 0 w 167"/>
                <a:gd name="T27" fmla="*/ 0 h 68"/>
                <a:gd name="T28" fmla="*/ 0 w 167"/>
                <a:gd name="T29" fmla="*/ 0 h 68"/>
                <a:gd name="T30" fmla="*/ 0 w 167"/>
                <a:gd name="T31" fmla="*/ 0 h 68"/>
                <a:gd name="T32" fmla="*/ 0 w 167"/>
                <a:gd name="T33" fmla="*/ 0 h 68"/>
                <a:gd name="T34" fmla="*/ 0 w 167"/>
                <a:gd name="T35" fmla="*/ 0 h 68"/>
                <a:gd name="T36" fmla="*/ 0 w 167"/>
                <a:gd name="T37" fmla="*/ 0 h 68"/>
                <a:gd name="T38" fmla="*/ 0 w 167"/>
                <a:gd name="T39" fmla="*/ 0 h 68"/>
                <a:gd name="T40" fmla="*/ 0 w 167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7"/>
                <a:gd name="T64" fmla="*/ 0 h 68"/>
                <a:gd name="T65" fmla="*/ 167 w 167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7" h="68">
                  <a:moveTo>
                    <a:pt x="0" y="39"/>
                  </a:moveTo>
                  <a:lnTo>
                    <a:pt x="2" y="40"/>
                  </a:lnTo>
                  <a:lnTo>
                    <a:pt x="21" y="53"/>
                  </a:lnTo>
                  <a:lnTo>
                    <a:pt x="42" y="62"/>
                  </a:lnTo>
                  <a:lnTo>
                    <a:pt x="65" y="68"/>
                  </a:lnTo>
                  <a:lnTo>
                    <a:pt x="86" y="68"/>
                  </a:lnTo>
                  <a:lnTo>
                    <a:pt x="109" y="62"/>
                  </a:lnTo>
                  <a:lnTo>
                    <a:pt x="130" y="55"/>
                  </a:lnTo>
                  <a:lnTo>
                    <a:pt x="151" y="40"/>
                  </a:lnTo>
                  <a:lnTo>
                    <a:pt x="167" y="23"/>
                  </a:lnTo>
                  <a:lnTo>
                    <a:pt x="137" y="0"/>
                  </a:lnTo>
                  <a:lnTo>
                    <a:pt x="125" y="11"/>
                  </a:lnTo>
                  <a:lnTo>
                    <a:pt x="113" y="21"/>
                  </a:lnTo>
                  <a:lnTo>
                    <a:pt x="99" y="26"/>
                  </a:lnTo>
                  <a:lnTo>
                    <a:pt x="84" y="28"/>
                  </a:lnTo>
                  <a:lnTo>
                    <a:pt x="67" y="28"/>
                  </a:lnTo>
                  <a:lnTo>
                    <a:pt x="52" y="26"/>
                  </a:lnTo>
                  <a:lnTo>
                    <a:pt x="38" y="19"/>
                  </a:lnTo>
                  <a:lnTo>
                    <a:pt x="24" y="9"/>
                  </a:lnTo>
                  <a:lnTo>
                    <a:pt x="26" y="10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41" name="Freeform 1632"/>
            <p:cNvSpPr>
              <a:spLocks/>
            </p:cNvSpPr>
            <p:nvPr/>
          </p:nvSpPr>
          <p:spPr bwMode="auto">
            <a:xfrm>
              <a:off x="4343" y="3267"/>
              <a:ext cx="22" cy="57"/>
            </a:xfrm>
            <a:custGeom>
              <a:avLst/>
              <a:gdLst>
                <a:gd name="T0" fmla="*/ 0 w 67"/>
                <a:gd name="T1" fmla="*/ 0 h 171"/>
                <a:gd name="T2" fmla="*/ 0 w 67"/>
                <a:gd name="T3" fmla="*/ 0 h 171"/>
                <a:gd name="T4" fmla="*/ 0 w 67"/>
                <a:gd name="T5" fmla="*/ 0 h 171"/>
                <a:gd name="T6" fmla="*/ 0 w 67"/>
                <a:gd name="T7" fmla="*/ 0 h 171"/>
                <a:gd name="T8" fmla="*/ 0 w 67"/>
                <a:gd name="T9" fmla="*/ 0 h 171"/>
                <a:gd name="T10" fmla="*/ 0 w 67"/>
                <a:gd name="T11" fmla="*/ 0 h 171"/>
                <a:gd name="T12" fmla="*/ 0 w 67"/>
                <a:gd name="T13" fmla="*/ 0 h 171"/>
                <a:gd name="T14" fmla="*/ 0 w 67"/>
                <a:gd name="T15" fmla="*/ 0 h 171"/>
                <a:gd name="T16" fmla="*/ 0 w 67"/>
                <a:gd name="T17" fmla="*/ 0 h 171"/>
                <a:gd name="T18" fmla="*/ 0 w 67"/>
                <a:gd name="T19" fmla="*/ 0 h 171"/>
                <a:gd name="T20" fmla="*/ 0 w 67"/>
                <a:gd name="T21" fmla="*/ 0 h 171"/>
                <a:gd name="T22" fmla="*/ 0 w 67"/>
                <a:gd name="T23" fmla="*/ 0 h 171"/>
                <a:gd name="T24" fmla="*/ 0 w 67"/>
                <a:gd name="T25" fmla="*/ 0 h 171"/>
                <a:gd name="T26" fmla="*/ 0 w 67"/>
                <a:gd name="T27" fmla="*/ 0 h 171"/>
                <a:gd name="T28" fmla="*/ 0 w 67"/>
                <a:gd name="T29" fmla="*/ 0 h 171"/>
                <a:gd name="T30" fmla="*/ 0 w 67"/>
                <a:gd name="T31" fmla="*/ 0 h 171"/>
                <a:gd name="T32" fmla="*/ 0 w 67"/>
                <a:gd name="T33" fmla="*/ 0 h 171"/>
                <a:gd name="T34" fmla="*/ 0 w 67"/>
                <a:gd name="T35" fmla="*/ 0 h 171"/>
                <a:gd name="T36" fmla="*/ 0 w 67"/>
                <a:gd name="T37" fmla="*/ 0 h 171"/>
                <a:gd name="T38" fmla="*/ 0 w 67"/>
                <a:gd name="T39" fmla="*/ 0 h 171"/>
                <a:gd name="T40" fmla="*/ 0 w 67"/>
                <a:gd name="T41" fmla="*/ 0 h 17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7"/>
                <a:gd name="T64" fmla="*/ 0 h 171"/>
                <a:gd name="T65" fmla="*/ 67 w 67"/>
                <a:gd name="T66" fmla="*/ 171 h 17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7" h="171">
                  <a:moveTo>
                    <a:pt x="26" y="1"/>
                  </a:moveTo>
                  <a:lnTo>
                    <a:pt x="27" y="0"/>
                  </a:lnTo>
                  <a:lnTo>
                    <a:pt x="14" y="21"/>
                  </a:lnTo>
                  <a:lnTo>
                    <a:pt x="5" y="43"/>
                  </a:lnTo>
                  <a:lnTo>
                    <a:pt x="0" y="66"/>
                  </a:lnTo>
                  <a:lnTo>
                    <a:pt x="0" y="89"/>
                  </a:lnTo>
                  <a:lnTo>
                    <a:pt x="5" y="112"/>
                  </a:lnTo>
                  <a:lnTo>
                    <a:pt x="14" y="134"/>
                  </a:lnTo>
                  <a:lnTo>
                    <a:pt x="25" y="154"/>
                  </a:lnTo>
                  <a:lnTo>
                    <a:pt x="41" y="171"/>
                  </a:lnTo>
                  <a:lnTo>
                    <a:pt x="67" y="142"/>
                  </a:lnTo>
                  <a:lnTo>
                    <a:pt x="55" y="130"/>
                  </a:lnTo>
                  <a:lnTo>
                    <a:pt x="46" y="116"/>
                  </a:lnTo>
                  <a:lnTo>
                    <a:pt x="40" y="102"/>
                  </a:lnTo>
                  <a:lnTo>
                    <a:pt x="38" y="86"/>
                  </a:lnTo>
                  <a:lnTo>
                    <a:pt x="38" y="69"/>
                  </a:lnTo>
                  <a:lnTo>
                    <a:pt x="40" y="53"/>
                  </a:lnTo>
                  <a:lnTo>
                    <a:pt x="46" y="39"/>
                  </a:lnTo>
                  <a:lnTo>
                    <a:pt x="55" y="26"/>
                  </a:lnTo>
                  <a:lnTo>
                    <a:pt x="57" y="25"/>
                  </a:lnTo>
                  <a:lnTo>
                    <a:pt x="26" y="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42" name="Freeform 1633"/>
            <p:cNvSpPr>
              <a:spLocks/>
            </p:cNvSpPr>
            <p:nvPr/>
          </p:nvSpPr>
          <p:spPr bwMode="auto">
            <a:xfrm>
              <a:off x="4751" y="3294"/>
              <a:ext cx="65" cy="68"/>
            </a:xfrm>
            <a:custGeom>
              <a:avLst/>
              <a:gdLst>
                <a:gd name="T0" fmla="*/ 0 w 195"/>
                <a:gd name="T1" fmla="*/ 0 h 204"/>
                <a:gd name="T2" fmla="*/ 0 w 195"/>
                <a:gd name="T3" fmla="*/ 0 h 204"/>
                <a:gd name="T4" fmla="*/ 0 w 195"/>
                <a:gd name="T5" fmla="*/ 0 h 204"/>
                <a:gd name="T6" fmla="*/ 0 w 195"/>
                <a:gd name="T7" fmla="*/ 0 h 204"/>
                <a:gd name="T8" fmla="*/ 0 w 195"/>
                <a:gd name="T9" fmla="*/ 0 h 204"/>
                <a:gd name="T10" fmla="*/ 0 w 195"/>
                <a:gd name="T11" fmla="*/ 0 h 204"/>
                <a:gd name="T12" fmla="*/ 0 w 195"/>
                <a:gd name="T13" fmla="*/ 0 h 204"/>
                <a:gd name="T14" fmla="*/ 0 w 195"/>
                <a:gd name="T15" fmla="*/ 0 h 204"/>
                <a:gd name="T16" fmla="*/ 0 w 195"/>
                <a:gd name="T17" fmla="*/ 0 h 204"/>
                <a:gd name="T18" fmla="*/ 0 w 195"/>
                <a:gd name="T19" fmla="*/ 0 h 204"/>
                <a:gd name="T20" fmla="*/ 0 w 195"/>
                <a:gd name="T21" fmla="*/ 0 h 204"/>
                <a:gd name="T22" fmla="*/ 0 w 195"/>
                <a:gd name="T23" fmla="*/ 0 h 204"/>
                <a:gd name="T24" fmla="*/ 0 w 195"/>
                <a:gd name="T25" fmla="*/ 0 h 204"/>
                <a:gd name="T26" fmla="*/ 0 w 195"/>
                <a:gd name="T27" fmla="*/ 0 h 204"/>
                <a:gd name="T28" fmla="*/ 0 w 195"/>
                <a:gd name="T29" fmla="*/ 0 h 204"/>
                <a:gd name="T30" fmla="*/ 0 w 195"/>
                <a:gd name="T31" fmla="*/ 0 h 204"/>
                <a:gd name="T32" fmla="*/ 0 w 195"/>
                <a:gd name="T33" fmla="*/ 0 h 204"/>
                <a:gd name="T34" fmla="*/ 0 w 195"/>
                <a:gd name="T35" fmla="*/ 0 h 204"/>
                <a:gd name="T36" fmla="*/ 0 w 195"/>
                <a:gd name="T37" fmla="*/ 0 h 204"/>
                <a:gd name="T38" fmla="*/ 0 w 195"/>
                <a:gd name="T39" fmla="*/ 0 h 204"/>
                <a:gd name="T40" fmla="*/ 0 w 195"/>
                <a:gd name="T41" fmla="*/ 0 h 204"/>
                <a:gd name="T42" fmla="*/ 0 w 195"/>
                <a:gd name="T43" fmla="*/ 0 h 204"/>
                <a:gd name="T44" fmla="*/ 0 w 195"/>
                <a:gd name="T45" fmla="*/ 0 h 204"/>
                <a:gd name="T46" fmla="*/ 0 w 195"/>
                <a:gd name="T47" fmla="*/ 0 h 204"/>
                <a:gd name="T48" fmla="*/ 0 w 195"/>
                <a:gd name="T49" fmla="*/ 0 h 204"/>
                <a:gd name="T50" fmla="*/ 0 w 195"/>
                <a:gd name="T51" fmla="*/ 0 h 204"/>
                <a:gd name="T52" fmla="*/ 0 w 195"/>
                <a:gd name="T53" fmla="*/ 0 h 204"/>
                <a:gd name="T54" fmla="*/ 0 w 195"/>
                <a:gd name="T55" fmla="*/ 0 h 204"/>
                <a:gd name="T56" fmla="*/ 0 w 195"/>
                <a:gd name="T57" fmla="*/ 0 h 204"/>
                <a:gd name="T58" fmla="*/ 0 w 195"/>
                <a:gd name="T59" fmla="*/ 0 h 204"/>
                <a:gd name="T60" fmla="*/ 0 w 195"/>
                <a:gd name="T61" fmla="*/ 0 h 204"/>
                <a:gd name="T62" fmla="*/ 0 w 195"/>
                <a:gd name="T63" fmla="*/ 0 h 204"/>
                <a:gd name="T64" fmla="*/ 0 w 195"/>
                <a:gd name="T65" fmla="*/ 0 h 20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5"/>
                <a:gd name="T100" fmla="*/ 0 h 204"/>
                <a:gd name="T101" fmla="*/ 195 w 195"/>
                <a:gd name="T102" fmla="*/ 204 h 20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5" h="204">
                  <a:moveTo>
                    <a:pt x="34" y="24"/>
                  </a:moveTo>
                  <a:lnTo>
                    <a:pt x="50" y="12"/>
                  </a:lnTo>
                  <a:lnTo>
                    <a:pt x="68" y="4"/>
                  </a:lnTo>
                  <a:lnTo>
                    <a:pt x="87" y="0"/>
                  </a:lnTo>
                  <a:lnTo>
                    <a:pt x="106" y="0"/>
                  </a:lnTo>
                  <a:lnTo>
                    <a:pt x="125" y="4"/>
                  </a:lnTo>
                  <a:lnTo>
                    <a:pt x="142" y="12"/>
                  </a:lnTo>
                  <a:lnTo>
                    <a:pt x="159" y="22"/>
                  </a:lnTo>
                  <a:lnTo>
                    <a:pt x="173" y="37"/>
                  </a:lnTo>
                  <a:lnTo>
                    <a:pt x="184" y="54"/>
                  </a:lnTo>
                  <a:lnTo>
                    <a:pt x="190" y="72"/>
                  </a:lnTo>
                  <a:lnTo>
                    <a:pt x="194" y="92"/>
                  </a:lnTo>
                  <a:lnTo>
                    <a:pt x="195" y="111"/>
                  </a:lnTo>
                  <a:lnTo>
                    <a:pt x="192" y="131"/>
                  </a:lnTo>
                  <a:lnTo>
                    <a:pt x="184" y="149"/>
                  </a:lnTo>
                  <a:lnTo>
                    <a:pt x="174" y="166"/>
                  </a:lnTo>
                  <a:lnTo>
                    <a:pt x="160" y="180"/>
                  </a:lnTo>
                  <a:lnTo>
                    <a:pt x="144" y="192"/>
                  </a:lnTo>
                  <a:lnTo>
                    <a:pt x="126" y="200"/>
                  </a:lnTo>
                  <a:lnTo>
                    <a:pt x="108" y="204"/>
                  </a:lnTo>
                  <a:lnTo>
                    <a:pt x="89" y="204"/>
                  </a:lnTo>
                  <a:lnTo>
                    <a:pt x="70" y="200"/>
                  </a:lnTo>
                  <a:lnTo>
                    <a:pt x="53" y="193"/>
                  </a:lnTo>
                  <a:lnTo>
                    <a:pt x="36" y="183"/>
                  </a:lnTo>
                  <a:lnTo>
                    <a:pt x="22" y="169"/>
                  </a:lnTo>
                  <a:lnTo>
                    <a:pt x="11" y="152"/>
                  </a:lnTo>
                  <a:lnTo>
                    <a:pt x="3" y="132"/>
                  </a:lnTo>
                  <a:lnTo>
                    <a:pt x="0" y="112"/>
                  </a:lnTo>
                  <a:lnTo>
                    <a:pt x="0" y="93"/>
                  </a:lnTo>
                  <a:lnTo>
                    <a:pt x="2" y="73"/>
                  </a:lnTo>
                  <a:lnTo>
                    <a:pt x="10" y="55"/>
                  </a:lnTo>
                  <a:lnTo>
                    <a:pt x="20" y="38"/>
                  </a:lnTo>
                  <a:lnTo>
                    <a:pt x="34" y="24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43" name="Freeform 1634"/>
            <p:cNvSpPr>
              <a:spLocks/>
            </p:cNvSpPr>
            <p:nvPr/>
          </p:nvSpPr>
          <p:spPr bwMode="auto">
            <a:xfrm>
              <a:off x="4758" y="3288"/>
              <a:ext cx="56" cy="23"/>
            </a:xfrm>
            <a:custGeom>
              <a:avLst/>
              <a:gdLst>
                <a:gd name="T0" fmla="*/ 0 w 167"/>
                <a:gd name="T1" fmla="*/ 0 h 69"/>
                <a:gd name="T2" fmla="*/ 0 w 167"/>
                <a:gd name="T3" fmla="*/ 0 h 69"/>
                <a:gd name="T4" fmla="*/ 0 w 167"/>
                <a:gd name="T5" fmla="*/ 0 h 69"/>
                <a:gd name="T6" fmla="*/ 0 w 167"/>
                <a:gd name="T7" fmla="*/ 0 h 69"/>
                <a:gd name="T8" fmla="*/ 0 w 167"/>
                <a:gd name="T9" fmla="*/ 0 h 69"/>
                <a:gd name="T10" fmla="*/ 0 w 167"/>
                <a:gd name="T11" fmla="*/ 0 h 69"/>
                <a:gd name="T12" fmla="*/ 0 w 167"/>
                <a:gd name="T13" fmla="*/ 0 h 69"/>
                <a:gd name="T14" fmla="*/ 0 w 167"/>
                <a:gd name="T15" fmla="*/ 0 h 69"/>
                <a:gd name="T16" fmla="*/ 0 w 167"/>
                <a:gd name="T17" fmla="*/ 0 h 69"/>
                <a:gd name="T18" fmla="*/ 0 w 167"/>
                <a:gd name="T19" fmla="*/ 0 h 69"/>
                <a:gd name="T20" fmla="*/ 0 w 167"/>
                <a:gd name="T21" fmla="*/ 0 h 69"/>
                <a:gd name="T22" fmla="*/ 0 w 167"/>
                <a:gd name="T23" fmla="*/ 0 h 69"/>
                <a:gd name="T24" fmla="*/ 0 w 167"/>
                <a:gd name="T25" fmla="*/ 0 h 69"/>
                <a:gd name="T26" fmla="*/ 0 w 167"/>
                <a:gd name="T27" fmla="*/ 0 h 69"/>
                <a:gd name="T28" fmla="*/ 0 w 167"/>
                <a:gd name="T29" fmla="*/ 0 h 69"/>
                <a:gd name="T30" fmla="*/ 0 w 167"/>
                <a:gd name="T31" fmla="*/ 0 h 69"/>
                <a:gd name="T32" fmla="*/ 0 w 167"/>
                <a:gd name="T33" fmla="*/ 0 h 69"/>
                <a:gd name="T34" fmla="*/ 0 w 167"/>
                <a:gd name="T35" fmla="*/ 0 h 69"/>
                <a:gd name="T36" fmla="*/ 0 w 167"/>
                <a:gd name="T37" fmla="*/ 0 h 69"/>
                <a:gd name="T38" fmla="*/ 0 w 167"/>
                <a:gd name="T39" fmla="*/ 0 h 69"/>
                <a:gd name="T40" fmla="*/ 0 w 167"/>
                <a:gd name="T41" fmla="*/ 0 h 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7"/>
                <a:gd name="T64" fmla="*/ 0 h 69"/>
                <a:gd name="T65" fmla="*/ 167 w 167"/>
                <a:gd name="T66" fmla="*/ 69 h 6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7" h="69">
                  <a:moveTo>
                    <a:pt x="167" y="44"/>
                  </a:moveTo>
                  <a:lnTo>
                    <a:pt x="166" y="43"/>
                  </a:lnTo>
                  <a:lnTo>
                    <a:pt x="149" y="26"/>
                  </a:lnTo>
                  <a:lnTo>
                    <a:pt x="130" y="14"/>
                  </a:lnTo>
                  <a:lnTo>
                    <a:pt x="109" y="5"/>
                  </a:lnTo>
                  <a:lnTo>
                    <a:pt x="86" y="0"/>
                  </a:lnTo>
                  <a:lnTo>
                    <a:pt x="65" y="0"/>
                  </a:lnTo>
                  <a:lnTo>
                    <a:pt x="42" y="5"/>
                  </a:lnTo>
                  <a:lnTo>
                    <a:pt x="20" y="14"/>
                  </a:lnTo>
                  <a:lnTo>
                    <a:pt x="0" y="28"/>
                  </a:lnTo>
                  <a:lnTo>
                    <a:pt x="25" y="57"/>
                  </a:lnTo>
                  <a:lnTo>
                    <a:pt x="38" y="48"/>
                  </a:lnTo>
                  <a:lnTo>
                    <a:pt x="52" y="41"/>
                  </a:lnTo>
                  <a:lnTo>
                    <a:pt x="67" y="39"/>
                  </a:lnTo>
                  <a:lnTo>
                    <a:pt x="83" y="39"/>
                  </a:lnTo>
                  <a:lnTo>
                    <a:pt x="99" y="41"/>
                  </a:lnTo>
                  <a:lnTo>
                    <a:pt x="112" y="48"/>
                  </a:lnTo>
                  <a:lnTo>
                    <a:pt x="126" y="57"/>
                  </a:lnTo>
                  <a:lnTo>
                    <a:pt x="138" y="69"/>
                  </a:lnTo>
                  <a:lnTo>
                    <a:pt x="136" y="67"/>
                  </a:lnTo>
                  <a:lnTo>
                    <a:pt x="167" y="4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44" name="Freeform 1635"/>
            <p:cNvSpPr>
              <a:spLocks/>
            </p:cNvSpPr>
            <p:nvPr/>
          </p:nvSpPr>
          <p:spPr bwMode="auto">
            <a:xfrm>
              <a:off x="4800" y="3302"/>
              <a:ext cx="22" cy="57"/>
            </a:xfrm>
            <a:custGeom>
              <a:avLst/>
              <a:gdLst>
                <a:gd name="T0" fmla="*/ 0 w 67"/>
                <a:gd name="T1" fmla="*/ 0 h 171"/>
                <a:gd name="T2" fmla="*/ 0 w 67"/>
                <a:gd name="T3" fmla="*/ 0 h 171"/>
                <a:gd name="T4" fmla="*/ 0 w 67"/>
                <a:gd name="T5" fmla="*/ 0 h 171"/>
                <a:gd name="T6" fmla="*/ 0 w 67"/>
                <a:gd name="T7" fmla="*/ 0 h 171"/>
                <a:gd name="T8" fmla="*/ 0 w 67"/>
                <a:gd name="T9" fmla="*/ 0 h 171"/>
                <a:gd name="T10" fmla="*/ 0 w 67"/>
                <a:gd name="T11" fmla="*/ 0 h 171"/>
                <a:gd name="T12" fmla="*/ 0 w 67"/>
                <a:gd name="T13" fmla="*/ 0 h 171"/>
                <a:gd name="T14" fmla="*/ 0 w 67"/>
                <a:gd name="T15" fmla="*/ 0 h 171"/>
                <a:gd name="T16" fmla="*/ 0 w 67"/>
                <a:gd name="T17" fmla="*/ 0 h 171"/>
                <a:gd name="T18" fmla="*/ 0 w 67"/>
                <a:gd name="T19" fmla="*/ 0 h 171"/>
                <a:gd name="T20" fmla="*/ 0 w 67"/>
                <a:gd name="T21" fmla="*/ 0 h 171"/>
                <a:gd name="T22" fmla="*/ 0 w 67"/>
                <a:gd name="T23" fmla="*/ 0 h 171"/>
                <a:gd name="T24" fmla="*/ 0 w 67"/>
                <a:gd name="T25" fmla="*/ 0 h 171"/>
                <a:gd name="T26" fmla="*/ 0 w 67"/>
                <a:gd name="T27" fmla="*/ 0 h 171"/>
                <a:gd name="T28" fmla="*/ 0 w 67"/>
                <a:gd name="T29" fmla="*/ 0 h 171"/>
                <a:gd name="T30" fmla="*/ 0 w 67"/>
                <a:gd name="T31" fmla="*/ 0 h 171"/>
                <a:gd name="T32" fmla="*/ 0 w 67"/>
                <a:gd name="T33" fmla="*/ 0 h 171"/>
                <a:gd name="T34" fmla="*/ 0 w 67"/>
                <a:gd name="T35" fmla="*/ 0 h 171"/>
                <a:gd name="T36" fmla="*/ 0 w 67"/>
                <a:gd name="T37" fmla="*/ 0 h 171"/>
                <a:gd name="T38" fmla="*/ 0 w 67"/>
                <a:gd name="T39" fmla="*/ 0 h 171"/>
                <a:gd name="T40" fmla="*/ 0 w 67"/>
                <a:gd name="T41" fmla="*/ 0 h 17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7"/>
                <a:gd name="T64" fmla="*/ 0 h 171"/>
                <a:gd name="T65" fmla="*/ 67 w 67"/>
                <a:gd name="T66" fmla="*/ 171 h 17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7" h="171">
                  <a:moveTo>
                    <a:pt x="26" y="170"/>
                  </a:moveTo>
                  <a:lnTo>
                    <a:pt x="24" y="171"/>
                  </a:lnTo>
                  <a:lnTo>
                    <a:pt x="42" y="153"/>
                  </a:lnTo>
                  <a:lnTo>
                    <a:pt x="53" y="133"/>
                  </a:lnTo>
                  <a:lnTo>
                    <a:pt x="62" y="111"/>
                  </a:lnTo>
                  <a:lnTo>
                    <a:pt x="67" y="87"/>
                  </a:lnTo>
                  <a:lnTo>
                    <a:pt x="66" y="64"/>
                  </a:lnTo>
                  <a:lnTo>
                    <a:pt x="61" y="42"/>
                  </a:lnTo>
                  <a:lnTo>
                    <a:pt x="53" y="20"/>
                  </a:lnTo>
                  <a:lnTo>
                    <a:pt x="41" y="0"/>
                  </a:lnTo>
                  <a:lnTo>
                    <a:pt x="10" y="23"/>
                  </a:lnTo>
                  <a:lnTo>
                    <a:pt x="21" y="38"/>
                  </a:lnTo>
                  <a:lnTo>
                    <a:pt x="26" y="52"/>
                  </a:lnTo>
                  <a:lnTo>
                    <a:pt x="28" y="69"/>
                  </a:lnTo>
                  <a:lnTo>
                    <a:pt x="29" y="85"/>
                  </a:lnTo>
                  <a:lnTo>
                    <a:pt x="27" y="100"/>
                  </a:lnTo>
                  <a:lnTo>
                    <a:pt x="21" y="115"/>
                  </a:lnTo>
                  <a:lnTo>
                    <a:pt x="12" y="129"/>
                  </a:lnTo>
                  <a:lnTo>
                    <a:pt x="2" y="140"/>
                  </a:lnTo>
                  <a:lnTo>
                    <a:pt x="0" y="141"/>
                  </a:lnTo>
                  <a:lnTo>
                    <a:pt x="26" y="17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45" name="Freeform 1636"/>
            <p:cNvSpPr>
              <a:spLocks/>
            </p:cNvSpPr>
            <p:nvPr/>
          </p:nvSpPr>
          <p:spPr bwMode="auto">
            <a:xfrm>
              <a:off x="4753" y="3346"/>
              <a:ext cx="56" cy="22"/>
            </a:xfrm>
            <a:custGeom>
              <a:avLst/>
              <a:gdLst>
                <a:gd name="T0" fmla="*/ 0 w 166"/>
                <a:gd name="T1" fmla="*/ 0 h 68"/>
                <a:gd name="T2" fmla="*/ 0 w 166"/>
                <a:gd name="T3" fmla="*/ 0 h 68"/>
                <a:gd name="T4" fmla="*/ 0 w 166"/>
                <a:gd name="T5" fmla="*/ 0 h 68"/>
                <a:gd name="T6" fmla="*/ 0 w 166"/>
                <a:gd name="T7" fmla="*/ 0 h 68"/>
                <a:gd name="T8" fmla="*/ 0 w 166"/>
                <a:gd name="T9" fmla="*/ 0 h 68"/>
                <a:gd name="T10" fmla="*/ 0 w 166"/>
                <a:gd name="T11" fmla="*/ 0 h 68"/>
                <a:gd name="T12" fmla="*/ 0 w 166"/>
                <a:gd name="T13" fmla="*/ 0 h 68"/>
                <a:gd name="T14" fmla="*/ 0 w 166"/>
                <a:gd name="T15" fmla="*/ 0 h 68"/>
                <a:gd name="T16" fmla="*/ 0 w 166"/>
                <a:gd name="T17" fmla="*/ 0 h 68"/>
                <a:gd name="T18" fmla="*/ 0 w 166"/>
                <a:gd name="T19" fmla="*/ 0 h 68"/>
                <a:gd name="T20" fmla="*/ 0 w 166"/>
                <a:gd name="T21" fmla="*/ 0 h 68"/>
                <a:gd name="T22" fmla="*/ 0 w 166"/>
                <a:gd name="T23" fmla="*/ 0 h 68"/>
                <a:gd name="T24" fmla="*/ 0 w 166"/>
                <a:gd name="T25" fmla="*/ 0 h 68"/>
                <a:gd name="T26" fmla="*/ 0 w 166"/>
                <a:gd name="T27" fmla="*/ 0 h 68"/>
                <a:gd name="T28" fmla="*/ 0 w 166"/>
                <a:gd name="T29" fmla="*/ 0 h 68"/>
                <a:gd name="T30" fmla="*/ 0 w 166"/>
                <a:gd name="T31" fmla="*/ 0 h 68"/>
                <a:gd name="T32" fmla="*/ 0 w 166"/>
                <a:gd name="T33" fmla="*/ 0 h 68"/>
                <a:gd name="T34" fmla="*/ 0 w 166"/>
                <a:gd name="T35" fmla="*/ 0 h 68"/>
                <a:gd name="T36" fmla="*/ 0 w 166"/>
                <a:gd name="T37" fmla="*/ 0 h 68"/>
                <a:gd name="T38" fmla="*/ 0 w 166"/>
                <a:gd name="T39" fmla="*/ 0 h 68"/>
                <a:gd name="T40" fmla="*/ 0 w 166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6"/>
                <a:gd name="T64" fmla="*/ 0 h 68"/>
                <a:gd name="T65" fmla="*/ 166 w 166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6" h="68">
                  <a:moveTo>
                    <a:pt x="0" y="25"/>
                  </a:moveTo>
                  <a:lnTo>
                    <a:pt x="1" y="27"/>
                  </a:lnTo>
                  <a:lnTo>
                    <a:pt x="18" y="44"/>
                  </a:lnTo>
                  <a:lnTo>
                    <a:pt x="37" y="55"/>
                  </a:lnTo>
                  <a:lnTo>
                    <a:pt x="58" y="63"/>
                  </a:lnTo>
                  <a:lnTo>
                    <a:pt x="81" y="68"/>
                  </a:lnTo>
                  <a:lnTo>
                    <a:pt x="104" y="68"/>
                  </a:lnTo>
                  <a:lnTo>
                    <a:pt x="125" y="63"/>
                  </a:lnTo>
                  <a:lnTo>
                    <a:pt x="145" y="54"/>
                  </a:lnTo>
                  <a:lnTo>
                    <a:pt x="166" y="40"/>
                  </a:lnTo>
                  <a:lnTo>
                    <a:pt x="140" y="11"/>
                  </a:lnTo>
                  <a:lnTo>
                    <a:pt x="128" y="20"/>
                  </a:lnTo>
                  <a:lnTo>
                    <a:pt x="113" y="27"/>
                  </a:lnTo>
                  <a:lnTo>
                    <a:pt x="99" y="29"/>
                  </a:lnTo>
                  <a:lnTo>
                    <a:pt x="84" y="29"/>
                  </a:lnTo>
                  <a:lnTo>
                    <a:pt x="68" y="27"/>
                  </a:lnTo>
                  <a:lnTo>
                    <a:pt x="55" y="21"/>
                  </a:lnTo>
                  <a:lnTo>
                    <a:pt x="41" y="12"/>
                  </a:lnTo>
                  <a:lnTo>
                    <a:pt x="29" y="0"/>
                  </a:lnTo>
                  <a:lnTo>
                    <a:pt x="31" y="2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46" name="Freeform 1637"/>
            <p:cNvSpPr>
              <a:spLocks/>
            </p:cNvSpPr>
            <p:nvPr/>
          </p:nvSpPr>
          <p:spPr bwMode="auto">
            <a:xfrm>
              <a:off x="4745" y="3297"/>
              <a:ext cx="21" cy="57"/>
            </a:xfrm>
            <a:custGeom>
              <a:avLst/>
              <a:gdLst>
                <a:gd name="T0" fmla="*/ 0 w 65"/>
                <a:gd name="T1" fmla="*/ 0 h 171"/>
                <a:gd name="T2" fmla="*/ 0 w 65"/>
                <a:gd name="T3" fmla="*/ 0 h 171"/>
                <a:gd name="T4" fmla="*/ 0 w 65"/>
                <a:gd name="T5" fmla="*/ 0 h 171"/>
                <a:gd name="T6" fmla="*/ 0 w 65"/>
                <a:gd name="T7" fmla="*/ 0 h 171"/>
                <a:gd name="T8" fmla="*/ 0 w 65"/>
                <a:gd name="T9" fmla="*/ 0 h 171"/>
                <a:gd name="T10" fmla="*/ 0 w 65"/>
                <a:gd name="T11" fmla="*/ 0 h 171"/>
                <a:gd name="T12" fmla="*/ 0 w 65"/>
                <a:gd name="T13" fmla="*/ 0 h 171"/>
                <a:gd name="T14" fmla="*/ 0 w 65"/>
                <a:gd name="T15" fmla="*/ 0 h 171"/>
                <a:gd name="T16" fmla="*/ 0 w 65"/>
                <a:gd name="T17" fmla="*/ 0 h 171"/>
                <a:gd name="T18" fmla="*/ 0 w 65"/>
                <a:gd name="T19" fmla="*/ 0 h 171"/>
                <a:gd name="T20" fmla="*/ 0 w 65"/>
                <a:gd name="T21" fmla="*/ 0 h 171"/>
                <a:gd name="T22" fmla="*/ 0 w 65"/>
                <a:gd name="T23" fmla="*/ 0 h 171"/>
                <a:gd name="T24" fmla="*/ 0 w 65"/>
                <a:gd name="T25" fmla="*/ 0 h 171"/>
                <a:gd name="T26" fmla="*/ 0 w 65"/>
                <a:gd name="T27" fmla="*/ 0 h 171"/>
                <a:gd name="T28" fmla="*/ 0 w 65"/>
                <a:gd name="T29" fmla="*/ 0 h 171"/>
                <a:gd name="T30" fmla="*/ 0 w 65"/>
                <a:gd name="T31" fmla="*/ 0 h 171"/>
                <a:gd name="T32" fmla="*/ 0 w 65"/>
                <a:gd name="T33" fmla="*/ 0 h 171"/>
                <a:gd name="T34" fmla="*/ 0 w 65"/>
                <a:gd name="T35" fmla="*/ 0 h 171"/>
                <a:gd name="T36" fmla="*/ 0 w 65"/>
                <a:gd name="T37" fmla="*/ 0 h 171"/>
                <a:gd name="T38" fmla="*/ 0 w 65"/>
                <a:gd name="T39" fmla="*/ 0 h 171"/>
                <a:gd name="T40" fmla="*/ 0 w 65"/>
                <a:gd name="T41" fmla="*/ 0 h 17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171"/>
                <a:gd name="T65" fmla="*/ 65 w 65"/>
                <a:gd name="T66" fmla="*/ 171 h 17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171">
                  <a:moveTo>
                    <a:pt x="40" y="0"/>
                  </a:moveTo>
                  <a:lnTo>
                    <a:pt x="40" y="0"/>
                  </a:lnTo>
                  <a:lnTo>
                    <a:pt x="24" y="17"/>
                  </a:lnTo>
                  <a:lnTo>
                    <a:pt x="12" y="37"/>
                  </a:lnTo>
                  <a:lnTo>
                    <a:pt x="3" y="59"/>
                  </a:lnTo>
                  <a:lnTo>
                    <a:pt x="0" y="83"/>
                  </a:lnTo>
                  <a:lnTo>
                    <a:pt x="0" y="105"/>
                  </a:lnTo>
                  <a:lnTo>
                    <a:pt x="5" y="128"/>
                  </a:lnTo>
                  <a:lnTo>
                    <a:pt x="14" y="152"/>
                  </a:lnTo>
                  <a:lnTo>
                    <a:pt x="26" y="171"/>
                  </a:lnTo>
                  <a:lnTo>
                    <a:pt x="57" y="148"/>
                  </a:lnTo>
                  <a:lnTo>
                    <a:pt x="46" y="133"/>
                  </a:lnTo>
                  <a:lnTo>
                    <a:pt x="40" y="118"/>
                  </a:lnTo>
                  <a:lnTo>
                    <a:pt x="38" y="102"/>
                  </a:lnTo>
                  <a:lnTo>
                    <a:pt x="38" y="85"/>
                  </a:lnTo>
                  <a:lnTo>
                    <a:pt x="39" y="69"/>
                  </a:lnTo>
                  <a:lnTo>
                    <a:pt x="45" y="55"/>
                  </a:lnTo>
                  <a:lnTo>
                    <a:pt x="54" y="41"/>
                  </a:lnTo>
                  <a:lnTo>
                    <a:pt x="65" y="29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47" name="Freeform 1638"/>
            <p:cNvSpPr>
              <a:spLocks/>
            </p:cNvSpPr>
            <p:nvPr/>
          </p:nvSpPr>
          <p:spPr bwMode="auto">
            <a:xfrm>
              <a:off x="4754" y="3213"/>
              <a:ext cx="65" cy="68"/>
            </a:xfrm>
            <a:custGeom>
              <a:avLst/>
              <a:gdLst>
                <a:gd name="T0" fmla="*/ 0 w 196"/>
                <a:gd name="T1" fmla="*/ 0 h 204"/>
                <a:gd name="T2" fmla="*/ 0 w 196"/>
                <a:gd name="T3" fmla="*/ 0 h 204"/>
                <a:gd name="T4" fmla="*/ 0 w 196"/>
                <a:gd name="T5" fmla="*/ 0 h 204"/>
                <a:gd name="T6" fmla="*/ 0 w 196"/>
                <a:gd name="T7" fmla="*/ 0 h 204"/>
                <a:gd name="T8" fmla="*/ 0 w 196"/>
                <a:gd name="T9" fmla="*/ 0 h 204"/>
                <a:gd name="T10" fmla="*/ 0 w 196"/>
                <a:gd name="T11" fmla="*/ 0 h 204"/>
                <a:gd name="T12" fmla="*/ 0 w 196"/>
                <a:gd name="T13" fmla="*/ 0 h 204"/>
                <a:gd name="T14" fmla="*/ 0 w 196"/>
                <a:gd name="T15" fmla="*/ 0 h 204"/>
                <a:gd name="T16" fmla="*/ 0 w 196"/>
                <a:gd name="T17" fmla="*/ 0 h 204"/>
                <a:gd name="T18" fmla="*/ 0 w 196"/>
                <a:gd name="T19" fmla="*/ 0 h 204"/>
                <a:gd name="T20" fmla="*/ 0 w 196"/>
                <a:gd name="T21" fmla="*/ 0 h 204"/>
                <a:gd name="T22" fmla="*/ 0 w 196"/>
                <a:gd name="T23" fmla="*/ 0 h 204"/>
                <a:gd name="T24" fmla="*/ 0 w 196"/>
                <a:gd name="T25" fmla="*/ 0 h 204"/>
                <a:gd name="T26" fmla="*/ 0 w 196"/>
                <a:gd name="T27" fmla="*/ 0 h 204"/>
                <a:gd name="T28" fmla="*/ 0 w 196"/>
                <a:gd name="T29" fmla="*/ 0 h 204"/>
                <a:gd name="T30" fmla="*/ 0 w 196"/>
                <a:gd name="T31" fmla="*/ 0 h 204"/>
                <a:gd name="T32" fmla="*/ 0 w 196"/>
                <a:gd name="T33" fmla="*/ 0 h 204"/>
                <a:gd name="T34" fmla="*/ 0 w 196"/>
                <a:gd name="T35" fmla="*/ 0 h 204"/>
                <a:gd name="T36" fmla="*/ 0 w 196"/>
                <a:gd name="T37" fmla="*/ 0 h 204"/>
                <a:gd name="T38" fmla="*/ 0 w 196"/>
                <a:gd name="T39" fmla="*/ 0 h 204"/>
                <a:gd name="T40" fmla="*/ 0 w 196"/>
                <a:gd name="T41" fmla="*/ 0 h 204"/>
                <a:gd name="T42" fmla="*/ 0 w 196"/>
                <a:gd name="T43" fmla="*/ 0 h 204"/>
                <a:gd name="T44" fmla="*/ 0 w 196"/>
                <a:gd name="T45" fmla="*/ 0 h 204"/>
                <a:gd name="T46" fmla="*/ 0 w 196"/>
                <a:gd name="T47" fmla="*/ 0 h 204"/>
                <a:gd name="T48" fmla="*/ 0 w 196"/>
                <a:gd name="T49" fmla="*/ 0 h 204"/>
                <a:gd name="T50" fmla="*/ 0 w 196"/>
                <a:gd name="T51" fmla="*/ 0 h 204"/>
                <a:gd name="T52" fmla="*/ 0 w 196"/>
                <a:gd name="T53" fmla="*/ 0 h 204"/>
                <a:gd name="T54" fmla="*/ 0 w 196"/>
                <a:gd name="T55" fmla="*/ 0 h 204"/>
                <a:gd name="T56" fmla="*/ 0 w 196"/>
                <a:gd name="T57" fmla="*/ 0 h 204"/>
                <a:gd name="T58" fmla="*/ 0 w 196"/>
                <a:gd name="T59" fmla="*/ 0 h 204"/>
                <a:gd name="T60" fmla="*/ 0 w 196"/>
                <a:gd name="T61" fmla="*/ 0 h 204"/>
                <a:gd name="T62" fmla="*/ 0 w 196"/>
                <a:gd name="T63" fmla="*/ 0 h 204"/>
                <a:gd name="T64" fmla="*/ 0 w 196"/>
                <a:gd name="T65" fmla="*/ 0 h 20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6"/>
                <a:gd name="T100" fmla="*/ 0 h 204"/>
                <a:gd name="T101" fmla="*/ 196 w 196"/>
                <a:gd name="T102" fmla="*/ 204 h 20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6" h="204">
                  <a:moveTo>
                    <a:pt x="35" y="22"/>
                  </a:moveTo>
                  <a:lnTo>
                    <a:pt x="51" y="11"/>
                  </a:lnTo>
                  <a:lnTo>
                    <a:pt x="69" y="4"/>
                  </a:lnTo>
                  <a:lnTo>
                    <a:pt x="88" y="0"/>
                  </a:lnTo>
                  <a:lnTo>
                    <a:pt x="107" y="0"/>
                  </a:lnTo>
                  <a:lnTo>
                    <a:pt x="125" y="4"/>
                  </a:lnTo>
                  <a:lnTo>
                    <a:pt x="143" y="12"/>
                  </a:lnTo>
                  <a:lnTo>
                    <a:pt x="160" y="22"/>
                  </a:lnTo>
                  <a:lnTo>
                    <a:pt x="173" y="37"/>
                  </a:lnTo>
                  <a:lnTo>
                    <a:pt x="185" y="54"/>
                  </a:lnTo>
                  <a:lnTo>
                    <a:pt x="192" y="72"/>
                  </a:lnTo>
                  <a:lnTo>
                    <a:pt x="196" y="91"/>
                  </a:lnTo>
                  <a:lnTo>
                    <a:pt x="196" y="111"/>
                  </a:lnTo>
                  <a:lnTo>
                    <a:pt x="192" y="131"/>
                  </a:lnTo>
                  <a:lnTo>
                    <a:pt x="186" y="149"/>
                  </a:lnTo>
                  <a:lnTo>
                    <a:pt x="176" y="166"/>
                  </a:lnTo>
                  <a:lnTo>
                    <a:pt x="162" y="180"/>
                  </a:lnTo>
                  <a:lnTo>
                    <a:pt x="146" y="192"/>
                  </a:lnTo>
                  <a:lnTo>
                    <a:pt x="127" y="200"/>
                  </a:lnTo>
                  <a:lnTo>
                    <a:pt x="108" y="204"/>
                  </a:lnTo>
                  <a:lnTo>
                    <a:pt x="89" y="202"/>
                  </a:lnTo>
                  <a:lnTo>
                    <a:pt x="71" y="200"/>
                  </a:lnTo>
                  <a:lnTo>
                    <a:pt x="54" y="192"/>
                  </a:lnTo>
                  <a:lnTo>
                    <a:pt x="37" y="182"/>
                  </a:lnTo>
                  <a:lnTo>
                    <a:pt x="23" y="167"/>
                  </a:lnTo>
                  <a:lnTo>
                    <a:pt x="12" y="150"/>
                  </a:lnTo>
                  <a:lnTo>
                    <a:pt x="4" y="131"/>
                  </a:lnTo>
                  <a:lnTo>
                    <a:pt x="0" y="111"/>
                  </a:lnTo>
                  <a:lnTo>
                    <a:pt x="0" y="91"/>
                  </a:lnTo>
                  <a:lnTo>
                    <a:pt x="3" y="72"/>
                  </a:lnTo>
                  <a:lnTo>
                    <a:pt x="11" y="54"/>
                  </a:lnTo>
                  <a:lnTo>
                    <a:pt x="21" y="37"/>
                  </a:lnTo>
                  <a:lnTo>
                    <a:pt x="35" y="22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48" name="Freeform 1639"/>
            <p:cNvSpPr>
              <a:spLocks/>
            </p:cNvSpPr>
            <p:nvPr/>
          </p:nvSpPr>
          <p:spPr bwMode="auto">
            <a:xfrm>
              <a:off x="4761" y="3206"/>
              <a:ext cx="56" cy="23"/>
            </a:xfrm>
            <a:custGeom>
              <a:avLst/>
              <a:gdLst>
                <a:gd name="T0" fmla="*/ 0 w 166"/>
                <a:gd name="T1" fmla="*/ 0 h 69"/>
                <a:gd name="T2" fmla="*/ 0 w 166"/>
                <a:gd name="T3" fmla="*/ 0 h 69"/>
                <a:gd name="T4" fmla="*/ 0 w 166"/>
                <a:gd name="T5" fmla="*/ 0 h 69"/>
                <a:gd name="T6" fmla="*/ 0 w 166"/>
                <a:gd name="T7" fmla="*/ 0 h 69"/>
                <a:gd name="T8" fmla="*/ 0 w 166"/>
                <a:gd name="T9" fmla="*/ 0 h 69"/>
                <a:gd name="T10" fmla="*/ 0 w 166"/>
                <a:gd name="T11" fmla="*/ 0 h 69"/>
                <a:gd name="T12" fmla="*/ 0 w 166"/>
                <a:gd name="T13" fmla="*/ 0 h 69"/>
                <a:gd name="T14" fmla="*/ 0 w 166"/>
                <a:gd name="T15" fmla="*/ 0 h 69"/>
                <a:gd name="T16" fmla="*/ 0 w 166"/>
                <a:gd name="T17" fmla="*/ 0 h 69"/>
                <a:gd name="T18" fmla="*/ 0 w 166"/>
                <a:gd name="T19" fmla="*/ 0 h 69"/>
                <a:gd name="T20" fmla="*/ 0 w 166"/>
                <a:gd name="T21" fmla="*/ 0 h 69"/>
                <a:gd name="T22" fmla="*/ 0 w 166"/>
                <a:gd name="T23" fmla="*/ 0 h 69"/>
                <a:gd name="T24" fmla="*/ 0 w 166"/>
                <a:gd name="T25" fmla="*/ 0 h 69"/>
                <a:gd name="T26" fmla="*/ 0 w 166"/>
                <a:gd name="T27" fmla="*/ 0 h 69"/>
                <a:gd name="T28" fmla="*/ 0 w 166"/>
                <a:gd name="T29" fmla="*/ 0 h 69"/>
                <a:gd name="T30" fmla="*/ 0 w 166"/>
                <a:gd name="T31" fmla="*/ 0 h 69"/>
                <a:gd name="T32" fmla="*/ 0 w 166"/>
                <a:gd name="T33" fmla="*/ 0 h 69"/>
                <a:gd name="T34" fmla="*/ 0 w 166"/>
                <a:gd name="T35" fmla="*/ 0 h 69"/>
                <a:gd name="T36" fmla="*/ 0 w 166"/>
                <a:gd name="T37" fmla="*/ 0 h 69"/>
                <a:gd name="T38" fmla="*/ 0 w 166"/>
                <a:gd name="T39" fmla="*/ 0 h 69"/>
                <a:gd name="T40" fmla="*/ 0 w 166"/>
                <a:gd name="T41" fmla="*/ 0 h 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6"/>
                <a:gd name="T64" fmla="*/ 0 h 69"/>
                <a:gd name="T65" fmla="*/ 166 w 166"/>
                <a:gd name="T66" fmla="*/ 69 h 6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6" h="69">
                  <a:moveTo>
                    <a:pt x="164" y="43"/>
                  </a:moveTo>
                  <a:lnTo>
                    <a:pt x="166" y="44"/>
                  </a:lnTo>
                  <a:lnTo>
                    <a:pt x="148" y="26"/>
                  </a:lnTo>
                  <a:lnTo>
                    <a:pt x="129" y="14"/>
                  </a:lnTo>
                  <a:lnTo>
                    <a:pt x="108" y="5"/>
                  </a:lnTo>
                  <a:lnTo>
                    <a:pt x="85" y="0"/>
                  </a:lnTo>
                  <a:lnTo>
                    <a:pt x="63" y="0"/>
                  </a:lnTo>
                  <a:lnTo>
                    <a:pt x="41" y="5"/>
                  </a:lnTo>
                  <a:lnTo>
                    <a:pt x="19" y="13"/>
                  </a:lnTo>
                  <a:lnTo>
                    <a:pt x="0" y="26"/>
                  </a:lnTo>
                  <a:lnTo>
                    <a:pt x="23" y="57"/>
                  </a:lnTo>
                  <a:lnTo>
                    <a:pt x="37" y="47"/>
                  </a:lnTo>
                  <a:lnTo>
                    <a:pt x="51" y="41"/>
                  </a:lnTo>
                  <a:lnTo>
                    <a:pt x="66" y="39"/>
                  </a:lnTo>
                  <a:lnTo>
                    <a:pt x="82" y="39"/>
                  </a:lnTo>
                  <a:lnTo>
                    <a:pt x="97" y="41"/>
                  </a:lnTo>
                  <a:lnTo>
                    <a:pt x="111" y="48"/>
                  </a:lnTo>
                  <a:lnTo>
                    <a:pt x="125" y="57"/>
                  </a:lnTo>
                  <a:lnTo>
                    <a:pt x="135" y="67"/>
                  </a:lnTo>
                  <a:lnTo>
                    <a:pt x="137" y="69"/>
                  </a:lnTo>
                  <a:lnTo>
                    <a:pt x="164" y="4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49" name="Freeform 1640"/>
            <p:cNvSpPr>
              <a:spLocks/>
            </p:cNvSpPr>
            <p:nvPr/>
          </p:nvSpPr>
          <p:spPr bwMode="auto">
            <a:xfrm>
              <a:off x="4803" y="3221"/>
              <a:ext cx="22" cy="57"/>
            </a:xfrm>
            <a:custGeom>
              <a:avLst/>
              <a:gdLst>
                <a:gd name="T0" fmla="*/ 0 w 66"/>
                <a:gd name="T1" fmla="*/ 0 h 172"/>
                <a:gd name="T2" fmla="*/ 0 w 66"/>
                <a:gd name="T3" fmla="*/ 0 h 172"/>
                <a:gd name="T4" fmla="*/ 0 w 66"/>
                <a:gd name="T5" fmla="*/ 0 h 172"/>
                <a:gd name="T6" fmla="*/ 0 w 66"/>
                <a:gd name="T7" fmla="*/ 0 h 172"/>
                <a:gd name="T8" fmla="*/ 0 w 66"/>
                <a:gd name="T9" fmla="*/ 0 h 172"/>
                <a:gd name="T10" fmla="*/ 0 w 66"/>
                <a:gd name="T11" fmla="*/ 0 h 172"/>
                <a:gd name="T12" fmla="*/ 0 w 66"/>
                <a:gd name="T13" fmla="*/ 0 h 172"/>
                <a:gd name="T14" fmla="*/ 0 w 66"/>
                <a:gd name="T15" fmla="*/ 0 h 172"/>
                <a:gd name="T16" fmla="*/ 0 w 66"/>
                <a:gd name="T17" fmla="*/ 0 h 172"/>
                <a:gd name="T18" fmla="*/ 0 w 66"/>
                <a:gd name="T19" fmla="*/ 0 h 172"/>
                <a:gd name="T20" fmla="*/ 0 w 66"/>
                <a:gd name="T21" fmla="*/ 0 h 172"/>
                <a:gd name="T22" fmla="*/ 0 w 66"/>
                <a:gd name="T23" fmla="*/ 0 h 172"/>
                <a:gd name="T24" fmla="*/ 0 w 66"/>
                <a:gd name="T25" fmla="*/ 0 h 172"/>
                <a:gd name="T26" fmla="*/ 0 w 66"/>
                <a:gd name="T27" fmla="*/ 0 h 172"/>
                <a:gd name="T28" fmla="*/ 0 w 66"/>
                <a:gd name="T29" fmla="*/ 0 h 172"/>
                <a:gd name="T30" fmla="*/ 0 w 66"/>
                <a:gd name="T31" fmla="*/ 0 h 172"/>
                <a:gd name="T32" fmla="*/ 0 w 66"/>
                <a:gd name="T33" fmla="*/ 0 h 172"/>
                <a:gd name="T34" fmla="*/ 0 w 66"/>
                <a:gd name="T35" fmla="*/ 0 h 172"/>
                <a:gd name="T36" fmla="*/ 0 w 66"/>
                <a:gd name="T37" fmla="*/ 0 h 172"/>
                <a:gd name="T38" fmla="*/ 0 w 66"/>
                <a:gd name="T39" fmla="*/ 0 h 172"/>
                <a:gd name="T40" fmla="*/ 0 w 66"/>
                <a:gd name="T41" fmla="*/ 0 h 17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6"/>
                <a:gd name="T64" fmla="*/ 0 h 172"/>
                <a:gd name="T65" fmla="*/ 66 w 66"/>
                <a:gd name="T66" fmla="*/ 172 h 17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6" h="172">
                  <a:moveTo>
                    <a:pt x="24" y="172"/>
                  </a:moveTo>
                  <a:lnTo>
                    <a:pt x="26" y="171"/>
                  </a:lnTo>
                  <a:lnTo>
                    <a:pt x="42" y="154"/>
                  </a:lnTo>
                  <a:lnTo>
                    <a:pt x="54" y="134"/>
                  </a:lnTo>
                  <a:lnTo>
                    <a:pt x="61" y="112"/>
                  </a:lnTo>
                  <a:lnTo>
                    <a:pt x="66" y="88"/>
                  </a:lnTo>
                  <a:lnTo>
                    <a:pt x="66" y="66"/>
                  </a:lnTo>
                  <a:lnTo>
                    <a:pt x="61" y="43"/>
                  </a:lnTo>
                  <a:lnTo>
                    <a:pt x="52" y="20"/>
                  </a:lnTo>
                  <a:lnTo>
                    <a:pt x="38" y="0"/>
                  </a:lnTo>
                  <a:lnTo>
                    <a:pt x="11" y="26"/>
                  </a:lnTo>
                  <a:lnTo>
                    <a:pt x="19" y="39"/>
                  </a:lnTo>
                  <a:lnTo>
                    <a:pt x="26" y="53"/>
                  </a:lnTo>
                  <a:lnTo>
                    <a:pt x="28" y="69"/>
                  </a:lnTo>
                  <a:lnTo>
                    <a:pt x="28" y="86"/>
                  </a:lnTo>
                  <a:lnTo>
                    <a:pt x="26" y="101"/>
                  </a:lnTo>
                  <a:lnTo>
                    <a:pt x="21" y="116"/>
                  </a:lnTo>
                  <a:lnTo>
                    <a:pt x="12" y="130"/>
                  </a:lnTo>
                  <a:lnTo>
                    <a:pt x="0" y="142"/>
                  </a:lnTo>
                  <a:lnTo>
                    <a:pt x="2" y="141"/>
                  </a:lnTo>
                  <a:lnTo>
                    <a:pt x="24" y="17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50" name="Freeform 1641"/>
            <p:cNvSpPr>
              <a:spLocks/>
            </p:cNvSpPr>
            <p:nvPr/>
          </p:nvSpPr>
          <p:spPr bwMode="auto">
            <a:xfrm>
              <a:off x="4756" y="3264"/>
              <a:ext cx="55" cy="23"/>
            </a:xfrm>
            <a:custGeom>
              <a:avLst/>
              <a:gdLst>
                <a:gd name="T0" fmla="*/ 0 w 165"/>
                <a:gd name="T1" fmla="*/ 0 h 69"/>
                <a:gd name="T2" fmla="*/ 0 w 165"/>
                <a:gd name="T3" fmla="*/ 0 h 69"/>
                <a:gd name="T4" fmla="*/ 0 w 165"/>
                <a:gd name="T5" fmla="*/ 0 h 69"/>
                <a:gd name="T6" fmla="*/ 0 w 165"/>
                <a:gd name="T7" fmla="*/ 0 h 69"/>
                <a:gd name="T8" fmla="*/ 0 w 165"/>
                <a:gd name="T9" fmla="*/ 0 h 69"/>
                <a:gd name="T10" fmla="*/ 0 w 165"/>
                <a:gd name="T11" fmla="*/ 0 h 69"/>
                <a:gd name="T12" fmla="*/ 0 w 165"/>
                <a:gd name="T13" fmla="*/ 0 h 69"/>
                <a:gd name="T14" fmla="*/ 0 w 165"/>
                <a:gd name="T15" fmla="*/ 0 h 69"/>
                <a:gd name="T16" fmla="*/ 0 w 165"/>
                <a:gd name="T17" fmla="*/ 0 h 69"/>
                <a:gd name="T18" fmla="*/ 0 w 165"/>
                <a:gd name="T19" fmla="*/ 0 h 69"/>
                <a:gd name="T20" fmla="*/ 0 w 165"/>
                <a:gd name="T21" fmla="*/ 0 h 69"/>
                <a:gd name="T22" fmla="*/ 0 w 165"/>
                <a:gd name="T23" fmla="*/ 0 h 69"/>
                <a:gd name="T24" fmla="*/ 0 w 165"/>
                <a:gd name="T25" fmla="*/ 0 h 69"/>
                <a:gd name="T26" fmla="*/ 0 w 165"/>
                <a:gd name="T27" fmla="*/ 0 h 69"/>
                <a:gd name="T28" fmla="*/ 0 w 165"/>
                <a:gd name="T29" fmla="*/ 0 h 69"/>
                <a:gd name="T30" fmla="*/ 0 w 165"/>
                <a:gd name="T31" fmla="*/ 0 h 69"/>
                <a:gd name="T32" fmla="*/ 0 w 165"/>
                <a:gd name="T33" fmla="*/ 0 h 69"/>
                <a:gd name="T34" fmla="*/ 0 w 165"/>
                <a:gd name="T35" fmla="*/ 0 h 69"/>
                <a:gd name="T36" fmla="*/ 0 w 165"/>
                <a:gd name="T37" fmla="*/ 0 h 69"/>
                <a:gd name="T38" fmla="*/ 0 w 165"/>
                <a:gd name="T39" fmla="*/ 0 h 69"/>
                <a:gd name="T40" fmla="*/ 0 w 165"/>
                <a:gd name="T41" fmla="*/ 0 h 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5"/>
                <a:gd name="T64" fmla="*/ 0 h 69"/>
                <a:gd name="T65" fmla="*/ 165 w 165"/>
                <a:gd name="T66" fmla="*/ 69 h 6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5" h="69">
                  <a:moveTo>
                    <a:pt x="0" y="25"/>
                  </a:moveTo>
                  <a:lnTo>
                    <a:pt x="1" y="26"/>
                  </a:lnTo>
                  <a:lnTo>
                    <a:pt x="18" y="43"/>
                  </a:lnTo>
                  <a:lnTo>
                    <a:pt x="37" y="55"/>
                  </a:lnTo>
                  <a:lnTo>
                    <a:pt x="58" y="64"/>
                  </a:lnTo>
                  <a:lnTo>
                    <a:pt x="78" y="68"/>
                  </a:lnTo>
                  <a:lnTo>
                    <a:pt x="101" y="69"/>
                  </a:lnTo>
                  <a:lnTo>
                    <a:pt x="124" y="64"/>
                  </a:lnTo>
                  <a:lnTo>
                    <a:pt x="147" y="55"/>
                  </a:lnTo>
                  <a:lnTo>
                    <a:pt x="165" y="42"/>
                  </a:lnTo>
                  <a:lnTo>
                    <a:pt x="143" y="11"/>
                  </a:lnTo>
                  <a:lnTo>
                    <a:pt x="129" y="21"/>
                  </a:lnTo>
                  <a:lnTo>
                    <a:pt x="114" y="28"/>
                  </a:lnTo>
                  <a:lnTo>
                    <a:pt x="99" y="30"/>
                  </a:lnTo>
                  <a:lnTo>
                    <a:pt x="83" y="29"/>
                  </a:lnTo>
                  <a:lnTo>
                    <a:pt x="68" y="28"/>
                  </a:lnTo>
                  <a:lnTo>
                    <a:pt x="54" y="21"/>
                  </a:lnTo>
                  <a:lnTo>
                    <a:pt x="40" y="12"/>
                  </a:lnTo>
                  <a:lnTo>
                    <a:pt x="29" y="0"/>
                  </a:lnTo>
                  <a:lnTo>
                    <a:pt x="30" y="1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51" name="Freeform 1642"/>
            <p:cNvSpPr>
              <a:spLocks/>
            </p:cNvSpPr>
            <p:nvPr/>
          </p:nvSpPr>
          <p:spPr bwMode="auto">
            <a:xfrm>
              <a:off x="4748" y="3215"/>
              <a:ext cx="21" cy="57"/>
            </a:xfrm>
            <a:custGeom>
              <a:avLst/>
              <a:gdLst>
                <a:gd name="T0" fmla="*/ 0 w 65"/>
                <a:gd name="T1" fmla="*/ 0 h 172"/>
                <a:gd name="T2" fmla="*/ 0 w 65"/>
                <a:gd name="T3" fmla="*/ 0 h 172"/>
                <a:gd name="T4" fmla="*/ 0 w 65"/>
                <a:gd name="T5" fmla="*/ 0 h 172"/>
                <a:gd name="T6" fmla="*/ 0 w 65"/>
                <a:gd name="T7" fmla="*/ 0 h 172"/>
                <a:gd name="T8" fmla="*/ 0 w 65"/>
                <a:gd name="T9" fmla="*/ 0 h 172"/>
                <a:gd name="T10" fmla="*/ 0 w 65"/>
                <a:gd name="T11" fmla="*/ 0 h 172"/>
                <a:gd name="T12" fmla="*/ 0 w 65"/>
                <a:gd name="T13" fmla="*/ 0 h 172"/>
                <a:gd name="T14" fmla="*/ 0 w 65"/>
                <a:gd name="T15" fmla="*/ 0 h 172"/>
                <a:gd name="T16" fmla="*/ 0 w 65"/>
                <a:gd name="T17" fmla="*/ 0 h 172"/>
                <a:gd name="T18" fmla="*/ 0 w 65"/>
                <a:gd name="T19" fmla="*/ 0 h 172"/>
                <a:gd name="T20" fmla="*/ 0 w 65"/>
                <a:gd name="T21" fmla="*/ 0 h 172"/>
                <a:gd name="T22" fmla="*/ 0 w 65"/>
                <a:gd name="T23" fmla="*/ 0 h 172"/>
                <a:gd name="T24" fmla="*/ 0 w 65"/>
                <a:gd name="T25" fmla="*/ 0 h 172"/>
                <a:gd name="T26" fmla="*/ 0 w 65"/>
                <a:gd name="T27" fmla="*/ 0 h 172"/>
                <a:gd name="T28" fmla="*/ 0 w 65"/>
                <a:gd name="T29" fmla="*/ 0 h 172"/>
                <a:gd name="T30" fmla="*/ 0 w 65"/>
                <a:gd name="T31" fmla="*/ 0 h 172"/>
                <a:gd name="T32" fmla="*/ 0 w 65"/>
                <a:gd name="T33" fmla="*/ 0 h 172"/>
                <a:gd name="T34" fmla="*/ 0 w 65"/>
                <a:gd name="T35" fmla="*/ 0 h 172"/>
                <a:gd name="T36" fmla="*/ 0 w 65"/>
                <a:gd name="T37" fmla="*/ 0 h 172"/>
                <a:gd name="T38" fmla="*/ 0 w 65"/>
                <a:gd name="T39" fmla="*/ 0 h 172"/>
                <a:gd name="T40" fmla="*/ 0 w 65"/>
                <a:gd name="T41" fmla="*/ 0 h 17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172"/>
                <a:gd name="T65" fmla="*/ 65 w 65"/>
                <a:gd name="T66" fmla="*/ 172 h 17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172">
                  <a:moveTo>
                    <a:pt x="41" y="0"/>
                  </a:moveTo>
                  <a:lnTo>
                    <a:pt x="40" y="1"/>
                  </a:lnTo>
                  <a:lnTo>
                    <a:pt x="24" y="18"/>
                  </a:lnTo>
                  <a:lnTo>
                    <a:pt x="12" y="37"/>
                  </a:lnTo>
                  <a:lnTo>
                    <a:pt x="3" y="60"/>
                  </a:lnTo>
                  <a:lnTo>
                    <a:pt x="0" y="83"/>
                  </a:lnTo>
                  <a:lnTo>
                    <a:pt x="0" y="105"/>
                  </a:lnTo>
                  <a:lnTo>
                    <a:pt x="5" y="129"/>
                  </a:lnTo>
                  <a:lnTo>
                    <a:pt x="13" y="152"/>
                  </a:lnTo>
                  <a:lnTo>
                    <a:pt x="26" y="172"/>
                  </a:lnTo>
                  <a:lnTo>
                    <a:pt x="56" y="148"/>
                  </a:lnTo>
                  <a:lnTo>
                    <a:pt x="46" y="134"/>
                  </a:lnTo>
                  <a:lnTo>
                    <a:pt x="40" y="118"/>
                  </a:lnTo>
                  <a:lnTo>
                    <a:pt x="37" y="103"/>
                  </a:lnTo>
                  <a:lnTo>
                    <a:pt x="37" y="86"/>
                  </a:lnTo>
                  <a:lnTo>
                    <a:pt x="39" y="70"/>
                  </a:lnTo>
                  <a:lnTo>
                    <a:pt x="45" y="56"/>
                  </a:lnTo>
                  <a:lnTo>
                    <a:pt x="54" y="41"/>
                  </a:lnTo>
                  <a:lnTo>
                    <a:pt x="65" y="30"/>
                  </a:lnTo>
                  <a:lnTo>
                    <a:pt x="64" y="31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52" name="Freeform 1643"/>
            <p:cNvSpPr>
              <a:spLocks/>
            </p:cNvSpPr>
            <p:nvPr/>
          </p:nvSpPr>
          <p:spPr bwMode="auto">
            <a:xfrm>
              <a:off x="4329" y="2538"/>
              <a:ext cx="66" cy="68"/>
            </a:xfrm>
            <a:custGeom>
              <a:avLst/>
              <a:gdLst>
                <a:gd name="T0" fmla="*/ 0 w 197"/>
                <a:gd name="T1" fmla="*/ 0 h 203"/>
                <a:gd name="T2" fmla="*/ 0 w 197"/>
                <a:gd name="T3" fmla="*/ 0 h 203"/>
                <a:gd name="T4" fmla="*/ 0 w 197"/>
                <a:gd name="T5" fmla="*/ 0 h 203"/>
                <a:gd name="T6" fmla="*/ 0 w 197"/>
                <a:gd name="T7" fmla="*/ 0 h 203"/>
                <a:gd name="T8" fmla="*/ 0 w 197"/>
                <a:gd name="T9" fmla="*/ 0 h 203"/>
                <a:gd name="T10" fmla="*/ 0 w 197"/>
                <a:gd name="T11" fmla="*/ 0 h 203"/>
                <a:gd name="T12" fmla="*/ 0 w 197"/>
                <a:gd name="T13" fmla="*/ 0 h 203"/>
                <a:gd name="T14" fmla="*/ 0 w 197"/>
                <a:gd name="T15" fmla="*/ 0 h 203"/>
                <a:gd name="T16" fmla="*/ 0 w 197"/>
                <a:gd name="T17" fmla="*/ 0 h 203"/>
                <a:gd name="T18" fmla="*/ 0 w 197"/>
                <a:gd name="T19" fmla="*/ 0 h 203"/>
                <a:gd name="T20" fmla="*/ 0 w 197"/>
                <a:gd name="T21" fmla="*/ 0 h 203"/>
                <a:gd name="T22" fmla="*/ 0 w 197"/>
                <a:gd name="T23" fmla="*/ 0 h 203"/>
                <a:gd name="T24" fmla="*/ 0 w 197"/>
                <a:gd name="T25" fmla="*/ 0 h 203"/>
                <a:gd name="T26" fmla="*/ 0 w 197"/>
                <a:gd name="T27" fmla="*/ 0 h 203"/>
                <a:gd name="T28" fmla="*/ 0 w 197"/>
                <a:gd name="T29" fmla="*/ 0 h 203"/>
                <a:gd name="T30" fmla="*/ 0 w 197"/>
                <a:gd name="T31" fmla="*/ 0 h 203"/>
                <a:gd name="T32" fmla="*/ 0 w 197"/>
                <a:gd name="T33" fmla="*/ 0 h 203"/>
                <a:gd name="T34" fmla="*/ 0 w 197"/>
                <a:gd name="T35" fmla="*/ 0 h 203"/>
                <a:gd name="T36" fmla="*/ 0 w 197"/>
                <a:gd name="T37" fmla="*/ 0 h 203"/>
                <a:gd name="T38" fmla="*/ 0 w 197"/>
                <a:gd name="T39" fmla="*/ 0 h 203"/>
                <a:gd name="T40" fmla="*/ 0 w 197"/>
                <a:gd name="T41" fmla="*/ 0 h 203"/>
                <a:gd name="T42" fmla="*/ 0 w 197"/>
                <a:gd name="T43" fmla="*/ 0 h 203"/>
                <a:gd name="T44" fmla="*/ 0 w 197"/>
                <a:gd name="T45" fmla="*/ 0 h 203"/>
                <a:gd name="T46" fmla="*/ 0 w 197"/>
                <a:gd name="T47" fmla="*/ 0 h 203"/>
                <a:gd name="T48" fmla="*/ 0 w 197"/>
                <a:gd name="T49" fmla="*/ 0 h 203"/>
                <a:gd name="T50" fmla="*/ 0 w 197"/>
                <a:gd name="T51" fmla="*/ 0 h 203"/>
                <a:gd name="T52" fmla="*/ 0 w 197"/>
                <a:gd name="T53" fmla="*/ 0 h 203"/>
                <a:gd name="T54" fmla="*/ 0 w 197"/>
                <a:gd name="T55" fmla="*/ 0 h 203"/>
                <a:gd name="T56" fmla="*/ 0 w 197"/>
                <a:gd name="T57" fmla="*/ 0 h 203"/>
                <a:gd name="T58" fmla="*/ 0 w 197"/>
                <a:gd name="T59" fmla="*/ 0 h 203"/>
                <a:gd name="T60" fmla="*/ 0 w 197"/>
                <a:gd name="T61" fmla="*/ 0 h 203"/>
                <a:gd name="T62" fmla="*/ 0 w 197"/>
                <a:gd name="T63" fmla="*/ 0 h 203"/>
                <a:gd name="T64" fmla="*/ 0 w 197"/>
                <a:gd name="T65" fmla="*/ 0 h 20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7"/>
                <a:gd name="T100" fmla="*/ 0 h 203"/>
                <a:gd name="T101" fmla="*/ 197 w 197"/>
                <a:gd name="T102" fmla="*/ 203 h 20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7" h="203">
                  <a:moveTo>
                    <a:pt x="13" y="152"/>
                  </a:moveTo>
                  <a:lnTo>
                    <a:pt x="5" y="133"/>
                  </a:lnTo>
                  <a:lnTo>
                    <a:pt x="0" y="114"/>
                  </a:lnTo>
                  <a:lnTo>
                    <a:pt x="0" y="94"/>
                  </a:lnTo>
                  <a:lnTo>
                    <a:pt x="4" y="75"/>
                  </a:lnTo>
                  <a:lnTo>
                    <a:pt x="10" y="56"/>
                  </a:lnTo>
                  <a:lnTo>
                    <a:pt x="20" y="39"/>
                  </a:lnTo>
                  <a:lnTo>
                    <a:pt x="33" y="25"/>
                  </a:lnTo>
                  <a:lnTo>
                    <a:pt x="50" y="13"/>
                  </a:lnTo>
                  <a:lnTo>
                    <a:pt x="67" y="6"/>
                  </a:lnTo>
                  <a:lnTo>
                    <a:pt x="86" y="0"/>
                  </a:lnTo>
                  <a:lnTo>
                    <a:pt x="105" y="0"/>
                  </a:lnTo>
                  <a:lnTo>
                    <a:pt x="124" y="4"/>
                  </a:lnTo>
                  <a:lnTo>
                    <a:pt x="142" y="11"/>
                  </a:lnTo>
                  <a:lnTo>
                    <a:pt x="158" y="21"/>
                  </a:lnTo>
                  <a:lnTo>
                    <a:pt x="173" y="34"/>
                  </a:lnTo>
                  <a:lnTo>
                    <a:pt x="185" y="51"/>
                  </a:lnTo>
                  <a:lnTo>
                    <a:pt x="194" y="69"/>
                  </a:lnTo>
                  <a:lnTo>
                    <a:pt x="197" y="89"/>
                  </a:lnTo>
                  <a:lnTo>
                    <a:pt x="197" y="109"/>
                  </a:lnTo>
                  <a:lnTo>
                    <a:pt x="195" y="128"/>
                  </a:lnTo>
                  <a:lnTo>
                    <a:pt x="187" y="146"/>
                  </a:lnTo>
                  <a:lnTo>
                    <a:pt x="177" y="162"/>
                  </a:lnTo>
                  <a:lnTo>
                    <a:pt x="164" y="176"/>
                  </a:lnTo>
                  <a:lnTo>
                    <a:pt x="148" y="188"/>
                  </a:lnTo>
                  <a:lnTo>
                    <a:pt x="130" y="197"/>
                  </a:lnTo>
                  <a:lnTo>
                    <a:pt x="111" y="201"/>
                  </a:lnTo>
                  <a:lnTo>
                    <a:pt x="92" y="203"/>
                  </a:lnTo>
                  <a:lnTo>
                    <a:pt x="74" y="199"/>
                  </a:lnTo>
                  <a:lnTo>
                    <a:pt x="56" y="192"/>
                  </a:lnTo>
                  <a:lnTo>
                    <a:pt x="39" y="182"/>
                  </a:lnTo>
                  <a:lnTo>
                    <a:pt x="24" y="169"/>
                  </a:lnTo>
                  <a:lnTo>
                    <a:pt x="13" y="152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53" name="Freeform 1644"/>
            <p:cNvSpPr>
              <a:spLocks/>
            </p:cNvSpPr>
            <p:nvPr/>
          </p:nvSpPr>
          <p:spPr bwMode="auto">
            <a:xfrm>
              <a:off x="4323" y="2537"/>
              <a:ext cx="25" cy="55"/>
            </a:xfrm>
            <a:custGeom>
              <a:avLst/>
              <a:gdLst>
                <a:gd name="T0" fmla="*/ 0 w 77"/>
                <a:gd name="T1" fmla="*/ 0 h 165"/>
                <a:gd name="T2" fmla="*/ 0 w 77"/>
                <a:gd name="T3" fmla="*/ 0 h 165"/>
                <a:gd name="T4" fmla="*/ 0 w 77"/>
                <a:gd name="T5" fmla="*/ 0 h 165"/>
                <a:gd name="T6" fmla="*/ 0 w 77"/>
                <a:gd name="T7" fmla="*/ 0 h 165"/>
                <a:gd name="T8" fmla="*/ 0 w 77"/>
                <a:gd name="T9" fmla="*/ 0 h 165"/>
                <a:gd name="T10" fmla="*/ 0 w 77"/>
                <a:gd name="T11" fmla="*/ 0 h 165"/>
                <a:gd name="T12" fmla="*/ 0 w 77"/>
                <a:gd name="T13" fmla="*/ 0 h 165"/>
                <a:gd name="T14" fmla="*/ 0 w 77"/>
                <a:gd name="T15" fmla="*/ 0 h 165"/>
                <a:gd name="T16" fmla="*/ 0 w 77"/>
                <a:gd name="T17" fmla="*/ 0 h 165"/>
                <a:gd name="T18" fmla="*/ 0 w 77"/>
                <a:gd name="T19" fmla="*/ 0 h 165"/>
                <a:gd name="T20" fmla="*/ 0 w 77"/>
                <a:gd name="T21" fmla="*/ 0 h 165"/>
                <a:gd name="T22" fmla="*/ 0 w 77"/>
                <a:gd name="T23" fmla="*/ 0 h 165"/>
                <a:gd name="T24" fmla="*/ 0 w 77"/>
                <a:gd name="T25" fmla="*/ 0 h 165"/>
                <a:gd name="T26" fmla="*/ 0 w 77"/>
                <a:gd name="T27" fmla="*/ 0 h 165"/>
                <a:gd name="T28" fmla="*/ 0 w 77"/>
                <a:gd name="T29" fmla="*/ 0 h 165"/>
                <a:gd name="T30" fmla="*/ 0 w 77"/>
                <a:gd name="T31" fmla="*/ 0 h 165"/>
                <a:gd name="T32" fmla="*/ 0 w 77"/>
                <a:gd name="T33" fmla="*/ 0 h 165"/>
                <a:gd name="T34" fmla="*/ 0 w 77"/>
                <a:gd name="T35" fmla="*/ 0 h 165"/>
                <a:gd name="T36" fmla="*/ 0 w 77"/>
                <a:gd name="T37" fmla="*/ 0 h 165"/>
                <a:gd name="T38" fmla="*/ 0 w 77"/>
                <a:gd name="T39" fmla="*/ 0 h 165"/>
                <a:gd name="T40" fmla="*/ 0 w 77"/>
                <a:gd name="T41" fmla="*/ 0 h 16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7"/>
                <a:gd name="T64" fmla="*/ 0 h 165"/>
                <a:gd name="T65" fmla="*/ 77 w 77"/>
                <a:gd name="T66" fmla="*/ 165 h 16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7" h="165">
                  <a:moveTo>
                    <a:pt x="60" y="0"/>
                  </a:moveTo>
                  <a:lnTo>
                    <a:pt x="60" y="0"/>
                  </a:lnTo>
                  <a:lnTo>
                    <a:pt x="39" y="15"/>
                  </a:lnTo>
                  <a:lnTo>
                    <a:pt x="24" y="32"/>
                  </a:lnTo>
                  <a:lnTo>
                    <a:pt x="13" y="51"/>
                  </a:lnTo>
                  <a:lnTo>
                    <a:pt x="5" y="73"/>
                  </a:lnTo>
                  <a:lnTo>
                    <a:pt x="0" y="97"/>
                  </a:lnTo>
                  <a:lnTo>
                    <a:pt x="0" y="120"/>
                  </a:lnTo>
                  <a:lnTo>
                    <a:pt x="7" y="144"/>
                  </a:lnTo>
                  <a:lnTo>
                    <a:pt x="16" y="165"/>
                  </a:lnTo>
                  <a:lnTo>
                    <a:pt x="48" y="147"/>
                  </a:lnTo>
                  <a:lnTo>
                    <a:pt x="42" y="131"/>
                  </a:lnTo>
                  <a:lnTo>
                    <a:pt x="38" y="115"/>
                  </a:lnTo>
                  <a:lnTo>
                    <a:pt x="38" y="100"/>
                  </a:lnTo>
                  <a:lnTo>
                    <a:pt x="41" y="84"/>
                  </a:lnTo>
                  <a:lnTo>
                    <a:pt x="46" y="70"/>
                  </a:lnTo>
                  <a:lnTo>
                    <a:pt x="55" y="55"/>
                  </a:lnTo>
                  <a:lnTo>
                    <a:pt x="65" y="43"/>
                  </a:lnTo>
                  <a:lnTo>
                    <a:pt x="77" y="34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54" name="Freeform 1645"/>
            <p:cNvSpPr>
              <a:spLocks/>
            </p:cNvSpPr>
            <p:nvPr/>
          </p:nvSpPr>
          <p:spPr bwMode="auto">
            <a:xfrm>
              <a:off x="4343" y="2532"/>
              <a:ext cx="53" cy="27"/>
            </a:xfrm>
            <a:custGeom>
              <a:avLst/>
              <a:gdLst>
                <a:gd name="T0" fmla="*/ 0 w 160"/>
                <a:gd name="T1" fmla="*/ 0 h 81"/>
                <a:gd name="T2" fmla="*/ 0 w 160"/>
                <a:gd name="T3" fmla="*/ 0 h 81"/>
                <a:gd name="T4" fmla="*/ 0 w 160"/>
                <a:gd name="T5" fmla="*/ 0 h 81"/>
                <a:gd name="T6" fmla="*/ 0 w 160"/>
                <a:gd name="T7" fmla="*/ 0 h 81"/>
                <a:gd name="T8" fmla="*/ 0 w 160"/>
                <a:gd name="T9" fmla="*/ 0 h 81"/>
                <a:gd name="T10" fmla="*/ 0 w 160"/>
                <a:gd name="T11" fmla="*/ 0 h 81"/>
                <a:gd name="T12" fmla="*/ 0 w 160"/>
                <a:gd name="T13" fmla="*/ 0 h 81"/>
                <a:gd name="T14" fmla="*/ 0 w 160"/>
                <a:gd name="T15" fmla="*/ 0 h 81"/>
                <a:gd name="T16" fmla="*/ 0 w 160"/>
                <a:gd name="T17" fmla="*/ 0 h 81"/>
                <a:gd name="T18" fmla="*/ 0 w 160"/>
                <a:gd name="T19" fmla="*/ 0 h 81"/>
                <a:gd name="T20" fmla="*/ 0 w 160"/>
                <a:gd name="T21" fmla="*/ 0 h 81"/>
                <a:gd name="T22" fmla="*/ 0 w 160"/>
                <a:gd name="T23" fmla="*/ 0 h 81"/>
                <a:gd name="T24" fmla="*/ 0 w 160"/>
                <a:gd name="T25" fmla="*/ 0 h 81"/>
                <a:gd name="T26" fmla="*/ 0 w 160"/>
                <a:gd name="T27" fmla="*/ 0 h 81"/>
                <a:gd name="T28" fmla="*/ 0 w 160"/>
                <a:gd name="T29" fmla="*/ 0 h 81"/>
                <a:gd name="T30" fmla="*/ 0 w 160"/>
                <a:gd name="T31" fmla="*/ 0 h 81"/>
                <a:gd name="T32" fmla="*/ 0 w 160"/>
                <a:gd name="T33" fmla="*/ 0 h 81"/>
                <a:gd name="T34" fmla="*/ 0 w 160"/>
                <a:gd name="T35" fmla="*/ 0 h 81"/>
                <a:gd name="T36" fmla="*/ 0 w 160"/>
                <a:gd name="T37" fmla="*/ 0 h 81"/>
                <a:gd name="T38" fmla="*/ 0 w 160"/>
                <a:gd name="T39" fmla="*/ 0 h 81"/>
                <a:gd name="T40" fmla="*/ 0 w 160"/>
                <a:gd name="T41" fmla="*/ 0 h 8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0"/>
                <a:gd name="T64" fmla="*/ 0 h 81"/>
                <a:gd name="T65" fmla="*/ 160 w 160"/>
                <a:gd name="T66" fmla="*/ 81 h 8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0" h="81">
                  <a:moveTo>
                    <a:pt x="160" y="60"/>
                  </a:moveTo>
                  <a:lnTo>
                    <a:pt x="160" y="60"/>
                  </a:lnTo>
                  <a:lnTo>
                    <a:pt x="146" y="40"/>
                  </a:lnTo>
                  <a:lnTo>
                    <a:pt x="129" y="25"/>
                  </a:lnTo>
                  <a:lnTo>
                    <a:pt x="110" y="13"/>
                  </a:lnTo>
                  <a:lnTo>
                    <a:pt x="88" y="5"/>
                  </a:lnTo>
                  <a:lnTo>
                    <a:pt x="65" y="0"/>
                  </a:lnTo>
                  <a:lnTo>
                    <a:pt x="43" y="0"/>
                  </a:lnTo>
                  <a:lnTo>
                    <a:pt x="20" y="6"/>
                  </a:lnTo>
                  <a:lnTo>
                    <a:pt x="0" y="15"/>
                  </a:lnTo>
                  <a:lnTo>
                    <a:pt x="17" y="49"/>
                  </a:lnTo>
                  <a:lnTo>
                    <a:pt x="33" y="43"/>
                  </a:lnTo>
                  <a:lnTo>
                    <a:pt x="48" y="39"/>
                  </a:lnTo>
                  <a:lnTo>
                    <a:pt x="63" y="39"/>
                  </a:lnTo>
                  <a:lnTo>
                    <a:pt x="78" y="41"/>
                  </a:lnTo>
                  <a:lnTo>
                    <a:pt x="92" y="47"/>
                  </a:lnTo>
                  <a:lnTo>
                    <a:pt x="106" y="56"/>
                  </a:lnTo>
                  <a:lnTo>
                    <a:pt x="118" y="66"/>
                  </a:lnTo>
                  <a:lnTo>
                    <a:pt x="127" y="81"/>
                  </a:lnTo>
                  <a:lnTo>
                    <a:pt x="160" y="6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55" name="Freeform 1646"/>
            <p:cNvSpPr>
              <a:spLocks/>
            </p:cNvSpPr>
            <p:nvPr/>
          </p:nvSpPr>
          <p:spPr bwMode="auto">
            <a:xfrm>
              <a:off x="4375" y="2552"/>
              <a:ext cx="26" cy="55"/>
            </a:xfrm>
            <a:custGeom>
              <a:avLst/>
              <a:gdLst>
                <a:gd name="T0" fmla="*/ 0 w 78"/>
                <a:gd name="T1" fmla="*/ 0 h 164"/>
                <a:gd name="T2" fmla="*/ 0 w 78"/>
                <a:gd name="T3" fmla="*/ 0 h 164"/>
                <a:gd name="T4" fmla="*/ 0 w 78"/>
                <a:gd name="T5" fmla="*/ 0 h 164"/>
                <a:gd name="T6" fmla="*/ 0 w 78"/>
                <a:gd name="T7" fmla="*/ 0 h 164"/>
                <a:gd name="T8" fmla="*/ 0 w 78"/>
                <a:gd name="T9" fmla="*/ 0 h 164"/>
                <a:gd name="T10" fmla="*/ 0 w 78"/>
                <a:gd name="T11" fmla="*/ 0 h 164"/>
                <a:gd name="T12" fmla="*/ 0 w 78"/>
                <a:gd name="T13" fmla="*/ 0 h 164"/>
                <a:gd name="T14" fmla="*/ 0 w 78"/>
                <a:gd name="T15" fmla="*/ 0 h 164"/>
                <a:gd name="T16" fmla="*/ 0 w 78"/>
                <a:gd name="T17" fmla="*/ 0 h 164"/>
                <a:gd name="T18" fmla="*/ 0 w 78"/>
                <a:gd name="T19" fmla="*/ 0 h 164"/>
                <a:gd name="T20" fmla="*/ 0 w 78"/>
                <a:gd name="T21" fmla="*/ 0 h 164"/>
                <a:gd name="T22" fmla="*/ 0 w 78"/>
                <a:gd name="T23" fmla="*/ 0 h 164"/>
                <a:gd name="T24" fmla="*/ 0 w 78"/>
                <a:gd name="T25" fmla="*/ 0 h 164"/>
                <a:gd name="T26" fmla="*/ 0 w 78"/>
                <a:gd name="T27" fmla="*/ 0 h 164"/>
                <a:gd name="T28" fmla="*/ 0 w 78"/>
                <a:gd name="T29" fmla="*/ 0 h 164"/>
                <a:gd name="T30" fmla="*/ 0 w 78"/>
                <a:gd name="T31" fmla="*/ 0 h 164"/>
                <a:gd name="T32" fmla="*/ 0 w 78"/>
                <a:gd name="T33" fmla="*/ 0 h 164"/>
                <a:gd name="T34" fmla="*/ 0 w 78"/>
                <a:gd name="T35" fmla="*/ 0 h 164"/>
                <a:gd name="T36" fmla="*/ 0 w 78"/>
                <a:gd name="T37" fmla="*/ 0 h 164"/>
                <a:gd name="T38" fmla="*/ 0 w 78"/>
                <a:gd name="T39" fmla="*/ 0 h 164"/>
                <a:gd name="T40" fmla="*/ 0 w 78"/>
                <a:gd name="T41" fmla="*/ 0 h 16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8"/>
                <a:gd name="T64" fmla="*/ 0 h 164"/>
                <a:gd name="T65" fmla="*/ 78 w 78"/>
                <a:gd name="T66" fmla="*/ 164 h 16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8" h="164">
                  <a:moveTo>
                    <a:pt x="20" y="164"/>
                  </a:moveTo>
                  <a:lnTo>
                    <a:pt x="19" y="164"/>
                  </a:lnTo>
                  <a:lnTo>
                    <a:pt x="39" y="150"/>
                  </a:lnTo>
                  <a:lnTo>
                    <a:pt x="54" y="133"/>
                  </a:lnTo>
                  <a:lnTo>
                    <a:pt x="66" y="115"/>
                  </a:lnTo>
                  <a:lnTo>
                    <a:pt x="74" y="92"/>
                  </a:lnTo>
                  <a:lnTo>
                    <a:pt x="78" y="69"/>
                  </a:lnTo>
                  <a:lnTo>
                    <a:pt x="78" y="47"/>
                  </a:lnTo>
                  <a:lnTo>
                    <a:pt x="73" y="22"/>
                  </a:lnTo>
                  <a:lnTo>
                    <a:pt x="63" y="0"/>
                  </a:lnTo>
                  <a:lnTo>
                    <a:pt x="30" y="21"/>
                  </a:lnTo>
                  <a:lnTo>
                    <a:pt x="38" y="35"/>
                  </a:lnTo>
                  <a:lnTo>
                    <a:pt x="40" y="49"/>
                  </a:lnTo>
                  <a:lnTo>
                    <a:pt x="40" y="66"/>
                  </a:lnTo>
                  <a:lnTo>
                    <a:pt x="39" y="82"/>
                  </a:lnTo>
                  <a:lnTo>
                    <a:pt x="33" y="96"/>
                  </a:lnTo>
                  <a:lnTo>
                    <a:pt x="24" y="109"/>
                  </a:lnTo>
                  <a:lnTo>
                    <a:pt x="14" y="121"/>
                  </a:lnTo>
                  <a:lnTo>
                    <a:pt x="1" y="130"/>
                  </a:lnTo>
                  <a:lnTo>
                    <a:pt x="0" y="130"/>
                  </a:lnTo>
                  <a:lnTo>
                    <a:pt x="20" y="16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56" name="Freeform 1647"/>
            <p:cNvSpPr>
              <a:spLocks/>
            </p:cNvSpPr>
            <p:nvPr/>
          </p:nvSpPr>
          <p:spPr bwMode="auto">
            <a:xfrm>
              <a:off x="4328" y="2585"/>
              <a:ext cx="54" cy="27"/>
            </a:xfrm>
            <a:custGeom>
              <a:avLst/>
              <a:gdLst>
                <a:gd name="T0" fmla="*/ 0 w 161"/>
                <a:gd name="T1" fmla="*/ 0 h 81"/>
                <a:gd name="T2" fmla="*/ 0 w 161"/>
                <a:gd name="T3" fmla="*/ 0 h 81"/>
                <a:gd name="T4" fmla="*/ 0 w 161"/>
                <a:gd name="T5" fmla="*/ 0 h 81"/>
                <a:gd name="T6" fmla="*/ 0 w 161"/>
                <a:gd name="T7" fmla="*/ 0 h 81"/>
                <a:gd name="T8" fmla="*/ 0 w 161"/>
                <a:gd name="T9" fmla="*/ 0 h 81"/>
                <a:gd name="T10" fmla="*/ 0 w 161"/>
                <a:gd name="T11" fmla="*/ 0 h 81"/>
                <a:gd name="T12" fmla="*/ 0 w 161"/>
                <a:gd name="T13" fmla="*/ 0 h 81"/>
                <a:gd name="T14" fmla="*/ 0 w 161"/>
                <a:gd name="T15" fmla="*/ 0 h 81"/>
                <a:gd name="T16" fmla="*/ 0 w 161"/>
                <a:gd name="T17" fmla="*/ 0 h 81"/>
                <a:gd name="T18" fmla="*/ 0 w 161"/>
                <a:gd name="T19" fmla="*/ 0 h 81"/>
                <a:gd name="T20" fmla="*/ 0 w 161"/>
                <a:gd name="T21" fmla="*/ 0 h 81"/>
                <a:gd name="T22" fmla="*/ 0 w 161"/>
                <a:gd name="T23" fmla="*/ 0 h 81"/>
                <a:gd name="T24" fmla="*/ 0 w 161"/>
                <a:gd name="T25" fmla="*/ 0 h 81"/>
                <a:gd name="T26" fmla="*/ 0 w 161"/>
                <a:gd name="T27" fmla="*/ 0 h 81"/>
                <a:gd name="T28" fmla="*/ 0 w 161"/>
                <a:gd name="T29" fmla="*/ 0 h 81"/>
                <a:gd name="T30" fmla="*/ 0 w 161"/>
                <a:gd name="T31" fmla="*/ 0 h 81"/>
                <a:gd name="T32" fmla="*/ 0 w 161"/>
                <a:gd name="T33" fmla="*/ 0 h 81"/>
                <a:gd name="T34" fmla="*/ 0 w 161"/>
                <a:gd name="T35" fmla="*/ 0 h 81"/>
                <a:gd name="T36" fmla="*/ 0 w 161"/>
                <a:gd name="T37" fmla="*/ 0 h 81"/>
                <a:gd name="T38" fmla="*/ 0 w 161"/>
                <a:gd name="T39" fmla="*/ 0 h 81"/>
                <a:gd name="T40" fmla="*/ 0 w 161"/>
                <a:gd name="T41" fmla="*/ 0 h 8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1"/>
                <a:gd name="T64" fmla="*/ 0 h 81"/>
                <a:gd name="T65" fmla="*/ 161 w 161"/>
                <a:gd name="T66" fmla="*/ 81 h 8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1" h="81">
                  <a:moveTo>
                    <a:pt x="0" y="20"/>
                  </a:moveTo>
                  <a:lnTo>
                    <a:pt x="0" y="21"/>
                  </a:lnTo>
                  <a:lnTo>
                    <a:pt x="13" y="41"/>
                  </a:lnTo>
                  <a:lnTo>
                    <a:pt x="31" y="56"/>
                  </a:lnTo>
                  <a:lnTo>
                    <a:pt x="50" y="68"/>
                  </a:lnTo>
                  <a:lnTo>
                    <a:pt x="71" y="76"/>
                  </a:lnTo>
                  <a:lnTo>
                    <a:pt x="94" y="81"/>
                  </a:lnTo>
                  <a:lnTo>
                    <a:pt x="117" y="80"/>
                  </a:lnTo>
                  <a:lnTo>
                    <a:pt x="140" y="75"/>
                  </a:lnTo>
                  <a:lnTo>
                    <a:pt x="161" y="64"/>
                  </a:lnTo>
                  <a:lnTo>
                    <a:pt x="141" y="30"/>
                  </a:lnTo>
                  <a:lnTo>
                    <a:pt x="127" y="38"/>
                  </a:lnTo>
                  <a:lnTo>
                    <a:pt x="112" y="41"/>
                  </a:lnTo>
                  <a:lnTo>
                    <a:pt x="97" y="42"/>
                  </a:lnTo>
                  <a:lnTo>
                    <a:pt x="82" y="39"/>
                  </a:lnTo>
                  <a:lnTo>
                    <a:pt x="68" y="34"/>
                  </a:lnTo>
                  <a:lnTo>
                    <a:pt x="54" y="25"/>
                  </a:lnTo>
                  <a:lnTo>
                    <a:pt x="41" y="15"/>
                  </a:lnTo>
                  <a:lnTo>
                    <a:pt x="32" y="0"/>
                  </a:lnTo>
                  <a:lnTo>
                    <a:pt x="32" y="2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57" name="Freeform 1648"/>
            <p:cNvSpPr>
              <a:spLocks/>
            </p:cNvSpPr>
            <p:nvPr/>
          </p:nvSpPr>
          <p:spPr bwMode="auto">
            <a:xfrm>
              <a:off x="4252" y="2521"/>
              <a:ext cx="66" cy="68"/>
            </a:xfrm>
            <a:custGeom>
              <a:avLst/>
              <a:gdLst>
                <a:gd name="T0" fmla="*/ 0 w 197"/>
                <a:gd name="T1" fmla="*/ 0 h 203"/>
                <a:gd name="T2" fmla="*/ 0 w 197"/>
                <a:gd name="T3" fmla="*/ 0 h 203"/>
                <a:gd name="T4" fmla="*/ 0 w 197"/>
                <a:gd name="T5" fmla="*/ 0 h 203"/>
                <a:gd name="T6" fmla="*/ 0 w 197"/>
                <a:gd name="T7" fmla="*/ 0 h 203"/>
                <a:gd name="T8" fmla="*/ 0 w 197"/>
                <a:gd name="T9" fmla="*/ 0 h 203"/>
                <a:gd name="T10" fmla="*/ 0 w 197"/>
                <a:gd name="T11" fmla="*/ 0 h 203"/>
                <a:gd name="T12" fmla="*/ 0 w 197"/>
                <a:gd name="T13" fmla="*/ 0 h 203"/>
                <a:gd name="T14" fmla="*/ 0 w 197"/>
                <a:gd name="T15" fmla="*/ 0 h 203"/>
                <a:gd name="T16" fmla="*/ 0 w 197"/>
                <a:gd name="T17" fmla="*/ 0 h 203"/>
                <a:gd name="T18" fmla="*/ 0 w 197"/>
                <a:gd name="T19" fmla="*/ 0 h 203"/>
                <a:gd name="T20" fmla="*/ 0 w 197"/>
                <a:gd name="T21" fmla="*/ 0 h 203"/>
                <a:gd name="T22" fmla="*/ 0 w 197"/>
                <a:gd name="T23" fmla="*/ 0 h 203"/>
                <a:gd name="T24" fmla="*/ 0 w 197"/>
                <a:gd name="T25" fmla="*/ 0 h 203"/>
                <a:gd name="T26" fmla="*/ 0 w 197"/>
                <a:gd name="T27" fmla="*/ 0 h 203"/>
                <a:gd name="T28" fmla="*/ 0 w 197"/>
                <a:gd name="T29" fmla="*/ 0 h 203"/>
                <a:gd name="T30" fmla="*/ 0 w 197"/>
                <a:gd name="T31" fmla="*/ 0 h 203"/>
                <a:gd name="T32" fmla="*/ 0 w 197"/>
                <a:gd name="T33" fmla="*/ 0 h 203"/>
                <a:gd name="T34" fmla="*/ 0 w 197"/>
                <a:gd name="T35" fmla="*/ 0 h 203"/>
                <a:gd name="T36" fmla="*/ 0 w 197"/>
                <a:gd name="T37" fmla="*/ 0 h 203"/>
                <a:gd name="T38" fmla="*/ 0 w 197"/>
                <a:gd name="T39" fmla="*/ 0 h 203"/>
                <a:gd name="T40" fmla="*/ 0 w 197"/>
                <a:gd name="T41" fmla="*/ 0 h 203"/>
                <a:gd name="T42" fmla="*/ 0 w 197"/>
                <a:gd name="T43" fmla="*/ 0 h 203"/>
                <a:gd name="T44" fmla="*/ 0 w 197"/>
                <a:gd name="T45" fmla="*/ 0 h 203"/>
                <a:gd name="T46" fmla="*/ 0 w 197"/>
                <a:gd name="T47" fmla="*/ 0 h 203"/>
                <a:gd name="T48" fmla="*/ 0 w 197"/>
                <a:gd name="T49" fmla="*/ 0 h 203"/>
                <a:gd name="T50" fmla="*/ 0 w 197"/>
                <a:gd name="T51" fmla="*/ 0 h 203"/>
                <a:gd name="T52" fmla="*/ 0 w 197"/>
                <a:gd name="T53" fmla="*/ 0 h 203"/>
                <a:gd name="T54" fmla="*/ 0 w 197"/>
                <a:gd name="T55" fmla="*/ 0 h 203"/>
                <a:gd name="T56" fmla="*/ 0 w 197"/>
                <a:gd name="T57" fmla="*/ 0 h 203"/>
                <a:gd name="T58" fmla="*/ 0 w 197"/>
                <a:gd name="T59" fmla="*/ 0 h 203"/>
                <a:gd name="T60" fmla="*/ 0 w 197"/>
                <a:gd name="T61" fmla="*/ 0 h 203"/>
                <a:gd name="T62" fmla="*/ 0 w 197"/>
                <a:gd name="T63" fmla="*/ 0 h 203"/>
                <a:gd name="T64" fmla="*/ 0 w 197"/>
                <a:gd name="T65" fmla="*/ 0 h 20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7"/>
                <a:gd name="T100" fmla="*/ 0 h 203"/>
                <a:gd name="T101" fmla="*/ 197 w 197"/>
                <a:gd name="T102" fmla="*/ 203 h 20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7" h="203">
                  <a:moveTo>
                    <a:pt x="13" y="153"/>
                  </a:moveTo>
                  <a:lnTo>
                    <a:pt x="4" y="135"/>
                  </a:lnTo>
                  <a:lnTo>
                    <a:pt x="0" y="115"/>
                  </a:lnTo>
                  <a:lnTo>
                    <a:pt x="0" y="96"/>
                  </a:lnTo>
                  <a:lnTo>
                    <a:pt x="3" y="76"/>
                  </a:lnTo>
                  <a:lnTo>
                    <a:pt x="10" y="58"/>
                  </a:lnTo>
                  <a:lnTo>
                    <a:pt x="20" y="41"/>
                  </a:lnTo>
                  <a:lnTo>
                    <a:pt x="33" y="25"/>
                  </a:lnTo>
                  <a:lnTo>
                    <a:pt x="49" y="13"/>
                  </a:lnTo>
                  <a:lnTo>
                    <a:pt x="67" y="4"/>
                  </a:lnTo>
                  <a:lnTo>
                    <a:pt x="86" y="0"/>
                  </a:lnTo>
                  <a:lnTo>
                    <a:pt x="105" y="0"/>
                  </a:lnTo>
                  <a:lnTo>
                    <a:pt x="124" y="3"/>
                  </a:lnTo>
                  <a:lnTo>
                    <a:pt x="142" y="11"/>
                  </a:lnTo>
                  <a:lnTo>
                    <a:pt x="158" y="20"/>
                  </a:lnTo>
                  <a:lnTo>
                    <a:pt x="172" y="34"/>
                  </a:lnTo>
                  <a:lnTo>
                    <a:pt x="183" y="50"/>
                  </a:lnTo>
                  <a:lnTo>
                    <a:pt x="192" y="70"/>
                  </a:lnTo>
                  <a:lnTo>
                    <a:pt x="196" y="89"/>
                  </a:lnTo>
                  <a:lnTo>
                    <a:pt x="197" y="109"/>
                  </a:lnTo>
                  <a:lnTo>
                    <a:pt x="193" y="127"/>
                  </a:lnTo>
                  <a:lnTo>
                    <a:pt x="187" y="145"/>
                  </a:lnTo>
                  <a:lnTo>
                    <a:pt x="177" y="162"/>
                  </a:lnTo>
                  <a:lnTo>
                    <a:pt x="163" y="178"/>
                  </a:lnTo>
                  <a:lnTo>
                    <a:pt x="147" y="190"/>
                  </a:lnTo>
                  <a:lnTo>
                    <a:pt x="129" y="197"/>
                  </a:lnTo>
                  <a:lnTo>
                    <a:pt x="110" y="203"/>
                  </a:lnTo>
                  <a:lnTo>
                    <a:pt x="91" y="203"/>
                  </a:lnTo>
                  <a:lnTo>
                    <a:pt x="72" y="200"/>
                  </a:lnTo>
                  <a:lnTo>
                    <a:pt x="54" y="194"/>
                  </a:lnTo>
                  <a:lnTo>
                    <a:pt x="38" y="183"/>
                  </a:lnTo>
                  <a:lnTo>
                    <a:pt x="24" y="170"/>
                  </a:lnTo>
                  <a:lnTo>
                    <a:pt x="13" y="153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58" name="Freeform 1649"/>
            <p:cNvSpPr>
              <a:spLocks/>
            </p:cNvSpPr>
            <p:nvPr/>
          </p:nvSpPr>
          <p:spPr bwMode="auto">
            <a:xfrm>
              <a:off x="4246" y="2520"/>
              <a:ext cx="26" cy="56"/>
            </a:xfrm>
            <a:custGeom>
              <a:avLst/>
              <a:gdLst>
                <a:gd name="T0" fmla="*/ 0 w 79"/>
                <a:gd name="T1" fmla="*/ 0 h 168"/>
                <a:gd name="T2" fmla="*/ 0 w 79"/>
                <a:gd name="T3" fmla="*/ 0 h 168"/>
                <a:gd name="T4" fmla="*/ 0 w 79"/>
                <a:gd name="T5" fmla="*/ 0 h 168"/>
                <a:gd name="T6" fmla="*/ 0 w 79"/>
                <a:gd name="T7" fmla="*/ 0 h 168"/>
                <a:gd name="T8" fmla="*/ 0 w 79"/>
                <a:gd name="T9" fmla="*/ 0 h 168"/>
                <a:gd name="T10" fmla="*/ 0 w 79"/>
                <a:gd name="T11" fmla="*/ 0 h 168"/>
                <a:gd name="T12" fmla="*/ 0 w 79"/>
                <a:gd name="T13" fmla="*/ 0 h 168"/>
                <a:gd name="T14" fmla="*/ 0 w 79"/>
                <a:gd name="T15" fmla="*/ 0 h 168"/>
                <a:gd name="T16" fmla="*/ 0 w 79"/>
                <a:gd name="T17" fmla="*/ 0 h 168"/>
                <a:gd name="T18" fmla="*/ 0 w 79"/>
                <a:gd name="T19" fmla="*/ 0 h 168"/>
                <a:gd name="T20" fmla="*/ 0 w 79"/>
                <a:gd name="T21" fmla="*/ 0 h 168"/>
                <a:gd name="T22" fmla="*/ 0 w 79"/>
                <a:gd name="T23" fmla="*/ 0 h 168"/>
                <a:gd name="T24" fmla="*/ 0 w 79"/>
                <a:gd name="T25" fmla="*/ 0 h 168"/>
                <a:gd name="T26" fmla="*/ 0 w 79"/>
                <a:gd name="T27" fmla="*/ 0 h 168"/>
                <a:gd name="T28" fmla="*/ 0 w 79"/>
                <a:gd name="T29" fmla="*/ 0 h 168"/>
                <a:gd name="T30" fmla="*/ 0 w 79"/>
                <a:gd name="T31" fmla="*/ 0 h 168"/>
                <a:gd name="T32" fmla="*/ 0 w 79"/>
                <a:gd name="T33" fmla="*/ 0 h 168"/>
                <a:gd name="T34" fmla="*/ 0 w 79"/>
                <a:gd name="T35" fmla="*/ 0 h 168"/>
                <a:gd name="T36" fmla="*/ 0 w 79"/>
                <a:gd name="T37" fmla="*/ 0 h 168"/>
                <a:gd name="T38" fmla="*/ 0 w 79"/>
                <a:gd name="T39" fmla="*/ 0 h 168"/>
                <a:gd name="T40" fmla="*/ 0 w 79"/>
                <a:gd name="T41" fmla="*/ 0 h 1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9"/>
                <a:gd name="T64" fmla="*/ 0 h 168"/>
                <a:gd name="T65" fmla="*/ 79 w 79"/>
                <a:gd name="T66" fmla="*/ 168 h 1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9" h="168">
                  <a:moveTo>
                    <a:pt x="58" y="0"/>
                  </a:moveTo>
                  <a:lnTo>
                    <a:pt x="58" y="0"/>
                  </a:lnTo>
                  <a:lnTo>
                    <a:pt x="39" y="15"/>
                  </a:lnTo>
                  <a:lnTo>
                    <a:pt x="24" y="33"/>
                  </a:lnTo>
                  <a:lnTo>
                    <a:pt x="13" y="53"/>
                  </a:lnTo>
                  <a:lnTo>
                    <a:pt x="4" y="75"/>
                  </a:lnTo>
                  <a:lnTo>
                    <a:pt x="0" y="98"/>
                  </a:lnTo>
                  <a:lnTo>
                    <a:pt x="0" y="121"/>
                  </a:lnTo>
                  <a:lnTo>
                    <a:pt x="5" y="145"/>
                  </a:lnTo>
                  <a:lnTo>
                    <a:pt x="15" y="168"/>
                  </a:lnTo>
                  <a:lnTo>
                    <a:pt x="48" y="147"/>
                  </a:lnTo>
                  <a:lnTo>
                    <a:pt x="41" y="132"/>
                  </a:lnTo>
                  <a:lnTo>
                    <a:pt x="38" y="118"/>
                  </a:lnTo>
                  <a:lnTo>
                    <a:pt x="38" y="101"/>
                  </a:lnTo>
                  <a:lnTo>
                    <a:pt x="39" y="85"/>
                  </a:lnTo>
                  <a:lnTo>
                    <a:pt x="46" y="71"/>
                  </a:lnTo>
                  <a:lnTo>
                    <a:pt x="55" y="57"/>
                  </a:lnTo>
                  <a:lnTo>
                    <a:pt x="65" y="44"/>
                  </a:lnTo>
                  <a:lnTo>
                    <a:pt x="79" y="34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59" name="Freeform 1650"/>
            <p:cNvSpPr>
              <a:spLocks/>
            </p:cNvSpPr>
            <p:nvPr/>
          </p:nvSpPr>
          <p:spPr bwMode="auto">
            <a:xfrm>
              <a:off x="4265" y="2515"/>
              <a:ext cx="54" cy="26"/>
            </a:xfrm>
            <a:custGeom>
              <a:avLst/>
              <a:gdLst>
                <a:gd name="T0" fmla="*/ 0 w 161"/>
                <a:gd name="T1" fmla="*/ 0 h 78"/>
                <a:gd name="T2" fmla="*/ 0 w 161"/>
                <a:gd name="T3" fmla="*/ 0 h 78"/>
                <a:gd name="T4" fmla="*/ 0 w 161"/>
                <a:gd name="T5" fmla="*/ 0 h 78"/>
                <a:gd name="T6" fmla="*/ 0 w 161"/>
                <a:gd name="T7" fmla="*/ 0 h 78"/>
                <a:gd name="T8" fmla="*/ 0 w 161"/>
                <a:gd name="T9" fmla="*/ 0 h 78"/>
                <a:gd name="T10" fmla="*/ 0 w 161"/>
                <a:gd name="T11" fmla="*/ 0 h 78"/>
                <a:gd name="T12" fmla="*/ 0 w 161"/>
                <a:gd name="T13" fmla="*/ 0 h 78"/>
                <a:gd name="T14" fmla="*/ 0 w 161"/>
                <a:gd name="T15" fmla="*/ 0 h 78"/>
                <a:gd name="T16" fmla="*/ 0 w 161"/>
                <a:gd name="T17" fmla="*/ 0 h 78"/>
                <a:gd name="T18" fmla="*/ 0 w 161"/>
                <a:gd name="T19" fmla="*/ 0 h 78"/>
                <a:gd name="T20" fmla="*/ 0 w 161"/>
                <a:gd name="T21" fmla="*/ 0 h 78"/>
                <a:gd name="T22" fmla="*/ 0 w 161"/>
                <a:gd name="T23" fmla="*/ 0 h 78"/>
                <a:gd name="T24" fmla="*/ 0 w 161"/>
                <a:gd name="T25" fmla="*/ 0 h 78"/>
                <a:gd name="T26" fmla="*/ 0 w 161"/>
                <a:gd name="T27" fmla="*/ 0 h 78"/>
                <a:gd name="T28" fmla="*/ 0 w 161"/>
                <a:gd name="T29" fmla="*/ 0 h 78"/>
                <a:gd name="T30" fmla="*/ 0 w 161"/>
                <a:gd name="T31" fmla="*/ 0 h 78"/>
                <a:gd name="T32" fmla="*/ 0 w 161"/>
                <a:gd name="T33" fmla="*/ 0 h 78"/>
                <a:gd name="T34" fmla="*/ 0 w 161"/>
                <a:gd name="T35" fmla="*/ 0 h 78"/>
                <a:gd name="T36" fmla="*/ 0 w 161"/>
                <a:gd name="T37" fmla="*/ 0 h 78"/>
                <a:gd name="T38" fmla="*/ 0 w 161"/>
                <a:gd name="T39" fmla="*/ 0 h 78"/>
                <a:gd name="T40" fmla="*/ 0 w 161"/>
                <a:gd name="T41" fmla="*/ 0 h 7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1"/>
                <a:gd name="T64" fmla="*/ 0 h 78"/>
                <a:gd name="T65" fmla="*/ 161 w 161"/>
                <a:gd name="T66" fmla="*/ 78 h 7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1" h="78">
                  <a:moveTo>
                    <a:pt x="161" y="60"/>
                  </a:moveTo>
                  <a:lnTo>
                    <a:pt x="161" y="60"/>
                  </a:lnTo>
                  <a:lnTo>
                    <a:pt x="147" y="40"/>
                  </a:lnTo>
                  <a:lnTo>
                    <a:pt x="130" y="23"/>
                  </a:lnTo>
                  <a:lnTo>
                    <a:pt x="111" y="13"/>
                  </a:lnTo>
                  <a:lnTo>
                    <a:pt x="90" y="4"/>
                  </a:lnTo>
                  <a:lnTo>
                    <a:pt x="67" y="0"/>
                  </a:lnTo>
                  <a:lnTo>
                    <a:pt x="46" y="0"/>
                  </a:lnTo>
                  <a:lnTo>
                    <a:pt x="22" y="5"/>
                  </a:lnTo>
                  <a:lnTo>
                    <a:pt x="0" y="15"/>
                  </a:lnTo>
                  <a:lnTo>
                    <a:pt x="21" y="49"/>
                  </a:lnTo>
                  <a:lnTo>
                    <a:pt x="34" y="42"/>
                  </a:lnTo>
                  <a:lnTo>
                    <a:pt x="48" y="39"/>
                  </a:lnTo>
                  <a:lnTo>
                    <a:pt x="65" y="39"/>
                  </a:lnTo>
                  <a:lnTo>
                    <a:pt x="80" y="40"/>
                  </a:lnTo>
                  <a:lnTo>
                    <a:pt x="94" y="47"/>
                  </a:lnTo>
                  <a:lnTo>
                    <a:pt x="108" y="55"/>
                  </a:lnTo>
                  <a:lnTo>
                    <a:pt x="119" y="66"/>
                  </a:lnTo>
                  <a:lnTo>
                    <a:pt x="128" y="78"/>
                  </a:lnTo>
                  <a:lnTo>
                    <a:pt x="161" y="6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60" name="Freeform 1651"/>
            <p:cNvSpPr>
              <a:spLocks/>
            </p:cNvSpPr>
            <p:nvPr/>
          </p:nvSpPr>
          <p:spPr bwMode="auto">
            <a:xfrm>
              <a:off x="4298" y="2535"/>
              <a:ext cx="26" cy="55"/>
            </a:xfrm>
            <a:custGeom>
              <a:avLst/>
              <a:gdLst>
                <a:gd name="T0" fmla="*/ 0 w 78"/>
                <a:gd name="T1" fmla="*/ 0 h 166"/>
                <a:gd name="T2" fmla="*/ 0 w 78"/>
                <a:gd name="T3" fmla="*/ 0 h 166"/>
                <a:gd name="T4" fmla="*/ 0 w 78"/>
                <a:gd name="T5" fmla="*/ 0 h 166"/>
                <a:gd name="T6" fmla="*/ 0 w 78"/>
                <a:gd name="T7" fmla="*/ 0 h 166"/>
                <a:gd name="T8" fmla="*/ 0 w 78"/>
                <a:gd name="T9" fmla="*/ 0 h 166"/>
                <a:gd name="T10" fmla="*/ 0 w 78"/>
                <a:gd name="T11" fmla="*/ 0 h 166"/>
                <a:gd name="T12" fmla="*/ 0 w 78"/>
                <a:gd name="T13" fmla="*/ 0 h 166"/>
                <a:gd name="T14" fmla="*/ 0 w 78"/>
                <a:gd name="T15" fmla="*/ 0 h 166"/>
                <a:gd name="T16" fmla="*/ 0 w 78"/>
                <a:gd name="T17" fmla="*/ 0 h 166"/>
                <a:gd name="T18" fmla="*/ 0 w 78"/>
                <a:gd name="T19" fmla="*/ 0 h 166"/>
                <a:gd name="T20" fmla="*/ 0 w 78"/>
                <a:gd name="T21" fmla="*/ 0 h 166"/>
                <a:gd name="T22" fmla="*/ 0 w 78"/>
                <a:gd name="T23" fmla="*/ 0 h 166"/>
                <a:gd name="T24" fmla="*/ 0 w 78"/>
                <a:gd name="T25" fmla="*/ 0 h 166"/>
                <a:gd name="T26" fmla="*/ 0 w 78"/>
                <a:gd name="T27" fmla="*/ 0 h 166"/>
                <a:gd name="T28" fmla="*/ 0 w 78"/>
                <a:gd name="T29" fmla="*/ 0 h 166"/>
                <a:gd name="T30" fmla="*/ 0 w 78"/>
                <a:gd name="T31" fmla="*/ 0 h 166"/>
                <a:gd name="T32" fmla="*/ 0 w 78"/>
                <a:gd name="T33" fmla="*/ 0 h 166"/>
                <a:gd name="T34" fmla="*/ 0 w 78"/>
                <a:gd name="T35" fmla="*/ 0 h 166"/>
                <a:gd name="T36" fmla="*/ 0 w 78"/>
                <a:gd name="T37" fmla="*/ 0 h 166"/>
                <a:gd name="T38" fmla="*/ 0 w 78"/>
                <a:gd name="T39" fmla="*/ 0 h 166"/>
                <a:gd name="T40" fmla="*/ 0 w 78"/>
                <a:gd name="T41" fmla="*/ 0 h 1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8"/>
                <a:gd name="T64" fmla="*/ 0 h 166"/>
                <a:gd name="T65" fmla="*/ 78 w 78"/>
                <a:gd name="T66" fmla="*/ 166 h 1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8" h="166">
                  <a:moveTo>
                    <a:pt x="18" y="166"/>
                  </a:moveTo>
                  <a:lnTo>
                    <a:pt x="18" y="166"/>
                  </a:lnTo>
                  <a:lnTo>
                    <a:pt x="38" y="151"/>
                  </a:lnTo>
                  <a:lnTo>
                    <a:pt x="54" y="133"/>
                  </a:lnTo>
                  <a:lnTo>
                    <a:pt x="66" y="113"/>
                  </a:lnTo>
                  <a:lnTo>
                    <a:pt x="73" y="91"/>
                  </a:lnTo>
                  <a:lnTo>
                    <a:pt x="78" y="69"/>
                  </a:lnTo>
                  <a:lnTo>
                    <a:pt x="77" y="46"/>
                  </a:lnTo>
                  <a:lnTo>
                    <a:pt x="72" y="22"/>
                  </a:lnTo>
                  <a:lnTo>
                    <a:pt x="62" y="0"/>
                  </a:lnTo>
                  <a:lnTo>
                    <a:pt x="29" y="18"/>
                  </a:lnTo>
                  <a:lnTo>
                    <a:pt x="36" y="35"/>
                  </a:lnTo>
                  <a:lnTo>
                    <a:pt x="39" y="51"/>
                  </a:lnTo>
                  <a:lnTo>
                    <a:pt x="40" y="66"/>
                  </a:lnTo>
                  <a:lnTo>
                    <a:pt x="38" y="81"/>
                  </a:lnTo>
                  <a:lnTo>
                    <a:pt x="33" y="95"/>
                  </a:lnTo>
                  <a:lnTo>
                    <a:pt x="24" y="109"/>
                  </a:lnTo>
                  <a:lnTo>
                    <a:pt x="12" y="123"/>
                  </a:lnTo>
                  <a:lnTo>
                    <a:pt x="0" y="132"/>
                  </a:lnTo>
                  <a:lnTo>
                    <a:pt x="18" y="16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61" name="Freeform 1652"/>
            <p:cNvSpPr>
              <a:spLocks/>
            </p:cNvSpPr>
            <p:nvPr/>
          </p:nvSpPr>
          <p:spPr bwMode="auto">
            <a:xfrm>
              <a:off x="4251" y="2569"/>
              <a:ext cx="53" cy="26"/>
            </a:xfrm>
            <a:custGeom>
              <a:avLst/>
              <a:gdLst>
                <a:gd name="T0" fmla="*/ 0 w 160"/>
                <a:gd name="T1" fmla="*/ 0 h 79"/>
                <a:gd name="T2" fmla="*/ 0 w 160"/>
                <a:gd name="T3" fmla="*/ 0 h 79"/>
                <a:gd name="T4" fmla="*/ 0 w 160"/>
                <a:gd name="T5" fmla="*/ 0 h 79"/>
                <a:gd name="T6" fmla="*/ 0 w 160"/>
                <a:gd name="T7" fmla="*/ 0 h 79"/>
                <a:gd name="T8" fmla="*/ 0 w 160"/>
                <a:gd name="T9" fmla="*/ 0 h 79"/>
                <a:gd name="T10" fmla="*/ 0 w 160"/>
                <a:gd name="T11" fmla="*/ 0 h 79"/>
                <a:gd name="T12" fmla="*/ 0 w 160"/>
                <a:gd name="T13" fmla="*/ 0 h 79"/>
                <a:gd name="T14" fmla="*/ 0 w 160"/>
                <a:gd name="T15" fmla="*/ 0 h 79"/>
                <a:gd name="T16" fmla="*/ 0 w 160"/>
                <a:gd name="T17" fmla="*/ 0 h 79"/>
                <a:gd name="T18" fmla="*/ 0 w 160"/>
                <a:gd name="T19" fmla="*/ 0 h 79"/>
                <a:gd name="T20" fmla="*/ 0 w 160"/>
                <a:gd name="T21" fmla="*/ 0 h 79"/>
                <a:gd name="T22" fmla="*/ 0 w 160"/>
                <a:gd name="T23" fmla="*/ 0 h 79"/>
                <a:gd name="T24" fmla="*/ 0 w 160"/>
                <a:gd name="T25" fmla="*/ 0 h 79"/>
                <a:gd name="T26" fmla="*/ 0 w 160"/>
                <a:gd name="T27" fmla="*/ 0 h 79"/>
                <a:gd name="T28" fmla="*/ 0 w 160"/>
                <a:gd name="T29" fmla="*/ 0 h 79"/>
                <a:gd name="T30" fmla="*/ 0 w 160"/>
                <a:gd name="T31" fmla="*/ 0 h 79"/>
                <a:gd name="T32" fmla="*/ 0 w 160"/>
                <a:gd name="T33" fmla="*/ 0 h 79"/>
                <a:gd name="T34" fmla="*/ 0 w 160"/>
                <a:gd name="T35" fmla="*/ 0 h 79"/>
                <a:gd name="T36" fmla="*/ 0 w 160"/>
                <a:gd name="T37" fmla="*/ 0 h 79"/>
                <a:gd name="T38" fmla="*/ 0 w 160"/>
                <a:gd name="T39" fmla="*/ 0 h 79"/>
                <a:gd name="T40" fmla="*/ 0 w 160"/>
                <a:gd name="T41" fmla="*/ 0 h 7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0"/>
                <a:gd name="T64" fmla="*/ 0 h 79"/>
                <a:gd name="T65" fmla="*/ 160 w 160"/>
                <a:gd name="T66" fmla="*/ 79 h 7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0" h="79">
                  <a:moveTo>
                    <a:pt x="0" y="21"/>
                  </a:moveTo>
                  <a:lnTo>
                    <a:pt x="0" y="19"/>
                  </a:lnTo>
                  <a:lnTo>
                    <a:pt x="14" y="40"/>
                  </a:lnTo>
                  <a:lnTo>
                    <a:pt x="31" y="56"/>
                  </a:lnTo>
                  <a:lnTo>
                    <a:pt x="50" y="68"/>
                  </a:lnTo>
                  <a:lnTo>
                    <a:pt x="71" y="77"/>
                  </a:lnTo>
                  <a:lnTo>
                    <a:pt x="94" y="79"/>
                  </a:lnTo>
                  <a:lnTo>
                    <a:pt x="117" y="79"/>
                  </a:lnTo>
                  <a:lnTo>
                    <a:pt x="139" y="73"/>
                  </a:lnTo>
                  <a:lnTo>
                    <a:pt x="160" y="64"/>
                  </a:lnTo>
                  <a:lnTo>
                    <a:pt x="142" y="30"/>
                  </a:lnTo>
                  <a:lnTo>
                    <a:pt x="127" y="36"/>
                  </a:lnTo>
                  <a:lnTo>
                    <a:pt x="112" y="40"/>
                  </a:lnTo>
                  <a:lnTo>
                    <a:pt x="96" y="40"/>
                  </a:lnTo>
                  <a:lnTo>
                    <a:pt x="81" y="37"/>
                  </a:lnTo>
                  <a:lnTo>
                    <a:pt x="67" y="34"/>
                  </a:lnTo>
                  <a:lnTo>
                    <a:pt x="53" y="24"/>
                  </a:lnTo>
                  <a:lnTo>
                    <a:pt x="42" y="14"/>
                  </a:lnTo>
                  <a:lnTo>
                    <a:pt x="33" y="1"/>
                  </a:lnTo>
                  <a:lnTo>
                    <a:pt x="33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62" name="Freeform 1653"/>
            <p:cNvSpPr>
              <a:spLocks/>
            </p:cNvSpPr>
            <p:nvPr/>
          </p:nvSpPr>
          <p:spPr bwMode="auto">
            <a:xfrm>
              <a:off x="4129" y="3110"/>
              <a:ext cx="65" cy="67"/>
            </a:xfrm>
            <a:custGeom>
              <a:avLst/>
              <a:gdLst>
                <a:gd name="T0" fmla="*/ 0 w 197"/>
                <a:gd name="T1" fmla="*/ 0 h 203"/>
                <a:gd name="T2" fmla="*/ 0 w 197"/>
                <a:gd name="T3" fmla="*/ 0 h 203"/>
                <a:gd name="T4" fmla="*/ 0 w 197"/>
                <a:gd name="T5" fmla="*/ 0 h 203"/>
                <a:gd name="T6" fmla="*/ 0 w 197"/>
                <a:gd name="T7" fmla="*/ 0 h 203"/>
                <a:gd name="T8" fmla="*/ 0 w 197"/>
                <a:gd name="T9" fmla="*/ 0 h 203"/>
                <a:gd name="T10" fmla="*/ 0 w 197"/>
                <a:gd name="T11" fmla="*/ 0 h 203"/>
                <a:gd name="T12" fmla="*/ 0 w 197"/>
                <a:gd name="T13" fmla="*/ 0 h 203"/>
                <a:gd name="T14" fmla="*/ 0 w 197"/>
                <a:gd name="T15" fmla="*/ 0 h 203"/>
                <a:gd name="T16" fmla="*/ 0 w 197"/>
                <a:gd name="T17" fmla="*/ 0 h 203"/>
                <a:gd name="T18" fmla="*/ 0 w 197"/>
                <a:gd name="T19" fmla="*/ 0 h 203"/>
                <a:gd name="T20" fmla="*/ 0 w 197"/>
                <a:gd name="T21" fmla="*/ 0 h 203"/>
                <a:gd name="T22" fmla="*/ 0 w 197"/>
                <a:gd name="T23" fmla="*/ 0 h 203"/>
                <a:gd name="T24" fmla="*/ 0 w 197"/>
                <a:gd name="T25" fmla="*/ 0 h 203"/>
                <a:gd name="T26" fmla="*/ 0 w 197"/>
                <a:gd name="T27" fmla="*/ 0 h 203"/>
                <a:gd name="T28" fmla="*/ 0 w 197"/>
                <a:gd name="T29" fmla="*/ 0 h 203"/>
                <a:gd name="T30" fmla="*/ 0 w 197"/>
                <a:gd name="T31" fmla="*/ 0 h 203"/>
                <a:gd name="T32" fmla="*/ 0 w 197"/>
                <a:gd name="T33" fmla="*/ 0 h 203"/>
                <a:gd name="T34" fmla="*/ 0 w 197"/>
                <a:gd name="T35" fmla="*/ 0 h 203"/>
                <a:gd name="T36" fmla="*/ 0 w 197"/>
                <a:gd name="T37" fmla="*/ 0 h 203"/>
                <a:gd name="T38" fmla="*/ 0 w 197"/>
                <a:gd name="T39" fmla="*/ 0 h 203"/>
                <a:gd name="T40" fmla="*/ 0 w 197"/>
                <a:gd name="T41" fmla="*/ 0 h 203"/>
                <a:gd name="T42" fmla="*/ 0 w 197"/>
                <a:gd name="T43" fmla="*/ 0 h 203"/>
                <a:gd name="T44" fmla="*/ 0 w 197"/>
                <a:gd name="T45" fmla="*/ 0 h 203"/>
                <a:gd name="T46" fmla="*/ 0 w 197"/>
                <a:gd name="T47" fmla="*/ 0 h 203"/>
                <a:gd name="T48" fmla="*/ 0 w 197"/>
                <a:gd name="T49" fmla="*/ 0 h 203"/>
                <a:gd name="T50" fmla="*/ 0 w 197"/>
                <a:gd name="T51" fmla="*/ 0 h 203"/>
                <a:gd name="T52" fmla="*/ 0 w 197"/>
                <a:gd name="T53" fmla="*/ 0 h 203"/>
                <a:gd name="T54" fmla="*/ 0 w 197"/>
                <a:gd name="T55" fmla="*/ 0 h 203"/>
                <a:gd name="T56" fmla="*/ 0 w 197"/>
                <a:gd name="T57" fmla="*/ 0 h 203"/>
                <a:gd name="T58" fmla="*/ 0 w 197"/>
                <a:gd name="T59" fmla="*/ 0 h 203"/>
                <a:gd name="T60" fmla="*/ 0 w 197"/>
                <a:gd name="T61" fmla="*/ 0 h 203"/>
                <a:gd name="T62" fmla="*/ 0 w 197"/>
                <a:gd name="T63" fmla="*/ 0 h 203"/>
                <a:gd name="T64" fmla="*/ 0 w 197"/>
                <a:gd name="T65" fmla="*/ 0 h 20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7"/>
                <a:gd name="T100" fmla="*/ 0 h 203"/>
                <a:gd name="T101" fmla="*/ 197 w 197"/>
                <a:gd name="T102" fmla="*/ 203 h 20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7" h="203">
                  <a:moveTo>
                    <a:pt x="0" y="102"/>
                  </a:moveTo>
                  <a:lnTo>
                    <a:pt x="3" y="82"/>
                  </a:lnTo>
                  <a:lnTo>
                    <a:pt x="8" y="62"/>
                  </a:lnTo>
                  <a:lnTo>
                    <a:pt x="17" y="45"/>
                  </a:lnTo>
                  <a:lnTo>
                    <a:pt x="29" y="30"/>
                  </a:lnTo>
                  <a:lnTo>
                    <a:pt x="44" y="18"/>
                  </a:lnTo>
                  <a:lnTo>
                    <a:pt x="61" y="8"/>
                  </a:lnTo>
                  <a:lnTo>
                    <a:pt x="80" y="2"/>
                  </a:lnTo>
                  <a:lnTo>
                    <a:pt x="100" y="0"/>
                  </a:lnTo>
                  <a:lnTo>
                    <a:pt x="119" y="2"/>
                  </a:lnTo>
                  <a:lnTo>
                    <a:pt x="138" y="8"/>
                  </a:lnTo>
                  <a:lnTo>
                    <a:pt x="154" y="18"/>
                  </a:lnTo>
                  <a:lnTo>
                    <a:pt x="168" y="30"/>
                  </a:lnTo>
                  <a:lnTo>
                    <a:pt x="181" y="45"/>
                  </a:lnTo>
                  <a:lnTo>
                    <a:pt x="190" y="62"/>
                  </a:lnTo>
                  <a:lnTo>
                    <a:pt x="195" y="82"/>
                  </a:lnTo>
                  <a:lnTo>
                    <a:pt x="197" y="102"/>
                  </a:lnTo>
                  <a:lnTo>
                    <a:pt x="195" y="122"/>
                  </a:lnTo>
                  <a:lnTo>
                    <a:pt x="190" y="141"/>
                  </a:lnTo>
                  <a:lnTo>
                    <a:pt x="181" y="159"/>
                  </a:lnTo>
                  <a:lnTo>
                    <a:pt x="168" y="173"/>
                  </a:lnTo>
                  <a:lnTo>
                    <a:pt x="154" y="186"/>
                  </a:lnTo>
                  <a:lnTo>
                    <a:pt x="138" y="196"/>
                  </a:lnTo>
                  <a:lnTo>
                    <a:pt x="119" y="201"/>
                  </a:lnTo>
                  <a:lnTo>
                    <a:pt x="100" y="203"/>
                  </a:lnTo>
                  <a:lnTo>
                    <a:pt x="80" y="201"/>
                  </a:lnTo>
                  <a:lnTo>
                    <a:pt x="61" y="196"/>
                  </a:lnTo>
                  <a:lnTo>
                    <a:pt x="44" y="186"/>
                  </a:lnTo>
                  <a:lnTo>
                    <a:pt x="29" y="173"/>
                  </a:lnTo>
                  <a:lnTo>
                    <a:pt x="17" y="159"/>
                  </a:lnTo>
                  <a:lnTo>
                    <a:pt x="8" y="141"/>
                  </a:lnTo>
                  <a:lnTo>
                    <a:pt x="3" y="122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63" name="Freeform 1654"/>
            <p:cNvSpPr>
              <a:spLocks/>
            </p:cNvSpPr>
            <p:nvPr/>
          </p:nvSpPr>
          <p:spPr bwMode="auto">
            <a:xfrm>
              <a:off x="4122" y="3103"/>
              <a:ext cx="40" cy="41"/>
            </a:xfrm>
            <a:custGeom>
              <a:avLst/>
              <a:gdLst>
                <a:gd name="T0" fmla="*/ 0 w 119"/>
                <a:gd name="T1" fmla="*/ 0 h 122"/>
                <a:gd name="T2" fmla="*/ 0 w 119"/>
                <a:gd name="T3" fmla="*/ 0 h 122"/>
                <a:gd name="T4" fmla="*/ 0 w 119"/>
                <a:gd name="T5" fmla="*/ 0 h 122"/>
                <a:gd name="T6" fmla="*/ 0 w 119"/>
                <a:gd name="T7" fmla="*/ 0 h 122"/>
                <a:gd name="T8" fmla="*/ 0 w 119"/>
                <a:gd name="T9" fmla="*/ 0 h 122"/>
                <a:gd name="T10" fmla="*/ 0 w 119"/>
                <a:gd name="T11" fmla="*/ 0 h 122"/>
                <a:gd name="T12" fmla="*/ 0 w 119"/>
                <a:gd name="T13" fmla="*/ 0 h 122"/>
                <a:gd name="T14" fmla="*/ 0 w 119"/>
                <a:gd name="T15" fmla="*/ 0 h 122"/>
                <a:gd name="T16" fmla="*/ 0 w 119"/>
                <a:gd name="T17" fmla="*/ 0 h 122"/>
                <a:gd name="T18" fmla="*/ 0 w 119"/>
                <a:gd name="T19" fmla="*/ 0 h 122"/>
                <a:gd name="T20" fmla="*/ 0 w 119"/>
                <a:gd name="T21" fmla="*/ 0 h 122"/>
                <a:gd name="T22" fmla="*/ 0 w 119"/>
                <a:gd name="T23" fmla="*/ 0 h 122"/>
                <a:gd name="T24" fmla="*/ 0 w 119"/>
                <a:gd name="T25" fmla="*/ 0 h 122"/>
                <a:gd name="T26" fmla="*/ 0 w 119"/>
                <a:gd name="T27" fmla="*/ 0 h 122"/>
                <a:gd name="T28" fmla="*/ 0 w 119"/>
                <a:gd name="T29" fmla="*/ 0 h 122"/>
                <a:gd name="T30" fmla="*/ 0 w 119"/>
                <a:gd name="T31" fmla="*/ 0 h 122"/>
                <a:gd name="T32" fmla="*/ 0 w 119"/>
                <a:gd name="T33" fmla="*/ 0 h 122"/>
                <a:gd name="T34" fmla="*/ 0 w 119"/>
                <a:gd name="T35" fmla="*/ 0 h 122"/>
                <a:gd name="T36" fmla="*/ 0 w 119"/>
                <a:gd name="T37" fmla="*/ 0 h 122"/>
                <a:gd name="T38" fmla="*/ 0 w 119"/>
                <a:gd name="T39" fmla="*/ 0 h 122"/>
                <a:gd name="T40" fmla="*/ 0 w 119"/>
                <a:gd name="T41" fmla="*/ 0 h 12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9"/>
                <a:gd name="T64" fmla="*/ 0 h 122"/>
                <a:gd name="T65" fmla="*/ 119 w 119"/>
                <a:gd name="T66" fmla="*/ 122 h 12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9" h="122">
                  <a:moveTo>
                    <a:pt x="119" y="0"/>
                  </a:moveTo>
                  <a:lnTo>
                    <a:pt x="119" y="0"/>
                  </a:lnTo>
                  <a:lnTo>
                    <a:pt x="95" y="3"/>
                  </a:lnTo>
                  <a:lnTo>
                    <a:pt x="72" y="9"/>
                  </a:lnTo>
                  <a:lnTo>
                    <a:pt x="53" y="22"/>
                  </a:lnTo>
                  <a:lnTo>
                    <a:pt x="36" y="35"/>
                  </a:lnTo>
                  <a:lnTo>
                    <a:pt x="20" y="55"/>
                  </a:lnTo>
                  <a:lnTo>
                    <a:pt x="9" y="76"/>
                  </a:lnTo>
                  <a:lnTo>
                    <a:pt x="3" y="98"/>
                  </a:lnTo>
                  <a:lnTo>
                    <a:pt x="0" y="122"/>
                  </a:lnTo>
                  <a:lnTo>
                    <a:pt x="38" y="122"/>
                  </a:lnTo>
                  <a:lnTo>
                    <a:pt x="41" y="106"/>
                  </a:lnTo>
                  <a:lnTo>
                    <a:pt x="44" y="89"/>
                  </a:lnTo>
                  <a:lnTo>
                    <a:pt x="51" y="76"/>
                  </a:lnTo>
                  <a:lnTo>
                    <a:pt x="61" y="64"/>
                  </a:lnTo>
                  <a:lnTo>
                    <a:pt x="73" y="54"/>
                  </a:lnTo>
                  <a:lnTo>
                    <a:pt x="87" y="46"/>
                  </a:lnTo>
                  <a:lnTo>
                    <a:pt x="103" y="42"/>
                  </a:lnTo>
                  <a:lnTo>
                    <a:pt x="119" y="39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64" name="Freeform 1655"/>
            <p:cNvSpPr>
              <a:spLocks/>
            </p:cNvSpPr>
            <p:nvPr/>
          </p:nvSpPr>
          <p:spPr bwMode="auto">
            <a:xfrm>
              <a:off x="4162" y="3103"/>
              <a:ext cx="39" cy="41"/>
            </a:xfrm>
            <a:custGeom>
              <a:avLst/>
              <a:gdLst>
                <a:gd name="T0" fmla="*/ 0 w 116"/>
                <a:gd name="T1" fmla="*/ 0 h 122"/>
                <a:gd name="T2" fmla="*/ 0 w 116"/>
                <a:gd name="T3" fmla="*/ 0 h 122"/>
                <a:gd name="T4" fmla="*/ 0 w 116"/>
                <a:gd name="T5" fmla="*/ 0 h 122"/>
                <a:gd name="T6" fmla="*/ 0 w 116"/>
                <a:gd name="T7" fmla="*/ 0 h 122"/>
                <a:gd name="T8" fmla="*/ 0 w 116"/>
                <a:gd name="T9" fmla="*/ 0 h 122"/>
                <a:gd name="T10" fmla="*/ 0 w 116"/>
                <a:gd name="T11" fmla="*/ 0 h 122"/>
                <a:gd name="T12" fmla="*/ 0 w 116"/>
                <a:gd name="T13" fmla="*/ 0 h 122"/>
                <a:gd name="T14" fmla="*/ 0 w 116"/>
                <a:gd name="T15" fmla="*/ 0 h 122"/>
                <a:gd name="T16" fmla="*/ 0 w 116"/>
                <a:gd name="T17" fmla="*/ 0 h 122"/>
                <a:gd name="T18" fmla="*/ 0 w 116"/>
                <a:gd name="T19" fmla="*/ 0 h 122"/>
                <a:gd name="T20" fmla="*/ 0 w 116"/>
                <a:gd name="T21" fmla="*/ 0 h 122"/>
                <a:gd name="T22" fmla="*/ 0 w 116"/>
                <a:gd name="T23" fmla="*/ 0 h 122"/>
                <a:gd name="T24" fmla="*/ 0 w 116"/>
                <a:gd name="T25" fmla="*/ 0 h 122"/>
                <a:gd name="T26" fmla="*/ 0 w 116"/>
                <a:gd name="T27" fmla="*/ 0 h 122"/>
                <a:gd name="T28" fmla="*/ 0 w 116"/>
                <a:gd name="T29" fmla="*/ 0 h 122"/>
                <a:gd name="T30" fmla="*/ 0 w 116"/>
                <a:gd name="T31" fmla="*/ 0 h 122"/>
                <a:gd name="T32" fmla="*/ 0 w 116"/>
                <a:gd name="T33" fmla="*/ 0 h 122"/>
                <a:gd name="T34" fmla="*/ 0 w 116"/>
                <a:gd name="T35" fmla="*/ 0 h 122"/>
                <a:gd name="T36" fmla="*/ 0 w 116"/>
                <a:gd name="T37" fmla="*/ 0 h 122"/>
                <a:gd name="T38" fmla="*/ 0 w 116"/>
                <a:gd name="T39" fmla="*/ 0 h 122"/>
                <a:gd name="T40" fmla="*/ 0 w 116"/>
                <a:gd name="T41" fmla="*/ 0 h 12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6"/>
                <a:gd name="T64" fmla="*/ 0 h 122"/>
                <a:gd name="T65" fmla="*/ 116 w 116"/>
                <a:gd name="T66" fmla="*/ 122 h 12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6" h="122">
                  <a:moveTo>
                    <a:pt x="116" y="122"/>
                  </a:moveTo>
                  <a:lnTo>
                    <a:pt x="116" y="122"/>
                  </a:lnTo>
                  <a:lnTo>
                    <a:pt x="114" y="98"/>
                  </a:lnTo>
                  <a:lnTo>
                    <a:pt x="107" y="76"/>
                  </a:lnTo>
                  <a:lnTo>
                    <a:pt x="96" y="55"/>
                  </a:lnTo>
                  <a:lnTo>
                    <a:pt x="82" y="35"/>
                  </a:lnTo>
                  <a:lnTo>
                    <a:pt x="66" y="22"/>
                  </a:lnTo>
                  <a:lnTo>
                    <a:pt x="45" y="9"/>
                  </a:lnTo>
                  <a:lnTo>
                    <a:pt x="23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15" y="42"/>
                  </a:lnTo>
                  <a:lnTo>
                    <a:pt x="30" y="46"/>
                  </a:lnTo>
                  <a:lnTo>
                    <a:pt x="43" y="54"/>
                  </a:lnTo>
                  <a:lnTo>
                    <a:pt x="54" y="64"/>
                  </a:lnTo>
                  <a:lnTo>
                    <a:pt x="66" y="76"/>
                  </a:lnTo>
                  <a:lnTo>
                    <a:pt x="72" y="89"/>
                  </a:lnTo>
                  <a:lnTo>
                    <a:pt x="76" y="106"/>
                  </a:lnTo>
                  <a:lnTo>
                    <a:pt x="78" y="122"/>
                  </a:lnTo>
                  <a:lnTo>
                    <a:pt x="116" y="12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65" name="Freeform 1656"/>
            <p:cNvSpPr>
              <a:spLocks/>
            </p:cNvSpPr>
            <p:nvPr/>
          </p:nvSpPr>
          <p:spPr bwMode="auto">
            <a:xfrm>
              <a:off x="4162" y="3144"/>
              <a:ext cx="39" cy="40"/>
            </a:xfrm>
            <a:custGeom>
              <a:avLst/>
              <a:gdLst>
                <a:gd name="T0" fmla="*/ 0 w 116"/>
                <a:gd name="T1" fmla="*/ 0 h 121"/>
                <a:gd name="T2" fmla="*/ 0 w 116"/>
                <a:gd name="T3" fmla="*/ 0 h 121"/>
                <a:gd name="T4" fmla="*/ 0 w 116"/>
                <a:gd name="T5" fmla="*/ 0 h 121"/>
                <a:gd name="T6" fmla="*/ 0 w 116"/>
                <a:gd name="T7" fmla="*/ 0 h 121"/>
                <a:gd name="T8" fmla="*/ 0 w 116"/>
                <a:gd name="T9" fmla="*/ 0 h 121"/>
                <a:gd name="T10" fmla="*/ 0 w 116"/>
                <a:gd name="T11" fmla="*/ 0 h 121"/>
                <a:gd name="T12" fmla="*/ 0 w 116"/>
                <a:gd name="T13" fmla="*/ 0 h 121"/>
                <a:gd name="T14" fmla="*/ 0 w 116"/>
                <a:gd name="T15" fmla="*/ 0 h 121"/>
                <a:gd name="T16" fmla="*/ 0 w 116"/>
                <a:gd name="T17" fmla="*/ 0 h 121"/>
                <a:gd name="T18" fmla="*/ 0 w 116"/>
                <a:gd name="T19" fmla="*/ 0 h 121"/>
                <a:gd name="T20" fmla="*/ 0 w 116"/>
                <a:gd name="T21" fmla="*/ 0 h 121"/>
                <a:gd name="T22" fmla="*/ 0 w 116"/>
                <a:gd name="T23" fmla="*/ 0 h 121"/>
                <a:gd name="T24" fmla="*/ 0 w 116"/>
                <a:gd name="T25" fmla="*/ 0 h 121"/>
                <a:gd name="T26" fmla="*/ 0 w 116"/>
                <a:gd name="T27" fmla="*/ 0 h 121"/>
                <a:gd name="T28" fmla="*/ 0 w 116"/>
                <a:gd name="T29" fmla="*/ 0 h 121"/>
                <a:gd name="T30" fmla="*/ 0 w 116"/>
                <a:gd name="T31" fmla="*/ 0 h 121"/>
                <a:gd name="T32" fmla="*/ 0 w 116"/>
                <a:gd name="T33" fmla="*/ 0 h 121"/>
                <a:gd name="T34" fmla="*/ 0 w 116"/>
                <a:gd name="T35" fmla="*/ 0 h 121"/>
                <a:gd name="T36" fmla="*/ 0 w 116"/>
                <a:gd name="T37" fmla="*/ 0 h 121"/>
                <a:gd name="T38" fmla="*/ 0 w 116"/>
                <a:gd name="T39" fmla="*/ 0 h 121"/>
                <a:gd name="T40" fmla="*/ 0 w 116"/>
                <a:gd name="T41" fmla="*/ 0 h 1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6"/>
                <a:gd name="T64" fmla="*/ 0 h 121"/>
                <a:gd name="T65" fmla="*/ 116 w 116"/>
                <a:gd name="T66" fmla="*/ 121 h 1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6" h="121">
                  <a:moveTo>
                    <a:pt x="0" y="121"/>
                  </a:moveTo>
                  <a:lnTo>
                    <a:pt x="0" y="121"/>
                  </a:lnTo>
                  <a:lnTo>
                    <a:pt x="23" y="118"/>
                  </a:lnTo>
                  <a:lnTo>
                    <a:pt x="44" y="112"/>
                  </a:lnTo>
                  <a:lnTo>
                    <a:pt x="66" y="100"/>
                  </a:lnTo>
                  <a:lnTo>
                    <a:pt x="82" y="86"/>
                  </a:lnTo>
                  <a:lnTo>
                    <a:pt x="96" y="67"/>
                  </a:lnTo>
                  <a:lnTo>
                    <a:pt x="107" y="45"/>
                  </a:lnTo>
                  <a:lnTo>
                    <a:pt x="114" y="24"/>
                  </a:lnTo>
                  <a:lnTo>
                    <a:pt x="116" y="0"/>
                  </a:lnTo>
                  <a:lnTo>
                    <a:pt x="78" y="0"/>
                  </a:lnTo>
                  <a:lnTo>
                    <a:pt x="76" y="17"/>
                  </a:lnTo>
                  <a:lnTo>
                    <a:pt x="72" y="32"/>
                  </a:lnTo>
                  <a:lnTo>
                    <a:pt x="66" y="47"/>
                  </a:lnTo>
                  <a:lnTo>
                    <a:pt x="54" y="57"/>
                  </a:lnTo>
                  <a:lnTo>
                    <a:pt x="43" y="69"/>
                  </a:lnTo>
                  <a:lnTo>
                    <a:pt x="32" y="75"/>
                  </a:lnTo>
                  <a:lnTo>
                    <a:pt x="15" y="79"/>
                  </a:lnTo>
                  <a:lnTo>
                    <a:pt x="0" y="82"/>
                  </a:lnTo>
                  <a:lnTo>
                    <a:pt x="0" y="12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66" name="Freeform 1657"/>
            <p:cNvSpPr>
              <a:spLocks/>
            </p:cNvSpPr>
            <p:nvPr/>
          </p:nvSpPr>
          <p:spPr bwMode="auto">
            <a:xfrm>
              <a:off x="4122" y="3144"/>
              <a:ext cx="40" cy="40"/>
            </a:xfrm>
            <a:custGeom>
              <a:avLst/>
              <a:gdLst>
                <a:gd name="T0" fmla="*/ 0 w 119"/>
                <a:gd name="T1" fmla="*/ 0 h 121"/>
                <a:gd name="T2" fmla="*/ 0 w 119"/>
                <a:gd name="T3" fmla="*/ 0 h 121"/>
                <a:gd name="T4" fmla="*/ 0 w 119"/>
                <a:gd name="T5" fmla="*/ 0 h 121"/>
                <a:gd name="T6" fmla="*/ 0 w 119"/>
                <a:gd name="T7" fmla="*/ 0 h 121"/>
                <a:gd name="T8" fmla="*/ 0 w 119"/>
                <a:gd name="T9" fmla="*/ 0 h 121"/>
                <a:gd name="T10" fmla="*/ 0 w 119"/>
                <a:gd name="T11" fmla="*/ 0 h 121"/>
                <a:gd name="T12" fmla="*/ 0 w 119"/>
                <a:gd name="T13" fmla="*/ 0 h 121"/>
                <a:gd name="T14" fmla="*/ 0 w 119"/>
                <a:gd name="T15" fmla="*/ 0 h 121"/>
                <a:gd name="T16" fmla="*/ 0 w 119"/>
                <a:gd name="T17" fmla="*/ 0 h 121"/>
                <a:gd name="T18" fmla="*/ 0 w 119"/>
                <a:gd name="T19" fmla="*/ 0 h 121"/>
                <a:gd name="T20" fmla="*/ 0 w 119"/>
                <a:gd name="T21" fmla="*/ 0 h 121"/>
                <a:gd name="T22" fmla="*/ 0 w 119"/>
                <a:gd name="T23" fmla="*/ 0 h 121"/>
                <a:gd name="T24" fmla="*/ 0 w 119"/>
                <a:gd name="T25" fmla="*/ 0 h 121"/>
                <a:gd name="T26" fmla="*/ 0 w 119"/>
                <a:gd name="T27" fmla="*/ 0 h 121"/>
                <a:gd name="T28" fmla="*/ 0 w 119"/>
                <a:gd name="T29" fmla="*/ 0 h 121"/>
                <a:gd name="T30" fmla="*/ 0 w 119"/>
                <a:gd name="T31" fmla="*/ 0 h 121"/>
                <a:gd name="T32" fmla="*/ 0 w 119"/>
                <a:gd name="T33" fmla="*/ 0 h 121"/>
                <a:gd name="T34" fmla="*/ 0 w 119"/>
                <a:gd name="T35" fmla="*/ 0 h 121"/>
                <a:gd name="T36" fmla="*/ 0 w 119"/>
                <a:gd name="T37" fmla="*/ 0 h 121"/>
                <a:gd name="T38" fmla="*/ 0 w 119"/>
                <a:gd name="T39" fmla="*/ 0 h 121"/>
                <a:gd name="T40" fmla="*/ 0 w 119"/>
                <a:gd name="T41" fmla="*/ 0 h 1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9"/>
                <a:gd name="T64" fmla="*/ 0 h 121"/>
                <a:gd name="T65" fmla="*/ 119 w 119"/>
                <a:gd name="T66" fmla="*/ 121 h 1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9" h="121">
                  <a:moveTo>
                    <a:pt x="0" y="0"/>
                  </a:moveTo>
                  <a:lnTo>
                    <a:pt x="0" y="0"/>
                  </a:lnTo>
                  <a:lnTo>
                    <a:pt x="3" y="24"/>
                  </a:lnTo>
                  <a:lnTo>
                    <a:pt x="9" y="45"/>
                  </a:lnTo>
                  <a:lnTo>
                    <a:pt x="20" y="67"/>
                  </a:lnTo>
                  <a:lnTo>
                    <a:pt x="36" y="86"/>
                  </a:lnTo>
                  <a:lnTo>
                    <a:pt x="53" y="100"/>
                  </a:lnTo>
                  <a:lnTo>
                    <a:pt x="73" y="112"/>
                  </a:lnTo>
                  <a:lnTo>
                    <a:pt x="95" y="118"/>
                  </a:lnTo>
                  <a:lnTo>
                    <a:pt x="119" y="121"/>
                  </a:lnTo>
                  <a:lnTo>
                    <a:pt x="119" y="82"/>
                  </a:lnTo>
                  <a:lnTo>
                    <a:pt x="103" y="79"/>
                  </a:lnTo>
                  <a:lnTo>
                    <a:pt x="86" y="75"/>
                  </a:lnTo>
                  <a:lnTo>
                    <a:pt x="73" y="69"/>
                  </a:lnTo>
                  <a:lnTo>
                    <a:pt x="61" y="57"/>
                  </a:lnTo>
                  <a:lnTo>
                    <a:pt x="51" y="47"/>
                  </a:lnTo>
                  <a:lnTo>
                    <a:pt x="44" y="32"/>
                  </a:lnTo>
                  <a:lnTo>
                    <a:pt x="41" y="17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67" name="Freeform 1658"/>
            <p:cNvSpPr>
              <a:spLocks/>
            </p:cNvSpPr>
            <p:nvPr/>
          </p:nvSpPr>
          <p:spPr bwMode="auto">
            <a:xfrm>
              <a:off x="4070" y="3055"/>
              <a:ext cx="66" cy="68"/>
            </a:xfrm>
            <a:custGeom>
              <a:avLst/>
              <a:gdLst>
                <a:gd name="T0" fmla="*/ 0 w 197"/>
                <a:gd name="T1" fmla="*/ 0 h 202"/>
                <a:gd name="T2" fmla="*/ 0 w 197"/>
                <a:gd name="T3" fmla="*/ 0 h 202"/>
                <a:gd name="T4" fmla="*/ 0 w 197"/>
                <a:gd name="T5" fmla="*/ 0 h 202"/>
                <a:gd name="T6" fmla="*/ 0 w 197"/>
                <a:gd name="T7" fmla="*/ 0 h 202"/>
                <a:gd name="T8" fmla="*/ 0 w 197"/>
                <a:gd name="T9" fmla="*/ 0 h 202"/>
                <a:gd name="T10" fmla="*/ 0 w 197"/>
                <a:gd name="T11" fmla="*/ 0 h 202"/>
                <a:gd name="T12" fmla="*/ 0 w 197"/>
                <a:gd name="T13" fmla="*/ 0 h 202"/>
                <a:gd name="T14" fmla="*/ 0 w 197"/>
                <a:gd name="T15" fmla="*/ 0 h 202"/>
                <a:gd name="T16" fmla="*/ 0 w 197"/>
                <a:gd name="T17" fmla="*/ 0 h 202"/>
                <a:gd name="T18" fmla="*/ 0 w 197"/>
                <a:gd name="T19" fmla="*/ 0 h 202"/>
                <a:gd name="T20" fmla="*/ 0 w 197"/>
                <a:gd name="T21" fmla="*/ 0 h 202"/>
                <a:gd name="T22" fmla="*/ 0 w 197"/>
                <a:gd name="T23" fmla="*/ 0 h 202"/>
                <a:gd name="T24" fmla="*/ 0 w 197"/>
                <a:gd name="T25" fmla="*/ 0 h 202"/>
                <a:gd name="T26" fmla="*/ 0 w 197"/>
                <a:gd name="T27" fmla="*/ 0 h 202"/>
                <a:gd name="T28" fmla="*/ 0 w 197"/>
                <a:gd name="T29" fmla="*/ 0 h 202"/>
                <a:gd name="T30" fmla="*/ 0 w 197"/>
                <a:gd name="T31" fmla="*/ 0 h 202"/>
                <a:gd name="T32" fmla="*/ 0 w 197"/>
                <a:gd name="T33" fmla="*/ 0 h 202"/>
                <a:gd name="T34" fmla="*/ 0 w 197"/>
                <a:gd name="T35" fmla="*/ 0 h 202"/>
                <a:gd name="T36" fmla="*/ 0 w 197"/>
                <a:gd name="T37" fmla="*/ 0 h 202"/>
                <a:gd name="T38" fmla="*/ 0 w 197"/>
                <a:gd name="T39" fmla="*/ 0 h 202"/>
                <a:gd name="T40" fmla="*/ 0 w 197"/>
                <a:gd name="T41" fmla="*/ 0 h 202"/>
                <a:gd name="T42" fmla="*/ 0 w 197"/>
                <a:gd name="T43" fmla="*/ 0 h 202"/>
                <a:gd name="T44" fmla="*/ 0 w 197"/>
                <a:gd name="T45" fmla="*/ 0 h 202"/>
                <a:gd name="T46" fmla="*/ 0 w 197"/>
                <a:gd name="T47" fmla="*/ 0 h 202"/>
                <a:gd name="T48" fmla="*/ 0 w 197"/>
                <a:gd name="T49" fmla="*/ 0 h 202"/>
                <a:gd name="T50" fmla="*/ 0 w 197"/>
                <a:gd name="T51" fmla="*/ 0 h 202"/>
                <a:gd name="T52" fmla="*/ 0 w 197"/>
                <a:gd name="T53" fmla="*/ 0 h 202"/>
                <a:gd name="T54" fmla="*/ 0 w 197"/>
                <a:gd name="T55" fmla="*/ 0 h 202"/>
                <a:gd name="T56" fmla="*/ 0 w 197"/>
                <a:gd name="T57" fmla="*/ 0 h 202"/>
                <a:gd name="T58" fmla="*/ 0 w 197"/>
                <a:gd name="T59" fmla="*/ 0 h 202"/>
                <a:gd name="T60" fmla="*/ 0 w 197"/>
                <a:gd name="T61" fmla="*/ 0 h 202"/>
                <a:gd name="T62" fmla="*/ 0 w 197"/>
                <a:gd name="T63" fmla="*/ 0 h 202"/>
                <a:gd name="T64" fmla="*/ 0 w 197"/>
                <a:gd name="T65" fmla="*/ 0 h 2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7"/>
                <a:gd name="T100" fmla="*/ 0 h 202"/>
                <a:gd name="T101" fmla="*/ 197 w 197"/>
                <a:gd name="T102" fmla="*/ 202 h 2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7" h="202">
                  <a:moveTo>
                    <a:pt x="0" y="100"/>
                  </a:moveTo>
                  <a:lnTo>
                    <a:pt x="2" y="81"/>
                  </a:lnTo>
                  <a:lnTo>
                    <a:pt x="7" y="61"/>
                  </a:lnTo>
                  <a:lnTo>
                    <a:pt x="16" y="44"/>
                  </a:lnTo>
                  <a:lnTo>
                    <a:pt x="29" y="30"/>
                  </a:lnTo>
                  <a:lnTo>
                    <a:pt x="43" y="17"/>
                  </a:lnTo>
                  <a:lnTo>
                    <a:pt x="60" y="8"/>
                  </a:lnTo>
                  <a:lnTo>
                    <a:pt x="78" y="2"/>
                  </a:lnTo>
                  <a:lnTo>
                    <a:pt x="98" y="0"/>
                  </a:lnTo>
                  <a:lnTo>
                    <a:pt x="118" y="2"/>
                  </a:lnTo>
                  <a:lnTo>
                    <a:pt x="136" y="8"/>
                  </a:lnTo>
                  <a:lnTo>
                    <a:pt x="154" y="17"/>
                  </a:lnTo>
                  <a:lnTo>
                    <a:pt x="168" y="30"/>
                  </a:lnTo>
                  <a:lnTo>
                    <a:pt x="180" y="44"/>
                  </a:lnTo>
                  <a:lnTo>
                    <a:pt x="189" y="61"/>
                  </a:lnTo>
                  <a:lnTo>
                    <a:pt x="194" y="81"/>
                  </a:lnTo>
                  <a:lnTo>
                    <a:pt x="197" y="100"/>
                  </a:lnTo>
                  <a:lnTo>
                    <a:pt x="194" y="121"/>
                  </a:lnTo>
                  <a:lnTo>
                    <a:pt x="189" y="141"/>
                  </a:lnTo>
                  <a:lnTo>
                    <a:pt x="180" y="158"/>
                  </a:lnTo>
                  <a:lnTo>
                    <a:pt x="168" y="172"/>
                  </a:lnTo>
                  <a:lnTo>
                    <a:pt x="154" y="185"/>
                  </a:lnTo>
                  <a:lnTo>
                    <a:pt x="136" y="194"/>
                  </a:lnTo>
                  <a:lnTo>
                    <a:pt x="118" y="199"/>
                  </a:lnTo>
                  <a:lnTo>
                    <a:pt x="98" y="202"/>
                  </a:lnTo>
                  <a:lnTo>
                    <a:pt x="78" y="199"/>
                  </a:lnTo>
                  <a:lnTo>
                    <a:pt x="60" y="194"/>
                  </a:lnTo>
                  <a:lnTo>
                    <a:pt x="43" y="185"/>
                  </a:lnTo>
                  <a:lnTo>
                    <a:pt x="29" y="172"/>
                  </a:lnTo>
                  <a:lnTo>
                    <a:pt x="16" y="158"/>
                  </a:lnTo>
                  <a:lnTo>
                    <a:pt x="7" y="141"/>
                  </a:lnTo>
                  <a:lnTo>
                    <a:pt x="2" y="121"/>
                  </a:lnTo>
                  <a:lnTo>
                    <a:pt x="0" y="100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68" name="Freeform 1659"/>
            <p:cNvSpPr>
              <a:spLocks/>
            </p:cNvSpPr>
            <p:nvPr/>
          </p:nvSpPr>
          <p:spPr bwMode="auto">
            <a:xfrm>
              <a:off x="4064" y="3049"/>
              <a:ext cx="39" cy="40"/>
            </a:xfrm>
            <a:custGeom>
              <a:avLst/>
              <a:gdLst>
                <a:gd name="T0" fmla="*/ 0 w 117"/>
                <a:gd name="T1" fmla="*/ 0 h 120"/>
                <a:gd name="T2" fmla="*/ 0 w 117"/>
                <a:gd name="T3" fmla="*/ 0 h 120"/>
                <a:gd name="T4" fmla="*/ 0 w 117"/>
                <a:gd name="T5" fmla="*/ 0 h 120"/>
                <a:gd name="T6" fmla="*/ 0 w 117"/>
                <a:gd name="T7" fmla="*/ 0 h 120"/>
                <a:gd name="T8" fmla="*/ 0 w 117"/>
                <a:gd name="T9" fmla="*/ 0 h 120"/>
                <a:gd name="T10" fmla="*/ 0 w 117"/>
                <a:gd name="T11" fmla="*/ 0 h 120"/>
                <a:gd name="T12" fmla="*/ 0 w 117"/>
                <a:gd name="T13" fmla="*/ 0 h 120"/>
                <a:gd name="T14" fmla="*/ 0 w 117"/>
                <a:gd name="T15" fmla="*/ 0 h 120"/>
                <a:gd name="T16" fmla="*/ 0 w 117"/>
                <a:gd name="T17" fmla="*/ 0 h 120"/>
                <a:gd name="T18" fmla="*/ 0 w 117"/>
                <a:gd name="T19" fmla="*/ 0 h 120"/>
                <a:gd name="T20" fmla="*/ 0 w 117"/>
                <a:gd name="T21" fmla="*/ 0 h 120"/>
                <a:gd name="T22" fmla="*/ 0 w 117"/>
                <a:gd name="T23" fmla="*/ 0 h 120"/>
                <a:gd name="T24" fmla="*/ 0 w 117"/>
                <a:gd name="T25" fmla="*/ 0 h 120"/>
                <a:gd name="T26" fmla="*/ 0 w 117"/>
                <a:gd name="T27" fmla="*/ 0 h 120"/>
                <a:gd name="T28" fmla="*/ 0 w 117"/>
                <a:gd name="T29" fmla="*/ 0 h 120"/>
                <a:gd name="T30" fmla="*/ 0 w 117"/>
                <a:gd name="T31" fmla="*/ 0 h 120"/>
                <a:gd name="T32" fmla="*/ 0 w 117"/>
                <a:gd name="T33" fmla="*/ 0 h 120"/>
                <a:gd name="T34" fmla="*/ 0 w 117"/>
                <a:gd name="T35" fmla="*/ 0 h 120"/>
                <a:gd name="T36" fmla="*/ 0 w 117"/>
                <a:gd name="T37" fmla="*/ 0 h 120"/>
                <a:gd name="T38" fmla="*/ 0 w 117"/>
                <a:gd name="T39" fmla="*/ 0 h 120"/>
                <a:gd name="T40" fmla="*/ 0 w 117"/>
                <a:gd name="T41" fmla="*/ 0 h 12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20"/>
                <a:gd name="T65" fmla="*/ 117 w 117"/>
                <a:gd name="T66" fmla="*/ 120 h 12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20">
                  <a:moveTo>
                    <a:pt x="117" y="0"/>
                  </a:moveTo>
                  <a:lnTo>
                    <a:pt x="117" y="0"/>
                  </a:lnTo>
                  <a:lnTo>
                    <a:pt x="93" y="3"/>
                  </a:lnTo>
                  <a:lnTo>
                    <a:pt x="73" y="9"/>
                  </a:lnTo>
                  <a:lnTo>
                    <a:pt x="51" y="21"/>
                  </a:lnTo>
                  <a:lnTo>
                    <a:pt x="34" y="35"/>
                  </a:lnTo>
                  <a:lnTo>
                    <a:pt x="20" y="52"/>
                  </a:lnTo>
                  <a:lnTo>
                    <a:pt x="9" y="74"/>
                  </a:lnTo>
                  <a:lnTo>
                    <a:pt x="2" y="97"/>
                  </a:lnTo>
                  <a:lnTo>
                    <a:pt x="0" y="120"/>
                  </a:lnTo>
                  <a:lnTo>
                    <a:pt x="38" y="120"/>
                  </a:lnTo>
                  <a:lnTo>
                    <a:pt x="40" y="105"/>
                  </a:lnTo>
                  <a:lnTo>
                    <a:pt x="44" y="88"/>
                  </a:lnTo>
                  <a:lnTo>
                    <a:pt x="50" y="76"/>
                  </a:lnTo>
                  <a:lnTo>
                    <a:pt x="62" y="64"/>
                  </a:lnTo>
                  <a:lnTo>
                    <a:pt x="72" y="52"/>
                  </a:lnTo>
                  <a:lnTo>
                    <a:pt x="86" y="46"/>
                  </a:lnTo>
                  <a:lnTo>
                    <a:pt x="101" y="42"/>
                  </a:lnTo>
                  <a:lnTo>
                    <a:pt x="117" y="39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69" name="Freeform 1660"/>
            <p:cNvSpPr>
              <a:spLocks/>
            </p:cNvSpPr>
            <p:nvPr/>
          </p:nvSpPr>
          <p:spPr bwMode="auto">
            <a:xfrm>
              <a:off x="4103" y="3049"/>
              <a:ext cx="39" cy="40"/>
            </a:xfrm>
            <a:custGeom>
              <a:avLst/>
              <a:gdLst>
                <a:gd name="T0" fmla="*/ 0 w 118"/>
                <a:gd name="T1" fmla="*/ 0 h 120"/>
                <a:gd name="T2" fmla="*/ 0 w 118"/>
                <a:gd name="T3" fmla="*/ 0 h 120"/>
                <a:gd name="T4" fmla="*/ 0 w 118"/>
                <a:gd name="T5" fmla="*/ 0 h 120"/>
                <a:gd name="T6" fmla="*/ 0 w 118"/>
                <a:gd name="T7" fmla="*/ 0 h 120"/>
                <a:gd name="T8" fmla="*/ 0 w 118"/>
                <a:gd name="T9" fmla="*/ 0 h 120"/>
                <a:gd name="T10" fmla="*/ 0 w 118"/>
                <a:gd name="T11" fmla="*/ 0 h 120"/>
                <a:gd name="T12" fmla="*/ 0 w 118"/>
                <a:gd name="T13" fmla="*/ 0 h 120"/>
                <a:gd name="T14" fmla="*/ 0 w 118"/>
                <a:gd name="T15" fmla="*/ 0 h 120"/>
                <a:gd name="T16" fmla="*/ 0 w 118"/>
                <a:gd name="T17" fmla="*/ 0 h 120"/>
                <a:gd name="T18" fmla="*/ 0 w 118"/>
                <a:gd name="T19" fmla="*/ 0 h 120"/>
                <a:gd name="T20" fmla="*/ 0 w 118"/>
                <a:gd name="T21" fmla="*/ 0 h 120"/>
                <a:gd name="T22" fmla="*/ 0 w 118"/>
                <a:gd name="T23" fmla="*/ 0 h 120"/>
                <a:gd name="T24" fmla="*/ 0 w 118"/>
                <a:gd name="T25" fmla="*/ 0 h 120"/>
                <a:gd name="T26" fmla="*/ 0 w 118"/>
                <a:gd name="T27" fmla="*/ 0 h 120"/>
                <a:gd name="T28" fmla="*/ 0 w 118"/>
                <a:gd name="T29" fmla="*/ 0 h 120"/>
                <a:gd name="T30" fmla="*/ 0 w 118"/>
                <a:gd name="T31" fmla="*/ 0 h 120"/>
                <a:gd name="T32" fmla="*/ 0 w 118"/>
                <a:gd name="T33" fmla="*/ 0 h 120"/>
                <a:gd name="T34" fmla="*/ 0 w 118"/>
                <a:gd name="T35" fmla="*/ 0 h 120"/>
                <a:gd name="T36" fmla="*/ 0 w 118"/>
                <a:gd name="T37" fmla="*/ 0 h 120"/>
                <a:gd name="T38" fmla="*/ 0 w 118"/>
                <a:gd name="T39" fmla="*/ 0 h 120"/>
                <a:gd name="T40" fmla="*/ 0 w 118"/>
                <a:gd name="T41" fmla="*/ 0 h 12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8"/>
                <a:gd name="T64" fmla="*/ 0 h 120"/>
                <a:gd name="T65" fmla="*/ 118 w 118"/>
                <a:gd name="T66" fmla="*/ 120 h 12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8" h="120">
                  <a:moveTo>
                    <a:pt x="118" y="120"/>
                  </a:moveTo>
                  <a:lnTo>
                    <a:pt x="118" y="120"/>
                  </a:lnTo>
                  <a:lnTo>
                    <a:pt x="115" y="97"/>
                  </a:lnTo>
                  <a:lnTo>
                    <a:pt x="109" y="74"/>
                  </a:lnTo>
                  <a:lnTo>
                    <a:pt x="97" y="52"/>
                  </a:lnTo>
                  <a:lnTo>
                    <a:pt x="84" y="35"/>
                  </a:lnTo>
                  <a:lnTo>
                    <a:pt x="66" y="21"/>
                  </a:lnTo>
                  <a:lnTo>
                    <a:pt x="44" y="9"/>
                  </a:lnTo>
                  <a:lnTo>
                    <a:pt x="24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17" y="42"/>
                  </a:lnTo>
                  <a:lnTo>
                    <a:pt x="32" y="46"/>
                  </a:lnTo>
                  <a:lnTo>
                    <a:pt x="46" y="52"/>
                  </a:lnTo>
                  <a:lnTo>
                    <a:pt x="56" y="64"/>
                  </a:lnTo>
                  <a:lnTo>
                    <a:pt x="67" y="76"/>
                  </a:lnTo>
                  <a:lnTo>
                    <a:pt x="73" y="88"/>
                  </a:lnTo>
                  <a:lnTo>
                    <a:pt x="77" y="105"/>
                  </a:lnTo>
                  <a:lnTo>
                    <a:pt x="80" y="120"/>
                  </a:lnTo>
                  <a:lnTo>
                    <a:pt x="118" y="12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70" name="Freeform 1661"/>
            <p:cNvSpPr>
              <a:spLocks/>
            </p:cNvSpPr>
            <p:nvPr/>
          </p:nvSpPr>
          <p:spPr bwMode="auto">
            <a:xfrm>
              <a:off x="4103" y="3089"/>
              <a:ext cx="39" cy="40"/>
            </a:xfrm>
            <a:custGeom>
              <a:avLst/>
              <a:gdLst>
                <a:gd name="T0" fmla="*/ 0 w 118"/>
                <a:gd name="T1" fmla="*/ 0 h 122"/>
                <a:gd name="T2" fmla="*/ 0 w 118"/>
                <a:gd name="T3" fmla="*/ 0 h 122"/>
                <a:gd name="T4" fmla="*/ 0 w 118"/>
                <a:gd name="T5" fmla="*/ 0 h 122"/>
                <a:gd name="T6" fmla="*/ 0 w 118"/>
                <a:gd name="T7" fmla="*/ 0 h 122"/>
                <a:gd name="T8" fmla="*/ 0 w 118"/>
                <a:gd name="T9" fmla="*/ 0 h 122"/>
                <a:gd name="T10" fmla="*/ 0 w 118"/>
                <a:gd name="T11" fmla="*/ 0 h 122"/>
                <a:gd name="T12" fmla="*/ 0 w 118"/>
                <a:gd name="T13" fmla="*/ 0 h 122"/>
                <a:gd name="T14" fmla="*/ 0 w 118"/>
                <a:gd name="T15" fmla="*/ 0 h 122"/>
                <a:gd name="T16" fmla="*/ 0 w 118"/>
                <a:gd name="T17" fmla="*/ 0 h 122"/>
                <a:gd name="T18" fmla="*/ 0 w 118"/>
                <a:gd name="T19" fmla="*/ 0 h 122"/>
                <a:gd name="T20" fmla="*/ 0 w 118"/>
                <a:gd name="T21" fmla="*/ 0 h 122"/>
                <a:gd name="T22" fmla="*/ 0 w 118"/>
                <a:gd name="T23" fmla="*/ 0 h 122"/>
                <a:gd name="T24" fmla="*/ 0 w 118"/>
                <a:gd name="T25" fmla="*/ 0 h 122"/>
                <a:gd name="T26" fmla="*/ 0 w 118"/>
                <a:gd name="T27" fmla="*/ 0 h 122"/>
                <a:gd name="T28" fmla="*/ 0 w 118"/>
                <a:gd name="T29" fmla="*/ 0 h 122"/>
                <a:gd name="T30" fmla="*/ 0 w 118"/>
                <a:gd name="T31" fmla="*/ 0 h 122"/>
                <a:gd name="T32" fmla="*/ 0 w 118"/>
                <a:gd name="T33" fmla="*/ 0 h 122"/>
                <a:gd name="T34" fmla="*/ 0 w 118"/>
                <a:gd name="T35" fmla="*/ 0 h 122"/>
                <a:gd name="T36" fmla="*/ 0 w 118"/>
                <a:gd name="T37" fmla="*/ 0 h 122"/>
                <a:gd name="T38" fmla="*/ 0 w 118"/>
                <a:gd name="T39" fmla="*/ 0 h 122"/>
                <a:gd name="T40" fmla="*/ 0 w 118"/>
                <a:gd name="T41" fmla="*/ 0 h 12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8"/>
                <a:gd name="T64" fmla="*/ 0 h 122"/>
                <a:gd name="T65" fmla="*/ 118 w 118"/>
                <a:gd name="T66" fmla="*/ 122 h 12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8" h="122">
                  <a:moveTo>
                    <a:pt x="0" y="122"/>
                  </a:moveTo>
                  <a:lnTo>
                    <a:pt x="0" y="122"/>
                  </a:lnTo>
                  <a:lnTo>
                    <a:pt x="24" y="119"/>
                  </a:lnTo>
                  <a:lnTo>
                    <a:pt x="44" y="112"/>
                  </a:lnTo>
                  <a:lnTo>
                    <a:pt x="66" y="101"/>
                  </a:lnTo>
                  <a:lnTo>
                    <a:pt x="84" y="86"/>
                  </a:lnTo>
                  <a:lnTo>
                    <a:pt x="97" y="69"/>
                  </a:lnTo>
                  <a:lnTo>
                    <a:pt x="109" y="47"/>
                  </a:lnTo>
                  <a:lnTo>
                    <a:pt x="115" y="25"/>
                  </a:lnTo>
                  <a:lnTo>
                    <a:pt x="118" y="0"/>
                  </a:lnTo>
                  <a:lnTo>
                    <a:pt x="80" y="0"/>
                  </a:lnTo>
                  <a:lnTo>
                    <a:pt x="77" y="17"/>
                  </a:lnTo>
                  <a:lnTo>
                    <a:pt x="73" y="34"/>
                  </a:lnTo>
                  <a:lnTo>
                    <a:pt x="67" y="46"/>
                  </a:lnTo>
                  <a:lnTo>
                    <a:pt x="56" y="58"/>
                  </a:lnTo>
                  <a:lnTo>
                    <a:pt x="46" y="69"/>
                  </a:lnTo>
                  <a:lnTo>
                    <a:pt x="32" y="76"/>
                  </a:lnTo>
                  <a:lnTo>
                    <a:pt x="17" y="80"/>
                  </a:lnTo>
                  <a:lnTo>
                    <a:pt x="0" y="82"/>
                  </a:lnTo>
                  <a:lnTo>
                    <a:pt x="0" y="12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71" name="Freeform 1662"/>
            <p:cNvSpPr>
              <a:spLocks/>
            </p:cNvSpPr>
            <p:nvPr/>
          </p:nvSpPr>
          <p:spPr bwMode="auto">
            <a:xfrm>
              <a:off x="4064" y="3089"/>
              <a:ext cx="39" cy="40"/>
            </a:xfrm>
            <a:custGeom>
              <a:avLst/>
              <a:gdLst>
                <a:gd name="T0" fmla="*/ 0 w 117"/>
                <a:gd name="T1" fmla="*/ 0 h 122"/>
                <a:gd name="T2" fmla="*/ 0 w 117"/>
                <a:gd name="T3" fmla="*/ 0 h 122"/>
                <a:gd name="T4" fmla="*/ 0 w 117"/>
                <a:gd name="T5" fmla="*/ 0 h 122"/>
                <a:gd name="T6" fmla="*/ 0 w 117"/>
                <a:gd name="T7" fmla="*/ 0 h 122"/>
                <a:gd name="T8" fmla="*/ 0 w 117"/>
                <a:gd name="T9" fmla="*/ 0 h 122"/>
                <a:gd name="T10" fmla="*/ 0 w 117"/>
                <a:gd name="T11" fmla="*/ 0 h 122"/>
                <a:gd name="T12" fmla="*/ 0 w 117"/>
                <a:gd name="T13" fmla="*/ 0 h 122"/>
                <a:gd name="T14" fmla="*/ 0 w 117"/>
                <a:gd name="T15" fmla="*/ 0 h 122"/>
                <a:gd name="T16" fmla="*/ 0 w 117"/>
                <a:gd name="T17" fmla="*/ 0 h 122"/>
                <a:gd name="T18" fmla="*/ 0 w 117"/>
                <a:gd name="T19" fmla="*/ 0 h 122"/>
                <a:gd name="T20" fmla="*/ 0 w 117"/>
                <a:gd name="T21" fmla="*/ 0 h 122"/>
                <a:gd name="T22" fmla="*/ 0 w 117"/>
                <a:gd name="T23" fmla="*/ 0 h 122"/>
                <a:gd name="T24" fmla="*/ 0 w 117"/>
                <a:gd name="T25" fmla="*/ 0 h 122"/>
                <a:gd name="T26" fmla="*/ 0 w 117"/>
                <a:gd name="T27" fmla="*/ 0 h 122"/>
                <a:gd name="T28" fmla="*/ 0 w 117"/>
                <a:gd name="T29" fmla="*/ 0 h 122"/>
                <a:gd name="T30" fmla="*/ 0 w 117"/>
                <a:gd name="T31" fmla="*/ 0 h 122"/>
                <a:gd name="T32" fmla="*/ 0 w 117"/>
                <a:gd name="T33" fmla="*/ 0 h 122"/>
                <a:gd name="T34" fmla="*/ 0 w 117"/>
                <a:gd name="T35" fmla="*/ 0 h 122"/>
                <a:gd name="T36" fmla="*/ 0 w 117"/>
                <a:gd name="T37" fmla="*/ 0 h 122"/>
                <a:gd name="T38" fmla="*/ 0 w 117"/>
                <a:gd name="T39" fmla="*/ 0 h 122"/>
                <a:gd name="T40" fmla="*/ 0 w 117"/>
                <a:gd name="T41" fmla="*/ 0 h 12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22"/>
                <a:gd name="T65" fmla="*/ 117 w 117"/>
                <a:gd name="T66" fmla="*/ 122 h 12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22">
                  <a:moveTo>
                    <a:pt x="0" y="0"/>
                  </a:moveTo>
                  <a:lnTo>
                    <a:pt x="0" y="0"/>
                  </a:lnTo>
                  <a:lnTo>
                    <a:pt x="2" y="25"/>
                  </a:lnTo>
                  <a:lnTo>
                    <a:pt x="9" y="47"/>
                  </a:lnTo>
                  <a:lnTo>
                    <a:pt x="20" y="69"/>
                  </a:lnTo>
                  <a:lnTo>
                    <a:pt x="34" y="86"/>
                  </a:lnTo>
                  <a:lnTo>
                    <a:pt x="51" y="101"/>
                  </a:lnTo>
                  <a:lnTo>
                    <a:pt x="73" y="112"/>
                  </a:lnTo>
                  <a:lnTo>
                    <a:pt x="93" y="119"/>
                  </a:lnTo>
                  <a:lnTo>
                    <a:pt x="117" y="122"/>
                  </a:lnTo>
                  <a:lnTo>
                    <a:pt x="117" y="82"/>
                  </a:lnTo>
                  <a:lnTo>
                    <a:pt x="101" y="80"/>
                  </a:lnTo>
                  <a:lnTo>
                    <a:pt x="86" y="76"/>
                  </a:lnTo>
                  <a:lnTo>
                    <a:pt x="72" y="69"/>
                  </a:lnTo>
                  <a:lnTo>
                    <a:pt x="62" y="58"/>
                  </a:lnTo>
                  <a:lnTo>
                    <a:pt x="50" y="46"/>
                  </a:lnTo>
                  <a:lnTo>
                    <a:pt x="44" y="34"/>
                  </a:lnTo>
                  <a:lnTo>
                    <a:pt x="40" y="17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72" name="Freeform 1663"/>
            <p:cNvSpPr>
              <a:spLocks/>
            </p:cNvSpPr>
            <p:nvPr/>
          </p:nvSpPr>
          <p:spPr bwMode="auto">
            <a:xfrm>
              <a:off x="3810" y="3227"/>
              <a:ext cx="67" cy="67"/>
            </a:xfrm>
            <a:custGeom>
              <a:avLst/>
              <a:gdLst>
                <a:gd name="T0" fmla="*/ 0 w 199"/>
                <a:gd name="T1" fmla="*/ 0 h 202"/>
                <a:gd name="T2" fmla="*/ 0 w 199"/>
                <a:gd name="T3" fmla="*/ 0 h 202"/>
                <a:gd name="T4" fmla="*/ 0 w 199"/>
                <a:gd name="T5" fmla="*/ 0 h 202"/>
                <a:gd name="T6" fmla="*/ 0 w 199"/>
                <a:gd name="T7" fmla="*/ 0 h 202"/>
                <a:gd name="T8" fmla="*/ 0 w 199"/>
                <a:gd name="T9" fmla="*/ 0 h 202"/>
                <a:gd name="T10" fmla="*/ 0 w 199"/>
                <a:gd name="T11" fmla="*/ 0 h 202"/>
                <a:gd name="T12" fmla="*/ 0 w 199"/>
                <a:gd name="T13" fmla="*/ 0 h 202"/>
                <a:gd name="T14" fmla="*/ 0 w 199"/>
                <a:gd name="T15" fmla="*/ 0 h 202"/>
                <a:gd name="T16" fmla="*/ 0 w 199"/>
                <a:gd name="T17" fmla="*/ 0 h 202"/>
                <a:gd name="T18" fmla="*/ 0 w 199"/>
                <a:gd name="T19" fmla="*/ 0 h 202"/>
                <a:gd name="T20" fmla="*/ 0 w 199"/>
                <a:gd name="T21" fmla="*/ 0 h 202"/>
                <a:gd name="T22" fmla="*/ 0 w 199"/>
                <a:gd name="T23" fmla="*/ 0 h 202"/>
                <a:gd name="T24" fmla="*/ 0 w 199"/>
                <a:gd name="T25" fmla="*/ 0 h 202"/>
                <a:gd name="T26" fmla="*/ 0 w 199"/>
                <a:gd name="T27" fmla="*/ 0 h 202"/>
                <a:gd name="T28" fmla="*/ 0 w 199"/>
                <a:gd name="T29" fmla="*/ 0 h 202"/>
                <a:gd name="T30" fmla="*/ 0 w 199"/>
                <a:gd name="T31" fmla="*/ 0 h 202"/>
                <a:gd name="T32" fmla="*/ 0 w 199"/>
                <a:gd name="T33" fmla="*/ 0 h 202"/>
                <a:gd name="T34" fmla="*/ 0 w 199"/>
                <a:gd name="T35" fmla="*/ 0 h 202"/>
                <a:gd name="T36" fmla="*/ 0 w 199"/>
                <a:gd name="T37" fmla="*/ 0 h 202"/>
                <a:gd name="T38" fmla="*/ 0 w 199"/>
                <a:gd name="T39" fmla="*/ 0 h 202"/>
                <a:gd name="T40" fmla="*/ 0 w 199"/>
                <a:gd name="T41" fmla="*/ 0 h 202"/>
                <a:gd name="T42" fmla="*/ 0 w 199"/>
                <a:gd name="T43" fmla="*/ 0 h 202"/>
                <a:gd name="T44" fmla="*/ 0 w 199"/>
                <a:gd name="T45" fmla="*/ 0 h 202"/>
                <a:gd name="T46" fmla="*/ 0 w 199"/>
                <a:gd name="T47" fmla="*/ 0 h 202"/>
                <a:gd name="T48" fmla="*/ 0 w 199"/>
                <a:gd name="T49" fmla="*/ 0 h 202"/>
                <a:gd name="T50" fmla="*/ 0 w 199"/>
                <a:gd name="T51" fmla="*/ 0 h 202"/>
                <a:gd name="T52" fmla="*/ 0 w 199"/>
                <a:gd name="T53" fmla="*/ 0 h 202"/>
                <a:gd name="T54" fmla="*/ 0 w 199"/>
                <a:gd name="T55" fmla="*/ 0 h 202"/>
                <a:gd name="T56" fmla="*/ 0 w 199"/>
                <a:gd name="T57" fmla="*/ 0 h 202"/>
                <a:gd name="T58" fmla="*/ 0 w 199"/>
                <a:gd name="T59" fmla="*/ 0 h 202"/>
                <a:gd name="T60" fmla="*/ 0 w 199"/>
                <a:gd name="T61" fmla="*/ 0 h 202"/>
                <a:gd name="T62" fmla="*/ 0 w 199"/>
                <a:gd name="T63" fmla="*/ 0 h 202"/>
                <a:gd name="T64" fmla="*/ 0 w 199"/>
                <a:gd name="T65" fmla="*/ 0 h 2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9"/>
                <a:gd name="T100" fmla="*/ 0 h 202"/>
                <a:gd name="T101" fmla="*/ 199 w 199"/>
                <a:gd name="T102" fmla="*/ 202 h 2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9" h="202">
                  <a:moveTo>
                    <a:pt x="0" y="102"/>
                  </a:moveTo>
                  <a:lnTo>
                    <a:pt x="3" y="81"/>
                  </a:lnTo>
                  <a:lnTo>
                    <a:pt x="8" y="63"/>
                  </a:lnTo>
                  <a:lnTo>
                    <a:pt x="17" y="44"/>
                  </a:lnTo>
                  <a:lnTo>
                    <a:pt x="30" y="30"/>
                  </a:lnTo>
                  <a:lnTo>
                    <a:pt x="45" y="17"/>
                  </a:lnTo>
                  <a:lnTo>
                    <a:pt x="61" y="8"/>
                  </a:lnTo>
                  <a:lnTo>
                    <a:pt x="80" y="2"/>
                  </a:lnTo>
                  <a:lnTo>
                    <a:pt x="100" y="0"/>
                  </a:lnTo>
                  <a:lnTo>
                    <a:pt x="119" y="2"/>
                  </a:lnTo>
                  <a:lnTo>
                    <a:pt x="138" y="8"/>
                  </a:lnTo>
                  <a:lnTo>
                    <a:pt x="155" y="17"/>
                  </a:lnTo>
                  <a:lnTo>
                    <a:pt x="170" y="30"/>
                  </a:lnTo>
                  <a:lnTo>
                    <a:pt x="181" y="44"/>
                  </a:lnTo>
                  <a:lnTo>
                    <a:pt x="191" y="63"/>
                  </a:lnTo>
                  <a:lnTo>
                    <a:pt x="196" y="81"/>
                  </a:lnTo>
                  <a:lnTo>
                    <a:pt x="199" y="102"/>
                  </a:lnTo>
                  <a:lnTo>
                    <a:pt x="196" y="123"/>
                  </a:lnTo>
                  <a:lnTo>
                    <a:pt x="191" y="141"/>
                  </a:lnTo>
                  <a:lnTo>
                    <a:pt x="181" y="158"/>
                  </a:lnTo>
                  <a:lnTo>
                    <a:pt x="170" y="173"/>
                  </a:lnTo>
                  <a:lnTo>
                    <a:pt x="155" y="185"/>
                  </a:lnTo>
                  <a:lnTo>
                    <a:pt x="138" y="194"/>
                  </a:lnTo>
                  <a:lnTo>
                    <a:pt x="119" y="200"/>
                  </a:lnTo>
                  <a:lnTo>
                    <a:pt x="100" y="202"/>
                  </a:lnTo>
                  <a:lnTo>
                    <a:pt x="80" y="200"/>
                  </a:lnTo>
                  <a:lnTo>
                    <a:pt x="61" y="194"/>
                  </a:lnTo>
                  <a:lnTo>
                    <a:pt x="45" y="185"/>
                  </a:lnTo>
                  <a:lnTo>
                    <a:pt x="30" y="173"/>
                  </a:lnTo>
                  <a:lnTo>
                    <a:pt x="17" y="158"/>
                  </a:lnTo>
                  <a:lnTo>
                    <a:pt x="8" y="141"/>
                  </a:lnTo>
                  <a:lnTo>
                    <a:pt x="3" y="123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73" name="Freeform 1664"/>
            <p:cNvSpPr>
              <a:spLocks/>
            </p:cNvSpPr>
            <p:nvPr/>
          </p:nvSpPr>
          <p:spPr bwMode="auto">
            <a:xfrm>
              <a:off x="3804" y="3220"/>
              <a:ext cx="40" cy="41"/>
            </a:xfrm>
            <a:custGeom>
              <a:avLst/>
              <a:gdLst>
                <a:gd name="T0" fmla="*/ 0 w 118"/>
                <a:gd name="T1" fmla="*/ 0 h 122"/>
                <a:gd name="T2" fmla="*/ 0 w 118"/>
                <a:gd name="T3" fmla="*/ 0 h 122"/>
                <a:gd name="T4" fmla="*/ 0 w 118"/>
                <a:gd name="T5" fmla="*/ 0 h 122"/>
                <a:gd name="T6" fmla="*/ 0 w 118"/>
                <a:gd name="T7" fmla="*/ 0 h 122"/>
                <a:gd name="T8" fmla="*/ 0 w 118"/>
                <a:gd name="T9" fmla="*/ 0 h 122"/>
                <a:gd name="T10" fmla="*/ 0 w 118"/>
                <a:gd name="T11" fmla="*/ 0 h 122"/>
                <a:gd name="T12" fmla="*/ 0 w 118"/>
                <a:gd name="T13" fmla="*/ 0 h 122"/>
                <a:gd name="T14" fmla="*/ 0 w 118"/>
                <a:gd name="T15" fmla="*/ 0 h 122"/>
                <a:gd name="T16" fmla="*/ 0 w 118"/>
                <a:gd name="T17" fmla="*/ 0 h 122"/>
                <a:gd name="T18" fmla="*/ 0 w 118"/>
                <a:gd name="T19" fmla="*/ 0 h 122"/>
                <a:gd name="T20" fmla="*/ 0 w 118"/>
                <a:gd name="T21" fmla="*/ 0 h 122"/>
                <a:gd name="T22" fmla="*/ 0 w 118"/>
                <a:gd name="T23" fmla="*/ 0 h 122"/>
                <a:gd name="T24" fmla="*/ 0 w 118"/>
                <a:gd name="T25" fmla="*/ 0 h 122"/>
                <a:gd name="T26" fmla="*/ 0 w 118"/>
                <a:gd name="T27" fmla="*/ 0 h 122"/>
                <a:gd name="T28" fmla="*/ 0 w 118"/>
                <a:gd name="T29" fmla="*/ 0 h 122"/>
                <a:gd name="T30" fmla="*/ 0 w 118"/>
                <a:gd name="T31" fmla="*/ 0 h 122"/>
                <a:gd name="T32" fmla="*/ 0 w 118"/>
                <a:gd name="T33" fmla="*/ 0 h 122"/>
                <a:gd name="T34" fmla="*/ 0 w 118"/>
                <a:gd name="T35" fmla="*/ 0 h 122"/>
                <a:gd name="T36" fmla="*/ 0 w 118"/>
                <a:gd name="T37" fmla="*/ 0 h 122"/>
                <a:gd name="T38" fmla="*/ 0 w 118"/>
                <a:gd name="T39" fmla="*/ 0 h 122"/>
                <a:gd name="T40" fmla="*/ 0 w 118"/>
                <a:gd name="T41" fmla="*/ 0 h 12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8"/>
                <a:gd name="T64" fmla="*/ 0 h 122"/>
                <a:gd name="T65" fmla="*/ 118 w 118"/>
                <a:gd name="T66" fmla="*/ 122 h 12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8" h="122">
                  <a:moveTo>
                    <a:pt x="118" y="0"/>
                  </a:moveTo>
                  <a:lnTo>
                    <a:pt x="118" y="0"/>
                  </a:lnTo>
                  <a:lnTo>
                    <a:pt x="94" y="3"/>
                  </a:lnTo>
                  <a:lnTo>
                    <a:pt x="73" y="9"/>
                  </a:lnTo>
                  <a:lnTo>
                    <a:pt x="53" y="21"/>
                  </a:lnTo>
                  <a:lnTo>
                    <a:pt x="35" y="36"/>
                  </a:lnTo>
                  <a:lnTo>
                    <a:pt x="20" y="54"/>
                  </a:lnTo>
                  <a:lnTo>
                    <a:pt x="8" y="76"/>
                  </a:lnTo>
                  <a:lnTo>
                    <a:pt x="2" y="97"/>
                  </a:lnTo>
                  <a:lnTo>
                    <a:pt x="0" y="122"/>
                  </a:lnTo>
                  <a:lnTo>
                    <a:pt x="37" y="122"/>
                  </a:lnTo>
                  <a:lnTo>
                    <a:pt x="40" y="105"/>
                  </a:lnTo>
                  <a:lnTo>
                    <a:pt x="44" y="89"/>
                  </a:lnTo>
                  <a:lnTo>
                    <a:pt x="50" y="75"/>
                  </a:lnTo>
                  <a:lnTo>
                    <a:pt x="60" y="64"/>
                  </a:lnTo>
                  <a:lnTo>
                    <a:pt x="73" y="52"/>
                  </a:lnTo>
                  <a:lnTo>
                    <a:pt x="85" y="46"/>
                  </a:lnTo>
                  <a:lnTo>
                    <a:pt x="102" y="42"/>
                  </a:lnTo>
                  <a:lnTo>
                    <a:pt x="118" y="39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74" name="Freeform 1665"/>
            <p:cNvSpPr>
              <a:spLocks/>
            </p:cNvSpPr>
            <p:nvPr/>
          </p:nvSpPr>
          <p:spPr bwMode="auto">
            <a:xfrm>
              <a:off x="3844" y="3220"/>
              <a:ext cx="39" cy="41"/>
            </a:xfrm>
            <a:custGeom>
              <a:avLst/>
              <a:gdLst>
                <a:gd name="T0" fmla="*/ 0 w 118"/>
                <a:gd name="T1" fmla="*/ 0 h 122"/>
                <a:gd name="T2" fmla="*/ 0 w 118"/>
                <a:gd name="T3" fmla="*/ 0 h 122"/>
                <a:gd name="T4" fmla="*/ 0 w 118"/>
                <a:gd name="T5" fmla="*/ 0 h 122"/>
                <a:gd name="T6" fmla="*/ 0 w 118"/>
                <a:gd name="T7" fmla="*/ 0 h 122"/>
                <a:gd name="T8" fmla="*/ 0 w 118"/>
                <a:gd name="T9" fmla="*/ 0 h 122"/>
                <a:gd name="T10" fmla="*/ 0 w 118"/>
                <a:gd name="T11" fmla="*/ 0 h 122"/>
                <a:gd name="T12" fmla="*/ 0 w 118"/>
                <a:gd name="T13" fmla="*/ 0 h 122"/>
                <a:gd name="T14" fmla="*/ 0 w 118"/>
                <a:gd name="T15" fmla="*/ 0 h 122"/>
                <a:gd name="T16" fmla="*/ 0 w 118"/>
                <a:gd name="T17" fmla="*/ 0 h 122"/>
                <a:gd name="T18" fmla="*/ 0 w 118"/>
                <a:gd name="T19" fmla="*/ 0 h 122"/>
                <a:gd name="T20" fmla="*/ 0 w 118"/>
                <a:gd name="T21" fmla="*/ 0 h 122"/>
                <a:gd name="T22" fmla="*/ 0 w 118"/>
                <a:gd name="T23" fmla="*/ 0 h 122"/>
                <a:gd name="T24" fmla="*/ 0 w 118"/>
                <a:gd name="T25" fmla="*/ 0 h 122"/>
                <a:gd name="T26" fmla="*/ 0 w 118"/>
                <a:gd name="T27" fmla="*/ 0 h 122"/>
                <a:gd name="T28" fmla="*/ 0 w 118"/>
                <a:gd name="T29" fmla="*/ 0 h 122"/>
                <a:gd name="T30" fmla="*/ 0 w 118"/>
                <a:gd name="T31" fmla="*/ 0 h 122"/>
                <a:gd name="T32" fmla="*/ 0 w 118"/>
                <a:gd name="T33" fmla="*/ 0 h 122"/>
                <a:gd name="T34" fmla="*/ 0 w 118"/>
                <a:gd name="T35" fmla="*/ 0 h 122"/>
                <a:gd name="T36" fmla="*/ 0 w 118"/>
                <a:gd name="T37" fmla="*/ 0 h 122"/>
                <a:gd name="T38" fmla="*/ 0 w 118"/>
                <a:gd name="T39" fmla="*/ 0 h 122"/>
                <a:gd name="T40" fmla="*/ 0 w 118"/>
                <a:gd name="T41" fmla="*/ 0 h 12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8"/>
                <a:gd name="T64" fmla="*/ 0 h 122"/>
                <a:gd name="T65" fmla="*/ 118 w 118"/>
                <a:gd name="T66" fmla="*/ 122 h 12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8" h="122">
                  <a:moveTo>
                    <a:pt x="118" y="122"/>
                  </a:moveTo>
                  <a:lnTo>
                    <a:pt x="118" y="122"/>
                  </a:lnTo>
                  <a:lnTo>
                    <a:pt x="115" y="97"/>
                  </a:lnTo>
                  <a:lnTo>
                    <a:pt x="109" y="75"/>
                  </a:lnTo>
                  <a:lnTo>
                    <a:pt x="96" y="54"/>
                  </a:lnTo>
                  <a:lnTo>
                    <a:pt x="84" y="36"/>
                  </a:lnTo>
                  <a:lnTo>
                    <a:pt x="65" y="21"/>
                  </a:lnTo>
                  <a:lnTo>
                    <a:pt x="44" y="9"/>
                  </a:lnTo>
                  <a:lnTo>
                    <a:pt x="23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15" y="42"/>
                  </a:lnTo>
                  <a:lnTo>
                    <a:pt x="32" y="46"/>
                  </a:lnTo>
                  <a:lnTo>
                    <a:pt x="44" y="52"/>
                  </a:lnTo>
                  <a:lnTo>
                    <a:pt x="56" y="64"/>
                  </a:lnTo>
                  <a:lnTo>
                    <a:pt x="66" y="75"/>
                  </a:lnTo>
                  <a:lnTo>
                    <a:pt x="74" y="90"/>
                  </a:lnTo>
                  <a:lnTo>
                    <a:pt x="77" y="105"/>
                  </a:lnTo>
                  <a:lnTo>
                    <a:pt x="80" y="122"/>
                  </a:lnTo>
                  <a:lnTo>
                    <a:pt x="118" y="12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75" name="Freeform 1666"/>
            <p:cNvSpPr>
              <a:spLocks/>
            </p:cNvSpPr>
            <p:nvPr/>
          </p:nvSpPr>
          <p:spPr bwMode="auto">
            <a:xfrm>
              <a:off x="3844" y="3261"/>
              <a:ext cx="39" cy="40"/>
            </a:xfrm>
            <a:custGeom>
              <a:avLst/>
              <a:gdLst>
                <a:gd name="T0" fmla="*/ 0 w 118"/>
                <a:gd name="T1" fmla="*/ 0 h 120"/>
                <a:gd name="T2" fmla="*/ 0 w 118"/>
                <a:gd name="T3" fmla="*/ 0 h 120"/>
                <a:gd name="T4" fmla="*/ 0 w 118"/>
                <a:gd name="T5" fmla="*/ 0 h 120"/>
                <a:gd name="T6" fmla="*/ 0 w 118"/>
                <a:gd name="T7" fmla="*/ 0 h 120"/>
                <a:gd name="T8" fmla="*/ 0 w 118"/>
                <a:gd name="T9" fmla="*/ 0 h 120"/>
                <a:gd name="T10" fmla="*/ 0 w 118"/>
                <a:gd name="T11" fmla="*/ 0 h 120"/>
                <a:gd name="T12" fmla="*/ 0 w 118"/>
                <a:gd name="T13" fmla="*/ 0 h 120"/>
                <a:gd name="T14" fmla="*/ 0 w 118"/>
                <a:gd name="T15" fmla="*/ 0 h 120"/>
                <a:gd name="T16" fmla="*/ 0 w 118"/>
                <a:gd name="T17" fmla="*/ 0 h 120"/>
                <a:gd name="T18" fmla="*/ 0 w 118"/>
                <a:gd name="T19" fmla="*/ 0 h 120"/>
                <a:gd name="T20" fmla="*/ 0 w 118"/>
                <a:gd name="T21" fmla="*/ 0 h 120"/>
                <a:gd name="T22" fmla="*/ 0 w 118"/>
                <a:gd name="T23" fmla="*/ 0 h 120"/>
                <a:gd name="T24" fmla="*/ 0 w 118"/>
                <a:gd name="T25" fmla="*/ 0 h 120"/>
                <a:gd name="T26" fmla="*/ 0 w 118"/>
                <a:gd name="T27" fmla="*/ 0 h 120"/>
                <a:gd name="T28" fmla="*/ 0 w 118"/>
                <a:gd name="T29" fmla="*/ 0 h 120"/>
                <a:gd name="T30" fmla="*/ 0 w 118"/>
                <a:gd name="T31" fmla="*/ 0 h 120"/>
                <a:gd name="T32" fmla="*/ 0 w 118"/>
                <a:gd name="T33" fmla="*/ 0 h 120"/>
                <a:gd name="T34" fmla="*/ 0 w 118"/>
                <a:gd name="T35" fmla="*/ 0 h 120"/>
                <a:gd name="T36" fmla="*/ 0 w 118"/>
                <a:gd name="T37" fmla="*/ 0 h 120"/>
                <a:gd name="T38" fmla="*/ 0 w 118"/>
                <a:gd name="T39" fmla="*/ 0 h 120"/>
                <a:gd name="T40" fmla="*/ 0 w 118"/>
                <a:gd name="T41" fmla="*/ 0 h 12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8"/>
                <a:gd name="T64" fmla="*/ 0 h 120"/>
                <a:gd name="T65" fmla="*/ 118 w 118"/>
                <a:gd name="T66" fmla="*/ 120 h 12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8" h="120">
                  <a:moveTo>
                    <a:pt x="0" y="120"/>
                  </a:moveTo>
                  <a:lnTo>
                    <a:pt x="0" y="120"/>
                  </a:lnTo>
                  <a:lnTo>
                    <a:pt x="23" y="117"/>
                  </a:lnTo>
                  <a:lnTo>
                    <a:pt x="44" y="111"/>
                  </a:lnTo>
                  <a:lnTo>
                    <a:pt x="65" y="100"/>
                  </a:lnTo>
                  <a:lnTo>
                    <a:pt x="84" y="86"/>
                  </a:lnTo>
                  <a:lnTo>
                    <a:pt x="96" y="66"/>
                  </a:lnTo>
                  <a:lnTo>
                    <a:pt x="109" y="47"/>
                  </a:lnTo>
                  <a:lnTo>
                    <a:pt x="115" y="24"/>
                  </a:lnTo>
                  <a:lnTo>
                    <a:pt x="118" y="0"/>
                  </a:lnTo>
                  <a:lnTo>
                    <a:pt x="80" y="0"/>
                  </a:lnTo>
                  <a:lnTo>
                    <a:pt x="77" y="17"/>
                  </a:lnTo>
                  <a:lnTo>
                    <a:pt x="74" y="31"/>
                  </a:lnTo>
                  <a:lnTo>
                    <a:pt x="66" y="45"/>
                  </a:lnTo>
                  <a:lnTo>
                    <a:pt x="56" y="57"/>
                  </a:lnTo>
                  <a:lnTo>
                    <a:pt x="44" y="66"/>
                  </a:lnTo>
                  <a:lnTo>
                    <a:pt x="32" y="74"/>
                  </a:lnTo>
                  <a:lnTo>
                    <a:pt x="15" y="78"/>
                  </a:lnTo>
                  <a:lnTo>
                    <a:pt x="0" y="81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76" name="Freeform 1667"/>
            <p:cNvSpPr>
              <a:spLocks/>
            </p:cNvSpPr>
            <p:nvPr/>
          </p:nvSpPr>
          <p:spPr bwMode="auto">
            <a:xfrm>
              <a:off x="3804" y="3261"/>
              <a:ext cx="40" cy="40"/>
            </a:xfrm>
            <a:custGeom>
              <a:avLst/>
              <a:gdLst>
                <a:gd name="T0" fmla="*/ 0 w 118"/>
                <a:gd name="T1" fmla="*/ 0 h 120"/>
                <a:gd name="T2" fmla="*/ 0 w 118"/>
                <a:gd name="T3" fmla="*/ 0 h 120"/>
                <a:gd name="T4" fmla="*/ 0 w 118"/>
                <a:gd name="T5" fmla="*/ 0 h 120"/>
                <a:gd name="T6" fmla="*/ 0 w 118"/>
                <a:gd name="T7" fmla="*/ 0 h 120"/>
                <a:gd name="T8" fmla="*/ 0 w 118"/>
                <a:gd name="T9" fmla="*/ 0 h 120"/>
                <a:gd name="T10" fmla="*/ 0 w 118"/>
                <a:gd name="T11" fmla="*/ 0 h 120"/>
                <a:gd name="T12" fmla="*/ 0 w 118"/>
                <a:gd name="T13" fmla="*/ 0 h 120"/>
                <a:gd name="T14" fmla="*/ 0 w 118"/>
                <a:gd name="T15" fmla="*/ 0 h 120"/>
                <a:gd name="T16" fmla="*/ 0 w 118"/>
                <a:gd name="T17" fmla="*/ 0 h 120"/>
                <a:gd name="T18" fmla="*/ 0 w 118"/>
                <a:gd name="T19" fmla="*/ 0 h 120"/>
                <a:gd name="T20" fmla="*/ 0 w 118"/>
                <a:gd name="T21" fmla="*/ 0 h 120"/>
                <a:gd name="T22" fmla="*/ 0 w 118"/>
                <a:gd name="T23" fmla="*/ 0 h 120"/>
                <a:gd name="T24" fmla="*/ 0 w 118"/>
                <a:gd name="T25" fmla="*/ 0 h 120"/>
                <a:gd name="T26" fmla="*/ 0 w 118"/>
                <a:gd name="T27" fmla="*/ 0 h 120"/>
                <a:gd name="T28" fmla="*/ 0 w 118"/>
                <a:gd name="T29" fmla="*/ 0 h 120"/>
                <a:gd name="T30" fmla="*/ 0 w 118"/>
                <a:gd name="T31" fmla="*/ 0 h 120"/>
                <a:gd name="T32" fmla="*/ 0 w 118"/>
                <a:gd name="T33" fmla="*/ 0 h 120"/>
                <a:gd name="T34" fmla="*/ 0 w 118"/>
                <a:gd name="T35" fmla="*/ 0 h 120"/>
                <a:gd name="T36" fmla="*/ 0 w 118"/>
                <a:gd name="T37" fmla="*/ 0 h 120"/>
                <a:gd name="T38" fmla="*/ 0 w 118"/>
                <a:gd name="T39" fmla="*/ 0 h 120"/>
                <a:gd name="T40" fmla="*/ 0 w 118"/>
                <a:gd name="T41" fmla="*/ 0 h 12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8"/>
                <a:gd name="T64" fmla="*/ 0 h 120"/>
                <a:gd name="T65" fmla="*/ 118 w 118"/>
                <a:gd name="T66" fmla="*/ 120 h 12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8" h="120">
                  <a:moveTo>
                    <a:pt x="0" y="0"/>
                  </a:moveTo>
                  <a:lnTo>
                    <a:pt x="0" y="0"/>
                  </a:lnTo>
                  <a:lnTo>
                    <a:pt x="2" y="24"/>
                  </a:lnTo>
                  <a:lnTo>
                    <a:pt x="8" y="47"/>
                  </a:lnTo>
                  <a:lnTo>
                    <a:pt x="20" y="66"/>
                  </a:lnTo>
                  <a:lnTo>
                    <a:pt x="35" y="86"/>
                  </a:lnTo>
                  <a:lnTo>
                    <a:pt x="53" y="100"/>
                  </a:lnTo>
                  <a:lnTo>
                    <a:pt x="73" y="111"/>
                  </a:lnTo>
                  <a:lnTo>
                    <a:pt x="94" y="117"/>
                  </a:lnTo>
                  <a:lnTo>
                    <a:pt x="118" y="120"/>
                  </a:lnTo>
                  <a:lnTo>
                    <a:pt x="118" y="81"/>
                  </a:lnTo>
                  <a:lnTo>
                    <a:pt x="102" y="78"/>
                  </a:lnTo>
                  <a:lnTo>
                    <a:pt x="85" y="74"/>
                  </a:lnTo>
                  <a:lnTo>
                    <a:pt x="73" y="66"/>
                  </a:lnTo>
                  <a:lnTo>
                    <a:pt x="60" y="57"/>
                  </a:lnTo>
                  <a:lnTo>
                    <a:pt x="50" y="45"/>
                  </a:lnTo>
                  <a:lnTo>
                    <a:pt x="44" y="31"/>
                  </a:lnTo>
                  <a:lnTo>
                    <a:pt x="40" y="17"/>
                  </a:lnTo>
                  <a:lnTo>
                    <a:pt x="3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77" name="Freeform 1668"/>
            <p:cNvSpPr>
              <a:spLocks/>
            </p:cNvSpPr>
            <p:nvPr/>
          </p:nvSpPr>
          <p:spPr bwMode="auto">
            <a:xfrm>
              <a:off x="3752" y="3172"/>
              <a:ext cx="66" cy="68"/>
            </a:xfrm>
            <a:custGeom>
              <a:avLst/>
              <a:gdLst>
                <a:gd name="T0" fmla="*/ 0 w 197"/>
                <a:gd name="T1" fmla="*/ 0 h 204"/>
                <a:gd name="T2" fmla="*/ 0 w 197"/>
                <a:gd name="T3" fmla="*/ 0 h 204"/>
                <a:gd name="T4" fmla="*/ 0 w 197"/>
                <a:gd name="T5" fmla="*/ 0 h 204"/>
                <a:gd name="T6" fmla="*/ 0 w 197"/>
                <a:gd name="T7" fmla="*/ 0 h 204"/>
                <a:gd name="T8" fmla="*/ 0 w 197"/>
                <a:gd name="T9" fmla="*/ 0 h 204"/>
                <a:gd name="T10" fmla="*/ 0 w 197"/>
                <a:gd name="T11" fmla="*/ 0 h 204"/>
                <a:gd name="T12" fmla="*/ 0 w 197"/>
                <a:gd name="T13" fmla="*/ 0 h 204"/>
                <a:gd name="T14" fmla="*/ 0 w 197"/>
                <a:gd name="T15" fmla="*/ 0 h 204"/>
                <a:gd name="T16" fmla="*/ 0 w 197"/>
                <a:gd name="T17" fmla="*/ 0 h 204"/>
                <a:gd name="T18" fmla="*/ 0 w 197"/>
                <a:gd name="T19" fmla="*/ 0 h 204"/>
                <a:gd name="T20" fmla="*/ 0 w 197"/>
                <a:gd name="T21" fmla="*/ 0 h 204"/>
                <a:gd name="T22" fmla="*/ 0 w 197"/>
                <a:gd name="T23" fmla="*/ 0 h 204"/>
                <a:gd name="T24" fmla="*/ 0 w 197"/>
                <a:gd name="T25" fmla="*/ 0 h 204"/>
                <a:gd name="T26" fmla="*/ 0 w 197"/>
                <a:gd name="T27" fmla="*/ 0 h 204"/>
                <a:gd name="T28" fmla="*/ 0 w 197"/>
                <a:gd name="T29" fmla="*/ 0 h 204"/>
                <a:gd name="T30" fmla="*/ 0 w 197"/>
                <a:gd name="T31" fmla="*/ 0 h 204"/>
                <a:gd name="T32" fmla="*/ 0 w 197"/>
                <a:gd name="T33" fmla="*/ 0 h 204"/>
                <a:gd name="T34" fmla="*/ 0 w 197"/>
                <a:gd name="T35" fmla="*/ 0 h 204"/>
                <a:gd name="T36" fmla="*/ 0 w 197"/>
                <a:gd name="T37" fmla="*/ 0 h 204"/>
                <a:gd name="T38" fmla="*/ 0 w 197"/>
                <a:gd name="T39" fmla="*/ 0 h 204"/>
                <a:gd name="T40" fmla="*/ 0 w 197"/>
                <a:gd name="T41" fmla="*/ 0 h 204"/>
                <a:gd name="T42" fmla="*/ 0 w 197"/>
                <a:gd name="T43" fmla="*/ 0 h 204"/>
                <a:gd name="T44" fmla="*/ 0 w 197"/>
                <a:gd name="T45" fmla="*/ 0 h 204"/>
                <a:gd name="T46" fmla="*/ 0 w 197"/>
                <a:gd name="T47" fmla="*/ 0 h 204"/>
                <a:gd name="T48" fmla="*/ 0 w 197"/>
                <a:gd name="T49" fmla="*/ 0 h 204"/>
                <a:gd name="T50" fmla="*/ 0 w 197"/>
                <a:gd name="T51" fmla="*/ 0 h 204"/>
                <a:gd name="T52" fmla="*/ 0 w 197"/>
                <a:gd name="T53" fmla="*/ 0 h 204"/>
                <a:gd name="T54" fmla="*/ 0 w 197"/>
                <a:gd name="T55" fmla="*/ 0 h 204"/>
                <a:gd name="T56" fmla="*/ 0 w 197"/>
                <a:gd name="T57" fmla="*/ 0 h 204"/>
                <a:gd name="T58" fmla="*/ 0 w 197"/>
                <a:gd name="T59" fmla="*/ 0 h 204"/>
                <a:gd name="T60" fmla="*/ 0 w 197"/>
                <a:gd name="T61" fmla="*/ 0 h 204"/>
                <a:gd name="T62" fmla="*/ 0 w 197"/>
                <a:gd name="T63" fmla="*/ 0 h 204"/>
                <a:gd name="T64" fmla="*/ 0 w 197"/>
                <a:gd name="T65" fmla="*/ 0 h 20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7"/>
                <a:gd name="T100" fmla="*/ 0 h 204"/>
                <a:gd name="T101" fmla="*/ 197 w 197"/>
                <a:gd name="T102" fmla="*/ 204 h 20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7" h="204">
                  <a:moveTo>
                    <a:pt x="0" y="102"/>
                  </a:moveTo>
                  <a:lnTo>
                    <a:pt x="2" y="81"/>
                  </a:lnTo>
                  <a:lnTo>
                    <a:pt x="8" y="63"/>
                  </a:lnTo>
                  <a:lnTo>
                    <a:pt x="16" y="45"/>
                  </a:lnTo>
                  <a:lnTo>
                    <a:pt x="29" y="30"/>
                  </a:lnTo>
                  <a:lnTo>
                    <a:pt x="44" y="17"/>
                  </a:lnTo>
                  <a:lnTo>
                    <a:pt x="61" y="8"/>
                  </a:lnTo>
                  <a:lnTo>
                    <a:pt x="80" y="3"/>
                  </a:lnTo>
                  <a:lnTo>
                    <a:pt x="100" y="0"/>
                  </a:lnTo>
                  <a:lnTo>
                    <a:pt x="119" y="3"/>
                  </a:lnTo>
                  <a:lnTo>
                    <a:pt x="138" y="8"/>
                  </a:lnTo>
                  <a:lnTo>
                    <a:pt x="154" y="17"/>
                  </a:lnTo>
                  <a:lnTo>
                    <a:pt x="168" y="30"/>
                  </a:lnTo>
                  <a:lnTo>
                    <a:pt x="181" y="45"/>
                  </a:lnTo>
                  <a:lnTo>
                    <a:pt x="189" y="63"/>
                  </a:lnTo>
                  <a:lnTo>
                    <a:pt x="194" y="81"/>
                  </a:lnTo>
                  <a:lnTo>
                    <a:pt x="197" y="102"/>
                  </a:lnTo>
                  <a:lnTo>
                    <a:pt x="194" y="123"/>
                  </a:lnTo>
                  <a:lnTo>
                    <a:pt x="189" y="141"/>
                  </a:lnTo>
                  <a:lnTo>
                    <a:pt x="181" y="160"/>
                  </a:lnTo>
                  <a:lnTo>
                    <a:pt x="168" y="174"/>
                  </a:lnTo>
                  <a:lnTo>
                    <a:pt x="154" y="187"/>
                  </a:lnTo>
                  <a:lnTo>
                    <a:pt x="138" y="196"/>
                  </a:lnTo>
                  <a:lnTo>
                    <a:pt x="119" y="201"/>
                  </a:lnTo>
                  <a:lnTo>
                    <a:pt x="100" y="204"/>
                  </a:lnTo>
                  <a:lnTo>
                    <a:pt x="80" y="201"/>
                  </a:lnTo>
                  <a:lnTo>
                    <a:pt x="61" y="196"/>
                  </a:lnTo>
                  <a:lnTo>
                    <a:pt x="44" y="187"/>
                  </a:lnTo>
                  <a:lnTo>
                    <a:pt x="29" y="174"/>
                  </a:lnTo>
                  <a:lnTo>
                    <a:pt x="16" y="160"/>
                  </a:lnTo>
                  <a:lnTo>
                    <a:pt x="8" y="141"/>
                  </a:lnTo>
                  <a:lnTo>
                    <a:pt x="2" y="123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78" name="Freeform 1669"/>
            <p:cNvSpPr>
              <a:spLocks/>
            </p:cNvSpPr>
            <p:nvPr/>
          </p:nvSpPr>
          <p:spPr bwMode="auto">
            <a:xfrm>
              <a:off x="3746" y="3165"/>
              <a:ext cx="39" cy="41"/>
            </a:xfrm>
            <a:custGeom>
              <a:avLst/>
              <a:gdLst>
                <a:gd name="T0" fmla="*/ 0 w 119"/>
                <a:gd name="T1" fmla="*/ 0 h 121"/>
                <a:gd name="T2" fmla="*/ 0 w 119"/>
                <a:gd name="T3" fmla="*/ 0 h 121"/>
                <a:gd name="T4" fmla="*/ 0 w 119"/>
                <a:gd name="T5" fmla="*/ 0 h 121"/>
                <a:gd name="T6" fmla="*/ 0 w 119"/>
                <a:gd name="T7" fmla="*/ 0 h 121"/>
                <a:gd name="T8" fmla="*/ 0 w 119"/>
                <a:gd name="T9" fmla="*/ 0 h 121"/>
                <a:gd name="T10" fmla="*/ 0 w 119"/>
                <a:gd name="T11" fmla="*/ 0 h 121"/>
                <a:gd name="T12" fmla="*/ 0 w 119"/>
                <a:gd name="T13" fmla="*/ 0 h 121"/>
                <a:gd name="T14" fmla="*/ 0 w 119"/>
                <a:gd name="T15" fmla="*/ 0 h 121"/>
                <a:gd name="T16" fmla="*/ 0 w 119"/>
                <a:gd name="T17" fmla="*/ 0 h 121"/>
                <a:gd name="T18" fmla="*/ 0 w 119"/>
                <a:gd name="T19" fmla="*/ 0 h 121"/>
                <a:gd name="T20" fmla="*/ 0 w 119"/>
                <a:gd name="T21" fmla="*/ 0 h 121"/>
                <a:gd name="T22" fmla="*/ 0 w 119"/>
                <a:gd name="T23" fmla="*/ 0 h 121"/>
                <a:gd name="T24" fmla="*/ 0 w 119"/>
                <a:gd name="T25" fmla="*/ 0 h 121"/>
                <a:gd name="T26" fmla="*/ 0 w 119"/>
                <a:gd name="T27" fmla="*/ 0 h 121"/>
                <a:gd name="T28" fmla="*/ 0 w 119"/>
                <a:gd name="T29" fmla="*/ 0 h 121"/>
                <a:gd name="T30" fmla="*/ 0 w 119"/>
                <a:gd name="T31" fmla="*/ 0 h 121"/>
                <a:gd name="T32" fmla="*/ 0 w 119"/>
                <a:gd name="T33" fmla="*/ 0 h 121"/>
                <a:gd name="T34" fmla="*/ 0 w 119"/>
                <a:gd name="T35" fmla="*/ 0 h 121"/>
                <a:gd name="T36" fmla="*/ 0 w 119"/>
                <a:gd name="T37" fmla="*/ 0 h 121"/>
                <a:gd name="T38" fmla="*/ 0 w 119"/>
                <a:gd name="T39" fmla="*/ 0 h 121"/>
                <a:gd name="T40" fmla="*/ 0 w 119"/>
                <a:gd name="T41" fmla="*/ 0 h 1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9"/>
                <a:gd name="T64" fmla="*/ 0 h 121"/>
                <a:gd name="T65" fmla="*/ 119 w 119"/>
                <a:gd name="T66" fmla="*/ 121 h 1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9" h="121">
                  <a:moveTo>
                    <a:pt x="119" y="0"/>
                  </a:moveTo>
                  <a:lnTo>
                    <a:pt x="119" y="0"/>
                  </a:lnTo>
                  <a:lnTo>
                    <a:pt x="95" y="2"/>
                  </a:lnTo>
                  <a:lnTo>
                    <a:pt x="73" y="9"/>
                  </a:lnTo>
                  <a:lnTo>
                    <a:pt x="53" y="21"/>
                  </a:lnTo>
                  <a:lnTo>
                    <a:pt x="35" y="35"/>
                  </a:lnTo>
                  <a:lnTo>
                    <a:pt x="20" y="53"/>
                  </a:lnTo>
                  <a:lnTo>
                    <a:pt x="9" y="76"/>
                  </a:lnTo>
                  <a:lnTo>
                    <a:pt x="3" y="96"/>
                  </a:lnTo>
                  <a:lnTo>
                    <a:pt x="0" y="121"/>
                  </a:lnTo>
                  <a:lnTo>
                    <a:pt x="38" y="121"/>
                  </a:lnTo>
                  <a:lnTo>
                    <a:pt x="40" y="104"/>
                  </a:lnTo>
                  <a:lnTo>
                    <a:pt x="44" y="89"/>
                  </a:lnTo>
                  <a:lnTo>
                    <a:pt x="51" y="74"/>
                  </a:lnTo>
                  <a:lnTo>
                    <a:pt x="61" y="64"/>
                  </a:lnTo>
                  <a:lnTo>
                    <a:pt x="73" y="52"/>
                  </a:lnTo>
                  <a:lnTo>
                    <a:pt x="86" y="46"/>
                  </a:lnTo>
                  <a:lnTo>
                    <a:pt x="102" y="42"/>
                  </a:lnTo>
                  <a:lnTo>
                    <a:pt x="119" y="39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79" name="Freeform 1670"/>
            <p:cNvSpPr>
              <a:spLocks/>
            </p:cNvSpPr>
            <p:nvPr/>
          </p:nvSpPr>
          <p:spPr bwMode="auto">
            <a:xfrm>
              <a:off x="3785" y="3165"/>
              <a:ext cx="39" cy="41"/>
            </a:xfrm>
            <a:custGeom>
              <a:avLst/>
              <a:gdLst>
                <a:gd name="T0" fmla="*/ 0 w 116"/>
                <a:gd name="T1" fmla="*/ 0 h 121"/>
                <a:gd name="T2" fmla="*/ 0 w 116"/>
                <a:gd name="T3" fmla="*/ 0 h 121"/>
                <a:gd name="T4" fmla="*/ 0 w 116"/>
                <a:gd name="T5" fmla="*/ 0 h 121"/>
                <a:gd name="T6" fmla="*/ 0 w 116"/>
                <a:gd name="T7" fmla="*/ 0 h 121"/>
                <a:gd name="T8" fmla="*/ 0 w 116"/>
                <a:gd name="T9" fmla="*/ 0 h 121"/>
                <a:gd name="T10" fmla="*/ 0 w 116"/>
                <a:gd name="T11" fmla="*/ 0 h 121"/>
                <a:gd name="T12" fmla="*/ 0 w 116"/>
                <a:gd name="T13" fmla="*/ 0 h 121"/>
                <a:gd name="T14" fmla="*/ 0 w 116"/>
                <a:gd name="T15" fmla="*/ 0 h 121"/>
                <a:gd name="T16" fmla="*/ 0 w 116"/>
                <a:gd name="T17" fmla="*/ 0 h 121"/>
                <a:gd name="T18" fmla="*/ 0 w 116"/>
                <a:gd name="T19" fmla="*/ 0 h 121"/>
                <a:gd name="T20" fmla="*/ 0 w 116"/>
                <a:gd name="T21" fmla="*/ 0 h 121"/>
                <a:gd name="T22" fmla="*/ 0 w 116"/>
                <a:gd name="T23" fmla="*/ 0 h 121"/>
                <a:gd name="T24" fmla="*/ 0 w 116"/>
                <a:gd name="T25" fmla="*/ 0 h 121"/>
                <a:gd name="T26" fmla="*/ 0 w 116"/>
                <a:gd name="T27" fmla="*/ 0 h 121"/>
                <a:gd name="T28" fmla="*/ 0 w 116"/>
                <a:gd name="T29" fmla="*/ 0 h 121"/>
                <a:gd name="T30" fmla="*/ 0 w 116"/>
                <a:gd name="T31" fmla="*/ 0 h 121"/>
                <a:gd name="T32" fmla="*/ 0 w 116"/>
                <a:gd name="T33" fmla="*/ 0 h 121"/>
                <a:gd name="T34" fmla="*/ 0 w 116"/>
                <a:gd name="T35" fmla="*/ 0 h 121"/>
                <a:gd name="T36" fmla="*/ 0 w 116"/>
                <a:gd name="T37" fmla="*/ 0 h 121"/>
                <a:gd name="T38" fmla="*/ 0 w 116"/>
                <a:gd name="T39" fmla="*/ 0 h 121"/>
                <a:gd name="T40" fmla="*/ 0 w 116"/>
                <a:gd name="T41" fmla="*/ 0 h 1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6"/>
                <a:gd name="T64" fmla="*/ 0 h 121"/>
                <a:gd name="T65" fmla="*/ 116 w 116"/>
                <a:gd name="T66" fmla="*/ 121 h 1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6" h="121">
                  <a:moveTo>
                    <a:pt x="116" y="121"/>
                  </a:moveTo>
                  <a:lnTo>
                    <a:pt x="116" y="121"/>
                  </a:lnTo>
                  <a:lnTo>
                    <a:pt x="113" y="96"/>
                  </a:lnTo>
                  <a:lnTo>
                    <a:pt x="107" y="76"/>
                  </a:lnTo>
                  <a:lnTo>
                    <a:pt x="96" y="53"/>
                  </a:lnTo>
                  <a:lnTo>
                    <a:pt x="82" y="35"/>
                  </a:lnTo>
                  <a:lnTo>
                    <a:pt x="65" y="21"/>
                  </a:lnTo>
                  <a:lnTo>
                    <a:pt x="44" y="9"/>
                  </a:lnTo>
                  <a:lnTo>
                    <a:pt x="22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15" y="42"/>
                  </a:lnTo>
                  <a:lnTo>
                    <a:pt x="31" y="46"/>
                  </a:lnTo>
                  <a:lnTo>
                    <a:pt x="43" y="52"/>
                  </a:lnTo>
                  <a:lnTo>
                    <a:pt x="54" y="64"/>
                  </a:lnTo>
                  <a:lnTo>
                    <a:pt x="65" y="74"/>
                  </a:lnTo>
                  <a:lnTo>
                    <a:pt x="72" y="89"/>
                  </a:lnTo>
                  <a:lnTo>
                    <a:pt x="75" y="104"/>
                  </a:lnTo>
                  <a:lnTo>
                    <a:pt x="78" y="121"/>
                  </a:lnTo>
                  <a:lnTo>
                    <a:pt x="116" y="12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" name="Freeform 1671"/>
            <p:cNvSpPr>
              <a:spLocks/>
            </p:cNvSpPr>
            <p:nvPr/>
          </p:nvSpPr>
          <p:spPr bwMode="auto">
            <a:xfrm>
              <a:off x="3785" y="3206"/>
              <a:ext cx="39" cy="40"/>
            </a:xfrm>
            <a:custGeom>
              <a:avLst/>
              <a:gdLst>
                <a:gd name="T0" fmla="*/ 0 w 116"/>
                <a:gd name="T1" fmla="*/ 0 h 122"/>
                <a:gd name="T2" fmla="*/ 0 w 116"/>
                <a:gd name="T3" fmla="*/ 0 h 122"/>
                <a:gd name="T4" fmla="*/ 0 w 116"/>
                <a:gd name="T5" fmla="*/ 0 h 122"/>
                <a:gd name="T6" fmla="*/ 0 w 116"/>
                <a:gd name="T7" fmla="*/ 0 h 122"/>
                <a:gd name="T8" fmla="*/ 0 w 116"/>
                <a:gd name="T9" fmla="*/ 0 h 122"/>
                <a:gd name="T10" fmla="*/ 0 w 116"/>
                <a:gd name="T11" fmla="*/ 0 h 122"/>
                <a:gd name="T12" fmla="*/ 0 w 116"/>
                <a:gd name="T13" fmla="*/ 0 h 122"/>
                <a:gd name="T14" fmla="*/ 0 w 116"/>
                <a:gd name="T15" fmla="*/ 0 h 122"/>
                <a:gd name="T16" fmla="*/ 0 w 116"/>
                <a:gd name="T17" fmla="*/ 0 h 122"/>
                <a:gd name="T18" fmla="*/ 0 w 116"/>
                <a:gd name="T19" fmla="*/ 0 h 122"/>
                <a:gd name="T20" fmla="*/ 0 w 116"/>
                <a:gd name="T21" fmla="*/ 0 h 122"/>
                <a:gd name="T22" fmla="*/ 0 w 116"/>
                <a:gd name="T23" fmla="*/ 0 h 122"/>
                <a:gd name="T24" fmla="*/ 0 w 116"/>
                <a:gd name="T25" fmla="*/ 0 h 122"/>
                <a:gd name="T26" fmla="*/ 0 w 116"/>
                <a:gd name="T27" fmla="*/ 0 h 122"/>
                <a:gd name="T28" fmla="*/ 0 w 116"/>
                <a:gd name="T29" fmla="*/ 0 h 122"/>
                <a:gd name="T30" fmla="*/ 0 w 116"/>
                <a:gd name="T31" fmla="*/ 0 h 122"/>
                <a:gd name="T32" fmla="*/ 0 w 116"/>
                <a:gd name="T33" fmla="*/ 0 h 122"/>
                <a:gd name="T34" fmla="*/ 0 w 116"/>
                <a:gd name="T35" fmla="*/ 0 h 122"/>
                <a:gd name="T36" fmla="*/ 0 w 116"/>
                <a:gd name="T37" fmla="*/ 0 h 122"/>
                <a:gd name="T38" fmla="*/ 0 w 116"/>
                <a:gd name="T39" fmla="*/ 0 h 122"/>
                <a:gd name="T40" fmla="*/ 0 w 116"/>
                <a:gd name="T41" fmla="*/ 0 h 12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6"/>
                <a:gd name="T64" fmla="*/ 0 h 122"/>
                <a:gd name="T65" fmla="*/ 116 w 116"/>
                <a:gd name="T66" fmla="*/ 122 h 12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6" h="122">
                  <a:moveTo>
                    <a:pt x="0" y="122"/>
                  </a:moveTo>
                  <a:lnTo>
                    <a:pt x="0" y="122"/>
                  </a:lnTo>
                  <a:lnTo>
                    <a:pt x="22" y="119"/>
                  </a:lnTo>
                  <a:lnTo>
                    <a:pt x="44" y="112"/>
                  </a:lnTo>
                  <a:lnTo>
                    <a:pt x="65" y="101"/>
                  </a:lnTo>
                  <a:lnTo>
                    <a:pt x="82" y="86"/>
                  </a:lnTo>
                  <a:lnTo>
                    <a:pt x="96" y="68"/>
                  </a:lnTo>
                  <a:lnTo>
                    <a:pt x="107" y="46"/>
                  </a:lnTo>
                  <a:lnTo>
                    <a:pt x="113" y="25"/>
                  </a:lnTo>
                  <a:lnTo>
                    <a:pt x="116" y="0"/>
                  </a:lnTo>
                  <a:lnTo>
                    <a:pt x="78" y="0"/>
                  </a:lnTo>
                  <a:lnTo>
                    <a:pt x="75" y="17"/>
                  </a:lnTo>
                  <a:lnTo>
                    <a:pt x="72" y="33"/>
                  </a:lnTo>
                  <a:lnTo>
                    <a:pt x="65" y="47"/>
                  </a:lnTo>
                  <a:lnTo>
                    <a:pt x="54" y="58"/>
                  </a:lnTo>
                  <a:lnTo>
                    <a:pt x="43" y="69"/>
                  </a:lnTo>
                  <a:lnTo>
                    <a:pt x="31" y="76"/>
                  </a:lnTo>
                  <a:lnTo>
                    <a:pt x="15" y="80"/>
                  </a:lnTo>
                  <a:lnTo>
                    <a:pt x="0" y="82"/>
                  </a:lnTo>
                  <a:lnTo>
                    <a:pt x="0" y="12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" name="Freeform 1672"/>
            <p:cNvSpPr>
              <a:spLocks/>
            </p:cNvSpPr>
            <p:nvPr/>
          </p:nvSpPr>
          <p:spPr bwMode="auto">
            <a:xfrm>
              <a:off x="3746" y="3206"/>
              <a:ext cx="39" cy="40"/>
            </a:xfrm>
            <a:custGeom>
              <a:avLst/>
              <a:gdLst>
                <a:gd name="T0" fmla="*/ 0 w 119"/>
                <a:gd name="T1" fmla="*/ 0 h 122"/>
                <a:gd name="T2" fmla="*/ 0 w 119"/>
                <a:gd name="T3" fmla="*/ 0 h 122"/>
                <a:gd name="T4" fmla="*/ 0 w 119"/>
                <a:gd name="T5" fmla="*/ 0 h 122"/>
                <a:gd name="T6" fmla="*/ 0 w 119"/>
                <a:gd name="T7" fmla="*/ 0 h 122"/>
                <a:gd name="T8" fmla="*/ 0 w 119"/>
                <a:gd name="T9" fmla="*/ 0 h 122"/>
                <a:gd name="T10" fmla="*/ 0 w 119"/>
                <a:gd name="T11" fmla="*/ 0 h 122"/>
                <a:gd name="T12" fmla="*/ 0 w 119"/>
                <a:gd name="T13" fmla="*/ 0 h 122"/>
                <a:gd name="T14" fmla="*/ 0 w 119"/>
                <a:gd name="T15" fmla="*/ 0 h 122"/>
                <a:gd name="T16" fmla="*/ 0 w 119"/>
                <a:gd name="T17" fmla="*/ 0 h 122"/>
                <a:gd name="T18" fmla="*/ 0 w 119"/>
                <a:gd name="T19" fmla="*/ 0 h 122"/>
                <a:gd name="T20" fmla="*/ 0 w 119"/>
                <a:gd name="T21" fmla="*/ 0 h 122"/>
                <a:gd name="T22" fmla="*/ 0 w 119"/>
                <a:gd name="T23" fmla="*/ 0 h 122"/>
                <a:gd name="T24" fmla="*/ 0 w 119"/>
                <a:gd name="T25" fmla="*/ 0 h 122"/>
                <a:gd name="T26" fmla="*/ 0 w 119"/>
                <a:gd name="T27" fmla="*/ 0 h 122"/>
                <a:gd name="T28" fmla="*/ 0 w 119"/>
                <a:gd name="T29" fmla="*/ 0 h 122"/>
                <a:gd name="T30" fmla="*/ 0 w 119"/>
                <a:gd name="T31" fmla="*/ 0 h 122"/>
                <a:gd name="T32" fmla="*/ 0 w 119"/>
                <a:gd name="T33" fmla="*/ 0 h 122"/>
                <a:gd name="T34" fmla="*/ 0 w 119"/>
                <a:gd name="T35" fmla="*/ 0 h 122"/>
                <a:gd name="T36" fmla="*/ 0 w 119"/>
                <a:gd name="T37" fmla="*/ 0 h 122"/>
                <a:gd name="T38" fmla="*/ 0 w 119"/>
                <a:gd name="T39" fmla="*/ 0 h 122"/>
                <a:gd name="T40" fmla="*/ 0 w 119"/>
                <a:gd name="T41" fmla="*/ 0 h 12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9"/>
                <a:gd name="T64" fmla="*/ 0 h 122"/>
                <a:gd name="T65" fmla="*/ 119 w 119"/>
                <a:gd name="T66" fmla="*/ 122 h 12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9" h="122">
                  <a:moveTo>
                    <a:pt x="0" y="0"/>
                  </a:moveTo>
                  <a:lnTo>
                    <a:pt x="0" y="0"/>
                  </a:lnTo>
                  <a:lnTo>
                    <a:pt x="3" y="25"/>
                  </a:lnTo>
                  <a:lnTo>
                    <a:pt x="9" y="46"/>
                  </a:lnTo>
                  <a:lnTo>
                    <a:pt x="20" y="68"/>
                  </a:lnTo>
                  <a:lnTo>
                    <a:pt x="35" y="86"/>
                  </a:lnTo>
                  <a:lnTo>
                    <a:pt x="53" y="101"/>
                  </a:lnTo>
                  <a:lnTo>
                    <a:pt x="73" y="112"/>
                  </a:lnTo>
                  <a:lnTo>
                    <a:pt x="95" y="119"/>
                  </a:lnTo>
                  <a:lnTo>
                    <a:pt x="119" y="122"/>
                  </a:lnTo>
                  <a:lnTo>
                    <a:pt x="119" y="82"/>
                  </a:lnTo>
                  <a:lnTo>
                    <a:pt x="102" y="80"/>
                  </a:lnTo>
                  <a:lnTo>
                    <a:pt x="86" y="76"/>
                  </a:lnTo>
                  <a:lnTo>
                    <a:pt x="73" y="69"/>
                  </a:lnTo>
                  <a:lnTo>
                    <a:pt x="61" y="58"/>
                  </a:lnTo>
                  <a:lnTo>
                    <a:pt x="51" y="47"/>
                  </a:lnTo>
                  <a:lnTo>
                    <a:pt x="44" y="33"/>
                  </a:lnTo>
                  <a:lnTo>
                    <a:pt x="40" y="17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" name="Freeform 1673"/>
            <p:cNvSpPr>
              <a:spLocks/>
            </p:cNvSpPr>
            <p:nvPr/>
          </p:nvSpPr>
          <p:spPr bwMode="auto">
            <a:xfrm>
              <a:off x="4276" y="2837"/>
              <a:ext cx="66" cy="67"/>
            </a:xfrm>
            <a:custGeom>
              <a:avLst/>
              <a:gdLst>
                <a:gd name="T0" fmla="*/ 0 w 197"/>
                <a:gd name="T1" fmla="*/ 0 h 202"/>
                <a:gd name="T2" fmla="*/ 0 w 197"/>
                <a:gd name="T3" fmla="*/ 0 h 202"/>
                <a:gd name="T4" fmla="*/ 0 w 197"/>
                <a:gd name="T5" fmla="*/ 0 h 202"/>
                <a:gd name="T6" fmla="*/ 0 w 197"/>
                <a:gd name="T7" fmla="*/ 0 h 202"/>
                <a:gd name="T8" fmla="*/ 0 w 197"/>
                <a:gd name="T9" fmla="*/ 0 h 202"/>
                <a:gd name="T10" fmla="*/ 0 w 197"/>
                <a:gd name="T11" fmla="*/ 0 h 202"/>
                <a:gd name="T12" fmla="*/ 0 w 197"/>
                <a:gd name="T13" fmla="*/ 0 h 202"/>
                <a:gd name="T14" fmla="*/ 0 w 197"/>
                <a:gd name="T15" fmla="*/ 0 h 202"/>
                <a:gd name="T16" fmla="*/ 0 w 197"/>
                <a:gd name="T17" fmla="*/ 0 h 202"/>
                <a:gd name="T18" fmla="*/ 0 w 197"/>
                <a:gd name="T19" fmla="*/ 0 h 202"/>
                <a:gd name="T20" fmla="*/ 0 w 197"/>
                <a:gd name="T21" fmla="*/ 0 h 202"/>
                <a:gd name="T22" fmla="*/ 0 w 197"/>
                <a:gd name="T23" fmla="*/ 0 h 202"/>
                <a:gd name="T24" fmla="*/ 0 w 197"/>
                <a:gd name="T25" fmla="*/ 0 h 202"/>
                <a:gd name="T26" fmla="*/ 0 w 197"/>
                <a:gd name="T27" fmla="*/ 0 h 202"/>
                <a:gd name="T28" fmla="*/ 0 w 197"/>
                <a:gd name="T29" fmla="*/ 0 h 202"/>
                <a:gd name="T30" fmla="*/ 0 w 197"/>
                <a:gd name="T31" fmla="*/ 0 h 202"/>
                <a:gd name="T32" fmla="*/ 0 w 197"/>
                <a:gd name="T33" fmla="*/ 0 h 202"/>
                <a:gd name="T34" fmla="*/ 0 w 197"/>
                <a:gd name="T35" fmla="*/ 0 h 202"/>
                <a:gd name="T36" fmla="*/ 0 w 197"/>
                <a:gd name="T37" fmla="*/ 0 h 202"/>
                <a:gd name="T38" fmla="*/ 0 w 197"/>
                <a:gd name="T39" fmla="*/ 0 h 202"/>
                <a:gd name="T40" fmla="*/ 0 w 197"/>
                <a:gd name="T41" fmla="*/ 0 h 202"/>
                <a:gd name="T42" fmla="*/ 0 w 197"/>
                <a:gd name="T43" fmla="*/ 0 h 202"/>
                <a:gd name="T44" fmla="*/ 0 w 197"/>
                <a:gd name="T45" fmla="*/ 0 h 202"/>
                <a:gd name="T46" fmla="*/ 0 w 197"/>
                <a:gd name="T47" fmla="*/ 0 h 202"/>
                <a:gd name="T48" fmla="*/ 0 w 197"/>
                <a:gd name="T49" fmla="*/ 0 h 202"/>
                <a:gd name="T50" fmla="*/ 0 w 197"/>
                <a:gd name="T51" fmla="*/ 0 h 202"/>
                <a:gd name="T52" fmla="*/ 0 w 197"/>
                <a:gd name="T53" fmla="*/ 0 h 202"/>
                <a:gd name="T54" fmla="*/ 0 w 197"/>
                <a:gd name="T55" fmla="*/ 0 h 202"/>
                <a:gd name="T56" fmla="*/ 0 w 197"/>
                <a:gd name="T57" fmla="*/ 0 h 202"/>
                <a:gd name="T58" fmla="*/ 0 w 197"/>
                <a:gd name="T59" fmla="*/ 0 h 202"/>
                <a:gd name="T60" fmla="*/ 0 w 197"/>
                <a:gd name="T61" fmla="*/ 0 h 202"/>
                <a:gd name="T62" fmla="*/ 0 w 197"/>
                <a:gd name="T63" fmla="*/ 0 h 202"/>
                <a:gd name="T64" fmla="*/ 0 w 197"/>
                <a:gd name="T65" fmla="*/ 0 h 2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7"/>
                <a:gd name="T100" fmla="*/ 0 h 202"/>
                <a:gd name="T101" fmla="*/ 197 w 197"/>
                <a:gd name="T102" fmla="*/ 202 h 2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7" h="202">
                  <a:moveTo>
                    <a:pt x="13" y="49"/>
                  </a:moveTo>
                  <a:lnTo>
                    <a:pt x="24" y="33"/>
                  </a:lnTo>
                  <a:lnTo>
                    <a:pt x="38" y="19"/>
                  </a:lnTo>
                  <a:lnTo>
                    <a:pt x="55" y="10"/>
                  </a:lnTo>
                  <a:lnTo>
                    <a:pt x="74" y="2"/>
                  </a:lnTo>
                  <a:lnTo>
                    <a:pt x="91" y="0"/>
                  </a:lnTo>
                  <a:lnTo>
                    <a:pt x="112" y="0"/>
                  </a:lnTo>
                  <a:lnTo>
                    <a:pt x="131" y="3"/>
                  </a:lnTo>
                  <a:lnTo>
                    <a:pt x="148" y="13"/>
                  </a:lnTo>
                  <a:lnTo>
                    <a:pt x="165" y="24"/>
                  </a:lnTo>
                  <a:lnTo>
                    <a:pt x="177" y="40"/>
                  </a:lnTo>
                  <a:lnTo>
                    <a:pt x="187" y="57"/>
                  </a:lnTo>
                  <a:lnTo>
                    <a:pt x="194" y="75"/>
                  </a:lnTo>
                  <a:lnTo>
                    <a:pt x="197" y="95"/>
                  </a:lnTo>
                  <a:lnTo>
                    <a:pt x="197" y="114"/>
                  </a:lnTo>
                  <a:lnTo>
                    <a:pt x="192" y="134"/>
                  </a:lnTo>
                  <a:lnTo>
                    <a:pt x="185" y="152"/>
                  </a:lnTo>
                  <a:lnTo>
                    <a:pt x="173" y="169"/>
                  </a:lnTo>
                  <a:lnTo>
                    <a:pt x="158" y="182"/>
                  </a:lnTo>
                  <a:lnTo>
                    <a:pt x="142" y="193"/>
                  </a:lnTo>
                  <a:lnTo>
                    <a:pt x="124" y="199"/>
                  </a:lnTo>
                  <a:lnTo>
                    <a:pt x="105" y="202"/>
                  </a:lnTo>
                  <a:lnTo>
                    <a:pt x="86" y="202"/>
                  </a:lnTo>
                  <a:lnTo>
                    <a:pt x="67" y="197"/>
                  </a:lnTo>
                  <a:lnTo>
                    <a:pt x="50" y="189"/>
                  </a:lnTo>
                  <a:lnTo>
                    <a:pt x="33" y="177"/>
                  </a:lnTo>
                  <a:lnTo>
                    <a:pt x="21" y="161"/>
                  </a:lnTo>
                  <a:lnTo>
                    <a:pt x="11" y="144"/>
                  </a:lnTo>
                  <a:lnTo>
                    <a:pt x="3" y="126"/>
                  </a:lnTo>
                  <a:lnTo>
                    <a:pt x="0" y="108"/>
                  </a:lnTo>
                  <a:lnTo>
                    <a:pt x="0" y="88"/>
                  </a:lnTo>
                  <a:lnTo>
                    <a:pt x="4" y="69"/>
                  </a:lnTo>
                  <a:lnTo>
                    <a:pt x="13" y="49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3" name="Freeform 1674"/>
            <p:cNvSpPr>
              <a:spLocks/>
            </p:cNvSpPr>
            <p:nvPr/>
          </p:nvSpPr>
          <p:spPr bwMode="auto">
            <a:xfrm>
              <a:off x="4275" y="2830"/>
              <a:ext cx="54" cy="26"/>
            </a:xfrm>
            <a:custGeom>
              <a:avLst/>
              <a:gdLst>
                <a:gd name="T0" fmla="*/ 0 w 161"/>
                <a:gd name="T1" fmla="*/ 0 h 78"/>
                <a:gd name="T2" fmla="*/ 0 w 161"/>
                <a:gd name="T3" fmla="*/ 0 h 78"/>
                <a:gd name="T4" fmla="*/ 0 w 161"/>
                <a:gd name="T5" fmla="*/ 0 h 78"/>
                <a:gd name="T6" fmla="*/ 0 w 161"/>
                <a:gd name="T7" fmla="*/ 0 h 78"/>
                <a:gd name="T8" fmla="*/ 0 w 161"/>
                <a:gd name="T9" fmla="*/ 0 h 78"/>
                <a:gd name="T10" fmla="*/ 0 w 161"/>
                <a:gd name="T11" fmla="*/ 0 h 78"/>
                <a:gd name="T12" fmla="*/ 0 w 161"/>
                <a:gd name="T13" fmla="*/ 0 h 78"/>
                <a:gd name="T14" fmla="*/ 0 w 161"/>
                <a:gd name="T15" fmla="*/ 0 h 78"/>
                <a:gd name="T16" fmla="*/ 0 w 161"/>
                <a:gd name="T17" fmla="*/ 0 h 78"/>
                <a:gd name="T18" fmla="*/ 0 w 161"/>
                <a:gd name="T19" fmla="*/ 0 h 78"/>
                <a:gd name="T20" fmla="*/ 0 w 161"/>
                <a:gd name="T21" fmla="*/ 0 h 78"/>
                <a:gd name="T22" fmla="*/ 0 w 161"/>
                <a:gd name="T23" fmla="*/ 0 h 78"/>
                <a:gd name="T24" fmla="*/ 0 w 161"/>
                <a:gd name="T25" fmla="*/ 0 h 78"/>
                <a:gd name="T26" fmla="*/ 0 w 161"/>
                <a:gd name="T27" fmla="*/ 0 h 78"/>
                <a:gd name="T28" fmla="*/ 0 w 161"/>
                <a:gd name="T29" fmla="*/ 0 h 78"/>
                <a:gd name="T30" fmla="*/ 0 w 161"/>
                <a:gd name="T31" fmla="*/ 0 h 78"/>
                <a:gd name="T32" fmla="*/ 0 w 161"/>
                <a:gd name="T33" fmla="*/ 0 h 78"/>
                <a:gd name="T34" fmla="*/ 0 w 161"/>
                <a:gd name="T35" fmla="*/ 0 h 78"/>
                <a:gd name="T36" fmla="*/ 0 w 161"/>
                <a:gd name="T37" fmla="*/ 0 h 78"/>
                <a:gd name="T38" fmla="*/ 0 w 161"/>
                <a:gd name="T39" fmla="*/ 0 h 78"/>
                <a:gd name="T40" fmla="*/ 0 w 161"/>
                <a:gd name="T41" fmla="*/ 0 h 7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1"/>
                <a:gd name="T64" fmla="*/ 0 h 78"/>
                <a:gd name="T65" fmla="*/ 161 w 161"/>
                <a:gd name="T66" fmla="*/ 78 h 7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1" h="78">
                  <a:moveTo>
                    <a:pt x="161" y="16"/>
                  </a:moveTo>
                  <a:lnTo>
                    <a:pt x="161" y="16"/>
                  </a:lnTo>
                  <a:lnTo>
                    <a:pt x="140" y="5"/>
                  </a:lnTo>
                  <a:lnTo>
                    <a:pt x="116" y="0"/>
                  </a:lnTo>
                  <a:lnTo>
                    <a:pt x="93" y="0"/>
                  </a:lnTo>
                  <a:lnTo>
                    <a:pt x="72" y="4"/>
                  </a:lnTo>
                  <a:lnTo>
                    <a:pt x="50" y="12"/>
                  </a:lnTo>
                  <a:lnTo>
                    <a:pt x="30" y="23"/>
                  </a:lnTo>
                  <a:lnTo>
                    <a:pt x="14" y="40"/>
                  </a:lnTo>
                  <a:lnTo>
                    <a:pt x="0" y="60"/>
                  </a:lnTo>
                  <a:lnTo>
                    <a:pt x="32" y="78"/>
                  </a:lnTo>
                  <a:lnTo>
                    <a:pt x="41" y="67"/>
                  </a:lnTo>
                  <a:lnTo>
                    <a:pt x="53" y="55"/>
                  </a:lnTo>
                  <a:lnTo>
                    <a:pt x="65" y="48"/>
                  </a:lnTo>
                  <a:lnTo>
                    <a:pt x="82" y="40"/>
                  </a:lnTo>
                  <a:lnTo>
                    <a:pt x="96" y="39"/>
                  </a:lnTo>
                  <a:lnTo>
                    <a:pt x="113" y="39"/>
                  </a:lnTo>
                  <a:lnTo>
                    <a:pt x="127" y="42"/>
                  </a:lnTo>
                  <a:lnTo>
                    <a:pt x="141" y="50"/>
                  </a:lnTo>
                  <a:lnTo>
                    <a:pt x="161" y="1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4" name="Freeform 1675"/>
            <p:cNvSpPr>
              <a:spLocks/>
            </p:cNvSpPr>
            <p:nvPr/>
          </p:nvSpPr>
          <p:spPr bwMode="auto">
            <a:xfrm>
              <a:off x="4322" y="2836"/>
              <a:ext cx="26" cy="55"/>
            </a:xfrm>
            <a:custGeom>
              <a:avLst/>
              <a:gdLst>
                <a:gd name="T0" fmla="*/ 0 w 78"/>
                <a:gd name="T1" fmla="*/ 0 h 167"/>
                <a:gd name="T2" fmla="*/ 0 w 78"/>
                <a:gd name="T3" fmla="*/ 0 h 167"/>
                <a:gd name="T4" fmla="*/ 0 w 78"/>
                <a:gd name="T5" fmla="*/ 0 h 167"/>
                <a:gd name="T6" fmla="*/ 0 w 78"/>
                <a:gd name="T7" fmla="*/ 0 h 167"/>
                <a:gd name="T8" fmla="*/ 0 w 78"/>
                <a:gd name="T9" fmla="*/ 0 h 167"/>
                <a:gd name="T10" fmla="*/ 0 w 78"/>
                <a:gd name="T11" fmla="*/ 0 h 167"/>
                <a:gd name="T12" fmla="*/ 0 w 78"/>
                <a:gd name="T13" fmla="*/ 0 h 167"/>
                <a:gd name="T14" fmla="*/ 0 w 78"/>
                <a:gd name="T15" fmla="*/ 0 h 167"/>
                <a:gd name="T16" fmla="*/ 0 w 78"/>
                <a:gd name="T17" fmla="*/ 0 h 167"/>
                <a:gd name="T18" fmla="*/ 0 w 78"/>
                <a:gd name="T19" fmla="*/ 0 h 167"/>
                <a:gd name="T20" fmla="*/ 0 w 78"/>
                <a:gd name="T21" fmla="*/ 0 h 167"/>
                <a:gd name="T22" fmla="*/ 0 w 78"/>
                <a:gd name="T23" fmla="*/ 0 h 167"/>
                <a:gd name="T24" fmla="*/ 0 w 78"/>
                <a:gd name="T25" fmla="*/ 0 h 167"/>
                <a:gd name="T26" fmla="*/ 0 w 78"/>
                <a:gd name="T27" fmla="*/ 0 h 167"/>
                <a:gd name="T28" fmla="*/ 0 w 78"/>
                <a:gd name="T29" fmla="*/ 0 h 167"/>
                <a:gd name="T30" fmla="*/ 0 w 78"/>
                <a:gd name="T31" fmla="*/ 0 h 167"/>
                <a:gd name="T32" fmla="*/ 0 w 78"/>
                <a:gd name="T33" fmla="*/ 0 h 167"/>
                <a:gd name="T34" fmla="*/ 0 w 78"/>
                <a:gd name="T35" fmla="*/ 0 h 167"/>
                <a:gd name="T36" fmla="*/ 0 w 78"/>
                <a:gd name="T37" fmla="*/ 0 h 167"/>
                <a:gd name="T38" fmla="*/ 0 w 78"/>
                <a:gd name="T39" fmla="*/ 0 h 167"/>
                <a:gd name="T40" fmla="*/ 0 w 78"/>
                <a:gd name="T41" fmla="*/ 0 h 16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8"/>
                <a:gd name="T64" fmla="*/ 0 h 167"/>
                <a:gd name="T65" fmla="*/ 78 w 78"/>
                <a:gd name="T66" fmla="*/ 167 h 16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8" h="167">
                  <a:moveTo>
                    <a:pt x="63" y="167"/>
                  </a:moveTo>
                  <a:lnTo>
                    <a:pt x="63" y="165"/>
                  </a:lnTo>
                  <a:lnTo>
                    <a:pt x="72" y="144"/>
                  </a:lnTo>
                  <a:lnTo>
                    <a:pt x="78" y="121"/>
                  </a:lnTo>
                  <a:lnTo>
                    <a:pt x="78" y="98"/>
                  </a:lnTo>
                  <a:lnTo>
                    <a:pt x="73" y="74"/>
                  </a:lnTo>
                  <a:lnTo>
                    <a:pt x="66" y="52"/>
                  </a:lnTo>
                  <a:lnTo>
                    <a:pt x="54" y="32"/>
                  </a:lnTo>
                  <a:lnTo>
                    <a:pt x="39" y="14"/>
                  </a:lnTo>
                  <a:lnTo>
                    <a:pt x="20" y="0"/>
                  </a:lnTo>
                  <a:lnTo>
                    <a:pt x="0" y="34"/>
                  </a:lnTo>
                  <a:lnTo>
                    <a:pt x="14" y="43"/>
                  </a:lnTo>
                  <a:lnTo>
                    <a:pt x="24" y="56"/>
                  </a:lnTo>
                  <a:lnTo>
                    <a:pt x="33" y="70"/>
                  </a:lnTo>
                  <a:lnTo>
                    <a:pt x="38" y="84"/>
                  </a:lnTo>
                  <a:lnTo>
                    <a:pt x="40" y="100"/>
                  </a:lnTo>
                  <a:lnTo>
                    <a:pt x="40" y="116"/>
                  </a:lnTo>
                  <a:lnTo>
                    <a:pt x="37" y="131"/>
                  </a:lnTo>
                  <a:lnTo>
                    <a:pt x="30" y="147"/>
                  </a:lnTo>
                  <a:lnTo>
                    <a:pt x="30" y="146"/>
                  </a:lnTo>
                  <a:lnTo>
                    <a:pt x="63" y="16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5" name="Freeform 1676"/>
            <p:cNvSpPr>
              <a:spLocks/>
            </p:cNvSpPr>
            <p:nvPr/>
          </p:nvSpPr>
          <p:spPr bwMode="auto">
            <a:xfrm>
              <a:off x="4290" y="2884"/>
              <a:ext cx="53" cy="27"/>
            </a:xfrm>
            <a:custGeom>
              <a:avLst/>
              <a:gdLst>
                <a:gd name="T0" fmla="*/ 0 w 161"/>
                <a:gd name="T1" fmla="*/ 0 h 79"/>
                <a:gd name="T2" fmla="*/ 0 w 161"/>
                <a:gd name="T3" fmla="*/ 0 h 79"/>
                <a:gd name="T4" fmla="*/ 0 w 161"/>
                <a:gd name="T5" fmla="*/ 0 h 79"/>
                <a:gd name="T6" fmla="*/ 0 w 161"/>
                <a:gd name="T7" fmla="*/ 0 h 79"/>
                <a:gd name="T8" fmla="*/ 0 w 161"/>
                <a:gd name="T9" fmla="*/ 0 h 79"/>
                <a:gd name="T10" fmla="*/ 0 w 161"/>
                <a:gd name="T11" fmla="*/ 0 h 79"/>
                <a:gd name="T12" fmla="*/ 0 w 161"/>
                <a:gd name="T13" fmla="*/ 0 h 79"/>
                <a:gd name="T14" fmla="*/ 0 w 161"/>
                <a:gd name="T15" fmla="*/ 0 h 79"/>
                <a:gd name="T16" fmla="*/ 0 w 161"/>
                <a:gd name="T17" fmla="*/ 0 h 79"/>
                <a:gd name="T18" fmla="*/ 0 w 161"/>
                <a:gd name="T19" fmla="*/ 0 h 79"/>
                <a:gd name="T20" fmla="*/ 0 w 161"/>
                <a:gd name="T21" fmla="*/ 0 h 79"/>
                <a:gd name="T22" fmla="*/ 0 w 161"/>
                <a:gd name="T23" fmla="*/ 0 h 79"/>
                <a:gd name="T24" fmla="*/ 0 w 161"/>
                <a:gd name="T25" fmla="*/ 0 h 79"/>
                <a:gd name="T26" fmla="*/ 0 w 161"/>
                <a:gd name="T27" fmla="*/ 0 h 79"/>
                <a:gd name="T28" fmla="*/ 0 w 161"/>
                <a:gd name="T29" fmla="*/ 0 h 79"/>
                <a:gd name="T30" fmla="*/ 0 w 161"/>
                <a:gd name="T31" fmla="*/ 0 h 79"/>
                <a:gd name="T32" fmla="*/ 0 w 161"/>
                <a:gd name="T33" fmla="*/ 0 h 79"/>
                <a:gd name="T34" fmla="*/ 0 w 161"/>
                <a:gd name="T35" fmla="*/ 0 h 79"/>
                <a:gd name="T36" fmla="*/ 0 w 161"/>
                <a:gd name="T37" fmla="*/ 0 h 79"/>
                <a:gd name="T38" fmla="*/ 0 w 161"/>
                <a:gd name="T39" fmla="*/ 0 h 79"/>
                <a:gd name="T40" fmla="*/ 0 w 161"/>
                <a:gd name="T41" fmla="*/ 0 h 7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1"/>
                <a:gd name="T64" fmla="*/ 0 h 79"/>
                <a:gd name="T65" fmla="*/ 161 w 161"/>
                <a:gd name="T66" fmla="*/ 79 h 7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1" h="79">
                  <a:moveTo>
                    <a:pt x="0" y="64"/>
                  </a:moveTo>
                  <a:lnTo>
                    <a:pt x="1" y="64"/>
                  </a:lnTo>
                  <a:lnTo>
                    <a:pt x="21" y="73"/>
                  </a:lnTo>
                  <a:lnTo>
                    <a:pt x="44" y="79"/>
                  </a:lnTo>
                  <a:lnTo>
                    <a:pt x="67" y="79"/>
                  </a:lnTo>
                  <a:lnTo>
                    <a:pt x="89" y="77"/>
                  </a:lnTo>
                  <a:lnTo>
                    <a:pt x="111" y="68"/>
                  </a:lnTo>
                  <a:lnTo>
                    <a:pt x="130" y="56"/>
                  </a:lnTo>
                  <a:lnTo>
                    <a:pt x="147" y="40"/>
                  </a:lnTo>
                  <a:lnTo>
                    <a:pt x="161" y="21"/>
                  </a:lnTo>
                  <a:lnTo>
                    <a:pt x="128" y="0"/>
                  </a:lnTo>
                  <a:lnTo>
                    <a:pt x="120" y="14"/>
                  </a:lnTo>
                  <a:lnTo>
                    <a:pt x="107" y="25"/>
                  </a:lnTo>
                  <a:lnTo>
                    <a:pt x="93" y="34"/>
                  </a:lnTo>
                  <a:lnTo>
                    <a:pt x="79" y="38"/>
                  </a:lnTo>
                  <a:lnTo>
                    <a:pt x="64" y="40"/>
                  </a:lnTo>
                  <a:lnTo>
                    <a:pt x="49" y="40"/>
                  </a:lnTo>
                  <a:lnTo>
                    <a:pt x="34" y="36"/>
                  </a:lnTo>
                  <a:lnTo>
                    <a:pt x="19" y="30"/>
                  </a:lnTo>
                  <a:lnTo>
                    <a:pt x="20" y="30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6" name="Freeform 1677"/>
            <p:cNvSpPr>
              <a:spLocks/>
            </p:cNvSpPr>
            <p:nvPr/>
          </p:nvSpPr>
          <p:spPr bwMode="auto">
            <a:xfrm>
              <a:off x="4270" y="2850"/>
              <a:ext cx="26" cy="56"/>
            </a:xfrm>
            <a:custGeom>
              <a:avLst/>
              <a:gdLst>
                <a:gd name="T0" fmla="*/ 0 w 79"/>
                <a:gd name="T1" fmla="*/ 0 h 166"/>
                <a:gd name="T2" fmla="*/ 0 w 79"/>
                <a:gd name="T3" fmla="*/ 0 h 166"/>
                <a:gd name="T4" fmla="*/ 0 w 79"/>
                <a:gd name="T5" fmla="*/ 0 h 166"/>
                <a:gd name="T6" fmla="*/ 0 w 79"/>
                <a:gd name="T7" fmla="*/ 0 h 166"/>
                <a:gd name="T8" fmla="*/ 0 w 79"/>
                <a:gd name="T9" fmla="*/ 0 h 166"/>
                <a:gd name="T10" fmla="*/ 0 w 79"/>
                <a:gd name="T11" fmla="*/ 0 h 166"/>
                <a:gd name="T12" fmla="*/ 0 w 79"/>
                <a:gd name="T13" fmla="*/ 0 h 166"/>
                <a:gd name="T14" fmla="*/ 0 w 79"/>
                <a:gd name="T15" fmla="*/ 0 h 166"/>
                <a:gd name="T16" fmla="*/ 0 w 79"/>
                <a:gd name="T17" fmla="*/ 0 h 166"/>
                <a:gd name="T18" fmla="*/ 0 w 79"/>
                <a:gd name="T19" fmla="*/ 0 h 166"/>
                <a:gd name="T20" fmla="*/ 0 w 79"/>
                <a:gd name="T21" fmla="*/ 0 h 166"/>
                <a:gd name="T22" fmla="*/ 0 w 79"/>
                <a:gd name="T23" fmla="*/ 0 h 166"/>
                <a:gd name="T24" fmla="*/ 0 w 79"/>
                <a:gd name="T25" fmla="*/ 0 h 166"/>
                <a:gd name="T26" fmla="*/ 0 w 79"/>
                <a:gd name="T27" fmla="*/ 0 h 166"/>
                <a:gd name="T28" fmla="*/ 0 w 79"/>
                <a:gd name="T29" fmla="*/ 0 h 166"/>
                <a:gd name="T30" fmla="*/ 0 w 79"/>
                <a:gd name="T31" fmla="*/ 0 h 166"/>
                <a:gd name="T32" fmla="*/ 0 w 79"/>
                <a:gd name="T33" fmla="*/ 0 h 166"/>
                <a:gd name="T34" fmla="*/ 0 w 79"/>
                <a:gd name="T35" fmla="*/ 0 h 166"/>
                <a:gd name="T36" fmla="*/ 0 w 79"/>
                <a:gd name="T37" fmla="*/ 0 h 166"/>
                <a:gd name="T38" fmla="*/ 0 w 79"/>
                <a:gd name="T39" fmla="*/ 0 h 166"/>
                <a:gd name="T40" fmla="*/ 0 w 79"/>
                <a:gd name="T41" fmla="*/ 0 h 1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9"/>
                <a:gd name="T64" fmla="*/ 0 h 166"/>
                <a:gd name="T65" fmla="*/ 79 w 79"/>
                <a:gd name="T66" fmla="*/ 166 h 1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9" h="166">
                  <a:moveTo>
                    <a:pt x="16" y="0"/>
                  </a:moveTo>
                  <a:lnTo>
                    <a:pt x="16" y="0"/>
                  </a:lnTo>
                  <a:lnTo>
                    <a:pt x="6" y="22"/>
                  </a:lnTo>
                  <a:lnTo>
                    <a:pt x="0" y="47"/>
                  </a:lnTo>
                  <a:lnTo>
                    <a:pt x="0" y="69"/>
                  </a:lnTo>
                  <a:lnTo>
                    <a:pt x="4" y="91"/>
                  </a:lnTo>
                  <a:lnTo>
                    <a:pt x="13" y="114"/>
                  </a:lnTo>
                  <a:lnTo>
                    <a:pt x="24" y="133"/>
                  </a:lnTo>
                  <a:lnTo>
                    <a:pt x="40" y="151"/>
                  </a:lnTo>
                  <a:lnTo>
                    <a:pt x="59" y="166"/>
                  </a:lnTo>
                  <a:lnTo>
                    <a:pt x="79" y="132"/>
                  </a:lnTo>
                  <a:lnTo>
                    <a:pt x="65" y="123"/>
                  </a:lnTo>
                  <a:lnTo>
                    <a:pt x="55" y="110"/>
                  </a:lnTo>
                  <a:lnTo>
                    <a:pt x="46" y="95"/>
                  </a:lnTo>
                  <a:lnTo>
                    <a:pt x="40" y="81"/>
                  </a:lnTo>
                  <a:lnTo>
                    <a:pt x="38" y="67"/>
                  </a:lnTo>
                  <a:lnTo>
                    <a:pt x="38" y="50"/>
                  </a:lnTo>
                  <a:lnTo>
                    <a:pt x="41" y="35"/>
                  </a:lnTo>
                  <a:lnTo>
                    <a:pt x="48" y="18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7" name="Freeform 1678"/>
            <p:cNvSpPr>
              <a:spLocks/>
            </p:cNvSpPr>
            <p:nvPr/>
          </p:nvSpPr>
          <p:spPr bwMode="auto">
            <a:xfrm>
              <a:off x="4252" y="2759"/>
              <a:ext cx="66" cy="68"/>
            </a:xfrm>
            <a:custGeom>
              <a:avLst/>
              <a:gdLst>
                <a:gd name="T0" fmla="*/ 0 w 197"/>
                <a:gd name="T1" fmla="*/ 0 h 204"/>
                <a:gd name="T2" fmla="*/ 0 w 197"/>
                <a:gd name="T3" fmla="*/ 0 h 204"/>
                <a:gd name="T4" fmla="*/ 0 w 197"/>
                <a:gd name="T5" fmla="*/ 0 h 204"/>
                <a:gd name="T6" fmla="*/ 0 w 197"/>
                <a:gd name="T7" fmla="*/ 0 h 204"/>
                <a:gd name="T8" fmla="*/ 0 w 197"/>
                <a:gd name="T9" fmla="*/ 0 h 204"/>
                <a:gd name="T10" fmla="*/ 0 w 197"/>
                <a:gd name="T11" fmla="*/ 0 h 204"/>
                <a:gd name="T12" fmla="*/ 0 w 197"/>
                <a:gd name="T13" fmla="*/ 0 h 204"/>
                <a:gd name="T14" fmla="*/ 0 w 197"/>
                <a:gd name="T15" fmla="*/ 0 h 204"/>
                <a:gd name="T16" fmla="*/ 0 w 197"/>
                <a:gd name="T17" fmla="*/ 0 h 204"/>
                <a:gd name="T18" fmla="*/ 0 w 197"/>
                <a:gd name="T19" fmla="*/ 0 h 204"/>
                <a:gd name="T20" fmla="*/ 0 w 197"/>
                <a:gd name="T21" fmla="*/ 0 h 204"/>
                <a:gd name="T22" fmla="*/ 0 w 197"/>
                <a:gd name="T23" fmla="*/ 0 h 204"/>
                <a:gd name="T24" fmla="*/ 0 w 197"/>
                <a:gd name="T25" fmla="*/ 0 h 204"/>
                <a:gd name="T26" fmla="*/ 0 w 197"/>
                <a:gd name="T27" fmla="*/ 0 h 204"/>
                <a:gd name="T28" fmla="*/ 0 w 197"/>
                <a:gd name="T29" fmla="*/ 0 h 204"/>
                <a:gd name="T30" fmla="*/ 0 w 197"/>
                <a:gd name="T31" fmla="*/ 0 h 204"/>
                <a:gd name="T32" fmla="*/ 0 w 197"/>
                <a:gd name="T33" fmla="*/ 0 h 204"/>
                <a:gd name="T34" fmla="*/ 0 w 197"/>
                <a:gd name="T35" fmla="*/ 0 h 204"/>
                <a:gd name="T36" fmla="*/ 0 w 197"/>
                <a:gd name="T37" fmla="*/ 0 h 204"/>
                <a:gd name="T38" fmla="*/ 0 w 197"/>
                <a:gd name="T39" fmla="*/ 0 h 204"/>
                <a:gd name="T40" fmla="*/ 0 w 197"/>
                <a:gd name="T41" fmla="*/ 0 h 204"/>
                <a:gd name="T42" fmla="*/ 0 w 197"/>
                <a:gd name="T43" fmla="*/ 0 h 204"/>
                <a:gd name="T44" fmla="*/ 0 w 197"/>
                <a:gd name="T45" fmla="*/ 0 h 204"/>
                <a:gd name="T46" fmla="*/ 0 w 197"/>
                <a:gd name="T47" fmla="*/ 0 h 204"/>
                <a:gd name="T48" fmla="*/ 0 w 197"/>
                <a:gd name="T49" fmla="*/ 0 h 204"/>
                <a:gd name="T50" fmla="*/ 0 w 197"/>
                <a:gd name="T51" fmla="*/ 0 h 204"/>
                <a:gd name="T52" fmla="*/ 0 w 197"/>
                <a:gd name="T53" fmla="*/ 0 h 204"/>
                <a:gd name="T54" fmla="*/ 0 w 197"/>
                <a:gd name="T55" fmla="*/ 0 h 204"/>
                <a:gd name="T56" fmla="*/ 0 w 197"/>
                <a:gd name="T57" fmla="*/ 0 h 204"/>
                <a:gd name="T58" fmla="*/ 0 w 197"/>
                <a:gd name="T59" fmla="*/ 0 h 204"/>
                <a:gd name="T60" fmla="*/ 0 w 197"/>
                <a:gd name="T61" fmla="*/ 0 h 204"/>
                <a:gd name="T62" fmla="*/ 0 w 197"/>
                <a:gd name="T63" fmla="*/ 0 h 204"/>
                <a:gd name="T64" fmla="*/ 0 w 197"/>
                <a:gd name="T65" fmla="*/ 0 h 20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7"/>
                <a:gd name="T100" fmla="*/ 0 h 204"/>
                <a:gd name="T101" fmla="*/ 197 w 197"/>
                <a:gd name="T102" fmla="*/ 204 h 20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7" h="204">
                  <a:moveTo>
                    <a:pt x="13" y="51"/>
                  </a:moveTo>
                  <a:lnTo>
                    <a:pt x="24" y="34"/>
                  </a:lnTo>
                  <a:lnTo>
                    <a:pt x="38" y="21"/>
                  </a:lnTo>
                  <a:lnTo>
                    <a:pt x="54" y="10"/>
                  </a:lnTo>
                  <a:lnTo>
                    <a:pt x="73" y="4"/>
                  </a:lnTo>
                  <a:lnTo>
                    <a:pt x="91" y="0"/>
                  </a:lnTo>
                  <a:lnTo>
                    <a:pt x="111" y="1"/>
                  </a:lnTo>
                  <a:lnTo>
                    <a:pt x="130" y="5"/>
                  </a:lnTo>
                  <a:lnTo>
                    <a:pt x="148" y="14"/>
                  </a:lnTo>
                  <a:lnTo>
                    <a:pt x="164" y="26"/>
                  </a:lnTo>
                  <a:lnTo>
                    <a:pt x="177" y="42"/>
                  </a:lnTo>
                  <a:lnTo>
                    <a:pt x="187" y="59"/>
                  </a:lnTo>
                  <a:lnTo>
                    <a:pt x="193" y="77"/>
                  </a:lnTo>
                  <a:lnTo>
                    <a:pt x="197" y="97"/>
                  </a:lnTo>
                  <a:lnTo>
                    <a:pt x="197" y="116"/>
                  </a:lnTo>
                  <a:lnTo>
                    <a:pt x="192" y="136"/>
                  </a:lnTo>
                  <a:lnTo>
                    <a:pt x="185" y="154"/>
                  </a:lnTo>
                  <a:lnTo>
                    <a:pt x="173" y="171"/>
                  </a:lnTo>
                  <a:lnTo>
                    <a:pt x="158" y="184"/>
                  </a:lnTo>
                  <a:lnTo>
                    <a:pt x="142" y="194"/>
                  </a:lnTo>
                  <a:lnTo>
                    <a:pt x="124" y="201"/>
                  </a:lnTo>
                  <a:lnTo>
                    <a:pt x="105" y="204"/>
                  </a:lnTo>
                  <a:lnTo>
                    <a:pt x="86" y="204"/>
                  </a:lnTo>
                  <a:lnTo>
                    <a:pt x="67" y="198"/>
                  </a:lnTo>
                  <a:lnTo>
                    <a:pt x="49" y="190"/>
                  </a:lnTo>
                  <a:lnTo>
                    <a:pt x="33" y="179"/>
                  </a:lnTo>
                  <a:lnTo>
                    <a:pt x="20" y="163"/>
                  </a:lnTo>
                  <a:lnTo>
                    <a:pt x="10" y="146"/>
                  </a:lnTo>
                  <a:lnTo>
                    <a:pt x="4" y="128"/>
                  </a:lnTo>
                  <a:lnTo>
                    <a:pt x="0" y="110"/>
                  </a:lnTo>
                  <a:lnTo>
                    <a:pt x="0" y="90"/>
                  </a:lnTo>
                  <a:lnTo>
                    <a:pt x="5" y="70"/>
                  </a:lnTo>
                  <a:lnTo>
                    <a:pt x="13" y="51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8" name="Freeform 1679"/>
            <p:cNvSpPr>
              <a:spLocks/>
            </p:cNvSpPr>
            <p:nvPr/>
          </p:nvSpPr>
          <p:spPr bwMode="auto">
            <a:xfrm>
              <a:off x="4251" y="2752"/>
              <a:ext cx="54" cy="27"/>
            </a:xfrm>
            <a:custGeom>
              <a:avLst/>
              <a:gdLst>
                <a:gd name="T0" fmla="*/ 0 w 162"/>
                <a:gd name="T1" fmla="*/ 0 h 80"/>
                <a:gd name="T2" fmla="*/ 0 w 162"/>
                <a:gd name="T3" fmla="*/ 0 h 80"/>
                <a:gd name="T4" fmla="*/ 0 w 162"/>
                <a:gd name="T5" fmla="*/ 0 h 80"/>
                <a:gd name="T6" fmla="*/ 0 w 162"/>
                <a:gd name="T7" fmla="*/ 0 h 80"/>
                <a:gd name="T8" fmla="*/ 0 w 162"/>
                <a:gd name="T9" fmla="*/ 0 h 80"/>
                <a:gd name="T10" fmla="*/ 0 w 162"/>
                <a:gd name="T11" fmla="*/ 0 h 80"/>
                <a:gd name="T12" fmla="*/ 0 w 162"/>
                <a:gd name="T13" fmla="*/ 0 h 80"/>
                <a:gd name="T14" fmla="*/ 0 w 162"/>
                <a:gd name="T15" fmla="*/ 0 h 80"/>
                <a:gd name="T16" fmla="*/ 0 w 162"/>
                <a:gd name="T17" fmla="*/ 0 h 80"/>
                <a:gd name="T18" fmla="*/ 0 w 162"/>
                <a:gd name="T19" fmla="*/ 0 h 80"/>
                <a:gd name="T20" fmla="*/ 0 w 162"/>
                <a:gd name="T21" fmla="*/ 0 h 80"/>
                <a:gd name="T22" fmla="*/ 0 w 162"/>
                <a:gd name="T23" fmla="*/ 0 h 80"/>
                <a:gd name="T24" fmla="*/ 0 w 162"/>
                <a:gd name="T25" fmla="*/ 0 h 80"/>
                <a:gd name="T26" fmla="*/ 0 w 162"/>
                <a:gd name="T27" fmla="*/ 0 h 80"/>
                <a:gd name="T28" fmla="*/ 0 w 162"/>
                <a:gd name="T29" fmla="*/ 0 h 80"/>
                <a:gd name="T30" fmla="*/ 0 w 162"/>
                <a:gd name="T31" fmla="*/ 0 h 80"/>
                <a:gd name="T32" fmla="*/ 0 w 162"/>
                <a:gd name="T33" fmla="*/ 0 h 80"/>
                <a:gd name="T34" fmla="*/ 0 w 162"/>
                <a:gd name="T35" fmla="*/ 0 h 80"/>
                <a:gd name="T36" fmla="*/ 0 w 162"/>
                <a:gd name="T37" fmla="*/ 0 h 80"/>
                <a:gd name="T38" fmla="*/ 0 w 162"/>
                <a:gd name="T39" fmla="*/ 0 h 80"/>
                <a:gd name="T40" fmla="*/ 0 w 162"/>
                <a:gd name="T41" fmla="*/ 0 h 8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2"/>
                <a:gd name="T64" fmla="*/ 0 h 80"/>
                <a:gd name="T65" fmla="*/ 162 w 162"/>
                <a:gd name="T66" fmla="*/ 80 h 8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2" h="80">
                  <a:moveTo>
                    <a:pt x="162" y="17"/>
                  </a:moveTo>
                  <a:lnTo>
                    <a:pt x="162" y="17"/>
                  </a:lnTo>
                  <a:lnTo>
                    <a:pt x="141" y="7"/>
                  </a:lnTo>
                  <a:lnTo>
                    <a:pt x="118" y="2"/>
                  </a:lnTo>
                  <a:lnTo>
                    <a:pt x="94" y="0"/>
                  </a:lnTo>
                  <a:lnTo>
                    <a:pt x="72" y="6"/>
                  </a:lnTo>
                  <a:lnTo>
                    <a:pt x="51" y="12"/>
                  </a:lnTo>
                  <a:lnTo>
                    <a:pt x="31" y="25"/>
                  </a:lnTo>
                  <a:lnTo>
                    <a:pt x="14" y="41"/>
                  </a:lnTo>
                  <a:lnTo>
                    <a:pt x="0" y="62"/>
                  </a:lnTo>
                  <a:lnTo>
                    <a:pt x="33" y="80"/>
                  </a:lnTo>
                  <a:lnTo>
                    <a:pt x="42" y="67"/>
                  </a:lnTo>
                  <a:lnTo>
                    <a:pt x="53" y="56"/>
                  </a:lnTo>
                  <a:lnTo>
                    <a:pt x="66" y="49"/>
                  </a:lnTo>
                  <a:lnTo>
                    <a:pt x="82" y="42"/>
                  </a:lnTo>
                  <a:lnTo>
                    <a:pt x="96" y="40"/>
                  </a:lnTo>
                  <a:lnTo>
                    <a:pt x="113" y="41"/>
                  </a:lnTo>
                  <a:lnTo>
                    <a:pt x="128" y="43"/>
                  </a:lnTo>
                  <a:lnTo>
                    <a:pt x="142" y="51"/>
                  </a:lnTo>
                  <a:lnTo>
                    <a:pt x="162" y="1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9" name="Freeform 1680"/>
            <p:cNvSpPr>
              <a:spLocks/>
            </p:cNvSpPr>
            <p:nvPr/>
          </p:nvSpPr>
          <p:spPr bwMode="auto">
            <a:xfrm>
              <a:off x="4298" y="2758"/>
              <a:ext cx="26" cy="56"/>
            </a:xfrm>
            <a:custGeom>
              <a:avLst/>
              <a:gdLst>
                <a:gd name="T0" fmla="*/ 0 w 78"/>
                <a:gd name="T1" fmla="*/ 0 h 167"/>
                <a:gd name="T2" fmla="*/ 0 w 78"/>
                <a:gd name="T3" fmla="*/ 0 h 167"/>
                <a:gd name="T4" fmla="*/ 0 w 78"/>
                <a:gd name="T5" fmla="*/ 0 h 167"/>
                <a:gd name="T6" fmla="*/ 0 w 78"/>
                <a:gd name="T7" fmla="*/ 0 h 167"/>
                <a:gd name="T8" fmla="*/ 0 w 78"/>
                <a:gd name="T9" fmla="*/ 0 h 167"/>
                <a:gd name="T10" fmla="*/ 0 w 78"/>
                <a:gd name="T11" fmla="*/ 0 h 167"/>
                <a:gd name="T12" fmla="*/ 0 w 78"/>
                <a:gd name="T13" fmla="*/ 0 h 167"/>
                <a:gd name="T14" fmla="*/ 0 w 78"/>
                <a:gd name="T15" fmla="*/ 0 h 167"/>
                <a:gd name="T16" fmla="*/ 0 w 78"/>
                <a:gd name="T17" fmla="*/ 0 h 167"/>
                <a:gd name="T18" fmla="*/ 0 w 78"/>
                <a:gd name="T19" fmla="*/ 0 h 167"/>
                <a:gd name="T20" fmla="*/ 0 w 78"/>
                <a:gd name="T21" fmla="*/ 0 h 167"/>
                <a:gd name="T22" fmla="*/ 0 w 78"/>
                <a:gd name="T23" fmla="*/ 0 h 167"/>
                <a:gd name="T24" fmla="*/ 0 w 78"/>
                <a:gd name="T25" fmla="*/ 0 h 167"/>
                <a:gd name="T26" fmla="*/ 0 w 78"/>
                <a:gd name="T27" fmla="*/ 0 h 167"/>
                <a:gd name="T28" fmla="*/ 0 w 78"/>
                <a:gd name="T29" fmla="*/ 0 h 167"/>
                <a:gd name="T30" fmla="*/ 0 w 78"/>
                <a:gd name="T31" fmla="*/ 0 h 167"/>
                <a:gd name="T32" fmla="*/ 0 w 78"/>
                <a:gd name="T33" fmla="*/ 0 h 167"/>
                <a:gd name="T34" fmla="*/ 0 w 78"/>
                <a:gd name="T35" fmla="*/ 0 h 167"/>
                <a:gd name="T36" fmla="*/ 0 w 78"/>
                <a:gd name="T37" fmla="*/ 0 h 167"/>
                <a:gd name="T38" fmla="*/ 0 w 78"/>
                <a:gd name="T39" fmla="*/ 0 h 167"/>
                <a:gd name="T40" fmla="*/ 0 w 78"/>
                <a:gd name="T41" fmla="*/ 0 h 16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8"/>
                <a:gd name="T64" fmla="*/ 0 h 167"/>
                <a:gd name="T65" fmla="*/ 78 w 78"/>
                <a:gd name="T66" fmla="*/ 167 h 16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8" h="167">
                  <a:moveTo>
                    <a:pt x="63" y="167"/>
                  </a:moveTo>
                  <a:lnTo>
                    <a:pt x="63" y="166"/>
                  </a:lnTo>
                  <a:lnTo>
                    <a:pt x="72" y="145"/>
                  </a:lnTo>
                  <a:lnTo>
                    <a:pt x="78" y="122"/>
                  </a:lnTo>
                  <a:lnTo>
                    <a:pt x="78" y="98"/>
                  </a:lnTo>
                  <a:lnTo>
                    <a:pt x="73" y="75"/>
                  </a:lnTo>
                  <a:lnTo>
                    <a:pt x="66" y="53"/>
                  </a:lnTo>
                  <a:lnTo>
                    <a:pt x="54" y="33"/>
                  </a:lnTo>
                  <a:lnTo>
                    <a:pt x="39" y="15"/>
                  </a:lnTo>
                  <a:lnTo>
                    <a:pt x="20" y="0"/>
                  </a:lnTo>
                  <a:lnTo>
                    <a:pt x="0" y="34"/>
                  </a:lnTo>
                  <a:lnTo>
                    <a:pt x="14" y="43"/>
                  </a:lnTo>
                  <a:lnTo>
                    <a:pt x="24" y="56"/>
                  </a:lnTo>
                  <a:lnTo>
                    <a:pt x="33" y="71"/>
                  </a:lnTo>
                  <a:lnTo>
                    <a:pt x="38" y="85"/>
                  </a:lnTo>
                  <a:lnTo>
                    <a:pt x="40" y="101"/>
                  </a:lnTo>
                  <a:lnTo>
                    <a:pt x="40" y="116"/>
                  </a:lnTo>
                  <a:lnTo>
                    <a:pt x="36" y="132"/>
                  </a:lnTo>
                  <a:lnTo>
                    <a:pt x="30" y="148"/>
                  </a:lnTo>
                  <a:lnTo>
                    <a:pt x="30" y="147"/>
                  </a:lnTo>
                  <a:lnTo>
                    <a:pt x="63" y="16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90" name="Freeform 1681"/>
            <p:cNvSpPr>
              <a:spLocks/>
            </p:cNvSpPr>
            <p:nvPr/>
          </p:nvSpPr>
          <p:spPr bwMode="auto">
            <a:xfrm>
              <a:off x="4265" y="2807"/>
              <a:ext cx="54" cy="26"/>
            </a:xfrm>
            <a:custGeom>
              <a:avLst/>
              <a:gdLst>
                <a:gd name="T0" fmla="*/ 0 w 162"/>
                <a:gd name="T1" fmla="*/ 0 h 79"/>
                <a:gd name="T2" fmla="*/ 0 w 162"/>
                <a:gd name="T3" fmla="*/ 0 h 79"/>
                <a:gd name="T4" fmla="*/ 0 w 162"/>
                <a:gd name="T5" fmla="*/ 0 h 79"/>
                <a:gd name="T6" fmla="*/ 0 w 162"/>
                <a:gd name="T7" fmla="*/ 0 h 79"/>
                <a:gd name="T8" fmla="*/ 0 w 162"/>
                <a:gd name="T9" fmla="*/ 0 h 79"/>
                <a:gd name="T10" fmla="*/ 0 w 162"/>
                <a:gd name="T11" fmla="*/ 0 h 79"/>
                <a:gd name="T12" fmla="*/ 0 w 162"/>
                <a:gd name="T13" fmla="*/ 0 h 79"/>
                <a:gd name="T14" fmla="*/ 0 w 162"/>
                <a:gd name="T15" fmla="*/ 0 h 79"/>
                <a:gd name="T16" fmla="*/ 0 w 162"/>
                <a:gd name="T17" fmla="*/ 0 h 79"/>
                <a:gd name="T18" fmla="*/ 0 w 162"/>
                <a:gd name="T19" fmla="*/ 0 h 79"/>
                <a:gd name="T20" fmla="*/ 0 w 162"/>
                <a:gd name="T21" fmla="*/ 0 h 79"/>
                <a:gd name="T22" fmla="*/ 0 w 162"/>
                <a:gd name="T23" fmla="*/ 0 h 79"/>
                <a:gd name="T24" fmla="*/ 0 w 162"/>
                <a:gd name="T25" fmla="*/ 0 h 79"/>
                <a:gd name="T26" fmla="*/ 0 w 162"/>
                <a:gd name="T27" fmla="*/ 0 h 79"/>
                <a:gd name="T28" fmla="*/ 0 w 162"/>
                <a:gd name="T29" fmla="*/ 0 h 79"/>
                <a:gd name="T30" fmla="*/ 0 w 162"/>
                <a:gd name="T31" fmla="*/ 0 h 79"/>
                <a:gd name="T32" fmla="*/ 0 w 162"/>
                <a:gd name="T33" fmla="*/ 0 h 79"/>
                <a:gd name="T34" fmla="*/ 0 w 162"/>
                <a:gd name="T35" fmla="*/ 0 h 79"/>
                <a:gd name="T36" fmla="*/ 0 w 162"/>
                <a:gd name="T37" fmla="*/ 0 h 79"/>
                <a:gd name="T38" fmla="*/ 0 w 162"/>
                <a:gd name="T39" fmla="*/ 0 h 79"/>
                <a:gd name="T40" fmla="*/ 0 w 162"/>
                <a:gd name="T41" fmla="*/ 0 h 7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2"/>
                <a:gd name="T64" fmla="*/ 0 h 79"/>
                <a:gd name="T65" fmla="*/ 162 w 162"/>
                <a:gd name="T66" fmla="*/ 79 h 7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2" h="79">
                  <a:moveTo>
                    <a:pt x="0" y="63"/>
                  </a:moveTo>
                  <a:lnTo>
                    <a:pt x="2" y="63"/>
                  </a:lnTo>
                  <a:lnTo>
                    <a:pt x="22" y="73"/>
                  </a:lnTo>
                  <a:lnTo>
                    <a:pt x="45" y="79"/>
                  </a:lnTo>
                  <a:lnTo>
                    <a:pt x="67" y="79"/>
                  </a:lnTo>
                  <a:lnTo>
                    <a:pt x="90" y="77"/>
                  </a:lnTo>
                  <a:lnTo>
                    <a:pt x="111" y="67"/>
                  </a:lnTo>
                  <a:lnTo>
                    <a:pt x="130" y="56"/>
                  </a:lnTo>
                  <a:lnTo>
                    <a:pt x="148" y="40"/>
                  </a:lnTo>
                  <a:lnTo>
                    <a:pt x="162" y="20"/>
                  </a:lnTo>
                  <a:lnTo>
                    <a:pt x="129" y="0"/>
                  </a:lnTo>
                  <a:lnTo>
                    <a:pt x="120" y="14"/>
                  </a:lnTo>
                  <a:lnTo>
                    <a:pt x="108" y="24"/>
                  </a:lnTo>
                  <a:lnTo>
                    <a:pt x="94" y="33"/>
                  </a:lnTo>
                  <a:lnTo>
                    <a:pt x="80" y="37"/>
                  </a:lnTo>
                  <a:lnTo>
                    <a:pt x="65" y="40"/>
                  </a:lnTo>
                  <a:lnTo>
                    <a:pt x="50" y="40"/>
                  </a:lnTo>
                  <a:lnTo>
                    <a:pt x="34" y="36"/>
                  </a:lnTo>
                  <a:lnTo>
                    <a:pt x="19" y="30"/>
                  </a:lnTo>
                  <a:lnTo>
                    <a:pt x="21" y="30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91" name="Freeform 1682"/>
            <p:cNvSpPr>
              <a:spLocks/>
            </p:cNvSpPr>
            <p:nvPr/>
          </p:nvSpPr>
          <p:spPr bwMode="auto">
            <a:xfrm>
              <a:off x="4246" y="2773"/>
              <a:ext cx="26" cy="55"/>
            </a:xfrm>
            <a:custGeom>
              <a:avLst/>
              <a:gdLst>
                <a:gd name="T0" fmla="*/ 0 w 79"/>
                <a:gd name="T1" fmla="*/ 0 h 165"/>
                <a:gd name="T2" fmla="*/ 0 w 79"/>
                <a:gd name="T3" fmla="*/ 0 h 165"/>
                <a:gd name="T4" fmla="*/ 0 w 79"/>
                <a:gd name="T5" fmla="*/ 0 h 165"/>
                <a:gd name="T6" fmla="*/ 0 w 79"/>
                <a:gd name="T7" fmla="*/ 0 h 165"/>
                <a:gd name="T8" fmla="*/ 0 w 79"/>
                <a:gd name="T9" fmla="*/ 0 h 165"/>
                <a:gd name="T10" fmla="*/ 0 w 79"/>
                <a:gd name="T11" fmla="*/ 0 h 165"/>
                <a:gd name="T12" fmla="*/ 0 w 79"/>
                <a:gd name="T13" fmla="*/ 0 h 165"/>
                <a:gd name="T14" fmla="*/ 0 w 79"/>
                <a:gd name="T15" fmla="*/ 0 h 165"/>
                <a:gd name="T16" fmla="*/ 0 w 79"/>
                <a:gd name="T17" fmla="*/ 0 h 165"/>
                <a:gd name="T18" fmla="*/ 0 w 79"/>
                <a:gd name="T19" fmla="*/ 0 h 165"/>
                <a:gd name="T20" fmla="*/ 0 w 79"/>
                <a:gd name="T21" fmla="*/ 0 h 165"/>
                <a:gd name="T22" fmla="*/ 0 w 79"/>
                <a:gd name="T23" fmla="*/ 0 h 165"/>
                <a:gd name="T24" fmla="*/ 0 w 79"/>
                <a:gd name="T25" fmla="*/ 0 h 165"/>
                <a:gd name="T26" fmla="*/ 0 w 79"/>
                <a:gd name="T27" fmla="*/ 0 h 165"/>
                <a:gd name="T28" fmla="*/ 0 w 79"/>
                <a:gd name="T29" fmla="*/ 0 h 165"/>
                <a:gd name="T30" fmla="*/ 0 w 79"/>
                <a:gd name="T31" fmla="*/ 0 h 165"/>
                <a:gd name="T32" fmla="*/ 0 w 79"/>
                <a:gd name="T33" fmla="*/ 0 h 165"/>
                <a:gd name="T34" fmla="*/ 0 w 79"/>
                <a:gd name="T35" fmla="*/ 0 h 165"/>
                <a:gd name="T36" fmla="*/ 0 w 79"/>
                <a:gd name="T37" fmla="*/ 0 h 165"/>
                <a:gd name="T38" fmla="*/ 0 w 79"/>
                <a:gd name="T39" fmla="*/ 0 h 165"/>
                <a:gd name="T40" fmla="*/ 0 w 79"/>
                <a:gd name="T41" fmla="*/ 0 h 16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9"/>
                <a:gd name="T64" fmla="*/ 0 h 165"/>
                <a:gd name="T65" fmla="*/ 79 w 79"/>
                <a:gd name="T66" fmla="*/ 165 h 16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9" h="165">
                  <a:moveTo>
                    <a:pt x="15" y="0"/>
                  </a:moveTo>
                  <a:lnTo>
                    <a:pt x="15" y="0"/>
                  </a:lnTo>
                  <a:lnTo>
                    <a:pt x="7" y="22"/>
                  </a:lnTo>
                  <a:lnTo>
                    <a:pt x="0" y="45"/>
                  </a:lnTo>
                  <a:lnTo>
                    <a:pt x="0" y="70"/>
                  </a:lnTo>
                  <a:lnTo>
                    <a:pt x="5" y="91"/>
                  </a:lnTo>
                  <a:lnTo>
                    <a:pt x="13" y="113"/>
                  </a:lnTo>
                  <a:lnTo>
                    <a:pt x="24" y="133"/>
                  </a:lnTo>
                  <a:lnTo>
                    <a:pt x="39" y="151"/>
                  </a:lnTo>
                  <a:lnTo>
                    <a:pt x="58" y="165"/>
                  </a:lnTo>
                  <a:lnTo>
                    <a:pt x="79" y="132"/>
                  </a:lnTo>
                  <a:lnTo>
                    <a:pt x="65" y="122"/>
                  </a:lnTo>
                  <a:lnTo>
                    <a:pt x="55" y="109"/>
                  </a:lnTo>
                  <a:lnTo>
                    <a:pt x="46" y="95"/>
                  </a:lnTo>
                  <a:lnTo>
                    <a:pt x="41" y="81"/>
                  </a:lnTo>
                  <a:lnTo>
                    <a:pt x="38" y="65"/>
                  </a:lnTo>
                  <a:lnTo>
                    <a:pt x="38" y="51"/>
                  </a:lnTo>
                  <a:lnTo>
                    <a:pt x="42" y="35"/>
                  </a:lnTo>
                  <a:lnTo>
                    <a:pt x="48" y="18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92" name="Freeform 1683"/>
            <p:cNvSpPr>
              <a:spLocks/>
            </p:cNvSpPr>
            <p:nvPr/>
          </p:nvSpPr>
          <p:spPr bwMode="auto">
            <a:xfrm>
              <a:off x="3970" y="2258"/>
              <a:ext cx="65" cy="68"/>
            </a:xfrm>
            <a:custGeom>
              <a:avLst/>
              <a:gdLst>
                <a:gd name="T0" fmla="*/ 0 w 196"/>
                <a:gd name="T1" fmla="*/ 0 h 203"/>
                <a:gd name="T2" fmla="*/ 0 w 196"/>
                <a:gd name="T3" fmla="*/ 0 h 203"/>
                <a:gd name="T4" fmla="*/ 0 w 196"/>
                <a:gd name="T5" fmla="*/ 0 h 203"/>
                <a:gd name="T6" fmla="*/ 0 w 196"/>
                <a:gd name="T7" fmla="*/ 0 h 203"/>
                <a:gd name="T8" fmla="*/ 0 w 196"/>
                <a:gd name="T9" fmla="*/ 0 h 203"/>
                <a:gd name="T10" fmla="*/ 0 w 196"/>
                <a:gd name="T11" fmla="*/ 0 h 203"/>
                <a:gd name="T12" fmla="*/ 0 w 196"/>
                <a:gd name="T13" fmla="*/ 0 h 203"/>
                <a:gd name="T14" fmla="*/ 0 w 196"/>
                <a:gd name="T15" fmla="*/ 0 h 203"/>
                <a:gd name="T16" fmla="*/ 0 w 196"/>
                <a:gd name="T17" fmla="*/ 0 h 203"/>
                <a:gd name="T18" fmla="*/ 0 w 196"/>
                <a:gd name="T19" fmla="*/ 0 h 203"/>
                <a:gd name="T20" fmla="*/ 0 w 196"/>
                <a:gd name="T21" fmla="*/ 0 h 203"/>
                <a:gd name="T22" fmla="*/ 0 w 196"/>
                <a:gd name="T23" fmla="*/ 0 h 203"/>
                <a:gd name="T24" fmla="*/ 0 w 196"/>
                <a:gd name="T25" fmla="*/ 0 h 203"/>
                <a:gd name="T26" fmla="*/ 0 w 196"/>
                <a:gd name="T27" fmla="*/ 0 h 203"/>
                <a:gd name="T28" fmla="*/ 0 w 196"/>
                <a:gd name="T29" fmla="*/ 0 h 203"/>
                <a:gd name="T30" fmla="*/ 0 w 196"/>
                <a:gd name="T31" fmla="*/ 0 h 203"/>
                <a:gd name="T32" fmla="*/ 0 w 196"/>
                <a:gd name="T33" fmla="*/ 0 h 203"/>
                <a:gd name="T34" fmla="*/ 0 w 196"/>
                <a:gd name="T35" fmla="*/ 0 h 203"/>
                <a:gd name="T36" fmla="*/ 0 w 196"/>
                <a:gd name="T37" fmla="*/ 0 h 203"/>
                <a:gd name="T38" fmla="*/ 0 w 196"/>
                <a:gd name="T39" fmla="*/ 0 h 203"/>
                <a:gd name="T40" fmla="*/ 0 w 196"/>
                <a:gd name="T41" fmla="*/ 0 h 203"/>
                <a:gd name="T42" fmla="*/ 0 w 196"/>
                <a:gd name="T43" fmla="*/ 0 h 203"/>
                <a:gd name="T44" fmla="*/ 0 w 196"/>
                <a:gd name="T45" fmla="*/ 0 h 203"/>
                <a:gd name="T46" fmla="*/ 0 w 196"/>
                <a:gd name="T47" fmla="*/ 0 h 203"/>
                <a:gd name="T48" fmla="*/ 0 w 196"/>
                <a:gd name="T49" fmla="*/ 0 h 203"/>
                <a:gd name="T50" fmla="*/ 0 w 196"/>
                <a:gd name="T51" fmla="*/ 0 h 203"/>
                <a:gd name="T52" fmla="*/ 0 w 196"/>
                <a:gd name="T53" fmla="*/ 0 h 203"/>
                <a:gd name="T54" fmla="*/ 0 w 196"/>
                <a:gd name="T55" fmla="*/ 0 h 203"/>
                <a:gd name="T56" fmla="*/ 0 w 196"/>
                <a:gd name="T57" fmla="*/ 0 h 203"/>
                <a:gd name="T58" fmla="*/ 0 w 196"/>
                <a:gd name="T59" fmla="*/ 0 h 203"/>
                <a:gd name="T60" fmla="*/ 0 w 196"/>
                <a:gd name="T61" fmla="*/ 0 h 203"/>
                <a:gd name="T62" fmla="*/ 0 w 196"/>
                <a:gd name="T63" fmla="*/ 0 h 203"/>
                <a:gd name="T64" fmla="*/ 0 w 196"/>
                <a:gd name="T65" fmla="*/ 0 h 20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6"/>
                <a:gd name="T100" fmla="*/ 0 h 203"/>
                <a:gd name="T101" fmla="*/ 196 w 196"/>
                <a:gd name="T102" fmla="*/ 203 h 20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6" h="203">
                  <a:moveTo>
                    <a:pt x="34" y="22"/>
                  </a:moveTo>
                  <a:lnTo>
                    <a:pt x="51" y="10"/>
                  </a:lnTo>
                  <a:lnTo>
                    <a:pt x="68" y="3"/>
                  </a:lnTo>
                  <a:lnTo>
                    <a:pt x="87" y="0"/>
                  </a:lnTo>
                  <a:lnTo>
                    <a:pt x="106" y="0"/>
                  </a:lnTo>
                  <a:lnTo>
                    <a:pt x="125" y="3"/>
                  </a:lnTo>
                  <a:lnTo>
                    <a:pt x="143" y="11"/>
                  </a:lnTo>
                  <a:lnTo>
                    <a:pt x="159" y="22"/>
                  </a:lnTo>
                  <a:lnTo>
                    <a:pt x="173" y="36"/>
                  </a:lnTo>
                  <a:lnTo>
                    <a:pt x="184" y="53"/>
                  </a:lnTo>
                  <a:lnTo>
                    <a:pt x="192" y="71"/>
                  </a:lnTo>
                  <a:lnTo>
                    <a:pt x="196" y="91"/>
                  </a:lnTo>
                  <a:lnTo>
                    <a:pt x="196" y="110"/>
                  </a:lnTo>
                  <a:lnTo>
                    <a:pt x="192" y="130"/>
                  </a:lnTo>
                  <a:lnTo>
                    <a:pt x="184" y="148"/>
                  </a:lnTo>
                  <a:lnTo>
                    <a:pt x="174" y="165"/>
                  </a:lnTo>
                  <a:lnTo>
                    <a:pt x="160" y="180"/>
                  </a:lnTo>
                  <a:lnTo>
                    <a:pt x="144" y="191"/>
                  </a:lnTo>
                  <a:lnTo>
                    <a:pt x="126" y="199"/>
                  </a:lnTo>
                  <a:lnTo>
                    <a:pt x="109" y="203"/>
                  </a:lnTo>
                  <a:lnTo>
                    <a:pt x="90" y="202"/>
                  </a:lnTo>
                  <a:lnTo>
                    <a:pt x="71" y="199"/>
                  </a:lnTo>
                  <a:lnTo>
                    <a:pt x="53" y="191"/>
                  </a:lnTo>
                  <a:lnTo>
                    <a:pt x="37" y="181"/>
                  </a:lnTo>
                  <a:lnTo>
                    <a:pt x="23" y="167"/>
                  </a:lnTo>
                  <a:lnTo>
                    <a:pt x="11" y="150"/>
                  </a:lnTo>
                  <a:lnTo>
                    <a:pt x="4" y="131"/>
                  </a:lnTo>
                  <a:lnTo>
                    <a:pt x="0" y="112"/>
                  </a:lnTo>
                  <a:lnTo>
                    <a:pt x="0" y="92"/>
                  </a:lnTo>
                  <a:lnTo>
                    <a:pt x="3" y="73"/>
                  </a:lnTo>
                  <a:lnTo>
                    <a:pt x="10" y="54"/>
                  </a:lnTo>
                  <a:lnTo>
                    <a:pt x="20" y="37"/>
                  </a:lnTo>
                  <a:lnTo>
                    <a:pt x="34" y="22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93" name="Freeform 1684"/>
            <p:cNvSpPr>
              <a:spLocks/>
            </p:cNvSpPr>
            <p:nvPr/>
          </p:nvSpPr>
          <p:spPr bwMode="auto">
            <a:xfrm>
              <a:off x="3978" y="2251"/>
              <a:ext cx="54" cy="23"/>
            </a:xfrm>
            <a:custGeom>
              <a:avLst/>
              <a:gdLst>
                <a:gd name="T0" fmla="*/ 0 w 164"/>
                <a:gd name="T1" fmla="*/ 0 h 69"/>
                <a:gd name="T2" fmla="*/ 0 w 164"/>
                <a:gd name="T3" fmla="*/ 0 h 69"/>
                <a:gd name="T4" fmla="*/ 0 w 164"/>
                <a:gd name="T5" fmla="*/ 0 h 69"/>
                <a:gd name="T6" fmla="*/ 0 w 164"/>
                <a:gd name="T7" fmla="*/ 0 h 69"/>
                <a:gd name="T8" fmla="*/ 0 w 164"/>
                <a:gd name="T9" fmla="*/ 0 h 69"/>
                <a:gd name="T10" fmla="*/ 0 w 164"/>
                <a:gd name="T11" fmla="*/ 0 h 69"/>
                <a:gd name="T12" fmla="*/ 0 w 164"/>
                <a:gd name="T13" fmla="*/ 0 h 69"/>
                <a:gd name="T14" fmla="*/ 0 w 164"/>
                <a:gd name="T15" fmla="*/ 0 h 69"/>
                <a:gd name="T16" fmla="*/ 0 w 164"/>
                <a:gd name="T17" fmla="*/ 0 h 69"/>
                <a:gd name="T18" fmla="*/ 0 w 164"/>
                <a:gd name="T19" fmla="*/ 0 h 69"/>
                <a:gd name="T20" fmla="*/ 0 w 164"/>
                <a:gd name="T21" fmla="*/ 0 h 69"/>
                <a:gd name="T22" fmla="*/ 0 w 164"/>
                <a:gd name="T23" fmla="*/ 0 h 69"/>
                <a:gd name="T24" fmla="*/ 0 w 164"/>
                <a:gd name="T25" fmla="*/ 0 h 69"/>
                <a:gd name="T26" fmla="*/ 0 w 164"/>
                <a:gd name="T27" fmla="*/ 0 h 69"/>
                <a:gd name="T28" fmla="*/ 0 w 164"/>
                <a:gd name="T29" fmla="*/ 0 h 69"/>
                <a:gd name="T30" fmla="*/ 0 w 164"/>
                <a:gd name="T31" fmla="*/ 0 h 69"/>
                <a:gd name="T32" fmla="*/ 0 w 164"/>
                <a:gd name="T33" fmla="*/ 0 h 69"/>
                <a:gd name="T34" fmla="*/ 0 w 164"/>
                <a:gd name="T35" fmla="*/ 0 h 69"/>
                <a:gd name="T36" fmla="*/ 0 w 164"/>
                <a:gd name="T37" fmla="*/ 0 h 69"/>
                <a:gd name="T38" fmla="*/ 0 w 164"/>
                <a:gd name="T39" fmla="*/ 0 h 69"/>
                <a:gd name="T40" fmla="*/ 0 w 164"/>
                <a:gd name="T41" fmla="*/ 0 h 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4"/>
                <a:gd name="T64" fmla="*/ 0 h 69"/>
                <a:gd name="T65" fmla="*/ 164 w 164"/>
                <a:gd name="T66" fmla="*/ 69 h 6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4" h="69">
                  <a:moveTo>
                    <a:pt x="164" y="43"/>
                  </a:moveTo>
                  <a:lnTo>
                    <a:pt x="164" y="43"/>
                  </a:lnTo>
                  <a:lnTo>
                    <a:pt x="148" y="26"/>
                  </a:lnTo>
                  <a:lnTo>
                    <a:pt x="129" y="14"/>
                  </a:lnTo>
                  <a:lnTo>
                    <a:pt x="107" y="5"/>
                  </a:lnTo>
                  <a:lnTo>
                    <a:pt x="84" y="0"/>
                  </a:lnTo>
                  <a:lnTo>
                    <a:pt x="63" y="0"/>
                  </a:lnTo>
                  <a:lnTo>
                    <a:pt x="40" y="5"/>
                  </a:lnTo>
                  <a:lnTo>
                    <a:pt x="19" y="13"/>
                  </a:lnTo>
                  <a:lnTo>
                    <a:pt x="0" y="26"/>
                  </a:lnTo>
                  <a:lnTo>
                    <a:pt x="23" y="57"/>
                  </a:lnTo>
                  <a:lnTo>
                    <a:pt x="36" y="47"/>
                  </a:lnTo>
                  <a:lnTo>
                    <a:pt x="50" y="42"/>
                  </a:lnTo>
                  <a:lnTo>
                    <a:pt x="66" y="39"/>
                  </a:lnTo>
                  <a:lnTo>
                    <a:pt x="82" y="39"/>
                  </a:lnTo>
                  <a:lnTo>
                    <a:pt x="97" y="42"/>
                  </a:lnTo>
                  <a:lnTo>
                    <a:pt x="111" y="48"/>
                  </a:lnTo>
                  <a:lnTo>
                    <a:pt x="125" y="57"/>
                  </a:lnTo>
                  <a:lnTo>
                    <a:pt x="136" y="69"/>
                  </a:lnTo>
                  <a:lnTo>
                    <a:pt x="164" y="4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94" name="Freeform 1685"/>
            <p:cNvSpPr>
              <a:spLocks/>
            </p:cNvSpPr>
            <p:nvPr/>
          </p:nvSpPr>
          <p:spPr bwMode="auto">
            <a:xfrm>
              <a:off x="4019" y="2266"/>
              <a:ext cx="23" cy="57"/>
            </a:xfrm>
            <a:custGeom>
              <a:avLst/>
              <a:gdLst>
                <a:gd name="T0" fmla="*/ 0 w 67"/>
                <a:gd name="T1" fmla="*/ 0 h 172"/>
                <a:gd name="T2" fmla="*/ 0 w 67"/>
                <a:gd name="T3" fmla="*/ 0 h 172"/>
                <a:gd name="T4" fmla="*/ 0 w 67"/>
                <a:gd name="T5" fmla="*/ 0 h 172"/>
                <a:gd name="T6" fmla="*/ 0 w 67"/>
                <a:gd name="T7" fmla="*/ 0 h 172"/>
                <a:gd name="T8" fmla="*/ 0 w 67"/>
                <a:gd name="T9" fmla="*/ 0 h 172"/>
                <a:gd name="T10" fmla="*/ 0 w 67"/>
                <a:gd name="T11" fmla="*/ 0 h 172"/>
                <a:gd name="T12" fmla="*/ 0 w 67"/>
                <a:gd name="T13" fmla="*/ 0 h 172"/>
                <a:gd name="T14" fmla="*/ 0 w 67"/>
                <a:gd name="T15" fmla="*/ 0 h 172"/>
                <a:gd name="T16" fmla="*/ 0 w 67"/>
                <a:gd name="T17" fmla="*/ 0 h 172"/>
                <a:gd name="T18" fmla="*/ 0 w 67"/>
                <a:gd name="T19" fmla="*/ 0 h 172"/>
                <a:gd name="T20" fmla="*/ 0 w 67"/>
                <a:gd name="T21" fmla="*/ 0 h 172"/>
                <a:gd name="T22" fmla="*/ 0 w 67"/>
                <a:gd name="T23" fmla="*/ 0 h 172"/>
                <a:gd name="T24" fmla="*/ 0 w 67"/>
                <a:gd name="T25" fmla="*/ 0 h 172"/>
                <a:gd name="T26" fmla="*/ 0 w 67"/>
                <a:gd name="T27" fmla="*/ 0 h 172"/>
                <a:gd name="T28" fmla="*/ 0 w 67"/>
                <a:gd name="T29" fmla="*/ 0 h 172"/>
                <a:gd name="T30" fmla="*/ 0 w 67"/>
                <a:gd name="T31" fmla="*/ 0 h 172"/>
                <a:gd name="T32" fmla="*/ 0 w 67"/>
                <a:gd name="T33" fmla="*/ 0 h 172"/>
                <a:gd name="T34" fmla="*/ 0 w 67"/>
                <a:gd name="T35" fmla="*/ 0 h 172"/>
                <a:gd name="T36" fmla="*/ 0 w 67"/>
                <a:gd name="T37" fmla="*/ 0 h 172"/>
                <a:gd name="T38" fmla="*/ 0 w 67"/>
                <a:gd name="T39" fmla="*/ 0 h 172"/>
                <a:gd name="T40" fmla="*/ 0 w 67"/>
                <a:gd name="T41" fmla="*/ 0 h 17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7"/>
                <a:gd name="T64" fmla="*/ 0 h 172"/>
                <a:gd name="T65" fmla="*/ 67 w 67"/>
                <a:gd name="T66" fmla="*/ 172 h 17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7" h="172">
                  <a:moveTo>
                    <a:pt x="25" y="171"/>
                  </a:moveTo>
                  <a:lnTo>
                    <a:pt x="24" y="172"/>
                  </a:lnTo>
                  <a:lnTo>
                    <a:pt x="42" y="154"/>
                  </a:lnTo>
                  <a:lnTo>
                    <a:pt x="53" y="134"/>
                  </a:lnTo>
                  <a:lnTo>
                    <a:pt x="62" y="112"/>
                  </a:lnTo>
                  <a:lnTo>
                    <a:pt x="67" y="89"/>
                  </a:lnTo>
                  <a:lnTo>
                    <a:pt x="67" y="67"/>
                  </a:lnTo>
                  <a:lnTo>
                    <a:pt x="62" y="43"/>
                  </a:lnTo>
                  <a:lnTo>
                    <a:pt x="53" y="21"/>
                  </a:lnTo>
                  <a:lnTo>
                    <a:pt x="39" y="0"/>
                  </a:lnTo>
                  <a:lnTo>
                    <a:pt x="11" y="26"/>
                  </a:lnTo>
                  <a:lnTo>
                    <a:pt x="20" y="39"/>
                  </a:lnTo>
                  <a:lnTo>
                    <a:pt x="26" y="54"/>
                  </a:lnTo>
                  <a:lnTo>
                    <a:pt x="29" y="69"/>
                  </a:lnTo>
                  <a:lnTo>
                    <a:pt x="29" y="86"/>
                  </a:lnTo>
                  <a:lnTo>
                    <a:pt x="26" y="102"/>
                  </a:lnTo>
                  <a:lnTo>
                    <a:pt x="20" y="116"/>
                  </a:lnTo>
                  <a:lnTo>
                    <a:pt x="11" y="131"/>
                  </a:lnTo>
                  <a:lnTo>
                    <a:pt x="1" y="141"/>
                  </a:lnTo>
                  <a:lnTo>
                    <a:pt x="0" y="142"/>
                  </a:lnTo>
                  <a:lnTo>
                    <a:pt x="25" y="17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95" name="Freeform 1686"/>
            <p:cNvSpPr>
              <a:spLocks/>
            </p:cNvSpPr>
            <p:nvPr/>
          </p:nvSpPr>
          <p:spPr bwMode="auto">
            <a:xfrm>
              <a:off x="3973" y="2309"/>
              <a:ext cx="55" cy="23"/>
            </a:xfrm>
            <a:custGeom>
              <a:avLst/>
              <a:gdLst>
                <a:gd name="T0" fmla="*/ 0 w 164"/>
                <a:gd name="T1" fmla="*/ 0 h 69"/>
                <a:gd name="T2" fmla="*/ 0 w 164"/>
                <a:gd name="T3" fmla="*/ 0 h 69"/>
                <a:gd name="T4" fmla="*/ 0 w 164"/>
                <a:gd name="T5" fmla="*/ 0 h 69"/>
                <a:gd name="T6" fmla="*/ 0 w 164"/>
                <a:gd name="T7" fmla="*/ 0 h 69"/>
                <a:gd name="T8" fmla="*/ 0 w 164"/>
                <a:gd name="T9" fmla="*/ 0 h 69"/>
                <a:gd name="T10" fmla="*/ 0 w 164"/>
                <a:gd name="T11" fmla="*/ 0 h 69"/>
                <a:gd name="T12" fmla="*/ 0 w 164"/>
                <a:gd name="T13" fmla="*/ 0 h 69"/>
                <a:gd name="T14" fmla="*/ 0 w 164"/>
                <a:gd name="T15" fmla="*/ 0 h 69"/>
                <a:gd name="T16" fmla="*/ 0 w 164"/>
                <a:gd name="T17" fmla="*/ 0 h 69"/>
                <a:gd name="T18" fmla="*/ 0 w 164"/>
                <a:gd name="T19" fmla="*/ 0 h 69"/>
                <a:gd name="T20" fmla="*/ 0 w 164"/>
                <a:gd name="T21" fmla="*/ 0 h 69"/>
                <a:gd name="T22" fmla="*/ 0 w 164"/>
                <a:gd name="T23" fmla="*/ 0 h 69"/>
                <a:gd name="T24" fmla="*/ 0 w 164"/>
                <a:gd name="T25" fmla="*/ 0 h 69"/>
                <a:gd name="T26" fmla="*/ 0 w 164"/>
                <a:gd name="T27" fmla="*/ 0 h 69"/>
                <a:gd name="T28" fmla="*/ 0 w 164"/>
                <a:gd name="T29" fmla="*/ 0 h 69"/>
                <a:gd name="T30" fmla="*/ 0 w 164"/>
                <a:gd name="T31" fmla="*/ 0 h 69"/>
                <a:gd name="T32" fmla="*/ 0 w 164"/>
                <a:gd name="T33" fmla="*/ 0 h 69"/>
                <a:gd name="T34" fmla="*/ 0 w 164"/>
                <a:gd name="T35" fmla="*/ 0 h 69"/>
                <a:gd name="T36" fmla="*/ 0 w 164"/>
                <a:gd name="T37" fmla="*/ 0 h 69"/>
                <a:gd name="T38" fmla="*/ 0 w 164"/>
                <a:gd name="T39" fmla="*/ 0 h 69"/>
                <a:gd name="T40" fmla="*/ 0 w 164"/>
                <a:gd name="T41" fmla="*/ 0 h 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4"/>
                <a:gd name="T64" fmla="*/ 0 h 69"/>
                <a:gd name="T65" fmla="*/ 164 w 164"/>
                <a:gd name="T66" fmla="*/ 69 h 6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4" h="69">
                  <a:moveTo>
                    <a:pt x="0" y="26"/>
                  </a:moveTo>
                  <a:lnTo>
                    <a:pt x="0" y="26"/>
                  </a:lnTo>
                  <a:lnTo>
                    <a:pt x="16" y="43"/>
                  </a:lnTo>
                  <a:lnTo>
                    <a:pt x="35" y="54"/>
                  </a:lnTo>
                  <a:lnTo>
                    <a:pt x="57" y="63"/>
                  </a:lnTo>
                  <a:lnTo>
                    <a:pt x="80" y="67"/>
                  </a:lnTo>
                  <a:lnTo>
                    <a:pt x="101" y="69"/>
                  </a:lnTo>
                  <a:lnTo>
                    <a:pt x="124" y="63"/>
                  </a:lnTo>
                  <a:lnTo>
                    <a:pt x="144" y="54"/>
                  </a:lnTo>
                  <a:lnTo>
                    <a:pt x="164" y="40"/>
                  </a:lnTo>
                  <a:lnTo>
                    <a:pt x="139" y="11"/>
                  </a:lnTo>
                  <a:lnTo>
                    <a:pt x="126" y="20"/>
                  </a:lnTo>
                  <a:lnTo>
                    <a:pt x="111" y="27"/>
                  </a:lnTo>
                  <a:lnTo>
                    <a:pt x="98" y="30"/>
                  </a:lnTo>
                  <a:lnTo>
                    <a:pt x="82" y="28"/>
                  </a:lnTo>
                  <a:lnTo>
                    <a:pt x="67" y="27"/>
                  </a:lnTo>
                  <a:lnTo>
                    <a:pt x="53" y="20"/>
                  </a:lnTo>
                  <a:lnTo>
                    <a:pt x="39" y="11"/>
                  </a:lnTo>
                  <a:lnTo>
                    <a:pt x="28" y="0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96" name="Freeform 1687"/>
            <p:cNvSpPr>
              <a:spLocks/>
            </p:cNvSpPr>
            <p:nvPr/>
          </p:nvSpPr>
          <p:spPr bwMode="auto">
            <a:xfrm>
              <a:off x="3964" y="2260"/>
              <a:ext cx="22" cy="58"/>
            </a:xfrm>
            <a:custGeom>
              <a:avLst/>
              <a:gdLst>
                <a:gd name="T0" fmla="*/ 0 w 66"/>
                <a:gd name="T1" fmla="*/ 0 h 174"/>
                <a:gd name="T2" fmla="*/ 0 w 66"/>
                <a:gd name="T3" fmla="*/ 0 h 174"/>
                <a:gd name="T4" fmla="*/ 0 w 66"/>
                <a:gd name="T5" fmla="*/ 0 h 174"/>
                <a:gd name="T6" fmla="*/ 0 w 66"/>
                <a:gd name="T7" fmla="*/ 0 h 174"/>
                <a:gd name="T8" fmla="*/ 0 w 66"/>
                <a:gd name="T9" fmla="*/ 0 h 174"/>
                <a:gd name="T10" fmla="*/ 0 w 66"/>
                <a:gd name="T11" fmla="*/ 0 h 174"/>
                <a:gd name="T12" fmla="*/ 0 w 66"/>
                <a:gd name="T13" fmla="*/ 0 h 174"/>
                <a:gd name="T14" fmla="*/ 0 w 66"/>
                <a:gd name="T15" fmla="*/ 0 h 174"/>
                <a:gd name="T16" fmla="*/ 0 w 66"/>
                <a:gd name="T17" fmla="*/ 0 h 174"/>
                <a:gd name="T18" fmla="*/ 0 w 66"/>
                <a:gd name="T19" fmla="*/ 0 h 174"/>
                <a:gd name="T20" fmla="*/ 0 w 66"/>
                <a:gd name="T21" fmla="*/ 0 h 174"/>
                <a:gd name="T22" fmla="*/ 0 w 66"/>
                <a:gd name="T23" fmla="*/ 0 h 174"/>
                <a:gd name="T24" fmla="*/ 0 w 66"/>
                <a:gd name="T25" fmla="*/ 0 h 174"/>
                <a:gd name="T26" fmla="*/ 0 w 66"/>
                <a:gd name="T27" fmla="*/ 0 h 174"/>
                <a:gd name="T28" fmla="*/ 0 w 66"/>
                <a:gd name="T29" fmla="*/ 0 h 174"/>
                <a:gd name="T30" fmla="*/ 0 w 66"/>
                <a:gd name="T31" fmla="*/ 0 h 174"/>
                <a:gd name="T32" fmla="*/ 0 w 66"/>
                <a:gd name="T33" fmla="*/ 0 h 174"/>
                <a:gd name="T34" fmla="*/ 0 w 66"/>
                <a:gd name="T35" fmla="*/ 0 h 174"/>
                <a:gd name="T36" fmla="*/ 0 w 66"/>
                <a:gd name="T37" fmla="*/ 0 h 174"/>
                <a:gd name="T38" fmla="*/ 0 w 66"/>
                <a:gd name="T39" fmla="*/ 0 h 174"/>
                <a:gd name="T40" fmla="*/ 0 w 66"/>
                <a:gd name="T41" fmla="*/ 0 h 17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6"/>
                <a:gd name="T64" fmla="*/ 0 h 174"/>
                <a:gd name="T65" fmla="*/ 66 w 66"/>
                <a:gd name="T66" fmla="*/ 174 h 17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6" h="174">
                  <a:moveTo>
                    <a:pt x="42" y="0"/>
                  </a:moveTo>
                  <a:lnTo>
                    <a:pt x="41" y="1"/>
                  </a:lnTo>
                  <a:lnTo>
                    <a:pt x="24" y="20"/>
                  </a:lnTo>
                  <a:lnTo>
                    <a:pt x="13" y="39"/>
                  </a:lnTo>
                  <a:lnTo>
                    <a:pt x="4" y="61"/>
                  </a:lnTo>
                  <a:lnTo>
                    <a:pt x="0" y="85"/>
                  </a:lnTo>
                  <a:lnTo>
                    <a:pt x="0" y="107"/>
                  </a:lnTo>
                  <a:lnTo>
                    <a:pt x="5" y="131"/>
                  </a:lnTo>
                  <a:lnTo>
                    <a:pt x="14" y="153"/>
                  </a:lnTo>
                  <a:lnTo>
                    <a:pt x="28" y="174"/>
                  </a:lnTo>
                  <a:lnTo>
                    <a:pt x="56" y="148"/>
                  </a:lnTo>
                  <a:lnTo>
                    <a:pt x="47" y="134"/>
                  </a:lnTo>
                  <a:lnTo>
                    <a:pt x="41" y="120"/>
                  </a:lnTo>
                  <a:lnTo>
                    <a:pt x="38" y="104"/>
                  </a:lnTo>
                  <a:lnTo>
                    <a:pt x="38" y="88"/>
                  </a:lnTo>
                  <a:lnTo>
                    <a:pt x="39" y="72"/>
                  </a:lnTo>
                  <a:lnTo>
                    <a:pt x="46" y="57"/>
                  </a:lnTo>
                  <a:lnTo>
                    <a:pt x="54" y="43"/>
                  </a:lnTo>
                  <a:lnTo>
                    <a:pt x="66" y="30"/>
                  </a:lnTo>
                  <a:lnTo>
                    <a:pt x="65" y="31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97" name="Freeform 1688"/>
            <p:cNvSpPr>
              <a:spLocks/>
            </p:cNvSpPr>
            <p:nvPr/>
          </p:nvSpPr>
          <p:spPr bwMode="auto">
            <a:xfrm>
              <a:off x="3973" y="2176"/>
              <a:ext cx="65" cy="68"/>
            </a:xfrm>
            <a:custGeom>
              <a:avLst/>
              <a:gdLst>
                <a:gd name="T0" fmla="*/ 0 w 196"/>
                <a:gd name="T1" fmla="*/ 0 h 203"/>
                <a:gd name="T2" fmla="*/ 0 w 196"/>
                <a:gd name="T3" fmla="*/ 0 h 203"/>
                <a:gd name="T4" fmla="*/ 0 w 196"/>
                <a:gd name="T5" fmla="*/ 0 h 203"/>
                <a:gd name="T6" fmla="*/ 0 w 196"/>
                <a:gd name="T7" fmla="*/ 0 h 203"/>
                <a:gd name="T8" fmla="*/ 0 w 196"/>
                <a:gd name="T9" fmla="*/ 0 h 203"/>
                <a:gd name="T10" fmla="*/ 0 w 196"/>
                <a:gd name="T11" fmla="*/ 0 h 203"/>
                <a:gd name="T12" fmla="*/ 0 w 196"/>
                <a:gd name="T13" fmla="*/ 0 h 203"/>
                <a:gd name="T14" fmla="*/ 0 w 196"/>
                <a:gd name="T15" fmla="*/ 0 h 203"/>
                <a:gd name="T16" fmla="*/ 0 w 196"/>
                <a:gd name="T17" fmla="*/ 0 h 203"/>
                <a:gd name="T18" fmla="*/ 0 w 196"/>
                <a:gd name="T19" fmla="*/ 0 h 203"/>
                <a:gd name="T20" fmla="*/ 0 w 196"/>
                <a:gd name="T21" fmla="*/ 0 h 203"/>
                <a:gd name="T22" fmla="*/ 0 w 196"/>
                <a:gd name="T23" fmla="*/ 0 h 203"/>
                <a:gd name="T24" fmla="*/ 0 w 196"/>
                <a:gd name="T25" fmla="*/ 0 h 203"/>
                <a:gd name="T26" fmla="*/ 0 w 196"/>
                <a:gd name="T27" fmla="*/ 0 h 203"/>
                <a:gd name="T28" fmla="*/ 0 w 196"/>
                <a:gd name="T29" fmla="*/ 0 h 203"/>
                <a:gd name="T30" fmla="*/ 0 w 196"/>
                <a:gd name="T31" fmla="*/ 0 h 203"/>
                <a:gd name="T32" fmla="*/ 0 w 196"/>
                <a:gd name="T33" fmla="*/ 0 h 203"/>
                <a:gd name="T34" fmla="*/ 0 w 196"/>
                <a:gd name="T35" fmla="*/ 0 h 203"/>
                <a:gd name="T36" fmla="*/ 0 w 196"/>
                <a:gd name="T37" fmla="*/ 0 h 203"/>
                <a:gd name="T38" fmla="*/ 0 w 196"/>
                <a:gd name="T39" fmla="*/ 0 h 203"/>
                <a:gd name="T40" fmla="*/ 0 w 196"/>
                <a:gd name="T41" fmla="*/ 0 h 203"/>
                <a:gd name="T42" fmla="*/ 0 w 196"/>
                <a:gd name="T43" fmla="*/ 0 h 203"/>
                <a:gd name="T44" fmla="*/ 0 w 196"/>
                <a:gd name="T45" fmla="*/ 0 h 203"/>
                <a:gd name="T46" fmla="*/ 0 w 196"/>
                <a:gd name="T47" fmla="*/ 0 h 203"/>
                <a:gd name="T48" fmla="*/ 0 w 196"/>
                <a:gd name="T49" fmla="*/ 0 h 203"/>
                <a:gd name="T50" fmla="*/ 0 w 196"/>
                <a:gd name="T51" fmla="*/ 0 h 203"/>
                <a:gd name="T52" fmla="*/ 0 w 196"/>
                <a:gd name="T53" fmla="*/ 0 h 203"/>
                <a:gd name="T54" fmla="*/ 0 w 196"/>
                <a:gd name="T55" fmla="*/ 0 h 203"/>
                <a:gd name="T56" fmla="*/ 0 w 196"/>
                <a:gd name="T57" fmla="*/ 0 h 203"/>
                <a:gd name="T58" fmla="*/ 0 w 196"/>
                <a:gd name="T59" fmla="*/ 0 h 203"/>
                <a:gd name="T60" fmla="*/ 0 w 196"/>
                <a:gd name="T61" fmla="*/ 0 h 203"/>
                <a:gd name="T62" fmla="*/ 0 w 196"/>
                <a:gd name="T63" fmla="*/ 0 h 203"/>
                <a:gd name="T64" fmla="*/ 0 w 196"/>
                <a:gd name="T65" fmla="*/ 0 h 20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6"/>
                <a:gd name="T100" fmla="*/ 0 h 203"/>
                <a:gd name="T101" fmla="*/ 196 w 196"/>
                <a:gd name="T102" fmla="*/ 203 h 20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6" h="203">
                  <a:moveTo>
                    <a:pt x="34" y="23"/>
                  </a:moveTo>
                  <a:lnTo>
                    <a:pt x="50" y="11"/>
                  </a:lnTo>
                  <a:lnTo>
                    <a:pt x="68" y="4"/>
                  </a:lnTo>
                  <a:lnTo>
                    <a:pt x="87" y="0"/>
                  </a:lnTo>
                  <a:lnTo>
                    <a:pt x="106" y="0"/>
                  </a:lnTo>
                  <a:lnTo>
                    <a:pt x="125" y="4"/>
                  </a:lnTo>
                  <a:lnTo>
                    <a:pt x="143" y="11"/>
                  </a:lnTo>
                  <a:lnTo>
                    <a:pt x="159" y="21"/>
                  </a:lnTo>
                  <a:lnTo>
                    <a:pt x="173" y="36"/>
                  </a:lnTo>
                  <a:lnTo>
                    <a:pt x="184" y="53"/>
                  </a:lnTo>
                  <a:lnTo>
                    <a:pt x="192" y="71"/>
                  </a:lnTo>
                  <a:lnTo>
                    <a:pt x="196" y="91"/>
                  </a:lnTo>
                  <a:lnTo>
                    <a:pt x="196" y="110"/>
                  </a:lnTo>
                  <a:lnTo>
                    <a:pt x="192" y="130"/>
                  </a:lnTo>
                  <a:lnTo>
                    <a:pt x="186" y="148"/>
                  </a:lnTo>
                  <a:lnTo>
                    <a:pt x="175" y="166"/>
                  </a:lnTo>
                  <a:lnTo>
                    <a:pt x="162" y="181"/>
                  </a:lnTo>
                  <a:lnTo>
                    <a:pt x="145" y="192"/>
                  </a:lnTo>
                  <a:lnTo>
                    <a:pt x="126" y="199"/>
                  </a:lnTo>
                  <a:lnTo>
                    <a:pt x="107" y="203"/>
                  </a:lnTo>
                  <a:lnTo>
                    <a:pt x="88" y="203"/>
                  </a:lnTo>
                  <a:lnTo>
                    <a:pt x="71" y="199"/>
                  </a:lnTo>
                  <a:lnTo>
                    <a:pt x="53" y="192"/>
                  </a:lnTo>
                  <a:lnTo>
                    <a:pt x="37" y="182"/>
                  </a:lnTo>
                  <a:lnTo>
                    <a:pt x="23" y="168"/>
                  </a:lnTo>
                  <a:lnTo>
                    <a:pt x="11" y="151"/>
                  </a:lnTo>
                  <a:lnTo>
                    <a:pt x="4" y="131"/>
                  </a:lnTo>
                  <a:lnTo>
                    <a:pt x="0" y="111"/>
                  </a:lnTo>
                  <a:lnTo>
                    <a:pt x="0" y="92"/>
                  </a:lnTo>
                  <a:lnTo>
                    <a:pt x="2" y="72"/>
                  </a:lnTo>
                  <a:lnTo>
                    <a:pt x="10" y="54"/>
                  </a:lnTo>
                  <a:lnTo>
                    <a:pt x="20" y="37"/>
                  </a:lnTo>
                  <a:lnTo>
                    <a:pt x="34" y="23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98" name="Freeform 1689"/>
            <p:cNvSpPr>
              <a:spLocks/>
            </p:cNvSpPr>
            <p:nvPr/>
          </p:nvSpPr>
          <p:spPr bwMode="auto">
            <a:xfrm>
              <a:off x="3981" y="2170"/>
              <a:ext cx="54" cy="23"/>
            </a:xfrm>
            <a:custGeom>
              <a:avLst/>
              <a:gdLst>
                <a:gd name="T0" fmla="*/ 0 w 164"/>
                <a:gd name="T1" fmla="*/ 0 h 68"/>
                <a:gd name="T2" fmla="*/ 0 w 164"/>
                <a:gd name="T3" fmla="*/ 0 h 68"/>
                <a:gd name="T4" fmla="*/ 0 w 164"/>
                <a:gd name="T5" fmla="*/ 0 h 68"/>
                <a:gd name="T6" fmla="*/ 0 w 164"/>
                <a:gd name="T7" fmla="*/ 0 h 68"/>
                <a:gd name="T8" fmla="*/ 0 w 164"/>
                <a:gd name="T9" fmla="*/ 0 h 68"/>
                <a:gd name="T10" fmla="*/ 0 w 164"/>
                <a:gd name="T11" fmla="*/ 0 h 68"/>
                <a:gd name="T12" fmla="*/ 0 w 164"/>
                <a:gd name="T13" fmla="*/ 0 h 68"/>
                <a:gd name="T14" fmla="*/ 0 w 164"/>
                <a:gd name="T15" fmla="*/ 0 h 68"/>
                <a:gd name="T16" fmla="*/ 0 w 164"/>
                <a:gd name="T17" fmla="*/ 0 h 68"/>
                <a:gd name="T18" fmla="*/ 0 w 164"/>
                <a:gd name="T19" fmla="*/ 0 h 68"/>
                <a:gd name="T20" fmla="*/ 0 w 164"/>
                <a:gd name="T21" fmla="*/ 0 h 68"/>
                <a:gd name="T22" fmla="*/ 0 w 164"/>
                <a:gd name="T23" fmla="*/ 0 h 68"/>
                <a:gd name="T24" fmla="*/ 0 w 164"/>
                <a:gd name="T25" fmla="*/ 0 h 68"/>
                <a:gd name="T26" fmla="*/ 0 w 164"/>
                <a:gd name="T27" fmla="*/ 0 h 68"/>
                <a:gd name="T28" fmla="*/ 0 w 164"/>
                <a:gd name="T29" fmla="*/ 0 h 68"/>
                <a:gd name="T30" fmla="*/ 0 w 164"/>
                <a:gd name="T31" fmla="*/ 0 h 68"/>
                <a:gd name="T32" fmla="*/ 0 w 164"/>
                <a:gd name="T33" fmla="*/ 0 h 68"/>
                <a:gd name="T34" fmla="*/ 0 w 164"/>
                <a:gd name="T35" fmla="*/ 0 h 68"/>
                <a:gd name="T36" fmla="*/ 0 w 164"/>
                <a:gd name="T37" fmla="*/ 0 h 68"/>
                <a:gd name="T38" fmla="*/ 0 w 164"/>
                <a:gd name="T39" fmla="*/ 0 h 68"/>
                <a:gd name="T40" fmla="*/ 0 w 164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4"/>
                <a:gd name="T64" fmla="*/ 0 h 68"/>
                <a:gd name="T65" fmla="*/ 164 w 164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4" h="68">
                  <a:moveTo>
                    <a:pt x="164" y="42"/>
                  </a:moveTo>
                  <a:lnTo>
                    <a:pt x="164" y="42"/>
                  </a:lnTo>
                  <a:lnTo>
                    <a:pt x="147" y="25"/>
                  </a:lnTo>
                  <a:lnTo>
                    <a:pt x="128" y="13"/>
                  </a:lnTo>
                  <a:lnTo>
                    <a:pt x="107" y="5"/>
                  </a:lnTo>
                  <a:lnTo>
                    <a:pt x="84" y="0"/>
                  </a:lnTo>
                  <a:lnTo>
                    <a:pt x="63" y="0"/>
                  </a:lnTo>
                  <a:lnTo>
                    <a:pt x="40" y="5"/>
                  </a:lnTo>
                  <a:lnTo>
                    <a:pt x="19" y="13"/>
                  </a:lnTo>
                  <a:lnTo>
                    <a:pt x="0" y="26"/>
                  </a:lnTo>
                  <a:lnTo>
                    <a:pt x="22" y="57"/>
                  </a:lnTo>
                  <a:lnTo>
                    <a:pt x="36" y="47"/>
                  </a:lnTo>
                  <a:lnTo>
                    <a:pt x="50" y="42"/>
                  </a:lnTo>
                  <a:lnTo>
                    <a:pt x="65" y="39"/>
                  </a:lnTo>
                  <a:lnTo>
                    <a:pt x="82" y="39"/>
                  </a:lnTo>
                  <a:lnTo>
                    <a:pt x="97" y="42"/>
                  </a:lnTo>
                  <a:lnTo>
                    <a:pt x="111" y="47"/>
                  </a:lnTo>
                  <a:lnTo>
                    <a:pt x="125" y="56"/>
                  </a:lnTo>
                  <a:lnTo>
                    <a:pt x="136" y="68"/>
                  </a:lnTo>
                  <a:lnTo>
                    <a:pt x="164" y="4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99" name="Freeform 1690"/>
            <p:cNvSpPr>
              <a:spLocks/>
            </p:cNvSpPr>
            <p:nvPr/>
          </p:nvSpPr>
          <p:spPr bwMode="auto">
            <a:xfrm>
              <a:off x="4023" y="2184"/>
              <a:ext cx="22" cy="58"/>
            </a:xfrm>
            <a:custGeom>
              <a:avLst/>
              <a:gdLst>
                <a:gd name="T0" fmla="*/ 0 w 66"/>
                <a:gd name="T1" fmla="*/ 0 h 173"/>
                <a:gd name="T2" fmla="*/ 0 w 66"/>
                <a:gd name="T3" fmla="*/ 0 h 173"/>
                <a:gd name="T4" fmla="*/ 0 w 66"/>
                <a:gd name="T5" fmla="*/ 0 h 173"/>
                <a:gd name="T6" fmla="*/ 0 w 66"/>
                <a:gd name="T7" fmla="*/ 0 h 173"/>
                <a:gd name="T8" fmla="*/ 0 w 66"/>
                <a:gd name="T9" fmla="*/ 0 h 173"/>
                <a:gd name="T10" fmla="*/ 0 w 66"/>
                <a:gd name="T11" fmla="*/ 0 h 173"/>
                <a:gd name="T12" fmla="*/ 0 w 66"/>
                <a:gd name="T13" fmla="*/ 0 h 173"/>
                <a:gd name="T14" fmla="*/ 0 w 66"/>
                <a:gd name="T15" fmla="*/ 0 h 173"/>
                <a:gd name="T16" fmla="*/ 0 w 66"/>
                <a:gd name="T17" fmla="*/ 0 h 173"/>
                <a:gd name="T18" fmla="*/ 0 w 66"/>
                <a:gd name="T19" fmla="*/ 0 h 173"/>
                <a:gd name="T20" fmla="*/ 0 w 66"/>
                <a:gd name="T21" fmla="*/ 0 h 173"/>
                <a:gd name="T22" fmla="*/ 0 w 66"/>
                <a:gd name="T23" fmla="*/ 0 h 173"/>
                <a:gd name="T24" fmla="*/ 0 w 66"/>
                <a:gd name="T25" fmla="*/ 0 h 173"/>
                <a:gd name="T26" fmla="*/ 0 w 66"/>
                <a:gd name="T27" fmla="*/ 0 h 173"/>
                <a:gd name="T28" fmla="*/ 0 w 66"/>
                <a:gd name="T29" fmla="*/ 0 h 173"/>
                <a:gd name="T30" fmla="*/ 0 w 66"/>
                <a:gd name="T31" fmla="*/ 0 h 173"/>
                <a:gd name="T32" fmla="*/ 0 w 66"/>
                <a:gd name="T33" fmla="*/ 0 h 173"/>
                <a:gd name="T34" fmla="*/ 0 w 66"/>
                <a:gd name="T35" fmla="*/ 0 h 173"/>
                <a:gd name="T36" fmla="*/ 0 w 66"/>
                <a:gd name="T37" fmla="*/ 0 h 173"/>
                <a:gd name="T38" fmla="*/ 0 w 66"/>
                <a:gd name="T39" fmla="*/ 0 h 173"/>
                <a:gd name="T40" fmla="*/ 0 w 66"/>
                <a:gd name="T41" fmla="*/ 0 h 1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6"/>
                <a:gd name="T64" fmla="*/ 0 h 173"/>
                <a:gd name="T65" fmla="*/ 66 w 66"/>
                <a:gd name="T66" fmla="*/ 173 h 1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6" h="173">
                  <a:moveTo>
                    <a:pt x="24" y="173"/>
                  </a:moveTo>
                  <a:lnTo>
                    <a:pt x="25" y="172"/>
                  </a:lnTo>
                  <a:lnTo>
                    <a:pt x="42" y="155"/>
                  </a:lnTo>
                  <a:lnTo>
                    <a:pt x="54" y="133"/>
                  </a:lnTo>
                  <a:lnTo>
                    <a:pt x="61" y="112"/>
                  </a:lnTo>
                  <a:lnTo>
                    <a:pt x="66" y="88"/>
                  </a:lnTo>
                  <a:lnTo>
                    <a:pt x="66" y="66"/>
                  </a:lnTo>
                  <a:lnTo>
                    <a:pt x="61" y="43"/>
                  </a:lnTo>
                  <a:lnTo>
                    <a:pt x="52" y="21"/>
                  </a:lnTo>
                  <a:lnTo>
                    <a:pt x="38" y="0"/>
                  </a:lnTo>
                  <a:lnTo>
                    <a:pt x="10" y="26"/>
                  </a:lnTo>
                  <a:lnTo>
                    <a:pt x="19" y="39"/>
                  </a:lnTo>
                  <a:lnTo>
                    <a:pt x="25" y="53"/>
                  </a:lnTo>
                  <a:lnTo>
                    <a:pt x="28" y="69"/>
                  </a:lnTo>
                  <a:lnTo>
                    <a:pt x="28" y="86"/>
                  </a:lnTo>
                  <a:lnTo>
                    <a:pt x="25" y="101"/>
                  </a:lnTo>
                  <a:lnTo>
                    <a:pt x="19" y="117"/>
                  </a:lnTo>
                  <a:lnTo>
                    <a:pt x="11" y="131"/>
                  </a:lnTo>
                  <a:lnTo>
                    <a:pt x="0" y="143"/>
                  </a:lnTo>
                  <a:lnTo>
                    <a:pt x="1" y="142"/>
                  </a:lnTo>
                  <a:lnTo>
                    <a:pt x="24" y="17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00" name="Freeform 1691"/>
            <p:cNvSpPr>
              <a:spLocks/>
            </p:cNvSpPr>
            <p:nvPr/>
          </p:nvSpPr>
          <p:spPr bwMode="auto">
            <a:xfrm>
              <a:off x="3976" y="2228"/>
              <a:ext cx="55" cy="22"/>
            </a:xfrm>
            <a:custGeom>
              <a:avLst/>
              <a:gdLst>
                <a:gd name="T0" fmla="*/ 0 w 165"/>
                <a:gd name="T1" fmla="*/ 0 h 68"/>
                <a:gd name="T2" fmla="*/ 0 w 165"/>
                <a:gd name="T3" fmla="*/ 0 h 68"/>
                <a:gd name="T4" fmla="*/ 0 w 165"/>
                <a:gd name="T5" fmla="*/ 0 h 68"/>
                <a:gd name="T6" fmla="*/ 0 w 165"/>
                <a:gd name="T7" fmla="*/ 0 h 68"/>
                <a:gd name="T8" fmla="*/ 0 w 165"/>
                <a:gd name="T9" fmla="*/ 0 h 68"/>
                <a:gd name="T10" fmla="*/ 0 w 165"/>
                <a:gd name="T11" fmla="*/ 0 h 68"/>
                <a:gd name="T12" fmla="*/ 0 w 165"/>
                <a:gd name="T13" fmla="*/ 0 h 68"/>
                <a:gd name="T14" fmla="*/ 0 w 165"/>
                <a:gd name="T15" fmla="*/ 0 h 68"/>
                <a:gd name="T16" fmla="*/ 0 w 165"/>
                <a:gd name="T17" fmla="*/ 0 h 68"/>
                <a:gd name="T18" fmla="*/ 0 w 165"/>
                <a:gd name="T19" fmla="*/ 0 h 68"/>
                <a:gd name="T20" fmla="*/ 0 w 165"/>
                <a:gd name="T21" fmla="*/ 0 h 68"/>
                <a:gd name="T22" fmla="*/ 0 w 165"/>
                <a:gd name="T23" fmla="*/ 0 h 68"/>
                <a:gd name="T24" fmla="*/ 0 w 165"/>
                <a:gd name="T25" fmla="*/ 0 h 68"/>
                <a:gd name="T26" fmla="*/ 0 w 165"/>
                <a:gd name="T27" fmla="*/ 0 h 68"/>
                <a:gd name="T28" fmla="*/ 0 w 165"/>
                <a:gd name="T29" fmla="*/ 0 h 68"/>
                <a:gd name="T30" fmla="*/ 0 w 165"/>
                <a:gd name="T31" fmla="*/ 0 h 68"/>
                <a:gd name="T32" fmla="*/ 0 w 165"/>
                <a:gd name="T33" fmla="*/ 0 h 68"/>
                <a:gd name="T34" fmla="*/ 0 w 165"/>
                <a:gd name="T35" fmla="*/ 0 h 68"/>
                <a:gd name="T36" fmla="*/ 0 w 165"/>
                <a:gd name="T37" fmla="*/ 0 h 68"/>
                <a:gd name="T38" fmla="*/ 0 w 165"/>
                <a:gd name="T39" fmla="*/ 0 h 68"/>
                <a:gd name="T40" fmla="*/ 0 w 165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5"/>
                <a:gd name="T64" fmla="*/ 0 h 68"/>
                <a:gd name="T65" fmla="*/ 165 w 165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5" h="68">
                  <a:moveTo>
                    <a:pt x="0" y="25"/>
                  </a:moveTo>
                  <a:lnTo>
                    <a:pt x="1" y="27"/>
                  </a:lnTo>
                  <a:lnTo>
                    <a:pt x="17" y="44"/>
                  </a:lnTo>
                  <a:lnTo>
                    <a:pt x="36" y="55"/>
                  </a:lnTo>
                  <a:lnTo>
                    <a:pt x="58" y="63"/>
                  </a:lnTo>
                  <a:lnTo>
                    <a:pt x="78" y="68"/>
                  </a:lnTo>
                  <a:lnTo>
                    <a:pt x="101" y="68"/>
                  </a:lnTo>
                  <a:lnTo>
                    <a:pt x="123" y="63"/>
                  </a:lnTo>
                  <a:lnTo>
                    <a:pt x="146" y="55"/>
                  </a:lnTo>
                  <a:lnTo>
                    <a:pt x="165" y="42"/>
                  </a:lnTo>
                  <a:lnTo>
                    <a:pt x="142" y="11"/>
                  </a:lnTo>
                  <a:lnTo>
                    <a:pt x="128" y="21"/>
                  </a:lnTo>
                  <a:lnTo>
                    <a:pt x="113" y="27"/>
                  </a:lnTo>
                  <a:lnTo>
                    <a:pt x="98" y="29"/>
                  </a:lnTo>
                  <a:lnTo>
                    <a:pt x="83" y="29"/>
                  </a:lnTo>
                  <a:lnTo>
                    <a:pt x="68" y="27"/>
                  </a:lnTo>
                  <a:lnTo>
                    <a:pt x="54" y="21"/>
                  </a:lnTo>
                  <a:lnTo>
                    <a:pt x="40" y="12"/>
                  </a:lnTo>
                  <a:lnTo>
                    <a:pt x="29" y="0"/>
                  </a:lnTo>
                  <a:lnTo>
                    <a:pt x="30" y="2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01" name="Freeform 1692"/>
            <p:cNvSpPr>
              <a:spLocks/>
            </p:cNvSpPr>
            <p:nvPr/>
          </p:nvSpPr>
          <p:spPr bwMode="auto">
            <a:xfrm>
              <a:off x="3967" y="2179"/>
              <a:ext cx="22" cy="57"/>
            </a:xfrm>
            <a:custGeom>
              <a:avLst/>
              <a:gdLst>
                <a:gd name="T0" fmla="*/ 0 w 66"/>
                <a:gd name="T1" fmla="*/ 0 h 172"/>
                <a:gd name="T2" fmla="*/ 0 w 66"/>
                <a:gd name="T3" fmla="*/ 0 h 172"/>
                <a:gd name="T4" fmla="*/ 0 w 66"/>
                <a:gd name="T5" fmla="*/ 0 h 172"/>
                <a:gd name="T6" fmla="*/ 0 w 66"/>
                <a:gd name="T7" fmla="*/ 0 h 172"/>
                <a:gd name="T8" fmla="*/ 0 w 66"/>
                <a:gd name="T9" fmla="*/ 0 h 172"/>
                <a:gd name="T10" fmla="*/ 0 w 66"/>
                <a:gd name="T11" fmla="*/ 0 h 172"/>
                <a:gd name="T12" fmla="*/ 0 w 66"/>
                <a:gd name="T13" fmla="*/ 0 h 172"/>
                <a:gd name="T14" fmla="*/ 0 w 66"/>
                <a:gd name="T15" fmla="*/ 0 h 172"/>
                <a:gd name="T16" fmla="*/ 0 w 66"/>
                <a:gd name="T17" fmla="*/ 0 h 172"/>
                <a:gd name="T18" fmla="*/ 0 w 66"/>
                <a:gd name="T19" fmla="*/ 0 h 172"/>
                <a:gd name="T20" fmla="*/ 0 w 66"/>
                <a:gd name="T21" fmla="*/ 0 h 172"/>
                <a:gd name="T22" fmla="*/ 0 w 66"/>
                <a:gd name="T23" fmla="*/ 0 h 172"/>
                <a:gd name="T24" fmla="*/ 0 w 66"/>
                <a:gd name="T25" fmla="*/ 0 h 172"/>
                <a:gd name="T26" fmla="*/ 0 w 66"/>
                <a:gd name="T27" fmla="*/ 0 h 172"/>
                <a:gd name="T28" fmla="*/ 0 w 66"/>
                <a:gd name="T29" fmla="*/ 0 h 172"/>
                <a:gd name="T30" fmla="*/ 0 w 66"/>
                <a:gd name="T31" fmla="*/ 0 h 172"/>
                <a:gd name="T32" fmla="*/ 0 w 66"/>
                <a:gd name="T33" fmla="*/ 0 h 172"/>
                <a:gd name="T34" fmla="*/ 0 w 66"/>
                <a:gd name="T35" fmla="*/ 0 h 172"/>
                <a:gd name="T36" fmla="*/ 0 w 66"/>
                <a:gd name="T37" fmla="*/ 0 h 172"/>
                <a:gd name="T38" fmla="*/ 0 w 66"/>
                <a:gd name="T39" fmla="*/ 0 h 172"/>
                <a:gd name="T40" fmla="*/ 0 w 66"/>
                <a:gd name="T41" fmla="*/ 0 h 17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6"/>
                <a:gd name="T64" fmla="*/ 0 h 172"/>
                <a:gd name="T65" fmla="*/ 66 w 66"/>
                <a:gd name="T66" fmla="*/ 172 h 17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6" h="172">
                  <a:moveTo>
                    <a:pt x="42" y="0"/>
                  </a:moveTo>
                  <a:lnTo>
                    <a:pt x="40" y="1"/>
                  </a:lnTo>
                  <a:lnTo>
                    <a:pt x="24" y="18"/>
                  </a:lnTo>
                  <a:lnTo>
                    <a:pt x="13" y="38"/>
                  </a:lnTo>
                  <a:lnTo>
                    <a:pt x="4" y="60"/>
                  </a:lnTo>
                  <a:lnTo>
                    <a:pt x="0" y="84"/>
                  </a:lnTo>
                  <a:lnTo>
                    <a:pt x="0" y="106"/>
                  </a:lnTo>
                  <a:lnTo>
                    <a:pt x="5" y="129"/>
                  </a:lnTo>
                  <a:lnTo>
                    <a:pt x="14" y="153"/>
                  </a:lnTo>
                  <a:lnTo>
                    <a:pt x="27" y="172"/>
                  </a:lnTo>
                  <a:lnTo>
                    <a:pt x="57" y="149"/>
                  </a:lnTo>
                  <a:lnTo>
                    <a:pt x="47" y="134"/>
                  </a:lnTo>
                  <a:lnTo>
                    <a:pt x="40" y="119"/>
                  </a:lnTo>
                  <a:lnTo>
                    <a:pt x="38" y="103"/>
                  </a:lnTo>
                  <a:lnTo>
                    <a:pt x="38" y="86"/>
                  </a:lnTo>
                  <a:lnTo>
                    <a:pt x="39" y="70"/>
                  </a:lnTo>
                  <a:lnTo>
                    <a:pt x="45" y="56"/>
                  </a:lnTo>
                  <a:lnTo>
                    <a:pt x="54" y="42"/>
                  </a:lnTo>
                  <a:lnTo>
                    <a:pt x="66" y="30"/>
                  </a:lnTo>
                  <a:lnTo>
                    <a:pt x="64" y="31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02" name="Freeform 1693"/>
            <p:cNvSpPr>
              <a:spLocks/>
            </p:cNvSpPr>
            <p:nvPr/>
          </p:nvSpPr>
          <p:spPr bwMode="auto">
            <a:xfrm>
              <a:off x="4961" y="2688"/>
              <a:ext cx="65" cy="68"/>
            </a:xfrm>
            <a:custGeom>
              <a:avLst/>
              <a:gdLst>
                <a:gd name="T0" fmla="*/ 0 w 195"/>
                <a:gd name="T1" fmla="*/ 0 h 204"/>
                <a:gd name="T2" fmla="*/ 0 w 195"/>
                <a:gd name="T3" fmla="*/ 0 h 204"/>
                <a:gd name="T4" fmla="*/ 0 w 195"/>
                <a:gd name="T5" fmla="*/ 0 h 204"/>
                <a:gd name="T6" fmla="*/ 0 w 195"/>
                <a:gd name="T7" fmla="*/ 0 h 204"/>
                <a:gd name="T8" fmla="*/ 0 w 195"/>
                <a:gd name="T9" fmla="*/ 0 h 204"/>
                <a:gd name="T10" fmla="*/ 0 w 195"/>
                <a:gd name="T11" fmla="*/ 0 h 204"/>
                <a:gd name="T12" fmla="*/ 0 w 195"/>
                <a:gd name="T13" fmla="*/ 0 h 204"/>
                <a:gd name="T14" fmla="*/ 0 w 195"/>
                <a:gd name="T15" fmla="*/ 0 h 204"/>
                <a:gd name="T16" fmla="*/ 0 w 195"/>
                <a:gd name="T17" fmla="*/ 0 h 204"/>
                <a:gd name="T18" fmla="*/ 0 w 195"/>
                <a:gd name="T19" fmla="*/ 0 h 204"/>
                <a:gd name="T20" fmla="*/ 0 w 195"/>
                <a:gd name="T21" fmla="*/ 0 h 204"/>
                <a:gd name="T22" fmla="*/ 0 w 195"/>
                <a:gd name="T23" fmla="*/ 0 h 204"/>
                <a:gd name="T24" fmla="*/ 0 w 195"/>
                <a:gd name="T25" fmla="*/ 0 h 204"/>
                <a:gd name="T26" fmla="*/ 0 w 195"/>
                <a:gd name="T27" fmla="*/ 0 h 204"/>
                <a:gd name="T28" fmla="*/ 0 w 195"/>
                <a:gd name="T29" fmla="*/ 0 h 204"/>
                <a:gd name="T30" fmla="*/ 0 w 195"/>
                <a:gd name="T31" fmla="*/ 0 h 204"/>
                <a:gd name="T32" fmla="*/ 0 w 195"/>
                <a:gd name="T33" fmla="*/ 0 h 204"/>
                <a:gd name="T34" fmla="*/ 0 w 195"/>
                <a:gd name="T35" fmla="*/ 0 h 204"/>
                <a:gd name="T36" fmla="*/ 0 w 195"/>
                <a:gd name="T37" fmla="*/ 0 h 204"/>
                <a:gd name="T38" fmla="*/ 0 w 195"/>
                <a:gd name="T39" fmla="*/ 0 h 204"/>
                <a:gd name="T40" fmla="*/ 0 w 195"/>
                <a:gd name="T41" fmla="*/ 0 h 204"/>
                <a:gd name="T42" fmla="*/ 0 w 195"/>
                <a:gd name="T43" fmla="*/ 0 h 204"/>
                <a:gd name="T44" fmla="*/ 0 w 195"/>
                <a:gd name="T45" fmla="*/ 0 h 204"/>
                <a:gd name="T46" fmla="*/ 0 w 195"/>
                <a:gd name="T47" fmla="*/ 0 h 204"/>
                <a:gd name="T48" fmla="*/ 0 w 195"/>
                <a:gd name="T49" fmla="*/ 0 h 204"/>
                <a:gd name="T50" fmla="*/ 0 w 195"/>
                <a:gd name="T51" fmla="*/ 0 h 204"/>
                <a:gd name="T52" fmla="*/ 0 w 195"/>
                <a:gd name="T53" fmla="*/ 0 h 204"/>
                <a:gd name="T54" fmla="*/ 0 w 195"/>
                <a:gd name="T55" fmla="*/ 0 h 204"/>
                <a:gd name="T56" fmla="*/ 0 w 195"/>
                <a:gd name="T57" fmla="*/ 0 h 204"/>
                <a:gd name="T58" fmla="*/ 0 w 195"/>
                <a:gd name="T59" fmla="*/ 0 h 204"/>
                <a:gd name="T60" fmla="*/ 0 w 195"/>
                <a:gd name="T61" fmla="*/ 0 h 204"/>
                <a:gd name="T62" fmla="*/ 0 w 195"/>
                <a:gd name="T63" fmla="*/ 0 h 204"/>
                <a:gd name="T64" fmla="*/ 0 w 195"/>
                <a:gd name="T65" fmla="*/ 0 h 20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5"/>
                <a:gd name="T100" fmla="*/ 0 h 204"/>
                <a:gd name="T101" fmla="*/ 195 w 195"/>
                <a:gd name="T102" fmla="*/ 204 h 20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5" h="204">
                  <a:moveTo>
                    <a:pt x="64" y="7"/>
                  </a:moveTo>
                  <a:lnTo>
                    <a:pt x="83" y="2"/>
                  </a:lnTo>
                  <a:lnTo>
                    <a:pt x="102" y="0"/>
                  </a:lnTo>
                  <a:lnTo>
                    <a:pt x="121" y="3"/>
                  </a:lnTo>
                  <a:lnTo>
                    <a:pt x="138" y="9"/>
                  </a:lnTo>
                  <a:lnTo>
                    <a:pt x="155" y="20"/>
                  </a:lnTo>
                  <a:lnTo>
                    <a:pt x="170" y="33"/>
                  </a:lnTo>
                  <a:lnTo>
                    <a:pt x="181" y="50"/>
                  </a:lnTo>
                  <a:lnTo>
                    <a:pt x="190" y="68"/>
                  </a:lnTo>
                  <a:lnTo>
                    <a:pt x="195" y="88"/>
                  </a:lnTo>
                  <a:lnTo>
                    <a:pt x="195" y="107"/>
                  </a:lnTo>
                  <a:lnTo>
                    <a:pt x="193" y="127"/>
                  </a:lnTo>
                  <a:lnTo>
                    <a:pt x="186" y="145"/>
                  </a:lnTo>
                  <a:lnTo>
                    <a:pt x="176" y="162"/>
                  </a:lnTo>
                  <a:lnTo>
                    <a:pt x="164" y="176"/>
                  </a:lnTo>
                  <a:lnTo>
                    <a:pt x="149" y="188"/>
                  </a:lnTo>
                  <a:lnTo>
                    <a:pt x="131" y="197"/>
                  </a:lnTo>
                  <a:lnTo>
                    <a:pt x="112" y="203"/>
                  </a:lnTo>
                  <a:lnTo>
                    <a:pt x="92" y="204"/>
                  </a:lnTo>
                  <a:lnTo>
                    <a:pt x="73" y="201"/>
                  </a:lnTo>
                  <a:lnTo>
                    <a:pt x="55" y="195"/>
                  </a:lnTo>
                  <a:lnTo>
                    <a:pt x="40" y="184"/>
                  </a:lnTo>
                  <a:lnTo>
                    <a:pt x="26" y="171"/>
                  </a:lnTo>
                  <a:lnTo>
                    <a:pt x="15" y="156"/>
                  </a:lnTo>
                  <a:lnTo>
                    <a:pt x="6" y="137"/>
                  </a:lnTo>
                  <a:lnTo>
                    <a:pt x="1" y="118"/>
                  </a:lnTo>
                  <a:lnTo>
                    <a:pt x="0" y="97"/>
                  </a:lnTo>
                  <a:lnTo>
                    <a:pt x="2" y="77"/>
                  </a:lnTo>
                  <a:lnTo>
                    <a:pt x="8" y="59"/>
                  </a:lnTo>
                  <a:lnTo>
                    <a:pt x="17" y="42"/>
                  </a:lnTo>
                  <a:lnTo>
                    <a:pt x="30" y="28"/>
                  </a:lnTo>
                  <a:lnTo>
                    <a:pt x="46" y="16"/>
                  </a:lnTo>
                  <a:lnTo>
                    <a:pt x="64" y="7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03" name="Freeform 1694"/>
            <p:cNvSpPr>
              <a:spLocks/>
            </p:cNvSpPr>
            <p:nvPr/>
          </p:nvSpPr>
          <p:spPr bwMode="auto">
            <a:xfrm>
              <a:off x="4980" y="2682"/>
              <a:ext cx="50" cy="31"/>
            </a:xfrm>
            <a:custGeom>
              <a:avLst/>
              <a:gdLst>
                <a:gd name="T0" fmla="*/ 0 w 150"/>
                <a:gd name="T1" fmla="*/ 0 h 94"/>
                <a:gd name="T2" fmla="*/ 0 w 150"/>
                <a:gd name="T3" fmla="*/ 0 h 94"/>
                <a:gd name="T4" fmla="*/ 0 w 150"/>
                <a:gd name="T5" fmla="*/ 0 h 94"/>
                <a:gd name="T6" fmla="*/ 0 w 150"/>
                <a:gd name="T7" fmla="*/ 0 h 94"/>
                <a:gd name="T8" fmla="*/ 0 w 150"/>
                <a:gd name="T9" fmla="*/ 0 h 94"/>
                <a:gd name="T10" fmla="*/ 0 w 150"/>
                <a:gd name="T11" fmla="*/ 0 h 94"/>
                <a:gd name="T12" fmla="*/ 0 w 150"/>
                <a:gd name="T13" fmla="*/ 0 h 94"/>
                <a:gd name="T14" fmla="*/ 0 w 150"/>
                <a:gd name="T15" fmla="*/ 0 h 94"/>
                <a:gd name="T16" fmla="*/ 0 w 150"/>
                <a:gd name="T17" fmla="*/ 0 h 94"/>
                <a:gd name="T18" fmla="*/ 0 w 150"/>
                <a:gd name="T19" fmla="*/ 0 h 94"/>
                <a:gd name="T20" fmla="*/ 0 w 150"/>
                <a:gd name="T21" fmla="*/ 0 h 94"/>
                <a:gd name="T22" fmla="*/ 0 w 150"/>
                <a:gd name="T23" fmla="*/ 0 h 94"/>
                <a:gd name="T24" fmla="*/ 0 w 150"/>
                <a:gd name="T25" fmla="*/ 0 h 94"/>
                <a:gd name="T26" fmla="*/ 0 w 150"/>
                <a:gd name="T27" fmla="*/ 0 h 94"/>
                <a:gd name="T28" fmla="*/ 0 w 150"/>
                <a:gd name="T29" fmla="*/ 0 h 94"/>
                <a:gd name="T30" fmla="*/ 0 w 150"/>
                <a:gd name="T31" fmla="*/ 0 h 94"/>
                <a:gd name="T32" fmla="*/ 0 w 150"/>
                <a:gd name="T33" fmla="*/ 0 h 94"/>
                <a:gd name="T34" fmla="*/ 0 w 150"/>
                <a:gd name="T35" fmla="*/ 0 h 94"/>
                <a:gd name="T36" fmla="*/ 0 w 150"/>
                <a:gd name="T37" fmla="*/ 0 h 94"/>
                <a:gd name="T38" fmla="*/ 0 w 150"/>
                <a:gd name="T39" fmla="*/ 0 h 94"/>
                <a:gd name="T40" fmla="*/ 0 w 150"/>
                <a:gd name="T41" fmla="*/ 0 h 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50"/>
                <a:gd name="T64" fmla="*/ 0 h 94"/>
                <a:gd name="T65" fmla="*/ 150 w 150"/>
                <a:gd name="T66" fmla="*/ 94 h 9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50" h="94">
                  <a:moveTo>
                    <a:pt x="150" y="81"/>
                  </a:moveTo>
                  <a:lnTo>
                    <a:pt x="150" y="81"/>
                  </a:lnTo>
                  <a:lnTo>
                    <a:pt x="140" y="58"/>
                  </a:lnTo>
                  <a:lnTo>
                    <a:pt x="126" y="39"/>
                  </a:lnTo>
                  <a:lnTo>
                    <a:pt x="108" y="23"/>
                  </a:lnTo>
                  <a:lnTo>
                    <a:pt x="89" y="11"/>
                  </a:lnTo>
                  <a:lnTo>
                    <a:pt x="68" y="2"/>
                  </a:lnTo>
                  <a:lnTo>
                    <a:pt x="44" y="0"/>
                  </a:lnTo>
                  <a:lnTo>
                    <a:pt x="22" y="1"/>
                  </a:lnTo>
                  <a:lnTo>
                    <a:pt x="0" y="7"/>
                  </a:lnTo>
                  <a:lnTo>
                    <a:pt x="12" y="44"/>
                  </a:lnTo>
                  <a:lnTo>
                    <a:pt x="27" y="40"/>
                  </a:lnTo>
                  <a:lnTo>
                    <a:pt x="44" y="39"/>
                  </a:lnTo>
                  <a:lnTo>
                    <a:pt x="58" y="41"/>
                  </a:lnTo>
                  <a:lnTo>
                    <a:pt x="72" y="45"/>
                  </a:lnTo>
                  <a:lnTo>
                    <a:pt x="85" y="54"/>
                  </a:lnTo>
                  <a:lnTo>
                    <a:pt x="98" y="65"/>
                  </a:lnTo>
                  <a:lnTo>
                    <a:pt x="107" y="79"/>
                  </a:lnTo>
                  <a:lnTo>
                    <a:pt x="115" y="94"/>
                  </a:lnTo>
                  <a:lnTo>
                    <a:pt x="150" y="8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04" name="Freeform 1695"/>
            <p:cNvSpPr>
              <a:spLocks/>
            </p:cNvSpPr>
            <p:nvPr/>
          </p:nvSpPr>
          <p:spPr bwMode="auto">
            <a:xfrm>
              <a:off x="5002" y="2709"/>
              <a:ext cx="30" cy="51"/>
            </a:xfrm>
            <a:custGeom>
              <a:avLst/>
              <a:gdLst>
                <a:gd name="T0" fmla="*/ 0 w 89"/>
                <a:gd name="T1" fmla="*/ 0 h 154"/>
                <a:gd name="T2" fmla="*/ 0 w 89"/>
                <a:gd name="T3" fmla="*/ 0 h 154"/>
                <a:gd name="T4" fmla="*/ 0 w 89"/>
                <a:gd name="T5" fmla="*/ 0 h 154"/>
                <a:gd name="T6" fmla="*/ 0 w 89"/>
                <a:gd name="T7" fmla="*/ 0 h 154"/>
                <a:gd name="T8" fmla="*/ 0 w 89"/>
                <a:gd name="T9" fmla="*/ 0 h 154"/>
                <a:gd name="T10" fmla="*/ 0 w 89"/>
                <a:gd name="T11" fmla="*/ 0 h 154"/>
                <a:gd name="T12" fmla="*/ 0 w 89"/>
                <a:gd name="T13" fmla="*/ 0 h 154"/>
                <a:gd name="T14" fmla="*/ 0 w 89"/>
                <a:gd name="T15" fmla="*/ 0 h 154"/>
                <a:gd name="T16" fmla="*/ 0 w 89"/>
                <a:gd name="T17" fmla="*/ 0 h 154"/>
                <a:gd name="T18" fmla="*/ 0 w 89"/>
                <a:gd name="T19" fmla="*/ 0 h 154"/>
                <a:gd name="T20" fmla="*/ 0 w 89"/>
                <a:gd name="T21" fmla="*/ 0 h 154"/>
                <a:gd name="T22" fmla="*/ 0 w 89"/>
                <a:gd name="T23" fmla="*/ 0 h 154"/>
                <a:gd name="T24" fmla="*/ 0 w 89"/>
                <a:gd name="T25" fmla="*/ 0 h 154"/>
                <a:gd name="T26" fmla="*/ 0 w 89"/>
                <a:gd name="T27" fmla="*/ 0 h 154"/>
                <a:gd name="T28" fmla="*/ 0 w 89"/>
                <a:gd name="T29" fmla="*/ 0 h 154"/>
                <a:gd name="T30" fmla="*/ 0 w 89"/>
                <a:gd name="T31" fmla="*/ 0 h 154"/>
                <a:gd name="T32" fmla="*/ 0 w 89"/>
                <a:gd name="T33" fmla="*/ 0 h 154"/>
                <a:gd name="T34" fmla="*/ 0 w 89"/>
                <a:gd name="T35" fmla="*/ 0 h 154"/>
                <a:gd name="T36" fmla="*/ 0 w 89"/>
                <a:gd name="T37" fmla="*/ 0 h 154"/>
                <a:gd name="T38" fmla="*/ 0 w 89"/>
                <a:gd name="T39" fmla="*/ 0 h 154"/>
                <a:gd name="T40" fmla="*/ 0 w 89"/>
                <a:gd name="T41" fmla="*/ 0 h 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9"/>
                <a:gd name="T64" fmla="*/ 0 h 154"/>
                <a:gd name="T65" fmla="*/ 89 w 89"/>
                <a:gd name="T66" fmla="*/ 154 h 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9" h="154">
                  <a:moveTo>
                    <a:pt x="12" y="154"/>
                  </a:moveTo>
                  <a:lnTo>
                    <a:pt x="12" y="154"/>
                  </a:lnTo>
                  <a:lnTo>
                    <a:pt x="34" y="143"/>
                  </a:lnTo>
                  <a:lnTo>
                    <a:pt x="51" y="129"/>
                  </a:lnTo>
                  <a:lnTo>
                    <a:pt x="66" y="112"/>
                  </a:lnTo>
                  <a:lnTo>
                    <a:pt x="78" y="92"/>
                  </a:lnTo>
                  <a:lnTo>
                    <a:pt x="87" y="70"/>
                  </a:lnTo>
                  <a:lnTo>
                    <a:pt x="89" y="47"/>
                  </a:lnTo>
                  <a:lnTo>
                    <a:pt x="89" y="23"/>
                  </a:lnTo>
                  <a:lnTo>
                    <a:pt x="83" y="0"/>
                  </a:lnTo>
                  <a:lnTo>
                    <a:pt x="48" y="13"/>
                  </a:lnTo>
                  <a:lnTo>
                    <a:pt x="51" y="28"/>
                  </a:lnTo>
                  <a:lnTo>
                    <a:pt x="51" y="44"/>
                  </a:lnTo>
                  <a:lnTo>
                    <a:pt x="49" y="60"/>
                  </a:lnTo>
                  <a:lnTo>
                    <a:pt x="45" y="74"/>
                  </a:lnTo>
                  <a:lnTo>
                    <a:pt x="36" y="88"/>
                  </a:lnTo>
                  <a:lnTo>
                    <a:pt x="26" y="100"/>
                  </a:lnTo>
                  <a:lnTo>
                    <a:pt x="13" y="109"/>
                  </a:lnTo>
                  <a:lnTo>
                    <a:pt x="0" y="117"/>
                  </a:lnTo>
                  <a:lnTo>
                    <a:pt x="12" y="15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05" name="Freeform 1696"/>
            <p:cNvSpPr>
              <a:spLocks/>
            </p:cNvSpPr>
            <p:nvPr/>
          </p:nvSpPr>
          <p:spPr bwMode="auto">
            <a:xfrm>
              <a:off x="4957" y="2732"/>
              <a:ext cx="49" cy="30"/>
            </a:xfrm>
            <a:custGeom>
              <a:avLst/>
              <a:gdLst>
                <a:gd name="T0" fmla="*/ 0 w 149"/>
                <a:gd name="T1" fmla="*/ 0 h 92"/>
                <a:gd name="T2" fmla="*/ 0 w 149"/>
                <a:gd name="T3" fmla="*/ 0 h 92"/>
                <a:gd name="T4" fmla="*/ 0 w 149"/>
                <a:gd name="T5" fmla="*/ 0 h 92"/>
                <a:gd name="T6" fmla="*/ 0 w 149"/>
                <a:gd name="T7" fmla="*/ 0 h 92"/>
                <a:gd name="T8" fmla="*/ 0 w 149"/>
                <a:gd name="T9" fmla="*/ 0 h 92"/>
                <a:gd name="T10" fmla="*/ 0 w 149"/>
                <a:gd name="T11" fmla="*/ 0 h 92"/>
                <a:gd name="T12" fmla="*/ 0 w 149"/>
                <a:gd name="T13" fmla="*/ 0 h 92"/>
                <a:gd name="T14" fmla="*/ 0 w 149"/>
                <a:gd name="T15" fmla="*/ 0 h 92"/>
                <a:gd name="T16" fmla="*/ 0 w 149"/>
                <a:gd name="T17" fmla="*/ 0 h 92"/>
                <a:gd name="T18" fmla="*/ 0 w 149"/>
                <a:gd name="T19" fmla="*/ 0 h 92"/>
                <a:gd name="T20" fmla="*/ 0 w 149"/>
                <a:gd name="T21" fmla="*/ 0 h 92"/>
                <a:gd name="T22" fmla="*/ 0 w 149"/>
                <a:gd name="T23" fmla="*/ 0 h 92"/>
                <a:gd name="T24" fmla="*/ 0 w 149"/>
                <a:gd name="T25" fmla="*/ 0 h 92"/>
                <a:gd name="T26" fmla="*/ 0 w 149"/>
                <a:gd name="T27" fmla="*/ 0 h 92"/>
                <a:gd name="T28" fmla="*/ 0 w 149"/>
                <a:gd name="T29" fmla="*/ 0 h 92"/>
                <a:gd name="T30" fmla="*/ 0 w 149"/>
                <a:gd name="T31" fmla="*/ 0 h 92"/>
                <a:gd name="T32" fmla="*/ 0 w 149"/>
                <a:gd name="T33" fmla="*/ 0 h 92"/>
                <a:gd name="T34" fmla="*/ 0 w 149"/>
                <a:gd name="T35" fmla="*/ 0 h 92"/>
                <a:gd name="T36" fmla="*/ 0 w 149"/>
                <a:gd name="T37" fmla="*/ 0 h 92"/>
                <a:gd name="T38" fmla="*/ 0 w 149"/>
                <a:gd name="T39" fmla="*/ 0 h 92"/>
                <a:gd name="T40" fmla="*/ 0 w 149"/>
                <a:gd name="T41" fmla="*/ 0 h 9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9"/>
                <a:gd name="T64" fmla="*/ 0 h 92"/>
                <a:gd name="T65" fmla="*/ 149 w 149"/>
                <a:gd name="T66" fmla="*/ 92 h 9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9" h="92">
                  <a:moveTo>
                    <a:pt x="0" y="13"/>
                  </a:moveTo>
                  <a:lnTo>
                    <a:pt x="0" y="13"/>
                  </a:lnTo>
                  <a:lnTo>
                    <a:pt x="10" y="35"/>
                  </a:lnTo>
                  <a:lnTo>
                    <a:pt x="24" y="53"/>
                  </a:lnTo>
                  <a:lnTo>
                    <a:pt x="41" y="69"/>
                  </a:lnTo>
                  <a:lnTo>
                    <a:pt x="58" y="81"/>
                  </a:lnTo>
                  <a:lnTo>
                    <a:pt x="80" y="90"/>
                  </a:lnTo>
                  <a:lnTo>
                    <a:pt x="104" y="92"/>
                  </a:lnTo>
                  <a:lnTo>
                    <a:pt x="126" y="91"/>
                  </a:lnTo>
                  <a:lnTo>
                    <a:pt x="149" y="85"/>
                  </a:lnTo>
                  <a:lnTo>
                    <a:pt x="137" y="48"/>
                  </a:lnTo>
                  <a:lnTo>
                    <a:pt x="121" y="52"/>
                  </a:lnTo>
                  <a:lnTo>
                    <a:pt x="104" y="53"/>
                  </a:lnTo>
                  <a:lnTo>
                    <a:pt x="90" y="51"/>
                  </a:lnTo>
                  <a:lnTo>
                    <a:pt x="76" y="47"/>
                  </a:lnTo>
                  <a:lnTo>
                    <a:pt x="63" y="38"/>
                  </a:lnTo>
                  <a:lnTo>
                    <a:pt x="52" y="27"/>
                  </a:lnTo>
                  <a:lnTo>
                    <a:pt x="43" y="14"/>
                  </a:lnTo>
                  <a:lnTo>
                    <a:pt x="36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06" name="Freeform 1697"/>
            <p:cNvSpPr>
              <a:spLocks/>
            </p:cNvSpPr>
            <p:nvPr/>
          </p:nvSpPr>
          <p:spPr bwMode="auto">
            <a:xfrm>
              <a:off x="4954" y="2684"/>
              <a:ext cx="30" cy="52"/>
            </a:xfrm>
            <a:custGeom>
              <a:avLst/>
              <a:gdLst>
                <a:gd name="T0" fmla="*/ 0 w 89"/>
                <a:gd name="T1" fmla="*/ 0 h 156"/>
                <a:gd name="T2" fmla="*/ 0 w 89"/>
                <a:gd name="T3" fmla="*/ 0 h 156"/>
                <a:gd name="T4" fmla="*/ 0 w 89"/>
                <a:gd name="T5" fmla="*/ 0 h 156"/>
                <a:gd name="T6" fmla="*/ 0 w 89"/>
                <a:gd name="T7" fmla="*/ 0 h 156"/>
                <a:gd name="T8" fmla="*/ 0 w 89"/>
                <a:gd name="T9" fmla="*/ 0 h 156"/>
                <a:gd name="T10" fmla="*/ 0 w 89"/>
                <a:gd name="T11" fmla="*/ 0 h 156"/>
                <a:gd name="T12" fmla="*/ 0 w 89"/>
                <a:gd name="T13" fmla="*/ 0 h 156"/>
                <a:gd name="T14" fmla="*/ 0 w 89"/>
                <a:gd name="T15" fmla="*/ 0 h 156"/>
                <a:gd name="T16" fmla="*/ 0 w 89"/>
                <a:gd name="T17" fmla="*/ 0 h 156"/>
                <a:gd name="T18" fmla="*/ 0 w 89"/>
                <a:gd name="T19" fmla="*/ 0 h 156"/>
                <a:gd name="T20" fmla="*/ 0 w 89"/>
                <a:gd name="T21" fmla="*/ 0 h 156"/>
                <a:gd name="T22" fmla="*/ 0 w 89"/>
                <a:gd name="T23" fmla="*/ 0 h 156"/>
                <a:gd name="T24" fmla="*/ 0 w 89"/>
                <a:gd name="T25" fmla="*/ 0 h 156"/>
                <a:gd name="T26" fmla="*/ 0 w 89"/>
                <a:gd name="T27" fmla="*/ 0 h 156"/>
                <a:gd name="T28" fmla="*/ 0 w 89"/>
                <a:gd name="T29" fmla="*/ 0 h 156"/>
                <a:gd name="T30" fmla="*/ 0 w 89"/>
                <a:gd name="T31" fmla="*/ 0 h 156"/>
                <a:gd name="T32" fmla="*/ 0 w 89"/>
                <a:gd name="T33" fmla="*/ 0 h 156"/>
                <a:gd name="T34" fmla="*/ 0 w 89"/>
                <a:gd name="T35" fmla="*/ 0 h 156"/>
                <a:gd name="T36" fmla="*/ 0 w 89"/>
                <a:gd name="T37" fmla="*/ 0 h 156"/>
                <a:gd name="T38" fmla="*/ 0 w 89"/>
                <a:gd name="T39" fmla="*/ 0 h 156"/>
                <a:gd name="T40" fmla="*/ 0 w 89"/>
                <a:gd name="T41" fmla="*/ 0 h 1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9"/>
                <a:gd name="T64" fmla="*/ 0 h 156"/>
                <a:gd name="T65" fmla="*/ 89 w 89"/>
                <a:gd name="T66" fmla="*/ 156 h 1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9" h="156">
                  <a:moveTo>
                    <a:pt x="77" y="0"/>
                  </a:moveTo>
                  <a:lnTo>
                    <a:pt x="77" y="0"/>
                  </a:lnTo>
                  <a:lnTo>
                    <a:pt x="55" y="11"/>
                  </a:lnTo>
                  <a:lnTo>
                    <a:pt x="36" y="25"/>
                  </a:lnTo>
                  <a:lnTo>
                    <a:pt x="21" y="42"/>
                  </a:lnTo>
                  <a:lnTo>
                    <a:pt x="10" y="63"/>
                  </a:lnTo>
                  <a:lnTo>
                    <a:pt x="2" y="84"/>
                  </a:lnTo>
                  <a:lnTo>
                    <a:pt x="0" y="109"/>
                  </a:lnTo>
                  <a:lnTo>
                    <a:pt x="1" y="132"/>
                  </a:lnTo>
                  <a:lnTo>
                    <a:pt x="7" y="156"/>
                  </a:lnTo>
                  <a:lnTo>
                    <a:pt x="43" y="143"/>
                  </a:lnTo>
                  <a:lnTo>
                    <a:pt x="39" y="127"/>
                  </a:lnTo>
                  <a:lnTo>
                    <a:pt x="37" y="109"/>
                  </a:lnTo>
                  <a:lnTo>
                    <a:pt x="40" y="94"/>
                  </a:lnTo>
                  <a:lnTo>
                    <a:pt x="45" y="79"/>
                  </a:lnTo>
                  <a:lnTo>
                    <a:pt x="51" y="66"/>
                  </a:lnTo>
                  <a:lnTo>
                    <a:pt x="61" y="54"/>
                  </a:lnTo>
                  <a:lnTo>
                    <a:pt x="75" y="45"/>
                  </a:lnTo>
                  <a:lnTo>
                    <a:pt x="89" y="37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07" name="Freeform 1698"/>
            <p:cNvSpPr>
              <a:spLocks/>
            </p:cNvSpPr>
            <p:nvPr/>
          </p:nvSpPr>
          <p:spPr bwMode="auto">
            <a:xfrm>
              <a:off x="4990" y="2612"/>
              <a:ext cx="66" cy="68"/>
            </a:xfrm>
            <a:custGeom>
              <a:avLst/>
              <a:gdLst>
                <a:gd name="T0" fmla="*/ 0 w 196"/>
                <a:gd name="T1" fmla="*/ 0 h 204"/>
                <a:gd name="T2" fmla="*/ 0 w 196"/>
                <a:gd name="T3" fmla="*/ 0 h 204"/>
                <a:gd name="T4" fmla="*/ 0 w 196"/>
                <a:gd name="T5" fmla="*/ 0 h 204"/>
                <a:gd name="T6" fmla="*/ 0 w 196"/>
                <a:gd name="T7" fmla="*/ 0 h 204"/>
                <a:gd name="T8" fmla="*/ 0 w 196"/>
                <a:gd name="T9" fmla="*/ 0 h 204"/>
                <a:gd name="T10" fmla="*/ 0 w 196"/>
                <a:gd name="T11" fmla="*/ 0 h 204"/>
                <a:gd name="T12" fmla="*/ 0 w 196"/>
                <a:gd name="T13" fmla="*/ 0 h 204"/>
                <a:gd name="T14" fmla="*/ 0 w 196"/>
                <a:gd name="T15" fmla="*/ 0 h 204"/>
                <a:gd name="T16" fmla="*/ 0 w 196"/>
                <a:gd name="T17" fmla="*/ 0 h 204"/>
                <a:gd name="T18" fmla="*/ 0 w 196"/>
                <a:gd name="T19" fmla="*/ 0 h 204"/>
                <a:gd name="T20" fmla="*/ 0 w 196"/>
                <a:gd name="T21" fmla="*/ 0 h 204"/>
                <a:gd name="T22" fmla="*/ 0 w 196"/>
                <a:gd name="T23" fmla="*/ 0 h 204"/>
                <a:gd name="T24" fmla="*/ 0 w 196"/>
                <a:gd name="T25" fmla="*/ 0 h 204"/>
                <a:gd name="T26" fmla="*/ 0 w 196"/>
                <a:gd name="T27" fmla="*/ 0 h 204"/>
                <a:gd name="T28" fmla="*/ 0 w 196"/>
                <a:gd name="T29" fmla="*/ 0 h 204"/>
                <a:gd name="T30" fmla="*/ 0 w 196"/>
                <a:gd name="T31" fmla="*/ 0 h 204"/>
                <a:gd name="T32" fmla="*/ 0 w 196"/>
                <a:gd name="T33" fmla="*/ 0 h 204"/>
                <a:gd name="T34" fmla="*/ 0 w 196"/>
                <a:gd name="T35" fmla="*/ 0 h 204"/>
                <a:gd name="T36" fmla="*/ 0 w 196"/>
                <a:gd name="T37" fmla="*/ 0 h 204"/>
                <a:gd name="T38" fmla="*/ 0 w 196"/>
                <a:gd name="T39" fmla="*/ 0 h 204"/>
                <a:gd name="T40" fmla="*/ 0 w 196"/>
                <a:gd name="T41" fmla="*/ 0 h 204"/>
                <a:gd name="T42" fmla="*/ 0 w 196"/>
                <a:gd name="T43" fmla="*/ 0 h 204"/>
                <a:gd name="T44" fmla="*/ 0 w 196"/>
                <a:gd name="T45" fmla="*/ 0 h 204"/>
                <a:gd name="T46" fmla="*/ 0 w 196"/>
                <a:gd name="T47" fmla="*/ 0 h 204"/>
                <a:gd name="T48" fmla="*/ 0 w 196"/>
                <a:gd name="T49" fmla="*/ 0 h 204"/>
                <a:gd name="T50" fmla="*/ 0 w 196"/>
                <a:gd name="T51" fmla="*/ 0 h 204"/>
                <a:gd name="T52" fmla="*/ 0 w 196"/>
                <a:gd name="T53" fmla="*/ 0 h 204"/>
                <a:gd name="T54" fmla="*/ 0 w 196"/>
                <a:gd name="T55" fmla="*/ 0 h 204"/>
                <a:gd name="T56" fmla="*/ 0 w 196"/>
                <a:gd name="T57" fmla="*/ 0 h 204"/>
                <a:gd name="T58" fmla="*/ 0 w 196"/>
                <a:gd name="T59" fmla="*/ 0 h 204"/>
                <a:gd name="T60" fmla="*/ 0 w 196"/>
                <a:gd name="T61" fmla="*/ 0 h 204"/>
                <a:gd name="T62" fmla="*/ 0 w 196"/>
                <a:gd name="T63" fmla="*/ 0 h 204"/>
                <a:gd name="T64" fmla="*/ 0 w 196"/>
                <a:gd name="T65" fmla="*/ 0 h 20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6"/>
                <a:gd name="T100" fmla="*/ 0 h 204"/>
                <a:gd name="T101" fmla="*/ 196 w 196"/>
                <a:gd name="T102" fmla="*/ 204 h 20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6" h="204">
                  <a:moveTo>
                    <a:pt x="63" y="5"/>
                  </a:moveTo>
                  <a:lnTo>
                    <a:pt x="82" y="0"/>
                  </a:lnTo>
                  <a:lnTo>
                    <a:pt x="101" y="0"/>
                  </a:lnTo>
                  <a:lnTo>
                    <a:pt x="120" y="3"/>
                  </a:lnTo>
                  <a:lnTo>
                    <a:pt x="139" y="11"/>
                  </a:lnTo>
                  <a:lnTo>
                    <a:pt x="156" y="21"/>
                  </a:lnTo>
                  <a:lnTo>
                    <a:pt x="169" y="34"/>
                  </a:lnTo>
                  <a:lnTo>
                    <a:pt x="182" y="50"/>
                  </a:lnTo>
                  <a:lnTo>
                    <a:pt x="191" y="68"/>
                  </a:lnTo>
                  <a:lnTo>
                    <a:pt x="196" y="88"/>
                  </a:lnTo>
                  <a:lnTo>
                    <a:pt x="196" y="107"/>
                  </a:lnTo>
                  <a:lnTo>
                    <a:pt x="193" y="127"/>
                  </a:lnTo>
                  <a:lnTo>
                    <a:pt x="186" y="145"/>
                  </a:lnTo>
                  <a:lnTo>
                    <a:pt x="177" y="162"/>
                  </a:lnTo>
                  <a:lnTo>
                    <a:pt x="164" y="178"/>
                  </a:lnTo>
                  <a:lnTo>
                    <a:pt x="149" y="189"/>
                  </a:lnTo>
                  <a:lnTo>
                    <a:pt x="132" y="199"/>
                  </a:lnTo>
                  <a:lnTo>
                    <a:pt x="113" y="204"/>
                  </a:lnTo>
                  <a:lnTo>
                    <a:pt x="92" y="204"/>
                  </a:lnTo>
                  <a:lnTo>
                    <a:pt x="73" y="201"/>
                  </a:lnTo>
                  <a:lnTo>
                    <a:pt x="56" y="195"/>
                  </a:lnTo>
                  <a:lnTo>
                    <a:pt x="39" y="184"/>
                  </a:lnTo>
                  <a:lnTo>
                    <a:pt x="25" y="172"/>
                  </a:lnTo>
                  <a:lnTo>
                    <a:pt x="14" y="157"/>
                  </a:lnTo>
                  <a:lnTo>
                    <a:pt x="5" y="138"/>
                  </a:lnTo>
                  <a:lnTo>
                    <a:pt x="0" y="118"/>
                  </a:lnTo>
                  <a:lnTo>
                    <a:pt x="0" y="98"/>
                  </a:lnTo>
                  <a:lnTo>
                    <a:pt x="3" y="77"/>
                  </a:lnTo>
                  <a:lnTo>
                    <a:pt x="9" y="59"/>
                  </a:lnTo>
                  <a:lnTo>
                    <a:pt x="18" y="42"/>
                  </a:lnTo>
                  <a:lnTo>
                    <a:pt x="30" y="28"/>
                  </a:lnTo>
                  <a:lnTo>
                    <a:pt x="46" y="15"/>
                  </a:lnTo>
                  <a:lnTo>
                    <a:pt x="63" y="5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08" name="Freeform 1699"/>
            <p:cNvSpPr>
              <a:spLocks/>
            </p:cNvSpPr>
            <p:nvPr/>
          </p:nvSpPr>
          <p:spPr bwMode="auto">
            <a:xfrm>
              <a:off x="5009" y="2606"/>
              <a:ext cx="51" cy="32"/>
            </a:xfrm>
            <a:custGeom>
              <a:avLst/>
              <a:gdLst>
                <a:gd name="T0" fmla="*/ 0 w 152"/>
                <a:gd name="T1" fmla="*/ 0 h 95"/>
                <a:gd name="T2" fmla="*/ 0 w 152"/>
                <a:gd name="T3" fmla="*/ 0 h 95"/>
                <a:gd name="T4" fmla="*/ 0 w 152"/>
                <a:gd name="T5" fmla="*/ 0 h 95"/>
                <a:gd name="T6" fmla="*/ 0 w 152"/>
                <a:gd name="T7" fmla="*/ 0 h 95"/>
                <a:gd name="T8" fmla="*/ 0 w 152"/>
                <a:gd name="T9" fmla="*/ 0 h 95"/>
                <a:gd name="T10" fmla="*/ 0 w 152"/>
                <a:gd name="T11" fmla="*/ 0 h 95"/>
                <a:gd name="T12" fmla="*/ 0 w 152"/>
                <a:gd name="T13" fmla="*/ 0 h 95"/>
                <a:gd name="T14" fmla="*/ 0 w 152"/>
                <a:gd name="T15" fmla="*/ 0 h 95"/>
                <a:gd name="T16" fmla="*/ 0 w 152"/>
                <a:gd name="T17" fmla="*/ 0 h 95"/>
                <a:gd name="T18" fmla="*/ 0 w 152"/>
                <a:gd name="T19" fmla="*/ 0 h 95"/>
                <a:gd name="T20" fmla="*/ 0 w 152"/>
                <a:gd name="T21" fmla="*/ 0 h 95"/>
                <a:gd name="T22" fmla="*/ 0 w 152"/>
                <a:gd name="T23" fmla="*/ 0 h 95"/>
                <a:gd name="T24" fmla="*/ 0 w 152"/>
                <a:gd name="T25" fmla="*/ 0 h 95"/>
                <a:gd name="T26" fmla="*/ 0 w 152"/>
                <a:gd name="T27" fmla="*/ 0 h 95"/>
                <a:gd name="T28" fmla="*/ 0 w 152"/>
                <a:gd name="T29" fmla="*/ 0 h 95"/>
                <a:gd name="T30" fmla="*/ 0 w 152"/>
                <a:gd name="T31" fmla="*/ 0 h 95"/>
                <a:gd name="T32" fmla="*/ 0 w 152"/>
                <a:gd name="T33" fmla="*/ 0 h 95"/>
                <a:gd name="T34" fmla="*/ 0 w 152"/>
                <a:gd name="T35" fmla="*/ 0 h 95"/>
                <a:gd name="T36" fmla="*/ 0 w 152"/>
                <a:gd name="T37" fmla="*/ 0 h 95"/>
                <a:gd name="T38" fmla="*/ 0 w 152"/>
                <a:gd name="T39" fmla="*/ 0 h 95"/>
                <a:gd name="T40" fmla="*/ 0 w 152"/>
                <a:gd name="T41" fmla="*/ 0 h 9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52"/>
                <a:gd name="T64" fmla="*/ 0 h 95"/>
                <a:gd name="T65" fmla="*/ 152 w 152"/>
                <a:gd name="T66" fmla="*/ 95 h 9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52" h="95">
                  <a:moveTo>
                    <a:pt x="152" y="80"/>
                  </a:moveTo>
                  <a:lnTo>
                    <a:pt x="152" y="79"/>
                  </a:lnTo>
                  <a:lnTo>
                    <a:pt x="141" y="58"/>
                  </a:lnTo>
                  <a:lnTo>
                    <a:pt x="126" y="40"/>
                  </a:lnTo>
                  <a:lnTo>
                    <a:pt x="110" y="24"/>
                  </a:lnTo>
                  <a:lnTo>
                    <a:pt x="91" y="13"/>
                  </a:lnTo>
                  <a:lnTo>
                    <a:pt x="68" y="3"/>
                  </a:lnTo>
                  <a:lnTo>
                    <a:pt x="45" y="0"/>
                  </a:lnTo>
                  <a:lnTo>
                    <a:pt x="23" y="0"/>
                  </a:lnTo>
                  <a:lnTo>
                    <a:pt x="0" y="6"/>
                  </a:lnTo>
                  <a:lnTo>
                    <a:pt x="13" y="43"/>
                  </a:lnTo>
                  <a:lnTo>
                    <a:pt x="28" y="39"/>
                  </a:lnTo>
                  <a:lnTo>
                    <a:pt x="43" y="39"/>
                  </a:lnTo>
                  <a:lnTo>
                    <a:pt x="58" y="40"/>
                  </a:lnTo>
                  <a:lnTo>
                    <a:pt x="73" y="47"/>
                  </a:lnTo>
                  <a:lnTo>
                    <a:pt x="87" y="56"/>
                  </a:lnTo>
                  <a:lnTo>
                    <a:pt x="99" y="66"/>
                  </a:lnTo>
                  <a:lnTo>
                    <a:pt x="109" y="79"/>
                  </a:lnTo>
                  <a:lnTo>
                    <a:pt x="116" y="95"/>
                  </a:lnTo>
                  <a:lnTo>
                    <a:pt x="116" y="94"/>
                  </a:lnTo>
                  <a:lnTo>
                    <a:pt x="152" y="8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09" name="Freeform 1700"/>
            <p:cNvSpPr>
              <a:spLocks/>
            </p:cNvSpPr>
            <p:nvPr/>
          </p:nvSpPr>
          <p:spPr bwMode="auto">
            <a:xfrm>
              <a:off x="5032" y="2633"/>
              <a:ext cx="30" cy="52"/>
            </a:xfrm>
            <a:custGeom>
              <a:avLst/>
              <a:gdLst>
                <a:gd name="T0" fmla="*/ 0 w 90"/>
                <a:gd name="T1" fmla="*/ 0 h 156"/>
                <a:gd name="T2" fmla="*/ 0 w 90"/>
                <a:gd name="T3" fmla="*/ 0 h 156"/>
                <a:gd name="T4" fmla="*/ 0 w 90"/>
                <a:gd name="T5" fmla="*/ 0 h 156"/>
                <a:gd name="T6" fmla="*/ 0 w 90"/>
                <a:gd name="T7" fmla="*/ 0 h 156"/>
                <a:gd name="T8" fmla="*/ 0 w 90"/>
                <a:gd name="T9" fmla="*/ 0 h 156"/>
                <a:gd name="T10" fmla="*/ 0 w 90"/>
                <a:gd name="T11" fmla="*/ 0 h 156"/>
                <a:gd name="T12" fmla="*/ 0 w 90"/>
                <a:gd name="T13" fmla="*/ 0 h 156"/>
                <a:gd name="T14" fmla="*/ 0 w 90"/>
                <a:gd name="T15" fmla="*/ 0 h 156"/>
                <a:gd name="T16" fmla="*/ 0 w 90"/>
                <a:gd name="T17" fmla="*/ 0 h 156"/>
                <a:gd name="T18" fmla="*/ 0 w 90"/>
                <a:gd name="T19" fmla="*/ 0 h 156"/>
                <a:gd name="T20" fmla="*/ 0 w 90"/>
                <a:gd name="T21" fmla="*/ 0 h 156"/>
                <a:gd name="T22" fmla="*/ 0 w 90"/>
                <a:gd name="T23" fmla="*/ 0 h 156"/>
                <a:gd name="T24" fmla="*/ 0 w 90"/>
                <a:gd name="T25" fmla="*/ 0 h 156"/>
                <a:gd name="T26" fmla="*/ 0 w 90"/>
                <a:gd name="T27" fmla="*/ 0 h 156"/>
                <a:gd name="T28" fmla="*/ 0 w 90"/>
                <a:gd name="T29" fmla="*/ 0 h 156"/>
                <a:gd name="T30" fmla="*/ 0 w 90"/>
                <a:gd name="T31" fmla="*/ 0 h 156"/>
                <a:gd name="T32" fmla="*/ 0 w 90"/>
                <a:gd name="T33" fmla="*/ 0 h 156"/>
                <a:gd name="T34" fmla="*/ 0 w 90"/>
                <a:gd name="T35" fmla="*/ 0 h 156"/>
                <a:gd name="T36" fmla="*/ 0 w 90"/>
                <a:gd name="T37" fmla="*/ 0 h 156"/>
                <a:gd name="T38" fmla="*/ 0 w 90"/>
                <a:gd name="T39" fmla="*/ 0 h 156"/>
                <a:gd name="T40" fmla="*/ 0 w 90"/>
                <a:gd name="T41" fmla="*/ 0 h 1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0"/>
                <a:gd name="T64" fmla="*/ 0 h 156"/>
                <a:gd name="T65" fmla="*/ 90 w 90"/>
                <a:gd name="T66" fmla="*/ 156 h 1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0" h="156">
                  <a:moveTo>
                    <a:pt x="13" y="156"/>
                  </a:moveTo>
                  <a:lnTo>
                    <a:pt x="13" y="156"/>
                  </a:lnTo>
                  <a:lnTo>
                    <a:pt x="34" y="145"/>
                  </a:lnTo>
                  <a:lnTo>
                    <a:pt x="52" y="131"/>
                  </a:lnTo>
                  <a:lnTo>
                    <a:pt x="67" y="111"/>
                  </a:lnTo>
                  <a:lnTo>
                    <a:pt x="77" y="93"/>
                  </a:lnTo>
                  <a:lnTo>
                    <a:pt x="86" y="71"/>
                  </a:lnTo>
                  <a:lnTo>
                    <a:pt x="90" y="47"/>
                  </a:lnTo>
                  <a:lnTo>
                    <a:pt x="90" y="24"/>
                  </a:lnTo>
                  <a:lnTo>
                    <a:pt x="84" y="0"/>
                  </a:lnTo>
                  <a:lnTo>
                    <a:pt x="48" y="14"/>
                  </a:lnTo>
                  <a:lnTo>
                    <a:pt x="52" y="29"/>
                  </a:lnTo>
                  <a:lnTo>
                    <a:pt x="52" y="45"/>
                  </a:lnTo>
                  <a:lnTo>
                    <a:pt x="51" y="61"/>
                  </a:lnTo>
                  <a:lnTo>
                    <a:pt x="44" y="75"/>
                  </a:lnTo>
                  <a:lnTo>
                    <a:pt x="37" y="91"/>
                  </a:lnTo>
                  <a:lnTo>
                    <a:pt x="27" y="102"/>
                  </a:lnTo>
                  <a:lnTo>
                    <a:pt x="14" y="111"/>
                  </a:lnTo>
                  <a:lnTo>
                    <a:pt x="0" y="119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10" name="Freeform 1701"/>
            <p:cNvSpPr>
              <a:spLocks/>
            </p:cNvSpPr>
            <p:nvPr/>
          </p:nvSpPr>
          <p:spPr bwMode="auto">
            <a:xfrm>
              <a:off x="4986" y="2656"/>
              <a:ext cx="50" cy="31"/>
            </a:xfrm>
            <a:custGeom>
              <a:avLst/>
              <a:gdLst>
                <a:gd name="T0" fmla="*/ 0 w 150"/>
                <a:gd name="T1" fmla="*/ 0 h 91"/>
                <a:gd name="T2" fmla="*/ 0 w 150"/>
                <a:gd name="T3" fmla="*/ 0 h 91"/>
                <a:gd name="T4" fmla="*/ 0 w 150"/>
                <a:gd name="T5" fmla="*/ 0 h 91"/>
                <a:gd name="T6" fmla="*/ 0 w 150"/>
                <a:gd name="T7" fmla="*/ 0 h 91"/>
                <a:gd name="T8" fmla="*/ 0 w 150"/>
                <a:gd name="T9" fmla="*/ 0 h 91"/>
                <a:gd name="T10" fmla="*/ 0 w 150"/>
                <a:gd name="T11" fmla="*/ 0 h 91"/>
                <a:gd name="T12" fmla="*/ 0 w 150"/>
                <a:gd name="T13" fmla="*/ 0 h 91"/>
                <a:gd name="T14" fmla="*/ 0 w 150"/>
                <a:gd name="T15" fmla="*/ 0 h 91"/>
                <a:gd name="T16" fmla="*/ 0 w 150"/>
                <a:gd name="T17" fmla="*/ 0 h 91"/>
                <a:gd name="T18" fmla="*/ 0 w 150"/>
                <a:gd name="T19" fmla="*/ 0 h 91"/>
                <a:gd name="T20" fmla="*/ 0 w 150"/>
                <a:gd name="T21" fmla="*/ 0 h 91"/>
                <a:gd name="T22" fmla="*/ 0 w 150"/>
                <a:gd name="T23" fmla="*/ 0 h 91"/>
                <a:gd name="T24" fmla="*/ 0 w 150"/>
                <a:gd name="T25" fmla="*/ 0 h 91"/>
                <a:gd name="T26" fmla="*/ 0 w 150"/>
                <a:gd name="T27" fmla="*/ 0 h 91"/>
                <a:gd name="T28" fmla="*/ 0 w 150"/>
                <a:gd name="T29" fmla="*/ 0 h 91"/>
                <a:gd name="T30" fmla="*/ 0 w 150"/>
                <a:gd name="T31" fmla="*/ 0 h 91"/>
                <a:gd name="T32" fmla="*/ 0 w 150"/>
                <a:gd name="T33" fmla="*/ 0 h 91"/>
                <a:gd name="T34" fmla="*/ 0 w 150"/>
                <a:gd name="T35" fmla="*/ 0 h 91"/>
                <a:gd name="T36" fmla="*/ 0 w 150"/>
                <a:gd name="T37" fmla="*/ 0 h 91"/>
                <a:gd name="T38" fmla="*/ 0 w 150"/>
                <a:gd name="T39" fmla="*/ 0 h 91"/>
                <a:gd name="T40" fmla="*/ 0 w 150"/>
                <a:gd name="T41" fmla="*/ 0 h 9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50"/>
                <a:gd name="T64" fmla="*/ 0 h 91"/>
                <a:gd name="T65" fmla="*/ 150 w 150"/>
                <a:gd name="T66" fmla="*/ 91 h 9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50" h="91">
                  <a:moveTo>
                    <a:pt x="0" y="13"/>
                  </a:moveTo>
                  <a:lnTo>
                    <a:pt x="0" y="13"/>
                  </a:lnTo>
                  <a:lnTo>
                    <a:pt x="10" y="35"/>
                  </a:lnTo>
                  <a:lnTo>
                    <a:pt x="24" y="53"/>
                  </a:lnTo>
                  <a:lnTo>
                    <a:pt x="40" y="68"/>
                  </a:lnTo>
                  <a:lnTo>
                    <a:pt x="59" y="80"/>
                  </a:lnTo>
                  <a:lnTo>
                    <a:pt x="80" y="89"/>
                  </a:lnTo>
                  <a:lnTo>
                    <a:pt x="103" y="91"/>
                  </a:lnTo>
                  <a:lnTo>
                    <a:pt x="127" y="91"/>
                  </a:lnTo>
                  <a:lnTo>
                    <a:pt x="150" y="85"/>
                  </a:lnTo>
                  <a:lnTo>
                    <a:pt x="137" y="48"/>
                  </a:lnTo>
                  <a:lnTo>
                    <a:pt x="122" y="52"/>
                  </a:lnTo>
                  <a:lnTo>
                    <a:pt x="106" y="52"/>
                  </a:lnTo>
                  <a:lnTo>
                    <a:pt x="90" y="50"/>
                  </a:lnTo>
                  <a:lnTo>
                    <a:pt x="77" y="46"/>
                  </a:lnTo>
                  <a:lnTo>
                    <a:pt x="63" y="37"/>
                  </a:lnTo>
                  <a:lnTo>
                    <a:pt x="51" y="27"/>
                  </a:lnTo>
                  <a:lnTo>
                    <a:pt x="42" y="14"/>
                  </a:lnTo>
                  <a:lnTo>
                    <a:pt x="35" y="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11" name="Freeform 1702"/>
            <p:cNvSpPr>
              <a:spLocks/>
            </p:cNvSpPr>
            <p:nvPr/>
          </p:nvSpPr>
          <p:spPr bwMode="auto">
            <a:xfrm>
              <a:off x="4984" y="2608"/>
              <a:ext cx="30" cy="53"/>
            </a:xfrm>
            <a:custGeom>
              <a:avLst/>
              <a:gdLst>
                <a:gd name="T0" fmla="*/ 0 w 90"/>
                <a:gd name="T1" fmla="*/ 0 h 158"/>
                <a:gd name="T2" fmla="*/ 0 w 90"/>
                <a:gd name="T3" fmla="*/ 0 h 158"/>
                <a:gd name="T4" fmla="*/ 0 w 90"/>
                <a:gd name="T5" fmla="*/ 0 h 158"/>
                <a:gd name="T6" fmla="*/ 0 w 90"/>
                <a:gd name="T7" fmla="*/ 0 h 158"/>
                <a:gd name="T8" fmla="*/ 0 w 90"/>
                <a:gd name="T9" fmla="*/ 0 h 158"/>
                <a:gd name="T10" fmla="*/ 0 w 90"/>
                <a:gd name="T11" fmla="*/ 0 h 158"/>
                <a:gd name="T12" fmla="*/ 0 w 90"/>
                <a:gd name="T13" fmla="*/ 0 h 158"/>
                <a:gd name="T14" fmla="*/ 0 w 90"/>
                <a:gd name="T15" fmla="*/ 0 h 158"/>
                <a:gd name="T16" fmla="*/ 0 w 90"/>
                <a:gd name="T17" fmla="*/ 0 h 158"/>
                <a:gd name="T18" fmla="*/ 0 w 90"/>
                <a:gd name="T19" fmla="*/ 0 h 158"/>
                <a:gd name="T20" fmla="*/ 0 w 90"/>
                <a:gd name="T21" fmla="*/ 0 h 158"/>
                <a:gd name="T22" fmla="*/ 0 w 90"/>
                <a:gd name="T23" fmla="*/ 0 h 158"/>
                <a:gd name="T24" fmla="*/ 0 w 90"/>
                <a:gd name="T25" fmla="*/ 0 h 158"/>
                <a:gd name="T26" fmla="*/ 0 w 90"/>
                <a:gd name="T27" fmla="*/ 0 h 158"/>
                <a:gd name="T28" fmla="*/ 0 w 90"/>
                <a:gd name="T29" fmla="*/ 0 h 158"/>
                <a:gd name="T30" fmla="*/ 0 w 90"/>
                <a:gd name="T31" fmla="*/ 0 h 158"/>
                <a:gd name="T32" fmla="*/ 0 w 90"/>
                <a:gd name="T33" fmla="*/ 0 h 158"/>
                <a:gd name="T34" fmla="*/ 0 w 90"/>
                <a:gd name="T35" fmla="*/ 0 h 158"/>
                <a:gd name="T36" fmla="*/ 0 w 90"/>
                <a:gd name="T37" fmla="*/ 0 h 158"/>
                <a:gd name="T38" fmla="*/ 0 w 90"/>
                <a:gd name="T39" fmla="*/ 0 h 158"/>
                <a:gd name="T40" fmla="*/ 0 w 90"/>
                <a:gd name="T41" fmla="*/ 0 h 1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0"/>
                <a:gd name="T64" fmla="*/ 0 h 158"/>
                <a:gd name="T65" fmla="*/ 90 w 90"/>
                <a:gd name="T66" fmla="*/ 158 h 1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0" h="158">
                  <a:moveTo>
                    <a:pt x="76" y="0"/>
                  </a:moveTo>
                  <a:lnTo>
                    <a:pt x="75" y="0"/>
                  </a:lnTo>
                  <a:lnTo>
                    <a:pt x="55" y="11"/>
                  </a:lnTo>
                  <a:lnTo>
                    <a:pt x="37" y="26"/>
                  </a:lnTo>
                  <a:lnTo>
                    <a:pt x="22" y="43"/>
                  </a:lnTo>
                  <a:lnTo>
                    <a:pt x="10" y="64"/>
                  </a:lnTo>
                  <a:lnTo>
                    <a:pt x="3" y="86"/>
                  </a:lnTo>
                  <a:lnTo>
                    <a:pt x="0" y="110"/>
                  </a:lnTo>
                  <a:lnTo>
                    <a:pt x="0" y="133"/>
                  </a:lnTo>
                  <a:lnTo>
                    <a:pt x="7" y="158"/>
                  </a:lnTo>
                  <a:lnTo>
                    <a:pt x="42" y="145"/>
                  </a:lnTo>
                  <a:lnTo>
                    <a:pt x="38" y="128"/>
                  </a:lnTo>
                  <a:lnTo>
                    <a:pt x="38" y="112"/>
                  </a:lnTo>
                  <a:lnTo>
                    <a:pt x="41" y="94"/>
                  </a:lnTo>
                  <a:lnTo>
                    <a:pt x="46" y="80"/>
                  </a:lnTo>
                  <a:lnTo>
                    <a:pt x="52" y="67"/>
                  </a:lnTo>
                  <a:lnTo>
                    <a:pt x="62" y="55"/>
                  </a:lnTo>
                  <a:lnTo>
                    <a:pt x="75" y="44"/>
                  </a:lnTo>
                  <a:lnTo>
                    <a:pt x="90" y="37"/>
                  </a:lnTo>
                  <a:lnTo>
                    <a:pt x="89" y="37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12" name="Freeform 1703"/>
            <p:cNvSpPr>
              <a:spLocks/>
            </p:cNvSpPr>
            <p:nvPr/>
          </p:nvSpPr>
          <p:spPr bwMode="auto">
            <a:xfrm>
              <a:off x="810" y="2113"/>
              <a:ext cx="66" cy="68"/>
            </a:xfrm>
            <a:custGeom>
              <a:avLst/>
              <a:gdLst>
                <a:gd name="T0" fmla="*/ 0 w 197"/>
                <a:gd name="T1" fmla="*/ 0 h 204"/>
                <a:gd name="T2" fmla="*/ 0 w 197"/>
                <a:gd name="T3" fmla="*/ 0 h 204"/>
                <a:gd name="T4" fmla="*/ 0 w 197"/>
                <a:gd name="T5" fmla="*/ 0 h 204"/>
                <a:gd name="T6" fmla="*/ 0 w 197"/>
                <a:gd name="T7" fmla="*/ 0 h 204"/>
                <a:gd name="T8" fmla="*/ 0 w 197"/>
                <a:gd name="T9" fmla="*/ 0 h 204"/>
                <a:gd name="T10" fmla="*/ 0 w 197"/>
                <a:gd name="T11" fmla="*/ 0 h 204"/>
                <a:gd name="T12" fmla="*/ 0 w 197"/>
                <a:gd name="T13" fmla="*/ 0 h 204"/>
                <a:gd name="T14" fmla="*/ 0 w 197"/>
                <a:gd name="T15" fmla="*/ 0 h 204"/>
                <a:gd name="T16" fmla="*/ 0 w 197"/>
                <a:gd name="T17" fmla="*/ 0 h 204"/>
                <a:gd name="T18" fmla="*/ 0 w 197"/>
                <a:gd name="T19" fmla="*/ 0 h 204"/>
                <a:gd name="T20" fmla="*/ 0 w 197"/>
                <a:gd name="T21" fmla="*/ 0 h 204"/>
                <a:gd name="T22" fmla="*/ 0 w 197"/>
                <a:gd name="T23" fmla="*/ 0 h 204"/>
                <a:gd name="T24" fmla="*/ 0 w 197"/>
                <a:gd name="T25" fmla="*/ 0 h 204"/>
                <a:gd name="T26" fmla="*/ 0 w 197"/>
                <a:gd name="T27" fmla="*/ 0 h 204"/>
                <a:gd name="T28" fmla="*/ 0 w 197"/>
                <a:gd name="T29" fmla="*/ 0 h 204"/>
                <a:gd name="T30" fmla="*/ 0 w 197"/>
                <a:gd name="T31" fmla="*/ 0 h 204"/>
                <a:gd name="T32" fmla="*/ 0 w 197"/>
                <a:gd name="T33" fmla="*/ 0 h 204"/>
                <a:gd name="T34" fmla="*/ 0 w 197"/>
                <a:gd name="T35" fmla="*/ 0 h 204"/>
                <a:gd name="T36" fmla="*/ 0 w 197"/>
                <a:gd name="T37" fmla="*/ 0 h 204"/>
                <a:gd name="T38" fmla="*/ 0 w 197"/>
                <a:gd name="T39" fmla="*/ 0 h 204"/>
                <a:gd name="T40" fmla="*/ 0 w 197"/>
                <a:gd name="T41" fmla="*/ 0 h 204"/>
                <a:gd name="T42" fmla="*/ 0 w 197"/>
                <a:gd name="T43" fmla="*/ 0 h 204"/>
                <a:gd name="T44" fmla="*/ 0 w 197"/>
                <a:gd name="T45" fmla="*/ 0 h 204"/>
                <a:gd name="T46" fmla="*/ 0 w 197"/>
                <a:gd name="T47" fmla="*/ 0 h 204"/>
                <a:gd name="T48" fmla="*/ 0 w 197"/>
                <a:gd name="T49" fmla="*/ 0 h 204"/>
                <a:gd name="T50" fmla="*/ 0 w 197"/>
                <a:gd name="T51" fmla="*/ 0 h 204"/>
                <a:gd name="T52" fmla="*/ 0 w 197"/>
                <a:gd name="T53" fmla="*/ 0 h 204"/>
                <a:gd name="T54" fmla="*/ 0 w 197"/>
                <a:gd name="T55" fmla="*/ 0 h 204"/>
                <a:gd name="T56" fmla="*/ 0 w 197"/>
                <a:gd name="T57" fmla="*/ 0 h 204"/>
                <a:gd name="T58" fmla="*/ 0 w 197"/>
                <a:gd name="T59" fmla="*/ 0 h 204"/>
                <a:gd name="T60" fmla="*/ 0 w 197"/>
                <a:gd name="T61" fmla="*/ 0 h 204"/>
                <a:gd name="T62" fmla="*/ 0 w 197"/>
                <a:gd name="T63" fmla="*/ 0 h 204"/>
                <a:gd name="T64" fmla="*/ 0 w 197"/>
                <a:gd name="T65" fmla="*/ 0 h 20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7"/>
                <a:gd name="T100" fmla="*/ 0 h 204"/>
                <a:gd name="T101" fmla="*/ 197 w 197"/>
                <a:gd name="T102" fmla="*/ 204 h 20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7" h="204">
                  <a:moveTo>
                    <a:pt x="99" y="0"/>
                  </a:moveTo>
                  <a:lnTo>
                    <a:pt x="118" y="3"/>
                  </a:lnTo>
                  <a:lnTo>
                    <a:pt x="137" y="8"/>
                  </a:lnTo>
                  <a:lnTo>
                    <a:pt x="153" y="17"/>
                  </a:lnTo>
                  <a:lnTo>
                    <a:pt x="168" y="30"/>
                  </a:lnTo>
                  <a:lnTo>
                    <a:pt x="179" y="45"/>
                  </a:lnTo>
                  <a:lnTo>
                    <a:pt x="190" y="63"/>
                  </a:lnTo>
                  <a:lnTo>
                    <a:pt x="195" y="81"/>
                  </a:lnTo>
                  <a:lnTo>
                    <a:pt x="197" y="102"/>
                  </a:lnTo>
                  <a:lnTo>
                    <a:pt x="195" y="123"/>
                  </a:lnTo>
                  <a:lnTo>
                    <a:pt x="190" y="141"/>
                  </a:lnTo>
                  <a:lnTo>
                    <a:pt x="179" y="159"/>
                  </a:lnTo>
                  <a:lnTo>
                    <a:pt x="168" y="174"/>
                  </a:lnTo>
                  <a:lnTo>
                    <a:pt x="153" y="187"/>
                  </a:lnTo>
                  <a:lnTo>
                    <a:pt x="137" y="196"/>
                  </a:lnTo>
                  <a:lnTo>
                    <a:pt x="118" y="201"/>
                  </a:lnTo>
                  <a:lnTo>
                    <a:pt x="99" y="204"/>
                  </a:lnTo>
                  <a:lnTo>
                    <a:pt x="78" y="201"/>
                  </a:lnTo>
                  <a:lnTo>
                    <a:pt x="61" y="196"/>
                  </a:lnTo>
                  <a:lnTo>
                    <a:pt x="43" y="187"/>
                  </a:lnTo>
                  <a:lnTo>
                    <a:pt x="29" y="174"/>
                  </a:lnTo>
                  <a:lnTo>
                    <a:pt x="17" y="159"/>
                  </a:lnTo>
                  <a:lnTo>
                    <a:pt x="8" y="141"/>
                  </a:lnTo>
                  <a:lnTo>
                    <a:pt x="3" y="123"/>
                  </a:lnTo>
                  <a:lnTo>
                    <a:pt x="0" y="102"/>
                  </a:lnTo>
                  <a:lnTo>
                    <a:pt x="3" y="81"/>
                  </a:lnTo>
                  <a:lnTo>
                    <a:pt x="8" y="63"/>
                  </a:lnTo>
                  <a:lnTo>
                    <a:pt x="17" y="45"/>
                  </a:lnTo>
                  <a:lnTo>
                    <a:pt x="29" y="30"/>
                  </a:lnTo>
                  <a:lnTo>
                    <a:pt x="43" y="17"/>
                  </a:lnTo>
                  <a:lnTo>
                    <a:pt x="61" y="8"/>
                  </a:lnTo>
                  <a:lnTo>
                    <a:pt x="78" y="3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13" name="Freeform 1704"/>
            <p:cNvSpPr>
              <a:spLocks/>
            </p:cNvSpPr>
            <p:nvPr/>
          </p:nvSpPr>
          <p:spPr bwMode="auto">
            <a:xfrm>
              <a:off x="843" y="2107"/>
              <a:ext cx="39" cy="40"/>
            </a:xfrm>
            <a:custGeom>
              <a:avLst/>
              <a:gdLst>
                <a:gd name="T0" fmla="*/ 0 w 117"/>
                <a:gd name="T1" fmla="*/ 0 h 121"/>
                <a:gd name="T2" fmla="*/ 0 w 117"/>
                <a:gd name="T3" fmla="*/ 0 h 121"/>
                <a:gd name="T4" fmla="*/ 0 w 117"/>
                <a:gd name="T5" fmla="*/ 0 h 121"/>
                <a:gd name="T6" fmla="*/ 0 w 117"/>
                <a:gd name="T7" fmla="*/ 0 h 121"/>
                <a:gd name="T8" fmla="*/ 0 w 117"/>
                <a:gd name="T9" fmla="*/ 0 h 121"/>
                <a:gd name="T10" fmla="*/ 0 w 117"/>
                <a:gd name="T11" fmla="*/ 0 h 121"/>
                <a:gd name="T12" fmla="*/ 0 w 117"/>
                <a:gd name="T13" fmla="*/ 0 h 121"/>
                <a:gd name="T14" fmla="*/ 0 w 117"/>
                <a:gd name="T15" fmla="*/ 0 h 121"/>
                <a:gd name="T16" fmla="*/ 0 w 117"/>
                <a:gd name="T17" fmla="*/ 0 h 121"/>
                <a:gd name="T18" fmla="*/ 0 w 117"/>
                <a:gd name="T19" fmla="*/ 0 h 121"/>
                <a:gd name="T20" fmla="*/ 0 w 117"/>
                <a:gd name="T21" fmla="*/ 0 h 121"/>
                <a:gd name="T22" fmla="*/ 0 w 117"/>
                <a:gd name="T23" fmla="*/ 0 h 121"/>
                <a:gd name="T24" fmla="*/ 0 w 117"/>
                <a:gd name="T25" fmla="*/ 0 h 121"/>
                <a:gd name="T26" fmla="*/ 0 w 117"/>
                <a:gd name="T27" fmla="*/ 0 h 121"/>
                <a:gd name="T28" fmla="*/ 0 w 117"/>
                <a:gd name="T29" fmla="*/ 0 h 121"/>
                <a:gd name="T30" fmla="*/ 0 w 117"/>
                <a:gd name="T31" fmla="*/ 0 h 121"/>
                <a:gd name="T32" fmla="*/ 0 w 117"/>
                <a:gd name="T33" fmla="*/ 0 h 121"/>
                <a:gd name="T34" fmla="*/ 0 w 117"/>
                <a:gd name="T35" fmla="*/ 0 h 121"/>
                <a:gd name="T36" fmla="*/ 0 w 117"/>
                <a:gd name="T37" fmla="*/ 0 h 121"/>
                <a:gd name="T38" fmla="*/ 0 w 117"/>
                <a:gd name="T39" fmla="*/ 0 h 121"/>
                <a:gd name="T40" fmla="*/ 0 w 117"/>
                <a:gd name="T41" fmla="*/ 0 h 1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21"/>
                <a:gd name="T65" fmla="*/ 117 w 117"/>
                <a:gd name="T66" fmla="*/ 121 h 1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21">
                  <a:moveTo>
                    <a:pt x="117" y="121"/>
                  </a:moveTo>
                  <a:lnTo>
                    <a:pt x="117" y="121"/>
                  </a:lnTo>
                  <a:lnTo>
                    <a:pt x="115" y="96"/>
                  </a:lnTo>
                  <a:lnTo>
                    <a:pt x="108" y="74"/>
                  </a:lnTo>
                  <a:lnTo>
                    <a:pt x="96" y="53"/>
                  </a:lnTo>
                  <a:lnTo>
                    <a:pt x="83" y="35"/>
                  </a:lnTo>
                  <a:lnTo>
                    <a:pt x="64" y="21"/>
                  </a:lnTo>
                  <a:lnTo>
                    <a:pt x="44" y="9"/>
                  </a:lnTo>
                  <a:lnTo>
                    <a:pt x="22" y="2"/>
                  </a:lnTo>
                  <a:lnTo>
                    <a:pt x="0" y="0"/>
                  </a:lnTo>
                  <a:lnTo>
                    <a:pt x="0" y="39"/>
                  </a:lnTo>
                  <a:lnTo>
                    <a:pt x="15" y="41"/>
                  </a:lnTo>
                  <a:lnTo>
                    <a:pt x="31" y="45"/>
                  </a:lnTo>
                  <a:lnTo>
                    <a:pt x="44" y="52"/>
                  </a:lnTo>
                  <a:lnTo>
                    <a:pt x="55" y="64"/>
                  </a:lnTo>
                  <a:lnTo>
                    <a:pt x="65" y="74"/>
                  </a:lnTo>
                  <a:lnTo>
                    <a:pt x="73" y="90"/>
                  </a:lnTo>
                  <a:lnTo>
                    <a:pt x="77" y="104"/>
                  </a:lnTo>
                  <a:lnTo>
                    <a:pt x="79" y="121"/>
                  </a:lnTo>
                  <a:lnTo>
                    <a:pt x="117" y="12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14" name="Freeform 1705"/>
            <p:cNvSpPr>
              <a:spLocks/>
            </p:cNvSpPr>
            <p:nvPr/>
          </p:nvSpPr>
          <p:spPr bwMode="auto">
            <a:xfrm>
              <a:off x="843" y="2147"/>
              <a:ext cx="39" cy="41"/>
            </a:xfrm>
            <a:custGeom>
              <a:avLst/>
              <a:gdLst>
                <a:gd name="T0" fmla="*/ 0 w 117"/>
                <a:gd name="T1" fmla="*/ 0 h 121"/>
                <a:gd name="T2" fmla="*/ 0 w 117"/>
                <a:gd name="T3" fmla="*/ 0 h 121"/>
                <a:gd name="T4" fmla="*/ 0 w 117"/>
                <a:gd name="T5" fmla="*/ 0 h 121"/>
                <a:gd name="T6" fmla="*/ 0 w 117"/>
                <a:gd name="T7" fmla="*/ 0 h 121"/>
                <a:gd name="T8" fmla="*/ 0 w 117"/>
                <a:gd name="T9" fmla="*/ 0 h 121"/>
                <a:gd name="T10" fmla="*/ 0 w 117"/>
                <a:gd name="T11" fmla="*/ 0 h 121"/>
                <a:gd name="T12" fmla="*/ 0 w 117"/>
                <a:gd name="T13" fmla="*/ 0 h 121"/>
                <a:gd name="T14" fmla="*/ 0 w 117"/>
                <a:gd name="T15" fmla="*/ 0 h 121"/>
                <a:gd name="T16" fmla="*/ 0 w 117"/>
                <a:gd name="T17" fmla="*/ 0 h 121"/>
                <a:gd name="T18" fmla="*/ 0 w 117"/>
                <a:gd name="T19" fmla="*/ 0 h 121"/>
                <a:gd name="T20" fmla="*/ 0 w 117"/>
                <a:gd name="T21" fmla="*/ 0 h 121"/>
                <a:gd name="T22" fmla="*/ 0 w 117"/>
                <a:gd name="T23" fmla="*/ 0 h 121"/>
                <a:gd name="T24" fmla="*/ 0 w 117"/>
                <a:gd name="T25" fmla="*/ 0 h 121"/>
                <a:gd name="T26" fmla="*/ 0 w 117"/>
                <a:gd name="T27" fmla="*/ 0 h 121"/>
                <a:gd name="T28" fmla="*/ 0 w 117"/>
                <a:gd name="T29" fmla="*/ 0 h 121"/>
                <a:gd name="T30" fmla="*/ 0 w 117"/>
                <a:gd name="T31" fmla="*/ 0 h 121"/>
                <a:gd name="T32" fmla="*/ 0 w 117"/>
                <a:gd name="T33" fmla="*/ 0 h 121"/>
                <a:gd name="T34" fmla="*/ 0 w 117"/>
                <a:gd name="T35" fmla="*/ 0 h 121"/>
                <a:gd name="T36" fmla="*/ 0 w 117"/>
                <a:gd name="T37" fmla="*/ 0 h 121"/>
                <a:gd name="T38" fmla="*/ 0 w 117"/>
                <a:gd name="T39" fmla="*/ 0 h 121"/>
                <a:gd name="T40" fmla="*/ 0 w 117"/>
                <a:gd name="T41" fmla="*/ 0 h 1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21"/>
                <a:gd name="T65" fmla="*/ 117 w 117"/>
                <a:gd name="T66" fmla="*/ 121 h 1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21">
                  <a:moveTo>
                    <a:pt x="0" y="121"/>
                  </a:moveTo>
                  <a:lnTo>
                    <a:pt x="0" y="121"/>
                  </a:lnTo>
                  <a:lnTo>
                    <a:pt x="22" y="119"/>
                  </a:lnTo>
                  <a:lnTo>
                    <a:pt x="44" y="112"/>
                  </a:lnTo>
                  <a:lnTo>
                    <a:pt x="64" y="101"/>
                  </a:lnTo>
                  <a:lnTo>
                    <a:pt x="83" y="86"/>
                  </a:lnTo>
                  <a:lnTo>
                    <a:pt x="96" y="68"/>
                  </a:lnTo>
                  <a:lnTo>
                    <a:pt x="108" y="47"/>
                  </a:lnTo>
                  <a:lnTo>
                    <a:pt x="115" y="25"/>
                  </a:lnTo>
                  <a:lnTo>
                    <a:pt x="117" y="0"/>
                  </a:lnTo>
                  <a:lnTo>
                    <a:pt x="79" y="0"/>
                  </a:lnTo>
                  <a:lnTo>
                    <a:pt x="77" y="17"/>
                  </a:lnTo>
                  <a:lnTo>
                    <a:pt x="73" y="31"/>
                  </a:lnTo>
                  <a:lnTo>
                    <a:pt x="65" y="47"/>
                  </a:lnTo>
                  <a:lnTo>
                    <a:pt x="55" y="57"/>
                  </a:lnTo>
                  <a:lnTo>
                    <a:pt x="44" y="69"/>
                  </a:lnTo>
                  <a:lnTo>
                    <a:pt x="31" y="76"/>
                  </a:lnTo>
                  <a:lnTo>
                    <a:pt x="15" y="80"/>
                  </a:lnTo>
                  <a:lnTo>
                    <a:pt x="0" y="82"/>
                  </a:lnTo>
                  <a:lnTo>
                    <a:pt x="0" y="12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15" name="Freeform 1706"/>
            <p:cNvSpPr>
              <a:spLocks/>
            </p:cNvSpPr>
            <p:nvPr/>
          </p:nvSpPr>
          <p:spPr bwMode="auto">
            <a:xfrm>
              <a:off x="804" y="2147"/>
              <a:ext cx="39" cy="41"/>
            </a:xfrm>
            <a:custGeom>
              <a:avLst/>
              <a:gdLst>
                <a:gd name="T0" fmla="*/ 0 w 118"/>
                <a:gd name="T1" fmla="*/ 0 h 121"/>
                <a:gd name="T2" fmla="*/ 0 w 118"/>
                <a:gd name="T3" fmla="*/ 0 h 121"/>
                <a:gd name="T4" fmla="*/ 0 w 118"/>
                <a:gd name="T5" fmla="*/ 0 h 121"/>
                <a:gd name="T6" fmla="*/ 0 w 118"/>
                <a:gd name="T7" fmla="*/ 0 h 121"/>
                <a:gd name="T8" fmla="*/ 0 w 118"/>
                <a:gd name="T9" fmla="*/ 0 h 121"/>
                <a:gd name="T10" fmla="*/ 0 w 118"/>
                <a:gd name="T11" fmla="*/ 0 h 121"/>
                <a:gd name="T12" fmla="*/ 0 w 118"/>
                <a:gd name="T13" fmla="*/ 0 h 121"/>
                <a:gd name="T14" fmla="*/ 0 w 118"/>
                <a:gd name="T15" fmla="*/ 0 h 121"/>
                <a:gd name="T16" fmla="*/ 0 w 118"/>
                <a:gd name="T17" fmla="*/ 0 h 121"/>
                <a:gd name="T18" fmla="*/ 0 w 118"/>
                <a:gd name="T19" fmla="*/ 0 h 121"/>
                <a:gd name="T20" fmla="*/ 0 w 118"/>
                <a:gd name="T21" fmla="*/ 0 h 121"/>
                <a:gd name="T22" fmla="*/ 0 w 118"/>
                <a:gd name="T23" fmla="*/ 0 h 121"/>
                <a:gd name="T24" fmla="*/ 0 w 118"/>
                <a:gd name="T25" fmla="*/ 0 h 121"/>
                <a:gd name="T26" fmla="*/ 0 w 118"/>
                <a:gd name="T27" fmla="*/ 0 h 121"/>
                <a:gd name="T28" fmla="*/ 0 w 118"/>
                <a:gd name="T29" fmla="*/ 0 h 121"/>
                <a:gd name="T30" fmla="*/ 0 w 118"/>
                <a:gd name="T31" fmla="*/ 0 h 121"/>
                <a:gd name="T32" fmla="*/ 0 w 118"/>
                <a:gd name="T33" fmla="*/ 0 h 121"/>
                <a:gd name="T34" fmla="*/ 0 w 118"/>
                <a:gd name="T35" fmla="*/ 0 h 121"/>
                <a:gd name="T36" fmla="*/ 0 w 118"/>
                <a:gd name="T37" fmla="*/ 0 h 121"/>
                <a:gd name="T38" fmla="*/ 0 w 118"/>
                <a:gd name="T39" fmla="*/ 0 h 121"/>
                <a:gd name="T40" fmla="*/ 0 w 118"/>
                <a:gd name="T41" fmla="*/ 0 h 1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8"/>
                <a:gd name="T64" fmla="*/ 0 h 121"/>
                <a:gd name="T65" fmla="*/ 118 w 118"/>
                <a:gd name="T66" fmla="*/ 121 h 1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8" h="121">
                  <a:moveTo>
                    <a:pt x="0" y="0"/>
                  </a:moveTo>
                  <a:lnTo>
                    <a:pt x="0" y="0"/>
                  </a:lnTo>
                  <a:lnTo>
                    <a:pt x="3" y="25"/>
                  </a:lnTo>
                  <a:lnTo>
                    <a:pt x="9" y="46"/>
                  </a:lnTo>
                  <a:lnTo>
                    <a:pt x="20" y="68"/>
                  </a:lnTo>
                  <a:lnTo>
                    <a:pt x="34" y="86"/>
                  </a:lnTo>
                  <a:lnTo>
                    <a:pt x="52" y="101"/>
                  </a:lnTo>
                  <a:lnTo>
                    <a:pt x="73" y="112"/>
                  </a:lnTo>
                  <a:lnTo>
                    <a:pt x="94" y="119"/>
                  </a:lnTo>
                  <a:lnTo>
                    <a:pt x="118" y="121"/>
                  </a:lnTo>
                  <a:lnTo>
                    <a:pt x="118" y="82"/>
                  </a:lnTo>
                  <a:lnTo>
                    <a:pt x="101" y="80"/>
                  </a:lnTo>
                  <a:lnTo>
                    <a:pt x="86" y="76"/>
                  </a:lnTo>
                  <a:lnTo>
                    <a:pt x="72" y="69"/>
                  </a:lnTo>
                  <a:lnTo>
                    <a:pt x="62" y="57"/>
                  </a:lnTo>
                  <a:lnTo>
                    <a:pt x="51" y="47"/>
                  </a:lnTo>
                  <a:lnTo>
                    <a:pt x="44" y="33"/>
                  </a:lnTo>
                  <a:lnTo>
                    <a:pt x="41" y="17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16" name="Freeform 1707"/>
            <p:cNvSpPr>
              <a:spLocks/>
            </p:cNvSpPr>
            <p:nvPr/>
          </p:nvSpPr>
          <p:spPr bwMode="auto">
            <a:xfrm>
              <a:off x="804" y="2107"/>
              <a:ext cx="39" cy="40"/>
            </a:xfrm>
            <a:custGeom>
              <a:avLst/>
              <a:gdLst>
                <a:gd name="T0" fmla="*/ 0 w 118"/>
                <a:gd name="T1" fmla="*/ 0 h 121"/>
                <a:gd name="T2" fmla="*/ 0 w 118"/>
                <a:gd name="T3" fmla="*/ 0 h 121"/>
                <a:gd name="T4" fmla="*/ 0 w 118"/>
                <a:gd name="T5" fmla="*/ 0 h 121"/>
                <a:gd name="T6" fmla="*/ 0 w 118"/>
                <a:gd name="T7" fmla="*/ 0 h 121"/>
                <a:gd name="T8" fmla="*/ 0 w 118"/>
                <a:gd name="T9" fmla="*/ 0 h 121"/>
                <a:gd name="T10" fmla="*/ 0 w 118"/>
                <a:gd name="T11" fmla="*/ 0 h 121"/>
                <a:gd name="T12" fmla="*/ 0 w 118"/>
                <a:gd name="T13" fmla="*/ 0 h 121"/>
                <a:gd name="T14" fmla="*/ 0 w 118"/>
                <a:gd name="T15" fmla="*/ 0 h 121"/>
                <a:gd name="T16" fmla="*/ 0 w 118"/>
                <a:gd name="T17" fmla="*/ 0 h 121"/>
                <a:gd name="T18" fmla="*/ 0 w 118"/>
                <a:gd name="T19" fmla="*/ 0 h 121"/>
                <a:gd name="T20" fmla="*/ 0 w 118"/>
                <a:gd name="T21" fmla="*/ 0 h 121"/>
                <a:gd name="T22" fmla="*/ 0 w 118"/>
                <a:gd name="T23" fmla="*/ 0 h 121"/>
                <a:gd name="T24" fmla="*/ 0 w 118"/>
                <a:gd name="T25" fmla="*/ 0 h 121"/>
                <a:gd name="T26" fmla="*/ 0 w 118"/>
                <a:gd name="T27" fmla="*/ 0 h 121"/>
                <a:gd name="T28" fmla="*/ 0 w 118"/>
                <a:gd name="T29" fmla="*/ 0 h 121"/>
                <a:gd name="T30" fmla="*/ 0 w 118"/>
                <a:gd name="T31" fmla="*/ 0 h 121"/>
                <a:gd name="T32" fmla="*/ 0 w 118"/>
                <a:gd name="T33" fmla="*/ 0 h 121"/>
                <a:gd name="T34" fmla="*/ 0 w 118"/>
                <a:gd name="T35" fmla="*/ 0 h 121"/>
                <a:gd name="T36" fmla="*/ 0 w 118"/>
                <a:gd name="T37" fmla="*/ 0 h 121"/>
                <a:gd name="T38" fmla="*/ 0 w 118"/>
                <a:gd name="T39" fmla="*/ 0 h 121"/>
                <a:gd name="T40" fmla="*/ 0 w 118"/>
                <a:gd name="T41" fmla="*/ 0 h 1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8"/>
                <a:gd name="T64" fmla="*/ 0 h 121"/>
                <a:gd name="T65" fmla="*/ 118 w 118"/>
                <a:gd name="T66" fmla="*/ 121 h 1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8" h="121">
                  <a:moveTo>
                    <a:pt x="118" y="0"/>
                  </a:moveTo>
                  <a:lnTo>
                    <a:pt x="118" y="0"/>
                  </a:lnTo>
                  <a:lnTo>
                    <a:pt x="94" y="2"/>
                  </a:lnTo>
                  <a:lnTo>
                    <a:pt x="73" y="9"/>
                  </a:lnTo>
                  <a:lnTo>
                    <a:pt x="52" y="21"/>
                  </a:lnTo>
                  <a:lnTo>
                    <a:pt x="34" y="35"/>
                  </a:lnTo>
                  <a:lnTo>
                    <a:pt x="20" y="53"/>
                  </a:lnTo>
                  <a:lnTo>
                    <a:pt x="9" y="75"/>
                  </a:lnTo>
                  <a:lnTo>
                    <a:pt x="3" y="96"/>
                  </a:lnTo>
                  <a:lnTo>
                    <a:pt x="0" y="121"/>
                  </a:lnTo>
                  <a:lnTo>
                    <a:pt x="38" y="121"/>
                  </a:lnTo>
                  <a:lnTo>
                    <a:pt x="41" y="104"/>
                  </a:lnTo>
                  <a:lnTo>
                    <a:pt x="44" y="88"/>
                  </a:lnTo>
                  <a:lnTo>
                    <a:pt x="51" y="74"/>
                  </a:lnTo>
                  <a:lnTo>
                    <a:pt x="62" y="64"/>
                  </a:lnTo>
                  <a:lnTo>
                    <a:pt x="72" y="52"/>
                  </a:lnTo>
                  <a:lnTo>
                    <a:pt x="86" y="45"/>
                  </a:lnTo>
                  <a:lnTo>
                    <a:pt x="101" y="41"/>
                  </a:lnTo>
                  <a:lnTo>
                    <a:pt x="118" y="39"/>
                  </a:lnTo>
                  <a:lnTo>
                    <a:pt x="11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17" name="Freeform 1708"/>
            <p:cNvSpPr>
              <a:spLocks/>
            </p:cNvSpPr>
            <p:nvPr/>
          </p:nvSpPr>
          <p:spPr bwMode="auto">
            <a:xfrm>
              <a:off x="843" y="2016"/>
              <a:ext cx="98" cy="102"/>
            </a:xfrm>
            <a:custGeom>
              <a:avLst/>
              <a:gdLst>
                <a:gd name="T0" fmla="*/ 0 w 295"/>
                <a:gd name="T1" fmla="*/ 0 h 306"/>
                <a:gd name="T2" fmla="*/ 0 w 295"/>
                <a:gd name="T3" fmla="*/ 0 h 306"/>
                <a:gd name="T4" fmla="*/ 0 w 295"/>
                <a:gd name="T5" fmla="*/ 0 h 306"/>
                <a:gd name="T6" fmla="*/ 0 w 295"/>
                <a:gd name="T7" fmla="*/ 0 h 306"/>
                <a:gd name="T8" fmla="*/ 0 w 295"/>
                <a:gd name="T9" fmla="*/ 0 h 306"/>
                <a:gd name="T10" fmla="*/ 0 w 295"/>
                <a:gd name="T11" fmla="*/ 0 h 306"/>
                <a:gd name="T12" fmla="*/ 0 w 295"/>
                <a:gd name="T13" fmla="*/ 0 h 306"/>
                <a:gd name="T14" fmla="*/ 0 w 295"/>
                <a:gd name="T15" fmla="*/ 0 h 306"/>
                <a:gd name="T16" fmla="*/ 0 w 295"/>
                <a:gd name="T17" fmla="*/ 0 h 306"/>
                <a:gd name="T18" fmla="*/ 0 w 295"/>
                <a:gd name="T19" fmla="*/ 0 h 306"/>
                <a:gd name="T20" fmla="*/ 0 w 295"/>
                <a:gd name="T21" fmla="*/ 0 h 306"/>
                <a:gd name="T22" fmla="*/ 0 w 295"/>
                <a:gd name="T23" fmla="*/ 0 h 306"/>
                <a:gd name="T24" fmla="*/ 0 w 295"/>
                <a:gd name="T25" fmla="*/ 0 h 306"/>
                <a:gd name="T26" fmla="*/ 0 w 295"/>
                <a:gd name="T27" fmla="*/ 0 h 306"/>
                <a:gd name="T28" fmla="*/ 0 w 295"/>
                <a:gd name="T29" fmla="*/ 0 h 306"/>
                <a:gd name="T30" fmla="*/ 0 w 295"/>
                <a:gd name="T31" fmla="*/ 0 h 306"/>
                <a:gd name="T32" fmla="*/ 0 w 295"/>
                <a:gd name="T33" fmla="*/ 0 h 306"/>
                <a:gd name="T34" fmla="*/ 0 w 295"/>
                <a:gd name="T35" fmla="*/ 0 h 306"/>
                <a:gd name="T36" fmla="*/ 0 w 295"/>
                <a:gd name="T37" fmla="*/ 0 h 306"/>
                <a:gd name="T38" fmla="*/ 0 w 295"/>
                <a:gd name="T39" fmla="*/ 0 h 306"/>
                <a:gd name="T40" fmla="*/ 0 w 295"/>
                <a:gd name="T41" fmla="*/ 0 h 306"/>
                <a:gd name="T42" fmla="*/ 0 w 295"/>
                <a:gd name="T43" fmla="*/ 0 h 306"/>
                <a:gd name="T44" fmla="*/ 0 w 295"/>
                <a:gd name="T45" fmla="*/ 0 h 306"/>
                <a:gd name="T46" fmla="*/ 0 w 295"/>
                <a:gd name="T47" fmla="*/ 0 h 306"/>
                <a:gd name="T48" fmla="*/ 0 w 295"/>
                <a:gd name="T49" fmla="*/ 0 h 306"/>
                <a:gd name="T50" fmla="*/ 0 w 295"/>
                <a:gd name="T51" fmla="*/ 0 h 306"/>
                <a:gd name="T52" fmla="*/ 0 w 295"/>
                <a:gd name="T53" fmla="*/ 0 h 306"/>
                <a:gd name="T54" fmla="*/ 0 w 295"/>
                <a:gd name="T55" fmla="*/ 0 h 306"/>
                <a:gd name="T56" fmla="*/ 0 w 295"/>
                <a:gd name="T57" fmla="*/ 0 h 306"/>
                <a:gd name="T58" fmla="*/ 0 w 295"/>
                <a:gd name="T59" fmla="*/ 0 h 306"/>
                <a:gd name="T60" fmla="*/ 0 w 295"/>
                <a:gd name="T61" fmla="*/ 0 h 306"/>
                <a:gd name="T62" fmla="*/ 0 w 295"/>
                <a:gd name="T63" fmla="*/ 0 h 306"/>
                <a:gd name="T64" fmla="*/ 0 w 295"/>
                <a:gd name="T65" fmla="*/ 0 h 3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5"/>
                <a:gd name="T100" fmla="*/ 0 h 306"/>
                <a:gd name="T101" fmla="*/ 295 w 295"/>
                <a:gd name="T102" fmla="*/ 306 h 3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5" h="306">
                  <a:moveTo>
                    <a:pt x="147" y="0"/>
                  </a:moveTo>
                  <a:lnTo>
                    <a:pt x="176" y="2"/>
                  </a:lnTo>
                  <a:lnTo>
                    <a:pt x="204" y="11"/>
                  </a:lnTo>
                  <a:lnTo>
                    <a:pt x="229" y="26"/>
                  </a:lnTo>
                  <a:lnTo>
                    <a:pt x="252" y="45"/>
                  </a:lnTo>
                  <a:lnTo>
                    <a:pt x="270" y="69"/>
                  </a:lnTo>
                  <a:lnTo>
                    <a:pt x="284" y="95"/>
                  </a:lnTo>
                  <a:lnTo>
                    <a:pt x="293" y="124"/>
                  </a:lnTo>
                  <a:lnTo>
                    <a:pt x="295" y="154"/>
                  </a:lnTo>
                  <a:lnTo>
                    <a:pt x="293" y="184"/>
                  </a:lnTo>
                  <a:lnTo>
                    <a:pt x="284" y="212"/>
                  </a:lnTo>
                  <a:lnTo>
                    <a:pt x="270" y="238"/>
                  </a:lnTo>
                  <a:lnTo>
                    <a:pt x="252" y="261"/>
                  </a:lnTo>
                  <a:lnTo>
                    <a:pt x="229" y="280"/>
                  </a:lnTo>
                  <a:lnTo>
                    <a:pt x="204" y="295"/>
                  </a:lnTo>
                  <a:lnTo>
                    <a:pt x="176" y="304"/>
                  </a:lnTo>
                  <a:lnTo>
                    <a:pt x="147" y="306"/>
                  </a:lnTo>
                  <a:lnTo>
                    <a:pt x="117" y="304"/>
                  </a:lnTo>
                  <a:lnTo>
                    <a:pt x="89" y="295"/>
                  </a:lnTo>
                  <a:lnTo>
                    <a:pt x="64" y="280"/>
                  </a:lnTo>
                  <a:lnTo>
                    <a:pt x="43" y="261"/>
                  </a:lnTo>
                  <a:lnTo>
                    <a:pt x="25" y="238"/>
                  </a:lnTo>
                  <a:lnTo>
                    <a:pt x="11" y="212"/>
                  </a:lnTo>
                  <a:lnTo>
                    <a:pt x="2" y="184"/>
                  </a:lnTo>
                  <a:lnTo>
                    <a:pt x="0" y="154"/>
                  </a:lnTo>
                  <a:lnTo>
                    <a:pt x="2" y="124"/>
                  </a:lnTo>
                  <a:lnTo>
                    <a:pt x="11" y="95"/>
                  </a:lnTo>
                  <a:lnTo>
                    <a:pt x="25" y="69"/>
                  </a:lnTo>
                  <a:lnTo>
                    <a:pt x="43" y="45"/>
                  </a:lnTo>
                  <a:lnTo>
                    <a:pt x="64" y="26"/>
                  </a:lnTo>
                  <a:lnTo>
                    <a:pt x="89" y="11"/>
                  </a:lnTo>
                  <a:lnTo>
                    <a:pt x="117" y="2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18" name="Freeform 1709"/>
            <p:cNvSpPr>
              <a:spLocks/>
            </p:cNvSpPr>
            <p:nvPr/>
          </p:nvSpPr>
          <p:spPr bwMode="auto">
            <a:xfrm>
              <a:off x="892" y="2009"/>
              <a:ext cx="56" cy="58"/>
            </a:xfrm>
            <a:custGeom>
              <a:avLst/>
              <a:gdLst>
                <a:gd name="T0" fmla="*/ 0 w 167"/>
                <a:gd name="T1" fmla="*/ 0 h 174"/>
                <a:gd name="T2" fmla="*/ 0 w 167"/>
                <a:gd name="T3" fmla="*/ 0 h 174"/>
                <a:gd name="T4" fmla="*/ 0 w 167"/>
                <a:gd name="T5" fmla="*/ 0 h 174"/>
                <a:gd name="T6" fmla="*/ 0 w 167"/>
                <a:gd name="T7" fmla="*/ 0 h 174"/>
                <a:gd name="T8" fmla="*/ 0 w 167"/>
                <a:gd name="T9" fmla="*/ 0 h 174"/>
                <a:gd name="T10" fmla="*/ 0 w 167"/>
                <a:gd name="T11" fmla="*/ 0 h 174"/>
                <a:gd name="T12" fmla="*/ 0 w 167"/>
                <a:gd name="T13" fmla="*/ 0 h 174"/>
                <a:gd name="T14" fmla="*/ 0 w 167"/>
                <a:gd name="T15" fmla="*/ 0 h 174"/>
                <a:gd name="T16" fmla="*/ 0 w 167"/>
                <a:gd name="T17" fmla="*/ 0 h 174"/>
                <a:gd name="T18" fmla="*/ 0 w 167"/>
                <a:gd name="T19" fmla="*/ 0 h 174"/>
                <a:gd name="T20" fmla="*/ 0 w 167"/>
                <a:gd name="T21" fmla="*/ 0 h 174"/>
                <a:gd name="T22" fmla="*/ 0 w 167"/>
                <a:gd name="T23" fmla="*/ 0 h 174"/>
                <a:gd name="T24" fmla="*/ 0 w 167"/>
                <a:gd name="T25" fmla="*/ 0 h 174"/>
                <a:gd name="T26" fmla="*/ 0 w 167"/>
                <a:gd name="T27" fmla="*/ 0 h 174"/>
                <a:gd name="T28" fmla="*/ 0 w 167"/>
                <a:gd name="T29" fmla="*/ 0 h 174"/>
                <a:gd name="T30" fmla="*/ 0 w 167"/>
                <a:gd name="T31" fmla="*/ 0 h 174"/>
                <a:gd name="T32" fmla="*/ 0 w 167"/>
                <a:gd name="T33" fmla="*/ 0 h 174"/>
                <a:gd name="T34" fmla="*/ 0 w 167"/>
                <a:gd name="T35" fmla="*/ 0 h 174"/>
                <a:gd name="T36" fmla="*/ 0 w 167"/>
                <a:gd name="T37" fmla="*/ 0 h 174"/>
                <a:gd name="T38" fmla="*/ 0 w 167"/>
                <a:gd name="T39" fmla="*/ 0 h 174"/>
                <a:gd name="T40" fmla="*/ 0 w 167"/>
                <a:gd name="T41" fmla="*/ 0 h 17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7"/>
                <a:gd name="T64" fmla="*/ 0 h 174"/>
                <a:gd name="T65" fmla="*/ 167 w 167"/>
                <a:gd name="T66" fmla="*/ 174 h 17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7" h="174">
                  <a:moveTo>
                    <a:pt x="167" y="174"/>
                  </a:moveTo>
                  <a:lnTo>
                    <a:pt x="167" y="174"/>
                  </a:lnTo>
                  <a:lnTo>
                    <a:pt x="165" y="140"/>
                  </a:lnTo>
                  <a:lnTo>
                    <a:pt x="154" y="107"/>
                  </a:lnTo>
                  <a:lnTo>
                    <a:pt x="138" y="78"/>
                  </a:lnTo>
                  <a:lnTo>
                    <a:pt x="119" y="52"/>
                  </a:lnTo>
                  <a:lnTo>
                    <a:pt x="93" y="30"/>
                  </a:lnTo>
                  <a:lnTo>
                    <a:pt x="65" y="13"/>
                  </a:lnTo>
                  <a:lnTo>
                    <a:pt x="33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6" y="42"/>
                  </a:lnTo>
                  <a:lnTo>
                    <a:pt x="50" y="50"/>
                  </a:lnTo>
                  <a:lnTo>
                    <a:pt x="72" y="61"/>
                  </a:lnTo>
                  <a:lnTo>
                    <a:pt x="91" y="78"/>
                  </a:lnTo>
                  <a:lnTo>
                    <a:pt x="108" y="99"/>
                  </a:lnTo>
                  <a:lnTo>
                    <a:pt x="119" y="123"/>
                  </a:lnTo>
                  <a:lnTo>
                    <a:pt x="127" y="148"/>
                  </a:lnTo>
                  <a:lnTo>
                    <a:pt x="129" y="174"/>
                  </a:lnTo>
                  <a:lnTo>
                    <a:pt x="167" y="174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19" name="Freeform 1710"/>
            <p:cNvSpPr>
              <a:spLocks/>
            </p:cNvSpPr>
            <p:nvPr/>
          </p:nvSpPr>
          <p:spPr bwMode="auto">
            <a:xfrm>
              <a:off x="892" y="2067"/>
              <a:ext cx="56" cy="57"/>
            </a:xfrm>
            <a:custGeom>
              <a:avLst/>
              <a:gdLst>
                <a:gd name="T0" fmla="*/ 0 w 167"/>
                <a:gd name="T1" fmla="*/ 0 h 172"/>
                <a:gd name="T2" fmla="*/ 0 w 167"/>
                <a:gd name="T3" fmla="*/ 0 h 172"/>
                <a:gd name="T4" fmla="*/ 0 w 167"/>
                <a:gd name="T5" fmla="*/ 0 h 172"/>
                <a:gd name="T6" fmla="*/ 0 w 167"/>
                <a:gd name="T7" fmla="*/ 0 h 172"/>
                <a:gd name="T8" fmla="*/ 0 w 167"/>
                <a:gd name="T9" fmla="*/ 0 h 172"/>
                <a:gd name="T10" fmla="*/ 0 w 167"/>
                <a:gd name="T11" fmla="*/ 0 h 172"/>
                <a:gd name="T12" fmla="*/ 0 w 167"/>
                <a:gd name="T13" fmla="*/ 0 h 172"/>
                <a:gd name="T14" fmla="*/ 0 w 167"/>
                <a:gd name="T15" fmla="*/ 0 h 172"/>
                <a:gd name="T16" fmla="*/ 0 w 167"/>
                <a:gd name="T17" fmla="*/ 0 h 172"/>
                <a:gd name="T18" fmla="*/ 0 w 167"/>
                <a:gd name="T19" fmla="*/ 0 h 172"/>
                <a:gd name="T20" fmla="*/ 0 w 167"/>
                <a:gd name="T21" fmla="*/ 0 h 172"/>
                <a:gd name="T22" fmla="*/ 0 w 167"/>
                <a:gd name="T23" fmla="*/ 0 h 172"/>
                <a:gd name="T24" fmla="*/ 0 w 167"/>
                <a:gd name="T25" fmla="*/ 0 h 172"/>
                <a:gd name="T26" fmla="*/ 0 w 167"/>
                <a:gd name="T27" fmla="*/ 0 h 172"/>
                <a:gd name="T28" fmla="*/ 0 w 167"/>
                <a:gd name="T29" fmla="*/ 0 h 172"/>
                <a:gd name="T30" fmla="*/ 0 w 167"/>
                <a:gd name="T31" fmla="*/ 0 h 172"/>
                <a:gd name="T32" fmla="*/ 0 w 167"/>
                <a:gd name="T33" fmla="*/ 0 h 172"/>
                <a:gd name="T34" fmla="*/ 0 w 167"/>
                <a:gd name="T35" fmla="*/ 0 h 172"/>
                <a:gd name="T36" fmla="*/ 0 w 167"/>
                <a:gd name="T37" fmla="*/ 0 h 172"/>
                <a:gd name="T38" fmla="*/ 0 w 167"/>
                <a:gd name="T39" fmla="*/ 0 h 172"/>
                <a:gd name="T40" fmla="*/ 0 w 167"/>
                <a:gd name="T41" fmla="*/ 0 h 17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7"/>
                <a:gd name="T64" fmla="*/ 0 h 172"/>
                <a:gd name="T65" fmla="*/ 167 w 167"/>
                <a:gd name="T66" fmla="*/ 172 h 17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7" h="172">
                  <a:moveTo>
                    <a:pt x="0" y="172"/>
                  </a:moveTo>
                  <a:lnTo>
                    <a:pt x="0" y="172"/>
                  </a:lnTo>
                  <a:lnTo>
                    <a:pt x="33" y="169"/>
                  </a:lnTo>
                  <a:lnTo>
                    <a:pt x="65" y="159"/>
                  </a:lnTo>
                  <a:lnTo>
                    <a:pt x="93" y="142"/>
                  </a:lnTo>
                  <a:lnTo>
                    <a:pt x="119" y="121"/>
                  </a:lnTo>
                  <a:lnTo>
                    <a:pt x="138" y="95"/>
                  </a:lnTo>
                  <a:lnTo>
                    <a:pt x="154" y="66"/>
                  </a:lnTo>
                  <a:lnTo>
                    <a:pt x="165" y="34"/>
                  </a:lnTo>
                  <a:lnTo>
                    <a:pt x="167" y="0"/>
                  </a:lnTo>
                  <a:lnTo>
                    <a:pt x="129" y="0"/>
                  </a:lnTo>
                  <a:lnTo>
                    <a:pt x="127" y="26"/>
                  </a:lnTo>
                  <a:lnTo>
                    <a:pt x="119" y="51"/>
                  </a:lnTo>
                  <a:lnTo>
                    <a:pt x="108" y="74"/>
                  </a:lnTo>
                  <a:lnTo>
                    <a:pt x="91" y="92"/>
                  </a:lnTo>
                  <a:lnTo>
                    <a:pt x="72" y="111"/>
                  </a:lnTo>
                  <a:lnTo>
                    <a:pt x="50" y="122"/>
                  </a:lnTo>
                  <a:lnTo>
                    <a:pt x="26" y="130"/>
                  </a:lnTo>
                  <a:lnTo>
                    <a:pt x="0" y="133"/>
                  </a:lnTo>
                  <a:lnTo>
                    <a:pt x="0" y="172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20" name="Freeform 1711"/>
            <p:cNvSpPr>
              <a:spLocks/>
            </p:cNvSpPr>
            <p:nvPr/>
          </p:nvSpPr>
          <p:spPr bwMode="auto">
            <a:xfrm>
              <a:off x="837" y="2067"/>
              <a:ext cx="55" cy="57"/>
            </a:xfrm>
            <a:custGeom>
              <a:avLst/>
              <a:gdLst>
                <a:gd name="T0" fmla="*/ 0 w 166"/>
                <a:gd name="T1" fmla="*/ 0 h 172"/>
                <a:gd name="T2" fmla="*/ 0 w 166"/>
                <a:gd name="T3" fmla="*/ 0 h 172"/>
                <a:gd name="T4" fmla="*/ 0 w 166"/>
                <a:gd name="T5" fmla="*/ 0 h 172"/>
                <a:gd name="T6" fmla="*/ 0 w 166"/>
                <a:gd name="T7" fmla="*/ 0 h 172"/>
                <a:gd name="T8" fmla="*/ 0 w 166"/>
                <a:gd name="T9" fmla="*/ 0 h 172"/>
                <a:gd name="T10" fmla="*/ 0 w 166"/>
                <a:gd name="T11" fmla="*/ 0 h 172"/>
                <a:gd name="T12" fmla="*/ 0 w 166"/>
                <a:gd name="T13" fmla="*/ 0 h 172"/>
                <a:gd name="T14" fmla="*/ 0 w 166"/>
                <a:gd name="T15" fmla="*/ 0 h 172"/>
                <a:gd name="T16" fmla="*/ 0 w 166"/>
                <a:gd name="T17" fmla="*/ 0 h 172"/>
                <a:gd name="T18" fmla="*/ 0 w 166"/>
                <a:gd name="T19" fmla="*/ 0 h 172"/>
                <a:gd name="T20" fmla="*/ 0 w 166"/>
                <a:gd name="T21" fmla="*/ 0 h 172"/>
                <a:gd name="T22" fmla="*/ 0 w 166"/>
                <a:gd name="T23" fmla="*/ 0 h 172"/>
                <a:gd name="T24" fmla="*/ 0 w 166"/>
                <a:gd name="T25" fmla="*/ 0 h 172"/>
                <a:gd name="T26" fmla="*/ 0 w 166"/>
                <a:gd name="T27" fmla="*/ 0 h 172"/>
                <a:gd name="T28" fmla="*/ 0 w 166"/>
                <a:gd name="T29" fmla="*/ 0 h 172"/>
                <a:gd name="T30" fmla="*/ 0 w 166"/>
                <a:gd name="T31" fmla="*/ 0 h 172"/>
                <a:gd name="T32" fmla="*/ 0 w 166"/>
                <a:gd name="T33" fmla="*/ 0 h 172"/>
                <a:gd name="T34" fmla="*/ 0 w 166"/>
                <a:gd name="T35" fmla="*/ 0 h 172"/>
                <a:gd name="T36" fmla="*/ 0 w 166"/>
                <a:gd name="T37" fmla="*/ 0 h 172"/>
                <a:gd name="T38" fmla="*/ 0 w 166"/>
                <a:gd name="T39" fmla="*/ 0 h 172"/>
                <a:gd name="T40" fmla="*/ 0 w 166"/>
                <a:gd name="T41" fmla="*/ 0 h 17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6"/>
                <a:gd name="T64" fmla="*/ 0 h 172"/>
                <a:gd name="T65" fmla="*/ 166 w 166"/>
                <a:gd name="T66" fmla="*/ 172 h 17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6" h="172">
                  <a:moveTo>
                    <a:pt x="0" y="0"/>
                  </a:moveTo>
                  <a:lnTo>
                    <a:pt x="0" y="0"/>
                  </a:lnTo>
                  <a:lnTo>
                    <a:pt x="2" y="34"/>
                  </a:lnTo>
                  <a:lnTo>
                    <a:pt x="12" y="66"/>
                  </a:lnTo>
                  <a:lnTo>
                    <a:pt x="29" y="95"/>
                  </a:lnTo>
                  <a:lnTo>
                    <a:pt x="48" y="120"/>
                  </a:lnTo>
                  <a:lnTo>
                    <a:pt x="72" y="142"/>
                  </a:lnTo>
                  <a:lnTo>
                    <a:pt x="101" y="159"/>
                  </a:lnTo>
                  <a:lnTo>
                    <a:pt x="132" y="169"/>
                  </a:lnTo>
                  <a:lnTo>
                    <a:pt x="166" y="172"/>
                  </a:lnTo>
                  <a:lnTo>
                    <a:pt x="166" y="133"/>
                  </a:lnTo>
                  <a:lnTo>
                    <a:pt x="140" y="130"/>
                  </a:lnTo>
                  <a:lnTo>
                    <a:pt x="116" y="122"/>
                  </a:lnTo>
                  <a:lnTo>
                    <a:pt x="94" y="111"/>
                  </a:lnTo>
                  <a:lnTo>
                    <a:pt x="75" y="94"/>
                  </a:lnTo>
                  <a:lnTo>
                    <a:pt x="59" y="74"/>
                  </a:lnTo>
                  <a:lnTo>
                    <a:pt x="48" y="51"/>
                  </a:lnTo>
                  <a:lnTo>
                    <a:pt x="40" y="26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21" name="Freeform 1712"/>
            <p:cNvSpPr>
              <a:spLocks/>
            </p:cNvSpPr>
            <p:nvPr/>
          </p:nvSpPr>
          <p:spPr bwMode="auto">
            <a:xfrm>
              <a:off x="837" y="2009"/>
              <a:ext cx="55" cy="58"/>
            </a:xfrm>
            <a:custGeom>
              <a:avLst/>
              <a:gdLst>
                <a:gd name="T0" fmla="*/ 0 w 166"/>
                <a:gd name="T1" fmla="*/ 0 h 174"/>
                <a:gd name="T2" fmla="*/ 0 w 166"/>
                <a:gd name="T3" fmla="*/ 0 h 174"/>
                <a:gd name="T4" fmla="*/ 0 w 166"/>
                <a:gd name="T5" fmla="*/ 0 h 174"/>
                <a:gd name="T6" fmla="*/ 0 w 166"/>
                <a:gd name="T7" fmla="*/ 0 h 174"/>
                <a:gd name="T8" fmla="*/ 0 w 166"/>
                <a:gd name="T9" fmla="*/ 0 h 174"/>
                <a:gd name="T10" fmla="*/ 0 w 166"/>
                <a:gd name="T11" fmla="*/ 0 h 174"/>
                <a:gd name="T12" fmla="*/ 0 w 166"/>
                <a:gd name="T13" fmla="*/ 0 h 174"/>
                <a:gd name="T14" fmla="*/ 0 w 166"/>
                <a:gd name="T15" fmla="*/ 0 h 174"/>
                <a:gd name="T16" fmla="*/ 0 w 166"/>
                <a:gd name="T17" fmla="*/ 0 h 174"/>
                <a:gd name="T18" fmla="*/ 0 w 166"/>
                <a:gd name="T19" fmla="*/ 0 h 174"/>
                <a:gd name="T20" fmla="*/ 0 w 166"/>
                <a:gd name="T21" fmla="*/ 0 h 174"/>
                <a:gd name="T22" fmla="*/ 0 w 166"/>
                <a:gd name="T23" fmla="*/ 0 h 174"/>
                <a:gd name="T24" fmla="*/ 0 w 166"/>
                <a:gd name="T25" fmla="*/ 0 h 174"/>
                <a:gd name="T26" fmla="*/ 0 w 166"/>
                <a:gd name="T27" fmla="*/ 0 h 174"/>
                <a:gd name="T28" fmla="*/ 0 w 166"/>
                <a:gd name="T29" fmla="*/ 0 h 174"/>
                <a:gd name="T30" fmla="*/ 0 w 166"/>
                <a:gd name="T31" fmla="*/ 0 h 174"/>
                <a:gd name="T32" fmla="*/ 0 w 166"/>
                <a:gd name="T33" fmla="*/ 0 h 174"/>
                <a:gd name="T34" fmla="*/ 0 w 166"/>
                <a:gd name="T35" fmla="*/ 0 h 174"/>
                <a:gd name="T36" fmla="*/ 0 w 166"/>
                <a:gd name="T37" fmla="*/ 0 h 174"/>
                <a:gd name="T38" fmla="*/ 0 w 166"/>
                <a:gd name="T39" fmla="*/ 0 h 174"/>
                <a:gd name="T40" fmla="*/ 0 w 166"/>
                <a:gd name="T41" fmla="*/ 0 h 17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6"/>
                <a:gd name="T64" fmla="*/ 0 h 174"/>
                <a:gd name="T65" fmla="*/ 166 w 166"/>
                <a:gd name="T66" fmla="*/ 174 h 17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6" h="174">
                  <a:moveTo>
                    <a:pt x="166" y="0"/>
                  </a:moveTo>
                  <a:lnTo>
                    <a:pt x="166" y="0"/>
                  </a:lnTo>
                  <a:lnTo>
                    <a:pt x="132" y="3"/>
                  </a:lnTo>
                  <a:lnTo>
                    <a:pt x="101" y="13"/>
                  </a:lnTo>
                  <a:lnTo>
                    <a:pt x="72" y="30"/>
                  </a:lnTo>
                  <a:lnTo>
                    <a:pt x="48" y="52"/>
                  </a:lnTo>
                  <a:lnTo>
                    <a:pt x="29" y="78"/>
                  </a:lnTo>
                  <a:lnTo>
                    <a:pt x="12" y="107"/>
                  </a:lnTo>
                  <a:lnTo>
                    <a:pt x="2" y="140"/>
                  </a:lnTo>
                  <a:lnTo>
                    <a:pt x="0" y="174"/>
                  </a:lnTo>
                  <a:lnTo>
                    <a:pt x="38" y="174"/>
                  </a:lnTo>
                  <a:lnTo>
                    <a:pt x="40" y="148"/>
                  </a:lnTo>
                  <a:lnTo>
                    <a:pt x="48" y="123"/>
                  </a:lnTo>
                  <a:lnTo>
                    <a:pt x="59" y="99"/>
                  </a:lnTo>
                  <a:lnTo>
                    <a:pt x="75" y="78"/>
                  </a:lnTo>
                  <a:lnTo>
                    <a:pt x="94" y="61"/>
                  </a:lnTo>
                  <a:lnTo>
                    <a:pt x="116" y="50"/>
                  </a:lnTo>
                  <a:lnTo>
                    <a:pt x="140" y="42"/>
                  </a:lnTo>
                  <a:lnTo>
                    <a:pt x="166" y="39"/>
                  </a:lnTo>
                  <a:lnTo>
                    <a:pt x="166" y="0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22" name="Freeform 1713"/>
            <p:cNvSpPr>
              <a:spLocks/>
            </p:cNvSpPr>
            <p:nvPr/>
          </p:nvSpPr>
          <p:spPr bwMode="auto">
            <a:xfrm>
              <a:off x="1349" y="3328"/>
              <a:ext cx="66" cy="68"/>
            </a:xfrm>
            <a:custGeom>
              <a:avLst/>
              <a:gdLst>
                <a:gd name="T0" fmla="*/ 0 w 197"/>
                <a:gd name="T1" fmla="*/ 0 h 204"/>
                <a:gd name="T2" fmla="*/ 0 w 197"/>
                <a:gd name="T3" fmla="*/ 0 h 204"/>
                <a:gd name="T4" fmla="*/ 0 w 197"/>
                <a:gd name="T5" fmla="*/ 0 h 204"/>
                <a:gd name="T6" fmla="*/ 0 w 197"/>
                <a:gd name="T7" fmla="*/ 0 h 204"/>
                <a:gd name="T8" fmla="*/ 0 w 197"/>
                <a:gd name="T9" fmla="*/ 0 h 204"/>
                <a:gd name="T10" fmla="*/ 0 w 197"/>
                <a:gd name="T11" fmla="*/ 0 h 204"/>
                <a:gd name="T12" fmla="*/ 0 w 197"/>
                <a:gd name="T13" fmla="*/ 0 h 204"/>
                <a:gd name="T14" fmla="*/ 0 w 197"/>
                <a:gd name="T15" fmla="*/ 0 h 204"/>
                <a:gd name="T16" fmla="*/ 0 w 197"/>
                <a:gd name="T17" fmla="*/ 0 h 204"/>
                <a:gd name="T18" fmla="*/ 0 w 197"/>
                <a:gd name="T19" fmla="*/ 0 h 204"/>
                <a:gd name="T20" fmla="*/ 0 w 197"/>
                <a:gd name="T21" fmla="*/ 0 h 204"/>
                <a:gd name="T22" fmla="*/ 0 w 197"/>
                <a:gd name="T23" fmla="*/ 0 h 204"/>
                <a:gd name="T24" fmla="*/ 0 w 197"/>
                <a:gd name="T25" fmla="*/ 0 h 204"/>
                <a:gd name="T26" fmla="*/ 0 w 197"/>
                <a:gd name="T27" fmla="*/ 0 h 204"/>
                <a:gd name="T28" fmla="*/ 0 w 197"/>
                <a:gd name="T29" fmla="*/ 0 h 204"/>
                <a:gd name="T30" fmla="*/ 0 w 197"/>
                <a:gd name="T31" fmla="*/ 0 h 204"/>
                <a:gd name="T32" fmla="*/ 0 w 197"/>
                <a:gd name="T33" fmla="*/ 0 h 204"/>
                <a:gd name="T34" fmla="*/ 0 w 197"/>
                <a:gd name="T35" fmla="*/ 0 h 204"/>
                <a:gd name="T36" fmla="*/ 0 w 197"/>
                <a:gd name="T37" fmla="*/ 0 h 204"/>
                <a:gd name="T38" fmla="*/ 0 w 197"/>
                <a:gd name="T39" fmla="*/ 0 h 204"/>
                <a:gd name="T40" fmla="*/ 0 w 197"/>
                <a:gd name="T41" fmla="*/ 0 h 204"/>
                <a:gd name="T42" fmla="*/ 0 w 197"/>
                <a:gd name="T43" fmla="*/ 0 h 204"/>
                <a:gd name="T44" fmla="*/ 0 w 197"/>
                <a:gd name="T45" fmla="*/ 0 h 204"/>
                <a:gd name="T46" fmla="*/ 0 w 197"/>
                <a:gd name="T47" fmla="*/ 0 h 204"/>
                <a:gd name="T48" fmla="*/ 0 w 197"/>
                <a:gd name="T49" fmla="*/ 0 h 204"/>
                <a:gd name="T50" fmla="*/ 0 w 197"/>
                <a:gd name="T51" fmla="*/ 0 h 204"/>
                <a:gd name="T52" fmla="*/ 0 w 197"/>
                <a:gd name="T53" fmla="*/ 0 h 204"/>
                <a:gd name="T54" fmla="*/ 0 w 197"/>
                <a:gd name="T55" fmla="*/ 0 h 204"/>
                <a:gd name="T56" fmla="*/ 0 w 197"/>
                <a:gd name="T57" fmla="*/ 0 h 204"/>
                <a:gd name="T58" fmla="*/ 0 w 197"/>
                <a:gd name="T59" fmla="*/ 0 h 204"/>
                <a:gd name="T60" fmla="*/ 0 w 197"/>
                <a:gd name="T61" fmla="*/ 0 h 204"/>
                <a:gd name="T62" fmla="*/ 0 w 197"/>
                <a:gd name="T63" fmla="*/ 0 h 204"/>
                <a:gd name="T64" fmla="*/ 0 w 197"/>
                <a:gd name="T65" fmla="*/ 0 h 20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7"/>
                <a:gd name="T100" fmla="*/ 0 h 204"/>
                <a:gd name="T101" fmla="*/ 197 w 197"/>
                <a:gd name="T102" fmla="*/ 204 h 20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7" h="204">
                  <a:moveTo>
                    <a:pt x="98" y="0"/>
                  </a:moveTo>
                  <a:lnTo>
                    <a:pt x="117" y="3"/>
                  </a:lnTo>
                  <a:lnTo>
                    <a:pt x="136" y="8"/>
                  </a:lnTo>
                  <a:lnTo>
                    <a:pt x="153" y="17"/>
                  </a:lnTo>
                  <a:lnTo>
                    <a:pt x="168" y="30"/>
                  </a:lnTo>
                  <a:lnTo>
                    <a:pt x="179" y="46"/>
                  </a:lnTo>
                  <a:lnTo>
                    <a:pt x="189" y="63"/>
                  </a:lnTo>
                  <a:lnTo>
                    <a:pt x="194" y="82"/>
                  </a:lnTo>
                  <a:lnTo>
                    <a:pt x="197" y="103"/>
                  </a:lnTo>
                  <a:lnTo>
                    <a:pt x="194" y="123"/>
                  </a:lnTo>
                  <a:lnTo>
                    <a:pt x="189" y="142"/>
                  </a:lnTo>
                  <a:lnTo>
                    <a:pt x="179" y="159"/>
                  </a:lnTo>
                  <a:lnTo>
                    <a:pt x="168" y="174"/>
                  </a:lnTo>
                  <a:lnTo>
                    <a:pt x="153" y="187"/>
                  </a:lnTo>
                  <a:lnTo>
                    <a:pt x="136" y="196"/>
                  </a:lnTo>
                  <a:lnTo>
                    <a:pt x="117" y="201"/>
                  </a:lnTo>
                  <a:lnTo>
                    <a:pt x="98" y="204"/>
                  </a:lnTo>
                  <a:lnTo>
                    <a:pt x="78" y="201"/>
                  </a:lnTo>
                  <a:lnTo>
                    <a:pt x="60" y="196"/>
                  </a:lnTo>
                  <a:lnTo>
                    <a:pt x="43" y="187"/>
                  </a:lnTo>
                  <a:lnTo>
                    <a:pt x="29" y="174"/>
                  </a:lnTo>
                  <a:lnTo>
                    <a:pt x="16" y="159"/>
                  </a:lnTo>
                  <a:lnTo>
                    <a:pt x="7" y="142"/>
                  </a:lnTo>
                  <a:lnTo>
                    <a:pt x="2" y="123"/>
                  </a:lnTo>
                  <a:lnTo>
                    <a:pt x="0" y="103"/>
                  </a:lnTo>
                  <a:lnTo>
                    <a:pt x="2" y="82"/>
                  </a:lnTo>
                  <a:lnTo>
                    <a:pt x="7" y="63"/>
                  </a:lnTo>
                  <a:lnTo>
                    <a:pt x="16" y="46"/>
                  </a:lnTo>
                  <a:lnTo>
                    <a:pt x="29" y="30"/>
                  </a:lnTo>
                  <a:lnTo>
                    <a:pt x="43" y="17"/>
                  </a:lnTo>
                  <a:lnTo>
                    <a:pt x="60" y="8"/>
                  </a:lnTo>
                  <a:lnTo>
                    <a:pt x="78" y="3"/>
                  </a:lnTo>
                  <a:lnTo>
                    <a:pt x="98" y="0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23" name="Freeform 1714"/>
            <p:cNvSpPr>
              <a:spLocks/>
            </p:cNvSpPr>
            <p:nvPr/>
          </p:nvSpPr>
          <p:spPr bwMode="auto">
            <a:xfrm>
              <a:off x="1382" y="3321"/>
              <a:ext cx="39" cy="41"/>
            </a:xfrm>
            <a:custGeom>
              <a:avLst/>
              <a:gdLst>
                <a:gd name="T0" fmla="*/ 0 w 118"/>
                <a:gd name="T1" fmla="*/ 0 h 123"/>
                <a:gd name="T2" fmla="*/ 0 w 118"/>
                <a:gd name="T3" fmla="*/ 0 h 123"/>
                <a:gd name="T4" fmla="*/ 0 w 118"/>
                <a:gd name="T5" fmla="*/ 0 h 123"/>
                <a:gd name="T6" fmla="*/ 0 w 118"/>
                <a:gd name="T7" fmla="*/ 0 h 123"/>
                <a:gd name="T8" fmla="*/ 0 w 118"/>
                <a:gd name="T9" fmla="*/ 0 h 123"/>
                <a:gd name="T10" fmla="*/ 0 w 118"/>
                <a:gd name="T11" fmla="*/ 0 h 123"/>
                <a:gd name="T12" fmla="*/ 0 w 118"/>
                <a:gd name="T13" fmla="*/ 0 h 123"/>
                <a:gd name="T14" fmla="*/ 0 w 118"/>
                <a:gd name="T15" fmla="*/ 0 h 123"/>
                <a:gd name="T16" fmla="*/ 0 w 118"/>
                <a:gd name="T17" fmla="*/ 0 h 123"/>
                <a:gd name="T18" fmla="*/ 0 w 118"/>
                <a:gd name="T19" fmla="*/ 0 h 123"/>
                <a:gd name="T20" fmla="*/ 0 w 118"/>
                <a:gd name="T21" fmla="*/ 0 h 123"/>
                <a:gd name="T22" fmla="*/ 0 w 118"/>
                <a:gd name="T23" fmla="*/ 0 h 123"/>
                <a:gd name="T24" fmla="*/ 0 w 118"/>
                <a:gd name="T25" fmla="*/ 0 h 123"/>
                <a:gd name="T26" fmla="*/ 0 w 118"/>
                <a:gd name="T27" fmla="*/ 0 h 123"/>
                <a:gd name="T28" fmla="*/ 0 w 118"/>
                <a:gd name="T29" fmla="*/ 0 h 123"/>
                <a:gd name="T30" fmla="*/ 0 w 118"/>
                <a:gd name="T31" fmla="*/ 0 h 123"/>
                <a:gd name="T32" fmla="*/ 0 w 118"/>
                <a:gd name="T33" fmla="*/ 0 h 123"/>
                <a:gd name="T34" fmla="*/ 0 w 118"/>
                <a:gd name="T35" fmla="*/ 0 h 123"/>
                <a:gd name="T36" fmla="*/ 0 w 118"/>
                <a:gd name="T37" fmla="*/ 0 h 123"/>
                <a:gd name="T38" fmla="*/ 0 w 118"/>
                <a:gd name="T39" fmla="*/ 0 h 123"/>
                <a:gd name="T40" fmla="*/ 0 w 118"/>
                <a:gd name="T41" fmla="*/ 0 h 12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8"/>
                <a:gd name="T64" fmla="*/ 0 h 123"/>
                <a:gd name="T65" fmla="*/ 118 w 118"/>
                <a:gd name="T66" fmla="*/ 123 h 12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8" h="123">
                  <a:moveTo>
                    <a:pt x="118" y="123"/>
                  </a:moveTo>
                  <a:lnTo>
                    <a:pt x="118" y="123"/>
                  </a:lnTo>
                  <a:lnTo>
                    <a:pt x="115" y="98"/>
                  </a:lnTo>
                  <a:lnTo>
                    <a:pt x="109" y="75"/>
                  </a:lnTo>
                  <a:lnTo>
                    <a:pt x="96" y="55"/>
                  </a:lnTo>
                  <a:lnTo>
                    <a:pt x="84" y="37"/>
                  </a:lnTo>
                  <a:lnTo>
                    <a:pt x="65" y="21"/>
                  </a:lnTo>
                  <a:lnTo>
                    <a:pt x="44" y="10"/>
                  </a:lnTo>
                  <a:lnTo>
                    <a:pt x="23" y="3"/>
                  </a:lnTo>
                  <a:lnTo>
                    <a:pt x="0" y="0"/>
                  </a:lnTo>
                  <a:lnTo>
                    <a:pt x="0" y="40"/>
                  </a:lnTo>
                  <a:lnTo>
                    <a:pt x="15" y="42"/>
                  </a:lnTo>
                  <a:lnTo>
                    <a:pt x="32" y="46"/>
                  </a:lnTo>
                  <a:lnTo>
                    <a:pt x="44" y="53"/>
                  </a:lnTo>
                  <a:lnTo>
                    <a:pt x="56" y="63"/>
                  </a:lnTo>
                  <a:lnTo>
                    <a:pt x="66" y="76"/>
                  </a:lnTo>
                  <a:lnTo>
                    <a:pt x="74" y="90"/>
                  </a:lnTo>
                  <a:lnTo>
                    <a:pt x="77" y="106"/>
                  </a:lnTo>
                  <a:lnTo>
                    <a:pt x="80" y="123"/>
                  </a:lnTo>
                  <a:lnTo>
                    <a:pt x="118" y="12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24" name="Freeform 1715"/>
            <p:cNvSpPr>
              <a:spLocks/>
            </p:cNvSpPr>
            <p:nvPr/>
          </p:nvSpPr>
          <p:spPr bwMode="auto">
            <a:xfrm>
              <a:off x="1382" y="3362"/>
              <a:ext cx="39" cy="40"/>
            </a:xfrm>
            <a:custGeom>
              <a:avLst/>
              <a:gdLst>
                <a:gd name="T0" fmla="*/ 0 w 118"/>
                <a:gd name="T1" fmla="*/ 0 h 120"/>
                <a:gd name="T2" fmla="*/ 0 w 118"/>
                <a:gd name="T3" fmla="*/ 0 h 120"/>
                <a:gd name="T4" fmla="*/ 0 w 118"/>
                <a:gd name="T5" fmla="*/ 0 h 120"/>
                <a:gd name="T6" fmla="*/ 0 w 118"/>
                <a:gd name="T7" fmla="*/ 0 h 120"/>
                <a:gd name="T8" fmla="*/ 0 w 118"/>
                <a:gd name="T9" fmla="*/ 0 h 120"/>
                <a:gd name="T10" fmla="*/ 0 w 118"/>
                <a:gd name="T11" fmla="*/ 0 h 120"/>
                <a:gd name="T12" fmla="*/ 0 w 118"/>
                <a:gd name="T13" fmla="*/ 0 h 120"/>
                <a:gd name="T14" fmla="*/ 0 w 118"/>
                <a:gd name="T15" fmla="*/ 0 h 120"/>
                <a:gd name="T16" fmla="*/ 0 w 118"/>
                <a:gd name="T17" fmla="*/ 0 h 120"/>
                <a:gd name="T18" fmla="*/ 0 w 118"/>
                <a:gd name="T19" fmla="*/ 0 h 120"/>
                <a:gd name="T20" fmla="*/ 0 w 118"/>
                <a:gd name="T21" fmla="*/ 0 h 120"/>
                <a:gd name="T22" fmla="*/ 0 w 118"/>
                <a:gd name="T23" fmla="*/ 0 h 120"/>
                <a:gd name="T24" fmla="*/ 0 w 118"/>
                <a:gd name="T25" fmla="*/ 0 h 120"/>
                <a:gd name="T26" fmla="*/ 0 w 118"/>
                <a:gd name="T27" fmla="*/ 0 h 120"/>
                <a:gd name="T28" fmla="*/ 0 w 118"/>
                <a:gd name="T29" fmla="*/ 0 h 120"/>
                <a:gd name="T30" fmla="*/ 0 w 118"/>
                <a:gd name="T31" fmla="*/ 0 h 120"/>
                <a:gd name="T32" fmla="*/ 0 w 118"/>
                <a:gd name="T33" fmla="*/ 0 h 120"/>
                <a:gd name="T34" fmla="*/ 0 w 118"/>
                <a:gd name="T35" fmla="*/ 0 h 120"/>
                <a:gd name="T36" fmla="*/ 0 w 118"/>
                <a:gd name="T37" fmla="*/ 0 h 120"/>
                <a:gd name="T38" fmla="*/ 0 w 118"/>
                <a:gd name="T39" fmla="*/ 0 h 120"/>
                <a:gd name="T40" fmla="*/ 0 w 118"/>
                <a:gd name="T41" fmla="*/ 0 h 12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8"/>
                <a:gd name="T64" fmla="*/ 0 h 120"/>
                <a:gd name="T65" fmla="*/ 118 w 118"/>
                <a:gd name="T66" fmla="*/ 120 h 12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8" h="120">
                  <a:moveTo>
                    <a:pt x="0" y="120"/>
                  </a:moveTo>
                  <a:lnTo>
                    <a:pt x="0" y="120"/>
                  </a:lnTo>
                  <a:lnTo>
                    <a:pt x="23" y="117"/>
                  </a:lnTo>
                  <a:lnTo>
                    <a:pt x="44" y="111"/>
                  </a:lnTo>
                  <a:lnTo>
                    <a:pt x="65" y="99"/>
                  </a:lnTo>
                  <a:lnTo>
                    <a:pt x="84" y="85"/>
                  </a:lnTo>
                  <a:lnTo>
                    <a:pt x="96" y="68"/>
                  </a:lnTo>
                  <a:lnTo>
                    <a:pt x="109" y="47"/>
                  </a:lnTo>
                  <a:lnTo>
                    <a:pt x="115" y="24"/>
                  </a:lnTo>
                  <a:lnTo>
                    <a:pt x="118" y="0"/>
                  </a:lnTo>
                  <a:lnTo>
                    <a:pt x="80" y="0"/>
                  </a:lnTo>
                  <a:lnTo>
                    <a:pt x="77" y="16"/>
                  </a:lnTo>
                  <a:lnTo>
                    <a:pt x="74" y="31"/>
                  </a:lnTo>
                  <a:lnTo>
                    <a:pt x="66" y="44"/>
                  </a:lnTo>
                  <a:lnTo>
                    <a:pt x="56" y="56"/>
                  </a:lnTo>
                  <a:lnTo>
                    <a:pt x="44" y="68"/>
                  </a:lnTo>
                  <a:lnTo>
                    <a:pt x="32" y="74"/>
                  </a:lnTo>
                  <a:lnTo>
                    <a:pt x="15" y="78"/>
                  </a:lnTo>
                  <a:lnTo>
                    <a:pt x="0" y="81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25" name="Freeform 1716"/>
            <p:cNvSpPr>
              <a:spLocks/>
            </p:cNvSpPr>
            <p:nvPr/>
          </p:nvSpPr>
          <p:spPr bwMode="auto">
            <a:xfrm>
              <a:off x="1343" y="3362"/>
              <a:ext cx="39" cy="40"/>
            </a:xfrm>
            <a:custGeom>
              <a:avLst/>
              <a:gdLst>
                <a:gd name="T0" fmla="*/ 0 w 117"/>
                <a:gd name="T1" fmla="*/ 0 h 120"/>
                <a:gd name="T2" fmla="*/ 0 w 117"/>
                <a:gd name="T3" fmla="*/ 0 h 120"/>
                <a:gd name="T4" fmla="*/ 0 w 117"/>
                <a:gd name="T5" fmla="*/ 0 h 120"/>
                <a:gd name="T6" fmla="*/ 0 w 117"/>
                <a:gd name="T7" fmla="*/ 0 h 120"/>
                <a:gd name="T8" fmla="*/ 0 w 117"/>
                <a:gd name="T9" fmla="*/ 0 h 120"/>
                <a:gd name="T10" fmla="*/ 0 w 117"/>
                <a:gd name="T11" fmla="*/ 0 h 120"/>
                <a:gd name="T12" fmla="*/ 0 w 117"/>
                <a:gd name="T13" fmla="*/ 0 h 120"/>
                <a:gd name="T14" fmla="*/ 0 w 117"/>
                <a:gd name="T15" fmla="*/ 0 h 120"/>
                <a:gd name="T16" fmla="*/ 0 w 117"/>
                <a:gd name="T17" fmla="*/ 0 h 120"/>
                <a:gd name="T18" fmla="*/ 0 w 117"/>
                <a:gd name="T19" fmla="*/ 0 h 120"/>
                <a:gd name="T20" fmla="*/ 0 w 117"/>
                <a:gd name="T21" fmla="*/ 0 h 120"/>
                <a:gd name="T22" fmla="*/ 0 w 117"/>
                <a:gd name="T23" fmla="*/ 0 h 120"/>
                <a:gd name="T24" fmla="*/ 0 w 117"/>
                <a:gd name="T25" fmla="*/ 0 h 120"/>
                <a:gd name="T26" fmla="*/ 0 w 117"/>
                <a:gd name="T27" fmla="*/ 0 h 120"/>
                <a:gd name="T28" fmla="*/ 0 w 117"/>
                <a:gd name="T29" fmla="*/ 0 h 120"/>
                <a:gd name="T30" fmla="*/ 0 w 117"/>
                <a:gd name="T31" fmla="*/ 0 h 120"/>
                <a:gd name="T32" fmla="*/ 0 w 117"/>
                <a:gd name="T33" fmla="*/ 0 h 120"/>
                <a:gd name="T34" fmla="*/ 0 w 117"/>
                <a:gd name="T35" fmla="*/ 0 h 120"/>
                <a:gd name="T36" fmla="*/ 0 w 117"/>
                <a:gd name="T37" fmla="*/ 0 h 120"/>
                <a:gd name="T38" fmla="*/ 0 w 117"/>
                <a:gd name="T39" fmla="*/ 0 h 120"/>
                <a:gd name="T40" fmla="*/ 0 w 117"/>
                <a:gd name="T41" fmla="*/ 0 h 12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20"/>
                <a:gd name="T65" fmla="*/ 117 w 117"/>
                <a:gd name="T66" fmla="*/ 120 h 12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20">
                  <a:moveTo>
                    <a:pt x="0" y="0"/>
                  </a:moveTo>
                  <a:lnTo>
                    <a:pt x="0" y="0"/>
                  </a:lnTo>
                  <a:lnTo>
                    <a:pt x="2" y="24"/>
                  </a:lnTo>
                  <a:lnTo>
                    <a:pt x="9" y="46"/>
                  </a:lnTo>
                  <a:lnTo>
                    <a:pt x="20" y="68"/>
                  </a:lnTo>
                  <a:lnTo>
                    <a:pt x="34" y="85"/>
                  </a:lnTo>
                  <a:lnTo>
                    <a:pt x="52" y="99"/>
                  </a:lnTo>
                  <a:lnTo>
                    <a:pt x="73" y="111"/>
                  </a:lnTo>
                  <a:lnTo>
                    <a:pt x="93" y="117"/>
                  </a:lnTo>
                  <a:lnTo>
                    <a:pt x="117" y="120"/>
                  </a:lnTo>
                  <a:lnTo>
                    <a:pt x="117" y="81"/>
                  </a:lnTo>
                  <a:lnTo>
                    <a:pt x="101" y="78"/>
                  </a:lnTo>
                  <a:lnTo>
                    <a:pt x="86" y="74"/>
                  </a:lnTo>
                  <a:lnTo>
                    <a:pt x="72" y="68"/>
                  </a:lnTo>
                  <a:lnTo>
                    <a:pt x="62" y="56"/>
                  </a:lnTo>
                  <a:lnTo>
                    <a:pt x="50" y="44"/>
                  </a:lnTo>
                  <a:lnTo>
                    <a:pt x="44" y="33"/>
                  </a:lnTo>
                  <a:lnTo>
                    <a:pt x="40" y="16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26" name="Freeform 1717"/>
            <p:cNvSpPr>
              <a:spLocks/>
            </p:cNvSpPr>
            <p:nvPr/>
          </p:nvSpPr>
          <p:spPr bwMode="auto">
            <a:xfrm>
              <a:off x="1343" y="3321"/>
              <a:ext cx="39" cy="41"/>
            </a:xfrm>
            <a:custGeom>
              <a:avLst/>
              <a:gdLst>
                <a:gd name="T0" fmla="*/ 0 w 117"/>
                <a:gd name="T1" fmla="*/ 0 h 123"/>
                <a:gd name="T2" fmla="*/ 0 w 117"/>
                <a:gd name="T3" fmla="*/ 0 h 123"/>
                <a:gd name="T4" fmla="*/ 0 w 117"/>
                <a:gd name="T5" fmla="*/ 0 h 123"/>
                <a:gd name="T6" fmla="*/ 0 w 117"/>
                <a:gd name="T7" fmla="*/ 0 h 123"/>
                <a:gd name="T8" fmla="*/ 0 w 117"/>
                <a:gd name="T9" fmla="*/ 0 h 123"/>
                <a:gd name="T10" fmla="*/ 0 w 117"/>
                <a:gd name="T11" fmla="*/ 0 h 123"/>
                <a:gd name="T12" fmla="*/ 0 w 117"/>
                <a:gd name="T13" fmla="*/ 0 h 123"/>
                <a:gd name="T14" fmla="*/ 0 w 117"/>
                <a:gd name="T15" fmla="*/ 0 h 123"/>
                <a:gd name="T16" fmla="*/ 0 w 117"/>
                <a:gd name="T17" fmla="*/ 0 h 123"/>
                <a:gd name="T18" fmla="*/ 0 w 117"/>
                <a:gd name="T19" fmla="*/ 0 h 123"/>
                <a:gd name="T20" fmla="*/ 0 w 117"/>
                <a:gd name="T21" fmla="*/ 0 h 123"/>
                <a:gd name="T22" fmla="*/ 0 w 117"/>
                <a:gd name="T23" fmla="*/ 0 h 123"/>
                <a:gd name="T24" fmla="*/ 0 w 117"/>
                <a:gd name="T25" fmla="*/ 0 h 123"/>
                <a:gd name="T26" fmla="*/ 0 w 117"/>
                <a:gd name="T27" fmla="*/ 0 h 123"/>
                <a:gd name="T28" fmla="*/ 0 w 117"/>
                <a:gd name="T29" fmla="*/ 0 h 123"/>
                <a:gd name="T30" fmla="*/ 0 w 117"/>
                <a:gd name="T31" fmla="*/ 0 h 123"/>
                <a:gd name="T32" fmla="*/ 0 w 117"/>
                <a:gd name="T33" fmla="*/ 0 h 123"/>
                <a:gd name="T34" fmla="*/ 0 w 117"/>
                <a:gd name="T35" fmla="*/ 0 h 123"/>
                <a:gd name="T36" fmla="*/ 0 w 117"/>
                <a:gd name="T37" fmla="*/ 0 h 123"/>
                <a:gd name="T38" fmla="*/ 0 w 117"/>
                <a:gd name="T39" fmla="*/ 0 h 123"/>
                <a:gd name="T40" fmla="*/ 0 w 117"/>
                <a:gd name="T41" fmla="*/ 0 h 12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17"/>
                <a:gd name="T64" fmla="*/ 0 h 123"/>
                <a:gd name="T65" fmla="*/ 117 w 117"/>
                <a:gd name="T66" fmla="*/ 123 h 12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17" h="123">
                  <a:moveTo>
                    <a:pt x="117" y="0"/>
                  </a:moveTo>
                  <a:lnTo>
                    <a:pt x="117" y="0"/>
                  </a:lnTo>
                  <a:lnTo>
                    <a:pt x="93" y="3"/>
                  </a:lnTo>
                  <a:lnTo>
                    <a:pt x="73" y="10"/>
                  </a:lnTo>
                  <a:lnTo>
                    <a:pt x="52" y="21"/>
                  </a:lnTo>
                  <a:lnTo>
                    <a:pt x="34" y="37"/>
                  </a:lnTo>
                  <a:lnTo>
                    <a:pt x="20" y="55"/>
                  </a:lnTo>
                  <a:lnTo>
                    <a:pt x="9" y="76"/>
                  </a:lnTo>
                  <a:lnTo>
                    <a:pt x="2" y="98"/>
                  </a:lnTo>
                  <a:lnTo>
                    <a:pt x="0" y="123"/>
                  </a:lnTo>
                  <a:lnTo>
                    <a:pt x="38" y="123"/>
                  </a:lnTo>
                  <a:lnTo>
                    <a:pt x="40" y="106"/>
                  </a:lnTo>
                  <a:lnTo>
                    <a:pt x="44" y="89"/>
                  </a:lnTo>
                  <a:lnTo>
                    <a:pt x="50" y="76"/>
                  </a:lnTo>
                  <a:lnTo>
                    <a:pt x="62" y="63"/>
                  </a:lnTo>
                  <a:lnTo>
                    <a:pt x="72" y="53"/>
                  </a:lnTo>
                  <a:lnTo>
                    <a:pt x="86" y="46"/>
                  </a:lnTo>
                  <a:lnTo>
                    <a:pt x="101" y="42"/>
                  </a:lnTo>
                  <a:lnTo>
                    <a:pt x="117" y="40"/>
                  </a:lnTo>
                  <a:lnTo>
                    <a:pt x="11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27" name="Freeform 1718"/>
            <p:cNvSpPr>
              <a:spLocks/>
            </p:cNvSpPr>
            <p:nvPr/>
          </p:nvSpPr>
          <p:spPr bwMode="auto">
            <a:xfrm>
              <a:off x="1382" y="3231"/>
              <a:ext cx="99" cy="102"/>
            </a:xfrm>
            <a:custGeom>
              <a:avLst/>
              <a:gdLst>
                <a:gd name="T0" fmla="*/ 0 w 296"/>
                <a:gd name="T1" fmla="*/ 0 h 306"/>
                <a:gd name="T2" fmla="*/ 0 w 296"/>
                <a:gd name="T3" fmla="*/ 0 h 306"/>
                <a:gd name="T4" fmla="*/ 0 w 296"/>
                <a:gd name="T5" fmla="*/ 0 h 306"/>
                <a:gd name="T6" fmla="*/ 0 w 296"/>
                <a:gd name="T7" fmla="*/ 0 h 306"/>
                <a:gd name="T8" fmla="*/ 0 w 296"/>
                <a:gd name="T9" fmla="*/ 0 h 306"/>
                <a:gd name="T10" fmla="*/ 0 w 296"/>
                <a:gd name="T11" fmla="*/ 0 h 306"/>
                <a:gd name="T12" fmla="*/ 0 w 296"/>
                <a:gd name="T13" fmla="*/ 0 h 306"/>
                <a:gd name="T14" fmla="*/ 0 w 296"/>
                <a:gd name="T15" fmla="*/ 0 h 306"/>
                <a:gd name="T16" fmla="*/ 0 w 296"/>
                <a:gd name="T17" fmla="*/ 0 h 306"/>
                <a:gd name="T18" fmla="*/ 0 w 296"/>
                <a:gd name="T19" fmla="*/ 0 h 306"/>
                <a:gd name="T20" fmla="*/ 0 w 296"/>
                <a:gd name="T21" fmla="*/ 0 h 306"/>
                <a:gd name="T22" fmla="*/ 0 w 296"/>
                <a:gd name="T23" fmla="*/ 0 h 306"/>
                <a:gd name="T24" fmla="*/ 0 w 296"/>
                <a:gd name="T25" fmla="*/ 0 h 306"/>
                <a:gd name="T26" fmla="*/ 0 w 296"/>
                <a:gd name="T27" fmla="*/ 0 h 306"/>
                <a:gd name="T28" fmla="*/ 0 w 296"/>
                <a:gd name="T29" fmla="*/ 0 h 306"/>
                <a:gd name="T30" fmla="*/ 0 w 296"/>
                <a:gd name="T31" fmla="*/ 0 h 306"/>
                <a:gd name="T32" fmla="*/ 0 w 296"/>
                <a:gd name="T33" fmla="*/ 0 h 306"/>
                <a:gd name="T34" fmla="*/ 0 w 296"/>
                <a:gd name="T35" fmla="*/ 0 h 306"/>
                <a:gd name="T36" fmla="*/ 0 w 296"/>
                <a:gd name="T37" fmla="*/ 0 h 306"/>
                <a:gd name="T38" fmla="*/ 0 w 296"/>
                <a:gd name="T39" fmla="*/ 0 h 306"/>
                <a:gd name="T40" fmla="*/ 0 w 296"/>
                <a:gd name="T41" fmla="*/ 0 h 306"/>
                <a:gd name="T42" fmla="*/ 0 w 296"/>
                <a:gd name="T43" fmla="*/ 0 h 306"/>
                <a:gd name="T44" fmla="*/ 0 w 296"/>
                <a:gd name="T45" fmla="*/ 0 h 306"/>
                <a:gd name="T46" fmla="*/ 0 w 296"/>
                <a:gd name="T47" fmla="*/ 0 h 306"/>
                <a:gd name="T48" fmla="*/ 0 w 296"/>
                <a:gd name="T49" fmla="*/ 0 h 306"/>
                <a:gd name="T50" fmla="*/ 0 w 296"/>
                <a:gd name="T51" fmla="*/ 0 h 306"/>
                <a:gd name="T52" fmla="*/ 0 w 296"/>
                <a:gd name="T53" fmla="*/ 0 h 306"/>
                <a:gd name="T54" fmla="*/ 0 w 296"/>
                <a:gd name="T55" fmla="*/ 0 h 306"/>
                <a:gd name="T56" fmla="*/ 0 w 296"/>
                <a:gd name="T57" fmla="*/ 0 h 306"/>
                <a:gd name="T58" fmla="*/ 0 w 296"/>
                <a:gd name="T59" fmla="*/ 0 h 306"/>
                <a:gd name="T60" fmla="*/ 0 w 296"/>
                <a:gd name="T61" fmla="*/ 0 h 306"/>
                <a:gd name="T62" fmla="*/ 0 w 296"/>
                <a:gd name="T63" fmla="*/ 0 h 306"/>
                <a:gd name="T64" fmla="*/ 0 w 296"/>
                <a:gd name="T65" fmla="*/ 0 h 3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6"/>
                <a:gd name="T100" fmla="*/ 0 h 306"/>
                <a:gd name="T101" fmla="*/ 296 w 296"/>
                <a:gd name="T102" fmla="*/ 306 h 3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6" h="306">
                  <a:moveTo>
                    <a:pt x="148" y="0"/>
                  </a:moveTo>
                  <a:lnTo>
                    <a:pt x="177" y="2"/>
                  </a:lnTo>
                  <a:lnTo>
                    <a:pt x="205" y="11"/>
                  </a:lnTo>
                  <a:lnTo>
                    <a:pt x="230" y="26"/>
                  </a:lnTo>
                  <a:lnTo>
                    <a:pt x="253" y="44"/>
                  </a:lnTo>
                  <a:lnTo>
                    <a:pt x="271" y="67"/>
                  </a:lnTo>
                  <a:lnTo>
                    <a:pt x="284" y="94"/>
                  </a:lnTo>
                  <a:lnTo>
                    <a:pt x="293" y="122"/>
                  </a:lnTo>
                  <a:lnTo>
                    <a:pt x="296" y="152"/>
                  </a:lnTo>
                  <a:lnTo>
                    <a:pt x="293" y="184"/>
                  </a:lnTo>
                  <a:lnTo>
                    <a:pt x="284" y="212"/>
                  </a:lnTo>
                  <a:lnTo>
                    <a:pt x="271" y="238"/>
                  </a:lnTo>
                  <a:lnTo>
                    <a:pt x="253" y="261"/>
                  </a:lnTo>
                  <a:lnTo>
                    <a:pt x="230" y="280"/>
                  </a:lnTo>
                  <a:lnTo>
                    <a:pt x="205" y="295"/>
                  </a:lnTo>
                  <a:lnTo>
                    <a:pt x="177" y="304"/>
                  </a:lnTo>
                  <a:lnTo>
                    <a:pt x="148" y="306"/>
                  </a:lnTo>
                  <a:lnTo>
                    <a:pt x="118" y="304"/>
                  </a:lnTo>
                  <a:lnTo>
                    <a:pt x="90" y="295"/>
                  </a:lnTo>
                  <a:lnTo>
                    <a:pt x="65" y="280"/>
                  </a:lnTo>
                  <a:lnTo>
                    <a:pt x="43" y="261"/>
                  </a:lnTo>
                  <a:lnTo>
                    <a:pt x="26" y="238"/>
                  </a:lnTo>
                  <a:lnTo>
                    <a:pt x="12" y="212"/>
                  </a:lnTo>
                  <a:lnTo>
                    <a:pt x="3" y="184"/>
                  </a:lnTo>
                  <a:lnTo>
                    <a:pt x="0" y="152"/>
                  </a:lnTo>
                  <a:lnTo>
                    <a:pt x="3" y="122"/>
                  </a:lnTo>
                  <a:lnTo>
                    <a:pt x="12" y="94"/>
                  </a:lnTo>
                  <a:lnTo>
                    <a:pt x="26" y="67"/>
                  </a:lnTo>
                  <a:lnTo>
                    <a:pt x="43" y="44"/>
                  </a:lnTo>
                  <a:lnTo>
                    <a:pt x="65" y="26"/>
                  </a:lnTo>
                  <a:lnTo>
                    <a:pt x="90" y="11"/>
                  </a:lnTo>
                  <a:lnTo>
                    <a:pt x="118" y="2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28" name="Freeform 1719"/>
            <p:cNvSpPr>
              <a:spLocks/>
            </p:cNvSpPr>
            <p:nvPr/>
          </p:nvSpPr>
          <p:spPr bwMode="auto">
            <a:xfrm>
              <a:off x="1431" y="3224"/>
              <a:ext cx="56" cy="57"/>
            </a:xfrm>
            <a:custGeom>
              <a:avLst/>
              <a:gdLst>
                <a:gd name="T0" fmla="*/ 0 w 167"/>
                <a:gd name="T1" fmla="*/ 0 h 172"/>
                <a:gd name="T2" fmla="*/ 0 w 167"/>
                <a:gd name="T3" fmla="*/ 0 h 172"/>
                <a:gd name="T4" fmla="*/ 0 w 167"/>
                <a:gd name="T5" fmla="*/ 0 h 172"/>
                <a:gd name="T6" fmla="*/ 0 w 167"/>
                <a:gd name="T7" fmla="*/ 0 h 172"/>
                <a:gd name="T8" fmla="*/ 0 w 167"/>
                <a:gd name="T9" fmla="*/ 0 h 172"/>
                <a:gd name="T10" fmla="*/ 0 w 167"/>
                <a:gd name="T11" fmla="*/ 0 h 172"/>
                <a:gd name="T12" fmla="*/ 0 w 167"/>
                <a:gd name="T13" fmla="*/ 0 h 172"/>
                <a:gd name="T14" fmla="*/ 0 w 167"/>
                <a:gd name="T15" fmla="*/ 0 h 172"/>
                <a:gd name="T16" fmla="*/ 0 w 167"/>
                <a:gd name="T17" fmla="*/ 0 h 172"/>
                <a:gd name="T18" fmla="*/ 0 w 167"/>
                <a:gd name="T19" fmla="*/ 0 h 172"/>
                <a:gd name="T20" fmla="*/ 0 w 167"/>
                <a:gd name="T21" fmla="*/ 0 h 172"/>
                <a:gd name="T22" fmla="*/ 0 w 167"/>
                <a:gd name="T23" fmla="*/ 0 h 172"/>
                <a:gd name="T24" fmla="*/ 0 w 167"/>
                <a:gd name="T25" fmla="*/ 0 h 172"/>
                <a:gd name="T26" fmla="*/ 0 w 167"/>
                <a:gd name="T27" fmla="*/ 0 h 172"/>
                <a:gd name="T28" fmla="*/ 0 w 167"/>
                <a:gd name="T29" fmla="*/ 0 h 172"/>
                <a:gd name="T30" fmla="*/ 0 w 167"/>
                <a:gd name="T31" fmla="*/ 0 h 172"/>
                <a:gd name="T32" fmla="*/ 0 w 167"/>
                <a:gd name="T33" fmla="*/ 0 h 172"/>
                <a:gd name="T34" fmla="*/ 0 w 167"/>
                <a:gd name="T35" fmla="*/ 0 h 172"/>
                <a:gd name="T36" fmla="*/ 0 w 167"/>
                <a:gd name="T37" fmla="*/ 0 h 172"/>
                <a:gd name="T38" fmla="*/ 0 w 167"/>
                <a:gd name="T39" fmla="*/ 0 h 172"/>
                <a:gd name="T40" fmla="*/ 0 w 167"/>
                <a:gd name="T41" fmla="*/ 0 h 17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7"/>
                <a:gd name="T64" fmla="*/ 0 h 172"/>
                <a:gd name="T65" fmla="*/ 167 w 167"/>
                <a:gd name="T66" fmla="*/ 172 h 17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7" h="172">
                  <a:moveTo>
                    <a:pt x="167" y="172"/>
                  </a:moveTo>
                  <a:lnTo>
                    <a:pt x="167" y="172"/>
                  </a:lnTo>
                  <a:lnTo>
                    <a:pt x="164" y="138"/>
                  </a:lnTo>
                  <a:lnTo>
                    <a:pt x="154" y="106"/>
                  </a:lnTo>
                  <a:lnTo>
                    <a:pt x="138" y="77"/>
                  </a:lnTo>
                  <a:lnTo>
                    <a:pt x="119" y="50"/>
                  </a:lnTo>
                  <a:lnTo>
                    <a:pt x="92" y="30"/>
                  </a:lnTo>
                  <a:lnTo>
                    <a:pt x="64" y="13"/>
                  </a:lnTo>
                  <a:lnTo>
                    <a:pt x="33" y="3"/>
                  </a:lnTo>
                  <a:lnTo>
                    <a:pt x="0" y="0"/>
                  </a:lnTo>
                  <a:lnTo>
                    <a:pt x="0" y="39"/>
                  </a:lnTo>
                  <a:lnTo>
                    <a:pt x="25" y="42"/>
                  </a:lnTo>
                  <a:lnTo>
                    <a:pt x="49" y="50"/>
                  </a:lnTo>
                  <a:lnTo>
                    <a:pt x="72" y="61"/>
                  </a:lnTo>
                  <a:lnTo>
                    <a:pt x="91" y="78"/>
                  </a:lnTo>
                  <a:lnTo>
                    <a:pt x="107" y="98"/>
                  </a:lnTo>
                  <a:lnTo>
                    <a:pt x="119" y="121"/>
                  </a:lnTo>
                  <a:lnTo>
                    <a:pt x="126" y="146"/>
                  </a:lnTo>
                  <a:lnTo>
                    <a:pt x="129" y="172"/>
                  </a:lnTo>
                  <a:lnTo>
                    <a:pt x="167" y="172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29" name="Freeform 1720"/>
            <p:cNvSpPr>
              <a:spLocks/>
            </p:cNvSpPr>
            <p:nvPr/>
          </p:nvSpPr>
          <p:spPr bwMode="auto">
            <a:xfrm>
              <a:off x="1431" y="3281"/>
              <a:ext cx="56" cy="58"/>
            </a:xfrm>
            <a:custGeom>
              <a:avLst/>
              <a:gdLst>
                <a:gd name="T0" fmla="*/ 0 w 167"/>
                <a:gd name="T1" fmla="*/ 0 h 174"/>
                <a:gd name="T2" fmla="*/ 0 w 167"/>
                <a:gd name="T3" fmla="*/ 0 h 174"/>
                <a:gd name="T4" fmla="*/ 0 w 167"/>
                <a:gd name="T5" fmla="*/ 0 h 174"/>
                <a:gd name="T6" fmla="*/ 0 w 167"/>
                <a:gd name="T7" fmla="*/ 0 h 174"/>
                <a:gd name="T8" fmla="*/ 0 w 167"/>
                <a:gd name="T9" fmla="*/ 0 h 174"/>
                <a:gd name="T10" fmla="*/ 0 w 167"/>
                <a:gd name="T11" fmla="*/ 0 h 174"/>
                <a:gd name="T12" fmla="*/ 0 w 167"/>
                <a:gd name="T13" fmla="*/ 0 h 174"/>
                <a:gd name="T14" fmla="*/ 0 w 167"/>
                <a:gd name="T15" fmla="*/ 0 h 174"/>
                <a:gd name="T16" fmla="*/ 0 w 167"/>
                <a:gd name="T17" fmla="*/ 0 h 174"/>
                <a:gd name="T18" fmla="*/ 0 w 167"/>
                <a:gd name="T19" fmla="*/ 0 h 174"/>
                <a:gd name="T20" fmla="*/ 0 w 167"/>
                <a:gd name="T21" fmla="*/ 0 h 174"/>
                <a:gd name="T22" fmla="*/ 0 w 167"/>
                <a:gd name="T23" fmla="*/ 0 h 174"/>
                <a:gd name="T24" fmla="*/ 0 w 167"/>
                <a:gd name="T25" fmla="*/ 0 h 174"/>
                <a:gd name="T26" fmla="*/ 0 w 167"/>
                <a:gd name="T27" fmla="*/ 0 h 174"/>
                <a:gd name="T28" fmla="*/ 0 w 167"/>
                <a:gd name="T29" fmla="*/ 0 h 174"/>
                <a:gd name="T30" fmla="*/ 0 w 167"/>
                <a:gd name="T31" fmla="*/ 0 h 174"/>
                <a:gd name="T32" fmla="*/ 0 w 167"/>
                <a:gd name="T33" fmla="*/ 0 h 174"/>
                <a:gd name="T34" fmla="*/ 0 w 167"/>
                <a:gd name="T35" fmla="*/ 0 h 174"/>
                <a:gd name="T36" fmla="*/ 0 w 167"/>
                <a:gd name="T37" fmla="*/ 0 h 174"/>
                <a:gd name="T38" fmla="*/ 0 w 167"/>
                <a:gd name="T39" fmla="*/ 0 h 174"/>
                <a:gd name="T40" fmla="*/ 0 w 167"/>
                <a:gd name="T41" fmla="*/ 0 h 17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7"/>
                <a:gd name="T64" fmla="*/ 0 h 174"/>
                <a:gd name="T65" fmla="*/ 167 w 167"/>
                <a:gd name="T66" fmla="*/ 174 h 17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7" h="174">
                  <a:moveTo>
                    <a:pt x="0" y="174"/>
                  </a:moveTo>
                  <a:lnTo>
                    <a:pt x="0" y="174"/>
                  </a:lnTo>
                  <a:lnTo>
                    <a:pt x="33" y="171"/>
                  </a:lnTo>
                  <a:lnTo>
                    <a:pt x="64" y="161"/>
                  </a:lnTo>
                  <a:lnTo>
                    <a:pt x="92" y="144"/>
                  </a:lnTo>
                  <a:lnTo>
                    <a:pt x="119" y="123"/>
                  </a:lnTo>
                  <a:lnTo>
                    <a:pt x="138" y="97"/>
                  </a:lnTo>
                  <a:lnTo>
                    <a:pt x="154" y="68"/>
                  </a:lnTo>
                  <a:lnTo>
                    <a:pt x="164" y="36"/>
                  </a:lnTo>
                  <a:lnTo>
                    <a:pt x="167" y="0"/>
                  </a:lnTo>
                  <a:lnTo>
                    <a:pt x="129" y="0"/>
                  </a:lnTo>
                  <a:lnTo>
                    <a:pt x="126" y="28"/>
                  </a:lnTo>
                  <a:lnTo>
                    <a:pt x="119" y="53"/>
                  </a:lnTo>
                  <a:lnTo>
                    <a:pt x="107" y="76"/>
                  </a:lnTo>
                  <a:lnTo>
                    <a:pt x="91" y="94"/>
                  </a:lnTo>
                  <a:lnTo>
                    <a:pt x="72" y="113"/>
                  </a:lnTo>
                  <a:lnTo>
                    <a:pt x="49" y="124"/>
                  </a:lnTo>
                  <a:lnTo>
                    <a:pt x="25" y="132"/>
                  </a:lnTo>
                  <a:lnTo>
                    <a:pt x="0" y="135"/>
                  </a:lnTo>
                  <a:lnTo>
                    <a:pt x="0" y="174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30" name="Freeform 1721"/>
            <p:cNvSpPr>
              <a:spLocks/>
            </p:cNvSpPr>
            <p:nvPr/>
          </p:nvSpPr>
          <p:spPr bwMode="auto">
            <a:xfrm>
              <a:off x="1376" y="3281"/>
              <a:ext cx="55" cy="58"/>
            </a:xfrm>
            <a:custGeom>
              <a:avLst/>
              <a:gdLst>
                <a:gd name="T0" fmla="*/ 0 w 167"/>
                <a:gd name="T1" fmla="*/ 0 h 174"/>
                <a:gd name="T2" fmla="*/ 0 w 167"/>
                <a:gd name="T3" fmla="*/ 0 h 174"/>
                <a:gd name="T4" fmla="*/ 0 w 167"/>
                <a:gd name="T5" fmla="*/ 0 h 174"/>
                <a:gd name="T6" fmla="*/ 0 w 167"/>
                <a:gd name="T7" fmla="*/ 0 h 174"/>
                <a:gd name="T8" fmla="*/ 0 w 167"/>
                <a:gd name="T9" fmla="*/ 0 h 174"/>
                <a:gd name="T10" fmla="*/ 0 w 167"/>
                <a:gd name="T11" fmla="*/ 0 h 174"/>
                <a:gd name="T12" fmla="*/ 0 w 167"/>
                <a:gd name="T13" fmla="*/ 0 h 174"/>
                <a:gd name="T14" fmla="*/ 0 w 167"/>
                <a:gd name="T15" fmla="*/ 0 h 174"/>
                <a:gd name="T16" fmla="*/ 0 w 167"/>
                <a:gd name="T17" fmla="*/ 0 h 174"/>
                <a:gd name="T18" fmla="*/ 0 w 167"/>
                <a:gd name="T19" fmla="*/ 0 h 174"/>
                <a:gd name="T20" fmla="*/ 0 w 167"/>
                <a:gd name="T21" fmla="*/ 0 h 174"/>
                <a:gd name="T22" fmla="*/ 0 w 167"/>
                <a:gd name="T23" fmla="*/ 0 h 174"/>
                <a:gd name="T24" fmla="*/ 0 w 167"/>
                <a:gd name="T25" fmla="*/ 0 h 174"/>
                <a:gd name="T26" fmla="*/ 0 w 167"/>
                <a:gd name="T27" fmla="*/ 0 h 174"/>
                <a:gd name="T28" fmla="*/ 0 w 167"/>
                <a:gd name="T29" fmla="*/ 0 h 174"/>
                <a:gd name="T30" fmla="*/ 0 w 167"/>
                <a:gd name="T31" fmla="*/ 0 h 174"/>
                <a:gd name="T32" fmla="*/ 0 w 167"/>
                <a:gd name="T33" fmla="*/ 0 h 174"/>
                <a:gd name="T34" fmla="*/ 0 w 167"/>
                <a:gd name="T35" fmla="*/ 0 h 174"/>
                <a:gd name="T36" fmla="*/ 0 w 167"/>
                <a:gd name="T37" fmla="*/ 0 h 174"/>
                <a:gd name="T38" fmla="*/ 0 w 167"/>
                <a:gd name="T39" fmla="*/ 0 h 174"/>
                <a:gd name="T40" fmla="*/ 0 w 167"/>
                <a:gd name="T41" fmla="*/ 0 h 17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7"/>
                <a:gd name="T64" fmla="*/ 0 h 174"/>
                <a:gd name="T65" fmla="*/ 167 w 167"/>
                <a:gd name="T66" fmla="*/ 174 h 17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7" h="174">
                  <a:moveTo>
                    <a:pt x="0" y="0"/>
                  </a:moveTo>
                  <a:lnTo>
                    <a:pt x="0" y="0"/>
                  </a:lnTo>
                  <a:lnTo>
                    <a:pt x="3" y="36"/>
                  </a:lnTo>
                  <a:lnTo>
                    <a:pt x="13" y="68"/>
                  </a:lnTo>
                  <a:lnTo>
                    <a:pt x="29" y="97"/>
                  </a:lnTo>
                  <a:lnTo>
                    <a:pt x="48" y="122"/>
                  </a:lnTo>
                  <a:lnTo>
                    <a:pt x="72" y="144"/>
                  </a:lnTo>
                  <a:lnTo>
                    <a:pt x="101" y="161"/>
                  </a:lnTo>
                  <a:lnTo>
                    <a:pt x="133" y="171"/>
                  </a:lnTo>
                  <a:lnTo>
                    <a:pt x="167" y="174"/>
                  </a:lnTo>
                  <a:lnTo>
                    <a:pt x="167" y="135"/>
                  </a:lnTo>
                  <a:lnTo>
                    <a:pt x="141" y="132"/>
                  </a:lnTo>
                  <a:lnTo>
                    <a:pt x="117" y="124"/>
                  </a:lnTo>
                  <a:lnTo>
                    <a:pt x="95" y="113"/>
                  </a:lnTo>
                  <a:lnTo>
                    <a:pt x="76" y="96"/>
                  </a:lnTo>
                  <a:lnTo>
                    <a:pt x="60" y="76"/>
                  </a:lnTo>
                  <a:lnTo>
                    <a:pt x="48" y="53"/>
                  </a:lnTo>
                  <a:lnTo>
                    <a:pt x="41" y="28"/>
                  </a:lnTo>
                  <a:lnTo>
                    <a:pt x="3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31" name="Freeform 1722"/>
            <p:cNvSpPr>
              <a:spLocks/>
            </p:cNvSpPr>
            <p:nvPr/>
          </p:nvSpPr>
          <p:spPr bwMode="auto">
            <a:xfrm>
              <a:off x="1376" y="3224"/>
              <a:ext cx="55" cy="57"/>
            </a:xfrm>
            <a:custGeom>
              <a:avLst/>
              <a:gdLst>
                <a:gd name="T0" fmla="*/ 0 w 167"/>
                <a:gd name="T1" fmla="*/ 0 h 172"/>
                <a:gd name="T2" fmla="*/ 0 w 167"/>
                <a:gd name="T3" fmla="*/ 0 h 172"/>
                <a:gd name="T4" fmla="*/ 0 w 167"/>
                <a:gd name="T5" fmla="*/ 0 h 172"/>
                <a:gd name="T6" fmla="*/ 0 w 167"/>
                <a:gd name="T7" fmla="*/ 0 h 172"/>
                <a:gd name="T8" fmla="*/ 0 w 167"/>
                <a:gd name="T9" fmla="*/ 0 h 172"/>
                <a:gd name="T10" fmla="*/ 0 w 167"/>
                <a:gd name="T11" fmla="*/ 0 h 172"/>
                <a:gd name="T12" fmla="*/ 0 w 167"/>
                <a:gd name="T13" fmla="*/ 0 h 172"/>
                <a:gd name="T14" fmla="*/ 0 w 167"/>
                <a:gd name="T15" fmla="*/ 0 h 172"/>
                <a:gd name="T16" fmla="*/ 0 w 167"/>
                <a:gd name="T17" fmla="*/ 0 h 172"/>
                <a:gd name="T18" fmla="*/ 0 w 167"/>
                <a:gd name="T19" fmla="*/ 0 h 172"/>
                <a:gd name="T20" fmla="*/ 0 w 167"/>
                <a:gd name="T21" fmla="*/ 0 h 172"/>
                <a:gd name="T22" fmla="*/ 0 w 167"/>
                <a:gd name="T23" fmla="*/ 0 h 172"/>
                <a:gd name="T24" fmla="*/ 0 w 167"/>
                <a:gd name="T25" fmla="*/ 0 h 172"/>
                <a:gd name="T26" fmla="*/ 0 w 167"/>
                <a:gd name="T27" fmla="*/ 0 h 172"/>
                <a:gd name="T28" fmla="*/ 0 w 167"/>
                <a:gd name="T29" fmla="*/ 0 h 172"/>
                <a:gd name="T30" fmla="*/ 0 w 167"/>
                <a:gd name="T31" fmla="*/ 0 h 172"/>
                <a:gd name="T32" fmla="*/ 0 w 167"/>
                <a:gd name="T33" fmla="*/ 0 h 172"/>
                <a:gd name="T34" fmla="*/ 0 w 167"/>
                <a:gd name="T35" fmla="*/ 0 h 172"/>
                <a:gd name="T36" fmla="*/ 0 w 167"/>
                <a:gd name="T37" fmla="*/ 0 h 172"/>
                <a:gd name="T38" fmla="*/ 0 w 167"/>
                <a:gd name="T39" fmla="*/ 0 h 172"/>
                <a:gd name="T40" fmla="*/ 0 w 167"/>
                <a:gd name="T41" fmla="*/ 0 h 17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7"/>
                <a:gd name="T64" fmla="*/ 0 h 172"/>
                <a:gd name="T65" fmla="*/ 167 w 167"/>
                <a:gd name="T66" fmla="*/ 172 h 17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7" h="172">
                  <a:moveTo>
                    <a:pt x="167" y="0"/>
                  </a:moveTo>
                  <a:lnTo>
                    <a:pt x="167" y="0"/>
                  </a:lnTo>
                  <a:lnTo>
                    <a:pt x="133" y="3"/>
                  </a:lnTo>
                  <a:lnTo>
                    <a:pt x="101" y="13"/>
                  </a:lnTo>
                  <a:lnTo>
                    <a:pt x="74" y="30"/>
                  </a:lnTo>
                  <a:lnTo>
                    <a:pt x="48" y="51"/>
                  </a:lnTo>
                  <a:lnTo>
                    <a:pt x="29" y="77"/>
                  </a:lnTo>
                  <a:lnTo>
                    <a:pt x="13" y="106"/>
                  </a:lnTo>
                  <a:lnTo>
                    <a:pt x="3" y="138"/>
                  </a:lnTo>
                  <a:lnTo>
                    <a:pt x="0" y="172"/>
                  </a:lnTo>
                  <a:lnTo>
                    <a:pt x="38" y="172"/>
                  </a:lnTo>
                  <a:lnTo>
                    <a:pt x="41" y="146"/>
                  </a:lnTo>
                  <a:lnTo>
                    <a:pt x="48" y="121"/>
                  </a:lnTo>
                  <a:lnTo>
                    <a:pt x="60" y="98"/>
                  </a:lnTo>
                  <a:lnTo>
                    <a:pt x="76" y="77"/>
                  </a:lnTo>
                  <a:lnTo>
                    <a:pt x="94" y="61"/>
                  </a:lnTo>
                  <a:lnTo>
                    <a:pt x="117" y="50"/>
                  </a:lnTo>
                  <a:lnTo>
                    <a:pt x="141" y="42"/>
                  </a:lnTo>
                  <a:lnTo>
                    <a:pt x="167" y="39"/>
                  </a:lnTo>
                  <a:lnTo>
                    <a:pt x="167" y="0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32" name="Freeform 1723"/>
            <p:cNvSpPr>
              <a:spLocks/>
            </p:cNvSpPr>
            <p:nvPr/>
          </p:nvSpPr>
          <p:spPr bwMode="auto">
            <a:xfrm>
              <a:off x="1059" y="2593"/>
              <a:ext cx="65" cy="67"/>
            </a:xfrm>
            <a:custGeom>
              <a:avLst/>
              <a:gdLst>
                <a:gd name="T0" fmla="*/ 0 w 197"/>
                <a:gd name="T1" fmla="*/ 0 h 203"/>
                <a:gd name="T2" fmla="*/ 0 w 197"/>
                <a:gd name="T3" fmla="*/ 0 h 203"/>
                <a:gd name="T4" fmla="*/ 0 w 197"/>
                <a:gd name="T5" fmla="*/ 0 h 203"/>
                <a:gd name="T6" fmla="*/ 0 w 197"/>
                <a:gd name="T7" fmla="*/ 0 h 203"/>
                <a:gd name="T8" fmla="*/ 0 w 197"/>
                <a:gd name="T9" fmla="*/ 0 h 203"/>
                <a:gd name="T10" fmla="*/ 0 w 197"/>
                <a:gd name="T11" fmla="*/ 0 h 203"/>
                <a:gd name="T12" fmla="*/ 0 w 197"/>
                <a:gd name="T13" fmla="*/ 0 h 203"/>
                <a:gd name="T14" fmla="*/ 0 w 197"/>
                <a:gd name="T15" fmla="*/ 0 h 203"/>
                <a:gd name="T16" fmla="*/ 0 w 197"/>
                <a:gd name="T17" fmla="*/ 0 h 203"/>
                <a:gd name="T18" fmla="*/ 0 w 197"/>
                <a:gd name="T19" fmla="*/ 0 h 203"/>
                <a:gd name="T20" fmla="*/ 0 w 197"/>
                <a:gd name="T21" fmla="*/ 0 h 203"/>
                <a:gd name="T22" fmla="*/ 0 w 197"/>
                <a:gd name="T23" fmla="*/ 0 h 203"/>
                <a:gd name="T24" fmla="*/ 0 w 197"/>
                <a:gd name="T25" fmla="*/ 0 h 203"/>
                <a:gd name="T26" fmla="*/ 0 w 197"/>
                <a:gd name="T27" fmla="*/ 0 h 203"/>
                <a:gd name="T28" fmla="*/ 0 w 197"/>
                <a:gd name="T29" fmla="*/ 0 h 203"/>
                <a:gd name="T30" fmla="*/ 0 w 197"/>
                <a:gd name="T31" fmla="*/ 0 h 203"/>
                <a:gd name="T32" fmla="*/ 0 w 197"/>
                <a:gd name="T33" fmla="*/ 0 h 203"/>
                <a:gd name="T34" fmla="*/ 0 w 197"/>
                <a:gd name="T35" fmla="*/ 0 h 203"/>
                <a:gd name="T36" fmla="*/ 0 w 197"/>
                <a:gd name="T37" fmla="*/ 0 h 203"/>
                <a:gd name="T38" fmla="*/ 0 w 197"/>
                <a:gd name="T39" fmla="*/ 0 h 203"/>
                <a:gd name="T40" fmla="*/ 0 w 197"/>
                <a:gd name="T41" fmla="*/ 0 h 203"/>
                <a:gd name="T42" fmla="*/ 0 w 197"/>
                <a:gd name="T43" fmla="*/ 0 h 203"/>
                <a:gd name="T44" fmla="*/ 0 w 197"/>
                <a:gd name="T45" fmla="*/ 0 h 203"/>
                <a:gd name="T46" fmla="*/ 0 w 197"/>
                <a:gd name="T47" fmla="*/ 0 h 203"/>
                <a:gd name="T48" fmla="*/ 0 w 197"/>
                <a:gd name="T49" fmla="*/ 0 h 203"/>
                <a:gd name="T50" fmla="*/ 0 w 197"/>
                <a:gd name="T51" fmla="*/ 0 h 203"/>
                <a:gd name="T52" fmla="*/ 0 w 197"/>
                <a:gd name="T53" fmla="*/ 0 h 203"/>
                <a:gd name="T54" fmla="*/ 0 w 197"/>
                <a:gd name="T55" fmla="*/ 0 h 203"/>
                <a:gd name="T56" fmla="*/ 0 w 197"/>
                <a:gd name="T57" fmla="*/ 0 h 203"/>
                <a:gd name="T58" fmla="*/ 0 w 197"/>
                <a:gd name="T59" fmla="*/ 0 h 203"/>
                <a:gd name="T60" fmla="*/ 0 w 197"/>
                <a:gd name="T61" fmla="*/ 0 h 203"/>
                <a:gd name="T62" fmla="*/ 0 w 197"/>
                <a:gd name="T63" fmla="*/ 0 h 203"/>
                <a:gd name="T64" fmla="*/ 0 w 197"/>
                <a:gd name="T65" fmla="*/ 0 h 20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7"/>
                <a:gd name="T100" fmla="*/ 0 h 203"/>
                <a:gd name="T101" fmla="*/ 197 w 197"/>
                <a:gd name="T102" fmla="*/ 203 h 20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7" h="203">
                  <a:moveTo>
                    <a:pt x="36" y="24"/>
                  </a:moveTo>
                  <a:lnTo>
                    <a:pt x="52" y="12"/>
                  </a:lnTo>
                  <a:lnTo>
                    <a:pt x="70" y="4"/>
                  </a:lnTo>
                  <a:lnTo>
                    <a:pt x="89" y="0"/>
                  </a:lnTo>
                  <a:lnTo>
                    <a:pt x="108" y="0"/>
                  </a:lnTo>
                  <a:lnTo>
                    <a:pt x="127" y="4"/>
                  </a:lnTo>
                  <a:lnTo>
                    <a:pt x="144" y="12"/>
                  </a:lnTo>
                  <a:lnTo>
                    <a:pt x="161" y="24"/>
                  </a:lnTo>
                  <a:lnTo>
                    <a:pt x="175" y="38"/>
                  </a:lnTo>
                  <a:lnTo>
                    <a:pt x="186" y="55"/>
                  </a:lnTo>
                  <a:lnTo>
                    <a:pt x="192" y="74"/>
                  </a:lnTo>
                  <a:lnTo>
                    <a:pt x="196" y="92"/>
                  </a:lnTo>
                  <a:lnTo>
                    <a:pt x="197" y="111"/>
                  </a:lnTo>
                  <a:lnTo>
                    <a:pt x="194" y="131"/>
                  </a:lnTo>
                  <a:lnTo>
                    <a:pt x="187" y="149"/>
                  </a:lnTo>
                  <a:lnTo>
                    <a:pt x="177" y="166"/>
                  </a:lnTo>
                  <a:lnTo>
                    <a:pt x="163" y="181"/>
                  </a:lnTo>
                  <a:lnTo>
                    <a:pt x="147" y="192"/>
                  </a:lnTo>
                  <a:lnTo>
                    <a:pt x="128" y="199"/>
                  </a:lnTo>
                  <a:lnTo>
                    <a:pt x="110" y="203"/>
                  </a:lnTo>
                  <a:lnTo>
                    <a:pt x="91" y="203"/>
                  </a:lnTo>
                  <a:lnTo>
                    <a:pt x="72" y="200"/>
                  </a:lnTo>
                  <a:lnTo>
                    <a:pt x="55" y="192"/>
                  </a:lnTo>
                  <a:lnTo>
                    <a:pt x="38" y="182"/>
                  </a:lnTo>
                  <a:lnTo>
                    <a:pt x="24" y="167"/>
                  </a:lnTo>
                  <a:lnTo>
                    <a:pt x="13" y="151"/>
                  </a:lnTo>
                  <a:lnTo>
                    <a:pt x="6" y="132"/>
                  </a:lnTo>
                  <a:lnTo>
                    <a:pt x="0" y="113"/>
                  </a:lnTo>
                  <a:lnTo>
                    <a:pt x="0" y="93"/>
                  </a:lnTo>
                  <a:lnTo>
                    <a:pt x="4" y="74"/>
                  </a:lnTo>
                  <a:lnTo>
                    <a:pt x="12" y="55"/>
                  </a:lnTo>
                  <a:lnTo>
                    <a:pt x="22" y="38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33" name="Freeform 1724"/>
            <p:cNvSpPr>
              <a:spLocks/>
            </p:cNvSpPr>
            <p:nvPr/>
          </p:nvSpPr>
          <p:spPr bwMode="auto">
            <a:xfrm>
              <a:off x="1066" y="2586"/>
              <a:ext cx="56" cy="24"/>
            </a:xfrm>
            <a:custGeom>
              <a:avLst/>
              <a:gdLst>
                <a:gd name="T0" fmla="*/ 0 w 167"/>
                <a:gd name="T1" fmla="*/ 0 h 70"/>
                <a:gd name="T2" fmla="*/ 0 w 167"/>
                <a:gd name="T3" fmla="*/ 0 h 70"/>
                <a:gd name="T4" fmla="*/ 0 w 167"/>
                <a:gd name="T5" fmla="*/ 0 h 70"/>
                <a:gd name="T6" fmla="*/ 0 w 167"/>
                <a:gd name="T7" fmla="*/ 0 h 70"/>
                <a:gd name="T8" fmla="*/ 0 w 167"/>
                <a:gd name="T9" fmla="*/ 0 h 70"/>
                <a:gd name="T10" fmla="*/ 0 w 167"/>
                <a:gd name="T11" fmla="*/ 0 h 70"/>
                <a:gd name="T12" fmla="*/ 0 w 167"/>
                <a:gd name="T13" fmla="*/ 0 h 70"/>
                <a:gd name="T14" fmla="*/ 0 w 167"/>
                <a:gd name="T15" fmla="*/ 0 h 70"/>
                <a:gd name="T16" fmla="*/ 0 w 167"/>
                <a:gd name="T17" fmla="*/ 0 h 70"/>
                <a:gd name="T18" fmla="*/ 0 w 167"/>
                <a:gd name="T19" fmla="*/ 0 h 70"/>
                <a:gd name="T20" fmla="*/ 0 w 167"/>
                <a:gd name="T21" fmla="*/ 0 h 70"/>
                <a:gd name="T22" fmla="*/ 0 w 167"/>
                <a:gd name="T23" fmla="*/ 0 h 70"/>
                <a:gd name="T24" fmla="*/ 0 w 167"/>
                <a:gd name="T25" fmla="*/ 0 h 70"/>
                <a:gd name="T26" fmla="*/ 0 w 167"/>
                <a:gd name="T27" fmla="*/ 0 h 70"/>
                <a:gd name="T28" fmla="*/ 0 w 167"/>
                <a:gd name="T29" fmla="*/ 0 h 70"/>
                <a:gd name="T30" fmla="*/ 0 w 167"/>
                <a:gd name="T31" fmla="*/ 0 h 70"/>
                <a:gd name="T32" fmla="*/ 0 w 167"/>
                <a:gd name="T33" fmla="*/ 0 h 70"/>
                <a:gd name="T34" fmla="*/ 0 w 167"/>
                <a:gd name="T35" fmla="*/ 0 h 70"/>
                <a:gd name="T36" fmla="*/ 0 w 167"/>
                <a:gd name="T37" fmla="*/ 0 h 70"/>
                <a:gd name="T38" fmla="*/ 0 w 167"/>
                <a:gd name="T39" fmla="*/ 0 h 70"/>
                <a:gd name="T40" fmla="*/ 0 w 167"/>
                <a:gd name="T41" fmla="*/ 0 h 7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7"/>
                <a:gd name="T64" fmla="*/ 0 h 70"/>
                <a:gd name="T65" fmla="*/ 167 w 167"/>
                <a:gd name="T66" fmla="*/ 70 h 7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7" h="70">
                  <a:moveTo>
                    <a:pt x="166" y="44"/>
                  </a:moveTo>
                  <a:lnTo>
                    <a:pt x="167" y="46"/>
                  </a:lnTo>
                  <a:lnTo>
                    <a:pt x="150" y="29"/>
                  </a:lnTo>
                  <a:lnTo>
                    <a:pt x="130" y="14"/>
                  </a:lnTo>
                  <a:lnTo>
                    <a:pt x="109" y="5"/>
                  </a:lnTo>
                  <a:lnTo>
                    <a:pt x="86" y="0"/>
                  </a:lnTo>
                  <a:lnTo>
                    <a:pt x="65" y="0"/>
                  </a:lnTo>
                  <a:lnTo>
                    <a:pt x="42" y="5"/>
                  </a:lnTo>
                  <a:lnTo>
                    <a:pt x="20" y="14"/>
                  </a:lnTo>
                  <a:lnTo>
                    <a:pt x="0" y="29"/>
                  </a:lnTo>
                  <a:lnTo>
                    <a:pt x="25" y="57"/>
                  </a:lnTo>
                  <a:lnTo>
                    <a:pt x="38" y="48"/>
                  </a:lnTo>
                  <a:lnTo>
                    <a:pt x="52" y="42"/>
                  </a:lnTo>
                  <a:lnTo>
                    <a:pt x="67" y="39"/>
                  </a:lnTo>
                  <a:lnTo>
                    <a:pt x="84" y="39"/>
                  </a:lnTo>
                  <a:lnTo>
                    <a:pt x="99" y="42"/>
                  </a:lnTo>
                  <a:lnTo>
                    <a:pt x="113" y="48"/>
                  </a:lnTo>
                  <a:lnTo>
                    <a:pt x="125" y="57"/>
                  </a:lnTo>
                  <a:lnTo>
                    <a:pt x="137" y="69"/>
                  </a:lnTo>
                  <a:lnTo>
                    <a:pt x="138" y="70"/>
                  </a:lnTo>
                  <a:lnTo>
                    <a:pt x="166" y="4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34" name="Freeform 1725"/>
            <p:cNvSpPr>
              <a:spLocks/>
            </p:cNvSpPr>
            <p:nvPr/>
          </p:nvSpPr>
          <p:spPr bwMode="auto">
            <a:xfrm>
              <a:off x="1109" y="2601"/>
              <a:ext cx="22" cy="57"/>
            </a:xfrm>
            <a:custGeom>
              <a:avLst/>
              <a:gdLst>
                <a:gd name="T0" fmla="*/ 0 w 65"/>
                <a:gd name="T1" fmla="*/ 0 h 171"/>
                <a:gd name="T2" fmla="*/ 0 w 65"/>
                <a:gd name="T3" fmla="*/ 0 h 171"/>
                <a:gd name="T4" fmla="*/ 0 w 65"/>
                <a:gd name="T5" fmla="*/ 0 h 171"/>
                <a:gd name="T6" fmla="*/ 0 w 65"/>
                <a:gd name="T7" fmla="*/ 0 h 171"/>
                <a:gd name="T8" fmla="*/ 0 w 65"/>
                <a:gd name="T9" fmla="*/ 0 h 171"/>
                <a:gd name="T10" fmla="*/ 0 w 65"/>
                <a:gd name="T11" fmla="*/ 0 h 171"/>
                <a:gd name="T12" fmla="*/ 0 w 65"/>
                <a:gd name="T13" fmla="*/ 0 h 171"/>
                <a:gd name="T14" fmla="*/ 0 w 65"/>
                <a:gd name="T15" fmla="*/ 0 h 171"/>
                <a:gd name="T16" fmla="*/ 0 w 65"/>
                <a:gd name="T17" fmla="*/ 0 h 171"/>
                <a:gd name="T18" fmla="*/ 0 w 65"/>
                <a:gd name="T19" fmla="*/ 0 h 171"/>
                <a:gd name="T20" fmla="*/ 0 w 65"/>
                <a:gd name="T21" fmla="*/ 0 h 171"/>
                <a:gd name="T22" fmla="*/ 0 w 65"/>
                <a:gd name="T23" fmla="*/ 0 h 171"/>
                <a:gd name="T24" fmla="*/ 0 w 65"/>
                <a:gd name="T25" fmla="*/ 0 h 171"/>
                <a:gd name="T26" fmla="*/ 0 w 65"/>
                <a:gd name="T27" fmla="*/ 0 h 171"/>
                <a:gd name="T28" fmla="*/ 0 w 65"/>
                <a:gd name="T29" fmla="*/ 0 h 171"/>
                <a:gd name="T30" fmla="*/ 0 w 65"/>
                <a:gd name="T31" fmla="*/ 0 h 171"/>
                <a:gd name="T32" fmla="*/ 0 w 65"/>
                <a:gd name="T33" fmla="*/ 0 h 171"/>
                <a:gd name="T34" fmla="*/ 0 w 65"/>
                <a:gd name="T35" fmla="*/ 0 h 171"/>
                <a:gd name="T36" fmla="*/ 0 w 65"/>
                <a:gd name="T37" fmla="*/ 0 h 171"/>
                <a:gd name="T38" fmla="*/ 0 w 65"/>
                <a:gd name="T39" fmla="*/ 0 h 171"/>
                <a:gd name="T40" fmla="*/ 0 w 65"/>
                <a:gd name="T41" fmla="*/ 0 h 17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171"/>
                <a:gd name="T65" fmla="*/ 65 w 65"/>
                <a:gd name="T66" fmla="*/ 171 h 17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171">
                  <a:moveTo>
                    <a:pt x="24" y="171"/>
                  </a:moveTo>
                  <a:lnTo>
                    <a:pt x="25" y="170"/>
                  </a:lnTo>
                  <a:lnTo>
                    <a:pt x="41" y="153"/>
                  </a:lnTo>
                  <a:lnTo>
                    <a:pt x="53" y="133"/>
                  </a:lnTo>
                  <a:lnTo>
                    <a:pt x="60" y="111"/>
                  </a:lnTo>
                  <a:lnTo>
                    <a:pt x="65" y="88"/>
                  </a:lnTo>
                  <a:lnTo>
                    <a:pt x="64" y="64"/>
                  </a:lnTo>
                  <a:lnTo>
                    <a:pt x="59" y="43"/>
                  </a:lnTo>
                  <a:lnTo>
                    <a:pt x="52" y="21"/>
                  </a:lnTo>
                  <a:lnTo>
                    <a:pt x="38" y="0"/>
                  </a:lnTo>
                  <a:lnTo>
                    <a:pt x="10" y="26"/>
                  </a:lnTo>
                  <a:lnTo>
                    <a:pt x="19" y="39"/>
                  </a:lnTo>
                  <a:lnTo>
                    <a:pt x="24" y="54"/>
                  </a:lnTo>
                  <a:lnTo>
                    <a:pt x="26" y="69"/>
                  </a:lnTo>
                  <a:lnTo>
                    <a:pt x="28" y="85"/>
                  </a:lnTo>
                  <a:lnTo>
                    <a:pt x="25" y="101"/>
                  </a:lnTo>
                  <a:lnTo>
                    <a:pt x="20" y="115"/>
                  </a:lnTo>
                  <a:lnTo>
                    <a:pt x="11" y="129"/>
                  </a:lnTo>
                  <a:lnTo>
                    <a:pt x="0" y="141"/>
                  </a:lnTo>
                  <a:lnTo>
                    <a:pt x="1" y="140"/>
                  </a:lnTo>
                  <a:lnTo>
                    <a:pt x="24" y="17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35" name="Freeform 1726"/>
            <p:cNvSpPr>
              <a:spLocks/>
            </p:cNvSpPr>
            <p:nvPr/>
          </p:nvSpPr>
          <p:spPr bwMode="auto">
            <a:xfrm>
              <a:off x="1062" y="2644"/>
              <a:ext cx="55" cy="23"/>
            </a:xfrm>
            <a:custGeom>
              <a:avLst/>
              <a:gdLst>
                <a:gd name="T0" fmla="*/ 0 w 164"/>
                <a:gd name="T1" fmla="*/ 0 h 68"/>
                <a:gd name="T2" fmla="*/ 0 w 164"/>
                <a:gd name="T3" fmla="*/ 0 h 68"/>
                <a:gd name="T4" fmla="*/ 0 w 164"/>
                <a:gd name="T5" fmla="*/ 0 h 68"/>
                <a:gd name="T6" fmla="*/ 0 w 164"/>
                <a:gd name="T7" fmla="*/ 0 h 68"/>
                <a:gd name="T8" fmla="*/ 0 w 164"/>
                <a:gd name="T9" fmla="*/ 0 h 68"/>
                <a:gd name="T10" fmla="*/ 0 w 164"/>
                <a:gd name="T11" fmla="*/ 0 h 68"/>
                <a:gd name="T12" fmla="*/ 0 w 164"/>
                <a:gd name="T13" fmla="*/ 0 h 68"/>
                <a:gd name="T14" fmla="*/ 0 w 164"/>
                <a:gd name="T15" fmla="*/ 0 h 68"/>
                <a:gd name="T16" fmla="*/ 0 w 164"/>
                <a:gd name="T17" fmla="*/ 0 h 68"/>
                <a:gd name="T18" fmla="*/ 0 w 164"/>
                <a:gd name="T19" fmla="*/ 0 h 68"/>
                <a:gd name="T20" fmla="*/ 0 w 164"/>
                <a:gd name="T21" fmla="*/ 0 h 68"/>
                <a:gd name="T22" fmla="*/ 0 w 164"/>
                <a:gd name="T23" fmla="*/ 0 h 68"/>
                <a:gd name="T24" fmla="*/ 0 w 164"/>
                <a:gd name="T25" fmla="*/ 0 h 68"/>
                <a:gd name="T26" fmla="*/ 0 w 164"/>
                <a:gd name="T27" fmla="*/ 0 h 68"/>
                <a:gd name="T28" fmla="*/ 0 w 164"/>
                <a:gd name="T29" fmla="*/ 0 h 68"/>
                <a:gd name="T30" fmla="*/ 0 w 164"/>
                <a:gd name="T31" fmla="*/ 0 h 68"/>
                <a:gd name="T32" fmla="*/ 0 w 164"/>
                <a:gd name="T33" fmla="*/ 0 h 68"/>
                <a:gd name="T34" fmla="*/ 0 w 164"/>
                <a:gd name="T35" fmla="*/ 0 h 68"/>
                <a:gd name="T36" fmla="*/ 0 w 164"/>
                <a:gd name="T37" fmla="*/ 0 h 68"/>
                <a:gd name="T38" fmla="*/ 0 w 164"/>
                <a:gd name="T39" fmla="*/ 0 h 68"/>
                <a:gd name="T40" fmla="*/ 0 w 164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4"/>
                <a:gd name="T64" fmla="*/ 0 h 68"/>
                <a:gd name="T65" fmla="*/ 164 w 164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4" h="68">
                  <a:moveTo>
                    <a:pt x="0" y="27"/>
                  </a:moveTo>
                  <a:lnTo>
                    <a:pt x="0" y="27"/>
                  </a:lnTo>
                  <a:lnTo>
                    <a:pt x="16" y="43"/>
                  </a:lnTo>
                  <a:lnTo>
                    <a:pt x="35" y="55"/>
                  </a:lnTo>
                  <a:lnTo>
                    <a:pt x="56" y="64"/>
                  </a:lnTo>
                  <a:lnTo>
                    <a:pt x="79" y="68"/>
                  </a:lnTo>
                  <a:lnTo>
                    <a:pt x="102" y="68"/>
                  </a:lnTo>
                  <a:lnTo>
                    <a:pt x="122" y="63"/>
                  </a:lnTo>
                  <a:lnTo>
                    <a:pt x="145" y="55"/>
                  </a:lnTo>
                  <a:lnTo>
                    <a:pt x="164" y="42"/>
                  </a:lnTo>
                  <a:lnTo>
                    <a:pt x="141" y="11"/>
                  </a:lnTo>
                  <a:lnTo>
                    <a:pt x="127" y="21"/>
                  </a:lnTo>
                  <a:lnTo>
                    <a:pt x="112" y="27"/>
                  </a:lnTo>
                  <a:lnTo>
                    <a:pt x="97" y="29"/>
                  </a:lnTo>
                  <a:lnTo>
                    <a:pt x="82" y="29"/>
                  </a:lnTo>
                  <a:lnTo>
                    <a:pt x="66" y="28"/>
                  </a:lnTo>
                  <a:lnTo>
                    <a:pt x="53" y="21"/>
                  </a:lnTo>
                  <a:lnTo>
                    <a:pt x="39" y="12"/>
                  </a:lnTo>
                  <a:lnTo>
                    <a:pt x="27" y="0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36" name="Freeform 1727"/>
            <p:cNvSpPr>
              <a:spLocks/>
            </p:cNvSpPr>
            <p:nvPr/>
          </p:nvSpPr>
          <p:spPr bwMode="auto">
            <a:xfrm>
              <a:off x="1053" y="2596"/>
              <a:ext cx="22" cy="57"/>
            </a:xfrm>
            <a:custGeom>
              <a:avLst/>
              <a:gdLst>
                <a:gd name="T0" fmla="*/ 0 w 66"/>
                <a:gd name="T1" fmla="*/ 0 h 171"/>
                <a:gd name="T2" fmla="*/ 0 w 66"/>
                <a:gd name="T3" fmla="*/ 0 h 171"/>
                <a:gd name="T4" fmla="*/ 0 w 66"/>
                <a:gd name="T5" fmla="*/ 0 h 171"/>
                <a:gd name="T6" fmla="*/ 0 w 66"/>
                <a:gd name="T7" fmla="*/ 0 h 171"/>
                <a:gd name="T8" fmla="*/ 0 w 66"/>
                <a:gd name="T9" fmla="*/ 0 h 171"/>
                <a:gd name="T10" fmla="*/ 0 w 66"/>
                <a:gd name="T11" fmla="*/ 0 h 171"/>
                <a:gd name="T12" fmla="*/ 0 w 66"/>
                <a:gd name="T13" fmla="*/ 0 h 171"/>
                <a:gd name="T14" fmla="*/ 0 w 66"/>
                <a:gd name="T15" fmla="*/ 0 h 171"/>
                <a:gd name="T16" fmla="*/ 0 w 66"/>
                <a:gd name="T17" fmla="*/ 0 h 171"/>
                <a:gd name="T18" fmla="*/ 0 w 66"/>
                <a:gd name="T19" fmla="*/ 0 h 171"/>
                <a:gd name="T20" fmla="*/ 0 w 66"/>
                <a:gd name="T21" fmla="*/ 0 h 171"/>
                <a:gd name="T22" fmla="*/ 0 w 66"/>
                <a:gd name="T23" fmla="*/ 0 h 171"/>
                <a:gd name="T24" fmla="*/ 0 w 66"/>
                <a:gd name="T25" fmla="*/ 0 h 171"/>
                <a:gd name="T26" fmla="*/ 0 w 66"/>
                <a:gd name="T27" fmla="*/ 0 h 171"/>
                <a:gd name="T28" fmla="*/ 0 w 66"/>
                <a:gd name="T29" fmla="*/ 0 h 171"/>
                <a:gd name="T30" fmla="*/ 0 w 66"/>
                <a:gd name="T31" fmla="*/ 0 h 171"/>
                <a:gd name="T32" fmla="*/ 0 w 66"/>
                <a:gd name="T33" fmla="*/ 0 h 171"/>
                <a:gd name="T34" fmla="*/ 0 w 66"/>
                <a:gd name="T35" fmla="*/ 0 h 171"/>
                <a:gd name="T36" fmla="*/ 0 w 66"/>
                <a:gd name="T37" fmla="*/ 0 h 171"/>
                <a:gd name="T38" fmla="*/ 0 w 66"/>
                <a:gd name="T39" fmla="*/ 0 h 171"/>
                <a:gd name="T40" fmla="*/ 0 w 66"/>
                <a:gd name="T41" fmla="*/ 0 h 17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6"/>
                <a:gd name="T64" fmla="*/ 0 h 171"/>
                <a:gd name="T65" fmla="*/ 66 w 66"/>
                <a:gd name="T66" fmla="*/ 171 h 17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6" h="171">
                  <a:moveTo>
                    <a:pt x="41" y="0"/>
                  </a:moveTo>
                  <a:lnTo>
                    <a:pt x="41" y="0"/>
                  </a:lnTo>
                  <a:lnTo>
                    <a:pt x="25" y="17"/>
                  </a:lnTo>
                  <a:lnTo>
                    <a:pt x="13" y="36"/>
                  </a:lnTo>
                  <a:lnTo>
                    <a:pt x="5" y="58"/>
                  </a:lnTo>
                  <a:lnTo>
                    <a:pt x="0" y="82"/>
                  </a:lnTo>
                  <a:lnTo>
                    <a:pt x="0" y="105"/>
                  </a:lnTo>
                  <a:lnTo>
                    <a:pt x="6" y="129"/>
                  </a:lnTo>
                  <a:lnTo>
                    <a:pt x="15" y="150"/>
                  </a:lnTo>
                  <a:lnTo>
                    <a:pt x="29" y="171"/>
                  </a:lnTo>
                  <a:lnTo>
                    <a:pt x="56" y="144"/>
                  </a:lnTo>
                  <a:lnTo>
                    <a:pt x="47" y="131"/>
                  </a:lnTo>
                  <a:lnTo>
                    <a:pt x="41" y="116"/>
                  </a:lnTo>
                  <a:lnTo>
                    <a:pt x="37" y="100"/>
                  </a:lnTo>
                  <a:lnTo>
                    <a:pt x="37" y="84"/>
                  </a:lnTo>
                  <a:lnTo>
                    <a:pt x="40" y="69"/>
                  </a:lnTo>
                  <a:lnTo>
                    <a:pt x="46" y="54"/>
                  </a:lnTo>
                  <a:lnTo>
                    <a:pt x="55" y="40"/>
                  </a:lnTo>
                  <a:lnTo>
                    <a:pt x="66" y="28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37" name="Freeform 1728"/>
            <p:cNvSpPr>
              <a:spLocks/>
            </p:cNvSpPr>
            <p:nvPr/>
          </p:nvSpPr>
          <p:spPr bwMode="auto">
            <a:xfrm>
              <a:off x="1030" y="2481"/>
              <a:ext cx="99" cy="102"/>
            </a:xfrm>
            <a:custGeom>
              <a:avLst/>
              <a:gdLst>
                <a:gd name="T0" fmla="*/ 0 w 295"/>
                <a:gd name="T1" fmla="*/ 0 h 306"/>
                <a:gd name="T2" fmla="*/ 0 w 295"/>
                <a:gd name="T3" fmla="*/ 0 h 306"/>
                <a:gd name="T4" fmla="*/ 0 w 295"/>
                <a:gd name="T5" fmla="*/ 0 h 306"/>
                <a:gd name="T6" fmla="*/ 0 w 295"/>
                <a:gd name="T7" fmla="*/ 0 h 306"/>
                <a:gd name="T8" fmla="*/ 0 w 295"/>
                <a:gd name="T9" fmla="*/ 0 h 306"/>
                <a:gd name="T10" fmla="*/ 0 w 295"/>
                <a:gd name="T11" fmla="*/ 0 h 306"/>
                <a:gd name="T12" fmla="*/ 0 w 295"/>
                <a:gd name="T13" fmla="*/ 0 h 306"/>
                <a:gd name="T14" fmla="*/ 0 w 295"/>
                <a:gd name="T15" fmla="*/ 0 h 306"/>
                <a:gd name="T16" fmla="*/ 0 w 295"/>
                <a:gd name="T17" fmla="*/ 0 h 306"/>
                <a:gd name="T18" fmla="*/ 0 w 295"/>
                <a:gd name="T19" fmla="*/ 0 h 306"/>
                <a:gd name="T20" fmla="*/ 0 w 295"/>
                <a:gd name="T21" fmla="*/ 0 h 306"/>
                <a:gd name="T22" fmla="*/ 0 w 295"/>
                <a:gd name="T23" fmla="*/ 0 h 306"/>
                <a:gd name="T24" fmla="*/ 0 w 295"/>
                <a:gd name="T25" fmla="*/ 0 h 306"/>
                <a:gd name="T26" fmla="*/ 0 w 295"/>
                <a:gd name="T27" fmla="*/ 0 h 306"/>
                <a:gd name="T28" fmla="*/ 0 w 295"/>
                <a:gd name="T29" fmla="*/ 0 h 306"/>
                <a:gd name="T30" fmla="*/ 0 w 295"/>
                <a:gd name="T31" fmla="*/ 0 h 306"/>
                <a:gd name="T32" fmla="*/ 0 w 295"/>
                <a:gd name="T33" fmla="*/ 0 h 306"/>
                <a:gd name="T34" fmla="*/ 0 w 295"/>
                <a:gd name="T35" fmla="*/ 0 h 306"/>
                <a:gd name="T36" fmla="*/ 0 w 295"/>
                <a:gd name="T37" fmla="*/ 0 h 306"/>
                <a:gd name="T38" fmla="*/ 0 w 295"/>
                <a:gd name="T39" fmla="*/ 0 h 306"/>
                <a:gd name="T40" fmla="*/ 0 w 295"/>
                <a:gd name="T41" fmla="*/ 0 h 306"/>
                <a:gd name="T42" fmla="*/ 0 w 295"/>
                <a:gd name="T43" fmla="*/ 0 h 306"/>
                <a:gd name="T44" fmla="*/ 0 w 295"/>
                <a:gd name="T45" fmla="*/ 0 h 306"/>
                <a:gd name="T46" fmla="*/ 0 w 295"/>
                <a:gd name="T47" fmla="*/ 0 h 306"/>
                <a:gd name="T48" fmla="*/ 0 w 295"/>
                <a:gd name="T49" fmla="*/ 0 h 306"/>
                <a:gd name="T50" fmla="*/ 0 w 295"/>
                <a:gd name="T51" fmla="*/ 0 h 306"/>
                <a:gd name="T52" fmla="*/ 0 w 295"/>
                <a:gd name="T53" fmla="*/ 0 h 306"/>
                <a:gd name="T54" fmla="*/ 0 w 295"/>
                <a:gd name="T55" fmla="*/ 0 h 306"/>
                <a:gd name="T56" fmla="*/ 0 w 295"/>
                <a:gd name="T57" fmla="*/ 0 h 306"/>
                <a:gd name="T58" fmla="*/ 0 w 295"/>
                <a:gd name="T59" fmla="*/ 0 h 306"/>
                <a:gd name="T60" fmla="*/ 0 w 295"/>
                <a:gd name="T61" fmla="*/ 0 h 306"/>
                <a:gd name="T62" fmla="*/ 0 w 295"/>
                <a:gd name="T63" fmla="*/ 0 h 30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95"/>
                <a:gd name="T97" fmla="*/ 0 h 306"/>
                <a:gd name="T98" fmla="*/ 295 w 295"/>
                <a:gd name="T99" fmla="*/ 306 h 30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95" h="306">
                  <a:moveTo>
                    <a:pt x="51" y="36"/>
                  </a:moveTo>
                  <a:lnTo>
                    <a:pt x="64" y="26"/>
                  </a:lnTo>
                  <a:lnTo>
                    <a:pt x="77" y="19"/>
                  </a:lnTo>
                  <a:lnTo>
                    <a:pt x="89" y="12"/>
                  </a:lnTo>
                  <a:lnTo>
                    <a:pt x="103" y="7"/>
                  </a:lnTo>
                  <a:lnTo>
                    <a:pt x="117" y="3"/>
                  </a:lnTo>
                  <a:lnTo>
                    <a:pt x="131" y="0"/>
                  </a:lnTo>
                  <a:lnTo>
                    <a:pt x="146" y="0"/>
                  </a:lnTo>
                  <a:lnTo>
                    <a:pt x="160" y="0"/>
                  </a:lnTo>
                  <a:lnTo>
                    <a:pt x="174" y="3"/>
                  </a:lnTo>
                  <a:lnTo>
                    <a:pt x="188" y="6"/>
                  </a:lnTo>
                  <a:lnTo>
                    <a:pt x="202" y="11"/>
                  </a:lnTo>
                  <a:lnTo>
                    <a:pt x="214" y="17"/>
                  </a:lnTo>
                  <a:lnTo>
                    <a:pt x="227" y="24"/>
                  </a:lnTo>
                  <a:lnTo>
                    <a:pt x="240" y="33"/>
                  </a:lnTo>
                  <a:lnTo>
                    <a:pt x="251" y="42"/>
                  </a:lnTo>
                  <a:lnTo>
                    <a:pt x="261" y="54"/>
                  </a:lnTo>
                  <a:lnTo>
                    <a:pt x="270" y="67"/>
                  </a:lnTo>
                  <a:lnTo>
                    <a:pt x="277" y="80"/>
                  </a:lnTo>
                  <a:lnTo>
                    <a:pt x="284" y="93"/>
                  </a:lnTo>
                  <a:lnTo>
                    <a:pt x="289" y="107"/>
                  </a:lnTo>
                  <a:lnTo>
                    <a:pt x="293" y="122"/>
                  </a:lnTo>
                  <a:lnTo>
                    <a:pt x="294" y="136"/>
                  </a:lnTo>
                  <a:lnTo>
                    <a:pt x="295" y="152"/>
                  </a:lnTo>
                  <a:lnTo>
                    <a:pt x="295" y="166"/>
                  </a:lnTo>
                  <a:lnTo>
                    <a:pt x="293" y="180"/>
                  </a:lnTo>
                  <a:lnTo>
                    <a:pt x="290" y="195"/>
                  </a:lnTo>
                  <a:lnTo>
                    <a:pt x="285" y="209"/>
                  </a:lnTo>
                  <a:lnTo>
                    <a:pt x="279" y="222"/>
                  </a:lnTo>
                  <a:lnTo>
                    <a:pt x="271" y="235"/>
                  </a:lnTo>
                  <a:lnTo>
                    <a:pt x="264" y="248"/>
                  </a:lnTo>
                  <a:lnTo>
                    <a:pt x="253" y="260"/>
                  </a:lnTo>
                  <a:lnTo>
                    <a:pt x="242" y="270"/>
                  </a:lnTo>
                  <a:lnTo>
                    <a:pt x="231" y="280"/>
                  </a:lnTo>
                  <a:lnTo>
                    <a:pt x="218" y="287"/>
                  </a:lnTo>
                  <a:lnTo>
                    <a:pt x="204" y="294"/>
                  </a:lnTo>
                  <a:lnTo>
                    <a:pt x="190" y="299"/>
                  </a:lnTo>
                  <a:lnTo>
                    <a:pt x="176" y="303"/>
                  </a:lnTo>
                  <a:lnTo>
                    <a:pt x="162" y="304"/>
                  </a:lnTo>
                  <a:lnTo>
                    <a:pt x="149" y="306"/>
                  </a:lnTo>
                  <a:lnTo>
                    <a:pt x="135" y="304"/>
                  </a:lnTo>
                  <a:lnTo>
                    <a:pt x="121" y="303"/>
                  </a:lnTo>
                  <a:lnTo>
                    <a:pt x="107" y="299"/>
                  </a:lnTo>
                  <a:lnTo>
                    <a:pt x="93" y="294"/>
                  </a:lnTo>
                  <a:lnTo>
                    <a:pt x="80" y="287"/>
                  </a:lnTo>
                  <a:lnTo>
                    <a:pt x="68" y="281"/>
                  </a:lnTo>
                  <a:lnTo>
                    <a:pt x="55" y="272"/>
                  </a:lnTo>
                  <a:lnTo>
                    <a:pt x="44" y="261"/>
                  </a:lnTo>
                  <a:lnTo>
                    <a:pt x="34" y="250"/>
                  </a:lnTo>
                  <a:lnTo>
                    <a:pt x="25" y="238"/>
                  </a:lnTo>
                  <a:lnTo>
                    <a:pt x="17" y="225"/>
                  </a:lnTo>
                  <a:lnTo>
                    <a:pt x="11" y="212"/>
                  </a:lnTo>
                  <a:lnTo>
                    <a:pt x="6" y="197"/>
                  </a:lnTo>
                  <a:lnTo>
                    <a:pt x="2" y="183"/>
                  </a:lnTo>
                  <a:lnTo>
                    <a:pt x="0" y="169"/>
                  </a:lnTo>
                  <a:lnTo>
                    <a:pt x="0" y="154"/>
                  </a:lnTo>
                  <a:lnTo>
                    <a:pt x="0" y="139"/>
                  </a:lnTo>
                  <a:lnTo>
                    <a:pt x="2" y="124"/>
                  </a:lnTo>
                  <a:lnTo>
                    <a:pt x="5" y="110"/>
                  </a:lnTo>
                  <a:lnTo>
                    <a:pt x="10" y="97"/>
                  </a:lnTo>
                  <a:lnTo>
                    <a:pt x="15" y="83"/>
                  </a:lnTo>
                  <a:lnTo>
                    <a:pt x="22" y="70"/>
                  </a:lnTo>
                  <a:lnTo>
                    <a:pt x="31" y="58"/>
                  </a:lnTo>
                  <a:lnTo>
                    <a:pt x="40" y="46"/>
                  </a:lnTo>
                  <a:lnTo>
                    <a:pt x="51" y="36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38" name="Freeform 1729"/>
            <p:cNvSpPr>
              <a:spLocks/>
            </p:cNvSpPr>
            <p:nvPr/>
          </p:nvSpPr>
          <p:spPr bwMode="auto">
            <a:xfrm>
              <a:off x="1043" y="2475"/>
              <a:ext cx="79" cy="29"/>
            </a:xfrm>
            <a:custGeom>
              <a:avLst/>
              <a:gdLst>
                <a:gd name="T0" fmla="*/ 0 w 237"/>
                <a:gd name="T1" fmla="*/ 0 h 86"/>
                <a:gd name="T2" fmla="*/ 0 w 237"/>
                <a:gd name="T3" fmla="*/ 0 h 86"/>
                <a:gd name="T4" fmla="*/ 0 w 237"/>
                <a:gd name="T5" fmla="*/ 0 h 86"/>
                <a:gd name="T6" fmla="*/ 0 w 237"/>
                <a:gd name="T7" fmla="*/ 0 h 86"/>
                <a:gd name="T8" fmla="*/ 0 w 237"/>
                <a:gd name="T9" fmla="*/ 0 h 86"/>
                <a:gd name="T10" fmla="*/ 0 w 237"/>
                <a:gd name="T11" fmla="*/ 0 h 86"/>
                <a:gd name="T12" fmla="*/ 0 w 237"/>
                <a:gd name="T13" fmla="*/ 0 h 86"/>
                <a:gd name="T14" fmla="*/ 0 w 237"/>
                <a:gd name="T15" fmla="*/ 0 h 86"/>
                <a:gd name="T16" fmla="*/ 0 w 237"/>
                <a:gd name="T17" fmla="*/ 0 h 86"/>
                <a:gd name="T18" fmla="*/ 0 w 237"/>
                <a:gd name="T19" fmla="*/ 0 h 86"/>
                <a:gd name="T20" fmla="*/ 0 w 237"/>
                <a:gd name="T21" fmla="*/ 0 h 86"/>
                <a:gd name="T22" fmla="*/ 0 w 237"/>
                <a:gd name="T23" fmla="*/ 0 h 86"/>
                <a:gd name="T24" fmla="*/ 0 w 237"/>
                <a:gd name="T25" fmla="*/ 0 h 86"/>
                <a:gd name="T26" fmla="*/ 0 w 237"/>
                <a:gd name="T27" fmla="*/ 0 h 86"/>
                <a:gd name="T28" fmla="*/ 0 w 237"/>
                <a:gd name="T29" fmla="*/ 0 h 86"/>
                <a:gd name="T30" fmla="*/ 0 w 237"/>
                <a:gd name="T31" fmla="*/ 0 h 86"/>
                <a:gd name="T32" fmla="*/ 0 w 237"/>
                <a:gd name="T33" fmla="*/ 0 h 86"/>
                <a:gd name="T34" fmla="*/ 0 w 237"/>
                <a:gd name="T35" fmla="*/ 0 h 86"/>
                <a:gd name="T36" fmla="*/ 0 w 237"/>
                <a:gd name="T37" fmla="*/ 0 h 86"/>
                <a:gd name="T38" fmla="*/ 0 w 237"/>
                <a:gd name="T39" fmla="*/ 0 h 86"/>
                <a:gd name="T40" fmla="*/ 0 w 237"/>
                <a:gd name="T41" fmla="*/ 0 h 86"/>
                <a:gd name="T42" fmla="*/ 0 w 237"/>
                <a:gd name="T43" fmla="*/ 0 h 86"/>
                <a:gd name="T44" fmla="*/ 0 w 237"/>
                <a:gd name="T45" fmla="*/ 0 h 86"/>
                <a:gd name="T46" fmla="*/ 0 w 237"/>
                <a:gd name="T47" fmla="*/ 0 h 86"/>
                <a:gd name="T48" fmla="*/ 0 w 237"/>
                <a:gd name="T49" fmla="*/ 0 h 86"/>
                <a:gd name="T50" fmla="*/ 0 w 237"/>
                <a:gd name="T51" fmla="*/ 0 h 86"/>
                <a:gd name="T52" fmla="*/ 0 w 237"/>
                <a:gd name="T53" fmla="*/ 0 h 86"/>
                <a:gd name="T54" fmla="*/ 0 w 237"/>
                <a:gd name="T55" fmla="*/ 0 h 86"/>
                <a:gd name="T56" fmla="*/ 0 w 237"/>
                <a:gd name="T57" fmla="*/ 0 h 86"/>
                <a:gd name="T58" fmla="*/ 0 w 237"/>
                <a:gd name="T59" fmla="*/ 0 h 86"/>
                <a:gd name="T60" fmla="*/ 0 w 237"/>
                <a:gd name="T61" fmla="*/ 0 h 86"/>
                <a:gd name="T62" fmla="*/ 0 w 237"/>
                <a:gd name="T63" fmla="*/ 0 h 86"/>
                <a:gd name="T64" fmla="*/ 0 w 237"/>
                <a:gd name="T65" fmla="*/ 0 h 86"/>
                <a:gd name="T66" fmla="*/ 0 w 237"/>
                <a:gd name="T67" fmla="*/ 0 h 86"/>
                <a:gd name="T68" fmla="*/ 0 w 237"/>
                <a:gd name="T69" fmla="*/ 0 h 86"/>
                <a:gd name="T70" fmla="*/ 0 w 237"/>
                <a:gd name="T71" fmla="*/ 0 h 86"/>
                <a:gd name="T72" fmla="*/ 0 w 237"/>
                <a:gd name="T73" fmla="*/ 0 h 8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37"/>
                <a:gd name="T112" fmla="*/ 0 h 86"/>
                <a:gd name="T113" fmla="*/ 237 w 237"/>
                <a:gd name="T114" fmla="*/ 86 h 8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37" h="86">
                  <a:moveTo>
                    <a:pt x="237" y="61"/>
                  </a:moveTo>
                  <a:lnTo>
                    <a:pt x="236" y="60"/>
                  </a:lnTo>
                  <a:lnTo>
                    <a:pt x="225" y="47"/>
                  </a:lnTo>
                  <a:lnTo>
                    <a:pt x="212" y="36"/>
                  </a:lnTo>
                  <a:lnTo>
                    <a:pt x="198" y="26"/>
                  </a:lnTo>
                  <a:lnTo>
                    <a:pt x="184" y="19"/>
                  </a:lnTo>
                  <a:lnTo>
                    <a:pt x="170" y="12"/>
                  </a:lnTo>
                  <a:lnTo>
                    <a:pt x="154" y="6"/>
                  </a:lnTo>
                  <a:lnTo>
                    <a:pt x="139" y="2"/>
                  </a:lnTo>
                  <a:lnTo>
                    <a:pt x="122" y="0"/>
                  </a:lnTo>
                  <a:lnTo>
                    <a:pt x="107" y="0"/>
                  </a:lnTo>
                  <a:lnTo>
                    <a:pt x="91" y="0"/>
                  </a:lnTo>
                  <a:lnTo>
                    <a:pt x="74" y="2"/>
                  </a:lnTo>
                  <a:lnTo>
                    <a:pt x="58" y="8"/>
                  </a:lnTo>
                  <a:lnTo>
                    <a:pt x="43" y="13"/>
                  </a:lnTo>
                  <a:lnTo>
                    <a:pt x="29" y="21"/>
                  </a:lnTo>
                  <a:lnTo>
                    <a:pt x="15" y="28"/>
                  </a:lnTo>
                  <a:lnTo>
                    <a:pt x="0" y="40"/>
                  </a:lnTo>
                  <a:lnTo>
                    <a:pt x="25" y="69"/>
                  </a:lnTo>
                  <a:lnTo>
                    <a:pt x="35" y="62"/>
                  </a:lnTo>
                  <a:lnTo>
                    <a:pt x="46" y="55"/>
                  </a:lnTo>
                  <a:lnTo>
                    <a:pt x="58" y="49"/>
                  </a:lnTo>
                  <a:lnTo>
                    <a:pt x="70" y="44"/>
                  </a:lnTo>
                  <a:lnTo>
                    <a:pt x="82" y="42"/>
                  </a:lnTo>
                  <a:lnTo>
                    <a:pt x="93" y="39"/>
                  </a:lnTo>
                  <a:lnTo>
                    <a:pt x="107" y="39"/>
                  </a:lnTo>
                  <a:lnTo>
                    <a:pt x="120" y="39"/>
                  </a:lnTo>
                  <a:lnTo>
                    <a:pt x="131" y="42"/>
                  </a:lnTo>
                  <a:lnTo>
                    <a:pt x="144" y="43"/>
                  </a:lnTo>
                  <a:lnTo>
                    <a:pt x="155" y="48"/>
                  </a:lnTo>
                  <a:lnTo>
                    <a:pt x="166" y="53"/>
                  </a:lnTo>
                  <a:lnTo>
                    <a:pt x="178" y="60"/>
                  </a:lnTo>
                  <a:lnTo>
                    <a:pt x="189" y="68"/>
                  </a:lnTo>
                  <a:lnTo>
                    <a:pt x="199" y="75"/>
                  </a:lnTo>
                  <a:lnTo>
                    <a:pt x="208" y="86"/>
                  </a:lnTo>
                  <a:lnTo>
                    <a:pt x="207" y="85"/>
                  </a:lnTo>
                  <a:lnTo>
                    <a:pt x="237" y="61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39" name="Freeform 1730"/>
            <p:cNvSpPr>
              <a:spLocks/>
            </p:cNvSpPr>
            <p:nvPr/>
          </p:nvSpPr>
          <p:spPr bwMode="auto">
            <a:xfrm>
              <a:off x="1107" y="2495"/>
              <a:ext cx="28" cy="81"/>
            </a:xfrm>
            <a:custGeom>
              <a:avLst/>
              <a:gdLst>
                <a:gd name="T0" fmla="*/ 0 w 85"/>
                <a:gd name="T1" fmla="*/ 0 h 243"/>
                <a:gd name="T2" fmla="*/ 0 w 85"/>
                <a:gd name="T3" fmla="*/ 0 h 243"/>
                <a:gd name="T4" fmla="*/ 0 w 85"/>
                <a:gd name="T5" fmla="*/ 0 h 243"/>
                <a:gd name="T6" fmla="*/ 0 w 85"/>
                <a:gd name="T7" fmla="*/ 0 h 243"/>
                <a:gd name="T8" fmla="*/ 0 w 85"/>
                <a:gd name="T9" fmla="*/ 0 h 243"/>
                <a:gd name="T10" fmla="*/ 0 w 85"/>
                <a:gd name="T11" fmla="*/ 0 h 243"/>
                <a:gd name="T12" fmla="*/ 0 w 85"/>
                <a:gd name="T13" fmla="*/ 0 h 243"/>
                <a:gd name="T14" fmla="*/ 0 w 85"/>
                <a:gd name="T15" fmla="*/ 0 h 243"/>
                <a:gd name="T16" fmla="*/ 0 w 85"/>
                <a:gd name="T17" fmla="*/ 0 h 243"/>
                <a:gd name="T18" fmla="*/ 0 w 85"/>
                <a:gd name="T19" fmla="*/ 0 h 243"/>
                <a:gd name="T20" fmla="*/ 0 w 85"/>
                <a:gd name="T21" fmla="*/ 0 h 243"/>
                <a:gd name="T22" fmla="*/ 0 w 85"/>
                <a:gd name="T23" fmla="*/ 0 h 243"/>
                <a:gd name="T24" fmla="*/ 0 w 85"/>
                <a:gd name="T25" fmla="*/ 0 h 243"/>
                <a:gd name="T26" fmla="*/ 0 w 85"/>
                <a:gd name="T27" fmla="*/ 0 h 243"/>
                <a:gd name="T28" fmla="*/ 0 w 85"/>
                <a:gd name="T29" fmla="*/ 0 h 243"/>
                <a:gd name="T30" fmla="*/ 0 w 85"/>
                <a:gd name="T31" fmla="*/ 0 h 243"/>
                <a:gd name="T32" fmla="*/ 0 w 85"/>
                <a:gd name="T33" fmla="*/ 0 h 243"/>
                <a:gd name="T34" fmla="*/ 0 w 85"/>
                <a:gd name="T35" fmla="*/ 0 h 243"/>
                <a:gd name="T36" fmla="*/ 0 w 85"/>
                <a:gd name="T37" fmla="*/ 0 h 243"/>
                <a:gd name="T38" fmla="*/ 0 w 85"/>
                <a:gd name="T39" fmla="*/ 0 h 243"/>
                <a:gd name="T40" fmla="*/ 0 w 85"/>
                <a:gd name="T41" fmla="*/ 0 h 243"/>
                <a:gd name="T42" fmla="*/ 0 w 85"/>
                <a:gd name="T43" fmla="*/ 0 h 243"/>
                <a:gd name="T44" fmla="*/ 0 w 85"/>
                <a:gd name="T45" fmla="*/ 0 h 243"/>
                <a:gd name="T46" fmla="*/ 0 w 85"/>
                <a:gd name="T47" fmla="*/ 0 h 243"/>
                <a:gd name="T48" fmla="*/ 0 w 85"/>
                <a:gd name="T49" fmla="*/ 0 h 243"/>
                <a:gd name="T50" fmla="*/ 0 w 85"/>
                <a:gd name="T51" fmla="*/ 0 h 243"/>
                <a:gd name="T52" fmla="*/ 0 w 85"/>
                <a:gd name="T53" fmla="*/ 0 h 243"/>
                <a:gd name="T54" fmla="*/ 0 w 85"/>
                <a:gd name="T55" fmla="*/ 0 h 243"/>
                <a:gd name="T56" fmla="*/ 0 w 85"/>
                <a:gd name="T57" fmla="*/ 0 h 243"/>
                <a:gd name="T58" fmla="*/ 0 w 85"/>
                <a:gd name="T59" fmla="*/ 0 h 243"/>
                <a:gd name="T60" fmla="*/ 0 w 85"/>
                <a:gd name="T61" fmla="*/ 0 h 243"/>
                <a:gd name="T62" fmla="*/ 0 w 85"/>
                <a:gd name="T63" fmla="*/ 0 h 243"/>
                <a:gd name="T64" fmla="*/ 0 w 85"/>
                <a:gd name="T65" fmla="*/ 0 h 243"/>
                <a:gd name="T66" fmla="*/ 0 w 85"/>
                <a:gd name="T67" fmla="*/ 0 h 243"/>
                <a:gd name="T68" fmla="*/ 0 w 85"/>
                <a:gd name="T69" fmla="*/ 0 h 243"/>
                <a:gd name="T70" fmla="*/ 0 w 85"/>
                <a:gd name="T71" fmla="*/ 0 h 243"/>
                <a:gd name="T72" fmla="*/ 0 w 85"/>
                <a:gd name="T73" fmla="*/ 0 h 24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5"/>
                <a:gd name="T112" fmla="*/ 0 h 243"/>
                <a:gd name="T113" fmla="*/ 85 w 85"/>
                <a:gd name="T114" fmla="*/ 243 h 24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5" h="243">
                  <a:moveTo>
                    <a:pt x="26" y="243"/>
                  </a:moveTo>
                  <a:lnTo>
                    <a:pt x="26" y="243"/>
                  </a:lnTo>
                  <a:lnTo>
                    <a:pt x="38" y="232"/>
                  </a:lnTo>
                  <a:lnTo>
                    <a:pt x="50" y="218"/>
                  </a:lnTo>
                  <a:lnTo>
                    <a:pt x="59" y="204"/>
                  </a:lnTo>
                  <a:lnTo>
                    <a:pt x="66" y="189"/>
                  </a:lnTo>
                  <a:lnTo>
                    <a:pt x="74" y="175"/>
                  </a:lnTo>
                  <a:lnTo>
                    <a:pt x="79" y="158"/>
                  </a:lnTo>
                  <a:lnTo>
                    <a:pt x="82" y="142"/>
                  </a:lnTo>
                  <a:lnTo>
                    <a:pt x="85" y="125"/>
                  </a:lnTo>
                  <a:lnTo>
                    <a:pt x="85" y="108"/>
                  </a:lnTo>
                  <a:lnTo>
                    <a:pt x="84" y="93"/>
                  </a:lnTo>
                  <a:lnTo>
                    <a:pt x="82" y="76"/>
                  </a:lnTo>
                  <a:lnTo>
                    <a:pt x="77" y="59"/>
                  </a:lnTo>
                  <a:lnTo>
                    <a:pt x="72" y="43"/>
                  </a:lnTo>
                  <a:lnTo>
                    <a:pt x="65" y="29"/>
                  </a:lnTo>
                  <a:lnTo>
                    <a:pt x="57" y="14"/>
                  </a:lnTo>
                  <a:lnTo>
                    <a:pt x="47" y="0"/>
                  </a:lnTo>
                  <a:lnTo>
                    <a:pt x="17" y="24"/>
                  </a:lnTo>
                  <a:lnTo>
                    <a:pt x="24" y="35"/>
                  </a:lnTo>
                  <a:lnTo>
                    <a:pt x="32" y="47"/>
                  </a:lnTo>
                  <a:lnTo>
                    <a:pt x="37" y="59"/>
                  </a:lnTo>
                  <a:lnTo>
                    <a:pt x="42" y="72"/>
                  </a:lnTo>
                  <a:lnTo>
                    <a:pt x="45" y="84"/>
                  </a:lnTo>
                  <a:lnTo>
                    <a:pt x="46" y="95"/>
                  </a:lnTo>
                  <a:lnTo>
                    <a:pt x="47" y="111"/>
                  </a:lnTo>
                  <a:lnTo>
                    <a:pt x="47" y="123"/>
                  </a:lnTo>
                  <a:lnTo>
                    <a:pt x="45" y="135"/>
                  </a:lnTo>
                  <a:lnTo>
                    <a:pt x="43" y="148"/>
                  </a:lnTo>
                  <a:lnTo>
                    <a:pt x="38" y="159"/>
                  </a:lnTo>
                  <a:lnTo>
                    <a:pt x="33" y="171"/>
                  </a:lnTo>
                  <a:lnTo>
                    <a:pt x="26" y="183"/>
                  </a:lnTo>
                  <a:lnTo>
                    <a:pt x="19" y="195"/>
                  </a:lnTo>
                  <a:lnTo>
                    <a:pt x="11" y="204"/>
                  </a:lnTo>
                  <a:lnTo>
                    <a:pt x="0" y="214"/>
                  </a:lnTo>
                  <a:lnTo>
                    <a:pt x="26" y="243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40" name="Freeform 1731"/>
            <p:cNvSpPr>
              <a:spLocks/>
            </p:cNvSpPr>
            <p:nvPr/>
          </p:nvSpPr>
          <p:spPr bwMode="auto">
            <a:xfrm>
              <a:off x="1037" y="2560"/>
              <a:ext cx="78" cy="30"/>
            </a:xfrm>
            <a:custGeom>
              <a:avLst/>
              <a:gdLst>
                <a:gd name="T0" fmla="*/ 0 w 235"/>
                <a:gd name="T1" fmla="*/ 0 h 88"/>
                <a:gd name="T2" fmla="*/ 0 w 235"/>
                <a:gd name="T3" fmla="*/ 0 h 88"/>
                <a:gd name="T4" fmla="*/ 0 w 235"/>
                <a:gd name="T5" fmla="*/ 0 h 88"/>
                <a:gd name="T6" fmla="*/ 0 w 235"/>
                <a:gd name="T7" fmla="*/ 0 h 88"/>
                <a:gd name="T8" fmla="*/ 0 w 235"/>
                <a:gd name="T9" fmla="*/ 0 h 88"/>
                <a:gd name="T10" fmla="*/ 0 w 235"/>
                <a:gd name="T11" fmla="*/ 0 h 88"/>
                <a:gd name="T12" fmla="*/ 0 w 235"/>
                <a:gd name="T13" fmla="*/ 0 h 88"/>
                <a:gd name="T14" fmla="*/ 0 w 235"/>
                <a:gd name="T15" fmla="*/ 0 h 88"/>
                <a:gd name="T16" fmla="*/ 0 w 235"/>
                <a:gd name="T17" fmla="*/ 0 h 88"/>
                <a:gd name="T18" fmla="*/ 0 w 235"/>
                <a:gd name="T19" fmla="*/ 0 h 88"/>
                <a:gd name="T20" fmla="*/ 0 w 235"/>
                <a:gd name="T21" fmla="*/ 0 h 88"/>
                <a:gd name="T22" fmla="*/ 0 w 235"/>
                <a:gd name="T23" fmla="*/ 0 h 88"/>
                <a:gd name="T24" fmla="*/ 0 w 235"/>
                <a:gd name="T25" fmla="*/ 0 h 88"/>
                <a:gd name="T26" fmla="*/ 0 w 235"/>
                <a:gd name="T27" fmla="*/ 0 h 88"/>
                <a:gd name="T28" fmla="*/ 0 w 235"/>
                <a:gd name="T29" fmla="*/ 0 h 88"/>
                <a:gd name="T30" fmla="*/ 0 w 235"/>
                <a:gd name="T31" fmla="*/ 0 h 88"/>
                <a:gd name="T32" fmla="*/ 0 w 235"/>
                <a:gd name="T33" fmla="*/ 0 h 88"/>
                <a:gd name="T34" fmla="*/ 0 w 235"/>
                <a:gd name="T35" fmla="*/ 0 h 88"/>
                <a:gd name="T36" fmla="*/ 0 w 235"/>
                <a:gd name="T37" fmla="*/ 0 h 88"/>
                <a:gd name="T38" fmla="*/ 0 w 235"/>
                <a:gd name="T39" fmla="*/ 0 h 88"/>
                <a:gd name="T40" fmla="*/ 0 w 235"/>
                <a:gd name="T41" fmla="*/ 0 h 88"/>
                <a:gd name="T42" fmla="*/ 0 w 235"/>
                <a:gd name="T43" fmla="*/ 0 h 88"/>
                <a:gd name="T44" fmla="*/ 0 w 235"/>
                <a:gd name="T45" fmla="*/ 0 h 88"/>
                <a:gd name="T46" fmla="*/ 0 w 235"/>
                <a:gd name="T47" fmla="*/ 0 h 88"/>
                <a:gd name="T48" fmla="*/ 0 w 235"/>
                <a:gd name="T49" fmla="*/ 0 h 88"/>
                <a:gd name="T50" fmla="*/ 0 w 235"/>
                <a:gd name="T51" fmla="*/ 0 h 88"/>
                <a:gd name="T52" fmla="*/ 0 w 235"/>
                <a:gd name="T53" fmla="*/ 0 h 88"/>
                <a:gd name="T54" fmla="*/ 0 w 235"/>
                <a:gd name="T55" fmla="*/ 0 h 88"/>
                <a:gd name="T56" fmla="*/ 0 w 235"/>
                <a:gd name="T57" fmla="*/ 0 h 88"/>
                <a:gd name="T58" fmla="*/ 0 w 235"/>
                <a:gd name="T59" fmla="*/ 0 h 88"/>
                <a:gd name="T60" fmla="*/ 0 w 235"/>
                <a:gd name="T61" fmla="*/ 0 h 88"/>
                <a:gd name="T62" fmla="*/ 0 w 235"/>
                <a:gd name="T63" fmla="*/ 0 h 88"/>
                <a:gd name="T64" fmla="*/ 0 w 235"/>
                <a:gd name="T65" fmla="*/ 0 h 88"/>
                <a:gd name="T66" fmla="*/ 0 w 235"/>
                <a:gd name="T67" fmla="*/ 0 h 88"/>
                <a:gd name="T68" fmla="*/ 0 w 235"/>
                <a:gd name="T69" fmla="*/ 0 h 88"/>
                <a:gd name="T70" fmla="*/ 0 w 235"/>
                <a:gd name="T71" fmla="*/ 0 h 88"/>
                <a:gd name="T72" fmla="*/ 0 w 235"/>
                <a:gd name="T73" fmla="*/ 0 h 8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35"/>
                <a:gd name="T112" fmla="*/ 0 h 88"/>
                <a:gd name="T113" fmla="*/ 235 w 235"/>
                <a:gd name="T114" fmla="*/ 88 h 88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35" h="88">
                  <a:moveTo>
                    <a:pt x="0" y="26"/>
                  </a:moveTo>
                  <a:lnTo>
                    <a:pt x="0" y="26"/>
                  </a:lnTo>
                  <a:lnTo>
                    <a:pt x="10" y="39"/>
                  </a:lnTo>
                  <a:lnTo>
                    <a:pt x="24" y="50"/>
                  </a:lnTo>
                  <a:lnTo>
                    <a:pt x="38" y="61"/>
                  </a:lnTo>
                  <a:lnTo>
                    <a:pt x="52" y="67"/>
                  </a:lnTo>
                  <a:lnTo>
                    <a:pt x="65" y="75"/>
                  </a:lnTo>
                  <a:lnTo>
                    <a:pt x="81" y="80"/>
                  </a:lnTo>
                  <a:lnTo>
                    <a:pt x="97" y="86"/>
                  </a:lnTo>
                  <a:lnTo>
                    <a:pt x="113" y="87"/>
                  </a:lnTo>
                  <a:lnTo>
                    <a:pt x="129" y="88"/>
                  </a:lnTo>
                  <a:lnTo>
                    <a:pt x="144" y="87"/>
                  </a:lnTo>
                  <a:lnTo>
                    <a:pt x="160" y="86"/>
                  </a:lnTo>
                  <a:lnTo>
                    <a:pt x="177" y="80"/>
                  </a:lnTo>
                  <a:lnTo>
                    <a:pt x="192" y="75"/>
                  </a:lnTo>
                  <a:lnTo>
                    <a:pt x="207" y="67"/>
                  </a:lnTo>
                  <a:lnTo>
                    <a:pt x="221" y="58"/>
                  </a:lnTo>
                  <a:lnTo>
                    <a:pt x="235" y="48"/>
                  </a:lnTo>
                  <a:lnTo>
                    <a:pt x="209" y="19"/>
                  </a:lnTo>
                  <a:lnTo>
                    <a:pt x="201" y="27"/>
                  </a:lnTo>
                  <a:lnTo>
                    <a:pt x="189" y="33"/>
                  </a:lnTo>
                  <a:lnTo>
                    <a:pt x="177" y="39"/>
                  </a:lnTo>
                  <a:lnTo>
                    <a:pt x="164" y="44"/>
                  </a:lnTo>
                  <a:lnTo>
                    <a:pt x="153" y="47"/>
                  </a:lnTo>
                  <a:lnTo>
                    <a:pt x="141" y="48"/>
                  </a:lnTo>
                  <a:lnTo>
                    <a:pt x="129" y="49"/>
                  </a:lnTo>
                  <a:lnTo>
                    <a:pt x="116" y="48"/>
                  </a:lnTo>
                  <a:lnTo>
                    <a:pt x="105" y="47"/>
                  </a:lnTo>
                  <a:lnTo>
                    <a:pt x="93" y="44"/>
                  </a:lnTo>
                  <a:lnTo>
                    <a:pt x="81" y="39"/>
                  </a:lnTo>
                  <a:lnTo>
                    <a:pt x="69" y="33"/>
                  </a:lnTo>
                  <a:lnTo>
                    <a:pt x="58" y="27"/>
                  </a:lnTo>
                  <a:lnTo>
                    <a:pt x="47" y="19"/>
                  </a:lnTo>
                  <a:lnTo>
                    <a:pt x="38" y="10"/>
                  </a:lnTo>
                  <a:lnTo>
                    <a:pt x="28" y="0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41" name="Freeform 1732"/>
            <p:cNvSpPr>
              <a:spLocks/>
            </p:cNvSpPr>
            <p:nvPr/>
          </p:nvSpPr>
          <p:spPr bwMode="auto">
            <a:xfrm>
              <a:off x="1024" y="2488"/>
              <a:ext cx="28" cy="81"/>
            </a:xfrm>
            <a:custGeom>
              <a:avLst/>
              <a:gdLst>
                <a:gd name="T0" fmla="*/ 0 w 83"/>
                <a:gd name="T1" fmla="*/ 0 h 242"/>
                <a:gd name="T2" fmla="*/ 0 w 83"/>
                <a:gd name="T3" fmla="*/ 0 h 242"/>
                <a:gd name="T4" fmla="*/ 0 w 83"/>
                <a:gd name="T5" fmla="*/ 0 h 242"/>
                <a:gd name="T6" fmla="*/ 0 w 83"/>
                <a:gd name="T7" fmla="*/ 0 h 242"/>
                <a:gd name="T8" fmla="*/ 0 w 83"/>
                <a:gd name="T9" fmla="*/ 0 h 242"/>
                <a:gd name="T10" fmla="*/ 0 w 83"/>
                <a:gd name="T11" fmla="*/ 0 h 242"/>
                <a:gd name="T12" fmla="*/ 0 w 83"/>
                <a:gd name="T13" fmla="*/ 0 h 242"/>
                <a:gd name="T14" fmla="*/ 0 w 83"/>
                <a:gd name="T15" fmla="*/ 0 h 242"/>
                <a:gd name="T16" fmla="*/ 0 w 83"/>
                <a:gd name="T17" fmla="*/ 0 h 242"/>
                <a:gd name="T18" fmla="*/ 0 w 83"/>
                <a:gd name="T19" fmla="*/ 0 h 242"/>
                <a:gd name="T20" fmla="*/ 0 w 83"/>
                <a:gd name="T21" fmla="*/ 0 h 242"/>
                <a:gd name="T22" fmla="*/ 0 w 83"/>
                <a:gd name="T23" fmla="*/ 0 h 242"/>
                <a:gd name="T24" fmla="*/ 0 w 83"/>
                <a:gd name="T25" fmla="*/ 0 h 242"/>
                <a:gd name="T26" fmla="*/ 0 w 83"/>
                <a:gd name="T27" fmla="*/ 0 h 242"/>
                <a:gd name="T28" fmla="*/ 0 w 83"/>
                <a:gd name="T29" fmla="*/ 0 h 242"/>
                <a:gd name="T30" fmla="*/ 0 w 83"/>
                <a:gd name="T31" fmla="*/ 0 h 242"/>
                <a:gd name="T32" fmla="*/ 0 w 83"/>
                <a:gd name="T33" fmla="*/ 0 h 242"/>
                <a:gd name="T34" fmla="*/ 0 w 83"/>
                <a:gd name="T35" fmla="*/ 0 h 242"/>
                <a:gd name="T36" fmla="*/ 0 w 83"/>
                <a:gd name="T37" fmla="*/ 0 h 242"/>
                <a:gd name="T38" fmla="*/ 0 w 83"/>
                <a:gd name="T39" fmla="*/ 0 h 242"/>
                <a:gd name="T40" fmla="*/ 0 w 83"/>
                <a:gd name="T41" fmla="*/ 0 h 242"/>
                <a:gd name="T42" fmla="*/ 0 w 83"/>
                <a:gd name="T43" fmla="*/ 0 h 242"/>
                <a:gd name="T44" fmla="*/ 0 w 83"/>
                <a:gd name="T45" fmla="*/ 0 h 242"/>
                <a:gd name="T46" fmla="*/ 0 w 83"/>
                <a:gd name="T47" fmla="*/ 0 h 242"/>
                <a:gd name="T48" fmla="*/ 0 w 83"/>
                <a:gd name="T49" fmla="*/ 0 h 242"/>
                <a:gd name="T50" fmla="*/ 0 w 83"/>
                <a:gd name="T51" fmla="*/ 0 h 242"/>
                <a:gd name="T52" fmla="*/ 0 w 83"/>
                <a:gd name="T53" fmla="*/ 0 h 242"/>
                <a:gd name="T54" fmla="*/ 0 w 83"/>
                <a:gd name="T55" fmla="*/ 0 h 242"/>
                <a:gd name="T56" fmla="*/ 0 w 83"/>
                <a:gd name="T57" fmla="*/ 0 h 242"/>
                <a:gd name="T58" fmla="*/ 0 w 83"/>
                <a:gd name="T59" fmla="*/ 0 h 242"/>
                <a:gd name="T60" fmla="*/ 0 w 83"/>
                <a:gd name="T61" fmla="*/ 0 h 242"/>
                <a:gd name="T62" fmla="*/ 0 w 83"/>
                <a:gd name="T63" fmla="*/ 0 h 242"/>
                <a:gd name="T64" fmla="*/ 0 w 83"/>
                <a:gd name="T65" fmla="*/ 0 h 242"/>
                <a:gd name="T66" fmla="*/ 0 w 83"/>
                <a:gd name="T67" fmla="*/ 0 h 242"/>
                <a:gd name="T68" fmla="*/ 0 w 83"/>
                <a:gd name="T69" fmla="*/ 0 h 242"/>
                <a:gd name="T70" fmla="*/ 0 w 83"/>
                <a:gd name="T71" fmla="*/ 0 h 242"/>
                <a:gd name="T72" fmla="*/ 0 w 83"/>
                <a:gd name="T73" fmla="*/ 0 h 24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3"/>
                <a:gd name="T112" fmla="*/ 0 h 242"/>
                <a:gd name="T113" fmla="*/ 83 w 83"/>
                <a:gd name="T114" fmla="*/ 242 h 24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3" h="242">
                  <a:moveTo>
                    <a:pt x="58" y="0"/>
                  </a:moveTo>
                  <a:lnTo>
                    <a:pt x="58" y="0"/>
                  </a:lnTo>
                  <a:lnTo>
                    <a:pt x="45" y="12"/>
                  </a:lnTo>
                  <a:lnTo>
                    <a:pt x="35" y="25"/>
                  </a:lnTo>
                  <a:lnTo>
                    <a:pt x="26" y="38"/>
                  </a:lnTo>
                  <a:lnTo>
                    <a:pt x="16" y="54"/>
                  </a:lnTo>
                  <a:lnTo>
                    <a:pt x="11" y="69"/>
                  </a:lnTo>
                  <a:lnTo>
                    <a:pt x="6" y="84"/>
                  </a:lnTo>
                  <a:lnTo>
                    <a:pt x="2" y="99"/>
                  </a:lnTo>
                  <a:lnTo>
                    <a:pt x="0" y="116"/>
                  </a:lnTo>
                  <a:lnTo>
                    <a:pt x="0" y="133"/>
                  </a:lnTo>
                  <a:lnTo>
                    <a:pt x="0" y="149"/>
                  </a:lnTo>
                  <a:lnTo>
                    <a:pt x="2" y="166"/>
                  </a:lnTo>
                  <a:lnTo>
                    <a:pt x="7" y="183"/>
                  </a:lnTo>
                  <a:lnTo>
                    <a:pt x="12" y="199"/>
                  </a:lnTo>
                  <a:lnTo>
                    <a:pt x="20" y="213"/>
                  </a:lnTo>
                  <a:lnTo>
                    <a:pt x="29" y="227"/>
                  </a:lnTo>
                  <a:lnTo>
                    <a:pt x="39" y="242"/>
                  </a:lnTo>
                  <a:lnTo>
                    <a:pt x="67" y="216"/>
                  </a:lnTo>
                  <a:lnTo>
                    <a:pt x="59" y="206"/>
                  </a:lnTo>
                  <a:lnTo>
                    <a:pt x="53" y="195"/>
                  </a:lnTo>
                  <a:lnTo>
                    <a:pt x="48" y="183"/>
                  </a:lnTo>
                  <a:lnTo>
                    <a:pt x="43" y="170"/>
                  </a:lnTo>
                  <a:lnTo>
                    <a:pt x="40" y="158"/>
                  </a:lnTo>
                  <a:lnTo>
                    <a:pt x="38" y="146"/>
                  </a:lnTo>
                  <a:lnTo>
                    <a:pt x="38" y="133"/>
                  </a:lnTo>
                  <a:lnTo>
                    <a:pt x="38" y="119"/>
                  </a:lnTo>
                  <a:lnTo>
                    <a:pt x="40" y="107"/>
                  </a:lnTo>
                  <a:lnTo>
                    <a:pt x="41" y="94"/>
                  </a:lnTo>
                  <a:lnTo>
                    <a:pt x="46" y="82"/>
                  </a:lnTo>
                  <a:lnTo>
                    <a:pt x="51" y="69"/>
                  </a:lnTo>
                  <a:lnTo>
                    <a:pt x="56" y="59"/>
                  </a:lnTo>
                  <a:lnTo>
                    <a:pt x="65" y="49"/>
                  </a:lnTo>
                  <a:lnTo>
                    <a:pt x="73" y="38"/>
                  </a:lnTo>
                  <a:lnTo>
                    <a:pt x="83" y="29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42" name="Freeform 1733"/>
            <p:cNvSpPr>
              <a:spLocks/>
            </p:cNvSpPr>
            <p:nvPr/>
          </p:nvSpPr>
          <p:spPr bwMode="auto">
            <a:xfrm>
              <a:off x="1206" y="3400"/>
              <a:ext cx="66" cy="68"/>
            </a:xfrm>
            <a:custGeom>
              <a:avLst/>
              <a:gdLst>
                <a:gd name="T0" fmla="*/ 0 w 197"/>
                <a:gd name="T1" fmla="*/ 0 h 203"/>
                <a:gd name="T2" fmla="*/ 0 w 197"/>
                <a:gd name="T3" fmla="*/ 0 h 203"/>
                <a:gd name="T4" fmla="*/ 0 w 197"/>
                <a:gd name="T5" fmla="*/ 0 h 203"/>
                <a:gd name="T6" fmla="*/ 0 w 197"/>
                <a:gd name="T7" fmla="*/ 0 h 203"/>
                <a:gd name="T8" fmla="*/ 0 w 197"/>
                <a:gd name="T9" fmla="*/ 0 h 203"/>
                <a:gd name="T10" fmla="*/ 0 w 197"/>
                <a:gd name="T11" fmla="*/ 0 h 203"/>
                <a:gd name="T12" fmla="*/ 0 w 197"/>
                <a:gd name="T13" fmla="*/ 0 h 203"/>
                <a:gd name="T14" fmla="*/ 0 w 197"/>
                <a:gd name="T15" fmla="*/ 0 h 203"/>
                <a:gd name="T16" fmla="*/ 0 w 197"/>
                <a:gd name="T17" fmla="*/ 0 h 203"/>
                <a:gd name="T18" fmla="*/ 0 w 197"/>
                <a:gd name="T19" fmla="*/ 0 h 203"/>
                <a:gd name="T20" fmla="*/ 0 w 197"/>
                <a:gd name="T21" fmla="*/ 0 h 203"/>
                <a:gd name="T22" fmla="*/ 0 w 197"/>
                <a:gd name="T23" fmla="*/ 0 h 203"/>
                <a:gd name="T24" fmla="*/ 0 w 197"/>
                <a:gd name="T25" fmla="*/ 0 h 203"/>
                <a:gd name="T26" fmla="*/ 0 w 197"/>
                <a:gd name="T27" fmla="*/ 0 h 203"/>
                <a:gd name="T28" fmla="*/ 0 w 197"/>
                <a:gd name="T29" fmla="*/ 0 h 203"/>
                <a:gd name="T30" fmla="*/ 0 w 197"/>
                <a:gd name="T31" fmla="*/ 0 h 203"/>
                <a:gd name="T32" fmla="*/ 0 w 197"/>
                <a:gd name="T33" fmla="*/ 0 h 203"/>
                <a:gd name="T34" fmla="*/ 0 w 197"/>
                <a:gd name="T35" fmla="*/ 0 h 203"/>
                <a:gd name="T36" fmla="*/ 0 w 197"/>
                <a:gd name="T37" fmla="*/ 0 h 203"/>
                <a:gd name="T38" fmla="*/ 0 w 197"/>
                <a:gd name="T39" fmla="*/ 0 h 203"/>
                <a:gd name="T40" fmla="*/ 0 w 197"/>
                <a:gd name="T41" fmla="*/ 0 h 203"/>
                <a:gd name="T42" fmla="*/ 0 w 197"/>
                <a:gd name="T43" fmla="*/ 0 h 203"/>
                <a:gd name="T44" fmla="*/ 0 w 197"/>
                <a:gd name="T45" fmla="*/ 0 h 203"/>
                <a:gd name="T46" fmla="*/ 0 w 197"/>
                <a:gd name="T47" fmla="*/ 0 h 203"/>
                <a:gd name="T48" fmla="*/ 0 w 197"/>
                <a:gd name="T49" fmla="*/ 0 h 203"/>
                <a:gd name="T50" fmla="*/ 0 w 197"/>
                <a:gd name="T51" fmla="*/ 0 h 203"/>
                <a:gd name="T52" fmla="*/ 0 w 197"/>
                <a:gd name="T53" fmla="*/ 0 h 203"/>
                <a:gd name="T54" fmla="*/ 0 w 197"/>
                <a:gd name="T55" fmla="*/ 0 h 203"/>
                <a:gd name="T56" fmla="*/ 0 w 197"/>
                <a:gd name="T57" fmla="*/ 0 h 203"/>
                <a:gd name="T58" fmla="*/ 0 w 197"/>
                <a:gd name="T59" fmla="*/ 0 h 203"/>
                <a:gd name="T60" fmla="*/ 0 w 197"/>
                <a:gd name="T61" fmla="*/ 0 h 203"/>
                <a:gd name="T62" fmla="*/ 0 w 197"/>
                <a:gd name="T63" fmla="*/ 0 h 203"/>
                <a:gd name="T64" fmla="*/ 0 w 197"/>
                <a:gd name="T65" fmla="*/ 0 h 20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7"/>
                <a:gd name="T100" fmla="*/ 0 h 203"/>
                <a:gd name="T101" fmla="*/ 197 w 197"/>
                <a:gd name="T102" fmla="*/ 203 h 20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7" h="203">
                  <a:moveTo>
                    <a:pt x="36" y="23"/>
                  </a:moveTo>
                  <a:lnTo>
                    <a:pt x="52" y="11"/>
                  </a:lnTo>
                  <a:lnTo>
                    <a:pt x="70" y="3"/>
                  </a:lnTo>
                  <a:lnTo>
                    <a:pt x="89" y="0"/>
                  </a:lnTo>
                  <a:lnTo>
                    <a:pt x="108" y="1"/>
                  </a:lnTo>
                  <a:lnTo>
                    <a:pt x="127" y="5"/>
                  </a:lnTo>
                  <a:lnTo>
                    <a:pt x="144" y="11"/>
                  </a:lnTo>
                  <a:lnTo>
                    <a:pt x="161" y="23"/>
                  </a:lnTo>
                  <a:lnTo>
                    <a:pt x="175" y="37"/>
                  </a:lnTo>
                  <a:lnTo>
                    <a:pt x="186" y="54"/>
                  </a:lnTo>
                  <a:lnTo>
                    <a:pt x="192" y="73"/>
                  </a:lnTo>
                  <a:lnTo>
                    <a:pt x="196" y="92"/>
                  </a:lnTo>
                  <a:lnTo>
                    <a:pt x="197" y="112"/>
                  </a:lnTo>
                  <a:lnTo>
                    <a:pt x="194" y="131"/>
                  </a:lnTo>
                  <a:lnTo>
                    <a:pt x="187" y="150"/>
                  </a:lnTo>
                  <a:lnTo>
                    <a:pt x="177" y="167"/>
                  </a:lnTo>
                  <a:lnTo>
                    <a:pt x="163" y="181"/>
                  </a:lnTo>
                  <a:lnTo>
                    <a:pt x="147" y="193"/>
                  </a:lnTo>
                  <a:lnTo>
                    <a:pt x="128" y="199"/>
                  </a:lnTo>
                  <a:lnTo>
                    <a:pt x="109" y="203"/>
                  </a:lnTo>
                  <a:lnTo>
                    <a:pt x="90" y="203"/>
                  </a:lnTo>
                  <a:lnTo>
                    <a:pt x="72" y="199"/>
                  </a:lnTo>
                  <a:lnTo>
                    <a:pt x="55" y="193"/>
                  </a:lnTo>
                  <a:lnTo>
                    <a:pt x="38" y="182"/>
                  </a:lnTo>
                  <a:lnTo>
                    <a:pt x="24" y="168"/>
                  </a:lnTo>
                  <a:lnTo>
                    <a:pt x="13" y="151"/>
                  </a:lnTo>
                  <a:lnTo>
                    <a:pt x="5" y="131"/>
                  </a:lnTo>
                  <a:lnTo>
                    <a:pt x="0" y="113"/>
                  </a:lnTo>
                  <a:lnTo>
                    <a:pt x="0" y="94"/>
                  </a:lnTo>
                  <a:lnTo>
                    <a:pt x="4" y="74"/>
                  </a:lnTo>
                  <a:lnTo>
                    <a:pt x="12" y="56"/>
                  </a:lnTo>
                  <a:lnTo>
                    <a:pt x="22" y="39"/>
                  </a:lnTo>
                  <a:lnTo>
                    <a:pt x="36" y="23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43" name="Freeform 1734"/>
            <p:cNvSpPr>
              <a:spLocks/>
            </p:cNvSpPr>
            <p:nvPr/>
          </p:nvSpPr>
          <p:spPr bwMode="auto">
            <a:xfrm>
              <a:off x="1214" y="3394"/>
              <a:ext cx="55" cy="23"/>
            </a:xfrm>
            <a:custGeom>
              <a:avLst/>
              <a:gdLst>
                <a:gd name="T0" fmla="*/ 0 w 167"/>
                <a:gd name="T1" fmla="*/ 0 h 69"/>
                <a:gd name="T2" fmla="*/ 0 w 167"/>
                <a:gd name="T3" fmla="*/ 0 h 69"/>
                <a:gd name="T4" fmla="*/ 0 w 167"/>
                <a:gd name="T5" fmla="*/ 0 h 69"/>
                <a:gd name="T6" fmla="*/ 0 w 167"/>
                <a:gd name="T7" fmla="*/ 0 h 69"/>
                <a:gd name="T8" fmla="*/ 0 w 167"/>
                <a:gd name="T9" fmla="*/ 0 h 69"/>
                <a:gd name="T10" fmla="*/ 0 w 167"/>
                <a:gd name="T11" fmla="*/ 0 h 69"/>
                <a:gd name="T12" fmla="*/ 0 w 167"/>
                <a:gd name="T13" fmla="*/ 0 h 69"/>
                <a:gd name="T14" fmla="*/ 0 w 167"/>
                <a:gd name="T15" fmla="*/ 0 h 69"/>
                <a:gd name="T16" fmla="*/ 0 w 167"/>
                <a:gd name="T17" fmla="*/ 0 h 69"/>
                <a:gd name="T18" fmla="*/ 0 w 167"/>
                <a:gd name="T19" fmla="*/ 0 h 69"/>
                <a:gd name="T20" fmla="*/ 0 w 167"/>
                <a:gd name="T21" fmla="*/ 0 h 69"/>
                <a:gd name="T22" fmla="*/ 0 w 167"/>
                <a:gd name="T23" fmla="*/ 0 h 69"/>
                <a:gd name="T24" fmla="*/ 0 w 167"/>
                <a:gd name="T25" fmla="*/ 0 h 69"/>
                <a:gd name="T26" fmla="*/ 0 w 167"/>
                <a:gd name="T27" fmla="*/ 0 h 69"/>
                <a:gd name="T28" fmla="*/ 0 w 167"/>
                <a:gd name="T29" fmla="*/ 0 h 69"/>
                <a:gd name="T30" fmla="*/ 0 w 167"/>
                <a:gd name="T31" fmla="*/ 0 h 69"/>
                <a:gd name="T32" fmla="*/ 0 w 167"/>
                <a:gd name="T33" fmla="*/ 0 h 69"/>
                <a:gd name="T34" fmla="*/ 0 w 167"/>
                <a:gd name="T35" fmla="*/ 0 h 69"/>
                <a:gd name="T36" fmla="*/ 0 w 167"/>
                <a:gd name="T37" fmla="*/ 0 h 69"/>
                <a:gd name="T38" fmla="*/ 0 w 167"/>
                <a:gd name="T39" fmla="*/ 0 h 69"/>
                <a:gd name="T40" fmla="*/ 0 w 167"/>
                <a:gd name="T41" fmla="*/ 0 h 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7"/>
                <a:gd name="T64" fmla="*/ 0 h 69"/>
                <a:gd name="T65" fmla="*/ 167 w 167"/>
                <a:gd name="T66" fmla="*/ 69 h 6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7" h="69">
                  <a:moveTo>
                    <a:pt x="167" y="46"/>
                  </a:moveTo>
                  <a:lnTo>
                    <a:pt x="167" y="46"/>
                  </a:lnTo>
                  <a:lnTo>
                    <a:pt x="150" y="29"/>
                  </a:lnTo>
                  <a:lnTo>
                    <a:pt x="130" y="14"/>
                  </a:lnTo>
                  <a:lnTo>
                    <a:pt x="109" y="7"/>
                  </a:lnTo>
                  <a:lnTo>
                    <a:pt x="87" y="1"/>
                  </a:lnTo>
                  <a:lnTo>
                    <a:pt x="65" y="0"/>
                  </a:lnTo>
                  <a:lnTo>
                    <a:pt x="42" y="5"/>
                  </a:lnTo>
                  <a:lnTo>
                    <a:pt x="20" y="14"/>
                  </a:lnTo>
                  <a:lnTo>
                    <a:pt x="0" y="29"/>
                  </a:lnTo>
                  <a:lnTo>
                    <a:pt x="25" y="57"/>
                  </a:lnTo>
                  <a:lnTo>
                    <a:pt x="38" y="48"/>
                  </a:lnTo>
                  <a:lnTo>
                    <a:pt x="52" y="42"/>
                  </a:lnTo>
                  <a:lnTo>
                    <a:pt x="67" y="39"/>
                  </a:lnTo>
                  <a:lnTo>
                    <a:pt x="82" y="40"/>
                  </a:lnTo>
                  <a:lnTo>
                    <a:pt x="99" y="43"/>
                  </a:lnTo>
                  <a:lnTo>
                    <a:pt x="113" y="48"/>
                  </a:lnTo>
                  <a:lnTo>
                    <a:pt x="125" y="57"/>
                  </a:lnTo>
                  <a:lnTo>
                    <a:pt x="137" y="69"/>
                  </a:lnTo>
                  <a:lnTo>
                    <a:pt x="167" y="4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44" name="Freeform 1735"/>
            <p:cNvSpPr>
              <a:spLocks/>
            </p:cNvSpPr>
            <p:nvPr/>
          </p:nvSpPr>
          <p:spPr bwMode="auto">
            <a:xfrm>
              <a:off x="1256" y="3409"/>
              <a:ext cx="22" cy="57"/>
            </a:xfrm>
            <a:custGeom>
              <a:avLst/>
              <a:gdLst>
                <a:gd name="T0" fmla="*/ 0 w 65"/>
                <a:gd name="T1" fmla="*/ 0 h 171"/>
                <a:gd name="T2" fmla="*/ 0 w 65"/>
                <a:gd name="T3" fmla="*/ 0 h 171"/>
                <a:gd name="T4" fmla="*/ 0 w 65"/>
                <a:gd name="T5" fmla="*/ 0 h 171"/>
                <a:gd name="T6" fmla="*/ 0 w 65"/>
                <a:gd name="T7" fmla="*/ 0 h 171"/>
                <a:gd name="T8" fmla="*/ 0 w 65"/>
                <a:gd name="T9" fmla="*/ 0 h 171"/>
                <a:gd name="T10" fmla="*/ 0 w 65"/>
                <a:gd name="T11" fmla="*/ 0 h 171"/>
                <a:gd name="T12" fmla="*/ 0 w 65"/>
                <a:gd name="T13" fmla="*/ 0 h 171"/>
                <a:gd name="T14" fmla="*/ 0 w 65"/>
                <a:gd name="T15" fmla="*/ 0 h 171"/>
                <a:gd name="T16" fmla="*/ 0 w 65"/>
                <a:gd name="T17" fmla="*/ 0 h 171"/>
                <a:gd name="T18" fmla="*/ 0 w 65"/>
                <a:gd name="T19" fmla="*/ 0 h 171"/>
                <a:gd name="T20" fmla="*/ 0 w 65"/>
                <a:gd name="T21" fmla="*/ 0 h 171"/>
                <a:gd name="T22" fmla="*/ 0 w 65"/>
                <a:gd name="T23" fmla="*/ 0 h 171"/>
                <a:gd name="T24" fmla="*/ 0 w 65"/>
                <a:gd name="T25" fmla="*/ 0 h 171"/>
                <a:gd name="T26" fmla="*/ 0 w 65"/>
                <a:gd name="T27" fmla="*/ 0 h 171"/>
                <a:gd name="T28" fmla="*/ 0 w 65"/>
                <a:gd name="T29" fmla="*/ 0 h 171"/>
                <a:gd name="T30" fmla="*/ 0 w 65"/>
                <a:gd name="T31" fmla="*/ 0 h 171"/>
                <a:gd name="T32" fmla="*/ 0 w 65"/>
                <a:gd name="T33" fmla="*/ 0 h 171"/>
                <a:gd name="T34" fmla="*/ 0 w 65"/>
                <a:gd name="T35" fmla="*/ 0 h 171"/>
                <a:gd name="T36" fmla="*/ 0 w 65"/>
                <a:gd name="T37" fmla="*/ 0 h 171"/>
                <a:gd name="T38" fmla="*/ 0 w 65"/>
                <a:gd name="T39" fmla="*/ 0 h 171"/>
                <a:gd name="T40" fmla="*/ 0 w 65"/>
                <a:gd name="T41" fmla="*/ 0 h 17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171"/>
                <a:gd name="T65" fmla="*/ 65 w 65"/>
                <a:gd name="T66" fmla="*/ 171 h 17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171">
                  <a:moveTo>
                    <a:pt x="24" y="171"/>
                  </a:moveTo>
                  <a:lnTo>
                    <a:pt x="25" y="169"/>
                  </a:lnTo>
                  <a:lnTo>
                    <a:pt x="41" y="152"/>
                  </a:lnTo>
                  <a:lnTo>
                    <a:pt x="53" y="133"/>
                  </a:lnTo>
                  <a:lnTo>
                    <a:pt x="60" y="111"/>
                  </a:lnTo>
                  <a:lnTo>
                    <a:pt x="65" y="87"/>
                  </a:lnTo>
                  <a:lnTo>
                    <a:pt x="64" y="64"/>
                  </a:lnTo>
                  <a:lnTo>
                    <a:pt x="59" y="41"/>
                  </a:lnTo>
                  <a:lnTo>
                    <a:pt x="51" y="19"/>
                  </a:lnTo>
                  <a:lnTo>
                    <a:pt x="39" y="0"/>
                  </a:lnTo>
                  <a:lnTo>
                    <a:pt x="9" y="23"/>
                  </a:lnTo>
                  <a:lnTo>
                    <a:pt x="19" y="38"/>
                  </a:lnTo>
                  <a:lnTo>
                    <a:pt x="24" y="52"/>
                  </a:lnTo>
                  <a:lnTo>
                    <a:pt x="26" y="69"/>
                  </a:lnTo>
                  <a:lnTo>
                    <a:pt x="27" y="85"/>
                  </a:lnTo>
                  <a:lnTo>
                    <a:pt x="25" y="100"/>
                  </a:lnTo>
                  <a:lnTo>
                    <a:pt x="20" y="115"/>
                  </a:lnTo>
                  <a:lnTo>
                    <a:pt x="11" y="129"/>
                  </a:lnTo>
                  <a:lnTo>
                    <a:pt x="0" y="141"/>
                  </a:lnTo>
                  <a:lnTo>
                    <a:pt x="1" y="139"/>
                  </a:lnTo>
                  <a:lnTo>
                    <a:pt x="24" y="17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45" name="Freeform 1736"/>
            <p:cNvSpPr>
              <a:spLocks/>
            </p:cNvSpPr>
            <p:nvPr/>
          </p:nvSpPr>
          <p:spPr bwMode="auto">
            <a:xfrm>
              <a:off x="1210" y="3452"/>
              <a:ext cx="54" cy="23"/>
            </a:xfrm>
            <a:custGeom>
              <a:avLst/>
              <a:gdLst>
                <a:gd name="T0" fmla="*/ 0 w 164"/>
                <a:gd name="T1" fmla="*/ 0 h 68"/>
                <a:gd name="T2" fmla="*/ 0 w 164"/>
                <a:gd name="T3" fmla="*/ 0 h 68"/>
                <a:gd name="T4" fmla="*/ 0 w 164"/>
                <a:gd name="T5" fmla="*/ 0 h 68"/>
                <a:gd name="T6" fmla="*/ 0 w 164"/>
                <a:gd name="T7" fmla="*/ 0 h 68"/>
                <a:gd name="T8" fmla="*/ 0 w 164"/>
                <a:gd name="T9" fmla="*/ 0 h 68"/>
                <a:gd name="T10" fmla="*/ 0 w 164"/>
                <a:gd name="T11" fmla="*/ 0 h 68"/>
                <a:gd name="T12" fmla="*/ 0 w 164"/>
                <a:gd name="T13" fmla="*/ 0 h 68"/>
                <a:gd name="T14" fmla="*/ 0 w 164"/>
                <a:gd name="T15" fmla="*/ 0 h 68"/>
                <a:gd name="T16" fmla="*/ 0 w 164"/>
                <a:gd name="T17" fmla="*/ 0 h 68"/>
                <a:gd name="T18" fmla="*/ 0 w 164"/>
                <a:gd name="T19" fmla="*/ 0 h 68"/>
                <a:gd name="T20" fmla="*/ 0 w 164"/>
                <a:gd name="T21" fmla="*/ 0 h 68"/>
                <a:gd name="T22" fmla="*/ 0 w 164"/>
                <a:gd name="T23" fmla="*/ 0 h 68"/>
                <a:gd name="T24" fmla="*/ 0 w 164"/>
                <a:gd name="T25" fmla="*/ 0 h 68"/>
                <a:gd name="T26" fmla="*/ 0 w 164"/>
                <a:gd name="T27" fmla="*/ 0 h 68"/>
                <a:gd name="T28" fmla="*/ 0 w 164"/>
                <a:gd name="T29" fmla="*/ 0 h 68"/>
                <a:gd name="T30" fmla="*/ 0 w 164"/>
                <a:gd name="T31" fmla="*/ 0 h 68"/>
                <a:gd name="T32" fmla="*/ 0 w 164"/>
                <a:gd name="T33" fmla="*/ 0 h 68"/>
                <a:gd name="T34" fmla="*/ 0 w 164"/>
                <a:gd name="T35" fmla="*/ 0 h 68"/>
                <a:gd name="T36" fmla="*/ 0 w 164"/>
                <a:gd name="T37" fmla="*/ 0 h 68"/>
                <a:gd name="T38" fmla="*/ 0 w 164"/>
                <a:gd name="T39" fmla="*/ 0 h 68"/>
                <a:gd name="T40" fmla="*/ 0 w 164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4"/>
                <a:gd name="T64" fmla="*/ 0 h 68"/>
                <a:gd name="T65" fmla="*/ 164 w 164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4" h="68">
                  <a:moveTo>
                    <a:pt x="0" y="26"/>
                  </a:moveTo>
                  <a:lnTo>
                    <a:pt x="0" y="26"/>
                  </a:lnTo>
                  <a:lnTo>
                    <a:pt x="16" y="43"/>
                  </a:lnTo>
                  <a:lnTo>
                    <a:pt x="35" y="55"/>
                  </a:lnTo>
                  <a:lnTo>
                    <a:pt x="56" y="63"/>
                  </a:lnTo>
                  <a:lnTo>
                    <a:pt x="77" y="68"/>
                  </a:lnTo>
                  <a:lnTo>
                    <a:pt x="99" y="68"/>
                  </a:lnTo>
                  <a:lnTo>
                    <a:pt x="122" y="63"/>
                  </a:lnTo>
                  <a:lnTo>
                    <a:pt x="145" y="55"/>
                  </a:lnTo>
                  <a:lnTo>
                    <a:pt x="164" y="42"/>
                  </a:lnTo>
                  <a:lnTo>
                    <a:pt x="141" y="10"/>
                  </a:lnTo>
                  <a:lnTo>
                    <a:pt x="127" y="21"/>
                  </a:lnTo>
                  <a:lnTo>
                    <a:pt x="112" y="26"/>
                  </a:lnTo>
                  <a:lnTo>
                    <a:pt x="97" y="29"/>
                  </a:lnTo>
                  <a:lnTo>
                    <a:pt x="82" y="29"/>
                  </a:lnTo>
                  <a:lnTo>
                    <a:pt x="66" y="26"/>
                  </a:lnTo>
                  <a:lnTo>
                    <a:pt x="53" y="21"/>
                  </a:lnTo>
                  <a:lnTo>
                    <a:pt x="39" y="12"/>
                  </a:lnTo>
                  <a:lnTo>
                    <a:pt x="27" y="0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46" name="Freeform 1737"/>
            <p:cNvSpPr>
              <a:spLocks/>
            </p:cNvSpPr>
            <p:nvPr/>
          </p:nvSpPr>
          <p:spPr bwMode="auto">
            <a:xfrm>
              <a:off x="1200" y="3403"/>
              <a:ext cx="22" cy="58"/>
            </a:xfrm>
            <a:custGeom>
              <a:avLst/>
              <a:gdLst>
                <a:gd name="T0" fmla="*/ 0 w 67"/>
                <a:gd name="T1" fmla="*/ 0 h 172"/>
                <a:gd name="T2" fmla="*/ 0 w 67"/>
                <a:gd name="T3" fmla="*/ 0 h 172"/>
                <a:gd name="T4" fmla="*/ 0 w 67"/>
                <a:gd name="T5" fmla="*/ 0 h 172"/>
                <a:gd name="T6" fmla="*/ 0 w 67"/>
                <a:gd name="T7" fmla="*/ 0 h 172"/>
                <a:gd name="T8" fmla="*/ 0 w 67"/>
                <a:gd name="T9" fmla="*/ 0 h 172"/>
                <a:gd name="T10" fmla="*/ 0 w 67"/>
                <a:gd name="T11" fmla="*/ 0 h 172"/>
                <a:gd name="T12" fmla="*/ 0 w 67"/>
                <a:gd name="T13" fmla="*/ 0 h 172"/>
                <a:gd name="T14" fmla="*/ 0 w 67"/>
                <a:gd name="T15" fmla="*/ 0 h 172"/>
                <a:gd name="T16" fmla="*/ 0 w 67"/>
                <a:gd name="T17" fmla="*/ 0 h 172"/>
                <a:gd name="T18" fmla="*/ 0 w 67"/>
                <a:gd name="T19" fmla="*/ 0 h 172"/>
                <a:gd name="T20" fmla="*/ 0 w 67"/>
                <a:gd name="T21" fmla="*/ 0 h 172"/>
                <a:gd name="T22" fmla="*/ 0 w 67"/>
                <a:gd name="T23" fmla="*/ 0 h 172"/>
                <a:gd name="T24" fmla="*/ 0 w 67"/>
                <a:gd name="T25" fmla="*/ 0 h 172"/>
                <a:gd name="T26" fmla="*/ 0 w 67"/>
                <a:gd name="T27" fmla="*/ 0 h 172"/>
                <a:gd name="T28" fmla="*/ 0 w 67"/>
                <a:gd name="T29" fmla="*/ 0 h 172"/>
                <a:gd name="T30" fmla="*/ 0 w 67"/>
                <a:gd name="T31" fmla="*/ 0 h 172"/>
                <a:gd name="T32" fmla="*/ 0 w 67"/>
                <a:gd name="T33" fmla="*/ 0 h 172"/>
                <a:gd name="T34" fmla="*/ 0 w 67"/>
                <a:gd name="T35" fmla="*/ 0 h 172"/>
                <a:gd name="T36" fmla="*/ 0 w 67"/>
                <a:gd name="T37" fmla="*/ 0 h 172"/>
                <a:gd name="T38" fmla="*/ 0 w 67"/>
                <a:gd name="T39" fmla="*/ 0 h 172"/>
                <a:gd name="T40" fmla="*/ 0 w 67"/>
                <a:gd name="T41" fmla="*/ 0 h 17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7"/>
                <a:gd name="T64" fmla="*/ 0 h 172"/>
                <a:gd name="T65" fmla="*/ 67 w 67"/>
                <a:gd name="T66" fmla="*/ 172 h 17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7" h="172">
                  <a:moveTo>
                    <a:pt x="42" y="0"/>
                  </a:moveTo>
                  <a:lnTo>
                    <a:pt x="42" y="0"/>
                  </a:lnTo>
                  <a:lnTo>
                    <a:pt x="26" y="18"/>
                  </a:lnTo>
                  <a:lnTo>
                    <a:pt x="14" y="38"/>
                  </a:lnTo>
                  <a:lnTo>
                    <a:pt x="6" y="60"/>
                  </a:lnTo>
                  <a:lnTo>
                    <a:pt x="0" y="83"/>
                  </a:lnTo>
                  <a:lnTo>
                    <a:pt x="0" y="107"/>
                  </a:lnTo>
                  <a:lnTo>
                    <a:pt x="7" y="129"/>
                  </a:lnTo>
                  <a:lnTo>
                    <a:pt x="16" y="151"/>
                  </a:lnTo>
                  <a:lnTo>
                    <a:pt x="30" y="172"/>
                  </a:lnTo>
                  <a:lnTo>
                    <a:pt x="57" y="146"/>
                  </a:lnTo>
                  <a:lnTo>
                    <a:pt x="48" y="133"/>
                  </a:lnTo>
                  <a:lnTo>
                    <a:pt x="42" y="116"/>
                  </a:lnTo>
                  <a:lnTo>
                    <a:pt x="38" y="102"/>
                  </a:lnTo>
                  <a:lnTo>
                    <a:pt x="38" y="86"/>
                  </a:lnTo>
                  <a:lnTo>
                    <a:pt x="41" y="70"/>
                  </a:lnTo>
                  <a:lnTo>
                    <a:pt x="47" y="56"/>
                  </a:lnTo>
                  <a:lnTo>
                    <a:pt x="56" y="41"/>
                  </a:lnTo>
                  <a:lnTo>
                    <a:pt x="67" y="28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47" name="Freeform 1738"/>
            <p:cNvSpPr>
              <a:spLocks/>
            </p:cNvSpPr>
            <p:nvPr/>
          </p:nvSpPr>
          <p:spPr bwMode="auto">
            <a:xfrm>
              <a:off x="1178" y="3289"/>
              <a:ext cx="98" cy="102"/>
            </a:xfrm>
            <a:custGeom>
              <a:avLst/>
              <a:gdLst>
                <a:gd name="T0" fmla="*/ 0 w 295"/>
                <a:gd name="T1" fmla="*/ 0 h 307"/>
                <a:gd name="T2" fmla="*/ 0 w 295"/>
                <a:gd name="T3" fmla="*/ 0 h 307"/>
                <a:gd name="T4" fmla="*/ 0 w 295"/>
                <a:gd name="T5" fmla="*/ 0 h 307"/>
                <a:gd name="T6" fmla="*/ 0 w 295"/>
                <a:gd name="T7" fmla="*/ 0 h 307"/>
                <a:gd name="T8" fmla="*/ 0 w 295"/>
                <a:gd name="T9" fmla="*/ 0 h 307"/>
                <a:gd name="T10" fmla="*/ 0 w 295"/>
                <a:gd name="T11" fmla="*/ 0 h 307"/>
                <a:gd name="T12" fmla="*/ 0 w 295"/>
                <a:gd name="T13" fmla="*/ 0 h 307"/>
                <a:gd name="T14" fmla="*/ 0 w 295"/>
                <a:gd name="T15" fmla="*/ 0 h 307"/>
                <a:gd name="T16" fmla="*/ 0 w 295"/>
                <a:gd name="T17" fmla="*/ 0 h 307"/>
                <a:gd name="T18" fmla="*/ 0 w 295"/>
                <a:gd name="T19" fmla="*/ 0 h 307"/>
                <a:gd name="T20" fmla="*/ 0 w 295"/>
                <a:gd name="T21" fmla="*/ 0 h 307"/>
                <a:gd name="T22" fmla="*/ 0 w 295"/>
                <a:gd name="T23" fmla="*/ 0 h 307"/>
                <a:gd name="T24" fmla="*/ 0 w 295"/>
                <a:gd name="T25" fmla="*/ 0 h 307"/>
                <a:gd name="T26" fmla="*/ 0 w 295"/>
                <a:gd name="T27" fmla="*/ 0 h 307"/>
                <a:gd name="T28" fmla="*/ 0 w 295"/>
                <a:gd name="T29" fmla="*/ 0 h 307"/>
                <a:gd name="T30" fmla="*/ 0 w 295"/>
                <a:gd name="T31" fmla="*/ 0 h 307"/>
                <a:gd name="T32" fmla="*/ 0 w 295"/>
                <a:gd name="T33" fmla="*/ 0 h 307"/>
                <a:gd name="T34" fmla="*/ 0 w 295"/>
                <a:gd name="T35" fmla="*/ 0 h 307"/>
                <a:gd name="T36" fmla="*/ 0 w 295"/>
                <a:gd name="T37" fmla="*/ 0 h 307"/>
                <a:gd name="T38" fmla="*/ 0 w 295"/>
                <a:gd name="T39" fmla="*/ 0 h 307"/>
                <a:gd name="T40" fmla="*/ 0 w 295"/>
                <a:gd name="T41" fmla="*/ 0 h 307"/>
                <a:gd name="T42" fmla="*/ 0 w 295"/>
                <a:gd name="T43" fmla="*/ 0 h 307"/>
                <a:gd name="T44" fmla="*/ 0 w 295"/>
                <a:gd name="T45" fmla="*/ 0 h 307"/>
                <a:gd name="T46" fmla="*/ 0 w 295"/>
                <a:gd name="T47" fmla="*/ 0 h 307"/>
                <a:gd name="T48" fmla="*/ 0 w 295"/>
                <a:gd name="T49" fmla="*/ 0 h 307"/>
                <a:gd name="T50" fmla="*/ 0 w 295"/>
                <a:gd name="T51" fmla="*/ 0 h 307"/>
                <a:gd name="T52" fmla="*/ 0 w 295"/>
                <a:gd name="T53" fmla="*/ 0 h 307"/>
                <a:gd name="T54" fmla="*/ 0 w 295"/>
                <a:gd name="T55" fmla="*/ 0 h 307"/>
                <a:gd name="T56" fmla="*/ 0 w 295"/>
                <a:gd name="T57" fmla="*/ 0 h 307"/>
                <a:gd name="T58" fmla="*/ 0 w 295"/>
                <a:gd name="T59" fmla="*/ 0 h 307"/>
                <a:gd name="T60" fmla="*/ 0 w 295"/>
                <a:gd name="T61" fmla="*/ 0 h 307"/>
                <a:gd name="T62" fmla="*/ 0 w 295"/>
                <a:gd name="T63" fmla="*/ 0 h 30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95"/>
                <a:gd name="T97" fmla="*/ 0 h 307"/>
                <a:gd name="T98" fmla="*/ 295 w 295"/>
                <a:gd name="T99" fmla="*/ 307 h 30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95" h="307">
                  <a:moveTo>
                    <a:pt x="51" y="37"/>
                  </a:moveTo>
                  <a:lnTo>
                    <a:pt x="64" y="28"/>
                  </a:lnTo>
                  <a:lnTo>
                    <a:pt x="77" y="20"/>
                  </a:lnTo>
                  <a:lnTo>
                    <a:pt x="89" y="12"/>
                  </a:lnTo>
                  <a:lnTo>
                    <a:pt x="103" y="8"/>
                  </a:lnTo>
                  <a:lnTo>
                    <a:pt x="117" y="4"/>
                  </a:lnTo>
                  <a:lnTo>
                    <a:pt x="131" y="2"/>
                  </a:lnTo>
                  <a:lnTo>
                    <a:pt x="146" y="0"/>
                  </a:lnTo>
                  <a:lnTo>
                    <a:pt x="160" y="2"/>
                  </a:lnTo>
                  <a:lnTo>
                    <a:pt x="174" y="3"/>
                  </a:lnTo>
                  <a:lnTo>
                    <a:pt x="188" y="7"/>
                  </a:lnTo>
                  <a:lnTo>
                    <a:pt x="202" y="12"/>
                  </a:lnTo>
                  <a:lnTo>
                    <a:pt x="214" y="17"/>
                  </a:lnTo>
                  <a:lnTo>
                    <a:pt x="227" y="25"/>
                  </a:lnTo>
                  <a:lnTo>
                    <a:pt x="240" y="34"/>
                  </a:lnTo>
                  <a:lnTo>
                    <a:pt x="251" y="44"/>
                  </a:lnTo>
                  <a:lnTo>
                    <a:pt x="261" y="55"/>
                  </a:lnTo>
                  <a:lnTo>
                    <a:pt x="270" y="68"/>
                  </a:lnTo>
                  <a:lnTo>
                    <a:pt x="277" y="81"/>
                  </a:lnTo>
                  <a:lnTo>
                    <a:pt x="284" y="94"/>
                  </a:lnTo>
                  <a:lnTo>
                    <a:pt x="289" y="109"/>
                  </a:lnTo>
                  <a:lnTo>
                    <a:pt x="293" y="123"/>
                  </a:lnTo>
                  <a:lnTo>
                    <a:pt x="294" y="138"/>
                  </a:lnTo>
                  <a:lnTo>
                    <a:pt x="295" y="153"/>
                  </a:lnTo>
                  <a:lnTo>
                    <a:pt x="295" y="168"/>
                  </a:lnTo>
                  <a:lnTo>
                    <a:pt x="293" y="182"/>
                  </a:lnTo>
                  <a:lnTo>
                    <a:pt x="290" y="196"/>
                  </a:lnTo>
                  <a:lnTo>
                    <a:pt x="285" y="211"/>
                  </a:lnTo>
                  <a:lnTo>
                    <a:pt x="279" y="224"/>
                  </a:lnTo>
                  <a:lnTo>
                    <a:pt x="271" y="237"/>
                  </a:lnTo>
                  <a:lnTo>
                    <a:pt x="263" y="250"/>
                  </a:lnTo>
                  <a:lnTo>
                    <a:pt x="253" y="262"/>
                  </a:lnTo>
                  <a:lnTo>
                    <a:pt x="242" y="272"/>
                  </a:lnTo>
                  <a:lnTo>
                    <a:pt x="231" y="281"/>
                  </a:lnTo>
                  <a:lnTo>
                    <a:pt x="218" y="289"/>
                  </a:lnTo>
                  <a:lnTo>
                    <a:pt x="204" y="295"/>
                  </a:lnTo>
                  <a:lnTo>
                    <a:pt x="190" y="301"/>
                  </a:lnTo>
                  <a:lnTo>
                    <a:pt x="176" y="305"/>
                  </a:lnTo>
                  <a:lnTo>
                    <a:pt x="162" y="306"/>
                  </a:lnTo>
                  <a:lnTo>
                    <a:pt x="149" y="307"/>
                  </a:lnTo>
                  <a:lnTo>
                    <a:pt x="135" y="306"/>
                  </a:lnTo>
                  <a:lnTo>
                    <a:pt x="121" y="305"/>
                  </a:lnTo>
                  <a:lnTo>
                    <a:pt x="107" y="301"/>
                  </a:lnTo>
                  <a:lnTo>
                    <a:pt x="93" y="295"/>
                  </a:lnTo>
                  <a:lnTo>
                    <a:pt x="80" y="289"/>
                  </a:lnTo>
                  <a:lnTo>
                    <a:pt x="68" y="282"/>
                  </a:lnTo>
                  <a:lnTo>
                    <a:pt x="55" y="273"/>
                  </a:lnTo>
                  <a:lnTo>
                    <a:pt x="44" y="263"/>
                  </a:lnTo>
                  <a:lnTo>
                    <a:pt x="34" y="251"/>
                  </a:lnTo>
                  <a:lnTo>
                    <a:pt x="25" y="239"/>
                  </a:lnTo>
                  <a:lnTo>
                    <a:pt x="17" y="226"/>
                  </a:lnTo>
                  <a:lnTo>
                    <a:pt x="11" y="212"/>
                  </a:lnTo>
                  <a:lnTo>
                    <a:pt x="6" y="198"/>
                  </a:lnTo>
                  <a:lnTo>
                    <a:pt x="2" y="183"/>
                  </a:lnTo>
                  <a:lnTo>
                    <a:pt x="0" y="169"/>
                  </a:lnTo>
                  <a:lnTo>
                    <a:pt x="0" y="154"/>
                  </a:lnTo>
                  <a:lnTo>
                    <a:pt x="0" y="140"/>
                  </a:lnTo>
                  <a:lnTo>
                    <a:pt x="1" y="124"/>
                  </a:lnTo>
                  <a:lnTo>
                    <a:pt x="5" y="111"/>
                  </a:lnTo>
                  <a:lnTo>
                    <a:pt x="8" y="97"/>
                  </a:lnTo>
                  <a:lnTo>
                    <a:pt x="15" y="84"/>
                  </a:lnTo>
                  <a:lnTo>
                    <a:pt x="22" y="71"/>
                  </a:lnTo>
                  <a:lnTo>
                    <a:pt x="30" y="59"/>
                  </a:lnTo>
                  <a:lnTo>
                    <a:pt x="40" y="47"/>
                  </a:lnTo>
                  <a:lnTo>
                    <a:pt x="51" y="37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48" name="Freeform 1739"/>
            <p:cNvSpPr>
              <a:spLocks/>
            </p:cNvSpPr>
            <p:nvPr/>
          </p:nvSpPr>
          <p:spPr bwMode="auto">
            <a:xfrm>
              <a:off x="1191" y="3282"/>
              <a:ext cx="79" cy="29"/>
            </a:xfrm>
            <a:custGeom>
              <a:avLst/>
              <a:gdLst>
                <a:gd name="T0" fmla="*/ 0 w 237"/>
                <a:gd name="T1" fmla="*/ 0 h 87"/>
                <a:gd name="T2" fmla="*/ 0 w 237"/>
                <a:gd name="T3" fmla="*/ 0 h 87"/>
                <a:gd name="T4" fmla="*/ 0 w 237"/>
                <a:gd name="T5" fmla="*/ 0 h 87"/>
                <a:gd name="T6" fmla="*/ 0 w 237"/>
                <a:gd name="T7" fmla="*/ 0 h 87"/>
                <a:gd name="T8" fmla="*/ 0 w 237"/>
                <a:gd name="T9" fmla="*/ 0 h 87"/>
                <a:gd name="T10" fmla="*/ 0 w 237"/>
                <a:gd name="T11" fmla="*/ 0 h 87"/>
                <a:gd name="T12" fmla="*/ 0 w 237"/>
                <a:gd name="T13" fmla="*/ 0 h 87"/>
                <a:gd name="T14" fmla="*/ 0 w 237"/>
                <a:gd name="T15" fmla="*/ 0 h 87"/>
                <a:gd name="T16" fmla="*/ 0 w 237"/>
                <a:gd name="T17" fmla="*/ 0 h 87"/>
                <a:gd name="T18" fmla="*/ 0 w 237"/>
                <a:gd name="T19" fmla="*/ 0 h 87"/>
                <a:gd name="T20" fmla="*/ 0 w 237"/>
                <a:gd name="T21" fmla="*/ 0 h 87"/>
                <a:gd name="T22" fmla="*/ 0 w 237"/>
                <a:gd name="T23" fmla="*/ 0 h 87"/>
                <a:gd name="T24" fmla="*/ 0 w 237"/>
                <a:gd name="T25" fmla="*/ 0 h 87"/>
                <a:gd name="T26" fmla="*/ 0 w 237"/>
                <a:gd name="T27" fmla="*/ 0 h 87"/>
                <a:gd name="T28" fmla="*/ 0 w 237"/>
                <a:gd name="T29" fmla="*/ 0 h 87"/>
                <a:gd name="T30" fmla="*/ 0 w 237"/>
                <a:gd name="T31" fmla="*/ 0 h 87"/>
                <a:gd name="T32" fmla="*/ 0 w 237"/>
                <a:gd name="T33" fmla="*/ 0 h 87"/>
                <a:gd name="T34" fmla="*/ 0 w 237"/>
                <a:gd name="T35" fmla="*/ 0 h 87"/>
                <a:gd name="T36" fmla="*/ 0 w 237"/>
                <a:gd name="T37" fmla="*/ 0 h 87"/>
                <a:gd name="T38" fmla="*/ 0 w 237"/>
                <a:gd name="T39" fmla="*/ 0 h 87"/>
                <a:gd name="T40" fmla="*/ 0 w 237"/>
                <a:gd name="T41" fmla="*/ 0 h 87"/>
                <a:gd name="T42" fmla="*/ 0 w 237"/>
                <a:gd name="T43" fmla="*/ 0 h 87"/>
                <a:gd name="T44" fmla="*/ 0 w 237"/>
                <a:gd name="T45" fmla="*/ 0 h 87"/>
                <a:gd name="T46" fmla="*/ 0 w 237"/>
                <a:gd name="T47" fmla="*/ 0 h 87"/>
                <a:gd name="T48" fmla="*/ 0 w 237"/>
                <a:gd name="T49" fmla="*/ 0 h 87"/>
                <a:gd name="T50" fmla="*/ 0 w 237"/>
                <a:gd name="T51" fmla="*/ 0 h 87"/>
                <a:gd name="T52" fmla="*/ 0 w 237"/>
                <a:gd name="T53" fmla="*/ 0 h 87"/>
                <a:gd name="T54" fmla="*/ 0 w 237"/>
                <a:gd name="T55" fmla="*/ 0 h 87"/>
                <a:gd name="T56" fmla="*/ 0 w 237"/>
                <a:gd name="T57" fmla="*/ 0 h 87"/>
                <a:gd name="T58" fmla="*/ 0 w 237"/>
                <a:gd name="T59" fmla="*/ 0 h 87"/>
                <a:gd name="T60" fmla="*/ 0 w 237"/>
                <a:gd name="T61" fmla="*/ 0 h 87"/>
                <a:gd name="T62" fmla="*/ 0 w 237"/>
                <a:gd name="T63" fmla="*/ 0 h 87"/>
                <a:gd name="T64" fmla="*/ 0 w 237"/>
                <a:gd name="T65" fmla="*/ 0 h 87"/>
                <a:gd name="T66" fmla="*/ 0 w 237"/>
                <a:gd name="T67" fmla="*/ 0 h 87"/>
                <a:gd name="T68" fmla="*/ 0 w 237"/>
                <a:gd name="T69" fmla="*/ 0 h 87"/>
                <a:gd name="T70" fmla="*/ 0 w 237"/>
                <a:gd name="T71" fmla="*/ 0 h 87"/>
                <a:gd name="T72" fmla="*/ 0 w 237"/>
                <a:gd name="T73" fmla="*/ 0 h 8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37"/>
                <a:gd name="T112" fmla="*/ 0 h 87"/>
                <a:gd name="T113" fmla="*/ 237 w 237"/>
                <a:gd name="T114" fmla="*/ 87 h 8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37" h="87">
                  <a:moveTo>
                    <a:pt x="237" y="63"/>
                  </a:moveTo>
                  <a:lnTo>
                    <a:pt x="236" y="61"/>
                  </a:lnTo>
                  <a:lnTo>
                    <a:pt x="224" y="48"/>
                  </a:lnTo>
                  <a:lnTo>
                    <a:pt x="212" y="38"/>
                  </a:lnTo>
                  <a:lnTo>
                    <a:pt x="198" y="27"/>
                  </a:lnTo>
                  <a:lnTo>
                    <a:pt x="184" y="19"/>
                  </a:lnTo>
                  <a:lnTo>
                    <a:pt x="169" y="13"/>
                  </a:lnTo>
                  <a:lnTo>
                    <a:pt x="155" y="8"/>
                  </a:lnTo>
                  <a:lnTo>
                    <a:pt x="139" y="3"/>
                  </a:lnTo>
                  <a:lnTo>
                    <a:pt x="122" y="1"/>
                  </a:lnTo>
                  <a:lnTo>
                    <a:pt x="107" y="0"/>
                  </a:lnTo>
                  <a:lnTo>
                    <a:pt x="89" y="1"/>
                  </a:lnTo>
                  <a:lnTo>
                    <a:pt x="74" y="4"/>
                  </a:lnTo>
                  <a:lnTo>
                    <a:pt x="59" y="9"/>
                  </a:lnTo>
                  <a:lnTo>
                    <a:pt x="43" y="13"/>
                  </a:lnTo>
                  <a:lnTo>
                    <a:pt x="27" y="22"/>
                  </a:lnTo>
                  <a:lnTo>
                    <a:pt x="15" y="30"/>
                  </a:lnTo>
                  <a:lnTo>
                    <a:pt x="0" y="42"/>
                  </a:lnTo>
                  <a:lnTo>
                    <a:pt x="25" y="70"/>
                  </a:lnTo>
                  <a:lnTo>
                    <a:pt x="35" y="64"/>
                  </a:lnTo>
                  <a:lnTo>
                    <a:pt x="48" y="56"/>
                  </a:lnTo>
                  <a:lnTo>
                    <a:pt x="58" y="50"/>
                  </a:lnTo>
                  <a:lnTo>
                    <a:pt x="69" y="46"/>
                  </a:lnTo>
                  <a:lnTo>
                    <a:pt x="82" y="43"/>
                  </a:lnTo>
                  <a:lnTo>
                    <a:pt x="94" y="40"/>
                  </a:lnTo>
                  <a:lnTo>
                    <a:pt x="107" y="39"/>
                  </a:lnTo>
                  <a:lnTo>
                    <a:pt x="120" y="40"/>
                  </a:lnTo>
                  <a:lnTo>
                    <a:pt x="131" y="42"/>
                  </a:lnTo>
                  <a:lnTo>
                    <a:pt x="142" y="44"/>
                  </a:lnTo>
                  <a:lnTo>
                    <a:pt x="156" y="50"/>
                  </a:lnTo>
                  <a:lnTo>
                    <a:pt x="166" y="53"/>
                  </a:lnTo>
                  <a:lnTo>
                    <a:pt x="178" y="61"/>
                  </a:lnTo>
                  <a:lnTo>
                    <a:pt x="189" y="69"/>
                  </a:lnTo>
                  <a:lnTo>
                    <a:pt x="199" y="77"/>
                  </a:lnTo>
                  <a:lnTo>
                    <a:pt x="208" y="87"/>
                  </a:lnTo>
                  <a:lnTo>
                    <a:pt x="207" y="86"/>
                  </a:lnTo>
                  <a:lnTo>
                    <a:pt x="237" y="63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49" name="Freeform 1740"/>
            <p:cNvSpPr>
              <a:spLocks/>
            </p:cNvSpPr>
            <p:nvPr/>
          </p:nvSpPr>
          <p:spPr bwMode="auto">
            <a:xfrm>
              <a:off x="1254" y="3303"/>
              <a:ext cx="28" cy="81"/>
            </a:xfrm>
            <a:custGeom>
              <a:avLst/>
              <a:gdLst>
                <a:gd name="T0" fmla="*/ 0 w 85"/>
                <a:gd name="T1" fmla="*/ 0 h 242"/>
                <a:gd name="T2" fmla="*/ 0 w 85"/>
                <a:gd name="T3" fmla="*/ 0 h 242"/>
                <a:gd name="T4" fmla="*/ 0 w 85"/>
                <a:gd name="T5" fmla="*/ 0 h 242"/>
                <a:gd name="T6" fmla="*/ 0 w 85"/>
                <a:gd name="T7" fmla="*/ 0 h 242"/>
                <a:gd name="T8" fmla="*/ 0 w 85"/>
                <a:gd name="T9" fmla="*/ 0 h 242"/>
                <a:gd name="T10" fmla="*/ 0 w 85"/>
                <a:gd name="T11" fmla="*/ 0 h 242"/>
                <a:gd name="T12" fmla="*/ 0 w 85"/>
                <a:gd name="T13" fmla="*/ 0 h 242"/>
                <a:gd name="T14" fmla="*/ 0 w 85"/>
                <a:gd name="T15" fmla="*/ 0 h 242"/>
                <a:gd name="T16" fmla="*/ 0 w 85"/>
                <a:gd name="T17" fmla="*/ 0 h 242"/>
                <a:gd name="T18" fmla="*/ 0 w 85"/>
                <a:gd name="T19" fmla="*/ 0 h 242"/>
                <a:gd name="T20" fmla="*/ 0 w 85"/>
                <a:gd name="T21" fmla="*/ 0 h 242"/>
                <a:gd name="T22" fmla="*/ 0 w 85"/>
                <a:gd name="T23" fmla="*/ 0 h 242"/>
                <a:gd name="T24" fmla="*/ 0 w 85"/>
                <a:gd name="T25" fmla="*/ 0 h 242"/>
                <a:gd name="T26" fmla="*/ 0 w 85"/>
                <a:gd name="T27" fmla="*/ 0 h 242"/>
                <a:gd name="T28" fmla="*/ 0 w 85"/>
                <a:gd name="T29" fmla="*/ 0 h 242"/>
                <a:gd name="T30" fmla="*/ 0 w 85"/>
                <a:gd name="T31" fmla="*/ 0 h 242"/>
                <a:gd name="T32" fmla="*/ 0 w 85"/>
                <a:gd name="T33" fmla="*/ 0 h 242"/>
                <a:gd name="T34" fmla="*/ 0 w 85"/>
                <a:gd name="T35" fmla="*/ 0 h 242"/>
                <a:gd name="T36" fmla="*/ 0 w 85"/>
                <a:gd name="T37" fmla="*/ 0 h 242"/>
                <a:gd name="T38" fmla="*/ 0 w 85"/>
                <a:gd name="T39" fmla="*/ 0 h 242"/>
                <a:gd name="T40" fmla="*/ 0 w 85"/>
                <a:gd name="T41" fmla="*/ 0 h 242"/>
                <a:gd name="T42" fmla="*/ 0 w 85"/>
                <a:gd name="T43" fmla="*/ 0 h 242"/>
                <a:gd name="T44" fmla="*/ 0 w 85"/>
                <a:gd name="T45" fmla="*/ 0 h 242"/>
                <a:gd name="T46" fmla="*/ 0 w 85"/>
                <a:gd name="T47" fmla="*/ 0 h 242"/>
                <a:gd name="T48" fmla="*/ 0 w 85"/>
                <a:gd name="T49" fmla="*/ 0 h 242"/>
                <a:gd name="T50" fmla="*/ 0 w 85"/>
                <a:gd name="T51" fmla="*/ 0 h 242"/>
                <a:gd name="T52" fmla="*/ 0 w 85"/>
                <a:gd name="T53" fmla="*/ 0 h 242"/>
                <a:gd name="T54" fmla="*/ 0 w 85"/>
                <a:gd name="T55" fmla="*/ 0 h 242"/>
                <a:gd name="T56" fmla="*/ 0 w 85"/>
                <a:gd name="T57" fmla="*/ 0 h 242"/>
                <a:gd name="T58" fmla="*/ 0 w 85"/>
                <a:gd name="T59" fmla="*/ 0 h 242"/>
                <a:gd name="T60" fmla="*/ 0 w 85"/>
                <a:gd name="T61" fmla="*/ 0 h 242"/>
                <a:gd name="T62" fmla="*/ 0 w 85"/>
                <a:gd name="T63" fmla="*/ 0 h 242"/>
                <a:gd name="T64" fmla="*/ 0 w 85"/>
                <a:gd name="T65" fmla="*/ 0 h 242"/>
                <a:gd name="T66" fmla="*/ 0 w 85"/>
                <a:gd name="T67" fmla="*/ 0 h 242"/>
                <a:gd name="T68" fmla="*/ 0 w 85"/>
                <a:gd name="T69" fmla="*/ 0 h 242"/>
                <a:gd name="T70" fmla="*/ 0 w 85"/>
                <a:gd name="T71" fmla="*/ 0 h 242"/>
                <a:gd name="T72" fmla="*/ 0 w 85"/>
                <a:gd name="T73" fmla="*/ 0 h 24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5"/>
                <a:gd name="T112" fmla="*/ 0 h 242"/>
                <a:gd name="T113" fmla="*/ 85 w 85"/>
                <a:gd name="T114" fmla="*/ 242 h 24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5" h="242">
                  <a:moveTo>
                    <a:pt x="26" y="242"/>
                  </a:moveTo>
                  <a:lnTo>
                    <a:pt x="26" y="242"/>
                  </a:lnTo>
                  <a:lnTo>
                    <a:pt x="38" y="232"/>
                  </a:lnTo>
                  <a:lnTo>
                    <a:pt x="50" y="218"/>
                  </a:lnTo>
                  <a:lnTo>
                    <a:pt x="58" y="203"/>
                  </a:lnTo>
                  <a:lnTo>
                    <a:pt x="66" y="189"/>
                  </a:lnTo>
                  <a:lnTo>
                    <a:pt x="74" y="174"/>
                  </a:lnTo>
                  <a:lnTo>
                    <a:pt x="79" y="157"/>
                  </a:lnTo>
                  <a:lnTo>
                    <a:pt x="82" y="142"/>
                  </a:lnTo>
                  <a:lnTo>
                    <a:pt x="85" y="125"/>
                  </a:lnTo>
                  <a:lnTo>
                    <a:pt x="85" y="108"/>
                  </a:lnTo>
                  <a:lnTo>
                    <a:pt x="84" y="92"/>
                  </a:lnTo>
                  <a:lnTo>
                    <a:pt x="82" y="75"/>
                  </a:lnTo>
                  <a:lnTo>
                    <a:pt x="77" y="58"/>
                  </a:lnTo>
                  <a:lnTo>
                    <a:pt x="72" y="43"/>
                  </a:lnTo>
                  <a:lnTo>
                    <a:pt x="65" y="28"/>
                  </a:lnTo>
                  <a:lnTo>
                    <a:pt x="57" y="14"/>
                  </a:lnTo>
                  <a:lnTo>
                    <a:pt x="47" y="0"/>
                  </a:lnTo>
                  <a:lnTo>
                    <a:pt x="17" y="23"/>
                  </a:lnTo>
                  <a:lnTo>
                    <a:pt x="24" y="35"/>
                  </a:lnTo>
                  <a:lnTo>
                    <a:pt x="32" y="47"/>
                  </a:lnTo>
                  <a:lnTo>
                    <a:pt x="37" y="58"/>
                  </a:lnTo>
                  <a:lnTo>
                    <a:pt x="42" y="71"/>
                  </a:lnTo>
                  <a:lnTo>
                    <a:pt x="45" y="83"/>
                  </a:lnTo>
                  <a:lnTo>
                    <a:pt x="46" y="95"/>
                  </a:lnTo>
                  <a:lnTo>
                    <a:pt x="47" y="110"/>
                  </a:lnTo>
                  <a:lnTo>
                    <a:pt x="47" y="122"/>
                  </a:lnTo>
                  <a:lnTo>
                    <a:pt x="45" y="134"/>
                  </a:lnTo>
                  <a:lnTo>
                    <a:pt x="43" y="147"/>
                  </a:lnTo>
                  <a:lnTo>
                    <a:pt x="38" y="159"/>
                  </a:lnTo>
                  <a:lnTo>
                    <a:pt x="33" y="171"/>
                  </a:lnTo>
                  <a:lnTo>
                    <a:pt x="26" y="182"/>
                  </a:lnTo>
                  <a:lnTo>
                    <a:pt x="19" y="194"/>
                  </a:lnTo>
                  <a:lnTo>
                    <a:pt x="11" y="203"/>
                  </a:lnTo>
                  <a:lnTo>
                    <a:pt x="0" y="214"/>
                  </a:lnTo>
                  <a:lnTo>
                    <a:pt x="26" y="242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0" name="Freeform 1741"/>
            <p:cNvSpPr>
              <a:spLocks/>
            </p:cNvSpPr>
            <p:nvPr/>
          </p:nvSpPr>
          <p:spPr bwMode="auto">
            <a:xfrm>
              <a:off x="1184" y="3368"/>
              <a:ext cx="79" cy="30"/>
            </a:xfrm>
            <a:custGeom>
              <a:avLst/>
              <a:gdLst>
                <a:gd name="T0" fmla="*/ 0 w 235"/>
                <a:gd name="T1" fmla="*/ 0 h 89"/>
                <a:gd name="T2" fmla="*/ 0 w 235"/>
                <a:gd name="T3" fmla="*/ 0 h 89"/>
                <a:gd name="T4" fmla="*/ 0 w 235"/>
                <a:gd name="T5" fmla="*/ 0 h 89"/>
                <a:gd name="T6" fmla="*/ 0 w 235"/>
                <a:gd name="T7" fmla="*/ 0 h 89"/>
                <a:gd name="T8" fmla="*/ 0 w 235"/>
                <a:gd name="T9" fmla="*/ 0 h 89"/>
                <a:gd name="T10" fmla="*/ 0 w 235"/>
                <a:gd name="T11" fmla="*/ 0 h 89"/>
                <a:gd name="T12" fmla="*/ 0 w 235"/>
                <a:gd name="T13" fmla="*/ 0 h 89"/>
                <a:gd name="T14" fmla="*/ 0 w 235"/>
                <a:gd name="T15" fmla="*/ 0 h 89"/>
                <a:gd name="T16" fmla="*/ 0 w 235"/>
                <a:gd name="T17" fmla="*/ 0 h 89"/>
                <a:gd name="T18" fmla="*/ 0 w 235"/>
                <a:gd name="T19" fmla="*/ 0 h 89"/>
                <a:gd name="T20" fmla="*/ 0 w 235"/>
                <a:gd name="T21" fmla="*/ 0 h 89"/>
                <a:gd name="T22" fmla="*/ 0 w 235"/>
                <a:gd name="T23" fmla="*/ 0 h 89"/>
                <a:gd name="T24" fmla="*/ 0 w 235"/>
                <a:gd name="T25" fmla="*/ 0 h 89"/>
                <a:gd name="T26" fmla="*/ 0 w 235"/>
                <a:gd name="T27" fmla="*/ 0 h 89"/>
                <a:gd name="T28" fmla="*/ 0 w 235"/>
                <a:gd name="T29" fmla="*/ 0 h 89"/>
                <a:gd name="T30" fmla="*/ 0 w 235"/>
                <a:gd name="T31" fmla="*/ 0 h 89"/>
                <a:gd name="T32" fmla="*/ 0 w 235"/>
                <a:gd name="T33" fmla="*/ 0 h 89"/>
                <a:gd name="T34" fmla="*/ 0 w 235"/>
                <a:gd name="T35" fmla="*/ 0 h 89"/>
                <a:gd name="T36" fmla="*/ 0 w 235"/>
                <a:gd name="T37" fmla="*/ 0 h 89"/>
                <a:gd name="T38" fmla="*/ 0 w 235"/>
                <a:gd name="T39" fmla="*/ 0 h 89"/>
                <a:gd name="T40" fmla="*/ 0 w 235"/>
                <a:gd name="T41" fmla="*/ 0 h 89"/>
                <a:gd name="T42" fmla="*/ 0 w 235"/>
                <a:gd name="T43" fmla="*/ 0 h 89"/>
                <a:gd name="T44" fmla="*/ 0 w 235"/>
                <a:gd name="T45" fmla="*/ 0 h 89"/>
                <a:gd name="T46" fmla="*/ 0 w 235"/>
                <a:gd name="T47" fmla="*/ 0 h 89"/>
                <a:gd name="T48" fmla="*/ 0 w 235"/>
                <a:gd name="T49" fmla="*/ 0 h 89"/>
                <a:gd name="T50" fmla="*/ 0 w 235"/>
                <a:gd name="T51" fmla="*/ 0 h 89"/>
                <a:gd name="T52" fmla="*/ 0 w 235"/>
                <a:gd name="T53" fmla="*/ 0 h 89"/>
                <a:gd name="T54" fmla="*/ 0 w 235"/>
                <a:gd name="T55" fmla="*/ 0 h 89"/>
                <a:gd name="T56" fmla="*/ 0 w 235"/>
                <a:gd name="T57" fmla="*/ 0 h 89"/>
                <a:gd name="T58" fmla="*/ 0 w 235"/>
                <a:gd name="T59" fmla="*/ 0 h 89"/>
                <a:gd name="T60" fmla="*/ 0 w 235"/>
                <a:gd name="T61" fmla="*/ 0 h 89"/>
                <a:gd name="T62" fmla="*/ 0 w 235"/>
                <a:gd name="T63" fmla="*/ 0 h 89"/>
                <a:gd name="T64" fmla="*/ 0 w 235"/>
                <a:gd name="T65" fmla="*/ 0 h 89"/>
                <a:gd name="T66" fmla="*/ 0 w 235"/>
                <a:gd name="T67" fmla="*/ 0 h 89"/>
                <a:gd name="T68" fmla="*/ 0 w 235"/>
                <a:gd name="T69" fmla="*/ 0 h 89"/>
                <a:gd name="T70" fmla="*/ 0 w 235"/>
                <a:gd name="T71" fmla="*/ 0 h 89"/>
                <a:gd name="T72" fmla="*/ 0 w 235"/>
                <a:gd name="T73" fmla="*/ 0 h 8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35"/>
                <a:gd name="T112" fmla="*/ 0 h 89"/>
                <a:gd name="T113" fmla="*/ 235 w 235"/>
                <a:gd name="T114" fmla="*/ 89 h 8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35" h="89">
                  <a:moveTo>
                    <a:pt x="0" y="26"/>
                  </a:moveTo>
                  <a:lnTo>
                    <a:pt x="0" y="26"/>
                  </a:lnTo>
                  <a:lnTo>
                    <a:pt x="10" y="39"/>
                  </a:lnTo>
                  <a:lnTo>
                    <a:pt x="24" y="51"/>
                  </a:lnTo>
                  <a:lnTo>
                    <a:pt x="38" y="61"/>
                  </a:lnTo>
                  <a:lnTo>
                    <a:pt x="52" y="68"/>
                  </a:lnTo>
                  <a:lnTo>
                    <a:pt x="65" y="76"/>
                  </a:lnTo>
                  <a:lnTo>
                    <a:pt x="81" y="81"/>
                  </a:lnTo>
                  <a:lnTo>
                    <a:pt x="97" y="86"/>
                  </a:lnTo>
                  <a:lnTo>
                    <a:pt x="113" y="87"/>
                  </a:lnTo>
                  <a:lnTo>
                    <a:pt x="129" y="89"/>
                  </a:lnTo>
                  <a:lnTo>
                    <a:pt x="144" y="87"/>
                  </a:lnTo>
                  <a:lnTo>
                    <a:pt x="160" y="86"/>
                  </a:lnTo>
                  <a:lnTo>
                    <a:pt x="177" y="81"/>
                  </a:lnTo>
                  <a:lnTo>
                    <a:pt x="192" y="76"/>
                  </a:lnTo>
                  <a:lnTo>
                    <a:pt x="207" y="68"/>
                  </a:lnTo>
                  <a:lnTo>
                    <a:pt x="221" y="59"/>
                  </a:lnTo>
                  <a:lnTo>
                    <a:pt x="235" y="48"/>
                  </a:lnTo>
                  <a:lnTo>
                    <a:pt x="209" y="20"/>
                  </a:lnTo>
                  <a:lnTo>
                    <a:pt x="201" y="27"/>
                  </a:lnTo>
                  <a:lnTo>
                    <a:pt x="189" y="34"/>
                  </a:lnTo>
                  <a:lnTo>
                    <a:pt x="177" y="39"/>
                  </a:lnTo>
                  <a:lnTo>
                    <a:pt x="164" y="44"/>
                  </a:lnTo>
                  <a:lnTo>
                    <a:pt x="153" y="47"/>
                  </a:lnTo>
                  <a:lnTo>
                    <a:pt x="141" y="48"/>
                  </a:lnTo>
                  <a:lnTo>
                    <a:pt x="129" y="50"/>
                  </a:lnTo>
                  <a:lnTo>
                    <a:pt x="116" y="48"/>
                  </a:lnTo>
                  <a:lnTo>
                    <a:pt x="105" y="47"/>
                  </a:lnTo>
                  <a:lnTo>
                    <a:pt x="93" y="44"/>
                  </a:lnTo>
                  <a:lnTo>
                    <a:pt x="81" y="39"/>
                  </a:lnTo>
                  <a:lnTo>
                    <a:pt x="69" y="34"/>
                  </a:lnTo>
                  <a:lnTo>
                    <a:pt x="58" y="27"/>
                  </a:lnTo>
                  <a:lnTo>
                    <a:pt x="46" y="20"/>
                  </a:lnTo>
                  <a:lnTo>
                    <a:pt x="38" y="10"/>
                  </a:lnTo>
                  <a:lnTo>
                    <a:pt x="28" y="0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1" name="Freeform 1742"/>
            <p:cNvSpPr>
              <a:spLocks/>
            </p:cNvSpPr>
            <p:nvPr/>
          </p:nvSpPr>
          <p:spPr bwMode="auto">
            <a:xfrm>
              <a:off x="1171" y="3296"/>
              <a:ext cx="28" cy="81"/>
            </a:xfrm>
            <a:custGeom>
              <a:avLst/>
              <a:gdLst>
                <a:gd name="T0" fmla="*/ 0 w 83"/>
                <a:gd name="T1" fmla="*/ 0 h 243"/>
                <a:gd name="T2" fmla="*/ 0 w 83"/>
                <a:gd name="T3" fmla="*/ 0 h 243"/>
                <a:gd name="T4" fmla="*/ 0 w 83"/>
                <a:gd name="T5" fmla="*/ 0 h 243"/>
                <a:gd name="T6" fmla="*/ 0 w 83"/>
                <a:gd name="T7" fmla="*/ 0 h 243"/>
                <a:gd name="T8" fmla="*/ 0 w 83"/>
                <a:gd name="T9" fmla="*/ 0 h 243"/>
                <a:gd name="T10" fmla="*/ 0 w 83"/>
                <a:gd name="T11" fmla="*/ 0 h 243"/>
                <a:gd name="T12" fmla="*/ 0 w 83"/>
                <a:gd name="T13" fmla="*/ 0 h 243"/>
                <a:gd name="T14" fmla="*/ 0 w 83"/>
                <a:gd name="T15" fmla="*/ 0 h 243"/>
                <a:gd name="T16" fmla="*/ 0 w 83"/>
                <a:gd name="T17" fmla="*/ 0 h 243"/>
                <a:gd name="T18" fmla="*/ 0 w 83"/>
                <a:gd name="T19" fmla="*/ 0 h 243"/>
                <a:gd name="T20" fmla="*/ 0 w 83"/>
                <a:gd name="T21" fmla="*/ 0 h 243"/>
                <a:gd name="T22" fmla="*/ 0 w 83"/>
                <a:gd name="T23" fmla="*/ 0 h 243"/>
                <a:gd name="T24" fmla="*/ 0 w 83"/>
                <a:gd name="T25" fmla="*/ 0 h 243"/>
                <a:gd name="T26" fmla="*/ 0 w 83"/>
                <a:gd name="T27" fmla="*/ 0 h 243"/>
                <a:gd name="T28" fmla="*/ 0 w 83"/>
                <a:gd name="T29" fmla="*/ 0 h 243"/>
                <a:gd name="T30" fmla="*/ 0 w 83"/>
                <a:gd name="T31" fmla="*/ 0 h 243"/>
                <a:gd name="T32" fmla="*/ 0 w 83"/>
                <a:gd name="T33" fmla="*/ 0 h 243"/>
                <a:gd name="T34" fmla="*/ 0 w 83"/>
                <a:gd name="T35" fmla="*/ 0 h 243"/>
                <a:gd name="T36" fmla="*/ 0 w 83"/>
                <a:gd name="T37" fmla="*/ 0 h 243"/>
                <a:gd name="T38" fmla="*/ 0 w 83"/>
                <a:gd name="T39" fmla="*/ 0 h 243"/>
                <a:gd name="T40" fmla="*/ 0 w 83"/>
                <a:gd name="T41" fmla="*/ 0 h 243"/>
                <a:gd name="T42" fmla="*/ 0 w 83"/>
                <a:gd name="T43" fmla="*/ 0 h 243"/>
                <a:gd name="T44" fmla="*/ 0 w 83"/>
                <a:gd name="T45" fmla="*/ 0 h 243"/>
                <a:gd name="T46" fmla="*/ 0 w 83"/>
                <a:gd name="T47" fmla="*/ 0 h 243"/>
                <a:gd name="T48" fmla="*/ 0 w 83"/>
                <a:gd name="T49" fmla="*/ 0 h 243"/>
                <a:gd name="T50" fmla="*/ 0 w 83"/>
                <a:gd name="T51" fmla="*/ 0 h 243"/>
                <a:gd name="T52" fmla="*/ 0 w 83"/>
                <a:gd name="T53" fmla="*/ 0 h 243"/>
                <a:gd name="T54" fmla="*/ 0 w 83"/>
                <a:gd name="T55" fmla="*/ 0 h 243"/>
                <a:gd name="T56" fmla="*/ 0 w 83"/>
                <a:gd name="T57" fmla="*/ 0 h 243"/>
                <a:gd name="T58" fmla="*/ 0 w 83"/>
                <a:gd name="T59" fmla="*/ 0 h 243"/>
                <a:gd name="T60" fmla="*/ 0 w 83"/>
                <a:gd name="T61" fmla="*/ 0 h 243"/>
                <a:gd name="T62" fmla="*/ 0 w 83"/>
                <a:gd name="T63" fmla="*/ 0 h 243"/>
                <a:gd name="T64" fmla="*/ 0 w 83"/>
                <a:gd name="T65" fmla="*/ 0 h 243"/>
                <a:gd name="T66" fmla="*/ 0 w 83"/>
                <a:gd name="T67" fmla="*/ 0 h 243"/>
                <a:gd name="T68" fmla="*/ 0 w 83"/>
                <a:gd name="T69" fmla="*/ 0 h 243"/>
                <a:gd name="T70" fmla="*/ 0 w 83"/>
                <a:gd name="T71" fmla="*/ 0 h 243"/>
                <a:gd name="T72" fmla="*/ 0 w 83"/>
                <a:gd name="T73" fmla="*/ 0 h 24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3"/>
                <a:gd name="T112" fmla="*/ 0 h 243"/>
                <a:gd name="T113" fmla="*/ 83 w 83"/>
                <a:gd name="T114" fmla="*/ 243 h 24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3" h="243">
                  <a:moveTo>
                    <a:pt x="58" y="2"/>
                  </a:moveTo>
                  <a:lnTo>
                    <a:pt x="59" y="0"/>
                  </a:lnTo>
                  <a:lnTo>
                    <a:pt x="45" y="12"/>
                  </a:lnTo>
                  <a:lnTo>
                    <a:pt x="34" y="26"/>
                  </a:lnTo>
                  <a:lnTo>
                    <a:pt x="25" y="40"/>
                  </a:lnTo>
                  <a:lnTo>
                    <a:pt x="17" y="54"/>
                  </a:lnTo>
                  <a:lnTo>
                    <a:pt x="10" y="70"/>
                  </a:lnTo>
                  <a:lnTo>
                    <a:pt x="6" y="85"/>
                  </a:lnTo>
                  <a:lnTo>
                    <a:pt x="1" y="100"/>
                  </a:lnTo>
                  <a:lnTo>
                    <a:pt x="0" y="118"/>
                  </a:lnTo>
                  <a:lnTo>
                    <a:pt x="0" y="133"/>
                  </a:lnTo>
                  <a:lnTo>
                    <a:pt x="0" y="149"/>
                  </a:lnTo>
                  <a:lnTo>
                    <a:pt x="2" y="166"/>
                  </a:lnTo>
                  <a:lnTo>
                    <a:pt x="7" y="183"/>
                  </a:lnTo>
                  <a:lnTo>
                    <a:pt x="12" y="199"/>
                  </a:lnTo>
                  <a:lnTo>
                    <a:pt x="20" y="214"/>
                  </a:lnTo>
                  <a:lnTo>
                    <a:pt x="29" y="229"/>
                  </a:lnTo>
                  <a:lnTo>
                    <a:pt x="39" y="243"/>
                  </a:lnTo>
                  <a:lnTo>
                    <a:pt x="67" y="217"/>
                  </a:lnTo>
                  <a:lnTo>
                    <a:pt x="59" y="208"/>
                  </a:lnTo>
                  <a:lnTo>
                    <a:pt x="53" y="196"/>
                  </a:lnTo>
                  <a:lnTo>
                    <a:pt x="48" y="183"/>
                  </a:lnTo>
                  <a:lnTo>
                    <a:pt x="43" y="170"/>
                  </a:lnTo>
                  <a:lnTo>
                    <a:pt x="40" y="158"/>
                  </a:lnTo>
                  <a:lnTo>
                    <a:pt x="38" y="147"/>
                  </a:lnTo>
                  <a:lnTo>
                    <a:pt x="38" y="133"/>
                  </a:lnTo>
                  <a:lnTo>
                    <a:pt x="38" y="120"/>
                  </a:lnTo>
                  <a:lnTo>
                    <a:pt x="39" y="107"/>
                  </a:lnTo>
                  <a:lnTo>
                    <a:pt x="41" y="96"/>
                  </a:lnTo>
                  <a:lnTo>
                    <a:pt x="45" y="83"/>
                  </a:lnTo>
                  <a:lnTo>
                    <a:pt x="50" y="72"/>
                  </a:lnTo>
                  <a:lnTo>
                    <a:pt x="58" y="60"/>
                  </a:lnTo>
                  <a:lnTo>
                    <a:pt x="64" y="50"/>
                  </a:lnTo>
                  <a:lnTo>
                    <a:pt x="73" y="41"/>
                  </a:lnTo>
                  <a:lnTo>
                    <a:pt x="82" y="32"/>
                  </a:lnTo>
                  <a:lnTo>
                    <a:pt x="83" y="30"/>
                  </a:lnTo>
                  <a:lnTo>
                    <a:pt x="58" y="2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2" name="Freeform 1743"/>
            <p:cNvSpPr>
              <a:spLocks/>
            </p:cNvSpPr>
            <p:nvPr/>
          </p:nvSpPr>
          <p:spPr bwMode="auto">
            <a:xfrm>
              <a:off x="1405" y="2327"/>
              <a:ext cx="66" cy="68"/>
            </a:xfrm>
            <a:custGeom>
              <a:avLst/>
              <a:gdLst>
                <a:gd name="T0" fmla="*/ 0 w 197"/>
                <a:gd name="T1" fmla="*/ 0 h 203"/>
                <a:gd name="T2" fmla="*/ 0 w 197"/>
                <a:gd name="T3" fmla="*/ 0 h 203"/>
                <a:gd name="T4" fmla="*/ 0 w 197"/>
                <a:gd name="T5" fmla="*/ 0 h 203"/>
                <a:gd name="T6" fmla="*/ 0 w 197"/>
                <a:gd name="T7" fmla="*/ 0 h 203"/>
                <a:gd name="T8" fmla="*/ 0 w 197"/>
                <a:gd name="T9" fmla="*/ 0 h 203"/>
                <a:gd name="T10" fmla="*/ 0 w 197"/>
                <a:gd name="T11" fmla="*/ 0 h 203"/>
                <a:gd name="T12" fmla="*/ 0 w 197"/>
                <a:gd name="T13" fmla="*/ 0 h 203"/>
                <a:gd name="T14" fmla="*/ 0 w 197"/>
                <a:gd name="T15" fmla="*/ 0 h 203"/>
                <a:gd name="T16" fmla="*/ 0 w 197"/>
                <a:gd name="T17" fmla="*/ 0 h 203"/>
                <a:gd name="T18" fmla="*/ 0 w 197"/>
                <a:gd name="T19" fmla="*/ 0 h 203"/>
                <a:gd name="T20" fmla="*/ 0 w 197"/>
                <a:gd name="T21" fmla="*/ 0 h 203"/>
                <a:gd name="T22" fmla="*/ 0 w 197"/>
                <a:gd name="T23" fmla="*/ 0 h 203"/>
                <a:gd name="T24" fmla="*/ 0 w 197"/>
                <a:gd name="T25" fmla="*/ 0 h 203"/>
                <a:gd name="T26" fmla="*/ 0 w 197"/>
                <a:gd name="T27" fmla="*/ 0 h 203"/>
                <a:gd name="T28" fmla="*/ 0 w 197"/>
                <a:gd name="T29" fmla="*/ 0 h 203"/>
                <a:gd name="T30" fmla="*/ 0 w 197"/>
                <a:gd name="T31" fmla="*/ 0 h 203"/>
                <a:gd name="T32" fmla="*/ 0 w 197"/>
                <a:gd name="T33" fmla="*/ 0 h 203"/>
                <a:gd name="T34" fmla="*/ 0 w 197"/>
                <a:gd name="T35" fmla="*/ 0 h 203"/>
                <a:gd name="T36" fmla="*/ 0 w 197"/>
                <a:gd name="T37" fmla="*/ 0 h 203"/>
                <a:gd name="T38" fmla="*/ 0 w 197"/>
                <a:gd name="T39" fmla="*/ 0 h 203"/>
                <a:gd name="T40" fmla="*/ 0 w 197"/>
                <a:gd name="T41" fmla="*/ 0 h 203"/>
                <a:gd name="T42" fmla="*/ 0 w 197"/>
                <a:gd name="T43" fmla="*/ 0 h 203"/>
                <a:gd name="T44" fmla="*/ 0 w 197"/>
                <a:gd name="T45" fmla="*/ 0 h 203"/>
                <a:gd name="T46" fmla="*/ 0 w 197"/>
                <a:gd name="T47" fmla="*/ 0 h 203"/>
                <a:gd name="T48" fmla="*/ 0 w 197"/>
                <a:gd name="T49" fmla="*/ 0 h 203"/>
                <a:gd name="T50" fmla="*/ 0 w 197"/>
                <a:gd name="T51" fmla="*/ 0 h 203"/>
                <a:gd name="T52" fmla="*/ 0 w 197"/>
                <a:gd name="T53" fmla="*/ 0 h 203"/>
                <a:gd name="T54" fmla="*/ 0 w 197"/>
                <a:gd name="T55" fmla="*/ 0 h 203"/>
                <a:gd name="T56" fmla="*/ 0 w 197"/>
                <a:gd name="T57" fmla="*/ 0 h 203"/>
                <a:gd name="T58" fmla="*/ 0 w 197"/>
                <a:gd name="T59" fmla="*/ 0 h 203"/>
                <a:gd name="T60" fmla="*/ 0 w 197"/>
                <a:gd name="T61" fmla="*/ 0 h 203"/>
                <a:gd name="T62" fmla="*/ 0 w 197"/>
                <a:gd name="T63" fmla="*/ 0 h 203"/>
                <a:gd name="T64" fmla="*/ 0 w 197"/>
                <a:gd name="T65" fmla="*/ 0 h 20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7"/>
                <a:gd name="T100" fmla="*/ 0 h 203"/>
                <a:gd name="T101" fmla="*/ 197 w 197"/>
                <a:gd name="T102" fmla="*/ 203 h 20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7" h="203">
                  <a:moveTo>
                    <a:pt x="6" y="66"/>
                  </a:moveTo>
                  <a:lnTo>
                    <a:pt x="15" y="47"/>
                  </a:lnTo>
                  <a:lnTo>
                    <a:pt x="26" y="32"/>
                  </a:lnTo>
                  <a:lnTo>
                    <a:pt x="40" y="19"/>
                  </a:lnTo>
                  <a:lnTo>
                    <a:pt x="57" y="8"/>
                  </a:lnTo>
                  <a:lnTo>
                    <a:pt x="76" y="3"/>
                  </a:lnTo>
                  <a:lnTo>
                    <a:pt x="94" y="0"/>
                  </a:lnTo>
                  <a:lnTo>
                    <a:pt x="113" y="2"/>
                  </a:lnTo>
                  <a:lnTo>
                    <a:pt x="134" y="7"/>
                  </a:lnTo>
                  <a:lnTo>
                    <a:pt x="151" y="15"/>
                  </a:lnTo>
                  <a:lnTo>
                    <a:pt x="166" y="26"/>
                  </a:lnTo>
                  <a:lnTo>
                    <a:pt x="179" y="41"/>
                  </a:lnTo>
                  <a:lnTo>
                    <a:pt x="188" y="58"/>
                  </a:lnTo>
                  <a:lnTo>
                    <a:pt x="194" y="76"/>
                  </a:lnTo>
                  <a:lnTo>
                    <a:pt x="197" y="96"/>
                  </a:lnTo>
                  <a:lnTo>
                    <a:pt x="197" y="115"/>
                  </a:lnTo>
                  <a:lnTo>
                    <a:pt x="192" y="135"/>
                  </a:lnTo>
                  <a:lnTo>
                    <a:pt x="183" y="154"/>
                  </a:lnTo>
                  <a:lnTo>
                    <a:pt x="171" y="170"/>
                  </a:lnTo>
                  <a:lnTo>
                    <a:pt x="156" y="183"/>
                  </a:lnTo>
                  <a:lnTo>
                    <a:pt x="141" y="193"/>
                  </a:lnTo>
                  <a:lnTo>
                    <a:pt x="124" y="200"/>
                  </a:lnTo>
                  <a:lnTo>
                    <a:pt x="105" y="203"/>
                  </a:lnTo>
                  <a:lnTo>
                    <a:pt x="86" y="201"/>
                  </a:lnTo>
                  <a:lnTo>
                    <a:pt x="67" y="196"/>
                  </a:lnTo>
                  <a:lnTo>
                    <a:pt x="49" y="187"/>
                  </a:lnTo>
                  <a:lnTo>
                    <a:pt x="33" y="175"/>
                  </a:lnTo>
                  <a:lnTo>
                    <a:pt x="20" y="161"/>
                  </a:lnTo>
                  <a:lnTo>
                    <a:pt x="10" y="144"/>
                  </a:lnTo>
                  <a:lnTo>
                    <a:pt x="4" y="126"/>
                  </a:lnTo>
                  <a:lnTo>
                    <a:pt x="0" y="106"/>
                  </a:lnTo>
                  <a:lnTo>
                    <a:pt x="1" y="86"/>
                  </a:lnTo>
                  <a:lnTo>
                    <a:pt x="6" y="66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3" name="Freeform 1744"/>
            <p:cNvSpPr>
              <a:spLocks/>
            </p:cNvSpPr>
            <p:nvPr/>
          </p:nvSpPr>
          <p:spPr bwMode="auto">
            <a:xfrm>
              <a:off x="1401" y="2321"/>
              <a:ext cx="51" cy="30"/>
            </a:xfrm>
            <a:custGeom>
              <a:avLst/>
              <a:gdLst>
                <a:gd name="T0" fmla="*/ 0 w 152"/>
                <a:gd name="T1" fmla="*/ 0 h 91"/>
                <a:gd name="T2" fmla="*/ 0 w 152"/>
                <a:gd name="T3" fmla="*/ 0 h 91"/>
                <a:gd name="T4" fmla="*/ 0 w 152"/>
                <a:gd name="T5" fmla="*/ 0 h 91"/>
                <a:gd name="T6" fmla="*/ 0 w 152"/>
                <a:gd name="T7" fmla="*/ 0 h 91"/>
                <a:gd name="T8" fmla="*/ 0 w 152"/>
                <a:gd name="T9" fmla="*/ 0 h 91"/>
                <a:gd name="T10" fmla="*/ 0 w 152"/>
                <a:gd name="T11" fmla="*/ 0 h 91"/>
                <a:gd name="T12" fmla="*/ 0 w 152"/>
                <a:gd name="T13" fmla="*/ 0 h 91"/>
                <a:gd name="T14" fmla="*/ 0 w 152"/>
                <a:gd name="T15" fmla="*/ 0 h 91"/>
                <a:gd name="T16" fmla="*/ 0 w 152"/>
                <a:gd name="T17" fmla="*/ 0 h 91"/>
                <a:gd name="T18" fmla="*/ 0 w 152"/>
                <a:gd name="T19" fmla="*/ 0 h 91"/>
                <a:gd name="T20" fmla="*/ 0 w 152"/>
                <a:gd name="T21" fmla="*/ 0 h 91"/>
                <a:gd name="T22" fmla="*/ 0 w 152"/>
                <a:gd name="T23" fmla="*/ 0 h 91"/>
                <a:gd name="T24" fmla="*/ 0 w 152"/>
                <a:gd name="T25" fmla="*/ 0 h 91"/>
                <a:gd name="T26" fmla="*/ 0 w 152"/>
                <a:gd name="T27" fmla="*/ 0 h 91"/>
                <a:gd name="T28" fmla="*/ 0 w 152"/>
                <a:gd name="T29" fmla="*/ 0 h 91"/>
                <a:gd name="T30" fmla="*/ 0 w 152"/>
                <a:gd name="T31" fmla="*/ 0 h 91"/>
                <a:gd name="T32" fmla="*/ 0 w 152"/>
                <a:gd name="T33" fmla="*/ 0 h 91"/>
                <a:gd name="T34" fmla="*/ 0 w 152"/>
                <a:gd name="T35" fmla="*/ 0 h 91"/>
                <a:gd name="T36" fmla="*/ 0 w 152"/>
                <a:gd name="T37" fmla="*/ 0 h 91"/>
                <a:gd name="T38" fmla="*/ 0 w 152"/>
                <a:gd name="T39" fmla="*/ 0 h 91"/>
                <a:gd name="T40" fmla="*/ 0 w 152"/>
                <a:gd name="T41" fmla="*/ 0 h 9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52"/>
                <a:gd name="T64" fmla="*/ 0 h 91"/>
                <a:gd name="T65" fmla="*/ 152 w 152"/>
                <a:gd name="T66" fmla="*/ 91 h 9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52" h="91">
                  <a:moveTo>
                    <a:pt x="152" y="8"/>
                  </a:moveTo>
                  <a:lnTo>
                    <a:pt x="152" y="8"/>
                  </a:lnTo>
                  <a:lnTo>
                    <a:pt x="128" y="1"/>
                  </a:lnTo>
                  <a:lnTo>
                    <a:pt x="106" y="0"/>
                  </a:lnTo>
                  <a:lnTo>
                    <a:pt x="84" y="2"/>
                  </a:lnTo>
                  <a:lnTo>
                    <a:pt x="61" y="9"/>
                  </a:lnTo>
                  <a:lnTo>
                    <a:pt x="41" y="22"/>
                  </a:lnTo>
                  <a:lnTo>
                    <a:pt x="24" y="38"/>
                  </a:lnTo>
                  <a:lnTo>
                    <a:pt x="10" y="56"/>
                  </a:lnTo>
                  <a:lnTo>
                    <a:pt x="0" y="78"/>
                  </a:lnTo>
                  <a:lnTo>
                    <a:pt x="36" y="91"/>
                  </a:lnTo>
                  <a:lnTo>
                    <a:pt x="43" y="77"/>
                  </a:lnTo>
                  <a:lnTo>
                    <a:pt x="52" y="64"/>
                  </a:lnTo>
                  <a:lnTo>
                    <a:pt x="64" y="53"/>
                  </a:lnTo>
                  <a:lnTo>
                    <a:pt x="76" y="45"/>
                  </a:lnTo>
                  <a:lnTo>
                    <a:pt x="91" y="42"/>
                  </a:lnTo>
                  <a:lnTo>
                    <a:pt x="106" y="39"/>
                  </a:lnTo>
                  <a:lnTo>
                    <a:pt x="123" y="40"/>
                  </a:lnTo>
                  <a:lnTo>
                    <a:pt x="139" y="44"/>
                  </a:lnTo>
                  <a:lnTo>
                    <a:pt x="152" y="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4" name="Freeform 1745"/>
            <p:cNvSpPr>
              <a:spLocks/>
            </p:cNvSpPr>
            <p:nvPr/>
          </p:nvSpPr>
          <p:spPr bwMode="auto">
            <a:xfrm>
              <a:off x="1448" y="2324"/>
              <a:ext cx="29" cy="50"/>
            </a:xfrm>
            <a:custGeom>
              <a:avLst/>
              <a:gdLst>
                <a:gd name="T0" fmla="*/ 0 w 89"/>
                <a:gd name="T1" fmla="*/ 0 h 152"/>
                <a:gd name="T2" fmla="*/ 0 w 89"/>
                <a:gd name="T3" fmla="*/ 0 h 152"/>
                <a:gd name="T4" fmla="*/ 0 w 89"/>
                <a:gd name="T5" fmla="*/ 0 h 152"/>
                <a:gd name="T6" fmla="*/ 0 w 89"/>
                <a:gd name="T7" fmla="*/ 0 h 152"/>
                <a:gd name="T8" fmla="*/ 0 w 89"/>
                <a:gd name="T9" fmla="*/ 0 h 152"/>
                <a:gd name="T10" fmla="*/ 0 w 89"/>
                <a:gd name="T11" fmla="*/ 0 h 152"/>
                <a:gd name="T12" fmla="*/ 0 w 89"/>
                <a:gd name="T13" fmla="*/ 0 h 152"/>
                <a:gd name="T14" fmla="*/ 0 w 89"/>
                <a:gd name="T15" fmla="*/ 0 h 152"/>
                <a:gd name="T16" fmla="*/ 0 w 89"/>
                <a:gd name="T17" fmla="*/ 0 h 152"/>
                <a:gd name="T18" fmla="*/ 0 w 89"/>
                <a:gd name="T19" fmla="*/ 0 h 152"/>
                <a:gd name="T20" fmla="*/ 0 w 89"/>
                <a:gd name="T21" fmla="*/ 0 h 152"/>
                <a:gd name="T22" fmla="*/ 0 w 89"/>
                <a:gd name="T23" fmla="*/ 0 h 152"/>
                <a:gd name="T24" fmla="*/ 0 w 89"/>
                <a:gd name="T25" fmla="*/ 0 h 152"/>
                <a:gd name="T26" fmla="*/ 0 w 89"/>
                <a:gd name="T27" fmla="*/ 0 h 152"/>
                <a:gd name="T28" fmla="*/ 0 w 89"/>
                <a:gd name="T29" fmla="*/ 0 h 152"/>
                <a:gd name="T30" fmla="*/ 0 w 89"/>
                <a:gd name="T31" fmla="*/ 0 h 152"/>
                <a:gd name="T32" fmla="*/ 0 w 89"/>
                <a:gd name="T33" fmla="*/ 0 h 152"/>
                <a:gd name="T34" fmla="*/ 0 w 89"/>
                <a:gd name="T35" fmla="*/ 0 h 152"/>
                <a:gd name="T36" fmla="*/ 0 w 89"/>
                <a:gd name="T37" fmla="*/ 0 h 152"/>
                <a:gd name="T38" fmla="*/ 0 w 89"/>
                <a:gd name="T39" fmla="*/ 0 h 152"/>
                <a:gd name="T40" fmla="*/ 0 w 89"/>
                <a:gd name="T41" fmla="*/ 0 h 15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9"/>
                <a:gd name="T64" fmla="*/ 0 h 152"/>
                <a:gd name="T65" fmla="*/ 89 w 89"/>
                <a:gd name="T66" fmla="*/ 152 h 15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9" h="152">
                  <a:moveTo>
                    <a:pt x="82" y="152"/>
                  </a:moveTo>
                  <a:lnTo>
                    <a:pt x="82" y="152"/>
                  </a:lnTo>
                  <a:lnTo>
                    <a:pt x="89" y="129"/>
                  </a:lnTo>
                  <a:lnTo>
                    <a:pt x="89" y="105"/>
                  </a:lnTo>
                  <a:lnTo>
                    <a:pt x="86" y="82"/>
                  </a:lnTo>
                  <a:lnTo>
                    <a:pt x="79" y="61"/>
                  </a:lnTo>
                  <a:lnTo>
                    <a:pt x="67" y="40"/>
                  </a:lnTo>
                  <a:lnTo>
                    <a:pt x="52" y="23"/>
                  </a:lnTo>
                  <a:lnTo>
                    <a:pt x="33" y="9"/>
                  </a:lnTo>
                  <a:lnTo>
                    <a:pt x="13" y="0"/>
                  </a:lnTo>
                  <a:lnTo>
                    <a:pt x="0" y="36"/>
                  </a:lnTo>
                  <a:lnTo>
                    <a:pt x="15" y="43"/>
                  </a:lnTo>
                  <a:lnTo>
                    <a:pt x="27" y="52"/>
                  </a:lnTo>
                  <a:lnTo>
                    <a:pt x="37" y="64"/>
                  </a:lnTo>
                  <a:lnTo>
                    <a:pt x="43" y="77"/>
                  </a:lnTo>
                  <a:lnTo>
                    <a:pt x="48" y="92"/>
                  </a:lnTo>
                  <a:lnTo>
                    <a:pt x="51" y="108"/>
                  </a:lnTo>
                  <a:lnTo>
                    <a:pt x="51" y="124"/>
                  </a:lnTo>
                  <a:lnTo>
                    <a:pt x="47" y="139"/>
                  </a:lnTo>
                  <a:lnTo>
                    <a:pt x="82" y="15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5" name="Freeform 1746"/>
            <p:cNvSpPr>
              <a:spLocks/>
            </p:cNvSpPr>
            <p:nvPr/>
          </p:nvSpPr>
          <p:spPr bwMode="auto">
            <a:xfrm>
              <a:off x="1425" y="2370"/>
              <a:ext cx="50" cy="31"/>
            </a:xfrm>
            <a:custGeom>
              <a:avLst/>
              <a:gdLst>
                <a:gd name="T0" fmla="*/ 0 w 149"/>
                <a:gd name="T1" fmla="*/ 0 h 94"/>
                <a:gd name="T2" fmla="*/ 0 w 149"/>
                <a:gd name="T3" fmla="*/ 0 h 94"/>
                <a:gd name="T4" fmla="*/ 0 w 149"/>
                <a:gd name="T5" fmla="*/ 0 h 94"/>
                <a:gd name="T6" fmla="*/ 0 w 149"/>
                <a:gd name="T7" fmla="*/ 0 h 94"/>
                <a:gd name="T8" fmla="*/ 0 w 149"/>
                <a:gd name="T9" fmla="*/ 0 h 94"/>
                <a:gd name="T10" fmla="*/ 0 w 149"/>
                <a:gd name="T11" fmla="*/ 0 h 94"/>
                <a:gd name="T12" fmla="*/ 0 w 149"/>
                <a:gd name="T13" fmla="*/ 0 h 94"/>
                <a:gd name="T14" fmla="*/ 0 w 149"/>
                <a:gd name="T15" fmla="*/ 0 h 94"/>
                <a:gd name="T16" fmla="*/ 0 w 149"/>
                <a:gd name="T17" fmla="*/ 0 h 94"/>
                <a:gd name="T18" fmla="*/ 0 w 149"/>
                <a:gd name="T19" fmla="*/ 0 h 94"/>
                <a:gd name="T20" fmla="*/ 0 w 149"/>
                <a:gd name="T21" fmla="*/ 0 h 94"/>
                <a:gd name="T22" fmla="*/ 0 w 149"/>
                <a:gd name="T23" fmla="*/ 0 h 94"/>
                <a:gd name="T24" fmla="*/ 0 w 149"/>
                <a:gd name="T25" fmla="*/ 0 h 94"/>
                <a:gd name="T26" fmla="*/ 0 w 149"/>
                <a:gd name="T27" fmla="*/ 0 h 94"/>
                <a:gd name="T28" fmla="*/ 0 w 149"/>
                <a:gd name="T29" fmla="*/ 0 h 94"/>
                <a:gd name="T30" fmla="*/ 0 w 149"/>
                <a:gd name="T31" fmla="*/ 0 h 94"/>
                <a:gd name="T32" fmla="*/ 0 w 149"/>
                <a:gd name="T33" fmla="*/ 0 h 94"/>
                <a:gd name="T34" fmla="*/ 0 w 149"/>
                <a:gd name="T35" fmla="*/ 0 h 94"/>
                <a:gd name="T36" fmla="*/ 0 w 149"/>
                <a:gd name="T37" fmla="*/ 0 h 94"/>
                <a:gd name="T38" fmla="*/ 0 w 149"/>
                <a:gd name="T39" fmla="*/ 0 h 94"/>
                <a:gd name="T40" fmla="*/ 0 w 149"/>
                <a:gd name="T41" fmla="*/ 0 h 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9"/>
                <a:gd name="T64" fmla="*/ 0 h 94"/>
                <a:gd name="T65" fmla="*/ 149 w 149"/>
                <a:gd name="T66" fmla="*/ 94 h 9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9" h="94">
                  <a:moveTo>
                    <a:pt x="0" y="86"/>
                  </a:moveTo>
                  <a:lnTo>
                    <a:pt x="0" y="86"/>
                  </a:lnTo>
                  <a:lnTo>
                    <a:pt x="23" y="93"/>
                  </a:lnTo>
                  <a:lnTo>
                    <a:pt x="45" y="94"/>
                  </a:lnTo>
                  <a:lnTo>
                    <a:pt x="69" y="92"/>
                  </a:lnTo>
                  <a:lnTo>
                    <a:pt x="90" y="82"/>
                  </a:lnTo>
                  <a:lnTo>
                    <a:pt x="108" y="71"/>
                  </a:lnTo>
                  <a:lnTo>
                    <a:pt x="125" y="55"/>
                  </a:lnTo>
                  <a:lnTo>
                    <a:pt x="139" y="37"/>
                  </a:lnTo>
                  <a:lnTo>
                    <a:pt x="149" y="13"/>
                  </a:lnTo>
                  <a:lnTo>
                    <a:pt x="114" y="0"/>
                  </a:lnTo>
                  <a:lnTo>
                    <a:pt x="106" y="16"/>
                  </a:lnTo>
                  <a:lnTo>
                    <a:pt x="98" y="29"/>
                  </a:lnTo>
                  <a:lnTo>
                    <a:pt x="85" y="39"/>
                  </a:lnTo>
                  <a:lnTo>
                    <a:pt x="72" y="49"/>
                  </a:lnTo>
                  <a:lnTo>
                    <a:pt x="58" y="52"/>
                  </a:lnTo>
                  <a:lnTo>
                    <a:pt x="45" y="55"/>
                  </a:lnTo>
                  <a:lnTo>
                    <a:pt x="28" y="54"/>
                  </a:lnTo>
                  <a:lnTo>
                    <a:pt x="13" y="50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6" name="Freeform 1747"/>
            <p:cNvSpPr>
              <a:spLocks/>
            </p:cNvSpPr>
            <p:nvPr/>
          </p:nvSpPr>
          <p:spPr bwMode="auto">
            <a:xfrm>
              <a:off x="1399" y="2347"/>
              <a:ext cx="31" cy="52"/>
            </a:xfrm>
            <a:custGeom>
              <a:avLst/>
              <a:gdLst>
                <a:gd name="T0" fmla="*/ 0 w 92"/>
                <a:gd name="T1" fmla="*/ 0 h 155"/>
                <a:gd name="T2" fmla="*/ 0 w 92"/>
                <a:gd name="T3" fmla="*/ 0 h 155"/>
                <a:gd name="T4" fmla="*/ 0 w 92"/>
                <a:gd name="T5" fmla="*/ 0 h 155"/>
                <a:gd name="T6" fmla="*/ 0 w 92"/>
                <a:gd name="T7" fmla="*/ 0 h 155"/>
                <a:gd name="T8" fmla="*/ 0 w 92"/>
                <a:gd name="T9" fmla="*/ 0 h 155"/>
                <a:gd name="T10" fmla="*/ 0 w 92"/>
                <a:gd name="T11" fmla="*/ 0 h 155"/>
                <a:gd name="T12" fmla="*/ 0 w 92"/>
                <a:gd name="T13" fmla="*/ 0 h 155"/>
                <a:gd name="T14" fmla="*/ 0 w 92"/>
                <a:gd name="T15" fmla="*/ 0 h 155"/>
                <a:gd name="T16" fmla="*/ 0 w 92"/>
                <a:gd name="T17" fmla="*/ 0 h 155"/>
                <a:gd name="T18" fmla="*/ 0 w 92"/>
                <a:gd name="T19" fmla="*/ 0 h 155"/>
                <a:gd name="T20" fmla="*/ 0 w 92"/>
                <a:gd name="T21" fmla="*/ 0 h 155"/>
                <a:gd name="T22" fmla="*/ 0 w 92"/>
                <a:gd name="T23" fmla="*/ 0 h 155"/>
                <a:gd name="T24" fmla="*/ 0 w 92"/>
                <a:gd name="T25" fmla="*/ 0 h 155"/>
                <a:gd name="T26" fmla="*/ 0 w 92"/>
                <a:gd name="T27" fmla="*/ 0 h 155"/>
                <a:gd name="T28" fmla="*/ 0 w 92"/>
                <a:gd name="T29" fmla="*/ 0 h 155"/>
                <a:gd name="T30" fmla="*/ 0 w 92"/>
                <a:gd name="T31" fmla="*/ 0 h 155"/>
                <a:gd name="T32" fmla="*/ 0 w 92"/>
                <a:gd name="T33" fmla="*/ 0 h 155"/>
                <a:gd name="T34" fmla="*/ 0 w 92"/>
                <a:gd name="T35" fmla="*/ 0 h 155"/>
                <a:gd name="T36" fmla="*/ 0 w 92"/>
                <a:gd name="T37" fmla="*/ 0 h 155"/>
                <a:gd name="T38" fmla="*/ 0 w 92"/>
                <a:gd name="T39" fmla="*/ 0 h 155"/>
                <a:gd name="T40" fmla="*/ 0 w 92"/>
                <a:gd name="T41" fmla="*/ 0 h 15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2"/>
                <a:gd name="T64" fmla="*/ 0 h 155"/>
                <a:gd name="T65" fmla="*/ 92 w 92"/>
                <a:gd name="T66" fmla="*/ 155 h 15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2" h="155">
                  <a:moveTo>
                    <a:pt x="7" y="0"/>
                  </a:moveTo>
                  <a:lnTo>
                    <a:pt x="7" y="0"/>
                  </a:lnTo>
                  <a:lnTo>
                    <a:pt x="1" y="25"/>
                  </a:lnTo>
                  <a:lnTo>
                    <a:pt x="0" y="48"/>
                  </a:lnTo>
                  <a:lnTo>
                    <a:pt x="5" y="72"/>
                  </a:lnTo>
                  <a:lnTo>
                    <a:pt x="12" y="94"/>
                  </a:lnTo>
                  <a:lnTo>
                    <a:pt x="24" y="114"/>
                  </a:lnTo>
                  <a:lnTo>
                    <a:pt x="39" y="131"/>
                  </a:lnTo>
                  <a:lnTo>
                    <a:pt x="58" y="145"/>
                  </a:lnTo>
                  <a:lnTo>
                    <a:pt x="79" y="155"/>
                  </a:lnTo>
                  <a:lnTo>
                    <a:pt x="92" y="119"/>
                  </a:lnTo>
                  <a:lnTo>
                    <a:pt x="78" y="111"/>
                  </a:lnTo>
                  <a:lnTo>
                    <a:pt x="64" y="102"/>
                  </a:lnTo>
                  <a:lnTo>
                    <a:pt x="54" y="90"/>
                  </a:lnTo>
                  <a:lnTo>
                    <a:pt x="45" y="76"/>
                  </a:lnTo>
                  <a:lnTo>
                    <a:pt x="40" y="61"/>
                  </a:lnTo>
                  <a:lnTo>
                    <a:pt x="38" y="46"/>
                  </a:lnTo>
                  <a:lnTo>
                    <a:pt x="39" y="30"/>
                  </a:lnTo>
                  <a:lnTo>
                    <a:pt x="43" y="13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7" name="Freeform 1748"/>
            <p:cNvSpPr>
              <a:spLocks/>
            </p:cNvSpPr>
            <p:nvPr/>
          </p:nvSpPr>
          <p:spPr bwMode="auto">
            <a:xfrm>
              <a:off x="1333" y="2235"/>
              <a:ext cx="98" cy="102"/>
            </a:xfrm>
            <a:custGeom>
              <a:avLst/>
              <a:gdLst>
                <a:gd name="T0" fmla="*/ 0 w 295"/>
                <a:gd name="T1" fmla="*/ 0 h 306"/>
                <a:gd name="T2" fmla="*/ 0 w 295"/>
                <a:gd name="T3" fmla="*/ 0 h 306"/>
                <a:gd name="T4" fmla="*/ 0 w 295"/>
                <a:gd name="T5" fmla="*/ 0 h 306"/>
                <a:gd name="T6" fmla="*/ 0 w 295"/>
                <a:gd name="T7" fmla="*/ 0 h 306"/>
                <a:gd name="T8" fmla="*/ 0 w 295"/>
                <a:gd name="T9" fmla="*/ 0 h 306"/>
                <a:gd name="T10" fmla="*/ 0 w 295"/>
                <a:gd name="T11" fmla="*/ 0 h 306"/>
                <a:gd name="T12" fmla="*/ 0 w 295"/>
                <a:gd name="T13" fmla="*/ 0 h 306"/>
                <a:gd name="T14" fmla="*/ 0 w 295"/>
                <a:gd name="T15" fmla="*/ 0 h 306"/>
                <a:gd name="T16" fmla="*/ 0 w 295"/>
                <a:gd name="T17" fmla="*/ 0 h 306"/>
                <a:gd name="T18" fmla="*/ 0 w 295"/>
                <a:gd name="T19" fmla="*/ 0 h 306"/>
                <a:gd name="T20" fmla="*/ 0 w 295"/>
                <a:gd name="T21" fmla="*/ 0 h 306"/>
                <a:gd name="T22" fmla="*/ 0 w 295"/>
                <a:gd name="T23" fmla="*/ 0 h 306"/>
                <a:gd name="T24" fmla="*/ 0 w 295"/>
                <a:gd name="T25" fmla="*/ 0 h 306"/>
                <a:gd name="T26" fmla="*/ 0 w 295"/>
                <a:gd name="T27" fmla="*/ 0 h 306"/>
                <a:gd name="T28" fmla="*/ 0 w 295"/>
                <a:gd name="T29" fmla="*/ 0 h 306"/>
                <a:gd name="T30" fmla="*/ 0 w 295"/>
                <a:gd name="T31" fmla="*/ 0 h 306"/>
                <a:gd name="T32" fmla="*/ 0 w 295"/>
                <a:gd name="T33" fmla="*/ 0 h 306"/>
                <a:gd name="T34" fmla="*/ 0 w 295"/>
                <a:gd name="T35" fmla="*/ 0 h 306"/>
                <a:gd name="T36" fmla="*/ 0 w 295"/>
                <a:gd name="T37" fmla="*/ 0 h 306"/>
                <a:gd name="T38" fmla="*/ 0 w 295"/>
                <a:gd name="T39" fmla="*/ 0 h 306"/>
                <a:gd name="T40" fmla="*/ 0 w 295"/>
                <a:gd name="T41" fmla="*/ 0 h 306"/>
                <a:gd name="T42" fmla="*/ 0 w 295"/>
                <a:gd name="T43" fmla="*/ 0 h 306"/>
                <a:gd name="T44" fmla="*/ 0 w 295"/>
                <a:gd name="T45" fmla="*/ 0 h 306"/>
                <a:gd name="T46" fmla="*/ 0 w 295"/>
                <a:gd name="T47" fmla="*/ 0 h 306"/>
                <a:gd name="T48" fmla="*/ 0 w 295"/>
                <a:gd name="T49" fmla="*/ 0 h 306"/>
                <a:gd name="T50" fmla="*/ 0 w 295"/>
                <a:gd name="T51" fmla="*/ 0 h 306"/>
                <a:gd name="T52" fmla="*/ 0 w 295"/>
                <a:gd name="T53" fmla="*/ 0 h 306"/>
                <a:gd name="T54" fmla="*/ 0 w 295"/>
                <a:gd name="T55" fmla="*/ 0 h 306"/>
                <a:gd name="T56" fmla="*/ 0 w 295"/>
                <a:gd name="T57" fmla="*/ 0 h 306"/>
                <a:gd name="T58" fmla="*/ 0 w 295"/>
                <a:gd name="T59" fmla="*/ 0 h 306"/>
                <a:gd name="T60" fmla="*/ 0 w 295"/>
                <a:gd name="T61" fmla="*/ 0 h 306"/>
                <a:gd name="T62" fmla="*/ 0 w 295"/>
                <a:gd name="T63" fmla="*/ 0 h 306"/>
                <a:gd name="T64" fmla="*/ 0 w 295"/>
                <a:gd name="T65" fmla="*/ 0 h 3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5"/>
                <a:gd name="T100" fmla="*/ 0 h 306"/>
                <a:gd name="T101" fmla="*/ 295 w 295"/>
                <a:gd name="T102" fmla="*/ 306 h 3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5" h="306">
                  <a:moveTo>
                    <a:pt x="7" y="101"/>
                  </a:moveTo>
                  <a:lnTo>
                    <a:pt x="20" y="73"/>
                  </a:lnTo>
                  <a:lnTo>
                    <a:pt x="37" y="49"/>
                  </a:lnTo>
                  <a:lnTo>
                    <a:pt x="60" y="29"/>
                  </a:lnTo>
                  <a:lnTo>
                    <a:pt x="84" y="15"/>
                  </a:lnTo>
                  <a:lnTo>
                    <a:pt x="112" y="4"/>
                  </a:lnTo>
                  <a:lnTo>
                    <a:pt x="140" y="0"/>
                  </a:lnTo>
                  <a:lnTo>
                    <a:pt x="169" y="2"/>
                  </a:lnTo>
                  <a:lnTo>
                    <a:pt x="198" y="10"/>
                  </a:lnTo>
                  <a:lnTo>
                    <a:pt x="224" y="23"/>
                  </a:lnTo>
                  <a:lnTo>
                    <a:pt x="247" y="41"/>
                  </a:lnTo>
                  <a:lnTo>
                    <a:pt x="266" y="63"/>
                  </a:lnTo>
                  <a:lnTo>
                    <a:pt x="281" y="89"/>
                  </a:lnTo>
                  <a:lnTo>
                    <a:pt x="290" y="117"/>
                  </a:lnTo>
                  <a:lnTo>
                    <a:pt x="295" y="145"/>
                  </a:lnTo>
                  <a:lnTo>
                    <a:pt x="294" y="175"/>
                  </a:lnTo>
                  <a:lnTo>
                    <a:pt x="286" y="205"/>
                  </a:lnTo>
                  <a:lnTo>
                    <a:pt x="274" y="233"/>
                  </a:lnTo>
                  <a:lnTo>
                    <a:pt x="256" y="257"/>
                  </a:lnTo>
                  <a:lnTo>
                    <a:pt x="234" y="277"/>
                  </a:lnTo>
                  <a:lnTo>
                    <a:pt x="210" y="291"/>
                  </a:lnTo>
                  <a:lnTo>
                    <a:pt x="184" y="302"/>
                  </a:lnTo>
                  <a:lnTo>
                    <a:pt x="155" y="306"/>
                  </a:lnTo>
                  <a:lnTo>
                    <a:pt x="126" y="304"/>
                  </a:lnTo>
                  <a:lnTo>
                    <a:pt x="97" y="297"/>
                  </a:lnTo>
                  <a:lnTo>
                    <a:pt x="70" y="284"/>
                  </a:lnTo>
                  <a:lnTo>
                    <a:pt x="48" y="265"/>
                  </a:lnTo>
                  <a:lnTo>
                    <a:pt x="29" y="243"/>
                  </a:lnTo>
                  <a:lnTo>
                    <a:pt x="13" y="217"/>
                  </a:lnTo>
                  <a:lnTo>
                    <a:pt x="3" y="190"/>
                  </a:lnTo>
                  <a:lnTo>
                    <a:pt x="0" y="161"/>
                  </a:lnTo>
                  <a:lnTo>
                    <a:pt x="1" y="131"/>
                  </a:lnTo>
                  <a:lnTo>
                    <a:pt x="7" y="101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8" name="Freeform 1749"/>
            <p:cNvSpPr>
              <a:spLocks/>
            </p:cNvSpPr>
            <p:nvPr/>
          </p:nvSpPr>
          <p:spPr bwMode="auto">
            <a:xfrm>
              <a:off x="1329" y="2228"/>
              <a:ext cx="72" cy="42"/>
            </a:xfrm>
            <a:custGeom>
              <a:avLst/>
              <a:gdLst>
                <a:gd name="T0" fmla="*/ 0 w 215"/>
                <a:gd name="T1" fmla="*/ 0 h 126"/>
                <a:gd name="T2" fmla="*/ 0 w 215"/>
                <a:gd name="T3" fmla="*/ 0 h 126"/>
                <a:gd name="T4" fmla="*/ 0 w 215"/>
                <a:gd name="T5" fmla="*/ 0 h 126"/>
                <a:gd name="T6" fmla="*/ 0 w 215"/>
                <a:gd name="T7" fmla="*/ 0 h 126"/>
                <a:gd name="T8" fmla="*/ 0 w 215"/>
                <a:gd name="T9" fmla="*/ 0 h 126"/>
                <a:gd name="T10" fmla="*/ 0 w 215"/>
                <a:gd name="T11" fmla="*/ 0 h 126"/>
                <a:gd name="T12" fmla="*/ 0 w 215"/>
                <a:gd name="T13" fmla="*/ 0 h 126"/>
                <a:gd name="T14" fmla="*/ 0 w 215"/>
                <a:gd name="T15" fmla="*/ 0 h 126"/>
                <a:gd name="T16" fmla="*/ 0 w 215"/>
                <a:gd name="T17" fmla="*/ 0 h 126"/>
                <a:gd name="T18" fmla="*/ 0 w 215"/>
                <a:gd name="T19" fmla="*/ 0 h 126"/>
                <a:gd name="T20" fmla="*/ 0 w 215"/>
                <a:gd name="T21" fmla="*/ 0 h 126"/>
                <a:gd name="T22" fmla="*/ 0 w 215"/>
                <a:gd name="T23" fmla="*/ 0 h 126"/>
                <a:gd name="T24" fmla="*/ 0 w 215"/>
                <a:gd name="T25" fmla="*/ 0 h 126"/>
                <a:gd name="T26" fmla="*/ 0 w 215"/>
                <a:gd name="T27" fmla="*/ 0 h 126"/>
                <a:gd name="T28" fmla="*/ 0 w 215"/>
                <a:gd name="T29" fmla="*/ 0 h 126"/>
                <a:gd name="T30" fmla="*/ 0 w 215"/>
                <a:gd name="T31" fmla="*/ 0 h 126"/>
                <a:gd name="T32" fmla="*/ 0 w 215"/>
                <a:gd name="T33" fmla="*/ 0 h 126"/>
                <a:gd name="T34" fmla="*/ 0 w 215"/>
                <a:gd name="T35" fmla="*/ 0 h 126"/>
                <a:gd name="T36" fmla="*/ 0 w 215"/>
                <a:gd name="T37" fmla="*/ 0 h 126"/>
                <a:gd name="T38" fmla="*/ 0 w 215"/>
                <a:gd name="T39" fmla="*/ 0 h 126"/>
                <a:gd name="T40" fmla="*/ 0 w 215"/>
                <a:gd name="T41" fmla="*/ 0 h 12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15"/>
                <a:gd name="T64" fmla="*/ 0 h 126"/>
                <a:gd name="T65" fmla="*/ 215 w 215"/>
                <a:gd name="T66" fmla="*/ 126 h 12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15" h="126">
                  <a:moveTo>
                    <a:pt x="215" y="10"/>
                  </a:moveTo>
                  <a:lnTo>
                    <a:pt x="215" y="10"/>
                  </a:lnTo>
                  <a:lnTo>
                    <a:pt x="182" y="1"/>
                  </a:lnTo>
                  <a:lnTo>
                    <a:pt x="149" y="0"/>
                  </a:lnTo>
                  <a:lnTo>
                    <a:pt x="118" y="4"/>
                  </a:lnTo>
                  <a:lnTo>
                    <a:pt x="88" y="15"/>
                  </a:lnTo>
                  <a:lnTo>
                    <a:pt x="60" y="32"/>
                  </a:lnTo>
                  <a:lnTo>
                    <a:pt x="35" y="55"/>
                  </a:lnTo>
                  <a:lnTo>
                    <a:pt x="14" y="82"/>
                  </a:lnTo>
                  <a:lnTo>
                    <a:pt x="0" y="113"/>
                  </a:lnTo>
                  <a:lnTo>
                    <a:pt x="36" y="126"/>
                  </a:lnTo>
                  <a:lnTo>
                    <a:pt x="47" y="103"/>
                  </a:lnTo>
                  <a:lnTo>
                    <a:pt x="62" y="81"/>
                  </a:lnTo>
                  <a:lnTo>
                    <a:pt x="83" y="64"/>
                  </a:lnTo>
                  <a:lnTo>
                    <a:pt x="103" y="52"/>
                  </a:lnTo>
                  <a:lnTo>
                    <a:pt x="128" y="43"/>
                  </a:lnTo>
                  <a:lnTo>
                    <a:pt x="152" y="39"/>
                  </a:lnTo>
                  <a:lnTo>
                    <a:pt x="177" y="40"/>
                  </a:lnTo>
                  <a:lnTo>
                    <a:pt x="202" y="47"/>
                  </a:lnTo>
                  <a:lnTo>
                    <a:pt x="215" y="10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9" name="Freeform 1750"/>
            <p:cNvSpPr>
              <a:spLocks/>
            </p:cNvSpPr>
            <p:nvPr/>
          </p:nvSpPr>
          <p:spPr bwMode="auto">
            <a:xfrm>
              <a:off x="1397" y="2232"/>
              <a:ext cx="41" cy="73"/>
            </a:xfrm>
            <a:custGeom>
              <a:avLst/>
              <a:gdLst>
                <a:gd name="T0" fmla="*/ 0 w 123"/>
                <a:gd name="T1" fmla="*/ 0 h 221"/>
                <a:gd name="T2" fmla="*/ 0 w 123"/>
                <a:gd name="T3" fmla="*/ 0 h 221"/>
                <a:gd name="T4" fmla="*/ 0 w 123"/>
                <a:gd name="T5" fmla="*/ 0 h 221"/>
                <a:gd name="T6" fmla="*/ 0 w 123"/>
                <a:gd name="T7" fmla="*/ 0 h 221"/>
                <a:gd name="T8" fmla="*/ 0 w 123"/>
                <a:gd name="T9" fmla="*/ 0 h 221"/>
                <a:gd name="T10" fmla="*/ 0 w 123"/>
                <a:gd name="T11" fmla="*/ 0 h 221"/>
                <a:gd name="T12" fmla="*/ 0 w 123"/>
                <a:gd name="T13" fmla="*/ 0 h 221"/>
                <a:gd name="T14" fmla="*/ 0 w 123"/>
                <a:gd name="T15" fmla="*/ 0 h 221"/>
                <a:gd name="T16" fmla="*/ 0 w 123"/>
                <a:gd name="T17" fmla="*/ 0 h 221"/>
                <a:gd name="T18" fmla="*/ 0 w 123"/>
                <a:gd name="T19" fmla="*/ 0 h 221"/>
                <a:gd name="T20" fmla="*/ 0 w 123"/>
                <a:gd name="T21" fmla="*/ 0 h 221"/>
                <a:gd name="T22" fmla="*/ 0 w 123"/>
                <a:gd name="T23" fmla="*/ 0 h 221"/>
                <a:gd name="T24" fmla="*/ 0 w 123"/>
                <a:gd name="T25" fmla="*/ 0 h 221"/>
                <a:gd name="T26" fmla="*/ 0 w 123"/>
                <a:gd name="T27" fmla="*/ 0 h 221"/>
                <a:gd name="T28" fmla="*/ 0 w 123"/>
                <a:gd name="T29" fmla="*/ 0 h 221"/>
                <a:gd name="T30" fmla="*/ 0 w 123"/>
                <a:gd name="T31" fmla="*/ 0 h 221"/>
                <a:gd name="T32" fmla="*/ 0 w 123"/>
                <a:gd name="T33" fmla="*/ 0 h 221"/>
                <a:gd name="T34" fmla="*/ 0 w 123"/>
                <a:gd name="T35" fmla="*/ 0 h 221"/>
                <a:gd name="T36" fmla="*/ 0 w 123"/>
                <a:gd name="T37" fmla="*/ 0 h 221"/>
                <a:gd name="T38" fmla="*/ 0 w 123"/>
                <a:gd name="T39" fmla="*/ 0 h 221"/>
                <a:gd name="T40" fmla="*/ 0 w 123"/>
                <a:gd name="T41" fmla="*/ 0 h 2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3"/>
                <a:gd name="T64" fmla="*/ 0 h 221"/>
                <a:gd name="T65" fmla="*/ 123 w 123"/>
                <a:gd name="T66" fmla="*/ 221 h 2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3" h="221">
                  <a:moveTo>
                    <a:pt x="113" y="221"/>
                  </a:moveTo>
                  <a:lnTo>
                    <a:pt x="113" y="221"/>
                  </a:lnTo>
                  <a:lnTo>
                    <a:pt x="122" y="187"/>
                  </a:lnTo>
                  <a:lnTo>
                    <a:pt x="123" y="153"/>
                  </a:lnTo>
                  <a:lnTo>
                    <a:pt x="118" y="120"/>
                  </a:lnTo>
                  <a:lnTo>
                    <a:pt x="108" y="90"/>
                  </a:lnTo>
                  <a:lnTo>
                    <a:pt x="90" y="60"/>
                  </a:lnTo>
                  <a:lnTo>
                    <a:pt x="69" y="35"/>
                  </a:lnTo>
                  <a:lnTo>
                    <a:pt x="43" y="15"/>
                  </a:lnTo>
                  <a:lnTo>
                    <a:pt x="13" y="0"/>
                  </a:lnTo>
                  <a:lnTo>
                    <a:pt x="0" y="37"/>
                  </a:lnTo>
                  <a:lnTo>
                    <a:pt x="23" y="49"/>
                  </a:lnTo>
                  <a:lnTo>
                    <a:pt x="43" y="64"/>
                  </a:lnTo>
                  <a:lnTo>
                    <a:pt x="60" y="84"/>
                  </a:lnTo>
                  <a:lnTo>
                    <a:pt x="72" y="106"/>
                  </a:lnTo>
                  <a:lnTo>
                    <a:pt x="80" y="131"/>
                  </a:lnTo>
                  <a:lnTo>
                    <a:pt x="85" y="156"/>
                  </a:lnTo>
                  <a:lnTo>
                    <a:pt x="84" y="182"/>
                  </a:lnTo>
                  <a:lnTo>
                    <a:pt x="78" y="208"/>
                  </a:lnTo>
                  <a:lnTo>
                    <a:pt x="113" y="221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60" name="Freeform 1751"/>
            <p:cNvSpPr>
              <a:spLocks/>
            </p:cNvSpPr>
            <p:nvPr/>
          </p:nvSpPr>
          <p:spPr bwMode="auto">
            <a:xfrm>
              <a:off x="1363" y="2301"/>
              <a:ext cx="71" cy="42"/>
            </a:xfrm>
            <a:custGeom>
              <a:avLst/>
              <a:gdLst>
                <a:gd name="T0" fmla="*/ 0 w 214"/>
                <a:gd name="T1" fmla="*/ 0 h 126"/>
                <a:gd name="T2" fmla="*/ 0 w 214"/>
                <a:gd name="T3" fmla="*/ 0 h 126"/>
                <a:gd name="T4" fmla="*/ 0 w 214"/>
                <a:gd name="T5" fmla="*/ 0 h 126"/>
                <a:gd name="T6" fmla="*/ 0 w 214"/>
                <a:gd name="T7" fmla="*/ 0 h 126"/>
                <a:gd name="T8" fmla="*/ 0 w 214"/>
                <a:gd name="T9" fmla="*/ 0 h 126"/>
                <a:gd name="T10" fmla="*/ 0 w 214"/>
                <a:gd name="T11" fmla="*/ 0 h 126"/>
                <a:gd name="T12" fmla="*/ 0 w 214"/>
                <a:gd name="T13" fmla="*/ 0 h 126"/>
                <a:gd name="T14" fmla="*/ 0 w 214"/>
                <a:gd name="T15" fmla="*/ 0 h 126"/>
                <a:gd name="T16" fmla="*/ 0 w 214"/>
                <a:gd name="T17" fmla="*/ 0 h 126"/>
                <a:gd name="T18" fmla="*/ 0 w 214"/>
                <a:gd name="T19" fmla="*/ 0 h 126"/>
                <a:gd name="T20" fmla="*/ 0 w 214"/>
                <a:gd name="T21" fmla="*/ 0 h 126"/>
                <a:gd name="T22" fmla="*/ 0 w 214"/>
                <a:gd name="T23" fmla="*/ 0 h 126"/>
                <a:gd name="T24" fmla="*/ 0 w 214"/>
                <a:gd name="T25" fmla="*/ 0 h 126"/>
                <a:gd name="T26" fmla="*/ 0 w 214"/>
                <a:gd name="T27" fmla="*/ 0 h 126"/>
                <a:gd name="T28" fmla="*/ 0 w 214"/>
                <a:gd name="T29" fmla="*/ 0 h 126"/>
                <a:gd name="T30" fmla="*/ 0 w 214"/>
                <a:gd name="T31" fmla="*/ 0 h 126"/>
                <a:gd name="T32" fmla="*/ 0 w 214"/>
                <a:gd name="T33" fmla="*/ 0 h 126"/>
                <a:gd name="T34" fmla="*/ 0 w 214"/>
                <a:gd name="T35" fmla="*/ 0 h 126"/>
                <a:gd name="T36" fmla="*/ 0 w 214"/>
                <a:gd name="T37" fmla="*/ 0 h 126"/>
                <a:gd name="T38" fmla="*/ 0 w 214"/>
                <a:gd name="T39" fmla="*/ 0 h 126"/>
                <a:gd name="T40" fmla="*/ 0 w 214"/>
                <a:gd name="T41" fmla="*/ 0 h 12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14"/>
                <a:gd name="T64" fmla="*/ 0 h 126"/>
                <a:gd name="T65" fmla="*/ 214 w 214"/>
                <a:gd name="T66" fmla="*/ 126 h 12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14" h="126">
                  <a:moveTo>
                    <a:pt x="0" y="116"/>
                  </a:moveTo>
                  <a:lnTo>
                    <a:pt x="0" y="116"/>
                  </a:lnTo>
                  <a:lnTo>
                    <a:pt x="33" y="125"/>
                  </a:lnTo>
                  <a:lnTo>
                    <a:pt x="66" y="126"/>
                  </a:lnTo>
                  <a:lnTo>
                    <a:pt x="99" y="122"/>
                  </a:lnTo>
                  <a:lnTo>
                    <a:pt x="128" y="111"/>
                  </a:lnTo>
                  <a:lnTo>
                    <a:pt x="156" y="94"/>
                  </a:lnTo>
                  <a:lnTo>
                    <a:pt x="180" y="72"/>
                  </a:lnTo>
                  <a:lnTo>
                    <a:pt x="200" y="44"/>
                  </a:lnTo>
                  <a:lnTo>
                    <a:pt x="214" y="13"/>
                  </a:lnTo>
                  <a:lnTo>
                    <a:pt x="179" y="0"/>
                  </a:lnTo>
                  <a:lnTo>
                    <a:pt x="167" y="23"/>
                  </a:lnTo>
                  <a:lnTo>
                    <a:pt x="152" y="45"/>
                  </a:lnTo>
                  <a:lnTo>
                    <a:pt x="133" y="62"/>
                  </a:lnTo>
                  <a:lnTo>
                    <a:pt x="113" y="74"/>
                  </a:lnTo>
                  <a:lnTo>
                    <a:pt x="89" y="83"/>
                  </a:lnTo>
                  <a:lnTo>
                    <a:pt x="64" y="87"/>
                  </a:lnTo>
                  <a:lnTo>
                    <a:pt x="38" y="86"/>
                  </a:lnTo>
                  <a:lnTo>
                    <a:pt x="13" y="79"/>
                  </a:lnTo>
                  <a:lnTo>
                    <a:pt x="0" y="116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61" name="Freeform 1752"/>
            <p:cNvSpPr>
              <a:spLocks/>
            </p:cNvSpPr>
            <p:nvPr/>
          </p:nvSpPr>
          <p:spPr bwMode="auto">
            <a:xfrm>
              <a:off x="1327" y="2266"/>
              <a:ext cx="40" cy="74"/>
            </a:xfrm>
            <a:custGeom>
              <a:avLst/>
              <a:gdLst>
                <a:gd name="T0" fmla="*/ 0 w 122"/>
                <a:gd name="T1" fmla="*/ 0 h 221"/>
                <a:gd name="T2" fmla="*/ 0 w 122"/>
                <a:gd name="T3" fmla="*/ 0 h 221"/>
                <a:gd name="T4" fmla="*/ 0 w 122"/>
                <a:gd name="T5" fmla="*/ 0 h 221"/>
                <a:gd name="T6" fmla="*/ 0 w 122"/>
                <a:gd name="T7" fmla="*/ 0 h 221"/>
                <a:gd name="T8" fmla="*/ 0 w 122"/>
                <a:gd name="T9" fmla="*/ 0 h 221"/>
                <a:gd name="T10" fmla="*/ 0 w 122"/>
                <a:gd name="T11" fmla="*/ 0 h 221"/>
                <a:gd name="T12" fmla="*/ 0 w 122"/>
                <a:gd name="T13" fmla="*/ 0 h 221"/>
                <a:gd name="T14" fmla="*/ 0 w 122"/>
                <a:gd name="T15" fmla="*/ 0 h 221"/>
                <a:gd name="T16" fmla="*/ 0 w 122"/>
                <a:gd name="T17" fmla="*/ 0 h 221"/>
                <a:gd name="T18" fmla="*/ 0 w 122"/>
                <a:gd name="T19" fmla="*/ 0 h 221"/>
                <a:gd name="T20" fmla="*/ 0 w 122"/>
                <a:gd name="T21" fmla="*/ 0 h 221"/>
                <a:gd name="T22" fmla="*/ 0 w 122"/>
                <a:gd name="T23" fmla="*/ 0 h 221"/>
                <a:gd name="T24" fmla="*/ 0 w 122"/>
                <a:gd name="T25" fmla="*/ 0 h 221"/>
                <a:gd name="T26" fmla="*/ 0 w 122"/>
                <a:gd name="T27" fmla="*/ 0 h 221"/>
                <a:gd name="T28" fmla="*/ 0 w 122"/>
                <a:gd name="T29" fmla="*/ 0 h 221"/>
                <a:gd name="T30" fmla="*/ 0 w 122"/>
                <a:gd name="T31" fmla="*/ 0 h 221"/>
                <a:gd name="T32" fmla="*/ 0 w 122"/>
                <a:gd name="T33" fmla="*/ 0 h 221"/>
                <a:gd name="T34" fmla="*/ 0 w 122"/>
                <a:gd name="T35" fmla="*/ 0 h 221"/>
                <a:gd name="T36" fmla="*/ 0 w 122"/>
                <a:gd name="T37" fmla="*/ 0 h 221"/>
                <a:gd name="T38" fmla="*/ 0 w 122"/>
                <a:gd name="T39" fmla="*/ 0 h 221"/>
                <a:gd name="T40" fmla="*/ 0 w 122"/>
                <a:gd name="T41" fmla="*/ 0 h 2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2"/>
                <a:gd name="T64" fmla="*/ 0 h 221"/>
                <a:gd name="T65" fmla="*/ 122 w 122"/>
                <a:gd name="T66" fmla="*/ 221 h 2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2" h="221">
                  <a:moveTo>
                    <a:pt x="8" y="0"/>
                  </a:moveTo>
                  <a:lnTo>
                    <a:pt x="8" y="0"/>
                  </a:lnTo>
                  <a:lnTo>
                    <a:pt x="1" y="34"/>
                  </a:lnTo>
                  <a:lnTo>
                    <a:pt x="0" y="68"/>
                  </a:lnTo>
                  <a:lnTo>
                    <a:pt x="3" y="101"/>
                  </a:lnTo>
                  <a:lnTo>
                    <a:pt x="16" y="132"/>
                  </a:lnTo>
                  <a:lnTo>
                    <a:pt x="32" y="161"/>
                  </a:lnTo>
                  <a:lnTo>
                    <a:pt x="54" y="186"/>
                  </a:lnTo>
                  <a:lnTo>
                    <a:pt x="79" y="207"/>
                  </a:lnTo>
                  <a:lnTo>
                    <a:pt x="109" y="221"/>
                  </a:lnTo>
                  <a:lnTo>
                    <a:pt x="122" y="184"/>
                  </a:lnTo>
                  <a:lnTo>
                    <a:pt x="99" y="173"/>
                  </a:lnTo>
                  <a:lnTo>
                    <a:pt x="79" y="157"/>
                  </a:lnTo>
                  <a:lnTo>
                    <a:pt x="63" y="137"/>
                  </a:lnTo>
                  <a:lnTo>
                    <a:pt x="49" y="114"/>
                  </a:lnTo>
                  <a:lnTo>
                    <a:pt x="41" y="90"/>
                  </a:lnTo>
                  <a:lnTo>
                    <a:pt x="37" y="66"/>
                  </a:lnTo>
                  <a:lnTo>
                    <a:pt x="39" y="39"/>
                  </a:lnTo>
                  <a:lnTo>
                    <a:pt x="44" y="13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62" name="Freeform 1753"/>
            <p:cNvSpPr>
              <a:spLocks/>
            </p:cNvSpPr>
            <p:nvPr/>
          </p:nvSpPr>
          <p:spPr bwMode="auto">
            <a:xfrm>
              <a:off x="676" y="2193"/>
              <a:ext cx="65" cy="67"/>
            </a:xfrm>
            <a:custGeom>
              <a:avLst/>
              <a:gdLst>
                <a:gd name="T0" fmla="*/ 0 w 195"/>
                <a:gd name="T1" fmla="*/ 0 h 202"/>
                <a:gd name="T2" fmla="*/ 0 w 195"/>
                <a:gd name="T3" fmla="*/ 0 h 202"/>
                <a:gd name="T4" fmla="*/ 0 w 195"/>
                <a:gd name="T5" fmla="*/ 0 h 202"/>
                <a:gd name="T6" fmla="*/ 0 w 195"/>
                <a:gd name="T7" fmla="*/ 0 h 202"/>
                <a:gd name="T8" fmla="*/ 0 w 195"/>
                <a:gd name="T9" fmla="*/ 0 h 202"/>
                <a:gd name="T10" fmla="*/ 0 w 195"/>
                <a:gd name="T11" fmla="*/ 0 h 202"/>
                <a:gd name="T12" fmla="*/ 0 w 195"/>
                <a:gd name="T13" fmla="*/ 0 h 202"/>
                <a:gd name="T14" fmla="*/ 0 w 195"/>
                <a:gd name="T15" fmla="*/ 0 h 202"/>
                <a:gd name="T16" fmla="*/ 0 w 195"/>
                <a:gd name="T17" fmla="*/ 0 h 202"/>
                <a:gd name="T18" fmla="*/ 0 w 195"/>
                <a:gd name="T19" fmla="*/ 0 h 202"/>
                <a:gd name="T20" fmla="*/ 0 w 195"/>
                <a:gd name="T21" fmla="*/ 0 h 202"/>
                <a:gd name="T22" fmla="*/ 0 w 195"/>
                <a:gd name="T23" fmla="*/ 0 h 202"/>
                <a:gd name="T24" fmla="*/ 0 w 195"/>
                <a:gd name="T25" fmla="*/ 0 h 202"/>
                <a:gd name="T26" fmla="*/ 0 w 195"/>
                <a:gd name="T27" fmla="*/ 0 h 202"/>
                <a:gd name="T28" fmla="*/ 0 w 195"/>
                <a:gd name="T29" fmla="*/ 0 h 202"/>
                <a:gd name="T30" fmla="*/ 0 w 195"/>
                <a:gd name="T31" fmla="*/ 0 h 202"/>
                <a:gd name="T32" fmla="*/ 0 w 195"/>
                <a:gd name="T33" fmla="*/ 0 h 202"/>
                <a:gd name="T34" fmla="*/ 0 w 195"/>
                <a:gd name="T35" fmla="*/ 0 h 202"/>
                <a:gd name="T36" fmla="*/ 0 w 195"/>
                <a:gd name="T37" fmla="*/ 0 h 202"/>
                <a:gd name="T38" fmla="*/ 0 w 195"/>
                <a:gd name="T39" fmla="*/ 0 h 202"/>
                <a:gd name="T40" fmla="*/ 0 w 195"/>
                <a:gd name="T41" fmla="*/ 0 h 202"/>
                <a:gd name="T42" fmla="*/ 0 w 195"/>
                <a:gd name="T43" fmla="*/ 0 h 202"/>
                <a:gd name="T44" fmla="*/ 0 w 195"/>
                <a:gd name="T45" fmla="*/ 0 h 202"/>
                <a:gd name="T46" fmla="*/ 0 w 195"/>
                <a:gd name="T47" fmla="*/ 0 h 202"/>
                <a:gd name="T48" fmla="*/ 0 w 195"/>
                <a:gd name="T49" fmla="*/ 0 h 202"/>
                <a:gd name="T50" fmla="*/ 0 w 195"/>
                <a:gd name="T51" fmla="*/ 0 h 202"/>
                <a:gd name="T52" fmla="*/ 0 w 195"/>
                <a:gd name="T53" fmla="*/ 0 h 202"/>
                <a:gd name="T54" fmla="*/ 0 w 195"/>
                <a:gd name="T55" fmla="*/ 0 h 202"/>
                <a:gd name="T56" fmla="*/ 0 w 195"/>
                <a:gd name="T57" fmla="*/ 0 h 202"/>
                <a:gd name="T58" fmla="*/ 0 w 195"/>
                <a:gd name="T59" fmla="*/ 0 h 202"/>
                <a:gd name="T60" fmla="*/ 0 w 195"/>
                <a:gd name="T61" fmla="*/ 0 h 202"/>
                <a:gd name="T62" fmla="*/ 0 w 195"/>
                <a:gd name="T63" fmla="*/ 0 h 202"/>
                <a:gd name="T64" fmla="*/ 0 w 195"/>
                <a:gd name="T65" fmla="*/ 0 h 2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5"/>
                <a:gd name="T100" fmla="*/ 0 h 202"/>
                <a:gd name="T101" fmla="*/ 195 w 195"/>
                <a:gd name="T102" fmla="*/ 202 h 2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5" h="202">
                  <a:moveTo>
                    <a:pt x="6" y="65"/>
                  </a:moveTo>
                  <a:lnTo>
                    <a:pt x="15" y="47"/>
                  </a:lnTo>
                  <a:lnTo>
                    <a:pt x="26" y="31"/>
                  </a:lnTo>
                  <a:lnTo>
                    <a:pt x="40" y="18"/>
                  </a:lnTo>
                  <a:lnTo>
                    <a:pt x="56" y="8"/>
                  </a:lnTo>
                  <a:lnTo>
                    <a:pt x="74" y="3"/>
                  </a:lnTo>
                  <a:lnTo>
                    <a:pt x="93" y="0"/>
                  </a:lnTo>
                  <a:lnTo>
                    <a:pt x="112" y="1"/>
                  </a:lnTo>
                  <a:lnTo>
                    <a:pt x="132" y="7"/>
                  </a:lnTo>
                  <a:lnTo>
                    <a:pt x="150" y="14"/>
                  </a:lnTo>
                  <a:lnTo>
                    <a:pt x="165" y="26"/>
                  </a:lnTo>
                  <a:lnTo>
                    <a:pt x="178" y="41"/>
                  </a:lnTo>
                  <a:lnTo>
                    <a:pt x="186" y="58"/>
                  </a:lnTo>
                  <a:lnTo>
                    <a:pt x="193" y="76"/>
                  </a:lnTo>
                  <a:lnTo>
                    <a:pt x="195" y="95"/>
                  </a:lnTo>
                  <a:lnTo>
                    <a:pt x="195" y="115"/>
                  </a:lnTo>
                  <a:lnTo>
                    <a:pt x="190" y="135"/>
                  </a:lnTo>
                  <a:lnTo>
                    <a:pt x="181" y="154"/>
                  </a:lnTo>
                  <a:lnTo>
                    <a:pt x="170" y="170"/>
                  </a:lnTo>
                  <a:lnTo>
                    <a:pt x="156" y="183"/>
                  </a:lnTo>
                  <a:lnTo>
                    <a:pt x="140" y="193"/>
                  </a:lnTo>
                  <a:lnTo>
                    <a:pt x="122" y="200"/>
                  </a:lnTo>
                  <a:lnTo>
                    <a:pt x="103" y="202"/>
                  </a:lnTo>
                  <a:lnTo>
                    <a:pt x="84" y="201"/>
                  </a:lnTo>
                  <a:lnTo>
                    <a:pt x="65" y="196"/>
                  </a:lnTo>
                  <a:lnTo>
                    <a:pt x="48" y="187"/>
                  </a:lnTo>
                  <a:lnTo>
                    <a:pt x="31" y="175"/>
                  </a:lnTo>
                  <a:lnTo>
                    <a:pt x="18" y="161"/>
                  </a:lnTo>
                  <a:lnTo>
                    <a:pt x="8" y="144"/>
                  </a:lnTo>
                  <a:lnTo>
                    <a:pt x="2" y="125"/>
                  </a:lnTo>
                  <a:lnTo>
                    <a:pt x="0" y="106"/>
                  </a:lnTo>
                  <a:lnTo>
                    <a:pt x="1" y="85"/>
                  </a:lnTo>
                  <a:lnTo>
                    <a:pt x="6" y="65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63" name="Freeform 1754"/>
            <p:cNvSpPr>
              <a:spLocks/>
            </p:cNvSpPr>
            <p:nvPr/>
          </p:nvSpPr>
          <p:spPr bwMode="auto">
            <a:xfrm>
              <a:off x="672" y="2187"/>
              <a:ext cx="50" cy="30"/>
            </a:xfrm>
            <a:custGeom>
              <a:avLst/>
              <a:gdLst>
                <a:gd name="T0" fmla="*/ 0 w 150"/>
                <a:gd name="T1" fmla="*/ 0 h 91"/>
                <a:gd name="T2" fmla="*/ 0 w 150"/>
                <a:gd name="T3" fmla="*/ 0 h 91"/>
                <a:gd name="T4" fmla="*/ 0 w 150"/>
                <a:gd name="T5" fmla="*/ 0 h 91"/>
                <a:gd name="T6" fmla="*/ 0 w 150"/>
                <a:gd name="T7" fmla="*/ 0 h 91"/>
                <a:gd name="T8" fmla="*/ 0 w 150"/>
                <a:gd name="T9" fmla="*/ 0 h 91"/>
                <a:gd name="T10" fmla="*/ 0 w 150"/>
                <a:gd name="T11" fmla="*/ 0 h 91"/>
                <a:gd name="T12" fmla="*/ 0 w 150"/>
                <a:gd name="T13" fmla="*/ 0 h 91"/>
                <a:gd name="T14" fmla="*/ 0 w 150"/>
                <a:gd name="T15" fmla="*/ 0 h 91"/>
                <a:gd name="T16" fmla="*/ 0 w 150"/>
                <a:gd name="T17" fmla="*/ 0 h 91"/>
                <a:gd name="T18" fmla="*/ 0 w 150"/>
                <a:gd name="T19" fmla="*/ 0 h 91"/>
                <a:gd name="T20" fmla="*/ 0 w 150"/>
                <a:gd name="T21" fmla="*/ 0 h 91"/>
                <a:gd name="T22" fmla="*/ 0 w 150"/>
                <a:gd name="T23" fmla="*/ 0 h 91"/>
                <a:gd name="T24" fmla="*/ 0 w 150"/>
                <a:gd name="T25" fmla="*/ 0 h 91"/>
                <a:gd name="T26" fmla="*/ 0 w 150"/>
                <a:gd name="T27" fmla="*/ 0 h 91"/>
                <a:gd name="T28" fmla="*/ 0 w 150"/>
                <a:gd name="T29" fmla="*/ 0 h 91"/>
                <a:gd name="T30" fmla="*/ 0 w 150"/>
                <a:gd name="T31" fmla="*/ 0 h 91"/>
                <a:gd name="T32" fmla="*/ 0 w 150"/>
                <a:gd name="T33" fmla="*/ 0 h 91"/>
                <a:gd name="T34" fmla="*/ 0 w 150"/>
                <a:gd name="T35" fmla="*/ 0 h 91"/>
                <a:gd name="T36" fmla="*/ 0 w 150"/>
                <a:gd name="T37" fmla="*/ 0 h 91"/>
                <a:gd name="T38" fmla="*/ 0 w 150"/>
                <a:gd name="T39" fmla="*/ 0 h 91"/>
                <a:gd name="T40" fmla="*/ 0 w 150"/>
                <a:gd name="T41" fmla="*/ 0 h 9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50"/>
                <a:gd name="T64" fmla="*/ 0 h 91"/>
                <a:gd name="T65" fmla="*/ 150 w 150"/>
                <a:gd name="T66" fmla="*/ 91 h 9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50" h="91">
                  <a:moveTo>
                    <a:pt x="150" y="7"/>
                  </a:moveTo>
                  <a:lnTo>
                    <a:pt x="150" y="7"/>
                  </a:lnTo>
                  <a:lnTo>
                    <a:pt x="126" y="1"/>
                  </a:lnTo>
                  <a:lnTo>
                    <a:pt x="105" y="0"/>
                  </a:lnTo>
                  <a:lnTo>
                    <a:pt x="82" y="2"/>
                  </a:lnTo>
                  <a:lnTo>
                    <a:pt x="61" y="9"/>
                  </a:lnTo>
                  <a:lnTo>
                    <a:pt x="41" y="22"/>
                  </a:lnTo>
                  <a:lnTo>
                    <a:pt x="24" y="37"/>
                  </a:lnTo>
                  <a:lnTo>
                    <a:pt x="10" y="56"/>
                  </a:lnTo>
                  <a:lnTo>
                    <a:pt x="0" y="78"/>
                  </a:lnTo>
                  <a:lnTo>
                    <a:pt x="36" y="91"/>
                  </a:lnTo>
                  <a:lnTo>
                    <a:pt x="43" y="77"/>
                  </a:lnTo>
                  <a:lnTo>
                    <a:pt x="52" y="63"/>
                  </a:lnTo>
                  <a:lnTo>
                    <a:pt x="63" y="53"/>
                  </a:lnTo>
                  <a:lnTo>
                    <a:pt x="76" y="45"/>
                  </a:lnTo>
                  <a:lnTo>
                    <a:pt x="90" y="41"/>
                  </a:lnTo>
                  <a:lnTo>
                    <a:pt x="105" y="39"/>
                  </a:lnTo>
                  <a:lnTo>
                    <a:pt x="121" y="40"/>
                  </a:lnTo>
                  <a:lnTo>
                    <a:pt x="138" y="44"/>
                  </a:lnTo>
                  <a:lnTo>
                    <a:pt x="150" y="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64" name="Freeform 1755"/>
            <p:cNvSpPr>
              <a:spLocks/>
            </p:cNvSpPr>
            <p:nvPr/>
          </p:nvSpPr>
          <p:spPr bwMode="auto">
            <a:xfrm>
              <a:off x="718" y="2189"/>
              <a:ext cx="30" cy="51"/>
            </a:xfrm>
            <a:custGeom>
              <a:avLst/>
              <a:gdLst>
                <a:gd name="T0" fmla="*/ 0 w 88"/>
                <a:gd name="T1" fmla="*/ 0 h 153"/>
                <a:gd name="T2" fmla="*/ 0 w 88"/>
                <a:gd name="T3" fmla="*/ 0 h 153"/>
                <a:gd name="T4" fmla="*/ 0 w 88"/>
                <a:gd name="T5" fmla="*/ 0 h 153"/>
                <a:gd name="T6" fmla="*/ 0 w 88"/>
                <a:gd name="T7" fmla="*/ 0 h 153"/>
                <a:gd name="T8" fmla="*/ 0 w 88"/>
                <a:gd name="T9" fmla="*/ 0 h 153"/>
                <a:gd name="T10" fmla="*/ 0 w 88"/>
                <a:gd name="T11" fmla="*/ 0 h 153"/>
                <a:gd name="T12" fmla="*/ 0 w 88"/>
                <a:gd name="T13" fmla="*/ 0 h 153"/>
                <a:gd name="T14" fmla="*/ 0 w 88"/>
                <a:gd name="T15" fmla="*/ 0 h 153"/>
                <a:gd name="T16" fmla="*/ 0 w 88"/>
                <a:gd name="T17" fmla="*/ 0 h 153"/>
                <a:gd name="T18" fmla="*/ 0 w 88"/>
                <a:gd name="T19" fmla="*/ 0 h 153"/>
                <a:gd name="T20" fmla="*/ 0 w 88"/>
                <a:gd name="T21" fmla="*/ 0 h 153"/>
                <a:gd name="T22" fmla="*/ 0 w 88"/>
                <a:gd name="T23" fmla="*/ 0 h 153"/>
                <a:gd name="T24" fmla="*/ 0 w 88"/>
                <a:gd name="T25" fmla="*/ 0 h 153"/>
                <a:gd name="T26" fmla="*/ 0 w 88"/>
                <a:gd name="T27" fmla="*/ 0 h 153"/>
                <a:gd name="T28" fmla="*/ 0 w 88"/>
                <a:gd name="T29" fmla="*/ 0 h 153"/>
                <a:gd name="T30" fmla="*/ 0 w 88"/>
                <a:gd name="T31" fmla="*/ 0 h 153"/>
                <a:gd name="T32" fmla="*/ 0 w 88"/>
                <a:gd name="T33" fmla="*/ 0 h 153"/>
                <a:gd name="T34" fmla="*/ 0 w 88"/>
                <a:gd name="T35" fmla="*/ 0 h 153"/>
                <a:gd name="T36" fmla="*/ 0 w 88"/>
                <a:gd name="T37" fmla="*/ 0 h 153"/>
                <a:gd name="T38" fmla="*/ 0 w 88"/>
                <a:gd name="T39" fmla="*/ 0 h 153"/>
                <a:gd name="T40" fmla="*/ 0 w 88"/>
                <a:gd name="T41" fmla="*/ 0 h 15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8"/>
                <a:gd name="T64" fmla="*/ 0 h 153"/>
                <a:gd name="T65" fmla="*/ 88 w 88"/>
                <a:gd name="T66" fmla="*/ 153 h 15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8" h="153">
                  <a:moveTo>
                    <a:pt x="82" y="153"/>
                  </a:moveTo>
                  <a:lnTo>
                    <a:pt x="82" y="153"/>
                  </a:lnTo>
                  <a:lnTo>
                    <a:pt x="88" y="130"/>
                  </a:lnTo>
                  <a:lnTo>
                    <a:pt x="88" y="106"/>
                  </a:lnTo>
                  <a:lnTo>
                    <a:pt x="86" y="83"/>
                  </a:lnTo>
                  <a:lnTo>
                    <a:pt x="78" y="62"/>
                  </a:lnTo>
                  <a:lnTo>
                    <a:pt x="67" y="41"/>
                  </a:lnTo>
                  <a:lnTo>
                    <a:pt x="52" y="24"/>
                  </a:lnTo>
                  <a:lnTo>
                    <a:pt x="33" y="9"/>
                  </a:lnTo>
                  <a:lnTo>
                    <a:pt x="12" y="0"/>
                  </a:lnTo>
                  <a:lnTo>
                    <a:pt x="0" y="37"/>
                  </a:lnTo>
                  <a:lnTo>
                    <a:pt x="15" y="43"/>
                  </a:lnTo>
                  <a:lnTo>
                    <a:pt x="26" y="53"/>
                  </a:lnTo>
                  <a:lnTo>
                    <a:pt x="36" y="64"/>
                  </a:lnTo>
                  <a:lnTo>
                    <a:pt x="43" y="77"/>
                  </a:lnTo>
                  <a:lnTo>
                    <a:pt x="48" y="93"/>
                  </a:lnTo>
                  <a:lnTo>
                    <a:pt x="50" y="109"/>
                  </a:lnTo>
                  <a:lnTo>
                    <a:pt x="50" y="124"/>
                  </a:lnTo>
                  <a:lnTo>
                    <a:pt x="47" y="140"/>
                  </a:lnTo>
                  <a:lnTo>
                    <a:pt x="82" y="15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65" name="Freeform 1756"/>
            <p:cNvSpPr>
              <a:spLocks/>
            </p:cNvSpPr>
            <p:nvPr/>
          </p:nvSpPr>
          <p:spPr bwMode="auto">
            <a:xfrm>
              <a:off x="696" y="2236"/>
              <a:ext cx="50" cy="31"/>
            </a:xfrm>
            <a:custGeom>
              <a:avLst/>
              <a:gdLst>
                <a:gd name="T0" fmla="*/ 0 w 149"/>
                <a:gd name="T1" fmla="*/ 0 h 94"/>
                <a:gd name="T2" fmla="*/ 0 w 149"/>
                <a:gd name="T3" fmla="*/ 0 h 94"/>
                <a:gd name="T4" fmla="*/ 0 w 149"/>
                <a:gd name="T5" fmla="*/ 0 h 94"/>
                <a:gd name="T6" fmla="*/ 0 w 149"/>
                <a:gd name="T7" fmla="*/ 0 h 94"/>
                <a:gd name="T8" fmla="*/ 0 w 149"/>
                <a:gd name="T9" fmla="*/ 0 h 94"/>
                <a:gd name="T10" fmla="*/ 0 w 149"/>
                <a:gd name="T11" fmla="*/ 0 h 94"/>
                <a:gd name="T12" fmla="*/ 0 w 149"/>
                <a:gd name="T13" fmla="*/ 0 h 94"/>
                <a:gd name="T14" fmla="*/ 0 w 149"/>
                <a:gd name="T15" fmla="*/ 0 h 94"/>
                <a:gd name="T16" fmla="*/ 0 w 149"/>
                <a:gd name="T17" fmla="*/ 0 h 94"/>
                <a:gd name="T18" fmla="*/ 0 w 149"/>
                <a:gd name="T19" fmla="*/ 0 h 94"/>
                <a:gd name="T20" fmla="*/ 0 w 149"/>
                <a:gd name="T21" fmla="*/ 0 h 94"/>
                <a:gd name="T22" fmla="*/ 0 w 149"/>
                <a:gd name="T23" fmla="*/ 0 h 94"/>
                <a:gd name="T24" fmla="*/ 0 w 149"/>
                <a:gd name="T25" fmla="*/ 0 h 94"/>
                <a:gd name="T26" fmla="*/ 0 w 149"/>
                <a:gd name="T27" fmla="*/ 0 h 94"/>
                <a:gd name="T28" fmla="*/ 0 w 149"/>
                <a:gd name="T29" fmla="*/ 0 h 94"/>
                <a:gd name="T30" fmla="*/ 0 w 149"/>
                <a:gd name="T31" fmla="*/ 0 h 94"/>
                <a:gd name="T32" fmla="*/ 0 w 149"/>
                <a:gd name="T33" fmla="*/ 0 h 94"/>
                <a:gd name="T34" fmla="*/ 0 w 149"/>
                <a:gd name="T35" fmla="*/ 0 h 94"/>
                <a:gd name="T36" fmla="*/ 0 w 149"/>
                <a:gd name="T37" fmla="*/ 0 h 94"/>
                <a:gd name="T38" fmla="*/ 0 w 149"/>
                <a:gd name="T39" fmla="*/ 0 h 94"/>
                <a:gd name="T40" fmla="*/ 0 w 149"/>
                <a:gd name="T41" fmla="*/ 0 h 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9"/>
                <a:gd name="T64" fmla="*/ 0 h 94"/>
                <a:gd name="T65" fmla="*/ 149 w 149"/>
                <a:gd name="T66" fmla="*/ 94 h 9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9" h="94">
                  <a:moveTo>
                    <a:pt x="0" y="86"/>
                  </a:moveTo>
                  <a:lnTo>
                    <a:pt x="0" y="86"/>
                  </a:lnTo>
                  <a:lnTo>
                    <a:pt x="23" y="93"/>
                  </a:lnTo>
                  <a:lnTo>
                    <a:pt x="44" y="94"/>
                  </a:lnTo>
                  <a:lnTo>
                    <a:pt x="68" y="91"/>
                  </a:lnTo>
                  <a:lnTo>
                    <a:pt x="90" y="82"/>
                  </a:lnTo>
                  <a:lnTo>
                    <a:pt x="109" y="70"/>
                  </a:lnTo>
                  <a:lnTo>
                    <a:pt x="125" y="55"/>
                  </a:lnTo>
                  <a:lnTo>
                    <a:pt x="139" y="37"/>
                  </a:lnTo>
                  <a:lnTo>
                    <a:pt x="149" y="13"/>
                  </a:lnTo>
                  <a:lnTo>
                    <a:pt x="114" y="0"/>
                  </a:lnTo>
                  <a:lnTo>
                    <a:pt x="106" y="16"/>
                  </a:lnTo>
                  <a:lnTo>
                    <a:pt x="97" y="29"/>
                  </a:lnTo>
                  <a:lnTo>
                    <a:pt x="86" y="39"/>
                  </a:lnTo>
                  <a:lnTo>
                    <a:pt x="72" y="48"/>
                  </a:lnTo>
                  <a:lnTo>
                    <a:pt x="58" y="52"/>
                  </a:lnTo>
                  <a:lnTo>
                    <a:pt x="44" y="55"/>
                  </a:lnTo>
                  <a:lnTo>
                    <a:pt x="28" y="53"/>
                  </a:lnTo>
                  <a:lnTo>
                    <a:pt x="13" y="50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66" name="Freeform 1757"/>
            <p:cNvSpPr>
              <a:spLocks/>
            </p:cNvSpPr>
            <p:nvPr/>
          </p:nvSpPr>
          <p:spPr bwMode="auto">
            <a:xfrm>
              <a:off x="670" y="2213"/>
              <a:ext cx="30" cy="51"/>
            </a:xfrm>
            <a:custGeom>
              <a:avLst/>
              <a:gdLst>
                <a:gd name="T0" fmla="*/ 0 w 91"/>
                <a:gd name="T1" fmla="*/ 0 h 155"/>
                <a:gd name="T2" fmla="*/ 0 w 91"/>
                <a:gd name="T3" fmla="*/ 0 h 155"/>
                <a:gd name="T4" fmla="*/ 0 w 91"/>
                <a:gd name="T5" fmla="*/ 0 h 155"/>
                <a:gd name="T6" fmla="*/ 0 w 91"/>
                <a:gd name="T7" fmla="*/ 0 h 155"/>
                <a:gd name="T8" fmla="*/ 0 w 91"/>
                <a:gd name="T9" fmla="*/ 0 h 155"/>
                <a:gd name="T10" fmla="*/ 0 w 91"/>
                <a:gd name="T11" fmla="*/ 0 h 155"/>
                <a:gd name="T12" fmla="*/ 0 w 91"/>
                <a:gd name="T13" fmla="*/ 0 h 155"/>
                <a:gd name="T14" fmla="*/ 0 w 91"/>
                <a:gd name="T15" fmla="*/ 0 h 155"/>
                <a:gd name="T16" fmla="*/ 0 w 91"/>
                <a:gd name="T17" fmla="*/ 0 h 155"/>
                <a:gd name="T18" fmla="*/ 0 w 91"/>
                <a:gd name="T19" fmla="*/ 0 h 155"/>
                <a:gd name="T20" fmla="*/ 0 w 91"/>
                <a:gd name="T21" fmla="*/ 0 h 155"/>
                <a:gd name="T22" fmla="*/ 0 w 91"/>
                <a:gd name="T23" fmla="*/ 0 h 155"/>
                <a:gd name="T24" fmla="*/ 0 w 91"/>
                <a:gd name="T25" fmla="*/ 0 h 155"/>
                <a:gd name="T26" fmla="*/ 0 w 91"/>
                <a:gd name="T27" fmla="*/ 0 h 155"/>
                <a:gd name="T28" fmla="*/ 0 w 91"/>
                <a:gd name="T29" fmla="*/ 0 h 155"/>
                <a:gd name="T30" fmla="*/ 0 w 91"/>
                <a:gd name="T31" fmla="*/ 0 h 155"/>
                <a:gd name="T32" fmla="*/ 0 w 91"/>
                <a:gd name="T33" fmla="*/ 0 h 155"/>
                <a:gd name="T34" fmla="*/ 0 w 91"/>
                <a:gd name="T35" fmla="*/ 0 h 155"/>
                <a:gd name="T36" fmla="*/ 0 w 91"/>
                <a:gd name="T37" fmla="*/ 0 h 155"/>
                <a:gd name="T38" fmla="*/ 0 w 91"/>
                <a:gd name="T39" fmla="*/ 0 h 155"/>
                <a:gd name="T40" fmla="*/ 0 w 91"/>
                <a:gd name="T41" fmla="*/ 0 h 15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1"/>
                <a:gd name="T64" fmla="*/ 0 h 155"/>
                <a:gd name="T65" fmla="*/ 91 w 91"/>
                <a:gd name="T66" fmla="*/ 155 h 15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1" h="155">
                  <a:moveTo>
                    <a:pt x="7" y="0"/>
                  </a:moveTo>
                  <a:lnTo>
                    <a:pt x="7" y="0"/>
                  </a:lnTo>
                  <a:lnTo>
                    <a:pt x="1" y="23"/>
                  </a:lnTo>
                  <a:lnTo>
                    <a:pt x="0" y="47"/>
                  </a:lnTo>
                  <a:lnTo>
                    <a:pt x="2" y="72"/>
                  </a:lnTo>
                  <a:lnTo>
                    <a:pt x="11" y="94"/>
                  </a:lnTo>
                  <a:lnTo>
                    <a:pt x="22" y="113"/>
                  </a:lnTo>
                  <a:lnTo>
                    <a:pt x="37" y="130"/>
                  </a:lnTo>
                  <a:lnTo>
                    <a:pt x="56" y="145"/>
                  </a:lnTo>
                  <a:lnTo>
                    <a:pt x="78" y="155"/>
                  </a:lnTo>
                  <a:lnTo>
                    <a:pt x="91" y="119"/>
                  </a:lnTo>
                  <a:lnTo>
                    <a:pt x="77" y="111"/>
                  </a:lnTo>
                  <a:lnTo>
                    <a:pt x="63" y="102"/>
                  </a:lnTo>
                  <a:lnTo>
                    <a:pt x="53" y="90"/>
                  </a:lnTo>
                  <a:lnTo>
                    <a:pt x="44" y="76"/>
                  </a:lnTo>
                  <a:lnTo>
                    <a:pt x="40" y="61"/>
                  </a:lnTo>
                  <a:lnTo>
                    <a:pt x="37" y="47"/>
                  </a:lnTo>
                  <a:lnTo>
                    <a:pt x="39" y="29"/>
                  </a:lnTo>
                  <a:lnTo>
                    <a:pt x="43" y="13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67" name="Freeform 1758"/>
            <p:cNvSpPr>
              <a:spLocks/>
            </p:cNvSpPr>
            <p:nvPr/>
          </p:nvSpPr>
          <p:spPr bwMode="auto">
            <a:xfrm>
              <a:off x="603" y="2100"/>
              <a:ext cx="99" cy="102"/>
            </a:xfrm>
            <a:custGeom>
              <a:avLst/>
              <a:gdLst>
                <a:gd name="T0" fmla="*/ 0 w 296"/>
                <a:gd name="T1" fmla="*/ 0 h 304"/>
                <a:gd name="T2" fmla="*/ 0 w 296"/>
                <a:gd name="T3" fmla="*/ 0 h 304"/>
                <a:gd name="T4" fmla="*/ 0 w 296"/>
                <a:gd name="T5" fmla="*/ 0 h 304"/>
                <a:gd name="T6" fmla="*/ 0 w 296"/>
                <a:gd name="T7" fmla="*/ 0 h 304"/>
                <a:gd name="T8" fmla="*/ 0 w 296"/>
                <a:gd name="T9" fmla="*/ 0 h 304"/>
                <a:gd name="T10" fmla="*/ 0 w 296"/>
                <a:gd name="T11" fmla="*/ 0 h 304"/>
                <a:gd name="T12" fmla="*/ 0 w 296"/>
                <a:gd name="T13" fmla="*/ 0 h 304"/>
                <a:gd name="T14" fmla="*/ 0 w 296"/>
                <a:gd name="T15" fmla="*/ 0 h 304"/>
                <a:gd name="T16" fmla="*/ 0 w 296"/>
                <a:gd name="T17" fmla="*/ 0 h 304"/>
                <a:gd name="T18" fmla="*/ 0 w 296"/>
                <a:gd name="T19" fmla="*/ 0 h 304"/>
                <a:gd name="T20" fmla="*/ 0 w 296"/>
                <a:gd name="T21" fmla="*/ 0 h 304"/>
                <a:gd name="T22" fmla="*/ 0 w 296"/>
                <a:gd name="T23" fmla="*/ 0 h 304"/>
                <a:gd name="T24" fmla="*/ 0 w 296"/>
                <a:gd name="T25" fmla="*/ 0 h 304"/>
                <a:gd name="T26" fmla="*/ 0 w 296"/>
                <a:gd name="T27" fmla="*/ 0 h 304"/>
                <a:gd name="T28" fmla="*/ 0 w 296"/>
                <a:gd name="T29" fmla="*/ 0 h 304"/>
                <a:gd name="T30" fmla="*/ 0 w 296"/>
                <a:gd name="T31" fmla="*/ 0 h 304"/>
                <a:gd name="T32" fmla="*/ 0 w 296"/>
                <a:gd name="T33" fmla="*/ 0 h 304"/>
                <a:gd name="T34" fmla="*/ 0 w 296"/>
                <a:gd name="T35" fmla="*/ 0 h 304"/>
                <a:gd name="T36" fmla="*/ 0 w 296"/>
                <a:gd name="T37" fmla="*/ 0 h 304"/>
                <a:gd name="T38" fmla="*/ 0 w 296"/>
                <a:gd name="T39" fmla="*/ 0 h 304"/>
                <a:gd name="T40" fmla="*/ 0 w 296"/>
                <a:gd name="T41" fmla="*/ 0 h 304"/>
                <a:gd name="T42" fmla="*/ 0 w 296"/>
                <a:gd name="T43" fmla="*/ 0 h 304"/>
                <a:gd name="T44" fmla="*/ 0 w 296"/>
                <a:gd name="T45" fmla="*/ 0 h 304"/>
                <a:gd name="T46" fmla="*/ 0 w 296"/>
                <a:gd name="T47" fmla="*/ 0 h 304"/>
                <a:gd name="T48" fmla="*/ 0 w 296"/>
                <a:gd name="T49" fmla="*/ 0 h 304"/>
                <a:gd name="T50" fmla="*/ 0 w 296"/>
                <a:gd name="T51" fmla="*/ 0 h 304"/>
                <a:gd name="T52" fmla="*/ 0 w 296"/>
                <a:gd name="T53" fmla="*/ 0 h 304"/>
                <a:gd name="T54" fmla="*/ 0 w 296"/>
                <a:gd name="T55" fmla="*/ 0 h 304"/>
                <a:gd name="T56" fmla="*/ 0 w 296"/>
                <a:gd name="T57" fmla="*/ 0 h 304"/>
                <a:gd name="T58" fmla="*/ 0 w 296"/>
                <a:gd name="T59" fmla="*/ 0 h 304"/>
                <a:gd name="T60" fmla="*/ 0 w 296"/>
                <a:gd name="T61" fmla="*/ 0 h 304"/>
                <a:gd name="T62" fmla="*/ 0 w 296"/>
                <a:gd name="T63" fmla="*/ 0 h 304"/>
                <a:gd name="T64" fmla="*/ 0 w 296"/>
                <a:gd name="T65" fmla="*/ 0 h 30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96"/>
                <a:gd name="T100" fmla="*/ 0 h 304"/>
                <a:gd name="T101" fmla="*/ 296 w 296"/>
                <a:gd name="T102" fmla="*/ 304 h 30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96" h="304">
                  <a:moveTo>
                    <a:pt x="8" y="101"/>
                  </a:moveTo>
                  <a:lnTo>
                    <a:pt x="20" y="73"/>
                  </a:lnTo>
                  <a:lnTo>
                    <a:pt x="38" y="48"/>
                  </a:lnTo>
                  <a:lnTo>
                    <a:pt x="61" y="29"/>
                  </a:lnTo>
                  <a:lnTo>
                    <a:pt x="85" y="13"/>
                  </a:lnTo>
                  <a:lnTo>
                    <a:pt x="112" y="4"/>
                  </a:lnTo>
                  <a:lnTo>
                    <a:pt x="140" y="0"/>
                  </a:lnTo>
                  <a:lnTo>
                    <a:pt x="169" y="1"/>
                  </a:lnTo>
                  <a:lnTo>
                    <a:pt x="198" y="9"/>
                  </a:lnTo>
                  <a:lnTo>
                    <a:pt x="225" y="22"/>
                  </a:lnTo>
                  <a:lnTo>
                    <a:pt x="248" y="41"/>
                  </a:lnTo>
                  <a:lnTo>
                    <a:pt x="267" y="63"/>
                  </a:lnTo>
                  <a:lnTo>
                    <a:pt x="282" y="89"/>
                  </a:lnTo>
                  <a:lnTo>
                    <a:pt x="291" y="116"/>
                  </a:lnTo>
                  <a:lnTo>
                    <a:pt x="296" y="145"/>
                  </a:lnTo>
                  <a:lnTo>
                    <a:pt x="294" y="175"/>
                  </a:lnTo>
                  <a:lnTo>
                    <a:pt x="287" y="205"/>
                  </a:lnTo>
                  <a:lnTo>
                    <a:pt x="274" y="232"/>
                  </a:lnTo>
                  <a:lnTo>
                    <a:pt x="256" y="257"/>
                  </a:lnTo>
                  <a:lnTo>
                    <a:pt x="235" y="275"/>
                  </a:lnTo>
                  <a:lnTo>
                    <a:pt x="211" y="291"/>
                  </a:lnTo>
                  <a:lnTo>
                    <a:pt x="184" y="300"/>
                  </a:lnTo>
                  <a:lnTo>
                    <a:pt x="155" y="304"/>
                  </a:lnTo>
                  <a:lnTo>
                    <a:pt x="126" y="304"/>
                  </a:lnTo>
                  <a:lnTo>
                    <a:pt x="97" y="296"/>
                  </a:lnTo>
                  <a:lnTo>
                    <a:pt x="71" y="283"/>
                  </a:lnTo>
                  <a:lnTo>
                    <a:pt x="48" y="265"/>
                  </a:lnTo>
                  <a:lnTo>
                    <a:pt x="29" y="243"/>
                  </a:lnTo>
                  <a:lnTo>
                    <a:pt x="14" y="217"/>
                  </a:lnTo>
                  <a:lnTo>
                    <a:pt x="4" y="189"/>
                  </a:lnTo>
                  <a:lnTo>
                    <a:pt x="0" y="161"/>
                  </a:lnTo>
                  <a:lnTo>
                    <a:pt x="1" y="131"/>
                  </a:lnTo>
                  <a:lnTo>
                    <a:pt x="8" y="101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68" name="Freeform 1759"/>
            <p:cNvSpPr>
              <a:spLocks/>
            </p:cNvSpPr>
            <p:nvPr/>
          </p:nvSpPr>
          <p:spPr bwMode="auto">
            <a:xfrm>
              <a:off x="600" y="2094"/>
              <a:ext cx="72" cy="42"/>
            </a:xfrm>
            <a:custGeom>
              <a:avLst/>
              <a:gdLst>
                <a:gd name="T0" fmla="*/ 0 w 215"/>
                <a:gd name="T1" fmla="*/ 0 h 126"/>
                <a:gd name="T2" fmla="*/ 0 w 215"/>
                <a:gd name="T3" fmla="*/ 0 h 126"/>
                <a:gd name="T4" fmla="*/ 0 w 215"/>
                <a:gd name="T5" fmla="*/ 0 h 126"/>
                <a:gd name="T6" fmla="*/ 0 w 215"/>
                <a:gd name="T7" fmla="*/ 0 h 126"/>
                <a:gd name="T8" fmla="*/ 0 w 215"/>
                <a:gd name="T9" fmla="*/ 0 h 126"/>
                <a:gd name="T10" fmla="*/ 0 w 215"/>
                <a:gd name="T11" fmla="*/ 0 h 126"/>
                <a:gd name="T12" fmla="*/ 0 w 215"/>
                <a:gd name="T13" fmla="*/ 0 h 126"/>
                <a:gd name="T14" fmla="*/ 0 w 215"/>
                <a:gd name="T15" fmla="*/ 0 h 126"/>
                <a:gd name="T16" fmla="*/ 0 w 215"/>
                <a:gd name="T17" fmla="*/ 0 h 126"/>
                <a:gd name="T18" fmla="*/ 0 w 215"/>
                <a:gd name="T19" fmla="*/ 0 h 126"/>
                <a:gd name="T20" fmla="*/ 0 w 215"/>
                <a:gd name="T21" fmla="*/ 0 h 126"/>
                <a:gd name="T22" fmla="*/ 0 w 215"/>
                <a:gd name="T23" fmla="*/ 0 h 126"/>
                <a:gd name="T24" fmla="*/ 0 w 215"/>
                <a:gd name="T25" fmla="*/ 0 h 126"/>
                <a:gd name="T26" fmla="*/ 0 w 215"/>
                <a:gd name="T27" fmla="*/ 0 h 126"/>
                <a:gd name="T28" fmla="*/ 0 w 215"/>
                <a:gd name="T29" fmla="*/ 0 h 126"/>
                <a:gd name="T30" fmla="*/ 0 w 215"/>
                <a:gd name="T31" fmla="*/ 0 h 126"/>
                <a:gd name="T32" fmla="*/ 0 w 215"/>
                <a:gd name="T33" fmla="*/ 0 h 126"/>
                <a:gd name="T34" fmla="*/ 0 w 215"/>
                <a:gd name="T35" fmla="*/ 0 h 126"/>
                <a:gd name="T36" fmla="*/ 0 w 215"/>
                <a:gd name="T37" fmla="*/ 0 h 126"/>
                <a:gd name="T38" fmla="*/ 0 w 215"/>
                <a:gd name="T39" fmla="*/ 0 h 126"/>
                <a:gd name="T40" fmla="*/ 0 w 215"/>
                <a:gd name="T41" fmla="*/ 0 h 12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15"/>
                <a:gd name="T64" fmla="*/ 0 h 126"/>
                <a:gd name="T65" fmla="*/ 215 w 215"/>
                <a:gd name="T66" fmla="*/ 126 h 12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15" h="126">
                  <a:moveTo>
                    <a:pt x="215" y="10"/>
                  </a:moveTo>
                  <a:lnTo>
                    <a:pt x="215" y="10"/>
                  </a:lnTo>
                  <a:lnTo>
                    <a:pt x="182" y="1"/>
                  </a:lnTo>
                  <a:lnTo>
                    <a:pt x="149" y="0"/>
                  </a:lnTo>
                  <a:lnTo>
                    <a:pt x="119" y="3"/>
                  </a:lnTo>
                  <a:lnTo>
                    <a:pt x="87" y="14"/>
                  </a:lnTo>
                  <a:lnTo>
                    <a:pt x="59" y="32"/>
                  </a:lnTo>
                  <a:lnTo>
                    <a:pt x="34" y="54"/>
                  </a:lnTo>
                  <a:lnTo>
                    <a:pt x="14" y="82"/>
                  </a:lnTo>
                  <a:lnTo>
                    <a:pt x="0" y="113"/>
                  </a:lnTo>
                  <a:lnTo>
                    <a:pt x="35" y="126"/>
                  </a:lnTo>
                  <a:lnTo>
                    <a:pt x="47" y="103"/>
                  </a:lnTo>
                  <a:lnTo>
                    <a:pt x="62" y="80"/>
                  </a:lnTo>
                  <a:lnTo>
                    <a:pt x="82" y="63"/>
                  </a:lnTo>
                  <a:lnTo>
                    <a:pt x="102" y="50"/>
                  </a:lnTo>
                  <a:lnTo>
                    <a:pt x="126" y="43"/>
                  </a:lnTo>
                  <a:lnTo>
                    <a:pt x="152" y="39"/>
                  </a:lnTo>
                  <a:lnTo>
                    <a:pt x="177" y="40"/>
                  </a:lnTo>
                  <a:lnTo>
                    <a:pt x="202" y="47"/>
                  </a:lnTo>
                  <a:lnTo>
                    <a:pt x="215" y="10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69" name="Freeform 1760"/>
            <p:cNvSpPr>
              <a:spLocks/>
            </p:cNvSpPr>
            <p:nvPr/>
          </p:nvSpPr>
          <p:spPr bwMode="auto">
            <a:xfrm>
              <a:off x="667" y="2097"/>
              <a:ext cx="41" cy="74"/>
            </a:xfrm>
            <a:custGeom>
              <a:avLst/>
              <a:gdLst>
                <a:gd name="T0" fmla="*/ 0 w 123"/>
                <a:gd name="T1" fmla="*/ 0 h 221"/>
                <a:gd name="T2" fmla="*/ 0 w 123"/>
                <a:gd name="T3" fmla="*/ 0 h 221"/>
                <a:gd name="T4" fmla="*/ 0 w 123"/>
                <a:gd name="T5" fmla="*/ 0 h 221"/>
                <a:gd name="T6" fmla="*/ 0 w 123"/>
                <a:gd name="T7" fmla="*/ 0 h 221"/>
                <a:gd name="T8" fmla="*/ 0 w 123"/>
                <a:gd name="T9" fmla="*/ 0 h 221"/>
                <a:gd name="T10" fmla="*/ 0 w 123"/>
                <a:gd name="T11" fmla="*/ 0 h 221"/>
                <a:gd name="T12" fmla="*/ 0 w 123"/>
                <a:gd name="T13" fmla="*/ 0 h 221"/>
                <a:gd name="T14" fmla="*/ 0 w 123"/>
                <a:gd name="T15" fmla="*/ 0 h 221"/>
                <a:gd name="T16" fmla="*/ 0 w 123"/>
                <a:gd name="T17" fmla="*/ 0 h 221"/>
                <a:gd name="T18" fmla="*/ 0 w 123"/>
                <a:gd name="T19" fmla="*/ 0 h 221"/>
                <a:gd name="T20" fmla="*/ 0 w 123"/>
                <a:gd name="T21" fmla="*/ 0 h 221"/>
                <a:gd name="T22" fmla="*/ 0 w 123"/>
                <a:gd name="T23" fmla="*/ 0 h 221"/>
                <a:gd name="T24" fmla="*/ 0 w 123"/>
                <a:gd name="T25" fmla="*/ 0 h 221"/>
                <a:gd name="T26" fmla="*/ 0 w 123"/>
                <a:gd name="T27" fmla="*/ 0 h 221"/>
                <a:gd name="T28" fmla="*/ 0 w 123"/>
                <a:gd name="T29" fmla="*/ 0 h 221"/>
                <a:gd name="T30" fmla="*/ 0 w 123"/>
                <a:gd name="T31" fmla="*/ 0 h 221"/>
                <a:gd name="T32" fmla="*/ 0 w 123"/>
                <a:gd name="T33" fmla="*/ 0 h 221"/>
                <a:gd name="T34" fmla="*/ 0 w 123"/>
                <a:gd name="T35" fmla="*/ 0 h 221"/>
                <a:gd name="T36" fmla="*/ 0 w 123"/>
                <a:gd name="T37" fmla="*/ 0 h 221"/>
                <a:gd name="T38" fmla="*/ 0 w 123"/>
                <a:gd name="T39" fmla="*/ 0 h 221"/>
                <a:gd name="T40" fmla="*/ 0 w 123"/>
                <a:gd name="T41" fmla="*/ 0 h 2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3"/>
                <a:gd name="T64" fmla="*/ 0 h 221"/>
                <a:gd name="T65" fmla="*/ 123 w 123"/>
                <a:gd name="T66" fmla="*/ 221 h 2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3" h="221">
                  <a:moveTo>
                    <a:pt x="112" y="221"/>
                  </a:moveTo>
                  <a:lnTo>
                    <a:pt x="112" y="221"/>
                  </a:lnTo>
                  <a:lnTo>
                    <a:pt x="121" y="187"/>
                  </a:lnTo>
                  <a:lnTo>
                    <a:pt x="123" y="153"/>
                  </a:lnTo>
                  <a:lnTo>
                    <a:pt x="117" y="120"/>
                  </a:lnTo>
                  <a:lnTo>
                    <a:pt x="107" y="90"/>
                  </a:lnTo>
                  <a:lnTo>
                    <a:pt x="90" y="60"/>
                  </a:lnTo>
                  <a:lnTo>
                    <a:pt x="68" y="35"/>
                  </a:lnTo>
                  <a:lnTo>
                    <a:pt x="43" y="14"/>
                  </a:lnTo>
                  <a:lnTo>
                    <a:pt x="13" y="0"/>
                  </a:lnTo>
                  <a:lnTo>
                    <a:pt x="0" y="37"/>
                  </a:lnTo>
                  <a:lnTo>
                    <a:pt x="23" y="48"/>
                  </a:lnTo>
                  <a:lnTo>
                    <a:pt x="43" y="64"/>
                  </a:lnTo>
                  <a:lnTo>
                    <a:pt x="59" y="84"/>
                  </a:lnTo>
                  <a:lnTo>
                    <a:pt x="72" y="106"/>
                  </a:lnTo>
                  <a:lnTo>
                    <a:pt x="80" y="130"/>
                  </a:lnTo>
                  <a:lnTo>
                    <a:pt x="85" y="155"/>
                  </a:lnTo>
                  <a:lnTo>
                    <a:pt x="83" y="181"/>
                  </a:lnTo>
                  <a:lnTo>
                    <a:pt x="77" y="207"/>
                  </a:lnTo>
                  <a:lnTo>
                    <a:pt x="112" y="221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0" name="Freeform 1761"/>
            <p:cNvSpPr>
              <a:spLocks/>
            </p:cNvSpPr>
            <p:nvPr/>
          </p:nvSpPr>
          <p:spPr bwMode="auto">
            <a:xfrm>
              <a:off x="634" y="2166"/>
              <a:ext cx="71" cy="42"/>
            </a:xfrm>
            <a:custGeom>
              <a:avLst/>
              <a:gdLst>
                <a:gd name="T0" fmla="*/ 0 w 213"/>
                <a:gd name="T1" fmla="*/ 0 h 126"/>
                <a:gd name="T2" fmla="*/ 0 w 213"/>
                <a:gd name="T3" fmla="*/ 0 h 126"/>
                <a:gd name="T4" fmla="*/ 0 w 213"/>
                <a:gd name="T5" fmla="*/ 0 h 126"/>
                <a:gd name="T6" fmla="*/ 0 w 213"/>
                <a:gd name="T7" fmla="*/ 0 h 126"/>
                <a:gd name="T8" fmla="*/ 0 w 213"/>
                <a:gd name="T9" fmla="*/ 0 h 126"/>
                <a:gd name="T10" fmla="*/ 0 w 213"/>
                <a:gd name="T11" fmla="*/ 0 h 126"/>
                <a:gd name="T12" fmla="*/ 0 w 213"/>
                <a:gd name="T13" fmla="*/ 0 h 126"/>
                <a:gd name="T14" fmla="*/ 0 w 213"/>
                <a:gd name="T15" fmla="*/ 0 h 126"/>
                <a:gd name="T16" fmla="*/ 0 w 213"/>
                <a:gd name="T17" fmla="*/ 0 h 126"/>
                <a:gd name="T18" fmla="*/ 0 w 213"/>
                <a:gd name="T19" fmla="*/ 0 h 126"/>
                <a:gd name="T20" fmla="*/ 0 w 213"/>
                <a:gd name="T21" fmla="*/ 0 h 126"/>
                <a:gd name="T22" fmla="*/ 0 w 213"/>
                <a:gd name="T23" fmla="*/ 0 h 126"/>
                <a:gd name="T24" fmla="*/ 0 w 213"/>
                <a:gd name="T25" fmla="*/ 0 h 126"/>
                <a:gd name="T26" fmla="*/ 0 w 213"/>
                <a:gd name="T27" fmla="*/ 0 h 126"/>
                <a:gd name="T28" fmla="*/ 0 w 213"/>
                <a:gd name="T29" fmla="*/ 0 h 126"/>
                <a:gd name="T30" fmla="*/ 0 w 213"/>
                <a:gd name="T31" fmla="*/ 0 h 126"/>
                <a:gd name="T32" fmla="*/ 0 w 213"/>
                <a:gd name="T33" fmla="*/ 0 h 126"/>
                <a:gd name="T34" fmla="*/ 0 w 213"/>
                <a:gd name="T35" fmla="*/ 0 h 126"/>
                <a:gd name="T36" fmla="*/ 0 w 213"/>
                <a:gd name="T37" fmla="*/ 0 h 126"/>
                <a:gd name="T38" fmla="*/ 0 w 213"/>
                <a:gd name="T39" fmla="*/ 0 h 126"/>
                <a:gd name="T40" fmla="*/ 0 w 213"/>
                <a:gd name="T41" fmla="*/ 0 h 12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13"/>
                <a:gd name="T64" fmla="*/ 0 h 126"/>
                <a:gd name="T65" fmla="*/ 213 w 213"/>
                <a:gd name="T66" fmla="*/ 126 h 12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13" h="126">
                  <a:moveTo>
                    <a:pt x="0" y="117"/>
                  </a:moveTo>
                  <a:lnTo>
                    <a:pt x="0" y="117"/>
                  </a:lnTo>
                  <a:lnTo>
                    <a:pt x="33" y="126"/>
                  </a:lnTo>
                  <a:lnTo>
                    <a:pt x="66" y="126"/>
                  </a:lnTo>
                  <a:lnTo>
                    <a:pt x="97" y="122"/>
                  </a:lnTo>
                  <a:lnTo>
                    <a:pt x="128" y="111"/>
                  </a:lnTo>
                  <a:lnTo>
                    <a:pt x="155" y="93"/>
                  </a:lnTo>
                  <a:lnTo>
                    <a:pt x="179" y="72"/>
                  </a:lnTo>
                  <a:lnTo>
                    <a:pt x="200" y="45"/>
                  </a:lnTo>
                  <a:lnTo>
                    <a:pt x="213" y="14"/>
                  </a:lnTo>
                  <a:lnTo>
                    <a:pt x="178" y="0"/>
                  </a:lnTo>
                  <a:lnTo>
                    <a:pt x="167" y="24"/>
                  </a:lnTo>
                  <a:lnTo>
                    <a:pt x="152" y="46"/>
                  </a:lnTo>
                  <a:lnTo>
                    <a:pt x="133" y="62"/>
                  </a:lnTo>
                  <a:lnTo>
                    <a:pt x="112" y="75"/>
                  </a:lnTo>
                  <a:lnTo>
                    <a:pt x="90" y="83"/>
                  </a:lnTo>
                  <a:lnTo>
                    <a:pt x="63" y="87"/>
                  </a:lnTo>
                  <a:lnTo>
                    <a:pt x="38" y="87"/>
                  </a:lnTo>
                  <a:lnTo>
                    <a:pt x="13" y="80"/>
                  </a:lnTo>
                  <a:lnTo>
                    <a:pt x="0" y="117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1" name="Freeform 1762"/>
            <p:cNvSpPr>
              <a:spLocks/>
            </p:cNvSpPr>
            <p:nvPr/>
          </p:nvSpPr>
          <p:spPr bwMode="auto">
            <a:xfrm>
              <a:off x="597" y="2132"/>
              <a:ext cx="41" cy="73"/>
            </a:xfrm>
            <a:custGeom>
              <a:avLst/>
              <a:gdLst>
                <a:gd name="T0" fmla="*/ 0 w 123"/>
                <a:gd name="T1" fmla="*/ 0 h 221"/>
                <a:gd name="T2" fmla="*/ 0 w 123"/>
                <a:gd name="T3" fmla="*/ 0 h 221"/>
                <a:gd name="T4" fmla="*/ 0 w 123"/>
                <a:gd name="T5" fmla="*/ 0 h 221"/>
                <a:gd name="T6" fmla="*/ 0 w 123"/>
                <a:gd name="T7" fmla="*/ 0 h 221"/>
                <a:gd name="T8" fmla="*/ 0 w 123"/>
                <a:gd name="T9" fmla="*/ 0 h 221"/>
                <a:gd name="T10" fmla="*/ 0 w 123"/>
                <a:gd name="T11" fmla="*/ 0 h 221"/>
                <a:gd name="T12" fmla="*/ 0 w 123"/>
                <a:gd name="T13" fmla="*/ 0 h 221"/>
                <a:gd name="T14" fmla="*/ 0 w 123"/>
                <a:gd name="T15" fmla="*/ 0 h 221"/>
                <a:gd name="T16" fmla="*/ 0 w 123"/>
                <a:gd name="T17" fmla="*/ 0 h 221"/>
                <a:gd name="T18" fmla="*/ 0 w 123"/>
                <a:gd name="T19" fmla="*/ 0 h 221"/>
                <a:gd name="T20" fmla="*/ 0 w 123"/>
                <a:gd name="T21" fmla="*/ 0 h 221"/>
                <a:gd name="T22" fmla="*/ 0 w 123"/>
                <a:gd name="T23" fmla="*/ 0 h 221"/>
                <a:gd name="T24" fmla="*/ 0 w 123"/>
                <a:gd name="T25" fmla="*/ 0 h 221"/>
                <a:gd name="T26" fmla="*/ 0 w 123"/>
                <a:gd name="T27" fmla="*/ 0 h 221"/>
                <a:gd name="T28" fmla="*/ 0 w 123"/>
                <a:gd name="T29" fmla="*/ 0 h 221"/>
                <a:gd name="T30" fmla="*/ 0 w 123"/>
                <a:gd name="T31" fmla="*/ 0 h 221"/>
                <a:gd name="T32" fmla="*/ 0 w 123"/>
                <a:gd name="T33" fmla="*/ 0 h 221"/>
                <a:gd name="T34" fmla="*/ 0 w 123"/>
                <a:gd name="T35" fmla="*/ 0 h 221"/>
                <a:gd name="T36" fmla="*/ 0 w 123"/>
                <a:gd name="T37" fmla="*/ 0 h 221"/>
                <a:gd name="T38" fmla="*/ 0 w 123"/>
                <a:gd name="T39" fmla="*/ 0 h 221"/>
                <a:gd name="T40" fmla="*/ 0 w 123"/>
                <a:gd name="T41" fmla="*/ 0 h 2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3"/>
                <a:gd name="T64" fmla="*/ 0 h 221"/>
                <a:gd name="T65" fmla="*/ 123 w 123"/>
                <a:gd name="T66" fmla="*/ 221 h 2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3" h="221">
                  <a:moveTo>
                    <a:pt x="9" y="0"/>
                  </a:moveTo>
                  <a:lnTo>
                    <a:pt x="9" y="0"/>
                  </a:lnTo>
                  <a:lnTo>
                    <a:pt x="1" y="34"/>
                  </a:lnTo>
                  <a:lnTo>
                    <a:pt x="0" y="68"/>
                  </a:lnTo>
                  <a:lnTo>
                    <a:pt x="4" y="101"/>
                  </a:lnTo>
                  <a:lnTo>
                    <a:pt x="17" y="132"/>
                  </a:lnTo>
                  <a:lnTo>
                    <a:pt x="33" y="161"/>
                  </a:lnTo>
                  <a:lnTo>
                    <a:pt x="54" y="185"/>
                  </a:lnTo>
                  <a:lnTo>
                    <a:pt x="80" y="206"/>
                  </a:lnTo>
                  <a:lnTo>
                    <a:pt x="110" y="221"/>
                  </a:lnTo>
                  <a:lnTo>
                    <a:pt x="123" y="184"/>
                  </a:lnTo>
                  <a:lnTo>
                    <a:pt x="100" y="172"/>
                  </a:lnTo>
                  <a:lnTo>
                    <a:pt x="80" y="157"/>
                  </a:lnTo>
                  <a:lnTo>
                    <a:pt x="63" y="137"/>
                  </a:lnTo>
                  <a:lnTo>
                    <a:pt x="49" y="114"/>
                  </a:lnTo>
                  <a:lnTo>
                    <a:pt x="42" y="90"/>
                  </a:lnTo>
                  <a:lnTo>
                    <a:pt x="38" y="65"/>
                  </a:lnTo>
                  <a:lnTo>
                    <a:pt x="39" y="39"/>
                  </a:lnTo>
                  <a:lnTo>
                    <a:pt x="44" y="13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2" name="Freeform 1763"/>
            <p:cNvSpPr>
              <a:spLocks/>
            </p:cNvSpPr>
            <p:nvPr/>
          </p:nvSpPr>
          <p:spPr bwMode="auto">
            <a:xfrm>
              <a:off x="765" y="2530"/>
              <a:ext cx="65" cy="67"/>
            </a:xfrm>
            <a:custGeom>
              <a:avLst/>
              <a:gdLst>
                <a:gd name="T0" fmla="*/ 0 w 197"/>
                <a:gd name="T1" fmla="*/ 0 h 202"/>
                <a:gd name="T2" fmla="*/ 0 w 197"/>
                <a:gd name="T3" fmla="*/ 0 h 202"/>
                <a:gd name="T4" fmla="*/ 0 w 197"/>
                <a:gd name="T5" fmla="*/ 0 h 202"/>
                <a:gd name="T6" fmla="*/ 0 w 197"/>
                <a:gd name="T7" fmla="*/ 0 h 202"/>
                <a:gd name="T8" fmla="*/ 0 w 197"/>
                <a:gd name="T9" fmla="*/ 0 h 202"/>
                <a:gd name="T10" fmla="*/ 0 w 197"/>
                <a:gd name="T11" fmla="*/ 0 h 202"/>
                <a:gd name="T12" fmla="*/ 0 w 197"/>
                <a:gd name="T13" fmla="*/ 0 h 202"/>
                <a:gd name="T14" fmla="*/ 0 w 197"/>
                <a:gd name="T15" fmla="*/ 0 h 202"/>
                <a:gd name="T16" fmla="*/ 0 w 197"/>
                <a:gd name="T17" fmla="*/ 0 h 202"/>
                <a:gd name="T18" fmla="*/ 0 w 197"/>
                <a:gd name="T19" fmla="*/ 0 h 202"/>
                <a:gd name="T20" fmla="*/ 0 w 197"/>
                <a:gd name="T21" fmla="*/ 0 h 202"/>
                <a:gd name="T22" fmla="*/ 0 w 197"/>
                <a:gd name="T23" fmla="*/ 0 h 202"/>
                <a:gd name="T24" fmla="*/ 0 w 197"/>
                <a:gd name="T25" fmla="*/ 0 h 202"/>
                <a:gd name="T26" fmla="*/ 0 w 197"/>
                <a:gd name="T27" fmla="*/ 0 h 202"/>
                <a:gd name="T28" fmla="*/ 0 w 197"/>
                <a:gd name="T29" fmla="*/ 0 h 202"/>
                <a:gd name="T30" fmla="*/ 0 w 197"/>
                <a:gd name="T31" fmla="*/ 0 h 202"/>
                <a:gd name="T32" fmla="*/ 0 w 197"/>
                <a:gd name="T33" fmla="*/ 0 h 202"/>
                <a:gd name="T34" fmla="*/ 0 w 197"/>
                <a:gd name="T35" fmla="*/ 0 h 202"/>
                <a:gd name="T36" fmla="*/ 0 w 197"/>
                <a:gd name="T37" fmla="*/ 0 h 202"/>
                <a:gd name="T38" fmla="*/ 0 w 197"/>
                <a:gd name="T39" fmla="*/ 0 h 202"/>
                <a:gd name="T40" fmla="*/ 0 w 197"/>
                <a:gd name="T41" fmla="*/ 0 h 202"/>
                <a:gd name="T42" fmla="*/ 0 w 197"/>
                <a:gd name="T43" fmla="*/ 0 h 202"/>
                <a:gd name="T44" fmla="*/ 0 w 197"/>
                <a:gd name="T45" fmla="*/ 0 h 202"/>
                <a:gd name="T46" fmla="*/ 0 w 197"/>
                <a:gd name="T47" fmla="*/ 0 h 202"/>
                <a:gd name="T48" fmla="*/ 0 w 197"/>
                <a:gd name="T49" fmla="*/ 0 h 202"/>
                <a:gd name="T50" fmla="*/ 0 w 197"/>
                <a:gd name="T51" fmla="*/ 0 h 202"/>
                <a:gd name="T52" fmla="*/ 0 w 197"/>
                <a:gd name="T53" fmla="*/ 0 h 202"/>
                <a:gd name="T54" fmla="*/ 0 w 197"/>
                <a:gd name="T55" fmla="*/ 0 h 202"/>
                <a:gd name="T56" fmla="*/ 0 w 197"/>
                <a:gd name="T57" fmla="*/ 0 h 202"/>
                <a:gd name="T58" fmla="*/ 0 w 197"/>
                <a:gd name="T59" fmla="*/ 0 h 202"/>
                <a:gd name="T60" fmla="*/ 0 w 197"/>
                <a:gd name="T61" fmla="*/ 0 h 202"/>
                <a:gd name="T62" fmla="*/ 0 w 197"/>
                <a:gd name="T63" fmla="*/ 0 h 202"/>
                <a:gd name="T64" fmla="*/ 0 w 197"/>
                <a:gd name="T65" fmla="*/ 0 h 2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7"/>
                <a:gd name="T100" fmla="*/ 0 h 202"/>
                <a:gd name="T101" fmla="*/ 197 w 197"/>
                <a:gd name="T102" fmla="*/ 202 h 2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7" h="202">
                  <a:moveTo>
                    <a:pt x="24" y="35"/>
                  </a:moveTo>
                  <a:lnTo>
                    <a:pt x="38" y="21"/>
                  </a:lnTo>
                  <a:lnTo>
                    <a:pt x="53" y="11"/>
                  </a:lnTo>
                  <a:lnTo>
                    <a:pt x="70" y="4"/>
                  </a:lnTo>
                  <a:lnTo>
                    <a:pt x="89" y="0"/>
                  </a:lnTo>
                  <a:lnTo>
                    <a:pt x="108" y="0"/>
                  </a:lnTo>
                  <a:lnTo>
                    <a:pt x="127" y="4"/>
                  </a:lnTo>
                  <a:lnTo>
                    <a:pt x="146" y="12"/>
                  </a:lnTo>
                  <a:lnTo>
                    <a:pt x="163" y="24"/>
                  </a:lnTo>
                  <a:lnTo>
                    <a:pt x="177" y="38"/>
                  </a:lnTo>
                  <a:lnTo>
                    <a:pt x="187" y="55"/>
                  </a:lnTo>
                  <a:lnTo>
                    <a:pt x="193" y="73"/>
                  </a:lnTo>
                  <a:lnTo>
                    <a:pt x="197" y="93"/>
                  </a:lnTo>
                  <a:lnTo>
                    <a:pt x="197" y="112"/>
                  </a:lnTo>
                  <a:lnTo>
                    <a:pt x="193" y="132"/>
                  </a:lnTo>
                  <a:lnTo>
                    <a:pt x="185" y="150"/>
                  </a:lnTo>
                  <a:lnTo>
                    <a:pt x="174" y="167"/>
                  </a:lnTo>
                  <a:lnTo>
                    <a:pt x="160" y="182"/>
                  </a:lnTo>
                  <a:lnTo>
                    <a:pt x="144" y="192"/>
                  </a:lnTo>
                  <a:lnTo>
                    <a:pt x="125" y="199"/>
                  </a:lnTo>
                  <a:lnTo>
                    <a:pt x="107" y="202"/>
                  </a:lnTo>
                  <a:lnTo>
                    <a:pt x="87" y="202"/>
                  </a:lnTo>
                  <a:lnTo>
                    <a:pt x="69" y="199"/>
                  </a:lnTo>
                  <a:lnTo>
                    <a:pt x="52" y="191"/>
                  </a:lnTo>
                  <a:lnTo>
                    <a:pt x="35" y="179"/>
                  </a:lnTo>
                  <a:lnTo>
                    <a:pt x="21" y="165"/>
                  </a:lnTo>
                  <a:lnTo>
                    <a:pt x="10" y="148"/>
                  </a:lnTo>
                  <a:lnTo>
                    <a:pt x="4" y="129"/>
                  </a:lnTo>
                  <a:lnTo>
                    <a:pt x="0" y="110"/>
                  </a:lnTo>
                  <a:lnTo>
                    <a:pt x="1" y="90"/>
                  </a:lnTo>
                  <a:lnTo>
                    <a:pt x="5" y="72"/>
                  </a:lnTo>
                  <a:lnTo>
                    <a:pt x="12" y="52"/>
                  </a:lnTo>
                  <a:lnTo>
                    <a:pt x="24" y="35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3" name="Freeform 1764"/>
            <p:cNvSpPr>
              <a:spLocks/>
            </p:cNvSpPr>
            <p:nvPr/>
          </p:nvSpPr>
          <p:spPr bwMode="auto">
            <a:xfrm>
              <a:off x="768" y="2523"/>
              <a:ext cx="55" cy="22"/>
            </a:xfrm>
            <a:custGeom>
              <a:avLst/>
              <a:gdLst>
                <a:gd name="T0" fmla="*/ 0 w 166"/>
                <a:gd name="T1" fmla="*/ 0 h 66"/>
                <a:gd name="T2" fmla="*/ 0 w 166"/>
                <a:gd name="T3" fmla="*/ 0 h 66"/>
                <a:gd name="T4" fmla="*/ 0 w 166"/>
                <a:gd name="T5" fmla="*/ 0 h 66"/>
                <a:gd name="T6" fmla="*/ 0 w 166"/>
                <a:gd name="T7" fmla="*/ 0 h 66"/>
                <a:gd name="T8" fmla="*/ 0 w 166"/>
                <a:gd name="T9" fmla="*/ 0 h 66"/>
                <a:gd name="T10" fmla="*/ 0 w 166"/>
                <a:gd name="T11" fmla="*/ 0 h 66"/>
                <a:gd name="T12" fmla="*/ 0 w 166"/>
                <a:gd name="T13" fmla="*/ 0 h 66"/>
                <a:gd name="T14" fmla="*/ 0 w 166"/>
                <a:gd name="T15" fmla="*/ 0 h 66"/>
                <a:gd name="T16" fmla="*/ 0 w 166"/>
                <a:gd name="T17" fmla="*/ 0 h 66"/>
                <a:gd name="T18" fmla="*/ 0 w 166"/>
                <a:gd name="T19" fmla="*/ 0 h 66"/>
                <a:gd name="T20" fmla="*/ 0 w 166"/>
                <a:gd name="T21" fmla="*/ 0 h 66"/>
                <a:gd name="T22" fmla="*/ 0 w 166"/>
                <a:gd name="T23" fmla="*/ 0 h 66"/>
                <a:gd name="T24" fmla="*/ 0 w 166"/>
                <a:gd name="T25" fmla="*/ 0 h 66"/>
                <a:gd name="T26" fmla="*/ 0 w 166"/>
                <a:gd name="T27" fmla="*/ 0 h 66"/>
                <a:gd name="T28" fmla="*/ 0 w 166"/>
                <a:gd name="T29" fmla="*/ 0 h 66"/>
                <a:gd name="T30" fmla="*/ 0 w 166"/>
                <a:gd name="T31" fmla="*/ 0 h 66"/>
                <a:gd name="T32" fmla="*/ 0 w 166"/>
                <a:gd name="T33" fmla="*/ 0 h 66"/>
                <a:gd name="T34" fmla="*/ 0 w 166"/>
                <a:gd name="T35" fmla="*/ 0 h 66"/>
                <a:gd name="T36" fmla="*/ 0 w 166"/>
                <a:gd name="T37" fmla="*/ 0 h 66"/>
                <a:gd name="T38" fmla="*/ 0 w 166"/>
                <a:gd name="T39" fmla="*/ 0 h 66"/>
                <a:gd name="T40" fmla="*/ 0 w 166"/>
                <a:gd name="T41" fmla="*/ 0 h 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6"/>
                <a:gd name="T64" fmla="*/ 0 h 66"/>
                <a:gd name="T65" fmla="*/ 166 w 166"/>
                <a:gd name="T66" fmla="*/ 66 h 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6" h="66">
                  <a:moveTo>
                    <a:pt x="166" y="28"/>
                  </a:moveTo>
                  <a:lnTo>
                    <a:pt x="165" y="27"/>
                  </a:lnTo>
                  <a:lnTo>
                    <a:pt x="146" y="14"/>
                  </a:lnTo>
                  <a:lnTo>
                    <a:pt x="123" y="5"/>
                  </a:lnTo>
                  <a:lnTo>
                    <a:pt x="101" y="0"/>
                  </a:lnTo>
                  <a:lnTo>
                    <a:pt x="79" y="0"/>
                  </a:lnTo>
                  <a:lnTo>
                    <a:pt x="56" y="5"/>
                  </a:lnTo>
                  <a:lnTo>
                    <a:pt x="35" y="13"/>
                  </a:lnTo>
                  <a:lnTo>
                    <a:pt x="16" y="24"/>
                  </a:lnTo>
                  <a:lnTo>
                    <a:pt x="0" y="43"/>
                  </a:lnTo>
                  <a:lnTo>
                    <a:pt x="30" y="66"/>
                  </a:lnTo>
                  <a:lnTo>
                    <a:pt x="41" y="56"/>
                  </a:lnTo>
                  <a:lnTo>
                    <a:pt x="53" y="47"/>
                  </a:lnTo>
                  <a:lnTo>
                    <a:pt x="67" y="41"/>
                  </a:lnTo>
                  <a:lnTo>
                    <a:pt x="82" y="39"/>
                  </a:lnTo>
                  <a:lnTo>
                    <a:pt x="98" y="39"/>
                  </a:lnTo>
                  <a:lnTo>
                    <a:pt x="113" y="41"/>
                  </a:lnTo>
                  <a:lnTo>
                    <a:pt x="128" y="48"/>
                  </a:lnTo>
                  <a:lnTo>
                    <a:pt x="142" y="58"/>
                  </a:lnTo>
                  <a:lnTo>
                    <a:pt x="141" y="57"/>
                  </a:lnTo>
                  <a:lnTo>
                    <a:pt x="166" y="2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4" name="Freeform 1765"/>
            <p:cNvSpPr>
              <a:spLocks/>
            </p:cNvSpPr>
            <p:nvPr/>
          </p:nvSpPr>
          <p:spPr bwMode="auto">
            <a:xfrm>
              <a:off x="815" y="2533"/>
              <a:ext cx="22" cy="57"/>
            </a:xfrm>
            <a:custGeom>
              <a:avLst/>
              <a:gdLst>
                <a:gd name="T0" fmla="*/ 0 w 66"/>
                <a:gd name="T1" fmla="*/ 0 h 171"/>
                <a:gd name="T2" fmla="*/ 0 w 66"/>
                <a:gd name="T3" fmla="*/ 0 h 171"/>
                <a:gd name="T4" fmla="*/ 0 w 66"/>
                <a:gd name="T5" fmla="*/ 0 h 171"/>
                <a:gd name="T6" fmla="*/ 0 w 66"/>
                <a:gd name="T7" fmla="*/ 0 h 171"/>
                <a:gd name="T8" fmla="*/ 0 w 66"/>
                <a:gd name="T9" fmla="*/ 0 h 171"/>
                <a:gd name="T10" fmla="*/ 0 w 66"/>
                <a:gd name="T11" fmla="*/ 0 h 171"/>
                <a:gd name="T12" fmla="*/ 0 w 66"/>
                <a:gd name="T13" fmla="*/ 0 h 171"/>
                <a:gd name="T14" fmla="*/ 0 w 66"/>
                <a:gd name="T15" fmla="*/ 0 h 171"/>
                <a:gd name="T16" fmla="*/ 0 w 66"/>
                <a:gd name="T17" fmla="*/ 0 h 171"/>
                <a:gd name="T18" fmla="*/ 0 w 66"/>
                <a:gd name="T19" fmla="*/ 0 h 171"/>
                <a:gd name="T20" fmla="*/ 0 w 66"/>
                <a:gd name="T21" fmla="*/ 0 h 171"/>
                <a:gd name="T22" fmla="*/ 0 w 66"/>
                <a:gd name="T23" fmla="*/ 0 h 171"/>
                <a:gd name="T24" fmla="*/ 0 w 66"/>
                <a:gd name="T25" fmla="*/ 0 h 171"/>
                <a:gd name="T26" fmla="*/ 0 w 66"/>
                <a:gd name="T27" fmla="*/ 0 h 171"/>
                <a:gd name="T28" fmla="*/ 0 w 66"/>
                <a:gd name="T29" fmla="*/ 0 h 171"/>
                <a:gd name="T30" fmla="*/ 0 w 66"/>
                <a:gd name="T31" fmla="*/ 0 h 171"/>
                <a:gd name="T32" fmla="*/ 0 w 66"/>
                <a:gd name="T33" fmla="*/ 0 h 171"/>
                <a:gd name="T34" fmla="*/ 0 w 66"/>
                <a:gd name="T35" fmla="*/ 0 h 171"/>
                <a:gd name="T36" fmla="*/ 0 w 66"/>
                <a:gd name="T37" fmla="*/ 0 h 171"/>
                <a:gd name="T38" fmla="*/ 0 w 66"/>
                <a:gd name="T39" fmla="*/ 0 h 171"/>
                <a:gd name="T40" fmla="*/ 0 w 66"/>
                <a:gd name="T41" fmla="*/ 0 h 17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6"/>
                <a:gd name="T64" fmla="*/ 0 h 171"/>
                <a:gd name="T65" fmla="*/ 66 w 66"/>
                <a:gd name="T66" fmla="*/ 171 h 17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6" h="171">
                  <a:moveTo>
                    <a:pt x="38" y="171"/>
                  </a:moveTo>
                  <a:lnTo>
                    <a:pt x="38" y="171"/>
                  </a:lnTo>
                  <a:lnTo>
                    <a:pt x="52" y="150"/>
                  </a:lnTo>
                  <a:lnTo>
                    <a:pt x="61" y="128"/>
                  </a:lnTo>
                  <a:lnTo>
                    <a:pt x="66" y="105"/>
                  </a:lnTo>
                  <a:lnTo>
                    <a:pt x="66" y="83"/>
                  </a:lnTo>
                  <a:lnTo>
                    <a:pt x="61" y="59"/>
                  </a:lnTo>
                  <a:lnTo>
                    <a:pt x="53" y="37"/>
                  </a:lnTo>
                  <a:lnTo>
                    <a:pt x="42" y="17"/>
                  </a:lnTo>
                  <a:lnTo>
                    <a:pt x="25" y="0"/>
                  </a:lnTo>
                  <a:lnTo>
                    <a:pt x="0" y="29"/>
                  </a:lnTo>
                  <a:lnTo>
                    <a:pt x="11" y="41"/>
                  </a:lnTo>
                  <a:lnTo>
                    <a:pt x="20" y="55"/>
                  </a:lnTo>
                  <a:lnTo>
                    <a:pt x="25" y="69"/>
                  </a:lnTo>
                  <a:lnTo>
                    <a:pt x="28" y="85"/>
                  </a:lnTo>
                  <a:lnTo>
                    <a:pt x="28" y="102"/>
                  </a:lnTo>
                  <a:lnTo>
                    <a:pt x="25" y="118"/>
                  </a:lnTo>
                  <a:lnTo>
                    <a:pt x="19" y="132"/>
                  </a:lnTo>
                  <a:lnTo>
                    <a:pt x="10" y="145"/>
                  </a:lnTo>
                  <a:lnTo>
                    <a:pt x="38" y="17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5" name="Freeform 1766"/>
            <p:cNvSpPr>
              <a:spLocks/>
            </p:cNvSpPr>
            <p:nvPr/>
          </p:nvSpPr>
          <p:spPr bwMode="auto">
            <a:xfrm>
              <a:off x="772" y="2581"/>
              <a:ext cx="55" cy="23"/>
            </a:xfrm>
            <a:custGeom>
              <a:avLst/>
              <a:gdLst>
                <a:gd name="T0" fmla="*/ 0 w 166"/>
                <a:gd name="T1" fmla="*/ 0 h 68"/>
                <a:gd name="T2" fmla="*/ 0 w 166"/>
                <a:gd name="T3" fmla="*/ 0 h 68"/>
                <a:gd name="T4" fmla="*/ 0 w 166"/>
                <a:gd name="T5" fmla="*/ 0 h 68"/>
                <a:gd name="T6" fmla="*/ 0 w 166"/>
                <a:gd name="T7" fmla="*/ 0 h 68"/>
                <a:gd name="T8" fmla="*/ 0 w 166"/>
                <a:gd name="T9" fmla="*/ 0 h 68"/>
                <a:gd name="T10" fmla="*/ 0 w 166"/>
                <a:gd name="T11" fmla="*/ 0 h 68"/>
                <a:gd name="T12" fmla="*/ 0 w 166"/>
                <a:gd name="T13" fmla="*/ 0 h 68"/>
                <a:gd name="T14" fmla="*/ 0 w 166"/>
                <a:gd name="T15" fmla="*/ 0 h 68"/>
                <a:gd name="T16" fmla="*/ 0 w 166"/>
                <a:gd name="T17" fmla="*/ 0 h 68"/>
                <a:gd name="T18" fmla="*/ 0 w 166"/>
                <a:gd name="T19" fmla="*/ 0 h 68"/>
                <a:gd name="T20" fmla="*/ 0 w 166"/>
                <a:gd name="T21" fmla="*/ 0 h 68"/>
                <a:gd name="T22" fmla="*/ 0 w 166"/>
                <a:gd name="T23" fmla="*/ 0 h 68"/>
                <a:gd name="T24" fmla="*/ 0 w 166"/>
                <a:gd name="T25" fmla="*/ 0 h 68"/>
                <a:gd name="T26" fmla="*/ 0 w 166"/>
                <a:gd name="T27" fmla="*/ 0 h 68"/>
                <a:gd name="T28" fmla="*/ 0 w 166"/>
                <a:gd name="T29" fmla="*/ 0 h 68"/>
                <a:gd name="T30" fmla="*/ 0 w 166"/>
                <a:gd name="T31" fmla="*/ 0 h 68"/>
                <a:gd name="T32" fmla="*/ 0 w 166"/>
                <a:gd name="T33" fmla="*/ 0 h 68"/>
                <a:gd name="T34" fmla="*/ 0 w 166"/>
                <a:gd name="T35" fmla="*/ 0 h 68"/>
                <a:gd name="T36" fmla="*/ 0 w 166"/>
                <a:gd name="T37" fmla="*/ 0 h 68"/>
                <a:gd name="T38" fmla="*/ 0 w 166"/>
                <a:gd name="T39" fmla="*/ 0 h 68"/>
                <a:gd name="T40" fmla="*/ 0 w 166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6"/>
                <a:gd name="T64" fmla="*/ 0 h 68"/>
                <a:gd name="T65" fmla="*/ 166 w 166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6" h="68">
                  <a:moveTo>
                    <a:pt x="2" y="41"/>
                  </a:moveTo>
                  <a:lnTo>
                    <a:pt x="0" y="39"/>
                  </a:lnTo>
                  <a:lnTo>
                    <a:pt x="21" y="54"/>
                  </a:lnTo>
                  <a:lnTo>
                    <a:pt x="41" y="63"/>
                  </a:lnTo>
                  <a:lnTo>
                    <a:pt x="64" y="68"/>
                  </a:lnTo>
                  <a:lnTo>
                    <a:pt x="86" y="68"/>
                  </a:lnTo>
                  <a:lnTo>
                    <a:pt x="108" y="63"/>
                  </a:lnTo>
                  <a:lnTo>
                    <a:pt x="129" y="56"/>
                  </a:lnTo>
                  <a:lnTo>
                    <a:pt x="149" y="43"/>
                  </a:lnTo>
                  <a:lnTo>
                    <a:pt x="166" y="26"/>
                  </a:lnTo>
                  <a:lnTo>
                    <a:pt x="138" y="0"/>
                  </a:lnTo>
                  <a:lnTo>
                    <a:pt x="127" y="12"/>
                  </a:lnTo>
                  <a:lnTo>
                    <a:pt x="114" y="20"/>
                  </a:lnTo>
                  <a:lnTo>
                    <a:pt x="98" y="26"/>
                  </a:lnTo>
                  <a:lnTo>
                    <a:pt x="84" y="29"/>
                  </a:lnTo>
                  <a:lnTo>
                    <a:pt x="66" y="29"/>
                  </a:lnTo>
                  <a:lnTo>
                    <a:pt x="54" y="26"/>
                  </a:lnTo>
                  <a:lnTo>
                    <a:pt x="38" y="20"/>
                  </a:lnTo>
                  <a:lnTo>
                    <a:pt x="26" y="11"/>
                  </a:lnTo>
                  <a:lnTo>
                    <a:pt x="24" y="9"/>
                  </a:lnTo>
                  <a:lnTo>
                    <a:pt x="2" y="4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6" name="Freeform 1767"/>
            <p:cNvSpPr>
              <a:spLocks/>
            </p:cNvSpPr>
            <p:nvPr/>
          </p:nvSpPr>
          <p:spPr bwMode="auto">
            <a:xfrm>
              <a:off x="758" y="2538"/>
              <a:ext cx="22" cy="57"/>
            </a:xfrm>
            <a:custGeom>
              <a:avLst/>
              <a:gdLst>
                <a:gd name="T0" fmla="*/ 0 w 65"/>
                <a:gd name="T1" fmla="*/ 0 h 171"/>
                <a:gd name="T2" fmla="*/ 0 w 65"/>
                <a:gd name="T3" fmla="*/ 0 h 171"/>
                <a:gd name="T4" fmla="*/ 0 w 65"/>
                <a:gd name="T5" fmla="*/ 0 h 171"/>
                <a:gd name="T6" fmla="*/ 0 w 65"/>
                <a:gd name="T7" fmla="*/ 0 h 171"/>
                <a:gd name="T8" fmla="*/ 0 w 65"/>
                <a:gd name="T9" fmla="*/ 0 h 171"/>
                <a:gd name="T10" fmla="*/ 0 w 65"/>
                <a:gd name="T11" fmla="*/ 0 h 171"/>
                <a:gd name="T12" fmla="*/ 0 w 65"/>
                <a:gd name="T13" fmla="*/ 0 h 171"/>
                <a:gd name="T14" fmla="*/ 0 w 65"/>
                <a:gd name="T15" fmla="*/ 0 h 171"/>
                <a:gd name="T16" fmla="*/ 0 w 65"/>
                <a:gd name="T17" fmla="*/ 0 h 171"/>
                <a:gd name="T18" fmla="*/ 0 w 65"/>
                <a:gd name="T19" fmla="*/ 0 h 171"/>
                <a:gd name="T20" fmla="*/ 0 w 65"/>
                <a:gd name="T21" fmla="*/ 0 h 171"/>
                <a:gd name="T22" fmla="*/ 0 w 65"/>
                <a:gd name="T23" fmla="*/ 0 h 171"/>
                <a:gd name="T24" fmla="*/ 0 w 65"/>
                <a:gd name="T25" fmla="*/ 0 h 171"/>
                <a:gd name="T26" fmla="*/ 0 w 65"/>
                <a:gd name="T27" fmla="*/ 0 h 171"/>
                <a:gd name="T28" fmla="*/ 0 w 65"/>
                <a:gd name="T29" fmla="*/ 0 h 171"/>
                <a:gd name="T30" fmla="*/ 0 w 65"/>
                <a:gd name="T31" fmla="*/ 0 h 171"/>
                <a:gd name="T32" fmla="*/ 0 w 65"/>
                <a:gd name="T33" fmla="*/ 0 h 171"/>
                <a:gd name="T34" fmla="*/ 0 w 65"/>
                <a:gd name="T35" fmla="*/ 0 h 171"/>
                <a:gd name="T36" fmla="*/ 0 w 65"/>
                <a:gd name="T37" fmla="*/ 0 h 171"/>
                <a:gd name="T38" fmla="*/ 0 w 65"/>
                <a:gd name="T39" fmla="*/ 0 h 171"/>
                <a:gd name="T40" fmla="*/ 0 w 65"/>
                <a:gd name="T41" fmla="*/ 0 h 17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171"/>
                <a:gd name="T65" fmla="*/ 65 w 65"/>
                <a:gd name="T66" fmla="*/ 171 h 17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171">
                  <a:moveTo>
                    <a:pt x="28" y="0"/>
                  </a:moveTo>
                  <a:lnTo>
                    <a:pt x="28" y="0"/>
                  </a:lnTo>
                  <a:lnTo>
                    <a:pt x="15" y="19"/>
                  </a:lnTo>
                  <a:lnTo>
                    <a:pt x="6" y="43"/>
                  </a:lnTo>
                  <a:lnTo>
                    <a:pt x="1" y="64"/>
                  </a:lnTo>
                  <a:lnTo>
                    <a:pt x="0" y="87"/>
                  </a:lnTo>
                  <a:lnTo>
                    <a:pt x="5" y="111"/>
                  </a:lnTo>
                  <a:lnTo>
                    <a:pt x="12" y="133"/>
                  </a:lnTo>
                  <a:lnTo>
                    <a:pt x="26" y="154"/>
                  </a:lnTo>
                  <a:lnTo>
                    <a:pt x="43" y="171"/>
                  </a:lnTo>
                  <a:lnTo>
                    <a:pt x="65" y="139"/>
                  </a:lnTo>
                  <a:lnTo>
                    <a:pt x="54" y="128"/>
                  </a:lnTo>
                  <a:lnTo>
                    <a:pt x="45" y="115"/>
                  </a:lnTo>
                  <a:lnTo>
                    <a:pt x="40" y="100"/>
                  </a:lnTo>
                  <a:lnTo>
                    <a:pt x="38" y="85"/>
                  </a:lnTo>
                  <a:lnTo>
                    <a:pt x="39" y="69"/>
                  </a:lnTo>
                  <a:lnTo>
                    <a:pt x="41" y="53"/>
                  </a:lnTo>
                  <a:lnTo>
                    <a:pt x="48" y="38"/>
                  </a:lnTo>
                  <a:lnTo>
                    <a:pt x="58" y="23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7" name="Freeform 1768"/>
            <p:cNvSpPr>
              <a:spLocks/>
            </p:cNvSpPr>
            <p:nvPr/>
          </p:nvSpPr>
          <p:spPr bwMode="auto">
            <a:xfrm>
              <a:off x="720" y="2422"/>
              <a:ext cx="99" cy="102"/>
            </a:xfrm>
            <a:custGeom>
              <a:avLst/>
              <a:gdLst>
                <a:gd name="T0" fmla="*/ 0 w 296"/>
                <a:gd name="T1" fmla="*/ 0 h 305"/>
                <a:gd name="T2" fmla="*/ 0 w 296"/>
                <a:gd name="T3" fmla="*/ 0 h 305"/>
                <a:gd name="T4" fmla="*/ 0 w 296"/>
                <a:gd name="T5" fmla="*/ 0 h 305"/>
                <a:gd name="T6" fmla="*/ 0 w 296"/>
                <a:gd name="T7" fmla="*/ 0 h 305"/>
                <a:gd name="T8" fmla="*/ 0 w 296"/>
                <a:gd name="T9" fmla="*/ 0 h 305"/>
                <a:gd name="T10" fmla="*/ 0 w 296"/>
                <a:gd name="T11" fmla="*/ 0 h 305"/>
                <a:gd name="T12" fmla="*/ 0 w 296"/>
                <a:gd name="T13" fmla="*/ 0 h 305"/>
                <a:gd name="T14" fmla="*/ 0 w 296"/>
                <a:gd name="T15" fmla="*/ 0 h 305"/>
                <a:gd name="T16" fmla="*/ 0 w 296"/>
                <a:gd name="T17" fmla="*/ 0 h 305"/>
                <a:gd name="T18" fmla="*/ 0 w 296"/>
                <a:gd name="T19" fmla="*/ 0 h 305"/>
                <a:gd name="T20" fmla="*/ 0 w 296"/>
                <a:gd name="T21" fmla="*/ 0 h 305"/>
                <a:gd name="T22" fmla="*/ 0 w 296"/>
                <a:gd name="T23" fmla="*/ 0 h 305"/>
                <a:gd name="T24" fmla="*/ 0 w 296"/>
                <a:gd name="T25" fmla="*/ 0 h 305"/>
                <a:gd name="T26" fmla="*/ 0 w 296"/>
                <a:gd name="T27" fmla="*/ 0 h 305"/>
                <a:gd name="T28" fmla="*/ 0 w 296"/>
                <a:gd name="T29" fmla="*/ 0 h 305"/>
                <a:gd name="T30" fmla="*/ 0 w 296"/>
                <a:gd name="T31" fmla="*/ 0 h 305"/>
                <a:gd name="T32" fmla="*/ 0 w 296"/>
                <a:gd name="T33" fmla="*/ 0 h 305"/>
                <a:gd name="T34" fmla="*/ 0 w 296"/>
                <a:gd name="T35" fmla="*/ 0 h 305"/>
                <a:gd name="T36" fmla="*/ 0 w 296"/>
                <a:gd name="T37" fmla="*/ 0 h 305"/>
                <a:gd name="T38" fmla="*/ 0 w 296"/>
                <a:gd name="T39" fmla="*/ 0 h 305"/>
                <a:gd name="T40" fmla="*/ 0 w 296"/>
                <a:gd name="T41" fmla="*/ 0 h 305"/>
                <a:gd name="T42" fmla="*/ 0 w 296"/>
                <a:gd name="T43" fmla="*/ 0 h 305"/>
                <a:gd name="T44" fmla="*/ 0 w 296"/>
                <a:gd name="T45" fmla="*/ 0 h 305"/>
                <a:gd name="T46" fmla="*/ 0 w 296"/>
                <a:gd name="T47" fmla="*/ 0 h 305"/>
                <a:gd name="T48" fmla="*/ 0 w 296"/>
                <a:gd name="T49" fmla="*/ 0 h 305"/>
                <a:gd name="T50" fmla="*/ 0 w 296"/>
                <a:gd name="T51" fmla="*/ 0 h 305"/>
                <a:gd name="T52" fmla="*/ 0 w 296"/>
                <a:gd name="T53" fmla="*/ 0 h 305"/>
                <a:gd name="T54" fmla="*/ 0 w 296"/>
                <a:gd name="T55" fmla="*/ 0 h 305"/>
                <a:gd name="T56" fmla="*/ 0 w 296"/>
                <a:gd name="T57" fmla="*/ 0 h 305"/>
                <a:gd name="T58" fmla="*/ 0 w 296"/>
                <a:gd name="T59" fmla="*/ 0 h 305"/>
                <a:gd name="T60" fmla="*/ 0 w 296"/>
                <a:gd name="T61" fmla="*/ 0 h 305"/>
                <a:gd name="T62" fmla="*/ 0 w 296"/>
                <a:gd name="T63" fmla="*/ 0 h 30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96"/>
                <a:gd name="T97" fmla="*/ 0 h 305"/>
                <a:gd name="T98" fmla="*/ 296 w 296"/>
                <a:gd name="T99" fmla="*/ 305 h 305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96" h="305">
                  <a:moveTo>
                    <a:pt x="33" y="54"/>
                  </a:moveTo>
                  <a:lnTo>
                    <a:pt x="43" y="43"/>
                  </a:lnTo>
                  <a:lnTo>
                    <a:pt x="54" y="33"/>
                  </a:lnTo>
                  <a:lnTo>
                    <a:pt x="67" y="24"/>
                  </a:lnTo>
                  <a:lnTo>
                    <a:pt x="80" y="17"/>
                  </a:lnTo>
                  <a:lnTo>
                    <a:pt x="92" y="11"/>
                  </a:lnTo>
                  <a:lnTo>
                    <a:pt x="106" y="6"/>
                  </a:lnTo>
                  <a:lnTo>
                    <a:pt x="120" y="2"/>
                  </a:lnTo>
                  <a:lnTo>
                    <a:pt x="134" y="1"/>
                  </a:lnTo>
                  <a:lnTo>
                    <a:pt x="149" y="0"/>
                  </a:lnTo>
                  <a:lnTo>
                    <a:pt x="163" y="1"/>
                  </a:lnTo>
                  <a:lnTo>
                    <a:pt x="177" y="2"/>
                  </a:lnTo>
                  <a:lnTo>
                    <a:pt x="191" y="6"/>
                  </a:lnTo>
                  <a:lnTo>
                    <a:pt x="205" y="11"/>
                  </a:lnTo>
                  <a:lnTo>
                    <a:pt x="219" y="18"/>
                  </a:lnTo>
                  <a:lnTo>
                    <a:pt x="231" y="26"/>
                  </a:lnTo>
                  <a:lnTo>
                    <a:pt x="243" y="35"/>
                  </a:lnTo>
                  <a:lnTo>
                    <a:pt x="254" y="45"/>
                  </a:lnTo>
                  <a:lnTo>
                    <a:pt x="263" y="57"/>
                  </a:lnTo>
                  <a:lnTo>
                    <a:pt x="272" y="70"/>
                  </a:lnTo>
                  <a:lnTo>
                    <a:pt x="279" y="83"/>
                  </a:lnTo>
                  <a:lnTo>
                    <a:pt x="284" y="96"/>
                  </a:lnTo>
                  <a:lnTo>
                    <a:pt x="289" y="110"/>
                  </a:lnTo>
                  <a:lnTo>
                    <a:pt x="293" y="125"/>
                  </a:lnTo>
                  <a:lnTo>
                    <a:pt x="294" y="140"/>
                  </a:lnTo>
                  <a:lnTo>
                    <a:pt x="296" y="155"/>
                  </a:lnTo>
                  <a:lnTo>
                    <a:pt x="294" y="169"/>
                  </a:lnTo>
                  <a:lnTo>
                    <a:pt x="292" y="185"/>
                  </a:lnTo>
                  <a:lnTo>
                    <a:pt x="288" y="199"/>
                  </a:lnTo>
                  <a:lnTo>
                    <a:pt x="284" y="212"/>
                  </a:lnTo>
                  <a:lnTo>
                    <a:pt x="277" y="227"/>
                  </a:lnTo>
                  <a:lnTo>
                    <a:pt x="269" y="240"/>
                  </a:lnTo>
                  <a:lnTo>
                    <a:pt x="260" y="251"/>
                  </a:lnTo>
                  <a:lnTo>
                    <a:pt x="250" y="263"/>
                  </a:lnTo>
                  <a:lnTo>
                    <a:pt x="239" y="272"/>
                  </a:lnTo>
                  <a:lnTo>
                    <a:pt x="226" y="281"/>
                  </a:lnTo>
                  <a:lnTo>
                    <a:pt x="214" y="289"/>
                  </a:lnTo>
                  <a:lnTo>
                    <a:pt x="201" y="294"/>
                  </a:lnTo>
                  <a:lnTo>
                    <a:pt x="187" y="300"/>
                  </a:lnTo>
                  <a:lnTo>
                    <a:pt x="173" y="302"/>
                  </a:lnTo>
                  <a:lnTo>
                    <a:pt x="159" y="305"/>
                  </a:lnTo>
                  <a:lnTo>
                    <a:pt x="145" y="305"/>
                  </a:lnTo>
                  <a:lnTo>
                    <a:pt x="131" y="304"/>
                  </a:lnTo>
                  <a:lnTo>
                    <a:pt x="118" y="301"/>
                  </a:lnTo>
                  <a:lnTo>
                    <a:pt x="104" y="298"/>
                  </a:lnTo>
                  <a:lnTo>
                    <a:pt x="90" y="293"/>
                  </a:lnTo>
                  <a:lnTo>
                    <a:pt x="76" y="287"/>
                  </a:lnTo>
                  <a:lnTo>
                    <a:pt x="63" y="278"/>
                  </a:lnTo>
                  <a:lnTo>
                    <a:pt x="52" y="268"/>
                  </a:lnTo>
                  <a:lnTo>
                    <a:pt x="41" y="258"/>
                  </a:lnTo>
                  <a:lnTo>
                    <a:pt x="32" y="246"/>
                  </a:lnTo>
                  <a:lnTo>
                    <a:pt x="23" y="234"/>
                  </a:lnTo>
                  <a:lnTo>
                    <a:pt x="17" y="221"/>
                  </a:lnTo>
                  <a:lnTo>
                    <a:pt x="10" y="208"/>
                  </a:lnTo>
                  <a:lnTo>
                    <a:pt x="5" y="194"/>
                  </a:lnTo>
                  <a:lnTo>
                    <a:pt x="3" y="181"/>
                  </a:lnTo>
                  <a:lnTo>
                    <a:pt x="0" y="165"/>
                  </a:lnTo>
                  <a:lnTo>
                    <a:pt x="0" y="151"/>
                  </a:lnTo>
                  <a:lnTo>
                    <a:pt x="0" y="137"/>
                  </a:lnTo>
                  <a:lnTo>
                    <a:pt x="3" y="122"/>
                  </a:lnTo>
                  <a:lnTo>
                    <a:pt x="5" y="108"/>
                  </a:lnTo>
                  <a:lnTo>
                    <a:pt x="10" y="94"/>
                  </a:lnTo>
                  <a:lnTo>
                    <a:pt x="17" y="79"/>
                  </a:lnTo>
                  <a:lnTo>
                    <a:pt x="24" y="66"/>
                  </a:lnTo>
                  <a:lnTo>
                    <a:pt x="33" y="54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8" name="Freeform 1769"/>
            <p:cNvSpPr>
              <a:spLocks/>
            </p:cNvSpPr>
            <p:nvPr/>
          </p:nvSpPr>
          <p:spPr bwMode="auto">
            <a:xfrm>
              <a:off x="727" y="2415"/>
              <a:ext cx="78" cy="29"/>
            </a:xfrm>
            <a:custGeom>
              <a:avLst/>
              <a:gdLst>
                <a:gd name="T0" fmla="*/ 0 w 236"/>
                <a:gd name="T1" fmla="*/ 0 h 87"/>
                <a:gd name="T2" fmla="*/ 0 w 236"/>
                <a:gd name="T3" fmla="*/ 0 h 87"/>
                <a:gd name="T4" fmla="*/ 0 w 236"/>
                <a:gd name="T5" fmla="*/ 0 h 87"/>
                <a:gd name="T6" fmla="*/ 0 w 236"/>
                <a:gd name="T7" fmla="*/ 0 h 87"/>
                <a:gd name="T8" fmla="*/ 0 w 236"/>
                <a:gd name="T9" fmla="*/ 0 h 87"/>
                <a:gd name="T10" fmla="*/ 0 w 236"/>
                <a:gd name="T11" fmla="*/ 0 h 87"/>
                <a:gd name="T12" fmla="*/ 0 w 236"/>
                <a:gd name="T13" fmla="*/ 0 h 87"/>
                <a:gd name="T14" fmla="*/ 0 w 236"/>
                <a:gd name="T15" fmla="*/ 0 h 87"/>
                <a:gd name="T16" fmla="*/ 0 w 236"/>
                <a:gd name="T17" fmla="*/ 0 h 87"/>
                <a:gd name="T18" fmla="*/ 0 w 236"/>
                <a:gd name="T19" fmla="*/ 0 h 87"/>
                <a:gd name="T20" fmla="*/ 0 w 236"/>
                <a:gd name="T21" fmla="*/ 0 h 87"/>
                <a:gd name="T22" fmla="*/ 0 w 236"/>
                <a:gd name="T23" fmla="*/ 0 h 87"/>
                <a:gd name="T24" fmla="*/ 0 w 236"/>
                <a:gd name="T25" fmla="*/ 0 h 87"/>
                <a:gd name="T26" fmla="*/ 0 w 236"/>
                <a:gd name="T27" fmla="*/ 0 h 87"/>
                <a:gd name="T28" fmla="*/ 0 w 236"/>
                <a:gd name="T29" fmla="*/ 0 h 87"/>
                <a:gd name="T30" fmla="*/ 0 w 236"/>
                <a:gd name="T31" fmla="*/ 0 h 87"/>
                <a:gd name="T32" fmla="*/ 0 w 236"/>
                <a:gd name="T33" fmla="*/ 0 h 87"/>
                <a:gd name="T34" fmla="*/ 0 w 236"/>
                <a:gd name="T35" fmla="*/ 0 h 87"/>
                <a:gd name="T36" fmla="*/ 0 w 236"/>
                <a:gd name="T37" fmla="*/ 0 h 87"/>
                <a:gd name="T38" fmla="*/ 0 w 236"/>
                <a:gd name="T39" fmla="*/ 0 h 87"/>
                <a:gd name="T40" fmla="*/ 0 w 236"/>
                <a:gd name="T41" fmla="*/ 0 h 87"/>
                <a:gd name="T42" fmla="*/ 0 w 236"/>
                <a:gd name="T43" fmla="*/ 0 h 87"/>
                <a:gd name="T44" fmla="*/ 0 w 236"/>
                <a:gd name="T45" fmla="*/ 0 h 87"/>
                <a:gd name="T46" fmla="*/ 0 w 236"/>
                <a:gd name="T47" fmla="*/ 0 h 87"/>
                <a:gd name="T48" fmla="*/ 0 w 236"/>
                <a:gd name="T49" fmla="*/ 0 h 87"/>
                <a:gd name="T50" fmla="*/ 0 w 236"/>
                <a:gd name="T51" fmla="*/ 0 h 87"/>
                <a:gd name="T52" fmla="*/ 0 w 236"/>
                <a:gd name="T53" fmla="*/ 0 h 87"/>
                <a:gd name="T54" fmla="*/ 0 w 236"/>
                <a:gd name="T55" fmla="*/ 0 h 87"/>
                <a:gd name="T56" fmla="*/ 0 w 236"/>
                <a:gd name="T57" fmla="*/ 0 h 87"/>
                <a:gd name="T58" fmla="*/ 0 w 236"/>
                <a:gd name="T59" fmla="*/ 0 h 87"/>
                <a:gd name="T60" fmla="*/ 0 w 236"/>
                <a:gd name="T61" fmla="*/ 0 h 87"/>
                <a:gd name="T62" fmla="*/ 0 w 236"/>
                <a:gd name="T63" fmla="*/ 0 h 87"/>
                <a:gd name="T64" fmla="*/ 0 w 236"/>
                <a:gd name="T65" fmla="*/ 0 h 87"/>
                <a:gd name="T66" fmla="*/ 0 w 236"/>
                <a:gd name="T67" fmla="*/ 0 h 87"/>
                <a:gd name="T68" fmla="*/ 0 w 236"/>
                <a:gd name="T69" fmla="*/ 0 h 87"/>
                <a:gd name="T70" fmla="*/ 0 w 236"/>
                <a:gd name="T71" fmla="*/ 0 h 87"/>
                <a:gd name="T72" fmla="*/ 0 w 236"/>
                <a:gd name="T73" fmla="*/ 0 h 8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36"/>
                <a:gd name="T112" fmla="*/ 0 h 87"/>
                <a:gd name="T113" fmla="*/ 236 w 236"/>
                <a:gd name="T114" fmla="*/ 87 h 8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36" h="87">
                  <a:moveTo>
                    <a:pt x="236" y="40"/>
                  </a:moveTo>
                  <a:lnTo>
                    <a:pt x="236" y="40"/>
                  </a:lnTo>
                  <a:lnTo>
                    <a:pt x="222" y="30"/>
                  </a:lnTo>
                  <a:lnTo>
                    <a:pt x="208" y="21"/>
                  </a:lnTo>
                  <a:lnTo>
                    <a:pt x="193" y="13"/>
                  </a:lnTo>
                  <a:lnTo>
                    <a:pt x="178" y="8"/>
                  </a:lnTo>
                  <a:lnTo>
                    <a:pt x="162" y="3"/>
                  </a:lnTo>
                  <a:lnTo>
                    <a:pt x="145" y="1"/>
                  </a:lnTo>
                  <a:lnTo>
                    <a:pt x="130" y="0"/>
                  </a:lnTo>
                  <a:lnTo>
                    <a:pt x="114" y="1"/>
                  </a:lnTo>
                  <a:lnTo>
                    <a:pt x="97" y="3"/>
                  </a:lnTo>
                  <a:lnTo>
                    <a:pt x="81" y="8"/>
                  </a:lnTo>
                  <a:lnTo>
                    <a:pt x="67" y="13"/>
                  </a:lnTo>
                  <a:lnTo>
                    <a:pt x="52" y="20"/>
                  </a:lnTo>
                  <a:lnTo>
                    <a:pt x="38" y="27"/>
                  </a:lnTo>
                  <a:lnTo>
                    <a:pt x="24" y="38"/>
                  </a:lnTo>
                  <a:lnTo>
                    <a:pt x="11" y="48"/>
                  </a:lnTo>
                  <a:lnTo>
                    <a:pt x="0" y="61"/>
                  </a:lnTo>
                  <a:lnTo>
                    <a:pt x="28" y="87"/>
                  </a:lnTo>
                  <a:lnTo>
                    <a:pt x="37" y="77"/>
                  </a:lnTo>
                  <a:lnTo>
                    <a:pt x="47" y="69"/>
                  </a:lnTo>
                  <a:lnTo>
                    <a:pt x="58" y="61"/>
                  </a:lnTo>
                  <a:lnTo>
                    <a:pt x="70" y="53"/>
                  </a:lnTo>
                  <a:lnTo>
                    <a:pt x="80" y="50"/>
                  </a:lnTo>
                  <a:lnTo>
                    <a:pt x="94" y="44"/>
                  </a:lnTo>
                  <a:lnTo>
                    <a:pt x="105" y="42"/>
                  </a:lnTo>
                  <a:lnTo>
                    <a:pt x="116" y="40"/>
                  </a:lnTo>
                  <a:lnTo>
                    <a:pt x="130" y="39"/>
                  </a:lnTo>
                  <a:lnTo>
                    <a:pt x="143" y="40"/>
                  </a:lnTo>
                  <a:lnTo>
                    <a:pt x="154" y="42"/>
                  </a:lnTo>
                  <a:lnTo>
                    <a:pt x="166" y="44"/>
                  </a:lnTo>
                  <a:lnTo>
                    <a:pt x="178" y="50"/>
                  </a:lnTo>
                  <a:lnTo>
                    <a:pt x="191" y="55"/>
                  </a:lnTo>
                  <a:lnTo>
                    <a:pt x="202" y="61"/>
                  </a:lnTo>
                  <a:lnTo>
                    <a:pt x="211" y="69"/>
                  </a:lnTo>
                  <a:lnTo>
                    <a:pt x="236" y="40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9" name="Freeform 1770"/>
            <p:cNvSpPr>
              <a:spLocks/>
            </p:cNvSpPr>
            <p:nvPr/>
          </p:nvSpPr>
          <p:spPr bwMode="auto">
            <a:xfrm>
              <a:off x="797" y="2429"/>
              <a:ext cx="28" cy="81"/>
            </a:xfrm>
            <a:custGeom>
              <a:avLst/>
              <a:gdLst>
                <a:gd name="T0" fmla="*/ 0 w 85"/>
                <a:gd name="T1" fmla="*/ 0 h 244"/>
                <a:gd name="T2" fmla="*/ 0 w 85"/>
                <a:gd name="T3" fmla="*/ 0 h 244"/>
                <a:gd name="T4" fmla="*/ 0 w 85"/>
                <a:gd name="T5" fmla="*/ 0 h 244"/>
                <a:gd name="T6" fmla="*/ 0 w 85"/>
                <a:gd name="T7" fmla="*/ 0 h 244"/>
                <a:gd name="T8" fmla="*/ 0 w 85"/>
                <a:gd name="T9" fmla="*/ 0 h 244"/>
                <a:gd name="T10" fmla="*/ 0 w 85"/>
                <a:gd name="T11" fmla="*/ 0 h 244"/>
                <a:gd name="T12" fmla="*/ 0 w 85"/>
                <a:gd name="T13" fmla="*/ 0 h 244"/>
                <a:gd name="T14" fmla="*/ 0 w 85"/>
                <a:gd name="T15" fmla="*/ 0 h 244"/>
                <a:gd name="T16" fmla="*/ 0 w 85"/>
                <a:gd name="T17" fmla="*/ 0 h 244"/>
                <a:gd name="T18" fmla="*/ 0 w 85"/>
                <a:gd name="T19" fmla="*/ 0 h 244"/>
                <a:gd name="T20" fmla="*/ 0 w 85"/>
                <a:gd name="T21" fmla="*/ 0 h 244"/>
                <a:gd name="T22" fmla="*/ 0 w 85"/>
                <a:gd name="T23" fmla="*/ 0 h 244"/>
                <a:gd name="T24" fmla="*/ 0 w 85"/>
                <a:gd name="T25" fmla="*/ 0 h 244"/>
                <a:gd name="T26" fmla="*/ 0 w 85"/>
                <a:gd name="T27" fmla="*/ 0 h 244"/>
                <a:gd name="T28" fmla="*/ 0 w 85"/>
                <a:gd name="T29" fmla="*/ 0 h 244"/>
                <a:gd name="T30" fmla="*/ 0 w 85"/>
                <a:gd name="T31" fmla="*/ 0 h 244"/>
                <a:gd name="T32" fmla="*/ 0 w 85"/>
                <a:gd name="T33" fmla="*/ 0 h 244"/>
                <a:gd name="T34" fmla="*/ 0 w 85"/>
                <a:gd name="T35" fmla="*/ 0 h 244"/>
                <a:gd name="T36" fmla="*/ 0 w 85"/>
                <a:gd name="T37" fmla="*/ 0 h 244"/>
                <a:gd name="T38" fmla="*/ 0 w 85"/>
                <a:gd name="T39" fmla="*/ 0 h 244"/>
                <a:gd name="T40" fmla="*/ 0 w 85"/>
                <a:gd name="T41" fmla="*/ 0 h 244"/>
                <a:gd name="T42" fmla="*/ 0 w 85"/>
                <a:gd name="T43" fmla="*/ 0 h 244"/>
                <a:gd name="T44" fmla="*/ 0 w 85"/>
                <a:gd name="T45" fmla="*/ 0 h 244"/>
                <a:gd name="T46" fmla="*/ 0 w 85"/>
                <a:gd name="T47" fmla="*/ 0 h 244"/>
                <a:gd name="T48" fmla="*/ 0 w 85"/>
                <a:gd name="T49" fmla="*/ 0 h 244"/>
                <a:gd name="T50" fmla="*/ 0 w 85"/>
                <a:gd name="T51" fmla="*/ 0 h 244"/>
                <a:gd name="T52" fmla="*/ 0 w 85"/>
                <a:gd name="T53" fmla="*/ 0 h 244"/>
                <a:gd name="T54" fmla="*/ 0 w 85"/>
                <a:gd name="T55" fmla="*/ 0 h 244"/>
                <a:gd name="T56" fmla="*/ 0 w 85"/>
                <a:gd name="T57" fmla="*/ 0 h 244"/>
                <a:gd name="T58" fmla="*/ 0 w 85"/>
                <a:gd name="T59" fmla="*/ 0 h 244"/>
                <a:gd name="T60" fmla="*/ 0 w 85"/>
                <a:gd name="T61" fmla="*/ 0 h 244"/>
                <a:gd name="T62" fmla="*/ 0 w 85"/>
                <a:gd name="T63" fmla="*/ 0 h 244"/>
                <a:gd name="T64" fmla="*/ 0 w 85"/>
                <a:gd name="T65" fmla="*/ 0 h 244"/>
                <a:gd name="T66" fmla="*/ 0 w 85"/>
                <a:gd name="T67" fmla="*/ 0 h 244"/>
                <a:gd name="T68" fmla="*/ 0 w 85"/>
                <a:gd name="T69" fmla="*/ 0 h 244"/>
                <a:gd name="T70" fmla="*/ 0 w 85"/>
                <a:gd name="T71" fmla="*/ 0 h 244"/>
                <a:gd name="T72" fmla="*/ 0 w 85"/>
                <a:gd name="T73" fmla="*/ 0 h 24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5"/>
                <a:gd name="T112" fmla="*/ 0 h 244"/>
                <a:gd name="T113" fmla="*/ 85 w 85"/>
                <a:gd name="T114" fmla="*/ 244 h 24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5" h="244">
                  <a:moveTo>
                    <a:pt x="44" y="244"/>
                  </a:moveTo>
                  <a:lnTo>
                    <a:pt x="44" y="244"/>
                  </a:lnTo>
                  <a:lnTo>
                    <a:pt x="54" y="230"/>
                  </a:lnTo>
                  <a:lnTo>
                    <a:pt x="63" y="216"/>
                  </a:lnTo>
                  <a:lnTo>
                    <a:pt x="72" y="200"/>
                  </a:lnTo>
                  <a:lnTo>
                    <a:pt x="76" y="184"/>
                  </a:lnTo>
                  <a:lnTo>
                    <a:pt x="81" y="169"/>
                  </a:lnTo>
                  <a:lnTo>
                    <a:pt x="83" y="152"/>
                  </a:lnTo>
                  <a:lnTo>
                    <a:pt x="85" y="135"/>
                  </a:lnTo>
                  <a:lnTo>
                    <a:pt x="83" y="119"/>
                  </a:lnTo>
                  <a:lnTo>
                    <a:pt x="82" y="101"/>
                  </a:lnTo>
                  <a:lnTo>
                    <a:pt x="77" y="84"/>
                  </a:lnTo>
                  <a:lnTo>
                    <a:pt x="72" y="70"/>
                  </a:lnTo>
                  <a:lnTo>
                    <a:pt x="66" y="54"/>
                  </a:lnTo>
                  <a:lnTo>
                    <a:pt x="58" y="40"/>
                  </a:lnTo>
                  <a:lnTo>
                    <a:pt x="48" y="25"/>
                  </a:lnTo>
                  <a:lnTo>
                    <a:pt x="38" y="12"/>
                  </a:lnTo>
                  <a:lnTo>
                    <a:pt x="25" y="0"/>
                  </a:lnTo>
                  <a:lnTo>
                    <a:pt x="0" y="29"/>
                  </a:lnTo>
                  <a:lnTo>
                    <a:pt x="10" y="38"/>
                  </a:lnTo>
                  <a:lnTo>
                    <a:pt x="18" y="49"/>
                  </a:lnTo>
                  <a:lnTo>
                    <a:pt x="25" y="60"/>
                  </a:lnTo>
                  <a:lnTo>
                    <a:pt x="33" y="72"/>
                  </a:lnTo>
                  <a:lnTo>
                    <a:pt x="37" y="83"/>
                  </a:lnTo>
                  <a:lnTo>
                    <a:pt x="42" y="97"/>
                  </a:lnTo>
                  <a:lnTo>
                    <a:pt x="44" y="109"/>
                  </a:lnTo>
                  <a:lnTo>
                    <a:pt x="45" y="122"/>
                  </a:lnTo>
                  <a:lnTo>
                    <a:pt x="47" y="135"/>
                  </a:lnTo>
                  <a:lnTo>
                    <a:pt x="45" y="147"/>
                  </a:lnTo>
                  <a:lnTo>
                    <a:pt x="43" y="161"/>
                  </a:lnTo>
                  <a:lnTo>
                    <a:pt x="40" y="174"/>
                  </a:lnTo>
                  <a:lnTo>
                    <a:pt x="37" y="184"/>
                  </a:lnTo>
                  <a:lnTo>
                    <a:pt x="30" y="197"/>
                  </a:lnTo>
                  <a:lnTo>
                    <a:pt x="24" y="209"/>
                  </a:lnTo>
                  <a:lnTo>
                    <a:pt x="16" y="218"/>
                  </a:lnTo>
                  <a:lnTo>
                    <a:pt x="44" y="244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0" name="Freeform 1771"/>
            <p:cNvSpPr>
              <a:spLocks/>
            </p:cNvSpPr>
            <p:nvPr/>
          </p:nvSpPr>
          <p:spPr bwMode="auto">
            <a:xfrm>
              <a:off x="733" y="2501"/>
              <a:ext cx="79" cy="29"/>
            </a:xfrm>
            <a:custGeom>
              <a:avLst/>
              <a:gdLst>
                <a:gd name="T0" fmla="*/ 0 w 235"/>
                <a:gd name="T1" fmla="*/ 0 h 86"/>
                <a:gd name="T2" fmla="*/ 0 w 235"/>
                <a:gd name="T3" fmla="*/ 0 h 86"/>
                <a:gd name="T4" fmla="*/ 0 w 235"/>
                <a:gd name="T5" fmla="*/ 0 h 86"/>
                <a:gd name="T6" fmla="*/ 0 w 235"/>
                <a:gd name="T7" fmla="*/ 0 h 86"/>
                <a:gd name="T8" fmla="*/ 0 w 235"/>
                <a:gd name="T9" fmla="*/ 0 h 86"/>
                <a:gd name="T10" fmla="*/ 0 w 235"/>
                <a:gd name="T11" fmla="*/ 0 h 86"/>
                <a:gd name="T12" fmla="*/ 0 w 235"/>
                <a:gd name="T13" fmla="*/ 0 h 86"/>
                <a:gd name="T14" fmla="*/ 0 w 235"/>
                <a:gd name="T15" fmla="*/ 0 h 86"/>
                <a:gd name="T16" fmla="*/ 0 w 235"/>
                <a:gd name="T17" fmla="*/ 0 h 86"/>
                <a:gd name="T18" fmla="*/ 0 w 235"/>
                <a:gd name="T19" fmla="*/ 0 h 86"/>
                <a:gd name="T20" fmla="*/ 0 w 235"/>
                <a:gd name="T21" fmla="*/ 0 h 86"/>
                <a:gd name="T22" fmla="*/ 0 w 235"/>
                <a:gd name="T23" fmla="*/ 0 h 86"/>
                <a:gd name="T24" fmla="*/ 0 w 235"/>
                <a:gd name="T25" fmla="*/ 0 h 86"/>
                <a:gd name="T26" fmla="*/ 0 w 235"/>
                <a:gd name="T27" fmla="*/ 0 h 86"/>
                <a:gd name="T28" fmla="*/ 0 w 235"/>
                <a:gd name="T29" fmla="*/ 0 h 86"/>
                <a:gd name="T30" fmla="*/ 0 w 235"/>
                <a:gd name="T31" fmla="*/ 0 h 86"/>
                <a:gd name="T32" fmla="*/ 0 w 235"/>
                <a:gd name="T33" fmla="*/ 0 h 86"/>
                <a:gd name="T34" fmla="*/ 0 w 235"/>
                <a:gd name="T35" fmla="*/ 0 h 86"/>
                <a:gd name="T36" fmla="*/ 0 w 235"/>
                <a:gd name="T37" fmla="*/ 0 h 86"/>
                <a:gd name="T38" fmla="*/ 0 w 235"/>
                <a:gd name="T39" fmla="*/ 0 h 86"/>
                <a:gd name="T40" fmla="*/ 0 w 235"/>
                <a:gd name="T41" fmla="*/ 0 h 86"/>
                <a:gd name="T42" fmla="*/ 0 w 235"/>
                <a:gd name="T43" fmla="*/ 0 h 86"/>
                <a:gd name="T44" fmla="*/ 0 w 235"/>
                <a:gd name="T45" fmla="*/ 0 h 86"/>
                <a:gd name="T46" fmla="*/ 0 w 235"/>
                <a:gd name="T47" fmla="*/ 0 h 86"/>
                <a:gd name="T48" fmla="*/ 0 w 235"/>
                <a:gd name="T49" fmla="*/ 0 h 86"/>
                <a:gd name="T50" fmla="*/ 0 w 235"/>
                <a:gd name="T51" fmla="*/ 0 h 86"/>
                <a:gd name="T52" fmla="*/ 0 w 235"/>
                <a:gd name="T53" fmla="*/ 0 h 86"/>
                <a:gd name="T54" fmla="*/ 0 w 235"/>
                <a:gd name="T55" fmla="*/ 0 h 86"/>
                <a:gd name="T56" fmla="*/ 0 w 235"/>
                <a:gd name="T57" fmla="*/ 0 h 86"/>
                <a:gd name="T58" fmla="*/ 0 w 235"/>
                <a:gd name="T59" fmla="*/ 0 h 86"/>
                <a:gd name="T60" fmla="*/ 0 w 235"/>
                <a:gd name="T61" fmla="*/ 0 h 86"/>
                <a:gd name="T62" fmla="*/ 0 w 235"/>
                <a:gd name="T63" fmla="*/ 0 h 86"/>
                <a:gd name="T64" fmla="*/ 0 w 235"/>
                <a:gd name="T65" fmla="*/ 0 h 86"/>
                <a:gd name="T66" fmla="*/ 0 w 235"/>
                <a:gd name="T67" fmla="*/ 0 h 86"/>
                <a:gd name="T68" fmla="*/ 0 w 235"/>
                <a:gd name="T69" fmla="*/ 0 h 86"/>
                <a:gd name="T70" fmla="*/ 0 w 235"/>
                <a:gd name="T71" fmla="*/ 0 h 86"/>
                <a:gd name="T72" fmla="*/ 0 w 235"/>
                <a:gd name="T73" fmla="*/ 0 h 8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35"/>
                <a:gd name="T112" fmla="*/ 0 h 86"/>
                <a:gd name="T113" fmla="*/ 235 w 235"/>
                <a:gd name="T114" fmla="*/ 86 h 8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35" h="86">
                  <a:moveTo>
                    <a:pt x="0" y="45"/>
                  </a:moveTo>
                  <a:lnTo>
                    <a:pt x="0" y="45"/>
                  </a:lnTo>
                  <a:lnTo>
                    <a:pt x="13" y="55"/>
                  </a:lnTo>
                  <a:lnTo>
                    <a:pt x="28" y="66"/>
                  </a:lnTo>
                  <a:lnTo>
                    <a:pt x="43" y="73"/>
                  </a:lnTo>
                  <a:lnTo>
                    <a:pt x="60" y="79"/>
                  </a:lnTo>
                  <a:lnTo>
                    <a:pt x="75" y="83"/>
                  </a:lnTo>
                  <a:lnTo>
                    <a:pt x="90" y="85"/>
                  </a:lnTo>
                  <a:lnTo>
                    <a:pt x="105" y="86"/>
                  </a:lnTo>
                  <a:lnTo>
                    <a:pt x="122" y="86"/>
                  </a:lnTo>
                  <a:lnTo>
                    <a:pt x="138" y="84"/>
                  </a:lnTo>
                  <a:lnTo>
                    <a:pt x="153" y="80"/>
                  </a:lnTo>
                  <a:lnTo>
                    <a:pt x="168" y="75"/>
                  </a:lnTo>
                  <a:lnTo>
                    <a:pt x="183" y="68"/>
                  </a:lnTo>
                  <a:lnTo>
                    <a:pt x="197" y="60"/>
                  </a:lnTo>
                  <a:lnTo>
                    <a:pt x="211" y="50"/>
                  </a:lnTo>
                  <a:lnTo>
                    <a:pt x="224" y="40"/>
                  </a:lnTo>
                  <a:lnTo>
                    <a:pt x="235" y="26"/>
                  </a:lnTo>
                  <a:lnTo>
                    <a:pt x="207" y="0"/>
                  </a:lnTo>
                  <a:lnTo>
                    <a:pt x="199" y="11"/>
                  </a:lnTo>
                  <a:lnTo>
                    <a:pt x="188" y="19"/>
                  </a:lnTo>
                  <a:lnTo>
                    <a:pt x="177" y="26"/>
                  </a:lnTo>
                  <a:lnTo>
                    <a:pt x="166" y="34"/>
                  </a:lnTo>
                  <a:lnTo>
                    <a:pt x="156" y="38"/>
                  </a:lnTo>
                  <a:lnTo>
                    <a:pt x="143" y="43"/>
                  </a:lnTo>
                  <a:lnTo>
                    <a:pt x="130" y="45"/>
                  </a:lnTo>
                  <a:lnTo>
                    <a:pt x="119" y="47"/>
                  </a:lnTo>
                  <a:lnTo>
                    <a:pt x="108" y="47"/>
                  </a:lnTo>
                  <a:lnTo>
                    <a:pt x="95" y="46"/>
                  </a:lnTo>
                  <a:lnTo>
                    <a:pt x="82" y="43"/>
                  </a:lnTo>
                  <a:lnTo>
                    <a:pt x="70" y="42"/>
                  </a:lnTo>
                  <a:lnTo>
                    <a:pt x="58" y="37"/>
                  </a:lnTo>
                  <a:lnTo>
                    <a:pt x="46" y="32"/>
                  </a:lnTo>
                  <a:lnTo>
                    <a:pt x="36" y="24"/>
                  </a:lnTo>
                  <a:lnTo>
                    <a:pt x="26" y="16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1" name="Freeform 1772"/>
            <p:cNvSpPr>
              <a:spLocks/>
            </p:cNvSpPr>
            <p:nvPr/>
          </p:nvSpPr>
          <p:spPr bwMode="auto">
            <a:xfrm>
              <a:off x="714" y="2436"/>
              <a:ext cx="28" cy="80"/>
            </a:xfrm>
            <a:custGeom>
              <a:avLst/>
              <a:gdLst>
                <a:gd name="T0" fmla="*/ 0 w 84"/>
                <a:gd name="T1" fmla="*/ 0 h 242"/>
                <a:gd name="T2" fmla="*/ 0 w 84"/>
                <a:gd name="T3" fmla="*/ 0 h 242"/>
                <a:gd name="T4" fmla="*/ 0 w 84"/>
                <a:gd name="T5" fmla="*/ 0 h 242"/>
                <a:gd name="T6" fmla="*/ 0 w 84"/>
                <a:gd name="T7" fmla="*/ 0 h 242"/>
                <a:gd name="T8" fmla="*/ 0 w 84"/>
                <a:gd name="T9" fmla="*/ 0 h 242"/>
                <a:gd name="T10" fmla="*/ 0 w 84"/>
                <a:gd name="T11" fmla="*/ 0 h 242"/>
                <a:gd name="T12" fmla="*/ 0 w 84"/>
                <a:gd name="T13" fmla="*/ 0 h 242"/>
                <a:gd name="T14" fmla="*/ 0 w 84"/>
                <a:gd name="T15" fmla="*/ 0 h 242"/>
                <a:gd name="T16" fmla="*/ 0 w 84"/>
                <a:gd name="T17" fmla="*/ 0 h 242"/>
                <a:gd name="T18" fmla="*/ 0 w 84"/>
                <a:gd name="T19" fmla="*/ 0 h 242"/>
                <a:gd name="T20" fmla="*/ 0 w 84"/>
                <a:gd name="T21" fmla="*/ 0 h 242"/>
                <a:gd name="T22" fmla="*/ 0 w 84"/>
                <a:gd name="T23" fmla="*/ 0 h 242"/>
                <a:gd name="T24" fmla="*/ 0 w 84"/>
                <a:gd name="T25" fmla="*/ 0 h 242"/>
                <a:gd name="T26" fmla="*/ 0 w 84"/>
                <a:gd name="T27" fmla="*/ 0 h 242"/>
                <a:gd name="T28" fmla="*/ 0 w 84"/>
                <a:gd name="T29" fmla="*/ 0 h 242"/>
                <a:gd name="T30" fmla="*/ 0 w 84"/>
                <a:gd name="T31" fmla="*/ 0 h 242"/>
                <a:gd name="T32" fmla="*/ 0 w 84"/>
                <a:gd name="T33" fmla="*/ 0 h 242"/>
                <a:gd name="T34" fmla="*/ 0 w 84"/>
                <a:gd name="T35" fmla="*/ 0 h 242"/>
                <a:gd name="T36" fmla="*/ 0 w 84"/>
                <a:gd name="T37" fmla="*/ 0 h 242"/>
                <a:gd name="T38" fmla="*/ 0 w 84"/>
                <a:gd name="T39" fmla="*/ 0 h 242"/>
                <a:gd name="T40" fmla="*/ 0 w 84"/>
                <a:gd name="T41" fmla="*/ 0 h 242"/>
                <a:gd name="T42" fmla="*/ 0 w 84"/>
                <a:gd name="T43" fmla="*/ 0 h 242"/>
                <a:gd name="T44" fmla="*/ 0 w 84"/>
                <a:gd name="T45" fmla="*/ 0 h 242"/>
                <a:gd name="T46" fmla="*/ 0 w 84"/>
                <a:gd name="T47" fmla="*/ 0 h 242"/>
                <a:gd name="T48" fmla="*/ 0 w 84"/>
                <a:gd name="T49" fmla="*/ 0 h 242"/>
                <a:gd name="T50" fmla="*/ 0 w 84"/>
                <a:gd name="T51" fmla="*/ 0 h 242"/>
                <a:gd name="T52" fmla="*/ 0 w 84"/>
                <a:gd name="T53" fmla="*/ 0 h 242"/>
                <a:gd name="T54" fmla="*/ 0 w 84"/>
                <a:gd name="T55" fmla="*/ 0 h 242"/>
                <a:gd name="T56" fmla="*/ 0 w 84"/>
                <a:gd name="T57" fmla="*/ 0 h 242"/>
                <a:gd name="T58" fmla="*/ 0 w 84"/>
                <a:gd name="T59" fmla="*/ 0 h 242"/>
                <a:gd name="T60" fmla="*/ 0 w 84"/>
                <a:gd name="T61" fmla="*/ 0 h 242"/>
                <a:gd name="T62" fmla="*/ 0 w 84"/>
                <a:gd name="T63" fmla="*/ 0 h 242"/>
                <a:gd name="T64" fmla="*/ 0 w 84"/>
                <a:gd name="T65" fmla="*/ 0 h 242"/>
                <a:gd name="T66" fmla="*/ 0 w 84"/>
                <a:gd name="T67" fmla="*/ 0 h 242"/>
                <a:gd name="T68" fmla="*/ 0 w 84"/>
                <a:gd name="T69" fmla="*/ 0 h 242"/>
                <a:gd name="T70" fmla="*/ 0 w 84"/>
                <a:gd name="T71" fmla="*/ 0 h 242"/>
                <a:gd name="T72" fmla="*/ 0 w 84"/>
                <a:gd name="T73" fmla="*/ 0 h 24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4"/>
                <a:gd name="T112" fmla="*/ 0 h 242"/>
                <a:gd name="T113" fmla="*/ 84 w 84"/>
                <a:gd name="T114" fmla="*/ 242 h 24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4" h="242">
                  <a:moveTo>
                    <a:pt x="38" y="0"/>
                  </a:moveTo>
                  <a:lnTo>
                    <a:pt x="38" y="0"/>
                  </a:lnTo>
                  <a:lnTo>
                    <a:pt x="28" y="15"/>
                  </a:lnTo>
                  <a:lnTo>
                    <a:pt x="19" y="29"/>
                  </a:lnTo>
                  <a:lnTo>
                    <a:pt x="12" y="45"/>
                  </a:lnTo>
                  <a:lnTo>
                    <a:pt x="7" y="62"/>
                  </a:lnTo>
                  <a:lnTo>
                    <a:pt x="3" y="77"/>
                  </a:lnTo>
                  <a:lnTo>
                    <a:pt x="0" y="94"/>
                  </a:lnTo>
                  <a:lnTo>
                    <a:pt x="0" y="110"/>
                  </a:lnTo>
                  <a:lnTo>
                    <a:pt x="0" y="126"/>
                  </a:lnTo>
                  <a:lnTo>
                    <a:pt x="3" y="144"/>
                  </a:lnTo>
                  <a:lnTo>
                    <a:pt x="7" y="158"/>
                  </a:lnTo>
                  <a:lnTo>
                    <a:pt x="12" y="175"/>
                  </a:lnTo>
                  <a:lnTo>
                    <a:pt x="19" y="190"/>
                  </a:lnTo>
                  <a:lnTo>
                    <a:pt x="25" y="204"/>
                  </a:lnTo>
                  <a:lnTo>
                    <a:pt x="36" y="217"/>
                  </a:lnTo>
                  <a:lnTo>
                    <a:pt x="46" y="230"/>
                  </a:lnTo>
                  <a:lnTo>
                    <a:pt x="58" y="242"/>
                  </a:lnTo>
                  <a:lnTo>
                    <a:pt x="84" y="213"/>
                  </a:lnTo>
                  <a:lnTo>
                    <a:pt x="73" y="204"/>
                  </a:lnTo>
                  <a:lnTo>
                    <a:pt x="66" y="193"/>
                  </a:lnTo>
                  <a:lnTo>
                    <a:pt x="58" y="183"/>
                  </a:lnTo>
                  <a:lnTo>
                    <a:pt x="52" y="171"/>
                  </a:lnTo>
                  <a:lnTo>
                    <a:pt x="47" y="160"/>
                  </a:lnTo>
                  <a:lnTo>
                    <a:pt x="42" y="148"/>
                  </a:lnTo>
                  <a:lnTo>
                    <a:pt x="41" y="136"/>
                  </a:lnTo>
                  <a:lnTo>
                    <a:pt x="38" y="123"/>
                  </a:lnTo>
                  <a:lnTo>
                    <a:pt x="38" y="110"/>
                  </a:lnTo>
                  <a:lnTo>
                    <a:pt x="38" y="97"/>
                  </a:lnTo>
                  <a:lnTo>
                    <a:pt x="41" y="85"/>
                  </a:lnTo>
                  <a:lnTo>
                    <a:pt x="42" y="72"/>
                  </a:lnTo>
                  <a:lnTo>
                    <a:pt x="47" y="60"/>
                  </a:lnTo>
                  <a:lnTo>
                    <a:pt x="52" y="47"/>
                  </a:lnTo>
                  <a:lnTo>
                    <a:pt x="58" y="36"/>
                  </a:lnTo>
                  <a:lnTo>
                    <a:pt x="66" y="26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" name="Freeform 1773"/>
            <p:cNvSpPr>
              <a:spLocks/>
            </p:cNvSpPr>
            <p:nvPr/>
          </p:nvSpPr>
          <p:spPr bwMode="auto">
            <a:xfrm>
              <a:off x="1019" y="3396"/>
              <a:ext cx="66" cy="68"/>
            </a:xfrm>
            <a:custGeom>
              <a:avLst/>
              <a:gdLst>
                <a:gd name="T0" fmla="*/ 0 w 197"/>
                <a:gd name="T1" fmla="*/ 0 h 202"/>
                <a:gd name="T2" fmla="*/ 0 w 197"/>
                <a:gd name="T3" fmla="*/ 0 h 202"/>
                <a:gd name="T4" fmla="*/ 0 w 197"/>
                <a:gd name="T5" fmla="*/ 0 h 202"/>
                <a:gd name="T6" fmla="*/ 0 w 197"/>
                <a:gd name="T7" fmla="*/ 0 h 202"/>
                <a:gd name="T8" fmla="*/ 0 w 197"/>
                <a:gd name="T9" fmla="*/ 0 h 202"/>
                <a:gd name="T10" fmla="*/ 0 w 197"/>
                <a:gd name="T11" fmla="*/ 0 h 202"/>
                <a:gd name="T12" fmla="*/ 0 w 197"/>
                <a:gd name="T13" fmla="*/ 0 h 202"/>
                <a:gd name="T14" fmla="*/ 0 w 197"/>
                <a:gd name="T15" fmla="*/ 0 h 202"/>
                <a:gd name="T16" fmla="*/ 0 w 197"/>
                <a:gd name="T17" fmla="*/ 0 h 202"/>
                <a:gd name="T18" fmla="*/ 0 w 197"/>
                <a:gd name="T19" fmla="*/ 0 h 202"/>
                <a:gd name="T20" fmla="*/ 0 w 197"/>
                <a:gd name="T21" fmla="*/ 0 h 202"/>
                <a:gd name="T22" fmla="*/ 0 w 197"/>
                <a:gd name="T23" fmla="*/ 0 h 202"/>
                <a:gd name="T24" fmla="*/ 0 w 197"/>
                <a:gd name="T25" fmla="*/ 0 h 202"/>
                <a:gd name="T26" fmla="*/ 0 w 197"/>
                <a:gd name="T27" fmla="*/ 0 h 202"/>
                <a:gd name="T28" fmla="*/ 0 w 197"/>
                <a:gd name="T29" fmla="*/ 0 h 202"/>
                <a:gd name="T30" fmla="*/ 0 w 197"/>
                <a:gd name="T31" fmla="*/ 0 h 202"/>
                <a:gd name="T32" fmla="*/ 0 w 197"/>
                <a:gd name="T33" fmla="*/ 0 h 202"/>
                <a:gd name="T34" fmla="*/ 0 w 197"/>
                <a:gd name="T35" fmla="*/ 0 h 202"/>
                <a:gd name="T36" fmla="*/ 0 w 197"/>
                <a:gd name="T37" fmla="*/ 0 h 202"/>
                <a:gd name="T38" fmla="*/ 0 w 197"/>
                <a:gd name="T39" fmla="*/ 0 h 202"/>
                <a:gd name="T40" fmla="*/ 0 w 197"/>
                <a:gd name="T41" fmla="*/ 0 h 202"/>
                <a:gd name="T42" fmla="*/ 0 w 197"/>
                <a:gd name="T43" fmla="*/ 0 h 202"/>
                <a:gd name="T44" fmla="*/ 0 w 197"/>
                <a:gd name="T45" fmla="*/ 0 h 202"/>
                <a:gd name="T46" fmla="*/ 0 w 197"/>
                <a:gd name="T47" fmla="*/ 0 h 202"/>
                <a:gd name="T48" fmla="*/ 0 w 197"/>
                <a:gd name="T49" fmla="*/ 0 h 202"/>
                <a:gd name="T50" fmla="*/ 0 w 197"/>
                <a:gd name="T51" fmla="*/ 0 h 202"/>
                <a:gd name="T52" fmla="*/ 0 w 197"/>
                <a:gd name="T53" fmla="*/ 0 h 202"/>
                <a:gd name="T54" fmla="*/ 0 w 197"/>
                <a:gd name="T55" fmla="*/ 0 h 202"/>
                <a:gd name="T56" fmla="*/ 0 w 197"/>
                <a:gd name="T57" fmla="*/ 0 h 202"/>
                <a:gd name="T58" fmla="*/ 0 w 197"/>
                <a:gd name="T59" fmla="*/ 0 h 202"/>
                <a:gd name="T60" fmla="*/ 0 w 197"/>
                <a:gd name="T61" fmla="*/ 0 h 202"/>
                <a:gd name="T62" fmla="*/ 0 w 197"/>
                <a:gd name="T63" fmla="*/ 0 h 202"/>
                <a:gd name="T64" fmla="*/ 0 w 197"/>
                <a:gd name="T65" fmla="*/ 0 h 2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7"/>
                <a:gd name="T100" fmla="*/ 0 h 202"/>
                <a:gd name="T101" fmla="*/ 197 w 197"/>
                <a:gd name="T102" fmla="*/ 202 h 2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7" h="202">
                  <a:moveTo>
                    <a:pt x="24" y="35"/>
                  </a:moveTo>
                  <a:lnTo>
                    <a:pt x="38" y="21"/>
                  </a:lnTo>
                  <a:lnTo>
                    <a:pt x="54" y="10"/>
                  </a:lnTo>
                  <a:lnTo>
                    <a:pt x="72" y="4"/>
                  </a:lnTo>
                  <a:lnTo>
                    <a:pt x="89" y="0"/>
                  </a:lnTo>
                  <a:lnTo>
                    <a:pt x="108" y="0"/>
                  </a:lnTo>
                  <a:lnTo>
                    <a:pt x="127" y="4"/>
                  </a:lnTo>
                  <a:lnTo>
                    <a:pt x="146" y="12"/>
                  </a:lnTo>
                  <a:lnTo>
                    <a:pt x="163" y="23"/>
                  </a:lnTo>
                  <a:lnTo>
                    <a:pt x="177" y="38"/>
                  </a:lnTo>
                  <a:lnTo>
                    <a:pt x="187" y="55"/>
                  </a:lnTo>
                  <a:lnTo>
                    <a:pt x="193" y="73"/>
                  </a:lnTo>
                  <a:lnTo>
                    <a:pt x="197" y="92"/>
                  </a:lnTo>
                  <a:lnTo>
                    <a:pt x="197" y="112"/>
                  </a:lnTo>
                  <a:lnTo>
                    <a:pt x="193" y="132"/>
                  </a:lnTo>
                  <a:lnTo>
                    <a:pt x="185" y="150"/>
                  </a:lnTo>
                  <a:lnTo>
                    <a:pt x="174" y="167"/>
                  </a:lnTo>
                  <a:lnTo>
                    <a:pt x="160" y="181"/>
                  </a:lnTo>
                  <a:lnTo>
                    <a:pt x="144" y="192"/>
                  </a:lnTo>
                  <a:lnTo>
                    <a:pt x="126" y="200"/>
                  </a:lnTo>
                  <a:lnTo>
                    <a:pt x="107" y="202"/>
                  </a:lnTo>
                  <a:lnTo>
                    <a:pt x="88" y="202"/>
                  </a:lnTo>
                  <a:lnTo>
                    <a:pt x="69" y="198"/>
                  </a:lnTo>
                  <a:lnTo>
                    <a:pt x="52" y="192"/>
                  </a:lnTo>
                  <a:lnTo>
                    <a:pt x="35" y="180"/>
                  </a:lnTo>
                  <a:lnTo>
                    <a:pt x="21" y="166"/>
                  </a:lnTo>
                  <a:lnTo>
                    <a:pt x="11" y="149"/>
                  </a:lnTo>
                  <a:lnTo>
                    <a:pt x="4" y="130"/>
                  </a:lnTo>
                  <a:lnTo>
                    <a:pt x="0" y="111"/>
                  </a:lnTo>
                  <a:lnTo>
                    <a:pt x="0" y="91"/>
                  </a:lnTo>
                  <a:lnTo>
                    <a:pt x="5" y="72"/>
                  </a:lnTo>
                  <a:lnTo>
                    <a:pt x="12" y="52"/>
                  </a:lnTo>
                  <a:lnTo>
                    <a:pt x="24" y="35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" name="Freeform 1774"/>
            <p:cNvSpPr>
              <a:spLocks/>
            </p:cNvSpPr>
            <p:nvPr/>
          </p:nvSpPr>
          <p:spPr bwMode="auto">
            <a:xfrm>
              <a:off x="1023" y="3390"/>
              <a:ext cx="55" cy="22"/>
            </a:xfrm>
            <a:custGeom>
              <a:avLst/>
              <a:gdLst>
                <a:gd name="T0" fmla="*/ 0 w 165"/>
                <a:gd name="T1" fmla="*/ 0 h 68"/>
                <a:gd name="T2" fmla="*/ 0 w 165"/>
                <a:gd name="T3" fmla="*/ 0 h 68"/>
                <a:gd name="T4" fmla="*/ 0 w 165"/>
                <a:gd name="T5" fmla="*/ 0 h 68"/>
                <a:gd name="T6" fmla="*/ 0 w 165"/>
                <a:gd name="T7" fmla="*/ 0 h 68"/>
                <a:gd name="T8" fmla="*/ 0 w 165"/>
                <a:gd name="T9" fmla="*/ 0 h 68"/>
                <a:gd name="T10" fmla="*/ 0 w 165"/>
                <a:gd name="T11" fmla="*/ 0 h 68"/>
                <a:gd name="T12" fmla="*/ 0 w 165"/>
                <a:gd name="T13" fmla="*/ 0 h 68"/>
                <a:gd name="T14" fmla="*/ 0 w 165"/>
                <a:gd name="T15" fmla="*/ 0 h 68"/>
                <a:gd name="T16" fmla="*/ 0 w 165"/>
                <a:gd name="T17" fmla="*/ 0 h 68"/>
                <a:gd name="T18" fmla="*/ 0 w 165"/>
                <a:gd name="T19" fmla="*/ 0 h 68"/>
                <a:gd name="T20" fmla="*/ 0 w 165"/>
                <a:gd name="T21" fmla="*/ 0 h 68"/>
                <a:gd name="T22" fmla="*/ 0 w 165"/>
                <a:gd name="T23" fmla="*/ 0 h 68"/>
                <a:gd name="T24" fmla="*/ 0 w 165"/>
                <a:gd name="T25" fmla="*/ 0 h 68"/>
                <a:gd name="T26" fmla="*/ 0 w 165"/>
                <a:gd name="T27" fmla="*/ 0 h 68"/>
                <a:gd name="T28" fmla="*/ 0 w 165"/>
                <a:gd name="T29" fmla="*/ 0 h 68"/>
                <a:gd name="T30" fmla="*/ 0 w 165"/>
                <a:gd name="T31" fmla="*/ 0 h 68"/>
                <a:gd name="T32" fmla="*/ 0 w 165"/>
                <a:gd name="T33" fmla="*/ 0 h 68"/>
                <a:gd name="T34" fmla="*/ 0 w 165"/>
                <a:gd name="T35" fmla="*/ 0 h 68"/>
                <a:gd name="T36" fmla="*/ 0 w 165"/>
                <a:gd name="T37" fmla="*/ 0 h 68"/>
                <a:gd name="T38" fmla="*/ 0 w 165"/>
                <a:gd name="T39" fmla="*/ 0 h 68"/>
                <a:gd name="T40" fmla="*/ 0 w 165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5"/>
                <a:gd name="T64" fmla="*/ 0 h 68"/>
                <a:gd name="T65" fmla="*/ 165 w 165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5" h="68">
                  <a:moveTo>
                    <a:pt x="165" y="29"/>
                  </a:moveTo>
                  <a:lnTo>
                    <a:pt x="164" y="28"/>
                  </a:lnTo>
                  <a:lnTo>
                    <a:pt x="145" y="15"/>
                  </a:lnTo>
                  <a:lnTo>
                    <a:pt x="122" y="5"/>
                  </a:lnTo>
                  <a:lnTo>
                    <a:pt x="100" y="0"/>
                  </a:lnTo>
                  <a:lnTo>
                    <a:pt x="77" y="0"/>
                  </a:lnTo>
                  <a:lnTo>
                    <a:pt x="57" y="5"/>
                  </a:lnTo>
                  <a:lnTo>
                    <a:pt x="35" y="13"/>
                  </a:lnTo>
                  <a:lnTo>
                    <a:pt x="16" y="25"/>
                  </a:lnTo>
                  <a:lnTo>
                    <a:pt x="0" y="42"/>
                  </a:lnTo>
                  <a:lnTo>
                    <a:pt x="28" y="68"/>
                  </a:lnTo>
                  <a:lnTo>
                    <a:pt x="39" y="56"/>
                  </a:lnTo>
                  <a:lnTo>
                    <a:pt x="53" y="47"/>
                  </a:lnTo>
                  <a:lnTo>
                    <a:pt x="67" y="42"/>
                  </a:lnTo>
                  <a:lnTo>
                    <a:pt x="82" y="39"/>
                  </a:lnTo>
                  <a:lnTo>
                    <a:pt x="97" y="39"/>
                  </a:lnTo>
                  <a:lnTo>
                    <a:pt x="112" y="42"/>
                  </a:lnTo>
                  <a:lnTo>
                    <a:pt x="127" y="49"/>
                  </a:lnTo>
                  <a:lnTo>
                    <a:pt x="141" y="59"/>
                  </a:lnTo>
                  <a:lnTo>
                    <a:pt x="140" y="58"/>
                  </a:lnTo>
                  <a:lnTo>
                    <a:pt x="165" y="2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" name="Freeform 1775"/>
            <p:cNvSpPr>
              <a:spLocks/>
            </p:cNvSpPr>
            <p:nvPr/>
          </p:nvSpPr>
          <p:spPr bwMode="auto">
            <a:xfrm>
              <a:off x="1069" y="3399"/>
              <a:ext cx="22" cy="57"/>
            </a:xfrm>
            <a:custGeom>
              <a:avLst/>
              <a:gdLst>
                <a:gd name="T0" fmla="*/ 0 w 66"/>
                <a:gd name="T1" fmla="*/ 0 h 171"/>
                <a:gd name="T2" fmla="*/ 0 w 66"/>
                <a:gd name="T3" fmla="*/ 0 h 171"/>
                <a:gd name="T4" fmla="*/ 0 w 66"/>
                <a:gd name="T5" fmla="*/ 0 h 171"/>
                <a:gd name="T6" fmla="*/ 0 w 66"/>
                <a:gd name="T7" fmla="*/ 0 h 171"/>
                <a:gd name="T8" fmla="*/ 0 w 66"/>
                <a:gd name="T9" fmla="*/ 0 h 171"/>
                <a:gd name="T10" fmla="*/ 0 w 66"/>
                <a:gd name="T11" fmla="*/ 0 h 171"/>
                <a:gd name="T12" fmla="*/ 0 w 66"/>
                <a:gd name="T13" fmla="*/ 0 h 171"/>
                <a:gd name="T14" fmla="*/ 0 w 66"/>
                <a:gd name="T15" fmla="*/ 0 h 171"/>
                <a:gd name="T16" fmla="*/ 0 w 66"/>
                <a:gd name="T17" fmla="*/ 0 h 171"/>
                <a:gd name="T18" fmla="*/ 0 w 66"/>
                <a:gd name="T19" fmla="*/ 0 h 171"/>
                <a:gd name="T20" fmla="*/ 0 w 66"/>
                <a:gd name="T21" fmla="*/ 0 h 171"/>
                <a:gd name="T22" fmla="*/ 0 w 66"/>
                <a:gd name="T23" fmla="*/ 0 h 171"/>
                <a:gd name="T24" fmla="*/ 0 w 66"/>
                <a:gd name="T25" fmla="*/ 0 h 171"/>
                <a:gd name="T26" fmla="*/ 0 w 66"/>
                <a:gd name="T27" fmla="*/ 0 h 171"/>
                <a:gd name="T28" fmla="*/ 0 w 66"/>
                <a:gd name="T29" fmla="*/ 0 h 171"/>
                <a:gd name="T30" fmla="*/ 0 w 66"/>
                <a:gd name="T31" fmla="*/ 0 h 171"/>
                <a:gd name="T32" fmla="*/ 0 w 66"/>
                <a:gd name="T33" fmla="*/ 0 h 171"/>
                <a:gd name="T34" fmla="*/ 0 w 66"/>
                <a:gd name="T35" fmla="*/ 0 h 171"/>
                <a:gd name="T36" fmla="*/ 0 w 66"/>
                <a:gd name="T37" fmla="*/ 0 h 171"/>
                <a:gd name="T38" fmla="*/ 0 w 66"/>
                <a:gd name="T39" fmla="*/ 0 h 171"/>
                <a:gd name="T40" fmla="*/ 0 w 66"/>
                <a:gd name="T41" fmla="*/ 0 h 17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6"/>
                <a:gd name="T64" fmla="*/ 0 h 171"/>
                <a:gd name="T65" fmla="*/ 66 w 66"/>
                <a:gd name="T66" fmla="*/ 171 h 17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6" h="171">
                  <a:moveTo>
                    <a:pt x="38" y="171"/>
                  </a:moveTo>
                  <a:lnTo>
                    <a:pt x="38" y="171"/>
                  </a:lnTo>
                  <a:lnTo>
                    <a:pt x="52" y="150"/>
                  </a:lnTo>
                  <a:lnTo>
                    <a:pt x="61" y="128"/>
                  </a:lnTo>
                  <a:lnTo>
                    <a:pt x="66" y="104"/>
                  </a:lnTo>
                  <a:lnTo>
                    <a:pt x="66" y="82"/>
                  </a:lnTo>
                  <a:lnTo>
                    <a:pt x="61" y="59"/>
                  </a:lnTo>
                  <a:lnTo>
                    <a:pt x="53" y="37"/>
                  </a:lnTo>
                  <a:lnTo>
                    <a:pt x="42" y="17"/>
                  </a:lnTo>
                  <a:lnTo>
                    <a:pt x="25" y="0"/>
                  </a:lnTo>
                  <a:lnTo>
                    <a:pt x="0" y="29"/>
                  </a:lnTo>
                  <a:lnTo>
                    <a:pt x="11" y="40"/>
                  </a:lnTo>
                  <a:lnTo>
                    <a:pt x="20" y="55"/>
                  </a:lnTo>
                  <a:lnTo>
                    <a:pt x="25" y="69"/>
                  </a:lnTo>
                  <a:lnTo>
                    <a:pt x="28" y="85"/>
                  </a:lnTo>
                  <a:lnTo>
                    <a:pt x="28" y="102"/>
                  </a:lnTo>
                  <a:lnTo>
                    <a:pt x="25" y="117"/>
                  </a:lnTo>
                  <a:lnTo>
                    <a:pt x="19" y="132"/>
                  </a:lnTo>
                  <a:lnTo>
                    <a:pt x="10" y="145"/>
                  </a:lnTo>
                  <a:lnTo>
                    <a:pt x="38" y="17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" name="Freeform 1776"/>
            <p:cNvSpPr>
              <a:spLocks/>
            </p:cNvSpPr>
            <p:nvPr/>
          </p:nvSpPr>
          <p:spPr bwMode="auto">
            <a:xfrm>
              <a:off x="1027" y="3448"/>
              <a:ext cx="55" cy="22"/>
            </a:xfrm>
            <a:custGeom>
              <a:avLst/>
              <a:gdLst>
                <a:gd name="T0" fmla="*/ 0 w 166"/>
                <a:gd name="T1" fmla="*/ 0 h 68"/>
                <a:gd name="T2" fmla="*/ 0 w 166"/>
                <a:gd name="T3" fmla="*/ 0 h 68"/>
                <a:gd name="T4" fmla="*/ 0 w 166"/>
                <a:gd name="T5" fmla="*/ 0 h 68"/>
                <a:gd name="T6" fmla="*/ 0 w 166"/>
                <a:gd name="T7" fmla="*/ 0 h 68"/>
                <a:gd name="T8" fmla="*/ 0 w 166"/>
                <a:gd name="T9" fmla="*/ 0 h 68"/>
                <a:gd name="T10" fmla="*/ 0 w 166"/>
                <a:gd name="T11" fmla="*/ 0 h 68"/>
                <a:gd name="T12" fmla="*/ 0 w 166"/>
                <a:gd name="T13" fmla="*/ 0 h 68"/>
                <a:gd name="T14" fmla="*/ 0 w 166"/>
                <a:gd name="T15" fmla="*/ 0 h 68"/>
                <a:gd name="T16" fmla="*/ 0 w 166"/>
                <a:gd name="T17" fmla="*/ 0 h 68"/>
                <a:gd name="T18" fmla="*/ 0 w 166"/>
                <a:gd name="T19" fmla="*/ 0 h 68"/>
                <a:gd name="T20" fmla="*/ 0 w 166"/>
                <a:gd name="T21" fmla="*/ 0 h 68"/>
                <a:gd name="T22" fmla="*/ 0 w 166"/>
                <a:gd name="T23" fmla="*/ 0 h 68"/>
                <a:gd name="T24" fmla="*/ 0 w 166"/>
                <a:gd name="T25" fmla="*/ 0 h 68"/>
                <a:gd name="T26" fmla="*/ 0 w 166"/>
                <a:gd name="T27" fmla="*/ 0 h 68"/>
                <a:gd name="T28" fmla="*/ 0 w 166"/>
                <a:gd name="T29" fmla="*/ 0 h 68"/>
                <a:gd name="T30" fmla="*/ 0 w 166"/>
                <a:gd name="T31" fmla="*/ 0 h 68"/>
                <a:gd name="T32" fmla="*/ 0 w 166"/>
                <a:gd name="T33" fmla="*/ 0 h 68"/>
                <a:gd name="T34" fmla="*/ 0 w 166"/>
                <a:gd name="T35" fmla="*/ 0 h 68"/>
                <a:gd name="T36" fmla="*/ 0 w 166"/>
                <a:gd name="T37" fmla="*/ 0 h 68"/>
                <a:gd name="T38" fmla="*/ 0 w 166"/>
                <a:gd name="T39" fmla="*/ 0 h 68"/>
                <a:gd name="T40" fmla="*/ 0 w 166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6"/>
                <a:gd name="T64" fmla="*/ 0 h 68"/>
                <a:gd name="T65" fmla="*/ 166 w 166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6" h="68">
                  <a:moveTo>
                    <a:pt x="0" y="40"/>
                  </a:moveTo>
                  <a:lnTo>
                    <a:pt x="2" y="42"/>
                  </a:lnTo>
                  <a:lnTo>
                    <a:pt x="21" y="55"/>
                  </a:lnTo>
                  <a:lnTo>
                    <a:pt x="42" y="62"/>
                  </a:lnTo>
                  <a:lnTo>
                    <a:pt x="65" y="68"/>
                  </a:lnTo>
                  <a:lnTo>
                    <a:pt x="86" y="68"/>
                  </a:lnTo>
                  <a:lnTo>
                    <a:pt x="109" y="64"/>
                  </a:lnTo>
                  <a:lnTo>
                    <a:pt x="131" y="55"/>
                  </a:lnTo>
                  <a:lnTo>
                    <a:pt x="149" y="43"/>
                  </a:lnTo>
                  <a:lnTo>
                    <a:pt x="166" y="26"/>
                  </a:lnTo>
                  <a:lnTo>
                    <a:pt x="138" y="0"/>
                  </a:lnTo>
                  <a:lnTo>
                    <a:pt x="127" y="12"/>
                  </a:lnTo>
                  <a:lnTo>
                    <a:pt x="113" y="21"/>
                  </a:lnTo>
                  <a:lnTo>
                    <a:pt x="99" y="27"/>
                  </a:lnTo>
                  <a:lnTo>
                    <a:pt x="84" y="29"/>
                  </a:lnTo>
                  <a:lnTo>
                    <a:pt x="67" y="29"/>
                  </a:lnTo>
                  <a:lnTo>
                    <a:pt x="52" y="26"/>
                  </a:lnTo>
                  <a:lnTo>
                    <a:pt x="38" y="21"/>
                  </a:lnTo>
                  <a:lnTo>
                    <a:pt x="24" y="10"/>
                  </a:lnTo>
                  <a:lnTo>
                    <a:pt x="26" y="1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6" name="Freeform 1777"/>
            <p:cNvSpPr>
              <a:spLocks/>
            </p:cNvSpPr>
            <p:nvPr/>
          </p:nvSpPr>
          <p:spPr bwMode="auto">
            <a:xfrm>
              <a:off x="1013" y="3404"/>
              <a:ext cx="22" cy="57"/>
            </a:xfrm>
            <a:custGeom>
              <a:avLst/>
              <a:gdLst>
                <a:gd name="T0" fmla="*/ 0 w 67"/>
                <a:gd name="T1" fmla="*/ 0 h 172"/>
                <a:gd name="T2" fmla="*/ 0 w 67"/>
                <a:gd name="T3" fmla="*/ 0 h 172"/>
                <a:gd name="T4" fmla="*/ 0 w 67"/>
                <a:gd name="T5" fmla="*/ 0 h 172"/>
                <a:gd name="T6" fmla="*/ 0 w 67"/>
                <a:gd name="T7" fmla="*/ 0 h 172"/>
                <a:gd name="T8" fmla="*/ 0 w 67"/>
                <a:gd name="T9" fmla="*/ 0 h 172"/>
                <a:gd name="T10" fmla="*/ 0 w 67"/>
                <a:gd name="T11" fmla="*/ 0 h 172"/>
                <a:gd name="T12" fmla="*/ 0 w 67"/>
                <a:gd name="T13" fmla="*/ 0 h 172"/>
                <a:gd name="T14" fmla="*/ 0 w 67"/>
                <a:gd name="T15" fmla="*/ 0 h 172"/>
                <a:gd name="T16" fmla="*/ 0 w 67"/>
                <a:gd name="T17" fmla="*/ 0 h 172"/>
                <a:gd name="T18" fmla="*/ 0 w 67"/>
                <a:gd name="T19" fmla="*/ 0 h 172"/>
                <a:gd name="T20" fmla="*/ 0 w 67"/>
                <a:gd name="T21" fmla="*/ 0 h 172"/>
                <a:gd name="T22" fmla="*/ 0 w 67"/>
                <a:gd name="T23" fmla="*/ 0 h 172"/>
                <a:gd name="T24" fmla="*/ 0 w 67"/>
                <a:gd name="T25" fmla="*/ 0 h 172"/>
                <a:gd name="T26" fmla="*/ 0 w 67"/>
                <a:gd name="T27" fmla="*/ 0 h 172"/>
                <a:gd name="T28" fmla="*/ 0 w 67"/>
                <a:gd name="T29" fmla="*/ 0 h 172"/>
                <a:gd name="T30" fmla="*/ 0 w 67"/>
                <a:gd name="T31" fmla="*/ 0 h 172"/>
                <a:gd name="T32" fmla="*/ 0 w 67"/>
                <a:gd name="T33" fmla="*/ 0 h 172"/>
                <a:gd name="T34" fmla="*/ 0 w 67"/>
                <a:gd name="T35" fmla="*/ 0 h 172"/>
                <a:gd name="T36" fmla="*/ 0 w 67"/>
                <a:gd name="T37" fmla="*/ 0 h 172"/>
                <a:gd name="T38" fmla="*/ 0 w 67"/>
                <a:gd name="T39" fmla="*/ 0 h 172"/>
                <a:gd name="T40" fmla="*/ 0 w 67"/>
                <a:gd name="T41" fmla="*/ 0 h 17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7"/>
                <a:gd name="T64" fmla="*/ 0 h 172"/>
                <a:gd name="T65" fmla="*/ 67 w 67"/>
                <a:gd name="T66" fmla="*/ 172 h 17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7" h="172">
                  <a:moveTo>
                    <a:pt x="29" y="0"/>
                  </a:moveTo>
                  <a:lnTo>
                    <a:pt x="29" y="0"/>
                  </a:lnTo>
                  <a:lnTo>
                    <a:pt x="15" y="21"/>
                  </a:lnTo>
                  <a:lnTo>
                    <a:pt x="6" y="43"/>
                  </a:lnTo>
                  <a:lnTo>
                    <a:pt x="0" y="67"/>
                  </a:lnTo>
                  <a:lnTo>
                    <a:pt x="0" y="90"/>
                  </a:lnTo>
                  <a:lnTo>
                    <a:pt x="5" y="114"/>
                  </a:lnTo>
                  <a:lnTo>
                    <a:pt x="14" y="136"/>
                  </a:lnTo>
                  <a:lnTo>
                    <a:pt x="25" y="155"/>
                  </a:lnTo>
                  <a:lnTo>
                    <a:pt x="41" y="172"/>
                  </a:lnTo>
                  <a:lnTo>
                    <a:pt x="67" y="144"/>
                  </a:lnTo>
                  <a:lnTo>
                    <a:pt x="55" y="132"/>
                  </a:lnTo>
                  <a:lnTo>
                    <a:pt x="47" y="117"/>
                  </a:lnTo>
                  <a:lnTo>
                    <a:pt x="40" y="103"/>
                  </a:lnTo>
                  <a:lnTo>
                    <a:pt x="38" y="87"/>
                  </a:lnTo>
                  <a:lnTo>
                    <a:pt x="38" y="72"/>
                  </a:lnTo>
                  <a:lnTo>
                    <a:pt x="41" y="56"/>
                  </a:lnTo>
                  <a:lnTo>
                    <a:pt x="48" y="39"/>
                  </a:lnTo>
                  <a:lnTo>
                    <a:pt x="57" y="26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7" name="Freeform 1778"/>
            <p:cNvSpPr>
              <a:spLocks/>
            </p:cNvSpPr>
            <p:nvPr/>
          </p:nvSpPr>
          <p:spPr bwMode="auto">
            <a:xfrm>
              <a:off x="975" y="3288"/>
              <a:ext cx="99" cy="102"/>
            </a:xfrm>
            <a:custGeom>
              <a:avLst/>
              <a:gdLst>
                <a:gd name="T0" fmla="*/ 0 w 297"/>
                <a:gd name="T1" fmla="*/ 0 h 306"/>
                <a:gd name="T2" fmla="*/ 0 w 297"/>
                <a:gd name="T3" fmla="*/ 0 h 306"/>
                <a:gd name="T4" fmla="*/ 0 w 297"/>
                <a:gd name="T5" fmla="*/ 0 h 306"/>
                <a:gd name="T6" fmla="*/ 0 w 297"/>
                <a:gd name="T7" fmla="*/ 0 h 306"/>
                <a:gd name="T8" fmla="*/ 0 w 297"/>
                <a:gd name="T9" fmla="*/ 0 h 306"/>
                <a:gd name="T10" fmla="*/ 0 w 297"/>
                <a:gd name="T11" fmla="*/ 0 h 306"/>
                <a:gd name="T12" fmla="*/ 0 w 297"/>
                <a:gd name="T13" fmla="*/ 0 h 306"/>
                <a:gd name="T14" fmla="*/ 0 w 297"/>
                <a:gd name="T15" fmla="*/ 0 h 306"/>
                <a:gd name="T16" fmla="*/ 0 w 297"/>
                <a:gd name="T17" fmla="*/ 0 h 306"/>
                <a:gd name="T18" fmla="*/ 0 w 297"/>
                <a:gd name="T19" fmla="*/ 0 h 306"/>
                <a:gd name="T20" fmla="*/ 0 w 297"/>
                <a:gd name="T21" fmla="*/ 0 h 306"/>
                <a:gd name="T22" fmla="*/ 0 w 297"/>
                <a:gd name="T23" fmla="*/ 0 h 306"/>
                <a:gd name="T24" fmla="*/ 0 w 297"/>
                <a:gd name="T25" fmla="*/ 0 h 306"/>
                <a:gd name="T26" fmla="*/ 0 w 297"/>
                <a:gd name="T27" fmla="*/ 0 h 306"/>
                <a:gd name="T28" fmla="*/ 0 w 297"/>
                <a:gd name="T29" fmla="*/ 0 h 306"/>
                <a:gd name="T30" fmla="*/ 0 w 297"/>
                <a:gd name="T31" fmla="*/ 0 h 306"/>
                <a:gd name="T32" fmla="*/ 0 w 297"/>
                <a:gd name="T33" fmla="*/ 0 h 306"/>
                <a:gd name="T34" fmla="*/ 0 w 297"/>
                <a:gd name="T35" fmla="*/ 0 h 306"/>
                <a:gd name="T36" fmla="*/ 0 w 297"/>
                <a:gd name="T37" fmla="*/ 0 h 306"/>
                <a:gd name="T38" fmla="*/ 0 w 297"/>
                <a:gd name="T39" fmla="*/ 0 h 306"/>
                <a:gd name="T40" fmla="*/ 0 w 297"/>
                <a:gd name="T41" fmla="*/ 0 h 306"/>
                <a:gd name="T42" fmla="*/ 0 w 297"/>
                <a:gd name="T43" fmla="*/ 0 h 306"/>
                <a:gd name="T44" fmla="*/ 0 w 297"/>
                <a:gd name="T45" fmla="*/ 0 h 306"/>
                <a:gd name="T46" fmla="*/ 0 w 297"/>
                <a:gd name="T47" fmla="*/ 0 h 306"/>
                <a:gd name="T48" fmla="*/ 0 w 297"/>
                <a:gd name="T49" fmla="*/ 0 h 306"/>
                <a:gd name="T50" fmla="*/ 0 w 297"/>
                <a:gd name="T51" fmla="*/ 0 h 306"/>
                <a:gd name="T52" fmla="*/ 0 w 297"/>
                <a:gd name="T53" fmla="*/ 0 h 306"/>
                <a:gd name="T54" fmla="*/ 0 w 297"/>
                <a:gd name="T55" fmla="*/ 0 h 306"/>
                <a:gd name="T56" fmla="*/ 0 w 297"/>
                <a:gd name="T57" fmla="*/ 0 h 306"/>
                <a:gd name="T58" fmla="*/ 0 w 297"/>
                <a:gd name="T59" fmla="*/ 0 h 306"/>
                <a:gd name="T60" fmla="*/ 0 w 297"/>
                <a:gd name="T61" fmla="*/ 0 h 306"/>
                <a:gd name="T62" fmla="*/ 0 w 297"/>
                <a:gd name="T63" fmla="*/ 0 h 30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97"/>
                <a:gd name="T97" fmla="*/ 0 h 306"/>
                <a:gd name="T98" fmla="*/ 297 w 297"/>
                <a:gd name="T99" fmla="*/ 306 h 30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97" h="306">
                  <a:moveTo>
                    <a:pt x="35" y="55"/>
                  </a:moveTo>
                  <a:lnTo>
                    <a:pt x="45" y="43"/>
                  </a:lnTo>
                  <a:lnTo>
                    <a:pt x="57" y="34"/>
                  </a:lnTo>
                  <a:lnTo>
                    <a:pt x="68" y="25"/>
                  </a:lnTo>
                  <a:lnTo>
                    <a:pt x="81" y="17"/>
                  </a:lnTo>
                  <a:lnTo>
                    <a:pt x="93" y="12"/>
                  </a:lnTo>
                  <a:lnTo>
                    <a:pt x="107" y="7"/>
                  </a:lnTo>
                  <a:lnTo>
                    <a:pt x="121" y="3"/>
                  </a:lnTo>
                  <a:lnTo>
                    <a:pt x="135" y="1"/>
                  </a:lnTo>
                  <a:lnTo>
                    <a:pt x="149" y="0"/>
                  </a:lnTo>
                  <a:lnTo>
                    <a:pt x="164" y="1"/>
                  </a:lnTo>
                  <a:lnTo>
                    <a:pt x="178" y="4"/>
                  </a:lnTo>
                  <a:lnTo>
                    <a:pt x="192" y="8"/>
                  </a:lnTo>
                  <a:lnTo>
                    <a:pt x="206" y="12"/>
                  </a:lnTo>
                  <a:lnTo>
                    <a:pt x="218" y="20"/>
                  </a:lnTo>
                  <a:lnTo>
                    <a:pt x="232" y="28"/>
                  </a:lnTo>
                  <a:lnTo>
                    <a:pt x="244" y="37"/>
                  </a:lnTo>
                  <a:lnTo>
                    <a:pt x="255" y="47"/>
                  </a:lnTo>
                  <a:lnTo>
                    <a:pt x="264" y="59"/>
                  </a:lnTo>
                  <a:lnTo>
                    <a:pt x="273" y="71"/>
                  </a:lnTo>
                  <a:lnTo>
                    <a:pt x="280" y="84"/>
                  </a:lnTo>
                  <a:lnTo>
                    <a:pt x="285" y="98"/>
                  </a:lnTo>
                  <a:lnTo>
                    <a:pt x="290" y="111"/>
                  </a:lnTo>
                  <a:lnTo>
                    <a:pt x="294" y="125"/>
                  </a:lnTo>
                  <a:lnTo>
                    <a:pt x="295" y="140"/>
                  </a:lnTo>
                  <a:lnTo>
                    <a:pt x="297" y="155"/>
                  </a:lnTo>
                  <a:lnTo>
                    <a:pt x="295" y="170"/>
                  </a:lnTo>
                  <a:lnTo>
                    <a:pt x="294" y="184"/>
                  </a:lnTo>
                  <a:lnTo>
                    <a:pt x="290" y="199"/>
                  </a:lnTo>
                  <a:lnTo>
                    <a:pt x="285" y="213"/>
                  </a:lnTo>
                  <a:lnTo>
                    <a:pt x="279" y="227"/>
                  </a:lnTo>
                  <a:lnTo>
                    <a:pt x="271" y="240"/>
                  </a:lnTo>
                  <a:lnTo>
                    <a:pt x="263" y="252"/>
                  </a:lnTo>
                  <a:lnTo>
                    <a:pt x="252" y="264"/>
                  </a:lnTo>
                  <a:lnTo>
                    <a:pt x="241" y="273"/>
                  </a:lnTo>
                  <a:lnTo>
                    <a:pt x="228" y="282"/>
                  </a:lnTo>
                  <a:lnTo>
                    <a:pt x="216" y="290"/>
                  </a:lnTo>
                  <a:lnTo>
                    <a:pt x="203" y="295"/>
                  </a:lnTo>
                  <a:lnTo>
                    <a:pt x="189" y="300"/>
                  </a:lnTo>
                  <a:lnTo>
                    <a:pt x="175" y="303"/>
                  </a:lnTo>
                  <a:lnTo>
                    <a:pt x="162" y="306"/>
                  </a:lnTo>
                  <a:lnTo>
                    <a:pt x="148" y="306"/>
                  </a:lnTo>
                  <a:lnTo>
                    <a:pt x="132" y="306"/>
                  </a:lnTo>
                  <a:lnTo>
                    <a:pt x="119" y="303"/>
                  </a:lnTo>
                  <a:lnTo>
                    <a:pt x="105" y="299"/>
                  </a:lnTo>
                  <a:lnTo>
                    <a:pt x="91" y="294"/>
                  </a:lnTo>
                  <a:lnTo>
                    <a:pt x="78" y="287"/>
                  </a:lnTo>
                  <a:lnTo>
                    <a:pt x="66" y="279"/>
                  </a:lnTo>
                  <a:lnTo>
                    <a:pt x="53" y="270"/>
                  </a:lnTo>
                  <a:lnTo>
                    <a:pt x="42" y="260"/>
                  </a:lnTo>
                  <a:lnTo>
                    <a:pt x="33" y="248"/>
                  </a:lnTo>
                  <a:lnTo>
                    <a:pt x="24" y="236"/>
                  </a:lnTo>
                  <a:lnTo>
                    <a:pt x="16" y="223"/>
                  </a:lnTo>
                  <a:lnTo>
                    <a:pt x="11" y="209"/>
                  </a:lnTo>
                  <a:lnTo>
                    <a:pt x="6" y="196"/>
                  </a:lnTo>
                  <a:lnTo>
                    <a:pt x="2" y="182"/>
                  </a:lnTo>
                  <a:lnTo>
                    <a:pt x="1" y="166"/>
                  </a:lnTo>
                  <a:lnTo>
                    <a:pt x="0" y="152"/>
                  </a:lnTo>
                  <a:lnTo>
                    <a:pt x="1" y="137"/>
                  </a:lnTo>
                  <a:lnTo>
                    <a:pt x="4" y="123"/>
                  </a:lnTo>
                  <a:lnTo>
                    <a:pt x="7" y="109"/>
                  </a:lnTo>
                  <a:lnTo>
                    <a:pt x="11" y="94"/>
                  </a:lnTo>
                  <a:lnTo>
                    <a:pt x="19" y="80"/>
                  </a:lnTo>
                  <a:lnTo>
                    <a:pt x="26" y="67"/>
                  </a:lnTo>
                  <a:lnTo>
                    <a:pt x="35" y="55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8" name="Freeform 1779"/>
            <p:cNvSpPr>
              <a:spLocks/>
            </p:cNvSpPr>
            <p:nvPr/>
          </p:nvSpPr>
          <p:spPr bwMode="auto">
            <a:xfrm>
              <a:off x="981" y="3282"/>
              <a:ext cx="79" cy="29"/>
            </a:xfrm>
            <a:custGeom>
              <a:avLst/>
              <a:gdLst>
                <a:gd name="T0" fmla="*/ 0 w 236"/>
                <a:gd name="T1" fmla="*/ 0 h 86"/>
                <a:gd name="T2" fmla="*/ 0 w 236"/>
                <a:gd name="T3" fmla="*/ 0 h 86"/>
                <a:gd name="T4" fmla="*/ 0 w 236"/>
                <a:gd name="T5" fmla="*/ 0 h 86"/>
                <a:gd name="T6" fmla="*/ 0 w 236"/>
                <a:gd name="T7" fmla="*/ 0 h 86"/>
                <a:gd name="T8" fmla="*/ 0 w 236"/>
                <a:gd name="T9" fmla="*/ 0 h 86"/>
                <a:gd name="T10" fmla="*/ 0 w 236"/>
                <a:gd name="T11" fmla="*/ 0 h 86"/>
                <a:gd name="T12" fmla="*/ 0 w 236"/>
                <a:gd name="T13" fmla="*/ 0 h 86"/>
                <a:gd name="T14" fmla="*/ 0 w 236"/>
                <a:gd name="T15" fmla="*/ 0 h 86"/>
                <a:gd name="T16" fmla="*/ 0 w 236"/>
                <a:gd name="T17" fmla="*/ 0 h 86"/>
                <a:gd name="T18" fmla="*/ 0 w 236"/>
                <a:gd name="T19" fmla="*/ 0 h 86"/>
                <a:gd name="T20" fmla="*/ 0 w 236"/>
                <a:gd name="T21" fmla="*/ 0 h 86"/>
                <a:gd name="T22" fmla="*/ 0 w 236"/>
                <a:gd name="T23" fmla="*/ 0 h 86"/>
                <a:gd name="T24" fmla="*/ 0 w 236"/>
                <a:gd name="T25" fmla="*/ 0 h 86"/>
                <a:gd name="T26" fmla="*/ 0 w 236"/>
                <a:gd name="T27" fmla="*/ 0 h 86"/>
                <a:gd name="T28" fmla="*/ 0 w 236"/>
                <a:gd name="T29" fmla="*/ 0 h 86"/>
                <a:gd name="T30" fmla="*/ 0 w 236"/>
                <a:gd name="T31" fmla="*/ 0 h 86"/>
                <a:gd name="T32" fmla="*/ 0 w 236"/>
                <a:gd name="T33" fmla="*/ 0 h 86"/>
                <a:gd name="T34" fmla="*/ 0 w 236"/>
                <a:gd name="T35" fmla="*/ 0 h 86"/>
                <a:gd name="T36" fmla="*/ 0 w 236"/>
                <a:gd name="T37" fmla="*/ 0 h 86"/>
                <a:gd name="T38" fmla="*/ 0 w 236"/>
                <a:gd name="T39" fmla="*/ 0 h 86"/>
                <a:gd name="T40" fmla="*/ 0 w 236"/>
                <a:gd name="T41" fmla="*/ 0 h 86"/>
                <a:gd name="T42" fmla="*/ 0 w 236"/>
                <a:gd name="T43" fmla="*/ 0 h 86"/>
                <a:gd name="T44" fmla="*/ 0 w 236"/>
                <a:gd name="T45" fmla="*/ 0 h 86"/>
                <a:gd name="T46" fmla="*/ 0 w 236"/>
                <a:gd name="T47" fmla="*/ 0 h 86"/>
                <a:gd name="T48" fmla="*/ 0 w 236"/>
                <a:gd name="T49" fmla="*/ 0 h 86"/>
                <a:gd name="T50" fmla="*/ 0 w 236"/>
                <a:gd name="T51" fmla="*/ 0 h 86"/>
                <a:gd name="T52" fmla="*/ 0 w 236"/>
                <a:gd name="T53" fmla="*/ 0 h 86"/>
                <a:gd name="T54" fmla="*/ 0 w 236"/>
                <a:gd name="T55" fmla="*/ 0 h 86"/>
                <a:gd name="T56" fmla="*/ 0 w 236"/>
                <a:gd name="T57" fmla="*/ 0 h 86"/>
                <a:gd name="T58" fmla="*/ 0 w 236"/>
                <a:gd name="T59" fmla="*/ 0 h 86"/>
                <a:gd name="T60" fmla="*/ 0 w 236"/>
                <a:gd name="T61" fmla="*/ 0 h 86"/>
                <a:gd name="T62" fmla="*/ 0 w 236"/>
                <a:gd name="T63" fmla="*/ 0 h 86"/>
                <a:gd name="T64" fmla="*/ 0 w 236"/>
                <a:gd name="T65" fmla="*/ 0 h 86"/>
                <a:gd name="T66" fmla="*/ 0 w 236"/>
                <a:gd name="T67" fmla="*/ 0 h 86"/>
                <a:gd name="T68" fmla="*/ 0 w 236"/>
                <a:gd name="T69" fmla="*/ 0 h 86"/>
                <a:gd name="T70" fmla="*/ 0 w 236"/>
                <a:gd name="T71" fmla="*/ 0 h 86"/>
                <a:gd name="T72" fmla="*/ 0 w 236"/>
                <a:gd name="T73" fmla="*/ 0 h 8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36"/>
                <a:gd name="T112" fmla="*/ 0 h 86"/>
                <a:gd name="T113" fmla="*/ 236 w 236"/>
                <a:gd name="T114" fmla="*/ 86 h 8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36" h="86">
                  <a:moveTo>
                    <a:pt x="236" y="41"/>
                  </a:moveTo>
                  <a:lnTo>
                    <a:pt x="236" y="41"/>
                  </a:lnTo>
                  <a:lnTo>
                    <a:pt x="222" y="30"/>
                  </a:lnTo>
                  <a:lnTo>
                    <a:pt x="207" y="22"/>
                  </a:lnTo>
                  <a:lnTo>
                    <a:pt x="193" y="13"/>
                  </a:lnTo>
                  <a:lnTo>
                    <a:pt x="177" y="9"/>
                  </a:lnTo>
                  <a:lnTo>
                    <a:pt x="162" y="4"/>
                  </a:lnTo>
                  <a:lnTo>
                    <a:pt x="147" y="1"/>
                  </a:lnTo>
                  <a:lnTo>
                    <a:pt x="129" y="0"/>
                  </a:lnTo>
                  <a:lnTo>
                    <a:pt x="114" y="1"/>
                  </a:lnTo>
                  <a:lnTo>
                    <a:pt x="97" y="2"/>
                  </a:lnTo>
                  <a:lnTo>
                    <a:pt x="81" y="7"/>
                  </a:lnTo>
                  <a:lnTo>
                    <a:pt x="67" y="13"/>
                  </a:lnTo>
                  <a:lnTo>
                    <a:pt x="52" y="19"/>
                  </a:lnTo>
                  <a:lnTo>
                    <a:pt x="38" y="28"/>
                  </a:lnTo>
                  <a:lnTo>
                    <a:pt x="25" y="37"/>
                  </a:lnTo>
                  <a:lnTo>
                    <a:pt x="13" y="48"/>
                  </a:lnTo>
                  <a:lnTo>
                    <a:pt x="0" y="62"/>
                  </a:lnTo>
                  <a:lnTo>
                    <a:pt x="30" y="86"/>
                  </a:lnTo>
                  <a:lnTo>
                    <a:pt x="38" y="77"/>
                  </a:lnTo>
                  <a:lnTo>
                    <a:pt x="48" y="69"/>
                  </a:lnTo>
                  <a:lnTo>
                    <a:pt x="58" y="60"/>
                  </a:lnTo>
                  <a:lnTo>
                    <a:pt x="70" y="53"/>
                  </a:lnTo>
                  <a:lnTo>
                    <a:pt x="80" y="49"/>
                  </a:lnTo>
                  <a:lnTo>
                    <a:pt x="94" y="44"/>
                  </a:lnTo>
                  <a:lnTo>
                    <a:pt x="105" y="41"/>
                  </a:lnTo>
                  <a:lnTo>
                    <a:pt x="116" y="40"/>
                  </a:lnTo>
                  <a:lnTo>
                    <a:pt x="129" y="39"/>
                  </a:lnTo>
                  <a:lnTo>
                    <a:pt x="142" y="40"/>
                  </a:lnTo>
                  <a:lnTo>
                    <a:pt x="154" y="43"/>
                  </a:lnTo>
                  <a:lnTo>
                    <a:pt x="167" y="45"/>
                  </a:lnTo>
                  <a:lnTo>
                    <a:pt x="178" y="49"/>
                  </a:lnTo>
                  <a:lnTo>
                    <a:pt x="190" y="56"/>
                  </a:lnTo>
                  <a:lnTo>
                    <a:pt x="202" y="64"/>
                  </a:lnTo>
                  <a:lnTo>
                    <a:pt x="211" y="70"/>
                  </a:lnTo>
                  <a:lnTo>
                    <a:pt x="236" y="41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9" name="Freeform 1780"/>
            <p:cNvSpPr>
              <a:spLocks/>
            </p:cNvSpPr>
            <p:nvPr/>
          </p:nvSpPr>
          <p:spPr bwMode="auto">
            <a:xfrm>
              <a:off x="1052" y="3296"/>
              <a:ext cx="28" cy="81"/>
            </a:xfrm>
            <a:custGeom>
              <a:avLst/>
              <a:gdLst>
                <a:gd name="T0" fmla="*/ 0 w 85"/>
                <a:gd name="T1" fmla="*/ 0 h 243"/>
                <a:gd name="T2" fmla="*/ 0 w 85"/>
                <a:gd name="T3" fmla="*/ 0 h 243"/>
                <a:gd name="T4" fmla="*/ 0 w 85"/>
                <a:gd name="T5" fmla="*/ 0 h 243"/>
                <a:gd name="T6" fmla="*/ 0 w 85"/>
                <a:gd name="T7" fmla="*/ 0 h 243"/>
                <a:gd name="T8" fmla="*/ 0 w 85"/>
                <a:gd name="T9" fmla="*/ 0 h 243"/>
                <a:gd name="T10" fmla="*/ 0 w 85"/>
                <a:gd name="T11" fmla="*/ 0 h 243"/>
                <a:gd name="T12" fmla="*/ 0 w 85"/>
                <a:gd name="T13" fmla="*/ 0 h 243"/>
                <a:gd name="T14" fmla="*/ 0 w 85"/>
                <a:gd name="T15" fmla="*/ 0 h 243"/>
                <a:gd name="T16" fmla="*/ 0 w 85"/>
                <a:gd name="T17" fmla="*/ 0 h 243"/>
                <a:gd name="T18" fmla="*/ 0 w 85"/>
                <a:gd name="T19" fmla="*/ 0 h 243"/>
                <a:gd name="T20" fmla="*/ 0 w 85"/>
                <a:gd name="T21" fmla="*/ 0 h 243"/>
                <a:gd name="T22" fmla="*/ 0 w 85"/>
                <a:gd name="T23" fmla="*/ 0 h 243"/>
                <a:gd name="T24" fmla="*/ 0 w 85"/>
                <a:gd name="T25" fmla="*/ 0 h 243"/>
                <a:gd name="T26" fmla="*/ 0 w 85"/>
                <a:gd name="T27" fmla="*/ 0 h 243"/>
                <a:gd name="T28" fmla="*/ 0 w 85"/>
                <a:gd name="T29" fmla="*/ 0 h 243"/>
                <a:gd name="T30" fmla="*/ 0 w 85"/>
                <a:gd name="T31" fmla="*/ 0 h 243"/>
                <a:gd name="T32" fmla="*/ 0 w 85"/>
                <a:gd name="T33" fmla="*/ 0 h 243"/>
                <a:gd name="T34" fmla="*/ 0 w 85"/>
                <a:gd name="T35" fmla="*/ 0 h 243"/>
                <a:gd name="T36" fmla="*/ 0 w 85"/>
                <a:gd name="T37" fmla="*/ 0 h 243"/>
                <a:gd name="T38" fmla="*/ 0 w 85"/>
                <a:gd name="T39" fmla="*/ 0 h 243"/>
                <a:gd name="T40" fmla="*/ 0 w 85"/>
                <a:gd name="T41" fmla="*/ 0 h 243"/>
                <a:gd name="T42" fmla="*/ 0 w 85"/>
                <a:gd name="T43" fmla="*/ 0 h 243"/>
                <a:gd name="T44" fmla="*/ 0 w 85"/>
                <a:gd name="T45" fmla="*/ 0 h 243"/>
                <a:gd name="T46" fmla="*/ 0 w 85"/>
                <a:gd name="T47" fmla="*/ 0 h 243"/>
                <a:gd name="T48" fmla="*/ 0 w 85"/>
                <a:gd name="T49" fmla="*/ 0 h 243"/>
                <a:gd name="T50" fmla="*/ 0 w 85"/>
                <a:gd name="T51" fmla="*/ 0 h 243"/>
                <a:gd name="T52" fmla="*/ 0 w 85"/>
                <a:gd name="T53" fmla="*/ 0 h 243"/>
                <a:gd name="T54" fmla="*/ 0 w 85"/>
                <a:gd name="T55" fmla="*/ 0 h 243"/>
                <a:gd name="T56" fmla="*/ 0 w 85"/>
                <a:gd name="T57" fmla="*/ 0 h 243"/>
                <a:gd name="T58" fmla="*/ 0 w 85"/>
                <a:gd name="T59" fmla="*/ 0 h 243"/>
                <a:gd name="T60" fmla="*/ 0 w 85"/>
                <a:gd name="T61" fmla="*/ 0 h 243"/>
                <a:gd name="T62" fmla="*/ 0 w 85"/>
                <a:gd name="T63" fmla="*/ 0 h 243"/>
                <a:gd name="T64" fmla="*/ 0 w 85"/>
                <a:gd name="T65" fmla="*/ 0 h 243"/>
                <a:gd name="T66" fmla="*/ 0 w 85"/>
                <a:gd name="T67" fmla="*/ 0 h 243"/>
                <a:gd name="T68" fmla="*/ 0 w 85"/>
                <a:gd name="T69" fmla="*/ 0 h 243"/>
                <a:gd name="T70" fmla="*/ 0 w 85"/>
                <a:gd name="T71" fmla="*/ 0 h 243"/>
                <a:gd name="T72" fmla="*/ 0 w 85"/>
                <a:gd name="T73" fmla="*/ 0 h 24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5"/>
                <a:gd name="T112" fmla="*/ 0 h 243"/>
                <a:gd name="T113" fmla="*/ 85 w 85"/>
                <a:gd name="T114" fmla="*/ 243 h 24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5" h="243">
                  <a:moveTo>
                    <a:pt x="45" y="243"/>
                  </a:moveTo>
                  <a:lnTo>
                    <a:pt x="45" y="243"/>
                  </a:lnTo>
                  <a:lnTo>
                    <a:pt x="56" y="229"/>
                  </a:lnTo>
                  <a:lnTo>
                    <a:pt x="64" y="214"/>
                  </a:lnTo>
                  <a:lnTo>
                    <a:pt x="72" y="199"/>
                  </a:lnTo>
                  <a:lnTo>
                    <a:pt x="77" y="183"/>
                  </a:lnTo>
                  <a:lnTo>
                    <a:pt x="82" y="166"/>
                  </a:lnTo>
                  <a:lnTo>
                    <a:pt x="83" y="149"/>
                  </a:lnTo>
                  <a:lnTo>
                    <a:pt x="85" y="133"/>
                  </a:lnTo>
                  <a:lnTo>
                    <a:pt x="83" y="117"/>
                  </a:lnTo>
                  <a:lnTo>
                    <a:pt x="82" y="100"/>
                  </a:lnTo>
                  <a:lnTo>
                    <a:pt x="77" y="83"/>
                  </a:lnTo>
                  <a:lnTo>
                    <a:pt x="72" y="70"/>
                  </a:lnTo>
                  <a:lnTo>
                    <a:pt x="67" y="54"/>
                  </a:lnTo>
                  <a:lnTo>
                    <a:pt x="57" y="38"/>
                  </a:lnTo>
                  <a:lnTo>
                    <a:pt x="48" y="25"/>
                  </a:lnTo>
                  <a:lnTo>
                    <a:pt x="38" y="12"/>
                  </a:lnTo>
                  <a:lnTo>
                    <a:pt x="25" y="0"/>
                  </a:lnTo>
                  <a:lnTo>
                    <a:pt x="0" y="29"/>
                  </a:lnTo>
                  <a:lnTo>
                    <a:pt x="10" y="38"/>
                  </a:lnTo>
                  <a:lnTo>
                    <a:pt x="18" y="49"/>
                  </a:lnTo>
                  <a:lnTo>
                    <a:pt x="27" y="59"/>
                  </a:lnTo>
                  <a:lnTo>
                    <a:pt x="32" y="70"/>
                  </a:lnTo>
                  <a:lnTo>
                    <a:pt x="37" y="83"/>
                  </a:lnTo>
                  <a:lnTo>
                    <a:pt x="42" y="96"/>
                  </a:lnTo>
                  <a:lnTo>
                    <a:pt x="44" y="107"/>
                  </a:lnTo>
                  <a:lnTo>
                    <a:pt x="45" y="119"/>
                  </a:lnTo>
                  <a:lnTo>
                    <a:pt x="47" y="133"/>
                  </a:lnTo>
                  <a:lnTo>
                    <a:pt x="45" y="147"/>
                  </a:lnTo>
                  <a:lnTo>
                    <a:pt x="44" y="158"/>
                  </a:lnTo>
                  <a:lnTo>
                    <a:pt x="42" y="170"/>
                  </a:lnTo>
                  <a:lnTo>
                    <a:pt x="37" y="183"/>
                  </a:lnTo>
                  <a:lnTo>
                    <a:pt x="32" y="196"/>
                  </a:lnTo>
                  <a:lnTo>
                    <a:pt x="25" y="208"/>
                  </a:lnTo>
                  <a:lnTo>
                    <a:pt x="18" y="217"/>
                  </a:lnTo>
                  <a:lnTo>
                    <a:pt x="45" y="243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0" name="Freeform 1781"/>
            <p:cNvSpPr>
              <a:spLocks/>
            </p:cNvSpPr>
            <p:nvPr/>
          </p:nvSpPr>
          <p:spPr bwMode="auto">
            <a:xfrm>
              <a:off x="988" y="3368"/>
              <a:ext cx="79" cy="29"/>
            </a:xfrm>
            <a:custGeom>
              <a:avLst/>
              <a:gdLst>
                <a:gd name="T0" fmla="*/ 0 w 236"/>
                <a:gd name="T1" fmla="*/ 0 h 86"/>
                <a:gd name="T2" fmla="*/ 0 w 236"/>
                <a:gd name="T3" fmla="*/ 0 h 86"/>
                <a:gd name="T4" fmla="*/ 0 w 236"/>
                <a:gd name="T5" fmla="*/ 0 h 86"/>
                <a:gd name="T6" fmla="*/ 0 w 236"/>
                <a:gd name="T7" fmla="*/ 0 h 86"/>
                <a:gd name="T8" fmla="*/ 0 w 236"/>
                <a:gd name="T9" fmla="*/ 0 h 86"/>
                <a:gd name="T10" fmla="*/ 0 w 236"/>
                <a:gd name="T11" fmla="*/ 0 h 86"/>
                <a:gd name="T12" fmla="*/ 0 w 236"/>
                <a:gd name="T13" fmla="*/ 0 h 86"/>
                <a:gd name="T14" fmla="*/ 0 w 236"/>
                <a:gd name="T15" fmla="*/ 0 h 86"/>
                <a:gd name="T16" fmla="*/ 0 w 236"/>
                <a:gd name="T17" fmla="*/ 0 h 86"/>
                <a:gd name="T18" fmla="*/ 0 w 236"/>
                <a:gd name="T19" fmla="*/ 0 h 86"/>
                <a:gd name="T20" fmla="*/ 0 w 236"/>
                <a:gd name="T21" fmla="*/ 0 h 86"/>
                <a:gd name="T22" fmla="*/ 0 w 236"/>
                <a:gd name="T23" fmla="*/ 0 h 86"/>
                <a:gd name="T24" fmla="*/ 0 w 236"/>
                <a:gd name="T25" fmla="*/ 0 h 86"/>
                <a:gd name="T26" fmla="*/ 0 w 236"/>
                <a:gd name="T27" fmla="*/ 0 h 86"/>
                <a:gd name="T28" fmla="*/ 0 w 236"/>
                <a:gd name="T29" fmla="*/ 0 h 86"/>
                <a:gd name="T30" fmla="*/ 0 w 236"/>
                <a:gd name="T31" fmla="*/ 0 h 86"/>
                <a:gd name="T32" fmla="*/ 0 w 236"/>
                <a:gd name="T33" fmla="*/ 0 h 86"/>
                <a:gd name="T34" fmla="*/ 0 w 236"/>
                <a:gd name="T35" fmla="*/ 0 h 86"/>
                <a:gd name="T36" fmla="*/ 0 w 236"/>
                <a:gd name="T37" fmla="*/ 0 h 86"/>
                <a:gd name="T38" fmla="*/ 0 w 236"/>
                <a:gd name="T39" fmla="*/ 0 h 86"/>
                <a:gd name="T40" fmla="*/ 0 w 236"/>
                <a:gd name="T41" fmla="*/ 0 h 86"/>
                <a:gd name="T42" fmla="*/ 0 w 236"/>
                <a:gd name="T43" fmla="*/ 0 h 86"/>
                <a:gd name="T44" fmla="*/ 0 w 236"/>
                <a:gd name="T45" fmla="*/ 0 h 86"/>
                <a:gd name="T46" fmla="*/ 0 w 236"/>
                <a:gd name="T47" fmla="*/ 0 h 86"/>
                <a:gd name="T48" fmla="*/ 0 w 236"/>
                <a:gd name="T49" fmla="*/ 0 h 86"/>
                <a:gd name="T50" fmla="*/ 0 w 236"/>
                <a:gd name="T51" fmla="*/ 0 h 86"/>
                <a:gd name="T52" fmla="*/ 0 w 236"/>
                <a:gd name="T53" fmla="*/ 0 h 86"/>
                <a:gd name="T54" fmla="*/ 0 w 236"/>
                <a:gd name="T55" fmla="*/ 0 h 86"/>
                <a:gd name="T56" fmla="*/ 0 w 236"/>
                <a:gd name="T57" fmla="*/ 0 h 86"/>
                <a:gd name="T58" fmla="*/ 0 w 236"/>
                <a:gd name="T59" fmla="*/ 0 h 86"/>
                <a:gd name="T60" fmla="*/ 0 w 236"/>
                <a:gd name="T61" fmla="*/ 0 h 86"/>
                <a:gd name="T62" fmla="*/ 0 w 236"/>
                <a:gd name="T63" fmla="*/ 0 h 86"/>
                <a:gd name="T64" fmla="*/ 0 w 236"/>
                <a:gd name="T65" fmla="*/ 0 h 86"/>
                <a:gd name="T66" fmla="*/ 0 w 236"/>
                <a:gd name="T67" fmla="*/ 0 h 86"/>
                <a:gd name="T68" fmla="*/ 0 w 236"/>
                <a:gd name="T69" fmla="*/ 0 h 86"/>
                <a:gd name="T70" fmla="*/ 0 w 236"/>
                <a:gd name="T71" fmla="*/ 0 h 86"/>
                <a:gd name="T72" fmla="*/ 0 w 236"/>
                <a:gd name="T73" fmla="*/ 0 h 8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36"/>
                <a:gd name="T112" fmla="*/ 0 h 86"/>
                <a:gd name="T113" fmla="*/ 236 w 236"/>
                <a:gd name="T114" fmla="*/ 86 h 8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36" h="86">
                  <a:moveTo>
                    <a:pt x="0" y="46"/>
                  </a:moveTo>
                  <a:lnTo>
                    <a:pt x="2" y="47"/>
                  </a:lnTo>
                  <a:lnTo>
                    <a:pt x="15" y="57"/>
                  </a:lnTo>
                  <a:lnTo>
                    <a:pt x="29" y="65"/>
                  </a:lnTo>
                  <a:lnTo>
                    <a:pt x="43" y="73"/>
                  </a:lnTo>
                  <a:lnTo>
                    <a:pt x="58" y="78"/>
                  </a:lnTo>
                  <a:lnTo>
                    <a:pt x="75" y="84"/>
                  </a:lnTo>
                  <a:lnTo>
                    <a:pt x="91" y="86"/>
                  </a:lnTo>
                  <a:lnTo>
                    <a:pt x="108" y="86"/>
                  </a:lnTo>
                  <a:lnTo>
                    <a:pt x="123" y="86"/>
                  </a:lnTo>
                  <a:lnTo>
                    <a:pt x="139" y="84"/>
                  </a:lnTo>
                  <a:lnTo>
                    <a:pt x="154" y="80"/>
                  </a:lnTo>
                  <a:lnTo>
                    <a:pt x="170" y="74"/>
                  </a:lnTo>
                  <a:lnTo>
                    <a:pt x="185" y="68"/>
                  </a:lnTo>
                  <a:lnTo>
                    <a:pt x="199" y="60"/>
                  </a:lnTo>
                  <a:lnTo>
                    <a:pt x="212" y="50"/>
                  </a:lnTo>
                  <a:lnTo>
                    <a:pt x="225" y="39"/>
                  </a:lnTo>
                  <a:lnTo>
                    <a:pt x="236" y="26"/>
                  </a:lnTo>
                  <a:lnTo>
                    <a:pt x="209" y="0"/>
                  </a:lnTo>
                  <a:lnTo>
                    <a:pt x="200" y="10"/>
                  </a:lnTo>
                  <a:lnTo>
                    <a:pt x="190" y="18"/>
                  </a:lnTo>
                  <a:lnTo>
                    <a:pt x="178" y="26"/>
                  </a:lnTo>
                  <a:lnTo>
                    <a:pt x="167" y="34"/>
                  </a:lnTo>
                  <a:lnTo>
                    <a:pt x="157" y="38"/>
                  </a:lnTo>
                  <a:lnTo>
                    <a:pt x="144" y="43"/>
                  </a:lnTo>
                  <a:lnTo>
                    <a:pt x="132" y="44"/>
                  </a:lnTo>
                  <a:lnTo>
                    <a:pt x="120" y="47"/>
                  </a:lnTo>
                  <a:lnTo>
                    <a:pt x="108" y="47"/>
                  </a:lnTo>
                  <a:lnTo>
                    <a:pt x="94" y="47"/>
                  </a:lnTo>
                  <a:lnTo>
                    <a:pt x="82" y="44"/>
                  </a:lnTo>
                  <a:lnTo>
                    <a:pt x="71" y="42"/>
                  </a:lnTo>
                  <a:lnTo>
                    <a:pt x="58" y="37"/>
                  </a:lnTo>
                  <a:lnTo>
                    <a:pt x="47" y="31"/>
                  </a:lnTo>
                  <a:lnTo>
                    <a:pt x="36" y="24"/>
                  </a:lnTo>
                  <a:lnTo>
                    <a:pt x="24" y="16"/>
                  </a:lnTo>
                  <a:lnTo>
                    <a:pt x="26" y="17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1" name="Freeform 1782"/>
            <p:cNvSpPr>
              <a:spLocks/>
            </p:cNvSpPr>
            <p:nvPr/>
          </p:nvSpPr>
          <p:spPr bwMode="auto">
            <a:xfrm>
              <a:off x="968" y="3302"/>
              <a:ext cx="29" cy="81"/>
            </a:xfrm>
            <a:custGeom>
              <a:avLst/>
              <a:gdLst>
                <a:gd name="T0" fmla="*/ 0 w 85"/>
                <a:gd name="T1" fmla="*/ 0 h 243"/>
                <a:gd name="T2" fmla="*/ 0 w 85"/>
                <a:gd name="T3" fmla="*/ 0 h 243"/>
                <a:gd name="T4" fmla="*/ 0 w 85"/>
                <a:gd name="T5" fmla="*/ 0 h 243"/>
                <a:gd name="T6" fmla="*/ 0 w 85"/>
                <a:gd name="T7" fmla="*/ 0 h 243"/>
                <a:gd name="T8" fmla="*/ 0 w 85"/>
                <a:gd name="T9" fmla="*/ 0 h 243"/>
                <a:gd name="T10" fmla="*/ 0 w 85"/>
                <a:gd name="T11" fmla="*/ 0 h 243"/>
                <a:gd name="T12" fmla="*/ 0 w 85"/>
                <a:gd name="T13" fmla="*/ 0 h 243"/>
                <a:gd name="T14" fmla="*/ 0 w 85"/>
                <a:gd name="T15" fmla="*/ 0 h 243"/>
                <a:gd name="T16" fmla="*/ 0 w 85"/>
                <a:gd name="T17" fmla="*/ 0 h 243"/>
                <a:gd name="T18" fmla="*/ 0 w 85"/>
                <a:gd name="T19" fmla="*/ 0 h 243"/>
                <a:gd name="T20" fmla="*/ 0 w 85"/>
                <a:gd name="T21" fmla="*/ 0 h 243"/>
                <a:gd name="T22" fmla="*/ 0 w 85"/>
                <a:gd name="T23" fmla="*/ 0 h 243"/>
                <a:gd name="T24" fmla="*/ 0 w 85"/>
                <a:gd name="T25" fmla="*/ 0 h 243"/>
                <a:gd name="T26" fmla="*/ 0 w 85"/>
                <a:gd name="T27" fmla="*/ 0 h 243"/>
                <a:gd name="T28" fmla="*/ 0 w 85"/>
                <a:gd name="T29" fmla="*/ 0 h 243"/>
                <a:gd name="T30" fmla="*/ 0 w 85"/>
                <a:gd name="T31" fmla="*/ 0 h 243"/>
                <a:gd name="T32" fmla="*/ 0 w 85"/>
                <a:gd name="T33" fmla="*/ 0 h 243"/>
                <a:gd name="T34" fmla="*/ 0 w 85"/>
                <a:gd name="T35" fmla="*/ 0 h 243"/>
                <a:gd name="T36" fmla="*/ 0 w 85"/>
                <a:gd name="T37" fmla="*/ 0 h 243"/>
                <a:gd name="T38" fmla="*/ 0 w 85"/>
                <a:gd name="T39" fmla="*/ 0 h 243"/>
                <a:gd name="T40" fmla="*/ 0 w 85"/>
                <a:gd name="T41" fmla="*/ 0 h 243"/>
                <a:gd name="T42" fmla="*/ 0 w 85"/>
                <a:gd name="T43" fmla="*/ 0 h 243"/>
                <a:gd name="T44" fmla="*/ 0 w 85"/>
                <a:gd name="T45" fmla="*/ 0 h 243"/>
                <a:gd name="T46" fmla="*/ 0 w 85"/>
                <a:gd name="T47" fmla="*/ 0 h 243"/>
                <a:gd name="T48" fmla="*/ 0 w 85"/>
                <a:gd name="T49" fmla="*/ 0 h 243"/>
                <a:gd name="T50" fmla="*/ 0 w 85"/>
                <a:gd name="T51" fmla="*/ 0 h 243"/>
                <a:gd name="T52" fmla="*/ 0 w 85"/>
                <a:gd name="T53" fmla="*/ 0 h 243"/>
                <a:gd name="T54" fmla="*/ 0 w 85"/>
                <a:gd name="T55" fmla="*/ 0 h 243"/>
                <a:gd name="T56" fmla="*/ 0 w 85"/>
                <a:gd name="T57" fmla="*/ 0 h 243"/>
                <a:gd name="T58" fmla="*/ 0 w 85"/>
                <a:gd name="T59" fmla="*/ 0 h 243"/>
                <a:gd name="T60" fmla="*/ 0 w 85"/>
                <a:gd name="T61" fmla="*/ 0 h 243"/>
                <a:gd name="T62" fmla="*/ 0 w 85"/>
                <a:gd name="T63" fmla="*/ 0 h 243"/>
                <a:gd name="T64" fmla="*/ 0 w 85"/>
                <a:gd name="T65" fmla="*/ 0 h 243"/>
                <a:gd name="T66" fmla="*/ 0 w 85"/>
                <a:gd name="T67" fmla="*/ 0 h 243"/>
                <a:gd name="T68" fmla="*/ 0 w 85"/>
                <a:gd name="T69" fmla="*/ 0 h 243"/>
                <a:gd name="T70" fmla="*/ 0 w 85"/>
                <a:gd name="T71" fmla="*/ 0 h 243"/>
                <a:gd name="T72" fmla="*/ 0 w 85"/>
                <a:gd name="T73" fmla="*/ 0 h 24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5"/>
                <a:gd name="T112" fmla="*/ 0 h 243"/>
                <a:gd name="T113" fmla="*/ 85 w 85"/>
                <a:gd name="T114" fmla="*/ 243 h 24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5" h="243">
                  <a:moveTo>
                    <a:pt x="39" y="1"/>
                  </a:moveTo>
                  <a:lnTo>
                    <a:pt x="40" y="0"/>
                  </a:lnTo>
                  <a:lnTo>
                    <a:pt x="30" y="14"/>
                  </a:lnTo>
                  <a:lnTo>
                    <a:pt x="21" y="29"/>
                  </a:lnTo>
                  <a:lnTo>
                    <a:pt x="13" y="44"/>
                  </a:lnTo>
                  <a:lnTo>
                    <a:pt x="9" y="61"/>
                  </a:lnTo>
                  <a:lnTo>
                    <a:pt x="4" y="77"/>
                  </a:lnTo>
                  <a:lnTo>
                    <a:pt x="1" y="93"/>
                  </a:lnTo>
                  <a:lnTo>
                    <a:pt x="0" y="110"/>
                  </a:lnTo>
                  <a:lnTo>
                    <a:pt x="1" y="125"/>
                  </a:lnTo>
                  <a:lnTo>
                    <a:pt x="2" y="144"/>
                  </a:lnTo>
                  <a:lnTo>
                    <a:pt x="8" y="160"/>
                  </a:lnTo>
                  <a:lnTo>
                    <a:pt x="13" y="174"/>
                  </a:lnTo>
                  <a:lnTo>
                    <a:pt x="18" y="189"/>
                  </a:lnTo>
                  <a:lnTo>
                    <a:pt x="28" y="205"/>
                  </a:lnTo>
                  <a:lnTo>
                    <a:pt x="37" y="218"/>
                  </a:lnTo>
                  <a:lnTo>
                    <a:pt x="47" y="231"/>
                  </a:lnTo>
                  <a:lnTo>
                    <a:pt x="59" y="243"/>
                  </a:lnTo>
                  <a:lnTo>
                    <a:pt x="85" y="214"/>
                  </a:lnTo>
                  <a:lnTo>
                    <a:pt x="74" y="205"/>
                  </a:lnTo>
                  <a:lnTo>
                    <a:pt x="67" y="194"/>
                  </a:lnTo>
                  <a:lnTo>
                    <a:pt x="58" y="184"/>
                  </a:lnTo>
                  <a:lnTo>
                    <a:pt x="53" y="174"/>
                  </a:lnTo>
                  <a:lnTo>
                    <a:pt x="48" y="160"/>
                  </a:lnTo>
                  <a:lnTo>
                    <a:pt x="43" y="147"/>
                  </a:lnTo>
                  <a:lnTo>
                    <a:pt x="40" y="136"/>
                  </a:lnTo>
                  <a:lnTo>
                    <a:pt x="39" y="123"/>
                  </a:lnTo>
                  <a:lnTo>
                    <a:pt x="38" y="110"/>
                  </a:lnTo>
                  <a:lnTo>
                    <a:pt x="39" y="98"/>
                  </a:lnTo>
                  <a:lnTo>
                    <a:pt x="42" y="85"/>
                  </a:lnTo>
                  <a:lnTo>
                    <a:pt x="44" y="72"/>
                  </a:lnTo>
                  <a:lnTo>
                    <a:pt x="48" y="60"/>
                  </a:lnTo>
                  <a:lnTo>
                    <a:pt x="54" y="47"/>
                  </a:lnTo>
                  <a:lnTo>
                    <a:pt x="61" y="35"/>
                  </a:lnTo>
                  <a:lnTo>
                    <a:pt x="68" y="26"/>
                  </a:lnTo>
                  <a:lnTo>
                    <a:pt x="69" y="25"/>
                  </a:lnTo>
                  <a:lnTo>
                    <a:pt x="39" y="1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2" name="Freeform 1783"/>
            <p:cNvSpPr>
              <a:spLocks/>
            </p:cNvSpPr>
            <p:nvPr/>
          </p:nvSpPr>
          <p:spPr bwMode="auto">
            <a:xfrm>
              <a:off x="852" y="2780"/>
              <a:ext cx="65" cy="68"/>
            </a:xfrm>
            <a:custGeom>
              <a:avLst/>
              <a:gdLst>
                <a:gd name="T0" fmla="*/ 0 w 196"/>
                <a:gd name="T1" fmla="*/ 0 h 202"/>
                <a:gd name="T2" fmla="*/ 0 w 196"/>
                <a:gd name="T3" fmla="*/ 0 h 202"/>
                <a:gd name="T4" fmla="*/ 0 w 196"/>
                <a:gd name="T5" fmla="*/ 0 h 202"/>
                <a:gd name="T6" fmla="*/ 0 w 196"/>
                <a:gd name="T7" fmla="*/ 0 h 202"/>
                <a:gd name="T8" fmla="*/ 0 w 196"/>
                <a:gd name="T9" fmla="*/ 0 h 202"/>
                <a:gd name="T10" fmla="*/ 0 w 196"/>
                <a:gd name="T11" fmla="*/ 0 h 202"/>
                <a:gd name="T12" fmla="*/ 0 w 196"/>
                <a:gd name="T13" fmla="*/ 0 h 202"/>
                <a:gd name="T14" fmla="*/ 0 w 196"/>
                <a:gd name="T15" fmla="*/ 0 h 202"/>
                <a:gd name="T16" fmla="*/ 0 w 196"/>
                <a:gd name="T17" fmla="*/ 0 h 202"/>
                <a:gd name="T18" fmla="*/ 0 w 196"/>
                <a:gd name="T19" fmla="*/ 0 h 202"/>
                <a:gd name="T20" fmla="*/ 0 w 196"/>
                <a:gd name="T21" fmla="*/ 0 h 202"/>
                <a:gd name="T22" fmla="*/ 0 w 196"/>
                <a:gd name="T23" fmla="*/ 0 h 202"/>
                <a:gd name="T24" fmla="*/ 0 w 196"/>
                <a:gd name="T25" fmla="*/ 0 h 202"/>
                <a:gd name="T26" fmla="*/ 0 w 196"/>
                <a:gd name="T27" fmla="*/ 0 h 202"/>
                <a:gd name="T28" fmla="*/ 0 w 196"/>
                <a:gd name="T29" fmla="*/ 0 h 202"/>
                <a:gd name="T30" fmla="*/ 0 w 196"/>
                <a:gd name="T31" fmla="*/ 0 h 202"/>
                <a:gd name="T32" fmla="*/ 0 w 196"/>
                <a:gd name="T33" fmla="*/ 0 h 202"/>
                <a:gd name="T34" fmla="*/ 0 w 196"/>
                <a:gd name="T35" fmla="*/ 0 h 202"/>
                <a:gd name="T36" fmla="*/ 0 w 196"/>
                <a:gd name="T37" fmla="*/ 0 h 202"/>
                <a:gd name="T38" fmla="*/ 0 w 196"/>
                <a:gd name="T39" fmla="*/ 0 h 202"/>
                <a:gd name="T40" fmla="*/ 0 w 196"/>
                <a:gd name="T41" fmla="*/ 0 h 202"/>
                <a:gd name="T42" fmla="*/ 0 w 196"/>
                <a:gd name="T43" fmla="*/ 0 h 202"/>
                <a:gd name="T44" fmla="*/ 0 w 196"/>
                <a:gd name="T45" fmla="*/ 0 h 202"/>
                <a:gd name="T46" fmla="*/ 0 w 196"/>
                <a:gd name="T47" fmla="*/ 0 h 202"/>
                <a:gd name="T48" fmla="*/ 0 w 196"/>
                <a:gd name="T49" fmla="*/ 0 h 202"/>
                <a:gd name="T50" fmla="*/ 0 w 196"/>
                <a:gd name="T51" fmla="*/ 0 h 202"/>
                <a:gd name="T52" fmla="*/ 0 w 196"/>
                <a:gd name="T53" fmla="*/ 0 h 202"/>
                <a:gd name="T54" fmla="*/ 0 w 196"/>
                <a:gd name="T55" fmla="*/ 0 h 202"/>
                <a:gd name="T56" fmla="*/ 0 w 196"/>
                <a:gd name="T57" fmla="*/ 0 h 202"/>
                <a:gd name="T58" fmla="*/ 0 w 196"/>
                <a:gd name="T59" fmla="*/ 0 h 202"/>
                <a:gd name="T60" fmla="*/ 0 w 196"/>
                <a:gd name="T61" fmla="*/ 0 h 202"/>
                <a:gd name="T62" fmla="*/ 0 w 196"/>
                <a:gd name="T63" fmla="*/ 0 h 202"/>
                <a:gd name="T64" fmla="*/ 0 w 196"/>
                <a:gd name="T65" fmla="*/ 0 h 2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6"/>
                <a:gd name="T100" fmla="*/ 0 h 202"/>
                <a:gd name="T101" fmla="*/ 196 w 196"/>
                <a:gd name="T102" fmla="*/ 202 h 2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6" h="202">
                  <a:moveTo>
                    <a:pt x="35" y="180"/>
                  </a:moveTo>
                  <a:lnTo>
                    <a:pt x="21" y="166"/>
                  </a:lnTo>
                  <a:lnTo>
                    <a:pt x="11" y="149"/>
                  </a:lnTo>
                  <a:lnTo>
                    <a:pt x="3" y="130"/>
                  </a:lnTo>
                  <a:lnTo>
                    <a:pt x="0" y="111"/>
                  </a:lnTo>
                  <a:lnTo>
                    <a:pt x="0" y="91"/>
                  </a:lnTo>
                  <a:lnTo>
                    <a:pt x="4" y="72"/>
                  </a:lnTo>
                  <a:lnTo>
                    <a:pt x="12" y="53"/>
                  </a:lnTo>
                  <a:lnTo>
                    <a:pt x="23" y="36"/>
                  </a:lnTo>
                  <a:lnTo>
                    <a:pt x="37" y="22"/>
                  </a:lnTo>
                  <a:lnTo>
                    <a:pt x="53" y="12"/>
                  </a:lnTo>
                  <a:lnTo>
                    <a:pt x="71" y="4"/>
                  </a:lnTo>
                  <a:lnTo>
                    <a:pt x="90" y="0"/>
                  </a:lnTo>
                  <a:lnTo>
                    <a:pt x="109" y="0"/>
                  </a:lnTo>
                  <a:lnTo>
                    <a:pt x="127" y="4"/>
                  </a:lnTo>
                  <a:lnTo>
                    <a:pt x="144" y="10"/>
                  </a:lnTo>
                  <a:lnTo>
                    <a:pt x="161" y="22"/>
                  </a:lnTo>
                  <a:lnTo>
                    <a:pt x="175" y="38"/>
                  </a:lnTo>
                  <a:lnTo>
                    <a:pt x="185" y="55"/>
                  </a:lnTo>
                  <a:lnTo>
                    <a:pt x="192" y="73"/>
                  </a:lnTo>
                  <a:lnTo>
                    <a:pt x="196" y="93"/>
                  </a:lnTo>
                  <a:lnTo>
                    <a:pt x="195" y="112"/>
                  </a:lnTo>
                  <a:lnTo>
                    <a:pt x="191" y="130"/>
                  </a:lnTo>
                  <a:lnTo>
                    <a:pt x="185" y="149"/>
                  </a:lnTo>
                  <a:lnTo>
                    <a:pt x="173" y="166"/>
                  </a:lnTo>
                  <a:lnTo>
                    <a:pt x="160" y="180"/>
                  </a:lnTo>
                  <a:lnTo>
                    <a:pt x="143" y="192"/>
                  </a:lnTo>
                  <a:lnTo>
                    <a:pt x="124" y="200"/>
                  </a:lnTo>
                  <a:lnTo>
                    <a:pt x="106" y="202"/>
                  </a:lnTo>
                  <a:lnTo>
                    <a:pt x="86" y="202"/>
                  </a:lnTo>
                  <a:lnTo>
                    <a:pt x="69" y="198"/>
                  </a:lnTo>
                  <a:lnTo>
                    <a:pt x="51" y="192"/>
                  </a:lnTo>
                  <a:lnTo>
                    <a:pt x="35" y="180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3" name="Freeform 1784"/>
            <p:cNvSpPr>
              <a:spLocks/>
            </p:cNvSpPr>
            <p:nvPr/>
          </p:nvSpPr>
          <p:spPr bwMode="auto">
            <a:xfrm>
              <a:off x="846" y="2788"/>
              <a:ext cx="21" cy="58"/>
            </a:xfrm>
            <a:custGeom>
              <a:avLst/>
              <a:gdLst>
                <a:gd name="T0" fmla="*/ 0 w 65"/>
                <a:gd name="T1" fmla="*/ 0 h 173"/>
                <a:gd name="T2" fmla="*/ 0 w 65"/>
                <a:gd name="T3" fmla="*/ 0 h 173"/>
                <a:gd name="T4" fmla="*/ 0 w 65"/>
                <a:gd name="T5" fmla="*/ 0 h 173"/>
                <a:gd name="T6" fmla="*/ 0 w 65"/>
                <a:gd name="T7" fmla="*/ 0 h 173"/>
                <a:gd name="T8" fmla="*/ 0 w 65"/>
                <a:gd name="T9" fmla="*/ 0 h 173"/>
                <a:gd name="T10" fmla="*/ 0 w 65"/>
                <a:gd name="T11" fmla="*/ 0 h 173"/>
                <a:gd name="T12" fmla="*/ 0 w 65"/>
                <a:gd name="T13" fmla="*/ 0 h 173"/>
                <a:gd name="T14" fmla="*/ 0 w 65"/>
                <a:gd name="T15" fmla="*/ 0 h 173"/>
                <a:gd name="T16" fmla="*/ 0 w 65"/>
                <a:gd name="T17" fmla="*/ 0 h 173"/>
                <a:gd name="T18" fmla="*/ 0 w 65"/>
                <a:gd name="T19" fmla="*/ 0 h 173"/>
                <a:gd name="T20" fmla="*/ 0 w 65"/>
                <a:gd name="T21" fmla="*/ 0 h 173"/>
                <a:gd name="T22" fmla="*/ 0 w 65"/>
                <a:gd name="T23" fmla="*/ 0 h 173"/>
                <a:gd name="T24" fmla="*/ 0 w 65"/>
                <a:gd name="T25" fmla="*/ 0 h 173"/>
                <a:gd name="T26" fmla="*/ 0 w 65"/>
                <a:gd name="T27" fmla="*/ 0 h 173"/>
                <a:gd name="T28" fmla="*/ 0 w 65"/>
                <a:gd name="T29" fmla="*/ 0 h 173"/>
                <a:gd name="T30" fmla="*/ 0 w 65"/>
                <a:gd name="T31" fmla="*/ 0 h 173"/>
                <a:gd name="T32" fmla="*/ 0 w 65"/>
                <a:gd name="T33" fmla="*/ 0 h 173"/>
                <a:gd name="T34" fmla="*/ 0 w 65"/>
                <a:gd name="T35" fmla="*/ 0 h 173"/>
                <a:gd name="T36" fmla="*/ 0 w 65"/>
                <a:gd name="T37" fmla="*/ 0 h 173"/>
                <a:gd name="T38" fmla="*/ 0 w 65"/>
                <a:gd name="T39" fmla="*/ 0 h 173"/>
                <a:gd name="T40" fmla="*/ 0 w 65"/>
                <a:gd name="T41" fmla="*/ 0 h 1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5"/>
                <a:gd name="T64" fmla="*/ 0 h 173"/>
                <a:gd name="T65" fmla="*/ 65 w 65"/>
                <a:gd name="T66" fmla="*/ 173 h 1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5" h="173">
                  <a:moveTo>
                    <a:pt x="27" y="2"/>
                  </a:moveTo>
                  <a:lnTo>
                    <a:pt x="28" y="0"/>
                  </a:lnTo>
                  <a:lnTo>
                    <a:pt x="14" y="21"/>
                  </a:lnTo>
                  <a:lnTo>
                    <a:pt x="6" y="43"/>
                  </a:lnTo>
                  <a:lnTo>
                    <a:pt x="0" y="67"/>
                  </a:lnTo>
                  <a:lnTo>
                    <a:pt x="0" y="89"/>
                  </a:lnTo>
                  <a:lnTo>
                    <a:pt x="4" y="113"/>
                  </a:lnTo>
                  <a:lnTo>
                    <a:pt x="13" y="135"/>
                  </a:lnTo>
                  <a:lnTo>
                    <a:pt x="24" y="154"/>
                  </a:lnTo>
                  <a:lnTo>
                    <a:pt x="42" y="173"/>
                  </a:lnTo>
                  <a:lnTo>
                    <a:pt x="65" y="141"/>
                  </a:lnTo>
                  <a:lnTo>
                    <a:pt x="55" y="131"/>
                  </a:lnTo>
                  <a:lnTo>
                    <a:pt x="46" y="117"/>
                  </a:lnTo>
                  <a:lnTo>
                    <a:pt x="40" y="102"/>
                  </a:lnTo>
                  <a:lnTo>
                    <a:pt x="38" y="87"/>
                  </a:lnTo>
                  <a:lnTo>
                    <a:pt x="38" y="70"/>
                  </a:lnTo>
                  <a:lnTo>
                    <a:pt x="41" y="54"/>
                  </a:lnTo>
                  <a:lnTo>
                    <a:pt x="47" y="40"/>
                  </a:lnTo>
                  <a:lnTo>
                    <a:pt x="56" y="26"/>
                  </a:lnTo>
                  <a:lnTo>
                    <a:pt x="57" y="25"/>
                  </a:lnTo>
                  <a:lnTo>
                    <a:pt x="27" y="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4" name="Freeform 1785"/>
            <p:cNvSpPr>
              <a:spLocks/>
            </p:cNvSpPr>
            <p:nvPr/>
          </p:nvSpPr>
          <p:spPr bwMode="auto">
            <a:xfrm>
              <a:off x="855" y="2774"/>
              <a:ext cx="55" cy="22"/>
            </a:xfrm>
            <a:custGeom>
              <a:avLst/>
              <a:gdLst>
                <a:gd name="T0" fmla="*/ 0 w 165"/>
                <a:gd name="T1" fmla="*/ 0 h 68"/>
                <a:gd name="T2" fmla="*/ 0 w 165"/>
                <a:gd name="T3" fmla="*/ 0 h 68"/>
                <a:gd name="T4" fmla="*/ 0 w 165"/>
                <a:gd name="T5" fmla="*/ 0 h 68"/>
                <a:gd name="T6" fmla="*/ 0 w 165"/>
                <a:gd name="T7" fmla="*/ 0 h 68"/>
                <a:gd name="T8" fmla="*/ 0 w 165"/>
                <a:gd name="T9" fmla="*/ 0 h 68"/>
                <a:gd name="T10" fmla="*/ 0 w 165"/>
                <a:gd name="T11" fmla="*/ 0 h 68"/>
                <a:gd name="T12" fmla="*/ 0 w 165"/>
                <a:gd name="T13" fmla="*/ 0 h 68"/>
                <a:gd name="T14" fmla="*/ 0 w 165"/>
                <a:gd name="T15" fmla="*/ 0 h 68"/>
                <a:gd name="T16" fmla="*/ 0 w 165"/>
                <a:gd name="T17" fmla="*/ 0 h 68"/>
                <a:gd name="T18" fmla="*/ 0 w 165"/>
                <a:gd name="T19" fmla="*/ 0 h 68"/>
                <a:gd name="T20" fmla="*/ 0 w 165"/>
                <a:gd name="T21" fmla="*/ 0 h 68"/>
                <a:gd name="T22" fmla="*/ 0 w 165"/>
                <a:gd name="T23" fmla="*/ 0 h 68"/>
                <a:gd name="T24" fmla="*/ 0 w 165"/>
                <a:gd name="T25" fmla="*/ 0 h 68"/>
                <a:gd name="T26" fmla="*/ 0 w 165"/>
                <a:gd name="T27" fmla="*/ 0 h 68"/>
                <a:gd name="T28" fmla="*/ 0 w 165"/>
                <a:gd name="T29" fmla="*/ 0 h 68"/>
                <a:gd name="T30" fmla="*/ 0 w 165"/>
                <a:gd name="T31" fmla="*/ 0 h 68"/>
                <a:gd name="T32" fmla="*/ 0 w 165"/>
                <a:gd name="T33" fmla="*/ 0 h 68"/>
                <a:gd name="T34" fmla="*/ 0 w 165"/>
                <a:gd name="T35" fmla="*/ 0 h 68"/>
                <a:gd name="T36" fmla="*/ 0 w 165"/>
                <a:gd name="T37" fmla="*/ 0 h 68"/>
                <a:gd name="T38" fmla="*/ 0 w 165"/>
                <a:gd name="T39" fmla="*/ 0 h 68"/>
                <a:gd name="T40" fmla="*/ 0 w 165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5"/>
                <a:gd name="T64" fmla="*/ 0 h 68"/>
                <a:gd name="T65" fmla="*/ 165 w 165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5" h="68">
                  <a:moveTo>
                    <a:pt x="165" y="28"/>
                  </a:moveTo>
                  <a:lnTo>
                    <a:pt x="165" y="28"/>
                  </a:lnTo>
                  <a:lnTo>
                    <a:pt x="145" y="13"/>
                  </a:lnTo>
                  <a:lnTo>
                    <a:pt x="124" y="6"/>
                  </a:lnTo>
                  <a:lnTo>
                    <a:pt x="104" y="0"/>
                  </a:lnTo>
                  <a:lnTo>
                    <a:pt x="81" y="0"/>
                  </a:lnTo>
                  <a:lnTo>
                    <a:pt x="58" y="6"/>
                  </a:lnTo>
                  <a:lnTo>
                    <a:pt x="37" y="15"/>
                  </a:lnTo>
                  <a:lnTo>
                    <a:pt x="18" y="26"/>
                  </a:lnTo>
                  <a:lnTo>
                    <a:pt x="0" y="45"/>
                  </a:lnTo>
                  <a:lnTo>
                    <a:pt x="30" y="68"/>
                  </a:lnTo>
                  <a:lnTo>
                    <a:pt x="40" y="58"/>
                  </a:lnTo>
                  <a:lnTo>
                    <a:pt x="54" y="49"/>
                  </a:lnTo>
                  <a:lnTo>
                    <a:pt x="68" y="42"/>
                  </a:lnTo>
                  <a:lnTo>
                    <a:pt x="83" y="39"/>
                  </a:lnTo>
                  <a:lnTo>
                    <a:pt x="98" y="39"/>
                  </a:lnTo>
                  <a:lnTo>
                    <a:pt x="114" y="42"/>
                  </a:lnTo>
                  <a:lnTo>
                    <a:pt x="128" y="47"/>
                  </a:lnTo>
                  <a:lnTo>
                    <a:pt x="140" y="56"/>
                  </a:lnTo>
                  <a:lnTo>
                    <a:pt x="165" y="2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5" name="Freeform 1786"/>
            <p:cNvSpPr>
              <a:spLocks/>
            </p:cNvSpPr>
            <p:nvPr/>
          </p:nvSpPr>
          <p:spPr bwMode="auto">
            <a:xfrm>
              <a:off x="901" y="2783"/>
              <a:ext cx="23" cy="57"/>
            </a:xfrm>
            <a:custGeom>
              <a:avLst/>
              <a:gdLst>
                <a:gd name="T0" fmla="*/ 0 w 67"/>
                <a:gd name="T1" fmla="*/ 0 h 171"/>
                <a:gd name="T2" fmla="*/ 0 w 67"/>
                <a:gd name="T3" fmla="*/ 0 h 171"/>
                <a:gd name="T4" fmla="*/ 0 w 67"/>
                <a:gd name="T5" fmla="*/ 0 h 171"/>
                <a:gd name="T6" fmla="*/ 0 w 67"/>
                <a:gd name="T7" fmla="*/ 0 h 171"/>
                <a:gd name="T8" fmla="*/ 0 w 67"/>
                <a:gd name="T9" fmla="*/ 0 h 171"/>
                <a:gd name="T10" fmla="*/ 0 w 67"/>
                <a:gd name="T11" fmla="*/ 0 h 171"/>
                <a:gd name="T12" fmla="*/ 0 w 67"/>
                <a:gd name="T13" fmla="*/ 0 h 171"/>
                <a:gd name="T14" fmla="*/ 0 w 67"/>
                <a:gd name="T15" fmla="*/ 0 h 171"/>
                <a:gd name="T16" fmla="*/ 0 w 67"/>
                <a:gd name="T17" fmla="*/ 0 h 171"/>
                <a:gd name="T18" fmla="*/ 0 w 67"/>
                <a:gd name="T19" fmla="*/ 0 h 171"/>
                <a:gd name="T20" fmla="*/ 0 w 67"/>
                <a:gd name="T21" fmla="*/ 0 h 171"/>
                <a:gd name="T22" fmla="*/ 0 w 67"/>
                <a:gd name="T23" fmla="*/ 0 h 171"/>
                <a:gd name="T24" fmla="*/ 0 w 67"/>
                <a:gd name="T25" fmla="*/ 0 h 171"/>
                <a:gd name="T26" fmla="*/ 0 w 67"/>
                <a:gd name="T27" fmla="*/ 0 h 171"/>
                <a:gd name="T28" fmla="*/ 0 w 67"/>
                <a:gd name="T29" fmla="*/ 0 h 171"/>
                <a:gd name="T30" fmla="*/ 0 w 67"/>
                <a:gd name="T31" fmla="*/ 0 h 171"/>
                <a:gd name="T32" fmla="*/ 0 w 67"/>
                <a:gd name="T33" fmla="*/ 0 h 171"/>
                <a:gd name="T34" fmla="*/ 0 w 67"/>
                <a:gd name="T35" fmla="*/ 0 h 171"/>
                <a:gd name="T36" fmla="*/ 0 w 67"/>
                <a:gd name="T37" fmla="*/ 0 h 171"/>
                <a:gd name="T38" fmla="*/ 0 w 67"/>
                <a:gd name="T39" fmla="*/ 0 h 171"/>
                <a:gd name="T40" fmla="*/ 0 w 67"/>
                <a:gd name="T41" fmla="*/ 0 h 17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7"/>
                <a:gd name="T64" fmla="*/ 0 h 171"/>
                <a:gd name="T65" fmla="*/ 67 w 67"/>
                <a:gd name="T66" fmla="*/ 171 h 17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7" h="171">
                  <a:moveTo>
                    <a:pt x="41" y="169"/>
                  </a:moveTo>
                  <a:lnTo>
                    <a:pt x="39" y="171"/>
                  </a:lnTo>
                  <a:lnTo>
                    <a:pt x="53" y="150"/>
                  </a:lnTo>
                  <a:lnTo>
                    <a:pt x="61" y="128"/>
                  </a:lnTo>
                  <a:lnTo>
                    <a:pt x="66" y="107"/>
                  </a:lnTo>
                  <a:lnTo>
                    <a:pt x="67" y="83"/>
                  </a:lnTo>
                  <a:lnTo>
                    <a:pt x="62" y="60"/>
                  </a:lnTo>
                  <a:lnTo>
                    <a:pt x="53" y="38"/>
                  </a:lnTo>
                  <a:lnTo>
                    <a:pt x="42" y="18"/>
                  </a:lnTo>
                  <a:lnTo>
                    <a:pt x="25" y="0"/>
                  </a:lnTo>
                  <a:lnTo>
                    <a:pt x="0" y="28"/>
                  </a:lnTo>
                  <a:lnTo>
                    <a:pt x="12" y="41"/>
                  </a:lnTo>
                  <a:lnTo>
                    <a:pt x="20" y="56"/>
                  </a:lnTo>
                  <a:lnTo>
                    <a:pt x="27" y="70"/>
                  </a:lnTo>
                  <a:lnTo>
                    <a:pt x="29" y="86"/>
                  </a:lnTo>
                  <a:lnTo>
                    <a:pt x="28" y="102"/>
                  </a:lnTo>
                  <a:lnTo>
                    <a:pt x="25" y="117"/>
                  </a:lnTo>
                  <a:lnTo>
                    <a:pt x="20" y="132"/>
                  </a:lnTo>
                  <a:lnTo>
                    <a:pt x="12" y="145"/>
                  </a:lnTo>
                  <a:lnTo>
                    <a:pt x="10" y="146"/>
                  </a:lnTo>
                  <a:lnTo>
                    <a:pt x="41" y="16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6" name="Freeform 1787"/>
            <p:cNvSpPr>
              <a:spLocks/>
            </p:cNvSpPr>
            <p:nvPr/>
          </p:nvSpPr>
          <p:spPr bwMode="auto">
            <a:xfrm>
              <a:off x="859" y="2832"/>
              <a:ext cx="56" cy="22"/>
            </a:xfrm>
            <a:custGeom>
              <a:avLst/>
              <a:gdLst>
                <a:gd name="T0" fmla="*/ 0 w 167"/>
                <a:gd name="T1" fmla="*/ 0 h 68"/>
                <a:gd name="T2" fmla="*/ 0 w 167"/>
                <a:gd name="T3" fmla="*/ 0 h 68"/>
                <a:gd name="T4" fmla="*/ 0 w 167"/>
                <a:gd name="T5" fmla="*/ 0 h 68"/>
                <a:gd name="T6" fmla="*/ 0 w 167"/>
                <a:gd name="T7" fmla="*/ 0 h 68"/>
                <a:gd name="T8" fmla="*/ 0 w 167"/>
                <a:gd name="T9" fmla="*/ 0 h 68"/>
                <a:gd name="T10" fmla="*/ 0 w 167"/>
                <a:gd name="T11" fmla="*/ 0 h 68"/>
                <a:gd name="T12" fmla="*/ 0 w 167"/>
                <a:gd name="T13" fmla="*/ 0 h 68"/>
                <a:gd name="T14" fmla="*/ 0 w 167"/>
                <a:gd name="T15" fmla="*/ 0 h 68"/>
                <a:gd name="T16" fmla="*/ 0 w 167"/>
                <a:gd name="T17" fmla="*/ 0 h 68"/>
                <a:gd name="T18" fmla="*/ 0 w 167"/>
                <a:gd name="T19" fmla="*/ 0 h 68"/>
                <a:gd name="T20" fmla="*/ 0 w 167"/>
                <a:gd name="T21" fmla="*/ 0 h 68"/>
                <a:gd name="T22" fmla="*/ 0 w 167"/>
                <a:gd name="T23" fmla="*/ 0 h 68"/>
                <a:gd name="T24" fmla="*/ 0 w 167"/>
                <a:gd name="T25" fmla="*/ 0 h 68"/>
                <a:gd name="T26" fmla="*/ 0 w 167"/>
                <a:gd name="T27" fmla="*/ 0 h 68"/>
                <a:gd name="T28" fmla="*/ 0 w 167"/>
                <a:gd name="T29" fmla="*/ 0 h 68"/>
                <a:gd name="T30" fmla="*/ 0 w 167"/>
                <a:gd name="T31" fmla="*/ 0 h 68"/>
                <a:gd name="T32" fmla="*/ 0 w 167"/>
                <a:gd name="T33" fmla="*/ 0 h 68"/>
                <a:gd name="T34" fmla="*/ 0 w 167"/>
                <a:gd name="T35" fmla="*/ 0 h 68"/>
                <a:gd name="T36" fmla="*/ 0 w 167"/>
                <a:gd name="T37" fmla="*/ 0 h 68"/>
                <a:gd name="T38" fmla="*/ 0 w 167"/>
                <a:gd name="T39" fmla="*/ 0 h 68"/>
                <a:gd name="T40" fmla="*/ 0 w 167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7"/>
                <a:gd name="T64" fmla="*/ 0 h 68"/>
                <a:gd name="T65" fmla="*/ 167 w 167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7" h="68">
                  <a:moveTo>
                    <a:pt x="1" y="42"/>
                  </a:moveTo>
                  <a:lnTo>
                    <a:pt x="0" y="40"/>
                  </a:lnTo>
                  <a:lnTo>
                    <a:pt x="20" y="55"/>
                  </a:lnTo>
                  <a:lnTo>
                    <a:pt x="42" y="63"/>
                  </a:lnTo>
                  <a:lnTo>
                    <a:pt x="63" y="68"/>
                  </a:lnTo>
                  <a:lnTo>
                    <a:pt x="86" y="68"/>
                  </a:lnTo>
                  <a:lnTo>
                    <a:pt x="107" y="64"/>
                  </a:lnTo>
                  <a:lnTo>
                    <a:pt x="130" y="55"/>
                  </a:lnTo>
                  <a:lnTo>
                    <a:pt x="150" y="40"/>
                  </a:lnTo>
                  <a:lnTo>
                    <a:pt x="167" y="23"/>
                  </a:lnTo>
                  <a:lnTo>
                    <a:pt x="136" y="0"/>
                  </a:lnTo>
                  <a:lnTo>
                    <a:pt x="125" y="12"/>
                  </a:lnTo>
                  <a:lnTo>
                    <a:pt x="112" y="21"/>
                  </a:lnTo>
                  <a:lnTo>
                    <a:pt x="97" y="27"/>
                  </a:lnTo>
                  <a:lnTo>
                    <a:pt x="83" y="29"/>
                  </a:lnTo>
                  <a:lnTo>
                    <a:pt x="66" y="29"/>
                  </a:lnTo>
                  <a:lnTo>
                    <a:pt x="52" y="26"/>
                  </a:lnTo>
                  <a:lnTo>
                    <a:pt x="38" y="21"/>
                  </a:lnTo>
                  <a:lnTo>
                    <a:pt x="25" y="12"/>
                  </a:lnTo>
                  <a:lnTo>
                    <a:pt x="24" y="10"/>
                  </a:lnTo>
                  <a:lnTo>
                    <a:pt x="1" y="4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7" name="Freeform 1788"/>
            <p:cNvSpPr>
              <a:spLocks/>
            </p:cNvSpPr>
            <p:nvPr/>
          </p:nvSpPr>
          <p:spPr bwMode="auto">
            <a:xfrm>
              <a:off x="748" y="2792"/>
              <a:ext cx="98" cy="102"/>
            </a:xfrm>
            <a:custGeom>
              <a:avLst/>
              <a:gdLst>
                <a:gd name="T0" fmla="*/ 0 w 296"/>
                <a:gd name="T1" fmla="*/ 0 h 306"/>
                <a:gd name="T2" fmla="*/ 0 w 296"/>
                <a:gd name="T3" fmla="*/ 0 h 306"/>
                <a:gd name="T4" fmla="*/ 0 w 296"/>
                <a:gd name="T5" fmla="*/ 0 h 306"/>
                <a:gd name="T6" fmla="*/ 0 w 296"/>
                <a:gd name="T7" fmla="*/ 0 h 306"/>
                <a:gd name="T8" fmla="*/ 0 w 296"/>
                <a:gd name="T9" fmla="*/ 0 h 306"/>
                <a:gd name="T10" fmla="*/ 0 w 296"/>
                <a:gd name="T11" fmla="*/ 0 h 306"/>
                <a:gd name="T12" fmla="*/ 0 w 296"/>
                <a:gd name="T13" fmla="*/ 0 h 306"/>
                <a:gd name="T14" fmla="*/ 0 w 296"/>
                <a:gd name="T15" fmla="*/ 0 h 306"/>
                <a:gd name="T16" fmla="*/ 0 w 296"/>
                <a:gd name="T17" fmla="*/ 0 h 306"/>
                <a:gd name="T18" fmla="*/ 0 w 296"/>
                <a:gd name="T19" fmla="*/ 0 h 306"/>
                <a:gd name="T20" fmla="*/ 0 w 296"/>
                <a:gd name="T21" fmla="*/ 0 h 306"/>
                <a:gd name="T22" fmla="*/ 0 w 296"/>
                <a:gd name="T23" fmla="*/ 0 h 306"/>
                <a:gd name="T24" fmla="*/ 0 w 296"/>
                <a:gd name="T25" fmla="*/ 0 h 306"/>
                <a:gd name="T26" fmla="*/ 0 w 296"/>
                <a:gd name="T27" fmla="*/ 0 h 306"/>
                <a:gd name="T28" fmla="*/ 0 w 296"/>
                <a:gd name="T29" fmla="*/ 0 h 306"/>
                <a:gd name="T30" fmla="*/ 0 w 296"/>
                <a:gd name="T31" fmla="*/ 0 h 306"/>
                <a:gd name="T32" fmla="*/ 0 w 296"/>
                <a:gd name="T33" fmla="*/ 0 h 306"/>
                <a:gd name="T34" fmla="*/ 0 w 296"/>
                <a:gd name="T35" fmla="*/ 0 h 306"/>
                <a:gd name="T36" fmla="*/ 0 w 296"/>
                <a:gd name="T37" fmla="*/ 0 h 306"/>
                <a:gd name="T38" fmla="*/ 0 w 296"/>
                <a:gd name="T39" fmla="*/ 0 h 306"/>
                <a:gd name="T40" fmla="*/ 0 w 296"/>
                <a:gd name="T41" fmla="*/ 0 h 306"/>
                <a:gd name="T42" fmla="*/ 0 w 296"/>
                <a:gd name="T43" fmla="*/ 0 h 306"/>
                <a:gd name="T44" fmla="*/ 0 w 296"/>
                <a:gd name="T45" fmla="*/ 0 h 306"/>
                <a:gd name="T46" fmla="*/ 0 w 296"/>
                <a:gd name="T47" fmla="*/ 0 h 306"/>
                <a:gd name="T48" fmla="*/ 0 w 296"/>
                <a:gd name="T49" fmla="*/ 0 h 306"/>
                <a:gd name="T50" fmla="*/ 0 w 296"/>
                <a:gd name="T51" fmla="*/ 0 h 306"/>
                <a:gd name="T52" fmla="*/ 0 w 296"/>
                <a:gd name="T53" fmla="*/ 0 h 306"/>
                <a:gd name="T54" fmla="*/ 0 w 296"/>
                <a:gd name="T55" fmla="*/ 0 h 306"/>
                <a:gd name="T56" fmla="*/ 0 w 296"/>
                <a:gd name="T57" fmla="*/ 0 h 306"/>
                <a:gd name="T58" fmla="*/ 0 w 296"/>
                <a:gd name="T59" fmla="*/ 0 h 306"/>
                <a:gd name="T60" fmla="*/ 0 w 296"/>
                <a:gd name="T61" fmla="*/ 0 h 306"/>
                <a:gd name="T62" fmla="*/ 0 w 296"/>
                <a:gd name="T63" fmla="*/ 0 h 30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96"/>
                <a:gd name="T97" fmla="*/ 0 h 306"/>
                <a:gd name="T98" fmla="*/ 296 w 296"/>
                <a:gd name="T99" fmla="*/ 306 h 30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96" h="306">
                  <a:moveTo>
                    <a:pt x="52" y="272"/>
                  </a:moveTo>
                  <a:lnTo>
                    <a:pt x="41" y="261"/>
                  </a:lnTo>
                  <a:lnTo>
                    <a:pt x="32" y="249"/>
                  </a:lnTo>
                  <a:lnTo>
                    <a:pt x="23" y="236"/>
                  </a:lnTo>
                  <a:lnTo>
                    <a:pt x="15" y="223"/>
                  </a:lnTo>
                  <a:lnTo>
                    <a:pt x="10" y="210"/>
                  </a:lnTo>
                  <a:lnTo>
                    <a:pt x="5" y="196"/>
                  </a:lnTo>
                  <a:lnTo>
                    <a:pt x="3" y="182"/>
                  </a:lnTo>
                  <a:lnTo>
                    <a:pt x="0" y="167"/>
                  </a:lnTo>
                  <a:lnTo>
                    <a:pt x="0" y="152"/>
                  </a:lnTo>
                  <a:lnTo>
                    <a:pt x="0" y="137"/>
                  </a:lnTo>
                  <a:lnTo>
                    <a:pt x="3" y="123"/>
                  </a:lnTo>
                  <a:lnTo>
                    <a:pt x="7" y="108"/>
                  </a:lnTo>
                  <a:lnTo>
                    <a:pt x="12" y="94"/>
                  </a:lnTo>
                  <a:lnTo>
                    <a:pt x="18" y="80"/>
                  </a:lnTo>
                  <a:lnTo>
                    <a:pt x="25" y="67"/>
                  </a:lnTo>
                  <a:lnTo>
                    <a:pt x="34" y="55"/>
                  </a:lnTo>
                  <a:lnTo>
                    <a:pt x="44" y="43"/>
                  </a:lnTo>
                  <a:lnTo>
                    <a:pt x="56" y="34"/>
                  </a:lnTo>
                  <a:lnTo>
                    <a:pt x="67" y="25"/>
                  </a:lnTo>
                  <a:lnTo>
                    <a:pt x="80" y="17"/>
                  </a:lnTo>
                  <a:lnTo>
                    <a:pt x="94" y="11"/>
                  </a:lnTo>
                  <a:lnTo>
                    <a:pt x="106" y="7"/>
                  </a:lnTo>
                  <a:lnTo>
                    <a:pt x="120" y="3"/>
                  </a:lnTo>
                  <a:lnTo>
                    <a:pt x="135" y="0"/>
                  </a:lnTo>
                  <a:lnTo>
                    <a:pt x="149" y="0"/>
                  </a:lnTo>
                  <a:lnTo>
                    <a:pt x="163" y="0"/>
                  </a:lnTo>
                  <a:lnTo>
                    <a:pt x="178" y="3"/>
                  </a:lnTo>
                  <a:lnTo>
                    <a:pt x="192" y="7"/>
                  </a:lnTo>
                  <a:lnTo>
                    <a:pt x="206" y="12"/>
                  </a:lnTo>
                  <a:lnTo>
                    <a:pt x="219" y="18"/>
                  </a:lnTo>
                  <a:lnTo>
                    <a:pt x="231" y="26"/>
                  </a:lnTo>
                  <a:lnTo>
                    <a:pt x="244" y="35"/>
                  </a:lnTo>
                  <a:lnTo>
                    <a:pt x="255" y="46"/>
                  </a:lnTo>
                  <a:lnTo>
                    <a:pt x="264" y="58"/>
                  </a:lnTo>
                  <a:lnTo>
                    <a:pt x="273" y="71"/>
                  </a:lnTo>
                  <a:lnTo>
                    <a:pt x="279" y="84"/>
                  </a:lnTo>
                  <a:lnTo>
                    <a:pt x="286" y="97"/>
                  </a:lnTo>
                  <a:lnTo>
                    <a:pt x="289" y="111"/>
                  </a:lnTo>
                  <a:lnTo>
                    <a:pt x="293" y="125"/>
                  </a:lnTo>
                  <a:lnTo>
                    <a:pt x="294" y="140"/>
                  </a:lnTo>
                  <a:lnTo>
                    <a:pt x="296" y="154"/>
                  </a:lnTo>
                  <a:lnTo>
                    <a:pt x="294" y="168"/>
                  </a:lnTo>
                  <a:lnTo>
                    <a:pt x="292" y="183"/>
                  </a:lnTo>
                  <a:lnTo>
                    <a:pt x="288" y="197"/>
                  </a:lnTo>
                  <a:lnTo>
                    <a:pt x="284" y="212"/>
                  </a:lnTo>
                  <a:lnTo>
                    <a:pt x="277" y="226"/>
                  </a:lnTo>
                  <a:lnTo>
                    <a:pt x="269" y="239"/>
                  </a:lnTo>
                  <a:lnTo>
                    <a:pt x="260" y="251"/>
                  </a:lnTo>
                  <a:lnTo>
                    <a:pt x="250" y="262"/>
                  </a:lnTo>
                  <a:lnTo>
                    <a:pt x="239" y="272"/>
                  </a:lnTo>
                  <a:lnTo>
                    <a:pt x="226" y="281"/>
                  </a:lnTo>
                  <a:lnTo>
                    <a:pt x="214" y="289"/>
                  </a:lnTo>
                  <a:lnTo>
                    <a:pt x="201" y="295"/>
                  </a:lnTo>
                  <a:lnTo>
                    <a:pt x="187" y="299"/>
                  </a:lnTo>
                  <a:lnTo>
                    <a:pt x="173" y="303"/>
                  </a:lnTo>
                  <a:lnTo>
                    <a:pt x="159" y="306"/>
                  </a:lnTo>
                  <a:lnTo>
                    <a:pt x="145" y="306"/>
                  </a:lnTo>
                  <a:lnTo>
                    <a:pt x="132" y="306"/>
                  </a:lnTo>
                  <a:lnTo>
                    <a:pt x="118" y="303"/>
                  </a:lnTo>
                  <a:lnTo>
                    <a:pt x="104" y="300"/>
                  </a:lnTo>
                  <a:lnTo>
                    <a:pt x="90" y="295"/>
                  </a:lnTo>
                  <a:lnTo>
                    <a:pt x="76" y="289"/>
                  </a:lnTo>
                  <a:lnTo>
                    <a:pt x="63" y="281"/>
                  </a:lnTo>
                  <a:lnTo>
                    <a:pt x="52" y="272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8" name="Freeform 1789"/>
            <p:cNvSpPr>
              <a:spLocks/>
            </p:cNvSpPr>
            <p:nvPr/>
          </p:nvSpPr>
          <p:spPr bwMode="auto">
            <a:xfrm>
              <a:off x="741" y="2806"/>
              <a:ext cx="28" cy="81"/>
            </a:xfrm>
            <a:custGeom>
              <a:avLst/>
              <a:gdLst>
                <a:gd name="T0" fmla="*/ 0 w 84"/>
                <a:gd name="T1" fmla="*/ 0 h 244"/>
                <a:gd name="T2" fmla="*/ 0 w 84"/>
                <a:gd name="T3" fmla="*/ 0 h 244"/>
                <a:gd name="T4" fmla="*/ 0 w 84"/>
                <a:gd name="T5" fmla="*/ 0 h 244"/>
                <a:gd name="T6" fmla="*/ 0 w 84"/>
                <a:gd name="T7" fmla="*/ 0 h 244"/>
                <a:gd name="T8" fmla="*/ 0 w 84"/>
                <a:gd name="T9" fmla="*/ 0 h 244"/>
                <a:gd name="T10" fmla="*/ 0 w 84"/>
                <a:gd name="T11" fmla="*/ 0 h 244"/>
                <a:gd name="T12" fmla="*/ 0 w 84"/>
                <a:gd name="T13" fmla="*/ 0 h 244"/>
                <a:gd name="T14" fmla="*/ 0 w 84"/>
                <a:gd name="T15" fmla="*/ 0 h 244"/>
                <a:gd name="T16" fmla="*/ 0 w 84"/>
                <a:gd name="T17" fmla="*/ 0 h 244"/>
                <a:gd name="T18" fmla="*/ 0 w 84"/>
                <a:gd name="T19" fmla="*/ 0 h 244"/>
                <a:gd name="T20" fmla="*/ 0 w 84"/>
                <a:gd name="T21" fmla="*/ 0 h 244"/>
                <a:gd name="T22" fmla="*/ 0 w 84"/>
                <a:gd name="T23" fmla="*/ 0 h 244"/>
                <a:gd name="T24" fmla="*/ 0 w 84"/>
                <a:gd name="T25" fmla="*/ 0 h 244"/>
                <a:gd name="T26" fmla="*/ 0 w 84"/>
                <a:gd name="T27" fmla="*/ 0 h 244"/>
                <a:gd name="T28" fmla="*/ 0 w 84"/>
                <a:gd name="T29" fmla="*/ 0 h 244"/>
                <a:gd name="T30" fmla="*/ 0 w 84"/>
                <a:gd name="T31" fmla="*/ 0 h 244"/>
                <a:gd name="T32" fmla="*/ 0 w 84"/>
                <a:gd name="T33" fmla="*/ 0 h 244"/>
                <a:gd name="T34" fmla="*/ 0 w 84"/>
                <a:gd name="T35" fmla="*/ 0 h 244"/>
                <a:gd name="T36" fmla="*/ 0 w 84"/>
                <a:gd name="T37" fmla="*/ 0 h 244"/>
                <a:gd name="T38" fmla="*/ 0 w 84"/>
                <a:gd name="T39" fmla="*/ 0 h 244"/>
                <a:gd name="T40" fmla="*/ 0 w 84"/>
                <a:gd name="T41" fmla="*/ 0 h 244"/>
                <a:gd name="T42" fmla="*/ 0 w 84"/>
                <a:gd name="T43" fmla="*/ 0 h 244"/>
                <a:gd name="T44" fmla="*/ 0 w 84"/>
                <a:gd name="T45" fmla="*/ 0 h 244"/>
                <a:gd name="T46" fmla="*/ 0 w 84"/>
                <a:gd name="T47" fmla="*/ 0 h 244"/>
                <a:gd name="T48" fmla="*/ 0 w 84"/>
                <a:gd name="T49" fmla="*/ 0 h 244"/>
                <a:gd name="T50" fmla="*/ 0 w 84"/>
                <a:gd name="T51" fmla="*/ 0 h 244"/>
                <a:gd name="T52" fmla="*/ 0 w 84"/>
                <a:gd name="T53" fmla="*/ 0 h 244"/>
                <a:gd name="T54" fmla="*/ 0 w 84"/>
                <a:gd name="T55" fmla="*/ 0 h 244"/>
                <a:gd name="T56" fmla="*/ 0 w 84"/>
                <a:gd name="T57" fmla="*/ 0 h 244"/>
                <a:gd name="T58" fmla="*/ 0 w 84"/>
                <a:gd name="T59" fmla="*/ 0 h 244"/>
                <a:gd name="T60" fmla="*/ 0 w 84"/>
                <a:gd name="T61" fmla="*/ 0 h 244"/>
                <a:gd name="T62" fmla="*/ 0 w 84"/>
                <a:gd name="T63" fmla="*/ 0 h 244"/>
                <a:gd name="T64" fmla="*/ 0 w 84"/>
                <a:gd name="T65" fmla="*/ 0 h 244"/>
                <a:gd name="T66" fmla="*/ 0 w 84"/>
                <a:gd name="T67" fmla="*/ 0 h 244"/>
                <a:gd name="T68" fmla="*/ 0 w 84"/>
                <a:gd name="T69" fmla="*/ 0 h 244"/>
                <a:gd name="T70" fmla="*/ 0 w 84"/>
                <a:gd name="T71" fmla="*/ 0 h 244"/>
                <a:gd name="T72" fmla="*/ 0 w 84"/>
                <a:gd name="T73" fmla="*/ 0 h 24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4"/>
                <a:gd name="T112" fmla="*/ 0 h 244"/>
                <a:gd name="T113" fmla="*/ 84 w 84"/>
                <a:gd name="T114" fmla="*/ 244 h 24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4" h="244">
                  <a:moveTo>
                    <a:pt x="39" y="0"/>
                  </a:moveTo>
                  <a:lnTo>
                    <a:pt x="39" y="0"/>
                  </a:lnTo>
                  <a:lnTo>
                    <a:pt x="29" y="14"/>
                  </a:lnTo>
                  <a:lnTo>
                    <a:pt x="20" y="29"/>
                  </a:lnTo>
                  <a:lnTo>
                    <a:pt x="13" y="44"/>
                  </a:lnTo>
                  <a:lnTo>
                    <a:pt x="8" y="60"/>
                  </a:lnTo>
                  <a:lnTo>
                    <a:pt x="3" y="77"/>
                  </a:lnTo>
                  <a:lnTo>
                    <a:pt x="0" y="94"/>
                  </a:lnTo>
                  <a:lnTo>
                    <a:pt x="0" y="110"/>
                  </a:lnTo>
                  <a:lnTo>
                    <a:pt x="0" y="126"/>
                  </a:lnTo>
                  <a:lnTo>
                    <a:pt x="3" y="143"/>
                  </a:lnTo>
                  <a:lnTo>
                    <a:pt x="7" y="159"/>
                  </a:lnTo>
                  <a:lnTo>
                    <a:pt x="12" y="175"/>
                  </a:lnTo>
                  <a:lnTo>
                    <a:pt x="18" y="190"/>
                  </a:lnTo>
                  <a:lnTo>
                    <a:pt x="26" y="205"/>
                  </a:lnTo>
                  <a:lnTo>
                    <a:pt x="36" y="219"/>
                  </a:lnTo>
                  <a:lnTo>
                    <a:pt x="46" y="232"/>
                  </a:lnTo>
                  <a:lnTo>
                    <a:pt x="58" y="244"/>
                  </a:lnTo>
                  <a:lnTo>
                    <a:pt x="84" y="215"/>
                  </a:lnTo>
                  <a:lnTo>
                    <a:pt x="74" y="206"/>
                  </a:lnTo>
                  <a:lnTo>
                    <a:pt x="66" y="196"/>
                  </a:lnTo>
                  <a:lnTo>
                    <a:pt x="58" y="184"/>
                  </a:lnTo>
                  <a:lnTo>
                    <a:pt x="51" y="172"/>
                  </a:lnTo>
                  <a:lnTo>
                    <a:pt x="47" y="162"/>
                  </a:lnTo>
                  <a:lnTo>
                    <a:pt x="42" y="149"/>
                  </a:lnTo>
                  <a:lnTo>
                    <a:pt x="41" y="136"/>
                  </a:lnTo>
                  <a:lnTo>
                    <a:pt x="38" y="124"/>
                  </a:lnTo>
                  <a:lnTo>
                    <a:pt x="38" y="110"/>
                  </a:lnTo>
                  <a:lnTo>
                    <a:pt x="38" y="96"/>
                  </a:lnTo>
                  <a:lnTo>
                    <a:pt x="41" y="85"/>
                  </a:lnTo>
                  <a:lnTo>
                    <a:pt x="43" y="73"/>
                  </a:lnTo>
                  <a:lnTo>
                    <a:pt x="48" y="60"/>
                  </a:lnTo>
                  <a:lnTo>
                    <a:pt x="53" y="47"/>
                  </a:lnTo>
                  <a:lnTo>
                    <a:pt x="60" y="35"/>
                  </a:lnTo>
                  <a:lnTo>
                    <a:pt x="67" y="26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9" name="Freeform 1790"/>
            <p:cNvSpPr>
              <a:spLocks/>
            </p:cNvSpPr>
            <p:nvPr/>
          </p:nvSpPr>
          <p:spPr bwMode="auto">
            <a:xfrm>
              <a:off x="754" y="2786"/>
              <a:ext cx="79" cy="29"/>
            </a:xfrm>
            <a:custGeom>
              <a:avLst/>
              <a:gdLst>
                <a:gd name="T0" fmla="*/ 0 w 237"/>
                <a:gd name="T1" fmla="*/ 0 h 87"/>
                <a:gd name="T2" fmla="*/ 0 w 237"/>
                <a:gd name="T3" fmla="*/ 0 h 87"/>
                <a:gd name="T4" fmla="*/ 0 w 237"/>
                <a:gd name="T5" fmla="*/ 0 h 87"/>
                <a:gd name="T6" fmla="*/ 0 w 237"/>
                <a:gd name="T7" fmla="*/ 0 h 87"/>
                <a:gd name="T8" fmla="*/ 0 w 237"/>
                <a:gd name="T9" fmla="*/ 0 h 87"/>
                <a:gd name="T10" fmla="*/ 0 w 237"/>
                <a:gd name="T11" fmla="*/ 0 h 87"/>
                <a:gd name="T12" fmla="*/ 0 w 237"/>
                <a:gd name="T13" fmla="*/ 0 h 87"/>
                <a:gd name="T14" fmla="*/ 0 w 237"/>
                <a:gd name="T15" fmla="*/ 0 h 87"/>
                <a:gd name="T16" fmla="*/ 0 w 237"/>
                <a:gd name="T17" fmla="*/ 0 h 87"/>
                <a:gd name="T18" fmla="*/ 0 w 237"/>
                <a:gd name="T19" fmla="*/ 0 h 87"/>
                <a:gd name="T20" fmla="*/ 0 w 237"/>
                <a:gd name="T21" fmla="*/ 0 h 87"/>
                <a:gd name="T22" fmla="*/ 0 w 237"/>
                <a:gd name="T23" fmla="*/ 0 h 87"/>
                <a:gd name="T24" fmla="*/ 0 w 237"/>
                <a:gd name="T25" fmla="*/ 0 h 87"/>
                <a:gd name="T26" fmla="*/ 0 w 237"/>
                <a:gd name="T27" fmla="*/ 0 h 87"/>
                <a:gd name="T28" fmla="*/ 0 w 237"/>
                <a:gd name="T29" fmla="*/ 0 h 87"/>
                <a:gd name="T30" fmla="*/ 0 w 237"/>
                <a:gd name="T31" fmla="*/ 0 h 87"/>
                <a:gd name="T32" fmla="*/ 0 w 237"/>
                <a:gd name="T33" fmla="*/ 0 h 87"/>
                <a:gd name="T34" fmla="*/ 0 w 237"/>
                <a:gd name="T35" fmla="*/ 0 h 87"/>
                <a:gd name="T36" fmla="*/ 0 w 237"/>
                <a:gd name="T37" fmla="*/ 0 h 87"/>
                <a:gd name="T38" fmla="*/ 0 w 237"/>
                <a:gd name="T39" fmla="*/ 0 h 87"/>
                <a:gd name="T40" fmla="*/ 0 w 237"/>
                <a:gd name="T41" fmla="*/ 0 h 87"/>
                <a:gd name="T42" fmla="*/ 0 w 237"/>
                <a:gd name="T43" fmla="*/ 0 h 87"/>
                <a:gd name="T44" fmla="*/ 0 w 237"/>
                <a:gd name="T45" fmla="*/ 0 h 87"/>
                <a:gd name="T46" fmla="*/ 0 w 237"/>
                <a:gd name="T47" fmla="*/ 0 h 87"/>
                <a:gd name="T48" fmla="*/ 0 w 237"/>
                <a:gd name="T49" fmla="*/ 0 h 87"/>
                <a:gd name="T50" fmla="*/ 0 w 237"/>
                <a:gd name="T51" fmla="*/ 0 h 87"/>
                <a:gd name="T52" fmla="*/ 0 w 237"/>
                <a:gd name="T53" fmla="*/ 0 h 87"/>
                <a:gd name="T54" fmla="*/ 0 w 237"/>
                <a:gd name="T55" fmla="*/ 0 h 87"/>
                <a:gd name="T56" fmla="*/ 0 w 237"/>
                <a:gd name="T57" fmla="*/ 0 h 87"/>
                <a:gd name="T58" fmla="*/ 0 w 237"/>
                <a:gd name="T59" fmla="*/ 0 h 87"/>
                <a:gd name="T60" fmla="*/ 0 w 237"/>
                <a:gd name="T61" fmla="*/ 0 h 87"/>
                <a:gd name="T62" fmla="*/ 0 w 237"/>
                <a:gd name="T63" fmla="*/ 0 h 87"/>
                <a:gd name="T64" fmla="*/ 0 w 237"/>
                <a:gd name="T65" fmla="*/ 0 h 87"/>
                <a:gd name="T66" fmla="*/ 0 w 237"/>
                <a:gd name="T67" fmla="*/ 0 h 87"/>
                <a:gd name="T68" fmla="*/ 0 w 237"/>
                <a:gd name="T69" fmla="*/ 0 h 87"/>
                <a:gd name="T70" fmla="*/ 0 w 237"/>
                <a:gd name="T71" fmla="*/ 0 h 87"/>
                <a:gd name="T72" fmla="*/ 0 w 237"/>
                <a:gd name="T73" fmla="*/ 0 h 8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37"/>
                <a:gd name="T112" fmla="*/ 0 h 87"/>
                <a:gd name="T113" fmla="*/ 237 w 237"/>
                <a:gd name="T114" fmla="*/ 87 h 8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37" h="87">
                  <a:moveTo>
                    <a:pt x="237" y="40"/>
                  </a:moveTo>
                  <a:lnTo>
                    <a:pt x="237" y="40"/>
                  </a:lnTo>
                  <a:lnTo>
                    <a:pt x="221" y="28"/>
                  </a:lnTo>
                  <a:lnTo>
                    <a:pt x="208" y="20"/>
                  </a:lnTo>
                  <a:lnTo>
                    <a:pt x="194" y="13"/>
                  </a:lnTo>
                  <a:lnTo>
                    <a:pt x="178" y="7"/>
                  </a:lnTo>
                  <a:lnTo>
                    <a:pt x="162" y="2"/>
                  </a:lnTo>
                  <a:lnTo>
                    <a:pt x="144" y="0"/>
                  </a:lnTo>
                  <a:lnTo>
                    <a:pt x="129" y="0"/>
                  </a:lnTo>
                  <a:lnTo>
                    <a:pt x="114" y="0"/>
                  </a:lnTo>
                  <a:lnTo>
                    <a:pt x="96" y="2"/>
                  </a:lnTo>
                  <a:lnTo>
                    <a:pt x="81" y="7"/>
                  </a:lnTo>
                  <a:lnTo>
                    <a:pt x="67" y="11"/>
                  </a:lnTo>
                  <a:lnTo>
                    <a:pt x="51" y="19"/>
                  </a:lnTo>
                  <a:lnTo>
                    <a:pt x="37" y="28"/>
                  </a:lnTo>
                  <a:lnTo>
                    <a:pt x="24" y="37"/>
                  </a:lnTo>
                  <a:lnTo>
                    <a:pt x="12" y="48"/>
                  </a:lnTo>
                  <a:lnTo>
                    <a:pt x="0" y="61"/>
                  </a:lnTo>
                  <a:lnTo>
                    <a:pt x="28" y="87"/>
                  </a:lnTo>
                  <a:lnTo>
                    <a:pt x="37" y="77"/>
                  </a:lnTo>
                  <a:lnTo>
                    <a:pt x="47" y="69"/>
                  </a:lnTo>
                  <a:lnTo>
                    <a:pt x="57" y="60"/>
                  </a:lnTo>
                  <a:lnTo>
                    <a:pt x="69" y="53"/>
                  </a:lnTo>
                  <a:lnTo>
                    <a:pt x="80" y="48"/>
                  </a:lnTo>
                  <a:lnTo>
                    <a:pt x="91" y="44"/>
                  </a:lnTo>
                  <a:lnTo>
                    <a:pt x="104" y="41"/>
                  </a:lnTo>
                  <a:lnTo>
                    <a:pt x="117" y="39"/>
                  </a:lnTo>
                  <a:lnTo>
                    <a:pt x="129" y="39"/>
                  </a:lnTo>
                  <a:lnTo>
                    <a:pt x="142" y="39"/>
                  </a:lnTo>
                  <a:lnTo>
                    <a:pt x="154" y="41"/>
                  </a:lnTo>
                  <a:lnTo>
                    <a:pt x="166" y="44"/>
                  </a:lnTo>
                  <a:lnTo>
                    <a:pt x="178" y="49"/>
                  </a:lnTo>
                  <a:lnTo>
                    <a:pt x="190" y="54"/>
                  </a:lnTo>
                  <a:lnTo>
                    <a:pt x="201" y="62"/>
                  </a:lnTo>
                  <a:lnTo>
                    <a:pt x="211" y="69"/>
                  </a:lnTo>
                  <a:lnTo>
                    <a:pt x="237" y="40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00" name="Freeform 1791"/>
            <p:cNvSpPr>
              <a:spLocks/>
            </p:cNvSpPr>
            <p:nvPr/>
          </p:nvSpPr>
          <p:spPr bwMode="auto">
            <a:xfrm>
              <a:off x="825" y="2799"/>
              <a:ext cx="28" cy="81"/>
            </a:xfrm>
            <a:custGeom>
              <a:avLst/>
              <a:gdLst>
                <a:gd name="T0" fmla="*/ 0 w 84"/>
                <a:gd name="T1" fmla="*/ 0 h 243"/>
                <a:gd name="T2" fmla="*/ 0 w 84"/>
                <a:gd name="T3" fmla="*/ 0 h 243"/>
                <a:gd name="T4" fmla="*/ 0 w 84"/>
                <a:gd name="T5" fmla="*/ 0 h 243"/>
                <a:gd name="T6" fmla="*/ 0 w 84"/>
                <a:gd name="T7" fmla="*/ 0 h 243"/>
                <a:gd name="T8" fmla="*/ 0 w 84"/>
                <a:gd name="T9" fmla="*/ 0 h 243"/>
                <a:gd name="T10" fmla="*/ 0 w 84"/>
                <a:gd name="T11" fmla="*/ 0 h 243"/>
                <a:gd name="T12" fmla="*/ 0 w 84"/>
                <a:gd name="T13" fmla="*/ 0 h 243"/>
                <a:gd name="T14" fmla="*/ 0 w 84"/>
                <a:gd name="T15" fmla="*/ 0 h 243"/>
                <a:gd name="T16" fmla="*/ 0 w 84"/>
                <a:gd name="T17" fmla="*/ 0 h 243"/>
                <a:gd name="T18" fmla="*/ 0 w 84"/>
                <a:gd name="T19" fmla="*/ 0 h 243"/>
                <a:gd name="T20" fmla="*/ 0 w 84"/>
                <a:gd name="T21" fmla="*/ 0 h 243"/>
                <a:gd name="T22" fmla="*/ 0 w 84"/>
                <a:gd name="T23" fmla="*/ 0 h 243"/>
                <a:gd name="T24" fmla="*/ 0 w 84"/>
                <a:gd name="T25" fmla="*/ 0 h 243"/>
                <a:gd name="T26" fmla="*/ 0 w 84"/>
                <a:gd name="T27" fmla="*/ 0 h 243"/>
                <a:gd name="T28" fmla="*/ 0 w 84"/>
                <a:gd name="T29" fmla="*/ 0 h 243"/>
                <a:gd name="T30" fmla="*/ 0 w 84"/>
                <a:gd name="T31" fmla="*/ 0 h 243"/>
                <a:gd name="T32" fmla="*/ 0 w 84"/>
                <a:gd name="T33" fmla="*/ 0 h 243"/>
                <a:gd name="T34" fmla="*/ 0 w 84"/>
                <a:gd name="T35" fmla="*/ 0 h 243"/>
                <a:gd name="T36" fmla="*/ 0 w 84"/>
                <a:gd name="T37" fmla="*/ 0 h 243"/>
                <a:gd name="T38" fmla="*/ 0 w 84"/>
                <a:gd name="T39" fmla="*/ 0 h 243"/>
                <a:gd name="T40" fmla="*/ 0 w 84"/>
                <a:gd name="T41" fmla="*/ 0 h 243"/>
                <a:gd name="T42" fmla="*/ 0 w 84"/>
                <a:gd name="T43" fmla="*/ 0 h 243"/>
                <a:gd name="T44" fmla="*/ 0 w 84"/>
                <a:gd name="T45" fmla="*/ 0 h 243"/>
                <a:gd name="T46" fmla="*/ 0 w 84"/>
                <a:gd name="T47" fmla="*/ 0 h 243"/>
                <a:gd name="T48" fmla="*/ 0 w 84"/>
                <a:gd name="T49" fmla="*/ 0 h 243"/>
                <a:gd name="T50" fmla="*/ 0 w 84"/>
                <a:gd name="T51" fmla="*/ 0 h 243"/>
                <a:gd name="T52" fmla="*/ 0 w 84"/>
                <a:gd name="T53" fmla="*/ 0 h 243"/>
                <a:gd name="T54" fmla="*/ 0 w 84"/>
                <a:gd name="T55" fmla="*/ 0 h 243"/>
                <a:gd name="T56" fmla="*/ 0 w 84"/>
                <a:gd name="T57" fmla="*/ 0 h 243"/>
                <a:gd name="T58" fmla="*/ 0 w 84"/>
                <a:gd name="T59" fmla="*/ 0 h 243"/>
                <a:gd name="T60" fmla="*/ 0 w 84"/>
                <a:gd name="T61" fmla="*/ 0 h 243"/>
                <a:gd name="T62" fmla="*/ 0 w 84"/>
                <a:gd name="T63" fmla="*/ 0 h 243"/>
                <a:gd name="T64" fmla="*/ 0 w 84"/>
                <a:gd name="T65" fmla="*/ 0 h 243"/>
                <a:gd name="T66" fmla="*/ 0 w 84"/>
                <a:gd name="T67" fmla="*/ 0 h 243"/>
                <a:gd name="T68" fmla="*/ 0 w 84"/>
                <a:gd name="T69" fmla="*/ 0 h 243"/>
                <a:gd name="T70" fmla="*/ 0 w 84"/>
                <a:gd name="T71" fmla="*/ 0 h 243"/>
                <a:gd name="T72" fmla="*/ 0 w 84"/>
                <a:gd name="T73" fmla="*/ 0 h 24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4"/>
                <a:gd name="T112" fmla="*/ 0 h 243"/>
                <a:gd name="T113" fmla="*/ 84 w 84"/>
                <a:gd name="T114" fmla="*/ 243 h 24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4" h="243">
                  <a:moveTo>
                    <a:pt x="43" y="243"/>
                  </a:moveTo>
                  <a:lnTo>
                    <a:pt x="43" y="243"/>
                  </a:lnTo>
                  <a:lnTo>
                    <a:pt x="53" y="228"/>
                  </a:lnTo>
                  <a:lnTo>
                    <a:pt x="62" y="214"/>
                  </a:lnTo>
                  <a:lnTo>
                    <a:pt x="71" y="198"/>
                  </a:lnTo>
                  <a:lnTo>
                    <a:pt x="75" y="181"/>
                  </a:lnTo>
                  <a:lnTo>
                    <a:pt x="80" y="166"/>
                  </a:lnTo>
                  <a:lnTo>
                    <a:pt x="82" y="150"/>
                  </a:lnTo>
                  <a:lnTo>
                    <a:pt x="84" y="133"/>
                  </a:lnTo>
                  <a:lnTo>
                    <a:pt x="82" y="117"/>
                  </a:lnTo>
                  <a:lnTo>
                    <a:pt x="81" y="101"/>
                  </a:lnTo>
                  <a:lnTo>
                    <a:pt x="76" y="85"/>
                  </a:lnTo>
                  <a:lnTo>
                    <a:pt x="72" y="69"/>
                  </a:lnTo>
                  <a:lnTo>
                    <a:pt x="65" y="54"/>
                  </a:lnTo>
                  <a:lnTo>
                    <a:pt x="58" y="39"/>
                  </a:lnTo>
                  <a:lnTo>
                    <a:pt x="48" y="25"/>
                  </a:lnTo>
                  <a:lnTo>
                    <a:pt x="38" y="12"/>
                  </a:lnTo>
                  <a:lnTo>
                    <a:pt x="26" y="0"/>
                  </a:lnTo>
                  <a:lnTo>
                    <a:pt x="0" y="29"/>
                  </a:lnTo>
                  <a:lnTo>
                    <a:pt x="10" y="38"/>
                  </a:lnTo>
                  <a:lnTo>
                    <a:pt x="18" y="48"/>
                  </a:lnTo>
                  <a:lnTo>
                    <a:pt x="26" y="60"/>
                  </a:lnTo>
                  <a:lnTo>
                    <a:pt x="32" y="72"/>
                  </a:lnTo>
                  <a:lnTo>
                    <a:pt x="37" y="82"/>
                  </a:lnTo>
                  <a:lnTo>
                    <a:pt x="41" y="95"/>
                  </a:lnTo>
                  <a:lnTo>
                    <a:pt x="43" y="108"/>
                  </a:lnTo>
                  <a:lnTo>
                    <a:pt x="45" y="120"/>
                  </a:lnTo>
                  <a:lnTo>
                    <a:pt x="46" y="133"/>
                  </a:lnTo>
                  <a:lnTo>
                    <a:pt x="45" y="145"/>
                  </a:lnTo>
                  <a:lnTo>
                    <a:pt x="42" y="158"/>
                  </a:lnTo>
                  <a:lnTo>
                    <a:pt x="39" y="171"/>
                  </a:lnTo>
                  <a:lnTo>
                    <a:pt x="36" y="183"/>
                  </a:lnTo>
                  <a:lnTo>
                    <a:pt x="29" y="196"/>
                  </a:lnTo>
                  <a:lnTo>
                    <a:pt x="23" y="208"/>
                  </a:lnTo>
                  <a:lnTo>
                    <a:pt x="15" y="217"/>
                  </a:lnTo>
                  <a:lnTo>
                    <a:pt x="43" y="243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01" name="Freeform 1792"/>
            <p:cNvSpPr>
              <a:spLocks/>
            </p:cNvSpPr>
            <p:nvPr/>
          </p:nvSpPr>
          <p:spPr bwMode="auto">
            <a:xfrm>
              <a:off x="761" y="2871"/>
              <a:ext cx="78" cy="29"/>
            </a:xfrm>
            <a:custGeom>
              <a:avLst/>
              <a:gdLst>
                <a:gd name="T0" fmla="*/ 0 w 235"/>
                <a:gd name="T1" fmla="*/ 0 h 87"/>
                <a:gd name="T2" fmla="*/ 0 w 235"/>
                <a:gd name="T3" fmla="*/ 0 h 87"/>
                <a:gd name="T4" fmla="*/ 0 w 235"/>
                <a:gd name="T5" fmla="*/ 0 h 87"/>
                <a:gd name="T6" fmla="*/ 0 w 235"/>
                <a:gd name="T7" fmla="*/ 0 h 87"/>
                <a:gd name="T8" fmla="*/ 0 w 235"/>
                <a:gd name="T9" fmla="*/ 0 h 87"/>
                <a:gd name="T10" fmla="*/ 0 w 235"/>
                <a:gd name="T11" fmla="*/ 0 h 87"/>
                <a:gd name="T12" fmla="*/ 0 w 235"/>
                <a:gd name="T13" fmla="*/ 0 h 87"/>
                <a:gd name="T14" fmla="*/ 0 w 235"/>
                <a:gd name="T15" fmla="*/ 0 h 87"/>
                <a:gd name="T16" fmla="*/ 0 w 235"/>
                <a:gd name="T17" fmla="*/ 0 h 87"/>
                <a:gd name="T18" fmla="*/ 0 w 235"/>
                <a:gd name="T19" fmla="*/ 0 h 87"/>
                <a:gd name="T20" fmla="*/ 0 w 235"/>
                <a:gd name="T21" fmla="*/ 0 h 87"/>
                <a:gd name="T22" fmla="*/ 0 w 235"/>
                <a:gd name="T23" fmla="*/ 0 h 87"/>
                <a:gd name="T24" fmla="*/ 0 w 235"/>
                <a:gd name="T25" fmla="*/ 0 h 87"/>
                <a:gd name="T26" fmla="*/ 0 w 235"/>
                <a:gd name="T27" fmla="*/ 0 h 87"/>
                <a:gd name="T28" fmla="*/ 0 w 235"/>
                <a:gd name="T29" fmla="*/ 0 h 87"/>
                <a:gd name="T30" fmla="*/ 0 w 235"/>
                <a:gd name="T31" fmla="*/ 0 h 87"/>
                <a:gd name="T32" fmla="*/ 0 w 235"/>
                <a:gd name="T33" fmla="*/ 0 h 87"/>
                <a:gd name="T34" fmla="*/ 0 w 235"/>
                <a:gd name="T35" fmla="*/ 0 h 87"/>
                <a:gd name="T36" fmla="*/ 0 w 235"/>
                <a:gd name="T37" fmla="*/ 0 h 87"/>
                <a:gd name="T38" fmla="*/ 0 w 235"/>
                <a:gd name="T39" fmla="*/ 0 h 87"/>
                <a:gd name="T40" fmla="*/ 0 w 235"/>
                <a:gd name="T41" fmla="*/ 0 h 87"/>
                <a:gd name="T42" fmla="*/ 0 w 235"/>
                <a:gd name="T43" fmla="*/ 0 h 87"/>
                <a:gd name="T44" fmla="*/ 0 w 235"/>
                <a:gd name="T45" fmla="*/ 0 h 87"/>
                <a:gd name="T46" fmla="*/ 0 w 235"/>
                <a:gd name="T47" fmla="*/ 0 h 87"/>
                <a:gd name="T48" fmla="*/ 0 w 235"/>
                <a:gd name="T49" fmla="*/ 0 h 87"/>
                <a:gd name="T50" fmla="*/ 0 w 235"/>
                <a:gd name="T51" fmla="*/ 0 h 87"/>
                <a:gd name="T52" fmla="*/ 0 w 235"/>
                <a:gd name="T53" fmla="*/ 0 h 87"/>
                <a:gd name="T54" fmla="*/ 0 w 235"/>
                <a:gd name="T55" fmla="*/ 0 h 87"/>
                <a:gd name="T56" fmla="*/ 0 w 235"/>
                <a:gd name="T57" fmla="*/ 0 h 87"/>
                <a:gd name="T58" fmla="*/ 0 w 235"/>
                <a:gd name="T59" fmla="*/ 0 h 87"/>
                <a:gd name="T60" fmla="*/ 0 w 235"/>
                <a:gd name="T61" fmla="*/ 0 h 87"/>
                <a:gd name="T62" fmla="*/ 0 w 235"/>
                <a:gd name="T63" fmla="*/ 0 h 87"/>
                <a:gd name="T64" fmla="*/ 0 w 235"/>
                <a:gd name="T65" fmla="*/ 0 h 87"/>
                <a:gd name="T66" fmla="*/ 0 w 235"/>
                <a:gd name="T67" fmla="*/ 0 h 87"/>
                <a:gd name="T68" fmla="*/ 0 w 235"/>
                <a:gd name="T69" fmla="*/ 0 h 87"/>
                <a:gd name="T70" fmla="*/ 0 w 235"/>
                <a:gd name="T71" fmla="*/ 0 h 87"/>
                <a:gd name="T72" fmla="*/ 0 w 235"/>
                <a:gd name="T73" fmla="*/ 0 h 8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35"/>
                <a:gd name="T112" fmla="*/ 0 h 87"/>
                <a:gd name="T113" fmla="*/ 235 w 235"/>
                <a:gd name="T114" fmla="*/ 87 h 8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35" h="87">
                  <a:moveTo>
                    <a:pt x="0" y="48"/>
                  </a:moveTo>
                  <a:lnTo>
                    <a:pt x="0" y="48"/>
                  </a:lnTo>
                  <a:lnTo>
                    <a:pt x="14" y="58"/>
                  </a:lnTo>
                  <a:lnTo>
                    <a:pt x="28" y="68"/>
                  </a:lnTo>
                  <a:lnTo>
                    <a:pt x="43" y="75"/>
                  </a:lnTo>
                  <a:lnTo>
                    <a:pt x="60" y="81"/>
                  </a:lnTo>
                  <a:lnTo>
                    <a:pt x="75" y="84"/>
                  </a:lnTo>
                  <a:lnTo>
                    <a:pt x="91" y="87"/>
                  </a:lnTo>
                  <a:lnTo>
                    <a:pt x="106" y="87"/>
                  </a:lnTo>
                  <a:lnTo>
                    <a:pt x="122" y="87"/>
                  </a:lnTo>
                  <a:lnTo>
                    <a:pt x="138" y="84"/>
                  </a:lnTo>
                  <a:lnTo>
                    <a:pt x="153" y="79"/>
                  </a:lnTo>
                  <a:lnTo>
                    <a:pt x="168" y="75"/>
                  </a:lnTo>
                  <a:lnTo>
                    <a:pt x="183" y="68"/>
                  </a:lnTo>
                  <a:lnTo>
                    <a:pt x="197" y="60"/>
                  </a:lnTo>
                  <a:lnTo>
                    <a:pt x="211" y="49"/>
                  </a:lnTo>
                  <a:lnTo>
                    <a:pt x="224" y="39"/>
                  </a:lnTo>
                  <a:lnTo>
                    <a:pt x="235" y="26"/>
                  </a:lnTo>
                  <a:lnTo>
                    <a:pt x="207" y="0"/>
                  </a:lnTo>
                  <a:lnTo>
                    <a:pt x="199" y="10"/>
                  </a:lnTo>
                  <a:lnTo>
                    <a:pt x="189" y="18"/>
                  </a:lnTo>
                  <a:lnTo>
                    <a:pt x="177" y="26"/>
                  </a:lnTo>
                  <a:lnTo>
                    <a:pt x="166" y="34"/>
                  </a:lnTo>
                  <a:lnTo>
                    <a:pt x="156" y="39"/>
                  </a:lnTo>
                  <a:lnTo>
                    <a:pt x="143" y="43"/>
                  </a:lnTo>
                  <a:lnTo>
                    <a:pt x="130" y="45"/>
                  </a:lnTo>
                  <a:lnTo>
                    <a:pt x="119" y="48"/>
                  </a:lnTo>
                  <a:lnTo>
                    <a:pt x="106" y="48"/>
                  </a:lnTo>
                  <a:lnTo>
                    <a:pt x="94" y="48"/>
                  </a:lnTo>
                  <a:lnTo>
                    <a:pt x="82" y="45"/>
                  </a:lnTo>
                  <a:lnTo>
                    <a:pt x="70" y="44"/>
                  </a:lnTo>
                  <a:lnTo>
                    <a:pt x="58" y="39"/>
                  </a:lnTo>
                  <a:lnTo>
                    <a:pt x="46" y="34"/>
                  </a:lnTo>
                  <a:lnTo>
                    <a:pt x="34" y="27"/>
                  </a:lnTo>
                  <a:lnTo>
                    <a:pt x="26" y="19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02" name="Freeform 1793"/>
            <p:cNvSpPr>
              <a:spLocks/>
            </p:cNvSpPr>
            <p:nvPr/>
          </p:nvSpPr>
          <p:spPr bwMode="auto">
            <a:xfrm>
              <a:off x="1148" y="3179"/>
              <a:ext cx="65" cy="67"/>
            </a:xfrm>
            <a:custGeom>
              <a:avLst/>
              <a:gdLst>
                <a:gd name="T0" fmla="*/ 0 w 196"/>
                <a:gd name="T1" fmla="*/ 0 h 203"/>
                <a:gd name="T2" fmla="*/ 0 w 196"/>
                <a:gd name="T3" fmla="*/ 0 h 203"/>
                <a:gd name="T4" fmla="*/ 0 w 196"/>
                <a:gd name="T5" fmla="*/ 0 h 203"/>
                <a:gd name="T6" fmla="*/ 0 w 196"/>
                <a:gd name="T7" fmla="*/ 0 h 203"/>
                <a:gd name="T8" fmla="*/ 0 w 196"/>
                <a:gd name="T9" fmla="*/ 0 h 203"/>
                <a:gd name="T10" fmla="*/ 0 w 196"/>
                <a:gd name="T11" fmla="*/ 0 h 203"/>
                <a:gd name="T12" fmla="*/ 0 w 196"/>
                <a:gd name="T13" fmla="*/ 0 h 203"/>
                <a:gd name="T14" fmla="*/ 0 w 196"/>
                <a:gd name="T15" fmla="*/ 0 h 203"/>
                <a:gd name="T16" fmla="*/ 0 w 196"/>
                <a:gd name="T17" fmla="*/ 0 h 203"/>
                <a:gd name="T18" fmla="*/ 0 w 196"/>
                <a:gd name="T19" fmla="*/ 0 h 203"/>
                <a:gd name="T20" fmla="*/ 0 w 196"/>
                <a:gd name="T21" fmla="*/ 0 h 203"/>
                <a:gd name="T22" fmla="*/ 0 w 196"/>
                <a:gd name="T23" fmla="*/ 0 h 203"/>
                <a:gd name="T24" fmla="*/ 0 w 196"/>
                <a:gd name="T25" fmla="*/ 0 h 203"/>
                <a:gd name="T26" fmla="*/ 0 w 196"/>
                <a:gd name="T27" fmla="*/ 0 h 203"/>
                <a:gd name="T28" fmla="*/ 0 w 196"/>
                <a:gd name="T29" fmla="*/ 0 h 203"/>
                <a:gd name="T30" fmla="*/ 0 w 196"/>
                <a:gd name="T31" fmla="*/ 0 h 203"/>
                <a:gd name="T32" fmla="*/ 0 w 196"/>
                <a:gd name="T33" fmla="*/ 0 h 203"/>
                <a:gd name="T34" fmla="*/ 0 w 196"/>
                <a:gd name="T35" fmla="*/ 0 h 203"/>
                <a:gd name="T36" fmla="*/ 0 w 196"/>
                <a:gd name="T37" fmla="*/ 0 h 203"/>
                <a:gd name="T38" fmla="*/ 0 w 196"/>
                <a:gd name="T39" fmla="*/ 0 h 203"/>
                <a:gd name="T40" fmla="*/ 0 w 196"/>
                <a:gd name="T41" fmla="*/ 0 h 203"/>
                <a:gd name="T42" fmla="*/ 0 w 196"/>
                <a:gd name="T43" fmla="*/ 0 h 203"/>
                <a:gd name="T44" fmla="*/ 0 w 196"/>
                <a:gd name="T45" fmla="*/ 0 h 203"/>
                <a:gd name="T46" fmla="*/ 0 w 196"/>
                <a:gd name="T47" fmla="*/ 0 h 203"/>
                <a:gd name="T48" fmla="*/ 0 w 196"/>
                <a:gd name="T49" fmla="*/ 0 h 203"/>
                <a:gd name="T50" fmla="*/ 0 w 196"/>
                <a:gd name="T51" fmla="*/ 0 h 203"/>
                <a:gd name="T52" fmla="*/ 0 w 196"/>
                <a:gd name="T53" fmla="*/ 0 h 203"/>
                <a:gd name="T54" fmla="*/ 0 w 196"/>
                <a:gd name="T55" fmla="*/ 0 h 203"/>
                <a:gd name="T56" fmla="*/ 0 w 196"/>
                <a:gd name="T57" fmla="*/ 0 h 203"/>
                <a:gd name="T58" fmla="*/ 0 w 196"/>
                <a:gd name="T59" fmla="*/ 0 h 203"/>
                <a:gd name="T60" fmla="*/ 0 w 196"/>
                <a:gd name="T61" fmla="*/ 0 h 203"/>
                <a:gd name="T62" fmla="*/ 0 w 196"/>
                <a:gd name="T63" fmla="*/ 0 h 203"/>
                <a:gd name="T64" fmla="*/ 0 w 196"/>
                <a:gd name="T65" fmla="*/ 0 h 20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6"/>
                <a:gd name="T100" fmla="*/ 0 h 203"/>
                <a:gd name="T101" fmla="*/ 196 w 196"/>
                <a:gd name="T102" fmla="*/ 203 h 20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6" h="203">
                  <a:moveTo>
                    <a:pt x="34" y="180"/>
                  </a:moveTo>
                  <a:lnTo>
                    <a:pt x="20" y="166"/>
                  </a:lnTo>
                  <a:lnTo>
                    <a:pt x="10" y="149"/>
                  </a:lnTo>
                  <a:lnTo>
                    <a:pt x="4" y="131"/>
                  </a:lnTo>
                  <a:lnTo>
                    <a:pt x="0" y="111"/>
                  </a:lnTo>
                  <a:lnTo>
                    <a:pt x="0" y="92"/>
                  </a:lnTo>
                  <a:lnTo>
                    <a:pt x="4" y="72"/>
                  </a:lnTo>
                  <a:lnTo>
                    <a:pt x="11" y="54"/>
                  </a:lnTo>
                  <a:lnTo>
                    <a:pt x="23" y="37"/>
                  </a:lnTo>
                  <a:lnTo>
                    <a:pt x="37" y="23"/>
                  </a:lnTo>
                  <a:lnTo>
                    <a:pt x="53" y="12"/>
                  </a:lnTo>
                  <a:lnTo>
                    <a:pt x="71" y="4"/>
                  </a:lnTo>
                  <a:lnTo>
                    <a:pt x="90" y="0"/>
                  </a:lnTo>
                  <a:lnTo>
                    <a:pt x="109" y="0"/>
                  </a:lnTo>
                  <a:lnTo>
                    <a:pt x="127" y="4"/>
                  </a:lnTo>
                  <a:lnTo>
                    <a:pt x="145" y="11"/>
                  </a:lnTo>
                  <a:lnTo>
                    <a:pt x="162" y="23"/>
                  </a:lnTo>
                  <a:lnTo>
                    <a:pt x="175" y="38"/>
                  </a:lnTo>
                  <a:lnTo>
                    <a:pt x="186" y="55"/>
                  </a:lnTo>
                  <a:lnTo>
                    <a:pt x="192" y="73"/>
                  </a:lnTo>
                  <a:lnTo>
                    <a:pt x="196" y="92"/>
                  </a:lnTo>
                  <a:lnTo>
                    <a:pt x="196" y="111"/>
                  </a:lnTo>
                  <a:lnTo>
                    <a:pt x="192" y="131"/>
                  </a:lnTo>
                  <a:lnTo>
                    <a:pt x="184" y="149"/>
                  </a:lnTo>
                  <a:lnTo>
                    <a:pt x="173" y="166"/>
                  </a:lnTo>
                  <a:lnTo>
                    <a:pt x="159" y="180"/>
                  </a:lnTo>
                  <a:lnTo>
                    <a:pt x="143" y="191"/>
                  </a:lnTo>
                  <a:lnTo>
                    <a:pt x="125" y="199"/>
                  </a:lnTo>
                  <a:lnTo>
                    <a:pt x="106" y="203"/>
                  </a:lnTo>
                  <a:lnTo>
                    <a:pt x="87" y="203"/>
                  </a:lnTo>
                  <a:lnTo>
                    <a:pt x="68" y="199"/>
                  </a:lnTo>
                  <a:lnTo>
                    <a:pt x="50" y="192"/>
                  </a:lnTo>
                  <a:lnTo>
                    <a:pt x="34" y="180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03" name="Freeform 1794"/>
            <p:cNvSpPr>
              <a:spLocks/>
            </p:cNvSpPr>
            <p:nvPr/>
          </p:nvSpPr>
          <p:spPr bwMode="auto">
            <a:xfrm>
              <a:off x="1141" y="3187"/>
              <a:ext cx="22" cy="57"/>
            </a:xfrm>
            <a:custGeom>
              <a:avLst/>
              <a:gdLst>
                <a:gd name="T0" fmla="*/ 0 w 66"/>
                <a:gd name="T1" fmla="*/ 0 h 171"/>
                <a:gd name="T2" fmla="*/ 0 w 66"/>
                <a:gd name="T3" fmla="*/ 0 h 171"/>
                <a:gd name="T4" fmla="*/ 0 w 66"/>
                <a:gd name="T5" fmla="*/ 0 h 171"/>
                <a:gd name="T6" fmla="*/ 0 w 66"/>
                <a:gd name="T7" fmla="*/ 0 h 171"/>
                <a:gd name="T8" fmla="*/ 0 w 66"/>
                <a:gd name="T9" fmla="*/ 0 h 171"/>
                <a:gd name="T10" fmla="*/ 0 w 66"/>
                <a:gd name="T11" fmla="*/ 0 h 171"/>
                <a:gd name="T12" fmla="*/ 0 w 66"/>
                <a:gd name="T13" fmla="*/ 0 h 171"/>
                <a:gd name="T14" fmla="*/ 0 w 66"/>
                <a:gd name="T15" fmla="*/ 0 h 171"/>
                <a:gd name="T16" fmla="*/ 0 w 66"/>
                <a:gd name="T17" fmla="*/ 0 h 171"/>
                <a:gd name="T18" fmla="*/ 0 w 66"/>
                <a:gd name="T19" fmla="*/ 0 h 171"/>
                <a:gd name="T20" fmla="*/ 0 w 66"/>
                <a:gd name="T21" fmla="*/ 0 h 171"/>
                <a:gd name="T22" fmla="*/ 0 w 66"/>
                <a:gd name="T23" fmla="*/ 0 h 171"/>
                <a:gd name="T24" fmla="*/ 0 w 66"/>
                <a:gd name="T25" fmla="*/ 0 h 171"/>
                <a:gd name="T26" fmla="*/ 0 w 66"/>
                <a:gd name="T27" fmla="*/ 0 h 171"/>
                <a:gd name="T28" fmla="*/ 0 w 66"/>
                <a:gd name="T29" fmla="*/ 0 h 171"/>
                <a:gd name="T30" fmla="*/ 0 w 66"/>
                <a:gd name="T31" fmla="*/ 0 h 171"/>
                <a:gd name="T32" fmla="*/ 0 w 66"/>
                <a:gd name="T33" fmla="*/ 0 h 171"/>
                <a:gd name="T34" fmla="*/ 0 w 66"/>
                <a:gd name="T35" fmla="*/ 0 h 171"/>
                <a:gd name="T36" fmla="*/ 0 w 66"/>
                <a:gd name="T37" fmla="*/ 0 h 171"/>
                <a:gd name="T38" fmla="*/ 0 w 66"/>
                <a:gd name="T39" fmla="*/ 0 h 171"/>
                <a:gd name="T40" fmla="*/ 0 w 66"/>
                <a:gd name="T41" fmla="*/ 0 h 17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6"/>
                <a:gd name="T64" fmla="*/ 0 h 171"/>
                <a:gd name="T65" fmla="*/ 66 w 66"/>
                <a:gd name="T66" fmla="*/ 171 h 17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6" h="171">
                  <a:moveTo>
                    <a:pt x="26" y="1"/>
                  </a:moveTo>
                  <a:lnTo>
                    <a:pt x="28" y="0"/>
                  </a:lnTo>
                  <a:lnTo>
                    <a:pt x="14" y="21"/>
                  </a:lnTo>
                  <a:lnTo>
                    <a:pt x="5" y="43"/>
                  </a:lnTo>
                  <a:lnTo>
                    <a:pt x="0" y="66"/>
                  </a:lnTo>
                  <a:lnTo>
                    <a:pt x="0" y="89"/>
                  </a:lnTo>
                  <a:lnTo>
                    <a:pt x="5" y="112"/>
                  </a:lnTo>
                  <a:lnTo>
                    <a:pt x="13" y="134"/>
                  </a:lnTo>
                  <a:lnTo>
                    <a:pt x="24" y="154"/>
                  </a:lnTo>
                  <a:lnTo>
                    <a:pt x="40" y="171"/>
                  </a:lnTo>
                  <a:lnTo>
                    <a:pt x="66" y="142"/>
                  </a:lnTo>
                  <a:lnTo>
                    <a:pt x="54" y="130"/>
                  </a:lnTo>
                  <a:lnTo>
                    <a:pt x="45" y="116"/>
                  </a:lnTo>
                  <a:lnTo>
                    <a:pt x="40" y="102"/>
                  </a:lnTo>
                  <a:lnTo>
                    <a:pt x="38" y="86"/>
                  </a:lnTo>
                  <a:lnTo>
                    <a:pt x="38" y="69"/>
                  </a:lnTo>
                  <a:lnTo>
                    <a:pt x="40" y="53"/>
                  </a:lnTo>
                  <a:lnTo>
                    <a:pt x="47" y="39"/>
                  </a:lnTo>
                  <a:lnTo>
                    <a:pt x="56" y="26"/>
                  </a:lnTo>
                  <a:lnTo>
                    <a:pt x="57" y="25"/>
                  </a:lnTo>
                  <a:lnTo>
                    <a:pt x="26" y="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04" name="Freeform 1795"/>
            <p:cNvSpPr>
              <a:spLocks/>
            </p:cNvSpPr>
            <p:nvPr/>
          </p:nvSpPr>
          <p:spPr bwMode="auto">
            <a:xfrm>
              <a:off x="1150" y="3172"/>
              <a:ext cx="56" cy="23"/>
            </a:xfrm>
            <a:custGeom>
              <a:avLst/>
              <a:gdLst>
                <a:gd name="T0" fmla="*/ 0 w 167"/>
                <a:gd name="T1" fmla="*/ 0 h 68"/>
                <a:gd name="T2" fmla="*/ 0 w 167"/>
                <a:gd name="T3" fmla="*/ 0 h 68"/>
                <a:gd name="T4" fmla="*/ 0 w 167"/>
                <a:gd name="T5" fmla="*/ 0 h 68"/>
                <a:gd name="T6" fmla="*/ 0 w 167"/>
                <a:gd name="T7" fmla="*/ 0 h 68"/>
                <a:gd name="T8" fmla="*/ 0 w 167"/>
                <a:gd name="T9" fmla="*/ 0 h 68"/>
                <a:gd name="T10" fmla="*/ 0 w 167"/>
                <a:gd name="T11" fmla="*/ 0 h 68"/>
                <a:gd name="T12" fmla="*/ 0 w 167"/>
                <a:gd name="T13" fmla="*/ 0 h 68"/>
                <a:gd name="T14" fmla="*/ 0 w 167"/>
                <a:gd name="T15" fmla="*/ 0 h 68"/>
                <a:gd name="T16" fmla="*/ 0 w 167"/>
                <a:gd name="T17" fmla="*/ 0 h 68"/>
                <a:gd name="T18" fmla="*/ 0 w 167"/>
                <a:gd name="T19" fmla="*/ 0 h 68"/>
                <a:gd name="T20" fmla="*/ 0 w 167"/>
                <a:gd name="T21" fmla="*/ 0 h 68"/>
                <a:gd name="T22" fmla="*/ 0 w 167"/>
                <a:gd name="T23" fmla="*/ 0 h 68"/>
                <a:gd name="T24" fmla="*/ 0 w 167"/>
                <a:gd name="T25" fmla="*/ 0 h 68"/>
                <a:gd name="T26" fmla="*/ 0 w 167"/>
                <a:gd name="T27" fmla="*/ 0 h 68"/>
                <a:gd name="T28" fmla="*/ 0 w 167"/>
                <a:gd name="T29" fmla="*/ 0 h 68"/>
                <a:gd name="T30" fmla="*/ 0 w 167"/>
                <a:gd name="T31" fmla="*/ 0 h 68"/>
                <a:gd name="T32" fmla="*/ 0 w 167"/>
                <a:gd name="T33" fmla="*/ 0 h 68"/>
                <a:gd name="T34" fmla="*/ 0 w 167"/>
                <a:gd name="T35" fmla="*/ 0 h 68"/>
                <a:gd name="T36" fmla="*/ 0 w 167"/>
                <a:gd name="T37" fmla="*/ 0 h 68"/>
                <a:gd name="T38" fmla="*/ 0 w 167"/>
                <a:gd name="T39" fmla="*/ 0 h 68"/>
                <a:gd name="T40" fmla="*/ 0 w 167"/>
                <a:gd name="T41" fmla="*/ 0 h 6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7"/>
                <a:gd name="T64" fmla="*/ 0 h 68"/>
                <a:gd name="T65" fmla="*/ 167 w 167"/>
                <a:gd name="T66" fmla="*/ 68 h 6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7" h="68">
                  <a:moveTo>
                    <a:pt x="167" y="27"/>
                  </a:moveTo>
                  <a:lnTo>
                    <a:pt x="166" y="26"/>
                  </a:lnTo>
                  <a:lnTo>
                    <a:pt x="147" y="13"/>
                  </a:lnTo>
                  <a:lnTo>
                    <a:pt x="126" y="5"/>
                  </a:lnTo>
                  <a:lnTo>
                    <a:pt x="103" y="0"/>
                  </a:lnTo>
                  <a:lnTo>
                    <a:pt x="81" y="0"/>
                  </a:lnTo>
                  <a:lnTo>
                    <a:pt x="59" y="5"/>
                  </a:lnTo>
                  <a:lnTo>
                    <a:pt x="37" y="14"/>
                  </a:lnTo>
                  <a:lnTo>
                    <a:pt x="18" y="26"/>
                  </a:lnTo>
                  <a:lnTo>
                    <a:pt x="0" y="44"/>
                  </a:lnTo>
                  <a:lnTo>
                    <a:pt x="31" y="68"/>
                  </a:lnTo>
                  <a:lnTo>
                    <a:pt x="41" y="57"/>
                  </a:lnTo>
                  <a:lnTo>
                    <a:pt x="55" y="48"/>
                  </a:lnTo>
                  <a:lnTo>
                    <a:pt x="69" y="42"/>
                  </a:lnTo>
                  <a:lnTo>
                    <a:pt x="84" y="39"/>
                  </a:lnTo>
                  <a:lnTo>
                    <a:pt x="100" y="39"/>
                  </a:lnTo>
                  <a:lnTo>
                    <a:pt x="115" y="42"/>
                  </a:lnTo>
                  <a:lnTo>
                    <a:pt x="129" y="47"/>
                  </a:lnTo>
                  <a:lnTo>
                    <a:pt x="143" y="57"/>
                  </a:lnTo>
                  <a:lnTo>
                    <a:pt x="142" y="56"/>
                  </a:lnTo>
                  <a:lnTo>
                    <a:pt x="167" y="2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05" name="Freeform 1796"/>
            <p:cNvSpPr>
              <a:spLocks/>
            </p:cNvSpPr>
            <p:nvPr/>
          </p:nvSpPr>
          <p:spPr bwMode="auto">
            <a:xfrm>
              <a:off x="1197" y="3181"/>
              <a:ext cx="22" cy="57"/>
            </a:xfrm>
            <a:custGeom>
              <a:avLst/>
              <a:gdLst>
                <a:gd name="T0" fmla="*/ 0 w 66"/>
                <a:gd name="T1" fmla="*/ 0 h 171"/>
                <a:gd name="T2" fmla="*/ 0 w 66"/>
                <a:gd name="T3" fmla="*/ 0 h 171"/>
                <a:gd name="T4" fmla="*/ 0 w 66"/>
                <a:gd name="T5" fmla="*/ 0 h 171"/>
                <a:gd name="T6" fmla="*/ 0 w 66"/>
                <a:gd name="T7" fmla="*/ 0 h 171"/>
                <a:gd name="T8" fmla="*/ 0 w 66"/>
                <a:gd name="T9" fmla="*/ 0 h 171"/>
                <a:gd name="T10" fmla="*/ 0 w 66"/>
                <a:gd name="T11" fmla="*/ 0 h 171"/>
                <a:gd name="T12" fmla="*/ 0 w 66"/>
                <a:gd name="T13" fmla="*/ 0 h 171"/>
                <a:gd name="T14" fmla="*/ 0 w 66"/>
                <a:gd name="T15" fmla="*/ 0 h 171"/>
                <a:gd name="T16" fmla="*/ 0 w 66"/>
                <a:gd name="T17" fmla="*/ 0 h 171"/>
                <a:gd name="T18" fmla="*/ 0 w 66"/>
                <a:gd name="T19" fmla="*/ 0 h 171"/>
                <a:gd name="T20" fmla="*/ 0 w 66"/>
                <a:gd name="T21" fmla="*/ 0 h 171"/>
                <a:gd name="T22" fmla="*/ 0 w 66"/>
                <a:gd name="T23" fmla="*/ 0 h 171"/>
                <a:gd name="T24" fmla="*/ 0 w 66"/>
                <a:gd name="T25" fmla="*/ 0 h 171"/>
                <a:gd name="T26" fmla="*/ 0 w 66"/>
                <a:gd name="T27" fmla="*/ 0 h 171"/>
                <a:gd name="T28" fmla="*/ 0 w 66"/>
                <a:gd name="T29" fmla="*/ 0 h 171"/>
                <a:gd name="T30" fmla="*/ 0 w 66"/>
                <a:gd name="T31" fmla="*/ 0 h 171"/>
                <a:gd name="T32" fmla="*/ 0 w 66"/>
                <a:gd name="T33" fmla="*/ 0 h 171"/>
                <a:gd name="T34" fmla="*/ 0 w 66"/>
                <a:gd name="T35" fmla="*/ 0 h 171"/>
                <a:gd name="T36" fmla="*/ 0 w 66"/>
                <a:gd name="T37" fmla="*/ 0 h 171"/>
                <a:gd name="T38" fmla="*/ 0 w 66"/>
                <a:gd name="T39" fmla="*/ 0 h 171"/>
                <a:gd name="T40" fmla="*/ 0 w 66"/>
                <a:gd name="T41" fmla="*/ 0 h 17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6"/>
                <a:gd name="T64" fmla="*/ 0 h 171"/>
                <a:gd name="T65" fmla="*/ 66 w 66"/>
                <a:gd name="T66" fmla="*/ 171 h 17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6" h="171">
                  <a:moveTo>
                    <a:pt x="38" y="171"/>
                  </a:moveTo>
                  <a:lnTo>
                    <a:pt x="38" y="171"/>
                  </a:lnTo>
                  <a:lnTo>
                    <a:pt x="52" y="150"/>
                  </a:lnTo>
                  <a:lnTo>
                    <a:pt x="61" y="128"/>
                  </a:lnTo>
                  <a:lnTo>
                    <a:pt x="66" y="105"/>
                  </a:lnTo>
                  <a:lnTo>
                    <a:pt x="66" y="81"/>
                  </a:lnTo>
                  <a:lnTo>
                    <a:pt x="61" y="60"/>
                  </a:lnTo>
                  <a:lnTo>
                    <a:pt x="53" y="38"/>
                  </a:lnTo>
                  <a:lnTo>
                    <a:pt x="42" y="18"/>
                  </a:lnTo>
                  <a:lnTo>
                    <a:pt x="25" y="0"/>
                  </a:lnTo>
                  <a:lnTo>
                    <a:pt x="0" y="29"/>
                  </a:lnTo>
                  <a:lnTo>
                    <a:pt x="11" y="42"/>
                  </a:lnTo>
                  <a:lnTo>
                    <a:pt x="20" y="56"/>
                  </a:lnTo>
                  <a:lnTo>
                    <a:pt x="25" y="71"/>
                  </a:lnTo>
                  <a:lnTo>
                    <a:pt x="28" y="86"/>
                  </a:lnTo>
                  <a:lnTo>
                    <a:pt x="28" y="102"/>
                  </a:lnTo>
                  <a:lnTo>
                    <a:pt x="25" y="118"/>
                  </a:lnTo>
                  <a:lnTo>
                    <a:pt x="19" y="132"/>
                  </a:lnTo>
                  <a:lnTo>
                    <a:pt x="10" y="145"/>
                  </a:lnTo>
                  <a:lnTo>
                    <a:pt x="38" y="17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06" name="Freeform 1797"/>
            <p:cNvSpPr>
              <a:spLocks/>
            </p:cNvSpPr>
            <p:nvPr/>
          </p:nvSpPr>
          <p:spPr bwMode="auto">
            <a:xfrm>
              <a:off x="1155" y="3230"/>
              <a:ext cx="55" cy="23"/>
            </a:xfrm>
            <a:custGeom>
              <a:avLst/>
              <a:gdLst>
                <a:gd name="T0" fmla="*/ 0 w 166"/>
                <a:gd name="T1" fmla="*/ 0 h 69"/>
                <a:gd name="T2" fmla="*/ 0 w 166"/>
                <a:gd name="T3" fmla="*/ 0 h 69"/>
                <a:gd name="T4" fmla="*/ 0 w 166"/>
                <a:gd name="T5" fmla="*/ 0 h 69"/>
                <a:gd name="T6" fmla="*/ 0 w 166"/>
                <a:gd name="T7" fmla="*/ 0 h 69"/>
                <a:gd name="T8" fmla="*/ 0 w 166"/>
                <a:gd name="T9" fmla="*/ 0 h 69"/>
                <a:gd name="T10" fmla="*/ 0 w 166"/>
                <a:gd name="T11" fmla="*/ 0 h 69"/>
                <a:gd name="T12" fmla="*/ 0 w 166"/>
                <a:gd name="T13" fmla="*/ 0 h 69"/>
                <a:gd name="T14" fmla="*/ 0 w 166"/>
                <a:gd name="T15" fmla="*/ 0 h 69"/>
                <a:gd name="T16" fmla="*/ 0 w 166"/>
                <a:gd name="T17" fmla="*/ 0 h 69"/>
                <a:gd name="T18" fmla="*/ 0 w 166"/>
                <a:gd name="T19" fmla="*/ 0 h 69"/>
                <a:gd name="T20" fmla="*/ 0 w 166"/>
                <a:gd name="T21" fmla="*/ 0 h 69"/>
                <a:gd name="T22" fmla="*/ 0 w 166"/>
                <a:gd name="T23" fmla="*/ 0 h 69"/>
                <a:gd name="T24" fmla="*/ 0 w 166"/>
                <a:gd name="T25" fmla="*/ 0 h 69"/>
                <a:gd name="T26" fmla="*/ 0 w 166"/>
                <a:gd name="T27" fmla="*/ 0 h 69"/>
                <a:gd name="T28" fmla="*/ 0 w 166"/>
                <a:gd name="T29" fmla="*/ 0 h 69"/>
                <a:gd name="T30" fmla="*/ 0 w 166"/>
                <a:gd name="T31" fmla="*/ 0 h 69"/>
                <a:gd name="T32" fmla="*/ 0 w 166"/>
                <a:gd name="T33" fmla="*/ 0 h 69"/>
                <a:gd name="T34" fmla="*/ 0 w 166"/>
                <a:gd name="T35" fmla="*/ 0 h 69"/>
                <a:gd name="T36" fmla="*/ 0 w 166"/>
                <a:gd name="T37" fmla="*/ 0 h 69"/>
                <a:gd name="T38" fmla="*/ 0 w 166"/>
                <a:gd name="T39" fmla="*/ 0 h 69"/>
                <a:gd name="T40" fmla="*/ 0 w 166"/>
                <a:gd name="T41" fmla="*/ 0 h 6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6"/>
                <a:gd name="T64" fmla="*/ 0 h 69"/>
                <a:gd name="T65" fmla="*/ 166 w 166"/>
                <a:gd name="T66" fmla="*/ 69 h 6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6" h="69">
                  <a:moveTo>
                    <a:pt x="0" y="42"/>
                  </a:moveTo>
                  <a:lnTo>
                    <a:pt x="2" y="43"/>
                  </a:lnTo>
                  <a:lnTo>
                    <a:pt x="21" y="56"/>
                  </a:lnTo>
                  <a:lnTo>
                    <a:pt x="42" y="64"/>
                  </a:lnTo>
                  <a:lnTo>
                    <a:pt x="65" y="69"/>
                  </a:lnTo>
                  <a:lnTo>
                    <a:pt x="86" y="69"/>
                  </a:lnTo>
                  <a:lnTo>
                    <a:pt x="109" y="64"/>
                  </a:lnTo>
                  <a:lnTo>
                    <a:pt x="130" y="55"/>
                  </a:lnTo>
                  <a:lnTo>
                    <a:pt x="149" y="43"/>
                  </a:lnTo>
                  <a:lnTo>
                    <a:pt x="166" y="26"/>
                  </a:lnTo>
                  <a:lnTo>
                    <a:pt x="138" y="0"/>
                  </a:lnTo>
                  <a:lnTo>
                    <a:pt x="127" y="12"/>
                  </a:lnTo>
                  <a:lnTo>
                    <a:pt x="113" y="21"/>
                  </a:lnTo>
                  <a:lnTo>
                    <a:pt x="99" y="27"/>
                  </a:lnTo>
                  <a:lnTo>
                    <a:pt x="84" y="30"/>
                  </a:lnTo>
                  <a:lnTo>
                    <a:pt x="67" y="30"/>
                  </a:lnTo>
                  <a:lnTo>
                    <a:pt x="52" y="27"/>
                  </a:lnTo>
                  <a:lnTo>
                    <a:pt x="38" y="22"/>
                  </a:lnTo>
                  <a:lnTo>
                    <a:pt x="24" y="12"/>
                  </a:lnTo>
                  <a:lnTo>
                    <a:pt x="26" y="13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07" name="Freeform 1798"/>
            <p:cNvSpPr>
              <a:spLocks/>
            </p:cNvSpPr>
            <p:nvPr/>
          </p:nvSpPr>
          <p:spPr bwMode="auto">
            <a:xfrm>
              <a:off x="1043" y="3190"/>
              <a:ext cx="99" cy="102"/>
            </a:xfrm>
            <a:custGeom>
              <a:avLst/>
              <a:gdLst>
                <a:gd name="T0" fmla="*/ 0 w 295"/>
                <a:gd name="T1" fmla="*/ 0 h 307"/>
                <a:gd name="T2" fmla="*/ 0 w 295"/>
                <a:gd name="T3" fmla="*/ 0 h 307"/>
                <a:gd name="T4" fmla="*/ 0 w 295"/>
                <a:gd name="T5" fmla="*/ 0 h 307"/>
                <a:gd name="T6" fmla="*/ 0 w 295"/>
                <a:gd name="T7" fmla="*/ 0 h 307"/>
                <a:gd name="T8" fmla="*/ 0 w 295"/>
                <a:gd name="T9" fmla="*/ 0 h 307"/>
                <a:gd name="T10" fmla="*/ 0 w 295"/>
                <a:gd name="T11" fmla="*/ 0 h 307"/>
                <a:gd name="T12" fmla="*/ 0 w 295"/>
                <a:gd name="T13" fmla="*/ 0 h 307"/>
                <a:gd name="T14" fmla="*/ 0 w 295"/>
                <a:gd name="T15" fmla="*/ 0 h 307"/>
                <a:gd name="T16" fmla="*/ 0 w 295"/>
                <a:gd name="T17" fmla="*/ 0 h 307"/>
                <a:gd name="T18" fmla="*/ 0 w 295"/>
                <a:gd name="T19" fmla="*/ 0 h 307"/>
                <a:gd name="T20" fmla="*/ 0 w 295"/>
                <a:gd name="T21" fmla="*/ 0 h 307"/>
                <a:gd name="T22" fmla="*/ 0 w 295"/>
                <a:gd name="T23" fmla="*/ 0 h 307"/>
                <a:gd name="T24" fmla="*/ 0 w 295"/>
                <a:gd name="T25" fmla="*/ 0 h 307"/>
                <a:gd name="T26" fmla="*/ 0 w 295"/>
                <a:gd name="T27" fmla="*/ 0 h 307"/>
                <a:gd name="T28" fmla="*/ 0 w 295"/>
                <a:gd name="T29" fmla="*/ 0 h 307"/>
                <a:gd name="T30" fmla="*/ 0 w 295"/>
                <a:gd name="T31" fmla="*/ 0 h 307"/>
                <a:gd name="T32" fmla="*/ 0 w 295"/>
                <a:gd name="T33" fmla="*/ 0 h 307"/>
                <a:gd name="T34" fmla="*/ 0 w 295"/>
                <a:gd name="T35" fmla="*/ 0 h 307"/>
                <a:gd name="T36" fmla="*/ 0 w 295"/>
                <a:gd name="T37" fmla="*/ 0 h 307"/>
                <a:gd name="T38" fmla="*/ 0 w 295"/>
                <a:gd name="T39" fmla="*/ 0 h 307"/>
                <a:gd name="T40" fmla="*/ 0 w 295"/>
                <a:gd name="T41" fmla="*/ 0 h 307"/>
                <a:gd name="T42" fmla="*/ 0 w 295"/>
                <a:gd name="T43" fmla="*/ 0 h 307"/>
                <a:gd name="T44" fmla="*/ 0 w 295"/>
                <a:gd name="T45" fmla="*/ 0 h 307"/>
                <a:gd name="T46" fmla="*/ 0 w 295"/>
                <a:gd name="T47" fmla="*/ 0 h 307"/>
                <a:gd name="T48" fmla="*/ 0 w 295"/>
                <a:gd name="T49" fmla="*/ 0 h 307"/>
                <a:gd name="T50" fmla="*/ 0 w 295"/>
                <a:gd name="T51" fmla="*/ 0 h 307"/>
                <a:gd name="T52" fmla="*/ 0 w 295"/>
                <a:gd name="T53" fmla="*/ 0 h 307"/>
                <a:gd name="T54" fmla="*/ 0 w 295"/>
                <a:gd name="T55" fmla="*/ 0 h 307"/>
                <a:gd name="T56" fmla="*/ 0 w 295"/>
                <a:gd name="T57" fmla="*/ 0 h 307"/>
                <a:gd name="T58" fmla="*/ 0 w 295"/>
                <a:gd name="T59" fmla="*/ 0 h 307"/>
                <a:gd name="T60" fmla="*/ 0 w 295"/>
                <a:gd name="T61" fmla="*/ 0 h 307"/>
                <a:gd name="T62" fmla="*/ 0 w 295"/>
                <a:gd name="T63" fmla="*/ 0 h 30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95"/>
                <a:gd name="T97" fmla="*/ 0 h 307"/>
                <a:gd name="T98" fmla="*/ 295 w 295"/>
                <a:gd name="T99" fmla="*/ 307 h 30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95" h="307">
                  <a:moveTo>
                    <a:pt x="52" y="273"/>
                  </a:moveTo>
                  <a:lnTo>
                    <a:pt x="40" y="263"/>
                  </a:lnTo>
                  <a:lnTo>
                    <a:pt x="31" y="251"/>
                  </a:lnTo>
                  <a:lnTo>
                    <a:pt x="22" y="238"/>
                  </a:lnTo>
                  <a:lnTo>
                    <a:pt x="15" y="225"/>
                  </a:lnTo>
                  <a:lnTo>
                    <a:pt x="10" y="212"/>
                  </a:lnTo>
                  <a:lnTo>
                    <a:pt x="5" y="197"/>
                  </a:lnTo>
                  <a:lnTo>
                    <a:pt x="2" y="183"/>
                  </a:lnTo>
                  <a:lnTo>
                    <a:pt x="0" y="167"/>
                  </a:lnTo>
                  <a:lnTo>
                    <a:pt x="0" y="153"/>
                  </a:lnTo>
                  <a:lnTo>
                    <a:pt x="0" y="139"/>
                  </a:lnTo>
                  <a:lnTo>
                    <a:pt x="2" y="123"/>
                  </a:lnTo>
                  <a:lnTo>
                    <a:pt x="6" y="109"/>
                  </a:lnTo>
                  <a:lnTo>
                    <a:pt x="11" y="94"/>
                  </a:lnTo>
                  <a:lnTo>
                    <a:pt x="17" y="81"/>
                  </a:lnTo>
                  <a:lnTo>
                    <a:pt x="25" y="68"/>
                  </a:lnTo>
                  <a:lnTo>
                    <a:pt x="34" y="55"/>
                  </a:lnTo>
                  <a:lnTo>
                    <a:pt x="44" y="43"/>
                  </a:lnTo>
                  <a:lnTo>
                    <a:pt x="55" y="34"/>
                  </a:lnTo>
                  <a:lnTo>
                    <a:pt x="67" y="25"/>
                  </a:lnTo>
                  <a:lnTo>
                    <a:pt x="79" y="17"/>
                  </a:lnTo>
                  <a:lnTo>
                    <a:pt x="93" y="12"/>
                  </a:lnTo>
                  <a:lnTo>
                    <a:pt x="106" y="7"/>
                  </a:lnTo>
                  <a:lnTo>
                    <a:pt x="120" y="3"/>
                  </a:lnTo>
                  <a:lnTo>
                    <a:pt x="135" y="2"/>
                  </a:lnTo>
                  <a:lnTo>
                    <a:pt x="149" y="0"/>
                  </a:lnTo>
                  <a:lnTo>
                    <a:pt x="163" y="2"/>
                  </a:lnTo>
                  <a:lnTo>
                    <a:pt x="178" y="4"/>
                  </a:lnTo>
                  <a:lnTo>
                    <a:pt x="192" y="8"/>
                  </a:lnTo>
                  <a:lnTo>
                    <a:pt x="206" y="12"/>
                  </a:lnTo>
                  <a:lnTo>
                    <a:pt x="218" y="20"/>
                  </a:lnTo>
                  <a:lnTo>
                    <a:pt x="231" y="28"/>
                  </a:lnTo>
                  <a:lnTo>
                    <a:pt x="243" y="37"/>
                  </a:lnTo>
                  <a:lnTo>
                    <a:pt x="255" y="47"/>
                  </a:lnTo>
                  <a:lnTo>
                    <a:pt x="264" y="59"/>
                  </a:lnTo>
                  <a:lnTo>
                    <a:pt x="272" y="71"/>
                  </a:lnTo>
                  <a:lnTo>
                    <a:pt x="280" y="84"/>
                  </a:lnTo>
                  <a:lnTo>
                    <a:pt x="285" y="97"/>
                  </a:lnTo>
                  <a:lnTo>
                    <a:pt x="290" y="111"/>
                  </a:lnTo>
                  <a:lnTo>
                    <a:pt x="293" y="126"/>
                  </a:lnTo>
                  <a:lnTo>
                    <a:pt x="295" y="140"/>
                  </a:lnTo>
                  <a:lnTo>
                    <a:pt x="295" y="154"/>
                  </a:lnTo>
                  <a:lnTo>
                    <a:pt x="294" y="170"/>
                  </a:lnTo>
                  <a:lnTo>
                    <a:pt x="291" y="184"/>
                  </a:lnTo>
                  <a:lnTo>
                    <a:pt x="289" y="199"/>
                  </a:lnTo>
                  <a:lnTo>
                    <a:pt x="284" y="213"/>
                  </a:lnTo>
                  <a:lnTo>
                    <a:pt x="278" y="226"/>
                  </a:lnTo>
                  <a:lnTo>
                    <a:pt x="269" y="239"/>
                  </a:lnTo>
                  <a:lnTo>
                    <a:pt x="260" y="252"/>
                  </a:lnTo>
                  <a:lnTo>
                    <a:pt x="250" y="264"/>
                  </a:lnTo>
                  <a:lnTo>
                    <a:pt x="238" y="273"/>
                  </a:lnTo>
                  <a:lnTo>
                    <a:pt x="227" y="282"/>
                  </a:lnTo>
                  <a:lnTo>
                    <a:pt x="214" y="290"/>
                  </a:lnTo>
                  <a:lnTo>
                    <a:pt x="202" y="295"/>
                  </a:lnTo>
                  <a:lnTo>
                    <a:pt x="188" y="300"/>
                  </a:lnTo>
                  <a:lnTo>
                    <a:pt x="174" y="304"/>
                  </a:lnTo>
                  <a:lnTo>
                    <a:pt x="160" y="306"/>
                  </a:lnTo>
                  <a:lnTo>
                    <a:pt x="146" y="307"/>
                  </a:lnTo>
                  <a:lnTo>
                    <a:pt x="131" y="306"/>
                  </a:lnTo>
                  <a:lnTo>
                    <a:pt x="117" y="304"/>
                  </a:lnTo>
                  <a:lnTo>
                    <a:pt x="103" y="300"/>
                  </a:lnTo>
                  <a:lnTo>
                    <a:pt x="89" y="296"/>
                  </a:lnTo>
                  <a:lnTo>
                    <a:pt x="77" y="290"/>
                  </a:lnTo>
                  <a:lnTo>
                    <a:pt x="64" y="282"/>
                  </a:lnTo>
                  <a:lnTo>
                    <a:pt x="52" y="273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08" name="Freeform 1799"/>
            <p:cNvSpPr>
              <a:spLocks/>
            </p:cNvSpPr>
            <p:nvPr/>
          </p:nvSpPr>
          <p:spPr bwMode="auto">
            <a:xfrm>
              <a:off x="1037" y="3204"/>
              <a:ext cx="28" cy="82"/>
            </a:xfrm>
            <a:custGeom>
              <a:avLst/>
              <a:gdLst>
                <a:gd name="T0" fmla="*/ 0 w 83"/>
                <a:gd name="T1" fmla="*/ 0 h 245"/>
                <a:gd name="T2" fmla="*/ 0 w 83"/>
                <a:gd name="T3" fmla="*/ 0 h 245"/>
                <a:gd name="T4" fmla="*/ 0 w 83"/>
                <a:gd name="T5" fmla="*/ 0 h 245"/>
                <a:gd name="T6" fmla="*/ 0 w 83"/>
                <a:gd name="T7" fmla="*/ 0 h 245"/>
                <a:gd name="T8" fmla="*/ 0 w 83"/>
                <a:gd name="T9" fmla="*/ 0 h 245"/>
                <a:gd name="T10" fmla="*/ 0 w 83"/>
                <a:gd name="T11" fmla="*/ 0 h 245"/>
                <a:gd name="T12" fmla="*/ 0 w 83"/>
                <a:gd name="T13" fmla="*/ 0 h 245"/>
                <a:gd name="T14" fmla="*/ 0 w 83"/>
                <a:gd name="T15" fmla="*/ 0 h 245"/>
                <a:gd name="T16" fmla="*/ 0 w 83"/>
                <a:gd name="T17" fmla="*/ 0 h 245"/>
                <a:gd name="T18" fmla="*/ 0 w 83"/>
                <a:gd name="T19" fmla="*/ 0 h 245"/>
                <a:gd name="T20" fmla="*/ 0 w 83"/>
                <a:gd name="T21" fmla="*/ 0 h 245"/>
                <a:gd name="T22" fmla="*/ 0 w 83"/>
                <a:gd name="T23" fmla="*/ 0 h 245"/>
                <a:gd name="T24" fmla="*/ 0 w 83"/>
                <a:gd name="T25" fmla="*/ 0 h 245"/>
                <a:gd name="T26" fmla="*/ 0 w 83"/>
                <a:gd name="T27" fmla="*/ 0 h 245"/>
                <a:gd name="T28" fmla="*/ 0 w 83"/>
                <a:gd name="T29" fmla="*/ 0 h 245"/>
                <a:gd name="T30" fmla="*/ 0 w 83"/>
                <a:gd name="T31" fmla="*/ 0 h 245"/>
                <a:gd name="T32" fmla="*/ 0 w 83"/>
                <a:gd name="T33" fmla="*/ 0 h 245"/>
                <a:gd name="T34" fmla="*/ 0 w 83"/>
                <a:gd name="T35" fmla="*/ 0 h 245"/>
                <a:gd name="T36" fmla="*/ 0 w 83"/>
                <a:gd name="T37" fmla="*/ 0 h 245"/>
                <a:gd name="T38" fmla="*/ 0 w 83"/>
                <a:gd name="T39" fmla="*/ 0 h 245"/>
                <a:gd name="T40" fmla="*/ 0 w 83"/>
                <a:gd name="T41" fmla="*/ 0 h 245"/>
                <a:gd name="T42" fmla="*/ 0 w 83"/>
                <a:gd name="T43" fmla="*/ 0 h 245"/>
                <a:gd name="T44" fmla="*/ 0 w 83"/>
                <a:gd name="T45" fmla="*/ 0 h 245"/>
                <a:gd name="T46" fmla="*/ 0 w 83"/>
                <a:gd name="T47" fmla="*/ 0 h 245"/>
                <a:gd name="T48" fmla="*/ 0 w 83"/>
                <a:gd name="T49" fmla="*/ 0 h 245"/>
                <a:gd name="T50" fmla="*/ 0 w 83"/>
                <a:gd name="T51" fmla="*/ 0 h 245"/>
                <a:gd name="T52" fmla="*/ 0 w 83"/>
                <a:gd name="T53" fmla="*/ 0 h 245"/>
                <a:gd name="T54" fmla="*/ 0 w 83"/>
                <a:gd name="T55" fmla="*/ 0 h 245"/>
                <a:gd name="T56" fmla="*/ 0 w 83"/>
                <a:gd name="T57" fmla="*/ 0 h 245"/>
                <a:gd name="T58" fmla="*/ 0 w 83"/>
                <a:gd name="T59" fmla="*/ 0 h 245"/>
                <a:gd name="T60" fmla="*/ 0 w 83"/>
                <a:gd name="T61" fmla="*/ 0 h 245"/>
                <a:gd name="T62" fmla="*/ 0 w 83"/>
                <a:gd name="T63" fmla="*/ 0 h 245"/>
                <a:gd name="T64" fmla="*/ 0 w 83"/>
                <a:gd name="T65" fmla="*/ 0 h 245"/>
                <a:gd name="T66" fmla="*/ 0 w 83"/>
                <a:gd name="T67" fmla="*/ 0 h 245"/>
                <a:gd name="T68" fmla="*/ 0 w 83"/>
                <a:gd name="T69" fmla="*/ 0 h 245"/>
                <a:gd name="T70" fmla="*/ 0 w 83"/>
                <a:gd name="T71" fmla="*/ 0 h 245"/>
                <a:gd name="T72" fmla="*/ 0 w 83"/>
                <a:gd name="T73" fmla="*/ 0 h 24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3"/>
                <a:gd name="T112" fmla="*/ 0 h 245"/>
                <a:gd name="T113" fmla="*/ 83 w 83"/>
                <a:gd name="T114" fmla="*/ 245 h 24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3" h="245">
                  <a:moveTo>
                    <a:pt x="39" y="0"/>
                  </a:moveTo>
                  <a:lnTo>
                    <a:pt x="38" y="1"/>
                  </a:lnTo>
                  <a:lnTo>
                    <a:pt x="28" y="16"/>
                  </a:lnTo>
                  <a:lnTo>
                    <a:pt x="20" y="30"/>
                  </a:lnTo>
                  <a:lnTo>
                    <a:pt x="12" y="44"/>
                  </a:lnTo>
                  <a:lnTo>
                    <a:pt x="7" y="60"/>
                  </a:lnTo>
                  <a:lnTo>
                    <a:pt x="2" y="77"/>
                  </a:lnTo>
                  <a:lnTo>
                    <a:pt x="0" y="95"/>
                  </a:lnTo>
                  <a:lnTo>
                    <a:pt x="0" y="111"/>
                  </a:lnTo>
                  <a:lnTo>
                    <a:pt x="0" y="127"/>
                  </a:lnTo>
                  <a:lnTo>
                    <a:pt x="2" y="145"/>
                  </a:lnTo>
                  <a:lnTo>
                    <a:pt x="6" y="161"/>
                  </a:lnTo>
                  <a:lnTo>
                    <a:pt x="11" y="176"/>
                  </a:lnTo>
                  <a:lnTo>
                    <a:pt x="17" y="192"/>
                  </a:lnTo>
                  <a:lnTo>
                    <a:pt x="25" y="206"/>
                  </a:lnTo>
                  <a:lnTo>
                    <a:pt x="35" y="221"/>
                  </a:lnTo>
                  <a:lnTo>
                    <a:pt x="45" y="234"/>
                  </a:lnTo>
                  <a:lnTo>
                    <a:pt x="58" y="245"/>
                  </a:lnTo>
                  <a:lnTo>
                    <a:pt x="83" y="217"/>
                  </a:lnTo>
                  <a:lnTo>
                    <a:pt x="73" y="208"/>
                  </a:lnTo>
                  <a:lnTo>
                    <a:pt x="65" y="197"/>
                  </a:lnTo>
                  <a:lnTo>
                    <a:pt x="58" y="185"/>
                  </a:lnTo>
                  <a:lnTo>
                    <a:pt x="50" y="174"/>
                  </a:lnTo>
                  <a:lnTo>
                    <a:pt x="47" y="163"/>
                  </a:lnTo>
                  <a:lnTo>
                    <a:pt x="41" y="150"/>
                  </a:lnTo>
                  <a:lnTo>
                    <a:pt x="40" y="137"/>
                  </a:lnTo>
                  <a:lnTo>
                    <a:pt x="38" y="124"/>
                  </a:lnTo>
                  <a:lnTo>
                    <a:pt x="38" y="111"/>
                  </a:lnTo>
                  <a:lnTo>
                    <a:pt x="38" y="98"/>
                  </a:lnTo>
                  <a:lnTo>
                    <a:pt x="40" y="85"/>
                  </a:lnTo>
                  <a:lnTo>
                    <a:pt x="43" y="73"/>
                  </a:lnTo>
                  <a:lnTo>
                    <a:pt x="48" y="60"/>
                  </a:lnTo>
                  <a:lnTo>
                    <a:pt x="53" y="48"/>
                  </a:lnTo>
                  <a:lnTo>
                    <a:pt x="60" y="37"/>
                  </a:lnTo>
                  <a:lnTo>
                    <a:pt x="68" y="25"/>
                  </a:lnTo>
                  <a:lnTo>
                    <a:pt x="67" y="26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09" name="Freeform 1800"/>
            <p:cNvSpPr>
              <a:spLocks/>
            </p:cNvSpPr>
            <p:nvPr/>
          </p:nvSpPr>
          <p:spPr bwMode="auto">
            <a:xfrm>
              <a:off x="1050" y="3184"/>
              <a:ext cx="79" cy="29"/>
            </a:xfrm>
            <a:custGeom>
              <a:avLst/>
              <a:gdLst>
                <a:gd name="T0" fmla="*/ 0 w 236"/>
                <a:gd name="T1" fmla="*/ 0 h 87"/>
                <a:gd name="T2" fmla="*/ 0 w 236"/>
                <a:gd name="T3" fmla="*/ 0 h 87"/>
                <a:gd name="T4" fmla="*/ 0 w 236"/>
                <a:gd name="T5" fmla="*/ 0 h 87"/>
                <a:gd name="T6" fmla="*/ 0 w 236"/>
                <a:gd name="T7" fmla="*/ 0 h 87"/>
                <a:gd name="T8" fmla="*/ 0 w 236"/>
                <a:gd name="T9" fmla="*/ 0 h 87"/>
                <a:gd name="T10" fmla="*/ 0 w 236"/>
                <a:gd name="T11" fmla="*/ 0 h 87"/>
                <a:gd name="T12" fmla="*/ 0 w 236"/>
                <a:gd name="T13" fmla="*/ 0 h 87"/>
                <a:gd name="T14" fmla="*/ 0 w 236"/>
                <a:gd name="T15" fmla="*/ 0 h 87"/>
                <a:gd name="T16" fmla="*/ 0 w 236"/>
                <a:gd name="T17" fmla="*/ 0 h 87"/>
                <a:gd name="T18" fmla="*/ 0 w 236"/>
                <a:gd name="T19" fmla="*/ 0 h 87"/>
                <a:gd name="T20" fmla="*/ 0 w 236"/>
                <a:gd name="T21" fmla="*/ 0 h 87"/>
                <a:gd name="T22" fmla="*/ 0 w 236"/>
                <a:gd name="T23" fmla="*/ 0 h 87"/>
                <a:gd name="T24" fmla="*/ 0 w 236"/>
                <a:gd name="T25" fmla="*/ 0 h 87"/>
                <a:gd name="T26" fmla="*/ 0 w 236"/>
                <a:gd name="T27" fmla="*/ 0 h 87"/>
                <a:gd name="T28" fmla="*/ 0 w 236"/>
                <a:gd name="T29" fmla="*/ 0 h 87"/>
                <a:gd name="T30" fmla="*/ 0 w 236"/>
                <a:gd name="T31" fmla="*/ 0 h 87"/>
                <a:gd name="T32" fmla="*/ 0 w 236"/>
                <a:gd name="T33" fmla="*/ 0 h 87"/>
                <a:gd name="T34" fmla="*/ 0 w 236"/>
                <a:gd name="T35" fmla="*/ 0 h 87"/>
                <a:gd name="T36" fmla="*/ 0 w 236"/>
                <a:gd name="T37" fmla="*/ 0 h 87"/>
                <a:gd name="T38" fmla="*/ 0 w 236"/>
                <a:gd name="T39" fmla="*/ 0 h 87"/>
                <a:gd name="T40" fmla="*/ 0 w 236"/>
                <a:gd name="T41" fmla="*/ 0 h 87"/>
                <a:gd name="T42" fmla="*/ 0 w 236"/>
                <a:gd name="T43" fmla="*/ 0 h 87"/>
                <a:gd name="T44" fmla="*/ 0 w 236"/>
                <a:gd name="T45" fmla="*/ 0 h 87"/>
                <a:gd name="T46" fmla="*/ 0 w 236"/>
                <a:gd name="T47" fmla="*/ 0 h 87"/>
                <a:gd name="T48" fmla="*/ 0 w 236"/>
                <a:gd name="T49" fmla="*/ 0 h 87"/>
                <a:gd name="T50" fmla="*/ 0 w 236"/>
                <a:gd name="T51" fmla="*/ 0 h 87"/>
                <a:gd name="T52" fmla="*/ 0 w 236"/>
                <a:gd name="T53" fmla="*/ 0 h 87"/>
                <a:gd name="T54" fmla="*/ 0 w 236"/>
                <a:gd name="T55" fmla="*/ 0 h 87"/>
                <a:gd name="T56" fmla="*/ 0 w 236"/>
                <a:gd name="T57" fmla="*/ 0 h 87"/>
                <a:gd name="T58" fmla="*/ 0 w 236"/>
                <a:gd name="T59" fmla="*/ 0 h 87"/>
                <a:gd name="T60" fmla="*/ 0 w 236"/>
                <a:gd name="T61" fmla="*/ 0 h 87"/>
                <a:gd name="T62" fmla="*/ 0 w 236"/>
                <a:gd name="T63" fmla="*/ 0 h 87"/>
                <a:gd name="T64" fmla="*/ 0 w 236"/>
                <a:gd name="T65" fmla="*/ 0 h 87"/>
                <a:gd name="T66" fmla="*/ 0 w 236"/>
                <a:gd name="T67" fmla="*/ 0 h 87"/>
                <a:gd name="T68" fmla="*/ 0 w 236"/>
                <a:gd name="T69" fmla="*/ 0 h 87"/>
                <a:gd name="T70" fmla="*/ 0 w 236"/>
                <a:gd name="T71" fmla="*/ 0 h 87"/>
                <a:gd name="T72" fmla="*/ 0 w 236"/>
                <a:gd name="T73" fmla="*/ 0 h 8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36"/>
                <a:gd name="T112" fmla="*/ 0 h 87"/>
                <a:gd name="T113" fmla="*/ 236 w 236"/>
                <a:gd name="T114" fmla="*/ 87 h 8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36" h="87">
                  <a:moveTo>
                    <a:pt x="236" y="41"/>
                  </a:moveTo>
                  <a:lnTo>
                    <a:pt x="236" y="41"/>
                  </a:lnTo>
                  <a:lnTo>
                    <a:pt x="221" y="30"/>
                  </a:lnTo>
                  <a:lnTo>
                    <a:pt x="208" y="22"/>
                  </a:lnTo>
                  <a:lnTo>
                    <a:pt x="193" y="13"/>
                  </a:lnTo>
                  <a:lnTo>
                    <a:pt x="177" y="9"/>
                  </a:lnTo>
                  <a:lnTo>
                    <a:pt x="162" y="4"/>
                  </a:lnTo>
                  <a:lnTo>
                    <a:pt x="145" y="1"/>
                  </a:lnTo>
                  <a:lnTo>
                    <a:pt x="129" y="0"/>
                  </a:lnTo>
                  <a:lnTo>
                    <a:pt x="114" y="1"/>
                  </a:lnTo>
                  <a:lnTo>
                    <a:pt x="96" y="2"/>
                  </a:lnTo>
                  <a:lnTo>
                    <a:pt x="79" y="8"/>
                  </a:lnTo>
                  <a:lnTo>
                    <a:pt x="67" y="13"/>
                  </a:lnTo>
                  <a:lnTo>
                    <a:pt x="52" y="18"/>
                  </a:lnTo>
                  <a:lnTo>
                    <a:pt x="37" y="28"/>
                  </a:lnTo>
                  <a:lnTo>
                    <a:pt x="24" y="38"/>
                  </a:lnTo>
                  <a:lnTo>
                    <a:pt x="11" y="48"/>
                  </a:lnTo>
                  <a:lnTo>
                    <a:pt x="0" y="61"/>
                  </a:lnTo>
                  <a:lnTo>
                    <a:pt x="28" y="87"/>
                  </a:lnTo>
                  <a:lnTo>
                    <a:pt x="37" y="77"/>
                  </a:lnTo>
                  <a:lnTo>
                    <a:pt x="47" y="69"/>
                  </a:lnTo>
                  <a:lnTo>
                    <a:pt x="57" y="60"/>
                  </a:lnTo>
                  <a:lnTo>
                    <a:pt x="67" y="54"/>
                  </a:lnTo>
                  <a:lnTo>
                    <a:pt x="79" y="49"/>
                  </a:lnTo>
                  <a:lnTo>
                    <a:pt x="92" y="44"/>
                  </a:lnTo>
                  <a:lnTo>
                    <a:pt x="103" y="41"/>
                  </a:lnTo>
                  <a:lnTo>
                    <a:pt x="116" y="40"/>
                  </a:lnTo>
                  <a:lnTo>
                    <a:pt x="129" y="39"/>
                  </a:lnTo>
                  <a:lnTo>
                    <a:pt x="140" y="40"/>
                  </a:lnTo>
                  <a:lnTo>
                    <a:pt x="154" y="43"/>
                  </a:lnTo>
                  <a:lnTo>
                    <a:pt x="167" y="45"/>
                  </a:lnTo>
                  <a:lnTo>
                    <a:pt x="178" y="49"/>
                  </a:lnTo>
                  <a:lnTo>
                    <a:pt x="188" y="56"/>
                  </a:lnTo>
                  <a:lnTo>
                    <a:pt x="201" y="64"/>
                  </a:lnTo>
                  <a:lnTo>
                    <a:pt x="211" y="70"/>
                  </a:lnTo>
                  <a:lnTo>
                    <a:pt x="236" y="41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10" name="Freeform 1801"/>
            <p:cNvSpPr>
              <a:spLocks/>
            </p:cNvSpPr>
            <p:nvPr/>
          </p:nvSpPr>
          <p:spPr bwMode="auto">
            <a:xfrm>
              <a:off x="1120" y="3197"/>
              <a:ext cx="28" cy="81"/>
            </a:xfrm>
            <a:custGeom>
              <a:avLst/>
              <a:gdLst>
                <a:gd name="T0" fmla="*/ 0 w 83"/>
                <a:gd name="T1" fmla="*/ 0 h 243"/>
                <a:gd name="T2" fmla="*/ 0 w 83"/>
                <a:gd name="T3" fmla="*/ 0 h 243"/>
                <a:gd name="T4" fmla="*/ 0 w 83"/>
                <a:gd name="T5" fmla="*/ 0 h 243"/>
                <a:gd name="T6" fmla="*/ 0 w 83"/>
                <a:gd name="T7" fmla="*/ 0 h 243"/>
                <a:gd name="T8" fmla="*/ 0 w 83"/>
                <a:gd name="T9" fmla="*/ 0 h 243"/>
                <a:gd name="T10" fmla="*/ 0 w 83"/>
                <a:gd name="T11" fmla="*/ 0 h 243"/>
                <a:gd name="T12" fmla="*/ 0 w 83"/>
                <a:gd name="T13" fmla="*/ 0 h 243"/>
                <a:gd name="T14" fmla="*/ 0 w 83"/>
                <a:gd name="T15" fmla="*/ 0 h 243"/>
                <a:gd name="T16" fmla="*/ 0 w 83"/>
                <a:gd name="T17" fmla="*/ 0 h 243"/>
                <a:gd name="T18" fmla="*/ 0 w 83"/>
                <a:gd name="T19" fmla="*/ 0 h 243"/>
                <a:gd name="T20" fmla="*/ 0 w 83"/>
                <a:gd name="T21" fmla="*/ 0 h 243"/>
                <a:gd name="T22" fmla="*/ 0 w 83"/>
                <a:gd name="T23" fmla="*/ 0 h 243"/>
                <a:gd name="T24" fmla="*/ 0 w 83"/>
                <a:gd name="T25" fmla="*/ 0 h 243"/>
                <a:gd name="T26" fmla="*/ 0 w 83"/>
                <a:gd name="T27" fmla="*/ 0 h 243"/>
                <a:gd name="T28" fmla="*/ 0 w 83"/>
                <a:gd name="T29" fmla="*/ 0 h 243"/>
                <a:gd name="T30" fmla="*/ 0 w 83"/>
                <a:gd name="T31" fmla="*/ 0 h 243"/>
                <a:gd name="T32" fmla="*/ 0 w 83"/>
                <a:gd name="T33" fmla="*/ 0 h 243"/>
                <a:gd name="T34" fmla="*/ 0 w 83"/>
                <a:gd name="T35" fmla="*/ 0 h 243"/>
                <a:gd name="T36" fmla="*/ 0 w 83"/>
                <a:gd name="T37" fmla="*/ 0 h 243"/>
                <a:gd name="T38" fmla="*/ 0 w 83"/>
                <a:gd name="T39" fmla="*/ 0 h 243"/>
                <a:gd name="T40" fmla="*/ 0 w 83"/>
                <a:gd name="T41" fmla="*/ 0 h 243"/>
                <a:gd name="T42" fmla="*/ 0 w 83"/>
                <a:gd name="T43" fmla="*/ 0 h 243"/>
                <a:gd name="T44" fmla="*/ 0 w 83"/>
                <a:gd name="T45" fmla="*/ 0 h 243"/>
                <a:gd name="T46" fmla="*/ 0 w 83"/>
                <a:gd name="T47" fmla="*/ 0 h 243"/>
                <a:gd name="T48" fmla="*/ 0 w 83"/>
                <a:gd name="T49" fmla="*/ 0 h 243"/>
                <a:gd name="T50" fmla="*/ 0 w 83"/>
                <a:gd name="T51" fmla="*/ 0 h 243"/>
                <a:gd name="T52" fmla="*/ 0 w 83"/>
                <a:gd name="T53" fmla="*/ 0 h 243"/>
                <a:gd name="T54" fmla="*/ 0 w 83"/>
                <a:gd name="T55" fmla="*/ 0 h 243"/>
                <a:gd name="T56" fmla="*/ 0 w 83"/>
                <a:gd name="T57" fmla="*/ 0 h 243"/>
                <a:gd name="T58" fmla="*/ 0 w 83"/>
                <a:gd name="T59" fmla="*/ 0 h 243"/>
                <a:gd name="T60" fmla="*/ 0 w 83"/>
                <a:gd name="T61" fmla="*/ 0 h 243"/>
                <a:gd name="T62" fmla="*/ 0 w 83"/>
                <a:gd name="T63" fmla="*/ 0 h 243"/>
                <a:gd name="T64" fmla="*/ 0 w 83"/>
                <a:gd name="T65" fmla="*/ 0 h 243"/>
                <a:gd name="T66" fmla="*/ 0 w 83"/>
                <a:gd name="T67" fmla="*/ 0 h 243"/>
                <a:gd name="T68" fmla="*/ 0 w 83"/>
                <a:gd name="T69" fmla="*/ 0 h 243"/>
                <a:gd name="T70" fmla="*/ 0 w 83"/>
                <a:gd name="T71" fmla="*/ 0 h 243"/>
                <a:gd name="T72" fmla="*/ 0 w 83"/>
                <a:gd name="T73" fmla="*/ 0 h 24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3"/>
                <a:gd name="T112" fmla="*/ 0 h 243"/>
                <a:gd name="T113" fmla="*/ 83 w 83"/>
                <a:gd name="T114" fmla="*/ 243 h 243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3" h="243">
                  <a:moveTo>
                    <a:pt x="43" y="243"/>
                  </a:moveTo>
                  <a:lnTo>
                    <a:pt x="43" y="243"/>
                  </a:lnTo>
                  <a:lnTo>
                    <a:pt x="53" y="229"/>
                  </a:lnTo>
                  <a:lnTo>
                    <a:pt x="63" y="214"/>
                  </a:lnTo>
                  <a:lnTo>
                    <a:pt x="71" y="199"/>
                  </a:lnTo>
                  <a:lnTo>
                    <a:pt x="76" y="182"/>
                  </a:lnTo>
                  <a:lnTo>
                    <a:pt x="79" y="166"/>
                  </a:lnTo>
                  <a:lnTo>
                    <a:pt x="82" y="151"/>
                  </a:lnTo>
                  <a:lnTo>
                    <a:pt x="83" y="134"/>
                  </a:lnTo>
                  <a:lnTo>
                    <a:pt x="83" y="117"/>
                  </a:lnTo>
                  <a:lnTo>
                    <a:pt x="81" y="100"/>
                  </a:lnTo>
                  <a:lnTo>
                    <a:pt x="77" y="84"/>
                  </a:lnTo>
                  <a:lnTo>
                    <a:pt x="72" y="68"/>
                  </a:lnTo>
                  <a:lnTo>
                    <a:pt x="65" y="53"/>
                  </a:lnTo>
                  <a:lnTo>
                    <a:pt x="57" y="38"/>
                  </a:lnTo>
                  <a:lnTo>
                    <a:pt x="48" y="25"/>
                  </a:lnTo>
                  <a:lnTo>
                    <a:pt x="38" y="12"/>
                  </a:lnTo>
                  <a:lnTo>
                    <a:pt x="25" y="0"/>
                  </a:lnTo>
                  <a:lnTo>
                    <a:pt x="0" y="29"/>
                  </a:lnTo>
                  <a:lnTo>
                    <a:pt x="10" y="38"/>
                  </a:lnTo>
                  <a:lnTo>
                    <a:pt x="18" y="49"/>
                  </a:lnTo>
                  <a:lnTo>
                    <a:pt x="26" y="59"/>
                  </a:lnTo>
                  <a:lnTo>
                    <a:pt x="33" y="71"/>
                  </a:lnTo>
                  <a:lnTo>
                    <a:pt x="36" y="81"/>
                  </a:lnTo>
                  <a:lnTo>
                    <a:pt x="41" y="94"/>
                  </a:lnTo>
                  <a:lnTo>
                    <a:pt x="43" y="107"/>
                  </a:lnTo>
                  <a:lnTo>
                    <a:pt x="45" y="119"/>
                  </a:lnTo>
                  <a:lnTo>
                    <a:pt x="45" y="131"/>
                  </a:lnTo>
                  <a:lnTo>
                    <a:pt x="44" y="145"/>
                  </a:lnTo>
                  <a:lnTo>
                    <a:pt x="41" y="158"/>
                  </a:lnTo>
                  <a:lnTo>
                    <a:pt x="40" y="171"/>
                  </a:lnTo>
                  <a:lnTo>
                    <a:pt x="35" y="183"/>
                  </a:lnTo>
                  <a:lnTo>
                    <a:pt x="30" y="194"/>
                  </a:lnTo>
                  <a:lnTo>
                    <a:pt x="23" y="205"/>
                  </a:lnTo>
                  <a:lnTo>
                    <a:pt x="15" y="217"/>
                  </a:lnTo>
                  <a:lnTo>
                    <a:pt x="43" y="243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11" name="Freeform 1802"/>
            <p:cNvSpPr>
              <a:spLocks/>
            </p:cNvSpPr>
            <p:nvPr/>
          </p:nvSpPr>
          <p:spPr bwMode="auto">
            <a:xfrm>
              <a:off x="1056" y="3270"/>
              <a:ext cx="79" cy="29"/>
            </a:xfrm>
            <a:custGeom>
              <a:avLst/>
              <a:gdLst>
                <a:gd name="T0" fmla="*/ 0 w 235"/>
                <a:gd name="T1" fmla="*/ 0 h 88"/>
                <a:gd name="T2" fmla="*/ 0 w 235"/>
                <a:gd name="T3" fmla="*/ 0 h 88"/>
                <a:gd name="T4" fmla="*/ 0 w 235"/>
                <a:gd name="T5" fmla="*/ 0 h 88"/>
                <a:gd name="T6" fmla="*/ 0 w 235"/>
                <a:gd name="T7" fmla="*/ 0 h 88"/>
                <a:gd name="T8" fmla="*/ 0 w 235"/>
                <a:gd name="T9" fmla="*/ 0 h 88"/>
                <a:gd name="T10" fmla="*/ 0 w 235"/>
                <a:gd name="T11" fmla="*/ 0 h 88"/>
                <a:gd name="T12" fmla="*/ 0 w 235"/>
                <a:gd name="T13" fmla="*/ 0 h 88"/>
                <a:gd name="T14" fmla="*/ 0 w 235"/>
                <a:gd name="T15" fmla="*/ 0 h 88"/>
                <a:gd name="T16" fmla="*/ 0 w 235"/>
                <a:gd name="T17" fmla="*/ 0 h 88"/>
                <a:gd name="T18" fmla="*/ 0 w 235"/>
                <a:gd name="T19" fmla="*/ 0 h 88"/>
                <a:gd name="T20" fmla="*/ 0 w 235"/>
                <a:gd name="T21" fmla="*/ 0 h 88"/>
                <a:gd name="T22" fmla="*/ 0 w 235"/>
                <a:gd name="T23" fmla="*/ 0 h 88"/>
                <a:gd name="T24" fmla="*/ 0 w 235"/>
                <a:gd name="T25" fmla="*/ 0 h 88"/>
                <a:gd name="T26" fmla="*/ 0 w 235"/>
                <a:gd name="T27" fmla="*/ 0 h 88"/>
                <a:gd name="T28" fmla="*/ 0 w 235"/>
                <a:gd name="T29" fmla="*/ 0 h 88"/>
                <a:gd name="T30" fmla="*/ 0 w 235"/>
                <a:gd name="T31" fmla="*/ 0 h 88"/>
                <a:gd name="T32" fmla="*/ 0 w 235"/>
                <a:gd name="T33" fmla="*/ 0 h 88"/>
                <a:gd name="T34" fmla="*/ 0 w 235"/>
                <a:gd name="T35" fmla="*/ 0 h 88"/>
                <a:gd name="T36" fmla="*/ 0 w 235"/>
                <a:gd name="T37" fmla="*/ 0 h 88"/>
                <a:gd name="T38" fmla="*/ 0 w 235"/>
                <a:gd name="T39" fmla="*/ 0 h 88"/>
                <a:gd name="T40" fmla="*/ 0 w 235"/>
                <a:gd name="T41" fmla="*/ 0 h 88"/>
                <a:gd name="T42" fmla="*/ 0 w 235"/>
                <a:gd name="T43" fmla="*/ 0 h 88"/>
                <a:gd name="T44" fmla="*/ 0 w 235"/>
                <a:gd name="T45" fmla="*/ 0 h 88"/>
                <a:gd name="T46" fmla="*/ 0 w 235"/>
                <a:gd name="T47" fmla="*/ 0 h 88"/>
                <a:gd name="T48" fmla="*/ 0 w 235"/>
                <a:gd name="T49" fmla="*/ 0 h 88"/>
                <a:gd name="T50" fmla="*/ 0 w 235"/>
                <a:gd name="T51" fmla="*/ 0 h 88"/>
                <a:gd name="T52" fmla="*/ 0 w 235"/>
                <a:gd name="T53" fmla="*/ 0 h 88"/>
                <a:gd name="T54" fmla="*/ 0 w 235"/>
                <a:gd name="T55" fmla="*/ 0 h 88"/>
                <a:gd name="T56" fmla="*/ 0 w 235"/>
                <a:gd name="T57" fmla="*/ 0 h 88"/>
                <a:gd name="T58" fmla="*/ 0 w 235"/>
                <a:gd name="T59" fmla="*/ 0 h 88"/>
                <a:gd name="T60" fmla="*/ 0 w 235"/>
                <a:gd name="T61" fmla="*/ 0 h 88"/>
                <a:gd name="T62" fmla="*/ 0 w 235"/>
                <a:gd name="T63" fmla="*/ 0 h 88"/>
                <a:gd name="T64" fmla="*/ 0 w 235"/>
                <a:gd name="T65" fmla="*/ 0 h 88"/>
                <a:gd name="T66" fmla="*/ 0 w 235"/>
                <a:gd name="T67" fmla="*/ 0 h 88"/>
                <a:gd name="T68" fmla="*/ 0 w 235"/>
                <a:gd name="T69" fmla="*/ 0 h 88"/>
                <a:gd name="T70" fmla="*/ 0 w 235"/>
                <a:gd name="T71" fmla="*/ 0 h 88"/>
                <a:gd name="T72" fmla="*/ 0 w 235"/>
                <a:gd name="T73" fmla="*/ 0 h 8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35"/>
                <a:gd name="T112" fmla="*/ 0 h 88"/>
                <a:gd name="T113" fmla="*/ 235 w 235"/>
                <a:gd name="T114" fmla="*/ 88 h 88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35" h="88">
                  <a:moveTo>
                    <a:pt x="0" y="48"/>
                  </a:moveTo>
                  <a:lnTo>
                    <a:pt x="1" y="50"/>
                  </a:lnTo>
                  <a:lnTo>
                    <a:pt x="15" y="60"/>
                  </a:lnTo>
                  <a:lnTo>
                    <a:pt x="29" y="68"/>
                  </a:lnTo>
                  <a:lnTo>
                    <a:pt x="44" y="76"/>
                  </a:lnTo>
                  <a:lnTo>
                    <a:pt x="59" y="80"/>
                  </a:lnTo>
                  <a:lnTo>
                    <a:pt x="74" y="85"/>
                  </a:lnTo>
                  <a:lnTo>
                    <a:pt x="91" y="86"/>
                  </a:lnTo>
                  <a:lnTo>
                    <a:pt x="107" y="88"/>
                  </a:lnTo>
                  <a:lnTo>
                    <a:pt x="122" y="86"/>
                  </a:lnTo>
                  <a:lnTo>
                    <a:pt x="139" y="85"/>
                  </a:lnTo>
                  <a:lnTo>
                    <a:pt x="155" y="80"/>
                  </a:lnTo>
                  <a:lnTo>
                    <a:pt x="169" y="74"/>
                  </a:lnTo>
                  <a:lnTo>
                    <a:pt x="184" y="68"/>
                  </a:lnTo>
                  <a:lnTo>
                    <a:pt x="198" y="59"/>
                  </a:lnTo>
                  <a:lnTo>
                    <a:pt x="211" y="50"/>
                  </a:lnTo>
                  <a:lnTo>
                    <a:pt x="223" y="39"/>
                  </a:lnTo>
                  <a:lnTo>
                    <a:pt x="235" y="26"/>
                  </a:lnTo>
                  <a:lnTo>
                    <a:pt x="207" y="0"/>
                  </a:lnTo>
                  <a:lnTo>
                    <a:pt x="198" y="11"/>
                  </a:lnTo>
                  <a:lnTo>
                    <a:pt x="188" y="18"/>
                  </a:lnTo>
                  <a:lnTo>
                    <a:pt x="178" y="27"/>
                  </a:lnTo>
                  <a:lnTo>
                    <a:pt x="167" y="34"/>
                  </a:lnTo>
                  <a:lnTo>
                    <a:pt x="156" y="38"/>
                  </a:lnTo>
                  <a:lnTo>
                    <a:pt x="143" y="43"/>
                  </a:lnTo>
                  <a:lnTo>
                    <a:pt x="131" y="46"/>
                  </a:lnTo>
                  <a:lnTo>
                    <a:pt x="120" y="47"/>
                  </a:lnTo>
                  <a:lnTo>
                    <a:pt x="107" y="48"/>
                  </a:lnTo>
                  <a:lnTo>
                    <a:pt x="93" y="47"/>
                  </a:lnTo>
                  <a:lnTo>
                    <a:pt x="82" y="46"/>
                  </a:lnTo>
                  <a:lnTo>
                    <a:pt x="69" y="43"/>
                  </a:lnTo>
                  <a:lnTo>
                    <a:pt x="57" y="39"/>
                  </a:lnTo>
                  <a:lnTo>
                    <a:pt x="47" y="34"/>
                  </a:lnTo>
                  <a:lnTo>
                    <a:pt x="35" y="26"/>
                  </a:lnTo>
                  <a:lnTo>
                    <a:pt x="24" y="18"/>
                  </a:lnTo>
                  <a:lnTo>
                    <a:pt x="25" y="2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12" name="Freeform 1803"/>
            <p:cNvSpPr>
              <a:spLocks/>
            </p:cNvSpPr>
            <p:nvPr/>
          </p:nvSpPr>
          <p:spPr bwMode="auto">
            <a:xfrm>
              <a:off x="1240" y="1954"/>
              <a:ext cx="65" cy="68"/>
            </a:xfrm>
            <a:custGeom>
              <a:avLst/>
              <a:gdLst>
                <a:gd name="T0" fmla="*/ 0 w 197"/>
                <a:gd name="T1" fmla="*/ 0 h 202"/>
                <a:gd name="T2" fmla="*/ 0 w 197"/>
                <a:gd name="T3" fmla="*/ 0 h 202"/>
                <a:gd name="T4" fmla="*/ 0 w 197"/>
                <a:gd name="T5" fmla="*/ 0 h 202"/>
                <a:gd name="T6" fmla="*/ 0 w 197"/>
                <a:gd name="T7" fmla="*/ 0 h 202"/>
                <a:gd name="T8" fmla="*/ 0 w 197"/>
                <a:gd name="T9" fmla="*/ 0 h 202"/>
                <a:gd name="T10" fmla="*/ 0 w 197"/>
                <a:gd name="T11" fmla="*/ 0 h 202"/>
                <a:gd name="T12" fmla="*/ 0 w 197"/>
                <a:gd name="T13" fmla="*/ 0 h 202"/>
                <a:gd name="T14" fmla="*/ 0 w 197"/>
                <a:gd name="T15" fmla="*/ 0 h 202"/>
                <a:gd name="T16" fmla="*/ 0 w 197"/>
                <a:gd name="T17" fmla="*/ 0 h 202"/>
                <a:gd name="T18" fmla="*/ 0 w 197"/>
                <a:gd name="T19" fmla="*/ 0 h 202"/>
                <a:gd name="T20" fmla="*/ 0 w 197"/>
                <a:gd name="T21" fmla="*/ 0 h 202"/>
                <a:gd name="T22" fmla="*/ 0 w 197"/>
                <a:gd name="T23" fmla="*/ 0 h 202"/>
                <a:gd name="T24" fmla="*/ 0 w 197"/>
                <a:gd name="T25" fmla="*/ 0 h 202"/>
                <a:gd name="T26" fmla="*/ 0 w 197"/>
                <a:gd name="T27" fmla="*/ 0 h 202"/>
                <a:gd name="T28" fmla="*/ 0 w 197"/>
                <a:gd name="T29" fmla="*/ 0 h 202"/>
                <a:gd name="T30" fmla="*/ 0 w 197"/>
                <a:gd name="T31" fmla="*/ 0 h 202"/>
                <a:gd name="T32" fmla="*/ 0 w 197"/>
                <a:gd name="T33" fmla="*/ 0 h 202"/>
                <a:gd name="T34" fmla="*/ 0 w 197"/>
                <a:gd name="T35" fmla="*/ 0 h 202"/>
                <a:gd name="T36" fmla="*/ 0 w 197"/>
                <a:gd name="T37" fmla="*/ 0 h 202"/>
                <a:gd name="T38" fmla="*/ 0 w 197"/>
                <a:gd name="T39" fmla="*/ 0 h 202"/>
                <a:gd name="T40" fmla="*/ 0 w 197"/>
                <a:gd name="T41" fmla="*/ 0 h 202"/>
                <a:gd name="T42" fmla="*/ 0 w 197"/>
                <a:gd name="T43" fmla="*/ 0 h 202"/>
                <a:gd name="T44" fmla="*/ 0 w 197"/>
                <a:gd name="T45" fmla="*/ 0 h 202"/>
                <a:gd name="T46" fmla="*/ 0 w 197"/>
                <a:gd name="T47" fmla="*/ 0 h 202"/>
                <a:gd name="T48" fmla="*/ 0 w 197"/>
                <a:gd name="T49" fmla="*/ 0 h 202"/>
                <a:gd name="T50" fmla="*/ 0 w 197"/>
                <a:gd name="T51" fmla="*/ 0 h 202"/>
                <a:gd name="T52" fmla="*/ 0 w 197"/>
                <a:gd name="T53" fmla="*/ 0 h 202"/>
                <a:gd name="T54" fmla="*/ 0 w 197"/>
                <a:gd name="T55" fmla="*/ 0 h 202"/>
                <a:gd name="T56" fmla="*/ 0 w 197"/>
                <a:gd name="T57" fmla="*/ 0 h 202"/>
                <a:gd name="T58" fmla="*/ 0 w 197"/>
                <a:gd name="T59" fmla="*/ 0 h 202"/>
                <a:gd name="T60" fmla="*/ 0 w 197"/>
                <a:gd name="T61" fmla="*/ 0 h 202"/>
                <a:gd name="T62" fmla="*/ 0 w 197"/>
                <a:gd name="T63" fmla="*/ 0 h 202"/>
                <a:gd name="T64" fmla="*/ 0 w 197"/>
                <a:gd name="T65" fmla="*/ 0 h 2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7"/>
                <a:gd name="T100" fmla="*/ 0 h 202"/>
                <a:gd name="T101" fmla="*/ 197 w 197"/>
                <a:gd name="T102" fmla="*/ 202 h 20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7" h="202">
                  <a:moveTo>
                    <a:pt x="185" y="151"/>
                  </a:moveTo>
                  <a:lnTo>
                    <a:pt x="173" y="168"/>
                  </a:lnTo>
                  <a:lnTo>
                    <a:pt x="160" y="181"/>
                  </a:lnTo>
                  <a:lnTo>
                    <a:pt x="143" y="191"/>
                  </a:lnTo>
                  <a:lnTo>
                    <a:pt x="125" y="198"/>
                  </a:lnTo>
                  <a:lnTo>
                    <a:pt x="107" y="202"/>
                  </a:lnTo>
                  <a:lnTo>
                    <a:pt x="86" y="201"/>
                  </a:lnTo>
                  <a:lnTo>
                    <a:pt x="67" y="197"/>
                  </a:lnTo>
                  <a:lnTo>
                    <a:pt x="50" y="188"/>
                  </a:lnTo>
                  <a:lnTo>
                    <a:pt x="35" y="176"/>
                  </a:lnTo>
                  <a:lnTo>
                    <a:pt x="21" y="161"/>
                  </a:lnTo>
                  <a:lnTo>
                    <a:pt x="11" y="144"/>
                  </a:lnTo>
                  <a:lnTo>
                    <a:pt x="4" y="126"/>
                  </a:lnTo>
                  <a:lnTo>
                    <a:pt x="0" y="107"/>
                  </a:lnTo>
                  <a:lnTo>
                    <a:pt x="0" y="87"/>
                  </a:lnTo>
                  <a:lnTo>
                    <a:pt x="4" y="67"/>
                  </a:lnTo>
                  <a:lnTo>
                    <a:pt x="12" y="49"/>
                  </a:lnTo>
                  <a:lnTo>
                    <a:pt x="24" y="32"/>
                  </a:lnTo>
                  <a:lnTo>
                    <a:pt x="38" y="19"/>
                  </a:lnTo>
                  <a:lnTo>
                    <a:pt x="55" y="9"/>
                  </a:lnTo>
                  <a:lnTo>
                    <a:pt x="72" y="2"/>
                  </a:lnTo>
                  <a:lnTo>
                    <a:pt x="91" y="0"/>
                  </a:lnTo>
                  <a:lnTo>
                    <a:pt x="110" y="0"/>
                  </a:lnTo>
                  <a:lnTo>
                    <a:pt x="129" y="4"/>
                  </a:lnTo>
                  <a:lnTo>
                    <a:pt x="147" y="11"/>
                  </a:lnTo>
                  <a:lnTo>
                    <a:pt x="163" y="23"/>
                  </a:lnTo>
                  <a:lnTo>
                    <a:pt x="177" y="39"/>
                  </a:lnTo>
                  <a:lnTo>
                    <a:pt x="187" y="56"/>
                  </a:lnTo>
                  <a:lnTo>
                    <a:pt x="194" y="74"/>
                  </a:lnTo>
                  <a:lnTo>
                    <a:pt x="197" y="94"/>
                  </a:lnTo>
                  <a:lnTo>
                    <a:pt x="197" y="113"/>
                  </a:lnTo>
                  <a:lnTo>
                    <a:pt x="192" y="133"/>
                  </a:lnTo>
                  <a:lnTo>
                    <a:pt x="185" y="151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13" name="Freeform 1804"/>
            <p:cNvSpPr>
              <a:spLocks/>
            </p:cNvSpPr>
            <p:nvPr/>
          </p:nvSpPr>
          <p:spPr bwMode="auto">
            <a:xfrm>
              <a:off x="1253" y="2002"/>
              <a:ext cx="54" cy="26"/>
            </a:xfrm>
            <a:custGeom>
              <a:avLst/>
              <a:gdLst>
                <a:gd name="T0" fmla="*/ 0 w 161"/>
                <a:gd name="T1" fmla="*/ 0 h 79"/>
                <a:gd name="T2" fmla="*/ 0 w 161"/>
                <a:gd name="T3" fmla="*/ 0 h 79"/>
                <a:gd name="T4" fmla="*/ 0 w 161"/>
                <a:gd name="T5" fmla="*/ 0 h 79"/>
                <a:gd name="T6" fmla="*/ 0 w 161"/>
                <a:gd name="T7" fmla="*/ 0 h 79"/>
                <a:gd name="T8" fmla="*/ 0 w 161"/>
                <a:gd name="T9" fmla="*/ 0 h 79"/>
                <a:gd name="T10" fmla="*/ 0 w 161"/>
                <a:gd name="T11" fmla="*/ 0 h 79"/>
                <a:gd name="T12" fmla="*/ 0 w 161"/>
                <a:gd name="T13" fmla="*/ 0 h 79"/>
                <a:gd name="T14" fmla="*/ 0 w 161"/>
                <a:gd name="T15" fmla="*/ 0 h 79"/>
                <a:gd name="T16" fmla="*/ 0 w 161"/>
                <a:gd name="T17" fmla="*/ 0 h 79"/>
                <a:gd name="T18" fmla="*/ 0 w 161"/>
                <a:gd name="T19" fmla="*/ 0 h 79"/>
                <a:gd name="T20" fmla="*/ 0 w 161"/>
                <a:gd name="T21" fmla="*/ 0 h 79"/>
                <a:gd name="T22" fmla="*/ 0 w 161"/>
                <a:gd name="T23" fmla="*/ 0 h 79"/>
                <a:gd name="T24" fmla="*/ 0 w 161"/>
                <a:gd name="T25" fmla="*/ 0 h 79"/>
                <a:gd name="T26" fmla="*/ 0 w 161"/>
                <a:gd name="T27" fmla="*/ 0 h 79"/>
                <a:gd name="T28" fmla="*/ 0 w 161"/>
                <a:gd name="T29" fmla="*/ 0 h 79"/>
                <a:gd name="T30" fmla="*/ 0 w 161"/>
                <a:gd name="T31" fmla="*/ 0 h 79"/>
                <a:gd name="T32" fmla="*/ 0 w 161"/>
                <a:gd name="T33" fmla="*/ 0 h 79"/>
                <a:gd name="T34" fmla="*/ 0 w 161"/>
                <a:gd name="T35" fmla="*/ 0 h 79"/>
                <a:gd name="T36" fmla="*/ 0 w 161"/>
                <a:gd name="T37" fmla="*/ 0 h 79"/>
                <a:gd name="T38" fmla="*/ 0 w 161"/>
                <a:gd name="T39" fmla="*/ 0 h 79"/>
                <a:gd name="T40" fmla="*/ 0 w 161"/>
                <a:gd name="T41" fmla="*/ 0 h 7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1"/>
                <a:gd name="T64" fmla="*/ 0 h 79"/>
                <a:gd name="T65" fmla="*/ 161 w 161"/>
                <a:gd name="T66" fmla="*/ 79 h 7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1" h="79">
                  <a:moveTo>
                    <a:pt x="0" y="63"/>
                  </a:moveTo>
                  <a:lnTo>
                    <a:pt x="0" y="63"/>
                  </a:lnTo>
                  <a:lnTo>
                    <a:pt x="21" y="73"/>
                  </a:lnTo>
                  <a:lnTo>
                    <a:pt x="44" y="78"/>
                  </a:lnTo>
                  <a:lnTo>
                    <a:pt x="68" y="79"/>
                  </a:lnTo>
                  <a:lnTo>
                    <a:pt x="91" y="74"/>
                  </a:lnTo>
                  <a:lnTo>
                    <a:pt x="112" y="66"/>
                  </a:lnTo>
                  <a:lnTo>
                    <a:pt x="131" y="55"/>
                  </a:lnTo>
                  <a:lnTo>
                    <a:pt x="147" y="39"/>
                  </a:lnTo>
                  <a:lnTo>
                    <a:pt x="161" y="18"/>
                  </a:lnTo>
                  <a:lnTo>
                    <a:pt x="128" y="0"/>
                  </a:lnTo>
                  <a:lnTo>
                    <a:pt x="120" y="13"/>
                  </a:lnTo>
                  <a:lnTo>
                    <a:pt x="108" y="23"/>
                  </a:lnTo>
                  <a:lnTo>
                    <a:pt x="94" y="32"/>
                  </a:lnTo>
                  <a:lnTo>
                    <a:pt x="80" y="38"/>
                  </a:lnTo>
                  <a:lnTo>
                    <a:pt x="65" y="40"/>
                  </a:lnTo>
                  <a:lnTo>
                    <a:pt x="49" y="39"/>
                  </a:lnTo>
                  <a:lnTo>
                    <a:pt x="34" y="36"/>
                  </a:lnTo>
                  <a:lnTo>
                    <a:pt x="20" y="29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14" name="Freeform 1805"/>
            <p:cNvSpPr>
              <a:spLocks/>
            </p:cNvSpPr>
            <p:nvPr/>
          </p:nvSpPr>
          <p:spPr bwMode="auto">
            <a:xfrm>
              <a:off x="1234" y="1967"/>
              <a:ext cx="26" cy="56"/>
            </a:xfrm>
            <a:custGeom>
              <a:avLst/>
              <a:gdLst>
                <a:gd name="T0" fmla="*/ 0 w 78"/>
                <a:gd name="T1" fmla="*/ 0 h 166"/>
                <a:gd name="T2" fmla="*/ 0 w 78"/>
                <a:gd name="T3" fmla="*/ 0 h 166"/>
                <a:gd name="T4" fmla="*/ 0 w 78"/>
                <a:gd name="T5" fmla="*/ 0 h 166"/>
                <a:gd name="T6" fmla="*/ 0 w 78"/>
                <a:gd name="T7" fmla="*/ 0 h 166"/>
                <a:gd name="T8" fmla="*/ 0 w 78"/>
                <a:gd name="T9" fmla="*/ 0 h 166"/>
                <a:gd name="T10" fmla="*/ 0 w 78"/>
                <a:gd name="T11" fmla="*/ 0 h 166"/>
                <a:gd name="T12" fmla="*/ 0 w 78"/>
                <a:gd name="T13" fmla="*/ 0 h 166"/>
                <a:gd name="T14" fmla="*/ 0 w 78"/>
                <a:gd name="T15" fmla="*/ 0 h 166"/>
                <a:gd name="T16" fmla="*/ 0 w 78"/>
                <a:gd name="T17" fmla="*/ 0 h 166"/>
                <a:gd name="T18" fmla="*/ 0 w 78"/>
                <a:gd name="T19" fmla="*/ 0 h 166"/>
                <a:gd name="T20" fmla="*/ 0 w 78"/>
                <a:gd name="T21" fmla="*/ 0 h 166"/>
                <a:gd name="T22" fmla="*/ 0 w 78"/>
                <a:gd name="T23" fmla="*/ 0 h 166"/>
                <a:gd name="T24" fmla="*/ 0 w 78"/>
                <a:gd name="T25" fmla="*/ 0 h 166"/>
                <a:gd name="T26" fmla="*/ 0 w 78"/>
                <a:gd name="T27" fmla="*/ 0 h 166"/>
                <a:gd name="T28" fmla="*/ 0 w 78"/>
                <a:gd name="T29" fmla="*/ 0 h 166"/>
                <a:gd name="T30" fmla="*/ 0 w 78"/>
                <a:gd name="T31" fmla="*/ 0 h 166"/>
                <a:gd name="T32" fmla="*/ 0 w 78"/>
                <a:gd name="T33" fmla="*/ 0 h 166"/>
                <a:gd name="T34" fmla="*/ 0 w 78"/>
                <a:gd name="T35" fmla="*/ 0 h 166"/>
                <a:gd name="T36" fmla="*/ 0 w 78"/>
                <a:gd name="T37" fmla="*/ 0 h 166"/>
                <a:gd name="T38" fmla="*/ 0 w 78"/>
                <a:gd name="T39" fmla="*/ 0 h 166"/>
                <a:gd name="T40" fmla="*/ 0 w 78"/>
                <a:gd name="T41" fmla="*/ 0 h 1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8"/>
                <a:gd name="T64" fmla="*/ 0 h 166"/>
                <a:gd name="T65" fmla="*/ 78 w 78"/>
                <a:gd name="T66" fmla="*/ 166 h 1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8" h="166">
                  <a:moveTo>
                    <a:pt x="13" y="0"/>
                  </a:moveTo>
                  <a:lnTo>
                    <a:pt x="13" y="1"/>
                  </a:lnTo>
                  <a:lnTo>
                    <a:pt x="5" y="23"/>
                  </a:lnTo>
                  <a:lnTo>
                    <a:pt x="0" y="47"/>
                  </a:lnTo>
                  <a:lnTo>
                    <a:pt x="0" y="69"/>
                  </a:lnTo>
                  <a:lnTo>
                    <a:pt x="5" y="92"/>
                  </a:lnTo>
                  <a:lnTo>
                    <a:pt x="12" y="115"/>
                  </a:lnTo>
                  <a:lnTo>
                    <a:pt x="24" y="134"/>
                  </a:lnTo>
                  <a:lnTo>
                    <a:pt x="40" y="151"/>
                  </a:lnTo>
                  <a:lnTo>
                    <a:pt x="58" y="166"/>
                  </a:lnTo>
                  <a:lnTo>
                    <a:pt x="78" y="132"/>
                  </a:lnTo>
                  <a:lnTo>
                    <a:pt x="65" y="122"/>
                  </a:lnTo>
                  <a:lnTo>
                    <a:pt x="54" y="111"/>
                  </a:lnTo>
                  <a:lnTo>
                    <a:pt x="45" y="96"/>
                  </a:lnTo>
                  <a:lnTo>
                    <a:pt x="40" y="82"/>
                  </a:lnTo>
                  <a:lnTo>
                    <a:pt x="37" y="66"/>
                  </a:lnTo>
                  <a:lnTo>
                    <a:pt x="37" y="49"/>
                  </a:lnTo>
                  <a:lnTo>
                    <a:pt x="40" y="34"/>
                  </a:lnTo>
                  <a:lnTo>
                    <a:pt x="46" y="19"/>
                  </a:lnTo>
                  <a:lnTo>
                    <a:pt x="46" y="21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15" name="Freeform 1806"/>
            <p:cNvSpPr>
              <a:spLocks/>
            </p:cNvSpPr>
            <p:nvPr/>
          </p:nvSpPr>
          <p:spPr bwMode="auto">
            <a:xfrm>
              <a:off x="1238" y="1948"/>
              <a:ext cx="54" cy="26"/>
            </a:xfrm>
            <a:custGeom>
              <a:avLst/>
              <a:gdLst>
                <a:gd name="T0" fmla="*/ 0 w 161"/>
                <a:gd name="T1" fmla="*/ 0 h 80"/>
                <a:gd name="T2" fmla="*/ 0 w 161"/>
                <a:gd name="T3" fmla="*/ 0 h 80"/>
                <a:gd name="T4" fmla="*/ 0 w 161"/>
                <a:gd name="T5" fmla="*/ 0 h 80"/>
                <a:gd name="T6" fmla="*/ 0 w 161"/>
                <a:gd name="T7" fmla="*/ 0 h 80"/>
                <a:gd name="T8" fmla="*/ 0 w 161"/>
                <a:gd name="T9" fmla="*/ 0 h 80"/>
                <a:gd name="T10" fmla="*/ 0 w 161"/>
                <a:gd name="T11" fmla="*/ 0 h 80"/>
                <a:gd name="T12" fmla="*/ 0 w 161"/>
                <a:gd name="T13" fmla="*/ 0 h 80"/>
                <a:gd name="T14" fmla="*/ 0 w 161"/>
                <a:gd name="T15" fmla="*/ 0 h 80"/>
                <a:gd name="T16" fmla="*/ 0 w 161"/>
                <a:gd name="T17" fmla="*/ 0 h 80"/>
                <a:gd name="T18" fmla="*/ 0 w 161"/>
                <a:gd name="T19" fmla="*/ 0 h 80"/>
                <a:gd name="T20" fmla="*/ 0 w 161"/>
                <a:gd name="T21" fmla="*/ 0 h 80"/>
                <a:gd name="T22" fmla="*/ 0 w 161"/>
                <a:gd name="T23" fmla="*/ 0 h 80"/>
                <a:gd name="T24" fmla="*/ 0 w 161"/>
                <a:gd name="T25" fmla="*/ 0 h 80"/>
                <a:gd name="T26" fmla="*/ 0 w 161"/>
                <a:gd name="T27" fmla="*/ 0 h 80"/>
                <a:gd name="T28" fmla="*/ 0 w 161"/>
                <a:gd name="T29" fmla="*/ 0 h 80"/>
                <a:gd name="T30" fmla="*/ 0 w 161"/>
                <a:gd name="T31" fmla="*/ 0 h 80"/>
                <a:gd name="T32" fmla="*/ 0 w 161"/>
                <a:gd name="T33" fmla="*/ 0 h 80"/>
                <a:gd name="T34" fmla="*/ 0 w 161"/>
                <a:gd name="T35" fmla="*/ 0 h 80"/>
                <a:gd name="T36" fmla="*/ 0 w 161"/>
                <a:gd name="T37" fmla="*/ 0 h 80"/>
                <a:gd name="T38" fmla="*/ 0 w 161"/>
                <a:gd name="T39" fmla="*/ 0 h 80"/>
                <a:gd name="T40" fmla="*/ 0 w 161"/>
                <a:gd name="T41" fmla="*/ 0 h 8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1"/>
                <a:gd name="T64" fmla="*/ 0 h 80"/>
                <a:gd name="T65" fmla="*/ 161 w 161"/>
                <a:gd name="T66" fmla="*/ 80 h 8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1" h="80">
                  <a:moveTo>
                    <a:pt x="161" y="14"/>
                  </a:moveTo>
                  <a:lnTo>
                    <a:pt x="161" y="14"/>
                  </a:lnTo>
                  <a:lnTo>
                    <a:pt x="139" y="5"/>
                  </a:lnTo>
                  <a:lnTo>
                    <a:pt x="117" y="0"/>
                  </a:lnTo>
                  <a:lnTo>
                    <a:pt x="95" y="0"/>
                  </a:lnTo>
                  <a:lnTo>
                    <a:pt x="72" y="3"/>
                  </a:lnTo>
                  <a:lnTo>
                    <a:pt x="51" y="12"/>
                  </a:lnTo>
                  <a:lnTo>
                    <a:pt x="32" y="24"/>
                  </a:lnTo>
                  <a:lnTo>
                    <a:pt x="16" y="39"/>
                  </a:lnTo>
                  <a:lnTo>
                    <a:pt x="0" y="59"/>
                  </a:lnTo>
                  <a:lnTo>
                    <a:pt x="33" y="80"/>
                  </a:lnTo>
                  <a:lnTo>
                    <a:pt x="43" y="65"/>
                  </a:lnTo>
                  <a:lnTo>
                    <a:pt x="55" y="55"/>
                  </a:lnTo>
                  <a:lnTo>
                    <a:pt x="69" y="46"/>
                  </a:lnTo>
                  <a:lnTo>
                    <a:pt x="82" y="42"/>
                  </a:lnTo>
                  <a:lnTo>
                    <a:pt x="98" y="39"/>
                  </a:lnTo>
                  <a:lnTo>
                    <a:pt x="114" y="39"/>
                  </a:lnTo>
                  <a:lnTo>
                    <a:pt x="129" y="42"/>
                  </a:lnTo>
                  <a:lnTo>
                    <a:pt x="143" y="48"/>
                  </a:lnTo>
                  <a:lnTo>
                    <a:pt x="161" y="1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16" name="Freeform 1807"/>
            <p:cNvSpPr>
              <a:spLocks/>
            </p:cNvSpPr>
            <p:nvPr/>
          </p:nvSpPr>
          <p:spPr bwMode="auto">
            <a:xfrm>
              <a:off x="1286" y="1952"/>
              <a:ext cx="26" cy="56"/>
            </a:xfrm>
            <a:custGeom>
              <a:avLst/>
              <a:gdLst>
                <a:gd name="T0" fmla="*/ 0 w 78"/>
                <a:gd name="T1" fmla="*/ 0 h 166"/>
                <a:gd name="T2" fmla="*/ 0 w 78"/>
                <a:gd name="T3" fmla="*/ 0 h 166"/>
                <a:gd name="T4" fmla="*/ 0 w 78"/>
                <a:gd name="T5" fmla="*/ 0 h 166"/>
                <a:gd name="T6" fmla="*/ 0 w 78"/>
                <a:gd name="T7" fmla="*/ 0 h 166"/>
                <a:gd name="T8" fmla="*/ 0 w 78"/>
                <a:gd name="T9" fmla="*/ 0 h 166"/>
                <a:gd name="T10" fmla="*/ 0 w 78"/>
                <a:gd name="T11" fmla="*/ 0 h 166"/>
                <a:gd name="T12" fmla="*/ 0 w 78"/>
                <a:gd name="T13" fmla="*/ 0 h 166"/>
                <a:gd name="T14" fmla="*/ 0 w 78"/>
                <a:gd name="T15" fmla="*/ 0 h 166"/>
                <a:gd name="T16" fmla="*/ 0 w 78"/>
                <a:gd name="T17" fmla="*/ 0 h 166"/>
                <a:gd name="T18" fmla="*/ 0 w 78"/>
                <a:gd name="T19" fmla="*/ 0 h 166"/>
                <a:gd name="T20" fmla="*/ 0 w 78"/>
                <a:gd name="T21" fmla="*/ 0 h 166"/>
                <a:gd name="T22" fmla="*/ 0 w 78"/>
                <a:gd name="T23" fmla="*/ 0 h 166"/>
                <a:gd name="T24" fmla="*/ 0 w 78"/>
                <a:gd name="T25" fmla="*/ 0 h 166"/>
                <a:gd name="T26" fmla="*/ 0 w 78"/>
                <a:gd name="T27" fmla="*/ 0 h 166"/>
                <a:gd name="T28" fmla="*/ 0 w 78"/>
                <a:gd name="T29" fmla="*/ 0 h 166"/>
                <a:gd name="T30" fmla="*/ 0 w 78"/>
                <a:gd name="T31" fmla="*/ 0 h 166"/>
                <a:gd name="T32" fmla="*/ 0 w 78"/>
                <a:gd name="T33" fmla="*/ 0 h 166"/>
                <a:gd name="T34" fmla="*/ 0 w 78"/>
                <a:gd name="T35" fmla="*/ 0 h 166"/>
                <a:gd name="T36" fmla="*/ 0 w 78"/>
                <a:gd name="T37" fmla="*/ 0 h 166"/>
                <a:gd name="T38" fmla="*/ 0 w 78"/>
                <a:gd name="T39" fmla="*/ 0 h 166"/>
                <a:gd name="T40" fmla="*/ 0 w 78"/>
                <a:gd name="T41" fmla="*/ 0 h 1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8"/>
                <a:gd name="T64" fmla="*/ 0 h 166"/>
                <a:gd name="T65" fmla="*/ 78 w 78"/>
                <a:gd name="T66" fmla="*/ 166 h 1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8" h="166">
                  <a:moveTo>
                    <a:pt x="63" y="166"/>
                  </a:moveTo>
                  <a:lnTo>
                    <a:pt x="63" y="166"/>
                  </a:lnTo>
                  <a:lnTo>
                    <a:pt x="72" y="145"/>
                  </a:lnTo>
                  <a:lnTo>
                    <a:pt x="78" y="122"/>
                  </a:lnTo>
                  <a:lnTo>
                    <a:pt x="78" y="98"/>
                  </a:lnTo>
                  <a:lnTo>
                    <a:pt x="73" y="75"/>
                  </a:lnTo>
                  <a:lnTo>
                    <a:pt x="66" y="53"/>
                  </a:lnTo>
                  <a:lnTo>
                    <a:pt x="54" y="33"/>
                  </a:lnTo>
                  <a:lnTo>
                    <a:pt x="38" y="15"/>
                  </a:lnTo>
                  <a:lnTo>
                    <a:pt x="18" y="0"/>
                  </a:lnTo>
                  <a:lnTo>
                    <a:pt x="0" y="34"/>
                  </a:lnTo>
                  <a:lnTo>
                    <a:pt x="13" y="43"/>
                  </a:lnTo>
                  <a:lnTo>
                    <a:pt x="24" y="57"/>
                  </a:lnTo>
                  <a:lnTo>
                    <a:pt x="33" y="71"/>
                  </a:lnTo>
                  <a:lnTo>
                    <a:pt x="38" y="85"/>
                  </a:lnTo>
                  <a:lnTo>
                    <a:pt x="41" y="101"/>
                  </a:lnTo>
                  <a:lnTo>
                    <a:pt x="41" y="117"/>
                  </a:lnTo>
                  <a:lnTo>
                    <a:pt x="37" y="132"/>
                  </a:lnTo>
                  <a:lnTo>
                    <a:pt x="30" y="148"/>
                  </a:lnTo>
                  <a:lnTo>
                    <a:pt x="63" y="16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17" name="Freeform 1808"/>
            <p:cNvSpPr>
              <a:spLocks/>
            </p:cNvSpPr>
            <p:nvPr/>
          </p:nvSpPr>
          <p:spPr bwMode="auto">
            <a:xfrm>
              <a:off x="1266" y="2021"/>
              <a:ext cx="99" cy="102"/>
            </a:xfrm>
            <a:custGeom>
              <a:avLst/>
              <a:gdLst>
                <a:gd name="T0" fmla="*/ 0 w 297"/>
                <a:gd name="T1" fmla="*/ 0 h 305"/>
                <a:gd name="T2" fmla="*/ 0 w 297"/>
                <a:gd name="T3" fmla="*/ 0 h 305"/>
                <a:gd name="T4" fmla="*/ 0 w 297"/>
                <a:gd name="T5" fmla="*/ 0 h 305"/>
                <a:gd name="T6" fmla="*/ 0 w 297"/>
                <a:gd name="T7" fmla="*/ 0 h 305"/>
                <a:gd name="T8" fmla="*/ 0 w 297"/>
                <a:gd name="T9" fmla="*/ 0 h 305"/>
                <a:gd name="T10" fmla="*/ 0 w 297"/>
                <a:gd name="T11" fmla="*/ 0 h 305"/>
                <a:gd name="T12" fmla="*/ 0 w 297"/>
                <a:gd name="T13" fmla="*/ 0 h 305"/>
                <a:gd name="T14" fmla="*/ 0 w 297"/>
                <a:gd name="T15" fmla="*/ 0 h 305"/>
                <a:gd name="T16" fmla="*/ 0 w 297"/>
                <a:gd name="T17" fmla="*/ 0 h 305"/>
                <a:gd name="T18" fmla="*/ 0 w 297"/>
                <a:gd name="T19" fmla="*/ 0 h 305"/>
                <a:gd name="T20" fmla="*/ 0 w 297"/>
                <a:gd name="T21" fmla="*/ 0 h 305"/>
                <a:gd name="T22" fmla="*/ 0 w 297"/>
                <a:gd name="T23" fmla="*/ 0 h 305"/>
                <a:gd name="T24" fmla="*/ 0 w 297"/>
                <a:gd name="T25" fmla="*/ 0 h 305"/>
                <a:gd name="T26" fmla="*/ 0 w 297"/>
                <a:gd name="T27" fmla="*/ 0 h 305"/>
                <a:gd name="T28" fmla="*/ 0 w 297"/>
                <a:gd name="T29" fmla="*/ 0 h 305"/>
                <a:gd name="T30" fmla="*/ 0 w 297"/>
                <a:gd name="T31" fmla="*/ 0 h 305"/>
                <a:gd name="T32" fmla="*/ 0 w 297"/>
                <a:gd name="T33" fmla="*/ 0 h 305"/>
                <a:gd name="T34" fmla="*/ 0 w 297"/>
                <a:gd name="T35" fmla="*/ 0 h 305"/>
                <a:gd name="T36" fmla="*/ 0 w 297"/>
                <a:gd name="T37" fmla="*/ 0 h 305"/>
                <a:gd name="T38" fmla="*/ 0 w 297"/>
                <a:gd name="T39" fmla="*/ 0 h 305"/>
                <a:gd name="T40" fmla="*/ 0 w 297"/>
                <a:gd name="T41" fmla="*/ 0 h 305"/>
                <a:gd name="T42" fmla="*/ 0 w 297"/>
                <a:gd name="T43" fmla="*/ 0 h 305"/>
                <a:gd name="T44" fmla="*/ 0 w 297"/>
                <a:gd name="T45" fmla="*/ 0 h 305"/>
                <a:gd name="T46" fmla="*/ 0 w 297"/>
                <a:gd name="T47" fmla="*/ 0 h 305"/>
                <a:gd name="T48" fmla="*/ 0 w 297"/>
                <a:gd name="T49" fmla="*/ 0 h 305"/>
                <a:gd name="T50" fmla="*/ 0 w 297"/>
                <a:gd name="T51" fmla="*/ 0 h 305"/>
                <a:gd name="T52" fmla="*/ 0 w 297"/>
                <a:gd name="T53" fmla="*/ 0 h 305"/>
                <a:gd name="T54" fmla="*/ 0 w 297"/>
                <a:gd name="T55" fmla="*/ 0 h 305"/>
                <a:gd name="T56" fmla="*/ 0 w 297"/>
                <a:gd name="T57" fmla="*/ 0 h 305"/>
                <a:gd name="T58" fmla="*/ 0 w 297"/>
                <a:gd name="T59" fmla="*/ 0 h 305"/>
                <a:gd name="T60" fmla="*/ 0 w 297"/>
                <a:gd name="T61" fmla="*/ 0 h 305"/>
                <a:gd name="T62" fmla="*/ 0 w 297"/>
                <a:gd name="T63" fmla="*/ 0 h 30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97"/>
                <a:gd name="T97" fmla="*/ 0 h 305"/>
                <a:gd name="T98" fmla="*/ 297 w 297"/>
                <a:gd name="T99" fmla="*/ 305 h 305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97" h="305">
                  <a:moveTo>
                    <a:pt x="278" y="229"/>
                  </a:moveTo>
                  <a:lnTo>
                    <a:pt x="269" y="242"/>
                  </a:lnTo>
                  <a:lnTo>
                    <a:pt x="260" y="254"/>
                  </a:lnTo>
                  <a:lnTo>
                    <a:pt x="250" y="265"/>
                  </a:lnTo>
                  <a:lnTo>
                    <a:pt x="238" y="275"/>
                  </a:lnTo>
                  <a:lnTo>
                    <a:pt x="226" y="283"/>
                  </a:lnTo>
                  <a:lnTo>
                    <a:pt x="213" y="291"/>
                  </a:lnTo>
                  <a:lnTo>
                    <a:pt x="201" y="296"/>
                  </a:lnTo>
                  <a:lnTo>
                    <a:pt x="187" y="300"/>
                  </a:lnTo>
                  <a:lnTo>
                    <a:pt x="173" y="304"/>
                  </a:lnTo>
                  <a:lnTo>
                    <a:pt x="159" y="305"/>
                  </a:lnTo>
                  <a:lnTo>
                    <a:pt x="144" y="305"/>
                  </a:lnTo>
                  <a:lnTo>
                    <a:pt x="130" y="304"/>
                  </a:lnTo>
                  <a:lnTo>
                    <a:pt x="115" y="301"/>
                  </a:lnTo>
                  <a:lnTo>
                    <a:pt x="101" y="297"/>
                  </a:lnTo>
                  <a:lnTo>
                    <a:pt x="87" y="292"/>
                  </a:lnTo>
                  <a:lnTo>
                    <a:pt x="73" y="284"/>
                  </a:lnTo>
                  <a:lnTo>
                    <a:pt x="60" y="276"/>
                  </a:lnTo>
                  <a:lnTo>
                    <a:pt x="49" y="266"/>
                  </a:lnTo>
                  <a:lnTo>
                    <a:pt x="39" y="255"/>
                  </a:lnTo>
                  <a:lnTo>
                    <a:pt x="30" y="244"/>
                  </a:lnTo>
                  <a:lnTo>
                    <a:pt x="21" y="232"/>
                  </a:lnTo>
                  <a:lnTo>
                    <a:pt x="15" y="219"/>
                  </a:lnTo>
                  <a:lnTo>
                    <a:pt x="9" y="206"/>
                  </a:lnTo>
                  <a:lnTo>
                    <a:pt x="5" y="191"/>
                  </a:lnTo>
                  <a:lnTo>
                    <a:pt x="2" y="177"/>
                  </a:lnTo>
                  <a:lnTo>
                    <a:pt x="0" y="163"/>
                  </a:lnTo>
                  <a:lnTo>
                    <a:pt x="0" y="147"/>
                  </a:lnTo>
                  <a:lnTo>
                    <a:pt x="1" y="133"/>
                  </a:lnTo>
                  <a:lnTo>
                    <a:pt x="4" y="118"/>
                  </a:lnTo>
                  <a:lnTo>
                    <a:pt x="7" y="104"/>
                  </a:lnTo>
                  <a:lnTo>
                    <a:pt x="12" y="90"/>
                  </a:lnTo>
                  <a:lnTo>
                    <a:pt x="20" y="75"/>
                  </a:lnTo>
                  <a:lnTo>
                    <a:pt x="28" y="62"/>
                  </a:lnTo>
                  <a:lnTo>
                    <a:pt x="38" y="50"/>
                  </a:lnTo>
                  <a:lnTo>
                    <a:pt x="48" y="40"/>
                  </a:lnTo>
                  <a:lnTo>
                    <a:pt x="59" y="31"/>
                  </a:lnTo>
                  <a:lnTo>
                    <a:pt x="70" y="22"/>
                  </a:lnTo>
                  <a:lnTo>
                    <a:pt x="83" y="15"/>
                  </a:lnTo>
                  <a:lnTo>
                    <a:pt x="96" y="9"/>
                  </a:lnTo>
                  <a:lnTo>
                    <a:pt x="110" y="5"/>
                  </a:lnTo>
                  <a:lnTo>
                    <a:pt x="124" y="1"/>
                  </a:lnTo>
                  <a:lnTo>
                    <a:pt x="137" y="0"/>
                  </a:lnTo>
                  <a:lnTo>
                    <a:pt x="153" y="0"/>
                  </a:lnTo>
                  <a:lnTo>
                    <a:pt x="166" y="0"/>
                  </a:lnTo>
                  <a:lnTo>
                    <a:pt x="180" y="2"/>
                  </a:lnTo>
                  <a:lnTo>
                    <a:pt x="194" y="6"/>
                  </a:lnTo>
                  <a:lnTo>
                    <a:pt x="208" y="13"/>
                  </a:lnTo>
                  <a:lnTo>
                    <a:pt x="222" y="19"/>
                  </a:lnTo>
                  <a:lnTo>
                    <a:pt x="235" y="28"/>
                  </a:lnTo>
                  <a:lnTo>
                    <a:pt x="246" y="37"/>
                  </a:lnTo>
                  <a:lnTo>
                    <a:pt x="257" y="48"/>
                  </a:lnTo>
                  <a:lnTo>
                    <a:pt x="266" y="60"/>
                  </a:lnTo>
                  <a:lnTo>
                    <a:pt x="274" y="73"/>
                  </a:lnTo>
                  <a:lnTo>
                    <a:pt x="281" y="86"/>
                  </a:lnTo>
                  <a:lnTo>
                    <a:pt x="286" y="99"/>
                  </a:lnTo>
                  <a:lnTo>
                    <a:pt x="291" y="113"/>
                  </a:lnTo>
                  <a:lnTo>
                    <a:pt x="294" y="127"/>
                  </a:lnTo>
                  <a:lnTo>
                    <a:pt x="297" y="142"/>
                  </a:lnTo>
                  <a:lnTo>
                    <a:pt x="297" y="156"/>
                  </a:lnTo>
                  <a:lnTo>
                    <a:pt x="297" y="172"/>
                  </a:lnTo>
                  <a:lnTo>
                    <a:pt x="294" y="186"/>
                  </a:lnTo>
                  <a:lnTo>
                    <a:pt x="290" y="201"/>
                  </a:lnTo>
                  <a:lnTo>
                    <a:pt x="284" y="215"/>
                  </a:lnTo>
                  <a:lnTo>
                    <a:pt x="278" y="229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18" name="Freeform 1809"/>
            <p:cNvSpPr>
              <a:spLocks/>
            </p:cNvSpPr>
            <p:nvPr/>
          </p:nvSpPr>
          <p:spPr bwMode="auto">
            <a:xfrm>
              <a:off x="1287" y="2094"/>
              <a:ext cx="77" cy="36"/>
            </a:xfrm>
            <a:custGeom>
              <a:avLst/>
              <a:gdLst>
                <a:gd name="T0" fmla="*/ 0 w 231"/>
                <a:gd name="T1" fmla="*/ 0 h 106"/>
                <a:gd name="T2" fmla="*/ 0 w 231"/>
                <a:gd name="T3" fmla="*/ 0 h 106"/>
                <a:gd name="T4" fmla="*/ 0 w 231"/>
                <a:gd name="T5" fmla="*/ 0 h 106"/>
                <a:gd name="T6" fmla="*/ 0 w 231"/>
                <a:gd name="T7" fmla="*/ 0 h 106"/>
                <a:gd name="T8" fmla="*/ 0 w 231"/>
                <a:gd name="T9" fmla="*/ 0 h 106"/>
                <a:gd name="T10" fmla="*/ 0 w 231"/>
                <a:gd name="T11" fmla="*/ 0 h 106"/>
                <a:gd name="T12" fmla="*/ 0 w 231"/>
                <a:gd name="T13" fmla="*/ 0 h 106"/>
                <a:gd name="T14" fmla="*/ 0 w 231"/>
                <a:gd name="T15" fmla="*/ 0 h 106"/>
                <a:gd name="T16" fmla="*/ 0 w 231"/>
                <a:gd name="T17" fmla="*/ 0 h 106"/>
                <a:gd name="T18" fmla="*/ 0 w 231"/>
                <a:gd name="T19" fmla="*/ 0 h 106"/>
                <a:gd name="T20" fmla="*/ 0 w 231"/>
                <a:gd name="T21" fmla="*/ 0 h 106"/>
                <a:gd name="T22" fmla="*/ 0 w 231"/>
                <a:gd name="T23" fmla="*/ 0 h 106"/>
                <a:gd name="T24" fmla="*/ 0 w 231"/>
                <a:gd name="T25" fmla="*/ 0 h 106"/>
                <a:gd name="T26" fmla="*/ 0 w 231"/>
                <a:gd name="T27" fmla="*/ 0 h 106"/>
                <a:gd name="T28" fmla="*/ 0 w 231"/>
                <a:gd name="T29" fmla="*/ 0 h 106"/>
                <a:gd name="T30" fmla="*/ 0 w 231"/>
                <a:gd name="T31" fmla="*/ 0 h 106"/>
                <a:gd name="T32" fmla="*/ 0 w 231"/>
                <a:gd name="T33" fmla="*/ 0 h 106"/>
                <a:gd name="T34" fmla="*/ 0 w 231"/>
                <a:gd name="T35" fmla="*/ 0 h 106"/>
                <a:gd name="T36" fmla="*/ 0 w 231"/>
                <a:gd name="T37" fmla="*/ 0 h 106"/>
                <a:gd name="T38" fmla="*/ 0 w 231"/>
                <a:gd name="T39" fmla="*/ 0 h 106"/>
                <a:gd name="T40" fmla="*/ 0 w 231"/>
                <a:gd name="T41" fmla="*/ 0 h 106"/>
                <a:gd name="T42" fmla="*/ 0 w 231"/>
                <a:gd name="T43" fmla="*/ 0 h 106"/>
                <a:gd name="T44" fmla="*/ 0 w 231"/>
                <a:gd name="T45" fmla="*/ 0 h 106"/>
                <a:gd name="T46" fmla="*/ 0 w 231"/>
                <a:gd name="T47" fmla="*/ 0 h 106"/>
                <a:gd name="T48" fmla="*/ 0 w 231"/>
                <a:gd name="T49" fmla="*/ 0 h 106"/>
                <a:gd name="T50" fmla="*/ 0 w 231"/>
                <a:gd name="T51" fmla="*/ 0 h 106"/>
                <a:gd name="T52" fmla="*/ 0 w 231"/>
                <a:gd name="T53" fmla="*/ 0 h 106"/>
                <a:gd name="T54" fmla="*/ 0 w 231"/>
                <a:gd name="T55" fmla="*/ 0 h 106"/>
                <a:gd name="T56" fmla="*/ 0 w 231"/>
                <a:gd name="T57" fmla="*/ 0 h 106"/>
                <a:gd name="T58" fmla="*/ 0 w 231"/>
                <a:gd name="T59" fmla="*/ 0 h 106"/>
                <a:gd name="T60" fmla="*/ 0 w 231"/>
                <a:gd name="T61" fmla="*/ 0 h 106"/>
                <a:gd name="T62" fmla="*/ 0 w 231"/>
                <a:gd name="T63" fmla="*/ 0 h 106"/>
                <a:gd name="T64" fmla="*/ 0 w 231"/>
                <a:gd name="T65" fmla="*/ 0 h 106"/>
                <a:gd name="T66" fmla="*/ 0 w 231"/>
                <a:gd name="T67" fmla="*/ 0 h 106"/>
                <a:gd name="T68" fmla="*/ 0 w 231"/>
                <a:gd name="T69" fmla="*/ 0 h 106"/>
                <a:gd name="T70" fmla="*/ 0 w 231"/>
                <a:gd name="T71" fmla="*/ 0 h 106"/>
                <a:gd name="T72" fmla="*/ 0 w 231"/>
                <a:gd name="T73" fmla="*/ 0 h 10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31"/>
                <a:gd name="T112" fmla="*/ 0 h 106"/>
                <a:gd name="T113" fmla="*/ 231 w 231"/>
                <a:gd name="T114" fmla="*/ 106 h 10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31" h="106">
                  <a:moveTo>
                    <a:pt x="0" y="82"/>
                  </a:moveTo>
                  <a:lnTo>
                    <a:pt x="0" y="82"/>
                  </a:lnTo>
                  <a:lnTo>
                    <a:pt x="16" y="91"/>
                  </a:lnTo>
                  <a:lnTo>
                    <a:pt x="31" y="96"/>
                  </a:lnTo>
                  <a:lnTo>
                    <a:pt x="48" y="102"/>
                  </a:lnTo>
                  <a:lnTo>
                    <a:pt x="64" y="104"/>
                  </a:lnTo>
                  <a:lnTo>
                    <a:pt x="79" y="106"/>
                  </a:lnTo>
                  <a:lnTo>
                    <a:pt x="97" y="106"/>
                  </a:lnTo>
                  <a:lnTo>
                    <a:pt x="114" y="104"/>
                  </a:lnTo>
                  <a:lnTo>
                    <a:pt x="129" y="99"/>
                  </a:lnTo>
                  <a:lnTo>
                    <a:pt x="144" y="95"/>
                  </a:lnTo>
                  <a:lnTo>
                    <a:pt x="159" y="89"/>
                  </a:lnTo>
                  <a:lnTo>
                    <a:pt x="173" y="81"/>
                  </a:lnTo>
                  <a:lnTo>
                    <a:pt x="187" y="72"/>
                  </a:lnTo>
                  <a:lnTo>
                    <a:pt x="199" y="60"/>
                  </a:lnTo>
                  <a:lnTo>
                    <a:pt x="211" y="48"/>
                  </a:lnTo>
                  <a:lnTo>
                    <a:pt x="221" y="35"/>
                  </a:lnTo>
                  <a:lnTo>
                    <a:pt x="231" y="21"/>
                  </a:lnTo>
                  <a:lnTo>
                    <a:pt x="198" y="0"/>
                  </a:lnTo>
                  <a:lnTo>
                    <a:pt x="191" y="12"/>
                  </a:lnTo>
                  <a:lnTo>
                    <a:pt x="183" y="22"/>
                  </a:lnTo>
                  <a:lnTo>
                    <a:pt x="174" y="31"/>
                  </a:lnTo>
                  <a:lnTo>
                    <a:pt x="164" y="40"/>
                  </a:lnTo>
                  <a:lnTo>
                    <a:pt x="153" y="47"/>
                  </a:lnTo>
                  <a:lnTo>
                    <a:pt x="141" y="55"/>
                  </a:lnTo>
                  <a:lnTo>
                    <a:pt x="131" y="59"/>
                  </a:lnTo>
                  <a:lnTo>
                    <a:pt x="119" y="62"/>
                  </a:lnTo>
                  <a:lnTo>
                    <a:pt x="106" y="65"/>
                  </a:lnTo>
                  <a:lnTo>
                    <a:pt x="95" y="66"/>
                  </a:lnTo>
                  <a:lnTo>
                    <a:pt x="82" y="66"/>
                  </a:lnTo>
                  <a:lnTo>
                    <a:pt x="69" y="65"/>
                  </a:lnTo>
                  <a:lnTo>
                    <a:pt x="55" y="62"/>
                  </a:lnTo>
                  <a:lnTo>
                    <a:pt x="44" y="60"/>
                  </a:lnTo>
                  <a:lnTo>
                    <a:pt x="31" y="55"/>
                  </a:lnTo>
                  <a:lnTo>
                    <a:pt x="20" y="48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19" name="Freeform 1810"/>
            <p:cNvSpPr>
              <a:spLocks/>
            </p:cNvSpPr>
            <p:nvPr/>
          </p:nvSpPr>
          <p:spPr bwMode="auto">
            <a:xfrm>
              <a:off x="1260" y="2043"/>
              <a:ext cx="34" cy="79"/>
            </a:xfrm>
            <a:custGeom>
              <a:avLst/>
              <a:gdLst>
                <a:gd name="T0" fmla="*/ 0 w 102"/>
                <a:gd name="T1" fmla="*/ 0 h 236"/>
                <a:gd name="T2" fmla="*/ 0 w 102"/>
                <a:gd name="T3" fmla="*/ 0 h 236"/>
                <a:gd name="T4" fmla="*/ 0 w 102"/>
                <a:gd name="T5" fmla="*/ 0 h 236"/>
                <a:gd name="T6" fmla="*/ 0 w 102"/>
                <a:gd name="T7" fmla="*/ 0 h 236"/>
                <a:gd name="T8" fmla="*/ 0 w 102"/>
                <a:gd name="T9" fmla="*/ 0 h 236"/>
                <a:gd name="T10" fmla="*/ 0 w 102"/>
                <a:gd name="T11" fmla="*/ 0 h 236"/>
                <a:gd name="T12" fmla="*/ 0 w 102"/>
                <a:gd name="T13" fmla="*/ 0 h 236"/>
                <a:gd name="T14" fmla="*/ 0 w 102"/>
                <a:gd name="T15" fmla="*/ 0 h 236"/>
                <a:gd name="T16" fmla="*/ 0 w 102"/>
                <a:gd name="T17" fmla="*/ 0 h 236"/>
                <a:gd name="T18" fmla="*/ 0 w 102"/>
                <a:gd name="T19" fmla="*/ 0 h 236"/>
                <a:gd name="T20" fmla="*/ 0 w 102"/>
                <a:gd name="T21" fmla="*/ 0 h 236"/>
                <a:gd name="T22" fmla="*/ 0 w 102"/>
                <a:gd name="T23" fmla="*/ 0 h 236"/>
                <a:gd name="T24" fmla="*/ 0 w 102"/>
                <a:gd name="T25" fmla="*/ 0 h 236"/>
                <a:gd name="T26" fmla="*/ 0 w 102"/>
                <a:gd name="T27" fmla="*/ 0 h 236"/>
                <a:gd name="T28" fmla="*/ 0 w 102"/>
                <a:gd name="T29" fmla="*/ 0 h 236"/>
                <a:gd name="T30" fmla="*/ 0 w 102"/>
                <a:gd name="T31" fmla="*/ 0 h 236"/>
                <a:gd name="T32" fmla="*/ 0 w 102"/>
                <a:gd name="T33" fmla="*/ 0 h 236"/>
                <a:gd name="T34" fmla="*/ 0 w 102"/>
                <a:gd name="T35" fmla="*/ 0 h 236"/>
                <a:gd name="T36" fmla="*/ 0 w 102"/>
                <a:gd name="T37" fmla="*/ 0 h 236"/>
                <a:gd name="T38" fmla="*/ 0 w 102"/>
                <a:gd name="T39" fmla="*/ 0 h 236"/>
                <a:gd name="T40" fmla="*/ 0 w 102"/>
                <a:gd name="T41" fmla="*/ 0 h 236"/>
                <a:gd name="T42" fmla="*/ 0 w 102"/>
                <a:gd name="T43" fmla="*/ 0 h 236"/>
                <a:gd name="T44" fmla="*/ 0 w 102"/>
                <a:gd name="T45" fmla="*/ 0 h 236"/>
                <a:gd name="T46" fmla="*/ 0 w 102"/>
                <a:gd name="T47" fmla="*/ 0 h 236"/>
                <a:gd name="T48" fmla="*/ 0 w 102"/>
                <a:gd name="T49" fmla="*/ 0 h 236"/>
                <a:gd name="T50" fmla="*/ 0 w 102"/>
                <a:gd name="T51" fmla="*/ 0 h 236"/>
                <a:gd name="T52" fmla="*/ 0 w 102"/>
                <a:gd name="T53" fmla="*/ 0 h 236"/>
                <a:gd name="T54" fmla="*/ 0 w 102"/>
                <a:gd name="T55" fmla="*/ 0 h 236"/>
                <a:gd name="T56" fmla="*/ 0 w 102"/>
                <a:gd name="T57" fmla="*/ 0 h 236"/>
                <a:gd name="T58" fmla="*/ 0 w 102"/>
                <a:gd name="T59" fmla="*/ 0 h 236"/>
                <a:gd name="T60" fmla="*/ 0 w 102"/>
                <a:gd name="T61" fmla="*/ 0 h 236"/>
                <a:gd name="T62" fmla="*/ 0 w 102"/>
                <a:gd name="T63" fmla="*/ 0 h 236"/>
                <a:gd name="T64" fmla="*/ 0 w 102"/>
                <a:gd name="T65" fmla="*/ 0 h 236"/>
                <a:gd name="T66" fmla="*/ 0 w 102"/>
                <a:gd name="T67" fmla="*/ 0 h 236"/>
                <a:gd name="T68" fmla="*/ 0 w 102"/>
                <a:gd name="T69" fmla="*/ 0 h 236"/>
                <a:gd name="T70" fmla="*/ 0 w 102"/>
                <a:gd name="T71" fmla="*/ 0 h 236"/>
                <a:gd name="T72" fmla="*/ 0 w 102"/>
                <a:gd name="T73" fmla="*/ 0 h 2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02"/>
                <a:gd name="T112" fmla="*/ 0 h 236"/>
                <a:gd name="T113" fmla="*/ 102 w 102"/>
                <a:gd name="T114" fmla="*/ 236 h 2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02" h="236">
                  <a:moveTo>
                    <a:pt x="23" y="1"/>
                  </a:moveTo>
                  <a:lnTo>
                    <a:pt x="23" y="0"/>
                  </a:lnTo>
                  <a:lnTo>
                    <a:pt x="14" y="17"/>
                  </a:lnTo>
                  <a:lnTo>
                    <a:pt x="9" y="32"/>
                  </a:lnTo>
                  <a:lnTo>
                    <a:pt x="4" y="49"/>
                  </a:lnTo>
                  <a:lnTo>
                    <a:pt x="1" y="65"/>
                  </a:lnTo>
                  <a:lnTo>
                    <a:pt x="0" y="81"/>
                  </a:lnTo>
                  <a:lnTo>
                    <a:pt x="0" y="99"/>
                  </a:lnTo>
                  <a:lnTo>
                    <a:pt x="2" y="116"/>
                  </a:lnTo>
                  <a:lnTo>
                    <a:pt x="5" y="130"/>
                  </a:lnTo>
                  <a:lnTo>
                    <a:pt x="10" y="147"/>
                  </a:lnTo>
                  <a:lnTo>
                    <a:pt x="17" y="163"/>
                  </a:lnTo>
                  <a:lnTo>
                    <a:pt x="24" y="177"/>
                  </a:lnTo>
                  <a:lnTo>
                    <a:pt x="34" y="190"/>
                  </a:lnTo>
                  <a:lnTo>
                    <a:pt x="44" y="203"/>
                  </a:lnTo>
                  <a:lnTo>
                    <a:pt x="55" y="215"/>
                  </a:lnTo>
                  <a:lnTo>
                    <a:pt x="68" y="227"/>
                  </a:lnTo>
                  <a:lnTo>
                    <a:pt x="82" y="236"/>
                  </a:lnTo>
                  <a:lnTo>
                    <a:pt x="102" y="202"/>
                  </a:lnTo>
                  <a:lnTo>
                    <a:pt x="91" y="196"/>
                  </a:lnTo>
                  <a:lnTo>
                    <a:pt x="81" y="186"/>
                  </a:lnTo>
                  <a:lnTo>
                    <a:pt x="72" y="177"/>
                  </a:lnTo>
                  <a:lnTo>
                    <a:pt x="64" y="167"/>
                  </a:lnTo>
                  <a:lnTo>
                    <a:pt x="57" y="156"/>
                  </a:lnTo>
                  <a:lnTo>
                    <a:pt x="50" y="145"/>
                  </a:lnTo>
                  <a:lnTo>
                    <a:pt x="45" y="134"/>
                  </a:lnTo>
                  <a:lnTo>
                    <a:pt x="43" y="123"/>
                  </a:lnTo>
                  <a:lnTo>
                    <a:pt x="40" y="108"/>
                  </a:lnTo>
                  <a:lnTo>
                    <a:pt x="38" y="96"/>
                  </a:lnTo>
                  <a:lnTo>
                    <a:pt x="38" y="83"/>
                  </a:lnTo>
                  <a:lnTo>
                    <a:pt x="39" y="70"/>
                  </a:lnTo>
                  <a:lnTo>
                    <a:pt x="41" y="57"/>
                  </a:lnTo>
                  <a:lnTo>
                    <a:pt x="44" y="46"/>
                  </a:lnTo>
                  <a:lnTo>
                    <a:pt x="49" y="32"/>
                  </a:lnTo>
                  <a:lnTo>
                    <a:pt x="55" y="21"/>
                  </a:lnTo>
                  <a:lnTo>
                    <a:pt x="55" y="19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0" name="Freeform 1811"/>
            <p:cNvSpPr>
              <a:spLocks/>
            </p:cNvSpPr>
            <p:nvPr/>
          </p:nvSpPr>
          <p:spPr bwMode="auto">
            <a:xfrm>
              <a:off x="1267" y="2015"/>
              <a:ext cx="76" cy="34"/>
            </a:xfrm>
            <a:custGeom>
              <a:avLst/>
              <a:gdLst>
                <a:gd name="T0" fmla="*/ 0 w 228"/>
                <a:gd name="T1" fmla="*/ 0 h 104"/>
                <a:gd name="T2" fmla="*/ 0 w 228"/>
                <a:gd name="T3" fmla="*/ 0 h 104"/>
                <a:gd name="T4" fmla="*/ 0 w 228"/>
                <a:gd name="T5" fmla="*/ 0 h 104"/>
                <a:gd name="T6" fmla="*/ 0 w 228"/>
                <a:gd name="T7" fmla="*/ 0 h 104"/>
                <a:gd name="T8" fmla="*/ 0 w 228"/>
                <a:gd name="T9" fmla="*/ 0 h 104"/>
                <a:gd name="T10" fmla="*/ 0 w 228"/>
                <a:gd name="T11" fmla="*/ 0 h 104"/>
                <a:gd name="T12" fmla="*/ 0 w 228"/>
                <a:gd name="T13" fmla="*/ 0 h 104"/>
                <a:gd name="T14" fmla="*/ 0 w 228"/>
                <a:gd name="T15" fmla="*/ 0 h 104"/>
                <a:gd name="T16" fmla="*/ 0 w 228"/>
                <a:gd name="T17" fmla="*/ 0 h 104"/>
                <a:gd name="T18" fmla="*/ 0 w 228"/>
                <a:gd name="T19" fmla="*/ 0 h 104"/>
                <a:gd name="T20" fmla="*/ 0 w 228"/>
                <a:gd name="T21" fmla="*/ 0 h 104"/>
                <a:gd name="T22" fmla="*/ 0 w 228"/>
                <a:gd name="T23" fmla="*/ 0 h 104"/>
                <a:gd name="T24" fmla="*/ 0 w 228"/>
                <a:gd name="T25" fmla="*/ 0 h 104"/>
                <a:gd name="T26" fmla="*/ 0 w 228"/>
                <a:gd name="T27" fmla="*/ 0 h 104"/>
                <a:gd name="T28" fmla="*/ 0 w 228"/>
                <a:gd name="T29" fmla="*/ 0 h 104"/>
                <a:gd name="T30" fmla="*/ 0 w 228"/>
                <a:gd name="T31" fmla="*/ 0 h 104"/>
                <a:gd name="T32" fmla="*/ 0 w 228"/>
                <a:gd name="T33" fmla="*/ 0 h 104"/>
                <a:gd name="T34" fmla="*/ 0 w 228"/>
                <a:gd name="T35" fmla="*/ 0 h 104"/>
                <a:gd name="T36" fmla="*/ 0 w 228"/>
                <a:gd name="T37" fmla="*/ 0 h 104"/>
                <a:gd name="T38" fmla="*/ 0 w 228"/>
                <a:gd name="T39" fmla="*/ 0 h 104"/>
                <a:gd name="T40" fmla="*/ 0 w 228"/>
                <a:gd name="T41" fmla="*/ 0 h 104"/>
                <a:gd name="T42" fmla="*/ 0 w 228"/>
                <a:gd name="T43" fmla="*/ 0 h 104"/>
                <a:gd name="T44" fmla="*/ 0 w 228"/>
                <a:gd name="T45" fmla="*/ 0 h 104"/>
                <a:gd name="T46" fmla="*/ 0 w 228"/>
                <a:gd name="T47" fmla="*/ 0 h 104"/>
                <a:gd name="T48" fmla="*/ 0 w 228"/>
                <a:gd name="T49" fmla="*/ 0 h 104"/>
                <a:gd name="T50" fmla="*/ 0 w 228"/>
                <a:gd name="T51" fmla="*/ 0 h 104"/>
                <a:gd name="T52" fmla="*/ 0 w 228"/>
                <a:gd name="T53" fmla="*/ 0 h 104"/>
                <a:gd name="T54" fmla="*/ 0 w 228"/>
                <a:gd name="T55" fmla="*/ 0 h 104"/>
                <a:gd name="T56" fmla="*/ 0 w 228"/>
                <a:gd name="T57" fmla="*/ 0 h 104"/>
                <a:gd name="T58" fmla="*/ 0 w 228"/>
                <a:gd name="T59" fmla="*/ 0 h 104"/>
                <a:gd name="T60" fmla="*/ 0 w 228"/>
                <a:gd name="T61" fmla="*/ 0 h 104"/>
                <a:gd name="T62" fmla="*/ 0 w 228"/>
                <a:gd name="T63" fmla="*/ 0 h 104"/>
                <a:gd name="T64" fmla="*/ 0 w 228"/>
                <a:gd name="T65" fmla="*/ 0 h 104"/>
                <a:gd name="T66" fmla="*/ 0 w 228"/>
                <a:gd name="T67" fmla="*/ 0 h 104"/>
                <a:gd name="T68" fmla="*/ 0 w 228"/>
                <a:gd name="T69" fmla="*/ 0 h 104"/>
                <a:gd name="T70" fmla="*/ 0 w 228"/>
                <a:gd name="T71" fmla="*/ 0 h 104"/>
                <a:gd name="T72" fmla="*/ 0 w 228"/>
                <a:gd name="T73" fmla="*/ 0 h 10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28"/>
                <a:gd name="T112" fmla="*/ 0 h 104"/>
                <a:gd name="T113" fmla="*/ 228 w 228"/>
                <a:gd name="T114" fmla="*/ 104 h 10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28" h="104">
                  <a:moveTo>
                    <a:pt x="228" y="22"/>
                  </a:moveTo>
                  <a:lnTo>
                    <a:pt x="227" y="22"/>
                  </a:lnTo>
                  <a:lnTo>
                    <a:pt x="212" y="14"/>
                  </a:lnTo>
                  <a:lnTo>
                    <a:pt x="197" y="8"/>
                  </a:lnTo>
                  <a:lnTo>
                    <a:pt x="180" y="3"/>
                  </a:lnTo>
                  <a:lnTo>
                    <a:pt x="164" y="0"/>
                  </a:lnTo>
                  <a:lnTo>
                    <a:pt x="149" y="0"/>
                  </a:lnTo>
                  <a:lnTo>
                    <a:pt x="132" y="0"/>
                  </a:lnTo>
                  <a:lnTo>
                    <a:pt x="116" y="1"/>
                  </a:lnTo>
                  <a:lnTo>
                    <a:pt x="101" y="7"/>
                  </a:lnTo>
                  <a:lnTo>
                    <a:pt x="85" y="10"/>
                  </a:lnTo>
                  <a:lnTo>
                    <a:pt x="70" y="18"/>
                  </a:lnTo>
                  <a:lnTo>
                    <a:pt x="56" y="25"/>
                  </a:lnTo>
                  <a:lnTo>
                    <a:pt x="44" y="35"/>
                  </a:lnTo>
                  <a:lnTo>
                    <a:pt x="31" y="46"/>
                  </a:lnTo>
                  <a:lnTo>
                    <a:pt x="20" y="57"/>
                  </a:lnTo>
                  <a:lnTo>
                    <a:pt x="8" y="70"/>
                  </a:lnTo>
                  <a:lnTo>
                    <a:pt x="0" y="86"/>
                  </a:lnTo>
                  <a:lnTo>
                    <a:pt x="32" y="104"/>
                  </a:lnTo>
                  <a:lnTo>
                    <a:pt x="39" y="94"/>
                  </a:lnTo>
                  <a:lnTo>
                    <a:pt x="48" y="84"/>
                  </a:lnTo>
                  <a:lnTo>
                    <a:pt x="56" y="74"/>
                  </a:lnTo>
                  <a:lnTo>
                    <a:pt x="66" y="67"/>
                  </a:lnTo>
                  <a:lnTo>
                    <a:pt x="77" y="59"/>
                  </a:lnTo>
                  <a:lnTo>
                    <a:pt x="88" y="52"/>
                  </a:lnTo>
                  <a:lnTo>
                    <a:pt x="98" y="47"/>
                  </a:lnTo>
                  <a:lnTo>
                    <a:pt x="111" y="43"/>
                  </a:lnTo>
                  <a:lnTo>
                    <a:pt x="123" y="40"/>
                  </a:lnTo>
                  <a:lnTo>
                    <a:pt x="135" y="39"/>
                  </a:lnTo>
                  <a:lnTo>
                    <a:pt x="149" y="39"/>
                  </a:lnTo>
                  <a:lnTo>
                    <a:pt x="161" y="39"/>
                  </a:lnTo>
                  <a:lnTo>
                    <a:pt x="173" y="42"/>
                  </a:lnTo>
                  <a:lnTo>
                    <a:pt x="184" y="44"/>
                  </a:lnTo>
                  <a:lnTo>
                    <a:pt x="197" y="51"/>
                  </a:lnTo>
                  <a:lnTo>
                    <a:pt x="209" y="56"/>
                  </a:lnTo>
                  <a:lnTo>
                    <a:pt x="208" y="56"/>
                  </a:lnTo>
                  <a:lnTo>
                    <a:pt x="228" y="22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1" name="Freeform 1812"/>
            <p:cNvSpPr>
              <a:spLocks/>
            </p:cNvSpPr>
            <p:nvPr/>
          </p:nvSpPr>
          <p:spPr bwMode="auto">
            <a:xfrm>
              <a:off x="1337" y="2022"/>
              <a:ext cx="34" cy="79"/>
            </a:xfrm>
            <a:custGeom>
              <a:avLst/>
              <a:gdLst>
                <a:gd name="T0" fmla="*/ 0 w 103"/>
                <a:gd name="T1" fmla="*/ 0 h 238"/>
                <a:gd name="T2" fmla="*/ 0 w 103"/>
                <a:gd name="T3" fmla="*/ 0 h 238"/>
                <a:gd name="T4" fmla="*/ 0 w 103"/>
                <a:gd name="T5" fmla="*/ 0 h 238"/>
                <a:gd name="T6" fmla="*/ 0 w 103"/>
                <a:gd name="T7" fmla="*/ 0 h 238"/>
                <a:gd name="T8" fmla="*/ 0 w 103"/>
                <a:gd name="T9" fmla="*/ 0 h 238"/>
                <a:gd name="T10" fmla="*/ 0 w 103"/>
                <a:gd name="T11" fmla="*/ 0 h 238"/>
                <a:gd name="T12" fmla="*/ 0 w 103"/>
                <a:gd name="T13" fmla="*/ 0 h 238"/>
                <a:gd name="T14" fmla="*/ 0 w 103"/>
                <a:gd name="T15" fmla="*/ 0 h 238"/>
                <a:gd name="T16" fmla="*/ 0 w 103"/>
                <a:gd name="T17" fmla="*/ 0 h 238"/>
                <a:gd name="T18" fmla="*/ 0 w 103"/>
                <a:gd name="T19" fmla="*/ 0 h 238"/>
                <a:gd name="T20" fmla="*/ 0 w 103"/>
                <a:gd name="T21" fmla="*/ 0 h 238"/>
                <a:gd name="T22" fmla="*/ 0 w 103"/>
                <a:gd name="T23" fmla="*/ 0 h 238"/>
                <a:gd name="T24" fmla="*/ 0 w 103"/>
                <a:gd name="T25" fmla="*/ 0 h 238"/>
                <a:gd name="T26" fmla="*/ 0 w 103"/>
                <a:gd name="T27" fmla="*/ 0 h 238"/>
                <a:gd name="T28" fmla="*/ 0 w 103"/>
                <a:gd name="T29" fmla="*/ 0 h 238"/>
                <a:gd name="T30" fmla="*/ 0 w 103"/>
                <a:gd name="T31" fmla="*/ 0 h 238"/>
                <a:gd name="T32" fmla="*/ 0 w 103"/>
                <a:gd name="T33" fmla="*/ 0 h 238"/>
                <a:gd name="T34" fmla="*/ 0 w 103"/>
                <a:gd name="T35" fmla="*/ 0 h 238"/>
                <a:gd name="T36" fmla="*/ 0 w 103"/>
                <a:gd name="T37" fmla="*/ 0 h 238"/>
                <a:gd name="T38" fmla="*/ 0 w 103"/>
                <a:gd name="T39" fmla="*/ 0 h 238"/>
                <a:gd name="T40" fmla="*/ 0 w 103"/>
                <a:gd name="T41" fmla="*/ 0 h 238"/>
                <a:gd name="T42" fmla="*/ 0 w 103"/>
                <a:gd name="T43" fmla="*/ 0 h 238"/>
                <a:gd name="T44" fmla="*/ 0 w 103"/>
                <a:gd name="T45" fmla="*/ 0 h 238"/>
                <a:gd name="T46" fmla="*/ 0 w 103"/>
                <a:gd name="T47" fmla="*/ 0 h 238"/>
                <a:gd name="T48" fmla="*/ 0 w 103"/>
                <a:gd name="T49" fmla="*/ 0 h 238"/>
                <a:gd name="T50" fmla="*/ 0 w 103"/>
                <a:gd name="T51" fmla="*/ 0 h 238"/>
                <a:gd name="T52" fmla="*/ 0 w 103"/>
                <a:gd name="T53" fmla="*/ 0 h 238"/>
                <a:gd name="T54" fmla="*/ 0 w 103"/>
                <a:gd name="T55" fmla="*/ 0 h 238"/>
                <a:gd name="T56" fmla="*/ 0 w 103"/>
                <a:gd name="T57" fmla="*/ 0 h 238"/>
                <a:gd name="T58" fmla="*/ 0 w 103"/>
                <a:gd name="T59" fmla="*/ 0 h 238"/>
                <a:gd name="T60" fmla="*/ 0 w 103"/>
                <a:gd name="T61" fmla="*/ 0 h 238"/>
                <a:gd name="T62" fmla="*/ 0 w 103"/>
                <a:gd name="T63" fmla="*/ 0 h 238"/>
                <a:gd name="T64" fmla="*/ 0 w 103"/>
                <a:gd name="T65" fmla="*/ 0 h 238"/>
                <a:gd name="T66" fmla="*/ 0 w 103"/>
                <a:gd name="T67" fmla="*/ 0 h 238"/>
                <a:gd name="T68" fmla="*/ 0 w 103"/>
                <a:gd name="T69" fmla="*/ 0 h 238"/>
                <a:gd name="T70" fmla="*/ 0 w 103"/>
                <a:gd name="T71" fmla="*/ 0 h 238"/>
                <a:gd name="T72" fmla="*/ 0 w 103"/>
                <a:gd name="T73" fmla="*/ 0 h 23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03"/>
                <a:gd name="T112" fmla="*/ 0 h 238"/>
                <a:gd name="T113" fmla="*/ 103 w 103"/>
                <a:gd name="T114" fmla="*/ 238 h 238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03" h="238">
                  <a:moveTo>
                    <a:pt x="82" y="238"/>
                  </a:moveTo>
                  <a:lnTo>
                    <a:pt x="82" y="236"/>
                  </a:lnTo>
                  <a:lnTo>
                    <a:pt x="90" y="221"/>
                  </a:lnTo>
                  <a:lnTo>
                    <a:pt x="96" y="205"/>
                  </a:lnTo>
                  <a:lnTo>
                    <a:pt x="101" y="188"/>
                  </a:lnTo>
                  <a:lnTo>
                    <a:pt x="103" y="171"/>
                  </a:lnTo>
                  <a:lnTo>
                    <a:pt x="103" y="154"/>
                  </a:lnTo>
                  <a:lnTo>
                    <a:pt x="103" y="139"/>
                  </a:lnTo>
                  <a:lnTo>
                    <a:pt x="101" y="122"/>
                  </a:lnTo>
                  <a:lnTo>
                    <a:pt x="97" y="106"/>
                  </a:lnTo>
                  <a:lnTo>
                    <a:pt x="92" y="90"/>
                  </a:lnTo>
                  <a:lnTo>
                    <a:pt x="86" y="75"/>
                  </a:lnTo>
                  <a:lnTo>
                    <a:pt x="78" y="60"/>
                  </a:lnTo>
                  <a:lnTo>
                    <a:pt x="69" y="47"/>
                  </a:lnTo>
                  <a:lnTo>
                    <a:pt x="59" y="33"/>
                  </a:lnTo>
                  <a:lnTo>
                    <a:pt x="47" y="21"/>
                  </a:lnTo>
                  <a:lnTo>
                    <a:pt x="34" y="11"/>
                  </a:lnTo>
                  <a:lnTo>
                    <a:pt x="20" y="0"/>
                  </a:lnTo>
                  <a:lnTo>
                    <a:pt x="0" y="34"/>
                  </a:lnTo>
                  <a:lnTo>
                    <a:pt x="11" y="42"/>
                  </a:lnTo>
                  <a:lnTo>
                    <a:pt x="21" y="50"/>
                  </a:lnTo>
                  <a:lnTo>
                    <a:pt x="31" y="59"/>
                  </a:lnTo>
                  <a:lnTo>
                    <a:pt x="39" y="68"/>
                  </a:lnTo>
                  <a:lnTo>
                    <a:pt x="45" y="81"/>
                  </a:lnTo>
                  <a:lnTo>
                    <a:pt x="53" y="93"/>
                  </a:lnTo>
                  <a:lnTo>
                    <a:pt x="57" y="103"/>
                  </a:lnTo>
                  <a:lnTo>
                    <a:pt x="62" y="116"/>
                  </a:lnTo>
                  <a:lnTo>
                    <a:pt x="63" y="129"/>
                  </a:lnTo>
                  <a:lnTo>
                    <a:pt x="66" y="141"/>
                  </a:lnTo>
                  <a:lnTo>
                    <a:pt x="66" y="154"/>
                  </a:lnTo>
                  <a:lnTo>
                    <a:pt x="66" y="169"/>
                  </a:lnTo>
                  <a:lnTo>
                    <a:pt x="63" y="180"/>
                  </a:lnTo>
                  <a:lnTo>
                    <a:pt x="61" y="192"/>
                  </a:lnTo>
                  <a:lnTo>
                    <a:pt x="54" y="205"/>
                  </a:lnTo>
                  <a:lnTo>
                    <a:pt x="49" y="218"/>
                  </a:lnTo>
                  <a:lnTo>
                    <a:pt x="49" y="217"/>
                  </a:lnTo>
                  <a:lnTo>
                    <a:pt x="82" y="238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2" name="Freeform 1813"/>
            <p:cNvSpPr>
              <a:spLocks/>
            </p:cNvSpPr>
            <p:nvPr/>
          </p:nvSpPr>
          <p:spPr bwMode="auto">
            <a:xfrm>
              <a:off x="1831" y="3127"/>
              <a:ext cx="66" cy="67"/>
            </a:xfrm>
            <a:custGeom>
              <a:avLst/>
              <a:gdLst>
                <a:gd name="T0" fmla="*/ 0 w 197"/>
                <a:gd name="T1" fmla="*/ 0 h 203"/>
                <a:gd name="T2" fmla="*/ 0 w 197"/>
                <a:gd name="T3" fmla="*/ 0 h 203"/>
                <a:gd name="T4" fmla="*/ 0 w 197"/>
                <a:gd name="T5" fmla="*/ 0 h 203"/>
                <a:gd name="T6" fmla="*/ 0 w 197"/>
                <a:gd name="T7" fmla="*/ 0 h 203"/>
                <a:gd name="T8" fmla="*/ 0 w 197"/>
                <a:gd name="T9" fmla="*/ 0 h 203"/>
                <a:gd name="T10" fmla="*/ 0 w 197"/>
                <a:gd name="T11" fmla="*/ 0 h 203"/>
                <a:gd name="T12" fmla="*/ 0 w 197"/>
                <a:gd name="T13" fmla="*/ 0 h 203"/>
                <a:gd name="T14" fmla="*/ 0 w 197"/>
                <a:gd name="T15" fmla="*/ 0 h 203"/>
                <a:gd name="T16" fmla="*/ 0 w 197"/>
                <a:gd name="T17" fmla="*/ 0 h 203"/>
                <a:gd name="T18" fmla="*/ 0 w 197"/>
                <a:gd name="T19" fmla="*/ 0 h 203"/>
                <a:gd name="T20" fmla="*/ 0 w 197"/>
                <a:gd name="T21" fmla="*/ 0 h 203"/>
                <a:gd name="T22" fmla="*/ 0 w 197"/>
                <a:gd name="T23" fmla="*/ 0 h 203"/>
                <a:gd name="T24" fmla="*/ 0 w 197"/>
                <a:gd name="T25" fmla="*/ 0 h 203"/>
                <a:gd name="T26" fmla="*/ 0 w 197"/>
                <a:gd name="T27" fmla="*/ 0 h 203"/>
                <a:gd name="T28" fmla="*/ 0 w 197"/>
                <a:gd name="T29" fmla="*/ 0 h 203"/>
                <a:gd name="T30" fmla="*/ 0 w 197"/>
                <a:gd name="T31" fmla="*/ 0 h 203"/>
                <a:gd name="T32" fmla="*/ 0 w 197"/>
                <a:gd name="T33" fmla="*/ 0 h 203"/>
                <a:gd name="T34" fmla="*/ 0 w 197"/>
                <a:gd name="T35" fmla="*/ 0 h 203"/>
                <a:gd name="T36" fmla="*/ 0 w 197"/>
                <a:gd name="T37" fmla="*/ 0 h 203"/>
                <a:gd name="T38" fmla="*/ 0 w 197"/>
                <a:gd name="T39" fmla="*/ 0 h 203"/>
                <a:gd name="T40" fmla="*/ 0 w 197"/>
                <a:gd name="T41" fmla="*/ 0 h 203"/>
                <a:gd name="T42" fmla="*/ 0 w 197"/>
                <a:gd name="T43" fmla="*/ 0 h 203"/>
                <a:gd name="T44" fmla="*/ 0 w 197"/>
                <a:gd name="T45" fmla="*/ 0 h 203"/>
                <a:gd name="T46" fmla="*/ 0 w 197"/>
                <a:gd name="T47" fmla="*/ 0 h 203"/>
                <a:gd name="T48" fmla="*/ 0 w 197"/>
                <a:gd name="T49" fmla="*/ 0 h 203"/>
                <a:gd name="T50" fmla="*/ 0 w 197"/>
                <a:gd name="T51" fmla="*/ 0 h 203"/>
                <a:gd name="T52" fmla="*/ 0 w 197"/>
                <a:gd name="T53" fmla="*/ 0 h 203"/>
                <a:gd name="T54" fmla="*/ 0 w 197"/>
                <a:gd name="T55" fmla="*/ 0 h 203"/>
                <a:gd name="T56" fmla="*/ 0 w 197"/>
                <a:gd name="T57" fmla="*/ 0 h 203"/>
                <a:gd name="T58" fmla="*/ 0 w 197"/>
                <a:gd name="T59" fmla="*/ 0 h 203"/>
                <a:gd name="T60" fmla="*/ 0 w 197"/>
                <a:gd name="T61" fmla="*/ 0 h 203"/>
                <a:gd name="T62" fmla="*/ 0 w 197"/>
                <a:gd name="T63" fmla="*/ 0 h 203"/>
                <a:gd name="T64" fmla="*/ 0 w 197"/>
                <a:gd name="T65" fmla="*/ 0 h 20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97"/>
                <a:gd name="T100" fmla="*/ 0 h 203"/>
                <a:gd name="T101" fmla="*/ 197 w 197"/>
                <a:gd name="T102" fmla="*/ 203 h 203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97" h="203">
                  <a:moveTo>
                    <a:pt x="184" y="152"/>
                  </a:moveTo>
                  <a:lnTo>
                    <a:pt x="173" y="169"/>
                  </a:lnTo>
                  <a:lnTo>
                    <a:pt x="158" y="182"/>
                  </a:lnTo>
                  <a:lnTo>
                    <a:pt x="141" y="193"/>
                  </a:lnTo>
                  <a:lnTo>
                    <a:pt x="123" y="199"/>
                  </a:lnTo>
                  <a:lnTo>
                    <a:pt x="105" y="203"/>
                  </a:lnTo>
                  <a:lnTo>
                    <a:pt x="86" y="202"/>
                  </a:lnTo>
                  <a:lnTo>
                    <a:pt x="67" y="198"/>
                  </a:lnTo>
                  <a:lnTo>
                    <a:pt x="49" y="189"/>
                  </a:lnTo>
                  <a:lnTo>
                    <a:pt x="33" y="177"/>
                  </a:lnTo>
                  <a:lnTo>
                    <a:pt x="20" y="163"/>
                  </a:lnTo>
                  <a:lnTo>
                    <a:pt x="10" y="146"/>
                  </a:lnTo>
                  <a:lnTo>
                    <a:pt x="2" y="128"/>
                  </a:lnTo>
                  <a:lnTo>
                    <a:pt x="0" y="108"/>
                  </a:lnTo>
                  <a:lnTo>
                    <a:pt x="0" y="88"/>
                  </a:lnTo>
                  <a:lnTo>
                    <a:pt x="4" y="69"/>
                  </a:lnTo>
                  <a:lnTo>
                    <a:pt x="11" y="51"/>
                  </a:lnTo>
                  <a:lnTo>
                    <a:pt x="24" y="34"/>
                  </a:lnTo>
                  <a:lnTo>
                    <a:pt x="38" y="21"/>
                  </a:lnTo>
                  <a:lnTo>
                    <a:pt x="54" y="10"/>
                  </a:lnTo>
                  <a:lnTo>
                    <a:pt x="72" y="4"/>
                  </a:lnTo>
                  <a:lnTo>
                    <a:pt x="91" y="0"/>
                  </a:lnTo>
                  <a:lnTo>
                    <a:pt x="110" y="0"/>
                  </a:lnTo>
                  <a:lnTo>
                    <a:pt x="129" y="5"/>
                  </a:lnTo>
                  <a:lnTo>
                    <a:pt x="146" y="13"/>
                  </a:lnTo>
                  <a:lnTo>
                    <a:pt x="163" y="25"/>
                  </a:lnTo>
                  <a:lnTo>
                    <a:pt x="177" y="40"/>
                  </a:lnTo>
                  <a:lnTo>
                    <a:pt x="187" y="57"/>
                  </a:lnTo>
                  <a:lnTo>
                    <a:pt x="193" y="75"/>
                  </a:lnTo>
                  <a:lnTo>
                    <a:pt x="197" y="95"/>
                  </a:lnTo>
                  <a:lnTo>
                    <a:pt x="197" y="115"/>
                  </a:lnTo>
                  <a:lnTo>
                    <a:pt x="192" y="134"/>
                  </a:lnTo>
                  <a:lnTo>
                    <a:pt x="184" y="152"/>
                  </a:lnTo>
                  <a:close/>
                </a:path>
              </a:pathLst>
            </a:cu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3" name="Freeform 1814"/>
            <p:cNvSpPr>
              <a:spLocks/>
            </p:cNvSpPr>
            <p:nvPr/>
          </p:nvSpPr>
          <p:spPr bwMode="auto">
            <a:xfrm>
              <a:off x="1844" y="3174"/>
              <a:ext cx="54" cy="27"/>
            </a:xfrm>
            <a:custGeom>
              <a:avLst/>
              <a:gdLst>
                <a:gd name="T0" fmla="*/ 0 w 162"/>
                <a:gd name="T1" fmla="*/ 0 h 81"/>
                <a:gd name="T2" fmla="*/ 0 w 162"/>
                <a:gd name="T3" fmla="*/ 0 h 81"/>
                <a:gd name="T4" fmla="*/ 0 w 162"/>
                <a:gd name="T5" fmla="*/ 0 h 81"/>
                <a:gd name="T6" fmla="*/ 0 w 162"/>
                <a:gd name="T7" fmla="*/ 0 h 81"/>
                <a:gd name="T8" fmla="*/ 0 w 162"/>
                <a:gd name="T9" fmla="*/ 0 h 81"/>
                <a:gd name="T10" fmla="*/ 0 w 162"/>
                <a:gd name="T11" fmla="*/ 0 h 81"/>
                <a:gd name="T12" fmla="*/ 0 w 162"/>
                <a:gd name="T13" fmla="*/ 0 h 81"/>
                <a:gd name="T14" fmla="*/ 0 w 162"/>
                <a:gd name="T15" fmla="*/ 0 h 81"/>
                <a:gd name="T16" fmla="*/ 0 w 162"/>
                <a:gd name="T17" fmla="*/ 0 h 81"/>
                <a:gd name="T18" fmla="*/ 0 w 162"/>
                <a:gd name="T19" fmla="*/ 0 h 81"/>
                <a:gd name="T20" fmla="*/ 0 w 162"/>
                <a:gd name="T21" fmla="*/ 0 h 81"/>
                <a:gd name="T22" fmla="*/ 0 w 162"/>
                <a:gd name="T23" fmla="*/ 0 h 81"/>
                <a:gd name="T24" fmla="*/ 0 w 162"/>
                <a:gd name="T25" fmla="*/ 0 h 81"/>
                <a:gd name="T26" fmla="*/ 0 w 162"/>
                <a:gd name="T27" fmla="*/ 0 h 81"/>
                <a:gd name="T28" fmla="*/ 0 w 162"/>
                <a:gd name="T29" fmla="*/ 0 h 81"/>
                <a:gd name="T30" fmla="*/ 0 w 162"/>
                <a:gd name="T31" fmla="*/ 0 h 81"/>
                <a:gd name="T32" fmla="*/ 0 w 162"/>
                <a:gd name="T33" fmla="*/ 0 h 81"/>
                <a:gd name="T34" fmla="*/ 0 w 162"/>
                <a:gd name="T35" fmla="*/ 0 h 81"/>
                <a:gd name="T36" fmla="*/ 0 w 162"/>
                <a:gd name="T37" fmla="*/ 0 h 81"/>
                <a:gd name="T38" fmla="*/ 0 w 162"/>
                <a:gd name="T39" fmla="*/ 0 h 81"/>
                <a:gd name="T40" fmla="*/ 0 w 162"/>
                <a:gd name="T41" fmla="*/ 0 h 8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2"/>
                <a:gd name="T64" fmla="*/ 0 h 81"/>
                <a:gd name="T65" fmla="*/ 162 w 162"/>
                <a:gd name="T66" fmla="*/ 81 h 8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2" h="81">
                  <a:moveTo>
                    <a:pt x="1" y="64"/>
                  </a:moveTo>
                  <a:lnTo>
                    <a:pt x="0" y="64"/>
                  </a:lnTo>
                  <a:lnTo>
                    <a:pt x="21" y="74"/>
                  </a:lnTo>
                  <a:lnTo>
                    <a:pt x="44" y="80"/>
                  </a:lnTo>
                  <a:lnTo>
                    <a:pt x="67" y="81"/>
                  </a:lnTo>
                  <a:lnTo>
                    <a:pt x="90" y="76"/>
                  </a:lnTo>
                  <a:lnTo>
                    <a:pt x="111" y="68"/>
                  </a:lnTo>
                  <a:lnTo>
                    <a:pt x="130" y="56"/>
                  </a:lnTo>
                  <a:lnTo>
                    <a:pt x="148" y="40"/>
                  </a:lnTo>
                  <a:lnTo>
                    <a:pt x="162" y="21"/>
                  </a:lnTo>
                  <a:lnTo>
                    <a:pt x="129" y="0"/>
                  </a:lnTo>
                  <a:lnTo>
                    <a:pt x="120" y="14"/>
                  </a:lnTo>
                  <a:lnTo>
                    <a:pt x="107" y="25"/>
                  </a:lnTo>
                  <a:lnTo>
                    <a:pt x="93" y="34"/>
                  </a:lnTo>
                  <a:lnTo>
                    <a:pt x="79" y="39"/>
                  </a:lnTo>
                  <a:lnTo>
                    <a:pt x="64" y="42"/>
                  </a:lnTo>
                  <a:lnTo>
                    <a:pt x="49" y="40"/>
                  </a:lnTo>
                  <a:lnTo>
                    <a:pt x="34" y="38"/>
                  </a:lnTo>
                  <a:lnTo>
                    <a:pt x="20" y="30"/>
                  </a:lnTo>
                  <a:lnTo>
                    <a:pt x="19" y="30"/>
                  </a:lnTo>
                  <a:lnTo>
                    <a:pt x="1" y="6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4" name="Freeform 1815"/>
            <p:cNvSpPr>
              <a:spLocks/>
            </p:cNvSpPr>
            <p:nvPr/>
          </p:nvSpPr>
          <p:spPr bwMode="auto">
            <a:xfrm>
              <a:off x="1825" y="3140"/>
              <a:ext cx="26" cy="55"/>
            </a:xfrm>
            <a:custGeom>
              <a:avLst/>
              <a:gdLst>
                <a:gd name="T0" fmla="*/ 0 w 77"/>
                <a:gd name="T1" fmla="*/ 0 h 166"/>
                <a:gd name="T2" fmla="*/ 0 w 77"/>
                <a:gd name="T3" fmla="*/ 0 h 166"/>
                <a:gd name="T4" fmla="*/ 0 w 77"/>
                <a:gd name="T5" fmla="*/ 0 h 166"/>
                <a:gd name="T6" fmla="*/ 0 w 77"/>
                <a:gd name="T7" fmla="*/ 0 h 166"/>
                <a:gd name="T8" fmla="*/ 0 w 77"/>
                <a:gd name="T9" fmla="*/ 0 h 166"/>
                <a:gd name="T10" fmla="*/ 0 w 77"/>
                <a:gd name="T11" fmla="*/ 0 h 166"/>
                <a:gd name="T12" fmla="*/ 0 w 77"/>
                <a:gd name="T13" fmla="*/ 0 h 166"/>
                <a:gd name="T14" fmla="*/ 0 w 77"/>
                <a:gd name="T15" fmla="*/ 0 h 166"/>
                <a:gd name="T16" fmla="*/ 0 w 77"/>
                <a:gd name="T17" fmla="*/ 0 h 166"/>
                <a:gd name="T18" fmla="*/ 0 w 77"/>
                <a:gd name="T19" fmla="*/ 0 h 166"/>
                <a:gd name="T20" fmla="*/ 0 w 77"/>
                <a:gd name="T21" fmla="*/ 0 h 166"/>
                <a:gd name="T22" fmla="*/ 0 w 77"/>
                <a:gd name="T23" fmla="*/ 0 h 166"/>
                <a:gd name="T24" fmla="*/ 0 w 77"/>
                <a:gd name="T25" fmla="*/ 0 h 166"/>
                <a:gd name="T26" fmla="*/ 0 w 77"/>
                <a:gd name="T27" fmla="*/ 0 h 166"/>
                <a:gd name="T28" fmla="*/ 0 w 77"/>
                <a:gd name="T29" fmla="*/ 0 h 166"/>
                <a:gd name="T30" fmla="*/ 0 w 77"/>
                <a:gd name="T31" fmla="*/ 0 h 166"/>
                <a:gd name="T32" fmla="*/ 0 w 77"/>
                <a:gd name="T33" fmla="*/ 0 h 166"/>
                <a:gd name="T34" fmla="*/ 0 w 77"/>
                <a:gd name="T35" fmla="*/ 0 h 166"/>
                <a:gd name="T36" fmla="*/ 0 w 77"/>
                <a:gd name="T37" fmla="*/ 0 h 166"/>
                <a:gd name="T38" fmla="*/ 0 w 77"/>
                <a:gd name="T39" fmla="*/ 0 h 166"/>
                <a:gd name="T40" fmla="*/ 0 w 77"/>
                <a:gd name="T41" fmla="*/ 0 h 16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7"/>
                <a:gd name="T64" fmla="*/ 0 h 166"/>
                <a:gd name="T65" fmla="*/ 77 w 77"/>
                <a:gd name="T66" fmla="*/ 166 h 16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7" h="166">
                  <a:moveTo>
                    <a:pt x="14" y="0"/>
                  </a:moveTo>
                  <a:lnTo>
                    <a:pt x="14" y="1"/>
                  </a:lnTo>
                  <a:lnTo>
                    <a:pt x="5" y="24"/>
                  </a:lnTo>
                  <a:lnTo>
                    <a:pt x="0" y="47"/>
                  </a:lnTo>
                  <a:lnTo>
                    <a:pt x="0" y="69"/>
                  </a:lnTo>
                  <a:lnTo>
                    <a:pt x="4" y="93"/>
                  </a:lnTo>
                  <a:lnTo>
                    <a:pt x="12" y="115"/>
                  </a:lnTo>
                  <a:lnTo>
                    <a:pt x="24" y="135"/>
                  </a:lnTo>
                  <a:lnTo>
                    <a:pt x="39" y="152"/>
                  </a:lnTo>
                  <a:lnTo>
                    <a:pt x="59" y="166"/>
                  </a:lnTo>
                  <a:lnTo>
                    <a:pt x="77" y="132"/>
                  </a:lnTo>
                  <a:lnTo>
                    <a:pt x="64" y="123"/>
                  </a:lnTo>
                  <a:lnTo>
                    <a:pt x="54" y="111"/>
                  </a:lnTo>
                  <a:lnTo>
                    <a:pt x="45" y="97"/>
                  </a:lnTo>
                  <a:lnTo>
                    <a:pt x="39" y="82"/>
                  </a:lnTo>
                  <a:lnTo>
                    <a:pt x="38" y="67"/>
                  </a:lnTo>
                  <a:lnTo>
                    <a:pt x="38" y="50"/>
                  </a:lnTo>
                  <a:lnTo>
                    <a:pt x="40" y="34"/>
                  </a:lnTo>
                  <a:lnTo>
                    <a:pt x="47" y="20"/>
                  </a:lnTo>
                  <a:lnTo>
                    <a:pt x="47" y="21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5" name="Freeform 1816"/>
            <p:cNvSpPr>
              <a:spLocks/>
            </p:cNvSpPr>
            <p:nvPr/>
          </p:nvSpPr>
          <p:spPr bwMode="auto">
            <a:xfrm>
              <a:off x="1830" y="3120"/>
              <a:ext cx="53" cy="27"/>
            </a:xfrm>
            <a:custGeom>
              <a:avLst/>
              <a:gdLst>
                <a:gd name="T0" fmla="*/ 0 w 160"/>
                <a:gd name="T1" fmla="*/ 0 h 81"/>
                <a:gd name="T2" fmla="*/ 0 w 160"/>
                <a:gd name="T3" fmla="*/ 0 h 81"/>
                <a:gd name="T4" fmla="*/ 0 w 160"/>
                <a:gd name="T5" fmla="*/ 0 h 81"/>
                <a:gd name="T6" fmla="*/ 0 w 160"/>
                <a:gd name="T7" fmla="*/ 0 h 81"/>
                <a:gd name="T8" fmla="*/ 0 w 160"/>
                <a:gd name="T9" fmla="*/ 0 h 81"/>
                <a:gd name="T10" fmla="*/ 0 w 160"/>
                <a:gd name="T11" fmla="*/ 0 h 81"/>
                <a:gd name="T12" fmla="*/ 0 w 160"/>
                <a:gd name="T13" fmla="*/ 0 h 81"/>
                <a:gd name="T14" fmla="*/ 0 w 160"/>
                <a:gd name="T15" fmla="*/ 0 h 81"/>
                <a:gd name="T16" fmla="*/ 0 w 160"/>
                <a:gd name="T17" fmla="*/ 0 h 81"/>
                <a:gd name="T18" fmla="*/ 0 w 160"/>
                <a:gd name="T19" fmla="*/ 0 h 81"/>
                <a:gd name="T20" fmla="*/ 0 w 160"/>
                <a:gd name="T21" fmla="*/ 0 h 81"/>
                <a:gd name="T22" fmla="*/ 0 w 160"/>
                <a:gd name="T23" fmla="*/ 0 h 81"/>
                <a:gd name="T24" fmla="*/ 0 w 160"/>
                <a:gd name="T25" fmla="*/ 0 h 81"/>
                <a:gd name="T26" fmla="*/ 0 w 160"/>
                <a:gd name="T27" fmla="*/ 0 h 81"/>
                <a:gd name="T28" fmla="*/ 0 w 160"/>
                <a:gd name="T29" fmla="*/ 0 h 81"/>
                <a:gd name="T30" fmla="*/ 0 w 160"/>
                <a:gd name="T31" fmla="*/ 0 h 81"/>
                <a:gd name="T32" fmla="*/ 0 w 160"/>
                <a:gd name="T33" fmla="*/ 0 h 81"/>
                <a:gd name="T34" fmla="*/ 0 w 160"/>
                <a:gd name="T35" fmla="*/ 0 h 81"/>
                <a:gd name="T36" fmla="*/ 0 w 160"/>
                <a:gd name="T37" fmla="*/ 0 h 81"/>
                <a:gd name="T38" fmla="*/ 0 w 160"/>
                <a:gd name="T39" fmla="*/ 0 h 81"/>
                <a:gd name="T40" fmla="*/ 0 w 160"/>
                <a:gd name="T41" fmla="*/ 0 h 8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0"/>
                <a:gd name="T64" fmla="*/ 0 h 81"/>
                <a:gd name="T65" fmla="*/ 160 w 160"/>
                <a:gd name="T66" fmla="*/ 81 h 8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0" h="81">
                  <a:moveTo>
                    <a:pt x="160" y="16"/>
                  </a:moveTo>
                  <a:lnTo>
                    <a:pt x="160" y="16"/>
                  </a:lnTo>
                  <a:lnTo>
                    <a:pt x="140" y="7"/>
                  </a:lnTo>
                  <a:lnTo>
                    <a:pt x="117" y="0"/>
                  </a:lnTo>
                  <a:lnTo>
                    <a:pt x="94" y="0"/>
                  </a:lnTo>
                  <a:lnTo>
                    <a:pt x="72" y="5"/>
                  </a:lnTo>
                  <a:lnTo>
                    <a:pt x="50" y="13"/>
                  </a:lnTo>
                  <a:lnTo>
                    <a:pt x="31" y="25"/>
                  </a:lnTo>
                  <a:lnTo>
                    <a:pt x="15" y="41"/>
                  </a:lnTo>
                  <a:lnTo>
                    <a:pt x="0" y="60"/>
                  </a:lnTo>
                  <a:lnTo>
                    <a:pt x="33" y="81"/>
                  </a:lnTo>
                  <a:lnTo>
                    <a:pt x="43" y="67"/>
                  </a:lnTo>
                  <a:lnTo>
                    <a:pt x="54" y="56"/>
                  </a:lnTo>
                  <a:lnTo>
                    <a:pt x="68" y="47"/>
                  </a:lnTo>
                  <a:lnTo>
                    <a:pt x="82" y="42"/>
                  </a:lnTo>
                  <a:lnTo>
                    <a:pt x="97" y="39"/>
                  </a:lnTo>
                  <a:lnTo>
                    <a:pt x="112" y="39"/>
                  </a:lnTo>
                  <a:lnTo>
                    <a:pt x="127" y="43"/>
                  </a:lnTo>
                  <a:lnTo>
                    <a:pt x="142" y="50"/>
                  </a:lnTo>
                  <a:lnTo>
                    <a:pt x="160" y="1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6" name="Freeform 1817"/>
            <p:cNvSpPr>
              <a:spLocks/>
            </p:cNvSpPr>
            <p:nvPr/>
          </p:nvSpPr>
          <p:spPr bwMode="auto">
            <a:xfrm>
              <a:off x="1877" y="3125"/>
              <a:ext cx="26" cy="56"/>
            </a:xfrm>
            <a:custGeom>
              <a:avLst/>
              <a:gdLst>
                <a:gd name="T0" fmla="*/ 0 w 79"/>
                <a:gd name="T1" fmla="*/ 0 h 167"/>
                <a:gd name="T2" fmla="*/ 0 w 79"/>
                <a:gd name="T3" fmla="*/ 0 h 167"/>
                <a:gd name="T4" fmla="*/ 0 w 79"/>
                <a:gd name="T5" fmla="*/ 0 h 167"/>
                <a:gd name="T6" fmla="*/ 0 w 79"/>
                <a:gd name="T7" fmla="*/ 0 h 167"/>
                <a:gd name="T8" fmla="*/ 0 w 79"/>
                <a:gd name="T9" fmla="*/ 0 h 167"/>
                <a:gd name="T10" fmla="*/ 0 w 79"/>
                <a:gd name="T11" fmla="*/ 0 h 167"/>
                <a:gd name="T12" fmla="*/ 0 w 79"/>
                <a:gd name="T13" fmla="*/ 0 h 167"/>
                <a:gd name="T14" fmla="*/ 0 w 79"/>
                <a:gd name="T15" fmla="*/ 0 h 167"/>
                <a:gd name="T16" fmla="*/ 0 w 79"/>
                <a:gd name="T17" fmla="*/ 0 h 167"/>
                <a:gd name="T18" fmla="*/ 0 w 79"/>
                <a:gd name="T19" fmla="*/ 0 h 167"/>
                <a:gd name="T20" fmla="*/ 0 w 79"/>
                <a:gd name="T21" fmla="*/ 0 h 167"/>
                <a:gd name="T22" fmla="*/ 0 w 79"/>
                <a:gd name="T23" fmla="*/ 0 h 167"/>
                <a:gd name="T24" fmla="*/ 0 w 79"/>
                <a:gd name="T25" fmla="*/ 0 h 167"/>
                <a:gd name="T26" fmla="*/ 0 w 79"/>
                <a:gd name="T27" fmla="*/ 0 h 167"/>
                <a:gd name="T28" fmla="*/ 0 w 79"/>
                <a:gd name="T29" fmla="*/ 0 h 167"/>
                <a:gd name="T30" fmla="*/ 0 w 79"/>
                <a:gd name="T31" fmla="*/ 0 h 167"/>
                <a:gd name="T32" fmla="*/ 0 w 79"/>
                <a:gd name="T33" fmla="*/ 0 h 167"/>
                <a:gd name="T34" fmla="*/ 0 w 79"/>
                <a:gd name="T35" fmla="*/ 0 h 167"/>
                <a:gd name="T36" fmla="*/ 0 w 79"/>
                <a:gd name="T37" fmla="*/ 0 h 167"/>
                <a:gd name="T38" fmla="*/ 0 w 79"/>
                <a:gd name="T39" fmla="*/ 0 h 167"/>
                <a:gd name="T40" fmla="*/ 0 w 79"/>
                <a:gd name="T41" fmla="*/ 0 h 16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9"/>
                <a:gd name="T64" fmla="*/ 0 h 167"/>
                <a:gd name="T65" fmla="*/ 79 w 79"/>
                <a:gd name="T66" fmla="*/ 167 h 16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9" h="167">
                  <a:moveTo>
                    <a:pt x="64" y="167"/>
                  </a:moveTo>
                  <a:lnTo>
                    <a:pt x="64" y="166"/>
                  </a:lnTo>
                  <a:lnTo>
                    <a:pt x="72" y="145"/>
                  </a:lnTo>
                  <a:lnTo>
                    <a:pt x="79" y="121"/>
                  </a:lnTo>
                  <a:lnTo>
                    <a:pt x="79" y="98"/>
                  </a:lnTo>
                  <a:lnTo>
                    <a:pt x="74" y="74"/>
                  </a:lnTo>
                  <a:lnTo>
                    <a:pt x="66" y="52"/>
                  </a:lnTo>
                  <a:lnTo>
                    <a:pt x="55" y="32"/>
                  </a:lnTo>
                  <a:lnTo>
                    <a:pt x="38" y="14"/>
                  </a:lnTo>
                  <a:lnTo>
                    <a:pt x="18" y="0"/>
                  </a:lnTo>
                  <a:lnTo>
                    <a:pt x="0" y="34"/>
                  </a:lnTo>
                  <a:lnTo>
                    <a:pt x="13" y="43"/>
                  </a:lnTo>
                  <a:lnTo>
                    <a:pt x="24" y="56"/>
                  </a:lnTo>
                  <a:lnTo>
                    <a:pt x="33" y="70"/>
                  </a:lnTo>
                  <a:lnTo>
                    <a:pt x="38" y="85"/>
                  </a:lnTo>
                  <a:lnTo>
                    <a:pt x="41" y="100"/>
                  </a:lnTo>
                  <a:lnTo>
                    <a:pt x="41" y="116"/>
                  </a:lnTo>
                  <a:lnTo>
                    <a:pt x="37" y="132"/>
                  </a:lnTo>
                  <a:lnTo>
                    <a:pt x="31" y="147"/>
                  </a:lnTo>
                  <a:lnTo>
                    <a:pt x="31" y="146"/>
                  </a:lnTo>
                  <a:lnTo>
                    <a:pt x="64" y="16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7" name="Freeform 1818"/>
            <p:cNvSpPr>
              <a:spLocks/>
            </p:cNvSpPr>
            <p:nvPr/>
          </p:nvSpPr>
          <p:spPr bwMode="auto">
            <a:xfrm>
              <a:off x="1857" y="3194"/>
              <a:ext cx="99" cy="102"/>
            </a:xfrm>
            <a:custGeom>
              <a:avLst/>
              <a:gdLst>
                <a:gd name="T0" fmla="*/ 0 w 297"/>
                <a:gd name="T1" fmla="*/ 0 h 305"/>
                <a:gd name="T2" fmla="*/ 0 w 297"/>
                <a:gd name="T3" fmla="*/ 0 h 305"/>
                <a:gd name="T4" fmla="*/ 0 w 297"/>
                <a:gd name="T5" fmla="*/ 0 h 305"/>
                <a:gd name="T6" fmla="*/ 0 w 297"/>
                <a:gd name="T7" fmla="*/ 0 h 305"/>
                <a:gd name="T8" fmla="*/ 0 w 297"/>
                <a:gd name="T9" fmla="*/ 0 h 305"/>
                <a:gd name="T10" fmla="*/ 0 w 297"/>
                <a:gd name="T11" fmla="*/ 0 h 305"/>
                <a:gd name="T12" fmla="*/ 0 w 297"/>
                <a:gd name="T13" fmla="*/ 0 h 305"/>
                <a:gd name="T14" fmla="*/ 0 w 297"/>
                <a:gd name="T15" fmla="*/ 0 h 305"/>
                <a:gd name="T16" fmla="*/ 0 w 297"/>
                <a:gd name="T17" fmla="*/ 0 h 305"/>
                <a:gd name="T18" fmla="*/ 0 w 297"/>
                <a:gd name="T19" fmla="*/ 0 h 305"/>
                <a:gd name="T20" fmla="*/ 0 w 297"/>
                <a:gd name="T21" fmla="*/ 0 h 305"/>
                <a:gd name="T22" fmla="*/ 0 w 297"/>
                <a:gd name="T23" fmla="*/ 0 h 305"/>
                <a:gd name="T24" fmla="*/ 0 w 297"/>
                <a:gd name="T25" fmla="*/ 0 h 305"/>
                <a:gd name="T26" fmla="*/ 0 w 297"/>
                <a:gd name="T27" fmla="*/ 0 h 305"/>
                <a:gd name="T28" fmla="*/ 0 w 297"/>
                <a:gd name="T29" fmla="*/ 0 h 305"/>
                <a:gd name="T30" fmla="*/ 0 w 297"/>
                <a:gd name="T31" fmla="*/ 0 h 305"/>
                <a:gd name="T32" fmla="*/ 0 w 297"/>
                <a:gd name="T33" fmla="*/ 0 h 305"/>
                <a:gd name="T34" fmla="*/ 0 w 297"/>
                <a:gd name="T35" fmla="*/ 0 h 305"/>
                <a:gd name="T36" fmla="*/ 0 w 297"/>
                <a:gd name="T37" fmla="*/ 0 h 305"/>
                <a:gd name="T38" fmla="*/ 0 w 297"/>
                <a:gd name="T39" fmla="*/ 0 h 305"/>
                <a:gd name="T40" fmla="*/ 0 w 297"/>
                <a:gd name="T41" fmla="*/ 0 h 305"/>
                <a:gd name="T42" fmla="*/ 0 w 297"/>
                <a:gd name="T43" fmla="*/ 0 h 305"/>
                <a:gd name="T44" fmla="*/ 0 w 297"/>
                <a:gd name="T45" fmla="*/ 0 h 305"/>
                <a:gd name="T46" fmla="*/ 0 w 297"/>
                <a:gd name="T47" fmla="*/ 0 h 305"/>
                <a:gd name="T48" fmla="*/ 0 w 297"/>
                <a:gd name="T49" fmla="*/ 0 h 305"/>
                <a:gd name="T50" fmla="*/ 0 w 297"/>
                <a:gd name="T51" fmla="*/ 0 h 305"/>
                <a:gd name="T52" fmla="*/ 0 w 297"/>
                <a:gd name="T53" fmla="*/ 0 h 305"/>
                <a:gd name="T54" fmla="*/ 0 w 297"/>
                <a:gd name="T55" fmla="*/ 0 h 305"/>
                <a:gd name="T56" fmla="*/ 0 w 297"/>
                <a:gd name="T57" fmla="*/ 0 h 305"/>
                <a:gd name="T58" fmla="*/ 0 w 297"/>
                <a:gd name="T59" fmla="*/ 0 h 305"/>
                <a:gd name="T60" fmla="*/ 0 w 297"/>
                <a:gd name="T61" fmla="*/ 0 h 305"/>
                <a:gd name="T62" fmla="*/ 0 w 297"/>
                <a:gd name="T63" fmla="*/ 0 h 30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97"/>
                <a:gd name="T97" fmla="*/ 0 h 305"/>
                <a:gd name="T98" fmla="*/ 297 w 297"/>
                <a:gd name="T99" fmla="*/ 305 h 305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97" h="305">
                  <a:moveTo>
                    <a:pt x="278" y="230"/>
                  </a:moveTo>
                  <a:lnTo>
                    <a:pt x="269" y="243"/>
                  </a:lnTo>
                  <a:lnTo>
                    <a:pt x="260" y="254"/>
                  </a:lnTo>
                  <a:lnTo>
                    <a:pt x="250" y="265"/>
                  </a:lnTo>
                  <a:lnTo>
                    <a:pt x="239" y="274"/>
                  </a:lnTo>
                  <a:lnTo>
                    <a:pt x="226" y="283"/>
                  </a:lnTo>
                  <a:lnTo>
                    <a:pt x="213" y="290"/>
                  </a:lnTo>
                  <a:lnTo>
                    <a:pt x="201" y="295"/>
                  </a:lnTo>
                  <a:lnTo>
                    <a:pt x="187" y="300"/>
                  </a:lnTo>
                  <a:lnTo>
                    <a:pt x="173" y="303"/>
                  </a:lnTo>
                  <a:lnTo>
                    <a:pt x="159" y="304"/>
                  </a:lnTo>
                  <a:lnTo>
                    <a:pt x="144" y="305"/>
                  </a:lnTo>
                  <a:lnTo>
                    <a:pt x="130" y="304"/>
                  </a:lnTo>
                  <a:lnTo>
                    <a:pt x="115" y="301"/>
                  </a:lnTo>
                  <a:lnTo>
                    <a:pt x="101" y="298"/>
                  </a:lnTo>
                  <a:lnTo>
                    <a:pt x="87" y="291"/>
                  </a:lnTo>
                  <a:lnTo>
                    <a:pt x="73" y="284"/>
                  </a:lnTo>
                  <a:lnTo>
                    <a:pt x="61" y="277"/>
                  </a:lnTo>
                  <a:lnTo>
                    <a:pt x="49" y="266"/>
                  </a:lnTo>
                  <a:lnTo>
                    <a:pt x="39" y="256"/>
                  </a:lnTo>
                  <a:lnTo>
                    <a:pt x="30" y="244"/>
                  </a:lnTo>
                  <a:lnTo>
                    <a:pt x="21" y="232"/>
                  </a:lnTo>
                  <a:lnTo>
                    <a:pt x="15" y="219"/>
                  </a:lnTo>
                  <a:lnTo>
                    <a:pt x="9" y="206"/>
                  </a:lnTo>
                  <a:lnTo>
                    <a:pt x="5" y="192"/>
                  </a:lnTo>
                  <a:lnTo>
                    <a:pt x="1" y="177"/>
                  </a:lnTo>
                  <a:lnTo>
                    <a:pt x="0" y="163"/>
                  </a:lnTo>
                  <a:lnTo>
                    <a:pt x="0" y="147"/>
                  </a:lnTo>
                  <a:lnTo>
                    <a:pt x="0" y="133"/>
                  </a:lnTo>
                  <a:lnTo>
                    <a:pt x="3" y="119"/>
                  </a:lnTo>
                  <a:lnTo>
                    <a:pt x="6" y="104"/>
                  </a:lnTo>
                  <a:lnTo>
                    <a:pt x="13" y="90"/>
                  </a:lnTo>
                  <a:lnTo>
                    <a:pt x="19" y="76"/>
                  </a:lnTo>
                  <a:lnTo>
                    <a:pt x="28" y="63"/>
                  </a:lnTo>
                  <a:lnTo>
                    <a:pt x="37" y="51"/>
                  </a:lnTo>
                  <a:lnTo>
                    <a:pt x="47" y="40"/>
                  </a:lnTo>
                  <a:lnTo>
                    <a:pt x="58" y="31"/>
                  </a:lnTo>
                  <a:lnTo>
                    <a:pt x="69" y="22"/>
                  </a:lnTo>
                  <a:lnTo>
                    <a:pt x="82" y="16"/>
                  </a:lnTo>
                  <a:lnTo>
                    <a:pt x="96" y="9"/>
                  </a:lnTo>
                  <a:lnTo>
                    <a:pt x="110" y="5"/>
                  </a:lnTo>
                  <a:lnTo>
                    <a:pt x="124" y="1"/>
                  </a:lnTo>
                  <a:lnTo>
                    <a:pt x="138" y="0"/>
                  </a:lnTo>
                  <a:lnTo>
                    <a:pt x="152" y="0"/>
                  </a:lnTo>
                  <a:lnTo>
                    <a:pt x="165" y="0"/>
                  </a:lnTo>
                  <a:lnTo>
                    <a:pt x="181" y="3"/>
                  </a:lnTo>
                  <a:lnTo>
                    <a:pt x="194" y="7"/>
                  </a:lnTo>
                  <a:lnTo>
                    <a:pt x="208" y="13"/>
                  </a:lnTo>
                  <a:lnTo>
                    <a:pt x="222" y="20"/>
                  </a:lnTo>
                  <a:lnTo>
                    <a:pt x="235" y="29"/>
                  </a:lnTo>
                  <a:lnTo>
                    <a:pt x="246" y="38"/>
                  </a:lnTo>
                  <a:lnTo>
                    <a:pt x="256" y="48"/>
                  </a:lnTo>
                  <a:lnTo>
                    <a:pt x="265" y="60"/>
                  </a:lnTo>
                  <a:lnTo>
                    <a:pt x="274" y="73"/>
                  </a:lnTo>
                  <a:lnTo>
                    <a:pt x="280" y="86"/>
                  </a:lnTo>
                  <a:lnTo>
                    <a:pt x="287" y="99"/>
                  </a:lnTo>
                  <a:lnTo>
                    <a:pt x="290" y="114"/>
                  </a:lnTo>
                  <a:lnTo>
                    <a:pt x="294" y="128"/>
                  </a:lnTo>
                  <a:lnTo>
                    <a:pt x="296" y="142"/>
                  </a:lnTo>
                  <a:lnTo>
                    <a:pt x="297" y="157"/>
                  </a:lnTo>
                  <a:lnTo>
                    <a:pt x="296" y="172"/>
                  </a:lnTo>
                  <a:lnTo>
                    <a:pt x="293" y="187"/>
                  </a:lnTo>
                  <a:lnTo>
                    <a:pt x="289" y="201"/>
                  </a:lnTo>
                  <a:lnTo>
                    <a:pt x="284" y="215"/>
                  </a:lnTo>
                  <a:lnTo>
                    <a:pt x="278" y="230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8" name="Freeform 1819"/>
            <p:cNvSpPr>
              <a:spLocks/>
            </p:cNvSpPr>
            <p:nvPr/>
          </p:nvSpPr>
          <p:spPr bwMode="auto">
            <a:xfrm>
              <a:off x="1878" y="3267"/>
              <a:ext cx="77" cy="35"/>
            </a:xfrm>
            <a:custGeom>
              <a:avLst/>
              <a:gdLst>
                <a:gd name="T0" fmla="*/ 0 w 231"/>
                <a:gd name="T1" fmla="*/ 0 h 106"/>
                <a:gd name="T2" fmla="*/ 0 w 231"/>
                <a:gd name="T3" fmla="*/ 0 h 106"/>
                <a:gd name="T4" fmla="*/ 0 w 231"/>
                <a:gd name="T5" fmla="*/ 0 h 106"/>
                <a:gd name="T6" fmla="*/ 0 w 231"/>
                <a:gd name="T7" fmla="*/ 0 h 106"/>
                <a:gd name="T8" fmla="*/ 0 w 231"/>
                <a:gd name="T9" fmla="*/ 0 h 106"/>
                <a:gd name="T10" fmla="*/ 0 w 231"/>
                <a:gd name="T11" fmla="*/ 0 h 106"/>
                <a:gd name="T12" fmla="*/ 0 w 231"/>
                <a:gd name="T13" fmla="*/ 0 h 106"/>
                <a:gd name="T14" fmla="*/ 0 w 231"/>
                <a:gd name="T15" fmla="*/ 0 h 106"/>
                <a:gd name="T16" fmla="*/ 0 w 231"/>
                <a:gd name="T17" fmla="*/ 0 h 106"/>
                <a:gd name="T18" fmla="*/ 0 w 231"/>
                <a:gd name="T19" fmla="*/ 0 h 106"/>
                <a:gd name="T20" fmla="*/ 0 w 231"/>
                <a:gd name="T21" fmla="*/ 0 h 106"/>
                <a:gd name="T22" fmla="*/ 0 w 231"/>
                <a:gd name="T23" fmla="*/ 0 h 106"/>
                <a:gd name="T24" fmla="*/ 0 w 231"/>
                <a:gd name="T25" fmla="*/ 0 h 106"/>
                <a:gd name="T26" fmla="*/ 0 w 231"/>
                <a:gd name="T27" fmla="*/ 0 h 106"/>
                <a:gd name="T28" fmla="*/ 0 w 231"/>
                <a:gd name="T29" fmla="*/ 0 h 106"/>
                <a:gd name="T30" fmla="*/ 0 w 231"/>
                <a:gd name="T31" fmla="*/ 0 h 106"/>
                <a:gd name="T32" fmla="*/ 0 w 231"/>
                <a:gd name="T33" fmla="*/ 0 h 106"/>
                <a:gd name="T34" fmla="*/ 0 w 231"/>
                <a:gd name="T35" fmla="*/ 0 h 106"/>
                <a:gd name="T36" fmla="*/ 0 w 231"/>
                <a:gd name="T37" fmla="*/ 0 h 106"/>
                <a:gd name="T38" fmla="*/ 0 w 231"/>
                <a:gd name="T39" fmla="*/ 0 h 106"/>
                <a:gd name="T40" fmla="*/ 0 w 231"/>
                <a:gd name="T41" fmla="*/ 0 h 106"/>
                <a:gd name="T42" fmla="*/ 0 w 231"/>
                <a:gd name="T43" fmla="*/ 0 h 106"/>
                <a:gd name="T44" fmla="*/ 0 w 231"/>
                <a:gd name="T45" fmla="*/ 0 h 106"/>
                <a:gd name="T46" fmla="*/ 0 w 231"/>
                <a:gd name="T47" fmla="*/ 0 h 106"/>
                <a:gd name="T48" fmla="*/ 0 w 231"/>
                <a:gd name="T49" fmla="*/ 0 h 106"/>
                <a:gd name="T50" fmla="*/ 0 w 231"/>
                <a:gd name="T51" fmla="*/ 0 h 106"/>
                <a:gd name="T52" fmla="*/ 0 w 231"/>
                <a:gd name="T53" fmla="*/ 0 h 106"/>
                <a:gd name="T54" fmla="*/ 0 w 231"/>
                <a:gd name="T55" fmla="*/ 0 h 106"/>
                <a:gd name="T56" fmla="*/ 0 w 231"/>
                <a:gd name="T57" fmla="*/ 0 h 106"/>
                <a:gd name="T58" fmla="*/ 0 w 231"/>
                <a:gd name="T59" fmla="*/ 0 h 106"/>
                <a:gd name="T60" fmla="*/ 0 w 231"/>
                <a:gd name="T61" fmla="*/ 0 h 106"/>
                <a:gd name="T62" fmla="*/ 0 w 231"/>
                <a:gd name="T63" fmla="*/ 0 h 106"/>
                <a:gd name="T64" fmla="*/ 0 w 231"/>
                <a:gd name="T65" fmla="*/ 0 h 106"/>
                <a:gd name="T66" fmla="*/ 0 w 231"/>
                <a:gd name="T67" fmla="*/ 0 h 106"/>
                <a:gd name="T68" fmla="*/ 0 w 231"/>
                <a:gd name="T69" fmla="*/ 0 h 106"/>
                <a:gd name="T70" fmla="*/ 0 w 231"/>
                <a:gd name="T71" fmla="*/ 0 h 106"/>
                <a:gd name="T72" fmla="*/ 0 w 231"/>
                <a:gd name="T73" fmla="*/ 0 h 10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31"/>
                <a:gd name="T112" fmla="*/ 0 h 106"/>
                <a:gd name="T113" fmla="*/ 231 w 231"/>
                <a:gd name="T114" fmla="*/ 106 h 10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31" h="106">
                  <a:moveTo>
                    <a:pt x="0" y="82"/>
                  </a:moveTo>
                  <a:lnTo>
                    <a:pt x="1" y="82"/>
                  </a:lnTo>
                  <a:lnTo>
                    <a:pt x="17" y="90"/>
                  </a:lnTo>
                  <a:lnTo>
                    <a:pt x="32" y="97"/>
                  </a:lnTo>
                  <a:lnTo>
                    <a:pt x="48" y="102"/>
                  </a:lnTo>
                  <a:lnTo>
                    <a:pt x="65" y="105"/>
                  </a:lnTo>
                  <a:lnTo>
                    <a:pt x="81" y="106"/>
                  </a:lnTo>
                  <a:lnTo>
                    <a:pt x="97" y="105"/>
                  </a:lnTo>
                  <a:lnTo>
                    <a:pt x="113" y="103"/>
                  </a:lnTo>
                  <a:lnTo>
                    <a:pt x="129" y="99"/>
                  </a:lnTo>
                  <a:lnTo>
                    <a:pt x="144" y="94"/>
                  </a:lnTo>
                  <a:lnTo>
                    <a:pt x="158" y="89"/>
                  </a:lnTo>
                  <a:lnTo>
                    <a:pt x="173" y="81"/>
                  </a:lnTo>
                  <a:lnTo>
                    <a:pt x="187" y="71"/>
                  </a:lnTo>
                  <a:lnTo>
                    <a:pt x="200" y="60"/>
                  </a:lnTo>
                  <a:lnTo>
                    <a:pt x="211" y="49"/>
                  </a:lnTo>
                  <a:lnTo>
                    <a:pt x="221" y="35"/>
                  </a:lnTo>
                  <a:lnTo>
                    <a:pt x="231" y="21"/>
                  </a:lnTo>
                  <a:lnTo>
                    <a:pt x="198" y="0"/>
                  </a:lnTo>
                  <a:lnTo>
                    <a:pt x="191" y="12"/>
                  </a:lnTo>
                  <a:lnTo>
                    <a:pt x="183" y="22"/>
                  </a:lnTo>
                  <a:lnTo>
                    <a:pt x="174" y="32"/>
                  </a:lnTo>
                  <a:lnTo>
                    <a:pt x="164" y="39"/>
                  </a:lnTo>
                  <a:lnTo>
                    <a:pt x="153" y="47"/>
                  </a:lnTo>
                  <a:lnTo>
                    <a:pt x="143" y="52"/>
                  </a:lnTo>
                  <a:lnTo>
                    <a:pt x="131" y="58"/>
                  </a:lnTo>
                  <a:lnTo>
                    <a:pt x="119" y="63"/>
                  </a:lnTo>
                  <a:lnTo>
                    <a:pt x="108" y="64"/>
                  </a:lnTo>
                  <a:lnTo>
                    <a:pt x="95" y="65"/>
                  </a:lnTo>
                  <a:lnTo>
                    <a:pt x="81" y="67"/>
                  </a:lnTo>
                  <a:lnTo>
                    <a:pt x="70" y="65"/>
                  </a:lnTo>
                  <a:lnTo>
                    <a:pt x="56" y="63"/>
                  </a:lnTo>
                  <a:lnTo>
                    <a:pt x="44" y="60"/>
                  </a:lnTo>
                  <a:lnTo>
                    <a:pt x="32" y="54"/>
                  </a:lnTo>
                  <a:lnTo>
                    <a:pt x="19" y="49"/>
                  </a:lnTo>
                  <a:lnTo>
                    <a:pt x="20" y="49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00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87" name="Freeform 1820"/>
          <p:cNvSpPr>
            <a:spLocks/>
          </p:cNvSpPr>
          <p:nvPr/>
        </p:nvSpPr>
        <p:spPr bwMode="auto">
          <a:xfrm>
            <a:off x="2862263" y="4572000"/>
            <a:ext cx="53975" cy="123825"/>
          </a:xfrm>
          <a:custGeom>
            <a:avLst/>
            <a:gdLst>
              <a:gd name="T0" fmla="*/ 2147483647 w 102"/>
              <a:gd name="T1" fmla="*/ 0 h 236"/>
              <a:gd name="T2" fmla="*/ 2147483647 w 102"/>
              <a:gd name="T3" fmla="*/ 2147483647 h 236"/>
              <a:gd name="T4" fmla="*/ 2147483647 w 102"/>
              <a:gd name="T5" fmla="*/ 2147483647 h 236"/>
              <a:gd name="T6" fmla="*/ 2147483647 w 102"/>
              <a:gd name="T7" fmla="*/ 2147483647 h 236"/>
              <a:gd name="T8" fmla="*/ 2147483647 w 102"/>
              <a:gd name="T9" fmla="*/ 2147483647 h 236"/>
              <a:gd name="T10" fmla="*/ 0 w 102"/>
              <a:gd name="T11" fmla="*/ 2147483647 h 236"/>
              <a:gd name="T12" fmla="*/ 0 w 102"/>
              <a:gd name="T13" fmla="*/ 2147483647 h 236"/>
              <a:gd name="T14" fmla="*/ 0 w 102"/>
              <a:gd name="T15" fmla="*/ 2147483647 h 236"/>
              <a:gd name="T16" fmla="*/ 2147483647 w 102"/>
              <a:gd name="T17" fmla="*/ 2147483647 h 236"/>
              <a:gd name="T18" fmla="*/ 2147483647 w 102"/>
              <a:gd name="T19" fmla="*/ 2147483647 h 236"/>
              <a:gd name="T20" fmla="*/ 2147483647 w 102"/>
              <a:gd name="T21" fmla="*/ 2147483647 h 236"/>
              <a:gd name="T22" fmla="*/ 2147483647 w 102"/>
              <a:gd name="T23" fmla="*/ 2147483647 h 236"/>
              <a:gd name="T24" fmla="*/ 2147483647 w 102"/>
              <a:gd name="T25" fmla="*/ 2147483647 h 236"/>
              <a:gd name="T26" fmla="*/ 2147483647 w 102"/>
              <a:gd name="T27" fmla="*/ 2147483647 h 236"/>
              <a:gd name="T28" fmla="*/ 2147483647 w 102"/>
              <a:gd name="T29" fmla="*/ 2147483647 h 236"/>
              <a:gd name="T30" fmla="*/ 2147483647 w 102"/>
              <a:gd name="T31" fmla="*/ 2147483647 h 236"/>
              <a:gd name="T32" fmla="*/ 2147483647 w 102"/>
              <a:gd name="T33" fmla="*/ 2147483647 h 236"/>
              <a:gd name="T34" fmla="*/ 2147483647 w 102"/>
              <a:gd name="T35" fmla="*/ 2147483647 h 236"/>
              <a:gd name="T36" fmla="*/ 2147483647 w 102"/>
              <a:gd name="T37" fmla="*/ 2147483647 h 236"/>
              <a:gd name="T38" fmla="*/ 2147483647 w 102"/>
              <a:gd name="T39" fmla="*/ 2147483647 h 236"/>
              <a:gd name="T40" fmla="*/ 2147483647 w 102"/>
              <a:gd name="T41" fmla="*/ 2147483647 h 236"/>
              <a:gd name="T42" fmla="*/ 2147483647 w 102"/>
              <a:gd name="T43" fmla="*/ 2147483647 h 236"/>
              <a:gd name="T44" fmla="*/ 2147483647 w 102"/>
              <a:gd name="T45" fmla="*/ 2147483647 h 236"/>
              <a:gd name="T46" fmla="*/ 2147483647 w 102"/>
              <a:gd name="T47" fmla="*/ 2147483647 h 236"/>
              <a:gd name="T48" fmla="*/ 2147483647 w 102"/>
              <a:gd name="T49" fmla="*/ 2147483647 h 236"/>
              <a:gd name="T50" fmla="*/ 2147483647 w 102"/>
              <a:gd name="T51" fmla="*/ 2147483647 h 236"/>
              <a:gd name="T52" fmla="*/ 2147483647 w 102"/>
              <a:gd name="T53" fmla="*/ 2147483647 h 236"/>
              <a:gd name="T54" fmla="*/ 2147483647 w 102"/>
              <a:gd name="T55" fmla="*/ 2147483647 h 236"/>
              <a:gd name="T56" fmla="*/ 2147483647 w 102"/>
              <a:gd name="T57" fmla="*/ 2147483647 h 236"/>
              <a:gd name="T58" fmla="*/ 2147483647 w 102"/>
              <a:gd name="T59" fmla="*/ 2147483647 h 236"/>
              <a:gd name="T60" fmla="*/ 2147483647 w 102"/>
              <a:gd name="T61" fmla="*/ 2147483647 h 236"/>
              <a:gd name="T62" fmla="*/ 2147483647 w 102"/>
              <a:gd name="T63" fmla="*/ 2147483647 h 236"/>
              <a:gd name="T64" fmla="*/ 2147483647 w 102"/>
              <a:gd name="T65" fmla="*/ 2147483647 h 236"/>
              <a:gd name="T66" fmla="*/ 2147483647 w 102"/>
              <a:gd name="T67" fmla="*/ 2147483647 h 236"/>
              <a:gd name="T68" fmla="*/ 2147483647 w 102"/>
              <a:gd name="T69" fmla="*/ 2147483647 h 236"/>
              <a:gd name="T70" fmla="*/ 2147483647 w 102"/>
              <a:gd name="T71" fmla="*/ 2147483647 h 236"/>
              <a:gd name="T72" fmla="*/ 2147483647 w 102"/>
              <a:gd name="T73" fmla="*/ 0 h 2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102"/>
              <a:gd name="T112" fmla="*/ 0 h 236"/>
              <a:gd name="T113" fmla="*/ 102 w 102"/>
              <a:gd name="T114" fmla="*/ 236 h 2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102" h="236">
                <a:moveTo>
                  <a:pt x="22" y="0"/>
                </a:moveTo>
                <a:lnTo>
                  <a:pt x="22" y="2"/>
                </a:lnTo>
                <a:lnTo>
                  <a:pt x="14" y="17"/>
                </a:lnTo>
                <a:lnTo>
                  <a:pt x="8" y="33"/>
                </a:lnTo>
                <a:lnTo>
                  <a:pt x="3" y="50"/>
                </a:lnTo>
                <a:lnTo>
                  <a:pt x="0" y="67"/>
                </a:lnTo>
                <a:lnTo>
                  <a:pt x="0" y="82"/>
                </a:lnTo>
                <a:lnTo>
                  <a:pt x="0" y="99"/>
                </a:lnTo>
                <a:lnTo>
                  <a:pt x="1" y="116"/>
                </a:lnTo>
                <a:lnTo>
                  <a:pt x="6" y="132"/>
                </a:lnTo>
                <a:lnTo>
                  <a:pt x="10" y="148"/>
                </a:lnTo>
                <a:lnTo>
                  <a:pt x="18" y="163"/>
                </a:lnTo>
                <a:lnTo>
                  <a:pt x="24" y="178"/>
                </a:lnTo>
                <a:lnTo>
                  <a:pt x="34" y="191"/>
                </a:lnTo>
                <a:lnTo>
                  <a:pt x="44" y="204"/>
                </a:lnTo>
                <a:lnTo>
                  <a:pt x="56" y="216"/>
                </a:lnTo>
                <a:lnTo>
                  <a:pt x="68" y="227"/>
                </a:lnTo>
                <a:lnTo>
                  <a:pt x="82" y="236"/>
                </a:lnTo>
                <a:lnTo>
                  <a:pt x="102" y="203"/>
                </a:lnTo>
                <a:lnTo>
                  <a:pt x="91" y="196"/>
                </a:lnTo>
                <a:lnTo>
                  <a:pt x="81" y="187"/>
                </a:lnTo>
                <a:lnTo>
                  <a:pt x="72" y="178"/>
                </a:lnTo>
                <a:lnTo>
                  <a:pt x="64" y="167"/>
                </a:lnTo>
                <a:lnTo>
                  <a:pt x="57" y="157"/>
                </a:lnTo>
                <a:lnTo>
                  <a:pt x="51" y="145"/>
                </a:lnTo>
                <a:lnTo>
                  <a:pt x="46" y="135"/>
                </a:lnTo>
                <a:lnTo>
                  <a:pt x="42" y="122"/>
                </a:lnTo>
                <a:lnTo>
                  <a:pt x="39" y="109"/>
                </a:lnTo>
                <a:lnTo>
                  <a:pt x="38" y="97"/>
                </a:lnTo>
                <a:lnTo>
                  <a:pt x="38" y="82"/>
                </a:lnTo>
                <a:lnTo>
                  <a:pt x="38" y="69"/>
                </a:lnTo>
                <a:lnTo>
                  <a:pt x="40" y="58"/>
                </a:lnTo>
                <a:lnTo>
                  <a:pt x="43" y="46"/>
                </a:lnTo>
                <a:lnTo>
                  <a:pt x="49" y="33"/>
                </a:lnTo>
                <a:lnTo>
                  <a:pt x="54" y="20"/>
                </a:lnTo>
                <a:lnTo>
                  <a:pt x="54" y="21"/>
                </a:lnTo>
                <a:lnTo>
                  <a:pt x="22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8" name="Freeform 1821"/>
          <p:cNvSpPr>
            <a:spLocks/>
          </p:cNvSpPr>
          <p:nvPr/>
        </p:nvSpPr>
        <p:spPr bwMode="auto">
          <a:xfrm>
            <a:off x="2873375" y="4525963"/>
            <a:ext cx="122238" cy="57150"/>
          </a:xfrm>
          <a:custGeom>
            <a:avLst/>
            <a:gdLst>
              <a:gd name="T0" fmla="*/ 2147483647 w 229"/>
              <a:gd name="T1" fmla="*/ 2147483647 h 106"/>
              <a:gd name="T2" fmla="*/ 2147483647 w 229"/>
              <a:gd name="T3" fmla="*/ 2147483647 h 106"/>
              <a:gd name="T4" fmla="*/ 2147483647 w 229"/>
              <a:gd name="T5" fmla="*/ 2147483647 h 106"/>
              <a:gd name="T6" fmla="*/ 2147483647 w 229"/>
              <a:gd name="T7" fmla="*/ 2147483647 h 106"/>
              <a:gd name="T8" fmla="*/ 2147483647 w 229"/>
              <a:gd name="T9" fmla="*/ 2147483647 h 106"/>
              <a:gd name="T10" fmla="*/ 2147483647 w 229"/>
              <a:gd name="T11" fmla="*/ 0 h 106"/>
              <a:gd name="T12" fmla="*/ 2147483647 w 229"/>
              <a:gd name="T13" fmla="*/ 0 h 106"/>
              <a:gd name="T14" fmla="*/ 2147483647 w 229"/>
              <a:gd name="T15" fmla="*/ 0 h 106"/>
              <a:gd name="T16" fmla="*/ 2147483647 w 229"/>
              <a:gd name="T17" fmla="*/ 2147483647 h 106"/>
              <a:gd name="T18" fmla="*/ 2147483647 w 229"/>
              <a:gd name="T19" fmla="*/ 2147483647 h 106"/>
              <a:gd name="T20" fmla="*/ 2147483647 w 229"/>
              <a:gd name="T21" fmla="*/ 2147483647 h 106"/>
              <a:gd name="T22" fmla="*/ 2147483647 w 229"/>
              <a:gd name="T23" fmla="*/ 2147483647 h 106"/>
              <a:gd name="T24" fmla="*/ 2147483647 w 229"/>
              <a:gd name="T25" fmla="*/ 2147483647 h 106"/>
              <a:gd name="T26" fmla="*/ 2147483647 w 229"/>
              <a:gd name="T27" fmla="*/ 2147483647 h 106"/>
              <a:gd name="T28" fmla="*/ 2147483647 w 229"/>
              <a:gd name="T29" fmla="*/ 2147483647 h 106"/>
              <a:gd name="T30" fmla="*/ 2147483647 w 229"/>
              <a:gd name="T31" fmla="*/ 2147483647 h 106"/>
              <a:gd name="T32" fmla="*/ 2147483647 w 229"/>
              <a:gd name="T33" fmla="*/ 2147483647 h 106"/>
              <a:gd name="T34" fmla="*/ 0 w 229"/>
              <a:gd name="T35" fmla="*/ 2147483647 h 106"/>
              <a:gd name="T36" fmla="*/ 2147483647 w 229"/>
              <a:gd name="T37" fmla="*/ 2147483647 h 106"/>
              <a:gd name="T38" fmla="*/ 2147483647 w 229"/>
              <a:gd name="T39" fmla="*/ 2147483647 h 106"/>
              <a:gd name="T40" fmla="*/ 2147483647 w 229"/>
              <a:gd name="T41" fmla="*/ 2147483647 h 106"/>
              <a:gd name="T42" fmla="*/ 2147483647 w 229"/>
              <a:gd name="T43" fmla="*/ 2147483647 h 106"/>
              <a:gd name="T44" fmla="*/ 2147483647 w 229"/>
              <a:gd name="T45" fmla="*/ 2147483647 h 106"/>
              <a:gd name="T46" fmla="*/ 2147483647 w 229"/>
              <a:gd name="T47" fmla="*/ 2147483647 h 106"/>
              <a:gd name="T48" fmla="*/ 2147483647 w 229"/>
              <a:gd name="T49" fmla="*/ 2147483647 h 106"/>
              <a:gd name="T50" fmla="*/ 2147483647 w 229"/>
              <a:gd name="T51" fmla="*/ 2147483647 h 106"/>
              <a:gd name="T52" fmla="*/ 2147483647 w 229"/>
              <a:gd name="T53" fmla="*/ 2147483647 h 106"/>
              <a:gd name="T54" fmla="*/ 2147483647 w 229"/>
              <a:gd name="T55" fmla="*/ 2147483647 h 106"/>
              <a:gd name="T56" fmla="*/ 2147483647 w 229"/>
              <a:gd name="T57" fmla="*/ 2147483647 h 106"/>
              <a:gd name="T58" fmla="*/ 2147483647 w 229"/>
              <a:gd name="T59" fmla="*/ 2147483647 h 106"/>
              <a:gd name="T60" fmla="*/ 2147483647 w 229"/>
              <a:gd name="T61" fmla="*/ 2147483647 h 106"/>
              <a:gd name="T62" fmla="*/ 2147483647 w 229"/>
              <a:gd name="T63" fmla="*/ 2147483647 h 106"/>
              <a:gd name="T64" fmla="*/ 2147483647 w 229"/>
              <a:gd name="T65" fmla="*/ 2147483647 h 106"/>
              <a:gd name="T66" fmla="*/ 2147483647 w 229"/>
              <a:gd name="T67" fmla="*/ 2147483647 h 106"/>
              <a:gd name="T68" fmla="*/ 2147483647 w 229"/>
              <a:gd name="T69" fmla="*/ 2147483647 h 106"/>
              <a:gd name="T70" fmla="*/ 2147483647 w 229"/>
              <a:gd name="T71" fmla="*/ 2147483647 h 106"/>
              <a:gd name="T72" fmla="*/ 2147483647 w 229"/>
              <a:gd name="T73" fmla="*/ 2147483647 h 10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29"/>
              <a:gd name="T112" fmla="*/ 0 h 106"/>
              <a:gd name="T113" fmla="*/ 229 w 229"/>
              <a:gd name="T114" fmla="*/ 106 h 10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29" h="106">
                <a:moveTo>
                  <a:pt x="229" y="23"/>
                </a:moveTo>
                <a:lnTo>
                  <a:pt x="228" y="23"/>
                </a:lnTo>
                <a:lnTo>
                  <a:pt x="213" y="15"/>
                </a:lnTo>
                <a:lnTo>
                  <a:pt x="198" y="8"/>
                </a:lnTo>
                <a:lnTo>
                  <a:pt x="181" y="3"/>
                </a:lnTo>
                <a:lnTo>
                  <a:pt x="164" y="0"/>
                </a:lnTo>
                <a:lnTo>
                  <a:pt x="149" y="0"/>
                </a:lnTo>
                <a:lnTo>
                  <a:pt x="133" y="0"/>
                </a:lnTo>
                <a:lnTo>
                  <a:pt x="117" y="2"/>
                </a:lnTo>
                <a:lnTo>
                  <a:pt x="102" y="7"/>
                </a:lnTo>
                <a:lnTo>
                  <a:pt x="87" y="11"/>
                </a:lnTo>
                <a:lnTo>
                  <a:pt x="72" y="17"/>
                </a:lnTo>
                <a:lnTo>
                  <a:pt x="56" y="25"/>
                </a:lnTo>
                <a:lnTo>
                  <a:pt x="44" y="36"/>
                </a:lnTo>
                <a:lnTo>
                  <a:pt x="31" y="46"/>
                </a:lnTo>
                <a:lnTo>
                  <a:pt x="20" y="58"/>
                </a:lnTo>
                <a:lnTo>
                  <a:pt x="10" y="71"/>
                </a:lnTo>
                <a:lnTo>
                  <a:pt x="0" y="85"/>
                </a:lnTo>
                <a:lnTo>
                  <a:pt x="32" y="106"/>
                </a:lnTo>
                <a:lnTo>
                  <a:pt x="40" y="94"/>
                </a:lnTo>
                <a:lnTo>
                  <a:pt x="48" y="84"/>
                </a:lnTo>
                <a:lnTo>
                  <a:pt x="56" y="75"/>
                </a:lnTo>
                <a:lnTo>
                  <a:pt x="66" y="67"/>
                </a:lnTo>
                <a:lnTo>
                  <a:pt x="77" y="59"/>
                </a:lnTo>
                <a:lnTo>
                  <a:pt x="87" y="54"/>
                </a:lnTo>
                <a:lnTo>
                  <a:pt x="99" y="47"/>
                </a:lnTo>
                <a:lnTo>
                  <a:pt x="112" y="43"/>
                </a:lnTo>
                <a:lnTo>
                  <a:pt x="125" y="41"/>
                </a:lnTo>
                <a:lnTo>
                  <a:pt x="136" y="40"/>
                </a:lnTo>
                <a:lnTo>
                  <a:pt x="149" y="40"/>
                </a:lnTo>
                <a:lnTo>
                  <a:pt x="161" y="40"/>
                </a:lnTo>
                <a:lnTo>
                  <a:pt x="174" y="42"/>
                </a:lnTo>
                <a:lnTo>
                  <a:pt x="185" y="45"/>
                </a:lnTo>
                <a:lnTo>
                  <a:pt x="198" y="51"/>
                </a:lnTo>
                <a:lnTo>
                  <a:pt x="210" y="57"/>
                </a:lnTo>
                <a:lnTo>
                  <a:pt x="209" y="57"/>
                </a:lnTo>
                <a:lnTo>
                  <a:pt x="229" y="23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" name="Freeform 1822"/>
          <p:cNvSpPr>
            <a:spLocks/>
          </p:cNvSpPr>
          <p:nvPr/>
        </p:nvSpPr>
        <p:spPr bwMode="auto">
          <a:xfrm>
            <a:off x="2984500" y="4538663"/>
            <a:ext cx="55563" cy="125412"/>
          </a:xfrm>
          <a:custGeom>
            <a:avLst/>
            <a:gdLst>
              <a:gd name="T0" fmla="*/ 2147483647 w 104"/>
              <a:gd name="T1" fmla="*/ 2147483647 h 237"/>
              <a:gd name="T2" fmla="*/ 2147483647 w 104"/>
              <a:gd name="T3" fmla="*/ 2147483647 h 237"/>
              <a:gd name="T4" fmla="*/ 2147483647 w 104"/>
              <a:gd name="T5" fmla="*/ 2147483647 h 237"/>
              <a:gd name="T6" fmla="*/ 2147483647 w 104"/>
              <a:gd name="T7" fmla="*/ 2147483647 h 237"/>
              <a:gd name="T8" fmla="*/ 2147483647 w 104"/>
              <a:gd name="T9" fmla="*/ 2147483647 h 237"/>
              <a:gd name="T10" fmla="*/ 2147483647 w 104"/>
              <a:gd name="T11" fmla="*/ 2147483647 h 237"/>
              <a:gd name="T12" fmla="*/ 2147483647 w 104"/>
              <a:gd name="T13" fmla="*/ 2147483647 h 237"/>
              <a:gd name="T14" fmla="*/ 2147483647 w 104"/>
              <a:gd name="T15" fmla="*/ 2147483647 h 237"/>
              <a:gd name="T16" fmla="*/ 2147483647 w 104"/>
              <a:gd name="T17" fmla="*/ 2147483647 h 237"/>
              <a:gd name="T18" fmla="*/ 2147483647 w 104"/>
              <a:gd name="T19" fmla="*/ 2147483647 h 237"/>
              <a:gd name="T20" fmla="*/ 2147483647 w 104"/>
              <a:gd name="T21" fmla="*/ 2147483647 h 237"/>
              <a:gd name="T22" fmla="*/ 2147483647 w 104"/>
              <a:gd name="T23" fmla="*/ 2147483647 h 237"/>
              <a:gd name="T24" fmla="*/ 2147483647 w 104"/>
              <a:gd name="T25" fmla="*/ 2147483647 h 237"/>
              <a:gd name="T26" fmla="*/ 2147483647 w 104"/>
              <a:gd name="T27" fmla="*/ 2147483647 h 237"/>
              <a:gd name="T28" fmla="*/ 2147483647 w 104"/>
              <a:gd name="T29" fmla="*/ 2147483647 h 237"/>
              <a:gd name="T30" fmla="*/ 2147483647 w 104"/>
              <a:gd name="T31" fmla="*/ 2147483647 h 237"/>
              <a:gd name="T32" fmla="*/ 2147483647 w 104"/>
              <a:gd name="T33" fmla="*/ 2147483647 h 237"/>
              <a:gd name="T34" fmla="*/ 2147483647 w 104"/>
              <a:gd name="T35" fmla="*/ 0 h 237"/>
              <a:gd name="T36" fmla="*/ 0 w 104"/>
              <a:gd name="T37" fmla="*/ 2147483647 h 237"/>
              <a:gd name="T38" fmla="*/ 2147483647 w 104"/>
              <a:gd name="T39" fmla="*/ 2147483647 h 237"/>
              <a:gd name="T40" fmla="*/ 2147483647 w 104"/>
              <a:gd name="T41" fmla="*/ 2147483647 h 237"/>
              <a:gd name="T42" fmla="*/ 2147483647 w 104"/>
              <a:gd name="T43" fmla="*/ 2147483647 h 237"/>
              <a:gd name="T44" fmla="*/ 2147483647 w 104"/>
              <a:gd name="T45" fmla="*/ 2147483647 h 237"/>
              <a:gd name="T46" fmla="*/ 2147483647 w 104"/>
              <a:gd name="T47" fmla="*/ 2147483647 h 237"/>
              <a:gd name="T48" fmla="*/ 2147483647 w 104"/>
              <a:gd name="T49" fmla="*/ 2147483647 h 237"/>
              <a:gd name="T50" fmla="*/ 2147483647 w 104"/>
              <a:gd name="T51" fmla="*/ 2147483647 h 237"/>
              <a:gd name="T52" fmla="*/ 2147483647 w 104"/>
              <a:gd name="T53" fmla="*/ 2147483647 h 237"/>
              <a:gd name="T54" fmla="*/ 2147483647 w 104"/>
              <a:gd name="T55" fmla="*/ 2147483647 h 237"/>
              <a:gd name="T56" fmla="*/ 2147483647 w 104"/>
              <a:gd name="T57" fmla="*/ 2147483647 h 237"/>
              <a:gd name="T58" fmla="*/ 2147483647 w 104"/>
              <a:gd name="T59" fmla="*/ 2147483647 h 237"/>
              <a:gd name="T60" fmla="*/ 2147483647 w 104"/>
              <a:gd name="T61" fmla="*/ 2147483647 h 237"/>
              <a:gd name="T62" fmla="*/ 2147483647 w 104"/>
              <a:gd name="T63" fmla="*/ 2147483647 h 237"/>
              <a:gd name="T64" fmla="*/ 2147483647 w 104"/>
              <a:gd name="T65" fmla="*/ 2147483647 h 237"/>
              <a:gd name="T66" fmla="*/ 2147483647 w 104"/>
              <a:gd name="T67" fmla="*/ 2147483647 h 237"/>
              <a:gd name="T68" fmla="*/ 2147483647 w 104"/>
              <a:gd name="T69" fmla="*/ 2147483647 h 237"/>
              <a:gd name="T70" fmla="*/ 2147483647 w 104"/>
              <a:gd name="T71" fmla="*/ 2147483647 h 237"/>
              <a:gd name="T72" fmla="*/ 2147483647 w 104"/>
              <a:gd name="T73" fmla="*/ 2147483647 h 23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104"/>
              <a:gd name="T112" fmla="*/ 0 h 237"/>
              <a:gd name="T113" fmla="*/ 104 w 104"/>
              <a:gd name="T114" fmla="*/ 237 h 23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104" h="237">
                <a:moveTo>
                  <a:pt x="82" y="237"/>
                </a:moveTo>
                <a:lnTo>
                  <a:pt x="82" y="236"/>
                </a:lnTo>
                <a:lnTo>
                  <a:pt x="90" y="220"/>
                </a:lnTo>
                <a:lnTo>
                  <a:pt x="95" y="204"/>
                </a:lnTo>
                <a:lnTo>
                  <a:pt x="100" y="188"/>
                </a:lnTo>
                <a:lnTo>
                  <a:pt x="102" y="172"/>
                </a:lnTo>
                <a:lnTo>
                  <a:pt x="104" y="154"/>
                </a:lnTo>
                <a:lnTo>
                  <a:pt x="102" y="138"/>
                </a:lnTo>
                <a:lnTo>
                  <a:pt x="101" y="121"/>
                </a:lnTo>
                <a:lnTo>
                  <a:pt x="96" y="105"/>
                </a:lnTo>
                <a:lnTo>
                  <a:pt x="92" y="90"/>
                </a:lnTo>
                <a:lnTo>
                  <a:pt x="85" y="74"/>
                </a:lnTo>
                <a:lnTo>
                  <a:pt x="78" y="60"/>
                </a:lnTo>
                <a:lnTo>
                  <a:pt x="68" y="45"/>
                </a:lnTo>
                <a:lnTo>
                  <a:pt x="58" y="32"/>
                </a:lnTo>
                <a:lnTo>
                  <a:pt x="47" y="20"/>
                </a:lnTo>
                <a:lnTo>
                  <a:pt x="34" y="10"/>
                </a:lnTo>
                <a:lnTo>
                  <a:pt x="20" y="0"/>
                </a:lnTo>
                <a:lnTo>
                  <a:pt x="0" y="34"/>
                </a:lnTo>
                <a:lnTo>
                  <a:pt x="12" y="41"/>
                </a:lnTo>
                <a:lnTo>
                  <a:pt x="22" y="49"/>
                </a:lnTo>
                <a:lnTo>
                  <a:pt x="30" y="58"/>
                </a:lnTo>
                <a:lnTo>
                  <a:pt x="38" y="69"/>
                </a:lnTo>
                <a:lnTo>
                  <a:pt x="46" y="81"/>
                </a:lnTo>
                <a:lnTo>
                  <a:pt x="52" y="92"/>
                </a:lnTo>
                <a:lnTo>
                  <a:pt x="57" y="103"/>
                </a:lnTo>
                <a:lnTo>
                  <a:pt x="61" y="116"/>
                </a:lnTo>
                <a:lnTo>
                  <a:pt x="63" y="129"/>
                </a:lnTo>
                <a:lnTo>
                  <a:pt x="65" y="141"/>
                </a:lnTo>
                <a:lnTo>
                  <a:pt x="66" y="154"/>
                </a:lnTo>
                <a:lnTo>
                  <a:pt x="65" y="167"/>
                </a:lnTo>
                <a:lnTo>
                  <a:pt x="62" y="180"/>
                </a:lnTo>
                <a:lnTo>
                  <a:pt x="60" y="191"/>
                </a:lnTo>
                <a:lnTo>
                  <a:pt x="54" y="204"/>
                </a:lnTo>
                <a:lnTo>
                  <a:pt x="49" y="218"/>
                </a:lnTo>
                <a:lnTo>
                  <a:pt x="49" y="216"/>
                </a:lnTo>
                <a:lnTo>
                  <a:pt x="82" y="237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0" name="Freeform 1823"/>
          <p:cNvSpPr>
            <a:spLocks/>
          </p:cNvSpPr>
          <p:nvPr/>
        </p:nvSpPr>
        <p:spPr bwMode="auto">
          <a:xfrm>
            <a:off x="2298700" y="3543300"/>
            <a:ext cx="104775" cy="107950"/>
          </a:xfrm>
          <a:custGeom>
            <a:avLst/>
            <a:gdLst>
              <a:gd name="T0" fmla="*/ 2147483647 w 199"/>
              <a:gd name="T1" fmla="*/ 2147483647 h 204"/>
              <a:gd name="T2" fmla="*/ 2147483647 w 199"/>
              <a:gd name="T3" fmla="*/ 2147483647 h 204"/>
              <a:gd name="T4" fmla="*/ 2147483647 w 199"/>
              <a:gd name="T5" fmla="*/ 2147483647 h 204"/>
              <a:gd name="T6" fmla="*/ 2147483647 w 199"/>
              <a:gd name="T7" fmla="*/ 2147483647 h 204"/>
              <a:gd name="T8" fmla="*/ 2147483647 w 199"/>
              <a:gd name="T9" fmla="*/ 2147483647 h 204"/>
              <a:gd name="T10" fmla="*/ 2147483647 w 199"/>
              <a:gd name="T11" fmla="*/ 2147483647 h 204"/>
              <a:gd name="T12" fmla="*/ 2147483647 w 199"/>
              <a:gd name="T13" fmla="*/ 2147483647 h 204"/>
              <a:gd name="T14" fmla="*/ 2147483647 w 199"/>
              <a:gd name="T15" fmla="*/ 2147483647 h 204"/>
              <a:gd name="T16" fmla="*/ 2147483647 w 199"/>
              <a:gd name="T17" fmla="*/ 2147483647 h 204"/>
              <a:gd name="T18" fmla="*/ 2147483647 w 199"/>
              <a:gd name="T19" fmla="*/ 2147483647 h 204"/>
              <a:gd name="T20" fmla="*/ 2147483647 w 199"/>
              <a:gd name="T21" fmla="*/ 2147483647 h 204"/>
              <a:gd name="T22" fmla="*/ 2147483647 w 199"/>
              <a:gd name="T23" fmla="*/ 2147483647 h 204"/>
              <a:gd name="T24" fmla="*/ 2147483647 w 199"/>
              <a:gd name="T25" fmla="*/ 2147483647 h 204"/>
              <a:gd name="T26" fmla="*/ 2147483647 w 199"/>
              <a:gd name="T27" fmla="*/ 2147483647 h 204"/>
              <a:gd name="T28" fmla="*/ 2147483647 w 199"/>
              <a:gd name="T29" fmla="*/ 2147483647 h 204"/>
              <a:gd name="T30" fmla="*/ 0 w 199"/>
              <a:gd name="T31" fmla="*/ 2147483647 h 204"/>
              <a:gd name="T32" fmla="*/ 2147483647 w 199"/>
              <a:gd name="T33" fmla="*/ 2147483647 h 204"/>
              <a:gd name="T34" fmla="*/ 2147483647 w 199"/>
              <a:gd name="T35" fmla="*/ 2147483647 h 204"/>
              <a:gd name="T36" fmla="*/ 2147483647 w 199"/>
              <a:gd name="T37" fmla="*/ 2147483647 h 204"/>
              <a:gd name="T38" fmla="*/ 2147483647 w 199"/>
              <a:gd name="T39" fmla="*/ 2147483647 h 204"/>
              <a:gd name="T40" fmla="*/ 2147483647 w 199"/>
              <a:gd name="T41" fmla="*/ 2147483647 h 204"/>
              <a:gd name="T42" fmla="*/ 2147483647 w 199"/>
              <a:gd name="T43" fmla="*/ 2147483647 h 204"/>
              <a:gd name="T44" fmla="*/ 2147483647 w 199"/>
              <a:gd name="T45" fmla="*/ 2147483647 h 204"/>
              <a:gd name="T46" fmla="*/ 2147483647 w 199"/>
              <a:gd name="T47" fmla="*/ 0 h 204"/>
              <a:gd name="T48" fmla="*/ 2147483647 w 199"/>
              <a:gd name="T49" fmla="*/ 2147483647 h 204"/>
              <a:gd name="T50" fmla="*/ 2147483647 w 199"/>
              <a:gd name="T51" fmla="*/ 2147483647 h 204"/>
              <a:gd name="T52" fmla="*/ 2147483647 w 199"/>
              <a:gd name="T53" fmla="*/ 2147483647 h 204"/>
              <a:gd name="T54" fmla="*/ 2147483647 w 199"/>
              <a:gd name="T55" fmla="*/ 2147483647 h 204"/>
              <a:gd name="T56" fmla="*/ 2147483647 w 199"/>
              <a:gd name="T57" fmla="*/ 2147483647 h 204"/>
              <a:gd name="T58" fmla="*/ 2147483647 w 199"/>
              <a:gd name="T59" fmla="*/ 2147483647 h 204"/>
              <a:gd name="T60" fmla="*/ 2147483647 w 199"/>
              <a:gd name="T61" fmla="*/ 2147483647 h 204"/>
              <a:gd name="T62" fmla="*/ 2147483647 w 199"/>
              <a:gd name="T63" fmla="*/ 2147483647 h 204"/>
              <a:gd name="T64" fmla="*/ 2147483647 w 199"/>
              <a:gd name="T65" fmla="*/ 2147483647 h 20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99"/>
              <a:gd name="T100" fmla="*/ 0 h 204"/>
              <a:gd name="T101" fmla="*/ 199 w 199"/>
              <a:gd name="T102" fmla="*/ 204 h 20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99" h="204">
                <a:moveTo>
                  <a:pt x="197" y="120"/>
                </a:moveTo>
                <a:lnTo>
                  <a:pt x="192" y="140"/>
                </a:lnTo>
                <a:lnTo>
                  <a:pt x="182" y="157"/>
                </a:lnTo>
                <a:lnTo>
                  <a:pt x="171" y="172"/>
                </a:lnTo>
                <a:lnTo>
                  <a:pt x="156" y="184"/>
                </a:lnTo>
                <a:lnTo>
                  <a:pt x="139" y="194"/>
                </a:lnTo>
                <a:lnTo>
                  <a:pt x="121" y="201"/>
                </a:lnTo>
                <a:lnTo>
                  <a:pt x="103" y="204"/>
                </a:lnTo>
                <a:lnTo>
                  <a:pt x="82" y="202"/>
                </a:lnTo>
                <a:lnTo>
                  <a:pt x="63" y="197"/>
                </a:lnTo>
                <a:lnTo>
                  <a:pt x="47" y="188"/>
                </a:lnTo>
                <a:lnTo>
                  <a:pt x="32" y="176"/>
                </a:lnTo>
                <a:lnTo>
                  <a:pt x="19" y="161"/>
                </a:lnTo>
                <a:lnTo>
                  <a:pt x="9" y="144"/>
                </a:lnTo>
                <a:lnTo>
                  <a:pt x="3" y="125"/>
                </a:lnTo>
                <a:lnTo>
                  <a:pt x="0" y="106"/>
                </a:lnTo>
                <a:lnTo>
                  <a:pt x="2" y="86"/>
                </a:lnTo>
                <a:lnTo>
                  <a:pt x="8" y="67"/>
                </a:lnTo>
                <a:lnTo>
                  <a:pt x="17" y="48"/>
                </a:lnTo>
                <a:lnTo>
                  <a:pt x="29" y="33"/>
                </a:lnTo>
                <a:lnTo>
                  <a:pt x="43" y="20"/>
                </a:lnTo>
                <a:lnTo>
                  <a:pt x="60" y="9"/>
                </a:lnTo>
                <a:lnTo>
                  <a:pt x="77" y="3"/>
                </a:lnTo>
                <a:lnTo>
                  <a:pt x="96" y="0"/>
                </a:lnTo>
                <a:lnTo>
                  <a:pt x="116" y="1"/>
                </a:lnTo>
                <a:lnTo>
                  <a:pt x="135" y="8"/>
                </a:lnTo>
                <a:lnTo>
                  <a:pt x="153" y="17"/>
                </a:lnTo>
                <a:lnTo>
                  <a:pt x="168" y="30"/>
                </a:lnTo>
                <a:lnTo>
                  <a:pt x="181" y="44"/>
                </a:lnTo>
                <a:lnTo>
                  <a:pt x="190" y="61"/>
                </a:lnTo>
                <a:lnTo>
                  <a:pt x="196" y="80"/>
                </a:lnTo>
                <a:lnTo>
                  <a:pt x="199" y="99"/>
                </a:lnTo>
                <a:lnTo>
                  <a:pt x="197" y="120"/>
                </a:lnTo>
                <a:close/>
              </a:path>
            </a:pathLst>
          </a:cu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1" name="Freeform 1824"/>
          <p:cNvSpPr>
            <a:spLocks/>
          </p:cNvSpPr>
          <p:nvPr/>
        </p:nvSpPr>
        <p:spPr bwMode="auto">
          <a:xfrm>
            <a:off x="2339975" y="3605213"/>
            <a:ext cx="73025" cy="55562"/>
          </a:xfrm>
          <a:custGeom>
            <a:avLst/>
            <a:gdLst>
              <a:gd name="T0" fmla="*/ 0 w 136"/>
              <a:gd name="T1" fmla="*/ 2147483647 h 107"/>
              <a:gd name="T2" fmla="*/ 0 w 136"/>
              <a:gd name="T3" fmla="*/ 2147483647 h 107"/>
              <a:gd name="T4" fmla="*/ 2147483647 w 136"/>
              <a:gd name="T5" fmla="*/ 2147483647 h 107"/>
              <a:gd name="T6" fmla="*/ 2147483647 w 136"/>
              <a:gd name="T7" fmla="*/ 2147483647 h 107"/>
              <a:gd name="T8" fmla="*/ 2147483647 w 136"/>
              <a:gd name="T9" fmla="*/ 2147483647 h 107"/>
              <a:gd name="T10" fmla="*/ 2147483647 w 136"/>
              <a:gd name="T11" fmla="*/ 2147483647 h 107"/>
              <a:gd name="T12" fmla="*/ 2147483647 w 136"/>
              <a:gd name="T13" fmla="*/ 2147483647 h 107"/>
              <a:gd name="T14" fmla="*/ 2147483647 w 136"/>
              <a:gd name="T15" fmla="*/ 2147483647 h 107"/>
              <a:gd name="T16" fmla="*/ 2147483647 w 136"/>
              <a:gd name="T17" fmla="*/ 2147483647 h 107"/>
              <a:gd name="T18" fmla="*/ 2147483647 w 136"/>
              <a:gd name="T19" fmla="*/ 2147483647 h 107"/>
              <a:gd name="T20" fmla="*/ 2147483647 w 136"/>
              <a:gd name="T21" fmla="*/ 0 h 107"/>
              <a:gd name="T22" fmla="*/ 2147483647 w 136"/>
              <a:gd name="T23" fmla="*/ 2147483647 h 107"/>
              <a:gd name="T24" fmla="*/ 2147483647 w 136"/>
              <a:gd name="T25" fmla="*/ 2147483647 h 107"/>
              <a:gd name="T26" fmla="*/ 2147483647 w 136"/>
              <a:gd name="T27" fmla="*/ 2147483647 h 107"/>
              <a:gd name="T28" fmla="*/ 2147483647 w 136"/>
              <a:gd name="T29" fmla="*/ 2147483647 h 107"/>
              <a:gd name="T30" fmla="*/ 2147483647 w 136"/>
              <a:gd name="T31" fmla="*/ 2147483647 h 107"/>
              <a:gd name="T32" fmla="*/ 2147483647 w 136"/>
              <a:gd name="T33" fmla="*/ 2147483647 h 107"/>
              <a:gd name="T34" fmla="*/ 2147483647 w 136"/>
              <a:gd name="T35" fmla="*/ 2147483647 h 107"/>
              <a:gd name="T36" fmla="*/ 2147483647 w 136"/>
              <a:gd name="T37" fmla="*/ 2147483647 h 107"/>
              <a:gd name="T38" fmla="*/ 2147483647 w 136"/>
              <a:gd name="T39" fmla="*/ 2147483647 h 107"/>
              <a:gd name="T40" fmla="*/ 0 w 136"/>
              <a:gd name="T41" fmla="*/ 2147483647 h 10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6"/>
              <a:gd name="T64" fmla="*/ 0 h 107"/>
              <a:gd name="T65" fmla="*/ 136 w 136"/>
              <a:gd name="T66" fmla="*/ 107 h 107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6" h="107">
                <a:moveTo>
                  <a:pt x="0" y="106"/>
                </a:moveTo>
                <a:lnTo>
                  <a:pt x="0" y="106"/>
                </a:lnTo>
                <a:lnTo>
                  <a:pt x="23" y="107"/>
                </a:lnTo>
                <a:lnTo>
                  <a:pt x="47" y="105"/>
                </a:lnTo>
                <a:lnTo>
                  <a:pt x="68" y="95"/>
                </a:lnTo>
                <a:lnTo>
                  <a:pt x="86" y="84"/>
                </a:lnTo>
                <a:lnTo>
                  <a:pt x="105" y="71"/>
                </a:lnTo>
                <a:lnTo>
                  <a:pt x="117" y="51"/>
                </a:lnTo>
                <a:lnTo>
                  <a:pt x="130" y="32"/>
                </a:lnTo>
                <a:lnTo>
                  <a:pt x="136" y="8"/>
                </a:lnTo>
                <a:lnTo>
                  <a:pt x="98" y="0"/>
                </a:lnTo>
                <a:lnTo>
                  <a:pt x="95" y="16"/>
                </a:lnTo>
                <a:lnTo>
                  <a:pt x="87" y="30"/>
                </a:lnTo>
                <a:lnTo>
                  <a:pt x="77" y="42"/>
                </a:lnTo>
                <a:lnTo>
                  <a:pt x="65" y="52"/>
                </a:lnTo>
                <a:lnTo>
                  <a:pt x="50" y="62"/>
                </a:lnTo>
                <a:lnTo>
                  <a:pt x="36" y="65"/>
                </a:lnTo>
                <a:lnTo>
                  <a:pt x="23" y="68"/>
                </a:lnTo>
                <a:lnTo>
                  <a:pt x="5" y="67"/>
                </a:lnTo>
                <a:lnTo>
                  <a:pt x="0" y="106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2" name="Freeform 1825"/>
          <p:cNvSpPr>
            <a:spLocks/>
          </p:cNvSpPr>
          <p:nvPr/>
        </p:nvSpPr>
        <p:spPr bwMode="auto">
          <a:xfrm>
            <a:off x="2287588" y="3586163"/>
            <a:ext cx="55562" cy="74612"/>
          </a:xfrm>
          <a:custGeom>
            <a:avLst/>
            <a:gdLst>
              <a:gd name="T0" fmla="*/ 2147483647 w 104"/>
              <a:gd name="T1" fmla="*/ 0 h 140"/>
              <a:gd name="T2" fmla="*/ 2147483647 w 104"/>
              <a:gd name="T3" fmla="*/ 2147483647 h 140"/>
              <a:gd name="T4" fmla="*/ 0 w 104"/>
              <a:gd name="T5" fmla="*/ 2147483647 h 140"/>
              <a:gd name="T6" fmla="*/ 2147483647 w 104"/>
              <a:gd name="T7" fmla="*/ 2147483647 h 140"/>
              <a:gd name="T8" fmla="*/ 2147483647 w 104"/>
              <a:gd name="T9" fmla="*/ 2147483647 h 140"/>
              <a:gd name="T10" fmla="*/ 2147483647 w 104"/>
              <a:gd name="T11" fmla="*/ 2147483647 h 140"/>
              <a:gd name="T12" fmla="*/ 2147483647 w 104"/>
              <a:gd name="T13" fmla="*/ 2147483647 h 140"/>
              <a:gd name="T14" fmla="*/ 2147483647 w 104"/>
              <a:gd name="T15" fmla="*/ 2147483647 h 140"/>
              <a:gd name="T16" fmla="*/ 2147483647 w 104"/>
              <a:gd name="T17" fmla="*/ 2147483647 h 140"/>
              <a:gd name="T18" fmla="*/ 2147483647 w 104"/>
              <a:gd name="T19" fmla="*/ 2147483647 h 140"/>
              <a:gd name="T20" fmla="*/ 2147483647 w 104"/>
              <a:gd name="T21" fmla="*/ 2147483647 h 140"/>
              <a:gd name="T22" fmla="*/ 2147483647 w 104"/>
              <a:gd name="T23" fmla="*/ 2147483647 h 140"/>
              <a:gd name="T24" fmla="*/ 2147483647 w 104"/>
              <a:gd name="T25" fmla="*/ 2147483647 h 140"/>
              <a:gd name="T26" fmla="*/ 2147483647 w 104"/>
              <a:gd name="T27" fmla="*/ 2147483647 h 140"/>
              <a:gd name="T28" fmla="*/ 2147483647 w 104"/>
              <a:gd name="T29" fmla="*/ 2147483647 h 140"/>
              <a:gd name="T30" fmla="*/ 2147483647 w 104"/>
              <a:gd name="T31" fmla="*/ 2147483647 h 140"/>
              <a:gd name="T32" fmla="*/ 2147483647 w 104"/>
              <a:gd name="T33" fmla="*/ 2147483647 h 140"/>
              <a:gd name="T34" fmla="*/ 2147483647 w 104"/>
              <a:gd name="T35" fmla="*/ 2147483647 h 140"/>
              <a:gd name="T36" fmla="*/ 2147483647 w 104"/>
              <a:gd name="T37" fmla="*/ 2147483647 h 140"/>
              <a:gd name="T38" fmla="*/ 2147483647 w 104"/>
              <a:gd name="T39" fmla="*/ 2147483647 h 140"/>
              <a:gd name="T40" fmla="*/ 2147483647 w 104"/>
              <a:gd name="T41" fmla="*/ 0 h 14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04"/>
              <a:gd name="T64" fmla="*/ 0 h 140"/>
              <a:gd name="T65" fmla="*/ 104 w 104"/>
              <a:gd name="T66" fmla="*/ 140 h 140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04" h="140">
                <a:moveTo>
                  <a:pt x="2" y="0"/>
                </a:moveTo>
                <a:lnTo>
                  <a:pt x="2" y="2"/>
                </a:lnTo>
                <a:lnTo>
                  <a:pt x="0" y="24"/>
                </a:lnTo>
                <a:lnTo>
                  <a:pt x="3" y="49"/>
                </a:lnTo>
                <a:lnTo>
                  <a:pt x="12" y="71"/>
                </a:lnTo>
                <a:lnTo>
                  <a:pt x="23" y="90"/>
                </a:lnTo>
                <a:lnTo>
                  <a:pt x="38" y="109"/>
                </a:lnTo>
                <a:lnTo>
                  <a:pt x="56" y="123"/>
                </a:lnTo>
                <a:lnTo>
                  <a:pt x="76" y="133"/>
                </a:lnTo>
                <a:lnTo>
                  <a:pt x="99" y="140"/>
                </a:lnTo>
                <a:lnTo>
                  <a:pt x="104" y="101"/>
                </a:lnTo>
                <a:lnTo>
                  <a:pt x="89" y="97"/>
                </a:lnTo>
                <a:lnTo>
                  <a:pt x="76" y="89"/>
                </a:lnTo>
                <a:lnTo>
                  <a:pt x="63" y="80"/>
                </a:lnTo>
                <a:lnTo>
                  <a:pt x="53" y="67"/>
                </a:lnTo>
                <a:lnTo>
                  <a:pt x="45" y="52"/>
                </a:lnTo>
                <a:lnTo>
                  <a:pt x="41" y="38"/>
                </a:lnTo>
                <a:lnTo>
                  <a:pt x="38" y="24"/>
                </a:lnTo>
                <a:lnTo>
                  <a:pt x="39" y="7"/>
                </a:lnTo>
                <a:lnTo>
                  <a:pt x="39" y="8"/>
                </a:lnTo>
                <a:lnTo>
                  <a:pt x="2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3" name="Freeform 1826"/>
          <p:cNvSpPr>
            <a:spLocks/>
          </p:cNvSpPr>
          <p:nvPr/>
        </p:nvSpPr>
        <p:spPr bwMode="auto">
          <a:xfrm>
            <a:off x="2289175" y="3532188"/>
            <a:ext cx="73025" cy="58737"/>
          </a:xfrm>
          <a:custGeom>
            <a:avLst/>
            <a:gdLst>
              <a:gd name="T0" fmla="*/ 2147483647 w 137"/>
              <a:gd name="T1" fmla="*/ 2147483647 h 110"/>
              <a:gd name="T2" fmla="*/ 2147483647 w 137"/>
              <a:gd name="T3" fmla="*/ 2147483647 h 110"/>
              <a:gd name="T4" fmla="*/ 2147483647 w 137"/>
              <a:gd name="T5" fmla="*/ 0 h 110"/>
              <a:gd name="T6" fmla="*/ 2147483647 w 137"/>
              <a:gd name="T7" fmla="*/ 2147483647 h 110"/>
              <a:gd name="T8" fmla="*/ 2147483647 w 137"/>
              <a:gd name="T9" fmla="*/ 2147483647 h 110"/>
              <a:gd name="T10" fmla="*/ 2147483647 w 137"/>
              <a:gd name="T11" fmla="*/ 2147483647 h 110"/>
              <a:gd name="T12" fmla="*/ 2147483647 w 137"/>
              <a:gd name="T13" fmla="*/ 2147483647 h 110"/>
              <a:gd name="T14" fmla="*/ 2147483647 w 137"/>
              <a:gd name="T15" fmla="*/ 2147483647 h 110"/>
              <a:gd name="T16" fmla="*/ 2147483647 w 137"/>
              <a:gd name="T17" fmla="*/ 2147483647 h 110"/>
              <a:gd name="T18" fmla="*/ 0 w 137"/>
              <a:gd name="T19" fmla="*/ 2147483647 h 110"/>
              <a:gd name="T20" fmla="*/ 2147483647 w 137"/>
              <a:gd name="T21" fmla="*/ 2147483647 h 110"/>
              <a:gd name="T22" fmla="*/ 2147483647 w 137"/>
              <a:gd name="T23" fmla="*/ 2147483647 h 110"/>
              <a:gd name="T24" fmla="*/ 2147483647 w 137"/>
              <a:gd name="T25" fmla="*/ 2147483647 h 110"/>
              <a:gd name="T26" fmla="*/ 2147483647 w 137"/>
              <a:gd name="T27" fmla="*/ 2147483647 h 110"/>
              <a:gd name="T28" fmla="*/ 2147483647 w 137"/>
              <a:gd name="T29" fmla="*/ 2147483647 h 110"/>
              <a:gd name="T30" fmla="*/ 2147483647 w 137"/>
              <a:gd name="T31" fmla="*/ 2147483647 h 110"/>
              <a:gd name="T32" fmla="*/ 2147483647 w 137"/>
              <a:gd name="T33" fmla="*/ 2147483647 h 110"/>
              <a:gd name="T34" fmla="*/ 2147483647 w 137"/>
              <a:gd name="T35" fmla="*/ 2147483647 h 110"/>
              <a:gd name="T36" fmla="*/ 2147483647 w 137"/>
              <a:gd name="T37" fmla="*/ 2147483647 h 110"/>
              <a:gd name="T38" fmla="*/ 2147483647 w 137"/>
              <a:gd name="T39" fmla="*/ 2147483647 h 110"/>
              <a:gd name="T40" fmla="*/ 2147483647 w 137"/>
              <a:gd name="T41" fmla="*/ 2147483647 h 11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7"/>
              <a:gd name="T64" fmla="*/ 0 h 110"/>
              <a:gd name="T65" fmla="*/ 137 w 137"/>
              <a:gd name="T66" fmla="*/ 110 h 110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7" h="110">
                <a:moveTo>
                  <a:pt x="137" y="2"/>
                </a:moveTo>
                <a:lnTo>
                  <a:pt x="136" y="2"/>
                </a:lnTo>
                <a:lnTo>
                  <a:pt x="113" y="0"/>
                </a:lnTo>
                <a:lnTo>
                  <a:pt x="89" y="3"/>
                </a:lnTo>
                <a:lnTo>
                  <a:pt x="68" y="12"/>
                </a:lnTo>
                <a:lnTo>
                  <a:pt x="49" y="24"/>
                </a:lnTo>
                <a:lnTo>
                  <a:pt x="32" y="40"/>
                </a:lnTo>
                <a:lnTo>
                  <a:pt x="17" y="58"/>
                </a:lnTo>
                <a:lnTo>
                  <a:pt x="7" y="79"/>
                </a:lnTo>
                <a:lnTo>
                  <a:pt x="0" y="102"/>
                </a:lnTo>
                <a:lnTo>
                  <a:pt x="37" y="110"/>
                </a:lnTo>
                <a:lnTo>
                  <a:pt x="43" y="94"/>
                </a:lnTo>
                <a:lnTo>
                  <a:pt x="50" y="79"/>
                </a:lnTo>
                <a:lnTo>
                  <a:pt x="60" y="66"/>
                </a:lnTo>
                <a:lnTo>
                  <a:pt x="72" y="55"/>
                </a:lnTo>
                <a:lnTo>
                  <a:pt x="85" y="46"/>
                </a:lnTo>
                <a:lnTo>
                  <a:pt x="99" y="42"/>
                </a:lnTo>
                <a:lnTo>
                  <a:pt x="113" y="40"/>
                </a:lnTo>
                <a:lnTo>
                  <a:pt x="131" y="41"/>
                </a:lnTo>
                <a:lnTo>
                  <a:pt x="130" y="41"/>
                </a:lnTo>
                <a:lnTo>
                  <a:pt x="137" y="2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4" name="Freeform 1827"/>
          <p:cNvSpPr>
            <a:spLocks/>
          </p:cNvSpPr>
          <p:nvPr/>
        </p:nvSpPr>
        <p:spPr bwMode="auto">
          <a:xfrm>
            <a:off x="2357438" y="3533775"/>
            <a:ext cx="55562" cy="74613"/>
          </a:xfrm>
          <a:custGeom>
            <a:avLst/>
            <a:gdLst>
              <a:gd name="T0" fmla="*/ 2147483647 w 104"/>
              <a:gd name="T1" fmla="*/ 2147483647 h 142"/>
              <a:gd name="T2" fmla="*/ 2147483647 w 104"/>
              <a:gd name="T3" fmla="*/ 2147483647 h 142"/>
              <a:gd name="T4" fmla="*/ 2147483647 w 104"/>
              <a:gd name="T5" fmla="*/ 2147483647 h 142"/>
              <a:gd name="T6" fmla="*/ 2147483647 w 104"/>
              <a:gd name="T7" fmla="*/ 2147483647 h 142"/>
              <a:gd name="T8" fmla="*/ 2147483647 w 104"/>
              <a:gd name="T9" fmla="*/ 2147483647 h 142"/>
              <a:gd name="T10" fmla="*/ 2147483647 w 104"/>
              <a:gd name="T11" fmla="*/ 2147483647 h 142"/>
              <a:gd name="T12" fmla="*/ 2147483647 w 104"/>
              <a:gd name="T13" fmla="*/ 2147483647 h 142"/>
              <a:gd name="T14" fmla="*/ 2147483647 w 104"/>
              <a:gd name="T15" fmla="*/ 2147483647 h 142"/>
              <a:gd name="T16" fmla="*/ 2147483647 w 104"/>
              <a:gd name="T17" fmla="*/ 2147483647 h 142"/>
              <a:gd name="T18" fmla="*/ 2147483647 w 104"/>
              <a:gd name="T19" fmla="*/ 0 h 142"/>
              <a:gd name="T20" fmla="*/ 0 w 104"/>
              <a:gd name="T21" fmla="*/ 2147483647 h 142"/>
              <a:gd name="T22" fmla="*/ 2147483647 w 104"/>
              <a:gd name="T23" fmla="*/ 2147483647 h 142"/>
              <a:gd name="T24" fmla="*/ 2147483647 w 104"/>
              <a:gd name="T25" fmla="*/ 2147483647 h 142"/>
              <a:gd name="T26" fmla="*/ 2147483647 w 104"/>
              <a:gd name="T27" fmla="*/ 2147483647 h 142"/>
              <a:gd name="T28" fmla="*/ 2147483647 w 104"/>
              <a:gd name="T29" fmla="*/ 2147483647 h 142"/>
              <a:gd name="T30" fmla="*/ 2147483647 w 104"/>
              <a:gd name="T31" fmla="*/ 2147483647 h 142"/>
              <a:gd name="T32" fmla="*/ 2147483647 w 104"/>
              <a:gd name="T33" fmla="*/ 2147483647 h 142"/>
              <a:gd name="T34" fmla="*/ 2147483647 w 104"/>
              <a:gd name="T35" fmla="*/ 2147483647 h 142"/>
              <a:gd name="T36" fmla="*/ 2147483647 w 104"/>
              <a:gd name="T37" fmla="*/ 2147483647 h 142"/>
              <a:gd name="T38" fmla="*/ 2147483647 w 104"/>
              <a:gd name="T39" fmla="*/ 2147483647 h 142"/>
              <a:gd name="T40" fmla="*/ 2147483647 w 104"/>
              <a:gd name="T41" fmla="*/ 2147483647 h 14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04"/>
              <a:gd name="T64" fmla="*/ 0 h 142"/>
              <a:gd name="T65" fmla="*/ 104 w 104"/>
              <a:gd name="T66" fmla="*/ 142 h 14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04" h="142">
                <a:moveTo>
                  <a:pt x="103" y="142"/>
                </a:moveTo>
                <a:lnTo>
                  <a:pt x="103" y="141"/>
                </a:lnTo>
                <a:lnTo>
                  <a:pt x="104" y="117"/>
                </a:lnTo>
                <a:lnTo>
                  <a:pt x="102" y="92"/>
                </a:lnTo>
                <a:lnTo>
                  <a:pt x="94" y="72"/>
                </a:lnTo>
                <a:lnTo>
                  <a:pt x="83" y="51"/>
                </a:lnTo>
                <a:lnTo>
                  <a:pt x="68" y="34"/>
                </a:lnTo>
                <a:lnTo>
                  <a:pt x="50" y="18"/>
                </a:lnTo>
                <a:lnTo>
                  <a:pt x="30" y="8"/>
                </a:lnTo>
                <a:lnTo>
                  <a:pt x="7" y="0"/>
                </a:lnTo>
                <a:lnTo>
                  <a:pt x="0" y="39"/>
                </a:lnTo>
                <a:lnTo>
                  <a:pt x="15" y="44"/>
                </a:lnTo>
                <a:lnTo>
                  <a:pt x="30" y="52"/>
                </a:lnTo>
                <a:lnTo>
                  <a:pt x="43" y="62"/>
                </a:lnTo>
                <a:lnTo>
                  <a:pt x="53" y="74"/>
                </a:lnTo>
                <a:lnTo>
                  <a:pt x="59" y="87"/>
                </a:lnTo>
                <a:lnTo>
                  <a:pt x="64" y="103"/>
                </a:lnTo>
                <a:lnTo>
                  <a:pt x="67" y="117"/>
                </a:lnTo>
                <a:lnTo>
                  <a:pt x="65" y="135"/>
                </a:lnTo>
                <a:lnTo>
                  <a:pt x="65" y="134"/>
                </a:lnTo>
                <a:lnTo>
                  <a:pt x="103" y="142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5" name="Freeform 1828"/>
          <p:cNvSpPr>
            <a:spLocks/>
          </p:cNvSpPr>
          <p:nvPr/>
        </p:nvSpPr>
        <p:spPr bwMode="auto">
          <a:xfrm>
            <a:off x="2379663" y="3617913"/>
            <a:ext cx="157162" cy="161925"/>
          </a:xfrm>
          <a:custGeom>
            <a:avLst/>
            <a:gdLst>
              <a:gd name="T0" fmla="*/ 2147483647 w 298"/>
              <a:gd name="T1" fmla="*/ 2147483647 h 306"/>
              <a:gd name="T2" fmla="*/ 2147483647 w 298"/>
              <a:gd name="T3" fmla="*/ 2147483647 h 306"/>
              <a:gd name="T4" fmla="*/ 2147483647 w 298"/>
              <a:gd name="T5" fmla="*/ 2147483647 h 306"/>
              <a:gd name="T6" fmla="*/ 2147483647 w 298"/>
              <a:gd name="T7" fmla="*/ 2147483647 h 306"/>
              <a:gd name="T8" fmla="*/ 2147483647 w 298"/>
              <a:gd name="T9" fmla="*/ 2147483647 h 306"/>
              <a:gd name="T10" fmla="*/ 2147483647 w 298"/>
              <a:gd name="T11" fmla="*/ 2147483647 h 306"/>
              <a:gd name="T12" fmla="*/ 2147483647 w 298"/>
              <a:gd name="T13" fmla="*/ 2147483647 h 306"/>
              <a:gd name="T14" fmla="*/ 2147483647 w 298"/>
              <a:gd name="T15" fmla="*/ 2147483647 h 306"/>
              <a:gd name="T16" fmla="*/ 2147483647 w 298"/>
              <a:gd name="T17" fmla="*/ 2147483647 h 306"/>
              <a:gd name="T18" fmla="*/ 2147483647 w 298"/>
              <a:gd name="T19" fmla="*/ 2147483647 h 306"/>
              <a:gd name="T20" fmla="*/ 2147483647 w 298"/>
              <a:gd name="T21" fmla="*/ 2147483647 h 306"/>
              <a:gd name="T22" fmla="*/ 2147483647 w 298"/>
              <a:gd name="T23" fmla="*/ 2147483647 h 306"/>
              <a:gd name="T24" fmla="*/ 2147483647 w 298"/>
              <a:gd name="T25" fmla="*/ 2147483647 h 306"/>
              <a:gd name="T26" fmla="*/ 2147483647 w 298"/>
              <a:gd name="T27" fmla="*/ 2147483647 h 306"/>
              <a:gd name="T28" fmla="*/ 2147483647 w 298"/>
              <a:gd name="T29" fmla="*/ 2147483647 h 306"/>
              <a:gd name="T30" fmla="*/ 0 w 298"/>
              <a:gd name="T31" fmla="*/ 2147483647 h 306"/>
              <a:gd name="T32" fmla="*/ 2147483647 w 298"/>
              <a:gd name="T33" fmla="*/ 2147483647 h 306"/>
              <a:gd name="T34" fmla="*/ 2147483647 w 298"/>
              <a:gd name="T35" fmla="*/ 2147483647 h 306"/>
              <a:gd name="T36" fmla="*/ 2147483647 w 298"/>
              <a:gd name="T37" fmla="*/ 2147483647 h 306"/>
              <a:gd name="T38" fmla="*/ 2147483647 w 298"/>
              <a:gd name="T39" fmla="*/ 2147483647 h 306"/>
              <a:gd name="T40" fmla="*/ 2147483647 w 298"/>
              <a:gd name="T41" fmla="*/ 2147483647 h 306"/>
              <a:gd name="T42" fmla="*/ 2147483647 w 298"/>
              <a:gd name="T43" fmla="*/ 2147483647 h 306"/>
              <a:gd name="T44" fmla="*/ 2147483647 w 298"/>
              <a:gd name="T45" fmla="*/ 2147483647 h 306"/>
              <a:gd name="T46" fmla="*/ 2147483647 w 298"/>
              <a:gd name="T47" fmla="*/ 0 h 306"/>
              <a:gd name="T48" fmla="*/ 2147483647 w 298"/>
              <a:gd name="T49" fmla="*/ 2147483647 h 306"/>
              <a:gd name="T50" fmla="*/ 2147483647 w 298"/>
              <a:gd name="T51" fmla="*/ 2147483647 h 306"/>
              <a:gd name="T52" fmla="*/ 2147483647 w 298"/>
              <a:gd name="T53" fmla="*/ 2147483647 h 306"/>
              <a:gd name="T54" fmla="*/ 2147483647 w 298"/>
              <a:gd name="T55" fmla="*/ 2147483647 h 306"/>
              <a:gd name="T56" fmla="*/ 2147483647 w 298"/>
              <a:gd name="T57" fmla="*/ 2147483647 h 306"/>
              <a:gd name="T58" fmla="*/ 2147483647 w 298"/>
              <a:gd name="T59" fmla="*/ 2147483647 h 306"/>
              <a:gd name="T60" fmla="*/ 2147483647 w 298"/>
              <a:gd name="T61" fmla="*/ 2147483647 h 306"/>
              <a:gd name="T62" fmla="*/ 2147483647 w 298"/>
              <a:gd name="T63" fmla="*/ 2147483647 h 306"/>
              <a:gd name="T64" fmla="*/ 2147483647 w 298"/>
              <a:gd name="T65" fmla="*/ 2147483647 h 30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98"/>
              <a:gd name="T100" fmla="*/ 0 h 306"/>
              <a:gd name="T101" fmla="*/ 298 w 298"/>
              <a:gd name="T102" fmla="*/ 306 h 30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98" h="306">
                <a:moveTo>
                  <a:pt x="297" y="179"/>
                </a:moveTo>
                <a:lnTo>
                  <a:pt x="290" y="209"/>
                </a:lnTo>
                <a:lnTo>
                  <a:pt x="276" y="235"/>
                </a:lnTo>
                <a:lnTo>
                  <a:pt x="257" y="259"/>
                </a:lnTo>
                <a:lnTo>
                  <a:pt x="235" y="277"/>
                </a:lnTo>
                <a:lnTo>
                  <a:pt x="210" y="291"/>
                </a:lnTo>
                <a:lnTo>
                  <a:pt x="182" y="302"/>
                </a:lnTo>
                <a:lnTo>
                  <a:pt x="154" y="306"/>
                </a:lnTo>
                <a:lnTo>
                  <a:pt x="124" y="303"/>
                </a:lnTo>
                <a:lnTo>
                  <a:pt x="96" y="295"/>
                </a:lnTo>
                <a:lnTo>
                  <a:pt x="70" y="282"/>
                </a:lnTo>
                <a:lnTo>
                  <a:pt x="47" y="263"/>
                </a:lnTo>
                <a:lnTo>
                  <a:pt x="29" y="240"/>
                </a:lnTo>
                <a:lnTo>
                  <a:pt x="14" y="216"/>
                </a:lnTo>
                <a:lnTo>
                  <a:pt x="5" y="187"/>
                </a:lnTo>
                <a:lnTo>
                  <a:pt x="0" y="157"/>
                </a:lnTo>
                <a:lnTo>
                  <a:pt x="3" y="126"/>
                </a:lnTo>
                <a:lnTo>
                  <a:pt x="12" y="96"/>
                </a:lnTo>
                <a:lnTo>
                  <a:pt x="24" y="69"/>
                </a:lnTo>
                <a:lnTo>
                  <a:pt x="43" y="46"/>
                </a:lnTo>
                <a:lnTo>
                  <a:pt x="65" y="28"/>
                </a:lnTo>
                <a:lnTo>
                  <a:pt x="90" y="13"/>
                </a:lnTo>
                <a:lnTo>
                  <a:pt x="117" y="4"/>
                </a:lnTo>
                <a:lnTo>
                  <a:pt x="146" y="0"/>
                </a:lnTo>
                <a:lnTo>
                  <a:pt x="176" y="3"/>
                </a:lnTo>
                <a:lnTo>
                  <a:pt x="205" y="12"/>
                </a:lnTo>
                <a:lnTo>
                  <a:pt x="230" y="25"/>
                </a:lnTo>
                <a:lnTo>
                  <a:pt x="253" y="43"/>
                </a:lnTo>
                <a:lnTo>
                  <a:pt x="271" y="66"/>
                </a:lnTo>
                <a:lnTo>
                  <a:pt x="286" y="92"/>
                </a:lnTo>
                <a:lnTo>
                  <a:pt x="295" y="119"/>
                </a:lnTo>
                <a:lnTo>
                  <a:pt x="298" y="149"/>
                </a:lnTo>
                <a:lnTo>
                  <a:pt x="297" y="179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6" name="Freeform 1829"/>
          <p:cNvSpPr>
            <a:spLocks/>
          </p:cNvSpPr>
          <p:nvPr/>
        </p:nvSpPr>
        <p:spPr bwMode="auto">
          <a:xfrm>
            <a:off x="2443163" y="3711575"/>
            <a:ext cx="103187" cy="79375"/>
          </a:xfrm>
          <a:custGeom>
            <a:avLst/>
            <a:gdLst>
              <a:gd name="T0" fmla="*/ 2147483647 w 196"/>
              <a:gd name="T1" fmla="*/ 2147483647 h 150"/>
              <a:gd name="T2" fmla="*/ 0 w 196"/>
              <a:gd name="T3" fmla="*/ 2147483647 h 150"/>
              <a:gd name="T4" fmla="*/ 2147483647 w 196"/>
              <a:gd name="T5" fmla="*/ 2147483647 h 150"/>
              <a:gd name="T6" fmla="*/ 2147483647 w 196"/>
              <a:gd name="T7" fmla="*/ 2147483647 h 150"/>
              <a:gd name="T8" fmla="*/ 2147483647 w 196"/>
              <a:gd name="T9" fmla="*/ 2147483647 h 150"/>
              <a:gd name="T10" fmla="*/ 2147483647 w 196"/>
              <a:gd name="T11" fmla="*/ 2147483647 h 150"/>
              <a:gd name="T12" fmla="*/ 2147483647 w 196"/>
              <a:gd name="T13" fmla="*/ 2147483647 h 150"/>
              <a:gd name="T14" fmla="*/ 2147483647 w 196"/>
              <a:gd name="T15" fmla="*/ 2147483647 h 150"/>
              <a:gd name="T16" fmla="*/ 2147483647 w 196"/>
              <a:gd name="T17" fmla="*/ 2147483647 h 150"/>
              <a:gd name="T18" fmla="*/ 2147483647 w 196"/>
              <a:gd name="T19" fmla="*/ 2147483647 h 150"/>
              <a:gd name="T20" fmla="*/ 2147483647 w 196"/>
              <a:gd name="T21" fmla="*/ 0 h 150"/>
              <a:gd name="T22" fmla="*/ 2147483647 w 196"/>
              <a:gd name="T23" fmla="*/ 2147483647 h 150"/>
              <a:gd name="T24" fmla="*/ 2147483647 w 196"/>
              <a:gd name="T25" fmla="*/ 2147483647 h 150"/>
              <a:gd name="T26" fmla="*/ 2147483647 w 196"/>
              <a:gd name="T27" fmla="*/ 2147483647 h 150"/>
              <a:gd name="T28" fmla="*/ 2147483647 w 196"/>
              <a:gd name="T29" fmla="*/ 2147483647 h 150"/>
              <a:gd name="T30" fmla="*/ 2147483647 w 196"/>
              <a:gd name="T31" fmla="*/ 2147483647 h 150"/>
              <a:gd name="T32" fmla="*/ 2147483647 w 196"/>
              <a:gd name="T33" fmla="*/ 2147483647 h 150"/>
              <a:gd name="T34" fmla="*/ 2147483647 w 196"/>
              <a:gd name="T35" fmla="*/ 2147483647 h 150"/>
              <a:gd name="T36" fmla="*/ 2147483647 w 196"/>
              <a:gd name="T37" fmla="*/ 2147483647 h 150"/>
              <a:gd name="T38" fmla="*/ 2147483647 w 196"/>
              <a:gd name="T39" fmla="*/ 2147483647 h 150"/>
              <a:gd name="T40" fmla="*/ 2147483647 w 196"/>
              <a:gd name="T41" fmla="*/ 2147483647 h 15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96"/>
              <a:gd name="T64" fmla="*/ 0 h 150"/>
              <a:gd name="T65" fmla="*/ 196 w 196"/>
              <a:gd name="T66" fmla="*/ 150 h 150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96" h="150">
                <a:moveTo>
                  <a:pt x="2" y="148"/>
                </a:moveTo>
                <a:lnTo>
                  <a:pt x="0" y="148"/>
                </a:lnTo>
                <a:lnTo>
                  <a:pt x="34" y="150"/>
                </a:lnTo>
                <a:lnTo>
                  <a:pt x="67" y="146"/>
                </a:lnTo>
                <a:lnTo>
                  <a:pt x="98" y="135"/>
                </a:lnTo>
                <a:lnTo>
                  <a:pt x="125" y="118"/>
                </a:lnTo>
                <a:lnTo>
                  <a:pt x="151" y="98"/>
                </a:lnTo>
                <a:lnTo>
                  <a:pt x="171" y="71"/>
                </a:lnTo>
                <a:lnTo>
                  <a:pt x="187" y="42"/>
                </a:lnTo>
                <a:lnTo>
                  <a:pt x="196" y="8"/>
                </a:lnTo>
                <a:lnTo>
                  <a:pt x="158" y="0"/>
                </a:lnTo>
                <a:lnTo>
                  <a:pt x="152" y="26"/>
                </a:lnTo>
                <a:lnTo>
                  <a:pt x="140" y="50"/>
                </a:lnTo>
                <a:lnTo>
                  <a:pt x="123" y="69"/>
                </a:lnTo>
                <a:lnTo>
                  <a:pt x="105" y="86"/>
                </a:lnTo>
                <a:lnTo>
                  <a:pt x="82" y="98"/>
                </a:lnTo>
                <a:lnTo>
                  <a:pt x="57" y="107"/>
                </a:lnTo>
                <a:lnTo>
                  <a:pt x="34" y="111"/>
                </a:lnTo>
                <a:lnTo>
                  <a:pt x="8" y="108"/>
                </a:lnTo>
                <a:lnTo>
                  <a:pt x="7" y="108"/>
                </a:lnTo>
                <a:lnTo>
                  <a:pt x="2" y="148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7" name="Freeform 1830"/>
          <p:cNvSpPr>
            <a:spLocks/>
          </p:cNvSpPr>
          <p:nvPr/>
        </p:nvSpPr>
        <p:spPr bwMode="auto">
          <a:xfrm>
            <a:off x="2370138" y="3683000"/>
            <a:ext cx="76200" cy="106363"/>
          </a:xfrm>
          <a:custGeom>
            <a:avLst/>
            <a:gdLst>
              <a:gd name="T0" fmla="*/ 2147483647 w 146"/>
              <a:gd name="T1" fmla="*/ 0 h 201"/>
              <a:gd name="T2" fmla="*/ 2147483647 w 146"/>
              <a:gd name="T3" fmla="*/ 0 h 201"/>
              <a:gd name="T4" fmla="*/ 0 w 146"/>
              <a:gd name="T5" fmla="*/ 2147483647 h 201"/>
              <a:gd name="T6" fmla="*/ 2147483647 w 146"/>
              <a:gd name="T7" fmla="*/ 2147483647 h 201"/>
              <a:gd name="T8" fmla="*/ 2147483647 w 146"/>
              <a:gd name="T9" fmla="*/ 2147483647 h 201"/>
              <a:gd name="T10" fmla="*/ 2147483647 w 146"/>
              <a:gd name="T11" fmla="*/ 2147483647 h 201"/>
              <a:gd name="T12" fmla="*/ 2147483647 w 146"/>
              <a:gd name="T13" fmla="*/ 2147483647 h 201"/>
              <a:gd name="T14" fmla="*/ 2147483647 w 146"/>
              <a:gd name="T15" fmla="*/ 2147483647 h 201"/>
              <a:gd name="T16" fmla="*/ 2147483647 w 146"/>
              <a:gd name="T17" fmla="*/ 2147483647 h 201"/>
              <a:gd name="T18" fmla="*/ 2147483647 w 146"/>
              <a:gd name="T19" fmla="*/ 2147483647 h 201"/>
              <a:gd name="T20" fmla="*/ 2147483647 w 146"/>
              <a:gd name="T21" fmla="*/ 2147483647 h 201"/>
              <a:gd name="T22" fmla="*/ 2147483647 w 146"/>
              <a:gd name="T23" fmla="*/ 2147483647 h 201"/>
              <a:gd name="T24" fmla="*/ 2147483647 w 146"/>
              <a:gd name="T25" fmla="*/ 2147483647 h 201"/>
              <a:gd name="T26" fmla="*/ 2147483647 w 146"/>
              <a:gd name="T27" fmla="*/ 2147483647 h 201"/>
              <a:gd name="T28" fmla="*/ 2147483647 w 146"/>
              <a:gd name="T29" fmla="*/ 2147483647 h 201"/>
              <a:gd name="T30" fmla="*/ 2147483647 w 146"/>
              <a:gd name="T31" fmla="*/ 2147483647 h 201"/>
              <a:gd name="T32" fmla="*/ 2147483647 w 146"/>
              <a:gd name="T33" fmla="*/ 2147483647 h 201"/>
              <a:gd name="T34" fmla="*/ 2147483647 w 146"/>
              <a:gd name="T35" fmla="*/ 2147483647 h 201"/>
              <a:gd name="T36" fmla="*/ 2147483647 w 146"/>
              <a:gd name="T37" fmla="*/ 2147483647 h 201"/>
              <a:gd name="T38" fmla="*/ 2147483647 w 146"/>
              <a:gd name="T39" fmla="*/ 2147483647 h 201"/>
              <a:gd name="T40" fmla="*/ 2147483647 w 146"/>
              <a:gd name="T41" fmla="*/ 0 h 20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6"/>
              <a:gd name="T64" fmla="*/ 0 h 201"/>
              <a:gd name="T65" fmla="*/ 146 w 146"/>
              <a:gd name="T66" fmla="*/ 201 h 201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6" h="201">
                <a:moveTo>
                  <a:pt x="3" y="0"/>
                </a:moveTo>
                <a:lnTo>
                  <a:pt x="3" y="0"/>
                </a:lnTo>
                <a:lnTo>
                  <a:pt x="0" y="36"/>
                </a:lnTo>
                <a:lnTo>
                  <a:pt x="5" y="70"/>
                </a:lnTo>
                <a:lnTo>
                  <a:pt x="16" y="101"/>
                </a:lnTo>
                <a:lnTo>
                  <a:pt x="33" y="130"/>
                </a:lnTo>
                <a:lnTo>
                  <a:pt x="52" y="155"/>
                </a:lnTo>
                <a:lnTo>
                  <a:pt x="79" y="177"/>
                </a:lnTo>
                <a:lnTo>
                  <a:pt x="109" y="191"/>
                </a:lnTo>
                <a:lnTo>
                  <a:pt x="141" y="201"/>
                </a:lnTo>
                <a:lnTo>
                  <a:pt x="146" y="161"/>
                </a:lnTo>
                <a:lnTo>
                  <a:pt x="122" y="155"/>
                </a:lnTo>
                <a:lnTo>
                  <a:pt x="99" y="143"/>
                </a:lnTo>
                <a:lnTo>
                  <a:pt x="80" y="126"/>
                </a:lnTo>
                <a:lnTo>
                  <a:pt x="64" y="107"/>
                </a:lnTo>
                <a:lnTo>
                  <a:pt x="51" y="86"/>
                </a:lnTo>
                <a:lnTo>
                  <a:pt x="43" y="60"/>
                </a:lnTo>
                <a:lnTo>
                  <a:pt x="38" y="34"/>
                </a:lnTo>
                <a:lnTo>
                  <a:pt x="41" y="7"/>
                </a:lnTo>
                <a:lnTo>
                  <a:pt x="3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8" name="Freeform 1831"/>
          <p:cNvSpPr>
            <a:spLocks/>
          </p:cNvSpPr>
          <p:nvPr/>
        </p:nvSpPr>
        <p:spPr bwMode="auto">
          <a:xfrm>
            <a:off x="2371725" y="3608388"/>
            <a:ext cx="103188" cy="77787"/>
          </a:xfrm>
          <a:custGeom>
            <a:avLst/>
            <a:gdLst>
              <a:gd name="T0" fmla="*/ 2147483647 w 196"/>
              <a:gd name="T1" fmla="*/ 2147483647 h 148"/>
              <a:gd name="T2" fmla="*/ 2147483647 w 196"/>
              <a:gd name="T3" fmla="*/ 2147483647 h 148"/>
              <a:gd name="T4" fmla="*/ 2147483647 w 196"/>
              <a:gd name="T5" fmla="*/ 0 h 148"/>
              <a:gd name="T6" fmla="*/ 2147483647 w 196"/>
              <a:gd name="T7" fmla="*/ 2147483647 h 148"/>
              <a:gd name="T8" fmla="*/ 2147483647 w 196"/>
              <a:gd name="T9" fmla="*/ 2147483647 h 148"/>
              <a:gd name="T10" fmla="*/ 2147483647 w 196"/>
              <a:gd name="T11" fmla="*/ 2147483647 h 148"/>
              <a:gd name="T12" fmla="*/ 2147483647 w 196"/>
              <a:gd name="T13" fmla="*/ 2147483647 h 148"/>
              <a:gd name="T14" fmla="*/ 2147483647 w 196"/>
              <a:gd name="T15" fmla="*/ 2147483647 h 148"/>
              <a:gd name="T16" fmla="*/ 2147483647 w 196"/>
              <a:gd name="T17" fmla="*/ 2147483647 h 148"/>
              <a:gd name="T18" fmla="*/ 0 w 196"/>
              <a:gd name="T19" fmla="*/ 2147483647 h 148"/>
              <a:gd name="T20" fmla="*/ 2147483647 w 196"/>
              <a:gd name="T21" fmla="*/ 2147483647 h 148"/>
              <a:gd name="T22" fmla="*/ 2147483647 w 196"/>
              <a:gd name="T23" fmla="*/ 2147483647 h 148"/>
              <a:gd name="T24" fmla="*/ 2147483647 w 196"/>
              <a:gd name="T25" fmla="*/ 2147483647 h 148"/>
              <a:gd name="T26" fmla="*/ 2147483647 w 196"/>
              <a:gd name="T27" fmla="*/ 2147483647 h 148"/>
              <a:gd name="T28" fmla="*/ 2147483647 w 196"/>
              <a:gd name="T29" fmla="*/ 2147483647 h 148"/>
              <a:gd name="T30" fmla="*/ 2147483647 w 196"/>
              <a:gd name="T31" fmla="*/ 2147483647 h 148"/>
              <a:gd name="T32" fmla="*/ 2147483647 w 196"/>
              <a:gd name="T33" fmla="*/ 2147483647 h 148"/>
              <a:gd name="T34" fmla="*/ 2147483647 w 196"/>
              <a:gd name="T35" fmla="*/ 2147483647 h 148"/>
              <a:gd name="T36" fmla="*/ 2147483647 w 196"/>
              <a:gd name="T37" fmla="*/ 2147483647 h 148"/>
              <a:gd name="T38" fmla="*/ 2147483647 w 196"/>
              <a:gd name="T39" fmla="*/ 2147483647 h 148"/>
              <a:gd name="T40" fmla="*/ 2147483647 w 196"/>
              <a:gd name="T41" fmla="*/ 2147483647 h 14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96"/>
              <a:gd name="T64" fmla="*/ 0 h 148"/>
              <a:gd name="T65" fmla="*/ 196 w 196"/>
              <a:gd name="T66" fmla="*/ 148 h 148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96" h="148">
                <a:moveTo>
                  <a:pt x="196" y="2"/>
                </a:moveTo>
                <a:lnTo>
                  <a:pt x="196" y="2"/>
                </a:lnTo>
                <a:lnTo>
                  <a:pt x="162" y="0"/>
                </a:lnTo>
                <a:lnTo>
                  <a:pt x="129" y="4"/>
                </a:lnTo>
                <a:lnTo>
                  <a:pt x="98" y="14"/>
                </a:lnTo>
                <a:lnTo>
                  <a:pt x="71" y="31"/>
                </a:lnTo>
                <a:lnTo>
                  <a:pt x="45" y="51"/>
                </a:lnTo>
                <a:lnTo>
                  <a:pt x="25" y="78"/>
                </a:lnTo>
                <a:lnTo>
                  <a:pt x="10" y="107"/>
                </a:lnTo>
                <a:lnTo>
                  <a:pt x="0" y="141"/>
                </a:lnTo>
                <a:lnTo>
                  <a:pt x="38" y="148"/>
                </a:lnTo>
                <a:lnTo>
                  <a:pt x="45" y="122"/>
                </a:lnTo>
                <a:lnTo>
                  <a:pt x="55" y="99"/>
                </a:lnTo>
                <a:lnTo>
                  <a:pt x="73" y="79"/>
                </a:lnTo>
                <a:lnTo>
                  <a:pt x="91" y="62"/>
                </a:lnTo>
                <a:lnTo>
                  <a:pt x="114" y="51"/>
                </a:lnTo>
                <a:lnTo>
                  <a:pt x="136" y="43"/>
                </a:lnTo>
                <a:lnTo>
                  <a:pt x="162" y="39"/>
                </a:lnTo>
                <a:lnTo>
                  <a:pt x="188" y="41"/>
                </a:lnTo>
                <a:lnTo>
                  <a:pt x="196" y="2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9" name="Freeform 1832"/>
          <p:cNvSpPr>
            <a:spLocks/>
          </p:cNvSpPr>
          <p:nvPr/>
        </p:nvSpPr>
        <p:spPr bwMode="auto">
          <a:xfrm>
            <a:off x="2470150" y="3609975"/>
            <a:ext cx="77788" cy="104775"/>
          </a:xfrm>
          <a:custGeom>
            <a:avLst/>
            <a:gdLst>
              <a:gd name="T0" fmla="*/ 2147483647 w 145"/>
              <a:gd name="T1" fmla="*/ 2147483647 h 200"/>
              <a:gd name="T2" fmla="*/ 2147483647 w 145"/>
              <a:gd name="T3" fmla="*/ 2147483647 h 200"/>
              <a:gd name="T4" fmla="*/ 2147483647 w 145"/>
              <a:gd name="T5" fmla="*/ 2147483647 h 200"/>
              <a:gd name="T6" fmla="*/ 2147483647 w 145"/>
              <a:gd name="T7" fmla="*/ 2147483647 h 200"/>
              <a:gd name="T8" fmla="*/ 2147483647 w 145"/>
              <a:gd name="T9" fmla="*/ 2147483647 h 200"/>
              <a:gd name="T10" fmla="*/ 2147483647 w 145"/>
              <a:gd name="T11" fmla="*/ 2147483647 h 200"/>
              <a:gd name="T12" fmla="*/ 2147483647 w 145"/>
              <a:gd name="T13" fmla="*/ 2147483647 h 200"/>
              <a:gd name="T14" fmla="*/ 2147483647 w 145"/>
              <a:gd name="T15" fmla="*/ 2147483647 h 200"/>
              <a:gd name="T16" fmla="*/ 2147483647 w 145"/>
              <a:gd name="T17" fmla="*/ 2147483647 h 200"/>
              <a:gd name="T18" fmla="*/ 2147483647 w 145"/>
              <a:gd name="T19" fmla="*/ 0 h 200"/>
              <a:gd name="T20" fmla="*/ 0 w 145"/>
              <a:gd name="T21" fmla="*/ 2147483647 h 200"/>
              <a:gd name="T22" fmla="*/ 2147483647 w 145"/>
              <a:gd name="T23" fmla="*/ 2147483647 h 200"/>
              <a:gd name="T24" fmla="*/ 2147483647 w 145"/>
              <a:gd name="T25" fmla="*/ 2147483647 h 200"/>
              <a:gd name="T26" fmla="*/ 2147483647 w 145"/>
              <a:gd name="T27" fmla="*/ 2147483647 h 200"/>
              <a:gd name="T28" fmla="*/ 2147483647 w 145"/>
              <a:gd name="T29" fmla="*/ 2147483647 h 200"/>
              <a:gd name="T30" fmla="*/ 2147483647 w 145"/>
              <a:gd name="T31" fmla="*/ 2147483647 h 200"/>
              <a:gd name="T32" fmla="*/ 2147483647 w 145"/>
              <a:gd name="T33" fmla="*/ 2147483647 h 200"/>
              <a:gd name="T34" fmla="*/ 2147483647 w 145"/>
              <a:gd name="T35" fmla="*/ 2147483647 h 200"/>
              <a:gd name="T36" fmla="*/ 2147483647 w 145"/>
              <a:gd name="T37" fmla="*/ 2147483647 h 200"/>
              <a:gd name="T38" fmla="*/ 2147483647 w 145"/>
              <a:gd name="T39" fmla="*/ 2147483647 h 200"/>
              <a:gd name="T40" fmla="*/ 2147483647 w 145"/>
              <a:gd name="T41" fmla="*/ 2147483647 h 2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5"/>
              <a:gd name="T64" fmla="*/ 0 h 200"/>
              <a:gd name="T65" fmla="*/ 145 w 145"/>
              <a:gd name="T66" fmla="*/ 200 h 200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5" h="200">
                <a:moveTo>
                  <a:pt x="144" y="200"/>
                </a:moveTo>
                <a:lnTo>
                  <a:pt x="144" y="199"/>
                </a:lnTo>
                <a:lnTo>
                  <a:pt x="145" y="165"/>
                </a:lnTo>
                <a:lnTo>
                  <a:pt x="142" y="132"/>
                </a:lnTo>
                <a:lnTo>
                  <a:pt x="131" y="101"/>
                </a:lnTo>
                <a:lnTo>
                  <a:pt x="114" y="71"/>
                </a:lnTo>
                <a:lnTo>
                  <a:pt x="94" y="46"/>
                </a:lnTo>
                <a:lnTo>
                  <a:pt x="68" y="25"/>
                </a:lnTo>
                <a:lnTo>
                  <a:pt x="40" y="11"/>
                </a:lnTo>
                <a:lnTo>
                  <a:pt x="8" y="0"/>
                </a:lnTo>
                <a:lnTo>
                  <a:pt x="0" y="39"/>
                </a:lnTo>
                <a:lnTo>
                  <a:pt x="25" y="47"/>
                </a:lnTo>
                <a:lnTo>
                  <a:pt x="48" y="59"/>
                </a:lnTo>
                <a:lnTo>
                  <a:pt x="68" y="75"/>
                </a:lnTo>
                <a:lnTo>
                  <a:pt x="83" y="94"/>
                </a:lnTo>
                <a:lnTo>
                  <a:pt x="96" y="116"/>
                </a:lnTo>
                <a:lnTo>
                  <a:pt x="104" y="140"/>
                </a:lnTo>
                <a:lnTo>
                  <a:pt x="107" y="167"/>
                </a:lnTo>
                <a:lnTo>
                  <a:pt x="106" y="193"/>
                </a:lnTo>
                <a:lnTo>
                  <a:pt x="106" y="192"/>
                </a:lnTo>
                <a:lnTo>
                  <a:pt x="144" y="20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0" name="Freeform 1833"/>
          <p:cNvSpPr>
            <a:spLocks/>
          </p:cNvSpPr>
          <p:nvPr/>
        </p:nvSpPr>
        <p:spPr bwMode="auto">
          <a:xfrm>
            <a:off x="2728913" y="4735513"/>
            <a:ext cx="104775" cy="107950"/>
          </a:xfrm>
          <a:custGeom>
            <a:avLst/>
            <a:gdLst>
              <a:gd name="T0" fmla="*/ 2147483647 w 197"/>
              <a:gd name="T1" fmla="*/ 2147483647 h 203"/>
              <a:gd name="T2" fmla="*/ 2147483647 w 197"/>
              <a:gd name="T3" fmla="*/ 2147483647 h 203"/>
              <a:gd name="T4" fmla="*/ 2147483647 w 197"/>
              <a:gd name="T5" fmla="*/ 2147483647 h 203"/>
              <a:gd name="T6" fmla="*/ 2147483647 w 197"/>
              <a:gd name="T7" fmla="*/ 2147483647 h 203"/>
              <a:gd name="T8" fmla="*/ 2147483647 w 197"/>
              <a:gd name="T9" fmla="*/ 2147483647 h 203"/>
              <a:gd name="T10" fmla="*/ 2147483647 w 197"/>
              <a:gd name="T11" fmla="*/ 2147483647 h 203"/>
              <a:gd name="T12" fmla="*/ 2147483647 w 197"/>
              <a:gd name="T13" fmla="*/ 2147483647 h 203"/>
              <a:gd name="T14" fmla="*/ 2147483647 w 197"/>
              <a:gd name="T15" fmla="*/ 2147483647 h 203"/>
              <a:gd name="T16" fmla="*/ 2147483647 w 197"/>
              <a:gd name="T17" fmla="*/ 2147483647 h 203"/>
              <a:gd name="T18" fmla="*/ 2147483647 w 197"/>
              <a:gd name="T19" fmla="*/ 2147483647 h 203"/>
              <a:gd name="T20" fmla="*/ 2147483647 w 197"/>
              <a:gd name="T21" fmla="*/ 2147483647 h 203"/>
              <a:gd name="T22" fmla="*/ 2147483647 w 197"/>
              <a:gd name="T23" fmla="*/ 2147483647 h 203"/>
              <a:gd name="T24" fmla="*/ 2147483647 w 197"/>
              <a:gd name="T25" fmla="*/ 2147483647 h 203"/>
              <a:gd name="T26" fmla="*/ 2147483647 w 197"/>
              <a:gd name="T27" fmla="*/ 2147483647 h 203"/>
              <a:gd name="T28" fmla="*/ 2147483647 w 197"/>
              <a:gd name="T29" fmla="*/ 2147483647 h 203"/>
              <a:gd name="T30" fmla="*/ 0 w 197"/>
              <a:gd name="T31" fmla="*/ 2147483647 h 203"/>
              <a:gd name="T32" fmla="*/ 2147483647 w 197"/>
              <a:gd name="T33" fmla="*/ 2147483647 h 203"/>
              <a:gd name="T34" fmla="*/ 2147483647 w 197"/>
              <a:gd name="T35" fmla="*/ 2147483647 h 203"/>
              <a:gd name="T36" fmla="*/ 2147483647 w 197"/>
              <a:gd name="T37" fmla="*/ 2147483647 h 203"/>
              <a:gd name="T38" fmla="*/ 2147483647 w 197"/>
              <a:gd name="T39" fmla="*/ 2147483647 h 203"/>
              <a:gd name="T40" fmla="*/ 2147483647 w 197"/>
              <a:gd name="T41" fmla="*/ 2147483647 h 203"/>
              <a:gd name="T42" fmla="*/ 2147483647 w 197"/>
              <a:gd name="T43" fmla="*/ 2147483647 h 203"/>
              <a:gd name="T44" fmla="*/ 2147483647 w 197"/>
              <a:gd name="T45" fmla="*/ 2147483647 h 203"/>
              <a:gd name="T46" fmla="*/ 2147483647 w 197"/>
              <a:gd name="T47" fmla="*/ 0 h 203"/>
              <a:gd name="T48" fmla="*/ 2147483647 w 197"/>
              <a:gd name="T49" fmla="*/ 2147483647 h 203"/>
              <a:gd name="T50" fmla="*/ 2147483647 w 197"/>
              <a:gd name="T51" fmla="*/ 2147483647 h 203"/>
              <a:gd name="T52" fmla="*/ 2147483647 w 197"/>
              <a:gd name="T53" fmla="*/ 2147483647 h 203"/>
              <a:gd name="T54" fmla="*/ 2147483647 w 197"/>
              <a:gd name="T55" fmla="*/ 2147483647 h 203"/>
              <a:gd name="T56" fmla="*/ 2147483647 w 197"/>
              <a:gd name="T57" fmla="*/ 2147483647 h 203"/>
              <a:gd name="T58" fmla="*/ 2147483647 w 197"/>
              <a:gd name="T59" fmla="*/ 2147483647 h 203"/>
              <a:gd name="T60" fmla="*/ 2147483647 w 197"/>
              <a:gd name="T61" fmla="*/ 2147483647 h 203"/>
              <a:gd name="T62" fmla="*/ 2147483647 w 197"/>
              <a:gd name="T63" fmla="*/ 2147483647 h 203"/>
              <a:gd name="T64" fmla="*/ 2147483647 w 197"/>
              <a:gd name="T65" fmla="*/ 2147483647 h 203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97"/>
              <a:gd name="T100" fmla="*/ 0 h 203"/>
              <a:gd name="T101" fmla="*/ 197 w 197"/>
              <a:gd name="T102" fmla="*/ 203 h 203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97" h="203">
                <a:moveTo>
                  <a:pt x="195" y="120"/>
                </a:moveTo>
                <a:lnTo>
                  <a:pt x="190" y="139"/>
                </a:lnTo>
                <a:lnTo>
                  <a:pt x="181" y="156"/>
                </a:lnTo>
                <a:lnTo>
                  <a:pt x="170" y="172"/>
                </a:lnTo>
                <a:lnTo>
                  <a:pt x="155" y="184"/>
                </a:lnTo>
                <a:lnTo>
                  <a:pt x="138" y="194"/>
                </a:lnTo>
                <a:lnTo>
                  <a:pt x="121" y="201"/>
                </a:lnTo>
                <a:lnTo>
                  <a:pt x="102" y="203"/>
                </a:lnTo>
                <a:lnTo>
                  <a:pt x="82" y="202"/>
                </a:lnTo>
                <a:lnTo>
                  <a:pt x="63" y="197"/>
                </a:lnTo>
                <a:lnTo>
                  <a:pt x="45" y="187"/>
                </a:lnTo>
                <a:lnTo>
                  <a:pt x="30" y="176"/>
                </a:lnTo>
                <a:lnTo>
                  <a:pt x="18" y="160"/>
                </a:lnTo>
                <a:lnTo>
                  <a:pt x="8" y="143"/>
                </a:lnTo>
                <a:lnTo>
                  <a:pt x="2" y="125"/>
                </a:lnTo>
                <a:lnTo>
                  <a:pt x="0" y="105"/>
                </a:lnTo>
                <a:lnTo>
                  <a:pt x="1" y="84"/>
                </a:lnTo>
                <a:lnTo>
                  <a:pt x="7" y="65"/>
                </a:lnTo>
                <a:lnTo>
                  <a:pt x="16" y="47"/>
                </a:lnTo>
                <a:lnTo>
                  <a:pt x="29" y="31"/>
                </a:lnTo>
                <a:lnTo>
                  <a:pt x="42" y="19"/>
                </a:lnTo>
                <a:lnTo>
                  <a:pt x="59" y="9"/>
                </a:lnTo>
                <a:lnTo>
                  <a:pt x="77" y="2"/>
                </a:lnTo>
                <a:lnTo>
                  <a:pt x="95" y="0"/>
                </a:lnTo>
                <a:lnTo>
                  <a:pt x="114" y="1"/>
                </a:lnTo>
                <a:lnTo>
                  <a:pt x="135" y="6"/>
                </a:lnTo>
                <a:lnTo>
                  <a:pt x="152" y="17"/>
                </a:lnTo>
                <a:lnTo>
                  <a:pt x="167" y="28"/>
                </a:lnTo>
                <a:lnTo>
                  <a:pt x="180" y="44"/>
                </a:lnTo>
                <a:lnTo>
                  <a:pt x="189" y="61"/>
                </a:lnTo>
                <a:lnTo>
                  <a:pt x="195" y="79"/>
                </a:lnTo>
                <a:lnTo>
                  <a:pt x="197" y="99"/>
                </a:lnTo>
                <a:lnTo>
                  <a:pt x="195" y="120"/>
                </a:lnTo>
                <a:close/>
              </a:path>
            </a:pathLst>
          </a:cu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" name="Freeform 1834"/>
          <p:cNvSpPr>
            <a:spLocks/>
          </p:cNvSpPr>
          <p:nvPr/>
        </p:nvSpPr>
        <p:spPr bwMode="auto">
          <a:xfrm>
            <a:off x="2770188" y="4797425"/>
            <a:ext cx="71437" cy="55563"/>
          </a:xfrm>
          <a:custGeom>
            <a:avLst/>
            <a:gdLst>
              <a:gd name="T0" fmla="*/ 0 w 135"/>
              <a:gd name="T1" fmla="*/ 2147483647 h 106"/>
              <a:gd name="T2" fmla="*/ 0 w 135"/>
              <a:gd name="T3" fmla="*/ 2147483647 h 106"/>
              <a:gd name="T4" fmla="*/ 2147483647 w 135"/>
              <a:gd name="T5" fmla="*/ 2147483647 h 106"/>
              <a:gd name="T6" fmla="*/ 2147483647 w 135"/>
              <a:gd name="T7" fmla="*/ 2147483647 h 106"/>
              <a:gd name="T8" fmla="*/ 2147483647 w 135"/>
              <a:gd name="T9" fmla="*/ 2147483647 h 106"/>
              <a:gd name="T10" fmla="*/ 2147483647 w 135"/>
              <a:gd name="T11" fmla="*/ 2147483647 h 106"/>
              <a:gd name="T12" fmla="*/ 2147483647 w 135"/>
              <a:gd name="T13" fmla="*/ 2147483647 h 106"/>
              <a:gd name="T14" fmla="*/ 2147483647 w 135"/>
              <a:gd name="T15" fmla="*/ 2147483647 h 106"/>
              <a:gd name="T16" fmla="*/ 2147483647 w 135"/>
              <a:gd name="T17" fmla="*/ 2147483647 h 106"/>
              <a:gd name="T18" fmla="*/ 2147483647 w 135"/>
              <a:gd name="T19" fmla="*/ 2147483647 h 106"/>
              <a:gd name="T20" fmla="*/ 2147483647 w 135"/>
              <a:gd name="T21" fmla="*/ 0 h 106"/>
              <a:gd name="T22" fmla="*/ 2147483647 w 135"/>
              <a:gd name="T23" fmla="*/ 2147483647 h 106"/>
              <a:gd name="T24" fmla="*/ 2147483647 w 135"/>
              <a:gd name="T25" fmla="*/ 2147483647 h 106"/>
              <a:gd name="T26" fmla="*/ 2147483647 w 135"/>
              <a:gd name="T27" fmla="*/ 2147483647 h 106"/>
              <a:gd name="T28" fmla="*/ 2147483647 w 135"/>
              <a:gd name="T29" fmla="*/ 2147483647 h 106"/>
              <a:gd name="T30" fmla="*/ 2147483647 w 135"/>
              <a:gd name="T31" fmla="*/ 2147483647 h 106"/>
              <a:gd name="T32" fmla="*/ 2147483647 w 135"/>
              <a:gd name="T33" fmla="*/ 2147483647 h 106"/>
              <a:gd name="T34" fmla="*/ 2147483647 w 135"/>
              <a:gd name="T35" fmla="*/ 2147483647 h 106"/>
              <a:gd name="T36" fmla="*/ 2147483647 w 135"/>
              <a:gd name="T37" fmla="*/ 2147483647 h 106"/>
              <a:gd name="T38" fmla="*/ 2147483647 w 135"/>
              <a:gd name="T39" fmla="*/ 2147483647 h 106"/>
              <a:gd name="T40" fmla="*/ 0 w 135"/>
              <a:gd name="T41" fmla="*/ 2147483647 h 10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5"/>
              <a:gd name="T64" fmla="*/ 0 h 106"/>
              <a:gd name="T65" fmla="*/ 135 w 135"/>
              <a:gd name="T66" fmla="*/ 106 h 10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5" h="106">
                <a:moveTo>
                  <a:pt x="0" y="104"/>
                </a:moveTo>
                <a:lnTo>
                  <a:pt x="0" y="104"/>
                </a:lnTo>
                <a:lnTo>
                  <a:pt x="23" y="106"/>
                </a:lnTo>
                <a:lnTo>
                  <a:pt x="47" y="103"/>
                </a:lnTo>
                <a:lnTo>
                  <a:pt x="68" y="94"/>
                </a:lnTo>
                <a:lnTo>
                  <a:pt x="86" y="82"/>
                </a:lnTo>
                <a:lnTo>
                  <a:pt x="105" y="69"/>
                </a:lnTo>
                <a:lnTo>
                  <a:pt x="119" y="50"/>
                </a:lnTo>
                <a:lnTo>
                  <a:pt x="129" y="29"/>
                </a:lnTo>
                <a:lnTo>
                  <a:pt x="135" y="5"/>
                </a:lnTo>
                <a:lnTo>
                  <a:pt x="97" y="0"/>
                </a:lnTo>
                <a:lnTo>
                  <a:pt x="94" y="16"/>
                </a:lnTo>
                <a:lnTo>
                  <a:pt x="86" y="29"/>
                </a:lnTo>
                <a:lnTo>
                  <a:pt x="77" y="40"/>
                </a:lnTo>
                <a:lnTo>
                  <a:pt x="66" y="51"/>
                </a:lnTo>
                <a:lnTo>
                  <a:pt x="51" y="60"/>
                </a:lnTo>
                <a:lnTo>
                  <a:pt x="37" y="64"/>
                </a:lnTo>
                <a:lnTo>
                  <a:pt x="23" y="67"/>
                </a:lnTo>
                <a:lnTo>
                  <a:pt x="5" y="65"/>
                </a:lnTo>
                <a:lnTo>
                  <a:pt x="0" y="104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2" name="Freeform 1835"/>
          <p:cNvSpPr>
            <a:spLocks/>
          </p:cNvSpPr>
          <p:nvPr/>
        </p:nvSpPr>
        <p:spPr bwMode="auto">
          <a:xfrm>
            <a:off x="2719388" y="4778375"/>
            <a:ext cx="53975" cy="74613"/>
          </a:xfrm>
          <a:custGeom>
            <a:avLst/>
            <a:gdLst>
              <a:gd name="T0" fmla="*/ 2147483647 w 103"/>
              <a:gd name="T1" fmla="*/ 0 h 141"/>
              <a:gd name="T2" fmla="*/ 2147483647 w 103"/>
              <a:gd name="T3" fmla="*/ 2147483647 h 141"/>
              <a:gd name="T4" fmla="*/ 0 w 103"/>
              <a:gd name="T5" fmla="*/ 2147483647 h 141"/>
              <a:gd name="T6" fmla="*/ 2147483647 w 103"/>
              <a:gd name="T7" fmla="*/ 2147483647 h 141"/>
              <a:gd name="T8" fmla="*/ 2147483647 w 103"/>
              <a:gd name="T9" fmla="*/ 2147483647 h 141"/>
              <a:gd name="T10" fmla="*/ 2147483647 w 103"/>
              <a:gd name="T11" fmla="*/ 2147483647 h 141"/>
              <a:gd name="T12" fmla="*/ 2147483647 w 103"/>
              <a:gd name="T13" fmla="*/ 2147483647 h 141"/>
              <a:gd name="T14" fmla="*/ 2147483647 w 103"/>
              <a:gd name="T15" fmla="*/ 2147483647 h 141"/>
              <a:gd name="T16" fmla="*/ 2147483647 w 103"/>
              <a:gd name="T17" fmla="*/ 2147483647 h 141"/>
              <a:gd name="T18" fmla="*/ 2147483647 w 103"/>
              <a:gd name="T19" fmla="*/ 2147483647 h 141"/>
              <a:gd name="T20" fmla="*/ 2147483647 w 103"/>
              <a:gd name="T21" fmla="*/ 2147483647 h 141"/>
              <a:gd name="T22" fmla="*/ 2147483647 w 103"/>
              <a:gd name="T23" fmla="*/ 2147483647 h 141"/>
              <a:gd name="T24" fmla="*/ 2147483647 w 103"/>
              <a:gd name="T25" fmla="*/ 2147483647 h 141"/>
              <a:gd name="T26" fmla="*/ 2147483647 w 103"/>
              <a:gd name="T27" fmla="*/ 2147483647 h 141"/>
              <a:gd name="T28" fmla="*/ 2147483647 w 103"/>
              <a:gd name="T29" fmla="*/ 2147483647 h 141"/>
              <a:gd name="T30" fmla="*/ 2147483647 w 103"/>
              <a:gd name="T31" fmla="*/ 2147483647 h 141"/>
              <a:gd name="T32" fmla="*/ 2147483647 w 103"/>
              <a:gd name="T33" fmla="*/ 2147483647 h 141"/>
              <a:gd name="T34" fmla="*/ 2147483647 w 103"/>
              <a:gd name="T35" fmla="*/ 2147483647 h 141"/>
              <a:gd name="T36" fmla="*/ 2147483647 w 103"/>
              <a:gd name="T37" fmla="*/ 2147483647 h 141"/>
              <a:gd name="T38" fmla="*/ 2147483647 w 103"/>
              <a:gd name="T39" fmla="*/ 2147483647 h 141"/>
              <a:gd name="T40" fmla="*/ 2147483647 w 103"/>
              <a:gd name="T41" fmla="*/ 0 h 14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03"/>
              <a:gd name="T64" fmla="*/ 0 h 141"/>
              <a:gd name="T65" fmla="*/ 103 w 103"/>
              <a:gd name="T66" fmla="*/ 141 h 141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03" h="141">
                <a:moveTo>
                  <a:pt x="1" y="0"/>
                </a:moveTo>
                <a:lnTo>
                  <a:pt x="1" y="2"/>
                </a:lnTo>
                <a:lnTo>
                  <a:pt x="0" y="25"/>
                </a:lnTo>
                <a:lnTo>
                  <a:pt x="2" y="50"/>
                </a:lnTo>
                <a:lnTo>
                  <a:pt x="11" y="72"/>
                </a:lnTo>
                <a:lnTo>
                  <a:pt x="22" y="91"/>
                </a:lnTo>
                <a:lnTo>
                  <a:pt x="35" y="110"/>
                </a:lnTo>
                <a:lnTo>
                  <a:pt x="54" y="124"/>
                </a:lnTo>
                <a:lnTo>
                  <a:pt x="75" y="135"/>
                </a:lnTo>
                <a:lnTo>
                  <a:pt x="98" y="141"/>
                </a:lnTo>
                <a:lnTo>
                  <a:pt x="103" y="102"/>
                </a:lnTo>
                <a:lnTo>
                  <a:pt x="88" y="98"/>
                </a:lnTo>
                <a:lnTo>
                  <a:pt x="74" y="91"/>
                </a:lnTo>
                <a:lnTo>
                  <a:pt x="63" y="81"/>
                </a:lnTo>
                <a:lnTo>
                  <a:pt x="53" y="70"/>
                </a:lnTo>
                <a:lnTo>
                  <a:pt x="44" y="54"/>
                </a:lnTo>
                <a:lnTo>
                  <a:pt x="40" y="40"/>
                </a:lnTo>
                <a:lnTo>
                  <a:pt x="37" y="25"/>
                </a:lnTo>
                <a:lnTo>
                  <a:pt x="39" y="7"/>
                </a:lnTo>
                <a:lnTo>
                  <a:pt x="39" y="8"/>
                </a:lnTo>
                <a:lnTo>
                  <a:pt x="1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3" name="Freeform 1836"/>
          <p:cNvSpPr>
            <a:spLocks/>
          </p:cNvSpPr>
          <p:nvPr/>
        </p:nvSpPr>
        <p:spPr bwMode="auto">
          <a:xfrm>
            <a:off x="2719388" y="4724400"/>
            <a:ext cx="71437" cy="57150"/>
          </a:xfrm>
          <a:custGeom>
            <a:avLst/>
            <a:gdLst>
              <a:gd name="T0" fmla="*/ 2147483647 w 136"/>
              <a:gd name="T1" fmla="*/ 2147483647 h 108"/>
              <a:gd name="T2" fmla="*/ 2147483647 w 136"/>
              <a:gd name="T3" fmla="*/ 2147483647 h 108"/>
              <a:gd name="T4" fmla="*/ 2147483647 w 136"/>
              <a:gd name="T5" fmla="*/ 0 h 108"/>
              <a:gd name="T6" fmla="*/ 2147483647 w 136"/>
              <a:gd name="T7" fmla="*/ 2147483647 h 108"/>
              <a:gd name="T8" fmla="*/ 2147483647 w 136"/>
              <a:gd name="T9" fmla="*/ 2147483647 h 108"/>
              <a:gd name="T10" fmla="*/ 2147483647 w 136"/>
              <a:gd name="T11" fmla="*/ 2147483647 h 108"/>
              <a:gd name="T12" fmla="*/ 2147483647 w 136"/>
              <a:gd name="T13" fmla="*/ 2147483647 h 108"/>
              <a:gd name="T14" fmla="*/ 2147483647 w 136"/>
              <a:gd name="T15" fmla="*/ 2147483647 h 108"/>
              <a:gd name="T16" fmla="*/ 2147483647 w 136"/>
              <a:gd name="T17" fmla="*/ 2147483647 h 108"/>
              <a:gd name="T18" fmla="*/ 0 w 136"/>
              <a:gd name="T19" fmla="*/ 2147483647 h 108"/>
              <a:gd name="T20" fmla="*/ 2147483647 w 136"/>
              <a:gd name="T21" fmla="*/ 2147483647 h 108"/>
              <a:gd name="T22" fmla="*/ 2147483647 w 136"/>
              <a:gd name="T23" fmla="*/ 2147483647 h 108"/>
              <a:gd name="T24" fmla="*/ 2147483647 w 136"/>
              <a:gd name="T25" fmla="*/ 2147483647 h 108"/>
              <a:gd name="T26" fmla="*/ 2147483647 w 136"/>
              <a:gd name="T27" fmla="*/ 2147483647 h 108"/>
              <a:gd name="T28" fmla="*/ 2147483647 w 136"/>
              <a:gd name="T29" fmla="*/ 2147483647 h 108"/>
              <a:gd name="T30" fmla="*/ 2147483647 w 136"/>
              <a:gd name="T31" fmla="*/ 2147483647 h 108"/>
              <a:gd name="T32" fmla="*/ 2147483647 w 136"/>
              <a:gd name="T33" fmla="*/ 2147483647 h 108"/>
              <a:gd name="T34" fmla="*/ 2147483647 w 136"/>
              <a:gd name="T35" fmla="*/ 2147483647 h 108"/>
              <a:gd name="T36" fmla="*/ 2147483647 w 136"/>
              <a:gd name="T37" fmla="*/ 2147483647 h 108"/>
              <a:gd name="T38" fmla="*/ 2147483647 w 136"/>
              <a:gd name="T39" fmla="*/ 2147483647 h 108"/>
              <a:gd name="T40" fmla="*/ 2147483647 w 136"/>
              <a:gd name="T41" fmla="*/ 2147483647 h 10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6"/>
              <a:gd name="T64" fmla="*/ 0 h 108"/>
              <a:gd name="T65" fmla="*/ 136 w 136"/>
              <a:gd name="T66" fmla="*/ 108 h 108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6" h="108">
                <a:moveTo>
                  <a:pt x="136" y="1"/>
                </a:moveTo>
                <a:lnTo>
                  <a:pt x="135" y="1"/>
                </a:lnTo>
                <a:lnTo>
                  <a:pt x="113" y="0"/>
                </a:lnTo>
                <a:lnTo>
                  <a:pt x="89" y="3"/>
                </a:lnTo>
                <a:lnTo>
                  <a:pt x="68" y="12"/>
                </a:lnTo>
                <a:lnTo>
                  <a:pt x="49" y="23"/>
                </a:lnTo>
                <a:lnTo>
                  <a:pt x="33" y="37"/>
                </a:lnTo>
                <a:lnTo>
                  <a:pt x="18" y="56"/>
                </a:lnTo>
                <a:lnTo>
                  <a:pt x="7" y="77"/>
                </a:lnTo>
                <a:lnTo>
                  <a:pt x="0" y="100"/>
                </a:lnTo>
                <a:lnTo>
                  <a:pt x="38" y="108"/>
                </a:lnTo>
                <a:lnTo>
                  <a:pt x="43" y="93"/>
                </a:lnTo>
                <a:lnTo>
                  <a:pt x="50" y="77"/>
                </a:lnTo>
                <a:lnTo>
                  <a:pt x="60" y="65"/>
                </a:lnTo>
                <a:lnTo>
                  <a:pt x="72" y="55"/>
                </a:lnTo>
                <a:lnTo>
                  <a:pt x="86" y="46"/>
                </a:lnTo>
                <a:lnTo>
                  <a:pt x="100" y="42"/>
                </a:lnTo>
                <a:lnTo>
                  <a:pt x="113" y="39"/>
                </a:lnTo>
                <a:lnTo>
                  <a:pt x="130" y="40"/>
                </a:lnTo>
                <a:lnTo>
                  <a:pt x="129" y="40"/>
                </a:lnTo>
                <a:lnTo>
                  <a:pt x="136" y="1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4" name="Freeform 1837"/>
          <p:cNvSpPr>
            <a:spLocks/>
          </p:cNvSpPr>
          <p:nvPr/>
        </p:nvSpPr>
        <p:spPr bwMode="auto">
          <a:xfrm>
            <a:off x="2787650" y="4725988"/>
            <a:ext cx="55563" cy="74612"/>
          </a:xfrm>
          <a:custGeom>
            <a:avLst/>
            <a:gdLst>
              <a:gd name="T0" fmla="*/ 2147483647 w 104"/>
              <a:gd name="T1" fmla="*/ 2147483647 h 143"/>
              <a:gd name="T2" fmla="*/ 2147483647 w 104"/>
              <a:gd name="T3" fmla="*/ 2147483647 h 143"/>
              <a:gd name="T4" fmla="*/ 2147483647 w 104"/>
              <a:gd name="T5" fmla="*/ 2147483647 h 143"/>
              <a:gd name="T6" fmla="*/ 2147483647 w 104"/>
              <a:gd name="T7" fmla="*/ 2147483647 h 143"/>
              <a:gd name="T8" fmla="*/ 2147483647 w 104"/>
              <a:gd name="T9" fmla="*/ 2147483647 h 143"/>
              <a:gd name="T10" fmla="*/ 2147483647 w 104"/>
              <a:gd name="T11" fmla="*/ 2147483647 h 143"/>
              <a:gd name="T12" fmla="*/ 2147483647 w 104"/>
              <a:gd name="T13" fmla="*/ 2147483647 h 143"/>
              <a:gd name="T14" fmla="*/ 2147483647 w 104"/>
              <a:gd name="T15" fmla="*/ 2147483647 h 143"/>
              <a:gd name="T16" fmla="*/ 2147483647 w 104"/>
              <a:gd name="T17" fmla="*/ 2147483647 h 143"/>
              <a:gd name="T18" fmla="*/ 2147483647 w 104"/>
              <a:gd name="T19" fmla="*/ 0 h 143"/>
              <a:gd name="T20" fmla="*/ 0 w 104"/>
              <a:gd name="T21" fmla="*/ 2147483647 h 143"/>
              <a:gd name="T22" fmla="*/ 2147483647 w 104"/>
              <a:gd name="T23" fmla="*/ 2147483647 h 143"/>
              <a:gd name="T24" fmla="*/ 2147483647 w 104"/>
              <a:gd name="T25" fmla="*/ 2147483647 h 143"/>
              <a:gd name="T26" fmla="*/ 2147483647 w 104"/>
              <a:gd name="T27" fmla="*/ 2147483647 h 143"/>
              <a:gd name="T28" fmla="*/ 2147483647 w 104"/>
              <a:gd name="T29" fmla="*/ 2147483647 h 143"/>
              <a:gd name="T30" fmla="*/ 2147483647 w 104"/>
              <a:gd name="T31" fmla="*/ 2147483647 h 143"/>
              <a:gd name="T32" fmla="*/ 2147483647 w 104"/>
              <a:gd name="T33" fmla="*/ 2147483647 h 143"/>
              <a:gd name="T34" fmla="*/ 2147483647 w 104"/>
              <a:gd name="T35" fmla="*/ 2147483647 h 143"/>
              <a:gd name="T36" fmla="*/ 2147483647 w 104"/>
              <a:gd name="T37" fmla="*/ 2147483647 h 143"/>
              <a:gd name="T38" fmla="*/ 2147483647 w 104"/>
              <a:gd name="T39" fmla="*/ 2147483647 h 143"/>
              <a:gd name="T40" fmla="*/ 2147483647 w 104"/>
              <a:gd name="T41" fmla="*/ 2147483647 h 14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04"/>
              <a:gd name="T64" fmla="*/ 0 h 143"/>
              <a:gd name="T65" fmla="*/ 104 w 104"/>
              <a:gd name="T66" fmla="*/ 143 h 14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04" h="143">
                <a:moveTo>
                  <a:pt x="103" y="141"/>
                </a:moveTo>
                <a:lnTo>
                  <a:pt x="103" y="143"/>
                </a:lnTo>
                <a:lnTo>
                  <a:pt x="104" y="118"/>
                </a:lnTo>
                <a:lnTo>
                  <a:pt x="103" y="94"/>
                </a:lnTo>
                <a:lnTo>
                  <a:pt x="96" y="72"/>
                </a:lnTo>
                <a:lnTo>
                  <a:pt x="84" y="52"/>
                </a:lnTo>
                <a:lnTo>
                  <a:pt x="69" y="33"/>
                </a:lnTo>
                <a:lnTo>
                  <a:pt x="51" y="19"/>
                </a:lnTo>
                <a:lnTo>
                  <a:pt x="31" y="7"/>
                </a:lnTo>
                <a:lnTo>
                  <a:pt x="7" y="0"/>
                </a:lnTo>
                <a:lnTo>
                  <a:pt x="0" y="39"/>
                </a:lnTo>
                <a:lnTo>
                  <a:pt x="16" y="43"/>
                </a:lnTo>
                <a:lnTo>
                  <a:pt x="31" y="52"/>
                </a:lnTo>
                <a:lnTo>
                  <a:pt x="44" y="62"/>
                </a:lnTo>
                <a:lnTo>
                  <a:pt x="54" y="73"/>
                </a:lnTo>
                <a:lnTo>
                  <a:pt x="60" y="88"/>
                </a:lnTo>
                <a:lnTo>
                  <a:pt x="65" y="102"/>
                </a:lnTo>
                <a:lnTo>
                  <a:pt x="67" y="118"/>
                </a:lnTo>
                <a:lnTo>
                  <a:pt x="65" y="135"/>
                </a:lnTo>
                <a:lnTo>
                  <a:pt x="65" y="136"/>
                </a:lnTo>
                <a:lnTo>
                  <a:pt x="103" y="141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5" name="Freeform 1838"/>
          <p:cNvSpPr>
            <a:spLocks/>
          </p:cNvSpPr>
          <p:nvPr/>
        </p:nvSpPr>
        <p:spPr bwMode="auto">
          <a:xfrm>
            <a:off x="2809875" y="4810125"/>
            <a:ext cx="158750" cy="161925"/>
          </a:xfrm>
          <a:custGeom>
            <a:avLst/>
            <a:gdLst>
              <a:gd name="T0" fmla="*/ 2147483647 w 298"/>
              <a:gd name="T1" fmla="*/ 2147483647 h 305"/>
              <a:gd name="T2" fmla="*/ 2147483647 w 298"/>
              <a:gd name="T3" fmla="*/ 2147483647 h 305"/>
              <a:gd name="T4" fmla="*/ 2147483647 w 298"/>
              <a:gd name="T5" fmla="*/ 2147483647 h 305"/>
              <a:gd name="T6" fmla="*/ 2147483647 w 298"/>
              <a:gd name="T7" fmla="*/ 2147483647 h 305"/>
              <a:gd name="T8" fmla="*/ 2147483647 w 298"/>
              <a:gd name="T9" fmla="*/ 2147483647 h 305"/>
              <a:gd name="T10" fmla="*/ 2147483647 w 298"/>
              <a:gd name="T11" fmla="*/ 2147483647 h 305"/>
              <a:gd name="T12" fmla="*/ 2147483647 w 298"/>
              <a:gd name="T13" fmla="*/ 2147483647 h 305"/>
              <a:gd name="T14" fmla="*/ 2147483647 w 298"/>
              <a:gd name="T15" fmla="*/ 2147483647 h 305"/>
              <a:gd name="T16" fmla="*/ 2147483647 w 298"/>
              <a:gd name="T17" fmla="*/ 2147483647 h 305"/>
              <a:gd name="T18" fmla="*/ 2147483647 w 298"/>
              <a:gd name="T19" fmla="*/ 2147483647 h 305"/>
              <a:gd name="T20" fmla="*/ 2147483647 w 298"/>
              <a:gd name="T21" fmla="*/ 2147483647 h 305"/>
              <a:gd name="T22" fmla="*/ 2147483647 w 298"/>
              <a:gd name="T23" fmla="*/ 2147483647 h 305"/>
              <a:gd name="T24" fmla="*/ 2147483647 w 298"/>
              <a:gd name="T25" fmla="*/ 2147483647 h 305"/>
              <a:gd name="T26" fmla="*/ 2147483647 w 298"/>
              <a:gd name="T27" fmla="*/ 2147483647 h 305"/>
              <a:gd name="T28" fmla="*/ 2147483647 w 298"/>
              <a:gd name="T29" fmla="*/ 2147483647 h 305"/>
              <a:gd name="T30" fmla="*/ 0 w 298"/>
              <a:gd name="T31" fmla="*/ 2147483647 h 305"/>
              <a:gd name="T32" fmla="*/ 2147483647 w 298"/>
              <a:gd name="T33" fmla="*/ 2147483647 h 305"/>
              <a:gd name="T34" fmla="*/ 2147483647 w 298"/>
              <a:gd name="T35" fmla="*/ 2147483647 h 305"/>
              <a:gd name="T36" fmla="*/ 2147483647 w 298"/>
              <a:gd name="T37" fmla="*/ 2147483647 h 305"/>
              <a:gd name="T38" fmla="*/ 2147483647 w 298"/>
              <a:gd name="T39" fmla="*/ 2147483647 h 305"/>
              <a:gd name="T40" fmla="*/ 2147483647 w 298"/>
              <a:gd name="T41" fmla="*/ 2147483647 h 305"/>
              <a:gd name="T42" fmla="*/ 2147483647 w 298"/>
              <a:gd name="T43" fmla="*/ 2147483647 h 305"/>
              <a:gd name="T44" fmla="*/ 2147483647 w 298"/>
              <a:gd name="T45" fmla="*/ 2147483647 h 305"/>
              <a:gd name="T46" fmla="*/ 2147483647 w 298"/>
              <a:gd name="T47" fmla="*/ 0 h 305"/>
              <a:gd name="T48" fmla="*/ 2147483647 w 298"/>
              <a:gd name="T49" fmla="*/ 2147483647 h 305"/>
              <a:gd name="T50" fmla="*/ 2147483647 w 298"/>
              <a:gd name="T51" fmla="*/ 2147483647 h 305"/>
              <a:gd name="T52" fmla="*/ 2147483647 w 298"/>
              <a:gd name="T53" fmla="*/ 2147483647 h 305"/>
              <a:gd name="T54" fmla="*/ 2147483647 w 298"/>
              <a:gd name="T55" fmla="*/ 2147483647 h 305"/>
              <a:gd name="T56" fmla="*/ 2147483647 w 298"/>
              <a:gd name="T57" fmla="*/ 2147483647 h 305"/>
              <a:gd name="T58" fmla="*/ 2147483647 w 298"/>
              <a:gd name="T59" fmla="*/ 2147483647 h 305"/>
              <a:gd name="T60" fmla="*/ 2147483647 w 298"/>
              <a:gd name="T61" fmla="*/ 2147483647 h 305"/>
              <a:gd name="T62" fmla="*/ 2147483647 w 298"/>
              <a:gd name="T63" fmla="*/ 2147483647 h 305"/>
              <a:gd name="T64" fmla="*/ 2147483647 w 298"/>
              <a:gd name="T65" fmla="*/ 2147483647 h 30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98"/>
              <a:gd name="T100" fmla="*/ 0 h 305"/>
              <a:gd name="T101" fmla="*/ 298 w 298"/>
              <a:gd name="T102" fmla="*/ 305 h 30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98" h="305">
                <a:moveTo>
                  <a:pt x="296" y="179"/>
                </a:moveTo>
                <a:lnTo>
                  <a:pt x="288" y="209"/>
                </a:lnTo>
                <a:lnTo>
                  <a:pt x="274" y="235"/>
                </a:lnTo>
                <a:lnTo>
                  <a:pt x="256" y="258"/>
                </a:lnTo>
                <a:lnTo>
                  <a:pt x="234" y="276"/>
                </a:lnTo>
                <a:lnTo>
                  <a:pt x="209" y="291"/>
                </a:lnTo>
                <a:lnTo>
                  <a:pt x="181" y="301"/>
                </a:lnTo>
                <a:lnTo>
                  <a:pt x="152" y="305"/>
                </a:lnTo>
                <a:lnTo>
                  <a:pt x="123" y="303"/>
                </a:lnTo>
                <a:lnTo>
                  <a:pt x="94" y="295"/>
                </a:lnTo>
                <a:lnTo>
                  <a:pt x="69" y="280"/>
                </a:lnTo>
                <a:lnTo>
                  <a:pt x="46" y="262"/>
                </a:lnTo>
                <a:lnTo>
                  <a:pt x="27" y="240"/>
                </a:lnTo>
                <a:lnTo>
                  <a:pt x="13" y="214"/>
                </a:lnTo>
                <a:lnTo>
                  <a:pt x="5" y="186"/>
                </a:lnTo>
                <a:lnTo>
                  <a:pt x="0" y="156"/>
                </a:lnTo>
                <a:lnTo>
                  <a:pt x="2" y="125"/>
                </a:lnTo>
                <a:lnTo>
                  <a:pt x="10" y="95"/>
                </a:lnTo>
                <a:lnTo>
                  <a:pt x="24" y="69"/>
                </a:lnTo>
                <a:lnTo>
                  <a:pt x="41" y="45"/>
                </a:lnTo>
                <a:lnTo>
                  <a:pt x="64" y="26"/>
                </a:lnTo>
                <a:lnTo>
                  <a:pt x="88" y="13"/>
                </a:lnTo>
                <a:lnTo>
                  <a:pt x="116" y="4"/>
                </a:lnTo>
                <a:lnTo>
                  <a:pt x="145" y="0"/>
                </a:lnTo>
                <a:lnTo>
                  <a:pt x="174" y="2"/>
                </a:lnTo>
                <a:lnTo>
                  <a:pt x="203" y="10"/>
                </a:lnTo>
                <a:lnTo>
                  <a:pt x="228" y="25"/>
                </a:lnTo>
                <a:lnTo>
                  <a:pt x="251" y="43"/>
                </a:lnTo>
                <a:lnTo>
                  <a:pt x="270" y="65"/>
                </a:lnTo>
                <a:lnTo>
                  <a:pt x="284" y="90"/>
                </a:lnTo>
                <a:lnTo>
                  <a:pt x="294" y="119"/>
                </a:lnTo>
                <a:lnTo>
                  <a:pt x="298" y="149"/>
                </a:lnTo>
                <a:lnTo>
                  <a:pt x="296" y="179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6" name="Freeform 1839"/>
          <p:cNvSpPr>
            <a:spLocks/>
          </p:cNvSpPr>
          <p:nvPr/>
        </p:nvSpPr>
        <p:spPr bwMode="auto">
          <a:xfrm>
            <a:off x="2873375" y="4903788"/>
            <a:ext cx="103188" cy="79375"/>
          </a:xfrm>
          <a:custGeom>
            <a:avLst/>
            <a:gdLst>
              <a:gd name="T0" fmla="*/ 0 w 195"/>
              <a:gd name="T1" fmla="*/ 2147483647 h 150"/>
              <a:gd name="T2" fmla="*/ 0 w 195"/>
              <a:gd name="T3" fmla="*/ 2147483647 h 150"/>
              <a:gd name="T4" fmla="*/ 2147483647 w 195"/>
              <a:gd name="T5" fmla="*/ 2147483647 h 150"/>
              <a:gd name="T6" fmla="*/ 2147483647 w 195"/>
              <a:gd name="T7" fmla="*/ 2147483647 h 150"/>
              <a:gd name="T8" fmla="*/ 2147483647 w 195"/>
              <a:gd name="T9" fmla="*/ 2147483647 h 150"/>
              <a:gd name="T10" fmla="*/ 2147483647 w 195"/>
              <a:gd name="T11" fmla="*/ 2147483647 h 150"/>
              <a:gd name="T12" fmla="*/ 2147483647 w 195"/>
              <a:gd name="T13" fmla="*/ 2147483647 h 150"/>
              <a:gd name="T14" fmla="*/ 2147483647 w 195"/>
              <a:gd name="T15" fmla="*/ 2147483647 h 150"/>
              <a:gd name="T16" fmla="*/ 2147483647 w 195"/>
              <a:gd name="T17" fmla="*/ 2147483647 h 150"/>
              <a:gd name="T18" fmla="*/ 2147483647 w 195"/>
              <a:gd name="T19" fmla="*/ 2147483647 h 150"/>
              <a:gd name="T20" fmla="*/ 2147483647 w 195"/>
              <a:gd name="T21" fmla="*/ 0 h 150"/>
              <a:gd name="T22" fmla="*/ 2147483647 w 195"/>
              <a:gd name="T23" fmla="*/ 2147483647 h 150"/>
              <a:gd name="T24" fmla="*/ 2147483647 w 195"/>
              <a:gd name="T25" fmla="*/ 2147483647 h 150"/>
              <a:gd name="T26" fmla="*/ 2147483647 w 195"/>
              <a:gd name="T27" fmla="*/ 2147483647 h 150"/>
              <a:gd name="T28" fmla="*/ 2147483647 w 195"/>
              <a:gd name="T29" fmla="*/ 2147483647 h 150"/>
              <a:gd name="T30" fmla="*/ 2147483647 w 195"/>
              <a:gd name="T31" fmla="*/ 2147483647 h 150"/>
              <a:gd name="T32" fmla="*/ 2147483647 w 195"/>
              <a:gd name="T33" fmla="*/ 2147483647 h 150"/>
              <a:gd name="T34" fmla="*/ 2147483647 w 195"/>
              <a:gd name="T35" fmla="*/ 2147483647 h 150"/>
              <a:gd name="T36" fmla="*/ 2147483647 w 195"/>
              <a:gd name="T37" fmla="*/ 2147483647 h 150"/>
              <a:gd name="T38" fmla="*/ 2147483647 w 195"/>
              <a:gd name="T39" fmla="*/ 2147483647 h 150"/>
              <a:gd name="T40" fmla="*/ 0 w 195"/>
              <a:gd name="T41" fmla="*/ 2147483647 h 15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95"/>
              <a:gd name="T64" fmla="*/ 0 h 150"/>
              <a:gd name="T65" fmla="*/ 195 w 195"/>
              <a:gd name="T66" fmla="*/ 150 h 150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95" h="150">
                <a:moveTo>
                  <a:pt x="0" y="147"/>
                </a:moveTo>
                <a:lnTo>
                  <a:pt x="0" y="147"/>
                </a:lnTo>
                <a:lnTo>
                  <a:pt x="32" y="150"/>
                </a:lnTo>
                <a:lnTo>
                  <a:pt x="66" y="146"/>
                </a:lnTo>
                <a:lnTo>
                  <a:pt x="97" y="134"/>
                </a:lnTo>
                <a:lnTo>
                  <a:pt x="125" y="117"/>
                </a:lnTo>
                <a:lnTo>
                  <a:pt x="150" y="96"/>
                </a:lnTo>
                <a:lnTo>
                  <a:pt x="169" y="70"/>
                </a:lnTo>
                <a:lnTo>
                  <a:pt x="185" y="41"/>
                </a:lnTo>
                <a:lnTo>
                  <a:pt x="195" y="7"/>
                </a:lnTo>
                <a:lnTo>
                  <a:pt x="157" y="0"/>
                </a:lnTo>
                <a:lnTo>
                  <a:pt x="150" y="26"/>
                </a:lnTo>
                <a:lnTo>
                  <a:pt x="138" y="49"/>
                </a:lnTo>
                <a:lnTo>
                  <a:pt x="122" y="70"/>
                </a:lnTo>
                <a:lnTo>
                  <a:pt x="104" y="86"/>
                </a:lnTo>
                <a:lnTo>
                  <a:pt x="82" y="98"/>
                </a:lnTo>
                <a:lnTo>
                  <a:pt x="56" y="107"/>
                </a:lnTo>
                <a:lnTo>
                  <a:pt x="32" y="111"/>
                </a:lnTo>
                <a:lnTo>
                  <a:pt x="7" y="108"/>
                </a:lnTo>
                <a:lnTo>
                  <a:pt x="0" y="147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7" name="Freeform 1840"/>
          <p:cNvSpPr>
            <a:spLocks/>
          </p:cNvSpPr>
          <p:nvPr/>
        </p:nvSpPr>
        <p:spPr bwMode="auto">
          <a:xfrm>
            <a:off x="2800350" y="4875213"/>
            <a:ext cx="77788" cy="106362"/>
          </a:xfrm>
          <a:custGeom>
            <a:avLst/>
            <a:gdLst>
              <a:gd name="T0" fmla="*/ 2147483647 w 146"/>
              <a:gd name="T1" fmla="*/ 0 h 201"/>
              <a:gd name="T2" fmla="*/ 2147483647 w 146"/>
              <a:gd name="T3" fmla="*/ 0 h 201"/>
              <a:gd name="T4" fmla="*/ 0 w 146"/>
              <a:gd name="T5" fmla="*/ 2147483647 h 201"/>
              <a:gd name="T6" fmla="*/ 2147483647 w 146"/>
              <a:gd name="T7" fmla="*/ 2147483647 h 201"/>
              <a:gd name="T8" fmla="*/ 2147483647 w 146"/>
              <a:gd name="T9" fmla="*/ 2147483647 h 201"/>
              <a:gd name="T10" fmla="*/ 2147483647 w 146"/>
              <a:gd name="T11" fmla="*/ 2147483647 h 201"/>
              <a:gd name="T12" fmla="*/ 2147483647 w 146"/>
              <a:gd name="T13" fmla="*/ 2147483647 h 201"/>
              <a:gd name="T14" fmla="*/ 2147483647 w 146"/>
              <a:gd name="T15" fmla="*/ 2147483647 h 201"/>
              <a:gd name="T16" fmla="*/ 2147483647 w 146"/>
              <a:gd name="T17" fmla="*/ 2147483647 h 201"/>
              <a:gd name="T18" fmla="*/ 2147483647 w 146"/>
              <a:gd name="T19" fmla="*/ 2147483647 h 201"/>
              <a:gd name="T20" fmla="*/ 2147483647 w 146"/>
              <a:gd name="T21" fmla="*/ 2147483647 h 201"/>
              <a:gd name="T22" fmla="*/ 2147483647 w 146"/>
              <a:gd name="T23" fmla="*/ 2147483647 h 201"/>
              <a:gd name="T24" fmla="*/ 2147483647 w 146"/>
              <a:gd name="T25" fmla="*/ 2147483647 h 201"/>
              <a:gd name="T26" fmla="*/ 2147483647 w 146"/>
              <a:gd name="T27" fmla="*/ 2147483647 h 201"/>
              <a:gd name="T28" fmla="*/ 2147483647 w 146"/>
              <a:gd name="T29" fmla="*/ 2147483647 h 201"/>
              <a:gd name="T30" fmla="*/ 2147483647 w 146"/>
              <a:gd name="T31" fmla="*/ 2147483647 h 201"/>
              <a:gd name="T32" fmla="*/ 2147483647 w 146"/>
              <a:gd name="T33" fmla="*/ 2147483647 h 201"/>
              <a:gd name="T34" fmla="*/ 2147483647 w 146"/>
              <a:gd name="T35" fmla="*/ 2147483647 h 201"/>
              <a:gd name="T36" fmla="*/ 2147483647 w 146"/>
              <a:gd name="T37" fmla="*/ 2147483647 h 201"/>
              <a:gd name="T38" fmla="*/ 2147483647 w 146"/>
              <a:gd name="T39" fmla="*/ 2147483647 h 201"/>
              <a:gd name="T40" fmla="*/ 2147483647 w 146"/>
              <a:gd name="T41" fmla="*/ 0 h 20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6"/>
              <a:gd name="T64" fmla="*/ 0 h 201"/>
              <a:gd name="T65" fmla="*/ 146 w 146"/>
              <a:gd name="T66" fmla="*/ 201 h 201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6" h="201">
                <a:moveTo>
                  <a:pt x="2" y="0"/>
                </a:moveTo>
                <a:lnTo>
                  <a:pt x="2" y="0"/>
                </a:lnTo>
                <a:lnTo>
                  <a:pt x="0" y="37"/>
                </a:lnTo>
                <a:lnTo>
                  <a:pt x="5" y="71"/>
                </a:lnTo>
                <a:lnTo>
                  <a:pt x="15" y="101"/>
                </a:lnTo>
                <a:lnTo>
                  <a:pt x="31" y="131"/>
                </a:lnTo>
                <a:lnTo>
                  <a:pt x="53" y="155"/>
                </a:lnTo>
                <a:lnTo>
                  <a:pt x="78" y="175"/>
                </a:lnTo>
                <a:lnTo>
                  <a:pt x="106" y="192"/>
                </a:lnTo>
                <a:lnTo>
                  <a:pt x="139" y="201"/>
                </a:lnTo>
                <a:lnTo>
                  <a:pt x="146" y="162"/>
                </a:lnTo>
                <a:lnTo>
                  <a:pt x="121" y="155"/>
                </a:lnTo>
                <a:lnTo>
                  <a:pt x="98" y="144"/>
                </a:lnTo>
                <a:lnTo>
                  <a:pt x="78" y="127"/>
                </a:lnTo>
                <a:lnTo>
                  <a:pt x="62" y="107"/>
                </a:lnTo>
                <a:lnTo>
                  <a:pt x="50" y="85"/>
                </a:lnTo>
                <a:lnTo>
                  <a:pt x="43" y="60"/>
                </a:lnTo>
                <a:lnTo>
                  <a:pt x="38" y="34"/>
                </a:lnTo>
                <a:lnTo>
                  <a:pt x="40" y="8"/>
                </a:lnTo>
                <a:lnTo>
                  <a:pt x="2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8" name="Freeform 1841"/>
          <p:cNvSpPr>
            <a:spLocks/>
          </p:cNvSpPr>
          <p:nvPr/>
        </p:nvSpPr>
        <p:spPr bwMode="auto">
          <a:xfrm>
            <a:off x="2801938" y="4800600"/>
            <a:ext cx="103187" cy="77788"/>
          </a:xfrm>
          <a:custGeom>
            <a:avLst/>
            <a:gdLst>
              <a:gd name="T0" fmla="*/ 2147483647 w 195"/>
              <a:gd name="T1" fmla="*/ 2147483647 h 149"/>
              <a:gd name="T2" fmla="*/ 2147483647 w 195"/>
              <a:gd name="T3" fmla="*/ 2147483647 h 149"/>
              <a:gd name="T4" fmla="*/ 2147483647 w 195"/>
              <a:gd name="T5" fmla="*/ 0 h 149"/>
              <a:gd name="T6" fmla="*/ 2147483647 w 195"/>
              <a:gd name="T7" fmla="*/ 2147483647 h 149"/>
              <a:gd name="T8" fmla="*/ 2147483647 w 195"/>
              <a:gd name="T9" fmla="*/ 2147483647 h 149"/>
              <a:gd name="T10" fmla="*/ 2147483647 w 195"/>
              <a:gd name="T11" fmla="*/ 2147483647 h 149"/>
              <a:gd name="T12" fmla="*/ 2147483647 w 195"/>
              <a:gd name="T13" fmla="*/ 2147483647 h 149"/>
              <a:gd name="T14" fmla="*/ 2147483647 w 195"/>
              <a:gd name="T15" fmla="*/ 2147483647 h 149"/>
              <a:gd name="T16" fmla="*/ 2147483647 w 195"/>
              <a:gd name="T17" fmla="*/ 2147483647 h 149"/>
              <a:gd name="T18" fmla="*/ 0 w 195"/>
              <a:gd name="T19" fmla="*/ 2147483647 h 149"/>
              <a:gd name="T20" fmla="*/ 2147483647 w 195"/>
              <a:gd name="T21" fmla="*/ 2147483647 h 149"/>
              <a:gd name="T22" fmla="*/ 2147483647 w 195"/>
              <a:gd name="T23" fmla="*/ 2147483647 h 149"/>
              <a:gd name="T24" fmla="*/ 2147483647 w 195"/>
              <a:gd name="T25" fmla="*/ 2147483647 h 149"/>
              <a:gd name="T26" fmla="*/ 2147483647 w 195"/>
              <a:gd name="T27" fmla="*/ 2147483647 h 149"/>
              <a:gd name="T28" fmla="*/ 2147483647 w 195"/>
              <a:gd name="T29" fmla="*/ 2147483647 h 149"/>
              <a:gd name="T30" fmla="*/ 2147483647 w 195"/>
              <a:gd name="T31" fmla="*/ 2147483647 h 149"/>
              <a:gd name="T32" fmla="*/ 2147483647 w 195"/>
              <a:gd name="T33" fmla="*/ 2147483647 h 149"/>
              <a:gd name="T34" fmla="*/ 2147483647 w 195"/>
              <a:gd name="T35" fmla="*/ 2147483647 h 149"/>
              <a:gd name="T36" fmla="*/ 2147483647 w 195"/>
              <a:gd name="T37" fmla="*/ 2147483647 h 149"/>
              <a:gd name="T38" fmla="*/ 2147483647 w 195"/>
              <a:gd name="T39" fmla="*/ 2147483647 h 149"/>
              <a:gd name="T40" fmla="*/ 2147483647 w 195"/>
              <a:gd name="T41" fmla="*/ 2147483647 h 14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95"/>
              <a:gd name="T64" fmla="*/ 0 h 149"/>
              <a:gd name="T65" fmla="*/ 195 w 195"/>
              <a:gd name="T66" fmla="*/ 149 h 14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95" h="149">
                <a:moveTo>
                  <a:pt x="195" y="3"/>
                </a:moveTo>
                <a:lnTo>
                  <a:pt x="195" y="3"/>
                </a:lnTo>
                <a:lnTo>
                  <a:pt x="162" y="0"/>
                </a:lnTo>
                <a:lnTo>
                  <a:pt x="129" y="4"/>
                </a:lnTo>
                <a:lnTo>
                  <a:pt x="97" y="15"/>
                </a:lnTo>
                <a:lnTo>
                  <a:pt x="71" y="30"/>
                </a:lnTo>
                <a:lnTo>
                  <a:pt x="44" y="52"/>
                </a:lnTo>
                <a:lnTo>
                  <a:pt x="25" y="79"/>
                </a:lnTo>
                <a:lnTo>
                  <a:pt x="9" y="107"/>
                </a:lnTo>
                <a:lnTo>
                  <a:pt x="0" y="141"/>
                </a:lnTo>
                <a:lnTo>
                  <a:pt x="38" y="149"/>
                </a:lnTo>
                <a:lnTo>
                  <a:pt x="44" y="123"/>
                </a:lnTo>
                <a:lnTo>
                  <a:pt x="56" y="99"/>
                </a:lnTo>
                <a:lnTo>
                  <a:pt x="72" y="79"/>
                </a:lnTo>
                <a:lnTo>
                  <a:pt x="91" y="62"/>
                </a:lnTo>
                <a:lnTo>
                  <a:pt x="113" y="51"/>
                </a:lnTo>
                <a:lnTo>
                  <a:pt x="137" y="43"/>
                </a:lnTo>
                <a:lnTo>
                  <a:pt x="162" y="39"/>
                </a:lnTo>
                <a:lnTo>
                  <a:pt x="187" y="42"/>
                </a:lnTo>
                <a:lnTo>
                  <a:pt x="195" y="3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9" name="Freeform 1842"/>
          <p:cNvSpPr>
            <a:spLocks/>
          </p:cNvSpPr>
          <p:nvPr/>
        </p:nvSpPr>
        <p:spPr bwMode="auto">
          <a:xfrm>
            <a:off x="2900363" y="4802188"/>
            <a:ext cx="77787" cy="104775"/>
          </a:xfrm>
          <a:custGeom>
            <a:avLst/>
            <a:gdLst>
              <a:gd name="T0" fmla="*/ 2147483647 w 147"/>
              <a:gd name="T1" fmla="*/ 2147483647 h 199"/>
              <a:gd name="T2" fmla="*/ 2147483647 w 147"/>
              <a:gd name="T3" fmla="*/ 2147483647 h 199"/>
              <a:gd name="T4" fmla="*/ 2147483647 w 147"/>
              <a:gd name="T5" fmla="*/ 2147483647 h 199"/>
              <a:gd name="T6" fmla="*/ 2147483647 w 147"/>
              <a:gd name="T7" fmla="*/ 2147483647 h 199"/>
              <a:gd name="T8" fmla="*/ 2147483647 w 147"/>
              <a:gd name="T9" fmla="*/ 2147483647 h 199"/>
              <a:gd name="T10" fmla="*/ 2147483647 w 147"/>
              <a:gd name="T11" fmla="*/ 2147483647 h 199"/>
              <a:gd name="T12" fmla="*/ 2147483647 w 147"/>
              <a:gd name="T13" fmla="*/ 2147483647 h 199"/>
              <a:gd name="T14" fmla="*/ 2147483647 w 147"/>
              <a:gd name="T15" fmla="*/ 2147483647 h 199"/>
              <a:gd name="T16" fmla="*/ 2147483647 w 147"/>
              <a:gd name="T17" fmla="*/ 2147483647 h 199"/>
              <a:gd name="T18" fmla="*/ 2147483647 w 147"/>
              <a:gd name="T19" fmla="*/ 0 h 199"/>
              <a:gd name="T20" fmla="*/ 0 w 147"/>
              <a:gd name="T21" fmla="*/ 2147483647 h 199"/>
              <a:gd name="T22" fmla="*/ 2147483647 w 147"/>
              <a:gd name="T23" fmla="*/ 2147483647 h 199"/>
              <a:gd name="T24" fmla="*/ 2147483647 w 147"/>
              <a:gd name="T25" fmla="*/ 2147483647 h 199"/>
              <a:gd name="T26" fmla="*/ 2147483647 w 147"/>
              <a:gd name="T27" fmla="*/ 2147483647 h 199"/>
              <a:gd name="T28" fmla="*/ 2147483647 w 147"/>
              <a:gd name="T29" fmla="*/ 2147483647 h 199"/>
              <a:gd name="T30" fmla="*/ 2147483647 w 147"/>
              <a:gd name="T31" fmla="*/ 2147483647 h 199"/>
              <a:gd name="T32" fmla="*/ 2147483647 w 147"/>
              <a:gd name="T33" fmla="*/ 2147483647 h 199"/>
              <a:gd name="T34" fmla="*/ 2147483647 w 147"/>
              <a:gd name="T35" fmla="*/ 2147483647 h 199"/>
              <a:gd name="T36" fmla="*/ 2147483647 w 147"/>
              <a:gd name="T37" fmla="*/ 2147483647 h 199"/>
              <a:gd name="T38" fmla="*/ 2147483647 w 147"/>
              <a:gd name="T39" fmla="*/ 2147483647 h 199"/>
              <a:gd name="T40" fmla="*/ 2147483647 w 147"/>
              <a:gd name="T41" fmla="*/ 2147483647 h 19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7"/>
              <a:gd name="T64" fmla="*/ 0 h 199"/>
              <a:gd name="T65" fmla="*/ 147 w 147"/>
              <a:gd name="T66" fmla="*/ 199 h 19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7" h="199">
                <a:moveTo>
                  <a:pt x="145" y="199"/>
                </a:moveTo>
                <a:lnTo>
                  <a:pt x="145" y="198"/>
                </a:lnTo>
                <a:lnTo>
                  <a:pt x="147" y="164"/>
                </a:lnTo>
                <a:lnTo>
                  <a:pt x="143" y="130"/>
                </a:lnTo>
                <a:lnTo>
                  <a:pt x="131" y="99"/>
                </a:lnTo>
                <a:lnTo>
                  <a:pt x="115" y="70"/>
                </a:lnTo>
                <a:lnTo>
                  <a:pt x="94" y="46"/>
                </a:lnTo>
                <a:lnTo>
                  <a:pt x="68" y="26"/>
                </a:lnTo>
                <a:lnTo>
                  <a:pt x="40" y="9"/>
                </a:lnTo>
                <a:lnTo>
                  <a:pt x="8" y="0"/>
                </a:lnTo>
                <a:lnTo>
                  <a:pt x="0" y="39"/>
                </a:lnTo>
                <a:lnTo>
                  <a:pt x="25" y="46"/>
                </a:lnTo>
                <a:lnTo>
                  <a:pt x="48" y="57"/>
                </a:lnTo>
                <a:lnTo>
                  <a:pt x="68" y="74"/>
                </a:lnTo>
                <a:lnTo>
                  <a:pt x="85" y="94"/>
                </a:lnTo>
                <a:lnTo>
                  <a:pt x="96" y="115"/>
                </a:lnTo>
                <a:lnTo>
                  <a:pt x="105" y="141"/>
                </a:lnTo>
                <a:lnTo>
                  <a:pt x="109" y="167"/>
                </a:lnTo>
                <a:lnTo>
                  <a:pt x="107" y="193"/>
                </a:lnTo>
                <a:lnTo>
                  <a:pt x="107" y="192"/>
                </a:lnTo>
                <a:lnTo>
                  <a:pt x="145" y="199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0" name="Freeform 1843"/>
          <p:cNvSpPr>
            <a:spLocks/>
          </p:cNvSpPr>
          <p:nvPr/>
        </p:nvSpPr>
        <p:spPr bwMode="auto">
          <a:xfrm>
            <a:off x="2346325" y="4281488"/>
            <a:ext cx="103188" cy="106362"/>
          </a:xfrm>
          <a:custGeom>
            <a:avLst/>
            <a:gdLst>
              <a:gd name="T0" fmla="*/ 2147483647 w 196"/>
              <a:gd name="T1" fmla="*/ 2147483647 h 203"/>
              <a:gd name="T2" fmla="*/ 2147483647 w 196"/>
              <a:gd name="T3" fmla="*/ 2147483647 h 203"/>
              <a:gd name="T4" fmla="*/ 2147483647 w 196"/>
              <a:gd name="T5" fmla="*/ 2147483647 h 203"/>
              <a:gd name="T6" fmla="*/ 2147483647 w 196"/>
              <a:gd name="T7" fmla="*/ 2147483647 h 203"/>
              <a:gd name="T8" fmla="*/ 2147483647 w 196"/>
              <a:gd name="T9" fmla="*/ 2147483647 h 203"/>
              <a:gd name="T10" fmla="*/ 2147483647 w 196"/>
              <a:gd name="T11" fmla="*/ 2147483647 h 203"/>
              <a:gd name="T12" fmla="*/ 2147483647 w 196"/>
              <a:gd name="T13" fmla="*/ 2147483647 h 203"/>
              <a:gd name="T14" fmla="*/ 2147483647 w 196"/>
              <a:gd name="T15" fmla="*/ 2147483647 h 203"/>
              <a:gd name="T16" fmla="*/ 2147483647 w 196"/>
              <a:gd name="T17" fmla="*/ 2147483647 h 203"/>
              <a:gd name="T18" fmla="*/ 0 w 196"/>
              <a:gd name="T19" fmla="*/ 2147483647 h 203"/>
              <a:gd name="T20" fmla="*/ 0 w 196"/>
              <a:gd name="T21" fmla="*/ 2147483647 h 203"/>
              <a:gd name="T22" fmla="*/ 2147483647 w 196"/>
              <a:gd name="T23" fmla="*/ 2147483647 h 203"/>
              <a:gd name="T24" fmla="*/ 2147483647 w 196"/>
              <a:gd name="T25" fmla="*/ 2147483647 h 203"/>
              <a:gd name="T26" fmla="*/ 2147483647 w 196"/>
              <a:gd name="T27" fmla="*/ 2147483647 h 203"/>
              <a:gd name="T28" fmla="*/ 2147483647 w 196"/>
              <a:gd name="T29" fmla="*/ 2147483647 h 203"/>
              <a:gd name="T30" fmla="*/ 2147483647 w 196"/>
              <a:gd name="T31" fmla="*/ 2147483647 h 203"/>
              <a:gd name="T32" fmla="*/ 2147483647 w 196"/>
              <a:gd name="T33" fmla="*/ 2147483647 h 203"/>
              <a:gd name="T34" fmla="*/ 2147483647 w 196"/>
              <a:gd name="T35" fmla="*/ 0 h 203"/>
              <a:gd name="T36" fmla="*/ 2147483647 w 196"/>
              <a:gd name="T37" fmla="*/ 0 h 203"/>
              <a:gd name="T38" fmla="*/ 2147483647 w 196"/>
              <a:gd name="T39" fmla="*/ 2147483647 h 203"/>
              <a:gd name="T40" fmla="*/ 2147483647 w 196"/>
              <a:gd name="T41" fmla="*/ 2147483647 h 203"/>
              <a:gd name="T42" fmla="*/ 2147483647 w 196"/>
              <a:gd name="T43" fmla="*/ 2147483647 h 203"/>
              <a:gd name="T44" fmla="*/ 2147483647 w 196"/>
              <a:gd name="T45" fmla="*/ 2147483647 h 203"/>
              <a:gd name="T46" fmla="*/ 2147483647 w 196"/>
              <a:gd name="T47" fmla="*/ 2147483647 h 203"/>
              <a:gd name="T48" fmla="*/ 2147483647 w 196"/>
              <a:gd name="T49" fmla="*/ 2147483647 h 203"/>
              <a:gd name="T50" fmla="*/ 2147483647 w 196"/>
              <a:gd name="T51" fmla="*/ 2147483647 h 203"/>
              <a:gd name="T52" fmla="*/ 2147483647 w 196"/>
              <a:gd name="T53" fmla="*/ 2147483647 h 203"/>
              <a:gd name="T54" fmla="*/ 2147483647 w 196"/>
              <a:gd name="T55" fmla="*/ 2147483647 h 203"/>
              <a:gd name="T56" fmla="*/ 2147483647 w 196"/>
              <a:gd name="T57" fmla="*/ 2147483647 h 203"/>
              <a:gd name="T58" fmla="*/ 2147483647 w 196"/>
              <a:gd name="T59" fmla="*/ 2147483647 h 203"/>
              <a:gd name="T60" fmla="*/ 2147483647 w 196"/>
              <a:gd name="T61" fmla="*/ 2147483647 h 203"/>
              <a:gd name="T62" fmla="*/ 2147483647 w 196"/>
              <a:gd name="T63" fmla="*/ 2147483647 h 203"/>
              <a:gd name="T64" fmla="*/ 2147483647 w 196"/>
              <a:gd name="T65" fmla="*/ 2147483647 h 203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96"/>
              <a:gd name="T100" fmla="*/ 0 h 203"/>
              <a:gd name="T101" fmla="*/ 196 w 196"/>
              <a:gd name="T102" fmla="*/ 203 h 203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96" h="203">
                <a:moveTo>
                  <a:pt x="132" y="197"/>
                </a:moveTo>
                <a:lnTo>
                  <a:pt x="113" y="202"/>
                </a:lnTo>
                <a:lnTo>
                  <a:pt x="92" y="203"/>
                </a:lnTo>
                <a:lnTo>
                  <a:pt x="73" y="201"/>
                </a:lnTo>
                <a:lnTo>
                  <a:pt x="56" y="193"/>
                </a:lnTo>
                <a:lnTo>
                  <a:pt x="39" y="184"/>
                </a:lnTo>
                <a:lnTo>
                  <a:pt x="25" y="171"/>
                </a:lnTo>
                <a:lnTo>
                  <a:pt x="14" y="154"/>
                </a:lnTo>
                <a:lnTo>
                  <a:pt x="5" y="136"/>
                </a:lnTo>
                <a:lnTo>
                  <a:pt x="0" y="116"/>
                </a:lnTo>
                <a:lnTo>
                  <a:pt x="0" y="95"/>
                </a:lnTo>
                <a:lnTo>
                  <a:pt x="3" y="76"/>
                </a:lnTo>
                <a:lnTo>
                  <a:pt x="9" y="57"/>
                </a:lnTo>
                <a:lnTo>
                  <a:pt x="18" y="40"/>
                </a:lnTo>
                <a:lnTo>
                  <a:pt x="30" y="26"/>
                </a:lnTo>
                <a:lnTo>
                  <a:pt x="44" y="14"/>
                </a:lnTo>
                <a:lnTo>
                  <a:pt x="62" y="5"/>
                </a:lnTo>
                <a:lnTo>
                  <a:pt x="82" y="0"/>
                </a:lnTo>
                <a:lnTo>
                  <a:pt x="101" y="0"/>
                </a:lnTo>
                <a:lnTo>
                  <a:pt x="120" y="2"/>
                </a:lnTo>
                <a:lnTo>
                  <a:pt x="139" y="9"/>
                </a:lnTo>
                <a:lnTo>
                  <a:pt x="156" y="19"/>
                </a:lnTo>
                <a:lnTo>
                  <a:pt x="169" y="32"/>
                </a:lnTo>
                <a:lnTo>
                  <a:pt x="181" y="48"/>
                </a:lnTo>
                <a:lnTo>
                  <a:pt x="190" y="66"/>
                </a:lnTo>
                <a:lnTo>
                  <a:pt x="195" y="86"/>
                </a:lnTo>
                <a:lnTo>
                  <a:pt x="196" y="107"/>
                </a:lnTo>
                <a:lnTo>
                  <a:pt x="192" y="126"/>
                </a:lnTo>
                <a:lnTo>
                  <a:pt x="186" y="145"/>
                </a:lnTo>
                <a:lnTo>
                  <a:pt x="177" y="162"/>
                </a:lnTo>
                <a:lnTo>
                  <a:pt x="164" y="176"/>
                </a:lnTo>
                <a:lnTo>
                  <a:pt x="149" y="188"/>
                </a:lnTo>
                <a:lnTo>
                  <a:pt x="132" y="197"/>
                </a:lnTo>
                <a:close/>
              </a:path>
            </a:pathLst>
          </a:cu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1" name="Freeform 1844"/>
          <p:cNvSpPr>
            <a:spLocks/>
          </p:cNvSpPr>
          <p:nvPr/>
        </p:nvSpPr>
        <p:spPr bwMode="auto">
          <a:xfrm>
            <a:off x="2339975" y="4349750"/>
            <a:ext cx="79375" cy="49213"/>
          </a:xfrm>
          <a:custGeom>
            <a:avLst/>
            <a:gdLst>
              <a:gd name="T0" fmla="*/ 0 w 150"/>
              <a:gd name="T1" fmla="*/ 2147483647 h 94"/>
              <a:gd name="T2" fmla="*/ 0 w 150"/>
              <a:gd name="T3" fmla="*/ 2147483647 h 94"/>
              <a:gd name="T4" fmla="*/ 2147483647 w 150"/>
              <a:gd name="T5" fmla="*/ 2147483647 h 94"/>
              <a:gd name="T6" fmla="*/ 2147483647 w 150"/>
              <a:gd name="T7" fmla="*/ 2147483647 h 94"/>
              <a:gd name="T8" fmla="*/ 2147483647 w 150"/>
              <a:gd name="T9" fmla="*/ 2147483647 h 94"/>
              <a:gd name="T10" fmla="*/ 2147483647 w 150"/>
              <a:gd name="T11" fmla="*/ 2147483647 h 94"/>
              <a:gd name="T12" fmla="*/ 2147483647 w 150"/>
              <a:gd name="T13" fmla="*/ 2147483647 h 94"/>
              <a:gd name="T14" fmla="*/ 2147483647 w 150"/>
              <a:gd name="T15" fmla="*/ 2147483647 h 94"/>
              <a:gd name="T16" fmla="*/ 2147483647 w 150"/>
              <a:gd name="T17" fmla="*/ 2147483647 h 94"/>
              <a:gd name="T18" fmla="*/ 2147483647 w 150"/>
              <a:gd name="T19" fmla="*/ 2147483647 h 94"/>
              <a:gd name="T20" fmla="*/ 2147483647 w 150"/>
              <a:gd name="T21" fmla="*/ 2147483647 h 94"/>
              <a:gd name="T22" fmla="*/ 2147483647 w 150"/>
              <a:gd name="T23" fmla="*/ 2147483647 h 94"/>
              <a:gd name="T24" fmla="*/ 2147483647 w 150"/>
              <a:gd name="T25" fmla="*/ 2147483647 h 94"/>
              <a:gd name="T26" fmla="*/ 2147483647 w 150"/>
              <a:gd name="T27" fmla="*/ 2147483647 h 94"/>
              <a:gd name="T28" fmla="*/ 2147483647 w 150"/>
              <a:gd name="T29" fmla="*/ 2147483647 h 94"/>
              <a:gd name="T30" fmla="*/ 2147483647 w 150"/>
              <a:gd name="T31" fmla="*/ 2147483647 h 94"/>
              <a:gd name="T32" fmla="*/ 2147483647 w 150"/>
              <a:gd name="T33" fmla="*/ 2147483647 h 94"/>
              <a:gd name="T34" fmla="*/ 2147483647 w 150"/>
              <a:gd name="T35" fmla="*/ 2147483647 h 94"/>
              <a:gd name="T36" fmla="*/ 2147483647 w 150"/>
              <a:gd name="T37" fmla="*/ 0 h 94"/>
              <a:gd name="T38" fmla="*/ 2147483647 w 150"/>
              <a:gd name="T39" fmla="*/ 0 h 94"/>
              <a:gd name="T40" fmla="*/ 0 w 150"/>
              <a:gd name="T41" fmla="*/ 2147483647 h 9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50"/>
              <a:gd name="T64" fmla="*/ 0 h 94"/>
              <a:gd name="T65" fmla="*/ 150 w 150"/>
              <a:gd name="T66" fmla="*/ 94 h 9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50" h="94">
                <a:moveTo>
                  <a:pt x="0" y="13"/>
                </a:moveTo>
                <a:lnTo>
                  <a:pt x="0" y="13"/>
                </a:lnTo>
                <a:lnTo>
                  <a:pt x="10" y="35"/>
                </a:lnTo>
                <a:lnTo>
                  <a:pt x="24" y="55"/>
                </a:lnTo>
                <a:lnTo>
                  <a:pt x="40" y="70"/>
                </a:lnTo>
                <a:lnTo>
                  <a:pt x="59" y="81"/>
                </a:lnTo>
                <a:lnTo>
                  <a:pt x="80" y="90"/>
                </a:lnTo>
                <a:lnTo>
                  <a:pt x="104" y="94"/>
                </a:lnTo>
                <a:lnTo>
                  <a:pt x="127" y="93"/>
                </a:lnTo>
                <a:lnTo>
                  <a:pt x="150" y="86"/>
                </a:lnTo>
                <a:lnTo>
                  <a:pt x="137" y="50"/>
                </a:lnTo>
                <a:lnTo>
                  <a:pt x="122" y="54"/>
                </a:lnTo>
                <a:lnTo>
                  <a:pt x="104" y="55"/>
                </a:lnTo>
                <a:lnTo>
                  <a:pt x="90" y="54"/>
                </a:lnTo>
                <a:lnTo>
                  <a:pt x="77" y="47"/>
                </a:lnTo>
                <a:lnTo>
                  <a:pt x="63" y="39"/>
                </a:lnTo>
                <a:lnTo>
                  <a:pt x="51" y="29"/>
                </a:lnTo>
                <a:lnTo>
                  <a:pt x="42" y="14"/>
                </a:lnTo>
                <a:lnTo>
                  <a:pt x="35" y="0"/>
                </a:lnTo>
                <a:lnTo>
                  <a:pt x="0" y="13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2" name="Freeform 1845"/>
          <p:cNvSpPr>
            <a:spLocks/>
          </p:cNvSpPr>
          <p:nvPr/>
        </p:nvSpPr>
        <p:spPr bwMode="auto">
          <a:xfrm>
            <a:off x="2336800" y="4273550"/>
            <a:ext cx="46038" cy="82550"/>
          </a:xfrm>
          <a:custGeom>
            <a:avLst/>
            <a:gdLst>
              <a:gd name="T0" fmla="*/ 2147483647 w 87"/>
              <a:gd name="T1" fmla="*/ 0 h 155"/>
              <a:gd name="T2" fmla="*/ 2147483647 w 87"/>
              <a:gd name="T3" fmla="*/ 0 h 155"/>
              <a:gd name="T4" fmla="*/ 2147483647 w 87"/>
              <a:gd name="T5" fmla="*/ 2147483647 h 155"/>
              <a:gd name="T6" fmla="*/ 2147483647 w 87"/>
              <a:gd name="T7" fmla="*/ 2147483647 h 155"/>
              <a:gd name="T8" fmla="*/ 2147483647 w 87"/>
              <a:gd name="T9" fmla="*/ 2147483647 h 155"/>
              <a:gd name="T10" fmla="*/ 2147483647 w 87"/>
              <a:gd name="T11" fmla="*/ 2147483647 h 155"/>
              <a:gd name="T12" fmla="*/ 2147483647 w 87"/>
              <a:gd name="T13" fmla="*/ 2147483647 h 155"/>
              <a:gd name="T14" fmla="*/ 0 w 87"/>
              <a:gd name="T15" fmla="*/ 2147483647 h 155"/>
              <a:gd name="T16" fmla="*/ 0 w 87"/>
              <a:gd name="T17" fmla="*/ 2147483647 h 155"/>
              <a:gd name="T18" fmla="*/ 2147483647 w 87"/>
              <a:gd name="T19" fmla="*/ 2147483647 h 155"/>
              <a:gd name="T20" fmla="*/ 2147483647 w 87"/>
              <a:gd name="T21" fmla="*/ 2147483647 h 155"/>
              <a:gd name="T22" fmla="*/ 2147483647 w 87"/>
              <a:gd name="T23" fmla="*/ 2147483647 h 155"/>
              <a:gd name="T24" fmla="*/ 2147483647 w 87"/>
              <a:gd name="T25" fmla="*/ 2147483647 h 155"/>
              <a:gd name="T26" fmla="*/ 2147483647 w 87"/>
              <a:gd name="T27" fmla="*/ 2147483647 h 155"/>
              <a:gd name="T28" fmla="*/ 2147483647 w 87"/>
              <a:gd name="T29" fmla="*/ 2147483647 h 155"/>
              <a:gd name="T30" fmla="*/ 2147483647 w 87"/>
              <a:gd name="T31" fmla="*/ 2147483647 h 155"/>
              <a:gd name="T32" fmla="*/ 2147483647 w 87"/>
              <a:gd name="T33" fmla="*/ 2147483647 h 155"/>
              <a:gd name="T34" fmla="*/ 2147483647 w 87"/>
              <a:gd name="T35" fmla="*/ 2147483647 h 155"/>
              <a:gd name="T36" fmla="*/ 2147483647 w 87"/>
              <a:gd name="T37" fmla="*/ 2147483647 h 155"/>
              <a:gd name="T38" fmla="*/ 2147483647 w 87"/>
              <a:gd name="T39" fmla="*/ 2147483647 h 155"/>
              <a:gd name="T40" fmla="*/ 2147483647 w 87"/>
              <a:gd name="T41" fmla="*/ 0 h 155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87"/>
              <a:gd name="T64" fmla="*/ 0 h 155"/>
              <a:gd name="T65" fmla="*/ 87 w 87"/>
              <a:gd name="T66" fmla="*/ 155 h 155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87" h="155">
                <a:moveTo>
                  <a:pt x="75" y="0"/>
                </a:moveTo>
                <a:lnTo>
                  <a:pt x="75" y="0"/>
                </a:lnTo>
                <a:lnTo>
                  <a:pt x="53" y="10"/>
                </a:lnTo>
                <a:lnTo>
                  <a:pt x="37" y="25"/>
                </a:lnTo>
                <a:lnTo>
                  <a:pt x="22" y="42"/>
                </a:lnTo>
                <a:lnTo>
                  <a:pt x="10" y="62"/>
                </a:lnTo>
                <a:lnTo>
                  <a:pt x="3" y="83"/>
                </a:lnTo>
                <a:lnTo>
                  <a:pt x="0" y="107"/>
                </a:lnTo>
                <a:lnTo>
                  <a:pt x="0" y="132"/>
                </a:lnTo>
                <a:lnTo>
                  <a:pt x="7" y="155"/>
                </a:lnTo>
                <a:lnTo>
                  <a:pt x="42" y="142"/>
                </a:lnTo>
                <a:lnTo>
                  <a:pt x="38" y="126"/>
                </a:lnTo>
                <a:lnTo>
                  <a:pt x="38" y="109"/>
                </a:lnTo>
                <a:lnTo>
                  <a:pt x="41" y="94"/>
                </a:lnTo>
                <a:lnTo>
                  <a:pt x="46" y="78"/>
                </a:lnTo>
                <a:lnTo>
                  <a:pt x="52" y="65"/>
                </a:lnTo>
                <a:lnTo>
                  <a:pt x="62" y="53"/>
                </a:lnTo>
                <a:lnTo>
                  <a:pt x="73" y="44"/>
                </a:lnTo>
                <a:lnTo>
                  <a:pt x="87" y="36"/>
                </a:lnTo>
                <a:lnTo>
                  <a:pt x="75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" name="Freeform 1846"/>
          <p:cNvSpPr>
            <a:spLocks/>
          </p:cNvSpPr>
          <p:nvPr/>
        </p:nvSpPr>
        <p:spPr bwMode="auto">
          <a:xfrm>
            <a:off x="2376488" y="4270375"/>
            <a:ext cx="79375" cy="49213"/>
          </a:xfrm>
          <a:custGeom>
            <a:avLst/>
            <a:gdLst>
              <a:gd name="T0" fmla="*/ 2147483647 w 151"/>
              <a:gd name="T1" fmla="*/ 2147483647 h 93"/>
              <a:gd name="T2" fmla="*/ 2147483647 w 151"/>
              <a:gd name="T3" fmla="*/ 2147483647 h 93"/>
              <a:gd name="T4" fmla="*/ 2147483647 w 151"/>
              <a:gd name="T5" fmla="*/ 2147483647 h 93"/>
              <a:gd name="T6" fmla="*/ 2147483647 w 151"/>
              <a:gd name="T7" fmla="*/ 2147483647 h 93"/>
              <a:gd name="T8" fmla="*/ 2147483647 w 151"/>
              <a:gd name="T9" fmla="*/ 2147483647 h 93"/>
              <a:gd name="T10" fmla="*/ 2147483647 w 151"/>
              <a:gd name="T11" fmla="*/ 2147483647 h 93"/>
              <a:gd name="T12" fmla="*/ 2147483647 w 151"/>
              <a:gd name="T13" fmla="*/ 2147483647 h 93"/>
              <a:gd name="T14" fmla="*/ 2147483647 w 151"/>
              <a:gd name="T15" fmla="*/ 0 h 93"/>
              <a:gd name="T16" fmla="*/ 2147483647 w 151"/>
              <a:gd name="T17" fmla="*/ 0 h 93"/>
              <a:gd name="T18" fmla="*/ 0 w 151"/>
              <a:gd name="T19" fmla="*/ 2147483647 h 93"/>
              <a:gd name="T20" fmla="*/ 2147483647 w 151"/>
              <a:gd name="T21" fmla="*/ 2147483647 h 93"/>
              <a:gd name="T22" fmla="*/ 2147483647 w 151"/>
              <a:gd name="T23" fmla="*/ 2147483647 h 93"/>
              <a:gd name="T24" fmla="*/ 2147483647 w 151"/>
              <a:gd name="T25" fmla="*/ 2147483647 h 93"/>
              <a:gd name="T26" fmla="*/ 2147483647 w 151"/>
              <a:gd name="T27" fmla="*/ 2147483647 h 93"/>
              <a:gd name="T28" fmla="*/ 2147483647 w 151"/>
              <a:gd name="T29" fmla="*/ 2147483647 h 93"/>
              <a:gd name="T30" fmla="*/ 2147483647 w 151"/>
              <a:gd name="T31" fmla="*/ 2147483647 h 93"/>
              <a:gd name="T32" fmla="*/ 2147483647 w 151"/>
              <a:gd name="T33" fmla="*/ 2147483647 h 93"/>
              <a:gd name="T34" fmla="*/ 2147483647 w 151"/>
              <a:gd name="T35" fmla="*/ 2147483647 h 93"/>
              <a:gd name="T36" fmla="*/ 2147483647 w 151"/>
              <a:gd name="T37" fmla="*/ 2147483647 h 93"/>
              <a:gd name="T38" fmla="*/ 2147483647 w 151"/>
              <a:gd name="T39" fmla="*/ 2147483647 h 93"/>
              <a:gd name="T40" fmla="*/ 2147483647 w 151"/>
              <a:gd name="T41" fmla="*/ 2147483647 h 9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51"/>
              <a:gd name="T64" fmla="*/ 0 h 93"/>
              <a:gd name="T65" fmla="*/ 151 w 151"/>
              <a:gd name="T66" fmla="*/ 93 h 9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51" h="93">
                <a:moveTo>
                  <a:pt x="151" y="80"/>
                </a:moveTo>
                <a:lnTo>
                  <a:pt x="151" y="80"/>
                </a:lnTo>
                <a:lnTo>
                  <a:pt x="141" y="58"/>
                </a:lnTo>
                <a:lnTo>
                  <a:pt x="127" y="39"/>
                </a:lnTo>
                <a:lnTo>
                  <a:pt x="111" y="24"/>
                </a:lnTo>
                <a:lnTo>
                  <a:pt x="91" y="11"/>
                </a:lnTo>
                <a:lnTo>
                  <a:pt x="68" y="3"/>
                </a:lnTo>
                <a:lnTo>
                  <a:pt x="46" y="0"/>
                </a:lnTo>
                <a:lnTo>
                  <a:pt x="24" y="0"/>
                </a:lnTo>
                <a:lnTo>
                  <a:pt x="0" y="7"/>
                </a:lnTo>
                <a:lnTo>
                  <a:pt x="12" y="43"/>
                </a:lnTo>
                <a:lnTo>
                  <a:pt x="29" y="39"/>
                </a:lnTo>
                <a:lnTo>
                  <a:pt x="44" y="39"/>
                </a:lnTo>
                <a:lnTo>
                  <a:pt x="60" y="42"/>
                </a:lnTo>
                <a:lnTo>
                  <a:pt x="76" y="47"/>
                </a:lnTo>
                <a:lnTo>
                  <a:pt x="88" y="55"/>
                </a:lnTo>
                <a:lnTo>
                  <a:pt x="100" y="65"/>
                </a:lnTo>
                <a:lnTo>
                  <a:pt x="108" y="79"/>
                </a:lnTo>
                <a:lnTo>
                  <a:pt x="116" y="93"/>
                </a:lnTo>
                <a:lnTo>
                  <a:pt x="151" y="8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4" name="Freeform 1847"/>
          <p:cNvSpPr>
            <a:spLocks/>
          </p:cNvSpPr>
          <p:nvPr/>
        </p:nvSpPr>
        <p:spPr bwMode="auto">
          <a:xfrm>
            <a:off x="2413000" y="4313238"/>
            <a:ext cx="47625" cy="80962"/>
          </a:xfrm>
          <a:custGeom>
            <a:avLst/>
            <a:gdLst>
              <a:gd name="T0" fmla="*/ 2147483647 w 90"/>
              <a:gd name="T1" fmla="*/ 2147483647 h 155"/>
              <a:gd name="T2" fmla="*/ 2147483647 w 90"/>
              <a:gd name="T3" fmla="*/ 2147483647 h 155"/>
              <a:gd name="T4" fmla="*/ 2147483647 w 90"/>
              <a:gd name="T5" fmla="*/ 2147483647 h 155"/>
              <a:gd name="T6" fmla="*/ 2147483647 w 90"/>
              <a:gd name="T7" fmla="*/ 2147483647 h 155"/>
              <a:gd name="T8" fmla="*/ 2147483647 w 90"/>
              <a:gd name="T9" fmla="*/ 2147483647 h 155"/>
              <a:gd name="T10" fmla="*/ 2147483647 w 90"/>
              <a:gd name="T11" fmla="*/ 2147483647 h 155"/>
              <a:gd name="T12" fmla="*/ 2147483647 w 90"/>
              <a:gd name="T13" fmla="*/ 2147483647 h 155"/>
              <a:gd name="T14" fmla="*/ 2147483647 w 90"/>
              <a:gd name="T15" fmla="*/ 2147483647 h 155"/>
              <a:gd name="T16" fmla="*/ 2147483647 w 90"/>
              <a:gd name="T17" fmla="*/ 2147483647 h 155"/>
              <a:gd name="T18" fmla="*/ 2147483647 w 90"/>
              <a:gd name="T19" fmla="*/ 0 h 155"/>
              <a:gd name="T20" fmla="*/ 2147483647 w 90"/>
              <a:gd name="T21" fmla="*/ 2147483647 h 155"/>
              <a:gd name="T22" fmla="*/ 2147483647 w 90"/>
              <a:gd name="T23" fmla="*/ 2147483647 h 155"/>
              <a:gd name="T24" fmla="*/ 2147483647 w 90"/>
              <a:gd name="T25" fmla="*/ 2147483647 h 155"/>
              <a:gd name="T26" fmla="*/ 2147483647 w 90"/>
              <a:gd name="T27" fmla="*/ 2147483647 h 155"/>
              <a:gd name="T28" fmla="*/ 2147483647 w 90"/>
              <a:gd name="T29" fmla="*/ 2147483647 h 155"/>
              <a:gd name="T30" fmla="*/ 2147483647 w 90"/>
              <a:gd name="T31" fmla="*/ 2147483647 h 155"/>
              <a:gd name="T32" fmla="*/ 2147483647 w 90"/>
              <a:gd name="T33" fmla="*/ 2147483647 h 155"/>
              <a:gd name="T34" fmla="*/ 2147483647 w 90"/>
              <a:gd name="T35" fmla="*/ 2147483647 h 155"/>
              <a:gd name="T36" fmla="*/ 0 w 90"/>
              <a:gd name="T37" fmla="*/ 2147483647 h 155"/>
              <a:gd name="T38" fmla="*/ 0 w 90"/>
              <a:gd name="T39" fmla="*/ 2147483647 h 155"/>
              <a:gd name="T40" fmla="*/ 2147483647 w 90"/>
              <a:gd name="T41" fmla="*/ 2147483647 h 155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0"/>
              <a:gd name="T64" fmla="*/ 0 h 155"/>
              <a:gd name="T65" fmla="*/ 90 w 90"/>
              <a:gd name="T66" fmla="*/ 155 h 155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0" h="155">
                <a:moveTo>
                  <a:pt x="13" y="155"/>
                </a:moveTo>
                <a:lnTo>
                  <a:pt x="13" y="155"/>
                </a:lnTo>
                <a:lnTo>
                  <a:pt x="34" y="145"/>
                </a:lnTo>
                <a:lnTo>
                  <a:pt x="52" y="130"/>
                </a:lnTo>
                <a:lnTo>
                  <a:pt x="67" y="113"/>
                </a:lnTo>
                <a:lnTo>
                  <a:pt x="78" y="93"/>
                </a:lnTo>
                <a:lnTo>
                  <a:pt x="85" y="72"/>
                </a:lnTo>
                <a:lnTo>
                  <a:pt x="90" y="48"/>
                </a:lnTo>
                <a:lnTo>
                  <a:pt x="89" y="23"/>
                </a:lnTo>
                <a:lnTo>
                  <a:pt x="82" y="0"/>
                </a:lnTo>
                <a:lnTo>
                  <a:pt x="47" y="13"/>
                </a:lnTo>
                <a:lnTo>
                  <a:pt x="51" y="29"/>
                </a:lnTo>
                <a:lnTo>
                  <a:pt x="52" y="46"/>
                </a:lnTo>
                <a:lnTo>
                  <a:pt x="49" y="61"/>
                </a:lnTo>
                <a:lnTo>
                  <a:pt x="43" y="77"/>
                </a:lnTo>
                <a:lnTo>
                  <a:pt x="37" y="90"/>
                </a:lnTo>
                <a:lnTo>
                  <a:pt x="27" y="102"/>
                </a:lnTo>
                <a:lnTo>
                  <a:pt x="14" y="111"/>
                </a:lnTo>
                <a:lnTo>
                  <a:pt x="0" y="119"/>
                </a:lnTo>
                <a:lnTo>
                  <a:pt x="13" y="155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5" name="Freeform 1848"/>
          <p:cNvSpPr>
            <a:spLocks/>
          </p:cNvSpPr>
          <p:nvPr/>
        </p:nvSpPr>
        <p:spPr bwMode="auto">
          <a:xfrm>
            <a:off x="2287588" y="4400550"/>
            <a:ext cx="157162" cy="163513"/>
          </a:xfrm>
          <a:custGeom>
            <a:avLst/>
            <a:gdLst>
              <a:gd name="T0" fmla="*/ 2147483647 w 296"/>
              <a:gd name="T1" fmla="*/ 2147483647 h 307"/>
              <a:gd name="T2" fmla="*/ 2147483647 w 296"/>
              <a:gd name="T3" fmla="*/ 2147483647 h 307"/>
              <a:gd name="T4" fmla="*/ 2147483647 w 296"/>
              <a:gd name="T5" fmla="*/ 2147483647 h 307"/>
              <a:gd name="T6" fmla="*/ 2147483647 w 296"/>
              <a:gd name="T7" fmla="*/ 2147483647 h 307"/>
              <a:gd name="T8" fmla="*/ 2147483647 w 296"/>
              <a:gd name="T9" fmla="*/ 2147483647 h 307"/>
              <a:gd name="T10" fmla="*/ 2147483647 w 296"/>
              <a:gd name="T11" fmla="*/ 2147483647 h 307"/>
              <a:gd name="T12" fmla="*/ 2147483647 w 296"/>
              <a:gd name="T13" fmla="*/ 2147483647 h 307"/>
              <a:gd name="T14" fmla="*/ 2147483647 w 296"/>
              <a:gd name="T15" fmla="*/ 2147483647 h 307"/>
              <a:gd name="T16" fmla="*/ 2147483647 w 296"/>
              <a:gd name="T17" fmla="*/ 2147483647 h 307"/>
              <a:gd name="T18" fmla="*/ 2147483647 w 296"/>
              <a:gd name="T19" fmla="*/ 2147483647 h 307"/>
              <a:gd name="T20" fmla="*/ 0 w 296"/>
              <a:gd name="T21" fmla="*/ 2147483647 h 307"/>
              <a:gd name="T22" fmla="*/ 2147483647 w 296"/>
              <a:gd name="T23" fmla="*/ 2147483647 h 307"/>
              <a:gd name="T24" fmla="*/ 2147483647 w 296"/>
              <a:gd name="T25" fmla="*/ 2147483647 h 307"/>
              <a:gd name="T26" fmla="*/ 2147483647 w 296"/>
              <a:gd name="T27" fmla="*/ 2147483647 h 307"/>
              <a:gd name="T28" fmla="*/ 2147483647 w 296"/>
              <a:gd name="T29" fmla="*/ 2147483647 h 307"/>
              <a:gd name="T30" fmla="*/ 2147483647 w 296"/>
              <a:gd name="T31" fmla="*/ 2147483647 h 307"/>
              <a:gd name="T32" fmla="*/ 2147483647 w 296"/>
              <a:gd name="T33" fmla="*/ 2147483647 h 307"/>
              <a:gd name="T34" fmla="*/ 2147483647 w 296"/>
              <a:gd name="T35" fmla="*/ 2147483647 h 307"/>
              <a:gd name="T36" fmla="*/ 2147483647 w 296"/>
              <a:gd name="T37" fmla="*/ 0 h 307"/>
              <a:gd name="T38" fmla="*/ 2147483647 w 296"/>
              <a:gd name="T39" fmla="*/ 2147483647 h 307"/>
              <a:gd name="T40" fmla="*/ 2147483647 w 296"/>
              <a:gd name="T41" fmla="*/ 2147483647 h 307"/>
              <a:gd name="T42" fmla="*/ 2147483647 w 296"/>
              <a:gd name="T43" fmla="*/ 2147483647 h 307"/>
              <a:gd name="T44" fmla="*/ 2147483647 w 296"/>
              <a:gd name="T45" fmla="*/ 2147483647 h 307"/>
              <a:gd name="T46" fmla="*/ 2147483647 w 296"/>
              <a:gd name="T47" fmla="*/ 2147483647 h 307"/>
              <a:gd name="T48" fmla="*/ 2147483647 w 296"/>
              <a:gd name="T49" fmla="*/ 2147483647 h 307"/>
              <a:gd name="T50" fmla="*/ 2147483647 w 296"/>
              <a:gd name="T51" fmla="*/ 2147483647 h 307"/>
              <a:gd name="T52" fmla="*/ 2147483647 w 296"/>
              <a:gd name="T53" fmla="*/ 2147483647 h 307"/>
              <a:gd name="T54" fmla="*/ 2147483647 w 296"/>
              <a:gd name="T55" fmla="*/ 2147483647 h 307"/>
              <a:gd name="T56" fmla="*/ 2147483647 w 296"/>
              <a:gd name="T57" fmla="*/ 2147483647 h 307"/>
              <a:gd name="T58" fmla="*/ 2147483647 w 296"/>
              <a:gd name="T59" fmla="*/ 2147483647 h 307"/>
              <a:gd name="T60" fmla="*/ 2147483647 w 296"/>
              <a:gd name="T61" fmla="*/ 2147483647 h 307"/>
              <a:gd name="T62" fmla="*/ 2147483647 w 296"/>
              <a:gd name="T63" fmla="*/ 2147483647 h 307"/>
              <a:gd name="T64" fmla="*/ 2147483647 w 296"/>
              <a:gd name="T65" fmla="*/ 2147483647 h 30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96"/>
              <a:gd name="T100" fmla="*/ 0 h 307"/>
              <a:gd name="T101" fmla="*/ 296 w 296"/>
              <a:gd name="T102" fmla="*/ 307 h 30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96" h="307">
                <a:moveTo>
                  <a:pt x="200" y="297"/>
                </a:moveTo>
                <a:lnTo>
                  <a:pt x="171" y="305"/>
                </a:lnTo>
                <a:lnTo>
                  <a:pt x="142" y="307"/>
                </a:lnTo>
                <a:lnTo>
                  <a:pt x="113" y="301"/>
                </a:lnTo>
                <a:lnTo>
                  <a:pt x="86" y="292"/>
                </a:lnTo>
                <a:lnTo>
                  <a:pt x="61" y="277"/>
                </a:lnTo>
                <a:lnTo>
                  <a:pt x="39" y="257"/>
                </a:lnTo>
                <a:lnTo>
                  <a:pt x="22" y="232"/>
                </a:lnTo>
                <a:lnTo>
                  <a:pt x="9" y="205"/>
                </a:lnTo>
                <a:lnTo>
                  <a:pt x="2" y="175"/>
                </a:lnTo>
                <a:lnTo>
                  <a:pt x="0" y="145"/>
                </a:lnTo>
                <a:lnTo>
                  <a:pt x="4" y="116"/>
                </a:lnTo>
                <a:lnTo>
                  <a:pt x="14" y="89"/>
                </a:lnTo>
                <a:lnTo>
                  <a:pt x="28" y="63"/>
                </a:lnTo>
                <a:lnTo>
                  <a:pt x="47" y="40"/>
                </a:lnTo>
                <a:lnTo>
                  <a:pt x="71" y="22"/>
                </a:lnTo>
                <a:lnTo>
                  <a:pt x="98" y="9"/>
                </a:lnTo>
                <a:lnTo>
                  <a:pt x="127" y="1"/>
                </a:lnTo>
                <a:lnTo>
                  <a:pt x="156" y="0"/>
                </a:lnTo>
                <a:lnTo>
                  <a:pt x="183" y="5"/>
                </a:lnTo>
                <a:lnTo>
                  <a:pt x="210" y="14"/>
                </a:lnTo>
                <a:lnTo>
                  <a:pt x="235" y="30"/>
                </a:lnTo>
                <a:lnTo>
                  <a:pt x="257" y="49"/>
                </a:lnTo>
                <a:lnTo>
                  <a:pt x="274" y="73"/>
                </a:lnTo>
                <a:lnTo>
                  <a:pt x="287" y="100"/>
                </a:lnTo>
                <a:lnTo>
                  <a:pt x="295" y="130"/>
                </a:lnTo>
                <a:lnTo>
                  <a:pt x="296" y="160"/>
                </a:lnTo>
                <a:lnTo>
                  <a:pt x="291" y="190"/>
                </a:lnTo>
                <a:lnTo>
                  <a:pt x="282" y="218"/>
                </a:lnTo>
                <a:lnTo>
                  <a:pt x="268" y="244"/>
                </a:lnTo>
                <a:lnTo>
                  <a:pt x="249" y="266"/>
                </a:lnTo>
                <a:lnTo>
                  <a:pt x="226" y="284"/>
                </a:lnTo>
                <a:lnTo>
                  <a:pt x="200" y="297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6" name="Freeform 1849"/>
          <p:cNvSpPr>
            <a:spLocks/>
          </p:cNvSpPr>
          <p:nvPr/>
        </p:nvSpPr>
        <p:spPr bwMode="auto">
          <a:xfrm>
            <a:off x="2282825" y="4505325"/>
            <a:ext cx="114300" cy="68263"/>
          </a:xfrm>
          <a:custGeom>
            <a:avLst/>
            <a:gdLst>
              <a:gd name="T0" fmla="*/ 0 w 215"/>
              <a:gd name="T1" fmla="*/ 2147483647 h 128"/>
              <a:gd name="T2" fmla="*/ 0 w 215"/>
              <a:gd name="T3" fmla="*/ 2147483647 h 128"/>
              <a:gd name="T4" fmla="*/ 2147483647 w 215"/>
              <a:gd name="T5" fmla="*/ 2147483647 h 128"/>
              <a:gd name="T6" fmla="*/ 2147483647 w 215"/>
              <a:gd name="T7" fmla="*/ 2147483647 h 128"/>
              <a:gd name="T8" fmla="*/ 2147483647 w 215"/>
              <a:gd name="T9" fmla="*/ 2147483647 h 128"/>
              <a:gd name="T10" fmla="*/ 2147483647 w 215"/>
              <a:gd name="T11" fmla="*/ 2147483647 h 128"/>
              <a:gd name="T12" fmla="*/ 2147483647 w 215"/>
              <a:gd name="T13" fmla="*/ 2147483647 h 128"/>
              <a:gd name="T14" fmla="*/ 2147483647 w 215"/>
              <a:gd name="T15" fmla="*/ 2147483647 h 128"/>
              <a:gd name="T16" fmla="*/ 2147483647 w 215"/>
              <a:gd name="T17" fmla="*/ 2147483647 h 128"/>
              <a:gd name="T18" fmla="*/ 2147483647 w 215"/>
              <a:gd name="T19" fmla="*/ 2147483647 h 128"/>
              <a:gd name="T20" fmla="*/ 2147483647 w 215"/>
              <a:gd name="T21" fmla="*/ 2147483647 h 128"/>
              <a:gd name="T22" fmla="*/ 2147483647 w 215"/>
              <a:gd name="T23" fmla="*/ 2147483647 h 128"/>
              <a:gd name="T24" fmla="*/ 2147483647 w 215"/>
              <a:gd name="T25" fmla="*/ 2147483647 h 128"/>
              <a:gd name="T26" fmla="*/ 2147483647 w 215"/>
              <a:gd name="T27" fmla="*/ 2147483647 h 128"/>
              <a:gd name="T28" fmla="*/ 2147483647 w 215"/>
              <a:gd name="T29" fmla="*/ 2147483647 h 128"/>
              <a:gd name="T30" fmla="*/ 2147483647 w 215"/>
              <a:gd name="T31" fmla="*/ 2147483647 h 128"/>
              <a:gd name="T32" fmla="*/ 2147483647 w 215"/>
              <a:gd name="T33" fmla="*/ 2147483647 h 128"/>
              <a:gd name="T34" fmla="*/ 2147483647 w 215"/>
              <a:gd name="T35" fmla="*/ 2147483647 h 128"/>
              <a:gd name="T36" fmla="*/ 2147483647 w 215"/>
              <a:gd name="T37" fmla="*/ 0 h 128"/>
              <a:gd name="T38" fmla="*/ 2147483647 w 215"/>
              <a:gd name="T39" fmla="*/ 0 h 128"/>
              <a:gd name="T40" fmla="*/ 0 w 215"/>
              <a:gd name="T41" fmla="*/ 2147483647 h 12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15"/>
              <a:gd name="T64" fmla="*/ 0 h 128"/>
              <a:gd name="T65" fmla="*/ 215 w 215"/>
              <a:gd name="T66" fmla="*/ 128 h 128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15" h="128">
                <a:moveTo>
                  <a:pt x="0" y="13"/>
                </a:moveTo>
                <a:lnTo>
                  <a:pt x="0" y="13"/>
                </a:lnTo>
                <a:lnTo>
                  <a:pt x="14" y="45"/>
                </a:lnTo>
                <a:lnTo>
                  <a:pt x="35" y="72"/>
                </a:lnTo>
                <a:lnTo>
                  <a:pt x="59" y="94"/>
                </a:lnTo>
                <a:lnTo>
                  <a:pt x="88" y="113"/>
                </a:lnTo>
                <a:lnTo>
                  <a:pt x="117" y="123"/>
                </a:lnTo>
                <a:lnTo>
                  <a:pt x="149" y="128"/>
                </a:lnTo>
                <a:lnTo>
                  <a:pt x="182" y="127"/>
                </a:lnTo>
                <a:lnTo>
                  <a:pt x="215" y="118"/>
                </a:lnTo>
                <a:lnTo>
                  <a:pt x="203" y="81"/>
                </a:lnTo>
                <a:lnTo>
                  <a:pt x="177" y="88"/>
                </a:lnTo>
                <a:lnTo>
                  <a:pt x="152" y="89"/>
                </a:lnTo>
                <a:lnTo>
                  <a:pt x="127" y="84"/>
                </a:lnTo>
                <a:lnTo>
                  <a:pt x="103" y="76"/>
                </a:lnTo>
                <a:lnTo>
                  <a:pt x="81" y="63"/>
                </a:lnTo>
                <a:lnTo>
                  <a:pt x="62" y="46"/>
                </a:lnTo>
                <a:lnTo>
                  <a:pt x="47" y="24"/>
                </a:lnTo>
                <a:lnTo>
                  <a:pt x="36" y="0"/>
                </a:lnTo>
                <a:lnTo>
                  <a:pt x="0" y="13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7" name="Freeform 1850"/>
          <p:cNvSpPr>
            <a:spLocks/>
          </p:cNvSpPr>
          <p:nvPr/>
        </p:nvSpPr>
        <p:spPr bwMode="auto">
          <a:xfrm>
            <a:off x="2278063" y="4395788"/>
            <a:ext cx="65087" cy="117475"/>
          </a:xfrm>
          <a:custGeom>
            <a:avLst/>
            <a:gdLst>
              <a:gd name="T0" fmla="*/ 2147483647 w 123"/>
              <a:gd name="T1" fmla="*/ 0 h 220"/>
              <a:gd name="T2" fmla="*/ 2147483647 w 123"/>
              <a:gd name="T3" fmla="*/ 0 h 220"/>
              <a:gd name="T4" fmla="*/ 2147483647 w 123"/>
              <a:gd name="T5" fmla="*/ 2147483647 h 220"/>
              <a:gd name="T6" fmla="*/ 2147483647 w 123"/>
              <a:gd name="T7" fmla="*/ 2147483647 h 220"/>
              <a:gd name="T8" fmla="*/ 2147483647 w 123"/>
              <a:gd name="T9" fmla="*/ 2147483647 h 220"/>
              <a:gd name="T10" fmla="*/ 2147483647 w 123"/>
              <a:gd name="T11" fmla="*/ 2147483647 h 220"/>
              <a:gd name="T12" fmla="*/ 2147483647 w 123"/>
              <a:gd name="T13" fmla="*/ 2147483647 h 220"/>
              <a:gd name="T14" fmla="*/ 0 w 123"/>
              <a:gd name="T15" fmla="*/ 2147483647 h 220"/>
              <a:gd name="T16" fmla="*/ 2147483647 w 123"/>
              <a:gd name="T17" fmla="*/ 2147483647 h 220"/>
              <a:gd name="T18" fmla="*/ 2147483647 w 123"/>
              <a:gd name="T19" fmla="*/ 2147483647 h 220"/>
              <a:gd name="T20" fmla="*/ 2147483647 w 123"/>
              <a:gd name="T21" fmla="*/ 2147483647 h 220"/>
              <a:gd name="T22" fmla="*/ 2147483647 w 123"/>
              <a:gd name="T23" fmla="*/ 2147483647 h 220"/>
              <a:gd name="T24" fmla="*/ 2147483647 w 123"/>
              <a:gd name="T25" fmla="*/ 2147483647 h 220"/>
              <a:gd name="T26" fmla="*/ 2147483647 w 123"/>
              <a:gd name="T27" fmla="*/ 2147483647 h 220"/>
              <a:gd name="T28" fmla="*/ 2147483647 w 123"/>
              <a:gd name="T29" fmla="*/ 2147483647 h 220"/>
              <a:gd name="T30" fmla="*/ 2147483647 w 123"/>
              <a:gd name="T31" fmla="*/ 2147483647 h 220"/>
              <a:gd name="T32" fmla="*/ 2147483647 w 123"/>
              <a:gd name="T33" fmla="*/ 2147483647 h 220"/>
              <a:gd name="T34" fmla="*/ 2147483647 w 123"/>
              <a:gd name="T35" fmla="*/ 2147483647 h 220"/>
              <a:gd name="T36" fmla="*/ 2147483647 w 123"/>
              <a:gd name="T37" fmla="*/ 2147483647 h 220"/>
              <a:gd name="T38" fmla="*/ 2147483647 w 123"/>
              <a:gd name="T39" fmla="*/ 2147483647 h 220"/>
              <a:gd name="T40" fmla="*/ 2147483647 w 123"/>
              <a:gd name="T41" fmla="*/ 0 h 22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23"/>
              <a:gd name="T64" fmla="*/ 0 h 220"/>
              <a:gd name="T65" fmla="*/ 123 w 123"/>
              <a:gd name="T66" fmla="*/ 220 h 220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23" h="220">
                <a:moveTo>
                  <a:pt x="110" y="0"/>
                </a:moveTo>
                <a:lnTo>
                  <a:pt x="110" y="0"/>
                </a:lnTo>
                <a:lnTo>
                  <a:pt x="80" y="14"/>
                </a:lnTo>
                <a:lnTo>
                  <a:pt x="53" y="35"/>
                </a:lnTo>
                <a:lnTo>
                  <a:pt x="32" y="60"/>
                </a:lnTo>
                <a:lnTo>
                  <a:pt x="16" y="90"/>
                </a:lnTo>
                <a:lnTo>
                  <a:pt x="4" y="120"/>
                </a:lnTo>
                <a:lnTo>
                  <a:pt x="0" y="152"/>
                </a:lnTo>
                <a:lnTo>
                  <a:pt x="2" y="186"/>
                </a:lnTo>
                <a:lnTo>
                  <a:pt x="10" y="220"/>
                </a:lnTo>
                <a:lnTo>
                  <a:pt x="46" y="207"/>
                </a:lnTo>
                <a:lnTo>
                  <a:pt x="40" y="181"/>
                </a:lnTo>
                <a:lnTo>
                  <a:pt x="38" y="155"/>
                </a:lnTo>
                <a:lnTo>
                  <a:pt x="42" y="130"/>
                </a:lnTo>
                <a:lnTo>
                  <a:pt x="51" y="105"/>
                </a:lnTo>
                <a:lnTo>
                  <a:pt x="62" y="83"/>
                </a:lnTo>
                <a:lnTo>
                  <a:pt x="79" y="64"/>
                </a:lnTo>
                <a:lnTo>
                  <a:pt x="100" y="48"/>
                </a:lnTo>
                <a:lnTo>
                  <a:pt x="123" y="36"/>
                </a:lnTo>
                <a:lnTo>
                  <a:pt x="110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8" name="Freeform 1851"/>
          <p:cNvSpPr>
            <a:spLocks/>
          </p:cNvSpPr>
          <p:nvPr/>
        </p:nvSpPr>
        <p:spPr bwMode="auto">
          <a:xfrm>
            <a:off x="2336800" y="4391025"/>
            <a:ext cx="112713" cy="66675"/>
          </a:xfrm>
          <a:custGeom>
            <a:avLst/>
            <a:gdLst>
              <a:gd name="T0" fmla="*/ 2147483647 w 214"/>
              <a:gd name="T1" fmla="*/ 2147483647 h 127"/>
              <a:gd name="T2" fmla="*/ 2147483647 w 214"/>
              <a:gd name="T3" fmla="*/ 2147483647 h 127"/>
              <a:gd name="T4" fmla="*/ 2147483647 w 214"/>
              <a:gd name="T5" fmla="*/ 2147483647 h 127"/>
              <a:gd name="T6" fmla="*/ 2147483647 w 214"/>
              <a:gd name="T7" fmla="*/ 2147483647 h 127"/>
              <a:gd name="T8" fmla="*/ 2147483647 w 214"/>
              <a:gd name="T9" fmla="*/ 2147483647 h 127"/>
              <a:gd name="T10" fmla="*/ 2147483647 w 214"/>
              <a:gd name="T11" fmla="*/ 2147483647 h 127"/>
              <a:gd name="T12" fmla="*/ 2147483647 w 214"/>
              <a:gd name="T13" fmla="*/ 2147483647 h 127"/>
              <a:gd name="T14" fmla="*/ 2147483647 w 214"/>
              <a:gd name="T15" fmla="*/ 0 h 127"/>
              <a:gd name="T16" fmla="*/ 2147483647 w 214"/>
              <a:gd name="T17" fmla="*/ 2147483647 h 127"/>
              <a:gd name="T18" fmla="*/ 0 w 214"/>
              <a:gd name="T19" fmla="*/ 2147483647 h 127"/>
              <a:gd name="T20" fmla="*/ 2147483647 w 214"/>
              <a:gd name="T21" fmla="*/ 2147483647 h 127"/>
              <a:gd name="T22" fmla="*/ 2147483647 w 214"/>
              <a:gd name="T23" fmla="*/ 2147483647 h 127"/>
              <a:gd name="T24" fmla="*/ 2147483647 w 214"/>
              <a:gd name="T25" fmla="*/ 2147483647 h 127"/>
              <a:gd name="T26" fmla="*/ 2147483647 w 214"/>
              <a:gd name="T27" fmla="*/ 2147483647 h 127"/>
              <a:gd name="T28" fmla="*/ 2147483647 w 214"/>
              <a:gd name="T29" fmla="*/ 2147483647 h 127"/>
              <a:gd name="T30" fmla="*/ 2147483647 w 214"/>
              <a:gd name="T31" fmla="*/ 2147483647 h 127"/>
              <a:gd name="T32" fmla="*/ 2147483647 w 214"/>
              <a:gd name="T33" fmla="*/ 2147483647 h 127"/>
              <a:gd name="T34" fmla="*/ 2147483647 w 214"/>
              <a:gd name="T35" fmla="*/ 2147483647 h 127"/>
              <a:gd name="T36" fmla="*/ 2147483647 w 214"/>
              <a:gd name="T37" fmla="*/ 2147483647 h 127"/>
              <a:gd name="T38" fmla="*/ 2147483647 w 214"/>
              <a:gd name="T39" fmla="*/ 2147483647 h 127"/>
              <a:gd name="T40" fmla="*/ 2147483647 w 214"/>
              <a:gd name="T41" fmla="*/ 2147483647 h 12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14"/>
              <a:gd name="T64" fmla="*/ 0 h 127"/>
              <a:gd name="T65" fmla="*/ 214 w 214"/>
              <a:gd name="T66" fmla="*/ 127 h 127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14" h="127">
                <a:moveTo>
                  <a:pt x="214" y="114"/>
                </a:moveTo>
                <a:lnTo>
                  <a:pt x="214" y="114"/>
                </a:lnTo>
                <a:lnTo>
                  <a:pt x="200" y="83"/>
                </a:lnTo>
                <a:lnTo>
                  <a:pt x="180" y="56"/>
                </a:lnTo>
                <a:lnTo>
                  <a:pt x="156" y="34"/>
                </a:lnTo>
                <a:lnTo>
                  <a:pt x="127" y="16"/>
                </a:lnTo>
                <a:lnTo>
                  <a:pt x="97" y="6"/>
                </a:lnTo>
                <a:lnTo>
                  <a:pt x="66" y="0"/>
                </a:lnTo>
                <a:lnTo>
                  <a:pt x="33" y="2"/>
                </a:lnTo>
                <a:lnTo>
                  <a:pt x="0" y="11"/>
                </a:lnTo>
                <a:lnTo>
                  <a:pt x="13" y="47"/>
                </a:lnTo>
                <a:lnTo>
                  <a:pt x="38" y="41"/>
                </a:lnTo>
                <a:lnTo>
                  <a:pt x="63" y="39"/>
                </a:lnTo>
                <a:lnTo>
                  <a:pt x="87" y="45"/>
                </a:lnTo>
                <a:lnTo>
                  <a:pt x="111" y="53"/>
                </a:lnTo>
                <a:lnTo>
                  <a:pt x="133" y="66"/>
                </a:lnTo>
                <a:lnTo>
                  <a:pt x="152" y="83"/>
                </a:lnTo>
                <a:lnTo>
                  <a:pt x="167" y="103"/>
                </a:lnTo>
                <a:lnTo>
                  <a:pt x="178" y="127"/>
                </a:lnTo>
                <a:lnTo>
                  <a:pt x="214" y="114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9" name="Freeform 1852"/>
          <p:cNvSpPr>
            <a:spLocks/>
          </p:cNvSpPr>
          <p:nvPr/>
        </p:nvSpPr>
        <p:spPr bwMode="auto">
          <a:xfrm>
            <a:off x="2390775" y="4451350"/>
            <a:ext cx="63500" cy="117475"/>
          </a:xfrm>
          <a:custGeom>
            <a:avLst/>
            <a:gdLst>
              <a:gd name="T0" fmla="*/ 2147483647 w 121"/>
              <a:gd name="T1" fmla="*/ 2147483647 h 222"/>
              <a:gd name="T2" fmla="*/ 2147483647 w 121"/>
              <a:gd name="T3" fmla="*/ 2147483647 h 222"/>
              <a:gd name="T4" fmla="*/ 2147483647 w 121"/>
              <a:gd name="T5" fmla="*/ 2147483647 h 222"/>
              <a:gd name="T6" fmla="*/ 2147483647 w 121"/>
              <a:gd name="T7" fmla="*/ 2147483647 h 222"/>
              <a:gd name="T8" fmla="*/ 2147483647 w 121"/>
              <a:gd name="T9" fmla="*/ 2147483647 h 222"/>
              <a:gd name="T10" fmla="*/ 2147483647 w 121"/>
              <a:gd name="T11" fmla="*/ 2147483647 h 222"/>
              <a:gd name="T12" fmla="*/ 2147483647 w 121"/>
              <a:gd name="T13" fmla="*/ 2147483647 h 222"/>
              <a:gd name="T14" fmla="*/ 2147483647 w 121"/>
              <a:gd name="T15" fmla="*/ 2147483647 h 222"/>
              <a:gd name="T16" fmla="*/ 2147483647 w 121"/>
              <a:gd name="T17" fmla="*/ 2147483647 h 222"/>
              <a:gd name="T18" fmla="*/ 2147483647 w 121"/>
              <a:gd name="T19" fmla="*/ 0 h 222"/>
              <a:gd name="T20" fmla="*/ 2147483647 w 121"/>
              <a:gd name="T21" fmla="*/ 2147483647 h 222"/>
              <a:gd name="T22" fmla="*/ 2147483647 w 121"/>
              <a:gd name="T23" fmla="*/ 2147483647 h 222"/>
              <a:gd name="T24" fmla="*/ 2147483647 w 121"/>
              <a:gd name="T25" fmla="*/ 2147483647 h 222"/>
              <a:gd name="T26" fmla="*/ 2147483647 w 121"/>
              <a:gd name="T27" fmla="*/ 2147483647 h 222"/>
              <a:gd name="T28" fmla="*/ 2147483647 w 121"/>
              <a:gd name="T29" fmla="*/ 2147483647 h 222"/>
              <a:gd name="T30" fmla="*/ 2147483647 w 121"/>
              <a:gd name="T31" fmla="*/ 2147483647 h 222"/>
              <a:gd name="T32" fmla="*/ 2147483647 w 121"/>
              <a:gd name="T33" fmla="*/ 2147483647 h 222"/>
              <a:gd name="T34" fmla="*/ 2147483647 w 121"/>
              <a:gd name="T35" fmla="*/ 2147483647 h 222"/>
              <a:gd name="T36" fmla="*/ 0 w 121"/>
              <a:gd name="T37" fmla="*/ 2147483647 h 222"/>
              <a:gd name="T38" fmla="*/ 0 w 121"/>
              <a:gd name="T39" fmla="*/ 2147483647 h 222"/>
              <a:gd name="T40" fmla="*/ 2147483647 w 121"/>
              <a:gd name="T41" fmla="*/ 2147483647 h 22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21"/>
              <a:gd name="T64" fmla="*/ 0 h 222"/>
              <a:gd name="T65" fmla="*/ 121 w 121"/>
              <a:gd name="T66" fmla="*/ 222 h 22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21" h="222">
                <a:moveTo>
                  <a:pt x="12" y="222"/>
                </a:moveTo>
                <a:lnTo>
                  <a:pt x="12" y="222"/>
                </a:lnTo>
                <a:lnTo>
                  <a:pt x="42" y="207"/>
                </a:lnTo>
                <a:lnTo>
                  <a:pt x="68" y="186"/>
                </a:lnTo>
                <a:lnTo>
                  <a:pt x="89" y="162"/>
                </a:lnTo>
                <a:lnTo>
                  <a:pt x="106" y="132"/>
                </a:lnTo>
                <a:lnTo>
                  <a:pt x="116" y="102"/>
                </a:lnTo>
                <a:lnTo>
                  <a:pt x="121" y="68"/>
                </a:lnTo>
                <a:lnTo>
                  <a:pt x="119" y="34"/>
                </a:lnTo>
                <a:lnTo>
                  <a:pt x="111" y="0"/>
                </a:lnTo>
                <a:lnTo>
                  <a:pt x="75" y="13"/>
                </a:lnTo>
                <a:lnTo>
                  <a:pt x="82" y="39"/>
                </a:lnTo>
                <a:lnTo>
                  <a:pt x="83" y="65"/>
                </a:lnTo>
                <a:lnTo>
                  <a:pt x="78" y="91"/>
                </a:lnTo>
                <a:lnTo>
                  <a:pt x="70" y="116"/>
                </a:lnTo>
                <a:lnTo>
                  <a:pt x="59" y="138"/>
                </a:lnTo>
                <a:lnTo>
                  <a:pt x="42" y="158"/>
                </a:lnTo>
                <a:lnTo>
                  <a:pt x="22" y="173"/>
                </a:lnTo>
                <a:lnTo>
                  <a:pt x="0" y="185"/>
                </a:lnTo>
                <a:lnTo>
                  <a:pt x="12" y="222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0" name="Freeform 1853"/>
          <p:cNvSpPr>
            <a:spLocks/>
          </p:cNvSpPr>
          <p:nvPr/>
        </p:nvSpPr>
        <p:spPr bwMode="auto">
          <a:xfrm>
            <a:off x="2566988" y="4510088"/>
            <a:ext cx="103187" cy="106362"/>
          </a:xfrm>
          <a:custGeom>
            <a:avLst/>
            <a:gdLst>
              <a:gd name="T0" fmla="*/ 2147483647 w 196"/>
              <a:gd name="T1" fmla="*/ 2147483647 h 202"/>
              <a:gd name="T2" fmla="*/ 2147483647 w 196"/>
              <a:gd name="T3" fmla="*/ 2147483647 h 202"/>
              <a:gd name="T4" fmla="*/ 2147483647 w 196"/>
              <a:gd name="T5" fmla="*/ 2147483647 h 202"/>
              <a:gd name="T6" fmla="*/ 2147483647 w 196"/>
              <a:gd name="T7" fmla="*/ 2147483647 h 202"/>
              <a:gd name="T8" fmla="*/ 2147483647 w 196"/>
              <a:gd name="T9" fmla="*/ 2147483647 h 202"/>
              <a:gd name="T10" fmla="*/ 2147483647 w 196"/>
              <a:gd name="T11" fmla="*/ 2147483647 h 202"/>
              <a:gd name="T12" fmla="*/ 2147483647 w 196"/>
              <a:gd name="T13" fmla="*/ 2147483647 h 202"/>
              <a:gd name="T14" fmla="*/ 2147483647 w 196"/>
              <a:gd name="T15" fmla="*/ 2147483647 h 202"/>
              <a:gd name="T16" fmla="*/ 2147483647 w 196"/>
              <a:gd name="T17" fmla="*/ 2147483647 h 202"/>
              <a:gd name="T18" fmla="*/ 0 w 196"/>
              <a:gd name="T19" fmla="*/ 2147483647 h 202"/>
              <a:gd name="T20" fmla="*/ 0 w 196"/>
              <a:gd name="T21" fmla="*/ 2147483647 h 202"/>
              <a:gd name="T22" fmla="*/ 2147483647 w 196"/>
              <a:gd name="T23" fmla="*/ 2147483647 h 202"/>
              <a:gd name="T24" fmla="*/ 2147483647 w 196"/>
              <a:gd name="T25" fmla="*/ 2147483647 h 202"/>
              <a:gd name="T26" fmla="*/ 2147483647 w 196"/>
              <a:gd name="T27" fmla="*/ 2147483647 h 202"/>
              <a:gd name="T28" fmla="*/ 2147483647 w 196"/>
              <a:gd name="T29" fmla="*/ 2147483647 h 202"/>
              <a:gd name="T30" fmla="*/ 2147483647 w 196"/>
              <a:gd name="T31" fmla="*/ 2147483647 h 202"/>
              <a:gd name="T32" fmla="*/ 2147483647 w 196"/>
              <a:gd name="T33" fmla="*/ 2147483647 h 202"/>
              <a:gd name="T34" fmla="*/ 2147483647 w 196"/>
              <a:gd name="T35" fmla="*/ 0 h 202"/>
              <a:gd name="T36" fmla="*/ 2147483647 w 196"/>
              <a:gd name="T37" fmla="*/ 0 h 202"/>
              <a:gd name="T38" fmla="*/ 2147483647 w 196"/>
              <a:gd name="T39" fmla="*/ 2147483647 h 202"/>
              <a:gd name="T40" fmla="*/ 2147483647 w 196"/>
              <a:gd name="T41" fmla="*/ 2147483647 h 202"/>
              <a:gd name="T42" fmla="*/ 2147483647 w 196"/>
              <a:gd name="T43" fmla="*/ 2147483647 h 202"/>
              <a:gd name="T44" fmla="*/ 2147483647 w 196"/>
              <a:gd name="T45" fmla="*/ 2147483647 h 202"/>
              <a:gd name="T46" fmla="*/ 2147483647 w 196"/>
              <a:gd name="T47" fmla="*/ 2147483647 h 202"/>
              <a:gd name="T48" fmla="*/ 2147483647 w 196"/>
              <a:gd name="T49" fmla="*/ 2147483647 h 202"/>
              <a:gd name="T50" fmla="*/ 2147483647 w 196"/>
              <a:gd name="T51" fmla="*/ 2147483647 h 202"/>
              <a:gd name="T52" fmla="*/ 2147483647 w 196"/>
              <a:gd name="T53" fmla="*/ 2147483647 h 202"/>
              <a:gd name="T54" fmla="*/ 2147483647 w 196"/>
              <a:gd name="T55" fmla="*/ 2147483647 h 202"/>
              <a:gd name="T56" fmla="*/ 2147483647 w 196"/>
              <a:gd name="T57" fmla="*/ 2147483647 h 202"/>
              <a:gd name="T58" fmla="*/ 2147483647 w 196"/>
              <a:gd name="T59" fmla="*/ 2147483647 h 202"/>
              <a:gd name="T60" fmla="*/ 2147483647 w 196"/>
              <a:gd name="T61" fmla="*/ 2147483647 h 202"/>
              <a:gd name="T62" fmla="*/ 2147483647 w 196"/>
              <a:gd name="T63" fmla="*/ 2147483647 h 202"/>
              <a:gd name="T64" fmla="*/ 2147483647 w 196"/>
              <a:gd name="T65" fmla="*/ 2147483647 h 20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96"/>
              <a:gd name="T100" fmla="*/ 0 h 202"/>
              <a:gd name="T101" fmla="*/ 196 w 196"/>
              <a:gd name="T102" fmla="*/ 202 h 20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96" h="202">
                <a:moveTo>
                  <a:pt x="131" y="197"/>
                </a:moveTo>
                <a:lnTo>
                  <a:pt x="112" y="202"/>
                </a:lnTo>
                <a:lnTo>
                  <a:pt x="92" y="202"/>
                </a:lnTo>
                <a:lnTo>
                  <a:pt x="73" y="200"/>
                </a:lnTo>
                <a:lnTo>
                  <a:pt x="55" y="193"/>
                </a:lnTo>
                <a:lnTo>
                  <a:pt x="39" y="184"/>
                </a:lnTo>
                <a:lnTo>
                  <a:pt x="25" y="171"/>
                </a:lnTo>
                <a:lnTo>
                  <a:pt x="14" y="154"/>
                </a:lnTo>
                <a:lnTo>
                  <a:pt x="5" y="136"/>
                </a:lnTo>
                <a:lnTo>
                  <a:pt x="0" y="116"/>
                </a:lnTo>
                <a:lnTo>
                  <a:pt x="0" y="95"/>
                </a:lnTo>
                <a:lnTo>
                  <a:pt x="2" y="76"/>
                </a:lnTo>
                <a:lnTo>
                  <a:pt x="9" y="58"/>
                </a:lnTo>
                <a:lnTo>
                  <a:pt x="18" y="41"/>
                </a:lnTo>
                <a:lnTo>
                  <a:pt x="30" y="26"/>
                </a:lnTo>
                <a:lnTo>
                  <a:pt x="44" y="14"/>
                </a:lnTo>
                <a:lnTo>
                  <a:pt x="62" y="5"/>
                </a:lnTo>
                <a:lnTo>
                  <a:pt x="82" y="0"/>
                </a:lnTo>
                <a:lnTo>
                  <a:pt x="101" y="0"/>
                </a:lnTo>
                <a:lnTo>
                  <a:pt x="120" y="3"/>
                </a:lnTo>
                <a:lnTo>
                  <a:pt x="139" y="9"/>
                </a:lnTo>
                <a:lnTo>
                  <a:pt x="155" y="20"/>
                </a:lnTo>
                <a:lnTo>
                  <a:pt x="169" y="33"/>
                </a:lnTo>
                <a:lnTo>
                  <a:pt x="180" y="48"/>
                </a:lnTo>
                <a:lnTo>
                  <a:pt x="189" y="67"/>
                </a:lnTo>
                <a:lnTo>
                  <a:pt x="194" y="86"/>
                </a:lnTo>
                <a:lnTo>
                  <a:pt x="196" y="106"/>
                </a:lnTo>
                <a:lnTo>
                  <a:pt x="192" y="125"/>
                </a:lnTo>
                <a:lnTo>
                  <a:pt x="186" y="144"/>
                </a:lnTo>
                <a:lnTo>
                  <a:pt x="177" y="161"/>
                </a:lnTo>
                <a:lnTo>
                  <a:pt x="164" y="176"/>
                </a:lnTo>
                <a:lnTo>
                  <a:pt x="149" y="188"/>
                </a:lnTo>
                <a:lnTo>
                  <a:pt x="131" y="197"/>
                </a:lnTo>
                <a:close/>
              </a:path>
            </a:pathLst>
          </a:cu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1" name="Freeform 1854"/>
          <p:cNvSpPr>
            <a:spLocks/>
          </p:cNvSpPr>
          <p:nvPr/>
        </p:nvSpPr>
        <p:spPr bwMode="auto">
          <a:xfrm>
            <a:off x="2560638" y="4578350"/>
            <a:ext cx="79375" cy="49213"/>
          </a:xfrm>
          <a:custGeom>
            <a:avLst/>
            <a:gdLst>
              <a:gd name="T0" fmla="*/ 0 w 151"/>
              <a:gd name="T1" fmla="*/ 2147483647 h 93"/>
              <a:gd name="T2" fmla="*/ 0 w 151"/>
              <a:gd name="T3" fmla="*/ 2147483647 h 93"/>
              <a:gd name="T4" fmla="*/ 2147483647 w 151"/>
              <a:gd name="T5" fmla="*/ 2147483647 h 93"/>
              <a:gd name="T6" fmla="*/ 2147483647 w 151"/>
              <a:gd name="T7" fmla="*/ 2147483647 h 93"/>
              <a:gd name="T8" fmla="*/ 2147483647 w 151"/>
              <a:gd name="T9" fmla="*/ 2147483647 h 93"/>
              <a:gd name="T10" fmla="*/ 2147483647 w 151"/>
              <a:gd name="T11" fmla="*/ 2147483647 h 93"/>
              <a:gd name="T12" fmla="*/ 2147483647 w 151"/>
              <a:gd name="T13" fmla="*/ 2147483647 h 93"/>
              <a:gd name="T14" fmla="*/ 2147483647 w 151"/>
              <a:gd name="T15" fmla="*/ 2147483647 h 93"/>
              <a:gd name="T16" fmla="*/ 2147483647 w 151"/>
              <a:gd name="T17" fmla="*/ 2147483647 h 93"/>
              <a:gd name="T18" fmla="*/ 2147483647 w 151"/>
              <a:gd name="T19" fmla="*/ 2147483647 h 93"/>
              <a:gd name="T20" fmla="*/ 2147483647 w 151"/>
              <a:gd name="T21" fmla="*/ 2147483647 h 93"/>
              <a:gd name="T22" fmla="*/ 2147483647 w 151"/>
              <a:gd name="T23" fmla="*/ 2147483647 h 93"/>
              <a:gd name="T24" fmla="*/ 2147483647 w 151"/>
              <a:gd name="T25" fmla="*/ 2147483647 h 93"/>
              <a:gd name="T26" fmla="*/ 2147483647 w 151"/>
              <a:gd name="T27" fmla="*/ 2147483647 h 93"/>
              <a:gd name="T28" fmla="*/ 2147483647 w 151"/>
              <a:gd name="T29" fmla="*/ 2147483647 h 93"/>
              <a:gd name="T30" fmla="*/ 2147483647 w 151"/>
              <a:gd name="T31" fmla="*/ 2147483647 h 93"/>
              <a:gd name="T32" fmla="*/ 2147483647 w 151"/>
              <a:gd name="T33" fmla="*/ 2147483647 h 93"/>
              <a:gd name="T34" fmla="*/ 2147483647 w 151"/>
              <a:gd name="T35" fmla="*/ 2147483647 h 93"/>
              <a:gd name="T36" fmla="*/ 2147483647 w 151"/>
              <a:gd name="T37" fmla="*/ 0 h 93"/>
              <a:gd name="T38" fmla="*/ 2147483647 w 151"/>
              <a:gd name="T39" fmla="*/ 0 h 93"/>
              <a:gd name="T40" fmla="*/ 0 w 151"/>
              <a:gd name="T41" fmla="*/ 2147483647 h 9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51"/>
              <a:gd name="T64" fmla="*/ 0 h 93"/>
              <a:gd name="T65" fmla="*/ 151 w 151"/>
              <a:gd name="T66" fmla="*/ 93 h 9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51" h="93">
                <a:moveTo>
                  <a:pt x="0" y="13"/>
                </a:moveTo>
                <a:lnTo>
                  <a:pt x="0" y="13"/>
                </a:lnTo>
                <a:lnTo>
                  <a:pt x="10" y="36"/>
                </a:lnTo>
                <a:lnTo>
                  <a:pt x="24" y="55"/>
                </a:lnTo>
                <a:lnTo>
                  <a:pt x="41" y="71"/>
                </a:lnTo>
                <a:lnTo>
                  <a:pt x="61" y="83"/>
                </a:lnTo>
                <a:lnTo>
                  <a:pt x="81" y="90"/>
                </a:lnTo>
                <a:lnTo>
                  <a:pt x="104" y="93"/>
                </a:lnTo>
                <a:lnTo>
                  <a:pt x="128" y="93"/>
                </a:lnTo>
                <a:lnTo>
                  <a:pt x="151" y="86"/>
                </a:lnTo>
                <a:lnTo>
                  <a:pt x="138" y="50"/>
                </a:lnTo>
                <a:lnTo>
                  <a:pt x="123" y="54"/>
                </a:lnTo>
                <a:lnTo>
                  <a:pt x="106" y="54"/>
                </a:lnTo>
                <a:lnTo>
                  <a:pt x="91" y="51"/>
                </a:lnTo>
                <a:lnTo>
                  <a:pt x="76" y="46"/>
                </a:lnTo>
                <a:lnTo>
                  <a:pt x="63" y="39"/>
                </a:lnTo>
                <a:lnTo>
                  <a:pt x="52" y="29"/>
                </a:lnTo>
                <a:lnTo>
                  <a:pt x="43" y="15"/>
                </a:lnTo>
                <a:lnTo>
                  <a:pt x="36" y="0"/>
                </a:lnTo>
                <a:lnTo>
                  <a:pt x="0" y="13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2" name="Freeform 1855"/>
          <p:cNvSpPr>
            <a:spLocks/>
          </p:cNvSpPr>
          <p:nvPr/>
        </p:nvSpPr>
        <p:spPr bwMode="auto">
          <a:xfrm>
            <a:off x="2557463" y="4503738"/>
            <a:ext cx="46037" cy="80962"/>
          </a:xfrm>
          <a:custGeom>
            <a:avLst/>
            <a:gdLst>
              <a:gd name="T0" fmla="*/ 2147483647 w 87"/>
              <a:gd name="T1" fmla="*/ 0 h 155"/>
              <a:gd name="T2" fmla="*/ 2147483647 w 87"/>
              <a:gd name="T3" fmla="*/ 0 h 155"/>
              <a:gd name="T4" fmla="*/ 2147483647 w 87"/>
              <a:gd name="T5" fmla="*/ 2147483647 h 155"/>
              <a:gd name="T6" fmla="*/ 2147483647 w 87"/>
              <a:gd name="T7" fmla="*/ 2147483647 h 155"/>
              <a:gd name="T8" fmla="*/ 2147483647 w 87"/>
              <a:gd name="T9" fmla="*/ 2147483647 h 155"/>
              <a:gd name="T10" fmla="*/ 2147483647 w 87"/>
              <a:gd name="T11" fmla="*/ 2147483647 h 155"/>
              <a:gd name="T12" fmla="*/ 2147483647 w 87"/>
              <a:gd name="T13" fmla="*/ 2147483647 h 155"/>
              <a:gd name="T14" fmla="*/ 0 w 87"/>
              <a:gd name="T15" fmla="*/ 2147483647 h 155"/>
              <a:gd name="T16" fmla="*/ 0 w 87"/>
              <a:gd name="T17" fmla="*/ 2147483647 h 155"/>
              <a:gd name="T18" fmla="*/ 2147483647 w 87"/>
              <a:gd name="T19" fmla="*/ 2147483647 h 155"/>
              <a:gd name="T20" fmla="*/ 2147483647 w 87"/>
              <a:gd name="T21" fmla="*/ 2147483647 h 155"/>
              <a:gd name="T22" fmla="*/ 2147483647 w 87"/>
              <a:gd name="T23" fmla="*/ 2147483647 h 155"/>
              <a:gd name="T24" fmla="*/ 2147483647 w 87"/>
              <a:gd name="T25" fmla="*/ 2147483647 h 155"/>
              <a:gd name="T26" fmla="*/ 2147483647 w 87"/>
              <a:gd name="T27" fmla="*/ 2147483647 h 155"/>
              <a:gd name="T28" fmla="*/ 2147483647 w 87"/>
              <a:gd name="T29" fmla="*/ 2147483647 h 155"/>
              <a:gd name="T30" fmla="*/ 2147483647 w 87"/>
              <a:gd name="T31" fmla="*/ 2147483647 h 155"/>
              <a:gd name="T32" fmla="*/ 2147483647 w 87"/>
              <a:gd name="T33" fmla="*/ 2147483647 h 155"/>
              <a:gd name="T34" fmla="*/ 2147483647 w 87"/>
              <a:gd name="T35" fmla="*/ 2147483647 h 155"/>
              <a:gd name="T36" fmla="*/ 2147483647 w 87"/>
              <a:gd name="T37" fmla="*/ 2147483647 h 155"/>
              <a:gd name="T38" fmla="*/ 2147483647 w 87"/>
              <a:gd name="T39" fmla="*/ 2147483647 h 155"/>
              <a:gd name="T40" fmla="*/ 2147483647 w 87"/>
              <a:gd name="T41" fmla="*/ 0 h 155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87"/>
              <a:gd name="T64" fmla="*/ 0 h 155"/>
              <a:gd name="T65" fmla="*/ 87 w 87"/>
              <a:gd name="T66" fmla="*/ 155 h 155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87" h="155">
                <a:moveTo>
                  <a:pt x="74" y="0"/>
                </a:moveTo>
                <a:lnTo>
                  <a:pt x="74" y="0"/>
                </a:lnTo>
                <a:lnTo>
                  <a:pt x="53" y="10"/>
                </a:lnTo>
                <a:lnTo>
                  <a:pt x="37" y="25"/>
                </a:lnTo>
                <a:lnTo>
                  <a:pt x="21" y="42"/>
                </a:lnTo>
                <a:lnTo>
                  <a:pt x="10" y="63"/>
                </a:lnTo>
                <a:lnTo>
                  <a:pt x="2" y="84"/>
                </a:lnTo>
                <a:lnTo>
                  <a:pt x="0" y="107"/>
                </a:lnTo>
                <a:lnTo>
                  <a:pt x="0" y="132"/>
                </a:lnTo>
                <a:lnTo>
                  <a:pt x="6" y="155"/>
                </a:lnTo>
                <a:lnTo>
                  <a:pt x="42" y="142"/>
                </a:lnTo>
                <a:lnTo>
                  <a:pt x="38" y="127"/>
                </a:lnTo>
                <a:lnTo>
                  <a:pt x="38" y="110"/>
                </a:lnTo>
                <a:lnTo>
                  <a:pt x="40" y="94"/>
                </a:lnTo>
                <a:lnTo>
                  <a:pt x="45" y="78"/>
                </a:lnTo>
                <a:lnTo>
                  <a:pt x="52" y="65"/>
                </a:lnTo>
                <a:lnTo>
                  <a:pt x="62" y="54"/>
                </a:lnTo>
                <a:lnTo>
                  <a:pt x="73" y="44"/>
                </a:lnTo>
                <a:lnTo>
                  <a:pt x="87" y="37"/>
                </a:lnTo>
                <a:lnTo>
                  <a:pt x="74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3" name="Freeform 1856"/>
          <p:cNvSpPr>
            <a:spLocks/>
          </p:cNvSpPr>
          <p:nvPr/>
        </p:nvSpPr>
        <p:spPr bwMode="auto">
          <a:xfrm>
            <a:off x="2595563" y="4500563"/>
            <a:ext cx="80962" cy="47625"/>
          </a:xfrm>
          <a:custGeom>
            <a:avLst/>
            <a:gdLst>
              <a:gd name="T0" fmla="*/ 2147483647 w 152"/>
              <a:gd name="T1" fmla="*/ 2147483647 h 92"/>
              <a:gd name="T2" fmla="*/ 2147483647 w 152"/>
              <a:gd name="T3" fmla="*/ 2147483647 h 92"/>
              <a:gd name="T4" fmla="*/ 2147483647 w 152"/>
              <a:gd name="T5" fmla="*/ 2147483647 h 92"/>
              <a:gd name="T6" fmla="*/ 2147483647 w 152"/>
              <a:gd name="T7" fmla="*/ 2147483647 h 92"/>
              <a:gd name="T8" fmla="*/ 2147483647 w 152"/>
              <a:gd name="T9" fmla="*/ 2147483647 h 92"/>
              <a:gd name="T10" fmla="*/ 2147483647 w 152"/>
              <a:gd name="T11" fmla="*/ 2147483647 h 92"/>
              <a:gd name="T12" fmla="*/ 2147483647 w 152"/>
              <a:gd name="T13" fmla="*/ 2147483647 h 92"/>
              <a:gd name="T14" fmla="*/ 2147483647 w 152"/>
              <a:gd name="T15" fmla="*/ 0 h 92"/>
              <a:gd name="T16" fmla="*/ 2147483647 w 152"/>
              <a:gd name="T17" fmla="*/ 0 h 92"/>
              <a:gd name="T18" fmla="*/ 0 w 152"/>
              <a:gd name="T19" fmla="*/ 2147483647 h 92"/>
              <a:gd name="T20" fmla="*/ 2147483647 w 152"/>
              <a:gd name="T21" fmla="*/ 2147483647 h 92"/>
              <a:gd name="T22" fmla="*/ 2147483647 w 152"/>
              <a:gd name="T23" fmla="*/ 2147483647 h 92"/>
              <a:gd name="T24" fmla="*/ 2147483647 w 152"/>
              <a:gd name="T25" fmla="*/ 2147483647 h 92"/>
              <a:gd name="T26" fmla="*/ 2147483647 w 152"/>
              <a:gd name="T27" fmla="*/ 2147483647 h 92"/>
              <a:gd name="T28" fmla="*/ 2147483647 w 152"/>
              <a:gd name="T29" fmla="*/ 2147483647 h 92"/>
              <a:gd name="T30" fmla="*/ 2147483647 w 152"/>
              <a:gd name="T31" fmla="*/ 2147483647 h 92"/>
              <a:gd name="T32" fmla="*/ 2147483647 w 152"/>
              <a:gd name="T33" fmla="*/ 2147483647 h 92"/>
              <a:gd name="T34" fmla="*/ 2147483647 w 152"/>
              <a:gd name="T35" fmla="*/ 2147483647 h 92"/>
              <a:gd name="T36" fmla="*/ 2147483647 w 152"/>
              <a:gd name="T37" fmla="*/ 2147483647 h 92"/>
              <a:gd name="T38" fmla="*/ 2147483647 w 152"/>
              <a:gd name="T39" fmla="*/ 2147483647 h 92"/>
              <a:gd name="T40" fmla="*/ 2147483647 w 152"/>
              <a:gd name="T41" fmla="*/ 2147483647 h 9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52"/>
              <a:gd name="T64" fmla="*/ 0 h 92"/>
              <a:gd name="T65" fmla="*/ 152 w 152"/>
              <a:gd name="T66" fmla="*/ 92 h 9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52" h="92">
                <a:moveTo>
                  <a:pt x="152" y="79"/>
                </a:moveTo>
                <a:lnTo>
                  <a:pt x="152" y="79"/>
                </a:lnTo>
                <a:lnTo>
                  <a:pt x="142" y="57"/>
                </a:lnTo>
                <a:lnTo>
                  <a:pt x="128" y="39"/>
                </a:lnTo>
                <a:lnTo>
                  <a:pt x="112" y="23"/>
                </a:lnTo>
                <a:lnTo>
                  <a:pt x="91" y="10"/>
                </a:lnTo>
                <a:lnTo>
                  <a:pt x="69" y="2"/>
                </a:lnTo>
                <a:lnTo>
                  <a:pt x="47" y="0"/>
                </a:lnTo>
                <a:lnTo>
                  <a:pt x="24" y="0"/>
                </a:lnTo>
                <a:lnTo>
                  <a:pt x="0" y="6"/>
                </a:lnTo>
                <a:lnTo>
                  <a:pt x="13" y="43"/>
                </a:lnTo>
                <a:lnTo>
                  <a:pt x="30" y="39"/>
                </a:lnTo>
                <a:lnTo>
                  <a:pt x="45" y="39"/>
                </a:lnTo>
                <a:lnTo>
                  <a:pt x="61" y="41"/>
                </a:lnTo>
                <a:lnTo>
                  <a:pt x="76" y="47"/>
                </a:lnTo>
                <a:lnTo>
                  <a:pt x="89" y="54"/>
                </a:lnTo>
                <a:lnTo>
                  <a:pt x="100" y="65"/>
                </a:lnTo>
                <a:lnTo>
                  <a:pt x="109" y="78"/>
                </a:lnTo>
                <a:lnTo>
                  <a:pt x="117" y="92"/>
                </a:lnTo>
                <a:lnTo>
                  <a:pt x="152" y="79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4" name="Freeform 1857"/>
          <p:cNvSpPr>
            <a:spLocks/>
          </p:cNvSpPr>
          <p:nvPr/>
        </p:nvSpPr>
        <p:spPr bwMode="auto">
          <a:xfrm>
            <a:off x="2633663" y="4541838"/>
            <a:ext cx="47625" cy="82550"/>
          </a:xfrm>
          <a:custGeom>
            <a:avLst/>
            <a:gdLst>
              <a:gd name="T0" fmla="*/ 2147483647 w 90"/>
              <a:gd name="T1" fmla="*/ 2147483647 h 155"/>
              <a:gd name="T2" fmla="*/ 2147483647 w 90"/>
              <a:gd name="T3" fmla="*/ 2147483647 h 155"/>
              <a:gd name="T4" fmla="*/ 2147483647 w 90"/>
              <a:gd name="T5" fmla="*/ 2147483647 h 155"/>
              <a:gd name="T6" fmla="*/ 2147483647 w 90"/>
              <a:gd name="T7" fmla="*/ 2147483647 h 155"/>
              <a:gd name="T8" fmla="*/ 2147483647 w 90"/>
              <a:gd name="T9" fmla="*/ 2147483647 h 155"/>
              <a:gd name="T10" fmla="*/ 2147483647 w 90"/>
              <a:gd name="T11" fmla="*/ 2147483647 h 155"/>
              <a:gd name="T12" fmla="*/ 2147483647 w 90"/>
              <a:gd name="T13" fmla="*/ 2147483647 h 155"/>
              <a:gd name="T14" fmla="*/ 2147483647 w 90"/>
              <a:gd name="T15" fmla="*/ 2147483647 h 155"/>
              <a:gd name="T16" fmla="*/ 2147483647 w 90"/>
              <a:gd name="T17" fmla="*/ 2147483647 h 155"/>
              <a:gd name="T18" fmla="*/ 2147483647 w 90"/>
              <a:gd name="T19" fmla="*/ 0 h 155"/>
              <a:gd name="T20" fmla="*/ 2147483647 w 90"/>
              <a:gd name="T21" fmla="*/ 2147483647 h 155"/>
              <a:gd name="T22" fmla="*/ 2147483647 w 90"/>
              <a:gd name="T23" fmla="*/ 2147483647 h 155"/>
              <a:gd name="T24" fmla="*/ 2147483647 w 90"/>
              <a:gd name="T25" fmla="*/ 2147483647 h 155"/>
              <a:gd name="T26" fmla="*/ 2147483647 w 90"/>
              <a:gd name="T27" fmla="*/ 2147483647 h 155"/>
              <a:gd name="T28" fmla="*/ 2147483647 w 90"/>
              <a:gd name="T29" fmla="*/ 2147483647 h 155"/>
              <a:gd name="T30" fmla="*/ 2147483647 w 90"/>
              <a:gd name="T31" fmla="*/ 2147483647 h 155"/>
              <a:gd name="T32" fmla="*/ 2147483647 w 90"/>
              <a:gd name="T33" fmla="*/ 2147483647 h 155"/>
              <a:gd name="T34" fmla="*/ 2147483647 w 90"/>
              <a:gd name="T35" fmla="*/ 2147483647 h 155"/>
              <a:gd name="T36" fmla="*/ 0 w 90"/>
              <a:gd name="T37" fmla="*/ 2147483647 h 155"/>
              <a:gd name="T38" fmla="*/ 0 w 90"/>
              <a:gd name="T39" fmla="*/ 2147483647 h 155"/>
              <a:gd name="T40" fmla="*/ 2147483647 w 90"/>
              <a:gd name="T41" fmla="*/ 2147483647 h 155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90"/>
              <a:gd name="T64" fmla="*/ 0 h 155"/>
              <a:gd name="T65" fmla="*/ 90 w 90"/>
              <a:gd name="T66" fmla="*/ 155 h 155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90" h="155">
                <a:moveTo>
                  <a:pt x="13" y="155"/>
                </a:moveTo>
                <a:lnTo>
                  <a:pt x="13" y="155"/>
                </a:lnTo>
                <a:lnTo>
                  <a:pt x="34" y="145"/>
                </a:lnTo>
                <a:lnTo>
                  <a:pt x="52" y="131"/>
                </a:lnTo>
                <a:lnTo>
                  <a:pt x="67" y="111"/>
                </a:lnTo>
                <a:lnTo>
                  <a:pt x="78" y="91"/>
                </a:lnTo>
                <a:lnTo>
                  <a:pt x="85" y="71"/>
                </a:lnTo>
                <a:lnTo>
                  <a:pt x="90" y="47"/>
                </a:lnTo>
                <a:lnTo>
                  <a:pt x="88" y="24"/>
                </a:lnTo>
                <a:lnTo>
                  <a:pt x="82" y="0"/>
                </a:lnTo>
                <a:lnTo>
                  <a:pt x="47" y="13"/>
                </a:lnTo>
                <a:lnTo>
                  <a:pt x="50" y="29"/>
                </a:lnTo>
                <a:lnTo>
                  <a:pt x="52" y="45"/>
                </a:lnTo>
                <a:lnTo>
                  <a:pt x="49" y="60"/>
                </a:lnTo>
                <a:lnTo>
                  <a:pt x="43" y="76"/>
                </a:lnTo>
                <a:lnTo>
                  <a:pt x="37" y="90"/>
                </a:lnTo>
                <a:lnTo>
                  <a:pt x="26" y="102"/>
                </a:lnTo>
                <a:lnTo>
                  <a:pt x="14" y="111"/>
                </a:lnTo>
                <a:lnTo>
                  <a:pt x="0" y="119"/>
                </a:lnTo>
                <a:lnTo>
                  <a:pt x="13" y="155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5" name="Freeform 1858"/>
          <p:cNvSpPr>
            <a:spLocks/>
          </p:cNvSpPr>
          <p:nvPr/>
        </p:nvSpPr>
        <p:spPr bwMode="auto">
          <a:xfrm>
            <a:off x="2508250" y="4630738"/>
            <a:ext cx="157163" cy="161925"/>
          </a:xfrm>
          <a:custGeom>
            <a:avLst/>
            <a:gdLst>
              <a:gd name="T0" fmla="*/ 2147483647 w 296"/>
              <a:gd name="T1" fmla="*/ 2147483647 h 307"/>
              <a:gd name="T2" fmla="*/ 2147483647 w 296"/>
              <a:gd name="T3" fmla="*/ 2147483647 h 307"/>
              <a:gd name="T4" fmla="*/ 2147483647 w 296"/>
              <a:gd name="T5" fmla="*/ 2147483647 h 307"/>
              <a:gd name="T6" fmla="*/ 2147483647 w 296"/>
              <a:gd name="T7" fmla="*/ 2147483647 h 307"/>
              <a:gd name="T8" fmla="*/ 2147483647 w 296"/>
              <a:gd name="T9" fmla="*/ 2147483647 h 307"/>
              <a:gd name="T10" fmla="*/ 2147483647 w 296"/>
              <a:gd name="T11" fmla="*/ 2147483647 h 307"/>
              <a:gd name="T12" fmla="*/ 2147483647 w 296"/>
              <a:gd name="T13" fmla="*/ 2147483647 h 307"/>
              <a:gd name="T14" fmla="*/ 2147483647 w 296"/>
              <a:gd name="T15" fmla="*/ 2147483647 h 307"/>
              <a:gd name="T16" fmla="*/ 2147483647 w 296"/>
              <a:gd name="T17" fmla="*/ 2147483647 h 307"/>
              <a:gd name="T18" fmla="*/ 2147483647 w 296"/>
              <a:gd name="T19" fmla="*/ 2147483647 h 307"/>
              <a:gd name="T20" fmla="*/ 0 w 296"/>
              <a:gd name="T21" fmla="*/ 2147483647 h 307"/>
              <a:gd name="T22" fmla="*/ 2147483647 w 296"/>
              <a:gd name="T23" fmla="*/ 2147483647 h 307"/>
              <a:gd name="T24" fmla="*/ 2147483647 w 296"/>
              <a:gd name="T25" fmla="*/ 2147483647 h 307"/>
              <a:gd name="T26" fmla="*/ 2147483647 w 296"/>
              <a:gd name="T27" fmla="*/ 2147483647 h 307"/>
              <a:gd name="T28" fmla="*/ 2147483647 w 296"/>
              <a:gd name="T29" fmla="*/ 2147483647 h 307"/>
              <a:gd name="T30" fmla="*/ 2147483647 w 296"/>
              <a:gd name="T31" fmla="*/ 2147483647 h 307"/>
              <a:gd name="T32" fmla="*/ 2147483647 w 296"/>
              <a:gd name="T33" fmla="*/ 2147483647 h 307"/>
              <a:gd name="T34" fmla="*/ 2147483647 w 296"/>
              <a:gd name="T35" fmla="*/ 2147483647 h 307"/>
              <a:gd name="T36" fmla="*/ 2147483647 w 296"/>
              <a:gd name="T37" fmla="*/ 0 h 307"/>
              <a:gd name="T38" fmla="*/ 2147483647 w 296"/>
              <a:gd name="T39" fmla="*/ 2147483647 h 307"/>
              <a:gd name="T40" fmla="*/ 2147483647 w 296"/>
              <a:gd name="T41" fmla="*/ 2147483647 h 307"/>
              <a:gd name="T42" fmla="*/ 2147483647 w 296"/>
              <a:gd name="T43" fmla="*/ 2147483647 h 307"/>
              <a:gd name="T44" fmla="*/ 2147483647 w 296"/>
              <a:gd name="T45" fmla="*/ 2147483647 h 307"/>
              <a:gd name="T46" fmla="*/ 2147483647 w 296"/>
              <a:gd name="T47" fmla="*/ 2147483647 h 307"/>
              <a:gd name="T48" fmla="*/ 2147483647 w 296"/>
              <a:gd name="T49" fmla="*/ 2147483647 h 307"/>
              <a:gd name="T50" fmla="*/ 2147483647 w 296"/>
              <a:gd name="T51" fmla="*/ 2147483647 h 307"/>
              <a:gd name="T52" fmla="*/ 2147483647 w 296"/>
              <a:gd name="T53" fmla="*/ 2147483647 h 307"/>
              <a:gd name="T54" fmla="*/ 2147483647 w 296"/>
              <a:gd name="T55" fmla="*/ 2147483647 h 307"/>
              <a:gd name="T56" fmla="*/ 2147483647 w 296"/>
              <a:gd name="T57" fmla="*/ 2147483647 h 307"/>
              <a:gd name="T58" fmla="*/ 2147483647 w 296"/>
              <a:gd name="T59" fmla="*/ 2147483647 h 307"/>
              <a:gd name="T60" fmla="*/ 2147483647 w 296"/>
              <a:gd name="T61" fmla="*/ 2147483647 h 307"/>
              <a:gd name="T62" fmla="*/ 2147483647 w 296"/>
              <a:gd name="T63" fmla="*/ 2147483647 h 307"/>
              <a:gd name="T64" fmla="*/ 2147483647 w 296"/>
              <a:gd name="T65" fmla="*/ 2147483647 h 30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96"/>
              <a:gd name="T100" fmla="*/ 0 h 307"/>
              <a:gd name="T101" fmla="*/ 296 w 296"/>
              <a:gd name="T102" fmla="*/ 307 h 30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96" h="307">
                <a:moveTo>
                  <a:pt x="200" y="298"/>
                </a:moveTo>
                <a:lnTo>
                  <a:pt x="171" y="306"/>
                </a:lnTo>
                <a:lnTo>
                  <a:pt x="141" y="307"/>
                </a:lnTo>
                <a:lnTo>
                  <a:pt x="112" y="302"/>
                </a:lnTo>
                <a:lnTo>
                  <a:pt x="86" y="291"/>
                </a:lnTo>
                <a:lnTo>
                  <a:pt x="61" y="277"/>
                </a:lnTo>
                <a:lnTo>
                  <a:pt x="39" y="256"/>
                </a:lnTo>
                <a:lnTo>
                  <a:pt x="22" y="232"/>
                </a:lnTo>
                <a:lnTo>
                  <a:pt x="9" y="205"/>
                </a:lnTo>
                <a:lnTo>
                  <a:pt x="1" y="175"/>
                </a:lnTo>
                <a:lnTo>
                  <a:pt x="0" y="145"/>
                </a:lnTo>
                <a:lnTo>
                  <a:pt x="4" y="116"/>
                </a:lnTo>
                <a:lnTo>
                  <a:pt x="14" y="88"/>
                </a:lnTo>
                <a:lnTo>
                  <a:pt x="28" y="63"/>
                </a:lnTo>
                <a:lnTo>
                  <a:pt x="47" y="41"/>
                </a:lnTo>
                <a:lnTo>
                  <a:pt x="71" y="22"/>
                </a:lnTo>
                <a:lnTo>
                  <a:pt x="97" y="9"/>
                </a:lnTo>
                <a:lnTo>
                  <a:pt x="126" y="1"/>
                </a:lnTo>
                <a:lnTo>
                  <a:pt x="155" y="0"/>
                </a:lnTo>
                <a:lnTo>
                  <a:pt x="183" y="5"/>
                </a:lnTo>
                <a:lnTo>
                  <a:pt x="210" y="15"/>
                </a:lnTo>
                <a:lnTo>
                  <a:pt x="235" y="30"/>
                </a:lnTo>
                <a:lnTo>
                  <a:pt x="256" y="50"/>
                </a:lnTo>
                <a:lnTo>
                  <a:pt x="274" y="73"/>
                </a:lnTo>
                <a:lnTo>
                  <a:pt x="287" y="101"/>
                </a:lnTo>
                <a:lnTo>
                  <a:pt x="294" y="131"/>
                </a:lnTo>
                <a:lnTo>
                  <a:pt x="296" y="161"/>
                </a:lnTo>
                <a:lnTo>
                  <a:pt x="290" y="191"/>
                </a:lnTo>
                <a:lnTo>
                  <a:pt x="282" y="218"/>
                </a:lnTo>
                <a:lnTo>
                  <a:pt x="268" y="244"/>
                </a:lnTo>
                <a:lnTo>
                  <a:pt x="249" y="266"/>
                </a:lnTo>
                <a:lnTo>
                  <a:pt x="226" y="285"/>
                </a:lnTo>
                <a:lnTo>
                  <a:pt x="200" y="298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6" name="Freeform 1859"/>
          <p:cNvSpPr>
            <a:spLocks/>
          </p:cNvSpPr>
          <p:nvPr/>
        </p:nvSpPr>
        <p:spPr bwMode="auto">
          <a:xfrm>
            <a:off x="2503488" y="4735513"/>
            <a:ext cx="114300" cy="66675"/>
          </a:xfrm>
          <a:custGeom>
            <a:avLst/>
            <a:gdLst>
              <a:gd name="T0" fmla="*/ 0 w 215"/>
              <a:gd name="T1" fmla="*/ 2147483647 h 127"/>
              <a:gd name="T2" fmla="*/ 0 w 215"/>
              <a:gd name="T3" fmla="*/ 2147483647 h 127"/>
              <a:gd name="T4" fmla="*/ 2147483647 w 215"/>
              <a:gd name="T5" fmla="*/ 2147483647 h 127"/>
              <a:gd name="T6" fmla="*/ 2147483647 w 215"/>
              <a:gd name="T7" fmla="*/ 2147483647 h 127"/>
              <a:gd name="T8" fmla="*/ 2147483647 w 215"/>
              <a:gd name="T9" fmla="*/ 2147483647 h 127"/>
              <a:gd name="T10" fmla="*/ 2147483647 w 215"/>
              <a:gd name="T11" fmla="*/ 2147483647 h 127"/>
              <a:gd name="T12" fmla="*/ 2147483647 w 215"/>
              <a:gd name="T13" fmla="*/ 2147483647 h 127"/>
              <a:gd name="T14" fmla="*/ 2147483647 w 215"/>
              <a:gd name="T15" fmla="*/ 2147483647 h 127"/>
              <a:gd name="T16" fmla="*/ 2147483647 w 215"/>
              <a:gd name="T17" fmla="*/ 2147483647 h 127"/>
              <a:gd name="T18" fmla="*/ 2147483647 w 215"/>
              <a:gd name="T19" fmla="*/ 2147483647 h 127"/>
              <a:gd name="T20" fmla="*/ 2147483647 w 215"/>
              <a:gd name="T21" fmla="*/ 2147483647 h 127"/>
              <a:gd name="T22" fmla="*/ 2147483647 w 215"/>
              <a:gd name="T23" fmla="*/ 2147483647 h 127"/>
              <a:gd name="T24" fmla="*/ 2147483647 w 215"/>
              <a:gd name="T25" fmla="*/ 2147483647 h 127"/>
              <a:gd name="T26" fmla="*/ 2147483647 w 215"/>
              <a:gd name="T27" fmla="*/ 2147483647 h 127"/>
              <a:gd name="T28" fmla="*/ 2147483647 w 215"/>
              <a:gd name="T29" fmla="*/ 2147483647 h 127"/>
              <a:gd name="T30" fmla="*/ 2147483647 w 215"/>
              <a:gd name="T31" fmla="*/ 2147483647 h 127"/>
              <a:gd name="T32" fmla="*/ 2147483647 w 215"/>
              <a:gd name="T33" fmla="*/ 2147483647 h 127"/>
              <a:gd name="T34" fmla="*/ 2147483647 w 215"/>
              <a:gd name="T35" fmla="*/ 2147483647 h 127"/>
              <a:gd name="T36" fmla="*/ 2147483647 w 215"/>
              <a:gd name="T37" fmla="*/ 0 h 127"/>
              <a:gd name="T38" fmla="*/ 2147483647 w 215"/>
              <a:gd name="T39" fmla="*/ 0 h 127"/>
              <a:gd name="T40" fmla="*/ 0 w 215"/>
              <a:gd name="T41" fmla="*/ 2147483647 h 12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15"/>
              <a:gd name="T64" fmla="*/ 0 h 127"/>
              <a:gd name="T65" fmla="*/ 215 w 215"/>
              <a:gd name="T66" fmla="*/ 127 h 127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15" h="127">
                <a:moveTo>
                  <a:pt x="0" y="13"/>
                </a:moveTo>
                <a:lnTo>
                  <a:pt x="0" y="13"/>
                </a:lnTo>
                <a:lnTo>
                  <a:pt x="14" y="44"/>
                </a:lnTo>
                <a:lnTo>
                  <a:pt x="34" y="70"/>
                </a:lnTo>
                <a:lnTo>
                  <a:pt x="58" y="94"/>
                </a:lnTo>
                <a:lnTo>
                  <a:pt x="87" y="110"/>
                </a:lnTo>
                <a:lnTo>
                  <a:pt x="116" y="121"/>
                </a:lnTo>
                <a:lnTo>
                  <a:pt x="149" y="127"/>
                </a:lnTo>
                <a:lnTo>
                  <a:pt x="182" y="126"/>
                </a:lnTo>
                <a:lnTo>
                  <a:pt x="215" y="117"/>
                </a:lnTo>
                <a:lnTo>
                  <a:pt x="202" y="80"/>
                </a:lnTo>
                <a:lnTo>
                  <a:pt x="177" y="87"/>
                </a:lnTo>
                <a:lnTo>
                  <a:pt x="152" y="88"/>
                </a:lnTo>
                <a:lnTo>
                  <a:pt x="126" y="84"/>
                </a:lnTo>
                <a:lnTo>
                  <a:pt x="102" y="74"/>
                </a:lnTo>
                <a:lnTo>
                  <a:pt x="81" y="62"/>
                </a:lnTo>
                <a:lnTo>
                  <a:pt x="62" y="44"/>
                </a:lnTo>
                <a:lnTo>
                  <a:pt x="47" y="23"/>
                </a:lnTo>
                <a:lnTo>
                  <a:pt x="36" y="0"/>
                </a:lnTo>
                <a:lnTo>
                  <a:pt x="0" y="13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7" name="Freeform 1860"/>
          <p:cNvSpPr>
            <a:spLocks/>
          </p:cNvSpPr>
          <p:nvPr/>
        </p:nvSpPr>
        <p:spPr bwMode="auto">
          <a:xfrm>
            <a:off x="2498725" y="4625975"/>
            <a:ext cx="65088" cy="115888"/>
          </a:xfrm>
          <a:custGeom>
            <a:avLst/>
            <a:gdLst>
              <a:gd name="T0" fmla="*/ 2147483647 w 123"/>
              <a:gd name="T1" fmla="*/ 0 h 221"/>
              <a:gd name="T2" fmla="*/ 2147483647 w 123"/>
              <a:gd name="T3" fmla="*/ 0 h 221"/>
              <a:gd name="T4" fmla="*/ 2147483647 w 123"/>
              <a:gd name="T5" fmla="*/ 2147483647 h 221"/>
              <a:gd name="T6" fmla="*/ 2147483647 w 123"/>
              <a:gd name="T7" fmla="*/ 2147483647 h 221"/>
              <a:gd name="T8" fmla="*/ 2147483647 w 123"/>
              <a:gd name="T9" fmla="*/ 2147483647 h 221"/>
              <a:gd name="T10" fmla="*/ 2147483647 w 123"/>
              <a:gd name="T11" fmla="*/ 2147483647 h 221"/>
              <a:gd name="T12" fmla="*/ 2147483647 w 123"/>
              <a:gd name="T13" fmla="*/ 2147483647 h 221"/>
              <a:gd name="T14" fmla="*/ 0 w 123"/>
              <a:gd name="T15" fmla="*/ 2147483647 h 221"/>
              <a:gd name="T16" fmla="*/ 2147483647 w 123"/>
              <a:gd name="T17" fmla="*/ 2147483647 h 221"/>
              <a:gd name="T18" fmla="*/ 2147483647 w 123"/>
              <a:gd name="T19" fmla="*/ 2147483647 h 221"/>
              <a:gd name="T20" fmla="*/ 2147483647 w 123"/>
              <a:gd name="T21" fmla="*/ 2147483647 h 221"/>
              <a:gd name="T22" fmla="*/ 2147483647 w 123"/>
              <a:gd name="T23" fmla="*/ 2147483647 h 221"/>
              <a:gd name="T24" fmla="*/ 2147483647 w 123"/>
              <a:gd name="T25" fmla="*/ 2147483647 h 221"/>
              <a:gd name="T26" fmla="*/ 2147483647 w 123"/>
              <a:gd name="T27" fmla="*/ 2147483647 h 221"/>
              <a:gd name="T28" fmla="*/ 2147483647 w 123"/>
              <a:gd name="T29" fmla="*/ 2147483647 h 221"/>
              <a:gd name="T30" fmla="*/ 2147483647 w 123"/>
              <a:gd name="T31" fmla="*/ 2147483647 h 221"/>
              <a:gd name="T32" fmla="*/ 2147483647 w 123"/>
              <a:gd name="T33" fmla="*/ 2147483647 h 221"/>
              <a:gd name="T34" fmla="*/ 2147483647 w 123"/>
              <a:gd name="T35" fmla="*/ 2147483647 h 221"/>
              <a:gd name="T36" fmla="*/ 2147483647 w 123"/>
              <a:gd name="T37" fmla="*/ 2147483647 h 221"/>
              <a:gd name="T38" fmla="*/ 2147483647 w 123"/>
              <a:gd name="T39" fmla="*/ 2147483647 h 221"/>
              <a:gd name="T40" fmla="*/ 2147483647 w 123"/>
              <a:gd name="T41" fmla="*/ 0 h 22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23"/>
              <a:gd name="T64" fmla="*/ 0 h 221"/>
              <a:gd name="T65" fmla="*/ 123 w 123"/>
              <a:gd name="T66" fmla="*/ 221 h 221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23" h="221">
                <a:moveTo>
                  <a:pt x="110" y="0"/>
                </a:moveTo>
                <a:lnTo>
                  <a:pt x="110" y="0"/>
                </a:lnTo>
                <a:lnTo>
                  <a:pt x="80" y="14"/>
                </a:lnTo>
                <a:lnTo>
                  <a:pt x="53" y="35"/>
                </a:lnTo>
                <a:lnTo>
                  <a:pt x="32" y="60"/>
                </a:lnTo>
                <a:lnTo>
                  <a:pt x="15" y="89"/>
                </a:lnTo>
                <a:lnTo>
                  <a:pt x="4" y="120"/>
                </a:lnTo>
                <a:lnTo>
                  <a:pt x="0" y="153"/>
                </a:lnTo>
                <a:lnTo>
                  <a:pt x="1" y="187"/>
                </a:lnTo>
                <a:lnTo>
                  <a:pt x="10" y="221"/>
                </a:lnTo>
                <a:lnTo>
                  <a:pt x="46" y="208"/>
                </a:lnTo>
                <a:lnTo>
                  <a:pt x="39" y="181"/>
                </a:lnTo>
                <a:lnTo>
                  <a:pt x="38" y="155"/>
                </a:lnTo>
                <a:lnTo>
                  <a:pt x="42" y="131"/>
                </a:lnTo>
                <a:lnTo>
                  <a:pt x="51" y="104"/>
                </a:lnTo>
                <a:lnTo>
                  <a:pt x="62" y="84"/>
                </a:lnTo>
                <a:lnTo>
                  <a:pt x="78" y="64"/>
                </a:lnTo>
                <a:lnTo>
                  <a:pt x="100" y="48"/>
                </a:lnTo>
                <a:lnTo>
                  <a:pt x="123" y="37"/>
                </a:lnTo>
                <a:lnTo>
                  <a:pt x="110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8" name="Freeform 1861"/>
          <p:cNvSpPr>
            <a:spLocks/>
          </p:cNvSpPr>
          <p:nvPr/>
        </p:nvSpPr>
        <p:spPr bwMode="auto">
          <a:xfrm>
            <a:off x="2557463" y="4619625"/>
            <a:ext cx="112712" cy="66675"/>
          </a:xfrm>
          <a:custGeom>
            <a:avLst/>
            <a:gdLst>
              <a:gd name="T0" fmla="*/ 2147483647 w 213"/>
              <a:gd name="T1" fmla="*/ 2147483647 h 126"/>
              <a:gd name="T2" fmla="*/ 2147483647 w 213"/>
              <a:gd name="T3" fmla="*/ 2147483647 h 126"/>
              <a:gd name="T4" fmla="*/ 2147483647 w 213"/>
              <a:gd name="T5" fmla="*/ 2147483647 h 126"/>
              <a:gd name="T6" fmla="*/ 2147483647 w 213"/>
              <a:gd name="T7" fmla="*/ 2147483647 h 126"/>
              <a:gd name="T8" fmla="*/ 2147483647 w 213"/>
              <a:gd name="T9" fmla="*/ 2147483647 h 126"/>
              <a:gd name="T10" fmla="*/ 2147483647 w 213"/>
              <a:gd name="T11" fmla="*/ 2147483647 h 126"/>
              <a:gd name="T12" fmla="*/ 2147483647 w 213"/>
              <a:gd name="T13" fmla="*/ 2147483647 h 126"/>
              <a:gd name="T14" fmla="*/ 2147483647 w 213"/>
              <a:gd name="T15" fmla="*/ 0 h 126"/>
              <a:gd name="T16" fmla="*/ 2147483647 w 213"/>
              <a:gd name="T17" fmla="*/ 2147483647 h 126"/>
              <a:gd name="T18" fmla="*/ 0 w 213"/>
              <a:gd name="T19" fmla="*/ 2147483647 h 126"/>
              <a:gd name="T20" fmla="*/ 2147483647 w 213"/>
              <a:gd name="T21" fmla="*/ 2147483647 h 126"/>
              <a:gd name="T22" fmla="*/ 2147483647 w 213"/>
              <a:gd name="T23" fmla="*/ 2147483647 h 126"/>
              <a:gd name="T24" fmla="*/ 2147483647 w 213"/>
              <a:gd name="T25" fmla="*/ 2147483647 h 126"/>
              <a:gd name="T26" fmla="*/ 2147483647 w 213"/>
              <a:gd name="T27" fmla="*/ 2147483647 h 126"/>
              <a:gd name="T28" fmla="*/ 2147483647 w 213"/>
              <a:gd name="T29" fmla="*/ 2147483647 h 126"/>
              <a:gd name="T30" fmla="*/ 2147483647 w 213"/>
              <a:gd name="T31" fmla="*/ 2147483647 h 126"/>
              <a:gd name="T32" fmla="*/ 2147483647 w 213"/>
              <a:gd name="T33" fmla="*/ 2147483647 h 126"/>
              <a:gd name="T34" fmla="*/ 2147483647 w 213"/>
              <a:gd name="T35" fmla="*/ 2147483647 h 126"/>
              <a:gd name="T36" fmla="*/ 2147483647 w 213"/>
              <a:gd name="T37" fmla="*/ 2147483647 h 126"/>
              <a:gd name="T38" fmla="*/ 2147483647 w 213"/>
              <a:gd name="T39" fmla="*/ 2147483647 h 126"/>
              <a:gd name="T40" fmla="*/ 2147483647 w 213"/>
              <a:gd name="T41" fmla="*/ 2147483647 h 12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13"/>
              <a:gd name="T64" fmla="*/ 0 h 126"/>
              <a:gd name="T65" fmla="*/ 213 w 213"/>
              <a:gd name="T66" fmla="*/ 126 h 12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13" h="126">
                <a:moveTo>
                  <a:pt x="213" y="113"/>
                </a:moveTo>
                <a:lnTo>
                  <a:pt x="213" y="113"/>
                </a:lnTo>
                <a:lnTo>
                  <a:pt x="199" y="82"/>
                </a:lnTo>
                <a:lnTo>
                  <a:pt x="179" y="56"/>
                </a:lnTo>
                <a:lnTo>
                  <a:pt x="155" y="34"/>
                </a:lnTo>
                <a:lnTo>
                  <a:pt x="126" y="15"/>
                </a:lnTo>
                <a:lnTo>
                  <a:pt x="97" y="5"/>
                </a:lnTo>
                <a:lnTo>
                  <a:pt x="66" y="0"/>
                </a:lnTo>
                <a:lnTo>
                  <a:pt x="33" y="1"/>
                </a:lnTo>
                <a:lnTo>
                  <a:pt x="0" y="10"/>
                </a:lnTo>
                <a:lnTo>
                  <a:pt x="13" y="47"/>
                </a:lnTo>
                <a:lnTo>
                  <a:pt x="38" y="40"/>
                </a:lnTo>
                <a:lnTo>
                  <a:pt x="63" y="39"/>
                </a:lnTo>
                <a:lnTo>
                  <a:pt x="87" y="44"/>
                </a:lnTo>
                <a:lnTo>
                  <a:pt x="111" y="52"/>
                </a:lnTo>
                <a:lnTo>
                  <a:pt x="133" y="65"/>
                </a:lnTo>
                <a:lnTo>
                  <a:pt x="152" y="82"/>
                </a:lnTo>
                <a:lnTo>
                  <a:pt x="167" y="103"/>
                </a:lnTo>
                <a:lnTo>
                  <a:pt x="178" y="126"/>
                </a:lnTo>
                <a:lnTo>
                  <a:pt x="213" y="113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9" name="Freeform 1862"/>
          <p:cNvSpPr>
            <a:spLocks/>
          </p:cNvSpPr>
          <p:nvPr/>
        </p:nvSpPr>
        <p:spPr bwMode="auto">
          <a:xfrm>
            <a:off x="2611438" y="4679950"/>
            <a:ext cx="63500" cy="117475"/>
          </a:xfrm>
          <a:custGeom>
            <a:avLst/>
            <a:gdLst>
              <a:gd name="T0" fmla="*/ 2147483647 w 121"/>
              <a:gd name="T1" fmla="*/ 2147483647 h 222"/>
              <a:gd name="T2" fmla="*/ 2147483647 w 121"/>
              <a:gd name="T3" fmla="*/ 2147483647 h 222"/>
              <a:gd name="T4" fmla="*/ 2147483647 w 121"/>
              <a:gd name="T5" fmla="*/ 2147483647 h 222"/>
              <a:gd name="T6" fmla="*/ 2147483647 w 121"/>
              <a:gd name="T7" fmla="*/ 2147483647 h 222"/>
              <a:gd name="T8" fmla="*/ 2147483647 w 121"/>
              <a:gd name="T9" fmla="*/ 2147483647 h 222"/>
              <a:gd name="T10" fmla="*/ 2147483647 w 121"/>
              <a:gd name="T11" fmla="*/ 2147483647 h 222"/>
              <a:gd name="T12" fmla="*/ 2147483647 w 121"/>
              <a:gd name="T13" fmla="*/ 2147483647 h 222"/>
              <a:gd name="T14" fmla="*/ 2147483647 w 121"/>
              <a:gd name="T15" fmla="*/ 2147483647 h 222"/>
              <a:gd name="T16" fmla="*/ 2147483647 w 121"/>
              <a:gd name="T17" fmla="*/ 2147483647 h 222"/>
              <a:gd name="T18" fmla="*/ 2147483647 w 121"/>
              <a:gd name="T19" fmla="*/ 0 h 222"/>
              <a:gd name="T20" fmla="*/ 2147483647 w 121"/>
              <a:gd name="T21" fmla="*/ 2147483647 h 222"/>
              <a:gd name="T22" fmla="*/ 2147483647 w 121"/>
              <a:gd name="T23" fmla="*/ 2147483647 h 222"/>
              <a:gd name="T24" fmla="*/ 2147483647 w 121"/>
              <a:gd name="T25" fmla="*/ 2147483647 h 222"/>
              <a:gd name="T26" fmla="*/ 2147483647 w 121"/>
              <a:gd name="T27" fmla="*/ 2147483647 h 222"/>
              <a:gd name="T28" fmla="*/ 2147483647 w 121"/>
              <a:gd name="T29" fmla="*/ 2147483647 h 222"/>
              <a:gd name="T30" fmla="*/ 2147483647 w 121"/>
              <a:gd name="T31" fmla="*/ 2147483647 h 222"/>
              <a:gd name="T32" fmla="*/ 2147483647 w 121"/>
              <a:gd name="T33" fmla="*/ 2147483647 h 222"/>
              <a:gd name="T34" fmla="*/ 2147483647 w 121"/>
              <a:gd name="T35" fmla="*/ 2147483647 h 222"/>
              <a:gd name="T36" fmla="*/ 0 w 121"/>
              <a:gd name="T37" fmla="*/ 2147483647 h 222"/>
              <a:gd name="T38" fmla="*/ 0 w 121"/>
              <a:gd name="T39" fmla="*/ 2147483647 h 222"/>
              <a:gd name="T40" fmla="*/ 2147483647 w 121"/>
              <a:gd name="T41" fmla="*/ 2147483647 h 22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21"/>
              <a:gd name="T64" fmla="*/ 0 h 222"/>
              <a:gd name="T65" fmla="*/ 121 w 121"/>
              <a:gd name="T66" fmla="*/ 222 h 22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21" h="222">
                <a:moveTo>
                  <a:pt x="13" y="222"/>
                </a:moveTo>
                <a:lnTo>
                  <a:pt x="13" y="222"/>
                </a:lnTo>
                <a:lnTo>
                  <a:pt x="43" y="208"/>
                </a:lnTo>
                <a:lnTo>
                  <a:pt x="68" y="187"/>
                </a:lnTo>
                <a:lnTo>
                  <a:pt x="90" y="162"/>
                </a:lnTo>
                <a:lnTo>
                  <a:pt x="106" y="132"/>
                </a:lnTo>
                <a:lnTo>
                  <a:pt x="116" y="102"/>
                </a:lnTo>
                <a:lnTo>
                  <a:pt x="121" y="68"/>
                </a:lnTo>
                <a:lnTo>
                  <a:pt x="120" y="34"/>
                </a:lnTo>
                <a:lnTo>
                  <a:pt x="111" y="0"/>
                </a:lnTo>
                <a:lnTo>
                  <a:pt x="76" y="13"/>
                </a:lnTo>
                <a:lnTo>
                  <a:pt x="82" y="39"/>
                </a:lnTo>
                <a:lnTo>
                  <a:pt x="84" y="65"/>
                </a:lnTo>
                <a:lnTo>
                  <a:pt x="79" y="91"/>
                </a:lnTo>
                <a:lnTo>
                  <a:pt x="71" y="116"/>
                </a:lnTo>
                <a:lnTo>
                  <a:pt x="60" y="138"/>
                </a:lnTo>
                <a:lnTo>
                  <a:pt x="43" y="158"/>
                </a:lnTo>
                <a:lnTo>
                  <a:pt x="23" y="174"/>
                </a:lnTo>
                <a:lnTo>
                  <a:pt x="0" y="185"/>
                </a:lnTo>
                <a:lnTo>
                  <a:pt x="13" y="222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0" name="Freeform 1863"/>
          <p:cNvSpPr>
            <a:spLocks/>
          </p:cNvSpPr>
          <p:nvPr/>
        </p:nvSpPr>
        <p:spPr bwMode="auto">
          <a:xfrm>
            <a:off x="2038350" y="3962400"/>
            <a:ext cx="104775" cy="106363"/>
          </a:xfrm>
          <a:custGeom>
            <a:avLst/>
            <a:gdLst>
              <a:gd name="T0" fmla="*/ 2147483647 w 196"/>
              <a:gd name="T1" fmla="*/ 2147483647 h 203"/>
              <a:gd name="T2" fmla="*/ 2147483647 w 196"/>
              <a:gd name="T3" fmla="*/ 2147483647 h 203"/>
              <a:gd name="T4" fmla="*/ 0 w 196"/>
              <a:gd name="T5" fmla="*/ 2147483647 h 203"/>
              <a:gd name="T6" fmla="*/ 0 w 196"/>
              <a:gd name="T7" fmla="*/ 2147483647 h 203"/>
              <a:gd name="T8" fmla="*/ 2147483647 w 196"/>
              <a:gd name="T9" fmla="*/ 2147483647 h 203"/>
              <a:gd name="T10" fmla="*/ 2147483647 w 196"/>
              <a:gd name="T11" fmla="*/ 2147483647 h 203"/>
              <a:gd name="T12" fmla="*/ 2147483647 w 196"/>
              <a:gd name="T13" fmla="*/ 2147483647 h 203"/>
              <a:gd name="T14" fmla="*/ 2147483647 w 196"/>
              <a:gd name="T15" fmla="*/ 2147483647 h 203"/>
              <a:gd name="T16" fmla="*/ 2147483647 w 196"/>
              <a:gd name="T17" fmla="*/ 2147483647 h 203"/>
              <a:gd name="T18" fmla="*/ 2147483647 w 196"/>
              <a:gd name="T19" fmla="*/ 2147483647 h 203"/>
              <a:gd name="T20" fmla="*/ 2147483647 w 196"/>
              <a:gd name="T21" fmla="*/ 0 h 203"/>
              <a:gd name="T22" fmla="*/ 2147483647 w 196"/>
              <a:gd name="T23" fmla="*/ 0 h 203"/>
              <a:gd name="T24" fmla="*/ 2147483647 w 196"/>
              <a:gd name="T25" fmla="*/ 2147483647 h 203"/>
              <a:gd name="T26" fmla="*/ 2147483647 w 196"/>
              <a:gd name="T27" fmla="*/ 2147483647 h 203"/>
              <a:gd name="T28" fmla="*/ 2147483647 w 196"/>
              <a:gd name="T29" fmla="*/ 2147483647 h 203"/>
              <a:gd name="T30" fmla="*/ 2147483647 w 196"/>
              <a:gd name="T31" fmla="*/ 2147483647 h 203"/>
              <a:gd name="T32" fmla="*/ 2147483647 w 196"/>
              <a:gd name="T33" fmla="*/ 2147483647 h 203"/>
              <a:gd name="T34" fmla="*/ 2147483647 w 196"/>
              <a:gd name="T35" fmla="*/ 2147483647 h 203"/>
              <a:gd name="T36" fmla="*/ 2147483647 w 196"/>
              <a:gd name="T37" fmla="*/ 2147483647 h 203"/>
              <a:gd name="T38" fmla="*/ 2147483647 w 196"/>
              <a:gd name="T39" fmla="*/ 2147483647 h 203"/>
              <a:gd name="T40" fmla="*/ 2147483647 w 196"/>
              <a:gd name="T41" fmla="*/ 2147483647 h 203"/>
              <a:gd name="T42" fmla="*/ 2147483647 w 196"/>
              <a:gd name="T43" fmla="*/ 2147483647 h 203"/>
              <a:gd name="T44" fmla="*/ 2147483647 w 196"/>
              <a:gd name="T45" fmla="*/ 2147483647 h 203"/>
              <a:gd name="T46" fmla="*/ 2147483647 w 196"/>
              <a:gd name="T47" fmla="*/ 2147483647 h 203"/>
              <a:gd name="T48" fmla="*/ 2147483647 w 196"/>
              <a:gd name="T49" fmla="*/ 2147483647 h 203"/>
              <a:gd name="T50" fmla="*/ 2147483647 w 196"/>
              <a:gd name="T51" fmla="*/ 2147483647 h 203"/>
              <a:gd name="T52" fmla="*/ 2147483647 w 196"/>
              <a:gd name="T53" fmla="*/ 2147483647 h 203"/>
              <a:gd name="T54" fmla="*/ 2147483647 w 196"/>
              <a:gd name="T55" fmla="*/ 2147483647 h 203"/>
              <a:gd name="T56" fmla="*/ 2147483647 w 196"/>
              <a:gd name="T57" fmla="*/ 2147483647 h 203"/>
              <a:gd name="T58" fmla="*/ 2147483647 w 196"/>
              <a:gd name="T59" fmla="*/ 2147483647 h 203"/>
              <a:gd name="T60" fmla="*/ 2147483647 w 196"/>
              <a:gd name="T61" fmla="*/ 2147483647 h 203"/>
              <a:gd name="T62" fmla="*/ 2147483647 w 196"/>
              <a:gd name="T63" fmla="*/ 2147483647 h 203"/>
              <a:gd name="T64" fmla="*/ 2147483647 w 196"/>
              <a:gd name="T65" fmla="*/ 2147483647 h 203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96"/>
              <a:gd name="T100" fmla="*/ 0 h 203"/>
              <a:gd name="T101" fmla="*/ 196 w 196"/>
              <a:gd name="T102" fmla="*/ 203 h 203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96" h="203">
                <a:moveTo>
                  <a:pt x="12" y="153"/>
                </a:moveTo>
                <a:lnTo>
                  <a:pt x="4" y="134"/>
                </a:lnTo>
                <a:lnTo>
                  <a:pt x="0" y="115"/>
                </a:lnTo>
                <a:lnTo>
                  <a:pt x="0" y="95"/>
                </a:lnTo>
                <a:lnTo>
                  <a:pt x="3" y="76"/>
                </a:lnTo>
                <a:lnTo>
                  <a:pt x="10" y="57"/>
                </a:lnTo>
                <a:lnTo>
                  <a:pt x="19" y="40"/>
                </a:lnTo>
                <a:lnTo>
                  <a:pt x="33" y="25"/>
                </a:lnTo>
                <a:lnTo>
                  <a:pt x="50" y="13"/>
                </a:lnTo>
                <a:lnTo>
                  <a:pt x="67" y="4"/>
                </a:lnTo>
                <a:lnTo>
                  <a:pt x="86" y="0"/>
                </a:lnTo>
                <a:lnTo>
                  <a:pt x="105" y="0"/>
                </a:lnTo>
                <a:lnTo>
                  <a:pt x="124" y="3"/>
                </a:lnTo>
                <a:lnTo>
                  <a:pt x="142" y="10"/>
                </a:lnTo>
                <a:lnTo>
                  <a:pt x="158" y="19"/>
                </a:lnTo>
                <a:lnTo>
                  <a:pt x="172" y="34"/>
                </a:lnTo>
                <a:lnTo>
                  <a:pt x="183" y="49"/>
                </a:lnTo>
                <a:lnTo>
                  <a:pt x="192" y="69"/>
                </a:lnTo>
                <a:lnTo>
                  <a:pt x="196" y="89"/>
                </a:lnTo>
                <a:lnTo>
                  <a:pt x="196" y="108"/>
                </a:lnTo>
                <a:lnTo>
                  <a:pt x="193" y="126"/>
                </a:lnTo>
                <a:lnTo>
                  <a:pt x="186" y="145"/>
                </a:lnTo>
                <a:lnTo>
                  <a:pt x="177" y="162"/>
                </a:lnTo>
                <a:lnTo>
                  <a:pt x="163" y="177"/>
                </a:lnTo>
                <a:lnTo>
                  <a:pt x="148" y="189"/>
                </a:lnTo>
                <a:lnTo>
                  <a:pt x="129" y="198"/>
                </a:lnTo>
                <a:lnTo>
                  <a:pt x="110" y="202"/>
                </a:lnTo>
                <a:lnTo>
                  <a:pt x="91" y="203"/>
                </a:lnTo>
                <a:lnTo>
                  <a:pt x="72" y="200"/>
                </a:lnTo>
                <a:lnTo>
                  <a:pt x="55" y="193"/>
                </a:lnTo>
                <a:lnTo>
                  <a:pt x="38" y="183"/>
                </a:lnTo>
                <a:lnTo>
                  <a:pt x="23" y="170"/>
                </a:lnTo>
                <a:lnTo>
                  <a:pt x="12" y="153"/>
                </a:lnTo>
                <a:close/>
              </a:path>
            </a:pathLst>
          </a:cu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1" name="Freeform 1864"/>
          <p:cNvSpPr>
            <a:spLocks/>
          </p:cNvSpPr>
          <p:nvPr/>
        </p:nvSpPr>
        <p:spPr bwMode="auto">
          <a:xfrm>
            <a:off x="2028825" y="3959225"/>
            <a:ext cx="41275" cy="88900"/>
          </a:xfrm>
          <a:custGeom>
            <a:avLst/>
            <a:gdLst>
              <a:gd name="T0" fmla="*/ 2147483647 w 79"/>
              <a:gd name="T1" fmla="*/ 0 h 166"/>
              <a:gd name="T2" fmla="*/ 2147483647 w 79"/>
              <a:gd name="T3" fmla="*/ 0 h 166"/>
              <a:gd name="T4" fmla="*/ 2147483647 w 79"/>
              <a:gd name="T5" fmla="*/ 2147483647 h 166"/>
              <a:gd name="T6" fmla="*/ 2147483647 w 79"/>
              <a:gd name="T7" fmla="*/ 2147483647 h 166"/>
              <a:gd name="T8" fmla="*/ 2147483647 w 79"/>
              <a:gd name="T9" fmla="*/ 2147483647 h 166"/>
              <a:gd name="T10" fmla="*/ 2147483647 w 79"/>
              <a:gd name="T11" fmla="*/ 2147483647 h 166"/>
              <a:gd name="T12" fmla="*/ 0 w 79"/>
              <a:gd name="T13" fmla="*/ 2147483647 h 166"/>
              <a:gd name="T14" fmla="*/ 0 w 79"/>
              <a:gd name="T15" fmla="*/ 2147483647 h 166"/>
              <a:gd name="T16" fmla="*/ 2147483647 w 79"/>
              <a:gd name="T17" fmla="*/ 2147483647 h 166"/>
              <a:gd name="T18" fmla="*/ 2147483647 w 79"/>
              <a:gd name="T19" fmla="*/ 2147483647 h 166"/>
              <a:gd name="T20" fmla="*/ 2147483647 w 79"/>
              <a:gd name="T21" fmla="*/ 2147483647 h 166"/>
              <a:gd name="T22" fmla="*/ 2147483647 w 79"/>
              <a:gd name="T23" fmla="*/ 2147483647 h 166"/>
              <a:gd name="T24" fmla="*/ 2147483647 w 79"/>
              <a:gd name="T25" fmla="*/ 2147483647 h 166"/>
              <a:gd name="T26" fmla="*/ 2147483647 w 79"/>
              <a:gd name="T27" fmla="*/ 2147483647 h 166"/>
              <a:gd name="T28" fmla="*/ 2147483647 w 79"/>
              <a:gd name="T29" fmla="*/ 2147483647 h 166"/>
              <a:gd name="T30" fmla="*/ 2147483647 w 79"/>
              <a:gd name="T31" fmla="*/ 2147483647 h 166"/>
              <a:gd name="T32" fmla="*/ 2147483647 w 79"/>
              <a:gd name="T33" fmla="*/ 2147483647 h 166"/>
              <a:gd name="T34" fmla="*/ 2147483647 w 79"/>
              <a:gd name="T35" fmla="*/ 2147483647 h 166"/>
              <a:gd name="T36" fmla="*/ 2147483647 w 79"/>
              <a:gd name="T37" fmla="*/ 2147483647 h 166"/>
              <a:gd name="T38" fmla="*/ 2147483647 w 79"/>
              <a:gd name="T39" fmla="*/ 2147483647 h 166"/>
              <a:gd name="T40" fmla="*/ 2147483647 w 79"/>
              <a:gd name="T41" fmla="*/ 0 h 16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79"/>
              <a:gd name="T64" fmla="*/ 0 h 166"/>
              <a:gd name="T65" fmla="*/ 79 w 79"/>
              <a:gd name="T66" fmla="*/ 166 h 16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79" h="166">
                <a:moveTo>
                  <a:pt x="58" y="0"/>
                </a:moveTo>
                <a:lnTo>
                  <a:pt x="58" y="0"/>
                </a:lnTo>
                <a:lnTo>
                  <a:pt x="39" y="14"/>
                </a:lnTo>
                <a:lnTo>
                  <a:pt x="23" y="33"/>
                </a:lnTo>
                <a:lnTo>
                  <a:pt x="13" y="52"/>
                </a:lnTo>
                <a:lnTo>
                  <a:pt x="4" y="74"/>
                </a:lnTo>
                <a:lnTo>
                  <a:pt x="0" y="98"/>
                </a:lnTo>
                <a:lnTo>
                  <a:pt x="0" y="120"/>
                </a:lnTo>
                <a:lnTo>
                  <a:pt x="5" y="144"/>
                </a:lnTo>
                <a:lnTo>
                  <a:pt x="14" y="166"/>
                </a:lnTo>
                <a:lnTo>
                  <a:pt x="47" y="147"/>
                </a:lnTo>
                <a:lnTo>
                  <a:pt x="41" y="133"/>
                </a:lnTo>
                <a:lnTo>
                  <a:pt x="38" y="117"/>
                </a:lnTo>
                <a:lnTo>
                  <a:pt x="38" y="100"/>
                </a:lnTo>
                <a:lnTo>
                  <a:pt x="39" y="85"/>
                </a:lnTo>
                <a:lnTo>
                  <a:pt x="46" y="70"/>
                </a:lnTo>
                <a:lnTo>
                  <a:pt x="53" y="56"/>
                </a:lnTo>
                <a:lnTo>
                  <a:pt x="65" y="43"/>
                </a:lnTo>
                <a:lnTo>
                  <a:pt x="79" y="34"/>
                </a:lnTo>
                <a:lnTo>
                  <a:pt x="58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2" name="Freeform 1865"/>
          <p:cNvSpPr>
            <a:spLocks/>
          </p:cNvSpPr>
          <p:nvPr/>
        </p:nvSpPr>
        <p:spPr bwMode="auto">
          <a:xfrm>
            <a:off x="2058988" y="3951288"/>
            <a:ext cx="85725" cy="41275"/>
          </a:xfrm>
          <a:custGeom>
            <a:avLst/>
            <a:gdLst>
              <a:gd name="T0" fmla="*/ 2147483647 w 161"/>
              <a:gd name="T1" fmla="*/ 2147483647 h 79"/>
              <a:gd name="T2" fmla="*/ 2147483647 w 161"/>
              <a:gd name="T3" fmla="*/ 2147483647 h 79"/>
              <a:gd name="T4" fmla="*/ 2147483647 w 161"/>
              <a:gd name="T5" fmla="*/ 2147483647 h 79"/>
              <a:gd name="T6" fmla="*/ 2147483647 w 161"/>
              <a:gd name="T7" fmla="*/ 2147483647 h 79"/>
              <a:gd name="T8" fmla="*/ 2147483647 w 161"/>
              <a:gd name="T9" fmla="*/ 2147483647 h 79"/>
              <a:gd name="T10" fmla="*/ 2147483647 w 161"/>
              <a:gd name="T11" fmla="*/ 2147483647 h 79"/>
              <a:gd name="T12" fmla="*/ 2147483647 w 161"/>
              <a:gd name="T13" fmla="*/ 0 h 79"/>
              <a:gd name="T14" fmla="*/ 2147483647 w 161"/>
              <a:gd name="T15" fmla="*/ 0 h 79"/>
              <a:gd name="T16" fmla="*/ 2147483647 w 161"/>
              <a:gd name="T17" fmla="*/ 2147483647 h 79"/>
              <a:gd name="T18" fmla="*/ 0 w 161"/>
              <a:gd name="T19" fmla="*/ 2147483647 h 79"/>
              <a:gd name="T20" fmla="*/ 2147483647 w 161"/>
              <a:gd name="T21" fmla="*/ 2147483647 h 79"/>
              <a:gd name="T22" fmla="*/ 2147483647 w 161"/>
              <a:gd name="T23" fmla="*/ 2147483647 h 79"/>
              <a:gd name="T24" fmla="*/ 2147483647 w 161"/>
              <a:gd name="T25" fmla="*/ 2147483647 h 79"/>
              <a:gd name="T26" fmla="*/ 2147483647 w 161"/>
              <a:gd name="T27" fmla="*/ 2147483647 h 79"/>
              <a:gd name="T28" fmla="*/ 2147483647 w 161"/>
              <a:gd name="T29" fmla="*/ 2147483647 h 79"/>
              <a:gd name="T30" fmla="*/ 2147483647 w 161"/>
              <a:gd name="T31" fmla="*/ 2147483647 h 79"/>
              <a:gd name="T32" fmla="*/ 2147483647 w 161"/>
              <a:gd name="T33" fmla="*/ 2147483647 h 79"/>
              <a:gd name="T34" fmla="*/ 2147483647 w 161"/>
              <a:gd name="T35" fmla="*/ 2147483647 h 79"/>
              <a:gd name="T36" fmla="*/ 2147483647 w 161"/>
              <a:gd name="T37" fmla="*/ 2147483647 h 79"/>
              <a:gd name="T38" fmla="*/ 2147483647 w 161"/>
              <a:gd name="T39" fmla="*/ 2147483647 h 79"/>
              <a:gd name="T40" fmla="*/ 2147483647 w 161"/>
              <a:gd name="T41" fmla="*/ 2147483647 h 7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1"/>
              <a:gd name="T64" fmla="*/ 0 h 79"/>
              <a:gd name="T65" fmla="*/ 161 w 161"/>
              <a:gd name="T66" fmla="*/ 79 h 7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1" h="79">
                <a:moveTo>
                  <a:pt x="161" y="60"/>
                </a:moveTo>
                <a:lnTo>
                  <a:pt x="161" y="60"/>
                </a:lnTo>
                <a:lnTo>
                  <a:pt x="147" y="41"/>
                </a:lnTo>
                <a:lnTo>
                  <a:pt x="131" y="24"/>
                </a:lnTo>
                <a:lnTo>
                  <a:pt x="112" y="13"/>
                </a:lnTo>
                <a:lnTo>
                  <a:pt x="90" y="4"/>
                </a:lnTo>
                <a:lnTo>
                  <a:pt x="67" y="0"/>
                </a:lnTo>
                <a:lnTo>
                  <a:pt x="46" y="0"/>
                </a:lnTo>
                <a:lnTo>
                  <a:pt x="22" y="6"/>
                </a:lnTo>
                <a:lnTo>
                  <a:pt x="0" y="16"/>
                </a:lnTo>
                <a:lnTo>
                  <a:pt x="21" y="50"/>
                </a:lnTo>
                <a:lnTo>
                  <a:pt x="35" y="42"/>
                </a:lnTo>
                <a:lnTo>
                  <a:pt x="48" y="39"/>
                </a:lnTo>
                <a:lnTo>
                  <a:pt x="65" y="39"/>
                </a:lnTo>
                <a:lnTo>
                  <a:pt x="80" y="41"/>
                </a:lnTo>
                <a:lnTo>
                  <a:pt x="94" y="47"/>
                </a:lnTo>
                <a:lnTo>
                  <a:pt x="108" y="55"/>
                </a:lnTo>
                <a:lnTo>
                  <a:pt x="119" y="67"/>
                </a:lnTo>
                <a:lnTo>
                  <a:pt x="128" y="79"/>
                </a:lnTo>
                <a:lnTo>
                  <a:pt x="161" y="6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3" name="Freeform 1866"/>
          <p:cNvSpPr>
            <a:spLocks/>
          </p:cNvSpPr>
          <p:nvPr/>
        </p:nvSpPr>
        <p:spPr bwMode="auto">
          <a:xfrm>
            <a:off x="2111375" y="3983038"/>
            <a:ext cx="41275" cy="87312"/>
          </a:xfrm>
          <a:custGeom>
            <a:avLst/>
            <a:gdLst>
              <a:gd name="T0" fmla="*/ 2147483647 w 77"/>
              <a:gd name="T1" fmla="*/ 2147483647 h 166"/>
              <a:gd name="T2" fmla="*/ 2147483647 w 77"/>
              <a:gd name="T3" fmla="*/ 2147483647 h 166"/>
              <a:gd name="T4" fmla="*/ 2147483647 w 77"/>
              <a:gd name="T5" fmla="*/ 2147483647 h 166"/>
              <a:gd name="T6" fmla="*/ 2147483647 w 77"/>
              <a:gd name="T7" fmla="*/ 2147483647 h 166"/>
              <a:gd name="T8" fmla="*/ 2147483647 w 77"/>
              <a:gd name="T9" fmla="*/ 2147483647 h 166"/>
              <a:gd name="T10" fmla="*/ 2147483647 w 77"/>
              <a:gd name="T11" fmla="*/ 2147483647 h 166"/>
              <a:gd name="T12" fmla="*/ 2147483647 w 77"/>
              <a:gd name="T13" fmla="*/ 2147483647 h 166"/>
              <a:gd name="T14" fmla="*/ 2147483647 w 77"/>
              <a:gd name="T15" fmla="*/ 2147483647 h 166"/>
              <a:gd name="T16" fmla="*/ 2147483647 w 77"/>
              <a:gd name="T17" fmla="*/ 2147483647 h 166"/>
              <a:gd name="T18" fmla="*/ 2147483647 w 77"/>
              <a:gd name="T19" fmla="*/ 0 h 166"/>
              <a:gd name="T20" fmla="*/ 2147483647 w 77"/>
              <a:gd name="T21" fmla="*/ 2147483647 h 166"/>
              <a:gd name="T22" fmla="*/ 2147483647 w 77"/>
              <a:gd name="T23" fmla="*/ 2147483647 h 166"/>
              <a:gd name="T24" fmla="*/ 2147483647 w 77"/>
              <a:gd name="T25" fmla="*/ 2147483647 h 166"/>
              <a:gd name="T26" fmla="*/ 2147483647 w 77"/>
              <a:gd name="T27" fmla="*/ 2147483647 h 166"/>
              <a:gd name="T28" fmla="*/ 2147483647 w 77"/>
              <a:gd name="T29" fmla="*/ 2147483647 h 166"/>
              <a:gd name="T30" fmla="*/ 2147483647 w 77"/>
              <a:gd name="T31" fmla="*/ 2147483647 h 166"/>
              <a:gd name="T32" fmla="*/ 2147483647 w 77"/>
              <a:gd name="T33" fmla="*/ 2147483647 h 166"/>
              <a:gd name="T34" fmla="*/ 2147483647 w 77"/>
              <a:gd name="T35" fmla="*/ 2147483647 h 166"/>
              <a:gd name="T36" fmla="*/ 0 w 77"/>
              <a:gd name="T37" fmla="*/ 2147483647 h 166"/>
              <a:gd name="T38" fmla="*/ 2147483647 w 77"/>
              <a:gd name="T39" fmla="*/ 2147483647 h 166"/>
              <a:gd name="T40" fmla="*/ 2147483647 w 77"/>
              <a:gd name="T41" fmla="*/ 2147483647 h 16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77"/>
              <a:gd name="T64" fmla="*/ 0 h 166"/>
              <a:gd name="T65" fmla="*/ 77 w 77"/>
              <a:gd name="T66" fmla="*/ 166 h 16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77" h="166">
                <a:moveTo>
                  <a:pt x="19" y="166"/>
                </a:moveTo>
                <a:lnTo>
                  <a:pt x="20" y="166"/>
                </a:lnTo>
                <a:lnTo>
                  <a:pt x="38" y="152"/>
                </a:lnTo>
                <a:lnTo>
                  <a:pt x="54" y="133"/>
                </a:lnTo>
                <a:lnTo>
                  <a:pt x="64" y="114"/>
                </a:lnTo>
                <a:lnTo>
                  <a:pt x="73" y="92"/>
                </a:lnTo>
                <a:lnTo>
                  <a:pt x="77" y="70"/>
                </a:lnTo>
                <a:lnTo>
                  <a:pt x="77" y="47"/>
                </a:lnTo>
                <a:lnTo>
                  <a:pt x="72" y="23"/>
                </a:lnTo>
                <a:lnTo>
                  <a:pt x="62" y="0"/>
                </a:lnTo>
                <a:lnTo>
                  <a:pt x="29" y="19"/>
                </a:lnTo>
                <a:lnTo>
                  <a:pt x="37" y="36"/>
                </a:lnTo>
                <a:lnTo>
                  <a:pt x="39" y="50"/>
                </a:lnTo>
                <a:lnTo>
                  <a:pt x="39" y="67"/>
                </a:lnTo>
                <a:lnTo>
                  <a:pt x="38" y="81"/>
                </a:lnTo>
                <a:lnTo>
                  <a:pt x="32" y="96"/>
                </a:lnTo>
                <a:lnTo>
                  <a:pt x="24" y="110"/>
                </a:lnTo>
                <a:lnTo>
                  <a:pt x="13" y="123"/>
                </a:lnTo>
                <a:lnTo>
                  <a:pt x="0" y="132"/>
                </a:lnTo>
                <a:lnTo>
                  <a:pt x="1" y="132"/>
                </a:lnTo>
                <a:lnTo>
                  <a:pt x="19" y="166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4" name="Freeform 1867"/>
          <p:cNvSpPr>
            <a:spLocks/>
          </p:cNvSpPr>
          <p:nvPr/>
        </p:nvSpPr>
        <p:spPr bwMode="auto">
          <a:xfrm>
            <a:off x="2036763" y="4037013"/>
            <a:ext cx="85725" cy="42862"/>
          </a:xfrm>
          <a:custGeom>
            <a:avLst/>
            <a:gdLst>
              <a:gd name="T0" fmla="*/ 0 w 162"/>
              <a:gd name="T1" fmla="*/ 2147483647 h 81"/>
              <a:gd name="T2" fmla="*/ 0 w 162"/>
              <a:gd name="T3" fmla="*/ 2147483647 h 81"/>
              <a:gd name="T4" fmla="*/ 2147483647 w 162"/>
              <a:gd name="T5" fmla="*/ 2147483647 h 81"/>
              <a:gd name="T6" fmla="*/ 2147483647 w 162"/>
              <a:gd name="T7" fmla="*/ 2147483647 h 81"/>
              <a:gd name="T8" fmla="*/ 2147483647 w 162"/>
              <a:gd name="T9" fmla="*/ 2147483647 h 81"/>
              <a:gd name="T10" fmla="*/ 2147483647 w 162"/>
              <a:gd name="T11" fmla="*/ 2147483647 h 81"/>
              <a:gd name="T12" fmla="*/ 2147483647 w 162"/>
              <a:gd name="T13" fmla="*/ 2147483647 h 81"/>
              <a:gd name="T14" fmla="*/ 2147483647 w 162"/>
              <a:gd name="T15" fmla="*/ 2147483647 h 81"/>
              <a:gd name="T16" fmla="*/ 2147483647 w 162"/>
              <a:gd name="T17" fmla="*/ 2147483647 h 81"/>
              <a:gd name="T18" fmla="*/ 2147483647 w 162"/>
              <a:gd name="T19" fmla="*/ 2147483647 h 81"/>
              <a:gd name="T20" fmla="*/ 2147483647 w 162"/>
              <a:gd name="T21" fmla="*/ 2147483647 h 81"/>
              <a:gd name="T22" fmla="*/ 2147483647 w 162"/>
              <a:gd name="T23" fmla="*/ 2147483647 h 81"/>
              <a:gd name="T24" fmla="*/ 2147483647 w 162"/>
              <a:gd name="T25" fmla="*/ 2147483647 h 81"/>
              <a:gd name="T26" fmla="*/ 2147483647 w 162"/>
              <a:gd name="T27" fmla="*/ 2147483647 h 81"/>
              <a:gd name="T28" fmla="*/ 2147483647 w 162"/>
              <a:gd name="T29" fmla="*/ 2147483647 h 81"/>
              <a:gd name="T30" fmla="*/ 2147483647 w 162"/>
              <a:gd name="T31" fmla="*/ 2147483647 h 81"/>
              <a:gd name="T32" fmla="*/ 2147483647 w 162"/>
              <a:gd name="T33" fmla="*/ 2147483647 h 81"/>
              <a:gd name="T34" fmla="*/ 2147483647 w 162"/>
              <a:gd name="T35" fmla="*/ 2147483647 h 81"/>
              <a:gd name="T36" fmla="*/ 2147483647 w 162"/>
              <a:gd name="T37" fmla="*/ 0 h 81"/>
              <a:gd name="T38" fmla="*/ 2147483647 w 162"/>
              <a:gd name="T39" fmla="*/ 2147483647 h 81"/>
              <a:gd name="T40" fmla="*/ 0 w 162"/>
              <a:gd name="T41" fmla="*/ 2147483647 h 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2"/>
              <a:gd name="T64" fmla="*/ 0 h 81"/>
              <a:gd name="T65" fmla="*/ 162 w 162"/>
              <a:gd name="T66" fmla="*/ 81 h 81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2" h="81">
                <a:moveTo>
                  <a:pt x="0" y="20"/>
                </a:moveTo>
                <a:lnTo>
                  <a:pt x="0" y="21"/>
                </a:lnTo>
                <a:lnTo>
                  <a:pt x="14" y="41"/>
                </a:lnTo>
                <a:lnTo>
                  <a:pt x="32" y="56"/>
                </a:lnTo>
                <a:lnTo>
                  <a:pt x="51" y="68"/>
                </a:lnTo>
                <a:lnTo>
                  <a:pt x="72" y="76"/>
                </a:lnTo>
                <a:lnTo>
                  <a:pt x="95" y="81"/>
                </a:lnTo>
                <a:lnTo>
                  <a:pt x="118" y="80"/>
                </a:lnTo>
                <a:lnTo>
                  <a:pt x="140" y="75"/>
                </a:lnTo>
                <a:lnTo>
                  <a:pt x="162" y="64"/>
                </a:lnTo>
                <a:lnTo>
                  <a:pt x="144" y="30"/>
                </a:lnTo>
                <a:lnTo>
                  <a:pt x="128" y="38"/>
                </a:lnTo>
                <a:lnTo>
                  <a:pt x="113" y="41"/>
                </a:lnTo>
                <a:lnTo>
                  <a:pt x="97" y="42"/>
                </a:lnTo>
                <a:lnTo>
                  <a:pt x="82" y="39"/>
                </a:lnTo>
                <a:lnTo>
                  <a:pt x="68" y="34"/>
                </a:lnTo>
                <a:lnTo>
                  <a:pt x="55" y="25"/>
                </a:lnTo>
                <a:lnTo>
                  <a:pt x="42" y="14"/>
                </a:lnTo>
                <a:lnTo>
                  <a:pt x="33" y="0"/>
                </a:lnTo>
                <a:lnTo>
                  <a:pt x="33" y="1"/>
                </a:lnTo>
                <a:lnTo>
                  <a:pt x="0" y="2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5" name="Freeform 1868"/>
          <p:cNvSpPr>
            <a:spLocks/>
          </p:cNvSpPr>
          <p:nvPr/>
        </p:nvSpPr>
        <p:spPr bwMode="auto">
          <a:xfrm>
            <a:off x="1866900" y="3929063"/>
            <a:ext cx="155575" cy="161925"/>
          </a:xfrm>
          <a:custGeom>
            <a:avLst/>
            <a:gdLst>
              <a:gd name="T0" fmla="*/ 2147483647 w 296"/>
              <a:gd name="T1" fmla="*/ 2147483647 h 306"/>
              <a:gd name="T2" fmla="*/ 2147483647 w 296"/>
              <a:gd name="T3" fmla="*/ 2147483647 h 306"/>
              <a:gd name="T4" fmla="*/ 0 w 296"/>
              <a:gd name="T5" fmla="*/ 2147483647 h 306"/>
              <a:gd name="T6" fmla="*/ 2147483647 w 296"/>
              <a:gd name="T7" fmla="*/ 2147483647 h 306"/>
              <a:gd name="T8" fmla="*/ 2147483647 w 296"/>
              <a:gd name="T9" fmla="*/ 2147483647 h 306"/>
              <a:gd name="T10" fmla="*/ 2147483647 w 296"/>
              <a:gd name="T11" fmla="*/ 2147483647 h 306"/>
              <a:gd name="T12" fmla="*/ 2147483647 w 296"/>
              <a:gd name="T13" fmla="*/ 2147483647 h 306"/>
              <a:gd name="T14" fmla="*/ 2147483647 w 296"/>
              <a:gd name="T15" fmla="*/ 2147483647 h 306"/>
              <a:gd name="T16" fmla="*/ 2147483647 w 296"/>
              <a:gd name="T17" fmla="*/ 2147483647 h 306"/>
              <a:gd name="T18" fmla="*/ 2147483647 w 296"/>
              <a:gd name="T19" fmla="*/ 2147483647 h 306"/>
              <a:gd name="T20" fmla="*/ 2147483647 w 296"/>
              <a:gd name="T21" fmla="*/ 0 h 306"/>
              <a:gd name="T22" fmla="*/ 2147483647 w 296"/>
              <a:gd name="T23" fmla="*/ 2147483647 h 306"/>
              <a:gd name="T24" fmla="*/ 2147483647 w 296"/>
              <a:gd name="T25" fmla="*/ 2147483647 h 306"/>
              <a:gd name="T26" fmla="*/ 2147483647 w 296"/>
              <a:gd name="T27" fmla="*/ 2147483647 h 306"/>
              <a:gd name="T28" fmla="*/ 2147483647 w 296"/>
              <a:gd name="T29" fmla="*/ 2147483647 h 306"/>
              <a:gd name="T30" fmla="*/ 2147483647 w 296"/>
              <a:gd name="T31" fmla="*/ 2147483647 h 306"/>
              <a:gd name="T32" fmla="*/ 2147483647 w 296"/>
              <a:gd name="T33" fmla="*/ 2147483647 h 306"/>
              <a:gd name="T34" fmla="*/ 2147483647 w 296"/>
              <a:gd name="T35" fmla="*/ 2147483647 h 306"/>
              <a:gd name="T36" fmla="*/ 2147483647 w 296"/>
              <a:gd name="T37" fmla="*/ 2147483647 h 306"/>
              <a:gd name="T38" fmla="*/ 2147483647 w 296"/>
              <a:gd name="T39" fmla="*/ 2147483647 h 306"/>
              <a:gd name="T40" fmla="*/ 2147483647 w 296"/>
              <a:gd name="T41" fmla="*/ 2147483647 h 306"/>
              <a:gd name="T42" fmla="*/ 2147483647 w 296"/>
              <a:gd name="T43" fmla="*/ 2147483647 h 306"/>
              <a:gd name="T44" fmla="*/ 2147483647 w 296"/>
              <a:gd name="T45" fmla="*/ 2147483647 h 306"/>
              <a:gd name="T46" fmla="*/ 2147483647 w 296"/>
              <a:gd name="T47" fmla="*/ 2147483647 h 306"/>
              <a:gd name="T48" fmla="*/ 2147483647 w 296"/>
              <a:gd name="T49" fmla="*/ 2147483647 h 306"/>
              <a:gd name="T50" fmla="*/ 2147483647 w 296"/>
              <a:gd name="T51" fmla="*/ 2147483647 h 306"/>
              <a:gd name="T52" fmla="*/ 2147483647 w 296"/>
              <a:gd name="T53" fmla="*/ 2147483647 h 306"/>
              <a:gd name="T54" fmla="*/ 2147483647 w 296"/>
              <a:gd name="T55" fmla="*/ 2147483647 h 306"/>
              <a:gd name="T56" fmla="*/ 2147483647 w 296"/>
              <a:gd name="T57" fmla="*/ 2147483647 h 306"/>
              <a:gd name="T58" fmla="*/ 2147483647 w 296"/>
              <a:gd name="T59" fmla="*/ 2147483647 h 306"/>
              <a:gd name="T60" fmla="*/ 2147483647 w 296"/>
              <a:gd name="T61" fmla="*/ 2147483647 h 306"/>
              <a:gd name="T62" fmla="*/ 2147483647 w 296"/>
              <a:gd name="T63" fmla="*/ 2147483647 h 30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296"/>
              <a:gd name="T97" fmla="*/ 0 h 306"/>
              <a:gd name="T98" fmla="*/ 296 w 296"/>
              <a:gd name="T99" fmla="*/ 306 h 30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296" h="306">
                <a:moveTo>
                  <a:pt x="19" y="230"/>
                </a:moveTo>
                <a:lnTo>
                  <a:pt x="13" y="216"/>
                </a:lnTo>
                <a:lnTo>
                  <a:pt x="8" y="203"/>
                </a:lnTo>
                <a:lnTo>
                  <a:pt x="4" y="187"/>
                </a:lnTo>
                <a:lnTo>
                  <a:pt x="2" y="173"/>
                </a:lnTo>
                <a:lnTo>
                  <a:pt x="0" y="158"/>
                </a:lnTo>
                <a:lnTo>
                  <a:pt x="2" y="143"/>
                </a:lnTo>
                <a:lnTo>
                  <a:pt x="3" y="128"/>
                </a:lnTo>
                <a:lnTo>
                  <a:pt x="6" y="114"/>
                </a:lnTo>
                <a:lnTo>
                  <a:pt x="11" y="99"/>
                </a:lnTo>
                <a:lnTo>
                  <a:pt x="16" y="86"/>
                </a:lnTo>
                <a:lnTo>
                  <a:pt x="23" y="73"/>
                </a:lnTo>
                <a:lnTo>
                  <a:pt x="31" y="60"/>
                </a:lnTo>
                <a:lnTo>
                  <a:pt x="40" y="50"/>
                </a:lnTo>
                <a:lnTo>
                  <a:pt x="51" y="39"/>
                </a:lnTo>
                <a:lnTo>
                  <a:pt x="62" y="29"/>
                </a:lnTo>
                <a:lnTo>
                  <a:pt x="75" y="21"/>
                </a:lnTo>
                <a:lnTo>
                  <a:pt x="89" y="13"/>
                </a:lnTo>
                <a:lnTo>
                  <a:pt x="102" y="8"/>
                </a:lnTo>
                <a:lnTo>
                  <a:pt x="115" y="4"/>
                </a:lnTo>
                <a:lnTo>
                  <a:pt x="131" y="2"/>
                </a:lnTo>
                <a:lnTo>
                  <a:pt x="144" y="0"/>
                </a:lnTo>
                <a:lnTo>
                  <a:pt x="158" y="0"/>
                </a:lnTo>
                <a:lnTo>
                  <a:pt x="173" y="3"/>
                </a:lnTo>
                <a:lnTo>
                  <a:pt x="187" y="5"/>
                </a:lnTo>
                <a:lnTo>
                  <a:pt x="200" y="9"/>
                </a:lnTo>
                <a:lnTo>
                  <a:pt x="214" y="16"/>
                </a:lnTo>
                <a:lnTo>
                  <a:pt x="227" y="22"/>
                </a:lnTo>
                <a:lnTo>
                  <a:pt x="238" y="32"/>
                </a:lnTo>
                <a:lnTo>
                  <a:pt x="249" y="41"/>
                </a:lnTo>
                <a:lnTo>
                  <a:pt x="259" y="51"/>
                </a:lnTo>
                <a:lnTo>
                  <a:pt x="269" y="63"/>
                </a:lnTo>
                <a:lnTo>
                  <a:pt x="277" y="76"/>
                </a:lnTo>
                <a:lnTo>
                  <a:pt x="283" y="90"/>
                </a:lnTo>
                <a:lnTo>
                  <a:pt x="290" y="105"/>
                </a:lnTo>
                <a:lnTo>
                  <a:pt x="293" y="119"/>
                </a:lnTo>
                <a:lnTo>
                  <a:pt x="296" y="133"/>
                </a:lnTo>
                <a:lnTo>
                  <a:pt x="296" y="148"/>
                </a:lnTo>
                <a:lnTo>
                  <a:pt x="296" y="163"/>
                </a:lnTo>
                <a:lnTo>
                  <a:pt x="293" y="178"/>
                </a:lnTo>
                <a:lnTo>
                  <a:pt x="291" y="192"/>
                </a:lnTo>
                <a:lnTo>
                  <a:pt x="286" y="206"/>
                </a:lnTo>
                <a:lnTo>
                  <a:pt x="281" y="219"/>
                </a:lnTo>
                <a:lnTo>
                  <a:pt x="273" y="233"/>
                </a:lnTo>
                <a:lnTo>
                  <a:pt x="266" y="244"/>
                </a:lnTo>
                <a:lnTo>
                  <a:pt x="257" y="256"/>
                </a:lnTo>
                <a:lnTo>
                  <a:pt x="245" y="266"/>
                </a:lnTo>
                <a:lnTo>
                  <a:pt x="234" y="277"/>
                </a:lnTo>
                <a:lnTo>
                  <a:pt x="221" y="285"/>
                </a:lnTo>
                <a:lnTo>
                  <a:pt x="209" y="291"/>
                </a:lnTo>
                <a:lnTo>
                  <a:pt x="195" y="298"/>
                </a:lnTo>
                <a:lnTo>
                  <a:pt x="181" y="302"/>
                </a:lnTo>
                <a:lnTo>
                  <a:pt x="166" y="304"/>
                </a:lnTo>
                <a:lnTo>
                  <a:pt x="152" y="306"/>
                </a:lnTo>
                <a:lnTo>
                  <a:pt x="138" y="306"/>
                </a:lnTo>
                <a:lnTo>
                  <a:pt x="124" y="303"/>
                </a:lnTo>
                <a:lnTo>
                  <a:pt x="110" y="300"/>
                </a:lnTo>
                <a:lnTo>
                  <a:pt x="96" y="296"/>
                </a:lnTo>
                <a:lnTo>
                  <a:pt x="84" y="290"/>
                </a:lnTo>
                <a:lnTo>
                  <a:pt x="71" y="283"/>
                </a:lnTo>
                <a:lnTo>
                  <a:pt x="59" y="276"/>
                </a:lnTo>
                <a:lnTo>
                  <a:pt x="47" y="265"/>
                </a:lnTo>
                <a:lnTo>
                  <a:pt x="37" y="255"/>
                </a:lnTo>
                <a:lnTo>
                  <a:pt x="28" y="243"/>
                </a:lnTo>
                <a:lnTo>
                  <a:pt x="19" y="230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6" name="Freeform 1869"/>
          <p:cNvSpPr>
            <a:spLocks/>
          </p:cNvSpPr>
          <p:nvPr/>
        </p:nvSpPr>
        <p:spPr bwMode="auto">
          <a:xfrm>
            <a:off x="1857375" y="3930650"/>
            <a:ext cx="53975" cy="123825"/>
          </a:xfrm>
          <a:custGeom>
            <a:avLst/>
            <a:gdLst>
              <a:gd name="T0" fmla="*/ 2147483647 w 103"/>
              <a:gd name="T1" fmla="*/ 0 h 235"/>
              <a:gd name="T2" fmla="*/ 2147483647 w 103"/>
              <a:gd name="T3" fmla="*/ 0 h 235"/>
              <a:gd name="T4" fmla="*/ 2147483647 w 103"/>
              <a:gd name="T5" fmla="*/ 2147483647 h 235"/>
              <a:gd name="T6" fmla="*/ 2147483647 w 103"/>
              <a:gd name="T7" fmla="*/ 2147483647 h 235"/>
              <a:gd name="T8" fmla="*/ 2147483647 w 103"/>
              <a:gd name="T9" fmla="*/ 2147483647 h 235"/>
              <a:gd name="T10" fmla="*/ 2147483647 w 103"/>
              <a:gd name="T11" fmla="*/ 2147483647 h 235"/>
              <a:gd name="T12" fmla="*/ 2147483647 w 103"/>
              <a:gd name="T13" fmla="*/ 2147483647 h 235"/>
              <a:gd name="T14" fmla="*/ 2147483647 w 103"/>
              <a:gd name="T15" fmla="*/ 2147483647 h 235"/>
              <a:gd name="T16" fmla="*/ 2147483647 w 103"/>
              <a:gd name="T17" fmla="*/ 2147483647 h 235"/>
              <a:gd name="T18" fmla="*/ 2147483647 w 103"/>
              <a:gd name="T19" fmla="*/ 2147483647 h 235"/>
              <a:gd name="T20" fmla="*/ 2147483647 w 103"/>
              <a:gd name="T21" fmla="*/ 2147483647 h 235"/>
              <a:gd name="T22" fmla="*/ 2147483647 w 103"/>
              <a:gd name="T23" fmla="*/ 2147483647 h 235"/>
              <a:gd name="T24" fmla="*/ 0 w 103"/>
              <a:gd name="T25" fmla="*/ 2147483647 h 235"/>
              <a:gd name="T26" fmla="*/ 2147483647 w 103"/>
              <a:gd name="T27" fmla="*/ 2147483647 h 235"/>
              <a:gd name="T28" fmla="*/ 2147483647 w 103"/>
              <a:gd name="T29" fmla="*/ 2147483647 h 235"/>
              <a:gd name="T30" fmla="*/ 2147483647 w 103"/>
              <a:gd name="T31" fmla="*/ 2147483647 h 235"/>
              <a:gd name="T32" fmla="*/ 2147483647 w 103"/>
              <a:gd name="T33" fmla="*/ 2147483647 h 235"/>
              <a:gd name="T34" fmla="*/ 2147483647 w 103"/>
              <a:gd name="T35" fmla="*/ 2147483647 h 235"/>
              <a:gd name="T36" fmla="*/ 2147483647 w 103"/>
              <a:gd name="T37" fmla="*/ 2147483647 h 235"/>
              <a:gd name="T38" fmla="*/ 2147483647 w 103"/>
              <a:gd name="T39" fmla="*/ 2147483647 h 235"/>
              <a:gd name="T40" fmla="*/ 2147483647 w 103"/>
              <a:gd name="T41" fmla="*/ 2147483647 h 235"/>
              <a:gd name="T42" fmla="*/ 2147483647 w 103"/>
              <a:gd name="T43" fmla="*/ 2147483647 h 235"/>
              <a:gd name="T44" fmla="*/ 2147483647 w 103"/>
              <a:gd name="T45" fmla="*/ 2147483647 h 235"/>
              <a:gd name="T46" fmla="*/ 2147483647 w 103"/>
              <a:gd name="T47" fmla="*/ 2147483647 h 235"/>
              <a:gd name="T48" fmla="*/ 2147483647 w 103"/>
              <a:gd name="T49" fmla="*/ 2147483647 h 235"/>
              <a:gd name="T50" fmla="*/ 2147483647 w 103"/>
              <a:gd name="T51" fmla="*/ 2147483647 h 235"/>
              <a:gd name="T52" fmla="*/ 2147483647 w 103"/>
              <a:gd name="T53" fmla="*/ 2147483647 h 235"/>
              <a:gd name="T54" fmla="*/ 2147483647 w 103"/>
              <a:gd name="T55" fmla="*/ 2147483647 h 235"/>
              <a:gd name="T56" fmla="*/ 2147483647 w 103"/>
              <a:gd name="T57" fmla="*/ 2147483647 h 235"/>
              <a:gd name="T58" fmla="*/ 2147483647 w 103"/>
              <a:gd name="T59" fmla="*/ 2147483647 h 235"/>
              <a:gd name="T60" fmla="*/ 2147483647 w 103"/>
              <a:gd name="T61" fmla="*/ 2147483647 h 235"/>
              <a:gd name="T62" fmla="*/ 2147483647 w 103"/>
              <a:gd name="T63" fmla="*/ 2147483647 h 235"/>
              <a:gd name="T64" fmla="*/ 2147483647 w 103"/>
              <a:gd name="T65" fmla="*/ 2147483647 h 235"/>
              <a:gd name="T66" fmla="*/ 2147483647 w 103"/>
              <a:gd name="T67" fmla="*/ 2147483647 h 235"/>
              <a:gd name="T68" fmla="*/ 2147483647 w 103"/>
              <a:gd name="T69" fmla="*/ 2147483647 h 235"/>
              <a:gd name="T70" fmla="*/ 2147483647 w 103"/>
              <a:gd name="T71" fmla="*/ 2147483647 h 235"/>
              <a:gd name="T72" fmla="*/ 2147483647 w 103"/>
              <a:gd name="T73" fmla="*/ 0 h 235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103"/>
              <a:gd name="T112" fmla="*/ 0 h 235"/>
              <a:gd name="T113" fmla="*/ 103 w 103"/>
              <a:gd name="T114" fmla="*/ 235 h 235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103" h="235">
                <a:moveTo>
                  <a:pt x="83" y="0"/>
                </a:moveTo>
                <a:lnTo>
                  <a:pt x="84" y="0"/>
                </a:lnTo>
                <a:lnTo>
                  <a:pt x="69" y="9"/>
                </a:lnTo>
                <a:lnTo>
                  <a:pt x="56" y="21"/>
                </a:lnTo>
                <a:lnTo>
                  <a:pt x="44" y="31"/>
                </a:lnTo>
                <a:lnTo>
                  <a:pt x="34" y="45"/>
                </a:lnTo>
                <a:lnTo>
                  <a:pt x="25" y="59"/>
                </a:lnTo>
                <a:lnTo>
                  <a:pt x="17" y="73"/>
                </a:lnTo>
                <a:lnTo>
                  <a:pt x="11" y="89"/>
                </a:lnTo>
                <a:lnTo>
                  <a:pt x="6" y="105"/>
                </a:lnTo>
                <a:lnTo>
                  <a:pt x="2" y="122"/>
                </a:lnTo>
                <a:lnTo>
                  <a:pt x="1" y="137"/>
                </a:lnTo>
                <a:lnTo>
                  <a:pt x="0" y="154"/>
                </a:lnTo>
                <a:lnTo>
                  <a:pt x="1" y="171"/>
                </a:lnTo>
                <a:lnTo>
                  <a:pt x="3" y="187"/>
                </a:lnTo>
                <a:lnTo>
                  <a:pt x="8" y="205"/>
                </a:lnTo>
                <a:lnTo>
                  <a:pt x="13" y="219"/>
                </a:lnTo>
                <a:lnTo>
                  <a:pt x="21" y="235"/>
                </a:lnTo>
                <a:lnTo>
                  <a:pt x="54" y="217"/>
                </a:lnTo>
                <a:lnTo>
                  <a:pt x="49" y="204"/>
                </a:lnTo>
                <a:lnTo>
                  <a:pt x="44" y="192"/>
                </a:lnTo>
                <a:lnTo>
                  <a:pt x="41" y="179"/>
                </a:lnTo>
                <a:lnTo>
                  <a:pt x="39" y="166"/>
                </a:lnTo>
                <a:lnTo>
                  <a:pt x="37" y="154"/>
                </a:lnTo>
                <a:lnTo>
                  <a:pt x="39" y="140"/>
                </a:lnTo>
                <a:lnTo>
                  <a:pt x="40" y="127"/>
                </a:lnTo>
                <a:lnTo>
                  <a:pt x="41" y="115"/>
                </a:lnTo>
                <a:lnTo>
                  <a:pt x="46" y="102"/>
                </a:lnTo>
                <a:lnTo>
                  <a:pt x="50" y="92"/>
                </a:lnTo>
                <a:lnTo>
                  <a:pt x="58" y="80"/>
                </a:lnTo>
                <a:lnTo>
                  <a:pt x="64" y="68"/>
                </a:lnTo>
                <a:lnTo>
                  <a:pt x="72" y="60"/>
                </a:lnTo>
                <a:lnTo>
                  <a:pt x="82" y="50"/>
                </a:lnTo>
                <a:lnTo>
                  <a:pt x="92" y="41"/>
                </a:lnTo>
                <a:lnTo>
                  <a:pt x="102" y="34"/>
                </a:lnTo>
                <a:lnTo>
                  <a:pt x="103" y="34"/>
                </a:lnTo>
                <a:lnTo>
                  <a:pt x="83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7" name="Freeform 1870"/>
          <p:cNvSpPr>
            <a:spLocks/>
          </p:cNvSpPr>
          <p:nvPr/>
        </p:nvSpPr>
        <p:spPr bwMode="auto">
          <a:xfrm>
            <a:off x="1900238" y="3917950"/>
            <a:ext cx="120650" cy="55563"/>
          </a:xfrm>
          <a:custGeom>
            <a:avLst/>
            <a:gdLst>
              <a:gd name="T0" fmla="*/ 2147483647 w 228"/>
              <a:gd name="T1" fmla="*/ 2147483647 h 104"/>
              <a:gd name="T2" fmla="*/ 2147483647 w 228"/>
              <a:gd name="T3" fmla="*/ 2147483647 h 104"/>
              <a:gd name="T4" fmla="*/ 2147483647 w 228"/>
              <a:gd name="T5" fmla="*/ 2147483647 h 104"/>
              <a:gd name="T6" fmla="*/ 2147483647 w 228"/>
              <a:gd name="T7" fmla="*/ 2147483647 h 104"/>
              <a:gd name="T8" fmla="*/ 2147483647 w 228"/>
              <a:gd name="T9" fmla="*/ 2147483647 h 104"/>
              <a:gd name="T10" fmla="*/ 2147483647 w 228"/>
              <a:gd name="T11" fmla="*/ 2147483647 h 104"/>
              <a:gd name="T12" fmla="*/ 2147483647 w 228"/>
              <a:gd name="T13" fmla="*/ 2147483647 h 104"/>
              <a:gd name="T14" fmla="*/ 2147483647 w 228"/>
              <a:gd name="T15" fmla="*/ 2147483647 h 104"/>
              <a:gd name="T16" fmla="*/ 2147483647 w 228"/>
              <a:gd name="T17" fmla="*/ 2147483647 h 104"/>
              <a:gd name="T18" fmla="*/ 2147483647 w 228"/>
              <a:gd name="T19" fmla="*/ 2147483647 h 104"/>
              <a:gd name="T20" fmla="*/ 2147483647 w 228"/>
              <a:gd name="T21" fmla="*/ 2147483647 h 104"/>
              <a:gd name="T22" fmla="*/ 2147483647 w 228"/>
              <a:gd name="T23" fmla="*/ 0 h 104"/>
              <a:gd name="T24" fmla="*/ 2147483647 w 228"/>
              <a:gd name="T25" fmla="*/ 0 h 104"/>
              <a:gd name="T26" fmla="*/ 2147483647 w 228"/>
              <a:gd name="T27" fmla="*/ 2147483647 h 104"/>
              <a:gd name="T28" fmla="*/ 2147483647 w 228"/>
              <a:gd name="T29" fmla="*/ 2147483647 h 104"/>
              <a:gd name="T30" fmla="*/ 2147483647 w 228"/>
              <a:gd name="T31" fmla="*/ 2147483647 h 104"/>
              <a:gd name="T32" fmla="*/ 2147483647 w 228"/>
              <a:gd name="T33" fmla="*/ 2147483647 h 104"/>
              <a:gd name="T34" fmla="*/ 0 w 228"/>
              <a:gd name="T35" fmla="*/ 2147483647 h 104"/>
              <a:gd name="T36" fmla="*/ 2147483647 w 228"/>
              <a:gd name="T37" fmla="*/ 2147483647 h 104"/>
              <a:gd name="T38" fmla="*/ 2147483647 w 228"/>
              <a:gd name="T39" fmla="*/ 2147483647 h 104"/>
              <a:gd name="T40" fmla="*/ 2147483647 w 228"/>
              <a:gd name="T41" fmla="*/ 2147483647 h 104"/>
              <a:gd name="T42" fmla="*/ 2147483647 w 228"/>
              <a:gd name="T43" fmla="*/ 2147483647 h 104"/>
              <a:gd name="T44" fmla="*/ 2147483647 w 228"/>
              <a:gd name="T45" fmla="*/ 2147483647 h 104"/>
              <a:gd name="T46" fmla="*/ 2147483647 w 228"/>
              <a:gd name="T47" fmla="*/ 2147483647 h 104"/>
              <a:gd name="T48" fmla="*/ 2147483647 w 228"/>
              <a:gd name="T49" fmla="*/ 2147483647 h 104"/>
              <a:gd name="T50" fmla="*/ 2147483647 w 228"/>
              <a:gd name="T51" fmla="*/ 2147483647 h 104"/>
              <a:gd name="T52" fmla="*/ 2147483647 w 228"/>
              <a:gd name="T53" fmla="*/ 2147483647 h 104"/>
              <a:gd name="T54" fmla="*/ 2147483647 w 228"/>
              <a:gd name="T55" fmla="*/ 2147483647 h 104"/>
              <a:gd name="T56" fmla="*/ 2147483647 w 228"/>
              <a:gd name="T57" fmla="*/ 2147483647 h 104"/>
              <a:gd name="T58" fmla="*/ 2147483647 w 228"/>
              <a:gd name="T59" fmla="*/ 2147483647 h 104"/>
              <a:gd name="T60" fmla="*/ 2147483647 w 228"/>
              <a:gd name="T61" fmla="*/ 2147483647 h 104"/>
              <a:gd name="T62" fmla="*/ 2147483647 w 228"/>
              <a:gd name="T63" fmla="*/ 2147483647 h 104"/>
              <a:gd name="T64" fmla="*/ 2147483647 w 228"/>
              <a:gd name="T65" fmla="*/ 2147483647 h 104"/>
              <a:gd name="T66" fmla="*/ 2147483647 w 228"/>
              <a:gd name="T67" fmla="*/ 2147483647 h 104"/>
              <a:gd name="T68" fmla="*/ 2147483647 w 228"/>
              <a:gd name="T69" fmla="*/ 2147483647 h 104"/>
              <a:gd name="T70" fmla="*/ 2147483647 w 228"/>
              <a:gd name="T71" fmla="*/ 2147483647 h 104"/>
              <a:gd name="T72" fmla="*/ 2147483647 w 228"/>
              <a:gd name="T73" fmla="*/ 2147483647 h 104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28"/>
              <a:gd name="T112" fmla="*/ 0 h 104"/>
              <a:gd name="T113" fmla="*/ 228 w 228"/>
              <a:gd name="T114" fmla="*/ 104 h 104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28" h="104">
                <a:moveTo>
                  <a:pt x="228" y="86"/>
                </a:moveTo>
                <a:lnTo>
                  <a:pt x="228" y="86"/>
                </a:lnTo>
                <a:lnTo>
                  <a:pt x="220" y="70"/>
                </a:lnTo>
                <a:lnTo>
                  <a:pt x="208" y="57"/>
                </a:lnTo>
                <a:lnTo>
                  <a:pt x="197" y="45"/>
                </a:lnTo>
                <a:lnTo>
                  <a:pt x="184" y="35"/>
                </a:lnTo>
                <a:lnTo>
                  <a:pt x="172" y="24"/>
                </a:lnTo>
                <a:lnTo>
                  <a:pt x="156" y="17"/>
                </a:lnTo>
                <a:lnTo>
                  <a:pt x="141" y="10"/>
                </a:lnTo>
                <a:lnTo>
                  <a:pt x="126" y="5"/>
                </a:lnTo>
                <a:lnTo>
                  <a:pt x="112" y="2"/>
                </a:lnTo>
                <a:lnTo>
                  <a:pt x="95" y="0"/>
                </a:lnTo>
                <a:lnTo>
                  <a:pt x="78" y="0"/>
                </a:lnTo>
                <a:lnTo>
                  <a:pt x="63" y="1"/>
                </a:lnTo>
                <a:lnTo>
                  <a:pt x="47" y="4"/>
                </a:lnTo>
                <a:lnTo>
                  <a:pt x="30" y="9"/>
                </a:lnTo>
                <a:lnTo>
                  <a:pt x="16" y="14"/>
                </a:lnTo>
                <a:lnTo>
                  <a:pt x="0" y="23"/>
                </a:lnTo>
                <a:lnTo>
                  <a:pt x="20" y="57"/>
                </a:lnTo>
                <a:lnTo>
                  <a:pt x="31" y="51"/>
                </a:lnTo>
                <a:lnTo>
                  <a:pt x="43" y="45"/>
                </a:lnTo>
                <a:lnTo>
                  <a:pt x="54" y="43"/>
                </a:lnTo>
                <a:lnTo>
                  <a:pt x="68" y="40"/>
                </a:lnTo>
                <a:lnTo>
                  <a:pt x="81" y="39"/>
                </a:lnTo>
                <a:lnTo>
                  <a:pt x="92" y="39"/>
                </a:lnTo>
                <a:lnTo>
                  <a:pt x="105" y="41"/>
                </a:lnTo>
                <a:lnTo>
                  <a:pt x="119" y="44"/>
                </a:lnTo>
                <a:lnTo>
                  <a:pt x="129" y="47"/>
                </a:lnTo>
                <a:lnTo>
                  <a:pt x="141" y="53"/>
                </a:lnTo>
                <a:lnTo>
                  <a:pt x="151" y="58"/>
                </a:lnTo>
                <a:lnTo>
                  <a:pt x="162" y="66"/>
                </a:lnTo>
                <a:lnTo>
                  <a:pt x="172" y="74"/>
                </a:lnTo>
                <a:lnTo>
                  <a:pt x="180" y="83"/>
                </a:lnTo>
                <a:lnTo>
                  <a:pt x="189" y="94"/>
                </a:lnTo>
                <a:lnTo>
                  <a:pt x="196" y="104"/>
                </a:lnTo>
                <a:lnTo>
                  <a:pt x="228" y="86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8" name="Freeform 1871"/>
          <p:cNvSpPr>
            <a:spLocks/>
          </p:cNvSpPr>
          <p:nvPr/>
        </p:nvSpPr>
        <p:spPr bwMode="auto">
          <a:xfrm>
            <a:off x="1979613" y="3963988"/>
            <a:ext cx="53975" cy="123825"/>
          </a:xfrm>
          <a:custGeom>
            <a:avLst/>
            <a:gdLst>
              <a:gd name="T0" fmla="*/ 2147483647 w 102"/>
              <a:gd name="T1" fmla="*/ 2147483647 h 235"/>
              <a:gd name="T2" fmla="*/ 2147483647 w 102"/>
              <a:gd name="T3" fmla="*/ 2147483647 h 235"/>
              <a:gd name="T4" fmla="*/ 2147483647 w 102"/>
              <a:gd name="T5" fmla="*/ 2147483647 h 235"/>
              <a:gd name="T6" fmla="*/ 2147483647 w 102"/>
              <a:gd name="T7" fmla="*/ 2147483647 h 235"/>
              <a:gd name="T8" fmla="*/ 2147483647 w 102"/>
              <a:gd name="T9" fmla="*/ 2147483647 h 235"/>
              <a:gd name="T10" fmla="*/ 2147483647 w 102"/>
              <a:gd name="T11" fmla="*/ 2147483647 h 235"/>
              <a:gd name="T12" fmla="*/ 2147483647 w 102"/>
              <a:gd name="T13" fmla="*/ 2147483647 h 235"/>
              <a:gd name="T14" fmla="*/ 2147483647 w 102"/>
              <a:gd name="T15" fmla="*/ 2147483647 h 235"/>
              <a:gd name="T16" fmla="*/ 2147483647 w 102"/>
              <a:gd name="T17" fmla="*/ 2147483647 h 235"/>
              <a:gd name="T18" fmla="*/ 2147483647 w 102"/>
              <a:gd name="T19" fmla="*/ 2147483647 h 235"/>
              <a:gd name="T20" fmla="*/ 2147483647 w 102"/>
              <a:gd name="T21" fmla="*/ 2147483647 h 235"/>
              <a:gd name="T22" fmla="*/ 2147483647 w 102"/>
              <a:gd name="T23" fmla="*/ 2147483647 h 235"/>
              <a:gd name="T24" fmla="*/ 2147483647 w 102"/>
              <a:gd name="T25" fmla="*/ 2147483647 h 235"/>
              <a:gd name="T26" fmla="*/ 2147483647 w 102"/>
              <a:gd name="T27" fmla="*/ 2147483647 h 235"/>
              <a:gd name="T28" fmla="*/ 2147483647 w 102"/>
              <a:gd name="T29" fmla="*/ 2147483647 h 235"/>
              <a:gd name="T30" fmla="*/ 2147483647 w 102"/>
              <a:gd name="T31" fmla="*/ 2147483647 h 235"/>
              <a:gd name="T32" fmla="*/ 2147483647 w 102"/>
              <a:gd name="T33" fmla="*/ 2147483647 h 235"/>
              <a:gd name="T34" fmla="*/ 2147483647 w 102"/>
              <a:gd name="T35" fmla="*/ 0 h 235"/>
              <a:gd name="T36" fmla="*/ 2147483647 w 102"/>
              <a:gd name="T37" fmla="*/ 2147483647 h 235"/>
              <a:gd name="T38" fmla="*/ 2147483647 w 102"/>
              <a:gd name="T39" fmla="*/ 2147483647 h 235"/>
              <a:gd name="T40" fmla="*/ 2147483647 w 102"/>
              <a:gd name="T41" fmla="*/ 2147483647 h 235"/>
              <a:gd name="T42" fmla="*/ 2147483647 w 102"/>
              <a:gd name="T43" fmla="*/ 2147483647 h 235"/>
              <a:gd name="T44" fmla="*/ 2147483647 w 102"/>
              <a:gd name="T45" fmla="*/ 2147483647 h 235"/>
              <a:gd name="T46" fmla="*/ 2147483647 w 102"/>
              <a:gd name="T47" fmla="*/ 2147483647 h 235"/>
              <a:gd name="T48" fmla="*/ 2147483647 w 102"/>
              <a:gd name="T49" fmla="*/ 2147483647 h 235"/>
              <a:gd name="T50" fmla="*/ 2147483647 w 102"/>
              <a:gd name="T51" fmla="*/ 2147483647 h 235"/>
              <a:gd name="T52" fmla="*/ 2147483647 w 102"/>
              <a:gd name="T53" fmla="*/ 2147483647 h 235"/>
              <a:gd name="T54" fmla="*/ 2147483647 w 102"/>
              <a:gd name="T55" fmla="*/ 2147483647 h 235"/>
              <a:gd name="T56" fmla="*/ 2147483647 w 102"/>
              <a:gd name="T57" fmla="*/ 2147483647 h 235"/>
              <a:gd name="T58" fmla="*/ 2147483647 w 102"/>
              <a:gd name="T59" fmla="*/ 2147483647 h 235"/>
              <a:gd name="T60" fmla="*/ 2147483647 w 102"/>
              <a:gd name="T61" fmla="*/ 2147483647 h 235"/>
              <a:gd name="T62" fmla="*/ 2147483647 w 102"/>
              <a:gd name="T63" fmla="*/ 2147483647 h 235"/>
              <a:gd name="T64" fmla="*/ 2147483647 w 102"/>
              <a:gd name="T65" fmla="*/ 2147483647 h 235"/>
              <a:gd name="T66" fmla="*/ 2147483647 w 102"/>
              <a:gd name="T67" fmla="*/ 2147483647 h 235"/>
              <a:gd name="T68" fmla="*/ 0 w 102"/>
              <a:gd name="T69" fmla="*/ 2147483647 h 235"/>
              <a:gd name="T70" fmla="*/ 0 w 102"/>
              <a:gd name="T71" fmla="*/ 2147483647 h 235"/>
              <a:gd name="T72" fmla="*/ 2147483647 w 102"/>
              <a:gd name="T73" fmla="*/ 2147483647 h 235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102"/>
              <a:gd name="T112" fmla="*/ 0 h 235"/>
              <a:gd name="T113" fmla="*/ 102 w 102"/>
              <a:gd name="T114" fmla="*/ 235 h 235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102" h="235">
                <a:moveTo>
                  <a:pt x="17" y="235"/>
                </a:moveTo>
                <a:lnTo>
                  <a:pt x="17" y="235"/>
                </a:lnTo>
                <a:lnTo>
                  <a:pt x="32" y="226"/>
                </a:lnTo>
                <a:lnTo>
                  <a:pt x="45" y="214"/>
                </a:lnTo>
                <a:lnTo>
                  <a:pt x="58" y="202"/>
                </a:lnTo>
                <a:lnTo>
                  <a:pt x="68" y="189"/>
                </a:lnTo>
                <a:lnTo>
                  <a:pt x="77" y="176"/>
                </a:lnTo>
                <a:lnTo>
                  <a:pt x="84" y="162"/>
                </a:lnTo>
                <a:lnTo>
                  <a:pt x="91" y="146"/>
                </a:lnTo>
                <a:lnTo>
                  <a:pt x="96" y="130"/>
                </a:lnTo>
                <a:lnTo>
                  <a:pt x="99" y="115"/>
                </a:lnTo>
                <a:lnTo>
                  <a:pt x="102" y="98"/>
                </a:lnTo>
                <a:lnTo>
                  <a:pt x="102" y="81"/>
                </a:lnTo>
                <a:lnTo>
                  <a:pt x="102" y="65"/>
                </a:lnTo>
                <a:lnTo>
                  <a:pt x="99" y="48"/>
                </a:lnTo>
                <a:lnTo>
                  <a:pt x="94" y="31"/>
                </a:lnTo>
                <a:lnTo>
                  <a:pt x="88" y="15"/>
                </a:lnTo>
                <a:lnTo>
                  <a:pt x="80" y="0"/>
                </a:lnTo>
                <a:lnTo>
                  <a:pt x="48" y="18"/>
                </a:lnTo>
                <a:lnTo>
                  <a:pt x="53" y="31"/>
                </a:lnTo>
                <a:lnTo>
                  <a:pt x="59" y="44"/>
                </a:lnTo>
                <a:lnTo>
                  <a:pt x="62" y="56"/>
                </a:lnTo>
                <a:lnTo>
                  <a:pt x="64" y="68"/>
                </a:lnTo>
                <a:lnTo>
                  <a:pt x="64" y="81"/>
                </a:lnTo>
                <a:lnTo>
                  <a:pt x="64" y="95"/>
                </a:lnTo>
                <a:lnTo>
                  <a:pt x="62" y="107"/>
                </a:lnTo>
                <a:lnTo>
                  <a:pt x="60" y="120"/>
                </a:lnTo>
                <a:lnTo>
                  <a:pt x="55" y="133"/>
                </a:lnTo>
                <a:lnTo>
                  <a:pt x="51" y="143"/>
                </a:lnTo>
                <a:lnTo>
                  <a:pt x="44" y="155"/>
                </a:lnTo>
                <a:lnTo>
                  <a:pt x="38" y="166"/>
                </a:lnTo>
                <a:lnTo>
                  <a:pt x="30" y="176"/>
                </a:lnTo>
                <a:lnTo>
                  <a:pt x="20" y="185"/>
                </a:lnTo>
                <a:lnTo>
                  <a:pt x="10" y="194"/>
                </a:lnTo>
                <a:lnTo>
                  <a:pt x="0" y="201"/>
                </a:lnTo>
                <a:lnTo>
                  <a:pt x="17" y="235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39" name="Freeform 1872"/>
          <p:cNvSpPr>
            <a:spLocks/>
          </p:cNvSpPr>
          <p:nvPr/>
        </p:nvSpPr>
        <p:spPr bwMode="auto">
          <a:xfrm>
            <a:off x="1868488" y="4044950"/>
            <a:ext cx="119062" cy="55563"/>
          </a:xfrm>
          <a:custGeom>
            <a:avLst/>
            <a:gdLst>
              <a:gd name="T0" fmla="*/ 0 w 227"/>
              <a:gd name="T1" fmla="*/ 2147483647 h 106"/>
              <a:gd name="T2" fmla="*/ 0 w 227"/>
              <a:gd name="T3" fmla="*/ 2147483647 h 106"/>
              <a:gd name="T4" fmla="*/ 2147483647 w 227"/>
              <a:gd name="T5" fmla="*/ 2147483647 h 106"/>
              <a:gd name="T6" fmla="*/ 2147483647 w 227"/>
              <a:gd name="T7" fmla="*/ 2147483647 h 106"/>
              <a:gd name="T8" fmla="*/ 2147483647 w 227"/>
              <a:gd name="T9" fmla="*/ 2147483647 h 106"/>
              <a:gd name="T10" fmla="*/ 2147483647 w 227"/>
              <a:gd name="T11" fmla="*/ 2147483647 h 106"/>
              <a:gd name="T12" fmla="*/ 2147483647 w 227"/>
              <a:gd name="T13" fmla="*/ 2147483647 h 106"/>
              <a:gd name="T14" fmla="*/ 2147483647 w 227"/>
              <a:gd name="T15" fmla="*/ 2147483647 h 106"/>
              <a:gd name="T16" fmla="*/ 2147483647 w 227"/>
              <a:gd name="T17" fmla="*/ 2147483647 h 106"/>
              <a:gd name="T18" fmla="*/ 2147483647 w 227"/>
              <a:gd name="T19" fmla="*/ 2147483647 h 106"/>
              <a:gd name="T20" fmla="*/ 2147483647 w 227"/>
              <a:gd name="T21" fmla="*/ 2147483647 h 106"/>
              <a:gd name="T22" fmla="*/ 2147483647 w 227"/>
              <a:gd name="T23" fmla="*/ 2147483647 h 106"/>
              <a:gd name="T24" fmla="*/ 2147483647 w 227"/>
              <a:gd name="T25" fmla="*/ 2147483647 h 106"/>
              <a:gd name="T26" fmla="*/ 2147483647 w 227"/>
              <a:gd name="T27" fmla="*/ 2147483647 h 106"/>
              <a:gd name="T28" fmla="*/ 2147483647 w 227"/>
              <a:gd name="T29" fmla="*/ 2147483647 h 106"/>
              <a:gd name="T30" fmla="*/ 2147483647 w 227"/>
              <a:gd name="T31" fmla="*/ 2147483647 h 106"/>
              <a:gd name="T32" fmla="*/ 2147483647 w 227"/>
              <a:gd name="T33" fmla="*/ 2147483647 h 106"/>
              <a:gd name="T34" fmla="*/ 2147483647 w 227"/>
              <a:gd name="T35" fmla="*/ 2147483647 h 106"/>
              <a:gd name="T36" fmla="*/ 2147483647 w 227"/>
              <a:gd name="T37" fmla="*/ 2147483647 h 106"/>
              <a:gd name="T38" fmla="*/ 2147483647 w 227"/>
              <a:gd name="T39" fmla="*/ 2147483647 h 106"/>
              <a:gd name="T40" fmla="*/ 2147483647 w 227"/>
              <a:gd name="T41" fmla="*/ 2147483647 h 106"/>
              <a:gd name="T42" fmla="*/ 2147483647 w 227"/>
              <a:gd name="T43" fmla="*/ 2147483647 h 106"/>
              <a:gd name="T44" fmla="*/ 2147483647 w 227"/>
              <a:gd name="T45" fmla="*/ 2147483647 h 106"/>
              <a:gd name="T46" fmla="*/ 2147483647 w 227"/>
              <a:gd name="T47" fmla="*/ 2147483647 h 106"/>
              <a:gd name="T48" fmla="*/ 2147483647 w 227"/>
              <a:gd name="T49" fmla="*/ 2147483647 h 106"/>
              <a:gd name="T50" fmla="*/ 2147483647 w 227"/>
              <a:gd name="T51" fmla="*/ 2147483647 h 106"/>
              <a:gd name="T52" fmla="*/ 2147483647 w 227"/>
              <a:gd name="T53" fmla="*/ 2147483647 h 106"/>
              <a:gd name="T54" fmla="*/ 2147483647 w 227"/>
              <a:gd name="T55" fmla="*/ 2147483647 h 106"/>
              <a:gd name="T56" fmla="*/ 2147483647 w 227"/>
              <a:gd name="T57" fmla="*/ 2147483647 h 106"/>
              <a:gd name="T58" fmla="*/ 2147483647 w 227"/>
              <a:gd name="T59" fmla="*/ 2147483647 h 106"/>
              <a:gd name="T60" fmla="*/ 2147483647 w 227"/>
              <a:gd name="T61" fmla="*/ 2147483647 h 106"/>
              <a:gd name="T62" fmla="*/ 2147483647 w 227"/>
              <a:gd name="T63" fmla="*/ 2147483647 h 106"/>
              <a:gd name="T64" fmla="*/ 2147483647 w 227"/>
              <a:gd name="T65" fmla="*/ 2147483647 h 106"/>
              <a:gd name="T66" fmla="*/ 2147483647 w 227"/>
              <a:gd name="T67" fmla="*/ 2147483647 h 106"/>
              <a:gd name="T68" fmla="*/ 2147483647 w 227"/>
              <a:gd name="T69" fmla="*/ 0 h 106"/>
              <a:gd name="T70" fmla="*/ 2147483647 w 227"/>
              <a:gd name="T71" fmla="*/ 2147483647 h 106"/>
              <a:gd name="T72" fmla="*/ 0 w 227"/>
              <a:gd name="T73" fmla="*/ 2147483647 h 10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27"/>
              <a:gd name="T112" fmla="*/ 0 h 106"/>
              <a:gd name="T113" fmla="*/ 227 w 227"/>
              <a:gd name="T114" fmla="*/ 106 h 10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27" h="106">
                <a:moveTo>
                  <a:pt x="0" y="20"/>
                </a:moveTo>
                <a:lnTo>
                  <a:pt x="0" y="21"/>
                </a:lnTo>
                <a:lnTo>
                  <a:pt x="10" y="36"/>
                </a:lnTo>
                <a:lnTo>
                  <a:pt x="20" y="49"/>
                </a:lnTo>
                <a:lnTo>
                  <a:pt x="32" y="61"/>
                </a:lnTo>
                <a:lnTo>
                  <a:pt x="44" y="72"/>
                </a:lnTo>
                <a:lnTo>
                  <a:pt x="59" y="81"/>
                </a:lnTo>
                <a:lnTo>
                  <a:pt x="72" y="88"/>
                </a:lnTo>
                <a:lnTo>
                  <a:pt x="87" y="96"/>
                </a:lnTo>
                <a:lnTo>
                  <a:pt x="104" y="101"/>
                </a:lnTo>
                <a:lnTo>
                  <a:pt x="117" y="104"/>
                </a:lnTo>
                <a:lnTo>
                  <a:pt x="134" y="106"/>
                </a:lnTo>
                <a:lnTo>
                  <a:pt x="150" y="106"/>
                </a:lnTo>
                <a:lnTo>
                  <a:pt x="165" y="105"/>
                </a:lnTo>
                <a:lnTo>
                  <a:pt x="182" y="102"/>
                </a:lnTo>
                <a:lnTo>
                  <a:pt x="198" y="97"/>
                </a:lnTo>
                <a:lnTo>
                  <a:pt x="213" y="91"/>
                </a:lnTo>
                <a:lnTo>
                  <a:pt x="227" y="83"/>
                </a:lnTo>
                <a:lnTo>
                  <a:pt x="210" y="49"/>
                </a:lnTo>
                <a:lnTo>
                  <a:pt x="198" y="54"/>
                </a:lnTo>
                <a:lnTo>
                  <a:pt x="186" y="61"/>
                </a:lnTo>
                <a:lnTo>
                  <a:pt x="174" y="63"/>
                </a:lnTo>
                <a:lnTo>
                  <a:pt x="160" y="66"/>
                </a:lnTo>
                <a:lnTo>
                  <a:pt x="148" y="67"/>
                </a:lnTo>
                <a:lnTo>
                  <a:pt x="136" y="67"/>
                </a:lnTo>
                <a:lnTo>
                  <a:pt x="125" y="64"/>
                </a:lnTo>
                <a:lnTo>
                  <a:pt x="111" y="62"/>
                </a:lnTo>
                <a:lnTo>
                  <a:pt x="100" y="59"/>
                </a:lnTo>
                <a:lnTo>
                  <a:pt x="90" y="54"/>
                </a:lnTo>
                <a:lnTo>
                  <a:pt x="77" y="47"/>
                </a:lnTo>
                <a:lnTo>
                  <a:pt x="67" y="41"/>
                </a:lnTo>
                <a:lnTo>
                  <a:pt x="57" y="32"/>
                </a:lnTo>
                <a:lnTo>
                  <a:pt x="48" y="23"/>
                </a:lnTo>
                <a:lnTo>
                  <a:pt x="40" y="12"/>
                </a:lnTo>
                <a:lnTo>
                  <a:pt x="33" y="0"/>
                </a:lnTo>
                <a:lnTo>
                  <a:pt x="33" y="2"/>
                </a:lnTo>
                <a:lnTo>
                  <a:pt x="0" y="2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0" name="Freeform 1873"/>
          <p:cNvSpPr>
            <a:spLocks/>
          </p:cNvSpPr>
          <p:nvPr/>
        </p:nvSpPr>
        <p:spPr bwMode="auto">
          <a:xfrm>
            <a:off x="3429000" y="4911725"/>
            <a:ext cx="103188" cy="107950"/>
          </a:xfrm>
          <a:custGeom>
            <a:avLst/>
            <a:gdLst>
              <a:gd name="T0" fmla="*/ 2147483647 w 196"/>
              <a:gd name="T1" fmla="*/ 2147483647 h 204"/>
              <a:gd name="T2" fmla="*/ 2147483647 w 196"/>
              <a:gd name="T3" fmla="*/ 2147483647 h 204"/>
              <a:gd name="T4" fmla="*/ 0 w 196"/>
              <a:gd name="T5" fmla="*/ 2147483647 h 204"/>
              <a:gd name="T6" fmla="*/ 0 w 196"/>
              <a:gd name="T7" fmla="*/ 2147483647 h 204"/>
              <a:gd name="T8" fmla="*/ 2147483647 w 196"/>
              <a:gd name="T9" fmla="*/ 2147483647 h 204"/>
              <a:gd name="T10" fmla="*/ 2147483647 w 196"/>
              <a:gd name="T11" fmla="*/ 2147483647 h 204"/>
              <a:gd name="T12" fmla="*/ 2147483647 w 196"/>
              <a:gd name="T13" fmla="*/ 2147483647 h 204"/>
              <a:gd name="T14" fmla="*/ 2147483647 w 196"/>
              <a:gd name="T15" fmla="*/ 2147483647 h 204"/>
              <a:gd name="T16" fmla="*/ 2147483647 w 196"/>
              <a:gd name="T17" fmla="*/ 2147483647 h 204"/>
              <a:gd name="T18" fmla="*/ 2147483647 w 196"/>
              <a:gd name="T19" fmla="*/ 2147483647 h 204"/>
              <a:gd name="T20" fmla="*/ 2147483647 w 196"/>
              <a:gd name="T21" fmla="*/ 0 h 204"/>
              <a:gd name="T22" fmla="*/ 2147483647 w 196"/>
              <a:gd name="T23" fmla="*/ 0 h 204"/>
              <a:gd name="T24" fmla="*/ 2147483647 w 196"/>
              <a:gd name="T25" fmla="*/ 2147483647 h 204"/>
              <a:gd name="T26" fmla="*/ 2147483647 w 196"/>
              <a:gd name="T27" fmla="*/ 2147483647 h 204"/>
              <a:gd name="T28" fmla="*/ 2147483647 w 196"/>
              <a:gd name="T29" fmla="*/ 2147483647 h 204"/>
              <a:gd name="T30" fmla="*/ 2147483647 w 196"/>
              <a:gd name="T31" fmla="*/ 2147483647 h 204"/>
              <a:gd name="T32" fmla="*/ 2147483647 w 196"/>
              <a:gd name="T33" fmla="*/ 2147483647 h 204"/>
              <a:gd name="T34" fmla="*/ 2147483647 w 196"/>
              <a:gd name="T35" fmla="*/ 2147483647 h 204"/>
              <a:gd name="T36" fmla="*/ 2147483647 w 196"/>
              <a:gd name="T37" fmla="*/ 2147483647 h 204"/>
              <a:gd name="T38" fmla="*/ 2147483647 w 196"/>
              <a:gd name="T39" fmla="*/ 2147483647 h 204"/>
              <a:gd name="T40" fmla="*/ 2147483647 w 196"/>
              <a:gd name="T41" fmla="*/ 2147483647 h 204"/>
              <a:gd name="T42" fmla="*/ 2147483647 w 196"/>
              <a:gd name="T43" fmla="*/ 2147483647 h 204"/>
              <a:gd name="T44" fmla="*/ 2147483647 w 196"/>
              <a:gd name="T45" fmla="*/ 2147483647 h 204"/>
              <a:gd name="T46" fmla="*/ 2147483647 w 196"/>
              <a:gd name="T47" fmla="*/ 2147483647 h 204"/>
              <a:gd name="T48" fmla="*/ 2147483647 w 196"/>
              <a:gd name="T49" fmla="*/ 2147483647 h 204"/>
              <a:gd name="T50" fmla="*/ 2147483647 w 196"/>
              <a:gd name="T51" fmla="*/ 2147483647 h 204"/>
              <a:gd name="T52" fmla="*/ 2147483647 w 196"/>
              <a:gd name="T53" fmla="*/ 2147483647 h 204"/>
              <a:gd name="T54" fmla="*/ 2147483647 w 196"/>
              <a:gd name="T55" fmla="*/ 2147483647 h 204"/>
              <a:gd name="T56" fmla="*/ 2147483647 w 196"/>
              <a:gd name="T57" fmla="*/ 2147483647 h 204"/>
              <a:gd name="T58" fmla="*/ 2147483647 w 196"/>
              <a:gd name="T59" fmla="*/ 2147483647 h 204"/>
              <a:gd name="T60" fmla="*/ 2147483647 w 196"/>
              <a:gd name="T61" fmla="*/ 2147483647 h 204"/>
              <a:gd name="T62" fmla="*/ 2147483647 w 196"/>
              <a:gd name="T63" fmla="*/ 2147483647 h 204"/>
              <a:gd name="T64" fmla="*/ 2147483647 w 196"/>
              <a:gd name="T65" fmla="*/ 2147483647 h 20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96"/>
              <a:gd name="T100" fmla="*/ 0 h 204"/>
              <a:gd name="T101" fmla="*/ 196 w 196"/>
              <a:gd name="T102" fmla="*/ 204 h 20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96" h="204">
                <a:moveTo>
                  <a:pt x="13" y="153"/>
                </a:moveTo>
                <a:lnTo>
                  <a:pt x="5" y="135"/>
                </a:lnTo>
                <a:lnTo>
                  <a:pt x="0" y="115"/>
                </a:lnTo>
                <a:lnTo>
                  <a:pt x="0" y="96"/>
                </a:lnTo>
                <a:lnTo>
                  <a:pt x="2" y="76"/>
                </a:lnTo>
                <a:lnTo>
                  <a:pt x="10" y="58"/>
                </a:lnTo>
                <a:lnTo>
                  <a:pt x="19" y="41"/>
                </a:lnTo>
                <a:lnTo>
                  <a:pt x="33" y="25"/>
                </a:lnTo>
                <a:lnTo>
                  <a:pt x="49" y="13"/>
                </a:lnTo>
                <a:lnTo>
                  <a:pt x="67" y="4"/>
                </a:lnTo>
                <a:lnTo>
                  <a:pt x="86" y="0"/>
                </a:lnTo>
                <a:lnTo>
                  <a:pt x="105" y="0"/>
                </a:lnTo>
                <a:lnTo>
                  <a:pt x="124" y="3"/>
                </a:lnTo>
                <a:lnTo>
                  <a:pt x="141" y="11"/>
                </a:lnTo>
                <a:lnTo>
                  <a:pt x="158" y="20"/>
                </a:lnTo>
                <a:lnTo>
                  <a:pt x="172" y="34"/>
                </a:lnTo>
                <a:lnTo>
                  <a:pt x="183" y="50"/>
                </a:lnTo>
                <a:lnTo>
                  <a:pt x="192" y="69"/>
                </a:lnTo>
                <a:lnTo>
                  <a:pt x="196" y="89"/>
                </a:lnTo>
                <a:lnTo>
                  <a:pt x="196" y="109"/>
                </a:lnTo>
                <a:lnTo>
                  <a:pt x="193" y="127"/>
                </a:lnTo>
                <a:lnTo>
                  <a:pt x="186" y="145"/>
                </a:lnTo>
                <a:lnTo>
                  <a:pt x="177" y="162"/>
                </a:lnTo>
                <a:lnTo>
                  <a:pt x="163" y="178"/>
                </a:lnTo>
                <a:lnTo>
                  <a:pt x="148" y="190"/>
                </a:lnTo>
                <a:lnTo>
                  <a:pt x="129" y="199"/>
                </a:lnTo>
                <a:lnTo>
                  <a:pt x="110" y="203"/>
                </a:lnTo>
                <a:lnTo>
                  <a:pt x="91" y="204"/>
                </a:lnTo>
                <a:lnTo>
                  <a:pt x="72" y="200"/>
                </a:lnTo>
                <a:lnTo>
                  <a:pt x="54" y="193"/>
                </a:lnTo>
                <a:lnTo>
                  <a:pt x="38" y="183"/>
                </a:lnTo>
                <a:lnTo>
                  <a:pt x="24" y="170"/>
                </a:lnTo>
                <a:lnTo>
                  <a:pt x="13" y="153"/>
                </a:lnTo>
                <a:close/>
              </a:path>
            </a:pathLst>
          </a:cu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1" name="Freeform 1874"/>
          <p:cNvSpPr>
            <a:spLocks/>
          </p:cNvSpPr>
          <p:nvPr/>
        </p:nvSpPr>
        <p:spPr bwMode="auto">
          <a:xfrm>
            <a:off x="3419475" y="4908550"/>
            <a:ext cx="41275" cy="88900"/>
          </a:xfrm>
          <a:custGeom>
            <a:avLst/>
            <a:gdLst>
              <a:gd name="T0" fmla="*/ 2147483647 w 78"/>
              <a:gd name="T1" fmla="*/ 0 h 166"/>
              <a:gd name="T2" fmla="*/ 2147483647 w 78"/>
              <a:gd name="T3" fmla="*/ 0 h 166"/>
              <a:gd name="T4" fmla="*/ 2147483647 w 78"/>
              <a:gd name="T5" fmla="*/ 2147483647 h 166"/>
              <a:gd name="T6" fmla="*/ 2147483647 w 78"/>
              <a:gd name="T7" fmla="*/ 2147483647 h 166"/>
              <a:gd name="T8" fmla="*/ 2147483647 w 78"/>
              <a:gd name="T9" fmla="*/ 2147483647 h 166"/>
              <a:gd name="T10" fmla="*/ 2147483647 w 78"/>
              <a:gd name="T11" fmla="*/ 2147483647 h 166"/>
              <a:gd name="T12" fmla="*/ 0 w 78"/>
              <a:gd name="T13" fmla="*/ 2147483647 h 166"/>
              <a:gd name="T14" fmla="*/ 0 w 78"/>
              <a:gd name="T15" fmla="*/ 2147483647 h 166"/>
              <a:gd name="T16" fmla="*/ 2147483647 w 78"/>
              <a:gd name="T17" fmla="*/ 2147483647 h 166"/>
              <a:gd name="T18" fmla="*/ 2147483647 w 78"/>
              <a:gd name="T19" fmla="*/ 2147483647 h 166"/>
              <a:gd name="T20" fmla="*/ 2147483647 w 78"/>
              <a:gd name="T21" fmla="*/ 2147483647 h 166"/>
              <a:gd name="T22" fmla="*/ 2147483647 w 78"/>
              <a:gd name="T23" fmla="*/ 2147483647 h 166"/>
              <a:gd name="T24" fmla="*/ 2147483647 w 78"/>
              <a:gd name="T25" fmla="*/ 2147483647 h 166"/>
              <a:gd name="T26" fmla="*/ 2147483647 w 78"/>
              <a:gd name="T27" fmla="*/ 2147483647 h 166"/>
              <a:gd name="T28" fmla="*/ 2147483647 w 78"/>
              <a:gd name="T29" fmla="*/ 2147483647 h 166"/>
              <a:gd name="T30" fmla="*/ 2147483647 w 78"/>
              <a:gd name="T31" fmla="*/ 2147483647 h 166"/>
              <a:gd name="T32" fmla="*/ 2147483647 w 78"/>
              <a:gd name="T33" fmla="*/ 2147483647 h 166"/>
              <a:gd name="T34" fmla="*/ 2147483647 w 78"/>
              <a:gd name="T35" fmla="*/ 2147483647 h 166"/>
              <a:gd name="T36" fmla="*/ 2147483647 w 78"/>
              <a:gd name="T37" fmla="*/ 2147483647 h 166"/>
              <a:gd name="T38" fmla="*/ 2147483647 w 78"/>
              <a:gd name="T39" fmla="*/ 2147483647 h 166"/>
              <a:gd name="T40" fmla="*/ 2147483647 w 78"/>
              <a:gd name="T41" fmla="*/ 0 h 16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78"/>
              <a:gd name="T64" fmla="*/ 0 h 166"/>
              <a:gd name="T65" fmla="*/ 78 w 78"/>
              <a:gd name="T66" fmla="*/ 166 h 16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78" h="166">
                <a:moveTo>
                  <a:pt x="58" y="0"/>
                </a:moveTo>
                <a:lnTo>
                  <a:pt x="58" y="0"/>
                </a:lnTo>
                <a:lnTo>
                  <a:pt x="39" y="15"/>
                </a:lnTo>
                <a:lnTo>
                  <a:pt x="23" y="33"/>
                </a:lnTo>
                <a:lnTo>
                  <a:pt x="13" y="53"/>
                </a:lnTo>
                <a:lnTo>
                  <a:pt x="4" y="75"/>
                </a:lnTo>
                <a:lnTo>
                  <a:pt x="0" y="98"/>
                </a:lnTo>
                <a:lnTo>
                  <a:pt x="0" y="122"/>
                </a:lnTo>
                <a:lnTo>
                  <a:pt x="6" y="145"/>
                </a:lnTo>
                <a:lnTo>
                  <a:pt x="15" y="166"/>
                </a:lnTo>
                <a:lnTo>
                  <a:pt x="48" y="148"/>
                </a:lnTo>
                <a:lnTo>
                  <a:pt x="42" y="132"/>
                </a:lnTo>
                <a:lnTo>
                  <a:pt x="38" y="117"/>
                </a:lnTo>
                <a:lnTo>
                  <a:pt x="38" y="101"/>
                </a:lnTo>
                <a:lnTo>
                  <a:pt x="39" y="85"/>
                </a:lnTo>
                <a:lnTo>
                  <a:pt x="45" y="71"/>
                </a:lnTo>
                <a:lnTo>
                  <a:pt x="53" y="57"/>
                </a:lnTo>
                <a:lnTo>
                  <a:pt x="64" y="43"/>
                </a:lnTo>
                <a:lnTo>
                  <a:pt x="78" y="34"/>
                </a:lnTo>
                <a:lnTo>
                  <a:pt x="58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2" name="Freeform 1875"/>
          <p:cNvSpPr>
            <a:spLocks/>
          </p:cNvSpPr>
          <p:nvPr/>
        </p:nvSpPr>
        <p:spPr bwMode="auto">
          <a:xfrm>
            <a:off x="3449638" y="4900613"/>
            <a:ext cx="84137" cy="41275"/>
          </a:xfrm>
          <a:custGeom>
            <a:avLst/>
            <a:gdLst>
              <a:gd name="T0" fmla="*/ 2147483647 w 160"/>
              <a:gd name="T1" fmla="*/ 2147483647 h 78"/>
              <a:gd name="T2" fmla="*/ 2147483647 w 160"/>
              <a:gd name="T3" fmla="*/ 2147483647 h 78"/>
              <a:gd name="T4" fmla="*/ 2147483647 w 160"/>
              <a:gd name="T5" fmla="*/ 2147483647 h 78"/>
              <a:gd name="T6" fmla="*/ 2147483647 w 160"/>
              <a:gd name="T7" fmla="*/ 2147483647 h 78"/>
              <a:gd name="T8" fmla="*/ 2147483647 w 160"/>
              <a:gd name="T9" fmla="*/ 2147483647 h 78"/>
              <a:gd name="T10" fmla="*/ 2147483647 w 160"/>
              <a:gd name="T11" fmla="*/ 2147483647 h 78"/>
              <a:gd name="T12" fmla="*/ 2147483647 w 160"/>
              <a:gd name="T13" fmla="*/ 0 h 78"/>
              <a:gd name="T14" fmla="*/ 2147483647 w 160"/>
              <a:gd name="T15" fmla="*/ 0 h 78"/>
              <a:gd name="T16" fmla="*/ 2147483647 w 160"/>
              <a:gd name="T17" fmla="*/ 2147483647 h 78"/>
              <a:gd name="T18" fmla="*/ 0 w 160"/>
              <a:gd name="T19" fmla="*/ 2147483647 h 78"/>
              <a:gd name="T20" fmla="*/ 2147483647 w 160"/>
              <a:gd name="T21" fmla="*/ 2147483647 h 78"/>
              <a:gd name="T22" fmla="*/ 2147483647 w 160"/>
              <a:gd name="T23" fmla="*/ 2147483647 h 78"/>
              <a:gd name="T24" fmla="*/ 2147483647 w 160"/>
              <a:gd name="T25" fmla="*/ 2147483647 h 78"/>
              <a:gd name="T26" fmla="*/ 2147483647 w 160"/>
              <a:gd name="T27" fmla="*/ 2147483647 h 78"/>
              <a:gd name="T28" fmla="*/ 2147483647 w 160"/>
              <a:gd name="T29" fmla="*/ 2147483647 h 78"/>
              <a:gd name="T30" fmla="*/ 2147483647 w 160"/>
              <a:gd name="T31" fmla="*/ 2147483647 h 78"/>
              <a:gd name="T32" fmla="*/ 2147483647 w 160"/>
              <a:gd name="T33" fmla="*/ 2147483647 h 78"/>
              <a:gd name="T34" fmla="*/ 2147483647 w 160"/>
              <a:gd name="T35" fmla="*/ 2147483647 h 78"/>
              <a:gd name="T36" fmla="*/ 2147483647 w 160"/>
              <a:gd name="T37" fmla="*/ 2147483647 h 78"/>
              <a:gd name="T38" fmla="*/ 2147483647 w 160"/>
              <a:gd name="T39" fmla="*/ 2147483647 h 78"/>
              <a:gd name="T40" fmla="*/ 2147483647 w 160"/>
              <a:gd name="T41" fmla="*/ 2147483647 h 7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0"/>
              <a:gd name="T64" fmla="*/ 0 h 78"/>
              <a:gd name="T65" fmla="*/ 160 w 160"/>
              <a:gd name="T66" fmla="*/ 78 h 78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0" h="78">
                <a:moveTo>
                  <a:pt x="160" y="60"/>
                </a:moveTo>
                <a:lnTo>
                  <a:pt x="160" y="60"/>
                </a:lnTo>
                <a:lnTo>
                  <a:pt x="147" y="40"/>
                </a:lnTo>
                <a:lnTo>
                  <a:pt x="130" y="23"/>
                </a:lnTo>
                <a:lnTo>
                  <a:pt x="111" y="13"/>
                </a:lnTo>
                <a:lnTo>
                  <a:pt x="90" y="4"/>
                </a:lnTo>
                <a:lnTo>
                  <a:pt x="67" y="0"/>
                </a:lnTo>
                <a:lnTo>
                  <a:pt x="46" y="0"/>
                </a:lnTo>
                <a:lnTo>
                  <a:pt x="22" y="5"/>
                </a:lnTo>
                <a:lnTo>
                  <a:pt x="0" y="15"/>
                </a:lnTo>
                <a:lnTo>
                  <a:pt x="20" y="49"/>
                </a:lnTo>
                <a:lnTo>
                  <a:pt x="34" y="42"/>
                </a:lnTo>
                <a:lnTo>
                  <a:pt x="48" y="39"/>
                </a:lnTo>
                <a:lnTo>
                  <a:pt x="64" y="39"/>
                </a:lnTo>
                <a:lnTo>
                  <a:pt x="80" y="40"/>
                </a:lnTo>
                <a:lnTo>
                  <a:pt x="94" y="47"/>
                </a:lnTo>
                <a:lnTo>
                  <a:pt x="107" y="55"/>
                </a:lnTo>
                <a:lnTo>
                  <a:pt x="119" y="66"/>
                </a:lnTo>
                <a:lnTo>
                  <a:pt x="128" y="78"/>
                </a:lnTo>
                <a:lnTo>
                  <a:pt x="160" y="6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3" name="Freeform 1876"/>
          <p:cNvSpPr>
            <a:spLocks/>
          </p:cNvSpPr>
          <p:nvPr/>
        </p:nvSpPr>
        <p:spPr bwMode="auto">
          <a:xfrm>
            <a:off x="3502025" y="4932363"/>
            <a:ext cx="41275" cy="88900"/>
          </a:xfrm>
          <a:custGeom>
            <a:avLst/>
            <a:gdLst>
              <a:gd name="T0" fmla="*/ 2147483647 w 77"/>
              <a:gd name="T1" fmla="*/ 2147483647 h 166"/>
              <a:gd name="T2" fmla="*/ 2147483647 w 77"/>
              <a:gd name="T3" fmla="*/ 2147483647 h 166"/>
              <a:gd name="T4" fmla="*/ 2147483647 w 77"/>
              <a:gd name="T5" fmla="*/ 2147483647 h 166"/>
              <a:gd name="T6" fmla="*/ 2147483647 w 77"/>
              <a:gd name="T7" fmla="*/ 2147483647 h 166"/>
              <a:gd name="T8" fmla="*/ 2147483647 w 77"/>
              <a:gd name="T9" fmla="*/ 2147483647 h 166"/>
              <a:gd name="T10" fmla="*/ 2147483647 w 77"/>
              <a:gd name="T11" fmla="*/ 2147483647 h 166"/>
              <a:gd name="T12" fmla="*/ 2147483647 w 77"/>
              <a:gd name="T13" fmla="*/ 2147483647 h 166"/>
              <a:gd name="T14" fmla="*/ 2147483647 w 77"/>
              <a:gd name="T15" fmla="*/ 2147483647 h 166"/>
              <a:gd name="T16" fmla="*/ 2147483647 w 77"/>
              <a:gd name="T17" fmla="*/ 2147483647 h 166"/>
              <a:gd name="T18" fmla="*/ 2147483647 w 77"/>
              <a:gd name="T19" fmla="*/ 0 h 166"/>
              <a:gd name="T20" fmla="*/ 2147483647 w 77"/>
              <a:gd name="T21" fmla="*/ 2147483647 h 166"/>
              <a:gd name="T22" fmla="*/ 2147483647 w 77"/>
              <a:gd name="T23" fmla="*/ 2147483647 h 166"/>
              <a:gd name="T24" fmla="*/ 2147483647 w 77"/>
              <a:gd name="T25" fmla="*/ 2147483647 h 166"/>
              <a:gd name="T26" fmla="*/ 2147483647 w 77"/>
              <a:gd name="T27" fmla="*/ 2147483647 h 166"/>
              <a:gd name="T28" fmla="*/ 2147483647 w 77"/>
              <a:gd name="T29" fmla="*/ 2147483647 h 166"/>
              <a:gd name="T30" fmla="*/ 2147483647 w 77"/>
              <a:gd name="T31" fmla="*/ 2147483647 h 166"/>
              <a:gd name="T32" fmla="*/ 2147483647 w 77"/>
              <a:gd name="T33" fmla="*/ 2147483647 h 166"/>
              <a:gd name="T34" fmla="*/ 2147483647 w 77"/>
              <a:gd name="T35" fmla="*/ 2147483647 h 166"/>
              <a:gd name="T36" fmla="*/ 0 w 77"/>
              <a:gd name="T37" fmla="*/ 2147483647 h 166"/>
              <a:gd name="T38" fmla="*/ 2147483647 w 77"/>
              <a:gd name="T39" fmla="*/ 2147483647 h 166"/>
              <a:gd name="T40" fmla="*/ 2147483647 w 77"/>
              <a:gd name="T41" fmla="*/ 2147483647 h 16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77"/>
              <a:gd name="T64" fmla="*/ 0 h 166"/>
              <a:gd name="T65" fmla="*/ 77 w 77"/>
              <a:gd name="T66" fmla="*/ 166 h 16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77" h="166">
                <a:moveTo>
                  <a:pt x="19" y="166"/>
                </a:moveTo>
                <a:lnTo>
                  <a:pt x="20" y="166"/>
                </a:lnTo>
                <a:lnTo>
                  <a:pt x="37" y="151"/>
                </a:lnTo>
                <a:lnTo>
                  <a:pt x="54" y="133"/>
                </a:lnTo>
                <a:lnTo>
                  <a:pt x="64" y="113"/>
                </a:lnTo>
                <a:lnTo>
                  <a:pt x="73" y="91"/>
                </a:lnTo>
                <a:lnTo>
                  <a:pt x="77" y="69"/>
                </a:lnTo>
                <a:lnTo>
                  <a:pt x="77" y="47"/>
                </a:lnTo>
                <a:lnTo>
                  <a:pt x="72" y="22"/>
                </a:lnTo>
                <a:lnTo>
                  <a:pt x="61" y="0"/>
                </a:lnTo>
                <a:lnTo>
                  <a:pt x="29" y="18"/>
                </a:lnTo>
                <a:lnTo>
                  <a:pt x="36" y="35"/>
                </a:lnTo>
                <a:lnTo>
                  <a:pt x="39" y="49"/>
                </a:lnTo>
                <a:lnTo>
                  <a:pt x="39" y="66"/>
                </a:lnTo>
                <a:lnTo>
                  <a:pt x="37" y="81"/>
                </a:lnTo>
                <a:lnTo>
                  <a:pt x="31" y="95"/>
                </a:lnTo>
                <a:lnTo>
                  <a:pt x="24" y="109"/>
                </a:lnTo>
                <a:lnTo>
                  <a:pt x="12" y="122"/>
                </a:lnTo>
                <a:lnTo>
                  <a:pt x="0" y="132"/>
                </a:lnTo>
                <a:lnTo>
                  <a:pt x="1" y="132"/>
                </a:lnTo>
                <a:lnTo>
                  <a:pt x="19" y="166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4" name="Freeform 1877"/>
          <p:cNvSpPr>
            <a:spLocks/>
          </p:cNvSpPr>
          <p:nvPr/>
        </p:nvSpPr>
        <p:spPr bwMode="auto">
          <a:xfrm>
            <a:off x="3427413" y="4987925"/>
            <a:ext cx="84137" cy="41275"/>
          </a:xfrm>
          <a:custGeom>
            <a:avLst/>
            <a:gdLst>
              <a:gd name="T0" fmla="*/ 0 w 161"/>
              <a:gd name="T1" fmla="*/ 2147483647 h 79"/>
              <a:gd name="T2" fmla="*/ 0 w 161"/>
              <a:gd name="T3" fmla="*/ 2147483647 h 79"/>
              <a:gd name="T4" fmla="*/ 2147483647 w 161"/>
              <a:gd name="T5" fmla="*/ 2147483647 h 79"/>
              <a:gd name="T6" fmla="*/ 2147483647 w 161"/>
              <a:gd name="T7" fmla="*/ 2147483647 h 79"/>
              <a:gd name="T8" fmla="*/ 2147483647 w 161"/>
              <a:gd name="T9" fmla="*/ 2147483647 h 79"/>
              <a:gd name="T10" fmla="*/ 2147483647 w 161"/>
              <a:gd name="T11" fmla="*/ 2147483647 h 79"/>
              <a:gd name="T12" fmla="*/ 2147483647 w 161"/>
              <a:gd name="T13" fmla="*/ 2147483647 h 79"/>
              <a:gd name="T14" fmla="*/ 2147483647 w 161"/>
              <a:gd name="T15" fmla="*/ 2147483647 h 79"/>
              <a:gd name="T16" fmla="*/ 2147483647 w 161"/>
              <a:gd name="T17" fmla="*/ 2147483647 h 79"/>
              <a:gd name="T18" fmla="*/ 2147483647 w 161"/>
              <a:gd name="T19" fmla="*/ 2147483647 h 79"/>
              <a:gd name="T20" fmla="*/ 2147483647 w 161"/>
              <a:gd name="T21" fmla="*/ 2147483647 h 79"/>
              <a:gd name="T22" fmla="*/ 2147483647 w 161"/>
              <a:gd name="T23" fmla="*/ 2147483647 h 79"/>
              <a:gd name="T24" fmla="*/ 2147483647 w 161"/>
              <a:gd name="T25" fmla="*/ 2147483647 h 79"/>
              <a:gd name="T26" fmla="*/ 2147483647 w 161"/>
              <a:gd name="T27" fmla="*/ 2147483647 h 79"/>
              <a:gd name="T28" fmla="*/ 2147483647 w 161"/>
              <a:gd name="T29" fmla="*/ 2147483647 h 79"/>
              <a:gd name="T30" fmla="*/ 2147483647 w 161"/>
              <a:gd name="T31" fmla="*/ 2147483647 h 79"/>
              <a:gd name="T32" fmla="*/ 2147483647 w 161"/>
              <a:gd name="T33" fmla="*/ 2147483647 h 79"/>
              <a:gd name="T34" fmla="*/ 2147483647 w 161"/>
              <a:gd name="T35" fmla="*/ 2147483647 h 79"/>
              <a:gd name="T36" fmla="*/ 2147483647 w 161"/>
              <a:gd name="T37" fmla="*/ 0 h 79"/>
              <a:gd name="T38" fmla="*/ 2147483647 w 161"/>
              <a:gd name="T39" fmla="*/ 0 h 79"/>
              <a:gd name="T40" fmla="*/ 0 w 161"/>
              <a:gd name="T41" fmla="*/ 2147483647 h 7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1"/>
              <a:gd name="T64" fmla="*/ 0 h 79"/>
              <a:gd name="T65" fmla="*/ 161 w 161"/>
              <a:gd name="T66" fmla="*/ 79 h 7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1" h="79">
                <a:moveTo>
                  <a:pt x="0" y="18"/>
                </a:moveTo>
                <a:lnTo>
                  <a:pt x="0" y="18"/>
                </a:lnTo>
                <a:lnTo>
                  <a:pt x="14" y="39"/>
                </a:lnTo>
                <a:lnTo>
                  <a:pt x="30" y="55"/>
                </a:lnTo>
                <a:lnTo>
                  <a:pt x="49" y="66"/>
                </a:lnTo>
                <a:lnTo>
                  <a:pt x="71" y="74"/>
                </a:lnTo>
                <a:lnTo>
                  <a:pt x="94" y="79"/>
                </a:lnTo>
                <a:lnTo>
                  <a:pt x="116" y="78"/>
                </a:lnTo>
                <a:lnTo>
                  <a:pt x="139" y="73"/>
                </a:lnTo>
                <a:lnTo>
                  <a:pt x="161" y="63"/>
                </a:lnTo>
                <a:lnTo>
                  <a:pt x="143" y="29"/>
                </a:lnTo>
                <a:lnTo>
                  <a:pt x="126" y="36"/>
                </a:lnTo>
                <a:lnTo>
                  <a:pt x="111" y="39"/>
                </a:lnTo>
                <a:lnTo>
                  <a:pt x="96" y="40"/>
                </a:lnTo>
                <a:lnTo>
                  <a:pt x="81" y="38"/>
                </a:lnTo>
                <a:lnTo>
                  <a:pt x="67" y="33"/>
                </a:lnTo>
                <a:lnTo>
                  <a:pt x="53" y="23"/>
                </a:lnTo>
                <a:lnTo>
                  <a:pt x="42" y="13"/>
                </a:lnTo>
                <a:lnTo>
                  <a:pt x="33" y="0"/>
                </a:lnTo>
                <a:lnTo>
                  <a:pt x="0" y="18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5" name="Freeform 1878"/>
          <p:cNvSpPr>
            <a:spLocks/>
          </p:cNvSpPr>
          <p:nvPr/>
        </p:nvSpPr>
        <p:spPr bwMode="auto">
          <a:xfrm>
            <a:off x="3255963" y="4878388"/>
            <a:ext cx="157162" cy="161925"/>
          </a:xfrm>
          <a:custGeom>
            <a:avLst/>
            <a:gdLst>
              <a:gd name="T0" fmla="*/ 2147483647 w 296"/>
              <a:gd name="T1" fmla="*/ 2147483647 h 305"/>
              <a:gd name="T2" fmla="*/ 2147483647 w 296"/>
              <a:gd name="T3" fmla="*/ 2147483647 h 305"/>
              <a:gd name="T4" fmla="*/ 0 w 296"/>
              <a:gd name="T5" fmla="*/ 2147483647 h 305"/>
              <a:gd name="T6" fmla="*/ 2147483647 w 296"/>
              <a:gd name="T7" fmla="*/ 2147483647 h 305"/>
              <a:gd name="T8" fmla="*/ 2147483647 w 296"/>
              <a:gd name="T9" fmla="*/ 2147483647 h 305"/>
              <a:gd name="T10" fmla="*/ 2147483647 w 296"/>
              <a:gd name="T11" fmla="*/ 2147483647 h 305"/>
              <a:gd name="T12" fmla="*/ 2147483647 w 296"/>
              <a:gd name="T13" fmla="*/ 2147483647 h 305"/>
              <a:gd name="T14" fmla="*/ 2147483647 w 296"/>
              <a:gd name="T15" fmla="*/ 2147483647 h 305"/>
              <a:gd name="T16" fmla="*/ 2147483647 w 296"/>
              <a:gd name="T17" fmla="*/ 2147483647 h 305"/>
              <a:gd name="T18" fmla="*/ 2147483647 w 296"/>
              <a:gd name="T19" fmla="*/ 2147483647 h 305"/>
              <a:gd name="T20" fmla="*/ 2147483647 w 296"/>
              <a:gd name="T21" fmla="*/ 0 h 305"/>
              <a:gd name="T22" fmla="*/ 2147483647 w 296"/>
              <a:gd name="T23" fmla="*/ 2147483647 h 305"/>
              <a:gd name="T24" fmla="*/ 2147483647 w 296"/>
              <a:gd name="T25" fmla="*/ 2147483647 h 305"/>
              <a:gd name="T26" fmla="*/ 2147483647 w 296"/>
              <a:gd name="T27" fmla="*/ 2147483647 h 305"/>
              <a:gd name="T28" fmla="*/ 2147483647 w 296"/>
              <a:gd name="T29" fmla="*/ 2147483647 h 305"/>
              <a:gd name="T30" fmla="*/ 2147483647 w 296"/>
              <a:gd name="T31" fmla="*/ 2147483647 h 305"/>
              <a:gd name="T32" fmla="*/ 2147483647 w 296"/>
              <a:gd name="T33" fmla="*/ 2147483647 h 305"/>
              <a:gd name="T34" fmla="*/ 2147483647 w 296"/>
              <a:gd name="T35" fmla="*/ 2147483647 h 305"/>
              <a:gd name="T36" fmla="*/ 2147483647 w 296"/>
              <a:gd name="T37" fmla="*/ 2147483647 h 305"/>
              <a:gd name="T38" fmla="*/ 2147483647 w 296"/>
              <a:gd name="T39" fmla="*/ 2147483647 h 305"/>
              <a:gd name="T40" fmla="*/ 2147483647 w 296"/>
              <a:gd name="T41" fmla="*/ 2147483647 h 305"/>
              <a:gd name="T42" fmla="*/ 2147483647 w 296"/>
              <a:gd name="T43" fmla="*/ 2147483647 h 305"/>
              <a:gd name="T44" fmla="*/ 2147483647 w 296"/>
              <a:gd name="T45" fmla="*/ 2147483647 h 305"/>
              <a:gd name="T46" fmla="*/ 2147483647 w 296"/>
              <a:gd name="T47" fmla="*/ 2147483647 h 305"/>
              <a:gd name="T48" fmla="*/ 2147483647 w 296"/>
              <a:gd name="T49" fmla="*/ 2147483647 h 305"/>
              <a:gd name="T50" fmla="*/ 2147483647 w 296"/>
              <a:gd name="T51" fmla="*/ 2147483647 h 305"/>
              <a:gd name="T52" fmla="*/ 2147483647 w 296"/>
              <a:gd name="T53" fmla="*/ 2147483647 h 305"/>
              <a:gd name="T54" fmla="*/ 2147483647 w 296"/>
              <a:gd name="T55" fmla="*/ 2147483647 h 305"/>
              <a:gd name="T56" fmla="*/ 2147483647 w 296"/>
              <a:gd name="T57" fmla="*/ 2147483647 h 305"/>
              <a:gd name="T58" fmla="*/ 2147483647 w 296"/>
              <a:gd name="T59" fmla="*/ 2147483647 h 305"/>
              <a:gd name="T60" fmla="*/ 2147483647 w 296"/>
              <a:gd name="T61" fmla="*/ 2147483647 h 305"/>
              <a:gd name="T62" fmla="*/ 2147483647 w 296"/>
              <a:gd name="T63" fmla="*/ 2147483647 h 305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296"/>
              <a:gd name="T97" fmla="*/ 0 h 305"/>
              <a:gd name="T98" fmla="*/ 296 w 296"/>
              <a:gd name="T99" fmla="*/ 305 h 305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296" h="305">
                <a:moveTo>
                  <a:pt x="19" y="229"/>
                </a:moveTo>
                <a:lnTo>
                  <a:pt x="13" y="215"/>
                </a:lnTo>
                <a:lnTo>
                  <a:pt x="8" y="202"/>
                </a:lnTo>
                <a:lnTo>
                  <a:pt x="4" y="186"/>
                </a:lnTo>
                <a:lnTo>
                  <a:pt x="1" y="172"/>
                </a:lnTo>
                <a:lnTo>
                  <a:pt x="0" y="158"/>
                </a:lnTo>
                <a:lnTo>
                  <a:pt x="1" y="142"/>
                </a:lnTo>
                <a:lnTo>
                  <a:pt x="3" y="128"/>
                </a:lnTo>
                <a:lnTo>
                  <a:pt x="5" y="113"/>
                </a:lnTo>
                <a:lnTo>
                  <a:pt x="10" y="99"/>
                </a:lnTo>
                <a:lnTo>
                  <a:pt x="15" y="86"/>
                </a:lnTo>
                <a:lnTo>
                  <a:pt x="23" y="73"/>
                </a:lnTo>
                <a:lnTo>
                  <a:pt x="30" y="60"/>
                </a:lnTo>
                <a:lnTo>
                  <a:pt x="39" y="49"/>
                </a:lnTo>
                <a:lnTo>
                  <a:pt x="51" y="39"/>
                </a:lnTo>
                <a:lnTo>
                  <a:pt x="62" y="28"/>
                </a:lnTo>
                <a:lnTo>
                  <a:pt x="75" y="21"/>
                </a:lnTo>
                <a:lnTo>
                  <a:pt x="89" y="13"/>
                </a:lnTo>
                <a:lnTo>
                  <a:pt x="101" y="8"/>
                </a:lnTo>
                <a:lnTo>
                  <a:pt x="115" y="4"/>
                </a:lnTo>
                <a:lnTo>
                  <a:pt x="130" y="1"/>
                </a:lnTo>
                <a:lnTo>
                  <a:pt x="144" y="0"/>
                </a:lnTo>
                <a:lnTo>
                  <a:pt x="158" y="0"/>
                </a:lnTo>
                <a:lnTo>
                  <a:pt x="173" y="2"/>
                </a:lnTo>
                <a:lnTo>
                  <a:pt x="187" y="5"/>
                </a:lnTo>
                <a:lnTo>
                  <a:pt x="200" y="9"/>
                </a:lnTo>
                <a:lnTo>
                  <a:pt x="214" y="15"/>
                </a:lnTo>
                <a:lnTo>
                  <a:pt x="226" y="22"/>
                </a:lnTo>
                <a:lnTo>
                  <a:pt x="238" y="31"/>
                </a:lnTo>
                <a:lnTo>
                  <a:pt x="249" y="40"/>
                </a:lnTo>
                <a:lnTo>
                  <a:pt x="259" y="51"/>
                </a:lnTo>
                <a:lnTo>
                  <a:pt x="269" y="62"/>
                </a:lnTo>
                <a:lnTo>
                  <a:pt x="277" y="75"/>
                </a:lnTo>
                <a:lnTo>
                  <a:pt x="283" y="90"/>
                </a:lnTo>
                <a:lnTo>
                  <a:pt x="289" y="104"/>
                </a:lnTo>
                <a:lnTo>
                  <a:pt x="293" y="118"/>
                </a:lnTo>
                <a:lnTo>
                  <a:pt x="296" y="133"/>
                </a:lnTo>
                <a:lnTo>
                  <a:pt x="296" y="147"/>
                </a:lnTo>
                <a:lnTo>
                  <a:pt x="296" y="163"/>
                </a:lnTo>
                <a:lnTo>
                  <a:pt x="293" y="177"/>
                </a:lnTo>
                <a:lnTo>
                  <a:pt x="291" y="192"/>
                </a:lnTo>
                <a:lnTo>
                  <a:pt x="286" y="206"/>
                </a:lnTo>
                <a:lnTo>
                  <a:pt x="280" y="219"/>
                </a:lnTo>
                <a:lnTo>
                  <a:pt x="273" y="232"/>
                </a:lnTo>
                <a:lnTo>
                  <a:pt x="265" y="244"/>
                </a:lnTo>
                <a:lnTo>
                  <a:pt x="256" y="255"/>
                </a:lnTo>
                <a:lnTo>
                  <a:pt x="245" y="266"/>
                </a:lnTo>
                <a:lnTo>
                  <a:pt x="234" y="276"/>
                </a:lnTo>
                <a:lnTo>
                  <a:pt x="221" y="284"/>
                </a:lnTo>
                <a:lnTo>
                  <a:pt x="209" y="291"/>
                </a:lnTo>
                <a:lnTo>
                  <a:pt x="195" y="297"/>
                </a:lnTo>
                <a:lnTo>
                  <a:pt x="181" y="301"/>
                </a:lnTo>
                <a:lnTo>
                  <a:pt x="166" y="304"/>
                </a:lnTo>
                <a:lnTo>
                  <a:pt x="152" y="305"/>
                </a:lnTo>
                <a:lnTo>
                  <a:pt x="138" y="305"/>
                </a:lnTo>
                <a:lnTo>
                  <a:pt x="124" y="302"/>
                </a:lnTo>
                <a:lnTo>
                  <a:pt x="110" y="300"/>
                </a:lnTo>
                <a:lnTo>
                  <a:pt x="96" y="296"/>
                </a:lnTo>
                <a:lnTo>
                  <a:pt x="83" y="289"/>
                </a:lnTo>
                <a:lnTo>
                  <a:pt x="71" y="283"/>
                </a:lnTo>
                <a:lnTo>
                  <a:pt x="58" y="275"/>
                </a:lnTo>
                <a:lnTo>
                  <a:pt x="47" y="265"/>
                </a:lnTo>
                <a:lnTo>
                  <a:pt x="37" y="254"/>
                </a:lnTo>
                <a:lnTo>
                  <a:pt x="28" y="242"/>
                </a:lnTo>
                <a:lnTo>
                  <a:pt x="19" y="229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6" name="Freeform 1879"/>
          <p:cNvSpPr>
            <a:spLocks/>
          </p:cNvSpPr>
          <p:nvPr/>
        </p:nvSpPr>
        <p:spPr bwMode="auto">
          <a:xfrm>
            <a:off x="3246438" y="4879975"/>
            <a:ext cx="55562" cy="125413"/>
          </a:xfrm>
          <a:custGeom>
            <a:avLst/>
            <a:gdLst>
              <a:gd name="T0" fmla="*/ 2147483647 w 104"/>
              <a:gd name="T1" fmla="*/ 0 h 235"/>
              <a:gd name="T2" fmla="*/ 2147483647 w 104"/>
              <a:gd name="T3" fmla="*/ 0 h 235"/>
              <a:gd name="T4" fmla="*/ 2147483647 w 104"/>
              <a:gd name="T5" fmla="*/ 2147483647 h 235"/>
              <a:gd name="T6" fmla="*/ 2147483647 w 104"/>
              <a:gd name="T7" fmla="*/ 2147483647 h 235"/>
              <a:gd name="T8" fmla="*/ 2147483647 w 104"/>
              <a:gd name="T9" fmla="*/ 2147483647 h 235"/>
              <a:gd name="T10" fmla="*/ 2147483647 w 104"/>
              <a:gd name="T11" fmla="*/ 2147483647 h 235"/>
              <a:gd name="T12" fmla="*/ 2147483647 w 104"/>
              <a:gd name="T13" fmla="*/ 2147483647 h 235"/>
              <a:gd name="T14" fmla="*/ 2147483647 w 104"/>
              <a:gd name="T15" fmla="*/ 2147483647 h 235"/>
              <a:gd name="T16" fmla="*/ 2147483647 w 104"/>
              <a:gd name="T17" fmla="*/ 2147483647 h 235"/>
              <a:gd name="T18" fmla="*/ 2147483647 w 104"/>
              <a:gd name="T19" fmla="*/ 2147483647 h 235"/>
              <a:gd name="T20" fmla="*/ 2147483647 w 104"/>
              <a:gd name="T21" fmla="*/ 2147483647 h 235"/>
              <a:gd name="T22" fmla="*/ 2147483647 w 104"/>
              <a:gd name="T23" fmla="*/ 2147483647 h 235"/>
              <a:gd name="T24" fmla="*/ 0 w 104"/>
              <a:gd name="T25" fmla="*/ 2147483647 h 235"/>
              <a:gd name="T26" fmla="*/ 2147483647 w 104"/>
              <a:gd name="T27" fmla="*/ 2147483647 h 235"/>
              <a:gd name="T28" fmla="*/ 2147483647 w 104"/>
              <a:gd name="T29" fmla="*/ 2147483647 h 235"/>
              <a:gd name="T30" fmla="*/ 2147483647 w 104"/>
              <a:gd name="T31" fmla="*/ 2147483647 h 235"/>
              <a:gd name="T32" fmla="*/ 2147483647 w 104"/>
              <a:gd name="T33" fmla="*/ 2147483647 h 235"/>
              <a:gd name="T34" fmla="*/ 2147483647 w 104"/>
              <a:gd name="T35" fmla="*/ 2147483647 h 235"/>
              <a:gd name="T36" fmla="*/ 2147483647 w 104"/>
              <a:gd name="T37" fmla="*/ 2147483647 h 235"/>
              <a:gd name="T38" fmla="*/ 2147483647 w 104"/>
              <a:gd name="T39" fmla="*/ 2147483647 h 235"/>
              <a:gd name="T40" fmla="*/ 2147483647 w 104"/>
              <a:gd name="T41" fmla="*/ 2147483647 h 235"/>
              <a:gd name="T42" fmla="*/ 2147483647 w 104"/>
              <a:gd name="T43" fmla="*/ 2147483647 h 235"/>
              <a:gd name="T44" fmla="*/ 2147483647 w 104"/>
              <a:gd name="T45" fmla="*/ 2147483647 h 235"/>
              <a:gd name="T46" fmla="*/ 2147483647 w 104"/>
              <a:gd name="T47" fmla="*/ 2147483647 h 235"/>
              <a:gd name="T48" fmla="*/ 2147483647 w 104"/>
              <a:gd name="T49" fmla="*/ 2147483647 h 235"/>
              <a:gd name="T50" fmla="*/ 2147483647 w 104"/>
              <a:gd name="T51" fmla="*/ 2147483647 h 235"/>
              <a:gd name="T52" fmla="*/ 2147483647 w 104"/>
              <a:gd name="T53" fmla="*/ 2147483647 h 235"/>
              <a:gd name="T54" fmla="*/ 2147483647 w 104"/>
              <a:gd name="T55" fmla="*/ 2147483647 h 235"/>
              <a:gd name="T56" fmla="*/ 2147483647 w 104"/>
              <a:gd name="T57" fmla="*/ 2147483647 h 235"/>
              <a:gd name="T58" fmla="*/ 2147483647 w 104"/>
              <a:gd name="T59" fmla="*/ 2147483647 h 235"/>
              <a:gd name="T60" fmla="*/ 2147483647 w 104"/>
              <a:gd name="T61" fmla="*/ 2147483647 h 235"/>
              <a:gd name="T62" fmla="*/ 2147483647 w 104"/>
              <a:gd name="T63" fmla="*/ 2147483647 h 235"/>
              <a:gd name="T64" fmla="*/ 2147483647 w 104"/>
              <a:gd name="T65" fmla="*/ 2147483647 h 235"/>
              <a:gd name="T66" fmla="*/ 2147483647 w 104"/>
              <a:gd name="T67" fmla="*/ 2147483647 h 235"/>
              <a:gd name="T68" fmla="*/ 2147483647 w 104"/>
              <a:gd name="T69" fmla="*/ 2147483647 h 235"/>
              <a:gd name="T70" fmla="*/ 2147483647 w 104"/>
              <a:gd name="T71" fmla="*/ 2147483647 h 235"/>
              <a:gd name="T72" fmla="*/ 2147483647 w 104"/>
              <a:gd name="T73" fmla="*/ 0 h 235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104"/>
              <a:gd name="T112" fmla="*/ 0 h 235"/>
              <a:gd name="T113" fmla="*/ 104 w 104"/>
              <a:gd name="T114" fmla="*/ 235 h 235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104" h="235">
                <a:moveTo>
                  <a:pt x="84" y="0"/>
                </a:moveTo>
                <a:lnTo>
                  <a:pt x="85" y="0"/>
                </a:lnTo>
                <a:lnTo>
                  <a:pt x="70" y="9"/>
                </a:lnTo>
                <a:lnTo>
                  <a:pt x="57" y="20"/>
                </a:lnTo>
                <a:lnTo>
                  <a:pt x="44" y="31"/>
                </a:lnTo>
                <a:lnTo>
                  <a:pt x="34" y="44"/>
                </a:lnTo>
                <a:lnTo>
                  <a:pt x="25" y="58"/>
                </a:lnTo>
                <a:lnTo>
                  <a:pt x="18" y="73"/>
                </a:lnTo>
                <a:lnTo>
                  <a:pt x="12" y="88"/>
                </a:lnTo>
                <a:lnTo>
                  <a:pt x="7" y="104"/>
                </a:lnTo>
                <a:lnTo>
                  <a:pt x="3" y="121"/>
                </a:lnTo>
                <a:lnTo>
                  <a:pt x="1" y="137"/>
                </a:lnTo>
                <a:lnTo>
                  <a:pt x="0" y="154"/>
                </a:lnTo>
                <a:lnTo>
                  <a:pt x="1" y="171"/>
                </a:lnTo>
                <a:lnTo>
                  <a:pt x="4" y="186"/>
                </a:lnTo>
                <a:lnTo>
                  <a:pt x="9" y="204"/>
                </a:lnTo>
                <a:lnTo>
                  <a:pt x="14" y="219"/>
                </a:lnTo>
                <a:lnTo>
                  <a:pt x="22" y="235"/>
                </a:lnTo>
                <a:lnTo>
                  <a:pt x="55" y="216"/>
                </a:lnTo>
                <a:lnTo>
                  <a:pt x="49" y="203"/>
                </a:lnTo>
                <a:lnTo>
                  <a:pt x="44" y="191"/>
                </a:lnTo>
                <a:lnTo>
                  <a:pt x="42" y="178"/>
                </a:lnTo>
                <a:lnTo>
                  <a:pt x="39" y="165"/>
                </a:lnTo>
                <a:lnTo>
                  <a:pt x="38" y="154"/>
                </a:lnTo>
                <a:lnTo>
                  <a:pt x="39" y="139"/>
                </a:lnTo>
                <a:lnTo>
                  <a:pt x="41" y="126"/>
                </a:lnTo>
                <a:lnTo>
                  <a:pt x="42" y="114"/>
                </a:lnTo>
                <a:lnTo>
                  <a:pt x="47" y="101"/>
                </a:lnTo>
                <a:lnTo>
                  <a:pt x="51" y="91"/>
                </a:lnTo>
                <a:lnTo>
                  <a:pt x="58" y="79"/>
                </a:lnTo>
                <a:lnTo>
                  <a:pt x="65" y="67"/>
                </a:lnTo>
                <a:lnTo>
                  <a:pt x="72" y="60"/>
                </a:lnTo>
                <a:lnTo>
                  <a:pt x="82" y="49"/>
                </a:lnTo>
                <a:lnTo>
                  <a:pt x="92" y="40"/>
                </a:lnTo>
                <a:lnTo>
                  <a:pt x="102" y="34"/>
                </a:lnTo>
                <a:lnTo>
                  <a:pt x="104" y="34"/>
                </a:lnTo>
                <a:lnTo>
                  <a:pt x="84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7" name="Freeform 1880"/>
          <p:cNvSpPr>
            <a:spLocks/>
          </p:cNvSpPr>
          <p:nvPr/>
        </p:nvSpPr>
        <p:spPr bwMode="auto">
          <a:xfrm>
            <a:off x="3290888" y="4867275"/>
            <a:ext cx="120650" cy="55563"/>
          </a:xfrm>
          <a:custGeom>
            <a:avLst/>
            <a:gdLst>
              <a:gd name="T0" fmla="*/ 2147483647 w 228"/>
              <a:gd name="T1" fmla="*/ 2147483647 h 105"/>
              <a:gd name="T2" fmla="*/ 2147483647 w 228"/>
              <a:gd name="T3" fmla="*/ 2147483647 h 105"/>
              <a:gd name="T4" fmla="*/ 2147483647 w 228"/>
              <a:gd name="T5" fmla="*/ 2147483647 h 105"/>
              <a:gd name="T6" fmla="*/ 2147483647 w 228"/>
              <a:gd name="T7" fmla="*/ 2147483647 h 105"/>
              <a:gd name="T8" fmla="*/ 2147483647 w 228"/>
              <a:gd name="T9" fmla="*/ 2147483647 h 105"/>
              <a:gd name="T10" fmla="*/ 2147483647 w 228"/>
              <a:gd name="T11" fmla="*/ 2147483647 h 105"/>
              <a:gd name="T12" fmla="*/ 2147483647 w 228"/>
              <a:gd name="T13" fmla="*/ 2147483647 h 105"/>
              <a:gd name="T14" fmla="*/ 2147483647 w 228"/>
              <a:gd name="T15" fmla="*/ 2147483647 h 105"/>
              <a:gd name="T16" fmla="*/ 2147483647 w 228"/>
              <a:gd name="T17" fmla="*/ 2147483647 h 105"/>
              <a:gd name="T18" fmla="*/ 2147483647 w 228"/>
              <a:gd name="T19" fmla="*/ 2147483647 h 105"/>
              <a:gd name="T20" fmla="*/ 2147483647 w 228"/>
              <a:gd name="T21" fmla="*/ 2147483647 h 105"/>
              <a:gd name="T22" fmla="*/ 2147483647 w 228"/>
              <a:gd name="T23" fmla="*/ 0 h 105"/>
              <a:gd name="T24" fmla="*/ 2147483647 w 228"/>
              <a:gd name="T25" fmla="*/ 0 h 105"/>
              <a:gd name="T26" fmla="*/ 2147483647 w 228"/>
              <a:gd name="T27" fmla="*/ 2147483647 h 105"/>
              <a:gd name="T28" fmla="*/ 2147483647 w 228"/>
              <a:gd name="T29" fmla="*/ 2147483647 h 105"/>
              <a:gd name="T30" fmla="*/ 2147483647 w 228"/>
              <a:gd name="T31" fmla="*/ 2147483647 h 105"/>
              <a:gd name="T32" fmla="*/ 2147483647 w 228"/>
              <a:gd name="T33" fmla="*/ 2147483647 h 105"/>
              <a:gd name="T34" fmla="*/ 0 w 228"/>
              <a:gd name="T35" fmla="*/ 2147483647 h 105"/>
              <a:gd name="T36" fmla="*/ 2147483647 w 228"/>
              <a:gd name="T37" fmla="*/ 2147483647 h 105"/>
              <a:gd name="T38" fmla="*/ 2147483647 w 228"/>
              <a:gd name="T39" fmla="*/ 2147483647 h 105"/>
              <a:gd name="T40" fmla="*/ 2147483647 w 228"/>
              <a:gd name="T41" fmla="*/ 2147483647 h 105"/>
              <a:gd name="T42" fmla="*/ 2147483647 w 228"/>
              <a:gd name="T43" fmla="*/ 2147483647 h 105"/>
              <a:gd name="T44" fmla="*/ 2147483647 w 228"/>
              <a:gd name="T45" fmla="*/ 2147483647 h 105"/>
              <a:gd name="T46" fmla="*/ 2147483647 w 228"/>
              <a:gd name="T47" fmla="*/ 2147483647 h 105"/>
              <a:gd name="T48" fmla="*/ 2147483647 w 228"/>
              <a:gd name="T49" fmla="*/ 2147483647 h 105"/>
              <a:gd name="T50" fmla="*/ 2147483647 w 228"/>
              <a:gd name="T51" fmla="*/ 2147483647 h 105"/>
              <a:gd name="T52" fmla="*/ 2147483647 w 228"/>
              <a:gd name="T53" fmla="*/ 2147483647 h 105"/>
              <a:gd name="T54" fmla="*/ 2147483647 w 228"/>
              <a:gd name="T55" fmla="*/ 2147483647 h 105"/>
              <a:gd name="T56" fmla="*/ 2147483647 w 228"/>
              <a:gd name="T57" fmla="*/ 2147483647 h 105"/>
              <a:gd name="T58" fmla="*/ 2147483647 w 228"/>
              <a:gd name="T59" fmla="*/ 2147483647 h 105"/>
              <a:gd name="T60" fmla="*/ 2147483647 w 228"/>
              <a:gd name="T61" fmla="*/ 2147483647 h 105"/>
              <a:gd name="T62" fmla="*/ 2147483647 w 228"/>
              <a:gd name="T63" fmla="*/ 2147483647 h 105"/>
              <a:gd name="T64" fmla="*/ 2147483647 w 228"/>
              <a:gd name="T65" fmla="*/ 2147483647 h 105"/>
              <a:gd name="T66" fmla="*/ 2147483647 w 228"/>
              <a:gd name="T67" fmla="*/ 2147483647 h 105"/>
              <a:gd name="T68" fmla="*/ 2147483647 w 228"/>
              <a:gd name="T69" fmla="*/ 2147483647 h 105"/>
              <a:gd name="T70" fmla="*/ 2147483647 w 228"/>
              <a:gd name="T71" fmla="*/ 2147483647 h 105"/>
              <a:gd name="T72" fmla="*/ 2147483647 w 228"/>
              <a:gd name="T73" fmla="*/ 2147483647 h 105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28"/>
              <a:gd name="T112" fmla="*/ 0 h 105"/>
              <a:gd name="T113" fmla="*/ 228 w 228"/>
              <a:gd name="T114" fmla="*/ 105 h 105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28" h="105">
                <a:moveTo>
                  <a:pt x="228" y="86"/>
                </a:moveTo>
                <a:lnTo>
                  <a:pt x="228" y="86"/>
                </a:lnTo>
                <a:lnTo>
                  <a:pt x="219" y="71"/>
                </a:lnTo>
                <a:lnTo>
                  <a:pt x="208" y="58"/>
                </a:lnTo>
                <a:lnTo>
                  <a:pt x="197" y="46"/>
                </a:lnTo>
                <a:lnTo>
                  <a:pt x="184" y="35"/>
                </a:lnTo>
                <a:lnTo>
                  <a:pt x="171" y="25"/>
                </a:lnTo>
                <a:lnTo>
                  <a:pt x="156" y="17"/>
                </a:lnTo>
                <a:lnTo>
                  <a:pt x="141" y="11"/>
                </a:lnTo>
                <a:lnTo>
                  <a:pt x="126" y="5"/>
                </a:lnTo>
                <a:lnTo>
                  <a:pt x="112" y="3"/>
                </a:lnTo>
                <a:lnTo>
                  <a:pt x="94" y="0"/>
                </a:lnTo>
                <a:lnTo>
                  <a:pt x="78" y="0"/>
                </a:lnTo>
                <a:lnTo>
                  <a:pt x="63" y="1"/>
                </a:lnTo>
                <a:lnTo>
                  <a:pt x="46" y="4"/>
                </a:lnTo>
                <a:lnTo>
                  <a:pt x="30" y="9"/>
                </a:lnTo>
                <a:lnTo>
                  <a:pt x="16" y="14"/>
                </a:lnTo>
                <a:lnTo>
                  <a:pt x="0" y="24"/>
                </a:lnTo>
                <a:lnTo>
                  <a:pt x="20" y="58"/>
                </a:lnTo>
                <a:lnTo>
                  <a:pt x="31" y="51"/>
                </a:lnTo>
                <a:lnTo>
                  <a:pt x="42" y="46"/>
                </a:lnTo>
                <a:lnTo>
                  <a:pt x="54" y="43"/>
                </a:lnTo>
                <a:lnTo>
                  <a:pt x="68" y="41"/>
                </a:lnTo>
                <a:lnTo>
                  <a:pt x="80" y="39"/>
                </a:lnTo>
                <a:lnTo>
                  <a:pt x="92" y="39"/>
                </a:lnTo>
                <a:lnTo>
                  <a:pt x="104" y="42"/>
                </a:lnTo>
                <a:lnTo>
                  <a:pt x="118" y="44"/>
                </a:lnTo>
                <a:lnTo>
                  <a:pt x="128" y="47"/>
                </a:lnTo>
                <a:lnTo>
                  <a:pt x="141" y="54"/>
                </a:lnTo>
                <a:lnTo>
                  <a:pt x="151" y="59"/>
                </a:lnTo>
                <a:lnTo>
                  <a:pt x="161" y="67"/>
                </a:lnTo>
                <a:lnTo>
                  <a:pt x="171" y="74"/>
                </a:lnTo>
                <a:lnTo>
                  <a:pt x="180" y="84"/>
                </a:lnTo>
                <a:lnTo>
                  <a:pt x="189" y="94"/>
                </a:lnTo>
                <a:lnTo>
                  <a:pt x="195" y="105"/>
                </a:lnTo>
                <a:lnTo>
                  <a:pt x="228" y="86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8" name="Freeform 1881"/>
          <p:cNvSpPr>
            <a:spLocks/>
          </p:cNvSpPr>
          <p:nvPr/>
        </p:nvSpPr>
        <p:spPr bwMode="auto">
          <a:xfrm>
            <a:off x="3368675" y="4913313"/>
            <a:ext cx="53975" cy="123825"/>
          </a:xfrm>
          <a:custGeom>
            <a:avLst/>
            <a:gdLst>
              <a:gd name="T0" fmla="*/ 2147483647 w 103"/>
              <a:gd name="T1" fmla="*/ 2147483647 h 235"/>
              <a:gd name="T2" fmla="*/ 2147483647 w 103"/>
              <a:gd name="T3" fmla="*/ 2147483647 h 235"/>
              <a:gd name="T4" fmla="*/ 2147483647 w 103"/>
              <a:gd name="T5" fmla="*/ 2147483647 h 235"/>
              <a:gd name="T6" fmla="*/ 2147483647 w 103"/>
              <a:gd name="T7" fmla="*/ 2147483647 h 235"/>
              <a:gd name="T8" fmla="*/ 2147483647 w 103"/>
              <a:gd name="T9" fmla="*/ 2147483647 h 235"/>
              <a:gd name="T10" fmla="*/ 2147483647 w 103"/>
              <a:gd name="T11" fmla="*/ 2147483647 h 235"/>
              <a:gd name="T12" fmla="*/ 2147483647 w 103"/>
              <a:gd name="T13" fmla="*/ 2147483647 h 235"/>
              <a:gd name="T14" fmla="*/ 2147483647 w 103"/>
              <a:gd name="T15" fmla="*/ 2147483647 h 235"/>
              <a:gd name="T16" fmla="*/ 2147483647 w 103"/>
              <a:gd name="T17" fmla="*/ 2147483647 h 235"/>
              <a:gd name="T18" fmla="*/ 2147483647 w 103"/>
              <a:gd name="T19" fmla="*/ 2147483647 h 235"/>
              <a:gd name="T20" fmla="*/ 2147483647 w 103"/>
              <a:gd name="T21" fmla="*/ 2147483647 h 235"/>
              <a:gd name="T22" fmla="*/ 2147483647 w 103"/>
              <a:gd name="T23" fmla="*/ 2147483647 h 235"/>
              <a:gd name="T24" fmla="*/ 2147483647 w 103"/>
              <a:gd name="T25" fmla="*/ 2147483647 h 235"/>
              <a:gd name="T26" fmla="*/ 2147483647 w 103"/>
              <a:gd name="T27" fmla="*/ 2147483647 h 235"/>
              <a:gd name="T28" fmla="*/ 2147483647 w 103"/>
              <a:gd name="T29" fmla="*/ 2147483647 h 235"/>
              <a:gd name="T30" fmla="*/ 2147483647 w 103"/>
              <a:gd name="T31" fmla="*/ 2147483647 h 235"/>
              <a:gd name="T32" fmla="*/ 2147483647 w 103"/>
              <a:gd name="T33" fmla="*/ 2147483647 h 235"/>
              <a:gd name="T34" fmla="*/ 2147483647 w 103"/>
              <a:gd name="T35" fmla="*/ 0 h 235"/>
              <a:gd name="T36" fmla="*/ 2147483647 w 103"/>
              <a:gd name="T37" fmla="*/ 2147483647 h 235"/>
              <a:gd name="T38" fmla="*/ 2147483647 w 103"/>
              <a:gd name="T39" fmla="*/ 2147483647 h 235"/>
              <a:gd name="T40" fmla="*/ 2147483647 w 103"/>
              <a:gd name="T41" fmla="*/ 2147483647 h 235"/>
              <a:gd name="T42" fmla="*/ 2147483647 w 103"/>
              <a:gd name="T43" fmla="*/ 2147483647 h 235"/>
              <a:gd name="T44" fmla="*/ 2147483647 w 103"/>
              <a:gd name="T45" fmla="*/ 2147483647 h 235"/>
              <a:gd name="T46" fmla="*/ 2147483647 w 103"/>
              <a:gd name="T47" fmla="*/ 2147483647 h 235"/>
              <a:gd name="T48" fmla="*/ 2147483647 w 103"/>
              <a:gd name="T49" fmla="*/ 2147483647 h 235"/>
              <a:gd name="T50" fmla="*/ 2147483647 w 103"/>
              <a:gd name="T51" fmla="*/ 2147483647 h 235"/>
              <a:gd name="T52" fmla="*/ 2147483647 w 103"/>
              <a:gd name="T53" fmla="*/ 2147483647 h 235"/>
              <a:gd name="T54" fmla="*/ 2147483647 w 103"/>
              <a:gd name="T55" fmla="*/ 2147483647 h 235"/>
              <a:gd name="T56" fmla="*/ 2147483647 w 103"/>
              <a:gd name="T57" fmla="*/ 2147483647 h 235"/>
              <a:gd name="T58" fmla="*/ 2147483647 w 103"/>
              <a:gd name="T59" fmla="*/ 2147483647 h 235"/>
              <a:gd name="T60" fmla="*/ 2147483647 w 103"/>
              <a:gd name="T61" fmla="*/ 2147483647 h 235"/>
              <a:gd name="T62" fmla="*/ 2147483647 w 103"/>
              <a:gd name="T63" fmla="*/ 2147483647 h 235"/>
              <a:gd name="T64" fmla="*/ 2147483647 w 103"/>
              <a:gd name="T65" fmla="*/ 2147483647 h 235"/>
              <a:gd name="T66" fmla="*/ 2147483647 w 103"/>
              <a:gd name="T67" fmla="*/ 2147483647 h 235"/>
              <a:gd name="T68" fmla="*/ 0 w 103"/>
              <a:gd name="T69" fmla="*/ 2147483647 h 235"/>
              <a:gd name="T70" fmla="*/ 0 w 103"/>
              <a:gd name="T71" fmla="*/ 2147483647 h 235"/>
              <a:gd name="T72" fmla="*/ 2147483647 w 103"/>
              <a:gd name="T73" fmla="*/ 2147483647 h 235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103"/>
              <a:gd name="T112" fmla="*/ 0 h 235"/>
              <a:gd name="T113" fmla="*/ 103 w 103"/>
              <a:gd name="T114" fmla="*/ 235 h 235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103" h="235">
                <a:moveTo>
                  <a:pt x="18" y="235"/>
                </a:moveTo>
                <a:lnTo>
                  <a:pt x="18" y="235"/>
                </a:lnTo>
                <a:lnTo>
                  <a:pt x="33" y="226"/>
                </a:lnTo>
                <a:lnTo>
                  <a:pt x="46" y="214"/>
                </a:lnTo>
                <a:lnTo>
                  <a:pt x="58" y="203"/>
                </a:lnTo>
                <a:lnTo>
                  <a:pt x="68" y="189"/>
                </a:lnTo>
                <a:lnTo>
                  <a:pt x="77" y="176"/>
                </a:lnTo>
                <a:lnTo>
                  <a:pt x="85" y="162"/>
                </a:lnTo>
                <a:lnTo>
                  <a:pt x="91" y="146"/>
                </a:lnTo>
                <a:lnTo>
                  <a:pt x="96" y="131"/>
                </a:lnTo>
                <a:lnTo>
                  <a:pt x="100" y="115"/>
                </a:lnTo>
                <a:lnTo>
                  <a:pt x="103" y="98"/>
                </a:lnTo>
                <a:lnTo>
                  <a:pt x="103" y="81"/>
                </a:lnTo>
                <a:lnTo>
                  <a:pt x="103" y="65"/>
                </a:lnTo>
                <a:lnTo>
                  <a:pt x="100" y="49"/>
                </a:lnTo>
                <a:lnTo>
                  <a:pt x="95" y="32"/>
                </a:lnTo>
                <a:lnTo>
                  <a:pt x="89" y="16"/>
                </a:lnTo>
                <a:lnTo>
                  <a:pt x="81" y="0"/>
                </a:lnTo>
                <a:lnTo>
                  <a:pt x="48" y="19"/>
                </a:lnTo>
                <a:lnTo>
                  <a:pt x="53" y="32"/>
                </a:lnTo>
                <a:lnTo>
                  <a:pt x="60" y="45"/>
                </a:lnTo>
                <a:lnTo>
                  <a:pt x="62" y="56"/>
                </a:lnTo>
                <a:lnTo>
                  <a:pt x="65" y="68"/>
                </a:lnTo>
                <a:lnTo>
                  <a:pt x="65" y="81"/>
                </a:lnTo>
                <a:lnTo>
                  <a:pt x="65" y="96"/>
                </a:lnTo>
                <a:lnTo>
                  <a:pt x="62" y="107"/>
                </a:lnTo>
                <a:lnTo>
                  <a:pt x="61" y="120"/>
                </a:lnTo>
                <a:lnTo>
                  <a:pt x="56" y="133"/>
                </a:lnTo>
                <a:lnTo>
                  <a:pt x="52" y="144"/>
                </a:lnTo>
                <a:lnTo>
                  <a:pt x="44" y="156"/>
                </a:lnTo>
                <a:lnTo>
                  <a:pt x="38" y="166"/>
                </a:lnTo>
                <a:lnTo>
                  <a:pt x="31" y="176"/>
                </a:lnTo>
                <a:lnTo>
                  <a:pt x="20" y="186"/>
                </a:lnTo>
                <a:lnTo>
                  <a:pt x="10" y="195"/>
                </a:lnTo>
                <a:lnTo>
                  <a:pt x="0" y="201"/>
                </a:lnTo>
                <a:lnTo>
                  <a:pt x="18" y="235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9" name="Freeform 1882"/>
          <p:cNvSpPr>
            <a:spLocks/>
          </p:cNvSpPr>
          <p:nvPr/>
        </p:nvSpPr>
        <p:spPr bwMode="auto">
          <a:xfrm>
            <a:off x="3257550" y="4994275"/>
            <a:ext cx="120650" cy="55563"/>
          </a:xfrm>
          <a:custGeom>
            <a:avLst/>
            <a:gdLst>
              <a:gd name="T0" fmla="*/ 0 w 227"/>
              <a:gd name="T1" fmla="*/ 2147483647 h 106"/>
              <a:gd name="T2" fmla="*/ 0 w 227"/>
              <a:gd name="T3" fmla="*/ 2147483647 h 106"/>
              <a:gd name="T4" fmla="*/ 2147483647 w 227"/>
              <a:gd name="T5" fmla="*/ 2147483647 h 106"/>
              <a:gd name="T6" fmla="*/ 2147483647 w 227"/>
              <a:gd name="T7" fmla="*/ 2147483647 h 106"/>
              <a:gd name="T8" fmla="*/ 2147483647 w 227"/>
              <a:gd name="T9" fmla="*/ 2147483647 h 106"/>
              <a:gd name="T10" fmla="*/ 2147483647 w 227"/>
              <a:gd name="T11" fmla="*/ 2147483647 h 106"/>
              <a:gd name="T12" fmla="*/ 2147483647 w 227"/>
              <a:gd name="T13" fmla="*/ 2147483647 h 106"/>
              <a:gd name="T14" fmla="*/ 2147483647 w 227"/>
              <a:gd name="T15" fmla="*/ 2147483647 h 106"/>
              <a:gd name="T16" fmla="*/ 2147483647 w 227"/>
              <a:gd name="T17" fmla="*/ 2147483647 h 106"/>
              <a:gd name="T18" fmla="*/ 2147483647 w 227"/>
              <a:gd name="T19" fmla="*/ 2147483647 h 106"/>
              <a:gd name="T20" fmla="*/ 2147483647 w 227"/>
              <a:gd name="T21" fmla="*/ 2147483647 h 106"/>
              <a:gd name="T22" fmla="*/ 2147483647 w 227"/>
              <a:gd name="T23" fmla="*/ 2147483647 h 106"/>
              <a:gd name="T24" fmla="*/ 2147483647 w 227"/>
              <a:gd name="T25" fmla="*/ 2147483647 h 106"/>
              <a:gd name="T26" fmla="*/ 2147483647 w 227"/>
              <a:gd name="T27" fmla="*/ 2147483647 h 106"/>
              <a:gd name="T28" fmla="*/ 2147483647 w 227"/>
              <a:gd name="T29" fmla="*/ 2147483647 h 106"/>
              <a:gd name="T30" fmla="*/ 2147483647 w 227"/>
              <a:gd name="T31" fmla="*/ 2147483647 h 106"/>
              <a:gd name="T32" fmla="*/ 2147483647 w 227"/>
              <a:gd name="T33" fmla="*/ 2147483647 h 106"/>
              <a:gd name="T34" fmla="*/ 2147483647 w 227"/>
              <a:gd name="T35" fmla="*/ 2147483647 h 106"/>
              <a:gd name="T36" fmla="*/ 2147483647 w 227"/>
              <a:gd name="T37" fmla="*/ 2147483647 h 106"/>
              <a:gd name="T38" fmla="*/ 2147483647 w 227"/>
              <a:gd name="T39" fmla="*/ 2147483647 h 106"/>
              <a:gd name="T40" fmla="*/ 2147483647 w 227"/>
              <a:gd name="T41" fmla="*/ 2147483647 h 106"/>
              <a:gd name="T42" fmla="*/ 2147483647 w 227"/>
              <a:gd name="T43" fmla="*/ 2147483647 h 106"/>
              <a:gd name="T44" fmla="*/ 2147483647 w 227"/>
              <a:gd name="T45" fmla="*/ 2147483647 h 106"/>
              <a:gd name="T46" fmla="*/ 2147483647 w 227"/>
              <a:gd name="T47" fmla="*/ 2147483647 h 106"/>
              <a:gd name="T48" fmla="*/ 2147483647 w 227"/>
              <a:gd name="T49" fmla="*/ 2147483647 h 106"/>
              <a:gd name="T50" fmla="*/ 2147483647 w 227"/>
              <a:gd name="T51" fmla="*/ 2147483647 h 106"/>
              <a:gd name="T52" fmla="*/ 2147483647 w 227"/>
              <a:gd name="T53" fmla="*/ 2147483647 h 106"/>
              <a:gd name="T54" fmla="*/ 2147483647 w 227"/>
              <a:gd name="T55" fmla="*/ 2147483647 h 106"/>
              <a:gd name="T56" fmla="*/ 2147483647 w 227"/>
              <a:gd name="T57" fmla="*/ 2147483647 h 106"/>
              <a:gd name="T58" fmla="*/ 2147483647 w 227"/>
              <a:gd name="T59" fmla="*/ 2147483647 h 106"/>
              <a:gd name="T60" fmla="*/ 2147483647 w 227"/>
              <a:gd name="T61" fmla="*/ 2147483647 h 106"/>
              <a:gd name="T62" fmla="*/ 2147483647 w 227"/>
              <a:gd name="T63" fmla="*/ 2147483647 h 106"/>
              <a:gd name="T64" fmla="*/ 2147483647 w 227"/>
              <a:gd name="T65" fmla="*/ 2147483647 h 106"/>
              <a:gd name="T66" fmla="*/ 2147483647 w 227"/>
              <a:gd name="T67" fmla="*/ 2147483647 h 106"/>
              <a:gd name="T68" fmla="*/ 2147483647 w 227"/>
              <a:gd name="T69" fmla="*/ 0 h 106"/>
              <a:gd name="T70" fmla="*/ 2147483647 w 227"/>
              <a:gd name="T71" fmla="*/ 2147483647 h 106"/>
              <a:gd name="T72" fmla="*/ 0 w 227"/>
              <a:gd name="T73" fmla="*/ 2147483647 h 10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27"/>
              <a:gd name="T112" fmla="*/ 0 h 106"/>
              <a:gd name="T113" fmla="*/ 227 w 227"/>
              <a:gd name="T114" fmla="*/ 106 h 10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27" h="106">
                <a:moveTo>
                  <a:pt x="0" y="20"/>
                </a:moveTo>
                <a:lnTo>
                  <a:pt x="0" y="21"/>
                </a:lnTo>
                <a:lnTo>
                  <a:pt x="10" y="35"/>
                </a:lnTo>
                <a:lnTo>
                  <a:pt x="20" y="48"/>
                </a:lnTo>
                <a:lnTo>
                  <a:pt x="31" y="60"/>
                </a:lnTo>
                <a:lnTo>
                  <a:pt x="44" y="72"/>
                </a:lnTo>
                <a:lnTo>
                  <a:pt x="59" y="81"/>
                </a:lnTo>
                <a:lnTo>
                  <a:pt x="72" y="87"/>
                </a:lnTo>
                <a:lnTo>
                  <a:pt x="87" y="95"/>
                </a:lnTo>
                <a:lnTo>
                  <a:pt x="103" y="100"/>
                </a:lnTo>
                <a:lnTo>
                  <a:pt x="117" y="103"/>
                </a:lnTo>
                <a:lnTo>
                  <a:pt x="134" y="106"/>
                </a:lnTo>
                <a:lnTo>
                  <a:pt x="150" y="106"/>
                </a:lnTo>
                <a:lnTo>
                  <a:pt x="165" y="104"/>
                </a:lnTo>
                <a:lnTo>
                  <a:pt x="182" y="102"/>
                </a:lnTo>
                <a:lnTo>
                  <a:pt x="198" y="97"/>
                </a:lnTo>
                <a:lnTo>
                  <a:pt x="213" y="90"/>
                </a:lnTo>
                <a:lnTo>
                  <a:pt x="227" y="82"/>
                </a:lnTo>
                <a:lnTo>
                  <a:pt x="209" y="48"/>
                </a:lnTo>
                <a:lnTo>
                  <a:pt x="198" y="53"/>
                </a:lnTo>
                <a:lnTo>
                  <a:pt x="185" y="60"/>
                </a:lnTo>
                <a:lnTo>
                  <a:pt x="174" y="63"/>
                </a:lnTo>
                <a:lnTo>
                  <a:pt x="160" y="65"/>
                </a:lnTo>
                <a:lnTo>
                  <a:pt x="147" y="66"/>
                </a:lnTo>
                <a:lnTo>
                  <a:pt x="136" y="66"/>
                </a:lnTo>
                <a:lnTo>
                  <a:pt x="125" y="64"/>
                </a:lnTo>
                <a:lnTo>
                  <a:pt x="111" y="61"/>
                </a:lnTo>
                <a:lnTo>
                  <a:pt x="99" y="59"/>
                </a:lnTo>
                <a:lnTo>
                  <a:pt x="89" y="53"/>
                </a:lnTo>
                <a:lnTo>
                  <a:pt x="77" y="47"/>
                </a:lnTo>
                <a:lnTo>
                  <a:pt x="67" y="40"/>
                </a:lnTo>
                <a:lnTo>
                  <a:pt x="56" y="31"/>
                </a:lnTo>
                <a:lnTo>
                  <a:pt x="48" y="22"/>
                </a:lnTo>
                <a:lnTo>
                  <a:pt x="40" y="12"/>
                </a:lnTo>
                <a:lnTo>
                  <a:pt x="33" y="0"/>
                </a:lnTo>
                <a:lnTo>
                  <a:pt x="33" y="1"/>
                </a:lnTo>
                <a:lnTo>
                  <a:pt x="0" y="2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0" name="Freeform 1883"/>
          <p:cNvSpPr>
            <a:spLocks/>
          </p:cNvSpPr>
          <p:nvPr/>
        </p:nvSpPr>
        <p:spPr bwMode="auto">
          <a:xfrm>
            <a:off x="2814638" y="4224338"/>
            <a:ext cx="104775" cy="107950"/>
          </a:xfrm>
          <a:custGeom>
            <a:avLst/>
            <a:gdLst>
              <a:gd name="T0" fmla="*/ 2147483647 w 197"/>
              <a:gd name="T1" fmla="*/ 2147483647 h 202"/>
              <a:gd name="T2" fmla="*/ 2147483647 w 197"/>
              <a:gd name="T3" fmla="*/ 2147483647 h 202"/>
              <a:gd name="T4" fmla="*/ 0 w 197"/>
              <a:gd name="T5" fmla="*/ 2147483647 h 202"/>
              <a:gd name="T6" fmla="*/ 0 w 197"/>
              <a:gd name="T7" fmla="*/ 2147483647 h 202"/>
              <a:gd name="T8" fmla="*/ 2147483647 w 197"/>
              <a:gd name="T9" fmla="*/ 2147483647 h 202"/>
              <a:gd name="T10" fmla="*/ 2147483647 w 197"/>
              <a:gd name="T11" fmla="*/ 2147483647 h 202"/>
              <a:gd name="T12" fmla="*/ 2147483647 w 197"/>
              <a:gd name="T13" fmla="*/ 2147483647 h 202"/>
              <a:gd name="T14" fmla="*/ 2147483647 w 197"/>
              <a:gd name="T15" fmla="*/ 2147483647 h 202"/>
              <a:gd name="T16" fmla="*/ 2147483647 w 197"/>
              <a:gd name="T17" fmla="*/ 2147483647 h 202"/>
              <a:gd name="T18" fmla="*/ 2147483647 w 197"/>
              <a:gd name="T19" fmla="*/ 2147483647 h 202"/>
              <a:gd name="T20" fmla="*/ 2147483647 w 197"/>
              <a:gd name="T21" fmla="*/ 0 h 202"/>
              <a:gd name="T22" fmla="*/ 2147483647 w 197"/>
              <a:gd name="T23" fmla="*/ 0 h 202"/>
              <a:gd name="T24" fmla="*/ 2147483647 w 197"/>
              <a:gd name="T25" fmla="*/ 2147483647 h 202"/>
              <a:gd name="T26" fmla="*/ 2147483647 w 197"/>
              <a:gd name="T27" fmla="*/ 2147483647 h 202"/>
              <a:gd name="T28" fmla="*/ 2147483647 w 197"/>
              <a:gd name="T29" fmla="*/ 2147483647 h 202"/>
              <a:gd name="T30" fmla="*/ 2147483647 w 197"/>
              <a:gd name="T31" fmla="*/ 2147483647 h 202"/>
              <a:gd name="T32" fmla="*/ 2147483647 w 197"/>
              <a:gd name="T33" fmla="*/ 2147483647 h 202"/>
              <a:gd name="T34" fmla="*/ 2147483647 w 197"/>
              <a:gd name="T35" fmla="*/ 2147483647 h 202"/>
              <a:gd name="T36" fmla="*/ 2147483647 w 197"/>
              <a:gd name="T37" fmla="*/ 2147483647 h 202"/>
              <a:gd name="T38" fmla="*/ 2147483647 w 197"/>
              <a:gd name="T39" fmla="*/ 2147483647 h 202"/>
              <a:gd name="T40" fmla="*/ 2147483647 w 197"/>
              <a:gd name="T41" fmla="*/ 2147483647 h 202"/>
              <a:gd name="T42" fmla="*/ 2147483647 w 197"/>
              <a:gd name="T43" fmla="*/ 2147483647 h 202"/>
              <a:gd name="T44" fmla="*/ 2147483647 w 197"/>
              <a:gd name="T45" fmla="*/ 2147483647 h 202"/>
              <a:gd name="T46" fmla="*/ 2147483647 w 197"/>
              <a:gd name="T47" fmla="*/ 2147483647 h 202"/>
              <a:gd name="T48" fmla="*/ 2147483647 w 197"/>
              <a:gd name="T49" fmla="*/ 2147483647 h 202"/>
              <a:gd name="T50" fmla="*/ 2147483647 w 197"/>
              <a:gd name="T51" fmla="*/ 2147483647 h 202"/>
              <a:gd name="T52" fmla="*/ 2147483647 w 197"/>
              <a:gd name="T53" fmla="*/ 2147483647 h 202"/>
              <a:gd name="T54" fmla="*/ 2147483647 w 197"/>
              <a:gd name="T55" fmla="*/ 2147483647 h 202"/>
              <a:gd name="T56" fmla="*/ 2147483647 w 197"/>
              <a:gd name="T57" fmla="*/ 2147483647 h 202"/>
              <a:gd name="T58" fmla="*/ 2147483647 w 197"/>
              <a:gd name="T59" fmla="*/ 2147483647 h 202"/>
              <a:gd name="T60" fmla="*/ 2147483647 w 197"/>
              <a:gd name="T61" fmla="*/ 2147483647 h 202"/>
              <a:gd name="T62" fmla="*/ 2147483647 w 197"/>
              <a:gd name="T63" fmla="*/ 2147483647 h 202"/>
              <a:gd name="T64" fmla="*/ 2147483647 w 197"/>
              <a:gd name="T65" fmla="*/ 2147483647 h 20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97"/>
              <a:gd name="T100" fmla="*/ 0 h 202"/>
              <a:gd name="T101" fmla="*/ 197 w 197"/>
              <a:gd name="T102" fmla="*/ 202 h 20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97" h="202">
                <a:moveTo>
                  <a:pt x="13" y="151"/>
                </a:moveTo>
                <a:lnTo>
                  <a:pt x="5" y="133"/>
                </a:lnTo>
                <a:lnTo>
                  <a:pt x="0" y="114"/>
                </a:lnTo>
                <a:lnTo>
                  <a:pt x="0" y="94"/>
                </a:lnTo>
                <a:lnTo>
                  <a:pt x="4" y="75"/>
                </a:lnTo>
                <a:lnTo>
                  <a:pt x="11" y="56"/>
                </a:lnTo>
                <a:lnTo>
                  <a:pt x="21" y="39"/>
                </a:lnTo>
                <a:lnTo>
                  <a:pt x="35" y="25"/>
                </a:lnTo>
                <a:lnTo>
                  <a:pt x="51" y="13"/>
                </a:lnTo>
                <a:lnTo>
                  <a:pt x="69" y="4"/>
                </a:lnTo>
                <a:lnTo>
                  <a:pt x="88" y="0"/>
                </a:lnTo>
                <a:lnTo>
                  <a:pt x="106" y="0"/>
                </a:lnTo>
                <a:lnTo>
                  <a:pt x="125" y="3"/>
                </a:lnTo>
                <a:lnTo>
                  <a:pt x="143" y="11"/>
                </a:lnTo>
                <a:lnTo>
                  <a:pt x="160" y="20"/>
                </a:lnTo>
                <a:lnTo>
                  <a:pt x="173" y="34"/>
                </a:lnTo>
                <a:lnTo>
                  <a:pt x="185" y="50"/>
                </a:lnTo>
                <a:lnTo>
                  <a:pt x="192" y="69"/>
                </a:lnTo>
                <a:lnTo>
                  <a:pt x="197" y="89"/>
                </a:lnTo>
                <a:lnTo>
                  <a:pt x="197" y="108"/>
                </a:lnTo>
                <a:lnTo>
                  <a:pt x="194" y="127"/>
                </a:lnTo>
                <a:lnTo>
                  <a:pt x="187" y="145"/>
                </a:lnTo>
                <a:lnTo>
                  <a:pt x="178" y="162"/>
                </a:lnTo>
                <a:lnTo>
                  <a:pt x="165" y="176"/>
                </a:lnTo>
                <a:lnTo>
                  <a:pt x="149" y="188"/>
                </a:lnTo>
                <a:lnTo>
                  <a:pt x="130" y="197"/>
                </a:lnTo>
                <a:lnTo>
                  <a:pt x="112" y="201"/>
                </a:lnTo>
                <a:lnTo>
                  <a:pt x="93" y="202"/>
                </a:lnTo>
                <a:lnTo>
                  <a:pt x="74" y="198"/>
                </a:lnTo>
                <a:lnTo>
                  <a:pt x="56" y="192"/>
                </a:lnTo>
                <a:lnTo>
                  <a:pt x="40" y="182"/>
                </a:lnTo>
                <a:lnTo>
                  <a:pt x="24" y="168"/>
                </a:lnTo>
                <a:lnTo>
                  <a:pt x="13" y="151"/>
                </a:lnTo>
                <a:close/>
              </a:path>
            </a:pathLst>
          </a:cu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1" name="Freeform 1884"/>
          <p:cNvSpPr>
            <a:spLocks/>
          </p:cNvSpPr>
          <p:nvPr/>
        </p:nvSpPr>
        <p:spPr bwMode="auto">
          <a:xfrm>
            <a:off x="2805113" y="4222750"/>
            <a:ext cx="41275" cy="87313"/>
          </a:xfrm>
          <a:custGeom>
            <a:avLst/>
            <a:gdLst>
              <a:gd name="T0" fmla="*/ 2147483647 w 80"/>
              <a:gd name="T1" fmla="*/ 0 h 165"/>
              <a:gd name="T2" fmla="*/ 2147483647 w 80"/>
              <a:gd name="T3" fmla="*/ 0 h 165"/>
              <a:gd name="T4" fmla="*/ 2147483647 w 80"/>
              <a:gd name="T5" fmla="*/ 2147483647 h 165"/>
              <a:gd name="T6" fmla="*/ 2147483647 w 80"/>
              <a:gd name="T7" fmla="*/ 2147483647 h 165"/>
              <a:gd name="T8" fmla="*/ 2147483647 w 80"/>
              <a:gd name="T9" fmla="*/ 2147483647 h 165"/>
              <a:gd name="T10" fmla="*/ 2147483647 w 80"/>
              <a:gd name="T11" fmla="*/ 2147483647 h 165"/>
              <a:gd name="T12" fmla="*/ 0 w 80"/>
              <a:gd name="T13" fmla="*/ 2147483647 h 165"/>
              <a:gd name="T14" fmla="*/ 0 w 80"/>
              <a:gd name="T15" fmla="*/ 2147483647 h 165"/>
              <a:gd name="T16" fmla="*/ 2147483647 w 80"/>
              <a:gd name="T17" fmla="*/ 2147483647 h 165"/>
              <a:gd name="T18" fmla="*/ 2147483647 w 80"/>
              <a:gd name="T19" fmla="*/ 2147483647 h 165"/>
              <a:gd name="T20" fmla="*/ 2147483647 w 80"/>
              <a:gd name="T21" fmla="*/ 2147483647 h 165"/>
              <a:gd name="T22" fmla="*/ 2147483647 w 80"/>
              <a:gd name="T23" fmla="*/ 2147483647 h 165"/>
              <a:gd name="T24" fmla="*/ 2147483647 w 80"/>
              <a:gd name="T25" fmla="*/ 2147483647 h 165"/>
              <a:gd name="T26" fmla="*/ 2147483647 w 80"/>
              <a:gd name="T27" fmla="*/ 2147483647 h 165"/>
              <a:gd name="T28" fmla="*/ 2147483647 w 80"/>
              <a:gd name="T29" fmla="*/ 2147483647 h 165"/>
              <a:gd name="T30" fmla="*/ 2147483647 w 80"/>
              <a:gd name="T31" fmla="*/ 2147483647 h 165"/>
              <a:gd name="T32" fmla="*/ 2147483647 w 80"/>
              <a:gd name="T33" fmla="*/ 2147483647 h 165"/>
              <a:gd name="T34" fmla="*/ 2147483647 w 80"/>
              <a:gd name="T35" fmla="*/ 2147483647 h 165"/>
              <a:gd name="T36" fmla="*/ 2147483647 w 80"/>
              <a:gd name="T37" fmla="*/ 2147483647 h 165"/>
              <a:gd name="T38" fmla="*/ 2147483647 w 80"/>
              <a:gd name="T39" fmla="*/ 2147483647 h 165"/>
              <a:gd name="T40" fmla="*/ 2147483647 w 80"/>
              <a:gd name="T41" fmla="*/ 0 h 165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80"/>
              <a:gd name="T64" fmla="*/ 0 h 165"/>
              <a:gd name="T65" fmla="*/ 80 w 80"/>
              <a:gd name="T66" fmla="*/ 165 h 165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80" h="165">
                <a:moveTo>
                  <a:pt x="60" y="0"/>
                </a:moveTo>
                <a:lnTo>
                  <a:pt x="61" y="0"/>
                </a:lnTo>
                <a:lnTo>
                  <a:pt x="41" y="15"/>
                </a:lnTo>
                <a:lnTo>
                  <a:pt x="24" y="32"/>
                </a:lnTo>
                <a:lnTo>
                  <a:pt x="13" y="51"/>
                </a:lnTo>
                <a:lnTo>
                  <a:pt x="6" y="73"/>
                </a:lnTo>
                <a:lnTo>
                  <a:pt x="0" y="97"/>
                </a:lnTo>
                <a:lnTo>
                  <a:pt x="0" y="120"/>
                </a:lnTo>
                <a:lnTo>
                  <a:pt x="7" y="144"/>
                </a:lnTo>
                <a:lnTo>
                  <a:pt x="16" y="165"/>
                </a:lnTo>
                <a:lnTo>
                  <a:pt x="48" y="146"/>
                </a:lnTo>
                <a:lnTo>
                  <a:pt x="42" y="131"/>
                </a:lnTo>
                <a:lnTo>
                  <a:pt x="38" y="115"/>
                </a:lnTo>
                <a:lnTo>
                  <a:pt x="38" y="99"/>
                </a:lnTo>
                <a:lnTo>
                  <a:pt x="41" y="84"/>
                </a:lnTo>
                <a:lnTo>
                  <a:pt x="46" y="69"/>
                </a:lnTo>
                <a:lnTo>
                  <a:pt x="55" y="55"/>
                </a:lnTo>
                <a:lnTo>
                  <a:pt x="66" y="43"/>
                </a:lnTo>
                <a:lnTo>
                  <a:pt x="79" y="34"/>
                </a:lnTo>
                <a:lnTo>
                  <a:pt x="80" y="34"/>
                </a:lnTo>
                <a:lnTo>
                  <a:pt x="60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2" name="Freeform 1885"/>
          <p:cNvSpPr>
            <a:spLocks/>
          </p:cNvSpPr>
          <p:nvPr/>
        </p:nvSpPr>
        <p:spPr bwMode="auto">
          <a:xfrm>
            <a:off x="2836863" y="4214813"/>
            <a:ext cx="84137" cy="41275"/>
          </a:xfrm>
          <a:custGeom>
            <a:avLst/>
            <a:gdLst>
              <a:gd name="T0" fmla="*/ 2147483647 w 160"/>
              <a:gd name="T1" fmla="*/ 2147483647 h 78"/>
              <a:gd name="T2" fmla="*/ 2147483647 w 160"/>
              <a:gd name="T3" fmla="*/ 2147483647 h 78"/>
              <a:gd name="T4" fmla="*/ 2147483647 w 160"/>
              <a:gd name="T5" fmla="*/ 2147483647 h 78"/>
              <a:gd name="T6" fmla="*/ 2147483647 w 160"/>
              <a:gd name="T7" fmla="*/ 2147483647 h 78"/>
              <a:gd name="T8" fmla="*/ 2147483647 w 160"/>
              <a:gd name="T9" fmla="*/ 2147483647 h 78"/>
              <a:gd name="T10" fmla="*/ 2147483647 w 160"/>
              <a:gd name="T11" fmla="*/ 2147483647 h 78"/>
              <a:gd name="T12" fmla="*/ 2147483647 w 160"/>
              <a:gd name="T13" fmla="*/ 0 h 78"/>
              <a:gd name="T14" fmla="*/ 2147483647 w 160"/>
              <a:gd name="T15" fmla="*/ 0 h 78"/>
              <a:gd name="T16" fmla="*/ 2147483647 w 160"/>
              <a:gd name="T17" fmla="*/ 2147483647 h 78"/>
              <a:gd name="T18" fmla="*/ 0 w 160"/>
              <a:gd name="T19" fmla="*/ 2147483647 h 78"/>
              <a:gd name="T20" fmla="*/ 2147483647 w 160"/>
              <a:gd name="T21" fmla="*/ 2147483647 h 78"/>
              <a:gd name="T22" fmla="*/ 2147483647 w 160"/>
              <a:gd name="T23" fmla="*/ 2147483647 h 78"/>
              <a:gd name="T24" fmla="*/ 2147483647 w 160"/>
              <a:gd name="T25" fmla="*/ 2147483647 h 78"/>
              <a:gd name="T26" fmla="*/ 2147483647 w 160"/>
              <a:gd name="T27" fmla="*/ 2147483647 h 78"/>
              <a:gd name="T28" fmla="*/ 2147483647 w 160"/>
              <a:gd name="T29" fmla="*/ 2147483647 h 78"/>
              <a:gd name="T30" fmla="*/ 2147483647 w 160"/>
              <a:gd name="T31" fmla="*/ 2147483647 h 78"/>
              <a:gd name="T32" fmla="*/ 2147483647 w 160"/>
              <a:gd name="T33" fmla="*/ 2147483647 h 78"/>
              <a:gd name="T34" fmla="*/ 2147483647 w 160"/>
              <a:gd name="T35" fmla="*/ 2147483647 h 78"/>
              <a:gd name="T36" fmla="*/ 2147483647 w 160"/>
              <a:gd name="T37" fmla="*/ 2147483647 h 78"/>
              <a:gd name="T38" fmla="*/ 2147483647 w 160"/>
              <a:gd name="T39" fmla="*/ 2147483647 h 78"/>
              <a:gd name="T40" fmla="*/ 2147483647 w 160"/>
              <a:gd name="T41" fmla="*/ 2147483647 h 7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0"/>
              <a:gd name="T64" fmla="*/ 0 h 78"/>
              <a:gd name="T65" fmla="*/ 160 w 160"/>
              <a:gd name="T66" fmla="*/ 78 h 78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0" h="78">
                <a:moveTo>
                  <a:pt x="160" y="60"/>
                </a:moveTo>
                <a:lnTo>
                  <a:pt x="160" y="60"/>
                </a:lnTo>
                <a:lnTo>
                  <a:pt x="146" y="40"/>
                </a:lnTo>
                <a:lnTo>
                  <a:pt x="130" y="23"/>
                </a:lnTo>
                <a:lnTo>
                  <a:pt x="111" y="13"/>
                </a:lnTo>
                <a:lnTo>
                  <a:pt x="89" y="3"/>
                </a:lnTo>
                <a:lnTo>
                  <a:pt x="67" y="0"/>
                </a:lnTo>
                <a:lnTo>
                  <a:pt x="45" y="0"/>
                </a:lnTo>
                <a:lnTo>
                  <a:pt x="21" y="5"/>
                </a:lnTo>
                <a:lnTo>
                  <a:pt x="0" y="15"/>
                </a:lnTo>
                <a:lnTo>
                  <a:pt x="20" y="49"/>
                </a:lnTo>
                <a:lnTo>
                  <a:pt x="34" y="41"/>
                </a:lnTo>
                <a:lnTo>
                  <a:pt x="48" y="39"/>
                </a:lnTo>
                <a:lnTo>
                  <a:pt x="64" y="39"/>
                </a:lnTo>
                <a:lnTo>
                  <a:pt x="79" y="40"/>
                </a:lnTo>
                <a:lnTo>
                  <a:pt x="93" y="47"/>
                </a:lnTo>
                <a:lnTo>
                  <a:pt x="107" y="54"/>
                </a:lnTo>
                <a:lnTo>
                  <a:pt x="119" y="66"/>
                </a:lnTo>
                <a:lnTo>
                  <a:pt x="127" y="78"/>
                </a:lnTo>
                <a:lnTo>
                  <a:pt x="160" y="6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3" name="Freeform 1886"/>
          <p:cNvSpPr>
            <a:spLocks/>
          </p:cNvSpPr>
          <p:nvPr/>
        </p:nvSpPr>
        <p:spPr bwMode="auto">
          <a:xfrm>
            <a:off x="2889250" y="4246563"/>
            <a:ext cx="39688" cy="87312"/>
          </a:xfrm>
          <a:custGeom>
            <a:avLst/>
            <a:gdLst>
              <a:gd name="T0" fmla="*/ 2147483647 w 75"/>
              <a:gd name="T1" fmla="*/ 2147483647 h 164"/>
              <a:gd name="T2" fmla="*/ 2147483647 w 75"/>
              <a:gd name="T3" fmla="*/ 2147483647 h 164"/>
              <a:gd name="T4" fmla="*/ 2147483647 w 75"/>
              <a:gd name="T5" fmla="*/ 2147483647 h 164"/>
              <a:gd name="T6" fmla="*/ 2147483647 w 75"/>
              <a:gd name="T7" fmla="*/ 2147483647 h 164"/>
              <a:gd name="T8" fmla="*/ 2147483647 w 75"/>
              <a:gd name="T9" fmla="*/ 2147483647 h 164"/>
              <a:gd name="T10" fmla="*/ 2147483647 w 75"/>
              <a:gd name="T11" fmla="*/ 2147483647 h 164"/>
              <a:gd name="T12" fmla="*/ 2147483647 w 75"/>
              <a:gd name="T13" fmla="*/ 2147483647 h 164"/>
              <a:gd name="T14" fmla="*/ 2147483647 w 75"/>
              <a:gd name="T15" fmla="*/ 2147483647 h 164"/>
              <a:gd name="T16" fmla="*/ 2147483647 w 75"/>
              <a:gd name="T17" fmla="*/ 2147483647 h 164"/>
              <a:gd name="T18" fmla="*/ 2147483647 w 75"/>
              <a:gd name="T19" fmla="*/ 0 h 164"/>
              <a:gd name="T20" fmla="*/ 2147483647 w 75"/>
              <a:gd name="T21" fmla="*/ 2147483647 h 164"/>
              <a:gd name="T22" fmla="*/ 2147483647 w 75"/>
              <a:gd name="T23" fmla="*/ 2147483647 h 164"/>
              <a:gd name="T24" fmla="*/ 2147483647 w 75"/>
              <a:gd name="T25" fmla="*/ 2147483647 h 164"/>
              <a:gd name="T26" fmla="*/ 2147483647 w 75"/>
              <a:gd name="T27" fmla="*/ 2147483647 h 164"/>
              <a:gd name="T28" fmla="*/ 2147483647 w 75"/>
              <a:gd name="T29" fmla="*/ 2147483647 h 164"/>
              <a:gd name="T30" fmla="*/ 2147483647 w 75"/>
              <a:gd name="T31" fmla="*/ 2147483647 h 164"/>
              <a:gd name="T32" fmla="*/ 2147483647 w 75"/>
              <a:gd name="T33" fmla="*/ 2147483647 h 164"/>
              <a:gd name="T34" fmla="*/ 2147483647 w 75"/>
              <a:gd name="T35" fmla="*/ 2147483647 h 164"/>
              <a:gd name="T36" fmla="*/ 0 w 75"/>
              <a:gd name="T37" fmla="*/ 2147483647 h 164"/>
              <a:gd name="T38" fmla="*/ 0 w 75"/>
              <a:gd name="T39" fmla="*/ 2147483647 h 164"/>
              <a:gd name="T40" fmla="*/ 2147483647 w 75"/>
              <a:gd name="T41" fmla="*/ 2147483647 h 16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75"/>
              <a:gd name="T64" fmla="*/ 0 h 164"/>
              <a:gd name="T65" fmla="*/ 75 w 75"/>
              <a:gd name="T66" fmla="*/ 164 h 16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75" h="164">
                <a:moveTo>
                  <a:pt x="17" y="164"/>
                </a:moveTo>
                <a:lnTo>
                  <a:pt x="17" y="164"/>
                </a:lnTo>
                <a:lnTo>
                  <a:pt x="36" y="150"/>
                </a:lnTo>
                <a:lnTo>
                  <a:pt x="53" y="133"/>
                </a:lnTo>
                <a:lnTo>
                  <a:pt x="64" y="112"/>
                </a:lnTo>
                <a:lnTo>
                  <a:pt x="70" y="91"/>
                </a:lnTo>
                <a:lnTo>
                  <a:pt x="75" y="70"/>
                </a:lnTo>
                <a:lnTo>
                  <a:pt x="75" y="45"/>
                </a:lnTo>
                <a:lnTo>
                  <a:pt x="69" y="22"/>
                </a:lnTo>
                <a:lnTo>
                  <a:pt x="60" y="0"/>
                </a:lnTo>
                <a:lnTo>
                  <a:pt x="27" y="18"/>
                </a:lnTo>
                <a:lnTo>
                  <a:pt x="34" y="35"/>
                </a:lnTo>
                <a:lnTo>
                  <a:pt x="37" y="50"/>
                </a:lnTo>
                <a:lnTo>
                  <a:pt x="37" y="65"/>
                </a:lnTo>
                <a:lnTo>
                  <a:pt x="35" y="80"/>
                </a:lnTo>
                <a:lnTo>
                  <a:pt x="29" y="96"/>
                </a:lnTo>
                <a:lnTo>
                  <a:pt x="22" y="109"/>
                </a:lnTo>
                <a:lnTo>
                  <a:pt x="11" y="121"/>
                </a:lnTo>
                <a:lnTo>
                  <a:pt x="0" y="130"/>
                </a:lnTo>
                <a:lnTo>
                  <a:pt x="17" y="164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4" name="Freeform 1887"/>
          <p:cNvSpPr>
            <a:spLocks/>
          </p:cNvSpPr>
          <p:nvPr/>
        </p:nvSpPr>
        <p:spPr bwMode="auto">
          <a:xfrm>
            <a:off x="2813050" y="4298950"/>
            <a:ext cx="85725" cy="42863"/>
          </a:xfrm>
          <a:custGeom>
            <a:avLst/>
            <a:gdLst>
              <a:gd name="T0" fmla="*/ 0 w 161"/>
              <a:gd name="T1" fmla="*/ 2147483647 h 81"/>
              <a:gd name="T2" fmla="*/ 0 w 161"/>
              <a:gd name="T3" fmla="*/ 2147483647 h 81"/>
              <a:gd name="T4" fmla="*/ 2147483647 w 161"/>
              <a:gd name="T5" fmla="*/ 2147483647 h 81"/>
              <a:gd name="T6" fmla="*/ 2147483647 w 161"/>
              <a:gd name="T7" fmla="*/ 2147483647 h 81"/>
              <a:gd name="T8" fmla="*/ 2147483647 w 161"/>
              <a:gd name="T9" fmla="*/ 2147483647 h 81"/>
              <a:gd name="T10" fmla="*/ 2147483647 w 161"/>
              <a:gd name="T11" fmla="*/ 2147483647 h 81"/>
              <a:gd name="T12" fmla="*/ 2147483647 w 161"/>
              <a:gd name="T13" fmla="*/ 2147483647 h 81"/>
              <a:gd name="T14" fmla="*/ 2147483647 w 161"/>
              <a:gd name="T15" fmla="*/ 2147483647 h 81"/>
              <a:gd name="T16" fmla="*/ 2147483647 w 161"/>
              <a:gd name="T17" fmla="*/ 2147483647 h 81"/>
              <a:gd name="T18" fmla="*/ 2147483647 w 161"/>
              <a:gd name="T19" fmla="*/ 2147483647 h 81"/>
              <a:gd name="T20" fmla="*/ 2147483647 w 161"/>
              <a:gd name="T21" fmla="*/ 2147483647 h 81"/>
              <a:gd name="T22" fmla="*/ 2147483647 w 161"/>
              <a:gd name="T23" fmla="*/ 2147483647 h 81"/>
              <a:gd name="T24" fmla="*/ 2147483647 w 161"/>
              <a:gd name="T25" fmla="*/ 2147483647 h 81"/>
              <a:gd name="T26" fmla="*/ 2147483647 w 161"/>
              <a:gd name="T27" fmla="*/ 2147483647 h 81"/>
              <a:gd name="T28" fmla="*/ 2147483647 w 161"/>
              <a:gd name="T29" fmla="*/ 2147483647 h 81"/>
              <a:gd name="T30" fmla="*/ 2147483647 w 161"/>
              <a:gd name="T31" fmla="*/ 2147483647 h 81"/>
              <a:gd name="T32" fmla="*/ 2147483647 w 161"/>
              <a:gd name="T33" fmla="*/ 2147483647 h 81"/>
              <a:gd name="T34" fmla="*/ 2147483647 w 161"/>
              <a:gd name="T35" fmla="*/ 2147483647 h 81"/>
              <a:gd name="T36" fmla="*/ 2147483647 w 161"/>
              <a:gd name="T37" fmla="*/ 0 h 81"/>
              <a:gd name="T38" fmla="*/ 2147483647 w 161"/>
              <a:gd name="T39" fmla="*/ 2147483647 h 81"/>
              <a:gd name="T40" fmla="*/ 0 w 161"/>
              <a:gd name="T41" fmla="*/ 2147483647 h 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1"/>
              <a:gd name="T64" fmla="*/ 0 h 81"/>
              <a:gd name="T65" fmla="*/ 161 w 161"/>
              <a:gd name="T66" fmla="*/ 81 h 81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1" h="81">
                <a:moveTo>
                  <a:pt x="0" y="20"/>
                </a:moveTo>
                <a:lnTo>
                  <a:pt x="0" y="21"/>
                </a:lnTo>
                <a:lnTo>
                  <a:pt x="14" y="41"/>
                </a:lnTo>
                <a:lnTo>
                  <a:pt x="31" y="56"/>
                </a:lnTo>
                <a:lnTo>
                  <a:pt x="50" y="68"/>
                </a:lnTo>
                <a:lnTo>
                  <a:pt x="72" y="76"/>
                </a:lnTo>
                <a:lnTo>
                  <a:pt x="94" y="81"/>
                </a:lnTo>
                <a:lnTo>
                  <a:pt x="117" y="80"/>
                </a:lnTo>
                <a:lnTo>
                  <a:pt x="140" y="74"/>
                </a:lnTo>
                <a:lnTo>
                  <a:pt x="161" y="64"/>
                </a:lnTo>
                <a:lnTo>
                  <a:pt x="144" y="30"/>
                </a:lnTo>
                <a:lnTo>
                  <a:pt x="127" y="38"/>
                </a:lnTo>
                <a:lnTo>
                  <a:pt x="112" y="41"/>
                </a:lnTo>
                <a:lnTo>
                  <a:pt x="97" y="42"/>
                </a:lnTo>
                <a:lnTo>
                  <a:pt x="82" y="39"/>
                </a:lnTo>
                <a:lnTo>
                  <a:pt x="68" y="34"/>
                </a:lnTo>
                <a:lnTo>
                  <a:pt x="54" y="25"/>
                </a:lnTo>
                <a:lnTo>
                  <a:pt x="41" y="14"/>
                </a:lnTo>
                <a:lnTo>
                  <a:pt x="32" y="0"/>
                </a:lnTo>
                <a:lnTo>
                  <a:pt x="32" y="1"/>
                </a:lnTo>
                <a:lnTo>
                  <a:pt x="0" y="2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5" name="Freeform 1888"/>
          <p:cNvSpPr>
            <a:spLocks/>
          </p:cNvSpPr>
          <p:nvPr/>
        </p:nvSpPr>
        <p:spPr bwMode="auto">
          <a:xfrm>
            <a:off x="2643188" y="4191000"/>
            <a:ext cx="155575" cy="161925"/>
          </a:xfrm>
          <a:custGeom>
            <a:avLst/>
            <a:gdLst>
              <a:gd name="T0" fmla="*/ 2147483647 w 295"/>
              <a:gd name="T1" fmla="*/ 2147483647 h 305"/>
              <a:gd name="T2" fmla="*/ 2147483647 w 295"/>
              <a:gd name="T3" fmla="*/ 2147483647 h 305"/>
              <a:gd name="T4" fmla="*/ 0 w 295"/>
              <a:gd name="T5" fmla="*/ 2147483647 h 305"/>
              <a:gd name="T6" fmla="*/ 2147483647 w 295"/>
              <a:gd name="T7" fmla="*/ 2147483647 h 305"/>
              <a:gd name="T8" fmla="*/ 2147483647 w 295"/>
              <a:gd name="T9" fmla="*/ 2147483647 h 305"/>
              <a:gd name="T10" fmla="*/ 2147483647 w 295"/>
              <a:gd name="T11" fmla="*/ 2147483647 h 305"/>
              <a:gd name="T12" fmla="*/ 2147483647 w 295"/>
              <a:gd name="T13" fmla="*/ 2147483647 h 305"/>
              <a:gd name="T14" fmla="*/ 2147483647 w 295"/>
              <a:gd name="T15" fmla="*/ 2147483647 h 305"/>
              <a:gd name="T16" fmla="*/ 2147483647 w 295"/>
              <a:gd name="T17" fmla="*/ 2147483647 h 305"/>
              <a:gd name="T18" fmla="*/ 2147483647 w 295"/>
              <a:gd name="T19" fmla="*/ 2147483647 h 305"/>
              <a:gd name="T20" fmla="*/ 2147483647 w 295"/>
              <a:gd name="T21" fmla="*/ 0 h 305"/>
              <a:gd name="T22" fmla="*/ 2147483647 w 295"/>
              <a:gd name="T23" fmla="*/ 2147483647 h 305"/>
              <a:gd name="T24" fmla="*/ 2147483647 w 295"/>
              <a:gd name="T25" fmla="*/ 2147483647 h 305"/>
              <a:gd name="T26" fmla="*/ 2147483647 w 295"/>
              <a:gd name="T27" fmla="*/ 2147483647 h 305"/>
              <a:gd name="T28" fmla="*/ 2147483647 w 295"/>
              <a:gd name="T29" fmla="*/ 2147483647 h 305"/>
              <a:gd name="T30" fmla="*/ 2147483647 w 295"/>
              <a:gd name="T31" fmla="*/ 2147483647 h 305"/>
              <a:gd name="T32" fmla="*/ 2147483647 w 295"/>
              <a:gd name="T33" fmla="*/ 2147483647 h 305"/>
              <a:gd name="T34" fmla="*/ 2147483647 w 295"/>
              <a:gd name="T35" fmla="*/ 2147483647 h 305"/>
              <a:gd name="T36" fmla="*/ 2147483647 w 295"/>
              <a:gd name="T37" fmla="*/ 2147483647 h 305"/>
              <a:gd name="T38" fmla="*/ 2147483647 w 295"/>
              <a:gd name="T39" fmla="*/ 2147483647 h 305"/>
              <a:gd name="T40" fmla="*/ 2147483647 w 295"/>
              <a:gd name="T41" fmla="*/ 2147483647 h 305"/>
              <a:gd name="T42" fmla="*/ 2147483647 w 295"/>
              <a:gd name="T43" fmla="*/ 2147483647 h 305"/>
              <a:gd name="T44" fmla="*/ 2147483647 w 295"/>
              <a:gd name="T45" fmla="*/ 2147483647 h 305"/>
              <a:gd name="T46" fmla="*/ 2147483647 w 295"/>
              <a:gd name="T47" fmla="*/ 2147483647 h 305"/>
              <a:gd name="T48" fmla="*/ 2147483647 w 295"/>
              <a:gd name="T49" fmla="*/ 2147483647 h 305"/>
              <a:gd name="T50" fmla="*/ 2147483647 w 295"/>
              <a:gd name="T51" fmla="*/ 2147483647 h 305"/>
              <a:gd name="T52" fmla="*/ 2147483647 w 295"/>
              <a:gd name="T53" fmla="*/ 2147483647 h 305"/>
              <a:gd name="T54" fmla="*/ 2147483647 w 295"/>
              <a:gd name="T55" fmla="*/ 2147483647 h 305"/>
              <a:gd name="T56" fmla="*/ 2147483647 w 295"/>
              <a:gd name="T57" fmla="*/ 2147483647 h 305"/>
              <a:gd name="T58" fmla="*/ 2147483647 w 295"/>
              <a:gd name="T59" fmla="*/ 2147483647 h 305"/>
              <a:gd name="T60" fmla="*/ 2147483647 w 295"/>
              <a:gd name="T61" fmla="*/ 2147483647 h 305"/>
              <a:gd name="T62" fmla="*/ 2147483647 w 295"/>
              <a:gd name="T63" fmla="*/ 2147483647 h 305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295"/>
              <a:gd name="T97" fmla="*/ 0 h 305"/>
              <a:gd name="T98" fmla="*/ 295 w 295"/>
              <a:gd name="T99" fmla="*/ 305 h 305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295" h="305">
                <a:moveTo>
                  <a:pt x="19" y="229"/>
                </a:moveTo>
                <a:lnTo>
                  <a:pt x="13" y="214"/>
                </a:lnTo>
                <a:lnTo>
                  <a:pt x="6" y="201"/>
                </a:lnTo>
                <a:lnTo>
                  <a:pt x="2" y="187"/>
                </a:lnTo>
                <a:lnTo>
                  <a:pt x="0" y="171"/>
                </a:lnTo>
                <a:lnTo>
                  <a:pt x="0" y="157"/>
                </a:lnTo>
                <a:lnTo>
                  <a:pt x="0" y="143"/>
                </a:lnTo>
                <a:lnTo>
                  <a:pt x="1" y="127"/>
                </a:lnTo>
                <a:lnTo>
                  <a:pt x="5" y="113"/>
                </a:lnTo>
                <a:lnTo>
                  <a:pt x="9" y="100"/>
                </a:lnTo>
                <a:lnTo>
                  <a:pt x="14" y="85"/>
                </a:lnTo>
                <a:lnTo>
                  <a:pt x="21" y="72"/>
                </a:lnTo>
                <a:lnTo>
                  <a:pt x="29" y="61"/>
                </a:lnTo>
                <a:lnTo>
                  <a:pt x="38" y="49"/>
                </a:lnTo>
                <a:lnTo>
                  <a:pt x="49" y="38"/>
                </a:lnTo>
                <a:lnTo>
                  <a:pt x="60" y="28"/>
                </a:lnTo>
                <a:lnTo>
                  <a:pt x="73" y="20"/>
                </a:lnTo>
                <a:lnTo>
                  <a:pt x="87" y="14"/>
                </a:lnTo>
                <a:lnTo>
                  <a:pt x="100" y="7"/>
                </a:lnTo>
                <a:lnTo>
                  <a:pt x="115" y="3"/>
                </a:lnTo>
                <a:lnTo>
                  <a:pt x="129" y="0"/>
                </a:lnTo>
                <a:lnTo>
                  <a:pt x="143" y="0"/>
                </a:lnTo>
                <a:lnTo>
                  <a:pt x="158" y="0"/>
                </a:lnTo>
                <a:lnTo>
                  <a:pt x="172" y="2"/>
                </a:lnTo>
                <a:lnTo>
                  <a:pt x="186" y="6"/>
                </a:lnTo>
                <a:lnTo>
                  <a:pt x="199" y="10"/>
                </a:lnTo>
                <a:lnTo>
                  <a:pt x="212" y="16"/>
                </a:lnTo>
                <a:lnTo>
                  <a:pt x="225" y="23"/>
                </a:lnTo>
                <a:lnTo>
                  <a:pt x="237" y="32"/>
                </a:lnTo>
                <a:lnTo>
                  <a:pt x="247" y="41"/>
                </a:lnTo>
                <a:lnTo>
                  <a:pt x="257" y="51"/>
                </a:lnTo>
                <a:lnTo>
                  <a:pt x="268" y="63"/>
                </a:lnTo>
                <a:lnTo>
                  <a:pt x="275" y="76"/>
                </a:lnTo>
                <a:lnTo>
                  <a:pt x="283" y="91"/>
                </a:lnTo>
                <a:lnTo>
                  <a:pt x="288" y="105"/>
                </a:lnTo>
                <a:lnTo>
                  <a:pt x="292" y="119"/>
                </a:lnTo>
                <a:lnTo>
                  <a:pt x="294" y="134"/>
                </a:lnTo>
                <a:lnTo>
                  <a:pt x="295" y="148"/>
                </a:lnTo>
                <a:lnTo>
                  <a:pt x="295" y="164"/>
                </a:lnTo>
                <a:lnTo>
                  <a:pt x="293" y="178"/>
                </a:lnTo>
                <a:lnTo>
                  <a:pt x="290" y="192"/>
                </a:lnTo>
                <a:lnTo>
                  <a:pt x="285" y="205"/>
                </a:lnTo>
                <a:lnTo>
                  <a:pt x="280" y="220"/>
                </a:lnTo>
                <a:lnTo>
                  <a:pt x="273" y="233"/>
                </a:lnTo>
                <a:lnTo>
                  <a:pt x="265" y="245"/>
                </a:lnTo>
                <a:lnTo>
                  <a:pt x="256" y="256"/>
                </a:lnTo>
                <a:lnTo>
                  <a:pt x="245" y="267"/>
                </a:lnTo>
                <a:lnTo>
                  <a:pt x="233" y="276"/>
                </a:lnTo>
                <a:lnTo>
                  <a:pt x="221" y="285"/>
                </a:lnTo>
                <a:lnTo>
                  <a:pt x="207" y="291"/>
                </a:lnTo>
                <a:lnTo>
                  <a:pt x="194" y="297"/>
                </a:lnTo>
                <a:lnTo>
                  <a:pt x="180" y="301"/>
                </a:lnTo>
                <a:lnTo>
                  <a:pt x="165" y="303"/>
                </a:lnTo>
                <a:lnTo>
                  <a:pt x="151" y="305"/>
                </a:lnTo>
                <a:lnTo>
                  <a:pt x="138" y="305"/>
                </a:lnTo>
                <a:lnTo>
                  <a:pt x="122" y="302"/>
                </a:lnTo>
                <a:lnTo>
                  <a:pt x="108" y="299"/>
                </a:lnTo>
                <a:lnTo>
                  <a:pt x="96" y="295"/>
                </a:lnTo>
                <a:lnTo>
                  <a:pt x="82" y="289"/>
                </a:lnTo>
                <a:lnTo>
                  <a:pt x="69" y="282"/>
                </a:lnTo>
                <a:lnTo>
                  <a:pt x="58" y="275"/>
                </a:lnTo>
                <a:lnTo>
                  <a:pt x="47" y="264"/>
                </a:lnTo>
                <a:lnTo>
                  <a:pt x="36" y="254"/>
                </a:lnTo>
                <a:lnTo>
                  <a:pt x="26" y="242"/>
                </a:lnTo>
                <a:lnTo>
                  <a:pt x="19" y="229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6" name="Freeform 1889"/>
          <p:cNvSpPr>
            <a:spLocks/>
          </p:cNvSpPr>
          <p:nvPr/>
        </p:nvSpPr>
        <p:spPr bwMode="auto">
          <a:xfrm>
            <a:off x="2633663" y="4192588"/>
            <a:ext cx="53975" cy="125412"/>
          </a:xfrm>
          <a:custGeom>
            <a:avLst/>
            <a:gdLst>
              <a:gd name="T0" fmla="*/ 2147483647 w 102"/>
              <a:gd name="T1" fmla="*/ 0 h 236"/>
              <a:gd name="T2" fmla="*/ 2147483647 w 102"/>
              <a:gd name="T3" fmla="*/ 0 h 236"/>
              <a:gd name="T4" fmla="*/ 2147483647 w 102"/>
              <a:gd name="T5" fmla="*/ 2147483647 h 236"/>
              <a:gd name="T6" fmla="*/ 2147483647 w 102"/>
              <a:gd name="T7" fmla="*/ 2147483647 h 236"/>
              <a:gd name="T8" fmla="*/ 2147483647 w 102"/>
              <a:gd name="T9" fmla="*/ 2147483647 h 236"/>
              <a:gd name="T10" fmla="*/ 2147483647 w 102"/>
              <a:gd name="T11" fmla="*/ 2147483647 h 236"/>
              <a:gd name="T12" fmla="*/ 2147483647 w 102"/>
              <a:gd name="T13" fmla="*/ 2147483647 h 236"/>
              <a:gd name="T14" fmla="*/ 2147483647 w 102"/>
              <a:gd name="T15" fmla="*/ 2147483647 h 236"/>
              <a:gd name="T16" fmla="*/ 2147483647 w 102"/>
              <a:gd name="T17" fmla="*/ 2147483647 h 236"/>
              <a:gd name="T18" fmla="*/ 2147483647 w 102"/>
              <a:gd name="T19" fmla="*/ 2147483647 h 236"/>
              <a:gd name="T20" fmla="*/ 2147483647 w 102"/>
              <a:gd name="T21" fmla="*/ 2147483647 h 236"/>
              <a:gd name="T22" fmla="*/ 0 w 102"/>
              <a:gd name="T23" fmla="*/ 2147483647 h 236"/>
              <a:gd name="T24" fmla="*/ 0 w 102"/>
              <a:gd name="T25" fmla="*/ 2147483647 h 236"/>
              <a:gd name="T26" fmla="*/ 0 w 102"/>
              <a:gd name="T27" fmla="*/ 2147483647 h 236"/>
              <a:gd name="T28" fmla="*/ 2147483647 w 102"/>
              <a:gd name="T29" fmla="*/ 2147483647 h 236"/>
              <a:gd name="T30" fmla="*/ 2147483647 w 102"/>
              <a:gd name="T31" fmla="*/ 2147483647 h 236"/>
              <a:gd name="T32" fmla="*/ 2147483647 w 102"/>
              <a:gd name="T33" fmla="*/ 2147483647 h 236"/>
              <a:gd name="T34" fmla="*/ 2147483647 w 102"/>
              <a:gd name="T35" fmla="*/ 2147483647 h 236"/>
              <a:gd name="T36" fmla="*/ 2147483647 w 102"/>
              <a:gd name="T37" fmla="*/ 2147483647 h 236"/>
              <a:gd name="T38" fmla="*/ 2147483647 w 102"/>
              <a:gd name="T39" fmla="*/ 2147483647 h 236"/>
              <a:gd name="T40" fmla="*/ 2147483647 w 102"/>
              <a:gd name="T41" fmla="*/ 2147483647 h 236"/>
              <a:gd name="T42" fmla="*/ 2147483647 w 102"/>
              <a:gd name="T43" fmla="*/ 2147483647 h 236"/>
              <a:gd name="T44" fmla="*/ 2147483647 w 102"/>
              <a:gd name="T45" fmla="*/ 2147483647 h 236"/>
              <a:gd name="T46" fmla="*/ 2147483647 w 102"/>
              <a:gd name="T47" fmla="*/ 2147483647 h 236"/>
              <a:gd name="T48" fmla="*/ 2147483647 w 102"/>
              <a:gd name="T49" fmla="*/ 2147483647 h 236"/>
              <a:gd name="T50" fmla="*/ 2147483647 w 102"/>
              <a:gd name="T51" fmla="*/ 2147483647 h 236"/>
              <a:gd name="T52" fmla="*/ 2147483647 w 102"/>
              <a:gd name="T53" fmla="*/ 2147483647 h 236"/>
              <a:gd name="T54" fmla="*/ 2147483647 w 102"/>
              <a:gd name="T55" fmla="*/ 2147483647 h 236"/>
              <a:gd name="T56" fmla="*/ 2147483647 w 102"/>
              <a:gd name="T57" fmla="*/ 2147483647 h 236"/>
              <a:gd name="T58" fmla="*/ 2147483647 w 102"/>
              <a:gd name="T59" fmla="*/ 2147483647 h 236"/>
              <a:gd name="T60" fmla="*/ 2147483647 w 102"/>
              <a:gd name="T61" fmla="*/ 2147483647 h 236"/>
              <a:gd name="T62" fmla="*/ 2147483647 w 102"/>
              <a:gd name="T63" fmla="*/ 2147483647 h 236"/>
              <a:gd name="T64" fmla="*/ 2147483647 w 102"/>
              <a:gd name="T65" fmla="*/ 2147483647 h 236"/>
              <a:gd name="T66" fmla="*/ 2147483647 w 102"/>
              <a:gd name="T67" fmla="*/ 2147483647 h 236"/>
              <a:gd name="T68" fmla="*/ 2147483647 w 102"/>
              <a:gd name="T69" fmla="*/ 2147483647 h 236"/>
              <a:gd name="T70" fmla="*/ 2147483647 w 102"/>
              <a:gd name="T71" fmla="*/ 2147483647 h 236"/>
              <a:gd name="T72" fmla="*/ 2147483647 w 102"/>
              <a:gd name="T73" fmla="*/ 0 h 2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102"/>
              <a:gd name="T112" fmla="*/ 0 h 236"/>
              <a:gd name="T113" fmla="*/ 102 w 102"/>
              <a:gd name="T114" fmla="*/ 236 h 2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102" h="236">
                <a:moveTo>
                  <a:pt x="82" y="0"/>
                </a:moveTo>
                <a:lnTo>
                  <a:pt x="83" y="0"/>
                </a:lnTo>
                <a:lnTo>
                  <a:pt x="68" y="9"/>
                </a:lnTo>
                <a:lnTo>
                  <a:pt x="55" y="21"/>
                </a:lnTo>
                <a:lnTo>
                  <a:pt x="43" y="33"/>
                </a:lnTo>
                <a:lnTo>
                  <a:pt x="33" y="46"/>
                </a:lnTo>
                <a:lnTo>
                  <a:pt x="24" y="59"/>
                </a:lnTo>
                <a:lnTo>
                  <a:pt x="15" y="74"/>
                </a:lnTo>
                <a:lnTo>
                  <a:pt x="10" y="90"/>
                </a:lnTo>
                <a:lnTo>
                  <a:pt x="6" y="104"/>
                </a:lnTo>
                <a:lnTo>
                  <a:pt x="1" y="120"/>
                </a:lnTo>
                <a:lnTo>
                  <a:pt x="0" y="138"/>
                </a:lnTo>
                <a:lnTo>
                  <a:pt x="0" y="154"/>
                </a:lnTo>
                <a:lnTo>
                  <a:pt x="0" y="170"/>
                </a:lnTo>
                <a:lnTo>
                  <a:pt x="2" y="188"/>
                </a:lnTo>
                <a:lnTo>
                  <a:pt x="8" y="205"/>
                </a:lnTo>
                <a:lnTo>
                  <a:pt x="14" y="219"/>
                </a:lnTo>
                <a:lnTo>
                  <a:pt x="21" y="236"/>
                </a:lnTo>
                <a:lnTo>
                  <a:pt x="54" y="215"/>
                </a:lnTo>
                <a:lnTo>
                  <a:pt x="49" y="204"/>
                </a:lnTo>
                <a:lnTo>
                  <a:pt x="43" y="192"/>
                </a:lnTo>
                <a:lnTo>
                  <a:pt x="40" y="180"/>
                </a:lnTo>
                <a:lnTo>
                  <a:pt x="38" y="167"/>
                </a:lnTo>
                <a:lnTo>
                  <a:pt x="38" y="154"/>
                </a:lnTo>
                <a:lnTo>
                  <a:pt x="38" y="141"/>
                </a:lnTo>
                <a:lnTo>
                  <a:pt x="39" y="128"/>
                </a:lnTo>
                <a:lnTo>
                  <a:pt x="42" y="115"/>
                </a:lnTo>
                <a:lnTo>
                  <a:pt x="45" y="103"/>
                </a:lnTo>
                <a:lnTo>
                  <a:pt x="50" y="90"/>
                </a:lnTo>
                <a:lnTo>
                  <a:pt x="57" y="80"/>
                </a:lnTo>
                <a:lnTo>
                  <a:pt x="63" y="69"/>
                </a:lnTo>
                <a:lnTo>
                  <a:pt x="71" y="59"/>
                </a:lnTo>
                <a:lnTo>
                  <a:pt x="81" y="50"/>
                </a:lnTo>
                <a:lnTo>
                  <a:pt x="91" y="41"/>
                </a:lnTo>
                <a:lnTo>
                  <a:pt x="101" y="34"/>
                </a:lnTo>
                <a:lnTo>
                  <a:pt x="102" y="34"/>
                </a:lnTo>
                <a:lnTo>
                  <a:pt x="82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7" name="Freeform 1890"/>
          <p:cNvSpPr>
            <a:spLocks/>
          </p:cNvSpPr>
          <p:nvPr/>
        </p:nvSpPr>
        <p:spPr bwMode="auto">
          <a:xfrm>
            <a:off x="2676525" y="4181475"/>
            <a:ext cx="120650" cy="55563"/>
          </a:xfrm>
          <a:custGeom>
            <a:avLst/>
            <a:gdLst>
              <a:gd name="T0" fmla="*/ 2147483647 w 229"/>
              <a:gd name="T1" fmla="*/ 2147483647 h 106"/>
              <a:gd name="T2" fmla="*/ 2147483647 w 229"/>
              <a:gd name="T3" fmla="*/ 2147483647 h 106"/>
              <a:gd name="T4" fmla="*/ 2147483647 w 229"/>
              <a:gd name="T5" fmla="*/ 2147483647 h 106"/>
              <a:gd name="T6" fmla="*/ 2147483647 w 229"/>
              <a:gd name="T7" fmla="*/ 2147483647 h 106"/>
              <a:gd name="T8" fmla="*/ 2147483647 w 229"/>
              <a:gd name="T9" fmla="*/ 2147483647 h 106"/>
              <a:gd name="T10" fmla="*/ 2147483647 w 229"/>
              <a:gd name="T11" fmla="*/ 2147483647 h 106"/>
              <a:gd name="T12" fmla="*/ 2147483647 w 229"/>
              <a:gd name="T13" fmla="*/ 2147483647 h 106"/>
              <a:gd name="T14" fmla="*/ 2147483647 w 229"/>
              <a:gd name="T15" fmla="*/ 2147483647 h 106"/>
              <a:gd name="T16" fmla="*/ 2147483647 w 229"/>
              <a:gd name="T17" fmla="*/ 2147483647 h 106"/>
              <a:gd name="T18" fmla="*/ 2147483647 w 229"/>
              <a:gd name="T19" fmla="*/ 2147483647 h 106"/>
              <a:gd name="T20" fmla="*/ 2147483647 w 229"/>
              <a:gd name="T21" fmla="*/ 2147483647 h 106"/>
              <a:gd name="T22" fmla="*/ 2147483647 w 229"/>
              <a:gd name="T23" fmla="*/ 0 h 106"/>
              <a:gd name="T24" fmla="*/ 2147483647 w 229"/>
              <a:gd name="T25" fmla="*/ 0 h 106"/>
              <a:gd name="T26" fmla="*/ 2147483647 w 229"/>
              <a:gd name="T27" fmla="*/ 0 h 106"/>
              <a:gd name="T28" fmla="*/ 2147483647 w 229"/>
              <a:gd name="T29" fmla="*/ 2147483647 h 106"/>
              <a:gd name="T30" fmla="*/ 2147483647 w 229"/>
              <a:gd name="T31" fmla="*/ 2147483647 h 106"/>
              <a:gd name="T32" fmla="*/ 2147483647 w 229"/>
              <a:gd name="T33" fmla="*/ 2147483647 h 106"/>
              <a:gd name="T34" fmla="*/ 0 w 229"/>
              <a:gd name="T35" fmla="*/ 2147483647 h 106"/>
              <a:gd name="T36" fmla="*/ 2147483647 w 229"/>
              <a:gd name="T37" fmla="*/ 2147483647 h 106"/>
              <a:gd name="T38" fmla="*/ 2147483647 w 229"/>
              <a:gd name="T39" fmla="*/ 2147483647 h 106"/>
              <a:gd name="T40" fmla="*/ 2147483647 w 229"/>
              <a:gd name="T41" fmla="*/ 2147483647 h 106"/>
              <a:gd name="T42" fmla="*/ 2147483647 w 229"/>
              <a:gd name="T43" fmla="*/ 2147483647 h 106"/>
              <a:gd name="T44" fmla="*/ 2147483647 w 229"/>
              <a:gd name="T45" fmla="*/ 2147483647 h 106"/>
              <a:gd name="T46" fmla="*/ 2147483647 w 229"/>
              <a:gd name="T47" fmla="*/ 2147483647 h 106"/>
              <a:gd name="T48" fmla="*/ 2147483647 w 229"/>
              <a:gd name="T49" fmla="*/ 2147483647 h 106"/>
              <a:gd name="T50" fmla="*/ 2147483647 w 229"/>
              <a:gd name="T51" fmla="*/ 2147483647 h 106"/>
              <a:gd name="T52" fmla="*/ 2147483647 w 229"/>
              <a:gd name="T53" fmla="*/ 2147483647 h 106"/>
              <a:gd name="T54" fmla="*/ 2147483647 w 229"/>
              <a:gd name="T55" fmla="*/ 2147483647 h 106"/>
              <a:gd name="T56" fmla="*/ 2147483647 w 229"/>
              <a:gd name="T57" fmla="*/ 2147483647 h 106"/>
              <a:gd name="T58" fmla="*/ 2147483647 w 229"/>
              <a:gd name="T59" fmla="*/ 2147483647 h 106"/>
              <a:gd name="T60" fmla="*/ 2147483647 w 229"/>
              <a:gd name="T61" fmla="*/ 2147483647 h 106"/>
              <a:gd name="T62" fmla="*/ 2147483647 w 229"/>
              <a:gd name="T63" fmla="*/ 2147483647 h 106"/>
              <a:gd name="T64" fmla="*/ 2147483647 w 229"/>
              <a:gd name="T65" fmla="*/ 2147483647 h 106"/>
              <a:gd name="T66" fmla="*/ 2147483647 w 229"/>
              <a:gd name="T67" fmla="*/ 2147483647 h 106"/>
              <a:gd name="T68" fmla="*/ 2147483647 w 229"/>
              <a:gd name="T69" fmla="*/ 2147483647 h 106"/>
              <a:gd name="T70" fmla="*/ 2147483647 w 229"/>
              <a:gd name="T71" fmla="*/ 2147483647 h 106"/>
              <a:gd name="T72" fmla="*/ 2147483647 w 229"/>
              <a:gd name="T73" fmla="*/ 2147483647 h 10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29"/>
              <a:gd name="T112" fmla="*/ 0 h 106"/>
              <a:gd name="T113" fmla="*/ 229 w 229"/>
              <a:gd name="T114" fmla="*/ 106 h 10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29" h="106">
                <a:moveTo>
                  <a:pt x="229" y="85"/>
                </a:moveTo>
                <a:lnTo>
                  <a:pt x="229" y="86"/>
                </a:lnTo>
                <a:lnTo>
                  <a:pt x="220" y="70"/>
                </a:lnTo>
                <a:lnTo>
                  <a:pt x="208" y="57"/>
                </a:lnTo>
                <a:lnTo>
                  <a:pt x="197" y="46"/>
                </a:lnTo>
                <a:lnTo>
                  <a:pt x="186" y="35"/>
                </a:lnTo>
                <a:lnTo>
                  <a:pt x="172" y="25"/>
                </a:lnTo>
                <a:lnTo>
                  <a:pt x="158" y="18"/>
                </a:lnTo>
                <a:lnTo>
                  <a:pt x="143" y="10"/>
                </a:lnTo>
                <a:lnTo>
                  <a:pt x="128" y="6"/>
                </a:lnTo>
                <a:lnTo>
                  <a:pt x="112" y="1"/>
                </a:lnTo>
                <a:lnTo>
                  <a:pt x="96" y="0"/>
                </a:lnTo>
                <a:lnTo>
                  <a:pt x="80" y="0"/>
                </a:lnTo>
                <a:lnTo>
                  <a:pt x="64" y="0"/>
                </a:lnTo>
                <a:lnTo>
                  <a:pt x="48" y="3"/>
                </a:lnTo>
                <a:lnTo>
                  <a:pt x="30" y="8"/>
                </a:lnTo>
                <a:lnTo>
                  <a:pt x="16" y="14"/>
                </a:lnTo>
                <a:lnTo>
                  <a:pt x="0" y="22"/>
                </a:lnTo>
                <a:lnTo>
                  <a:pt x="20" y="56"/>
                </a:lnTo>
                <a:lnTo>
                  <a:pt x="32" y="51"/>
                </a:lnTo>
                <a:lnTo>
                  <a:pt x="43" y="44"/>
                </a:lnTo>
                <a:lnTo>
                  <a:pt x="56" y="42"/>
                </a:lnTo>
                <a:lnTo>
                  <a:pt x="67" y="39"/>
                </a:lnTo>
                <a:lnTo>
                  <a:pt x="80" y="39"/>
                </a:lnTo>
                <a:lnTo>
                  <a:pt x="93" y="39"/>
                </a:lnTo>
                <a:lnTo>
                  <a:pt x="105" y="40"/>
                </a:lnTo>
                <a:lnTo>
                  <a:pt x="117" y="43"/>
                </a:lnTo>
                <a:lnTo>
                  <a:pt x="130" y="47"/>
                </a:lnTo>
                <a:lnTo>
                  <a:pt x="140" y="52"/>
                </a:lnTo>
                <a:lnTo>
                  <a:pt x="152" y="59"/>
                </a:lnTo>
                <a:lnTo>
                  <a:pt x="163" y="66"/>
                </a:lnTo>
                <a:lnTo>
                  <a:pt x="172" y="74"/>
                </a:lnTo>
                <a:lnTo>
                  <a:pt x="181" y="83"/>
                </a:lnTo>
                <a:lnTo>
                  <a:pt x="189" y="94"/>
                </a:lnTo>
                <a:lnTo>
                  <a:pt x="196" y="104"/>
                </a:lnTo>
                <a:lnTo>
                  <a:pt x="196" y="106"/>
                </a:lnTo>
                <a:lnTo>
                  <a:pt x="229" y="85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8" name="Freeform 1891"/>
          <p:cNvSpPr>
            <a:spLocks/>
          </p:cNvSpPr>
          <p:nvPr/>
        </p:nvSpPr>
        <p:spPr bwMode="auto">
          <a:xfrm>
            <a:off x="2754313" y="4225925"/>
            <a:ext cx="55562" cy="125413"/>
          </a:xfrm>
          <a:custGeom>
            <a:avLst/>
            <a:gdLst>
              <a:gd name="T0" fmla="*/ 2147483647 w 103"/>
              <a:gd name="T1" fmla="*/ 2147483647 h 236"/>
              <a:gd name="T2" fmla="*/ 2147483647 w 103"/>
              <a:gd name="T3" fmla="*/ 2147483647 h 236"/>
              <a:gd name="T4" fmla="*/ 2147483647 w 103"/>
              <a:gd name="T5" fmla="*/ 2147483647 h 236"/>
              <a:gd name="T6" fmla="*/ 2147483647 w 103"/>
              <a:gd name="T7" fmla="*/ 2147483647 h 236"/>
              <a:gd name="T8" fmla="*/ 2147483647 w 103"/>
              <a:gd name="T9" fmla="*/ 2147483647 h 236"/>
              <a:gd name="T10" fmla="*/ 2147483647 w 103"/>
              <a:gd name="T11" fmla="*/ 2147483647 h 236"/>
              <a:gd name="T12" fmla="*/ 2147483647 w 103"/>
              <a:gd name="T13" fmla="*/ 2147483647 h 236"/>
              <a:gd name="T14" fmla="*/ 2147483647 w 103"/>
              <a:gd name="T15" fmla="*/ 2147483647 h 236"/>
              <a:gd name="T16" fmla="*/ 2147483647 w 103"/>
              <a:gd name="T17" fmla="*/ 2147483647 h 236"/>
              <a:gd name="T18" fmla="*/ 2147483647 w 103"/>
              <a:gd name="T19" fmla="*/ 2147483647 h 236"/>
              <a:gd name="T20" fmla="*/ 2147483647 w 103"/>
              <a:gd name="T21" fmla="*/ 2147483647 h 236"/>
              <a:gd name="T22" fmla="*/ 2147483647 w 103"/>
              <a:gd name="T23" fmla="*/ 2147483647 h 236"/>
              <a:gd name="T24" fmla="*/ 2147483647 w 103"/>
              <a:gd name="T25" fmla="*/ 2147483647 h 236"/>
              <a:gd name="T26" fmla="*/ 2147483647 w 103"/>
              <a:gd name="T27" fmla="*/ 2147483647 h 236"/>
              <a:gd name="T28" fmla="*/ 2147483647 w 103"/>
              <a:gd name="T29" fmla="*/ 2147483647 h 236"/>
              <a:gd name="T30" fmla="*/ 2147483647 w 103"/>
              <a:gd name="T31" fmla="*/ 2147483647 h 236"/>
              <a:gd name="T32" fmla="*/ 2147483647 w 103"/>
              <a:gd name="T33" fmla="*/ 2147483647 h 236"/>
              <a:gd name="T34" fmla="*/ 2147483647 w 103"/>
              <a:gd name="T35" fmla="*/ 0 h 236"/>
              <a:gd name="T36" fmla="*/ 2147483647 w 103"/>
              <a:gd name="T37" fmla="*/ 2147483647 h 236"/>
              <a:gd name="T38" fmla="*/ 2147483647 w 103"/>
              <a:gd name="T39" fmla="*/ 2147483647 h 236"/>
              <a:gd name="T40" fmla="*/ 2147483647 w 103"/>
              <a:gd name="T41" fmla="*/ 2147483647 h 236"/>
              <a:gd name="T42" fmla="*/ 2147483647 w 103"/>
              <a:gd name="T43" fmla="*/ 2147483647 h 236"/>
              <a:gd name="T44" fmla="*/ 2147483647 w 103"/>
              <a:gd name="T45" fmla="*/ 2147483647 h 236"/>
              <a:gd name="T46" fmla="*/ 2147483647 w 103"/>
              <a:gd name="T47" fmla="*/ 2147483647 h 236"/>
              <a:gd name="T48" fmla="*/ 2147483647 w 103"/>
              <a:gd name="T49" fmla="*/ 2147483647 h 236"/>
              <a:gd name="T50" fmla="*/ 2147483647 w 103"/>
              <a:gd name="T51" fmla="*/ 2147483647 h 236"/>
              <a:gd name="T52" fmla="*/ 2147483647 w 103"/>
              <a:gd name="T53" fmla="*/ 2147483647 h 236"/>
              <a:gd name="T54" fmla="*/ 2147483647 w 103"/>
              <a:gd name="T55" fmla="*/ 2147483647 h 236"/>
              <a:gd name="T56" fmla="*/ 2147483647 w 103"/>
              <a:gd name="T57" fmla="*/ 2147483647 h 236"/>
              <a:gd name="T58" fmla="*/ 2147483647 w 103"/>
              <a:gd name="T59" fmla="*/ 2147483647 h 236"/>
              <a:gd name="T60" fmla="*/ 2147483647 w 103"/>
              <a:gd name="T61" fmla="*/ 2147483647 h 236"/>
              <a:gd name="T62" fmla="*/ 2147483647 w 103"/>
              <a:gd name="T63" fmla="*/ 2147483647 h 236"/>
              <a:gd name="T64" fmla="*/ 2147483647 w 103"/>
              <a:gd name="T65" fmla="*/ 2147483647 h 236"/>
              <a:gd name="T66" fmla="*/ 2147483647 w 103"/>
              <a:gd name="T67" fmla="*/ 2147483647 h 236"/>
              <a:gd name="T68" fmla="*/ 0 w 103"/>
              <a:gd name="T69" fmla="*/ 2147483647 h 236"/>
              <a:gd name="T70" fmla="*/ 2147483647 w 103"/>
              <a:gd name="T71" fmla="*/ 2147483647 h 236"/>
              <a:gd name="T72" fmla="*/ 2147483647 w 103"/>
              <a:gd name="T73" fmla="*/ 2147483647 h 2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103"/>
              <a:gd name="T112" fmla="*/ 0 h 236"/>
              <a:gd name="T113" fmla="*/ 103 w 103"/>
              <a:gd name="T114" fmla="*/ 236 h 2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103" h="236">
                <a:moveTo>
                  <a:pt x="19" y="236"/>
                </a:moveTo>
                <a:lnTo>
                  <a:pt x="20" y="236"/>
                </a:lnTo>
                <a:lnTo>
                  <a:pt x="34" y="225"/>
                </a:lnTo>
                <a:lnTo>
                  <a:pt x="46" y="215"/>
                </a:lnTo>
                <a:lnTo>
                  <a:pt x="59" y="203"/>
                </a:lnTo>
                <a:lnTo>
                  <a:pt x="69" y="190"/>
                </a:lnTo>
                <a:lnTo>
                  <a:pt x="78" y="177"/>
                </a:lnTo>
                <a:lnTo>
                  <a:pt x="87" y="162"/>
                </a:lnTo>
                <a:lnTo>
                  <a:pt x="92" y="146"/>
                </a:lnTo>
                <a:lnTo>
                  <a:pt x="97" y="132"/>
                </a:lnTo>
                <a:lnTo>
                  <a:pt x="101" y="116"/>
                </a:lnTo>
                <a:lnTo>
                  <a:pt x="103" y="99"/>
                </a:lnTo>
                <a:lnTo>
                  <a:pt x="103" y="81"/>
                </a:lnTo>
                <a:lnTo>
                  <a:pt x="102" y="65"/>
                </a:lnTo>
                <a:lnTo>
                  <a:pt x="100" y="49"/>
                </a:lnTo>
                <a:lnTo>
                  <a:pt x="94" y="32"/>
                </a:lnTo>
                <a:lnTo>
                  <a:pt x="89" y="17"/>
                </a:lnTo>
                <a:lnTo>
                  <a:pt x="81" y="0"/>
                </a:lnTo>
                <a:lnTo>
                  <a:pt x="48" y="21"/>
                </a:lnTo>
                <a:lnTo>
                  <a:pt x="54" y="32"/>
                </a:lnTo>
                <a:lnTo>
                  <a:pt x="59" y="45"/>
                </a:lnTo>
                <a:lnTo>
                  <a:pt x="62" y="57"/>
                </a:lnTo>
                <a:lnTo>
                  <a:pt x="64" y="70"/>
                </a:lnTo>
                <a:lnTo>
                  <a:pt x="65" y="83"/>
                </a:lnTo>
                <a:lnTo>
                  <a:pt x="65" y="96"/>
                </a:lnTo>
                <a:lnTo>
                  <a:pt x="63" y="108"/>
                </a:lnTo>
                <a:lnTo>
                  <a:pt x="62" y="121"/>
                </a:lnTo>
                <a:lnTo>
                  <a:pt x="57" y="133"/>
                </a:lnTo>
                <a:lnTo>
                  <a:pt x="52" y="146"/>
                </a:lnTo>
                <a:lnTo>
                  <a:pt x="45" y="156"/>
                </a:lnTo>
                <a:lnTo>
                  <a:pt x="39" y="167"/>
                </a:lnTo>
                <a:lnTo>
                  <a:pt x="31" y="177"/>
                </a:lnTo>
                <a:lnTo>
                  <a:pt x="21" y="186"/>
                </a:lnTo>
                <a:lnTo>
                  <a:pt x="11" y="194"/>
                </a:lnTo>
                <a:lnTo>
                  <a:pt x="0" y="202"/>
                </a:lnTo>
                <a:lnTo>
                  <a:pt x="1" y="202"/>
                </a:lnTo>
                <a:lnTo>
                  <a:pt x="19" y="236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59" name="Freeform 1892"/>
          <p:cNvSpPr>
            <a:spLocks/>
          </p:cNvSpPr>
          <p:nvPr/>
        </p:nvSpPr>
        <p:spPr bwMode="auto">
          <a:xfrm>
            <a:off x="2644775" y="4306888"/>
            <a:ext cx="120650" cy="55562"/>
          </a:xfrm>
          <a:custGeom>
            <a:avLst/>
            <a:gdLst>
              <a:gd name="T0" fmla="*/ 0 w 228"/>
              <a:gd name="T1" fmla="*/ 2147483647 h 106"/>
              <a:gd name="T2" fmla="*/ 0 w 228"/>
              <a:gd name="T3" fmla="*/ 2147483647 h 106"/>
              <a:gd name="T4" fmla="*/ 2147483647 w 228"/>
              <a:gd name="T5" fmla="*/ 2147483647 h 106"/>
              <a:gd name="T6" fmla="*/ 2147483647 w 228"/>
              <a:gd name="T7" fmla="*/ 2147483647 h 106"/>
              <a:gd name="T8" fmla="*/ 2147483647 w 228"/>
              <a:gd name="T9" fmla="*/ 2147483647 h 106"/>
              <a:gd name="T10" fmla="*/ 2147483647 w 228"/>
              <a:gd name="T11" fmla="*/ 2147483647 h 106"/>
              <a:gd name="T12" fmla="*/ 2147483647 w 228"/>
              <a:gd name="T13" fmla="*/ 2147483647 h 106"/>
              <a:gd name="T14" fmla="*/ 2147483647 w 228"/>
              <a:gd name="T15" fmla="*/ 2147483647 h 106"/>
              <a:gd name="T16" fmla="*/ 2147483647 w 228"/>
              <a:gd name="T17" fmla="*/ 2147483647 h 106"/>
              <a:gd name="T18" fmla="*/ 2147483647 w 228"/>
              <a:gd name="T19" fmla="*/ 2147483647 h 106"/>
              <a:gd name="T20" fmla="*/ 2147483647 w 228"/>
              <a:gd name="T21" fmla="*/ 2147483647 h 106"/>
              <a:gd name="T22" fmla="*/ 2147483647 w 228"/>
              <a:gd name="T23" fmla="*/ 2147483647 h 106"/>
              <a:gd name="T24" fmla="*/ 2147483647 w 228"/>
              <a:gd name="T25" fmla="*/ 2147483647 h 106"/>
              <a:gd name="T26" fmla="*/ 2147483647 w 228"/>
              <a:gd name="T27" fmla="*/ 2147483647 h 106"/>
              <a:gd name="T28" fmla="*/ 2147483647 w 228"/>
              <a:gd name="T29" fmla="*/ 2147483647 h 106"/>
              <a:gd name="T30" fmla="*/ 2147483647 w 228"/>
              <a:gd name="T31" fmla="*/ 2147483647 h 106"/>
              <a:gd name="T32" fmla="*/ 2147483647 w 228"/>
              <a:gd name="T33" fmla="*/ 2147483647 h 106"/>
              <a:gd name="T34" fmla="*/ 2147483647 w 228"/>
              <a:gd name="T35" fmla="*/ 2147483647 h 106"/>
              <a:gd name="T36" fmla="*/ 2147483647 w 228"/>
              <a:gd name="T37" fmla="*/ 2147483647 h 106"/>
              <a:gd name="T38" fmla="*/ 2147483647 w 228"/>
              <a:gd name="T39" fmla="*/ 2147483647 h 106"/>
              <a:gd name="T40" fmla="*/ 2147483647 w 228"/>
              <a:gd name="T41" fmla="*/ 2147483647 h 106"/>
              <a:gd name="T42" fmla="*/ 2147483647 w 228"/>
              <a:gd name="T43" fmla="*/ 2147483647 h 106"/>
              <a:gd name="T44" fmla="*/ 2147483647 w 228"/>
              <a:gd name="T45" fmla="*/ 2147483647 h 106"/>
              <a:gd name="T46" fmla="*/ 2147483647 w 228"/>
              <a:gd name="T47" fmla="*/ 2147483647 h 106"/>
              <a:gd name="T48" fmla="*/ 2147483647 w 228"/>
              <a:gd name="T49" fmla="*/ 2147483647 h 106"/>
              <a:gd name="T50" fmla="*/ 2147483647 w 228"/>
              <a:gd name="T51" fmla="*/ 2147483647 h 106"/>
              <a:gd name="T52" fmla="*/ 2147483647 w 228"/>
              <a:gd name="T53" fmla="*/ 2147483647 h 106"/>
              <a:gd name="T54" fmla="*/ 2147483647 w 228"/>
              <a:gd name="T55" fmla="*/ 2147483647 h 106"/>
              <a:gd name="T56" fmla="*/ 2147483647 w 228"/>
              <a:gd name="T57" fmla="*/ 2147483647 h 106"/>
              <a:gd name="T58" fmla="*/ 2147483647 w 228"/>
              <a:gd name="T59" fmla="*/ 2147483647 h 106"/>
              <a:gd name="T60" fmla="*/ 2147483647 w 228"/>
              <a:gd name="T61" fmla="*/ 2147483647 h 106"/>
              <a:gd name="T62" fmla="*/ 2147483647 w 228"/>
              <a:gd name="T63" fmla="*/ 2147483647 h 106"/>
              <a:gd name="T64" fmla="*/ 2147483647 w 228"/>
              <a:gd name="T65" fmla="*/ 2147483647 h 106"/>
              <a:gd name="T66" fmla="*/ 2147483647 w 228"/>
              <a:gd name="T67" fmla="*/ 2147483647 h 106"/>
              <a:gd name="T68" fmla="*/ 2147483647 w 228"/>
              <a:gd name="T69" fmla="*/ 2147483647 h 106"/>
              <a:gd name="T70" fmla="*/ 2147483647 w 228"/>
              <a:gd name="T71" fmla="*/ 0 h 106"/>
              <a:gd name="T72" fmla="*/ 0 w 228"/>
              <a:gd name="T73" fmla="*/ 2147483647 h 10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28"/>
              <a:gd name="T112" fmla="*/ 0 h 106"/>
              <a:gd name="T113" fmla="*/ 228 w 228"/>
              <a:gd name="T114" fmla="*/ 106 h 10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28" h="106">
                <a:moveTo>
                  <a:pt x="0" y="21"/>
                </a:moveTo>
                <a:lnTo>
                  <a:pt x="0" y="20"/>
                </a:lnTo>
                <a:lnTo>
                  <a:pt x="9" y="36"/>
                </a:lnTo>
                <a:lnTo>
                  <a:pt x="21" y="49"/>
                </a:lnTo>
                <a:lnTo>
                  <a:pt x="32" y="60"/>
                </a:lnTo>
                <a:lnTo>
                  <a:pt x="45" y="72"/>
                </a:lnTo>
                <a:lnTo>
                  <a:pt x="57" y="81"/>
                </a:lnTo>
                <a:lnTo>
                  <a:pt x="72" y="89"/>
                </a:lnTo>
                <a:lnTo>
                  <a:pt x="88" y="96"/>
                </a:lnTo>
                <a:lnTo>
                  <a:pt x="103" y="101"/>
                </a:lnTo>
                <a:lnTo>
                  <a:pt x="117" y="104"/>
                </a:lnTo>
                <a:lnTo>
                  <a:pt x="134" y="106"/>
                </a:lnTo>
                <a:lnTo>
                  <a:pt x="151" y="106"/>
                </a:lnTo>
                <a:lnTo>
                  <a:pt x="166" y="105"/>
                </a:lnTo>
                <a:lnTo>
                  <a:pt x="182" y="102"/>
                </a:lnTo>
                <a:lnTo>
                  <a:pt x="199" y="97"/>
                </a:lnTo>
                <a:lnTo>
                  <a:pt x="213" y="92"/>
                </a:lnTo>
                <a:lnTo>
                  <a:pt x="228" y="84"/>
                </a:lnTo>
                <a:lnTo>
                  <a:pt x="210" y="50"/>
                </a:lnTo>
                <a:lnTo>
                  <a:pt x="197" y="55"/>
                </a:lnTo>
                <a:lnTo>
                  <a:pt x="186" y="60"/>
                </a:lnTo>
                <a:lnTo>
                  <a:pt x="175" y="63"/>
                </a:lnTo>
                <a:lnTo>
                  <a:pt x="161" y="66"/>
                </a:lnTo>
                <a:lnTo>
                  <a:pt x="148" y="67"/>
                </a:lnTo>
                <a:lnTo>
                  <a:pt x="137" y="67"/>
                </a:lnTo>
                <a:lnTo>
                  <a:pt x="124" y="64"/>
                </a:lnTo>
                <a:lnTo>
                  <a:pt x="110" y="62"/>
                </a:lnTo>
                <a:lnTo>
                  <a:pt x="100" y="59"/>
                </a:lnTo>
                <a:lnTo>
                  <a:pt x="88" y="53"/>
                </a:lnTo>
                <a:lnTo>
                  <a:pt x="77" y="47"/>
                </a:lnTo>
                <a:lnTo>
                  <a:pt x="67" y="41"/>
                </a:lnTo>
                <a:lnTo>
                  <a:pt x="57" y="32"/>
                </a:lnTo>
                <a:lnTo>
                  <a:pt x="48" y="23"/>
                </a:lnTo>
                <a:lnTo>
                  <a:pt x="40" y="12"/>
                </a:lnTo>
                <a:lnTo>
                  <a:pt x="33" y="2"/>
                </a:lnTo>
                <a:lnTo>
                  <a:pt x="33" y="0"/>
                </a:lnTo>
                <a:lnTo>
                  <a:pt x="0" y="21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0" name="Freeform 1893"/>
          <p:cNvSpPr>
            <a:spLocks/>
          </p:cNvSpPr>
          <p:nvPr/>
        </p:nvSpPr>
        <p:spPr bwMode="auto">
          <a:xfrm>
            <a:off x="3794125" y="4908550"/>
            <a:ext cx="103188" cy="107950"/>
          </a:xfrm>
          <a:custGeom>
            <a:avLst/>
            <a:gdLst>
              <a:gd name="T0" fmla="*/ 2147483647 w 195"/>
              <a:gd name="T1" fmla="*/ 2147483647 h 204"/>
              <a:gd name="T2" fmla="*/ 2147483647 w 195"/>
              <a:gd name="T3" fmla="*/ 2147483647 h 204"/>
              <a:gd name="T4" fmla="*/ 0 w 195"/>
              <a:gd name="T5" fmla="*/ 2147483647 h 204"/>
              <a:gd name="T6" fmla="*/ 0 w 195"/>
              <a:gd name="T7" fmla="*/ 2147483647 h 204"/>
              <a:gd name="T8" fmla="*/ 2147483647 w 195"/>
              <a:gd name="T9" fmla="*/ 2147483647 h 204"/>
              <a:gd name="T10" fmla="*/ 2147483647 w 195"/>
              <a:gd name="T11" fmla="*/ 2147483647 h 204"/>
              <a:gd name="T12" fmla="*/ 2147483647 w 195"/>
              <a:gd name="T13" fmla="*/ 2147483647 h 204"/>
              <a:gd name="T14" fmla="*/ 2147483647 w 195"/>
              <a:gd name="T15" fmla="*/ 2147483647 h 204"/>
              <a:gd name="T16" fmla="*/ 2147483647 w 195"/>
              <a:gd name="T17" fmla="*/ 2147483647 h 204"/>
              <a:gd name="T18" fmla="*/ 2147483647 w 195"/>
              <a:gd name="T19" fmla="*/ 2147483647 h 204"/>
              <a:gd name="T20" fmla="*/ 2147483647 w 195"/>
              <a:gd name="T21" fmla="*/ 0 h 204"/>
              <a:gd name="T22" fmla="*/ 2147483647 w 195"/>
              <a:gd name="T23" fmla="*/ 0 h 204"/>
              <a:gd name="T24" fmla="*/ 2147483647 w 195"/>
              <a:gd name="T25" fmla="*/ 2147483647 h 204"/>
              <a:gd name="T26" fmla="*/ 2147483647 w 195"/>
              <a:gd name="T27" fmla="*/ 2147483647 h 204"/>
              <a:gd name="T28" fmla="*/ 2147483647 w 195"/>
              <a:gd name="T29" fmla="*/ 2147483647 h 204"/>
              <a:gd name="T30" fmla="*/ 2147483647 w 195"/>
              <a:gd name="T31" fmla="*/ 2147483647 h 204"/>
              <a:gd name="T32" fmla="*/ 2147483647 w 195"/>
              <a:gd name="T33" fmla="*/ 2147483647 h 204"/>
              <a:gd name="T34" fmla="*/ 2147483647 w 195"/>
              <a:gd name="T35" fmla="*/ 2147483647 h 204"/>
              <a:gd name="T36" fmla="*/ 2147483647 w 195"/>
              <a:gd name="T37" fmla="*/ 2147483647 h 204"/>
              <a:gd name="T38" fmla="*/ 2147483647 w 195"/>
              <a:gd name="T39" fmla="*/ 2147483647 h 204"/>
              <a:gd name="T40" fmla="*/ 2147483647 w 195"/>
              <a:gd name="T41" fmla="*/ 2147483647 h 204"/>
              <a:gd name="T42" fmla="*/ 2147483647 w 195"/>
              <a:gd name="T43" fmla="*/ 2147483647 h 204"/>
              <a:gd name="T44" fmla="*/ 2147483647 w 195"/>
              <a:gd name="T45" fmla="*/ 2147483647 h 204"/>
              <a:gd name="T46" fmla="*/ 2147483647 w 195"/>
              <a:gd name="T47" fmla="*/ 2147483647 h 204"/>
              <a:gd name="T48" fmla="*/ 2147483647 w 195"/>
              <a:gd name="T49" fmla="*/ 2147483647 h 204"/>
              <a:gd name="T50" fmla="*/ 2147483647 w 195"/>
              <a:gd name="T51" fmla="*/ 2147483647 h 204"/>
              <a:gd name="T52" fmla="*/ 2147483647 w 195"/>
              <a:gd name="T53" fmla="*/ 2147483647 h 204"/>
              <a:gd name="T54" fmla="*/ 2147483647 w 195"/>
              <a:gd name="T55" fmla="*/ 2147483647 h 204"/>
              <a:gd name="T56" fmla="*/ 2147483647 w 195"/>
              <a:gd name="T57" fmla="*/ 2147483647 h 204"/>
              <a:gd name="T58" fmla="*/ 2147483647 w 195"/>
              <a:gd name="T59" fmla="*/ 2147483647 h 204"/>
              <a:gd name="T60" fmla="*/ 2147483647 w 195"/>
              <a:gd name="T61" fmla="*/ 2147483647 h 204"/>
              <a:gd name="T62" fmla="*/ 2147483647 w 195"/>
              <a:gd name="T63" fmla="*/ 2147483647 h 204"/>
              <a:gd name="T64" fmla="*/ 2147483647 w 195"/>
              <a:gd name="T65" fmla="*/ 2147483647 h 204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95"/>
              <a:gd name="T100" fmla="*/ 0 h 204"/>
              <a:gd name="T101" fmla="*/ 195 w 195"/>
              <a:gd name="T102" fmla="*/ 204 h 204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95" h="204">
                <a:moveTo>
                  <a:pt x="11" y="153"/>
                </a:moveTo>
                <a:lnTo>
                  <a:pt x="3" y="135"/>
                </a:lnTo>
                <a:lnTo>
                  <a:pt x="0" y="115"/>
                </a:lnTo>
                <a:lnTo>
                  <a:pt x="0" y="96"/>
                </a:lnTo>
                <a:lnTo>
                  <a:pt x="2" y="76"/>
                </a:lnTo>
                <a:lnTo>
                  <a:pt x="10" y="58"/>
                </a:lnTo>
                <a:lnTo>
                  <a:pt x="19" y="41"/>
                </a:lnTo>
                <a:lnTo>
                  <a:pt x="33" y="25"/>
                </a:lnTo>
                <a:lnTo>
                  <a:pt x="49" y="13"/>
                </a:lnTo>
                <a:lnTo>
                  <a:pt x="67" y="6"/>
                </a:lnTo>
                <a:lnTo>
                  <a:pt x="86" y="0"/>
                </a:lnTo>
                <a:lnTo>
                  <a:pt x="105" y="0"/>
                </a:lnTo>
                <a:lnTo>
                  <a:pt x="123" y="4"/>
                </a:lnTo>
                <a:lnTo>
                  <a:pt x="141" y="11"/>
                </a:lnTo>
                <a:lnTo>
                  <a:pt x="158" y="20"/>
                </a:lnTo>
                <a:lnTo>
                  <a:pt x="171" y="34"/>
                </a:lnTo>
                <a:lnTo>
                  <a:pt x="183" y="50"/>
                </a:lnTo>
                <a:lnTo>
                  <a:pt x="192" y="70"/>
                </a:lnTo>
                <a:lnTo>
                  <a:pt x="195" y="89"/>
                </a:lnTo>
                <a:lnTo>
                  <a:pt x="195" y="109"/>
                </a:lnTo>
                <a:lnTo>
                  <a:pt x="193" y="127"/>
                </a:lnTo>
                <a:lnTo>
                  <a:pt x="185" y="145"/>
                </a:lnTo>
                <a:lnTo>
                  <a:pt x="177" y="162"/>
                </a:lnTo>
                <a:lnTo>
                  <a:pt x="163" y="178"/>
                </a:lnTo>
                <a:lnTo>
                  <a:pt x="147" y="190"/>
                </a:lnTo>
                <a:lnTo>
                  <a:pt x="129" y="199"/>
                </a:lnTo>
                <a:lnTo>
                  <a:pt x="110" y="203"/>
                </a:lnTo>
                <a:lnTo>
                  <a:pt x="91" y="204"/>
                </a:lnTo>
                <a:lnTo>
                  <a:pt x="72" y="200"/>
                </a:lnTo>
                <a:lnTo>
                  <a:pt x="54" y="194"/>
                </a:lnTo>
                <a:lnTo>
                  <a:pt x="38" y="183"/>
                </a:lnTo>
                <a:lnTo>
                  <a:pt x="22" y="170"/>
                </a:lnTo>
                <a:lnTo>
                  <a:pt x="11" y="153"/>
                </a:lnTo>
                <a:close/>
              </a:path>
            </a:pathLst>
          </a:cu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1" name="Freeform 1894"/>
          <p:cNvSpPr>
            <a:spLocks/>
          </p:cNvSpPr>
          <p:nvPr/>
        </p:nvSpPr>
        <p:spPr bwMode="auto">
          <a:xfrm>
            <a:off x="3784600" y="4906963"/>
            <a:ext cx="41275" cy="87312"/>
          </a:xfrm>
          <a:custGeom>
            <a:avLst/>
            <a:gdLst>
              <a:gd name="T0" fmla="*/ 2147483647 w 78"/>
              <a:gd name="T1" fmla="*/ 0 h 166"/>
              <a:gd name="T2" fmla="*/ 2147483647 w 78"/>
              <a:gd name="T3" fmla="*/ 0 h 166"/>
              <a:gd name="T4" fmla="*/ 2147483647 w 78"/>
              <a:gd name="T5" fmla="*/ 2147483647 h 166"/>
              <a:gd name="T6" fmla="*/ 2147483647 w 78"/>
              <a:gd name="T7" fmla="*/ 2147483647 h 166"/>
              <a:gd name="T8" fmla="*/ 2147483647 w 78"/>
              <a:gd name="T9" fmla="*/ 2147483647 h 166"/>
              <a:gd name="T10" fmla="*/ 2147483647 w 78"/>
              <a:gd name="T11" fmla="*/ 2147483647 h 166"/>
              <a:gd name="T12" fmla="*/ 0 w 78"/>
              <a:gd name="T13" fmla="*/ 2147483647 h 166"/>
              <a:gd name="T14" fmla="*/ 0 w 78"/>
              <a:gd name="T15" fmla="*/ 2147483647 h 166"/>
              <a:gd name="T16" fmla="*/ 2147483647 w 78"/>
              <a:gd name="T17" fmla="*/ 2147483647 h 166"/>
              <a:gd name="T18" fmla="*/ 2147483647 w 78"/>
              <a:gd name="T19" fmla="*/ 2147483647 h 166"/>
              <a:gd name="T20" fmla="*/ 2147483647 w 78"/>
              <a:gd name="T21" fmla="*/ 2147483647 h 166"/>
              <a:gd name="T22" fmla="*/ 2147483647 w 78"/>
              <a:gd name="T23" fmla="*/ 2147483647 h 166"/>
              <a:gd name="T24" fmla="*/ 2147483647 w 78"/>
              <a:gd name="T25" fmla="*/ 2147483647 h 166"/>
              <a:gd name="T26" fmla="*/ 2147483647 w 78"/>
              <a:gd name="T27" fmla="*/ 2147483647 h 166"/>
              <a:gd name="T28" fmla="*/ 2147483647 w 78"/>
              <a:gd name="T29" fmla="*/ 2147483647 h 166"/>
              <a:gd name="T30" fmla="*/ 2147483647 w 78"/>
              <a:gd name="T31" fmla="*/ 2147483647 h 166"/>
              <a:gd name="T32" fmla="*/ 2147483647 w 78"/>
              <a:gd name="T33" fmla="*/ 2147483647 h 166"/>
              <a:gd name="T34" fmla="*/ 2147483647 w 78"/>
              <a:gd name="T35" fmla="*/ 2147483647 h 166"/>
              <a:gd name="T36" fmla="*/ 2147483647 w 78"/>
              <a:gd name="T37" fmla="*/ 2147483647 h 166"/>
              <a:gd name="T38" fmla="*/ 2147483647 w 78"/>
              <a:gd name="T39" fmla="*/ 2147483647 h 166"/>
              <a:gd name="T40" fmla="*/ 2147483647 w 78"/>
              <a:gd name="T41" fmla="*/ 0 h 16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78"/>
              <a:gd name="T64" fmla="*/ 0 h 166"/>
              <a:gd name="T65" fmla="*/ 78 w 78"/>
              <a:gd name="T66" fmla="*/ 166 h 16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78" h="166">
                <a:moveTo>
                  <a:pt x="58" y="0"/>
                </a:moveTo>
                <a:lnTo>
                  <a:pt x="58" y="0"/>
                </a:lnTo>
                <a:lnTo>
                  <a:pt x="39" y="15"/>
                </a:lnTo>
                <a:lnTo>
                  <a:pt x="22" y="33"/>
                </a:lnTo>
                <a:lnTo>
                  <a:pt x="12" y="53"/>
                </a:lnTo>
                <a:lnTo>
                  <a:pt x="4" y="75"/>
                </a:lnTo>
                <a:lnTo>
                  <a:pt x="0" y="98"/>
                </a:lnTo>
                <a:lnTo>
                  <a:pt x="0" y="121"/>
                </a:lnTo>
                <a:lnTo>
                  <a:pt x="5" y="144"/>
                </a:lnTo>
                <a:lnTo>
                  <a:pt x="14" y="166"/>
                </a:lnTo>
                <a:lnTo>
                  <a:pt x="46" y="148"/>
                </a:lnTo>
                <a:lnTo>
                  <a:pt x="40" y="134"/>
                </a:lnTo>
                <a:lnTo>
                  <a:pt x="38" y="118"/>
                </a:lnTo>
                <a:lnTo>
                  <a:pt x="38" y="101"/>
                </a:lnTo>
                <a:lnTo>
                  <a:pt x="39" y="85"/>
                </a:lnTo>
                <a:lnTo>
                  <a:pt x="45" y="71"/>
                </a:lnTo>
                <a:lnTo>
                  <a:pt x="53" y="57"/>
                </a:lnTo>
                <a:lnTo>
                  <a:pt x="64" y="44"/>
                </a:lnTo>
                <a:lnTo>
                  <a:pt x="78" y="34"/>
                </a:lnTo>
                <a:lnTo>
                  <a:pt x="58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2" name="Freeform 1895"/>
          <p:cNvSpPr>
            <a:spLocks/>
          </p:cNvSpPr>
          <p:nvPr/>
        </p:nvSpPr>
        <p:spPr bwMode="auto">
          <a:xfrm>
            <a:off x="3814763" y="4899025"/>
            <a:ext cx="85725" cy="41275"/>
          </a:xfrm>
          <a:custGeom>
            <a:avLst/>
            <a:gdLst>
              <a:gd name="T0" fmla="*/ 2147483647 w 160"/>
              <a:gd name="T1" fmla="*/ 2147483647 h 78"/>
              <a:gd name="T2" fmla="*/ 2147483647 w 160"/>
              <a:gd name="T3" fmla="*/ 2147483647 h 78"/>
              <a:gd name="T4" fmla="*/ 2147483647 w 160"/>
              <a:gd name="T5" fmla="*/ 2147483647 h 78"/>
              <a:gd name="T6" fmla="*/ 2147483647 w 160"/>
              <a:gd name="T7" fmla="*/ 2147483647 h 78"/>
              <a:gd name="T8" fmla="*/ 2147483647 w 160"/>
              <a:gd name="T9" fmla="*/ 2147483647 h 78"/>
              <a:gd name="T10" fmla="*/ 2147483647 w 160"/>
              <a:gd name="T11" fmla="*/ 2147483647 h 78"/>
              <a:gd name="T12" fmla="*/ 2147483647 w 160"/>
              <a:gd name="T13" fmla="*/ 0 h 78"/>
              <a:gd name="T14" fmla="*/ 2147483647 w 160"/>
              <a:gd name="T15" fmla="*/ 0 h 78"/>
              <a:gd name="T16" fmla="*/ 2147483647 w 160"/>
              <a:gd name="T17" fmla="*/ 2147483647 h 78"/>
              <a:gd name="T18" fmla="*/ 0 w 160"/>
              <a:gd name="T19" fmla="*/ 2147483647 h 78"/>
              <a:gd name="T20" fmla="*/ 2147483647 w 160"/>
              <a:gd name="T21" fmla="*/ 2147483647 h 78"/>
              <a:gd name="T22" fmla="*/ 2147483647 w 160"/>
              <a:gd name="T23" fmla="*/ 2147483647 h 78"/>
              <a:gd name="T24" fmla="*/ 2147483647 w 160"/>
              <a:gd name="T25" fmla="*/ 2147483647 h 78"/>
              <a:gd name="T26" fmla="*/ 2147483647 w 160"/>
              <a:gd name="T27" fmla="*/ 2147483647 h 78"/>
              <a:gd name="T28" fmla="*/ 2147483647 w 160"/>
              <a:gd name="T29" fmla="*/ 2147483647 h 78"/>
              <a:gd name="T30" fmla="*/ 2147483647 w 160"/>
              <a:gd name="T31" fmla="*/ 2147483647 h 78"/>
              <a:gd name="T32" fmla="*/ 2147483647 w 160"/>
              <a:gd name="T33" fmla="*/ 2147483647 h 78"/>
              <a:gd name="T34" fmla="*/ 2147483647 w 160"/>
              <a:gd name="T35" fmla="*/ 2147483647 h 78"/>
              <a:gd name="T36" fmla="*/ 2147483647 w 160"/>
              <a:gd name="T37" fmla="*/ 2147483647 h 78"/>
              <a:gd name="T38" fmla="*/ 2147483647 w 160"/>
              <a:gd name="T39" fmla="*/ 2147483647 h 78"/>
              <a:gd name="T40" fmla="*/ 2147483647 w 160"/>
              <a:gd name="T41" fmla="*/ 2147483647 h 7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0"/>
              <a:gd name="T64" fmla="*/ 0 h 78"/>
              <a:gd name="T65" fmla="*/ 160 w 160"/>
              <a:gd name="T66" fmla="*/ 78 h 78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0" h="78">
                <a:moveTo>
                  <a:pt x="160" y="60"/>
                </a:moveTo>
                <a:lnTo>
                  <a:pt x="160" y="60"/>
                </a:lnTo>
                <a:lnTo>
                  <a:pt x="146" y="40"/>
                </a:lnTo>
                <a:lnTo>
                  <a:pt x="130" y="23"/>
                </a:lnTo>
                <a:lnTo>
                  <a:pt x="110" y="12"/>
                </a:lnTo>
                <a:lnTo>
                  <a:pt x="90" y="5"/>
                </a:lnTo>
                <a:lnTo>
                  <a:pt x="67" y="0"/>
                </a:lnTo>
                <a:lnTo>
                  <a:pt x="44" y="0"/>
                </a:lnTo>
                <a:lnTo>
                  <a:pt x="21" y="6"/>
                </a:lnTo>
                <a:lnTo>
                  <a:pt x="0" y="15"/>
                </a:lnTo>
                <a:lnTo>
                  <a:pt x="20" y="49"/>
                </a:lnTo>
                <a:lnTo>
                  <a:pt x="34" y="43"/>
                </a:lnTo>
                <a:lnTo>
                  <a:pt x="49" y="39"/>
                </a:lnTo>
                <a:lnTo>
                  <a:pt x="64" y="39"/>
                </a:lnTo>
                <a:lnTo>
                  <a:pt x="79" y="42"/>
                </a:lnTo>
                <a:lnTo>
                  <a:pt x="95" y="48"/>
                </a:lnTo>
                <a:lnTo>
                  <a:pt x="107" y="55"/>
                </a:lnTo>
                <a:lnTo>
                  <a:pt x="119" y="66"/>
                </a:lnTo>
                <a:lnTo>
                  <a:pt x="127" y="78"/>
                </a:lnTo>
                <a:lnTo>
                  <a:pt x="160" y="6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3" name="Freeform 1896"/>
          <p:cNvSpPr>
            <a:spLocks/>
          </p:cNvSpPr>
          <p:nvPr/>
        </p:nvSpPr>
        <p:spPr bwMode="auto">
          <a:xfrm>
            <a:off x="3867150" y="4930775"/>
            <a:ext cx="41275" cy="87313"/>
          </a:xfrm>
          <a:custGeom>
            <a:avLst/>
            <a:gdLst>
              <a:gd name="T0" fmla="*/ 2147483647 w 77"/>
              <a:gd name="T1" fmla="*/ 2147483647 h 166"/>
              <a:gd name="T2" fmla="*/ 2147483647 w 77"/>
              <a:gd name="T3" fmla="*/ 2147483647 h 166"/>
              <a:gd name="T4" fmla="*/ 2147483647 w 77"/>
              <a:gd name="T5" fmla="*/ 2147483647 h 166"/>
              <a:gd name="T6" fmla="*/ 2147483647 w 77"/>
              <a:gd name="T7" fmla="*/ 2147483647 h 166"/>
              <a:gd name="T8" fmla="*/ 2147483647 w 77"/>
              <a:gd name="T9" fmla="*/ 2147483647 h 166"/>
              <a:gd name="T10" fmla="*/ 2147483647 w 77"/>
              <a:gd name="T11" fmla="*/ 2147483647 h 166"/>
              <a:gd name="T12" fmla="*/ 2147483647 w 77"/>
              <a:gd name="T13" fmla="*/ 2147483647 h 166"/>
              <a:gd name="T14" fmla="*/ 2147483647 w 77"/>
              <a:gd name="T15" fmla="*/ 2147483647 h 166"/>
              <a:gd name="T16" fmla="*/ 2147483647 w 77"/>
              <a:gd name="T17" fmla="*/ 2147483647 h 166"/>
              <a:gd name="T18" fmla="*/ 2147483647 w 77"/>
              <a:gd name="T19" fmla="*/ 0 h 166"/>
              <a:gd name="T20" fmla="*/ 2147483647 w 77"/>
              <a:gd name="T21" fmla="*/ 2147483647 h 166"/>
              <a:gd name="T22" fmla="*/ 2147483647 w 77"/>
              <a:gd name="T23" fmla="*/ 2147483647 h 166"/>
              <a:gd name="T24" fmla="*/ 2147483647 w 77"/>
              <a:gd name="T25" fmla="*/ 2147483647 h 166"/>
              <a:gd name="T26" fmla="*/ 2147483647 w 77"/>
              <a:gd name="T27" fmla="*/ 2147483647 h 166"/>
              <a:gd name="T28" fmla="*/ 2147483647 w 77"/>
              <a:gd name="T29" fmla="*/ 2147483647 h 166"/>
              <a:gd name="T30" fmla="*/ 2147483647 w 77"/>
              <a:gd name="T31" fmla="*/ 2147483647 h 166"/>
              <a:gd name="T32" fmla="*/ 2147483647 w 77"/>
              <a:gd name="T33" fmla="*/ 2147483647 h 166"/>
              <a:gd name="T34" fmla="*/ 2147483647 w 77"/>
              <a:gd name="T35" fmla="*/ 2147483647 h 166"/>
              <a:gd name="T36" fmla="*/ 0 w 77"/>
              <a:gd name="T37" fmla="*/ 2147483647 h 166"/>
              <a:gd name="T38" fmla="*/ 2147483647 w 77"/>
              <a:gd name="T39" fmla="*/ 2147483647 h 166"/>
              <a:gd name="T40" fmla="*/ 2147483647 w 77"/>
              <a:gd name="T41" fmla="*/ 2147483647 h 16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77"/>
              <a:gd name="T64" fmla="*/ 0 h 166"/>
              <a:gd name="T65" fmla="*/ 77 w 77"/>
              <a:gd name="T66" fmla="*/ 166 h 16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77" h="166">
                <a:moveTo>
                  <a:pt x="19" y="166"/>
                </a:moveTo>
                <a:lnTo>
                  <a:pt x="21" y="166"/>
                </a:lnTo>
                <a:lnTo>
                  <a:pt x="38" y="151"/>
                </a:lnTo>
                <a:lnTo>
                  <a:pt x="55" y="133"/>
                </a:lnTo>
                <a:lnTo>
                  <a:pt x="65" y="113"/>
                </a:lnTo>
                <a:lnTo>
                  <a:pt x="74" y="91"/>
                </a:lnTo>
                <a:lnTo>
                  <a:pt x="77" y="69"/>
                </a:lnTo>
                <a:lnTo>
                  <a:pt x="77" y="47"/>
                </a:lnTo>
                <a:lnTo>
                  <a:pt x="72" y="22"/>
                </a:lnTo>
                <a:lnTo>
                  <a:pt x="62" y="0"/>
                </a:lnTo>
                <a:lnTo>
                  <a:pt x="29" y="18"/>
                </a:lnTo>
                <a:lnTo>
                  <a:pt x="37" y="35"/>
                </a:lnTo>
                <a:lnTo>
                  <a:pt x="40" y="49"/>
                </a:lnTo>
                <a:lnTo>
                  <a:pt x="40" y="66"/>
                </a:lnTo>
                <a:lnTo>
                  <a:pt x="38" y="81"/>
                </a:lnTo>
                <a:lnTo>
                  <a:pt x="32" y="95"/>
                </a:lnTo>
                <a:lnTo>
                  <a:pt x="24" y="109"/>
                </a:lnTo>
                <a:lnTo>
                  <a:pt x="13" y="123"/>
                </a:lnTo>
                <a:lnTo>
                  <a:pt x="0" y="132"/>
                </a:lnTo>
                <a:lnTo>
                  <a:pt x="2" y="132"/>
                </a:lnTo>
                <a:lnTo>
                  <a:pt x="19" y="166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4" name="Freeform 1897"/>
          <p:cNvSpPr>
            <a:spLocks/>
          </p:cNvSpPr>
          <p:nvPr/>
        </p:nvSpPr>
        <p:spPr bwMode="auto">
          <a:xfrm>
            <a:off x="3792538" y="4984750"/>
            <a:ext cx="84137" cy="42863"/>
          </a:xfrm>
          <a:custGeom>
            <a:avLst/>
            <a:gdLst>
              <a:gd name="T0" fmla="*/ 0 w 161"/>
              <a:gd name="T1" fmla="*/ 2147483647 h 81"/>
              <a:gd name="T2" fmla="*/ 0 w 161"/>
              <a:gd name="T3" fmla="*/ 2147483647 h 81"/>
              <a:gd name="T4" fmla="*/ 2147483647 w 161"/>
              <a:gd name="T5" fmla="*/ 2147483647 h 81"/>
              <a:gd name="T6" fmla="*/ 2147483647 w 161"/>
              <a:gd name="T7" fmla="*/ 2147483647 h 81"/>
              <a:gd name="T8" fmla="*/ 2147483647 w 161"/>
              <a:gd name="T9" fmla="*/ 2147483647 h 81"/>
              <a:gd name="T10" fmla="*/ 2147483647 w 161"/>
              <a:gd name="T11" fmla="*/ 2147483647 h 81"/>
              <a:gd name="T12" fmla="*/ 2147483647 w 161"/>
              <a:gd name="T13" fmla="*/ 2147483647 h 81"/>
              <a:gd name="T14" fmla="*/ 2147483647 w 161"/>
              <a:gd name="T15" fmla="*/ 2147483647 h 81"/>
              <a:gd name="T16" fmla="*/ 2147483647 w 161"/>
              <a:gd name="T17" fmla="*/ 2147483647 h 81"/>
              <a:gd name="T18" fmla="*/ 2147483647 w 161"/>
              <a:gd name="T19" fmla="*/ 2147483647 h 81"/>
              <a:gd name="T20" fmla="*/ 2147483647 w 161"/>
              <a:gd name="T21" fmla="*/ 2147483647 h 81"/>
              <a:gd name="T22" fmla="*/ 2147483647 w 161"/>
              <a:gd name="T23" fmla="*/ 2147483647 h 81"/>
              <a:gd name="T24" fmla="*/ 2147483647 w 161"/>
              <a:gd name="T25" fmla="*/ 2147483647 h 81"/>
              <a:gd name="T26" fmla="*/ 2147483647 w 161"/>
              <a:gd name="T27" fmla="*/ 2147483647 h 81"/>
              <a:gd name="T28" fmla="*/ 2147483647 w 161"/>
              <a:gd name="T29" fmla="*/ 2147483647 h 81"/>
              <a:gd name="T30" fmla="*/ 2147483647 w 161"/>
              <a:gd name="T31" fmla="*/ 2147483647 h 81"/>
              <a:gd name="T32" fmla="*/ 2147483647 w 161"/>
              <a:gd name="T33" fmla="*/ 2147483647 h 81"/>
              <a:gd name="T34" fmla="*/ 2147483647 w 161"/>
              <a:gd name="T35" fmla="*/ 2147483647 h 81"/>
              <a:gd name="T36" fmla="*/ 2147483647 w 161"/>
              <a:gd name="T37" fmla="*/ 0 h 81"/>
              <a:gd name="T38" fmla="*/ 2147483647 w 161"/>
              <a:gd name="T39" fmla="*/ 2147483647 h 81"/>
              <a:gd name="T40" fmla="*/ 0 w 161"/>
              <a:gd name="T41" fmla="*/ 2147483647 h 8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1"/>
              <a:gd name="T64" fmla="*/ 0 h 81"/>
              <a:gd name="T65" fmla="*/ 161 w 161"/>
              <a:gd name="T66" fmla="*/ 81 h 81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1" h="81">
                <a:moveTo>
                  <a:pt x="0" y="19"/>
                </a:moveTo>
                <a:lnTo>
                  <a:pt x="0" y="21"/>
                </a:lnTo>
                <a:lnTo>
                  <a:pt x="14" y="40"/>
                </a:lnTo>
                <a:lnTo>
                  <a:pt x="31" y="56"/>
                </a:lnTo>
                <a:lnTo>
                  <a:pt x="50" y="68"/>
                </a:lnTo>
                <a:lnTo>
                  <a:pt x="72" y="75"/>
                </a:lnTo>
                <a:lnTo>
                  <a:pt x="94" y="81"/>
                </a:lnTo>
                <a:lnTo>
                  <a:pt x="117" y="79"/>
                </a:lnTo>
                <a:lnTo>
                  <a:pt x="140" y="74"/>
                </a:lnTo>
                <a:lnTo>
                  <a:pt x="161" y="64"/>
                </a:lnTo>
                <a:lnTo>
                  <a:pt x="144" y="30"/>
                </a:lnTo>
                <a:lnTo>
                  <a:pt x="127" y="38"/>
                </a:lnTo>
                <a:lnTo>
                  <a:pt x="112" y="40"/>
                </a:lnTo>
                <a:lnTo>
                  <a:pt x="97" y="41"/>
                </a:lnTo>
                <a:lnTo>
                  <a:pt x="82" y="39"/>
                </a:lnTo>
                <a:lnTo>
                  <a:pt x="68" y="34"/>
                </a:lnTo>
                <a:lnTo>
                  <a:pt x="54" y="24"/>
                </a:lnTo>
                <a:lnTo>
                  <a:pt x="41" y="14"/>
                </a:lnTo>
                <a:lnTo>
                  <a:pt x="32" y="0"/>
                </a:lnTo>
                <a:lnTo>
                  <a:pt x="32" y="1"/>
                </a:lnTo>
                <a:lnTo>
                  <a:pt x="0" y="19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5" name="Freeform 1898"/>
          <p:cNvSpPr>
            <a:spLocks/>
          </p:cNvSpPr>
          <p:nvPr/>
        </p:nvSpPr>
        <p:spPr bwMode="auto">
          <a:xfrm>
            <a:off x="3622675" y="4876800"/>
            <a:ext cx="155575" cy="160338"/>
          </a:xfrm>
          <a:custGeom>
            <a:avLst/>
            <a:gdLst>
              <a:gd name="T0" fmla="*/ 2147483647 w 295"/>
              <a:gd name="T1" fmla="*/ 2147483647 h 305"/>
              <a:gd name="T2" fmla="*/ 2147483647 w 295"/>
              <a:gd name="T3" fmla="*/ 2147483647 h 305"/>
              <a:gd name="T4" fmla="*/ 0 w 295"/>
              <a:gd name="T5" fmla="*/ 2147483647 h 305"/>
              <a:gd name="T6" fmla="*/ 2147483647 w 295"/>
              <a:gd name="T7" fmla="*/ 2147483647 h 305"/>
              <a:gd name="T8" fmla="*/ 2147483647 w 295"/>
              <a:gd name="T9" fmla="*/ 2147483647 h 305"/>
              <a:gd name="T10" fmla="*/ 2147483647 w 295"/>
              <a:gd name="T11" fmla="*/ 2147483647 h 305"/>
              <a:gd name="T12" fmla="*/ 2147483647 w 295"/>
              <a:gd name="T13" fmla="*/ 2147483647 h 305"/>
              <a:gd name="T14" fmla="*/ 2147483647 w 295"/>
              <a:gd name="T15" fmla="*/ 2147483647 h 305"/>
              <a:gd name="T16" fmla="*/ 2147483647 w 295"/>
              <a:gd name="T17" fmla="*/ 2147483647 h 305"/>
              <a:gd name="T18" fmla="*/ 2147483647 w 295"/>
              <a:gd name="T19" fmla="*/ 2147483647 h 305"/>
              <a:gd name="T20" fmla="*/ 2147483647 w 295"/>
              <a:gd name="T21" fmla="*/ 0 h 305"/>
              <a:gd name="T22" fmla="*/ 2147483647 w 295"/>
              <a:gd name="T23" fmla="*/ 2147483647 h 305"/>
              <a:gd name="T24" fmla="*/ 2147483647 w 295"/>
              <a:gd name="T25" fmla="*/ 2147483647 h 305"/>
              <a:gd name="T26" fmla="*/ 2147483647 w 295"/>
              <a:gd name="T27" fmla="*/ 2147483647 h 305"/>
              <a:gd name="T28" fmla="*/ 2147483647 w 295"/>
              <a:gd name="T29" fmla="*/ 2147483647 h 305"/>
              <a:gd name="T30" fmla="*/ 2147483647 w 295"/>
              <a:gd name="T31" fmla="*/ 2147483647 h 305"/>
              <a:gd name="T32" fmla="*/ 2147483647 w 295"/>
              <a:gd name="T33" fmla="*/ 2147483647 h 305"/>
              <a:gd name="T34" fmla="*/ 2147483647 w 295"/>
              <a:gd name="T35" fmla="*/ 2147483647 h 305"/>
              <a:gd name="T36" fmla="*/ 2147483647 w 295"/>
              <a:gd name="T37" fmla="*/ 2147483647 h 305"/>
              <a:gd name="T38" fmla="*/ 2147483647 w 295"/>
              <a:gd name="T39" fmla="*/ 2147483647 h 305"/>
              <a:gd name="T40" fmla="*/ 2147483647 w 295"/>
              <a:gd name="T41" fmla="*/ 2147483647 h 305"/>
              <a:gd name="T42" fmla="*/ 2147483647 w 295"/>
              <a:gd name="T43" fmla="*/ 2147483647 h 305"/>
              <a:gd name="T44" fmla="*/ 2147483647 w 295"/>
              <a:gd name="T45" fmla="*/ 2147483647 h 305"/>
              <a:gd name="T46" fmla="*/ 2147483647 w 295"/>
              <a:gd name="T47" fmla="*/ 2147483647 h 305"/>
              <a:gd name="T48" fmla="*/ 2147483647 w 295"/>
              <a:gd name="T49" fmla="*/ 2147483647 h 305"/>
              <a:gd name="T50" fmla="*/ 2147483647 w 295"/>
              <a:gd name="T51" fmla="*/ 2147483647 h 305"/>
              <a:gd name="T52" fmla="*/ 2147483647 w 295"/>
              <a:gd name="T53" fmla="*/ 2147483647 h 305"/>
              <a:gd name="T54" fmla="*/ 2147483647 w 295"/>
              <a:gd name="T55" fmla="*/ 2147483647 h 305"/>
              <a:gd name="T56" fmla="*/ 2147483647 w 295"/>
              <a:gd name="T57" fmla="*/ 2147483647 h 305"/>
              <a:gd name="T58" fmla="*/ 2147483647 w 295"/>
              <a:gd name="T59" fmla="*/ 2147483647 h 305"/>
              <a:gd name="T60" fmla="*/ 2147483647 w 295"/>
              <a:gd name="T61" fmla="*/ 2147483647 h 305"/>
              <a:gd name="T62" fmla="*/ 2147483647 w 295"/>
              <a:gd name="T63" fmla="*/ 2147483647 h 305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295"/>
              <a:gd name="T97" fmla="*/ 0 h 305"/>
              <a:gd name="T98" fmla="*/ 295 w 295"/>
              <a:gd name="T99" fmla="*/ 305 h 305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295" h="305">
                <a:moveTo>
                  <a:pt x="19" y="229"/>
                </a:moveTo>
                <a:lnTo>
                  <a:pt x="13" y="215"/>
                </a:lnTo>
                <a:lnTo>
                  <a:pt x="7" y="202"/>
                </a:lnTo>
                <a:lnTo>
                  <a:pt x="4" y="188"/>
                </a:lnTo>
                <a:lnTo>
                  <a:pt x="1" y="172"/>
                </a:lnTo>
                <a:lnTo>
                  <a:pt x="0" y="158"/>
                </a:lnTo>
                <a:lnTo>
                  <a:pt x="1" y="143"/>
                </a:lnTo>
                <a:lnTo>
                  <a:pt x="2" y="128"/>
                </a:lnTo>
                <a:lnTo>
                  <a:pt x="5" y="113"/>
                </a:lnTo>
                <a:lnTo>
                  <a:pt x="10" y="100"/>
                </a:lnTo>
                <a:lnTo>
                  <a:pt x="15" y="86"/>
                </a:lnTo>
                <a:lnTo>
                  <a:pt x="23" y="73"/>
                </a:lnTo>
                <a:lnTo>
                  <a:pt x="30" y="61"/>
                </a:lnTo>
                <a:lnTo>
                  <a:pt x="39" y="49"/>
                </a:lnTo>
                <a:lnTo>
                  <a:pt x="50" y="39"/>
                </a:lnTo>
                <a:lnTo>
                  <a:pt x="62" y="28"/>
                </a:lnTo>
                <a:lnTo>
                  <a:pt x="74" y="21"/>
                </a:lnTo>
                <a:lnTo>
                  <a:pt x="88" y="13"/>
                </a:lnTo>
                <a:lnTo>
                  <a:pt x="101" y="8"/>
                </a:lnTo>
                <a:lnTo>
                  <a:pt x="115" y="4"/>
                </a:lnTo>
                <a:lnTo>
                  <a:pt x="130" y="1"/>
                </a:lnTo>
                <a:lnTo>
                  <a:pt x="144" y="0"/>
                </a:lnTo>
                <a:lnTo>
                  <a:pt x="158" y="0"/>
                </a:lnTo>
                <a:lnTo>
                  <a:pt x="173" y="2"/>
                </a:lnTo>
                <a:lnTo>
                  <a:pt x="187" y="5"/>
                </a:lnTo>
                <a:lnTo>
                  <a:pt x="199" y="9"/>
                </a:lnTo>
                <a:lnTo>
                  <a:pt x="213" y="15"/>
                </a:lnTo>
                <a:lnTo>
                  <a:pt x="226" y="22"/>
                </a:lnTo>
                <a:lnTo>
                  <a:pt x="237" y="31"/>
                </a:lnTo>
                <a:lnTo>
                  <a:pt x="249" y="40"/>
                </a:lnTo>
                <a:lnTo>
                  <a:pt x="259" y="51"/>
                </a:lnTo>
                <a:lnTo>
                  <a:pt x="269" y="62"/>
                </a:lnTo>
                <a:lnTo>
                  <a:pt x="276" y="75"/>
                </a:lnTo>
                <a:lnTo>
                  <a:pt x="283" y="90"/>
                </a:lnTo>
                <a:lnTo>
                  <a:pt x="289" y="104"/>
                </a:lnTo>
                <a:lnTo>
                  <a:pt x="293" y="119"/>
                </a:lnTo>
                <a:lnTo>
                  <a:pt x="295" y="133"/>
                </a:lnTo>
                <a:lnTo>
                  <a:pt x="295" y="147"/>
                </a:lnTo>
                <a:lnTo>
                  <a:pt x="295" y="163"/>
                </a:lnTo>
                <a:lnTo>
                  <a:pt x="293" y="177"/>
                </a:lnTo>
                <a:lnTo>
                  <a:pt x="290" y="192"/>
                </a:lnTo>
                <a:lnTo>
                  <a:pt x="285" y="206"/>
                </a:lnTo>
                <a:lnTo>
                  <a:pt x="280" y="219"/>
                </a:lnTo>
                <a:lnTo>
                  <a:pt x="273" y="232"/>
                </a:lnTo>
                <a:lnTo>
                  <a:pt x="265" y="244"/>
                </a:lnTo>
                <a:lnTo>
                  <a:pt x="256" y="256"/>
                </a:lnTo>
                <a:lnTo>
                  <a:pt x="245" y="266"/>
                </a:lnTo>
                <a:lnTo>
                  <a:pt x="234" y="276"/>
                </a:lnTo>
                <a:lnTo>
                  <a:pt x="221" y="284"/>
                </a:lnTo>
                <a:lnTo>
                  <a:pt x="208" y="291"/>
                </a:lnTo>
                <a:lnTo>
                  <a:pt x="194" y="297"/>
                </a:lnTo>
                <a:lnTo>
                  <a:pt x="180" y="301"/>
                </a:lnTo>
                <a:lnTo>
                  <a:pt x="165" y="304"/>
                </a:lnTo>
                <a:lnTo>
                  <a:pt x="151" y="305"/>
                </a:lnTo>
                <a:lnTo>
                  <a:pt x="138" y="305"/>
                </a:lnTo>
                <a:lnTo>
                  <a:pt x="124" y="303"/>
                </a:lnTo>
                <a:lnTo>
                  <a:pt x="110" y="300"/>
                </a:lnTo>
                <a:lnTo>
                  <a:pt x="96" y="296"/>
                </a:lnTo>
                <a:lnTo>
                  <a:pt x="83" y="289"/>
                </a:lnTo>
                <a:lnTo>
                  <a:pt x="71" y="283"/>
                </a:lnTo>
                <a:lnTo>
                  <a:pt x="58" y="275"/>
                </a:lnTo>
                <a:lnTo>
                  <a:pt x="47" y="265"/>
                </a:lnTo>
                <a:lnTo>
                  <a:pt x="37" y="254"/>
                </a:lnTo>
                <a:lnTo>
                  <a:pt x="28" y="243"/>
                </a:lnTo>
                <a:lnTo>
                  <a:pt x="19" y="229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6" name="Freeform 1899"/>
          <p:cNvSpPr>
            <a:spLocks/>
          </p:cNvSpPr>
          <p:nvPr/>
        </p:nvSpPr>
        <p:spPr bwMode="auto">
          <a:xfrm>
            <a:off x="3611563" y="4878388"/>
            <a:ext cx="55562" cy="123825"/>
          </a:xfrm>
          <a:custGeom>
            <a:avLst/>
            <a:gdLst>
              <a:gd name="T0" fmla="*/ 2147483647 w 104"/>
              <a:gd name="T1" fmla="*/ 0 h 235"/>
              <a:gd name="T2" fmla="*/ 2147483647 w 104"/>
              <a:gd name="T3" fmla="*/ 0 h 235"/>
              <a:gd name="T4" fmla="*/ 2147483647 w 104"/>
              <a:gd name="T5" fmla="*/ 2147483647 h 235"/>
              <a:gd name="T6" fmla="*/ 2147483647 w 104"/>
              <a:gd name="T7" fmla="*/ 2147483647 h 235"/>
              <a:gd name="T8" fmla="*/ 2147483647 w 104"/>
              <a:gd name="T9" fmla="*/ 2147483647 h 235"/>
              <a:gd name="T10" fmla="*/ 2147483647 w 104"/>
              <a:gd name="T11" fmla="*/ 2147483647 h 235"/>
              <a:gd name="T12" fmla="*/ 2147483647 w 104"/>
              <a:gd name="T13" fmla="*/ 2147483647 h 235"/>
              <a:gd name="T14" fmla="*/ 2147483647 w 104"/>
              <a:gd name="T15" fmla="*/ 2147483647 h 235"/>
              <a:gd name="T16" fmla="*/ 2147483647 w 104"/>
              <a:gd name="T17" fmla="*/ 2147483647 h 235"/>
              <a:gd name="T18" fmla="*/ 2147483647 w 104"/>
              <a:gd name="T19" fmla="*/ 2147483647 h 235"/>
              <a:gd name="T20" fmla="*/ 2147483647 w 104"/>
              <a:gd name="T21" fmla="*/ 2147483647 h 235"/>
              <a:gd name="T22" fmla="*/ 2147483647 w 104"/>
              <a:gd name="T23" fmla="*/ 2147483647 h 235"/>
              <a:gd name="T24" fmla="*/ 0 w 104"/>
              <a:gd name="T25" fmla="*/ 2147483647 h 235"/>
              <a:gd name="T26" fmla="*/ 2147483647 w 104"/>
              <a:gd name="T27" fmla="*/ 2147483647 h 235"/>
              <a:gd name="T28" fmla="*/ 2147483647 w 104"/>
              <a:gd name="T29" fmla="*/ 2147483647 h 235"/>
              <a:gd name="T30" fmla="*/ 2147483647 w 104"/>
              <a:gd name="T31" fmla="*/ 2147483647 h 235"/>
              <a:gd name="T32" fmla="*/ 2147483647 w 104"/>
              <a:gd name="T33" fmla="*/ 2147483647 h 235"/>
              <a:gd name="T34" fmla="*/ 2147483647 w 104"/>
              <a:gd name="T35" fmla="*/ 2147483647 h 235"/>
              <a:gd name="T36" fmla="*/ 2147483647 w 104"/>
              <a:gd name="T37" fmla="*/ 2147483647 h 235"/>
              <a:gd name="T38" fmla="*/ 2147483647 w 104"/>
              <a:gd name="T39" fmla="*/ 2147483647 h 235"/>
              <a:gd name="T40" fmla="*/ 2147483647 w 104"/>
              <a:gd name="T41" fmla="*/ 2147483647 h 235"/>
              <a:gd name="T42" fmla="*/ 2147483647 w 104"/>
              <a:gd name="T43" fmla="*/ 2147483647 h 235"/>
              <a:gd name="T44" fmla="*/ 2147483647 w 104"/>
              <a:gd name="T45" fmla="*/ 2147483647 h 235"/>
              <a:gd name="T46" fmla="*/ 2147483647 w 104"/>
              <a:gd name="T47" fmla="*/ 2147483647 h 235"/>
              <a:gd name="T48" fmla="*/ 2147483647 w 104"/>
              <a:gd name="T49" fmla="*/ 2147483647 h 235"/>
              <a:gd name="T50" fmla="*/ 2147483647 w 104"/>
              <a:gd name="T51" fmla="*/ 2147483647 h 235"/>
              <a:gd name="T52" fmla="*/ 2147483647 w 104"/>
              <a:gd name="T53" fmla="*/ 2147483647 h 235"/>
              <a:gd name="T54" fmla="*/ 2147483647 w 104"/>
              <a:gd name="T55" fmla="*/ 2147483647 h 235"/>
              <a:gd name="T56" fmla="*/ 2147483647 w 104"/>
              <a:gd name="T57" fmla="*/ 2147483647 h 235"/>
              <a:gd name="T58" fmla="*/ 2147483647 w 104"/>
              <a:gd name="T59" fmla="*/ 2147483647 h 235"/>
              <a:gd name="T60" fmla="*/ 2147483647 w 104"/>
              <a:gd name="T61" fmla="*/ 2147483647 h 235"/>
              <a:gd name="T62" fmla="*/ 2147483647 w 104"/>
              <a:gd name="T63" fmla="*/ 2147483647 h 235"/>
              <a:gd name="T64" fmla="*/ 2147483647 w 104"/>
              <a:gd name="T65" fmla="*/ 2147483647 h 235"/>
              <a:gd name="T66" fmla="*/ 2147483647 w 104"/>
              <a:gd name="T67" fmla="*/ 2147483647 h 235"/>
              <a:gd name="T68" fmla="*/ 2147483647 w 104"/>
              <a:gd name="T69" fmla="*/ 2147483647 h 235"/>
              <a:gd name="T70" fmla="*/ 2147483647 w 104"/>
              <a:gd name="T71" fmla="*/ 2147483647 h 235"/>
              <a:gd name="T72" fmla="*/ 2147483647 w 104"/>
              <a:gd name="T73" fmla="*/ 0 h 235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104"/>
              <a:gd name="T112" fmla="*/ 0 h 235"/>
              <a:gd name="T113" fmla="*/ 104 w 104"/>
              <a:gd name="T114" fmla="*/ 235 h 235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104" h="235">
                <a:moveTo>
                  <a:pt x="83" y="0"/>
                </a:moveTo>
                <a:lnTo>
                  <a:pt x="85" y="0"/>
                </a:lnTo>
                <a:lnTo>
                  <a:pt x="69" y="9"/>
                </a:lnTo>
                <a:lnTo>
                  <a:pt x="57" y="21"/>
                </a:lnTo>
                <a:lnTo>
                  <a:pt x="44" y="32"/>
                </a:lnTo>
                <a:lnTo>
                  <a:pt x="34" y="45"/>
                </a:lnTo>
                <a:lnTo>
                  <a:pt x="25" y="58"/>
                </a:lnTo>
                <a:lnTo>
                  <a:pt x="16" y="74"/>
                </a:lnTo>
                <a:lnTo>
                  <a:pt x="11" y="90"/>
                </a:lnTo>
                <a:lnTo>
                  <a:pt x="6" y="104"/>
                </a:lnTo>
                <a:lnTo>
                  <a:pt x="2" y="121"/>
                </a:lnTo>
                <a:lnTo>
                  <a:pt x="1" y="138"/>
                </a:lnTo>
                <a:lnTo>
                  <a:pt x="0" y="154"/>
                </a:lnTo>
                <a:lnTo>
                  <a:pt x="1" y="171"/>
                </a:lnTo>
                <a:lnTo>
                  <a:pt x="4" y="188"/>
                </a:lnTo>
                <a:lnTo>
                  <a:pt x="9" y="205"/>
                </a:lnTo>
                <a:lnTo>
                  <a:pt x="14" y="219"/>
                </a:lnTo>
                <a:lnTo>
                  <a:pt x="21" y="235"/>
                </a:lnTo>
                <a:lnTo>
                  <a:pt x="54" y="216"/>
                </a:lnTo>
                <a:lnTo>
                  <a:pt x="49" y="203"/>
                </a:lnTo>
                <a:lnTo>
                  <a:pt x="44" y="192"/>
                </a:lnTo>
                <a:lnTo>
                  <a:pt x="42" y="180"/>
                </a:lnTo>
                <a:lnTo>
                  <a:pt x="39" y="165"/>
                </a:lnTo>
                <a:lnTo>
                  <a:pt x="38" y="154"/>
                </a:lnTo>
                <a:lnTo>
                  <a:pt x="39" y="141"/>
                </a:lnTo>
                <a:lnTo>
                  <a:pt x="40" y="126"/>
                </a:lnTo>
                <a:lnTo>
                  <a:pt x="42" y="115"/>
                </a:lnTo>
                <a:lnTo>
                  <a:pt x="47" y="103"/>
                </a:lnTo>
                <a:lnTo>
                  <a:pt x="52" y="90"/>
                </a:lnTo>
                <a:lnTo>
                  <a:pt x="58" y="79"/>
                </a:lnTo>
                <a:lnTo>
                  <a:pt x="64" y="69"/>
                </a:lnTo>
                <a:lnTo>
                  <a:pt x="72" y="58"/>
                </a:lnTo>
                <a:lnTo>
                  <a:pt x="82" y="49"/>
                </a:lnTo>
                <a:lnTo>
                  <a:pt x="92" y="40"/>
                </a:lnTo>
                <a:lnTo>
                  <a:pt x="102" y="34"/>
                </a:lnTo>
                <a:lnTo>
                  <a:pt x="104" y="34"/>
                </a:lnTo>
                <a:lnTo>
                  <a:pt x="83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7" name="Freeform 1900"/>
          <p:cNvSpPr>
            <a:spLocks/>
          </p:cNvSpPr>
          <p:nvPr/>
        </p:nvSpPr>
        <p:spPr bwMode="auto">
          <a:xfrm>
            <a:off x="3656013" y="4865688"/>
            <a:ext cx="120650" cy="55562"/>
          </a:xfrm>
          <a:custGeom>
            <a:avLst/>
            <a:gdLst>
              <a:gd name="T0" fmla="*/ 2147483647 w 229"/>
              <a:gd name="T1" fmla="*/ 2147483647 h 105"/>
              <a:gd name="T2" fmla="*/ 2147483647 w 229"/>
              <a:gd name="T3" fmla="*/ 2147483647 h 105"/>
              <a:gd name="T4" fmla="*/ 2147483647 w 229"/>
              <a:gd name="T5" fmla="*/ 2147483647 h 105"/>
              <a:gd name="T6" fmla="*/ 2147483647 w 229"/>
              <a:gd name="T7" fmla="*/ 2147483647 h 105"/>
              <a:gd name="T8" fmla="*/ 2147483647 w 229"/>
              <a:gd name="T9" fmla="*/ 2147483647 h 105"/>
              <a:gd name="T10" fmla="*/ 2147483647 w 229"/>
              <a:gd name="T11" fmla="*/ 2147483647 h 105"/>
              <a:gd name="T12" fmla="*/ 2147483647 w 229"/>
              <a:gd name="T13" fmla="*/ 2147483647 h 105"/>
              <a:gd name="T14" fmla="*/ 2147483647 w 229"/>
              <a:gd name="T15" fmla="*/ 2147483647 h 105"/>
              <a:gd name="T16" fmla="*/ 2147483647 w 229"/>
              <a:gd name="T17" fmla="*/ 2147483647 h 105"/>
              <a:gd name="T18" fmla="*/ 2147483647 w 229"/>
              <a:gd name="T19" fmla="*/ 2147483647 h 105"/>
              <a:gd name="T20" fmla="*/ 2147483647 w 229"/>
              <a:gd name="T21" fmla="*/ 2147483647 h 105"/>
              <a:gd name="T22" fmla="*/ 2147483647 w 229"/>
              <a:gd name="T23" fmla="*/ 0 h 105"/>
              <a:gd name="T24" fmla="*/ 2147483647 w 229"/>
              <a:gd name="T25" fmla="*/ 0 h 105"/>
              <a:gd name="T26" fmla="*/ 2147483647 w 229"/>
              <a:gd name="T27" fmla="*/ 2147483647 h 105"/>
              <a:gd name="T28" fmla="*/ 2147483647 w 229"/>
              <a:gd name="T29" fmla="*/ 2147483647 h 105"/>
              <a:gd name="T30" fmla="*/ 2147483647 w 229"/>
              <a:gd name="T31" fmla="*/ 2147483647 h 105"/>
              <a:gd name="T32" fmla="*/ 2147483647 w 229"/>
              <a:gd name="T33" fmla="*/ 2147483647 h 105"/>
              <a:gd name="T34" fmla="*/ 0 w 229"/>
              <a:gd name="T35" fmla="*/ 2147483647 h 105"/>
              <a:gd name="T36" fmla="*/ 2147483647 w 229"/>
              <a:gd name="T37" fmla="*/ 2147483647 h 105"/>
              <a:gd name="T38" fmla="*/ 2147483647 w 229"/>
              <a:gd name="T39" fmla="*/ 2147483647 h 105"/>
              <a:gd name="T40" fmla="*/ 2147483647 w 229"/>
              <a:gd name="T41" fmla="*/ 2147483647 h 105"/>
              <a:gd name="T42" fmla="*/ 2147483647 w 229"/>
              <a:gd name="T43" fmla="*/ 2147483647 h 105"/>
              <a:gd name="T44" fmla="*/ 2147483647 w 229"/>
              <a:gd name="T45" fmla="*/ 2147483647 h 105"/>
              <a:gd name="T46" fmla="*/ 2147483647 w 229"/>
              <a:gd name="T47" fmla="*/ 2147483647 h 105"/>
              <a:gd name="T48" fmla="*/ 2147483647 w 229"/>
              <a:gd name="T49" fmla="*/ 2147483647 h 105"/>
              <a:gd name="T50" fmla="*/ 2147483647 w 229"/>
              <a:gd name="T51" fmla="*/ 2147483647 h 105"/>
              <a:gd name="T52" fmla="*/ 2147483647 w 229"/>
              <a:gd name="T53" fmla="*/ 2147483647 h 105"/>
              <a:gd name="T54" fmla="*/ 2147483647 w 229"/>
              <a:gd name="T55" fmla="*/ 2147483647 h 105"/>
              <a:gd name="T56" fmla="*/ 2147483647 w 229"/>
              <a:gd name="T57" fmla="*/ 2147483647 h 105"/>
              <a:gd name="T58" fmla="*/ 2147483647 w 229"/>
              <a:gd name="T59" fmla="*/ 2147483647 h 105"/>
              <a:gd name="T60" fmla="*/ 2147483647 w 229"/>
              <a:gd name="T61" fmla="*/ 2147483647 h 105"/>
              <a:gd name="T62" fmla="*/ 2147483647 w 229"/>
              <a:gd name="T63" fmla="*/ 2147483647 h 105"/>
              <a:gd name="T64" fmla="*/ 2147483647 w 229"/>
              <a:gd name="T65" fmla="*/ 2147483647 h 105"/>
              <a:gd name="T66" fmla="*/ 2147483647 w 229"/>
              <a:gd name="T67" fmla="*/ 2147483647 h 105"/>
              <a:gd name="T68" fmla="*/ 2147483647 w 229"/>
              <a:gd name="T69" fmla="*/ 2147483647 h 105"/>
              <a:gd name="T70" fmla="*/ 2147483647 w 229"/>
              <a:gd name="T71" fmla="*/ 2147483647 h 105"/>
              <a:gd name="T72" fmla="*/ 2147483647 w 229"/>
              <a:gd name="T73" fmla="*/ 2147483647 h 105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29"/>
              <a:gd name="T112" fmla="*/ 0 h 105"/>
              <a:gd name="T113" fmla="*/ 229 w 229"/>
              <a:gd name="T114" fmla="*/ 105 h 105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29" h="105">
                <a:moveTo>
                  <a:pt x="229" y="86"/>
                </a:moveTo>
                <a:lnTo>
                  <a:pt x="229" y="86"/>
                </a:lnTo>
                <a:lnTo>
                  <a:pt x="220" y="71"/>
                </a:lnTo>
                <a:lnTo>
                  <a:pt x="209" y="58"/>
                </a:lnTo>
                <a:lnTo>
                  <a:pt x="197" y="46"/>
                </a:lnTo>
                <a:lnTo>
                  <a:pt x="185" y="35"/>
                </a:lnTo>
                <a:lnTo>
                  <a:pt x="172" y="25"/>
                </a:lnTo>
                <a:lnTo>
                  <a:pt x="157" y="17"/>
                </a:lnTo>
                <a:lnTo>
                  <a:pt x="142" y="11"/>
                </a:lnTo>
                <a:lnTo>
                  <a:pt x="127" y="5"/>
                </a:lnTo>
                <a:lnTo>
                  <a:pt x="113" y="3"/>
                </a:lnTo>
                <a:lnTo>
                  <a:pt x="95" y="0"/>
                </a:lnTo>
                <a:lnTo>
                  <a:pt x="79" y="0"/>
                </a:lnTo>
                <a:lnTo>
                  <a:pt x="63" y="1"/>
                </a:lnTo>
                <a:lnTo>
                  <a:pt x="47" y="4"/>
                </a:lnTo>
                <a:lnTo>
                  <a:pt x="31" y="9"/>
                </a:lnTo>
                <a:lnTo>
                  <a:pt x="17" y="15"/>
                </a:lnTo>
                <a:lnTo>
                  <a:pt x="0" y="24"/>
                </a:lnTo>
                <a:lnTo>
                  <a:pt x="21" y="58"/>
                </a:lnTo>
                <a:lnTo>
                  <a:pt x="32" y="51"/>
                </a:lnTo>
                <a:lnTo>
                  <a:pt x="43" y="46"/>
                </a:lnTo>
                <a:lnTo>
                  <a:pt x="55" y="43"/>
                </a:lnTo>
                <a:lnTo>
                  <a:pt x="68" y="41"/>
                </a:lnTo>
                <a:lnTo>
                  <a:pt x="81" y="39"/>
                </a:lnTo>
                <a:lnTo>
                  <a:pt x="92" y="39"/>
                </a:lnTo>
                <a:lnTo>
                  <a:pt x="105" y="42"/>
                </a:lnTo>
                <a:lnTo>
                  <a:pt x="119" y="45"/>
                </a:lnTo>
                <a:lnTo>
                  <a:pt x="129" y="47"/>
                </a:lnTo>
                <a:lnTo>
                  <a:pt x="142" y="54"/>
                </a:lnTo>
                <a:lnTo>
                  <a:pt x="152" y="59"/>
                </a:lnTo>
                <a:lnTo>
                  <a:pt x="162" y="67"/>
                </a:lnTo>
                <a:lnTo>
                  <a:pt x="172" y="75"/>
                </a:lnTo>
                <a:lnTo>
                  <a:pt x="181" y="84"/>
                </a:lnTo>
                <a:lnTo>
                  <a:pt x="190" y="94"/>
                </a:lnTo>
                <a:lnTo>
                  <a:pt x="196" y="105"/>
                </a:lnTo>
                <a:lnTo>
                  <a:pt x="229" y="86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8" name="Freeform 1901"/>
          <p:cNvSpPr>
            <a:spLocks/>
          </p:cNvSpPr>
          <p:nvPr/>
        </p:nvSpPr>
        <p:spPr bwMode="auto">
          <a:xfrm>
            <a:off x="3733800" y="4911725"/>
            <a:ext cx="53975" cy="123825"/>
          </a:xfrm>
          <a:custGeom>
            <a:avLst/>
            <a:gdLst>
              <a:gd name="T0" fmla="*/ 2147483647 w 102"/>
              <a:gd name="T1" fmla="*/ 2147483647 h 235"/>
              <a:gd name="T2" fmla="*/ 2147483647 w 102"/>
              <a:gd name="T3" fmla="*/ 2147483647 h 235"/>
              <a:gd name="T4" fmla="*/ 2147483647 w 102"/>
              <a:gd name="T5" fmla="*/ 2147483647 h 235"/>
              <a:gd name="T6" fmla="*/ 2147483647 w 102"/>
              <a:gd name="T7" fmla="*/ 2147483647 h 235"/>
              <a:gd name="T8" fmla="*/ 2147483647 w 102"/>
              <a:gd name="T9" fmla="*/ 2147483647 h 235"/>
              <a:gd name="T10" fmla="*/ 2147483647 w 102"/>
              <a:gd name="T11" fmla="*/ 2147483647 h 235"/>
              <a:gd name="T12" fmla="*/ 2147483647 w 102"/>
              <a:gd name="T13" fmla="*/ 2147483647 h 235"/>
              <a:gd name="T14" fmla="*/ 2147483647 w 102"/>
              <a:gd name="T15" fmla="*/ 2147483647 h 235"/>
              <a:gd name="T16" fmla="*/ 2147483647 w 102"/>
              <a:gd name="T17" fmla="*/ 2147483647 h 235"/>
              <a:gd name="T18" fmla="*/ 2147483647 w 102"/>
              <a:gd name="T19" fmla="*/ 2147483647 h 235"/>
              <a:gd name="T20" fmla="*/ 2147483647 w 102"/>
              <a:gd name="T21" fmla="*/ 2147483647 h 235"/>
              <a:gd name="T22" fmla="*/ 2147483647 w 102"/>
              <a:gd name="T23" fmla="*/ 2147483647 h 235"/>
              <a:gd name="T24" fmla="*/ 2147483647 w 102"/>
              <a:gd name="T25" fmla="*/ 2147483647 h 235"/>
              <a:gd name="T26" fmla="*/ 2147483647 w 102"/>
              <a:gd name="T27" fmla="*/ 2147483647 h 235"/>
              <a:gd name="T28" fmla="*/ 2147483647 w 102"/>
              <a:gd name="T29" fmla="*/ 2147483647 h 235"/>
              <a:gd name="T30" fmla="*/ 2147483647 w 102"/>
              <a:gd name="T31" fmla="*/ 2147483647 h 235"/>
              <a:gd name="T32" fmla="*/ 2147483647 w 102"/>
              <a:gd name="T33" fmla="*/ 2147483647 h 235"/>
              <a:gd name="T34" fmla="*/ 2147483647 w 102"/>
              <a:gd name="T35" fmla="*/ 0 h 235"/>
              <a:gd name="T36" fmla="*/ 2147483647 w 102"/>
              <a:gd name="T37" fmla="*/ 2147483647 h 235"/>
              <a:gd name="T38" fmla="*/ 2147483647 w 102"/>
              <a:gd name="T39" fmla="*/ 2147483647 h 235"/>
              <a:gd name="T40" fmla="*/ 2147483647 w 102"/>
              <a:gd name="T41" fmla="*/ 2147483647 h 235"/>
              <a:gd name="T42" fmla="*/ 2147483647 w 102"/>
              <a:gd name="T43" fmla="*/ 2147483647 h 235"/>
              <a:gd name="T44" fmla="*/ 2147483647 w 102"/>
              <a:gd name="T45" fmla="*/ 2147483647 h 235"/>
              <a:gd name="T46" fmla="*/ 2147483647 w 102"/>
              <a:gd name="T47" fmla="*/ 2147483647 h 235"/>
              <a:gd name="T48" fmla="*/ 2147483647 w 102"/>
              <a:gd name="T49" fmla="*/ 2147483647 h 235"/>
              <a:gd name="T50" fmla="*/ 2147483647 w 102"/>
              <a:gd name="T51" fmla="*/ 2147483647 h 235"/>
              <a:gd name="T52" fmla="*/ 2147483647 w 102"/>
              <a:gd name="T53" fmla="*/ 2147483647 h 235"/>
              <a:gd name="T54" fmla="*/ 2147483647 w 102"/>
              <a:gd name="T55" fmla="*/ 2147483647 h 235"/>
              <a:gd name="T56" fmla="*/ 2147483647 w 102"/>
              <a:gd name="T57" fmla="*/ 2147483647 h 235"/>
              <a:gd name="T58" fmla="*/ 2147483647 w 102"/>
              <a:gd name="T59" fmla="*/ 2147483647 h 235"/>
              <a:gd name="T60" fmla="*/ 2147483647 w 102"/>
              <a:gd name="T61" fmla="*/ 2147483647 h 235"/>
              <a:gd name="T62" fmla="*/ 2147483647 w 102"/>
              <a:gd name="T63" fmla="*/ 2147483647 h 235"/>
              <a:gd name="T64" fmla="*/ 2147483647 w 102"/>
              <a:gd name="T65" fmla="*/ 2147483647 h 235"/>
              <a:gd name="T66" fmla="*/ 2147483647 w 102"/>
              <a:gd name="T67" fmla="*/ 2147483647 h 235"/>
              <a:gd name="T68" fmla="*/ 0 w 102"/>
              <a:gd name="T69" fmla="*/ 2147483647 h 235"/>
              <a:gd name="T70" fmla="*/ 0 w 102"/>
              <a:gd name="T71" fmla="*/ 2147483647 h 235"/>
              <a:gd name="T72" fmla="*/ 2147483647 w 102"/>
              <a:gd name="T73" fmla="*/ 2147483647 h 235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102"/>
              <a:gd name="T112" fmla="*/ 0 h 235"/>
              <a:gd name="T113" fmla="*/ 102 w 102"/>
              <a:gd name="T114" fmla="*/ 235 h 235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102" h="235">
                <a:moveTo>
                  <a:pt x="18" y="235"/>
                </a:moveTo>
                <a:lnTo>
                  <a:pt x="18" y="235"/>
                </a:lnTo>
                <a:lnTo>
                  <a:pt x="33" y="226"/>
                </a:lnTo>
                <a:lnTo>
                  <a:pt x="46" y="214"/>
                </a:lnTo>
                <a:lnTo>
                  <a:pt x="58" y="203"/>
                </a:lnTo>
                <a:lnTo>
                  <a:pt x="68" y="190"/>
                </a:lnTo>
                <a:lnTo>
                  <a:pt x="77" y="177"/>
                </a:lnTo>
                <a:lnTo>
                  <a:pt x="85" y="162"/>
                </a:lnTo>
                <a:lnTo>
                  <a:pt x="91" y="146"/>
                </a:lnTo>
                <a:lnTo>
                  <a:pt x="96" y="131"/>
                </a:lnTo>
                <a:lnTo>
                  <a:pt x="100" y="115"/>
                </a:lnTo>
                <a:lnTo>
                  <a:pt x="102" y="98"/>
                </a:lnTo>
                <a:lnTo>
                  <a:pt x="102" y="81"/>
                </a:lnTo>
                <a:lnTo>
                  <a:pt x="102" y="66"/>
                </a:lnTo>
                <a:lnTo>
                  <a:pt x="100" y="49"/>
                </a:lnTo>
                <a:lnTo>
                  <a:pt x="95" y="32"/>
                </a:lnTo>
                <a:lnTo>
                  <a:pt x="88" y="16"/>
                </a:lnTo>
                <a:lnTo>
                  <a:pt x="81" y="0"/>
                </a:lnTo>
                <a:lnTo>
                  <a:pt x="48" y="19"/>
                </a:lnTo>
                <a:lnTo>
                  <a:pt x="53" y="32"/>
                </a:lnTo>
                <a:lnTo>
                  <a:pt x="59" y="45"/>
                </a:lnTo>
                <a:lnTo>
                  <a:pt x="62" y="56"/>
                </a:lnTo>
                <a:lnTo>
                  <a:pt x="64" y="68"/>
                </a:lnTo>
                <a:lnTo>
                  <a:pt x="64" y="81"/>
                </a:lnTo>
                <a:lnTo>
                  <a:pt x="64" y="96"/>
                </a:lnTo>
                <a:lnTo>
                  <a:pt x="62" y="107"/>
                </a:lnTo>
                <a:lnTo>
                  <a:pt x="61" y="120"/>
                </a:lnTo>
                <a:lnTo>
                  <a:pt x="56" y="133"/>
                </a:lnTo>
                <a:lnTo>
                  <a:pt x="52" y="144"/>
                </a:lnTo>
                <a:lnTo>
                  <a:pt x="44" y="156"/>
                </a:lnTo>
                <a:lnTo>
                  <a:pt x="38" y="166"/>
                </a:lnTo>
                <a:lnTo>
                  <a:pt x="30" y="177"/>
                </a:lnTo>
                <a:lnTo>
                  <a:pt x="20" y="186"/>
                </a:lnTo>
                <a:lnTo>
                  <a:pt x="10" y="195"/>
                </a:lnTo>
                <a:lnTo>
                  <a:pt x="0" y="201"/>
                </a:lnTo>
                <a:lnTo>
                  <a:pt x="18" y="235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69" name="Freeform 1902"/>
          <p:cNvSpPr>
            <a:spLocks/>
          </p:cNvSpPr>
          <p:nvPr/>
        </p:nvSpPr>
        <p:spPr bwMode="auto">
          <a:xfrm>
            <a:off x="3622675" y="4992688"/>
            <a:ext cx="120650" cy="55562"/>
          </a:xfrm>
          <a:custGeom>
            <a:avLst/>
            <a:gdLst>
              <a:gd name="T0" fmla="*/ 0 w 228"/>
              <a:gd name="T1" fmla="*/ 2147483647 h 106"/>
              <a:gd name="T2" fmla="*/ 0 w 228"/>
              <a:gd name="T3" fmla="*/ 2147483647 h 106"/>
              <a:gd name="T4" fmla="*/ 2147483647 w 228"/>
              <a:gd name="T5" fmla="*/ 2147483647 h 106"/>
              <a:gd name="T6" fmla="*/ 2147483647 w 228"/>
              <a:gd name="T7" fmla="*/ 2147483647 h 106"/>
              <a:gd name="T8" fmla="*/ 2147483647 w 228"/>
              <a:gd name="T9" fmla="*/ 2147483647 h 106"/>
              <a:gd name="T10" fmla="*/ 2147483647 w 228"/>
              <a:gd name="T11" fmla="*/ 2147483647 h 106"/>
              <a:gd name="T12" fmla="*/ 2147483647 w 228"/>
              <a:gd name="T13" fmla="*/ 2147483647 h 106"/>
              <a:gd name="T14" fmla="*/ 2147483647 w 228"/>
              <a:gd name="T15" fmla="*/ 2147483647 h 106"/>
              <a:gd name="T16" fmla="*/ 2147483647 w 228"/>
              <a:gd name="T17" fmla="*/ 2147483647 h 106"/>
              <a:gd name="T18" fmla="*/ 2147483647 w 228"/>
              <a:gd name="T19" fmla="*/ 2147483647 h 106"/>
              <a:gd name="T20" fmla="*/ 2147483647 w 228"/>
              <a:gd name="T21" fmla="*/ 2147483647 h 106"/>
              <a:gd name="T22" fmla="*/ 2147483647 w 228"/>
              <a:gd name="T23" fmla="*/ 2147483647 h 106"/>
              <a:gd name="T24" fmla="*/ 2147483647 w 228"/>
              <a:gd name="T25" fmla="*/ 2147483647 h 106"/>
              <a:gd name="T26" fmla="*/ 2147483647 w 228"/>
              <a:gd name="T27" fmla="*/ 2147483647 h 106"/>
              <a:gd name="T28" fmla="*/ 2147483647 w 228"/>
              <a:gd name="T29" fmla="*/ 2147483647 h 106"/>
              <a:gd name="T30" fmla="*/ 2147483647 w 228"/>
              <a:gd name="T31" fmla="*/ 2147483647 h 106"/>
              <a:gd name="T32" fmla="*/ 2147483647 w 228"/>
              <a:gd name="T33" fmla="*/ 2147483647 h 106"/>
              <a:gd name="T34" fmla="*/ 2147483647 w 228"/>
              <a:gd name="T35" fmla="*/ 2147483647 h 106"/>
              <a:gd name="T36" fmla="*/ 2147483647 w 228"/>
              <a:gd name="T37" fmla="*/ 2147483647 h 106"/>
              <a:gd name="T38" fmla="*/ 2147483647 w 228"/>
              <a:gd name="T39" fmla="*/ 2147483647 h 106"/>
              <a:gd name="T40" fmla="*/ 2147483647 w 228"/>
              <a:gd name="T41" fmla="*/ 2147483647 h 106"/>
              <a:gd name="T42" fmla="*/ 2147483647 w 228"/>
              <a:gd name="T43" fmla="*/ 2147483647 h 106"/>
              <a:gd name="T44" fmla="*/ 2147483647 w 228"/>
              <a:gd name="T45" fmla="*/ 2147483647 h 106"/>
              <a:gd name="T46" fmla="*/ 2147483647 w 228"/>
              <a:gd name="T47" fmla="*/ 2147483647 h 106"/>
              <a:gd name="T48" fmla="*/ 2147483647 w 228"/>
              <a:gd name="T49" fmla="*/ 2147483647 h 106"/>
              <a:gd name="T50" fmla="*/ 2147483647 w 228"/>
              <a:gd name="T51" fmla="*/ 2147483647 h 106"/>
              <a:gd name="T52" fmla="*/ 2147483647 w 228"/>
              <a:gd name="T53" fmla="*/ 2147483647 h 106"/>
              <a:gd name="T54" fmla="*/ 2147483647 w 228"/>
              <a:gd name="T55" fmla="*/ 2147483647 h 106"/>
              <a:gd name="T56" fmla="*/ 2147483647 w 228"/>
              <a:gd name="T57" fmla="*/ 2147483647 h 106"/>
              <a:gd name="T58" fmla="*/ 2147483647 w 228"/>
              <a:gd name="T59" fmla="*/ 2147483647 h 106"/>
              <a:gd name="T60" fmla="*/ 2147483647 w 228"/>
              <a:gd name="T61" fmla="*/ 2147483647 h 106"/>
              <a:gd name="T62" fmla="*/ 2147483647 w 228"/>
              <a:gd name="T63" fmla="*/ 2147483647 h 106"/>
              <a:gd name="T64" fmla="*/ 2147483647 w 228"/>
              <a:gd name="T65" fmla="*/ 2147483647 h 106"/>
              <a:gd name="T66" fmla="*/ 2147483647 w 228"/>
              <a:gd name="T67" fmla="*/ 2147483647 h 106"/>
              <a:gd name="T68" fmla="*/ 2147483647 w 228"/>
              <a:gd name="T69" fmla="*/ 0 h 106"/>
              <a:gd name="T70" fmla="*/ 2147483647 w 228"/>
              <a:gd name="T71" fmla="*/ 2147483647 h 106"/>
              <a:gd name="T72" fmla="*/ 0 w 228"/>
              <a:gd name="T73" fmla="*/ 2147483647 h 10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28"/>
              <a:gd name="T112" fmla="*/ 0 h 106"/>
              <a:gd name="T113" fmla="*/ 228 w 228"/>
              <a:gd name="T114" fmla="*/ 106 h 10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28" h="106">
                <a:moveTo>
                  <a:pt x="0" y="20"/>
                </a:moveTo>
                <a:lnTo>
                  <a:pt x="0" y="21"/>
                </a:lnTo>
                <a:lnTo>
                  <a:pt x="11" y="35"/>
                </a:lnTo>
                <a:lnTo>
                  <a:pt x="21" y="48"/>
                </a:lnTo>
                <a:lnTo>
                  <a:pt x="32" y="60"/>
                </a:lnTo>
                <a:lnTo>
                  <a:pt x="45" y="72"/>
                </a:lnTo>
                <a:lnTo>
                  <a:pt x="60" y="81"/>
                </a:lnTo>
                <a:lnTo>
                  <a:pt x="72" y="87"/>
                </a:lnTo>
                <a:lnTo>
                  <a:pt x="88" y="95"/>
                </a:lnTo>
                <a:lnTo>
                  <a:pt x="104" y="101"/>
                </a:lnTo>
                <a:lnTo>
                  <a:pt x="118" y="103"/>
                </a:lnTo>
                <a:lnTo>
                  <a:pt x="134" y="106"/>
                </a:lnTo>
                <a:lnTo>
                  <a:pt x="151" y="106"/>
                </a:lnTo>
                <a:lnTo>
                  <a:pt x="166" y="104"/>
                </a:lnTo>
                <a:lnTo>
                  <a:pt x="182" y="102"/>
                </a:lnTo>
                <a:lnTo>
                  <a:pt x="199" y="97"/>
                </a:lnTo>
                <a:lnTo>
                  <a:pt x="214" y="90"/>
                </a:lnTo>
                <a:lnTo>
                  <a:pt x="228" y="82"/>
                </a:lnTo>
                <a:lnTo>
                  <a:pt x="210" y="48"/>
                </a:lnTo>
                <a:lnTo>
                  <a:pt x="199" y="54"/>
                </a:lnTo>
                <a:lnTo>
                  <a:pt x="186" y="60"/>
                </a:lnTo>
                <a:lnTo>
                  <a:pt x="175" y="63"/>
                </a:lnTo>
                <a:lnTo>
                  <a:pt x="161" y="65"/>
                </a:lnTo>
                <a:lnTo>
                  <a:pt x="148" y="67"/>
                </a:lnTo>
                <a:lnTo>
                  <a:pt x="137" y="67"/>
                </a:lnTo>
                <a:lnTo>
                  <a:pt x="125" y="64"/>
                </a:lnTo>
                <a:lnTo>
                  <a:pt x="112" y="61"/>
                </a:lnTo>
                <a:lnTo>
                  <a:pt x="100" y="59"/>
                </a:lnTo>
                <a:lnTo>
                  <a:pt x="90" y="54"/>
                </a:lnTo>
                <a:lnTo>
                  <a:pt x="77" y="47"/>
                </a:lnTo>
                <a:lnTo>
                  <a:pt x="67" y="40"/>
                </a:lnTo>
                <a:lnTo>
                  <a:pt x="57" y="31"/>
                </a:lnTo>
                <a:lnTo>
                  <a:pt x="48" y="22"/>
                </a:lnTo>
                <a:lnTo>
                  <a:pt x="41" y="12"/>
                </a:lnTo>
                <a:lnTo>
                  <a:pt x="33" y="0"/>
                </a:lnTo>
                <a:lnTo>
                  <a:pt x="33" y="1"/>
                </a:lnTo>
                <a:lnTo>
                  <a:pt x="0" y="2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0" name="Freeform 1903"/>
          <p:cNvSpPr>
            <a:spLocks/>
          </p:cNvSpPr>
          <p:nvPr/>
        </p:nvSpPr>
        <p:spPr bwMode="auto">
          <a:xfrm>
            <a:off x="2490788" y="4829175"/>
            <a:ext cx="104775" cy="107950"/>
          </a:xfrm>
          <a:custGeom>
            <a:avLst/>
            <a:gdLst>
              <a:gd name="T0" fmla="*/ 2147483647 w 196"/>
              <a:gd name="T1" fmla="*/ 2147483647 h 203"/>
              <a:gd name="T2" fmla="*/ 2147483647 w 196"/>
              <a:gd name="T3" fmla="*/ 2147483647 h 203"/>
              <a:gd name="T4" fmla="*/ 0 w 196"/>
              <a:gd name="T5" fmla="*/ 2147483647 h 203"/>
              <a:gd name="T6" fmla="*/ 0 w 196"/>
              <a:gd name="T7" fmla="*/ 2147483647 h 203"/>
              <a:gd name="T8" fmla="*/ 2147483647 w 196"/>
              <a:gd name="T9" fmla="*/ 2147483647 h 203"/>
              <a:gd name="T10" fmla="*/ 2147483647 w 196"/>
              <a:gd name="T11" fmla="*/ 2147483647 h 203"/>
              <a:gd name="T12" fmla="*/ 2147483647 w 196"/>
              <a:gd name="T13" fmla="*/ 2147483647 h 203"/>
              <a:gd name="T14" fmla="*/ 2147483647 w 196"/>
              <a:gd name="T15" fmla="*/ 2147483647 h 203"/>
              <a:gd name="T16" fmla="*/ 2147483647 w 196"/>
              <a:gd name="T17" fmla="*/ 2147483647 h 203"/>
              <a:gd name="T18" fmla="*/ 2147483647 w 196"/>
              <a:gd name="T19" fmla="*/ 2147483647 h 203"/>
              <a:gd name="T20" fmla="*/ 2147483647 w 196"/>
              <a:gd name="T21" fmla="*/ 0 h 203"/>
              <a:gd name="T22" fmla="*/ 2147483647 w 196"/>
              <a:gd name="T23" fmla="*/ 0 h 203"/>
              <a:gd name="T24" fmla="*/ 2147483647 w 196"/>
              <a:gd name="T25" fmla="*/ 2147483647 h 203"/>
              <a:gd name="T26" fmla="*/ 2147483647 w 196"/>
              <a:gd name="T27" fmla="*/ 2147483647 h 203"/>
              <a:gd name="T28" fmla="*/ 2147483647 w 196"/>
              <a:gd name="T29" fmla="*/ 2147483647 h 203"/>
              <a:gd name="T30" fmla="*/ 2147483647 w 196"/>
              <a:gd name="T31" fmla="*/ 2147483647 h 203"/>
              <a:gd name="T32" fmla="*/ 2147483647 w 196"/>
              <a:gd name="T33" fmla="*/ 2147483647 h 203"/>
              <a:gd name="T34" fmla="*/ 2147483647 w 196"/>
              <a:gd name="T35" fmla="*/ 2147483647 h 203"/>
              <a:gd name="T36" fmla="*/ 2147483647 w 196"/>
              <a:gd name="T37" fmla="*/ 2147483647 h 203"/>
              <a:gd name="T38" fmla="*/ 2147483647 w 196"/>
              <a:gd name="T39" fmla="*/ 2147483647 h 203"/>
              <a:gd name="T40" fmla="*/ 2147483647 w 196"/>
              <a:gd name="T41" fmla="*/ 2147483647 h 203"/>
              <a:gd name="T42" fmla="*/ 2147483647 w 196"/>
              <a:gd name="T43" fmla="*/ 2147483647 h 203"/>
              <a:gd name="T44" fmla="*/ 2147483647 w 196"/>
              <a:gd name="T45" fmla="*/ 2147483647 h 203"/>
              <a:gd name="T46" fmla="*/ 2147483647 w 196"/>
              <a:gd name="T47" fmla="*/ 2147483647 h 203"/>
              <a:gd name="T48" fmla="*/ 2147483647 w 196"/>
              <a:gd name="T49" fmla="*/ 2147483647 h 203"/>
              <a:gd name="T50" fmla="*/ 2147483647 w 196"/>
              <a:gd name="T51" fmla="*/ 2147483647 h 203"/>
              <a:gd name="T52" fmla="*/ 2147483647 w 196"/>
              <a:gd name="T53" fmla="*/ 2147483647 h 203"/>
              <a:gd name="T54" fmla="*/ 2147483647 w 196"/>
              <a:gd name="T55" fmla="*/ 2147483647 h 203"/>
              <a:gd name="T56" fmla="*/ 2147483647 w 196"/>
              <a:gd name="T57" fmla="*/ 2147483647 h 203"/>
              <a:gd name="T58" fmla="*/ 2147483647 w 196"/>
              <a:gd name="T59" fmla="*/ 2147483647 h 203"/>
              <a:gd name="T60" fmla="*/ 2147483647 w 196"/>
              <a:gd name="T61" fmla="*/ 2147483647 h 203"/>
              <a:gd name="T62" fmla="*/ 2147483647 w 196"/>
              <a:gd name="T63" fmla="*/ 2147483647 h 203"/>
              <a:gd name="T64" fmla="*/ 2147483647 w 196"/>
              <a:gd name="T65" fmla="*/ 2147483647 h 203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96"/>
              <a:gd name="T100" fmla="*/ 0 h 203"/>
              <a:gd name="T101" fmla="*/ 196 w 196"/>
              <a:gd name="T102" fmla="*/ 203 h 203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96" h="203">
                <a:moveTo>
                  <a:pt x="13" y="152"/>
                </a:moveTo>
                <a:lnTo>
                  <a:pt x="5" y="133"/>
                </a:lnTo>
                <a:lnTo>
                  <a:pt x="0" y="114"/>
                </a:lnTo>
                <a:lnTo>
                  <a:pt x="0" y="94"/>
                </a:lnTo>
                <a:lnTo>
                  <a:pt x="3" y="75"/>
                </a:lnTo>
                <a:lnTo>
                  <a:pt x="10" y="56"/>
                </a:lnTo>
                <a:lnTo>
                  <a:pt x="19" y="39"/>
                </a:lnTo>
                <a:lnTo>
                  <a:pt x="33" y="25"/>
                </a:lnTo>
                <a:lnTo>
                  <a:pt x="49" y="13"/>
                </a:lnTo>
                <a:lnTo>
                  <a:pt x="67" y="4"/>
                </a:lnTo>
                <a:lnTo>
                  <a:pt x="86" y="0"/>
                </a:lnTo>
                <a:lnTo>
                  <a:pt x="105" y="0"/>
                </a:lnTo>
                <a:lnTo>
                  <a:pt x="124" y="3"/>
                </a:lnTo>
                <a:lnTo>
                  <a:pt x="142" y="11"/>
                </a:lnTo>
                <a:lnTo>
                  <a:pt x="158" y="20"/>
                </a:lnTo>
                <a:lnTo>
                  <a:pt x="172" y="34"/>
                </a:lnTo>
                <a:lnTo>
                  <a:pt x="183" y="50"/>
                </a:lnTo>
                <a:lnTo>
                  <a:pt x="192" y="69"/>
                </a:lnTo>
                <a:lnTo>
                  <a:pt x="196" y="89"/>
                </a:lnTo>
                <a:lnTo>
                  <a:pt x="196" y="109"/>
                </a:lnTo>
                <a:lnTo>
                  <a:pt x="193" y="127"/>
                </a:lnTo>
                <a:lnTo>
                  <a:pt x="186" y="145"/>
                </a:lnTo>
                <a:lnTo>
                  <a:pt x="177" y="162"/>
                </a:lnTo>
                <a:lnTo>
                  <a:pt x="163" y="177"/>
                </a:lnTo>
                <a:lnTo>
                  <a:pt x="148" y="188"/>
                </a:lnTo>
                <a:lnTo>
                  <a:pt x="129" y="197"/>
                </a:lnTo>
                <a:lnTo>
                  <a:pt x="110" y="201"/>
                </a:lnTo>
                <a:lnTo>
                  <a:pt x="91" y="203"/>
                </a:lnTo>
                <a:lnTo>
                  <a:pt x="72" y="199"/>
                </a:lnTo>
                <a:lnTo>
                  <a:pt x="55" y="192"/>
                </a:lnTo>
                <a:lnTo>
                  <a:pt x="38" y="182"/>
                </a:lnTo>
                <a:lnTo>
                  <a:pt x="24" y="169"/>
                </a:lnTo>
                <a:lnTo>
                  <a:pt x="13" y="152"/>
                </a:lnTo>
                <a:close/>
              </a:path>
            </a:pathLst>
          </a:cu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1" name="Freeform 1904"/>
          <p:cNvSpPr>
            <a:spLocks/>
          </p:cNvSpPr>
          <p:nvPr/>
        </p:nvSpPr>
        <p:spPr bwMode="auto">
          <a:xfrm>
            <a:off x="2481263" y="4827588"/>
            <a:ext cx="41275" cy="87312"/>
          </a:xfrm>
          <a:custGeom>
            <a:avLst/>
            <a:gdLst>
              <a:gd name="T0" fmla="*/ 2147483647 w 79"/>
              <a:gd name="T1" fmla="*/ 0 h 165"/>
              <a:gd name="T2" fmla="*/ 2147483647 w 79"/>
              <a:gd name="T3" fmla="*/ 0 h 165"/>
              <a:gd name="T4" fmla="*/ 2147483647 w 79"/>
              <a:gd name="T5" fmla="*/ 2147483647 h 165"/>
              <a:gd name="T6" fmla="*/ 2147483647 w 79"/>
              <a:gd name="T7" fmla="*/ 2147483647 h 165"/>
              <a:gd name="T8" fmla="*/ 2147483647 w 79"/>
              <a:gd name="T9" fmla="*/ 2147483647 h 165"/>
              <a:gd name="T10" fmla="*/ 2147483647 w 79"/>
              <a:gd name="T11" fmla="*/ 2147483647 h 165"/>
              <a:gd name="T12" fmla="*/ 0 w 79"/>
              <a:gd name="T13" fmla="*/ 2147483647 h 165"/>
              <a:gd name="T14" fmla="*/ 0 w 79"/>
              <a:gd name="T15" fmla="*/ 2147483647 h 165"/>
              <a:gd name="T16" fmla="*/ 2147483647 w 79"/>
              <a:gd name="T17" fmla="*/ 2147483647 h 165"/>
              <a:gd name="T18" fmla="*/ 2147483647 w 79"/>
              <a:gd name="T19" fmla="*/ 2147483647 h 165"/>
              <a:gd name="T20" fmla="*/ 2147483647 w 79"/>
              <a:gd name="T21" fmla="*/ 2147483647 h 165"/>
              <a:gd name="T22" fmla="*/ 2147483647 w 79"/>
              <a:gd name="T23" fmla="*/ 2147483647 h 165"/>
              <a:gd name="T24" fmla="*/ 2147483647 w 79"/>
              <a:gd name="T25" fmla="*/ 2147483647 h 165"/>
              <a:gd name="T26" fmla="*/ 2147483647 w 79"/>
              <a:gd name="T27" fmla="*/ 2147483647 h 165"/>
              <a:gd name="T28" fmla="*/ 2147483647 w 79"/>
              <a:gd name="T29" fmla="*/ 2147483647 h 165"/>
              <a:gd name="T30" fmla="*/ 2147483647 w 79"/>
              <a:gd name="T31" fmla="*/ 2147483647 h 165"/>
              <a:gd name="T32" fmla="*/ 2147483647 w 79"/>
              <a:gd name="T33" fmla="*/ 2147483647 h 165"/>
              <a:gd name="T34" fmla="*/ 2147483647 w 79"/>
              <a:gd name="T35" fmla="*/ 2147483647 h 165"/>
              <a:gd name="T36" fmla="*/ 2147483647 w 79"/>
              <a:gd name="T37" fmla="*/ 2147483647 h 165"/>
              <a:gd name="T38" fmla="*/ 2147483647 w 79"/>
              <a:gd name="T39" fmla="*/ 2147483647 h 165"/>
              <a:gd name="T40" fmla="*/ 2147483647 w 79"/>
              <a:gd name="T41" fmla="*/ 0 h 165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79"/>
              <a:gd name="T64" fmla="*/ 0 h 165"/>
              <a:gd name="T65" fmla="*/ 79 w 79"/>
              <a:gd name="T66" fmla="*/ 165 h 165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79" h="165">
                <a:moveTo>
                  <a:pt x="58" y="0"/>
                </a:moveTo>
                <a:lnTo>
                  <a:pt x="60" y="0"/>
                </a:lnTo>
                <a:lnTo>
                  <a:pt x="39" y="15"/>
                </a:lnTo>
                <a:lnTo>
                  <a:pt x="23" y="32"/>
                </a:lnTo>
                <a:lnTo>
                  <a:pt x="13" y="51"/>
                </a:lnTo>
                <a:lnTo>
                  <a:pt x="4" y="73"/>
                </a:lnTo>
                <a:lnTo>
                  <a:pt x="0" y="97"/>
                </a:lnTo>
                <a:lnTo>
                  <a:pt x="0" y="120"/>
                </a:lnTo>
                <a:lnTo>
                  <a:pt x="7" y="144"/>
                </a:lnTo>
                <a:lnTo>
                  <a:pt x="15" y="165"/>
                </a:lnTo>
                <a:lnTo>
                  <a:pt x="48" y="147"/>
                </a:lnTo>
                <a:lnTo>
                  <a:pt x="42" y="131"/>
                </a:lnTo>
                <a:lnTo>
                  <a:pt x="38" y="115"/>
                </a:lnTo>
                <a:lnTo>
                  <a:pt x="38" y="100"/>
                </a:lnTo>
                <a:lnTo>
                  <a:pt x="39" y="84"/>
                </a:lnTo>
                <a:lnTo>
                  <a:pt x="46" y="70"/>
                </a:lnTo>
                <a:lnTo>
                  <a:pt x="53" y="55"/>
                </a:lnTo>
                <a:lnTo>
                  <a:pt x="65" y="43"/>
                </a:lnTo>
                <a:lnTo>
                  <a:pt x="77" y="34"/>
                </a:lnTo>
                <a:lnTo>
                  <a:pt x="79" y="34"/>
                </a:lnTo>
                <a:lnTo>
                  <a:pt x="58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2" name="Freeform 1905"/>
          <p:cNvSpPr>
            <a:spLocks/>
          </p:cNvSpPr>
          <p:nvPr/>
        </p:nvSpPr>
        <p:spPr bwMode="auto">
          <a:xfrm>
            <a:off x="2511425" y="4819650"/>
            <a:ext cx="85725" cy="41275"/>
          </a:xfrm>
          <a:custGeom>
            <a:avLst/>
            <a:gdLst>
              <a:gd name="T0" fmla="*/ 2147483647 w 161"/>
              <a:gd name="T1" fmla="*/ 2147483647 h 78"/>
              <a:gd name="T2" fmla="*/ 2147483647 w 161"/>
              <a:gd name="T3" fmla="*/ 2147483647 h 78"/>
              <a:gd name="T4" fmla="*/ 2147483647 w 161"/>
              <a:gd name="T5" fmla="*/ 2147483647 h 78"/>
              <a:gd name="T6" fmla="*/ 2147483647 w 161"/>
              <a:gd name="T7" fmla="*/ 2147483647 h 78"/>
              <a:gd name="T8" fmla="*/ 2147483647 w 161"/>
              <a:gd name="T9" fmla="*/ 2147483647 h 78"/>
              <a:gd name="T10" fmla="*/ 2147483647 w 161"/>
              <a:gd name="T11" fmla="*/ 2147483647 h 78"/>
              <a:gd name="T12" fmla="*/ 2147483647 w 161"/>
              <a:gd name="T13" fmla="*/ 0 h 78"/>
              <a:gd name="T14" fmla="*/ 2147483647 w 161"/>
              <a:gd name="T15" fmla="*/ 0 h 78"/>
              <a:gd name="T16" fmla="*/ 2147483647 w 161"/>
              <a:gd name="T17" fmla="*/ 2147483647 h 78"/>
              <a:gd name="T18" fmla="*/ 0 w 161"/>
              <a:gd name="T19" fmla="*/ 2147483647 h 78"/>
              <a:gd name="T20" fmla="*/ 2147483647 w 161"/>
              <a:gd name="T21" fmla="*/ 2147483647 h 78"/>
              <a:gd name="T22" fmla="*/ 2147483647 w 161"/>
              <a:gd name="T23" fmla="*/ 2147483647 h 78"/>
              <a:gd name="T24" fmla="*/ 2147483647 w 161"/>
              <a:gd name="T25" fmla="*/ 2147483647 h 78"/>
              <a:gd name="T26" fmla="*/ 2147483647 w 161"/>
              <a:gd name="T27" fmla="*/ 2147483647 h 78"/>
              <a:gd name="T28" fmla="*/ 2147483647 w 161"/>
              <a:gd name="T29" fmla="*/ 2147483647 h 78"/>
              <a:gd name="T30" fmla="*/ 2147483647 w 161"/>
              <a:gd name="T31" fmla="*/ 2147483647 h 78"/>
              <a:gd name="T32" fmla="*/ 2147483647 w 161"/>
              <a:gd name="T33" fmla="*/ 2147483647 h 78"/>
              <a:gd name="T34" fmla="*/ 2147483647 w 161"/>
              <a:gd name="T35" fmla="*/ 2147483647 h 78"/>
              <a:gd name="T36" fmla="*/ 2147483647 w 161"/>
              <a:gd name="T37" fmla="*/ 2147483647 h 78"/>
              <a:gd name="T38" fmla="*/ 2147483647 w 161"/>
              <a:gd name="T39" fmla="*/ 2147483647 h 78"/>
              <a:gd name="T40" fmla="*/ 2147483647 w 161"/>
              <a:gd name="T41" fmla="*/ 2147483647 h 78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1"/>
              <a:gd name="T64" fmla="*/ 0 h 78"/>
              <a:gd name="T65" fmla="*/ 161 w 161"/>
              <a:gd name="T66" fmla="*/ 78 h 78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1" h="78">
                <a:moveTo>
                  <a:pt x="161" y="60"/>
                </a:moveTo>
                <a:lnTo>
                  <a:pt x="161" y="60"/>
                </a:lnTo>
                <a:lnTo>
                  <a:pt x="147" y="40"/>
                </a:lnTo>
                <a:lnTo>
                  <a:pt x="130" y="23"/>
                </a:lnTo>
                <a:lnTo>
                  <a:pt x="111" y="13"/>
                </a:lnTo>
                <a:lnTo>
                  <a:pt x="90" y="4"/>
                </a:lnTo>
                <a:lnTo>
                  <a:pt x="67" y="0"/>
                </a:lnTo>
                <a:lnTo>
                  <a:pt x="46" y="0"/>
                </a:lnTo>
                <a:lnTo>
                  <a:pt x="22" y="5"/>
                </a:lnTo>
                <a:lnTo>
                  <a:pt x="0" y="15"/>
                </a:lnTo>
                <a:lnTo>
                  <a:pt x="21" y="49"/>
                </a:lnTo>
                <a:lnTo>
                  <a:pt x="34" y="42"/>
                </a:lnTo>
                <a:lnTo>
                  <a:pt x="48" y="39"/>
                </a:lnTo>
                <a:lnTo>
                  <a:pt x="65" y="39"/>
                </a:lnTo>
                <a:lnTo>
                  <a:pt x="80" y="40"/>
                </a:lnTo>
                <a:lnTo>
                  <a:pt x="94" y="47"/>
                </a:lnTo>
                <a:lnTo>
                  <a:pt x="108" y="55"/>
                </a:lnTo>
                <a:lnTo>
                  <a:pt x="119" y="66"/>
                </a:lnTo>
                <a:lnTo>
                  <a:pt x="128" y="78"/>
                </a:lnTo>
                <a:lnTo>
                  <a:pt x="161" y="6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3" name="Freeform 1906"/>
          <p:cNvSpPr>
            <a:spLocks/>
          </p:cNvSpPr>
          <p:nvPr/>
        </p:nvSpPr>
        <p:spPr bwMode="auto">
          <a:xfrm>
            <a:off x="2565400" y="4851400"/>
            <a:ext cx="39688" cy="87313"/>
          </a:xfrm>
          <a:custGeom>
            <a:avLst/>
            <a:gdLst>
              <a:gd name="T0" fmla="*/ 2147483647 w 76"/>
              <a:gd name="T1" fmla="*/ 2147483647 h 164"/>
              <a:gd name="T2" fmla="*/ 2147483647 w 76"/>
              <a:gd name="T3" fmla="*/ 2147483647 h 164"/>
              <a:gd name="T4" fmla="*/ 2147483647 w 76"/>
              <a:gd name="T5" fmla="*/ 2147483647 h 164"/>
              <a:gd name="T6" fmla="*/ 2147483647 w 76"/>
              <a:gd name="T7" fmla="*/ 2147483647 h 164"/>
              <a:gd name="T8" fmla="*/ 2147483647 w 76"/>
              <a:gd name="T9" fmla="*/ 2147483647 h 164"/>
              <a:gd name="T10" fmla="*/ 2147483647 w 76"/>
              <a:gd name="T11" fmla="*/ 2147483647 h 164"/>
              <a:gd name="T12" fmla="*/ 2147483647 w 76"/>
              <a:gd name="T13" fmla="*/ 2147483647 h 164"/>
              <a:gd name="T14" fmla="*/ 2147483647 w 76"/>
              <a:gd name="T15" fmla="*/ 2147483647 h 164"/>
              <a:gd name="T16" fmla="*/ 2147483647 w 76"/>
              <a:gd name="T17" fmla="*/ 2147483647 h 164"/>
              <a:gd name="T18" fmla="*/ 2147483647 w 76"/>
              <a:gd name="T19" fmla="*/ 0 h 164"/>
              <a:gd name="T20" fmla="*/ 2147483647 w 76"/>
              <a:gd name="T21" fmla="*/ 2147483647 h 164"/>
              <a:gd name="T22" fmla="*/ 2147483647 w 76"/>
              <a:gd name="T23" fmla="*/ 2147483647 h 164"/>
              <a:gd name="T24" fmla="*/ 2147483647 w 76"/>
              <a:gd name="T25" fmla="*/ 2147483647 h 164"/>
              <a:gd name="T26" fmla="*/ 2147483647 w 76"/>
              <a:gd name="T27" fmla="*/ 2147483647 h 164"/>
              <a:gd name="T28" fmla="*/ 2147483647 w 76"/>
              <a:gd name="T29" fmla="*/ 2147483647 h 164"/>
              <a:gd name="T30" fmla="*/ 2147483647 w 76"/>
              <a:gd name="T31" fmla="*/ 2147483647 h 164"/>
              <a:gd name="T32" fmla="*/ 2147483647 w 76"/>
              <a:gd name="T33" fmla="*/ 2147483647 h 164"/>
              <a:gd name="T34" fmla="*/ 2147483647 w 76"/>
              <a:gd name="T35" fmla="*/ 2147483647 h 164"/>
              <a:gd name="T36" fmla="*/ 0 w 76"/>
              <a:gd name="T37" fmla="*/ 2147483647 h 164"/>
              <a:gd name="T38" fmla="*/ 0 w 76"/>
              <a:gd name="T39" fmla="*/ 2147483647 h 164"/>
              <a:gd name="T40" fmla="*/ 2147483647 w 76"/>
              <a:gd name="T41" fmla="*/ 2147483647 h 16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76"/>
              <a:gd name="T64" fmla="*/ 0 h 164"/>
              <a:gd name="T65" fmla="*/ 76 w 76"/>
              <a:gd name="T66" fmla="*/ 164 h 16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76" h="164">
                <a:moveTo>
                  <a:pt x="18" y="164"/>
                </a:moveTo>
                <a:lnTo>
                  <a:pt x="18" y="164"/>
                </a:lnTo>
                <a:lnTo>
                  <a:pt x="37" y="150"/>
                </a:lnTo>
                <a:lnTo>
                  <a:pt x="53" y="133"/>
                </a:lnTo>
                <a:lnTo>
                  <a:pt x="63" y="113"/>
                </a:lnTo>
                <a:lnTo>
                  <a:pt x="72" y="91"/>
                </a:lnTo>
                <a:lnTo>
                  <a:pt x="76" y="69"/>
                </a:lnTo>
                <a:lnTo>
                  <a:pt x="76" y="47"/>
                </a:lnTo>
                <a:lnTo>
                  <a:pt x="71" y="22"/>
                </a:lnTo>
                <a:lnTo>
                  <a:pt x="61" y="0"/>
                </a:lnTo>
                <a:lnTo>
                  <a:pt x="28" y="18"/>
                </a:lnTo>
                <a:lnTo>
                  <a:pt x="35" y="35"/>
                </a:lnTo>
                <a:lnTo>
                  <a:pt x="38" y="49"/>
                </a:lnTo>
                <a:lnTo>
                  <a:pt x="38" y="66"/>
                </a:lnTo>
                <a:lnTo>
                  <a:pt x="37" y="81"/>
                </a:lnTo>
                <a:lnTo>
                  <a:pt x="30" y="95"/>
                </a:lnTo>
                <a:lnTo>
                  <a:pt x="23" y="109"/>
                </a:lnTo>
                <a:lnTo>
                  <a:pt x="11" y="121"/>
                </a:lnTo>
                <a:lnTo>
                  <a:pt x="0" y="130"/>
                </a:lnTo>
                <a:lnTo>
                  <a:pt x="18" y="164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4" name="Freeform 1907"/>
          <p:cNvSpPr>
            <a:spLocks/>
          </p:cNvSpPr>
          <p:nvPr/>
        </p:nvSpPr>
        <p:spPr bwMode="auto">
          <a:xfrm>
            <a:off x="2489200" y="4905375"/>
            <a:ext cx="85725" cy="41275"/>
          </a:xfrm>
          <a:custGeom>
            <a:avLst/>
            <a:gdLst>
              <a:gd name="T0" fmla="*/ 0 w 161"/>
              <a:gd name="T1" fmla="*/ 2147483647 h 79"/>
              <a:gd name="T2" fmla="*/ 0 w 161"/>
              <a:gd name="T3" fmla="*/ 2147483647 h 79"/>
              <a:gd name="T4" fmla="*/ 2147483647 w 161"/>
              <a:gd name="T5" fmla="*/ 2147483647 h 79"/>
              <a:gd name="T6" fmla="*/ 2147483647 w 161"/>
              <a:gd name="T7" fmla="*/ 2147483647 h 79"/>
              <a:gd name="T8" fmla="*/ 2147483647 w 161"/>
              <a:gd name="T9" fmla="*/ 2147483647 h 79"/>
              <a:gd name="T10" fmla="*/ 2147483647 w 161"/>
              <a:gd name="T11" fmla="*/ 2147483647 h 79"/>
              <a:gd name="T12" fmla="*/ 2147483647 w 161"/>
              <a:gd name="T13" fmla="*/ 2147483647 h 79"/>
              <a:gd name="T14" fmla="*/ 2147483647 w 161"/>
              <a:gd name="T15" fmla="*/ 2147483647 h 79"/>
              <a:gd name="T16" fmla="*/ 2147483647 w 161"/>
              <a:gd name="T17" fmla="*/ 2147483647 h 79"/>
              <a:gd name="T18" fmla="*/ 2147483647 w 161"/>
              <a:gd name="T19" fmla="*/ 2147483647 h 79"/>
              <a:gd name="T20" fmla="*/ 2147483647 w 161"/>
              <a:gd name="T21" fmla="*/ 2147483647 h 79"/>
              <a:gd name="T22" fmla="*/ 2147483647 w 161"/>
              <a:gd name="T23" fmla="*/ 2147483647 h 79"/>
              <a:gd name="T24" fmla="*/ 2147483647 w 161"/>
              <a:gd name="T25" fmla="*/ 2147483647 h 79"/>
              <a:gd name="T26" fmla="*/ 2147483647 w 161"/>
              <a:gd name="T27" fmla="*/ 2147483647 h 79"/>
              <a:gd name="T28" fmla="*/ 2147483647 w 161"/>
              <a:gd name="T29" fmla="*/ 2147483647 h 79"/>
              <a:gd name="T30" fmla="*/ 2147483647 w 161"/>
              <a:gd name="T31" fmla="*/ 2147483647 h 79"/>
              <a:gd name="T32" fmla="*/ 2147483647 w 161"/>
              <a:gd name="T33" fmla="*/ 2147483647 h 79"/>
              <a:gd name="T34" fmla="*/ 2147483647 w 161"/>
              <a:gd name="T35" fmla="*/ 2147483647 h 79"/>
              <a:gd name="T36" fmla="*/ 2147483647 w 161"/>
              <a:gd name="T37" fmla="*/ 0 h 79"/>
              <a:gd name="T38" fmla="*/ 2147483647 w 161"/>
              <a:gd name="T39" fmla="*/ 0 h 79"/>
              <a:gd name="T40" fmla="*/ 0 w 161"/>
              <a:gd name="T41" fmla="*/ 2147483647 h 7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1"/>
              <a:gd name="T64" fmla="*/ 0 h 79"/>
              <a:gd name="T65" fmla="*/ 161 w 161"/>
              <a:gd name="T66" fmla="*/ 79 h 7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1" h="79">
                <a:moveTo>
                  <a:pt x="0" y="18"/>
                </a:moveTo>
                <a:lnTo>
                  <a:pt x="0" y="18"/>
                </a:lnTo>
                <a:lnTo>
                  <a:pt x="14" y="39"/>
                </a:lnTo>
                <a:lnTo>
                  <a:pt x="31" y="54"/>
                </a:lnTo>
                <a:lnTo>
                  <a:pt x="50" y="66"/>
                </a:lnTo>
                <a:lnTo>
                  <a:pt x="71" y="74"/>
                </a:lnTo>
                <a:lnTo>
                  <a:pt x="94" y="79"/>
                </a:lnTo>
                <a:lnTo>
                  <a:pt x="117" y="78"/>
                </a:lnTo>
                <a:lnTo>
                  <a:pt x="139" y="73"/>
                </a:lnTo>
                <a:lnTo>
                  <a:pt x="161" y="62"/>
                </a:lnTo>
                <a:lnTo>
                  <a:pt x="143" y="28"/>
                </a:lnTo>
                <a:lnTo>
                  <a:pt x="127" y="36"/>
                </a:lnTo>
                <a:lnTo>
                  <a:pt x="112" y="39"/>
                </a:lnTo>
                <a:lnTo>
                  <a:pt x="96" y="40"/>
                </a:lnTo>
                <a:lnTo>
                  <a:pt x="81" y="37"/>
                </a:lnTo>
                <a:lnTo>
                  <a:pt x="67" y="32"/>
                </a:lnTo>
                <a:lnTo>
                  <a:pt x="53" y="23"/>
                </a:lnTo>
                <a:lnTo>
                  <a:pt x="42" y="13"/>
                </a:lnTo>
                <a:lnTo>
                  <a:pt x="33" y="0"/>
                </a:lnTo>
                <a:lnTo>
                  <a:pt x="0" y="18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" name="Freeform 1908"/>
          <p:cNvSpPr>
            <a:spLocks/>
          </p:cNvSpPr>
          <p:nvPr/>
        </p:nvSpPr>
        <p:spPr bwMode="auto">
          <a:xfrm>
            <a:off x="2319338" y="4797425"/>
            <a:ext cx="155575" cy="160338"/>
          </a:xfrm>
          <a:custGeom>
            <a:avLst/>
            <a:gdLst>
              <a:gd name="T0" fmla="*/ 2147483647 w 296"/>
              <a:gd name="T1" fmla="*/ 2147483647 h 304"/>
              <a:gd name="T2" fmla="*/ 2147483647 w 296"/>
              <a:gd name="T3" fmla="*/ 2147483647 h 304"/>
              <a:gd name="T4" fmla="*/ 0 w 296"/>
              <a:gd name="T5" fmla="*/ 2147483647 h 304"/>
              <a:gd name="T6" fmla="*/ 2147483647 w 296"/>
              <a:gd name="T7" fmla="*/ 2147483647 h 304"/>
              <a:gd name="T8" fmla="*/ 2147483647 w 296"/>
              <a:gd name="T9" fmla="*/ 2147483647 h 304"/>
              <a:gd name="T10" fmla="*/ 2147483647 w 296"/>
              <a:gd name="T11" fmla="*/ 2147483647 h 304"/>
              <a:gd name="T12" fmla="*/ 2147483647 w 296"/>
              <a:gd name="T13" fmla="*/ 2147483647 h 304"/>
              <a:gd name="T14" fmla="*/ 2147483647 w 296"/>
              <a:gd name="T15" fmla="*/ 2147483647 h 304"/>
              <a:gd name="T16" fmla="*/ 2147483647 w 296"/>
              <a:gd name="T17" fmla="*/ 2147483647 h 304"/>
              <a:gd name="T18" fmla="*/ 2147483647 w 296"/>
              <a:gd name="T19" fmla="*/ 2147483647 h 304"/>
              <a:gd name="T20" fmla="*/ 2147483647 w 296"/>
              <a:gd name="T21" fmla="*/ 0 h 304"/>
              <a:gd name="T22" fmla="*/ 2147483647 w 296"/>
              <a:gd name="T23" fmla="*/ 2147483647 h 304"/>
              <a:gd name="T24" fmla="*/ 2147483647 w 296"/>
              <a:gd name="T25" fmla="*/ 2147483647 h 304"/>
              <a:gd name="T26" fmla="*/ 2147483647 w 296"/>
              <a:gd name="T27" fmla="*/ 2147483647 h 304"/>
              <a:gd name="T28" fmla="*/ 2147483647 w 296"/>
              <a:gd name="T29" fmla="*/ 2147483647 h 304"/>
              <a:gd name="T30" fmla="*/ 2147483647 w 296"/>
              <a:gd name="T31" fmla="*/ 2147483647 h 304"/>
              <a:gd name="T32" fmla="*/ 2147483647 w 296"/>
              <a:gd name="T33" fmla="*/ 2147483647 h 304"/>
              <a:gd name="T34" fmla="*/ 2147483647 w 296"/>
              <a:gd name="T35" fmla="*/ 2147483647 h 304"/>
              <a:gd name="T36" fmla="*/ 2147483647 w 296"/>
              <a:gd name="T37" fmla="*/ 2147483647 h 304"/>
              <a:gd name="T38" fmla="*/ 2147483647 w 296"/>
              <a:gd name="T39" fmla="*/ 2147483647 h 304"/>
              <a:gd name="T40" fmla="*/ 2147483647 w 296"/>
              <a:gd name="T41" fmla="*/ 2147483647 h 304"/>
              <a:gd name="T42" fmla="*/ 2147483647 w 296"/>
              <a:gd name="T43" fmla="*/ 2147483647 h 304"/>
              <a:gd name="T44" fmla="*/ 2147483647 w 296"/>
              <a:gd name="T45" fmla="*/ 2147483647 h 304"/>
              <a:gd name="T46" fmla="*/ 2147483647 w 296"/>
              <a:gd name="T47" fmla="*/ 2147483647 h 304"/>
              <a:gd name="T48" fmla="*/ 2147483647 w 296"/>
              <a:gd name="T49" fmla="*/ 2147483647 h 304"/>
              <a:gd name="T50" fmla="*/ 2147483647 w 296"/>
              <a:gd name="T51" fmla="*/ 2147483647 h 304"/>
              <a:gd name="T52" fmla="*/ 2147483647 w 296"/>
              <a:gd name="T53" fmla="*/ 2147483647 h 304"/>
              <a:gd name="T54" fmla="*/ 2147483647 w 296"/>
              <a:gd name="T55" fmla="*/ 2147483647 h 304"/>
              <a:gd name="T56" fmla="*/ 2147483647 w 296"/>
              <a:gd name="T57" fmla="*/ 2147483647 h 304"/>
              <a:gd name="T58" fmla="*/ 2147483647 w 296"/>
              <a:gd name="T59" fmla="*/ 2147483647 h 304"/>
              <a:gd name="T60" fmla="*/ 2147483647 w 296"/>
              <a:gd name="T61" fmla="*/ 2147483647 h 304"/>
              <a:gd name="T62" fmla="*/ 2147483647 w 296"/>
              <a:gd name="T63" fmla="*/ 2147483647 h 304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296"/>
              <a:gd name="T97" fmla="*/ 0 h 304"/>
              <a:gd name="T98" fmla="*/ 296 w 296"/>
              <a:gd name="T99" fmla="*/ 304 h 304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296" h="304">
                <a:moveTo>
                  <a:pt x="19" y="228"/>
                </a:moveTo>
                <a:lnTo>
                  <a:pt x="13" y="214"/>
                </a:lnTo>
                <a:lnTo>
                  <a:pt x="8" y="201"/>
                </a:lnTo>
                <a:lnTo>
                  <a:pt x="4" y="186"/>
                </a:lnTo>
                <a:lnTo>
                  <a:pt x="2" y="171"/>
                </a:lnTo>
                <a:lnTo>
                  <a:pt x="0" y="156"/>
                </a:lnTo>
                <a:lnTo>
                  <a:pt x="2" y="142"/>
                </a:lnTo>
                <a:lnTo>
                  <a:pt x="3" y="126"/>
                </a:lnTo>
                <a:lnTo>
                  <a:pt x="5" y="112"/>
                </a:lnTo>
                <a:lnTo>
                  <a:pt x="11" y="99"/>
                </a:lnTo>
                <a:lnTo>
                  <a:pt x="16" y="85"/>
                </a:lnTo>
                <a:lnTo>
                  <a:pt x="23" y="71"/>
                </a:lnTo>
                <a:lnTo>
                  <a:pt x="31" y="60"/>
                </a:lnTo>
                <a:lnTo>
                  <a:pt x="40" y="48"/>
                </a:lnTo>
                <a:lnTo>
                  <a:pt x="51" y="38"/>
                </a:lnTo>
                <a:lnTo>
                  <a:pt x="62" y="27"/>
                </a:lnTo>
                <a:lnTo>
                  <a:pt x="75" y="19"/>
                </a:lnTo>
                <a:lnTo>
                  <a:pt x="89" y="13"/>
                </a:lnTo>
                <a:lnTo>
                  <a:pt x="101" y="6"/>
                </a:lnTo>
                <a:lnTo>
                  <a:pt x="115" y="2"/>
                </a:lnTo>
                <a:lnTo>
                  <a:pt x="130" y="0"/>
                </a:lnTo>
                <a:lnTo>
                  <a:pt x="144" y="0"/>
                </a:lnTo>
                <a:lnTo>
                  <a:pt x="158" y="0"/>
                </a:lnTo>
                <a:lnTo>
                  <a:pt x="173" y="1"/>
                </a:lnTo>
                <a:lnTo>
                  <a:pt x="187" y="5"/>
                </a:lnTo>
                <a:lnTo>
                  <a:pt x="200" y="9"/>
                </a:lnTo>
                <a:lnTo>
                  <a:pt x="214" y="15"/>
                </a:lnTo>
                <a:lnTo>
                  <a:pt x="226" y="22"/>
                </a:lnTo>
                <a:lnTo>
                  <a:pt x="238" y="31"/>
                </a:lnTo>
                <a:lnTo>
                  <a:pt x="249" y="40"/>
                </a:lnTo>
                <a:lnTo>
                  <a:pt x="259" y="51"/>
                </a:lnTo>
                <a:lnTo>
                  <a:pt x="269" y="62"/>
                </a:lnTo>
                <a:lnTo>
                  <a:pt x="277" y="75"/>
                </a:lnTo>
                <a:lnTo>
                  <a:pt x="283" y="90"/>
                </a:lnTo>
                <a:lnTo>
                  <a:pt x="290" y="104"/>
                </a:lnTo>
                <a:lnTo>
                  <a:pt x="293" y="118"/>
                </a:lnTo>
                <a:lnTo>
                  <a:pt x="296" y="133"/>
                </a:lnTo>
                <a:lnTo>
                  <a:pt x="296" y="147"/>
                </a:lnTo>
                <a:lnTo>
                  <a:pt x="296" y="163"/>
                </a:lnTo>
                <a:lnTo>
                  <a:pt x="293" y="177"/>
                </a:lnTo>
                <a:lnTo>
                  <a:pt x="291" y="192"/>
                </a:lnTo>
                <a:lnTo>
                  <a:pt x="286" y="205"/>
                </a:lnTo>
                <a:lnTo>
                  <a:pt x="281" y="219"/>
                </a:lnTo>
                <a:lnTo>
                  <a:pt x="273" y="232"/>
                </a:lnTo>
                <a:lnTo>
                  <a:pt x="266" y="244"/>
                </a:lnTo>
                <a:lnTo>
                  <a:pt x="257" y="255"/>
                </a:lnTo>
                <a:lnTo>
                  <a:pt x="245" y="266"/>
                </a:lnTo>
                <a:lnTo>
                  <a:pt x="234" y="275"/>
                </a:lnTo>
                <a:lnTo>
                  <a:pt x="221" y="284"/>
                </a:lnTo>
                <a:lnTo>
                  <a:pt x="209" y="291"/>
                </a:lnTo>
                <a:lnTo>
                  <a:pt x="195" y="296"/>
                </a:lnTo>
                <a:lnTo>
                  <a:pt x="181" y="300"/>
                </a:lnTo>
                <a:lnTo>
                  <a:pt x="166" y="302"/>
                </a:lnTo>
                <a:lnTo>
                  <a:pt x="152" y="304"/>
                </a:lnTo>
                <a:lnTo>
                  <a:pt x="138" y="304"/>
                </a:lnTo>
                <a:lnTo>
                  <a:pt x="124" y="301"/>
                </a:lnTo>
                <a:lnTo>
                  <a:pt x="110" y="299"/>
                </a:lnTo>
                <a:lnTo>
                  <a:pt x="96" y="295"/>
                </a:lnTo>
                <a:lnTo>
                  <a:pt x="84" y="288"/>
                </a:lnTo>
                <a:lnTo>
                  <a:pt x="71" y="282"/>
                </a:lnTo>
                <a:lnTo>
                  <a:pt x="58" y="274"/>
                </a:lnTo>
                <a:lnTo>
                  <a:pt x="47" y="263"/>
                </a:lnTo>
                <a:lnTo>
                  <a:pt x="37" y="253"/>
                </a:lnTo>
                <a:lnTo>
                  <a:pt x="28" y="241"/>
                </a:lnTo>
                <a:lnTo>
                  <a:pt x="19" y="228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" name="Freeform 1909"/>
          <p:cNvSpPr>
            <a:spLocks/>
          </p:cNvSpPr>
          <p:nvPr/>
        </p:nvSpPr>
        <p:spPr bwMode="auto">
          <a:xfrm>
            <a:off x="2308225" y="4797425"/>
            <a:ext cx="55563" cy="125413"/>
          </a:xfrm>
          <a:custGeom>
            <a:avLst/>
            <a:gdLst>
              <a:gd name="T0" fmla="*/ 2147483647 w 104"/>
              <a:gd name="T1" fmla="*/ 0 h 235"/>
              <a:gd name="T2" fmla="*/ 2147483647 w 104"/>
              <a:gd name="T3" fmla="*/ 0 h 235"/>
              <a:gd name="T4" fmla="*/ 2147483647 w 104"/>
              <a:gd name="T5" fmla="*/ 2147483647 h 235"/>
              <a:gd name="T6" fmla="*/ 2147483647 w 104"/>
              <a:gd name="T7" fmla="*/ 2147483647 h 235"/>
              <a:gd name="T8" fmla="*/ 2147483647 w 104"/>
              <a:gd name="T9" fmla="*/ 2147483647 h 235"/>
              <a:gd name="T10" fmla="*/ 2147483647 w 104"/>
              <a:gd name="T11" fmla="*/ 2147483647 h 235"/>
              <a:gd name="T12" fmla="*/ 2147483647 w 104"/>
              <a:gd name="T13" fmla="*/ 2147483647 h 235"/>
              <a:gd name="T14" fmla="*/ 2147483647 w 104"/>
              <a:gd name="T15" fmla="*/ 2147483647 h 235"/>
              <a:gd name="T16" fmla="*/ 2147483647 w 104"/>
              <a:gd name="T17" fmla="*/ 2147483647 h 235"/>
              <a:gd name="T18" fmla="*/ 2147483647 w 104"/>
              <a:gd name="T19" fmla="*/ 2147483647 h 235"/>
              <a:gd name="T20" fmla="*/ 2147483647 w 104"/>
              <a:gd name="T21" fmla="*/ 2147483647 h 235"/>
              <a:gd name="T22" fmla="*/ 2147483647 w 104"/>
              <a:gd name="T23" fmla="*/ 2147483647 h 235"/>
              <a:gd name="T24" fmla="*/ 0 w 104"/>
              <a:gd name="T25" fmla="*/ 2147483647 h 235"/>
              <a:gd name="T26" fmla="*/ 2147483647 w 104"/>
              <a:gd name="T27" fmla="*/ 2147483647 h 235"/>
              <a:gd name="T28" fmla="*/ 2147483647 w 104"/>
              <a:gd name="T29" fmla="*/ 2147483647 h 235"/>
              <a:gd name="T30" fmla="*/ 2147483647 w 104"/>
              <a:gd name="T31" fmla="*/ 2147483647 h 235"/>
              <a:gd name="T32" fmla="*/ 2147483647 w 104"/>
              <a:gd name="T33" fmla="*/ 2147483647 h 235"/>
              <a:gd name="T34" fmla="*/ 2147483647 w 104"/>
              <a:gd name="T35" fmla="*/ 2147483647 h 235"/>
              <a:gd name="T36" fmla="*/ 2147483647 w 104"/>
              <a:gd name="T37" fmla="*/ 2147483647 h 235"/>
              <a:gd name="T38" fmla="*/ 2147483647 w 104"/>
              <a:gd name="T39" fmla="*/ 2147483647 h 235"/>
              <a:gd name="T40" fmla="*/ 2147483647 w 104"/>
              <a:gd name="T41" fmla="*/ 2147483647 h 235"/>
              <a:gd name="T42" fmla="*/ 2147483647 w 104"/>
              <a:gd name="T43" fmla="*/ 2147483647 h 235"/>
              <a:gd name="T44" fmla="*/ 2147483647 w 104"/>
              <a:gd name="T45" fmla="*/ 2147483647 h 235"/>
              <a:gd name="T46" fmla="*/ 2147483647 w 104"/>
              <a:gd name="T47" fmla="*/ 2147483647 h 235"/>
              <a:gd name="T48" fmla="*/ 2147483647 w 104"/>
              <a:gd name="T49" fmla="*/ 2147483647 h 235"/>
              <a:gd name="T50" fmla="*/ 2147483647 w 104"/>
              <a:gd name="T51" fmla="*/ 2147483647 h 235"/>
              <a:gd name="T52" fmla="*/ 2147483647 w 104"/>
              <a:gd name="T53" fmla="*/ 2147483647 h 235"/>
              <a:gd name="T54" fmla="*/ 2147483647 w 104"/>
              <a:gd name="T55" fmla="*/ 2147483647 h 235"/>
              <a:gd name="T56" fmla="*/ 2147483647 w 104"/>
              <a:gd name="T57" fmla="*/ 2147483647 h 235"/>
              <a:gd name="T58" fmla="*/ 2147483647 w 104"/>
              <a:gd name="T59" fmla="*/ 2147483647 h 235"/>
              <a:gd name="T60" fmla="*/ 2147483647 w 104"/>
              <a:gd name="T61" fmla="*/ 2147483647 h 235"/>
              <a:gd name="T62" fmla="*/ 2147483647 w 104"/>
              <a:gd name="T63" fmla="*/ 2147483647 h 235"/>
              <a:gd name="T64" fmla="*/ 2147483647 w 104"/>
              <a:gd name="T65" fmla="*/ 2147483647 h 235"/>
              <a:gd name="T66" fmla="*/ 2147483647 w 104"/>
              <a:gd name="T67" fmla="*/ 2147483647 h 235"/>
              <a:gd name="T68" fmla="*/ 2147483647 w 104"/>
              <a:gd name="T69" fmla="*/ 2147483647 h 235"/>
              <a:gd name="T70" fmla="*/ 2147483647 w 104"/>
              <a:gd name="T71" fmla="*/ 2147483647 h 235"/>
              <a:gd name="T72" fmla="*/ 2147483647 w 104"/>
              <a:gd name="T73" fmla="*/ 0 h 235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104"/>
              <a:gd name="T112" fmla="*/ 0 h 235"/>
              <a:gd name="T113" fmla="*/ 104 w 104"/>
              <a:gd name="T114" fmla="*/ 235 h 235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104" h="235">
                <a:moveTo>
                  <a:pt x="84" y="0"/>
                </a:moveTo>
                <a:lnTo>
                  <a:pt x="85" y="0"/>
                </a:lnTo>
                <a:lnTo>
                  <a:pt x="70" y="9"/>
                </a:lnTo>
                <a:lnTo>
                  <a:pt x="57" y="21"/>
                </a:lnTo>
                <a:lnTo>
                  <a:pt x="45" y="33"/>
                </a:lnTo>
                <a:lnTo>
                  <a:pt x="35" y="46"/>
                </a:lnTo>
                <a:lnTo>
                  <a:pt x="26" y="59"/>
                </a:lnTo>
                <a:lnTo>
                  <a:pt x="17" y="75"/>
                </a:lnTo>
                <a:lnTo>
                  <a:pt x="12" y="90"/>
                </a:lnTo>
                <a:lnTo>
                  <a:pt x="7" y="105"/>
                </a:lnTo>
                <a:lnTo>
                  <a:pt x="3" y="122"/>
                </a:lnTo>
                <a:lnTo>
                  <a:pt x="2" y="139"/>
                </a:lnTo>
                <a:lnTo>
                  <a:pt x="0" y="154"/>
                </a:lnTo>
                <a:lnTo>
                  <a:pt x="2" y="171"/>
                </a:lnTo>
                <a:lnTo>
                  <a:pt x="4" y="188"/>
                </a:lnTo>
                <a:lnTo>
                  <a:pt x="9" y="205"/>
                </a:lnTo>
                <a:lnTo>
                  <a:pt x="14" y="220"/>
                </a:lnTo>
                <a:lnTo>
                  <a:pt x="22" y="235"/>
                </a:lnTo>
                <a:lnTo>
                  <a:pt x="55" y="217"/>
                </a:lnTo>
                <a:lnTo>
                  <a:pt x="50" y="204"/>
                </a:lnTo>
                <a:lnTo>
                  <a:pt x="45" y="192"/>
                </a:lnTo>
                <a:lnTo>
                  <a:pt x="42" y="180"/>
                </a:lnTo>
                <a:lnTo>
                  <a:pt x="40" y="166"/>
                </a:lnTo>
                <a:lnTo>
                  <a:pt x="38" y="154"/>
                </a:lnTo>
                <a:lnTo>
                  <a:pt x="40" y="141"/>
                </a:lnTo>
                <a:lnTo>
                  <a:pt x="41" y="127"/>
                </a:lnTo>
                <a:lnTo>
                  <a:pt x="42" y="115"/>
                </a:lnTo>
                <a:lnTo>
                  <a:pt x="47" y="103"/>
                </a:lnTo>
                <a:lnTo>
                  <a:pt x="52" y="90"/>
                </a:lnTo>
                <a:lnTo>
                  <a:pt x="59" y="80"/>
                </a:lnTo>
                <a:lnTo>
                  <a:pt x="65" y="69"/>
                </a:lnTo>
                <a:lnTo>
                  <a:pt x="72" y="59"/>
                </a:lnTo>
                <a:lnTo>
                  <a:pt x="83" y="50"/>
                </a:lnTo>
                <a:lnTo>
                  <a:pt x="93" y="41"/>
                </a:lnTo>
                <a:lnTo>
                  <a:pt x="103" y="34"/>
                </a:lnTo>
                <a:lnTo>
                  <a:pt x="104" y="34"/>
                </a:lnTo>
                <a:lnTo>
                  <a:pt x="84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" name="Freeform 1910"/>
          <p:cNvSpPr>
            <a:spLocks/>
          </p:cNvSpPr>
          <p:nvPr/>
        </p:nvSpPr>
        <p:spPr bwMode="auto">
          <a:xfrm>
            <a:off x="2352675" y="4786313"/>
            <a:ext cx="120650" cy="55562"/>
          </a:xfrm>
          <a:custGeom>
            <a:avLst/>
            <a:gdLst>
              <a:gd name="T0" fmla="*/ 2147483647 w 228"/>
              <a:gd name="T1" fmla="*/ 2147483647 h 105"/>
              <a:gd name="T2" fmla="*/ 2147483647 w 228"/>
              <a:gd name="T3" fmla="*/ 2147483647 h 105"/>
              <a:gd name="T4" fmla="*/ 2147483647 w 228"/>
              <a:gd name="T5" fmla="*/ 2147483647 h 105"/>
              <a:gd name="T6" fmla="*/ 2147483647 w 228"/>
              <a:gd name="T7" fmla="*/ 2147483647 h 105"/>
              <a:gd name="T8" fmla="*/ 2147483647 w 228"/>
              <a:gd name="T9" fmla="*/ 2147483647 h 105"/>
              <a:gd name="T10" fmla="*/ 2147483647 w 228"/>
              <a:gd name="T11" fmla="*/ 2147483647 h 105"/>
              <a:gd name="T12" fmla="*/ 2147483647 w 228"/>
              <a:gd name="T13" fmla="*/ 2147483647 h 105"/>
              <a:gd name="T14" fmla="*/ 2147483647 w 228"/>
              <a:gd name="T15" fmla="*/ 2147483647 h 105"/>
              <a:gd name="T16" fmla="*/ 2147483647 w 228"/>
              <a:gd name="T17" fmla="*/ 2147483647 h 105"/>
              <a:gd name="T18" fmla="*/ 2147483647 w 228"/>
              <a:gd name="T19" fmla="*/ 2147483647 h 105"/>
              <a:gd name="T20" fmla="*/ 2147483647 w 228"/>
              <a:gd name="T21" fmla="*/ 2147483647 h 105"/>
              <a:gd name="T22" fmla="*/ 2147483647 w 228"/>
              <a:gd name="T23" fmla="*/ 0 h 105"/>
              <a:gd name="T24" fmla="*/ 2147483647 w 228"/>
              <a:gd name="T25" fmla="*/ 0 h 105"/>
              <a:gd name="T26" fmla="*/ 2147483647 w 228"/>
              <a:gd name="T27" fmla="*/ 0 h 105"/>
              <a:gd name="T28" fmla="*/ 2147483647 w 228"/>
              <a:gd name="T29" fmla="*/ 2147483647 h 105"/>
              <a:gd name="T30" fmla="*/ 2147483647 w 228"/>
              <a:gd name="T31" fmla="*/ 2147483647 h 105"/>
              <a:gd name="T32" fmla="*/ 2147483647 w 228"/>
              <a:gd name="T33" fmla="*/ 2147483647 h 105"/>
              <a:gd name="T34" fmla="*/ 0 w 228"/>
              <a:gd name="T35" fmla="*/ 2147483647 h 105"/>
              <a:gd name="T36" fmla="*/ 2147483647 w 228"/>
              <a:gd name="T37" fmla="*/ 2147483647 h 105"/>
              <a:gd name="T38" fmla="*/ 2147483647 w 228"/>
              <a:gd name="T39" fmla="*/ 2147483647 h 105"/>
              <a:gd name="T40" fmla="*/ 2147483647 w 228"/>
              <a:gd name="T41" fmla="*/ 2147483647 h 105"/>
              <a:gd name="T42" fmla="*/ 2147483647 w 228"/>
              <a:gd name="T43" fmla="*/ 2147483647 h 105"/>
              <a:gd name="T44" fmla="*/ 2147483647 w 228"/>
              <a:gd name="T45" fmla="*/ 2147483647 h 105"/>
              <a:gd name="T46" fmla="*/ 2147483647 w 228"/>
              <a:gd name="T47" fmla="*/ 2147483647 h 105"/>
              <a:gd name="T48" fmla="*/ 2147483647 w 228"/>
              <a:gd name="T49" fmla="*/ 2147483647 h 105"/>
              <a:gd name="T50" fmla="*/ 2147483647 w 228"/>
              <a:gd name="T51" fmla="*/ 2147483647 h 105"/>
              <a:gd name="T52" fmla="*/ 2147483647 w 228"/>
              <a:gd name="T53" fmla="*/ 2147483647 h 105"/>
              <a:gd name="T54" fmla="*/ 2147483647 w 228"/>
              <a:gd name="T55" fmla="*/ 2147483647 h 105"/>
              <a:gd name="T56" fmla="*/ 2147483647 w 228"/>
              <a:gd name="T57" fmla="*/ 2147483647 h 105"/>
              <a:gd name="T58" fmla="*/ 2147483647 w 228"/>
              <a:gd name="T59" fmla="*/ 2147483647 h 105"/>
              <a:gd name="T60" fmla="*/ 2147483647 w 228"/>
              <a:gd name="T61" fmla="*/ 2147483647 h 105"/>
              <a:gd name="T62" fmla="*/ 2147483647 w 228"/>
              <a:gd name="T63" fmla="*/ 2147483647 h 105"/>
              <a:gd name="T64" fmla="*/ 2147483647 w 228"/>
              <a:gd name="T65" fmla="*/ 2147483647 h 105"/>
              <a:gd name="T66" fmla="*/ 2147483647 w 228"/>
              <a:gd name="T67" fmla="*/ 2147483647 h 105"/>
              <a:gd name="T68" fmla="*/ 2147483647 w 228"/>
              <a:gd name="T69" fmla="*/ 2147483647 h 105"/>
              <a:gd name="T70" fmla="*/ 2147483647 w 228"/>
              <a:gd name="T71" fmla="*/ 2147483647 h 105"/>
              <a:gd name="T72" fmla="*/ 2147483647 w 228"/>
              <a:gd name="T73" fmla="*/ 2147483647 h 105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28"/>
              <a:gd name="T112" fmla="*/ 0 h 105"/>
              <a:gd name="T113" fmla="*/ 228 w 228"/>
              <a:gd name="T114" fmla="*/ 105 h 105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28" h="105">
                <a:moveTo>
                  <a:pt x="228" y="86"/>
                </a:moveTo>
                <a:lnTo>
                  <a:pt x="228" y="86"/>
                </a:lnTo>
                <a:lnTo>
                  <a:pt x="220" y="71"/>
                </a:lnTo>
                <a:lnTo>
                  <a:pt x="208" y="58"/>
                </a:lnTo>
                <a:lnTo>
                  <a:pt x="197" y="46"/>
                </a:lnTo>
                <a:lnTo>
                  <a:pt x="184" y="35"/>
                </a:lnTo>
                <a:lnTo>
                  <a:pt x="172" y="25"/>
                </a:lnTo>
                <a:lnTo>
                  <a:pt x="156" y="17"/>
                </a:lnTo>
                <a:lnTo>
                  <a:pt x="141" y="11"/>
                </a:lnTo>
                <a:lnTo>
                  <a:pt x="127" y="7"/>
                </a:lnTo>
                <a:lnTo>
                  <a:pt x="112" y="1"/>
                </a:lnTo>
                <a:lnTo>
                  <a:pt x="95" y="0"/>
                </a:lnTo>
                <a:lnTo>
                  <a:pt x="79" y="0"/>
                </a:lnTo>
                <a:lnTo>
                  <a:pt x="64" y="0"/>
                </a:lnTo>
                <a:lnTo>
                  <a:pt x="47" y="3"/>
                </a:lnTo>
                <a:lnTo>
                  <a:pt x="30" y="8"/>
                </a:lnTo>
                <a:lnTo>
                  <a:pt x="16" y="14"/>
                </a:lnTo>
                <a:lnTo>
                  <a:pt x="0" y="22"/>
                </a:lnTo>
                <a:lnTo>
                  <a:pt x="20" y="56"/>
                </a:lnTo>
                <a:lnTo>
                  <a:pt x="31" y="51"/>
                </a:lnTo>
                <a:lnTo>
                  <a:pt x="43" y="44"/>
                </a:lnTo>
                <a:lnTo>
                  <a:pt x="54" y="42"/>
                </a:lnTo>
                <a:lnTo>
                  <a:pt x="67" y="39"/>
                </a:lnTo>
                <a:lnTo>
                  <a:pt x="79" y="39"/>
                </a:lnTo>
                <a:lnTo>
                  <a:pt x="92" y="39"/>
                </a:lnTo>
                <a:lnTo>
                  <a:pt x="105" y="41"/>
                </a:lnTo>
                <a:lnTo>
                  <a:pt x="117" y="43"/>
                </a:lnTo>
                <a:lnTo>
                  <a:pt x="129" y="47"/>
                </a:lnTo>
                <a:lnTo>
                  <a:pt x="141" y="54"/>
                </a:lnTo>
                <a:lnTo>
                  <a:pt x="151" y="59"/>
                </a:lnTo>
                <a:lnTo>
                  <a:pt x="161" y="67"/>
                </a:lnTo>
                <a:lnTo>
                  <a:pt x="172" y="75"/>
                </a:lnTo>
                <a:lnTo>
                  <a:pt x="180" y="84"/>
                </a:lnTo>
                <a:lnTo>
                  <a:pt x="189" y="94"/>
                </a:lnTo>
                <a:lnTo>
                  <a:pt x="196" y="105"/>
                </a:lnTo>
                <a:lnTo>
                  <a:pt x="228" y="86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" name="Freeform 1911"/>
          <p:cNvSpPr>
            <a:spLocks/>
          </p:cNvSpPr>
          <p:nvPr/>
        </p:nvSpPr>
        <p:spPr bwMode="auto">
          <a:xfrm>
            <a:off x="2430463" y="4832350"/>
            <a:ext cx="55562" cy="123825"/>
          </a:xfrm>
          <a:custGeom>
            <a:avLst/>
            <a:gdLst>
              <a:gd name="T0" fmla="*/ 2147483647 w 104"/>
              <a:gd name="T1" fmla="*/ 2147483647 h 235"/>
              <a:gd name="T2" fmla="*/ 2147483647 w 104"/>
              <a:gd name="T3" fmla="*/ 2147483647 h 235"/>
              <a:gd name="T4" fmla="*/ 2147483647 w 104"/>
              <a:gd name="T5" fmla="*/ 2147483647 h 235"/>
              <a:gd name="T6" fmla="*/ 2147483647 w 104"/>
              <a:gd name="T7" fmla="*/ 2147483647 h 235"/>
              <a:gd name="T8" fmla="*/ 2147483647 w 104"/>
              <a:gd name="T9" fmla="*/ 2147483647 h 235"/>
              <a:gd name="T10" fmla="*/ 2147483647 w 104"/>
              <a:gd name="T11" fmla="*/ 2147483647 h 235"/>
              <a:gd name="T12" fmla="*/ 2147483647 w 104"/>
              <a:gd name="T13" fmla="*/ 2147483647 h 235"/>
              <a:gd name="T14" fmla="*/ 2147483647 w 104"/>
              <a:gd name="T15" fmla="*/ 2147483647 h 235"/>
              <a:gd name="T16" fmla="*/ 2147483647 w 104"/>
              <a:gd name="T17" fmla="*/ 2147483647 h 235"/>
              <a:gd name="T18" fmla="*/ 2147483647 w 104"/>
              <a:gd name="T19" fmla="*/ 2147483647 h 235"/>
              <a:gd name="T20" fmla="*/ 2147483647 w 104"/>
              <a:gd name="T21" fmla="*/ 2147483647 h 235"/>
              <a:gd name="T22" fmla="*/ 2147483647 w 104"/>
              <a:gd name="T23" fmla="*/ 2147483647 h 235"/>
              <a:gd name="T24" fmla="*/ 2147483647 w 104"/>
              <a:gd name="T25" fmla="*/ 2147483647 h 235"/>
              <a:gd name="T26" fmla="*/ 2147483647 w 104"/>
              <a:gd name="T27" fmla="*/ 2147483647 h 235"/>
              <a:gd name="T28" fmla="*/ 2147483647 w 104"/>
              <a:gd name="T29" fmla="*/ 2147483647 h 235"/>
              <a:gd name="T30" fmla="*/ 2147483647 w 104"/>
              <a:gd name="T31" fmla="*/ 2147483647 h 235"/>
              <a:gd name="T32" fmla="*/ 2147483647 w 104"/>
              <a:gd name="T33" fmla="*/ 2147483647 h 235"/>
              <a:gd name="T34" fmla="*/ 2147483647 w 104"/>
              <a:gd name="T35" fmla="*/ 0 h 235"/>
              <a:gd name="T36" fmla="*/ 2147483647 w 104"/>
              <a:gd name="T37" fmla="*/ 2147483647 h 235"/>
              <a:gd name="T38" fmla="*/ 2147483647 w 104"/>
              <a:gd name="T39" fmla="*/ 2147483647 h 235"/>
              <a:gd name="T40" fmla="*/ 2147483647 w 104"/>
              <a:gd name="T41" fmla="*/ 2147483647 h 235"/>
              <a:gd name="T42" fmla="*/ 2147483647 w 104"/>
              <a:gd name="T43" fmla="*/ 2147483647 h 235"/>
              <a:gd name="T44" fmla="*/ 2147483647 w 104"/>
              <a:gd name="T45" fmla="*/ 2147483647 h 235"/>
              <a:gd name="T46" fmla="*/ 2147483647 w 104"/>
              <a:gd name="T47" fmla="*/ 2147483647 h 235"/>
              <a:gd name="T48" fmla="*/ 2147483647 w 104"/>
              <a:gd name="T49" fmla="*/ 2147483647 h 235"/>
              <a:gd name="T50" fmla="*/ 2147483647 w 104"/>
              <a:gd name="T51" fmla="*/ 2147483647 h 235"/>
              <a:gd name="T52" fmla="*/ 2147483647 w 104"/>
              <a:gd name="T53" fmla="*/ 2147483647 h 235"/>
              <a:gd name="T54" fmla="*/ 2147483647 w 104"/>
              <a:gd name="T55" fmla="*/ 2147483647 h 235"/>
              <a:gd name="T56" fmla="*/ 2147483647 w 104"/>
              <a:gd name="T57" fmla="*/ 2147483647 h 235"/>
              <a:gd name="T58" fmla="*/ 2147483647 w 104"/>
              <a:gd name="T59" fmla="*/ 2147483647 h 235"/>
              <a:gd name="T60" fmla="*/ 2147483647 w 104"/>
              <a:gd name="T61" fmla="*/ 2147483647 h 235"/>
              <a:gd name="T62" fmla="*/ 2147483647 w 104"/>
              <a:gd name="T63" fmla="*/ 2147483647 h 235"/>
              <a:gd name="T64" fmla="*/ 2147483647 w 104"/>
              <a:gd name="T65" fmla="*/ 2147483647 h 235"/>
              <a:gd name="T66" fmla="*/ 2147483647 w 104"/>
              <a:gd name="T67" fmla="*/ 2147483647 h 235"/>
              <a:gd name="T68" fmla="*/ 0 w 104"/>
              <a:gd name="T69" fmla="*/ 2147483647 h 235"/>
              <a:gd name="T70" fmla="*/ 2147483647 w 104"/>
              <a:gd name="T71" fmla="*/ 2147483647 h 235"/>
              <a:gd name="T72" fmla="*/ 2147483647 w 104"/>
              <a:gd name="T73" fmla="*/ 2147483647 h 235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104"/>
              <a:gd name="T112" fmla="*/ 0 h 235"/>
              <a:gd name="T113" fmla="*/ 104 w 104"/>
              <a:gd name="T114" fmla="*/ 235 h 235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104" h="235">
                <a:moveTo>
                  <a:pt x="19" y="235"/>
                </a:moveTo>
                <a:lnTo>
                  <a:pt x="21" y="235"/>
                </a:lnTo>
                <a:lnTo>
                  <a:pt x="34" y="225"/>
                </a:lnTo>
                <a:lnTo>
                  <a:pt x="47" y="214"/>
                </a:lnTo>
                <a:lnTo>
                  <a:pt x="60" y="203"/>
                </a:lnTo>
                <a:lnTo>
                  <a:pt x="70" y="189"/>
                </a:lnTo>
                <a:lnTo>
                  <a:pt x="79" y="176"/>
                </a:lnTo>
                <a:lnTo>
                  <a:pt x="87" y="161"/>
                </a:lnTo>
                <a:lnTo>
                  <a:pt x="92" y="145"/>
                </a:lnTo>
                <a:lnTo>
                  <a:pt x="98" y="131"/>
                </a:lnTo>
                <a:lnTo>
                  <a:pt x="101" y="115"/>
                </a:lnTo>
                <a:lnTo>
                  <a:pt x="104" y="98"/>
                </a:lnTo>
                <a:lnTo>
                  <a:pt x="104" y="81"/>
                </a:lnTo>
                <a:lnTo>
                  <a:pt x="104" y="65"/>
                </a:lnTo>
                <a:lnTo>
                  <a:pt x="101" y="49"/>
                </a:lnTo>
                <a:lnTo>
                  <a:pt x="96" y="32"/>
                </a:lnTo>
                <a:lnTo>
                  <a:pt x="90" y="16"/>
                </a:lnTo>
                <a:lnTo>
                  <a:pt x="82" y="0"/>
                </a:lnTo>
                <a:lnTo>
                  <a:pt x="50" y="19"/>
                </a:lnTo>
                <a:lnTo>
                  <a:pt x="55" y="32"/>
                </a:lnTo>
                <a:lnTo>
                  <a:pt x="61" y="45"/>
                </a:lnTo>
                <a:lnTo>
                  <a:pt x="63" y="56"/>
                </a:lnTo>
                <a:lnTo>
                  <a:pt x="66" y="68"/>
                </a:lnTo>
                <a:lnTo>
                  <a:pt x="66" y="81"/>
                </a:lnTo>
                <a:lnTo>
                  <a:pt x="66" y="96"/>
                </a:lnTo>
                <a:lnTo>
                  <a:pt x="63" y="107"/>
                </a:lnTo>
                <a:lnTo>
                  <a:pt x="62" y="120"/>
                </a:lnTo>
                <a:lnTo>
                  <a:pt x="57" y="132"/>
                </a:lnTo>
                <a:lnTo>
                  <a:pt x="52" y="145"/>
                </a:lnTo>
                <a:lnTo>
                  <a:pt x="46" y="156"/>
                </a:lnTo>
                <a:lnTo>
                  <a:pt x="39" y="166"/>
                </a:lnTo>
                <a:lnTo>
                  <a:pt x="32" y="176"/>
                </a:lnTo>
                <a:lnTo>
                  <a:pt x="22" y="186"/>
                </a:lnTo>
                <a:lnTo>
                  <a:pt x="12" y="193"/>
                </a:lnTo>
                <a:lnTo>
                  <a:pt x="0" y="201"/>
                </a:lnTo>
                <a:lnTo>
                  <a:pt x="2" y="201"/>
                </a:lnTo>
                <a:lnTo>
                  <a:pt x="19" y="235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9" name="Freeform 1912"/>
          <p:cNvSpPr>
            <a:spLocks/>
          </p:cNvSpPr>
          <p:nvPr/>
        </p:nvSpPr>
        <p:spPr bwMode="auto">
          <a:xfrm>
            <a:off x="2320925" y="4911725"/>
            <a:ext cx="119063" cy="55563"/>
          </a:xfrm>
          <a:custGeom>
            <a:avLst/>
            <a:gdLst>
              <a:gd name="T0" fmla="*/ 0 w 227"/>
              <a:gd name="T1" fmla="*/ 2147483647 h 105"/>
              <a:gd name="T2" fmla="*/ 0 w 227"/>
              <a:gd name="T3" fmla="*/ 2147483647 h 105"/>
              <a:gd name="T4" fmla="*/ 2147483647 w 227"/>
              <a:gd name="T5" fmla="*/ 2147483647 h 105"/>
              <a:gd name="T6" fmla="*/ 2147483647 w 227"/>
              <a:gd name="T7" fmla="*/ 2147483647 h 105"/>
              <a:gd name="T8" fmla="*/ 2147483647 w 227"/>
              <a:gd name="T9" fmla="*/ 2147483647 h 105"/>
              <a:gd name="T10" fmla="*/ 2147483647 w 227"/>
              <a:gd name="T11" fmla="*/ 2147483647 h 105"/>
              <a:gd name="T12" fmla="*/ 2147483647 w 227"/>
              <a:gd name="T13" fmla="*/ 2147483647 h 105"/>
              <a:gd name="T14" fmla="*/ 2147483647 w 227"/>
              <a:gd name="T15" fmla="*/ 2147483647 h 105"/>
              <a:gd name="T16" fmla="*/ 2147483647 w 227"/>
              <a:gd name="T17" fmla="*/ 2147483647 h 105"/>
              <a:gd name="T18" fmla="*/ 2147483647 w 227"/>
              <a:gd name="T19" fmla="*/ 2147483647 h 105"/>
              <a:gd name="T20" fmla="*/ 2147483647 w 227"/>
              <a:gd name="T21" fmla="*/ 2147483647 h 105"/>
              <a:gd name="T22" fmla="*/ 2147483647 w 227"/>
              <a:gd name="T23" fmla="*/ 2147483647 h 105"/>
              <a:gd name="T24" fmla="*/ 2147483647 w 227"/>
              <a:gd name="T25" fmla="*/ 2147483647 h 105"/>
              <a:gd name="T26" fmla="*/ 2147483647 w 227"/>
              <a:gd name="T27" fmla="*/ 2147483647 h 105"/>
              <a:gd name="T28" fmla="*/ 2147483647 w 227"/>
              <a:gd name="T29" fmla="*/ 2147483647 h 105"/>
              <a:gd name="T30" fmla="*/ 2147483647 w 227"/>
              <a:gd name="T31" fmla="*/ 2147483647 h 105"/>
              <a:gd name="T32" fmla="*/ 2147483647 w 227"/>
              <a:gd name="T33" fmla="*/ 2147483647 h 105"/>
              <a:gd name="T34" fmla="*/ 2147483647 w 227"/>
              <a:gd name="T35" fmla="*/ 2147483647 h 105"/>
              <a:gd name="T36" fmla="*/ 2147483647 w 227"/>
              <a:gd name="T37" fmla="*/ 2147483647 h 105"/>
              <a:gd name="T38" fmla="*/ 2147483647 w 227"/>
              <a:gd name="T39" fmla="*/ 2147483647 h 105"/>
              <a:gd name="T40" fmla="*/ 2147483647 w 227"/>
              <a:gd name="T41" fmla="*/ 2147483647 h 105"/>
              <a:gd name="T42" fmla="*/ 2147483647 w 227"/>
              <a:gd name="T43" fmla="*/ 2147483647 h 105"/>
              <a:gd name="T44" fmla="*/ 2147483647 w 227"/>
              <a:gd name="T45" fmla="*/ 2147483647 h 105"/>
              <a:gd name="T46" fmla="*/ 2147483647 w 227"/>
              <a:gd name="T47" fmla="*/ 2147483647 h 105"/>
              <a:gd name="T48" fmla="*/ 2147483647 w 227"/>
              <a:gd name="T49" fmla="*/ 2147483647 h 105"/>
              <a:gd name="T50" fmla="*/ 2147483647 w 227"/>
              <a:gd name="T51" fmla="*/ 2147483647 h 105"/>
              <a:gd name="T52" fmla="*/ 2147483647 w 227"/>
              <a:gd name="T53" fmla="*/ 2147483647 h 105"/>
              <a:gd name="T54" fmla="*/ 2147483647 w 227"/>
              <a:gd name="T55" fmla="*/ 2147483647 h 105"/>
              <a:gd name="T56" fmla="*/ 2147483647 w 227"/>
              <a:gd name="T57" fmla="*/ 2147483647 h 105"/>
              <a:gd name="T58" fmla="*/ 2147483647 w 227"/>
              <a:gd name="T59" fmla="*/ 2147483647 h 105"/>
              <a:gd name="T60" fmla="*/ 2147483647 w 227"/>
              <a:gd name="T61" fmla="*/ 2147483647 h 105"/>
              <a:gd name="T62" fmla="*/ 2147483647 w 227"/>
              <a:gd name="T63" fmla="*/ 2147483647 h 105"/>
              <a:gd name="T64" fmla="*/ 2147483647 w 227"/>
              <a:gd name="T65" fmla="*/ 2147483647 h 105"/>
              <a:gd name="T66" fmla="*/ 2147483647 w 227"/>
              <a:gd name="T67" fmla="*/ 2147483647 h 105"/>
              <a:gd name="T68" fmla="*/ 2147483647 w 227"/>
              <a:gd name="T69" fmla="*/ 0 h 105"/>
              <a:gd name="T70" fmla="*/ 2147483647 w 227"/>
              <a:gd name="T71" fmla="*/ 2147483647 h 105"/>
              <a:gd name="T72" fmla="*/ 0 w 227"/>
              <a:gd name="T73" fmla="*/ 2147483647 h 105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27"/>
              <a:gd name="T112" fmla="*/ 0 h 105"/>
              <a:gd name="T113" fmla="*/ 227 w 227"/>
              <a:gd name="T114" fmla="*/ 105 h 105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27" h="105">
                <a:moveTo>
                  <a:pt x="0" y="19"/>
                </a:moveTo>
                <a:lnTo>
                  <a:pt x="0" y="21"/>
                </a:lnTo>
                <a:lnTo>
                  <a:pt x="10" y="35"/>
                </a:lnTo>
                <a:lnTo>
                  <a:pt x="20" y="48"/>
                </a:lnTo>
                <a:lnTo>
                  <a:pt x="32" y="60"/>
                </a:lnTo>
                <a:lnTo>
                  <a:pt x="44" y="71"/>
                </a:lnTo>
                <a:lnTo>
                  <a:pt x="59" y="81"/>
                </a:lnTo>
                <a:lnTo>
                  <a:pt x="72" y="87"/>
                </a:lnTo>
                <a:lnTo>
                  <a:pt x="87" y="95"/>
                </a:lnTo>
                <a:lnTo>
                  <a:pt x="103" y="100"/>
                </a:lnTo>
                <a:lnTo>
                  <a:pt x="117" y="103"/>
                </a:lnTo>
                <a:lnTo>
                  <a:pt x="134" y="105"/>
                </a:lnTo>
                <a:lnTo>
                  <a:pt x="150" y="105"/>
                </a:lnTo>
                <a:lnTo>
                  <a:pt x="165" y="104"/>
                </a:lnTo>
                <a:lnTo>
                  <a:pt x="182" y="101"/>
                </a:lnTo>
                <a:lnTo>
                  <a:pt x="198" y="96"/>
                </a:lnTo>
                <a:lnTo>
                  <a:pt x="213" y="91"/>
                </a:lnTo>
                <a:lnTo>
                  <a:pt x="227" y="83"/>
                </a:lnTo>
                <a:lnTo>
                  <a:pt x="210" y="49"/>
                </a:lnTo>
                <a:lnTo>
                  <a:pt x="198" y="54"/>
                </a:lnTo>
                <a:lnTo>
                  <a:pt x="186" y="60"/>
                </a:lnTo>
                <a:lnTo>
                  <a:pt x="174" y="62"/>
                </a:lnTo>
                <a:lnTo>
                  <a:pt x="160" y="65"/>
                </a:lnTo>
                <a:lnTo>
                  <a:pt x="148" y="66"/>
                </a:lnTo>
                <a:lnTo>
                  <a:pt x="136" y="66"/>
                </a:lnTo>
                <a:lnTo>
                  <a:pt x="125" y="64"/>
                </a:lnTo>
                <a:lnTo>
                  <a:pt x="111" y="61"/>
                </a:lnTo>
                <a:lnTo>
                  <a:pt x="100" y="58"/>
                </a:lnTo>
                <a:lnTo>
                  <a:pt x="90" y="53"/>
                </a:lnTo>
                <a:lnTo>
                  <a:pt x="77" y="47"/>
                </a:lnTo>
                <a:lnTo>
                  <a:pt x="67" y="40"/>
                </a:lnTo>
                <a:lnTo>
                  <a:pt x="57" y="31"/>
                </a:lnTo>
                <a:lnTo>
                  <a:pt x="48" y="22"/>
                </a:lnTo>
                <a:lnTo>
                  <a:pt x="40" y="11"/>
                </a:lnTo>
                <a:lnTo>
                  <a:pt x="33" y="0"/>
                </a:lnTo>
                <a:lnTo>
                  <a:pt x="33" y="1"/>
                </a:lnTo>
                <a:lnTo>
                  <a:pt x="0" y="19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0" name="Freeform 1913"/>
          <p:cNvSpPr>
            <a:spLocks/>
          </p:cNvSpPr>
          <p:nvPr/>
        </p:nvSpPr>
        <p:spPr bwMode="auto">
          <a:xfrm>
            <a:off x="4170363" y="4878388"/>
            <a:ext cx="155575" cy="161925"/>
          </a:xfrm>
          <a:custGeom>
            <a:avLst/>
            <a:gdLst>
              <a:gd name="T0" fmla="*/ 2147483647 w 296"/>
              <a:gd name="T1" fmla="*/ 0 h 306"/>
              <a:gd name="T2" fmla="*/ 2147483647 w 296"/>
              <a:gd name="T3" fmla="*/ 2147483647 h 306"/>
              <a:gd name="T4" fmla="*/ 2147483647 w 296"/>
              <a:gd name="T5" fmla="*/ 2147483647 h 306"/>
              <a:gd name="T6" fmla="*/ 2147483647 w 296"/>
              <a:gd name="T7" fmla="*/ 2147483647 h 306"/>
              <a:gd name="T8" fmla="*/ 2147483647 w 296"/>
              <a:gd name="T9" fmla="*/ 2147483647 h 306"/>
              <a:gd name="T10" fmla="*/ 2147483647 w 296"/>
              <a:gd name="T11" fmla="*/ 2147483647 h 306"/>
              <a:gd name="T12" fmla="*/ 2147483647 w 296"/>
              <a:gd name="T13" fmla="*/ 2147483647 h 306"/>
              <a:gd name="T14" fmla="*/ 2147483647 w 296"/>
              <a:gd name="T15" fmla="*/ 2147483647 h 306"/>
              <a:gd name="T16" fmla="*/ 2147483647 w 296"/>
              <a:gd name="T17" fmla="*/ 2147483647 h 306"/>
              <a:gd name="T18" fmla="*/ 2147483647 w 296"/>
              <a:gd name="T19" fmla="*/ 2147483647 h 306"/>
              <a:gd name="T20" fmla="*/ 2147483647 w 296"/>
              <a:gd name="T21" fmla="*/ 2147483647 h 306"/>
              <a:gd name="T22" fmla="*/ 2147483647 w 296"/>
              <a:gd name="T23" fmla="*/ 2147483647 h 306"/>
              <a:gd name="T24" fmla="*/ 2147483647 w 296"/>
              <a:gd name="T25" fmla="*/ 2147483647 h 306"/>
              <a:gd name="T26" fmla="*/ 2147483647 w 296"/>
              <a:gd name="T27" fmla="*/ 2147483647 h 306"/>
              <a:gd name="T28" fmla="*/ 2147483647 w 296"/>
              <a:gd name="T29" fmla="*/ 2147483647 h 306"/>
              <a:gd name="T30" fmla="*/ 2147483647 w 296"/>
              <a:gd name="T31" fmla="*/ 2147483647 h 306"/>
              <a:gd name="T32" fmla="*/ 2147483647 w 296"/>
              <a:gd name="T33" fmla="*/ 2147483647 h 306"/>
              <a:gd name="T34" fmla="*/ 2147483647 w 296"/>
              <a:gd name="T35" fmla="*/ 2147483647 h 306"/>
              <a:gd name="T36" fmla="*/ 2147483647 w 296"/>
              <a:gd name="T37" fmla="*/ 2147483647 h 306"/>
              <a:gd name="T38" fmla="*/ 2147483647 w 296"/>
              <a:gd name="T39" fmla="*/ 2147483647 h 306"/>
              <a:gd name="T40" fmla="*/ 2147483647 w 296"/>
              <a:gd name="T41" fmla="*/ 2147483647 h 306"/>
              <a:gd name="T42" fmla="*/ 2147483647 w 296"/>
              <a:gd name="T43" fmla="*/ 2147483647 h 306"/>
              <a:gd name="T44" fmla="*/ 2147483647 w 296"/>
              <a:gd name="T45" fmla="*/ 2147483647 h 306"/>
              <a:gd name="T46" fmla="*/ 2147483647 w 296"/>
              <a:gd name="T47" fmla="*/ 2147483647 h 306"/>
              <a:gd name="T48" fmla="*/ 0 w 296"/>
              <a:gd name="T49" fmla="*/ 2147483647 h 306"/>
              <a:gd name="T50" fmla="*/ 2147483647 w 296"/>
              <a:gd name="T51" fmla="*/ 2147483647 h 306"/>
              <a:gd name="T52" fmla="*/ 2147483647 w 296"/>
              <a:gd name="T53" fmla="*/ 2147483647 h 306"/>
              <a:gd name="T54" fmla="*/ 2147483647 w 296"/>
              <a:gd name="T55" fmla="*/ 2147483647 h 306"/>
              <a:gd name="T56" fmla="*/ 2147483647 w 296"/>
              <a:gd name="T57" fmla="*/ 2147483647 h 306"/>
              <a:gd name="T58" fmla="*/ 2147483647 w 296"/>
              <a:gd name="T59" fmla="*/ 2147483647 h 306"/>
              <a:gd name="T60" fmla="*/ 2147483647 w 296"/>
              <a:gd name="T61" fmla="*/ 2147483647 h 306"/>
              <a:gd name="T62" fmla="*/ 2147483647 w 296"/>
              <a:gd name="T63" fmla="*/ 2147483647 h 306"/>
              <a:gd name="T64" fmla="*/ 2147483647 w 296"/>
              <a:gd name="T65" fmla="*/ 0 h 30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96"/>
              <a:gd name="T100" fmla="*/ 0 h 306"/>
              <a:gd name="T101" fmla="*/ 296 w 296"/>
              <a:gd name="T102" fmla="*/ 306 h 30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96" h="306">
                <a:moveTo>
                  <a:pt x="147" y="0"/>
                </a:moveTo>
                <a:lnTo>
                  <a:pt x="177" y="2"/>
                </a:lnTo>
                <a:lnTo>
                  <a:pt x="205" y="11"/>
                </a:lnTo>
                <a:lnTo>
                  <a:pt x="230" y="26"/>
                </a:lnTo>
                <a:lnTo>
                  <a:pt x="252" y="45"/>
                </a:lnTo>
                <a:lnTo>
                  <a:pt x="271" y="69"/>
                </a:lnTo>
                <a:lnTo>
                  <a:pt x="285" y="95"/>
                </a:lnTo>
                <a:lnTo>
                  <a:pt x="293" y="124"/>
                </a:lnTo>
                <a:lnTo>
                  <a:pt x="296" y="154"/>
                </a:lnTo>
                <a:lnTo>
                  <a:pt x="293" y="184"/>
                </a:lnTo>
                <a:lnTo>
                  <a:pt x="285" y="212"/>
                </a:lnTo>
                <a:lnTo>
                  <a:pt x="271" y="239"/>
                </a:lnTo>
                <a:lnTo>
                  <a:pt x="252" y="261"/>
                </a:lnTo>
                <a:lnTo>
                  <a:pt x="230" y="280"/>
                </a:lnTo>
                <a:lnTo>
                  <a:pt x="205" y="295"/>
                </a:lnTo>
                <a:lnTo>
                  <a:pt x="177" y="304"/>
                </a:lnTo>
                <a:lnTo>
                  <a:pt x="147" y="306"/>
                </a:lnTo>
                <a:lnTo>
                  <a:pt x="118" y="304"/>
                </a:lnTo>
                <a:lnTo>
                  <a:pt x="90" y="295"/>
                </a:lnTo>
                <a:lnTo>
                  <a:pt x="65" y="280"/>
                </a:lnTo>
                <a:lnTo>
                  <a:pt x="43" y="261"/>
                </a:lnTo>
                <a:lnTo>
                  <a:pt x="26" y="239"/>
                </a:lnTo>
                <a:lnTo>
                  <a:pt x="12" y="212"/>
                </a:lnTo>
                <a:lnTo>
                  <a:pt x="3" y="184"/>
                </a:lnTo>
                <a:lnTo>
                  <a:pt x="0" y="154"/>
                </a:lnTo>
                <a:lnTo>
                  <a:pt x="3" y="124"/>
                </a:lnTo>
                <a:lnTo>
                  <a:pt x="12" y="95"/>
                </a:lnTo>
                <a:lnTo>
                  <a:pt x="26" y="69"/>
                </a:lnTo>
                <a:lnTo>
                  <a:pt x="43" y="45"/>
                </a:lnTo>
                <a:lnTo>
                  <a:pt x="65" y="26"/>
                </a:lnTo>
                <a:lnTo>
                  <a:pt x="90" y="11"/>
                </a:lnTo>
                <a:lnTo>
                  <a:pt x="118" y="2"/>
                </a:lnTo>
                <a:lnTo>
                  <a:pt x="147" y="0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1" name="Freeform 1914"/>
          <p:cNvSpPr>
            <a:spLocks/>
          </p:cNvSpPr>
          <p:nvPr/>
        </p:nvSpPr>
        <p:spPr bwMode="auto">
          <a:xfrm>
            <a:off x="4248150" y="4867275"/>
            <a:ext cx="88900" cy="92075"/>
          </a:xfrm>
          <a:custGeom>
            <a:avLst/>
            <a:gdLst>
              <a:gd name="T0" fmla="*/ 2147483647 w 168"/>
              <a:gd name="T1" fmla="*/ 2147483647 h 174"/>
              <a:gd name="T2" fmla="*/ 2147483647 w 168"/>
              <a:gd name="T3" fmla="*/ 2147483647 h 174"/>
              <a:gd name="T4" fmla="*/ 2147483647 w 168"/>
              <a:gd name="T5" fmla="*/ 2147483647 h 174"/>
              <a:gd name="T6" fmla="*/ 2147483647 w 168"/>
              <a:gd name="T7" fmla="*/ 2147483647 h 174"/>
              <a:gd name="T8" fmla="*/ 2147483647 w 168"/>
              <a:gd name="T9" fmla="*/ 2147483647 h 174"/>
              <a:gd name="T10" fmla="*/ 2147483647 w 168"/>
              <a:gd name="T11" fmla="*/ 2147483647 h 174"/>
              <a:gd name="T12" fmla="*/ 2147483647 w 168"/>
              <a:gd name="T13" fmla="*/ 2147483647 h 174"/>
              <a:gd name="T14" fmla="*/ 2147483647 w 168"/>
              <a:gd name="T15" fmla="*/ 2147483647 h 174"/>
              <a:gd name="T16" fmla="*/ 2147483647 w 168"/>
              <a:gd name="T17" fmla="*/ 2147483647 h 174"/>
              <a:gd name="T18" fmla="*/ 0 w 168"/>
              <a:gd name="T19" fmla="*/ 0 h 174"/>
              <a:gd name="T20" fmla="*/ 0 w 168"/>
              <a:gd name="T21" fmla="*/ 2147483647 h 174"/>
              <a:gd name="T22" fmla="*/ 2147483647 w 168"/>
              <a:gd name="T23" fmla="*/ 2147483647 h 174"/>
              <a:gd name="T24" fmla="*/ 2147483647 w 168"/>
              <a:gd name="T25" fmla="*/ 2147483647 h 174"/>
              <a:gd name="T26" fmla="*/ 2147483647 w 168"/>
              <a:gd name="T27" fmla="*/ 2147483647 h 174"/>
              <a:gd name="T28" fmla="*/ 2147483647 w 168"/>
              <a:gd name="T29" fmla="*/ 2147483647 h 174"/>
              <a:gd name="T30" fmla="*/ 2147483647 w 168"/>
              <a:gd name="T31" fmla="*/ 2147483647 h 174"/>
              <a:gd name="T32" fmla="*/ 2147483647 w 168"/>
              <a:gd name="T33" fmla="*/ 2147483647 h 174"/>
              <a:gd name="T34" fmla="*/ 2147483647 w 168"/>
              <a:gd name="T35" fmla="*/ 2147483647 h 174"/>
              <a:gd name="T36" fmla="*/ 2147483647 w 168"/>
              <a:gd name="T37" fmla="*/ 2147483647 h 174"/>
              <a:gd name="T38" fmla="*/ 2147483647 w 168"/>
              <a:gd name="T39" fmla="*/ 2147483647 h 174"/>
              <a:gd name="T40" fmla="*/ 2147483647 w 168"/>
              <a:gd name="T41" fmla="*/ 2147483647 h 17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8"/>
              <a:gd name="T64" fmla="*/ 0 h 174"/>
              <a:gd name="T65" fmla="*/ 168 w 168"/>
              <a:gd name="T66" fmla="*/ 174 h 17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8" h="174">
                <a:moveTo>
                  <a:pt x="168" y="174"/>
                </a:moveTo>
                <a:lnTo>
                  <a:pt x="168" y="174"/>
                </a:lnTo>
                <a:lnTo>
                  <a:pt x="165" y="140"/>
                </a:lnTo>
                <a:lnTo>
                  <a:pt x="155" y="107"/>
                </a:lnTo>
                <a:lnTo>
                  <a:pt x="139" y="78"/>
                </a:lnTo>
                <a:lnTo>
                  <a:pt x="119" y="52"/>
                </a:lnTo>
                <a:lnTo>
                  <a:pt x="95" y="30"/>
                </a:lnTo>
                <a:lnTo>
                  <a:pt x="66" y="13"/>
                </a:lnTo>
                <a:lnTo>
                  <a:pt x="34" y="3"/>
                </a:lnTo>
                <a:lnTo>
                  <a:pt x="0" y="0"/>
                </a:lnTo>
                <a:lnTo>
                  <a:pt x="0" y="39"/>
                </a:lnTo>
                <a:lnTo>
                  <a:pt x="26" y="42"/>
                </a:lnTo>
                <a:lnTo>
                  <a:pt x="50" y="50"/>
                </a:lnTo>
                <a:lnTo>
                  <a:pt x="72" y="61"/>
                </a:lnTo>
                <a:lnTo>
                  <a:pt x="91" y="78"/>
                </a:lnTo>
                <a:lnTo>
                  <a:pt x="109" y="99"/>
                </a:lnTo>
                <a:lnTo>
                  <a:pt x="120" y="123"/>
                </a:lnTo>
                <a:lnTo>
                  <a:pt x="127" y="148"/>
                </a:lnTo>
                <a:lnTo>
                  <a:pt x="130" y="174"/>
                </a:lnTo>
                <a:lnTo>
                  <a:pt x="168" y="174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2" name="Freeform 1915"/>
          <p:cNvSpPr>
            <a:spLocks/>
          </p:cNvSpPr>
          <p:nvPr/>
        </p:nvSpPr>
        <p:spPr bwMode="auto">
          <a:xfrm>
            <a:off x="4248150" y="4959350"/>
            <a:ext cx="88900" cy="92075"/>
          </a:xfrm>
          <a:custGeom>
            <a:avLst/>
            <a:gdLst>
              <a:gd name="T0" fmla="*/ 0 w 168"/>
              <a:gd name="T1" fmla="*/ 2147483647 h 172"/>
              <a:gd name="T2" fmla="*/ 0 w 168"/>
              <a:gd name="T3" fmla="*/ 2147483647 h 172"/>
              <a:gd name="T4" fmla="*/ 2147483647 w 168"/>
              <a:gd name="T5" fmla="*/ 2147483647 h 172"/>
              <a:gd name="T6" fmla="*/ 2147483647 w 168"/>
              <a:gd name="T7" fmla="*/ 2147483647 h 172"/>
              <a:gd name="T8" fmla="*/ 2147483647 w 168"/>
              <a:gd name="T9" fmla="*/ 2147483647 h 172"/>
              <a:gd name="T10" fmla="*/ 2147483647 w 168"/>
              <a:gd name="T11" fmla="*/ 2147483647 h 172"/>
              <a:gd name="T12" fmla="*/ 2147483647 w 168"/>
              <a:gd name="T13" fmla="*/ 2147483647 h 172"/>
              <a:gd name="T14" fmla="*/ 2147483647 w 168"/>
              <a:gd name="T15" fmla="*/ 2147483647 h 172"/>
              <a:gd name="T16" fmla="*/ 2147483647 w 168"/>
              <a:gd name="T17" fmla="*/ 2147483647 h 172"/>
              <a:gd name="T18" fmla="*/ 2147483647 w 168"/>
              <a:gd name="T19" fmla="*/ 0 h 172"/>
              <a:gd name="T20" fmla="*/ 2147483647 w 168"/>
              <a:gd name="T21" fmla="*/ 0 h 172"/>
              <a:gd name="T22" fmla="*/ 2147483647 w 168"/>
              <a:gd name="T23" fmla="*/ 2147483647 h 172"/>
              <a:gd name="T24" fmla="*/ 2147483647 w 168"/>
              <a:gd name="T25" fmla="*/ 2147483647 h 172"/>
              <a:gd name="T26" fmla="*/ 2147483647 w 168"/>
              <a:gd name="T27" fmla="*/ 2147483647 h 172"/>
              <a:gd name="T28" fmla="*/ 2147483647 w 168"/>
              <a:gd name="T29" fmla="*/ 2147483647 h 172"/>
              <a:gd name="T30" fmla="*/ 2147483647 w 168"/>
              <a:gd name="T31" fmla="*/ 2147483647 h 172"/>
              <a:gd name="T32" fmla="*/ 2147483647 w 168"/>
              <a:gd name="T33" fmla="*/ 2147483647 h 172"/>
              <a:gd name="T34" fmla="*/ 2147483647 w 168"/>
              <a:gd name="T35" fmla="*/ 2147483647 h 172"/>
              <a:gd name="T36" fmla="*/ 0 w 168"/>
              <a:gd name="T37" fmla="*/ 2147483647 h 172"/>
              <a:gd name="T38" fmla="*/ 0 w 168"/>
              <a:gd name="T39" fmla="*/ 2147483647 h 172"/>
              <a:gd name="T40" fmla="*/ 0 w 168"/>
              <a:gd name="T41" fmla="*/ 2147483647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8"/>
              <a:gd name="T64" fmla="*/ 0 h 172"/>
              <a:gd name="T65" fmla="*/ 168 w 168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8" h="172">
                <a:moveTo>
                  <a:pt x="0" y="172"/>
                </a:moveTo>
                <a:lnTo>
                  <a:pt x="0" y="172"/>
                </a:lnTo>
                <a:lnTo>
                  <a:pt x="34" y="169"/>
                </a:lnTo>
                <a:lnTo>
                  <a:pt x="66" y="159"/>
                </a:lnTo>
                <a:lnTo>
                  <a:pt x="95" y="142"/>
                </a:lnTo>
                <a:lnTo>
                  <a:pt x="119" y="121"/>
                </a:lnTo>
                <a:lnTo>
                  <a:pt x="139" y="96"/>
                </a:lnTo>
                <a:lnTo>
                  <a:pt x="155" y="66"/>
                </a:lnTo>
                <a:lnTo>
                  <a:pt x="165" y="34"/>
                </a:lnTo>
                <a:lnTo>
                  <a:pt x="168" y="0"/>
                </a:lnTo>
                <a:lnTo>
                  <a:pt x="130" y="0"/>
                </a:lnTo>
                <a:lnTo>
                  <a:pt x="127" y="26"/>
                </a:lnTo>
                <a:lnTo>
                  <a:pt x="120" y="51"/>
                </a:lnTo>
                <a:lnTo>
                  <a:pt x="109" y="73"/>
                </a:lnTo>
                <a:lnTo>
                  <a:pt x="91" y="92"/>
                </a:lnTo>
                <a:lnTo>
                  <a:pt x="72" y="111"/>
                </a:lnTo>
                <a:lnTo>
                  <a:pt x="50" y="122"/>
                </a:lnTo>
                <a:lnTo>
                  <a:pt x="26" y="130"/>
                </a:lnTo>
                <a:lnTo>
                  <a:pt x="0" y="133"/>
                </a:lnTo>
                <a:lnTo>
                  <a:pt x="0" y="172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3" name="Freeform 1916"/>
          <p:cNvSpPr>
            <a:spLocks/>
          </p:cNvSpPr>
          <p:nvPr/>
        </p:nvSpPr>
        <p:spPr bwMode="auto">
          <a:xfrm>
            <a:off x="3886200" y="3962400"/>
            <a:ext cx="88900" cy="92075"/>
          </a:xfrm>
          <a:custGeom>
            <a:avLst/>
            <a:gdLst>
              <a:gd name="T0" fmla="*/ 0 w 166"/>
              <a:gd name="T1" fmla="*/ 0 h 172"/>
              <a:gd name="T2" fmla="*/ 0 w 166"/>
              <a:gd name="T3" fmla="*/ 0 h 172"/>
              <a:gd name="T4" fmla="*/ 2147483647 w 166"/>
              <a:gd name="T5" fmla="*/ 2147483647 h 172"/>
              <a:gd name="T6" fmla="*/ 2147483647 w 166"/>
              <a:gd name="T7" fmla="*/ 2147483647 h 172"/>
              <a:gd name="T8" fmla="*/ 2147483647 w 166"/>
              <a:gd name="T9" fmla="*/ 2147483647 h 172"/>
              <a:gd name="T10" fmla="*/ 2147483647 w 166"/>
              <a:gd name="T11" fmla="*/ 2147483647 h 172"/>
              <a:gd name="T12" fmla="*/ 2147483647 w 166"/>
              <a:gd name="T13" fmla="*/ 2147483647 h 172"/>
              <a:gd name="T14" fmla="*/ 2147483647 w 166"/>
              <a:gd name="T15" fmla="*/ 2147483647 h 172"/>
              <a:gd name="T16" fmla="*/ 2147483647 w 166"/>
              <a:gd name="T17" fmla="*/ 2147483647 h 172"/>
              <a:gd name="T18" fmla="*/ 2147483647 w 166"/>
              <a:gd name="T19" fmla="*/ 2147483647 h 172"/>
              <a:gd name="T20" fmla="*/ 2147483647 w 166"/>
              <a:gd name="T21" fmla="*/ 2147483647 h 172"/>
              <a:gd name="T22" fmla="*/ 2147483647 w 166"/>
              <a:gd name="T23" fmla="*/ 2147483647 h 172"/>
              <a:gd name="T24" fmla="*/ 2147483647 w 166"/>
              <a:gd name="T25" fmla="*/ 2147483647 h 172"/>
              <a:gd name="T26" fmla="*/ 2147483647 w 166"/>
              <a:gd name="T27" fmla="*/ 2147483647 h 172"/>
              <a:gd name="T28" fmla="*/ 2147483647 w 166"/>
              <a:gd name="T29" fmla="*/ 2147483647 h 172"/>
              <a:gd name="T30" fmla="*/ 2147483647 w 166"/>
              <a:gd name="T31" fmla="*/ 2147483647 h 172"/>
              <a:gd name="T32" fmla="*/ 2147483647 w 166"/>
              <a:gd name="T33" fmla="*/ 2147483647 h 172"/>
              <a:gd name="T34" fmla="*/ 2147483647 w 166"/>
              <a:gd name="T35" fmla="*/ 2147483647 h 172"/>
              <a:gd name="T36" fmla="*/ 2147483647 w 166"/>
              <a:gd name="T37" fmla="*/ 0 h 172"/>
              <a:gd name="T38" fmla="*/ 2147483647 w 166"/>
              <a:gd name="T39" fmla="*/ 0 h 172"/>
              <a:gd name="T40" fmla="*/ 0 w 166"/>
              <a:gd name="T41" fmla="*/ 0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6"/>
              <a:gd name="T64" fmla="*/ 0 h 172"/>
              <a:gd name="T65" fmla="*/ 166 w 166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6" h="172">
                <a:moveTo>
                  <a:pt x="0" y="0"/>
                </a:moveTo>
                <a:lnTo>
                  <a:pt x="0" y="0"/>
                </a:lnTo>
                <a:lnTo>
                  <a:pt x="3" y="34"/>
                </a:lnTo>
                <a:lnTo>
                  <a:pt x="13" y="66"/>
                </a:lnTo>
                <a:lnTo>
                  <a:pt x="30" y="95"/>
                </a:lnTo>
                <a:lnTo>
                  <a:pt x="48" y="120"/>
                </a:lnTo>
                <a:lnTo>
                  <a:pt x="72" y="142"/>
                </a:lnTo>
                <a:lnTo>
                  <a:pt x="101" y="159"/>
                </a:lnTo>
                <a:lnTo>
                  <a:pt x="133" y="169"/>
                </a:lnTo>
                <a:lnTo>
                  <a:pt x="166" y="172"/>
                </a:lnTo>
                <a:lnTo>
                  <a:pt x="166" y="133"/>
                </a:lnTo>
                <a:lnTo>
                  <a:pt x="141" y="130"/>
                </a:lnTo>
                <a:lnTo>
                  <a:pt x="117" y="122"/>
                </a:lnTo>
                <a:lnTo>
                  <a:pt x="95" y="111"/>
                </a:lnTo>
                <a:lnTo>
                  <a:pt x="76" y="94"/>
                </a:lnTo>
                <a:lnTo>
                  <a:pt x="60" y="74"/>
                </a:lnTo>
                <a:lnTo>
                  <a:pt x="48" y="51"/>
                </a:lnTo>
                <a:lnTo>
                  <a:pt x="41" y="26"/>
                </a:lnTo>
                <a:lnTo>
                  <a:pt x="3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4" name="Freeform 1917"/>
          <p:cNvSpPr>
            <a:spLocks/>
          </p:cNvSpPr>
          <p:nvPr/>
        </p:nvSpPr>
        <p:spPr bwMode="auto">
          <a:xfrm>
            <a:off x="4159250" y="4867275"/>
            <a:ext cx="88900" cy="92075"/>
          </a:xfrm>
          <a:custGeom>
            <a:avLst/>
            <a:gdLst>
              <a:gd name="T0" fmla="*/ 2147483647 w 166"/>
              <a:gd name="T1" fmla="*/ 0 h 174"/>
              <a:gd name="T2" fmla="*/ 2147483647 w 166"/>
              <a:gd name="T3" fmla="*/ 0 h 174"/>
              <a:gd name="T4" fmla="*/ 2147483647 w 166"/>
              <a:gd name="T5" fmla="*/ 2147483647 h 174"/>
              <a:gd name="T6" fmla="*/ 2147483647 w 166"/>
              <a:gd name="T7" fmla="*/ 2147483647 h 174"/>
              <a:gd name="T8" fmla="*/ 2147483647 w 166"/>
              <a:gd name="T9" fmla="*/ 2147483647 h 174"/>
              <a:gd name="T10" fmla="*/ 2147483647 w 166"/>
              <a:gd name="T11" fmla="*/ 2147483647 h 174"/>
              <a:gd name="T12" fmla="*/ 2147483647 w 166"/>
              <a:gd name="T13" fmla="*/ 2147483647 h 174"/>
              <a:gd name="T14" fmla="*/ 2147483647 w 166"/>
              <a:gd name="T15" fmla="*/ 2147483647 h 174"/>
              <a:gd name="T16" fmla="*/ 2147483647 w 166"/>
              <a:gd name="T17" fmla="*/ 2147483647 h 174"/>
              <a:gd name="T18" fmla="*/ 0 w 166"/>
              <a:gd name="T19" fmla="*/ 2147483647 h 174"/>
              <a:gd name="T20" fmla="*/ 2147483647 w 166"/>
              <a:gd name="T21" fmla="*/ 2147483647 h 174"/>
              <a:gd name="T22" fmla="*/ 2147483647 w 166"/>
              <a:gd name="T23" fmla="*/ 2147483647 h 174"/>
              <a:gd name="T24" fmla="*/ 2147483647 w 166"/>
              <a:gd name="T25" fmla="*/ 2147483647 h 174"/>
              <a:gd name="T26" fmla="*/ 2147483647 w 166"/>
              <a:gd name="T27" fmla="*/ 2147483647 h 174"/>
              <a:gd name="T28" fmla="*/ 2147483647 w 166"/>
              <a:gd name="T29" fmla="*/ 2147483647 h 174"/>
              <a:gd name="T30" fmla="*/ 2147483647 w 166"/>
              <a:gd name="T31" fmla="*/ 2147483647 h 174"/>
              <a:gd name="T32" fmla="*/ 2147483647 w 166"/>
              <a:gd name="T33" fmla="*/ 2147483647 h 174"/>
              <a:gd name="T34" fmla="*/ 2147483647 w 166"/>
              <a:gd name="T35" fmla="*/ 2147483647 h 174"/>
              <a:gd name="T36" fmla="*/ 2147483647 w 166"/>
              <a:gd name="T37" fmla="*/ 2147483647 h 174"/>
              <a:gd name="T38" fmla="*/ 2147483647 w 166"/>
              <a:gd name="T39" fmla="*/ 2147483647 h 174"/>
              <a:gd name="T40" fmla="*/ 2147483647 w 166"/>
              <a:gd name="T41" fmla="*/ 0 h 17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6"/>
              <a:gd name="T64" fmla="*/ 0 h 174"/>
              <a:gd name="T65" fmla="*/ 166 w 166"/>
              <a:gd name="T66" fmla="*/ 174 h 17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6" h="174">
                <a:moveTo>
                  <a:pt x="166" y="0"/>
                </a:moveTo>
                <a:lnTo>
                  <a:pt x="166" y="0"/>
                </a:lnTo>
                <a:lnTo>
                  <a:pt x="133" y="3"/>
                </a:lnTo>
                <a:lnTo>
                  <a:pt x="101" y="13"/>
                </a:lnTo>
                <a:lnTo>
                  <a:pt x="72" y="30"/>
                </a:lnTo>
                <a:lnTo>
                  <a:pt x="48" y="52"/>
                </a:lnTo>
                <a:lnTo>
                  <a:pt x="30" y="78"/>
                </a:lnTo>
                <a:lnTo>
                  <a:pt x="13" y="107"/>
                </a:lnTo>
                <a:lnTo>
                  <a:pt x="3" y="140"/>
                </a:lnTo>
                <a:lnTo>
                  <a:pt x="0" y="174"/>
                </a:lnTo>
                <a:lnTo>
                  <a:pt x="38" y="174"/>
                </a:lnTo>
                <a:lnTo>
                  <a:pt x="41" y="148"/>
                </a:lnTo>
                <a:lnTo>
                  <a:pt x="48" y="123"/>
                </a:lnTo>
                <a:lnTo>
                  <a:pt x="60" y="99"/>
                </a:lnTo>
                <a:lnTo>
                  <a:pt x="76" y="78"/>
                </a:lnTo>
                <a:lnTo>
                  <a:pt x="95" y="61"/>
                </a:lnTo>
                <a:lnTo>
                  <a:pt x="117" y="50"/>
                </a:lnTo>
                <a:lnTo>
                  <a:pt x="141" y="42"/>
                </a:lnTo>
                <a:lnTo>
                  <a:pt x="166" y="39"/>
                </a:lnTo>
                <a:lnTo>
                  <a:pt x="166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5" name="Freeform 1918"/>
          <p:cNvSpPr>
            <a:spLocks/>
          </p:cNvSpPr>
          <p:nvPr/>
        </p:nvSpPr>
        <p:spPr bwMode="auto">
          <a:xfrm>
            <a:off x="4752975" y="4864100"/>
            <a:ext cx="157163" cy="161925"/>
          </a:xfrm>
          <a:custGeom>
            <a:avLst/>
            <a:gdLst>
              <a:gd name="T0" fmla="*/ 2147483647 w 295"/>
              <a:gd name="T1" fmla="*/ 0 h 306"/>
              <a:gd name="T2" fmla="*/ 2147483647 w 295"/>
              <a:gd name="T3" fmla="*/ 2147483647 h 306"/>
              <a:gd name="T4" fmla="*/ 2147483647 w 295"/>
              <a:gd name="T5" fmla="*/ 2147483647 h 306"/>
              <a:gd name="T6" fmla="*/ 2147483647 w 295"/>
              <a:gd name="T7" fmla="*/ 2147483647 h 306"/>
              <a:gd name="T8" fmla="*/ 2147483647 w 295"/>
              <a:gd name="T9" fmla="*/ 2147483647 h 306"/>
              <a:gd name="T10" fmla="*/ 2147483647 w 295"/>
              <a:gd name="T11" fmla="*/ 2147483647 h 306"/>
              <a:gd name="T12" fmla="*/ 2147483647 w 295"/>
              <a:gd name="T13" fmla="*/ 2147483647 h 306"/>
              <a:gd name="T14" fmla="*/ 2147483647 w 295"/>
              <a:gd name="T15" fmla="*/ 2147483647 h 306"/>
              <a:gd name="T16" fmla="*/ 2147483647 w 295"/>
              <a:gd name="T17" fmla="*/ 2147483647 h 306"/>
              <a:gd name="T18" fmla="*/ 2147483647 w 295"/>
              <a:gd name="T19" fmla="*/ 2147483647 h 306"/>
              <a:gd name="T20" fmla="*/ 2147483647 w 295"/>
              <a:gd name="T21" fmla="*/ 2147483647 h 306"/>
              <a:gd name="T22" fmla="*/ 2147483647 w 295"/>
              <a:gd name="T23" fmla="*/ 2147483647 h 306"/>
              <a:gd name="T24" fmla="*/ 2147483647 w 295"/>
              <a:gd name="T25" fmla="*/ 2147483647 h 306"/>
              <a:gd name="T26" fmla="*/ 2147483647 w 295"/>
              <a:gd name="T27" fmla="*/ 2147483647 h 306"/>
              <a:gd name="T28" fmla="*/ 2147483647 w 295"/>
              <a:gd name="T29" fmla="*/ 2147483647 h 306"/>
              <a:gd name="T30" fmla="*/ 2147483647 w 295"/>
              <a:gd name="T31" fmla="*/ 2147483647 h 306"/>
              <a:gd name="T32" fmla="*/ 2147483647 w 295"/>
              <a:gd name="T33" fmla="*/ 2147483647 h 306"/>
              <a:gd name="T34" fmla="*/ 2147483647 w 295"/>
              <a:gd name="T35" fmla="*/ 2147483647 h 306"/>
              <a:gd name="T36" fmla="*/ 2147483647 w 295"/>
              <a:gd name="T37" fmla="*/ 2147483647 h 306"/>
              <a:gd name="T38" fmla="*/ 2147483647 w 295"/>
              <a:gd name="T39" fmla="*/ 2147483647 h 306"/>
              <a:gd name="T40" fmla="*/ 2147483647 w 295"/>
              <a:gd name="T41" fmla="*/ 2147483647 h 306"/>
              <a:gd name="T42" fmla="*/ 2147483647 w 295"/>
              <a:gd name="T43" fmla="*/ 2147483647 h 306"/>
              <a:gd name="T44" fmla="*/ 2147483647 w 295"/>
              <a:gd name="T45" fmla="*/ 2147483647 h 306"/>
              <a:gd name="T46" fmla="*/ 2147483647 w 295"/>
              <a:gd name="T47" fmla="*/ 2147483647 h 306"/>
              <a:gd name="T48" fmla="*/ 0 w 295"/>
              <a:gd name="T49" fmla="*/ 2147483647 h 306"/>
              <a:gd name="T50" fmla="*/ 2147483647 w 295"/>
              <a:gd name="T51" fmla="*/ 2147483647 h 306"/>
              <a:gd name="T52" fmla="*/ 2147483647 w 295"/>
              <a:gd name="T53" fmla="*/ 2147483647 h 306"/>
              <a:gd name="T54" fmla="*/ 2147483647 w 295"/>
              <a:gd name="T55" fmla="*/ 2147483647 h 306"/>
              <a:gd name="T56" fmla="*/ 2147483647 w 295"/>
              <a:gd name="T57" fmla="*/ 2147483647 h 306"/>
              <a:gd name="T58" fmla="*/ 2147483647 w 295"/>
              <a:gd name="T59" fmla="*/ 2147483647 h 306"/>
              <a:gd name="T60" fmla="*/ 2147483647 w 295"/>
              <a:gd name="T61" fmla="*/ 2147483647 h 306"/>
              <a:gd name="T62" fmla="*/ 2147483647 w 295"/>
              <a:gd name="T63" fmla="*/ 2147483647 h 306"/>
              <a:gd name="T64" fmla="*/ 2147483647 w 295"/>
              <a:gd name="T65" fmla="*/ 0 h 30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95"/>
              <a:gd name="T100" fmla="*/ 0 h 306"/>
              <a:gd name="T101" fmla="*/ 295 w 295"/>
              <a:gd name="T102" fmla="*/ 306 h 30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95" h="306">
                <a:moveTo>
                  <a:pt x="148" y="0"/>
                </a:moveTo>
                <a:lnTo>
                  <a:pt x="177" y="2"/>
                </a:lnTo>
                <a:lnTo>
                  <a:pt x="204" y="11"/>
                </a:lnTo>
                <a:lnTo>
                  <a:pt x="230" y="26"/>
                </a:lnTo>
                <a:lnTo>
                  <a:pt x="252" y="45"/>
                </a:lnTo>
                <a:lnTo>
                  <a:pt x="270" y="69"/>
                </a:lnTo>
                <a:lnTo>
                  <a:pt x="284" y="95"/>
                </a:lnTo>
                <a:lnTo>
                  <a:pt x="293" y="124"/>
                </a:lnTo>
                <a:lnTo>
                  <a:pt x="295" y="154"/>
                </a:lnTo>
                <a:lnTo>
                  <a:pt x="293" y="184"/>
                </a:lnTo>
                <a:lnTo>
                  <a:pt x="284" y="212"/>
                </a:lnTo>
                <a:lnTo>
                  <a:pt x="270" y="238"/>
                </a:lnTo>
                <a:lnTo>
                  <a:pt x="252" y="261"/>
                </a:lnTo>
                <a:lnTo>
                  <a:pt x="230" y="280"/>
                </a:lnTo>
                <a:lnTo>
                  <a:pt x="204" y="295"/>
                </a:lnTo>
                <a:lnTo>
                  <a:pt x="177" y="304"/>
                </a:lnTo>
                <a:lnTo>
                  <a:pt x="148" y="306"/>
                </a:lnTo>
                <a:lnTo>
                  <a:pt x="117" y="304"/>
                </a:lnTo>
                <a:lnTo>
                  <a:pt x="90" y="295"/>
                </a:lnTo>
                <a:lnTo>
                  <a:pt x="64" y="280"/>
                </a:lnTo>
                <a:lnTo>
                  <a:pt x="43" y="261"/>
                </a:lnTo>
                <a:lnTo>
                  <a:pt x="25" y="238"/>
                </a:lnTo>
                <a:lnTo>
                  <a:pt x="11" y="212"/>
                </a:lnTo>
                <a:lnTo>
                  <a:pt x="2" y="184"/>
                </a:lnTo>
                <a:lnTo>
                  <a:pt x="0" y="154"/>
                </a:lnTo>
                <a:lnTo>
                  <a:pt x="2" y="124"/>
                </a:lnTo>
                <a:lnTo>
                  <a:pt x="11" y="95"/>
                </a:lnTo>
                <a:lnTo>
                  <a:pt x="25" y="69"/>
                </a:lnTo>
                <a:lnTo>
                  <a:pt x="43" y="45"/>
                </a:lnTo>
                <a:lnTo>
                  <a:pt x="64" y="26"/>
                </a:lnTo>
                <a:lnTo>
                  <a:pt x="90" y="11"/>
                </a:lnTo>
                <a:lnTo>
                  <a:pt x="117" y="2"/>
                </a:lnTo>
                <a:lnTo>
                  <a:pt x="148" y="0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6" name="Freeform 1919"/>
          <p:cNvSpPr>
            <a:spLocks/>
          </p:cNvSpPr>
          <p:nvPr/>
        </p:nvSpPr>
        <p:spPr bwMode="auto">
          <a:xfrm>
            <a:off x="4832350" y="4854575"/>
            <a:ext cx="87313" cy="92075"/>
          </a:xfrm>
          <a:custGeom>
            <a:avLst/>
            <a:gdLst>
              <a:gd name="T0" fmla="*/ 2147483647 w 166"/>
              <a:gd name="T1" fmla="*/ 2147483647 h 174"/>
              <a:gd name="T2" fmla="*/ 2147483647 w 166"/>
              <a:gd name="T3" fmla="*/ 2147483647 h 174"/>
              <a:gd name="T4" fmla="*/ 2147483647 w 166"/>
              <a:gd name="T5" fmla="*/ 2147483647 h 174"/>
              <a:gd name="T6" fmla="*/ 2147483647 w 166"/>
              <a:gd name="T7" fmla="*/ 2147483647 h 174"/>
              <a:gd name="T8" fmla="*/ 2147483647 w 166"/>
              <a:gd name="T9" fmla="*/ 2147483647 h 174"/>
              <a:gd name="T10" fmla="*/ 2147483647 w 166"/>
              <a:gd name="T11" fmla="*/ 2147483647 h 174"/>
              <a:gd name="T12" fmla="*/ 2147483647 w 166"/>
              <a:gd name="T13" fmla="*/ 2147483647 h 174"/>
              <a:gd name="T14" fmla="*/ 2147483647 w 166"/>
              <a:gd name="T15" fmla="*/ 2147483647 h 174"/>
              <a:gd name="T16" fmla="*/ 2147483647 w 166"/>
              <a:gd name="T17" fmla="*/ 2147483647 h 174"/>
              <a:gd name="T18" fmla="*/ 0 w 166"/>
              <a:gd name="T19" fmla="*/ 0 h 174"/>
              <a:gd name="T20" fmla="*/ 0 w 166"/>
              <a:gd name="T21" fmla="*/ 2147483647 h 174"/>
              <a:gd name="T22" fmla="*/ 2147483647 w 166"/>
              <a:gd name="T23" fmla="*/ 2147483647 h 174"/>
              <a:gd name="T24" fmla="*/ 2147483647 w 166"/>
              <a:gd name="T25" fmla="*/ 2147483647 h 174"/>
              <a:gd name="T26" fmla="*/ 2147483647 w 166"/>
              <a:gd name="T27" fmla="*/ 2147483647 h 174"/>
              <a:gd name="T28" fmla="*/ 2147483647 w 166"/>
              <a:gd name="T29" fmla="*/ 2147483647 h 174"/>
              <a:gd name="T30" fmla="*/ 2147483647 w 166"/>
              <a:gd name="T31" fmla="*/ 2147483647 h 174"/>
              <a:gd name="T32" fmla="*/ 2147483647 w 166"/>
              <a:gd name="T33" fmla="*/ 2147483647 h 174"/>
              <a:gd name="T34" fmla="*/ 2147483647 w 166"/>
              <a:gd name="T35" fmla="*/ 2147483647 h 174"/>
              <a:gd name="T36" fmla="*/ 2147483647 w 166"/>
              <a:gd name="T37" fmla="*/ 2147483647 h 174"/>
              <a:gd name="T38" fmla="*/ 2147483647 w 166"/>
              <a:gd name="T39" fmla="*/ 2147483647 h 174"/>
              <a:gd name="T40" fmla="*/ 2147483647 w 166"/>
              <a:gd name="T41" fmla="*/ 2147483647 h 17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6"/>
              <a:gd name="T64" fmla="*/ 0 h 174"/>
              <a:gd name="T65" fmla="*/ 166 w 166"/>
              <a:gd name="T66" fmla="*/ 174 h 17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6" h="174">
                <a:moveTo>
                  <a:pt x="166" y="174"/>
                </a:moveTo>
                <a:lnTo>
                  <a:pt x="166" y="174"/>
                </a:lnTo>
                <a:lnTo>
                  <a:pt x="164" y="140"/>
                </a:lnTo>
                <a:lnTo>
                  <a:pt x="154" y="107"/>
                </a:lnTo>
                <a:lnTo>
                  <a:pt x="137" y="78"/>
                </a:lnTo>
                <a:lnTo>
                  <a:pt x="118" y="52"/>
                </a:lnTo>
                <a:lnTo>
                  <a:pt x="92" y="30"/>
                </a:lnTo>
                <a:lnTo>
                  <a:pt x="64" y="13"/>
                </a:lnTo>
                <a:lnTo>
                  <a:pt x="32" y="3"/>
                </a:lnTo>
                <a:lnTo>
                  <a:pt x="0" y="0"/>
                </a:lnTo>
                <a:lnTo>
                  <a:pt x="0" y="39"/>
                </a:lnTo>
                <a:lnTo>
                  <a:pt x="25" y="42"/>
                </a:lnTo>
                <a:lnTo>
                  <a:pt x="49" y="50"/>
                </a:lnTo>
                <a:lnTo>
                  <a:pt x="72" y="61"/>
                </a:lnTo>
                <a:lnTo>
                  <a:pt x="91" y="78"/>
                </a:lnTo>
                <a:lnTo>
                  <a:pt x="107" y="99"/>
                </a:lnTo>
                <a:lnTo>
                  <a:pt x="118" y="123"/>
                </a:lnTo>
                <a:lnTo>
                  <a:pt x="126" y="147"/>
                </a:lnTo>
                <a:lnTo>
                  <a:pt x="128" y="174"/>
                </a:lnTo>
                <a:lnTo>
                  <a:pt x="166" y="174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7" name="Freeform 1920"/>
          <p:cNvSpPr>
            <a:spLocks/>
          </p:cNvSpPr>
          <p:nvPr/>
        </p:nvSpPr>
        <p:spPr bwMode="auto">
          <a:xfrm>
            <a:off x="4832350" y="4946650"/>
            <a:ext cx="87313" cy="90488"/>
          </a:xfrm>
          <a:custGeom>
            <a:avLst/>
            <a:gdLst>
              <a:gd name="T0" fmla="*/ 0 w 166"/>
              <a:gd name="T1" fmla="*/ 2147483647 h 172"/>
              <a:gd name="T2" fmla="*/ 0 w 166"/>
              <a:gd name="T3" fmla="*/ 2147483647 h 172"/>
              <a:gd name="T4" fmla="*/ 2147483647 w 166"/>
              <a:gd name="T5" fmla="*/ 2147483647 h 172"/>
              <a:gd name="T6" fmla="*/ 2147483647 w 166"/>
              <a:gd name="T7" fmla="*/ 2147483647 h 172"/>
              <a:gd name="T8" fmla="*/ 2147483647 w 166"/>
              <a:gd name="T9" fmla="*/ 2147483647 h 172"/>
              <a:gd name="T10" fmla="*/ 2147483647 w 166"/>
              <a:gd name="T11" fmla="*/ 2147483647 h 172"/>
              <a:gd name="T12" fmla="*/ 2147483647 w 166"/>
              <a:gd name="T13" fmla="*/ 2147483647 h 172"/>
              <a:gd name="T14" fmla="*/ 2147483647 w 166"/>
              <a:gd name="T15" fmla="*/ 2147483647 h 172"/>
              <a:gd name="T16" fmla="*/ 2147483647 w 166"/>
              <a:gd name="T17" fmla="*/ 2147483647 h 172"/>
              <a:gd name="T18" fmla="*/ 2147483647 w 166"/>
              <a:gd name="T19" fmla="*/ 0 h 172"/>
              <a:gd name="T20" fmla="*/ 2147483647 w 166"/>
              <a:gd name="T21" fmla="*/ 0 h 172"/>
              <a:gd name="T22" fmla="*/ 2147483647 w 166"/>
              <a:gd name="T23" fmla="*/ 2147483647 h 172"/>
              <a:gd name="T24" fmla="*/ 2147483647 w 166"/>
              <a:gd name="T25" fmla="*/ 2147483647 h 172"/>
              <a:gd name="T26" fmla="*/ 2147483647 w 166"/>
              <a:gd name="T27" fmla="*/ 2147483647 h 172"/>
              <a:gd name="T28" fmla="*/ 2147483647 w 166"/>
              <a:gd name="T29" fmla="*/ 2147483647 h 172"/>
              <a:gd name="T30" fmla="*/ 2147483647 w 166"/>
              <a:gd name="T31" fmla="*/ 2147483647 h 172"/>
              <a:gd name="T32" fmla="*/ 2147483647 w 166"/>
              <a:gd name="T33" fmla="*/ 2147483647 h 172"/>
              <a:gd name="T34" fmla="*/ 2147483647 w 166"/>
              <a:gd name="T35" fmla="*/ 2147483647 h 172"/>
              <a:gd name="T36" fmla="*/ 0 w 166"/>
              <a:gd name="T37" fmla="*/ 2147483647 h 172"/>
              <a:gd name="T38" fmla="*/ 0 w 166"/>
              <a:gd name="T39" fmla="*/ 2147483647 h 172"/>
              <a:gd name="T40" fmla="*/ 0 w 166"/>
              <a:gd name="T41" fmla="*/ 2147483647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6"/>
              <a:gd name="T64" fmla="*/ 0 h 172"/>
              <a:gd name="T65" fmla="*/ 166 w 166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6" h="172">
                <a:moveTo>
                  <a:pt x="0" y="172"/>
                </a:moveTo>
                <a:lnTo>
                  <a:pt x="0" y="172"/>
                </a:lnTo>
                <a:lnTo>
                  <a:pt x="32" y="169"/>
                </a:lnTo>
                <a:lnTo>
                  <a:pt x="64" y="159"/>
                </a:lnTo>
                <a:lnTo>
                  <a:pt x="92" y="142"/>
                </a:lnTo>
                <a:lnTo>
                  <a:pt x="118" y="121"/>
                </a:lnTo>
                <a:lnTo>
                  <a:pt x="137" y="95"/>
                </a:lnTo>
                <a:lnTo>
                  <a:pt x="154" y="66"/>
                </a:lnTo>
                <a:lnTo>
                  <a:pt x="164" y="34"/>
                </a:lnTo>
                <a:lnTo>
                  <a:pt x="166" y="0"/>
                </a:lnTo>
                <a:lnTo>
                  <a:pt x="128" y="0"/>
                </a:lnTo>
                <a:lnTo>
                  <a:pt x="126" y="26"/>
                </a:lnTo>
                <a:lnTo>
                  <a:pt x="118" y="50"/>
                </a:lnTo>
                <a:lnTo>
                  <a:pt x="107" y="74"/>
                </a:lnTo>
                <a:lnTo>
                  <a:pt x="91" y="92"/>
                </a:lnTo>
                <a:lnTo>
                  <a:pt x="72" y="111"/>
                </a:lnTo>
                <a:lnTo>
                  <a:pt x="49" y="122"/>
                </a:lnTo>
                <a:lnTo>
                  <a:pt x="25" y="130"/>
                </a:lnTo>
                <a:lnTo>
                  <a:pt x="0" y="133"/>
                </a:lnTo>
                <a:lnTo>
                  <a:pt x="0" y="172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8" name="Freeform 1921"/>
          <p:cNvSpPr>
            <a:spLocks/>
          </p:cNvSpPr>
          <p:nvPr/>
        </p:nvSpPr>
        <p:spPr bwMode="auto">
          <a:xfrm>
            <a:off x="4743450" y="4946650"/>
            <a:ext cx="88900" cy="90488"/>
          </a:xfrm>
          <a:custGeom>
            <a:avLst/>
            <a:gdLst>
              <a:gd name="T0" fmla="*/ 0 w 167"/>
              <a:gd name="T1" fmla="*/ 0 h 172"/>
              <a:gd name="T2" fmla="*/ 0 w 167"/>
              <a:gd name="T3" fmla="*/ 0 h 172"/>
              <a:gd name="T4" fmla="*/ 2147483647 w 167"/>
              <a:gd name="T5" fmla="*/ 2147483647 h 172"/>
              <a:gd name="T6" fmla="*/ 2147483647 w 167"/>
              <a:gd name="T7" fmla="*/ 2147483647 h 172"/>
              <a:gd name="T8" fmla="*/ 2147483647 w 167"/>
              <a:gd name="T9" fmla="*/ 2147483647 h 172"/>
              <a:gd name="T10" fmla="*/ 2147483647 w 167"/>
              <a:gd name="T11" fmla="*/ 2147483647 h 172"/>
              <a:gd name="T12" fmla="*/ 2147483647 w 167"/>
              <a:gd name="T13" fmla="*/ 2147483647 h 172"/>
              <a:gd name="T14" fmla="*/ 2147483647 w 167"/>
              <a:gd name="T15" fmla="*/ 2147483647 h 172"/>
              <a:gd name="T16" fmla="*/ 2147483647 w 167"/>
              <a:gd name="T17" fmla="*/ 2147483647 h 172"/>
              <a:gd name="T18" fmla="*/ 2147483647 w 167"/>
              <a:gd name="T19" fmla="*/ 2147483647 h 172"/>
              <a:gd name="T20" fmla="*/ 2147483647 w 167"/>
              <a:gd name="T21" fmla="*/ 2147483647 h 172"/>
              <a:gd name="T22" fmla="*/ 2147483647 w 167"/>
              <a:gd name="T23" fmla="*/ 2147483647 h 172"/>
              <a:gd name="T24" fmla="*/ 2147483647 w 167"/>
              <a:gd name="T25" fmla="*/ 2147483647 h 172"/>
              <a:gd name="T26" fmla="*/ 2147483647 w 167"/>
              <a:gd name="T27" fmla="*/ 2147483647 h 172"/>
              <a:gd name="T28" fmla="*/ 2147483647 w 167"/>
              <a:gd name="T29" fmla="*/ 2147483647 h 172"/>
              <a:gd name="T30" fmla="*/ 2147483647 w 167"/>
              <a:gd name="T31" fmla="*/ 2147483647 h 172"/>
              <a:gd name="T32" fmla="*/ 2147483647 w 167"/>
              <a:gd name="T33" fmla="*/ 2147483647 h 172"/>
              <a:gd name="T34" fmla="*/ 2147483647 w 167"/>
              <a:gd name="T35" fmla="*/ 2147483647 h 172"/>
              <a:gd name="T36" fmla="*/ 2147483647 w 167"/>
              <a:gd name="T37" fmla="*/ 0 h 172"/>
              <a:gd name="T38" fmla="*/ 2147483647 w 167"/>
              <a:gd name="T39" fmla="*/ 0 h 172"/>
              <a:gd name="T40" fmla="*/ 0 w 167"/>
              <a:gd name="T41" fmla="*/ 0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7"/>
              <a:gd name="T64" fmla="*/ 0 h 172"/>
              <a:gd name="T65" fmla="*/ 167 w 167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7" h="172">
                <a:moveTo>
                  <a:pt x="0" y="0"/>
                </a:moveTo>
                <a:lnTo>
                  <a:pt x="0" y="0"/>
                </a:lnTo>
                <a:lnTo>
                  <a:pt x="2" y="34"/>
                </a:lnTo>
                <a:lnTo>
                  <a:pt x="13" y="66"/>
                </a:lnTo>
                <a:lnTo>
                  <a:pt x="29" y="95"/>
                </a:lnTo>
                <a:lnTo>
                  <a:pt x="48" y="120"/>
                </a:lnTo>
                <a:lnTo>
                  <a:pt x="72" y="142"/>
                </a:lnTo>
                <a:lnTo>
                  <a:pt x="101" y="159"/>
                </a:lnTo>
                <a:lnTo>
                  <a:pt x="133" y="169"/>
                </a:lnTo>
                <a:lnTo>
                  <a:pt x="167" y="172"/>
                </a:lnTo>
                <a:lnTo>
                  <a:pt x="167" y="133"/>
                </a:lnTo>
                <a:lnTo>
                  <a:pt x="140" y="130"/>
                </a:lnTo>
                <a:lnTo>
                  <a:pt x="116" y="122"/>
                </a:lnTo>
                <a:lnTo>
                  <a:pt x="95" y="111"/>
                </a:lnTo>
                <a:lnTo>
                  <a:pt x="76" y="94"/>
                </a:lnTo>
                <a:lnTo>
                  <a:pt x="59" y="74"/>
                </a:lnTo>
                <a:lnTo>
                  <a:pt x="48" y="50"/>
                </a:lnTo>
                <a:lnTo>
                  <a:pt x="40" y="26"/>
                </a:lnTo>
                <a:lnTo>
                  <a:pt x="3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89" name="Freeform 1922"/>
          <p:cNvSpPr>
            <a:spLocks/>
          </p:cNvSpPr>
          <p:nvPr/>
        </p:nvSpPr>
        <p:spPr bwMode="auto">
          <a:xfrm>
            <a:off x="4743450" y="4854575"/>
            <a:ext cx="88900" cy="92075"/>
          </a:xfrm>
          <a:custGeom>
            <a:avLst/>
            <a:gdLst>
              <a:gd name="T0" fmla="*/ 2147483647 w 167"/>
              <a:gd name="T1" fmla="*/ 0 h 174"/>
              <a:gd name="T2" fmla="*/ 2147483647 w 167"/>
              <a:gd name="T3" fmla="*/ 0 h 174"/>
              <a:gd name="T4" fmla="*/ 2147483647 w 167"/>
              <a:gd name="T5" fmla="*/ 2147483647 h 174"/>
              <a:gd name="T6" fmla="*/ 2147483647 w 167"/>
              <a:gd name="T7" fmla="*/ 2147483647 h 174"/>
              <a:gd name="T8" fmla="*/ 2147483647 w 167"/>
              <a:gd name="T9" fmla="*/ 2147483647 h 174"/>
              <a:gd name="T10" fmla="*/ 2147483647 w 167"/>
              <a:gd name="T11" fmla="*/ 2147483647 h 174"/>
              <a:gd name="T12" fmla="*/ 2147483647 w 167"/>
              <a:gd name="T13" fmla="*/ 2147483647 h 174"/>
              <a:gd name="T14" fmla="*/ 2147483647 w 167"/>
              <a:gd name="T15" fmla="*/ 2147483647 h 174"/>
              <a:gd name="T16" fmla="*/ 2147483647 w 167"/>
              <a:gd name="T17" fmla="*/ 2147483647 h 174"/>
              <a:gd name="T18" fmla="*/ 0 w 167"/>
              <a:gd name="T19" fmla="*/ 2147483647 h 174"/>
              <a:gd name="T20" fmla="*/ 2147483647 w 167"/>
              <a:gd name="T21" fmla="*/ 2147483647 h 174"/>
              <a:gd name="T22" fmla="*/ 2147483647 w 167"/>
              <a:gd name="T23" fmla="*/ 2147483647 h 174"/>
              <a:gd name="T24" fmla="*/ 2147483647 w 167"/>
              <a:gd name="T25" fmla="*/ 2147483647 h 174"/>
              <a:gd name="T26" fmla="*/ 2147483647 w 167"/>
              <a:gd name="T27" fmla="*/ 2147483647 h 174"/>
              <a:gd name="T28" fmla="*/ 2147483647 w 167"/>
              <a:gd name="T29" fmla="*/ 2147483647 h 174"/>
              <a:gd name="T30" fmla="*/ 2147483647 w 167"/>
              <a:gd name="T31" fmla="*/ 2147483647 h 174"/>
              <a:gd name="T32" fmla="*/ 2147483647 w 167"/>
              <a:gd name="T33" fmla="*/ 2147483647 h 174"/>
              <a:gd name="T34" fmla="*/ 2147483647 w 167"/>
              <a:gd name="T35" fmla="*/ 2147483647 h 174"/>
              <a:gd name="T36" fmla="*/ 2147483647 w 167"/>
              <a:gd name="T37" fmla="*/ 2147483647 h 174"/>
              <a:gd name="T38" fmla="*/ 2147483647 w 167"/>
              <a:gd name="T39" fmla="*/ 2147483647 h 174"/>
              <a:gd name="T40" fmla="*/ 2147483647 w 167"/>
              <a:gd name="T41" fmla="*/ 0 h 17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7"/>
              <a:gd name="T64" fmla="*/ 0 h 174"/>
              <a:gd name="T65" fmla="*/ 167 w 167"/>
              <a:gd name="T66" fmla="*/ 174 h 17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7" h="174">
                <a:moveTo>
                  <a:pt x="167" y="0"/>
                </a:moveTo>
                <a:lnTo>
                  <a:pt x="167" y="0"/>
                </a:lnTo>
                <a:lnTo>
                  <a:pt x="133" y="3"/>
                </a:lnTo>
                <a:lnTo>
                  <a:pt x="101" y="13"/>
                </a:lnTo>
                <a:lnTo>
                  <a:pt x="72" y="30"/>
                </a:lnTo>
                <a:lnTo>
                  <a:pt x="48" y="52"/>
                </a:lnTo>
                <a:lnTo>
                  <a:pt x="29" y="78"/>
                </a:lnTo>
                <a:lnTo>
                  <a:pt x="13" y="107"/>
                </a:lnTo>
                <a:lnTo>
                  <a:pt x="2" y="140"/>
                </a:lnTo>
                <a:lnTo>
                  <a:pt x="0" y="174"/>
                </a:lnTo>
                <a:lnTo>
                  <a:pt x="38" y="174"/>
                </a:lnTo>
                <a:lnTo>
                  <a:pt x="40" y="147"/>
                </a:lnTo>
                <a:lnTo>
                  <a:pt x="48" y="123"/>
                </a:lnTo>
                <a:lnTo>
                  <a:pt x="59" y="99"/>
                </a:lnTo>
                <a:lnTo>
                  <a:pt x="76" y="78"/>
                </a:lnTo>
                <a:lnTo>
                  <a:pt x="95" y="61"/>
                </a:lnTo>
                <a:lnTo>
                  <a:pt x="116" y="50"/>
                </a:lnTo>
                <a:lnTo>
                  <a:pt x="140" y="42"/>
                </a:lnTo>
                <a:lnTo>
                  <a:pt x="167" y="39"/>
                </a:lnTo>
                <a:lnTo>
                  <a:pt x="167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0" name="Freeform 1923"/>
          <p:cNvSpPr>
            <a:spLocks/>
          </p:cNvSpPr>
          <p:nvPr/>
        </p:nvSpPr>
        <p:spPr bwMode="auto">
          <a:xfrm>
            <a:off x="5337175" y="4876800"/>
            <a:ext cx="157163" cy="163513"/>
          </a:xfrm>
          <a:custGeom>
            <a:avLst/>
            <a:gdLst>
              <a:gd name="T0" fmla="*/ 2147483647 w 295"/>
              <a:gd name="T1" fmla="*/ 0 h 307"/>
              <a:gd name="T2" fmla="*/ 2147483647 w 295"/>
              <a:gd name="T3" fmla="*/ 2147483647 h 307"/>
              <a:gd name="T4" fmla="*/ 2147483647 w 295"/>
              <a:gd name="T5" fmla="*/ 2147483647 h 307"/>
              <a:gd name="T6" fmla="*/ 2147483647 w 295"/>
              <a:gd name="T7" fmla="*/ 2147483647 h 307"/>
              <a:gd name="T8" fmla="*/ 2147483647 w 295"/>
              <a:gd name="T9" fmla="*/ 2147483647 h 307"/>
              <a:gd name="T10" fmla="*/ 2147483647 w 295"/>
              <a:gd name="T11" fmla="*/ 2147483647 h 307"/>
              <a:gd name="T12" fmla="*/ 2147483647 w 295"/>
              <a:gd name="T13" fmla="*/ 2147483647 h 307"/>
              <a:gd name="T14" fmla="*/ 2147483647 w 295"/>
              <a:gd name="T15" fmla="*/ 2147483647 h 307"/>
              <a:gd name="T16" fmla="*/ 2147483647 w 295"/>
              <a:gd name="T17" fmla="*/ 2147483647 h 307"/>
              <a:gd name="T18" fmla="*/ 2147483647 w 295"/>
              <a:gd name="T19" fmla="*/ 2147483647 h 307"/>
              <a:gd name="T20" fmla="*/ 2147483647 w 295"/>
              <a:gd name="T21" fmla="*/ 2147483647 h 307"/>
              <a:gd name="T22" fmla="*/ 2147483647 w 295"/>
              <a:gd name="T23" fmla="*/ 2147483647 h 307"/>
              <a:gd name="T24" fmla="*/ 2147483647 w 295"/>
              <a:gd name="T25" fmla="*/ 2147483647 h 307"/>
              <a:gd name="T26" fmla="*/ 2147483647 w 295"/>
              <a:gd name="T27" fmla="*/ 2147483647 h 307"/>
              <a:gd name="T28" fmla="*/ 2147483647 w 295"/>
              <a:gd name="T29" fmla="*/ 2147483647 h 307"/>
              <a:gd name="T30" fmla="*/ 2147483647 w 295"/>
              <a:gd name="T31" fmla="*/ 2147483647 h 307"/>
              <a:gd name="T32" fmla="*/ 2147483647 w 295"/>
              <a:gd name="T33" fmla="*/ 2147483647 h 307"/>
              <a:gd name="T34" fmla="*/ 2147483647 w 295"/>
              <a:gd name="T35" fmla="*/ 2147483647 h 307"/>
              <a:gd name="T36" fmla="*/ 2147483647 w 295"/>
              <a:gd name="T37" fmla="*/ 2147483647 h 307"/>
              <a:gd name="T38" fmla="*/ 2147483647 w 295"/>
              <a:gd name="T39" fmla="*/ 2147483647 h 307"/>
              <a:gd name="T40" fmla="*/ 2147483647 w 295"/>
              <a:gd name="T41" fmla="*/ 2147483647 h 307"/>
              <a:gd name="T42" fmla="*/ 2147483647 w 295"/>
              <a:gd name="T43" fmla="*/ 2147483647 h 307"/>
              <a:gd name="T44" fmla="*/ 2147483647 w 295"/>
              <a:gd name="T45" fmla="*/ 2147483647 h 307"/>
              <a:gd name="T46" fmla="*/ 2147483647 w 295"/>
              <a:gd name="T47" fmla="*/ 2147483647 h 307"/>
              <a:gd name="T48" fmla="*/ 0 w 295"/>
              <a:gd name="T49" fmla="*/ 2147483647 h 307"/>
              <a:gd name="T50" fmla="*/ 2147483647 w 295"/>
              <a:gd name="T51" fmla="*/ 2147483647 h 307"/>
              <a:gd name="T52" fmla="*/ 2147483647 w 295"/>
              <a:gd name="T53" fmla="*/ 2147483647 h 307"/>
              <a:gd name="T54" fmla="*/ 2147483647 w 295"/>
              <a:gd name="T55" fmla="*/ 2147483647 h 307"/>
              <a:gd name="T56" fmla="*/ 2147483647 w 295"/>
              <a:gd name="T57" fmla="*/ 2147483647 h 307"/>
              <a:gd name="T58" fmla="*/ 2147483647 w 295"/>
              <a:gd name="T59" fmla="*/ 2147483647 h 307"/>
              <a:gd name="T60" fmla="*/ 2147483647 w 295"/>
              <a:gd name="T61" fmla="*/ 2147483647 h 307"/>
              <a:gd name="T62" fmla="*/ 2147483647 w 295"/>
              <a:gd name="T63" fmla="*/ 2147483647 h 307"/>
              <a:gd name="T64" fmla="*/ 2147483647 w 295"/>
              <a:gd name="T65" fmla="*/ 0 h 30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95"/>
              <a:gd name="T100" fmla="*/ 0 h 307"/>
              <a:gd name="T101" fmla="*/ 295 w 295"/>
              <a:gd name="T102" fmla="*/ 307 h 30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95" h="307">
                <a:moveTo>
                  <a:pt x="147" y="0"/>
                </a:moveTo>
                <a:lnTo>
                  <a:pt x="176" y="3"/>
                </a:lnTo>
                <a:lnTo>
                  <a:pt x="204" y="12"/>
                </a:lnTo>
                <a:lnTo>
                  <a:pt x="229" y="26"/>
                </a:lnTo>
                <a:lnTo>
                  <a:pt x="252" y="46"/>
                </a:lnTo>
                <a:lnTo>
                  <a:pt x="270" y="70"/>
                </a:lnTo>
                <a:lnTo>
                  <a:pt x="284" y="96"/>
                </a:lnTo>
                <a:lnTo>
                  <a:pt x="293" y="124"/>
                </a:lnTo>
                <a:lnTo>
                  <a:pt x="295" y="154"/>
                </a:lnTo>
                <a:lnTo>
                  <a:pt x="293" y="184"/>
                </a:lnTo>
                <a:lnTo>
                  <a:pt x="284" y="213"/>
                </a:lnTo>
                <a:lnTo>
                  <a:pt x="270" y="239"/>
                </a:lnTo>
                <a:lnTo>
                  <a:pt x="252" y="261"/>
                </a:lnTo>
                <a:lnTo>
                  <a:pt x="229" y="281"/>
                </a:lnTo>
                <a:lnTo>
                  <a:pt x="204" y="295"/>
                </a:lnTo>
                <a:lnTo>
                  <a:pt x="176" y="304"/>
                </a:lnTo>
                <a:lnTo>
                  <a:pt x="147" y="307"/>
                </a:lnTo>
                <a:lnTo>
                  <a:pt x="118" y="304"/>
                </a:lnTo>
                <a:lnTo>
                  <a:pt x="90" y="295"/>
                </a:lnTo>
                <a:lnTo>
                  <a:pt x="65" y="281"/>
                </a:lnTo>
                <a:lnTo>
                  <a:pt x="44" y="261"/>
                </a:lnTo>
                <a:lnTo>
                  <a:pt x="25" y="239"/>
                </a:lnTo>
                <a:lnTo>
                  <a:pt x="11" y="213"/>
                </a:lnTo>
                <a:lnTo>
                  <a:pt x="2" y="184"/>
                </a:lnTo>
                <a:lnTo>
                  <a:pt x="0" y="154"/>
                </a:lnTo>
                <a:lnTo>
                  <a:pt x="2" y="124"/>
                </a:lnTo>
                <a:lnTo>
                  <a:pt x="11" y="96"/>
                </a:lnTo>
                <a:lnTo>
                  <a:pt x="25" y="70"/>
                </a:lnTo>
                <a:lnTo>
                  <a:pt x="44" y="46"/>
                </a:lnTo>
                <a:lnTo>
                  <a:pt x="65" y="26"/>
                </a:lnTo>
                <a:lnTo>
                  <a:pt x="90" y="12"/>
                </a:lnTo>
                <a:lnTo>
                  <a:pt x="118" y="3"/>
                </a:lnTo>
                <a:lnTo>
                  <a:pt x="147" y="0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1" name="Freeform 1924"/>
          <p:cNvSpPr>
            <a:spLocks/>
          </p:cNvSpPr>
          <p:nvPr/>
        </p:nvSpPr>
        <p:spPr bwMode="auto">
          <a:xfrm>
            <a:off x="5414963" y="4867275"/>
            <a:ext cx="88900" cy="92075"/>
          </a:xfrm>
          <a:custGeom>
            <a:avLst/>
            <a:gdLst>
              <a:gd name="T0" fmla="*/ 2147483647 w 167"/>
              <a:gd name="T1" fmla="*/ 2147483647 h 173"/>
              <a:gd name="T2" fmla="*/ 2147483647 w 167"/>
              <a:gd name="T3" fmla="*/ 2147483647 h 173"/>
              <a:gd name="T4" fmla="*/ 2147483647 w 167"/>
              <a:gd name="T5" fmla="*/ 2147483647 h 173"/>
              <a:gd name="T6" fmla="*/ 2147483647 w 167"/>
              <a:gd name="T7" fmla="*/ 2147483647 h 173"/>
              <a:gd name="T8" fmla="*/ 2147483647 w 167"/>
              <a:gd name="T9" fmla="*/ 2147483647 h 173"/>
              <a:gd name="T10" fmla="*/ 2147483647 w 167"/>
              <a:gd name="T11" fmla="*/ 2147483647 h 173"/>
              <a:gd name="T12" fmla="*/ 2147483647 w 167"/>
              <a:gd name="T13" fmla="*/ 2147483647 h 173"/>
              <a:gd name="T14" fmla="*/ 2147483647 w 167"/>
              <a:gd name="T15" fmla="*/ 2147483647 h 173"/>
              <a:gd name="T16" fmla="*/ 2147483647 w 167"/>
              <a:gd name="T17" fmla="*/ 2147483647 h 173"/>
              <a:gd name="T18" fmla="*/ 0 w 167"/>
              <a:gd name="T19" fmla="*/ 0 h 173"/>
              <a:gd name="T20" fmla="*/ 0 w 167"/>
              <a:gd name="T21" fmla="*/ 2147483647 h 173"/>
              <a:gd name="T22" fmla="*/ 2147483647 w 167"/>
              <a:gd name="T23" fmla="*/ 2147483647 h 173"/>
              <a:gd name="T24" fmla="*/ 2147483647 w 167"/>
              <a:gd name="T25" fmla="*/ 2147483647 h 173"/>
              <a:gd name="T26" fmla="*/ 2147483647 w 167"/>
              <a:gd name="T27" fmla="*/ 2147483647 h 173"/>
              <a:gd name="T28" fmla="*/ 2147483647 w 167"/>
              <a:gd name="T29" fmla="*/ 2147483647 h 173"/>
              <a:gd name="T30" fmla="*/ 2147483647 w 167"/>
              <a:gd name="T31" fmla="*/ 2147483647 h 173"/>
              <a:gd name="T32" fmla="*/ 2147483647 w 167"/>
              <a:gd name="T33" fmla="*/ 2147483647 h 173"/>
              <a:gd name="T34" fmla="*/ 2147483647 w 167"/>
              <a:gd name="T35" fmla="*/ 2147483647 h 173"/>
              <a:gd name="T36" fmla="*/ 2147483647 w 167"/>
              <a:gd name="T37" fmla="*/ 2147483647 h 173"/>
              <a:gd name="T38" fmla="*/ 2147483647 w 167"/>
              <a:gd name="T39" fmla="*/ 2147483647 h 173"/>
              <a:gd name="T40" fmla="*/ 2147483647 w 167"/>
              <a:gd name="T41" fmla="*/ 2147483647 h 17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7"/>
              <a:gd name="T64" fmla="*/ 0 h 173"/>
              <a:gd name="T65" fmla="*/ 167 w 167"/>
              <a:gd name="T66" fmla="*/ 173 h 17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7" h="173">
                <a:moveTo>
                  <a:pt x="167" y="173"/>
                </a:moveTo>
                <a:lnTo>
                  <a:pt x="167" y="173"/>
                </a:lnTo>
                <a:lnTo>
                  <a:pt x="164" y="139"/>
                </a:lnTo>
                <a:lnTo>
                  <a:pt x="154" y="107"/>
                </a:lnTo>
                <a:lnTo>
                  <a:pt x="138" y="78"/>
                </a:lnTo>
                <a:lnTo>
                  <a:pt x="119" y="52"/>
                </a:lnTo>
                <a:lnTo>
                  <a:pt x="92" y="30"/>
                </a:lnTo>
                <a:lnTo>
                  <a:pt x="65" y="13"/>
                </a:lnTo>
                <a:lnTo>
                  <a:pt x="33" y="2"/>
                </a:lnTo>
                <a:lnTo>
                  <a:pt x="0" y="0"/>
                </a:lnTo>
                <a:lnTo>
                  <a:pt x="0" y="39"/>
                </a:lnTo>
                <a:lnTo>
                  <a:pt x="26" y="42"/>
                </a:lnTo>
                <a:lnTo>
                  <a:pt x="50" y="49"/>
                </a:lnTo>
                <a:lnTo>
                  <a:pt x="72" y="61"/>
                </a:lnTo>
                <a:lnTo>
                  <a:pt x="91" y="78"/>
                </a:lnTo>
                <a:lnTo>
                  <a:pt x="108" y="99"/>
                </a:lnTo>
                <a:lnTo>
                  <a:pt x="119" y="122"/>
                </a:lnTo>
                <a:lnTo>
                  <a:pt x="127" y="147"/>
                </a:lnTo>
                <a:lnTo>
                  <a:pt x="129" y="173"/>
                </a:lnTo>
                <a:lnTo>
                  <a:pt x="167" y="173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2" name="Freeform 1925"/>
          <p:cNvSpPr>
            <a:spLocks/>
          </p:cNvSpPr>
          <p:nvPr/>
        </p:nvSpPr>
        <p:spPr bwMode="auto">
          <a:xfrm>
            <a:off x="5414963" y="4959350"/>
            <a:ext cx="88900" cy="90488"/>
          </a:xfrm>
          <a:custGeom>
            <a:avLst/>
            <a:gdLst>
              <a:gd name="T0" fmla="*/ 0 w 167"/>
              <a:gd name="T1" fmla="*/ 2147483647 h 173"/>
              <a:gd name="T2" fmla="*/ 0 w 167"/>
              <a:gd name="T3" fmla="*/ 2147483647 h 173"/>
              <a:gd name="T4" fmla="*/ 2147483647 w 167"/>
              <a:gd name="T5" fmla="*/ 2147483647 h 173"/>
              <a:gd name="T6" fmla="*/ 2147483647 w 167"/>
              <a:gd name="T7" fmla="*/ 2147483647 h 173"/>
              <a:gd name="T8" fmla="*/ 2147483647 w 167"/>
              <a:gd name="T9" fmla="*/ 2147483647 h 173"/>
              <a:gd name="T10" fmla="*/ 2147483647 w 167"/>
              <a:gd name="T11" fmla="*/ 2147483647 h 173"/>
              <a:gd name="T12" fmla="*/ 2147483647 w 167"/>
              <a:gd name="T13" fmla="*/ 2147483647 h 173"/>
              <a:gd name="T14" fmla="*/ 2147483647 w 167"/>
              <a:gd name="T15" fmla="*/ 2147483647 h 173"/>
              <a:gd name="T16" fmla="*/ 2147483647 w 167"/>
              <a:gd name="T17" fmla="*/ 2147483647 h 173"/>
              <a:gd name="T18" fmla="*/ 2147483647 w 167"/>
              <a:gd name="T19" fmla="*/ 0 h 173"/>
              <a:gd name="T20" fmla="*/ 2147483647 w 167"/>
              <a:gd name="T21" fmla="*/ 0 h 173"/>
              <a:gd name="T22" fmla="*/ 2147483647 w 167"/>
              <a:gd name="T23" fmla="*/ 2147483647 h 173"/>
              <a:gd name="T24" fmla="*/ 2147483647 w 167"/>
              <a:gd name="T25" fmla="*/ 2147483647 h 173"/>
              <a:gd name="T26" fmla="*/ 2147483647 w 167"/>
              <a:gd name="T27" fmla="*/ 2147483647 h 173"/>
              <a:gd name="T28" fmla="*/ 2147483647 w 167"/>
              <a:gd name="T29" fmla="*/ 2147483647 h 173"/>
              <a:gd name="T30" fmla="*/ 2147483647 w 167"/>
              <a:gd name="T31" fmla="*/ 2147483647 h 173"/>
              <a:gd name="T32" fmla="*/ 2147483647 w 167"/>
              <a:gd name="T33" fmla="*/ 2147483647 h 173"/>
              <a:gd name="T34" fmla="*/ 2147483647 w 167"/>
              <a:gd name="T35" fmla="*/ 2147483647 h 173"/>
              <a:gd name="T36" fmla="*/ 0 w 167"/>
              <a:gd name="T37" fmla="*/ 2147483647 h 173"/>
              <a:gd name="T38" fmla="*/ 0 w 167"/>
              <a:gd name="T39" fmla="*/ 2147483647 h 173"/>
              <a:gd name="T40" fmla="*/ 0 w 167"/>
              <a:gd name="T41" fmla="*/ 2147483647 h 17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7"/>
              <a:gd name="T64" fmla="*/ 0 h 173"/>
              <a:gd name="T65" fmla="*/ 167 w 167"/>
              <a:gd name="T66" fmla="*/ 173 h 17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7" h="173">
                <a:moveTo>
                  <a:pt x="0" y="173"/>
                </a:moveTo>
                <a:lnTo>
                  <a:pt x="0" y="173"/>
                </a:lnTo>
                <a:lnTo>
                  <a:pt x="33" y="170"/>
                </a:lnTo>
                <a:lnTo>
                  <a:pt x="65" y="160"/>
                </a:lnTo>
                <a:lnTo>
                  <a:pt x="92" y="143"/>
                </a:lnTo>
                <a:lnTo>
                  <a:pt x="119" y="122"/>
                </a:lnTo>
                <a:lnTo>
                  <a:pt x="138" y="96"/>
                </a:lnTo>
                <a:lnTo>
                  <a:pt x="154" y="67"/>
                </a:lnTo>
                <a:lnTo>
                  <a:pt x="164" y="34"/>
                </a:lnTo>
                <a:lnTo>
                  <a:pt x="167" y="0"/>
                </a:lnTo>
                <a:lnTo>
                  <a:pt x="129" y="0"/>
                </a:lnTo>
                <a:lnTo>
                  <a:pt x="127" y="26"/>
                </a:lnTo>
                <a:lnTo>
                  <a:pt x="119" y="51"/>
                </a:lnTo>
                <a:lnTo>
                  <a:pt x="108" y="75"/>
                </a:lnTo>
                <a:lnTo>
                  <a:pt x="91" y="93"/>
                </a:lnTo>
                <a:lnTo>
                  <a:pt x="72" y="111"/>
                </a:lnTo>
                <a:lnTo>
                  <a:pt x="50" y="123"/>
                </a:lnTo>
                <a:lnTo>
                  <a:pt x="26" y="131"/>
                </a:lnTo>
                <a:lnTo>
                  <a:pt x="0" y="133"/>
                </a:lnTo>
                <a:lnTo>
                  <a:pt x="0" y="173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3" name="Freeform 1926"/>
          <p:cNvSpPr>
            <a:spLocks/>
          </p:cNvSpPr>
          <p:nvPr/>
        </p:nvSpPr>
        <p:spPr bwMode="auto">
          <a:xfrm>
            <a:off x="5327650" y="4959350"/>
            <a:ext cx="87313" cy="90488"/>
          </a:xfrm>
          <a:custGeom>
            <a:avLst/>
            <a:gdLst>
              <a:gd name="T0" fmla="*/ 0 w 166"/>
              <a:gd name="T1" fmla="*/ 0 h 173"/>
              <a:gd name="T2" fmla="*/ 0 w 166"/>
              <a:gd name="T3" fmla="*/ 0 h 173"/>
              <a:gd name="T4" fmla="*/ 2147483647 w 166"/>
              <a:gd name="T5" fmla="*/ 2147483647 h 173"/>
              <a:gd name="T6" fmla="*/ 2147483647 w 166"/>
              <a:gd name="T7" fmla="*/ 2147483647 h 173"/>
              <a:gd name="T8" fmla="*/ 2147483647 w 166"/>
              <a:gd name="T9" fmla="*/ 2147483647 h 173"/>
              <a:gd name="T10" fmla="*/ 2147483647 w 166"/>
              <a:gd name="T11" fmla="*/ 2147483647 h 173"/>
              <a:gd name="T12" fmla="*/ 2147483647 w 166"/>
              <a:gd name="T13" fmla="*/ 2147483647 h 173"/>
              <a:gd name="T14" fmla="*/ 2147483647 w 166"/>
              <a:gd name="T15" fmla="*/ 2147483647 h 173"/>
              <a:gd name="T16" fmla="*/ 2147483647 w 166"/>
              <a:gd name="T17" fmla="*/ 2147483647 h 173"/>
              <a:gd name="T18" fmla="*/ 2147483647 w 166"/>
              <a:gd name="T19" fmla="*/ 2147483647 h 173"/>
              <a:gd name="T20" fmla="*/ 2147483647 w 166"/>
              <a:gd name="T21" fmla="*/ 2147483647 h 173"/>
              <a:gd name="T22" fmla="*/ 2147483647 w 166"/>
              <a:gd name="T23" fmla="*/ 2147483647 h 173"/>
              <a:gd name="T24" fmla="*/ 2147483647 w 166"/>
              <a:gd name="T25" fmla="*/ 2147483647 h 173"/>
              <a:gd name="T26" fmla="*/ 2147483647 w 166"/>
              <a:gd name="T27" fmla="*/ 2147483647 h 173"/>
              <a:gd name="T28" fmla="*/ 2147483647 w 166"/>
              <a:gd name="T29" fmla="*/ 2147483647 h 173"/>
              <a:gd name="T30" fmla="*/ 2147483647 w 166"/>
              <a:gd name="T31" fmla="*/ 2147483647 h 173"/>
              <a:gd name="T32" fmla="*/ 2147483647 w 166"/>
              <a:gd name="T33" fmla="*/ 2147483647 h 173"/>
              <a:gd name="T34" fmla="*/ 2147483647 w 166"/>
              <a:gd name="T35" fmla="*/ 2147483647 h 173"/>
              <a:gd name="T36" fmla="*/ 2147483647 w 166"/>
              <a:gd name="T37" fmla="*/ 0 h 173"/>
              <a:gd name="T38" fmla="*/ 2147483647 w 166"/>
              <a:gd name="T39" fmla="*/ 0 h 173"/>
              <a:gd name="T40" fmla="*/ 0 w 166"/>
              <a:gd name="T41" fmla="*/ 0 h 17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6"/>
              <a:gd name="T64" fmla="*/ 0 h 173"/>
              <a:gd name="T65" fmla="*/ 166 w 166"/>
              <a:gd name="T66" fmla="*/ 173 h 17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6" h="173">
                <a:moveTo>
                  <a:pt x="0" y="0"/>
                </a:moveTo>
                <a:lnTo>
                  <a:pt x="0" y="0"/>
                </a:lnTo>
                <a:lnTo>
                  <a:pt x="2" y="34"/>
                </a:lnTo>
                <a:lnTo>
                  <a:pt x="12" y="67"/>
                </a:lnTo>
                <a:lnTo>
                  <a:pt x="29" y="97"/>
                </a:lnTo>
                <a:lnTo>
                  <a:pt x="49" y="122"/>
                </a:lnTo>
                <a:lnTo>
                  <a:pt x="73" y="143"/>
                </a:lnTo>
                <a:lnTo>
                  <a:pt x="102" y="160"/>
                </a:lnTo>
                <a:lnTo>
                  <a:pt x="133" y="170"/>
                </a:lnTo>
                <a:lnTo>
                  <a:pt x="166" y="173"/>
                </a:lnTo>
                <a:lnTo>
                  <a:pt x="166" y="133"/>
                </a:lnTo>
                <a:lnTo>
                  <a:pt x="141" y="131"/>
                </a:lnTo>
                <a:lnTo>
                  <a:pt x="117" y="123"/>
                </a:lnTo>
                <a:lnTo>
                  <a:pt x="96" y="111"/>
                </a:lnTo>
                <a:lnTo>
                  <a:pt x="77" y="93"/>
                </a:lnTo>
                <a:lnTo>
                  <a:pt x="59" y="73"/>
                </a:lnTo>
                <a:lnTo>
                  <a:pt x="48" y="51"/>
                </a:lnTo>
                <a:lnTo>
                  <a:pt x="40" y="26"/>
                </a:lnTo>
                <a:lnTo>
                  <a:pt x="3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4" name="Freeform 1927"/>
          <p:cNvSpPr>
            <a:spLocks/>
          </p:cNvSpPr>
          <p:nvPr/>
        </p:nvSpPr>
        <p:spPr bwMode="auto">
          <a:xfrm>
            <a:off x="5327650" y="4867275"/>
            <a:ext cx="87313" cy="92075"/>
          </a:xfrm>
          <a:custGeom>
            <a:avLst/>
            <a:gdLst>
              <a:gd name="T0" fmla="*/ 2147483647 w 166"/>
              <a:gd name="T1" fmla="*/ 0 h 173"/>
              <a:gd name="T2" fmla="*/ 2147483647 w 166"/>
              <a:gd name="T3" fmla="*/ 0 h 173"/>
              <a:gd name="T4" fmla="*/ 2147483647 w 166"/>
              <a:gd name="T5" fmla="*/ 2147483647 h 173"/>
              <a:gd name="T6" fmla="*/ 2147483647 w 166"/>
              <a:gd name="T7" fmla="*/ 2147483647 h 173"/>
              <a:gd name="T8" fmla="*/ 2147483647 w 166"/>
              <a:gd name="T9" fmla="*/ 2147483647 h 173"/>
              <a:gd name="T10" fmla="*/ 2147483647 w 166"/>
              <a:gd name="T11" fmla="*/ 2147483647 h 173"/>
              <a:gd name="T12" fmla="*/ 2147483647 w 166"/>
              <a:gd name="T13" fmla="*/ 2147483647 h 173"/>
              <a:gd name="T14" fmla="*/ 2147483647 w 166"/>
              <a:gd name="T15" fmla="*/ 2147483647 h 173"/>
              <a:gd name="T16" fmla="*/ 2147483647 w 166"/>
              <a:gd name="T17" fmla="*/ 2147483647 h 173"/>
              <a:gd name="T18" fmla="*/ 0 w 166"/>
              <a:gd name="T19" fmla="*/ 2147483647 h 173"/>
              <a:gd name="T20" fmla="*/ 2147483647 w 166"/>
              <a:gd name="T21" fmla="*/ 2147483647 h 173"/>
              <a:gd name="T22" fmla="*/ 2147483647 w 166"/>
              <a:gd name="T23" fmla="*/ 2147483647 h 173"/>
              <a:gd name="T24" fmla="*/ 2147483647 w 166"/>
              <a:gd name="T25" fmla="*/ 2147483647 h 173"/>
              <a:gd name="T26" fmla="*/ 2147483647 w 166"/>
              <a:gd name="T27" fmla="*/ 2147483647 h 173"/>
              <a:gd name="T28" fmla="*/ 2147483647 w 166"/>
              <a:gd name="T29" fmla="*/ 2147483647 h 173"/>
              <a:gd name="T30" fmla="*/ 2147483647 w 166"/>
              <a:gd name="T31" fmla="*/ 2147483647 h 173"/>
              <a:gd name="T32" fmla="*/ 2147483647 w 166"/>
              <a:gd name="T33" fmla="*/ 2147483647 h 173"/>
              <a:gd name="T34" fmla="*/ 2147483647 w 166"/>
              <a:gd name="T35" fmla="*/ 2147483647 h 173"/>
              <a:gd name="T36" fmla="*/ 2147483647 w 166"/>
              <a:gd name="T37" fmla="*/ 2147483647 h 173"/>
              <a:gd name="T38" fmla="*/ 2147483647 w 166"/>
              <a:gd name="T39" fmla="*/ 2147483647 h 173"/>
              <a:gd name="T40" fmla="*/ 2147483647 w 166"/>
              <a:gd name="T41" fmla="*/ 0 h 17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6"/>
              <a:gd name="T64" fmla="*/ 0 h 173"/>
              <a:gd name="T65" fmla="*/ 166 w 166"/>
              <a:gd name="T66" fmla="*/ 173 h 17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6" h="173">
                <a:moveTo>
                  <a:pt x="166" y="0"/>
                </a:moveTo>
                <a:lnTo>
                  <a:pt x="166" y="0"/>
                </a:lnTo>
                <a:lnTo>
                  <a:pt x="133" y="2"/>
                </a:lnTo>
                <a:lnTo>
                  <a:pt x="102" y="13"/>
                </a:lnTo>
                <a:lnTo>
                  <a:pt x="73" y="30"/>
                </a:lnTo>
                <a:lnTo>
                  <a:pt x="49" y="52"/>
                </a:lnTo>
                <a:lnTo>
                  <a:pt x="29" y="78"/>
                </a:lnTo>
                <a:lnTo>
                  <a:pt x="12" y="107"/>
                </a:lnTo>
                <a:lnTo>
                  <a:pt x="2" y="139"/>
                </a:lnTo>
                <a:lnTo>
                  <a:pt x="0" y="173"/>
                </a:lnTo>
                <a:lnTo>
                  <a:pt x="38" y="173"/>
                </a:lnTo>
                <a:lnTo>
                  <a:pt x="40" y="147"/>
                </a:lnTo>
                <a:lnTo>
                  <a:pt x="48" y="122"/>
                </a:lnTo>
                <a:lnTo>
                  <a:pt x="59" y="99"/>
                </a:lnTo>
                <a:lnTo>
                  <a:pt x="77" y="78"/>
                </a:lnTo>
                <a:lnTo>
                  <a:pt x="96" y="61"/>
                </a:lnTo>
                <a:lnTo>
                  <a:pt x="117" y="49"/>
                </a:lnTo>
                <a:lnTo>
                  <a:pt x="141" y="42"/>
                </a:lnTo>
                <a:lnTo>
                  <a:pt x="166" y="39"/>
                </a:lnTo>
                <a:lnTo>
                  <a:pt x="166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5" name="Freeform 1928"/>
          <p:cNvSpPr>
            <a:spLocks/>
          </p:cNvSpPr>
          <p:nvPr/>
        </p:nvSpPr>
        <p:spPr bwMode="auto">
          <a:xfrm>
            <a:off x="5505450" y="4876800"/>
            <a:ext cx="157163" cy="163513"/>
          </a:xfrm>
          <a:custGeom>
            <a:avLst/>
            <a:gdLst>
              <a:gd name="T0" fmla="*/ 2147483647 w 295"/>
              <a:gd name="T1" fmla="*/ 0 h 307"/>
              <a:gd name="T2" fmla="*/ 2147483647 w 295"/>
              <a:gd name="T3" fmla="*/ 2147483647 h 307"/>
              <a:gd name="T4" fmla="*/ 2147483647 w 295"/>
              <a:gd name="T5" fmla="*/ 2147483647 h 307"/>
              <a:gd name="T6" fmla="*/ 2147483647 w 295"/>
              <a:gd name="T7" fmla="*/ 2147483647 h 307"/>
              <a:gd name="T8" fmla="*/ 2147483647 w 295"/>
              <a:gd name="T9" fmla="*/ 2147483647 h 307"/>
              <a:gd name="T10" fmla="*/ 2147483647 w 295"/>
              <a:gd name="T11" fmla="*/ 2147483647 h 307"/>
              <a:gd name="T12" fmla="*/ 2147483647 w 295"/>
              <a:gd name="T13" fmla="*/ 2147483647 h 307"/>
              <a:gd name="T14" fmla="*/ 2147483647 w 295"/>
              <a:gd name="T15" fmla="*/ 2147483647 h 307"/>
              <a:gd name="T16" fmla="*/ 2147483647 w 295"/>
              <a:gd name="T17" fmla="*/ 2147483647 h 307"/>
              <a:gd name="T18" fmla="*/ 2147483647 w 295"/>
              <a:gd name="T19" fmla="*/ 2147483647 h 307"/>
              <a:gd name="T20" fmla="*/ 2147483647 w 295"/>
              <a:gd name="T21" fmla="*/ 2147483647 h 307"/>
              <a:gd name="T22" fmla="*/ 2147483647 w 295"/>
              <a:gd name="T23" fmla="*/ 2147483647 h 307"/>
              <a:gd name="T24" fmla="*/ 2147483647 w 295"/>
              <a:gd name="T25" fmla="*/ 2147483647 h 307"/>
              <a:gd name="T26" fmla="*/ 2147483647 w 295"/>
              <a:gd name="T27" fmla="*/ 2147483647 h 307"/>
              <a:gd name="T28" fmla="*/ 2147483647 w 295"/>
              <a:gd name="T29" fmla="*/ 2147483647 h 307"/>
              <a:gd name="T30" fmla="*/ 2147483647 w 295"/>
              <a:gd name="T31" fmla="*/ 2147483647 h 307"/>
              <a:gd name="T32" fmla="*/ 2147483647 w 295"/>
              <a:gd name="T33" fmla="*/ 2147483647 h 307"/>
              <a:gd name="T34" fmla="*/ 2147483647 w 295"/>
              <a:gd name="T35" fmla="*/ 2147483647 h 307"/>
              <a:gd name="T36" fmla="*/ 2147483647 w 295"/>
              <a:gd name="T37" fmla="*/ 2147483647 h 307"/>
              <a:gd name="T38" fmla="*/ 2147483647 w 295"/>
              <a:gd name="T39" fmla="*/ 2147483647 h 307"/>
              <a:gd name="T40" fmla="*/ 2147483647 w 295"/>
              <a:gd name="T41" fmla="*/ 2147483647 h 307"/>
              <a:gd name="T42" fmla="*/ 2147483647 w 295"/>
              <a:gd name="T43" fmla="*/ 2147483647 h 307"/>
              <a:gd name="T44" fmla="*/ 2147483647 w 295"/>
              <a:gd name="T45" fmla="*/ 2147483647 h 307"/>
              <a:gd name="T46" fmla="*/ 2147483647 w 295"/>
              <a:gd name="T47" fmla="*/ 2147483647 h 307"/>
              <a:gd name="T48" fmla="*/ 0 w 295"/>
              <a:gd name="T49" fmla="*/ 2147483647 h 307"/>
              <a:gd name="T50" fmla="*/ 2147483647 w 295"/>
              <a:gd name="T51" fmla="*/ 2147483647 h 307"/>
              <a:gd name="T52" fmla="*/ 2147483647 w 295"/>
              <a:gd name="T53" fmla="*/ 2147483647 h 307"/>
              <a:gd name="T54" fmla="*/ 2147483647 w 295"/>
              <a:gd name="T55" fmla="*/ 2147483647 h 307"/>
              <a:gd name="T56" fmla="*/ 2147483647 w 295"/>
              <a:gd name="T57" fmla="*/ 2147483647 h 307"/>
              <a:gd name="T58" fmla="*/ 2147483647 w 295"/>
              <a:gd name="T59" fmla="*/ 2147483647 h 307"/>
              <a:gd name="T60" fmla="*/ 2147483647 w 295"/>
              <a:gd name="T61" fmla="*/ 2147483647 h 307"/>
              <a:gd name="T62" fmla="*/ 2147483647 w 295"/>
              <a:gd name="T63" fmla="*/ 2147483647 h 307"/>
              <a:gd name="T64" fmla="*/ 2147483647 w 295"/>
              <a:gd name="T65" fmla="*/ 0 h 30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95"/>
              <a:gd name="T100" fmla="*/ 0 h 307"/>
              <a:gd name="T101" fmla="*/ 295 w 295"/>
              <a:gd name="T102" fmla="*/ 307 h 30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95" h="307">
                <a:moveTo>
                  <a:pt x="146" y="0"/>
                </a:moveTo>
                <a:lnTo>
                  <a:pt x="175" y="3"/>
                </a:lnTo>
                <a:lnTo>
                  <a:pt x="203" y="12"/>
                </a:lnTo>
                <a:lnTo>
                  <a:pt x="228" y="26"/>
                </a:lnTo>
                <a:lnTo>
                  <a:pt x="251" y="46"/>
                </a:lnTo>
                <a:lnTo>
                  <a:pt x="270" y="70"/>
                </a:lnTo>
                <a:lnTo>
                  <a:pt x="284" y="96"/>
                </a:lnTo>
                <a:lnTo>
                  <a:pt x="293" y="124"/>
                </a:lnTo>
                <a:lnTo>
                  <a:pt x="295" y="154"/>
                </a:lnTo>
                <a:lnTo>
                  <a:pt x="293" y="184"/>
                </a:lnTo>
                <a:lnTo>
                  <a:pt x="284" y="213"/>
                </a:lnTo>
                <a:lnTo>
                  <a:pt x="270" y="239"/>
                </a:lnTo>
                <a:lnTo>
                  <a:pt x="251" y="261"/>
                </a:lnTo>
                <a:lnTo>
                  <a:pt x="228" y="281"/>
                </a:lnTo>
                <a:lnTo>
                  <a:pt x="203" y="295"/>
                </a:lnTo>
                <a:lnTo>
                  <a:pt x="175" y="304"/>
                </a:lnTo>
                <a:lnTo>
                  <a:pt x="146" y="307"/>
                </a:lnTo>
                <a:lnTo>
                  <a:pt x="117" y="304"/>
                </a:lnTo>
                <a:lnTo>
                  <a:pt x="89" y="295"/>
                </a:lnTo>
                <a:lnTo>
                  <a:pt x="64" y="281"/>
                </a:lnTo>
                <a:lnTo>
                  <a:pt x="43" y="261"/>
                </a:lnTo>
                <a:lnTo>
                  <a:pt x="25" y="239"/>
                </a:lnTo>
                <a:lnTo>
                  <a:pt x="11" y="213"/>
                </a:lnTo>
                <a:lnTo>
                  <a:pt x="2" y="184"/>
                </a:lnTo>
                <a:lnTo>
                  <a:pt x="0" y="154"/>
                </a:lnTo>
                <a:lnTo>
                  <a:pt x="2" y="124"/>
                </a:lnTo>
                <a:lnTo>
                  <a:pt x="11" y="96"/>
                </a:lnTo>
                <a:lnTo>
                  <a:pt x="25" y="70"/>
                </a:lnTo>
                <a:lnTo>
                  <a:pt x="43" y="46"/>
                </a:lnTo>
                <a:lnTo>
                  <a:pt x="64" y="26"/>
                </a:lnTo>
                <a:lnTo>
                  <a:pt x="89" y="12"/>
                </a:lnTo>
                <a:lnTo>
                  <a:pt x="117" y="3"/>
                </a:lnTo>
                <a:lnTo>
                  <a:pt x="146" y="0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6" name="Freeform 1929"/>
          <p:cNvSpPr>
            <a:spLocks/>
          </p:cNvSpPr>
          <p:nvPr/>
        </p:nvSpPr>
        <p:spPr bwMode="auto">
          <a:xfrm>
            <a:off x="5583238" y="4867275"/>
            <a:ext cx="88900" cy="92075"/>
          </a:xfrm>
          <a:custGeom>
            <a:avLst/>
            <a:gdLst>
              <a:gd name="T0" fmla="*/ 2147483647 w 168"/>
              <a:gd name="T1" fmla="*/ 2147483647 h 173"/>
              <a:gd name="T2" fmla="*/ 2147483647 w 168"/>
              <a:gd name="T3" fmla="*/ 2147483647 h 173"/>
              <a:gd name="T4" fmla="*/ 2147483647 w 168"/>
              <a:gd name="T5" fmla="*/ 2147483647 h 173"/>
              <a:gd name="T6" fmla="*/ 2147483647 w 168"/>
              <a:gd name="T7" fmla="*/ 2147483647 h 173"/>
              <a:gd name="T8" fmla="*/ 2147483647 w 168"/>
              <a:gd name="T9" fmla="*/ 2147483647 h 173"/>
              <a:gd name="T10" fmla="*/ 2147483647 w 168"/>
              <a:gd name="T11" fmla="*/ 2147483647 h 173"/>
              <a:gd name="T12" fmla="*/ 2147483647 w 168"/>
              <a:gd name="T13" fmla="*/ 2147483647 h 173"/>
              <a:gd name="T14" fmla="*/ 2147483647 w 168"/>
              <a:gd name="T15" fmla="*/ 2147483647 h 173"/>
              <a:gd name="T16" fmla="*/ 2147483647 w 168"/>
              <a:gd name="T17" fmla="*/ 2147483647 h 173"/>
              <a:gd name="T18" fmla="*/ 0 w 168"/>
              <a:gd name="T19" fmla="*/ 0 h 173"/>
              <a:gd name="T20" fmla="*/ 0 w 168"/>
              <a:gd name="T21" fmla="*/ 2147483647 h 173"/>
              <a:gd name="T22" fmla="*/ 2147483647 w 168"/>
              <a:gd name="T23" fmla="*/ 2147483647 h 173"/>
              <a:gd name="T24" fmla="*/ 2147483647 w 168"/>
              <a:gd name="T25" fmla="*/ 2147483647 h 173"/>
              <a:gd name="T26" fmla="*/ 2147483647 w 168"/>
              <a:gd name="T27" fmla="*/ 2147483647 h 173"/>
              <a:gd name="T28" fmla="*/ 2147483647 w 168"/>
              <a:gd name="T29" fmla="*/ 2147483647 h 173"/>
              <a:gd name="T30" fmla="*/ 2147483647 w 168"/>
              <a:gd name="T31" fmla="*/ 2147483647 h 173"/>
              <a:gd name="T32" fmla="*/ 2147483647 w 168"/>
              <a:gd name="T33" fmla="*/ 2147483647 h 173"/>
              <a:gd name="T34" fmla="*/ 2147483647 w 168"/>
              <a:gd name="T35" fmla="*/ 2147483647 h 173"/>
              <a:gd name="T36" fmla="*/ 2147483647 w 168"/>
              <a:gd name="T37" fmla="*/ 2147483647 h 173"/>
              <a:gd name="T38" fmla="*/ 2147483647 w 168"/>
              <a:gd name="T39" fmla="*/ 2147483647 h 173"/>
              <a:gd name="T40" fmla="*/ 2147483647 w 168"/>
              <a:gd name="T41" fmla="*/ 2147483647 h 17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8"/>
              <a:gd name="T64" fmla="*/ 0 h 173"/>
              <a:gd name="T65" fmla="*/ 168 w 168"/>
              <a:gd name="T66" fmla="*/ 173 h 17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8" h="173">
                <a:moveTo>
                  <a:pt x="168" y="173"/>
                </a:moveTo>
                <a:lnTo>
                  <a:pt x="168" y="173"/>
                </a:lnTo>
                <a:lnTo>
                  <a:pt x="166" y="139"/>
                </a:lnTo>
                <a:lnTo>
                  <a:pt x="156" y="107"/>
                </a:lnTo>
                <a:lnTo>
                  <a:pt x="139" y="78"/>
                </a:lnTo>
                <a:lnTo>
                  <a:pt x="119" y="51"/>
                </a:lnTo>
                <a:lnTo>
                  <a:pt x="92" y="30"/>
                </a:lnTo>
                <a:lnTo>
                  <a:pt x="65" y="13"/>
                </a:lnTo>
                <a:lnTo>
                  <a:pt x="33" y="2"/>
                </a:lnTo>
                <a:lnTo>
                  <a:pt x="0" y="0"/>
                </a:lnTo>
                <a:lnTo>
                  <a:pt x="0" y="39"/>
                </a:lnTo>
                <a:lnTo>
                  <a:pt x="26" y="42"/>
                </a:lnTo>
                <a:lnTo>
                  <a:pt x="50" y="49"/>
                </a:lnTo>
                <a:lnTo>
                  <a:pt x="72" y="61"/>
                </a:lnTo>
                <a:lnTo>
                  <a:pt x="91" y="79"/>
                </a:lnTo>
                <a:lnTo>
                  <a:pt x="109" y="99"/>
                </a:lnTo>
                <a:lnTo>
                  <a:pt x="120" y="122"/>
                </a:lnTo>
                <a:lnTo>
                  <a:pt x="128" y="147"/>
                </a:lnTo>
                <a:lnTo>
                  <a:pt x="130" y="173"/>
                </a:lnTo>
                <a:lnTo>
                  <a:pt x="168" y="173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7" name="Freeform 1930"/>
          <p:cNvSpPr>
            <a:spLocks/>
          </p:cNvSpPr>
          <p:nvPr/>
        </p:nvSpPr>
        <p:spPr bwMode="auto">
          <a:xfrm>
            <a:off x="5583238" y="4959350"/>
            <a:ext cx="88900" cy="90488"/>
          </a:xfrm>
          <a:custGeom>
            <a:avLst/>
            <a:gdLst>
              <a:gd name="T0" fmla="*/ 0 w 168"/>
              <a:gd name="T1" fmla="*/ 2147483647 h 173"/>
              <a:gd name="T2" fmla="*/ 0 w 168"/>
              <a:gd name="T3" fmla="*/ 2147483647 h 173"/>
              <a:gd name="T4" fmla="*/ 2147483647 w 168"/>
              <a:gd name="T5" fmla="*/ 2147483647 h 173"/>
              <a:gd name="T6" fmla="*/ 2147483647 w 168"/>
              <a:gd name="T7" fmla="*/ 2147483647 h 173"/>
              <a:gd name="T8" fmla="*/ 2147483647 w 168"/>
              <a:gd name="T9" fmla="*/ 2147483647 h 173"/>
              <a:gd name="T10" fmla="*/ 2147483647 w 168"/>
              <a:gd name="T11" fmla="*/ 2147483647 h 173"/>
              <a:gd name="T12" fmla="*/ 2147483647 w 168"/>
              <a:gd name="T13" fmla="*/ 2147483647 h 173"/>
              <a:gd name="T14" fmla="*/ 2147483647 w 168"/>
              <a:gd name="T15" fmla="*/ 2147483647 h 173"/>
              <a:gd name="T16" fmla="*/ 2147483647 w 168"/>
              <a:gd name="T17" fmla="*/ 2147483647 h 173"/>
              <a:gd name="T18" fmla="*/ 2147483647 w 168"/>
              <a:gd name="T19" fmla="*/ 0 h 173"/>
              <a:gd name="T20" fmla="*/ 2147483647 w 168"/>
              <a:gd name="T21" fmla="*/ 0 h 173"/>
              <a:gd name="T22" fmla="*/ 2147483647 w 168"/>
              <a:gd name="T23" fmla="*/ 2147483647 h 173"/>
              <a:gd name="T24" fmla="*/ 2147483647 w 168"/>
              <a:gd name="T25" fmla="*/ 2147483647 h 173"/>
              <a:gd name="T26" fmla="*/ 2147483647 w 168"/>
              <a:gd name="T27" fmla="*/ 2147483647 h 173"/>
              <a:gd name="T28" fmla="*/ 2147483647 w 168"/>
              <a:gd name="T29" fmla="*/ 2147483647 h 173"/>
              <a:gd name="T30" fmla="*/ 2147483647 w 168"/>
              <a:gd name="T31" fmla="*/ 2147483647 h 173"/>
              <a:gd name="T32" fmla="*/ 2147483647 w 168"/>
              <a:gd name="T33" fmla="*/ 2147483647 h 173"/>
              <a:gd name="T34" fmla="*/ 2147483647 w 168"/>
              <a:gd name="T35" fmla="*/ 2147483647 h 173"/>
              <a:gd name="T36" fmla="*/ 0 w 168"/>
              <a:gd name="T37" fmla="*/ 2147483647 h 173"/>
              <a:gd name="T38" fmla="*/ 0 w 168"/>
              <a:gd name="T39" fmla="*/ 2147483647 h 173"/>
              <a:gd name="T40" fmla="*/ 0 w 168"/>
              <a:gd name="T41" fmla="*/ 2147483647 h 17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8"/>
              <a:gd name="T64" fmla="*/ 0 h 173"/>
              <a:gd name="T65" fmla="*/ 168 w 168"/>
              <a:gd name="T66" fmla="*/ 173 h 17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8" h="173">
                <a:moveTo>
                  <a:pt x="0" y="173"/>
                </a:moveTo>
                <a:lnTo>
                  <a:pt x="0" y="173"/>
                </a:lnTo>
                <a:lnTo>
                  <a:pt x="33" y="170"/>
                </a:lnTo>
                <a:lnTo>
                  <a:pt x="65" y="160"/>
                </a:lnTo>
                <a:lnTo>
                  <a:pt x="92" y="143"/>
                </a:lnTo>
                <a:lnTo>
                  <a:pt x="118" y="122"/>
                </a:lnTo>
                <a:lnTo>
                  <a:pt x="139" y="97"/>
                </a:lnTo>
                <a:lnTo>
                  <a:pt x="156" y="67"/>
                </a:lnTo>
                <a:lnTo>
                  <a:pt x="166" y="34"/>
                </a:lnTo>
                <a:lnTo>
                  <a:pt x="168" y="0"/>
                </a:lnTo>
                <a:lnTo>
                  <a:pt x="130" y="0"/>
                </a:lnTo>
                <a:lnTo>
                  <a:pt x="128" y="26"/>
                </a:lnTo>
                <a:lnTo>
                  <a:pt x="120" y="51"/>
                </a:lnTo>
                <a:lnTo>
                  <a:pt x="109" y="73"/>
                </a:lnTo>
                <a:lnTo>
                  <a:pt x="92" y="93"/>
                </a:lnTo>
                <a:lnTo>
                  <a:pt x="72" y="111"/>
                </a:lnTo>
                <a:lnTo>
                  <a:pt x="50" y="123"/>
                </a:lnTo>
                <a:lnTo>
                  <a:pt x="26" y="131"/>
                </a:lnTo>
                <a:lnTo>
                  <a:pt x="0" y="133"/>
                </a:lnTo>
                <a:lnTo>
                  <a:pt x="0" y="173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8" name="Freeform 1931"/>
          <p:cNvSpPr>
            <a:spLocks/>
          </p:cNvSpPr>
          <p:nvPr/>
        </p:nvSpPr>
        <p:spPr bwMode="auto">
          <a:xfrm>
            <a:off x="5495925" y="4959350"/>
            <a:ext cx="87313" cy="90488"/>
          </a:xfrm>
          <a:custGeom>
            <a:avLst/>
            <a:gdLst>
              <a:gd name="T0" fmla="*/ 0 w 165"/>
              <a:gd name="T1" fmla="*/ 0 h 173"/>
              <a:gd name="T2" fmla="*/ 0 w 165"/>
              <a:gd name="T3" fmla="*/ 0 h 173"/>
              <a:gd name="T4" fmla="*/ 2147483647 w 165"/>
              <a:gd name="T5" fmla="*/ 2147483647 h 173"/>
              <a:gd name="T6" fmla="*/ 2147483647 w 165"/>
              <a:gd name="T7" fmla="*/ 2147483647 h 173"/>
              <a:gd name="T8" fmla="*/ 2147483647 w 165"/>
              <a:gd name="T9" fmla="*/ 2147483647 h 173"/>
              <a:gd name="T10" fmla="*/ 2147483647 w 165"/>
              <a:gd name="T11" fmla="*/ 2147483647 h 173"/>
              <a:gd name="T12" fmla="*/ 2147483647 w 165"/>
              <a:gd name="T13" fmla="*/ 2147483647 h 173"/>
              <a:gd name="T14" fmla="*/ 2147483647 w 165"/>
              <a:gd name="T15" fmla="*/ 2147483647 h 173"/>
              <a:gd name="T16" fmla="*/ 2147483647 w 165"/>
              <a:gd name="T17" fmla="*/ 2147483647 h 173"/>
              <a:gd name="T18" fmla="*/ 2147483647 w 165"/>
              <a:gd name="T19" fmla="*/ 2147483647 h 173"/>
              <a:gd name="T20" fmla="*/ 2147483647 w 165"/>
              <a:gd name="T21" fmla="*/ 2147483647 h 173"/>
              <a:gd name="T22" fmla="*/ 2147483647 w 165"/>
              <a:gd name="T23" fmla="*/ 2147483647 h 173"/>
              <a:gd name="T24" fmla="*/ 2147483647 w 165"/>
              <a:gd name="T25" fmla="*/ 2147483647 h 173"/>
              <a:gd name="T26" fmla="*/ 2147483647 w 165"/>
              <a:gd name="T27" fmla="*/ 2147483647 h 173"/>
              <a:gd name="T28" fmla="*/ 2147483647 w 165"/>
              <a:gd name="T29" fmla="*/ 2147483647 h 173"/>
              <a:gd name="T30" fmla="*/ 2147483647 w 165"/>
              <a:gd name="T31" fmla="*/ 2147483647 h 173"/>
              <a:gd name="T32" fmla="*/ 2147483647 w 165"/>
              <a:gd name="T33" fmla="*/ 2147483647 h 173"/>
              <a:gd name="T34" fmla="*/ 2147483647 w 165"/>
              <a:gd name="T35" fmla="*/ 2147483647 h 173"/>
              <a:gd name="T36" fmla="*/ 2147483647 w 165"/>
              <a:gd name="T37" fmla="*/ 0 h 173"/>
              <a:gd name="T38" fmla="*/ 2147483647 w 165"/>
              <a:gd name="T39" fmla="*/ 0 h 173"/>
              <a:gd name="T40" fmla="*/ 0 w 165"/>
              <a:gd name="T41" fmla="*/ 0 h 17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5"/>
              <a:gd name="T64" fmla="*/ 0 h 173"/>
              <a:gd name="T65" fmla="*/ 165 w 165"/>
              <a:gd name="T66" fmla="*/ 173 h 17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5" h="173">
                <a:moveTo>
                  <a:pt x="0" y="0"/>
                </a:moveTo>
                <a:lnTo>
                  <a:pt x="0" y="0"/>
                </a:lnTo>
                <a:lnTo>
                  <a:pt x="2" y="34"/>
                </a:lnTo>
                <a:lnTo>
                  <a:pt x="12" y="67"/>
                </a:lnTo>
                <a:lnTo>
                  <a:pt x="29" y="96"/>
                </a:lnTo>
                <a:lnTo>
                  <a:pt x="48" y="120"/>
                </a:lnTo>
                <a:lnTo>
                  <a:pt x="72" y="143"/>
                </a:lnTo>
                <a:lnTo>
                  <a:pt x="101" y="160"/>
                </a:lnTo>
                <a:lnTo>
                  <a:pt x="132" y="170"/>
                </a:lnTo>
                <a:lnTo>
                  <a:pt x="165" y="173"/>
                </a:lnTo>
                <a:lnTo>
                  <a:pt x="165" y="133"/>
                </a:lnTo>
                <a:lnTo>
                  <a:pt x="140" y="131"/>
                </a:lnTo>
                <a:lnTo>
                  <a:pt x="116" y="123"/>
                </a:lnTo>
                <a:lnTo>
                  <a:pt x="95" y="111"/>
                </a:lnTo>
                <a:lnTo>
                  <a:pt x="76" y="94"/>
                </a:lnTo>
                <a:lnTo>
                  <a:pt x="59" y="75"/>
                </a:lnTo>
                <a:lnTo>
                  <a:pt x="48" y="51"/>
                </a:lnTo>
                <a:lnTo>
                  <a:pt x="40" y="26"/>
                </a:lnTo>
                <a:lnTo>
                  <a:pt x="3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99" name="Freeform 1932"/>
          <p:cNvSpPr>
            <a:spLocks/>
          </p:cNvSpPr>
          <p:nvPr/>
        </p:nvSpPr>
        <p:spPr bwMode="auto">
          <a:xfrm>
            <a:off x="5495925" y="4867275"/>
            <a:ext cx="87313" cy="92075"/>
          </a:xfrm>
          <a:custGeom>
            <a:avLst/>
            <a:gdLst>
              <a:gd name="T0" fmla="*/ 2147483647 w 165"/>
              <a:gd name="T1" fmla="*/ 0 h 173"/>
              <a:gd name="T2" fmla="*/ 2147483647 w 165"/>
              <a:gd name="T3" fmla="*/ 0 h 173"/>
              <a:gd name="T4" fmla="*/ 2147483647 w 165"/>
              <a:gd name="T5" fmla="*/ 2147483647 h 173"/>
              <a:gd name="T6" fmla="*/ 2147483647 w 165"/>
              <a:gd name="T7" fmla="*/ 2147483647 h 173"/>
              <a:gd name="T8" fmla="*/ 2147483647 w 165"/>
              <a:gd name="T9" fmla="*/ 2147483647 h 173"/>
              <a:gd name="T10" fmla="*/ 2147483647 w 165"/>
              <a:gd name="T11" fmla="*/ 2147483647 h 173"/>
              <a:gd name="T12" fmla="*/ 2147483647 w 165"/>
              <a:gd name="T13" fmla="*/ 2147483647 h 173"/>
              <a:gd name="T14" fmla="*/ 2147483647 w 165"/>
              <a:gd name="T15" fmla="*/ 2147483647 h 173"/>
              <a:gd name="T16" fmla="*/ 2147483647 w 165"/>
              <a:gd name="T17" fmla="*/ 2147483647 h 173"/>
              <a:gd name="T18" fmla="*/ 0 w 165"/>
              <a:gd name="T19" fmla="*/ 2147483647 h 173"/>
              <a:gd name="T20" fmla="*/ 2147483647 w 165"/>
              <a:gd name="T21" fmla="*/ 2147483647 h 173"/>
              <a:gd name="T22" fmla="*/ 2147483647 w 165"/>
              <a:gd name="T23" fmla="*/ 2147483647 h 173"/>
              <a:gd name="T24" fmla="*/ 2147483647 w 165"/>
              <a:gd name="T25" fmla="*/ 2147483647 h 173"/>
              <a:gd name="T26" fmla="*/ 2147483647 w 165"/>
              <a:gd name="T27" fmla="*/ 2147483647 h 173"/>
              <a:gd name="T28" fmla="*/ 2147483647 w 165"/>
              <a:gd name="T29" fmla="*/ 2147483647 h 173"/>
              <a:gd name="T30" fmla="*/ 2147483647 w 165"/>
              <a:gd name="T31" fmla="*/ 2147483647 h 173"/>
              <a:gd name="T32" fmla="*/ 2147483647 w 165"/>
              <a:gd name="T33" fmla="*/ 2147483647 h 173"/>
              <a:gd name="T34" fmla="*/ 2147483647 w 165"/>
              <a:gd name="T35" fmla="*/ 2147483647 h 173"/>
              <a:gd name="T36" fmla="*/ 2147483647 w 165"/>
              <a:gd name="T37" fmla="*/ 2147483647 h 173"/>
              <a:gd name="T38" fmla="*/ 2147483647 w 165"/>
              <a:gd name="T39" fmla="*/ 2147483647 h 173"/>
              <a:gd name="T40" fmla="*/ 2147483647 w 165"/>
              <a:gd name="T41" fmla="*/ 0 h 17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5"/>
              <a:gd name="T64" fmla="*/ 0 h 173"/>
              <a:gd name="T65" fmla="*/ 165 w 165"/>
              <a:gd name="T66" fmla="*/ 173 h 17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5" h="173">
                <a:moveTo>
                  <a:pt x="165" y="0"/>
                </a:moveTo>
                <a:lnTo>
                  <a:pt x="165" y="0"/>
                </a:lnTo>
                <a:lnTo>
                  <a:pt x="132" y="2"/>
                </a:lnTo>
                <a:lnTo>
                  <a:pt x="101" y="13"/>
                </a:lnTo>
                <a:lnTo>
                  <a:pt x="72" y="30"/>
                </a:lnTo>
                <a:lnTo>
                  <a:pt x="48" y="52"/>
                </a:lnTo>
                <a:lnTo>
                  <a:pt x="29" y="78"/>
                </a:lnTo>
                <a:lnTo>
                  <a:pt x="12" y="107"/>
                </a:lnTo>
                <a:lnTo>
                  <a:pt x="2" y="139"/>
                </a:lnTo>
                <a:lnTo>
                  <a:pt x="0" y="173"/>
                </a:lnTo>
                <a:lnTo>
                  <a:pt x="38" y="173"/>
                </a:lnTo>
                <a:lnTo>
                  <a:pt x="40" y="147"/>
                </a:lnTo>
                <a:lnTo>
                  <a:pt x="48" y="122"/>
                </a:lnTo>
                <a:lnTo>
                  <a:pt x="59" y="99"/>
                </a:lnTo>
                <a:lnTo>
                  <a:pt x="76" y="78"/>
                </a:lnTo>
                <a:lnTo>
                  <a:pt x="95" y="61"/>
                </a:lnTo>
                <a:lnTo>
                  <a:pt x="116" y="49"/>
                </a:lnTo>
                <a:lnTo>
                  <a:pt x="140" y="42"/>
                </a:lnTo>
                <a:lnTo>
                  <a:pt x="165" y="39"/>
                </a:lnTo>
                <a:lnTo>
                  <a:pt x="165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0" name="Freeform 1933"/>
          <p:cNvSpPr>
            <a:spLocks/>
          </p:cNvSpPr>
          <p:nvPr/>
        </p:nvSpPr>
        <p:spPr bwMode="auto">
          <a:xfrm>
            <a:off x="6907213" y="2697163"/>
            <a:ext cx="155575" cy="160337"/>
          </a:xfrm>
          <a:custGeom>
            <a:avLst/>
            <a:gdLst>
              <a:gd name="T0" fmla="*/ 2147483647 w 294"/>
              <a:gd name="T1" fmla="*/ 2147483647 h 305"/>
              <a:gd name="T2" fmla="*/ 2147483647 w 294"/>
              <a:gd name="T3" fmla="*/ 2147483647 h 305"/>
              <a:gd name="T4" fmla="*/ 2147483647 w 294"/>
              <a:gd name="T5" fmla="*/ 2147483647 h 305"/>
              <a:gd name="T6" fmla="*/ 2147483647 w 294"/>
              <a:gd name="T7" fmla="*/ 2147483647 h 305"/>
              <a:gd name="T8" fmla="*/ 0 w 294"/>
              <a:gd name="T9" fmla="*/ 2147483647 h 305"/>
              <a:gd name="T10" fmla="*/ 0 w 294"/>
              <a:gd name="T11" fmla="*/ 2147483647 h 305"/>
              <a:gd name="T12" fmla="*/ 0 w 294"/>
              <a:gd name="T13" fmla="*/ 2147483647 h 305"/>
              <a:gd name="T14" fmla="*/ 2147483647 w 294"/>
              <a:gd name="T15" fmla="*/ 2147483647 h 305"/>
              <a:gd name="T16" fmla="*/ 2147483647 w 294"/>
              <a:gd name="T17" fmla="*/ 2147483647 h 305"/>
              <a:gd name="T18" fmla="*/ 2147483647 w 294"/>
              <a:gd name="T19" fmla="*/ 2147483647 h 305"/>
              <a:gd name="T20" fmla="*/ 2147483647 w 294"/>
              <a:gd name="T21" fmla="*/ 2147483647 h 305"/>
              <a:gd name="T22" fmla="*/ 2147483647 w 294"/>
              <a:gd name="T23" fmla="*/ 2147483647 h 305"/>
              <a:gd name="T24" fmla="*/ 2147483647 w 294"/>
              <a:gd name="T25" fmla="*/ 2147483647 h 305"/>
              <a:gd name="T26" fmla="*/ 2147483647 w 294"/>
              <a:gd name="T27" fmla="*/ 2147483647 h 305"/>
              <a:gd name="T28" fmla="*/ 2147483647 w 294"/>
              <a:gd name="T29" fmla="*/ 2147483647 h 305"/>
              <a:gd name="T30" fmla="*/ 2147483647 w 294"/>
              <a:gd name="T31" fmla="*/ 2147483647 h 305"/>
              <a:gd name="T32" fmla="*/ 2147483647 w 294"/>
              <a:gd name="T33" fmla="*/ 2147483647 h 305"/>
              <a:gd name="T34" fmla="*/ 2147483647 w 294"/>
              <a:gd name="T35" fmla="*/ 2147483647 h 305"/>
              <a:gd name="T36" fmla="*/ 2147483647 w 294"/>
              <a:gd name="T37" fmla="*/ 2147483647 h 305"/>
              <a:gd name="T38" fmla="*/ 2147483647 w 294"/>
              <a:gd name="T39" fmla="*/ 2147483647 h 305"/>
              <a:gd name="T40" fmla="*/ 2147483647 w 294"/>
              <a:gd name="T41" fmla="*/ 2147483647 h 305"/>
              <a:gd name="T42" fmla="*/ 2147483647 w 294"/>
              <a:gd name="T43" fmla="*/ 0 h 305"/>
              <a:gd name="T44" fmla="*/ 2147483647 w 294"/>
              <a:gd name="T45" fmla="*/ 2147483647 h 305"/>
              <a:gd name="T46" fmla="*/ 2147483647 w 294"/>
              <a:gd name="T47" fmla="*/ 2147483647 h 305"/>
              <a:gd name="T48" fmla="*/ 2147483647 w 294"/>
              <a:gd name="T49" fmla="*/ 2147483647 h 305"/>
              <a:gd name="T50" fmla="*/ 2147483647 w 294"/>
              <a:gd name="T51" fmla="*/ 2147483647 h 305"/>
              <a:gd name="T52" fmla="*/ 2147483647 w 294"/>
              <a:gd name="T53" fmla="*/ 2147483647 h 305"/>
              <a:gd name="T54" fmla="*/ 2147483647 w 294"/>
              <a:gd name="T55" fmla="*/ 2147483647 h 305"/>
              <a:gd name="T56" fmla="*/ 2147483647 w 294"/>
              <a:gd name="T57" fmla="*/ 2147483647 h 305"/>
              <a:gd name="T58" fmla="*/ 2147483647 w 294"/>
              <a:gd name="T59" fmla="*/ 2147483647 h 305"/>
              <a:gd name="T60" fmla="*/ 2147483647 w 294"/>
              <a:gd name="T61" fmla="*/ 2147483647 h 305"/>
              <a:gd name="T62" fmla="*/ 2147483647 w 294"/>
              <a:gd name="T63" fmla="*/ 2147483647 h 305"/>
              <a:gd name="T64" fmla="*/ 2147483647 w 294"/>
              <a:gd name="T65" fmla="*/ 2147483647 h 305"/>
              <a:gd name="T66" fmla="*/ 2147483647 w 294"/>
              <a:gd name="T67" fmla="*/ 2147483647 h 305"/>
              <a:gd name="T68" fmla="*/ 2147483647 w 294"/>
              <a:gd name="T69" fmla="*/ 2147483647 h 305"/>
              <a:gd name="T70" fmla="*/ 2147483647 w 294"/>
              <a:gd name="T71" fmla="*/ 2147483647 h 305"/>
              <a:gd name="T72" fmla="*/ 2147483647 w 294"/>
              <a:gd name="T73" fmla="*/ 2147483647 h 305"/>
              <a:gd name="T74" fmla="*/ 2147483647 w 294"/>
              <a:gd name="T75" fmla="*/ 2147483647 h 305"/>
              <a:gd name="T76" fmla="*/ 2147483647 w 294"/>
              <a:gd name="T77" fmla="*/ 2147483647 h 305"/>
              <a:gd name="T78" fmla="*/ 2147483647 w 294"/>
              <a:gd name="T79" fmla="*/ 2147483647 h 305"/>
              <a:gd name="T80" fmla="*/ 2147483647 w 294"/>
              <a:gd name="T81" fmla="*/ 2147483647 h 305"/>
              <a:gd name="T82" fmla="*/ 2147483647 w 294"/>
              <a:gd name="T83" fmla="*/ 2147483647 h 305"/>
              <a:gd name="T84" fmla="*/ 2147483647 w 294"/>
              <a:gd name="T85" fmla="*/ 2147483647 h 305"/>
              <a:gd name="T86" fmla="*/ 2147483647 w 294"/>
              <a:gd name="T87" fmla="*/ 2147483647 h 305"/>
              <a:gd name="T88" fmla="*/ 2147483647 w 294"/>
              <a:gd name="T89" fmla="*/ 2147483647 h 305"/>
              <a:gd name="T90" fmla="*/ 2147483647 w 294"/>
              <a:gd name="T91" fmla="*/ 2147483647 h 305"/>
              <a:gd name="T92" fmla="*/ 2147483647 w 294"/>
              <a:gd name="T93" fmla="*/ 2147483647 h 305"/>
              <a:gd name="T94" fmla="*/ 2147483647 w 294"/>
              <a:gd name="T95" fmla="*/ 2147483647 h 305"/>
              <a:gd name="T96" fmla="*/ 2147483647 w 294"/>
              <a:gd name="T97" fmla="*/ 2147483647 h 305"/>
              <a:gd name="T98" fmla="*/ 2147483647 w 294"/>
              <a:gd name="T99" fmla="*/ 2147483647 h 305"/>
              <a:gd name="T100" fmla="*/ 2147483647 w 294"/>
              <a:gd name="T101" fmla="*/ 2147483647 h 305"/>
              <a:gd name="T102" fmla="*/ 2147483647 w 294"/>
              <a:gd name="T103" fmla="*/ 2147483647 h 305"/>
              <a:gd name="T104" fmla="*/ 2147483647 w 294"/>
              <a:gd name="T105" fmla="*/ 2147483647 h 305"/>
              <a:gd name="T106" fmla="*/ 2147483647 w 294"/>
              <a:gd name="T107" fmla="*/ 2147483647 h 305"/>
              <a:gd name="T108" fmla="*/ 2147483647 w 294"/>
              <a:gd name="T109" fmla="*/ 2147483647 h 305"/>
              <a:gd name="T110" fmla="*/ 2147483647 w 294"/>
              <a:gd name="T111" fmla="*/ 2147483647 h 305"/>
              <a:gd name="T112" fmla="*/ 2147483647 w 294"/>
              <a:gd name="T113" fmla="*/ 2147483647 h 305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294"/>
              <a:gd name="T172" fmla="*/ 0 h 305"/>
              <a:gd name="T173" fmla="*/ 294 w 294"/>
              <a:gd name="T174" fmla="*/ 305 h 305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294" h="305">
                <a:moveTo>
                  <a:pt x="19" y="230"/>
                </a:moveTo>
                <a:lnTo>
                  <a:pt x="13" y="215"/>
                </a:lnTo>
                <a:lnTo>
                  <a:pt x="6" y="201"/>
                </a:lnTo>
                <a:lnTo>
                  <a:pt x="2" y="187"/>
                </a:lnTo>
                <a:lnTo>
                  <a:pt x="0" y="172"/>
                </a:lnTo>
                <a:lnTo>
                  <a:pt x="0" y="157"/>
                </a:lnTo>
                <a:lnTo>
                  <a:pt x="0" y="142"/>
                </a:lnTo>
                <a:lnTo>
                  <a:pt x="1" y="128"/>
                </a:lnTo>
                <a:lnTo>
                  <a:pt x="5" y="114"/>
                </a:lnTo>
                <a:lnTo>
                  <a:pt x="9" y="99"/>
                </a:lnTo>
                <a:lnTo>
                  <a:pt x="14" y="86"/>
                </a:lnTo>
                <a:lnTo>
                  <a:pt x="21" y="73"/>
                </a:lnTo>
                <a:lnTo>
                  <a:pt x="29" y="60"/>
                </a:lnTo>
                <a:lnTo>
                  <a:pt x="38" y="48"/>
                </a:lnTo>
                <a:lnTo>
                  <a:pt x="49" y="38"/>
                </a:lnTo>
                <a:lnTo>
                  <a:pt x="61" y="29"/>
                </a:lnTo>
                <a:lnTo>
                  <a:pt x="73" y="20"/>
                </a:lnTo>
                <a:lnTo>
                  <a:pt x="87" y="13"/>
                </a:lnTo>
                <a:lnTo>
                  <a:pt x="101" y="8"/>
                </a:lnTo>
                <a:lnTo>
                  <a:pt x="115" y="4"/>
                </a:lnTo>
                <a:lnTo>
                  <a:pt x="129" y="1"/>
                </a:lnTo>
                <a:lnTo>
                  <a:pt x="144" y="0"/>
                </a:lnTo>
                <a:lnTo>
                  <a:pt x="158" y="1"/>
                </a:lnTo>
                <a:lnTo>
                  <a:pt x="172" y="3"/>
                </a:lnTo>
                <a:lnTo>
                  <a:pt x="186" y="5"/>
                </a:lnTo>
                <a:lnTo>
                  <a:pt x="199" y="10"/>
                </a:lnTo>
                <a:lnTo>
                  <a:pt x="212" y="16"/>
                </a:lnTo>
                <a:lnTo>
                  <a:pt x="225" y="24"/>
                </a:lnTo>
                <a:lnTo>
                  <a:pt x="237" y="31"/>
                </a:lnTo>
                <a:lnTo>
                  <a:pt x="249" y="41"/>
                </a:lnTo>
                <a:lnTo>
                  <a:pt x="259" y="52"/>
                </a:lnTo>
                <a:lnTo>
                  <a:pt x="268" y="64"/>
                </a:lnTo>
                <a:lnTo>
                  <a:pt x="276" y="77"/>
                </a:lnTo>
                <a:lnTo>
                  <a:pt x="288" y="104"/>
                </a:lnTo>
                <a:lnTo>
                  <a:pt x="294" y="134"/>
                </a:lnTo>
                <a:lnTo>
                  <a:pt x="294" y="163"/>
                </a:lnTo>
                <a:lnTo>
                  <a:pt x="289" y="192"/>
                </a:lnTo>
                <a:lnTo>
                  <a:pt x="279" y="219"/>
                </a:lnTo>
                <a:lnTo>
                  <a:pt x="264" y="244"/>
                </a:lnTo>
                <a:lnTo>
                  <a:pt x="245" y="266"/>
                </a:lnTo>
                <a:lnTo>
                  <a:pt x="221" y="285"/>
                </a:lnTo>
                <a:lnTo>
                  <a:pt x="207" y="291"/>
                </a:lnTo>
                <a:lnTo>
                  <a:pt x="193" y="298"/>
                </a:lnTo>
                <a:lnTo>
                  <a:pt x="179" y="302"/>
                </a:lnTo>
                <a:lnTo>
                  <a:pt x="165" y="304"/>
                </a:lnTo>
                <a:lnTo>
                  <a:pt x="151" y="305"/>
                </a:lnTo>
                <a:lnTo>
                  <a:pt x="136" y="304"/>
                </a:lnTo>
                <a:lnTo>
                  <a:pt x="122" y="303"/>
                </a:lnTo>
                <a:lnTo>
                  <a:pt x="109" y="300"/>
                </a:lnTo>
                <a:lnTo>
                  <a:pt x="95" y="295"/>
                </a:lnTo>
                <a:lnTo>
                  <a:pt x="82" y="290"/>
                </a:lnTo>
                <a:lnTo>
                  <a:pt x="69" y="283"/>
                </a:lnTo>
                <a:lnTo>
                  <a:pt x="58" y="274"/>
                </a:lnTo>
                <a:lnTo>
                  <a:pt x="47" y="265"/>
                </a:lnTo>
                <a:lnTo>
                  <a:pt x="37" y="255"/>
                </a:lnTo>
                <a:lnTo>
                  <a:pt x="26" y="243"/>
                </a:lnTo>
                <a:lnTo>
                  <a:pt x="19" y="230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1" name="Freeform 1934"/>
          <p:cNvSpPr>
            <a:spLocks/>
          </p:cNvSpPr>
          <p:nvPr/>
        </p:nvSpPr>
        <p:spPr bwMode="auto">
          <a:xfrm>
            <a:off x="6897688" y="2698750"/>
            <a:ext cx="53975" cy="123825"/>
          </a:xfrm>
          <a:custGeom>
            <a:avLst/>
            <a:gdLst>
              <a:gd name="T0" fmla="*/ 2147483647 w 102"/>
              <a:gd name="T1" fmla="*/ 0 h 236"/>
              <a:gd name="T2" fmla="*/ 2147483647 w 102"/>
              <a:gd name="T3" fmla="*/ 0 h 236"/>
              <a:gd name="T4" fmla="*/ 2147483647 w 102"/>
              <a:gd name="T5" fmla="*/ 2147483647 h 236"/>
              <a:gd name="T6" fmla="*/ 2147483647 w 102"/>
              <a:gd name="T7" fmla="*/ 2147483647 h 236"/>
              <a:gd name="T8" fmla="*/ 2147483647 w 102"/>
              <a:gd name="T9" fmla="*/ 2147483647 h 236"/>
              <a:gd name="T10" fmla="*/ 2147483647 w 102"/>
              <a:gd name="T11" fmla="*/ 2147483647 h 236"/>
              <a:gd name="T12" fmla="*/ 2147483647 w 102"/>
              <a:gd name="T13" fmla="*/ 2147483647 h 236"/>
              <a:gd name="T14" fmla="*/ 2147483647 w 102"/>
              <a:gd name="T15" fmla="*/ 2147483647 h 236"/>
              <a:gd name="T16" fmla="*/ 2147483647 w 102"/>
              <a:gd name="T17" fmla="*/ 2147483647 h 236"/>
              <a:gd name="T18" fmla="*/ 2147483647 w 102"/>
              <a:gd name="T19" fmla="*/ 2147483647 h 236"/>
              <a:gd name="T20" fmla="*/ 2147483647 w 102"/>
              <a:gd name="T21" fmla="*/ 2147483647 h 236"/>
              <a:gd name="T22" fmla="*/ 0 w 102"/>
              <a:gd name="T23" fmla="*/ 2147483647 h 236"/>
              <a:gd name="T24" fmla="*/ 0 w 102"/>
              <a:gd name="T25" fmla="*/ 2147483647 h 236"/>
              <a:gd name="T26" fmla="*/ 0 w 102"/>
              <a:gd name="T27" fmla="*/ 2147483647 h 236"/>
              <a:gd name="T28" fmla="*/ 2147483647 w 102"/>
              <a:gd name="T29" fmla="*/ 2147483647 h 236"/>
              <a:gd name="T30" fmla="*/ 2147483647 w 102"/>
              <a:gd name="T31" fmla="*/ 2147483647 h 236"/>
              <a:gd name="T32" fmla="*/ 2147483647 w 102"/>
              <a:gd name="T33" fmla="*/ 2147483647 h 236"/>
              <a:gd name="T34" fmla="*/ 2147483647 w 102"/>
              <a:gd name="T35" fmla="*/ 2147483647 h 236"/>
              <a:gd name="T36" fmla="*/ 2147483647 w 102"/>
              <a:gd name="T37" fmla="*/ 2147483647 h 236"/>
              <a:gd name="T38" fmla="*/ 2147483647 w 102"/>
              <a:gd name="T39" fmla="*/ 2147483647 h 236"/>
              <a:gd name="T40" fmla="*/ 2147483647 w 102"/>
              <a:gd name="T41" fmla="*/ 2147483647 h 236"/>
              <a:gd name="T42" fmla="*/ 2147483647 w 102"/>
              <a:gd name="T43" fmla="*/ 2147483647 h 236"/>
              <a:gd name="T44" fmla="*/ 2147483647 w 102"/>
              <a:gd name="T45" fmla="*/ 2147483647 h 236"/>
              <a:gd name="T46" fmla="*/ 2147483647 w 102"/>
              <a:gd name="T47" fmla="*/ 2147483647 h 236"/>
              <a:gd name="T48" fmla="*/ 2147483647 w 102"/>
              <a:gd name="T49" fmla="*/ 2147483647 h 236"/>
              <a:gd name="T50" fmla="*/ 2147483647 w 102"/>
              <a:gd name="T51" fmla="*/ 2147483647 h 236"/>
              <a:gd name="T52" fmla="*/ 2147483647 w 102"/>
              <a:gd name="T53" fmla="*/ 2147483647 h 236"/>
              <a:gd name="T54" fmla="*/ 2147483647 w 102"/>
              <a:gd name="T55" fmla="*/ 2147483647 h 236"/>
              <a:gd name="T56" fmla="*/ 2147483647 w 102"/>
              <a:gd name="T57" fmla="*/ 2147483647 h 236"/>
              <a:gd name="T58" fmla="*/ 2147483647 w 102"/>
              <a:gd name="T59" fmla="*/ 2147483647 h 236"/>
              <a:gd name="T60" fmla="*/ 2147483647 w 102"/>
              <a:gd name="T61" fmla="*/ 2147483647 h 236"/>
              <a:gd name="T62" fmla="*/ 2147483647 w 102"/>
              <a:gd name="T63" fmla="*/ 2147483647 h 236"/>
              <a:gd name="T64" fmla="*/ 2147483647 w 102"/>
              <a:gd name="T65" fmla="*/ 2147483647 h 236"/>
              <a:gd name="T66" fmla="*/ 2147483647 w 102"/>
              <a:gd name="T67" fmla="*/ 2147483647 h 236"/>
              <a:gd name="T68" fmla="*/ 2147483647 w 102"/>
              <a:gd name="T69" fmla="*/ 2147483647 h 236"/>
              <a:gd name="T70" fmla="*/ 2147483647 w 102"/>
              <a:gd name="T71" fmla="*/ 2147483647 h 236"/>
              <a:gd name="T72" fmla="*/ 2147483647 w 102"/>
              <a:gd name="T73" fmla="*/ 0 h 2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102"/>
              <a:gd name="T112" fmla="*/ 0 h 236"/>
              <a:gd name="T113" fmla="*/ 102 w 102"/>
              <a:gd name="T114" fmla="*/ 236 h 2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102" h="236">
                <a:moveTo>
                  <a:pt x="83" y="0"/>
                </a:moveTo>
                <a:lnTo>
                  <a:pt x="82" y="0"/>
                </a:lnTo>
                <a:lnTo>
                  <a:pt x="68" y="10"/>
                </a:lnTo>
                <a:lnTo>
                  <a:pt x="56" y="21"/>
                </a:lnTo>
                <a:lnTo>
                  <a:pt x="43" y="32"/>
                </a:lnTo>
                <a:lnTo>
                  <a:pt x="33" y="47"/>
                </a:lnTo>
                <a:lnTo>
                  <a:pt x="24" y="60"/>
                </a:lnTo>
                <a:lnTo>
                  <a:pt x="16" y="74"/>
                </a:lnTo>
                <a:lnTo>
                  <a:pt x="10" y="90"/>
                </a:lnTo>
                <a:lnTo>
                  <a:pt x="6" y="105"/>
                </a:lnTo>
                <a:lnTo>
                  <a:pt x="1" y="121"/>
                </a:lnTo>
                <a:lnTo>
                  <a:pt x="0" y="138"/>
                </a:lnTo>
                <a:lnTo>
                  <a:pt x="0" y="154"/>
                </a:lnTo>
                <a:lnTo>
                  <a:pt x="0" y="171"/>
                </a:lnTo>
                <a:lnTo>
                  <a:pt x="3" y="188"/>
                </a:lnTo>
                <a:lnTo>
                  <a:pt x="8" y="205"/>
                </a:lnTo>
                <a:lnTo>
                  <a:pt x="14" y="220"/>
                </a:lnTo>
                <a:lnTo>
                  <a:pt x="21" y="236"/>
                </a:lnTo>
                <a:lnTo>
                  <a:pt x="54" y="218"/>
                </a:lnTo>
                <a:lnTo>
                  <a:pt x="49" y="205"/>
                </a:lnTo>
                <a:lnTo>
                  <a:pt x="43" y="192"/>
                </a:lnTo>
                <a:lnTo>
                  <a:pt x="40" y="180"/>
                </a:lnTo>
                <a:lnTo>
                  <a:pt x="38" y="168"/>
                </a:lnTo>
                <a:lnTo>
                  <a:pt x="38" y="154"/>
                </a:lnTo>
                <a:lnTo>
                  <a:pt x="38" y="141"/>
                </a:lnTo>
                <a:lnTo>
                  <a:pt x="39" y="129"/>
                </a:lnTo>
                <a:lnTo>
                  <a:pt x="42" y="116"/>
                </a:lnTo>
                <a:lnTo>
                  <a:pt x="45" y="103"/>
                </a:lnTo>
                <a:lnTo>
                  <a:pt x="49" y="92"/>
                </a:lnTo>
                <a:lnTo>
                  <a:pt x="57" y="81"/>
                </a:lnTo>
                <a:lnTo>
                  <a:pt x="63" y="68"/>
                </a:lnTo>
                <a:lnTo>
                  <a:pt x="71" y="58"/>
                </a:lnTo>
                <a:lnTo>
                  <a:pt x="81" y="49"/>
                </a:lnTo>
                <a:lnTo>
                  <a:pt x="91" y="41"/>
                </a:lnTo>
                <a:lnTo>
                  <a:pt x="102" y="34"/>
                </a:lnTo>
                <a:lnTo>
                  <a:pt x="101" y="34"/>
                </a:lnTo>
                <a:lnTo>
                  <a:pt x="83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2" name="Freeform 1935"/>
          <p:cNvSpPr>
            <a:spLocks/>
          </p:cNvSpPr>
          <p:nvPr/>
        </p:nvSpPr>
        <p:spPr bwMode="auto">
          <a:xfrm>
            <a:off x="6940550" y="2686050"/>
            <a:ext cx="122238" cy="57150"/>
          </a:xfrm>
          <a:custGeom>
            <a:avLst/>
            <a:gdLst>
              <a:gd name="T0" fmla="*/ 2147483647 w 229"/>
              <a:gd name="T1" fmla="*/ 2147483647 h 107"/>
              <a:gd name="T2" fmla="*/ 2147483647 w 229"/>
              <a:gd name="T3" fmla="*/ 2147483647 h 107"/>
              <a:gd name="T4" fmla="*/ 2147483647 w 229"/>
              <a:gd name="T5" fmla="*/ 2147483647 h 107"/>
              <a:gd name="T6" fmla="*/ 2147483647 w 229"/>
              <a:gd name="T7" fmla="*/ 2147483647 h 107"/>
              <a:gd name="T8" fmla="*/ 2147483647 w 229"/>
              <a:gd name="T9" fmla="*/ 2147483647 h 107"/>
              <a:gd name="T10" fmla="*/ 2147483647 w 229"/>
              <a:gd name="T11" fmla="*/ 2147483647 h 107"/>
              <a:gd name="T12" fmla="*/ 2147483647 w 229"/>
              <a:gd name="T13" fmla="*/ 2147483647 h 107"/>
              <a:gd name="T14" fmla="*/ 2147483647 w 229"/>
              <a:gd name="T15" fmla="*/ 2147483647 h 107"/>
              <a:gd name="T16" fmla="*/ 2147483647 w 229"/>
              <a:gd name="T17" fmla="*/ 2147483647 h 107"/>
              <a:gd name="T18" fmla="*/ 2147483647 w 229"/>
              <a:gd name="T19" fmla="*/ 2147483647 h 107"/>
              <a:gd name="T20" fmla="*/ 2147483647 w 229"/>
              <a:gd name="T21" fmla="*/ 2147483647 h 107"/>
              <a:gd name="T22" fmla="*/ 2147483647 w 229"/>
              <a:gd name="T23" fmla="*/ 2147483647 h 107"/>
              <a:gd name="T24" fmla="*/ 2147483647 w 229"/>
              <a:gd name="T25" fmla="*/ 0 h 107"/>
              <a:gd name="T26" fmla="*/ 2147483647 w 229"/>
              <a:gd name="T27" fmla="*/ 2147483647 h 107"/>
              <a:gd name="T28" fmla="*/ 2147483647 w 229"/>
              <a:gd name="T29" fmla="*/ 2147483647 h 107"/>
              <a:gd name="T30" fmla="*/ 2147483647 w 229"/>
              <a:gd name="T31" fmla="*/ 2147483647 h 107"/>
              <a:gd name="T32" fmla="*/ 2147483647 w 229"/>
              <a:gd name="T33" fmla="*/ 2147483647 h 107"/>
              <a:gd name="T34" fmla="*/ 0 w 229"/>
              <a:gd name="T35" fmla="*/ 2147483647 h 107"/>
              <a:gd name="T36" fmla="*/ 2147483647 w 229"/>
              <a:gd name="T37" fmla="*/ 2147483647 h 107"/>
              <a:gd name="T38" fmla="*/ 2147483647 w 229"/>
              <a:gd name="T39" fmla="*/ 2147483647 h 107"/>
              <a:gd name="T40" fmla="*/ 2147483647 w 229"/>
              <a:gd name="T41" fmla="*/ 2147483647 h 107"/>
              <a:gd name="T42" fmla="*/ 2147483647 w 229"/>
              <a:gd name="T43" fmla="*/ 2147483647 h 107"/>
              <a:gd name="T44" fmla="*/ 2147483647 w 229"/>
              <a:gd name="T45" fmla="*/ 2147483647 h 107"/>
              <a:gd name="T46" fmla="*/ 2147483647 w 229"/>
              <a:gd name="T47" fmla="*/ 2147483647 h 107"/>
              <a:gd name="T48" fmla="*/ 2147483647 w 229"/>
              <a:gd name="T49" fmla="*/ 2147483647 h 107"/>
              <a:gd name="T50" fmla="*/ 2147483647 w 229"/>
              <a:gd name="T51" fmla="*/ 2147483647 h 107"/>
              <a:gd name="T52" fmla="*/ 2147483647 w 229"/>
              <a:gd name="T53" fmla="*/ 2147483647 h 107"/>
              <a:gd name="T54" fmla="*/ 2147483647 w 229"/>
              <a:gd name="T55" fmla="*/ 2147483647 h 107"/>
              <a:gd name="T56" fmla="*/ 2147483647 w 229"/>
              <a:gd name="T57" fmla="*/ 2147483647 h 107"/>
              <a:gd name="T58" fmla="*/ 2147483647 w 229"/>
              <a:gd name="T59" fmla="*/ 2147483647 h 107"/>
              <a:gd name="T60" fmla="*/ 2147483647 w 229"/>
              <a:gd name="T61" fmla="*/ 2147483647 h 107"/>
              <a:gd name="T62" fmla="*/ 2147483647 w 229"/>
              <a:gd name="T63" fmla="*/ 2147483647 h 107"/>
              <a:gd name="T64" fmla="*/ 2147483647 w 229"/>
              <a:gd name="T65" fmla="*/ 2147483647 h 107"/>
              <a:gd name="T66" fmla="*/ 2147483647 w 229"/>
              <a:gd name="T67" fmla="*/ 2147483647 h 107"/>
              <a:gd name="T68" fmla="*/ 2147483647 w 229"/>
              <a:gd name="T69" fmla="*/ 2147483647 h 107"/>
              <a:gd name="T70" fmla="*/ 2147483647 w 229"/>
              <a:gd name="T71" fmla="*/ 2147483647 h 107"/>
              <a:gd name="T72" fmla="*/ 2147483647 w 229"/>
              <a:gd name="T73" fmla="*/ 2147483647 h 10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29"/>
              <a:gd name="T112" fmla="*/ 0 h 107"/>
              <a:gd name="T113" fmla="*/ 229 w 229"/>
              <a:gd name="T114" fmla="*/ 107 h 10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29" h="107">
                <a:moveTo>
                  <a:pt x="229" y="88"/>
                </a:moveTo>
                <a:lnTo>
                  <a:pt x="229" y="87"/>
                </a:lnTo>
                <a:lnTo>
                  <a:pt x="219" y="72"/>
                </a:lnTo>
                <a:lnTo>
                  <a:pt x="209" y="59"/>
                </a:lnTo>
                <a:lnTo>
                  <a:pt x="197" y="46"/>
                </a:lnTo>
                <a:lnTo>
                  <a:pt x="183" y="36"/>
                </a:lnTo>
                <a:lnTo>
                  <a:pt x="171" y="27"/>
                </a:lnTo>
                <a:lnTo>
                  <a:pt x="157" y="19"/>
                </a:lnTo>
                <a:lnTo>
                  <a:pt x="142" y="12"/>
                </a:lnTo>
                <a:lnTo>
                  <a:pt x="127" y="7"/>
                </a:lnTo>
                <a:lnTo>
                  <a:pt x="110" y="3"/>
                </a:lnTo>
                <a:lnTo>
                  <a:pt x="95" y="2"/>
                </a:lnTo>
                <a:lnTo>
                  <a:pt x="80" y="0"/>
                </a:lnTo>
                <a:lnTo>
                  <a:pt x="62" y="2"/>
                </a:lnTo>
                <a:lnTo>
                  <a:pt x="47" y="4"/>
                </a:lnTo>
                <a:lnTo>
                  <a:pt x="31" y="10"/>
                </a:lnTo>
                <a:lnTo>
                  <a:pt x="15" y="15"/>
                </a:lnTo>
                <a:lnTo>
                  <a:pt x="0" y="23"/>
                </a:lnTo>
                <a:lnTo>
                  <a:pt x="18" y="57"/>
                </a:lnTo>
                <a:lnTo>
                  <a:pt x="31" y="51"/>
                </a:lnTo>
                <a:lnTo>
                  <a:pt x="43" y="46"/>
                </a:lnTo>
                <a:lnTo>
                  <a:pt x="55" y="44"/>
                </a:lnTo>
                <a:lnTo>
                  <a:pt x="67" y="41"/>
                </a:lnTo>
                <a:lnTo>
                  <a:pt x="80" y="40"/>
                </a:lnTo>
                <a:lnTo>
                  <a:pt x="93" y="41"/>
                </a:lnTo>
                <a:lnTo>
                  <a:pt x="105" y="42"/>
                </a:lnTo>
                <a:lnTo>
                  <a:pt x="117" y="44"/>
                </a:lnTo>
                <a:lnTo>
                  <a:pt x="129" y="49"/>
                </a:lnTo>
                <a:lnTo>
                  <a:pt x="139" y="53"/>
                </a:lnTo>
                <a:lnTo>
                  <a:pt x="151" y="61"/>
                </a:lnTo>
                <a:lnTo>
                  <a:pt x="163" y="67"/>
                </a:lnTo>
                <a:lnTo>
                  <a:pt x="172" y="75"/>
                </a:lnTo>
                <a:lnTo>
                  <a:pt x="181" y="85"/>
                </a:lnTo>
                <a:lnTo>
                  <a:pt x="188" y="96"/>
                </a:lnTo>
                <a:lnTo>
                  <a:pt x="196" y="107"/>
                </a:lnTo>
                <a:lnTo>
                  <a:pt x="196" y="106"/>
                </a:lnTo>
                <a:lnTo>
                  <a:pt x="229" y="88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3" name="Freeform 1936"/>
          <p:cNvSpPr>
            <a:spLocks/>
          </p:cNvSpPr>
          <p:nvPr/>
        </p:nvSpPr>
        <p:spPr bwMode="auto">
          <a:xfrm>
            <a:off x="7019925" y="2732088"/>
            <a:ext cx="52388" cy="123825"/>
          </a:xfrm>
          <a:custGeom>
            <a:avLst/>
            <a:gdLst>
              <a:gd name="T0" fmla="*/ 2147483647 w 101"/>
              <a:gd name="T1" fmla="*/ 2147483647 h 234"/>
              <a:gd name="T2" fmla="*/ 2147483647 w 101"/>
              <a:gd name="T3" fmla="*/ 2147483647 h 234"/>
              <a:gd name="T4" fmla="*/ 2147483647 w 101"/>
              <a:gd name="T5" fmla="*/ 2147483647 h 234"/>
              <a:gd name="T6" fmla="*/ 2147483647 w 101"/>
              <a:gd name="T7" fmla="*/ 2147483647 h 234"/>
              <a:gd name="T8" fmla="*/ 2147483647 w 101"/>
              <a:gd name="T9" fmla="*/ 2147483647 h 234"/>
              <a:gd name="T10" fmla="*/ 2147483647 w 101"/>
              <a:gd name="T11" fmla="*/ 2147483647 h 234"/>
              <a:gd name="T12" fmla="*/ 2147483647 w 101"/>
              <a:gd name="T13" fmla="*/ 2147483647 h 234"/>
              <a:gd name="T14" fmla="*/ 2147483647 w 101"/>
              <a:gd name="T15" fmla="*/ 2147483647 h 234"/>
              <a:gd name="T16" fmla="*/ 2147483647 w 101"/>
              <a:gd name="T17" fmla="*/ 2147483647 h 234"/>
              <a:gd name="T18" fmla="*/ 2147483647 w 101"/>
              <a:gd name="T19" fmla="*/ 0 h 234"/>
              <a:gd name="T20" fmla="*/ 2147483647 w 101"/>
              <a:gd name="T21" fmla="*/ 2147483647 h 234"/>
              <a:gd name="T22" fmla="*/ 2147483647 w 101"/>
              <a:gd name="T23" fmla="*/ 2147483647 h 234"/>
              <a:gd name="T24" fmla="*/ 2147483647 w 101"/>
              <a:gd name="T25" fmla="*/ 2147483647 h 234"/>
              <a:gd name="T26" fmla="*/ 2147483647 w 101"/>
              <a:gd name="T27" fmla="*/ 2147483647 h 234"/>
              <a:gd name="T28" fmla="*/ 2147483647 w 101"/>
              <a:gd name="T29" fmla="*/ 2147483647 h 234"/>
              <a:gd name="T30" fmla="*/ 2147483647 w 101"/>
              <a:gd name="T31" fmla="*/ 2147483647 h 234"/>
              <a:gd name="T32" fmla="*/ 2147483647 w 101"/>
              <a:gd name="T33" fmla="*/ 2147483647 h 234"/>
              <a:gd name="T34" fmla="*/ 2147483647 w 101"/>
              <a:gd name="T35" fmla="*/ 2147483647 h 234"/>
              <a:gd name="T36" fmla="*/ 0 w 101"/>
              <a:gd name="T37" fmla="*/ 2147483647 h 234"/>
              <a:gd name="T38" fmla="*/ 0 w 101"/>
              <a:gd name="T39" fmla="*/ 2147483647 h 234"/>
              <a:gd name="T40" fmla="*/ 2147483647 w 101"/>
              <a:gd name="T41" fmla="*/ 2147483647 h 23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01"/>
              <a:gd name="T64" fmla="*/ 0 h 234"/>
              <a:gd name="T65" fmla="*/ 101 w 101"/>
              <a:gd name="T66" fmla="*/ 234 h 23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01" h="234">
                <a:moveTo>
                  <a:pt x="18" y="234"/>
                </a:moveTo>
                <a:lnTo>
                  <a:pt x="18" y="234"/>
                </a:lnTo>
                <a:lnTo>
                  <a:pt x="46" y="213"/>
                </a:lnTo>
                <a:lnTo>
                  <a:pt x="67" y="188"/>
                </a:lnTo>
                <a:lnTo>
                  <a:pt x="83" y="160"/>
                </a:lnTo>
                <a:lnTo>
                  <a:pt x="95" y="129"/>
                </a:lnTo>
                <a:lnTo>
                  <a:pt x="101" y="96"/>
                </a:lnTo>
                <a:lnTo>
                  <a:pt x="101" y="64"/>
                </a:lnTo>
                <a:lnTo>
                  <a:pt x="94" y="30"/>
                </a:lnTo>
                <a:lnTo>
                  <a:pt x="81" y="0"/>
                </a:lnTo>
                <a:lnTo>
                  <a:pt x="48" y="18"/>
                </a:lnTo>
                <a:lnTo>
                  <a:pt x="58" y="43"/>
                </a:lnTo>
                <a:lnTo>
                  <a:pt x="63" y="69"/>
                </a:lnTo>
                <a:lnTo>
                  <a:pt x="63" y="94"/>
                </a:lnTo>
                <a:lnTo>
                  <a:pt x="59" y="119"/>
                </a:lnTo>
                <a:lnTo>
                  <a:pt x="51" y="142"/>
                </a:lnTo>
                <a:lnTo>
                  <a:pt x="37" y="164"/>
                </a:lnTo>
                <a:lnTo>
                  <a:pt x="20" y="184"/>
                </a:lnTo>
                <a:lnTo>
                  <a:pt x="0" y="200"/>
                </a:lnTo>
                <a:lnTo>
                  <a:pt x="18" y="234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4" name="Freeform 1937"/>
          <p:cNvSpPr>
            <a:spLocks/>
          </p:cNvSpPr>
          <p:nvPr/>
        </p:nvSpPr>
        <p:spPr bwMode="auto">
          <a:xfrm>
            <a:off x="6908800" y="2813050"/>
            <a:ext cx="120650" cy="55563"/>
          </a:xfrm>
          <a:custGeom>
            <a:avLst/>
            <a:gdLst>
              <a:gd name="T0" fmla="*/ 0 w 228"/>
              <a:gd name="T1" fmla="*/ 2147483647 h 106"/>
              <a:gd name="T2" fmla="*/ 0 w 228"/>
              <a:gd name="T3" fmla="*/ 2147483647 h 106"/>
              <a:gd name="T4" fmla="*/ 2147483647 w 228"/>
              <a:gd name="T5" fmla="*/ 2147483647 h 106"/>
              <a:gd name="T6" fmla="*/ 2147483647 w 228"/>
              <a:gd name="T7" fmla="*/ 2147483647 h 106"/>
              <a:gd name="T8" fmla="*/ 2147483647 w 228"/>
              <a:gd name="T9" fmla="*/ 2147483647 h 106"/>
              <a:gd name="T10" fmla="*/ 2147483647 w 228"/>
              <a:gd name="T11" fmla="*/ 2147483647 h 106"/>
              <a:gd name="T12" fmla="*/ 2147483647 w 228"/>
              <a:gd name="T13" fmla="*/ 2147483647 h 106"/>
              <a:gd name="T14" fmla="*/ 2147483647 w 228"/>
              <a:gd name="T15" fmla="*/ 2147483647 h 106"/>
              <a:gd name="T16" fmla="*/ 2147483647 w 228"/>
              <a:gd name="T17" fmla="*/ 2147483647 h 106"/>
              <a:gd name="T18" fmla="*/ 2147483647 w 228"/>
              <a:gd name="T19" fmla="*/ 2147483647 h 106"/>
              <a:gd name="T20" fmla="*/ 2147483647 w 228"/>
              <a:gd name="T21" fmla="*/ 2147483647 h 106"/>
              <a:gd name="T22" fmla="*/ 2147483647 w 228"/>
              <a:gd name="T23" fmla="*/ 2147483647 h 106"/>
              <a:gd name="T24" fmla="*/ 2147483647 w 228"/>
              <a:gd name="T25" fmla="*/ 2147483647 h 106"/>
              <a:gd name="T26" fmla="*/ 2147483647 w 228"/>
              <a:gd name="T27" fmla="*/ 2147483647 h 106"/>
              <a:gd name="T28" fmla="*/ 2147483647 w 228"/>
              <a:gd name="T29" fmla="*/ 2147483647 h 106"/>
              <a:gd name="T30" fmla="*/ 2147483647 w 228"/>
              <a:gd name="T31" fmla="*/ 2147483647 h 106"/>
              <a:gd name="T32" fmla="*/ 2147483647 w 228"/>
              <a:gd name="T33" fmla="*/ 2147483647 h 106"/>
              <a:gd name="T34" fmla="*/ 2147483647 w 228"/>
              <a:gd name="T35" fmla="*/ 2147483647 h 106"/>
              <a:gd name="T36" fmla="*/ 2147483647 w 228"/>
              <a:gd name="T37" fmla="*/ 2147483647 h 106"/>
              <a:gd name="T38" fmla="*/ 2147483647 w 228"/>
              <a:gd name="T39" fmla="*/ 2147483647 h 106"/>
              <a:gd name="T40" fmla="*/ 2147483647 w 228"/>
              <a:gd name="T41" fmla="*/ 2147483647 h 106"/>
              <a:gd name="T42" fmla="*/ 2147483647 w 228"/>
              <a:gd name="T43" fmla="*/ 2147483647 h 106"/>
              <a:gd name="T44" fmla="*/ 2147483647 w 228"/>
              <a:gd name="T45" fmla="*/ 2147483647 h 106"/>
              <a:gd name="T46" fmla="*/ 2147483647 w 228"/>
              <a:gd name="T47" fmla="*/ 2147483647 h 106"/>
              <a:gd name="T48" fmla="*/ 2147483647 w 228"/>
              <a:gd name="T49" fmla="*/ 2147483647 h 106"/>
              <a:gd name="T50" fmla="*/ 2147483647 w 228"/>
              <a:gd name="T51" fmla="*/ 2147483647 h 106"/>
              <a:gd name="T52" fmla="*/ 2147483647 w 228"/>
              <a:gd name="T53" fmla="*/ 2147483647 h 106"/>
              <a:gd name="T54" fmla="*/ 2147483647 w 228"/>
              <a:gd name="T55" fmla="*/ 2147483647 h 106"/>
              <a:gd name="T56" fmla="*/ 2147483647 w 228"/>
              <a:gd name="T57" fmla="*/ 2147483647 h 106"/>
              <a:gd name="T58" fmla="*/ 2147483647 w 228"/>
              <a:gd name="T59" fmla="*/ 2147483647 h 106"/>
              <a:gd name="T60" fmla="*/ 2147483647 w 228"/>
              <a:gd name="T61" fmla="*/ 2147483647 h 106"/>
              <a:gd name="T62" fmla="*/ 2147483647 w 228"/>
              <a:gd name="T63" fmla="*/ 2147483647 h 106"/>
              <a:gd name="T64" fmla="*/ 2147483647 w 228"/>
              <a:gd name="T65" fmla="*/ 2147483647 h 106"/>
              <a:gd name="T66" fmla="*/ 2147483647 w 228"/>
              <a:gd name="T67" fmla="*/ 2147483647 h 106"/>
              <a:gd name="T68" fmla="*/ 2147483647 w 228"/>
              <a:gd name="T69" fmla="*/ 0 h 106"/>
              <a:gd name="T70" fmla="*/ 2147483647 w 228"/>
              <a:gd name="T71" fmla="*/ 2147483647 h 106"/>
              <a:gd name="T72" fmla="*/ 0 w 228"/>
              <a:gd name="T73" fmla="*/ 2147483647 h 10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28"/>
              <a:gd name="T112" fmla="*/ 0 h 106"/>
              <a:gd name="T113" fmla="*/ 228 w 228"/>
              <a:gd name="T114" fmla="*/ 106 h 10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28" h="106">
                <a:moveTo>
                  <a:pt x="0" y="20"/>
                </a:moveTo>
                <a:lnTo>
                  <a:pt x="0" y="21"/>
                </a:lnTo>
                <a:lnTo>
                  <a:pt x="9" y="36"/>
                </a:lnTo>
                <a:lnTo>
                  <a:pt x="21" y="49"/>
                </a:lnTo>
                <a:lnTo>
                  <a:pt x="32" y="60"/>
                </a:lnTo>
                <a:lnTo>
                  <a:pt x="45" y="71"/>
                </a:lnTo>
                <a:lnTo>
                  <a:pt x="57" y="81"/>
                </a:lnTo>
                <a:lnTo>
                  <a:pt x="72" y="89"/>
                </a:lnTo>
                <a:lnTo>
                  <a:pt x="86" y="94"/>
                </a:lnTo>
                <a:lnTo>
                  <a:pt x="101" y="99"/>
                </a:lnTo>
                <a:lnTo>
                  <a:pt x="118" y="103"/>
                </a:lnTo>
                <a:lnTo>
                  <a:pt x="133" y="105"/>
                </a:lnTo>
                <a:lnTo>
                  <a:pt x="149" y="106"/>
                </a:lnTo>
                <a:lnTo>
                  <a:pt x="166" y="105"/>
                </a:lnTo>
                <a:lnTo>
                  <a:pt x="181" y="102"/>
                </a:lnTo>
                <a:lnTo>
                  <a:pt x="197" y="97"/>
                </a:lnTo>
                <a:lnTo>
                  <a:pt x="213" y="90"/>
                </a:lnTo>
                <a:lnTo>
                  <a:pt x="228" y="83"/>
                </a:lnTo>
                <a:lnTo>
                  <a:pt x="210" y="49"/>
                </a:lnTo>
                <a:lnTo>
                  <a:pt x="197" y="54"/>
                </a:lnTo>
                <a:lnTo>
                  <a:pt x="185" y="60"/>
                </a:lnTo>
                <a:lnTo>
                  <a:pt x="173" y="63"/>
                </a:lnTo>
                <a:lnTo>
                  <a:pt x="161" y="66"/>
                </a:lnTo>
                <a:lnTo>
                  <a:pt x="149" y="67"/>
                </a:lnTo>
                <a:lnTo>
                  <a:pt x="136" y="66"/>
                </a:lnTo>
                <a:lnTo>
                  <a:pt x="123" y="64"/>
                </a:lnTo>
                <a:lnTo>
                  <a:pt x="112" y="63"/>
                </a:lnTo>
                <a:lnTo>
                  <a:pt x="99" y="58"/>
                </a:lnTo>
                <a:lnTo>
                  <a:pt x="88" y="53"/>
                </a:lnTo>
                <a:lnTo>
                  <a:pt x="77" y="47"/>
                </a:lnTo>
                <a:lnTo>
                  <a:pt x="67" y="39"/>
                </a:lnTo>
                <a:lnTo>
                  <a:pt x="57" y="32"/>
                </a:lnTo>
                <a:lnTo>
                  <a:pt x="48" y="22"/>
                </a:lnTo>
                <a:lnTo>
                  <a:pt x="40" y="12"/>
                </a:lnTo>
                <a:lnTo>
                  <a:pt x="33" y="0"/>
                </a:lnTo>
                <a:lnTo>
                  <a:pt x="33" y="2"/>
                </a:lnTo>
                <a:lnTo>
                  <a:pt x="0" y="2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5" name="Freeform 1938"/>
          <p:cNvSpPr>
            <a:spLocks/>
          </p:cNvSpPr>
          <p:nvPr/>
        </p:nvSpPr>
        <p:spPr bwMode="auto">
          <a:xfrm>
            <a:off x="6778625" y="2573338"/>
            <a:ext cx="155575" cy="161925"/>
          </a:xfrm>
          <a:custGeom>
            <a:avLst/>
            <a:gdLst>
              <a:gd name="T0" fmla="*/ 2147483647 w 296"/>
              <a:gd name="T1" fmla="*/ 2147483647 h 306"/>
              <a:gd name="T2" fmla="*/ 2147483647 w 296"/>
              <a:gd name="T3" fmla="*/ 2147483647 h 306"/>
              <a:gd name="T4" fmla="*/ 0 w 296"/>
              <a:gd name="T5" fmla="*/ 2147483647 h 306"/>
              <a:gd name="T6" fmla="*/ 2147483647 w 296"/>
              <a:gd name="T7" fmla="*/ 2147483647 h 306"/>
              <a:gd name="T8" fmla="*/ 2147483647 w 296"/>
              <a:gd name="T9" fmla="*/ 2147483647 h 306"/>
              <a:gd name="T10" fmla="*/ 2147483647 w 296"/>
              <a:gd name="T11" fmla="*/ 2147483647 h 306"/>
              <a:gd name="T12" fmla="*/ 2147483647 w 296"/>
              <a:gd name="T13" fmla="*/ 2147483647 h 306"/>
              <a:gd name="T14" fmla="*/ 2147483647 w 296"/>
              <a:gd name="T15" fmla="*/ 2147483647 h 306"/>
              <a:gd name="T16" fmla="*/ 2147483647 w 296"/>
              <a:gd name="T17" fmla="*/ 2147483647 h 306"/>
              <a:gd name="T18" fmla="*/ 2147483647 w 296"/>
              <a:gd name="T19" fmla="*/ 2147483647 h 306"/>
              <a:gd name="T20" fmla="*/ 2147483647 w 296"/>
              <a:gd name="T21" fmla="*/ 0 h 306"/>
              <a:gd name="T22" fmla="*/ 2147483647 w 296"/>
              <a:gd name="T23" fmla="*/ 2147483647 h 306"/>
              <a:gd name="T24" fmla="*/ 2147483647 w 296"/>
              <a:gd name="T25" fmla="*/ 2147483647 h 306"/>
              <a:gd name="T26" fmla="*/ 2147483647 w 296"/>
              <a:gd name="T27" fmla="*/ 2147483647 h 306"/>
              <a:gd name="T28" fmla="*/ 2147483647 w 296"/>
              <a:gd name="T29" fmla="*/ 2147483647 h 306"/>
              <a:gd name="T30" fmla="*/ 2147483647 w 296"/>
              <a:gd name="T31" fmla="*/ 2147483647 h 306"/>
              <a:gd name="T32" fmla="*/ 2147483647 w 296"/>
              <a:gd name="T33" fmla="*/ 2147483647 h 306"/>
              <a:gd name="T34" fmla="*/ 2147483647 w 296"/>
              <a:gd name="T35" fmla="*/ 2147483647 h 306"/>
              <a:gd name="T36" fmla="*/ 2147483647 w 296"/>
              <a:gd name="T37" fmla="*/ 2147483647 h 306"/>
              <a:gd name="T38" fmla="*/ 2147483647 w 296"/>
              <a:gd name="T39" fmla="*/ 2147483647 h 306"/>
              <a:gd name="T40" fmla="*/ 2147483647 w 296"/>
              <a:gd name="T41" fmla="*/ 2147483647 h 306"/>
              <a:gd name="T42" fmla="*/ 2147483647 w 296"/>
              <a:gd name="T43" fmla="*/ 2147483647 h 306"/>
              <a:gd name="T44" fmla="*/ 2147483647 w 296"/>
              <a:gd name="T45" fmla="*/ 2147483647 h 306"/>
              <a:gd name="T46" fmla="*/ 2147483647 w 296"/>
              <a:gd name="T47" fmla="*/ 2147483647 h 306"/>
              <a:gd name="T48" fmla="*/ 2147483647 w 296"/>
              <a:gd name="T49" fmla="*/ 2147483647 h 306"/>
              <a:gd name="T50" fmla="*/ 2147483647 w 296"/>
              <a:gd name="T51" fmla="*/ 2147483647 h 306"/>
              <a:gd name="T52" fmla="*/ 2147483647 w 296"/>
              <a:gd name="T53" fmla="*/ 2147483647 h 306"/>
              <a:gd name="T54" fmla="*/ 2147483647 w 296"/>
              <a:gd name="T55" fmla="*/ 2147483647 h 306"/>
              <a:gd name="T56" fmla="*/ 2147483647 w 296"/>
              <a:gd name="T57" fmla="*/ 2147483647 h 306"/>
              <a:gd name="T58" fmla="*/ 2147483647 w 296"/>
              <a:gd name="T59" fmla="*/ 2147483647 h 306"/>
              <a:gd name="T60" fmla="*/ 2147483647 w 296"/>
              <a:gd name="T61" fmla="*/ 2147483647 h 306"/>
              <a:gd name="T62" fmla="*/ 2147483647 w 296"/>
              <a:gd name="T63" fmla="*/ 2147483647 h 30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296"/>
              <a:gd name="T97" fmla="*/ 0 h 306"/>
              <a:gd name="T98" fmla="*/ 296 w 296"/>
              <a:gd name="T99" fmla="*/ 306 h 30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296" h="306">
                <a:moveTo>
                  <a:pt x="19" y="230"/>
                </a:moveTo>
                <a:lnTo>
                  <a:pt x="13" y="216"/>
                </a:lnTo>
                <a:lnTo>
                  <a:pt x="7" y="201"/>
                </a:lnTo>
                <a:lnTo>
                  <a:pt x="3" y="187"/>
                </a:lnTo>
                <a:lnTo>
                  <a:pt x="0" y="173"/>
                </a:lnTo>
                <a:lnTo>
                  <a:pt x="0" y="157"/>
                </a:lnTo>
                <a:lnTo>
                  <a:pt x="0" y="143"/>
                </a:lnTo>
                <a:lnTo>
                  <a:pt x="1" y="128"/>
                </a:lnTo>
                <a:lnTo>
                  <a:pt x="5" y="114"/>
                </a:lnTo>
                <a:lnTo>
                  <a:pt x="9" y="100"/>
                </a:lnTo>
                <a:lnTo>
                  <a:pt x="14" y="87"/>
                </a:lnTo>
                <a:lnTo>
                  <a:pt x="22" y="74"/>
                </a:lnTo>
                <a:lnTo>
                  <a:pt x="29" y="60"/>
                </a:lnTo>
                <a:lnTo>
                  <a:pt x="38" y="49"/>
                </a:lnTo>
                <a:lnTo>
                  <a:pt x="49" y="38"/>
                </a:lnTo>
                <a:lnTo>
                  <a:pt x="61" y="29"/>
                </a:lnTo>
                <a:lnTo>
                  <a:pt x="73" y="20"/>
                </a:lnTo>
                <a:lnTo>
                  <a:pt x="87" y="14"/>
                </a:lnTo>
                <a:lnTo>
                  <a:pt x="100" y="8"/>
                </a:lnTo>
                <a:lnTo>
                  <a:pt x="114" y="4"/>
                </a:lnTo>
                <a:lnTo>
                  <a:pt x="129" y="2"/>
                </a:lnTo>
                <a:lnTo>
                  <a:pt x="143" y="0"/>
                </a:lnTo>
                <a:lnTo>
                  <a:pt x="157" y="2"/>
                </a:lnTo>
                <a:lnTo>
                  <a:pt x="172" y="3"/>
                </a:lnTo>
                <a:lnTo>
                  <a:pt x="186" y="6"/>
                </a:lnTo>
                <a:lnTo>
                  <a:pt x="198" y="11"/>
                </a:lnTo>
                <a:lnTo>
                  <a:pt x="212" y="16"/>
                </a:lnTo>
                <a:lnTo>
                  <a:pt x="225" y="24"/>
                </a:lnTo>
                <a:lnTo>
                  <a:pt x="236" y="32"/>
                </a:lnTo>
                <a:lnTo>
                  <a:pt x="248" y="41"/>
                </a:lnTo>
                <a:lnTo>
                  <a:pt x="258" y="53"/>
                </a:lnTo>
                <a:lnTo>
                  <a:pt x="268" y="64"/>
                </a:lnTo>
                <a:lnTo>
                  <a:pt x="275" y="77"/>
                </a:lnTo>
                <a:lnTo>
                  <a:pt x="283" y="91"/>
                </a:lnTo>
                <a:lnTo>
                  <a:pt x="288" y="105"/>
                </a:lnTo>
                <a:lnTo>
                  <a:pt x="292" y="119"/>
                </a:lnTo>
                <a:lnTo>
                  <a:pt x="294" y="135"/>
                </a:lnTo>
                <a:lnTo>
                  <a:pt x="296" y="149"/>
                </a:lnTo>
                <a:lnTo>
                  <a:pt x="296" y="164"/>
                </a:lnTo>
                <a:lnTo>
                  <a:pt x="293" y="178"/>
                </a:lnTo>
                <a:lnTo>
                  <a:pt x="291" y="192"/>
                </a:lnTo>
                <a:lnTo>
                  <a:pt x="286" y="207"/>
                </a:lnTo>
                <a:lnTo>
                  <a:pt x="281" y="220"/>
                </a:lnTo>
                <a:lnTo>
                  <a:pt x="273" y="233"/>
                </a:lnTo>
                <a:lnTo>
                  <a:pt x="265" y="246"/>
                </a:lnTo>
                <a:lnTo>
                  <a:pt x="257" y="258"/>
                </a:lnTo>
                <a:lnTo>
                  <a:pt x="245" y="268"/>
                </a:lnTo>
                <a:lnTo>
                  <a:pt x="234" y="277"/>
                </a:lnTo>
                <a:lnTo>
                  <a:pt x="221" y="286"/>
                </a:lnTo>
                <a:lnTo>
                  <a:pt x="207" y="293"/>
                </a:lnTo>
                <a:lnTo>
                  <a:pt x="195" y="298"/>
                </a:lnTo>
                <a:lnTo>
                  <a:pt x="181" y="302"/>
                </a:lnTo>
                <a:lnTo>
                  <a:pt x="166" y="305"/>
                </a:lnTo>
                <a:lnTo>
                  <a:pt x="152" y="306"/>
                </a:lnTo>
                <a:lnTo>
                  <a:pt x="138" y="306"/>
                </a:lnTo>
                <a:lnTo>
                  <a:pt x="123" y="303"/>
                </a:lnTo>
                <a:lnTo>
                  <a:pt x="109" y="301"/>
                </a:lnTo>
                <a:lnTo>
                  <a:pt x="96" y="295"/>
                </a:lnTo>
                <a:lnTo>
                  <a:pt x="82" y="290"/>
                </a:lnTo>
                <a:lnTo>
                  <a:pt x="70" y="284"/>
                </a:lnTo>
                <a:lnTo>
                  <a:pt x="58" y="275"/>
                </a:lnTo>
                <a:lnTo>
                  <a:pt x="47" y="265"/>
                </a:lnTo>
                <a:lnTo>
                  <a:pt x="37" y="255"/>
                </a:lnTo>
                <a:lnTo>
                  <a:pt x="27" y="243"/>
                </a:lnTo>
                <a:lnTo>
                  <a:pt x="19" y="230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6" name="Freeform 1939"/>
          <p:cNvSpPr>
            <a:spLocks/>
          </p:cNvSpPr>
          <p:nvPr/>
        </p:nvSpPr>
        <p:spPr bwMode="auto">
          <a:xfrm>
            <a:off x="6767513" y="2574925"/>
            <a:ext cx="55562" cy="123825"/>
          </a:xfrm>
          <a:custGeom>
            <a:avLst/>
            <a:gdLst>
              <a:gd name="T0" fmla="*/ 2147483647 w 103"/>
              <a:gd name="T1" fmla="*/ 0 h 236"/>
              <a:gd name="T2" fmla="*/ 2147483647 w 103"/>
              <a:gd name="T3" fmla="*/ 0 h 236"/>
              <a:gd name="T4" fmla="*/ 2147483647 w 103"/>
              <a:gd name="T5" fmla="*/ 2147483647 h 236"/>
              <a:gd name="T6" fmla="*/ 2147483647 w 103"/>
              <a:gd name="T7" fmla="*/ 2147483647 h 236"/>
              <a:gd name="T8" fmla="*/ 2147483647 w 103"/>
              <a:gd name="T9" fmla="*/ 2147483647 h 236"/>
              <a:gd name="T10" fmla="*/ 2147483647 w 103"/>
              <a:gd name="T11" fmla="*/ 2147483647 h 236"/>
              <a:gd name="T12" fmla="*/ 2147483647 w 103"/>
              <a:gd name="T13" fmla="*/ 2147483647 h 236"/>
              <a:gd name="T14" fmla="*/ 2147483647 w 103"/>
              <a:gd name="T15" fmla="*/ 2147483647 h 236"/>
              <a:gd name="T16" fmla="*/ 2147483647 w 103"/>
              <a:gd name="T17" fmla="*/ 2147483647 h 236"/>
              <a:gd name="T18" fmla="*/ 2147483647 w 103"/>
              <a:gd name="T19" fmla="*/ 2147483647 h 236"/>
              <a:gd name="T20" fmla="*/ 2147483647 w 103"/>
              <a:gd name="T21" fmla="*/ 2147483647 h 236"/>
              <a:gd name="T22" fmla="*/ 0 w 103"/>
              <a:gd name="T23" fmla="*/ 2147483647 h 236"/>
              <a:gd name="T24" fmla="*/ 0 w 103"/>
              <a:gd name="T25" fmla="*/ 2147483647 h 236"/>
              <a:gd name="T26" fmla="*/ 0 w 103"/>
              <a:gd name="T27" fmla="*/ 2147483647 h 236"/>
              <a:gd name="T28" fmla="*/ 2147483647 w 103"/>
              <a:gd name="T29" fmla="*/ 2147483647 h 236"/>
              <a:gd name="T30" fmla="*/ 2147483647 w 103"/>
              <a:gd name="T31" fmla="*/ 2147483647 h 236"/>
              <a:gd name="T32" fmla="*/ 2147483647 w 103"/>
              <a:gd name="T33" fmla="*/ 2147483647 h 236"/>
              <a:gd name="T34" fmla="*/ 2147483647 w 103"/>
              <a:gd name="T35" fmla="*/ 2147483647 h 236"/>
              <a:gd name="T36" fmla="*/ 2147483647 w 103"/>
              <a:gd name="T37" fmla="*/ 2147483647 h 236"/>
              <a:gd name="T38" fmla="*/ 2147483647 w 103"/>
              <a:gd name="T39" fmla="*/ 2147483647 h 236"/>
              <a:gd name="T40" fmla="*/ 2147483647 w 103"/>
              <a:gd name="T41" fmla="*/ 2147483647 h 236"/>
              <a:gd name="T42" fmla="*/ 2147483647 w 103"/>
              <a:gd name="T43" fmla="*/ 2147483647 h 236"/>
              <a:gd name="T44" fmla="*/ 2147483647 w 103"/>
              <a:gd name="T45" fmla="*/ 2147483647 h 236"/>
              <a:gd name="T46" fmla="*/ 2147483647 w 103"/>
              <a:gd name="T47" fmla="*/ 2147483647 h 236"/>
              <a:gd name="T48" fmla="*/ 2147483647 w 103"/>
              <a:gd name="T49" fmla="*/ 2147483647 h 236"/>
              <a:gd name="T50" fmla="*/ 2147483647 w 103"/>
              <a:gd name="T51" fmla="*/ 2147483647 h 236"/>
              <a:gd name="T52" fmla="*/ 2147483647 w 103"/>
              <a:gd name="T53" fmla="*/ 2147483647 h 236"/>
              <a:gd name="T54" fmla="*/ 2147483647 w 103"/>
              <a:gd name="T55" fmla="*/ 2147483647 h 236"/>
              <a:gd name="T56" fmla="*/ 2147483647 w 103"/>
              <a:gd name="T57" fmla="*/ 2147483647 h 236"/>
              <a:gd name="T58" fmla="*/ 2147483647 w 103"/>
              <a:gd name="T59" fmla="*/ 2147483647 h 236"/>
              <a:gd name="T60" fmla="*/ 2147483647 w 103"/>
              <a:gd name="T61" fmla="*/ 2147483647 h 236"/>
              <a:gd name="T62" fmla="*/ 2147483647 w 103"/>
              <a:gd name="T63" fmla="*/ 2147483647 h 236"/>
              <a:gd name="T64" fmla="*/ 2147483647 w 103"/>
              <a:gd name="T65" fmla="*/ 2147483647 h 236"/>
              <a:gd name="T66" fmla="*/ 2147483647 w 103"/>
              <a:gd name="T67" fmla="*/ 2147483647 h 236"/>
              <a:gd name="T68" fmla="*/ 2147483647 w 103"/>
              <a:gd name="T69" fmla="*/ 2147483647 h 236"/>
              <a:gd name="T70" fmla="*/ 2147483647 w 103"/>
              <a:gd name="T71" fmla="*/ 2147483647 h 236"/>
              <a:gd name="T72" fmla="*/ 2147483647 w 103"/>
              <a:gd name="T73" fmla="*/ 0 h 2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103"/>
              <a:gd name="T112" fmla="*/ 0 h 236"/>
              <a:gd name="T113" fmla="*/ 103 w 103"/>
              <a:gd name="T114" fmla="*/ 236 h 2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103" h="236">
                <a:moveTo>
                  <a:pt x="84" y="0"/>
                </a:moveTo>
                <a:lnTo>
                  <a:pt x="82" y="0"/>
                </a:lnTo>
                <a:lnTo>
                  <a:pt x="68" y="11"/>
                </a:lnTo>
                <a:lnTo>
                  <a:pt x="56" y="21"/>
                </a:lnTo>
                <a:lnTo>
                  <a:pt x="43" y="33"/>
                </a:lnTo>
                <a:lnTo>
                  <a:pt x="33" y="47"/>
                </a:lnTo>
                <a:lnTo>
                  <a:pt x="24" y="60"/>
                </a:lnTo>
                <a:lnTo>
                  <a:pt x="17" y="74"/>
                </a:lnTo>
                <a:lnTo>
                  <a:pt x="10" y="90"/>
                </a:lnTo>
                <a:lnTo>
                  <a:pt x="7" y="106"/>
                </a:lnTo>
                <a:lnTo>
                  <a:pt x="2" y="121"/>
                </a:lnTo>
                <a:lnTo>
                  <a:pt x="0" y="138"/>
                </a:lnTo>
                <a:lnTo>
                  <a:pt x="0" y="154"/>
                </a:lnTo>
                <a:lnTo>
                  <a:pt x="0" y="171"/>
                </a:lnTo>
                <a:lnTo>
                  <a:pt x="3" y="188"/>
                </a:lnTo>
                <a:lnTo>
                  <a:pt x="8" y="205"/>
                </a:lnTo>
                <a:lnTo>
                  <a:pt x="14" y="221"/>
                </a:lnTo>
                <a:lnTo>
                  <a:pt x="22" y="236"/>
                </a:lnTo>
                <a:lnTo>
                  <a:pt x="55" y="218"/>
                </a:lnTo>
                <a:lnTo>
                  <a:pt x="50" y="205"/>
                </a:lnTo>
                <a:lnTo>
                  <a:pt x="43" y="192"/>
                </a:lnTo>
                <a:lnTo>
                  <a:pt x="41" y="180"/>
                </a:lnTo>
                <a:lnTo>
                  <a:pt x="38" y="168"/>
                </a:lnTo>
                <a:lnTo>
                  <a:pt x="38" y="154"/>
                </a:lnTo>
                <a:lnTo>
                  <a:pt x="38" y="141"/>
                </a:lnTo>
                <a:lnTo>
                  <a:pt x="39" y="129"/>
                </a:lnTo>
                <a:lnTo>
                  <a:pt x="42" y="116"/>
                </a:lnTo>
                <a:lnTo>
                  <a:pt x="46" y="103"/>
                </a:lnTo>
                <a:lnTo>
                  <a:pt x="50" y="93"/>
                </a:lnTo>
                <a:lnTo>
                  <a:pt x="57" y="81"/>
                </a:lnTo>
                <a:lnTo>
                  <a:pt x="63" y="68"/>
                </a:lnTo>
                <a:lnTo>
                  <a:pt x="71" y="59"/>
                </a:lnTo>
                <a:lnTo>
                  <a:pt x="81" y="50"/>
                </a:lnTo>
                <a:lnTo>
                  <a:pt x="91" y="42"/>
                </a:lnTo>
                <a:lnTo>
                  <a:pt x="103" y="34"/>
                </a:lnTo>
                <a:lnTo>
                  <a:pt x="101" y="34"/>
                </a:lnTo>
                <a:lnTo>
                  <a:pt x="84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7" name="Freeform 1940"/>
          <p:cNvSpPr>
            <a:spLocks/>
          </p:cNvSpPr>
          <p:nvPr/>
        </p:nvSpPr>
        <p:spPr bwMode="auto">
          <a:xfrm>
            <a:off x="6811963" y="2562225"/>
            <a:ext cx="120650" cy="57150"/>
          </a:xfrm>
          <a:custGeom>
            <a:avLst/>
            <a:gdLst>
              <a:gd name="T0" fmla="*/ 2147483647 w 227"/>
              <a:gd name="T1" fmla="*/ 2147483647 h 107"/>
              <a:gd name="T2" fmla="*/ 2147483647 w 227"/>
              <a:gd name="T3" fmla="*/ 2147483647 h 107"/>
              <a:gd name="T4" fmla="*/ 2147483647 w 227"/>
              <a:gd name="T5" fmla="*/ 2147483647 h 107"/>
              <a:gd name="T6" fmla="*/ 2147483647 w 227"/>
              <a:gd name="T7" fmla="*/ 2147483647 h 107"/>
              <a:gd name="T8" fmla="*/ 2147483647 w 227"/>
              <a:gd name="T9" fmla="*/ 2147483647 h 107"/>
              <a:gd name="T10" fmla="*/ 2147483647 w 227"/>
              <a:gd name="T11" fmla="*/ 2147483647 h 107"/>
              <a:gd name="T12" fmla="*/ 2147483647 w 227"/>
              <a:gd name="T13" fmla="*/ 2147483647 h 107"/>
              <a:gd name="T14" fmla="*/ 2147483647 w 227"/>
              <a:gd name="T15" fmla="*/ 2147483647 h 107"/>
              <a:gd name="T16" fmla="*/ 2147483647 w 227"/>
              <a:gd name="T17" fmla="*/ 2147483647 h 107"/>
              <a:gd name="T18" fmla="*/ 2147483647 w 227"/>
              <a:gd name="T19" fmla="*/ 2147483647 h 107"/>
              <a:gd name="T20" fmla="*/ 2147483647 w 227"/>
              <a:gd name="T21" fmla="*/ 2147483647 h 107"/>
              <a:gd name="T22" fmla="*/ 2147483647 w 227"/>
              <a:gd name="T23" fmla="*/ 2147483647 h 107"/>
              <a:gd name="T24" fmla="*/ 2147483647 w 227"/>
              <a:gd name="T25" fmla="*/ 0 h 107"/>
              <a:gd name="T26" fmla="*/ 2147483647 w 227"/>
              <a:gd name="T27" fmla="*/ 2147483647 h 107"/>
              <a:gd name="T28" fmla="*/ 2147483647 w 227"/>
              <a:gd name="T29" fmla="*/ 2147483647 h 107"/>
              <a:gd name="T30" fmla="*/ 2147483647 w 227"/>
              <a:gd name="T31" fmla="*/ 2147483647 h 107"/>
              <a:gd name="T32" fmla="*/ 2147483647 w 227"/>
              <a:gd name="T33" fmla="*/ 2147483647 h 107"/>
              <a:gd name="T34" fmla="*/ 0 w 227"/>
              <a:gd name="T35" fmla="*/ 2147483647 h 107"/>
              <a:gd name="T36" fmla="*/ 2147483647 w 227"/>
              <a:gd name="T37" fmla="*/ 2147483647 h 107"/>
              <a:gd name="T38" fmla="*/ 2147483647 w 227"/>
              <a:gd name="T39" fmla="*/ 2147483647 h 107"/>
              <a:gd name="T40" fmla="*/ 2147483647 w 227"/>
              <a:gd name="T41" fmla="*/ 2147483647 h 107"/>
              <a:gd name="T42" fmla="*/ 2147483647 w 227"/>
              <a:gd name="T43" fmla="*/ 2147483647 h 107"/>
              <a:gd name="T44" fmla="*/ 2147483647 w 227"/>
              <a:gd name="T45" fmla="*/ 2147483647 h 107"/>
              <a:gd name="T46" fmla="*/ 2147483647 w 227"/>
              <a:gd name="T47" fmla="*/ 2147483647 h 107"/>
              <a:gd name="T48" fmla="*/ 2147483647 w 227"/>
              <a:gd name="T49" fmla="*/ 2147483647 h 107"/>
              <a:gd name="T50" fmla="*/ 2147483647 w 227"/>
              <a:gd name="T51" fmla="*/ 2147483647 h 107"/>
              <a:gd name="T52" fmla="*/ 2147483647 w 227"/>
              <a:gd name="T53" fmla="*/ 2147483647 h 107"/>
              <a:gd name="T54" fmla="*/ 2147483647 w 227"/>
              <a:gd name="T55" fmla="*/ 2147483647 h 107"/>
              <a:gd name="T56" fmla="*/ 2147483647 w 227"/>
              <a:gd name="T57" fmla="*/ 2147483647 h 107"/>
              <a:gd name="T58" fmla="*/ 2147483647 w 227"/>
              <a:gd name="T59" fmla="*/ 2147483647 h 107"/>
              <a:gd name="T60" fmla="*/ 2147483647 w 227"/>
              <a:gd name="T61" fmla="*/ 2147483647 h 107"/>
              <a:gd name="T62" fmla="*/ 2147483647 w 227"/>
              <a:gd name="T63" fmla="*/ 2147483647 h 107"/>
              <a:gd name="T64" fmla="*/ 2147483647 w 227"/>
              <a:gd name="T65" fmla="*/ 2147483647 h 107"/>
              <a:gd name="T66" fmla="*/ 2147483647 w 227"/>
              <a:gd name="T67" fmla="*/ 2147483647 h 107"/>
              <a:gd name="T68" fmla="*/ 2147483647 w 227"/>
              <a:gd name="T69" fmla="*/ 2147483647 h 107"/>
              <a:gd name="T70" fmla="*/ 2147483647 w 227"/>
              <a:gd name="T71" fmla="*/ 2147483647 h 107"/>
              <a:gd name="T72" fmla="*/ 2147483647 w 227"/>
              <a:gd name="T73" fmla="*/ 2147483647 h 10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27"/>
              <a:gd name="T112" fmla="*/ 0 h 107"/>
              <a:gd name="T113" fmla="*/ 227 w 227"/>
              <a:gd name="T114" fmla="*/ 107 h 10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27" h="107">
                <a:moveTo>
                  <a:pt x="227" y="86"/>
                </a:moveTo>
                <a:lnTo>
                  <a:pt x="227" y="87"/>
                </a:lnTo>
                <a:lnTo>
                  <a:pt x="218" y="72"/>
                </a:lnTo>
                <a:lnTo>
                  <a:pt x="207" y="59"/>
                </a:lnTo>
                <a:lnTo>
                  <a:pt x="195" y="46"/>
                </a:lnTo>
                <a:lnTo>
                  <a:pt x="183" y="35"/>
                </a:lnTo>
                <a:lnTo>
                  <a:pt x="170" y="26"/>
                </a:lnTo>
                <a:lnTo>
                  <a:pt x="155" y="17"/>
                </a:lnTo>
                <a:lnTo>
                  <a:pt x="140" y="12"/>
                </a:lnTo>
                <a:lnTo>
                  <a:pt x="126" y="6"/>
                </a:lnTo>
                <a:lnTo>
                  <a:pt x="109" y="2"/>
                </a:lnTo>
                <a:lnTo>
                  <a:pt x="93" y="1"/>
                </a:lnTo>
                <a:lnTo>
                  <a:pt x="78" y="0"/>
                </a:lnTo>
                <a:lnTo>
                  <a:pt x="61" y="1"/>
                </a:lnTo>
                <a:lnTo>
                  <a:pt x="45" y="4"/>
                </a:lnTo>
                <a:lnTo>
                  <a:pt x="29" y="9"/>
                </a:lnTo>
                <a:lnTo>
                  <a:pt x="15" y="14"/>
                </a:lnTo>
                <a:lnTo>
                  <a:pt x="0" y="22"/>
                </a:lnTo>
                <a:lnTo>
                  <a:pt x="17" y="56"/>
                </a:lnTo>
                <a:lnTo>
                  <a:pt x="30" y="51"/>
                </a:lnTo>
                <a:lnTo>
                  <a:pt x="41" y="46"/>
                </a:lnTo>
                <a:lnTo>
                  <a:pt x="53" y="43"/>
                </a:lnTo>
                <a:lnTo>
                  <a:pt x="67" y="40"/>
                </a:lnTo>
                <a:lnTo>
                  <a:pt x="78" y="39"/>
                </a:lnTo>
                <a:lnTo>
                  <a:pt x="91" y="40"/>
                </a:lnTo>
                <a:lnTo>
                  <a:pt x="104" y="42"/>
                </a:lnTo>
                <a:lnTo>
                  <a:pt x="116" y="43"/>
                </a:lnTo>
                <a:lnTo>
                  <a:pt x="127" y="48"/>
                </a:lnTo>
                <a:lnTo>
                  <a:pt x="140" y="53"/>
                </a:lnTo>
                <a:lnTo>
                  <a:pt x="150" y="60"/>
                </a:lnTo>
                <a:lnTo>
                  <a:pt x="160" y="66"/>
                </a:lnTo>
                <a:lnTo>
                  <a:pt x="170" y="74"/>
                </a:lnTo>
                <a:lnTo>
                  <a:pt x="179" y="85"/>
                </a:lnTo>
                <a:lnTo>
                  <a:pt x="188" y="95"/>
                </a:lnTo>
                <a:lnTo>
                  <a:pt x="194" y="106"/>
                </a:lnTo>
                <a:lnTo>
                  <a:pt x="194" y="107"/>
                </a:lnTo>
                <a:lnTo>
                  <a:pt x="227" y="86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8" name="Freeform 1941"/>
          <p:cNvSpPr>
            <a:spLocks/>
          </p:cNvSpPr>
          <p:nvPr/>
        </p:nvSpPr>
        <p:spPr bwMode="auto">
          <a:xfrm>
            <a:off x="6889750" y="2608263"/>
            <a:ext cx="55563" cy="125412"/>
          </a:xfrm>
          <a:custGeom>
            <a:avLst/>
            <a:gdLst>
              <a:gd name="T0" fmla="*/ 2147483647 w 104"/>
              <a:gd name="T1" fmla="*/ 2147483647 h 236"/>
              <a:gd name="T2" fmla="*/ 2147483647 w 104"/>
              <a:gd name="T3" fmla="*/ 2147483647 h 236"/>
              <a:gd name="T4" fmla="*/ 2147483647 w 104"/>
              <a:gd name="T5" fmla="*/ 2147483647 h 236"/>
              <a:gd name="T6" fmla="*/ 2147483647 w 104"/>
              <a:gd name="T7" fmla="*/ 2147483647 h 236"/>
              <a:gd name="T8" fmla="*/ 2147483647 w 104"/>
              <a:gd name="T9" fmla="*/ 2147483647 h 236"/>
              <a:gd name="T10" fmla="*/ 2147483647 w 104"/>
              <a:gd name="T11" fmla="*/ 2147483647 h 236"/>
              <a:gd name="T12" fmla="*/ 2147483647 w 104"/>
              <a:gd name="T13" fmla="*/ 2147483647 h 236"/>
              <a:gd name="T14" fmla="*/ 2147483647 w 104"/>
              <a:gd name="T15" fmla="*/ 2147483647 h 236"/>
              <a:gd name="T16" fmla="*/ 2147483647 w 104"/>
              <a:gd name="T17" fmla="*/ 2147483647 h 236"/>
              <a:gd name="T18" fmla="*/ 2147483647 w 104"/>
              <a:gd name="T19" fmla="*/ 2147483647 h 236"/>
              <a:gd name="T20" fmla="*/ 2147483647 w 104"/>
              <a:gd name="T21" fmla="*/ 2147483647 h 236"/>
              <a:gd name="T22" fmla="*/ 2147483647 w 104"/>
              <a:gd name="T23" fmla="*/ 2147483647 h 236"/>
              <a:gd name="T24" fmla="*/ 2147483647 w 104"/>
              <a:gd name="T25" fmla="*/ 2147483647 h 236"/>
              <a:gd name="T26" fmla="*/ 2147483647 w 104"/>
              <a:gd name="T27" fmla="*/ 2147483647 h 236"/>
              <a:gd name="T28" fmla="*/ 2147483647 w 104"/>
              <a:gd name="T29" fmla="*/ 2147483647 h 236"/>
              <a:gd name="T30" fmla="*/ 2147483647 w 104"/>
              <a:gd name="T31" fmla="*/ 2147483647 h 236"/>
              <a:gd name="T32" fmla="*/ 2147483647 w 104"/>
              <a:gd name="T33" fmla="*/ 2147483647 h 236"/>
              <a:gd name="T34" fmla="*/ 2147483647 w 104"/>
              <a:gd name="T35" fmla="*/ 0 h 236"/>
              <a:gd name="T36" fmla="*/ 2147483647 w 104"/>
              <a:gd name="T37" fmla="*/ 2147483647 h 236"/>
              <a:gd name="T38" fmla="*/ 2147483647 w 104"/>
              <a:gd name="T39" fmla="*/ 2147483647 h 236"/>
              <a:gd name="T40" fmla="*/ 2147483647 w 104"/>
              <a:gd name="T41" fmla="*/ 2147483647 h 236"/>
              <a:gd name="T42" fmla="*/ 2147483647 w 104"/>
              <a:gd name="T43" fmla="*/ 2147483647 h 236"/>
              <a:gd name="T44" fmla="*/ 2147483647 w 104"/>
              <a:gd name="T45" fmla="*/ 2147483647 h 236"/>
              <a:gd name="T46" fmla="*/ 2147483647 w 104"/>
              <a:gd name="T47" fmla="*/ 2147483647 h 236"/>
              <a:gd name="T48" fmla="*/ 2147483647 w 104"/>
              <a:gd name="T49" fmla="*/ 2147483647 h 236"/>
              <a:gd name="T50" fmla="*/ 2147483647 w 104"/>
              <a:gd name="T51" fmla="*/ 2147483647 h 236"/>
              <a:gd name="T52" fmla="*/ 2147483647 w 104"/>
              <a:gd name="T53" fmla="*/ 2147483647 h 236"/>
              <a:gd name="T54" fmla="*/ 2147483647 w 104"/>
              <a:gd name="T55" fmla="*/ 2147483647 h 236"/>
              <a:gd name="T56" fmla="*/ 2147483647 w 104"/>
              <a:gd name="T57" fmla="*/ 2147483647 h 236"/>
              <a:gd name="T58" fmla="*/ 2147483647 w 104"/>
              <a:gd name="T59" fmla="*/ 2147483647 h 236"/>
              <a:gd name="T60" fmla="*/ 2147483647 w 104"/>
              <a:gd name="T61" fmla="*/ 2147483647 h 236"/>
              <a:gd name="T62" fmla="*/ 2147483647 w 104"/>
              <a:gd name="T63" fmla="*/ 2147483647 h 236"/>
              <a:gd name="T64" fmla="*/ 2147483647 w 104"/>
              <a:gd name="T65" fmla="*/ 2147483647 h 236"/>
              <a:gd name="T66" fmla="*/ 2147483647 w 104"/>
              <a:gd name="T67" fmla="*/ 2147483647 h 236"/>
              <a:gd name="T68" fmla="*/ 0 w 104"/>
              <a:gd name="T69" fmla="*/ 2147483647 h 236"/>
              <a:gd name="T70" fmla="*/ 2147483647 w 104"/>
              <a:gd name="T71" fmla="*/ 2147483647 h 236"/>
              <a:gd name="T72" fmla="*/ 2147483647 w 104"/>
              <a:gd name="T73" fmla="*/ 2147483647 h 2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104"/>
              <a:gd name="T112" fmla="*/ 0 h 236"/>
              <a:gd name="T113" fmla="*/ 104 w 104"/>
              <a:gd name="T114" fmla="*/ 236 h 2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104" h="236">
                <a:moveTo>
                  <a:pt x="19" y="236"/>
                </a:moveTo>
                <a:lnTo>
                  <a:pt x="20" y="236"/>
                </a:lnTo>
                <a:lnTo>
                  <a:pt x="34" y="226"/>
                </a:lnTo>
                <a:lnTo>
                  <a:pt x="47" y="215"/>
                </a:lnTo>
                <a:lnTo>
                  <a:pt x="59" y="204"/>
                </a:lnTo>
                <a:lnTo>
                  <a:pt x="70" y="189"/>
                </a:lnTo>
                <a:lnTo>
                  <a:pt x="78" y="176"/>
                </a:lnTo>
                <a:lnTo>
                  <a:pt x="86" y="162"/>
                </a:lnTo>
                <a:lnTo>
                  <a:pt x="92" y="146"/>
                </a:lnTo>
                <a:lnTo>
                  <a:pt x="97" y="131"/>
                </a:lnTo>
                <a:lnTo>
                  <a:pt x="101" y="115"/>
                </a:lnTo>
                <a:lnTo>
                  <a:pt x="104" y="98"/>
                </a:lnTo>
                <a:lnTo>
                  <a:pt x="104" y="81"/>
                </a:lnTo>
                <a:lnTo>
                  <a:pt x="102" y="65"/>
                </a:lnTo>
                <a:lnTo>
                  <a:pt x="100" y="48"/>
                </a:lnTo>
                <a:lnTo>
                  <a:pt x="95" y="31"/>
                </a:lnTo>
                <a:lnTo>
                  <a:pt x="90" y="16"/>
                </a:lnTo>
                <a:lnTo>
                  <a:pt x="81" y="0"/>
                </a:lnTo>
                <a:lnTo>
                  <a:pt x="48" y="21"/>
                </a:lnTo>
                <a:lnTo>
                  <a:pt x="54" y="31"/>
                </a:lnTo>
                <a:lnTo>
                  <a:pt x="59" y="44"/>
                </a:lnTo>
                <a:lnTo>
                  <a:pt x="62" y="56"/>
                </a:lnTo>
                <a:lnTo>
                  <a:pt x="64" y="70"/>
                </a:lnTo>
                <a:lnTo>
                  <a:pt x="66" y="84"/>
                </a:lnTo>
                <a:lnTo>
                  <a:pt x="66" y="95"/>
                </a:lnTo>
                <a:lnTo>
                  <a:pt x="63" y="107"/>
                </a:lnTo>
                <a:lnTo>
                  <a:pt x="62" y="120"/>
                </a:lnTo>
                <a:lnTo>
                  <a:pt x="57" y="133"/>
                </a:lnTo>
                <a:lnTo>
                  <a:pt x="53" y="144"/>
                </a:lnTo>
                <a:lnTo>
                  <a:pt x="46" y="155"/>
                </a:lnTo>
                <a:lnTo>
                  <a:pt x="39" y="168"/>
                </a:lnTo>
                <a:lnTo>
                  <a:pt x="32" y="177"/>
                </a:lnTo>
                <a:lnTo>
                  <a:pt x="22" y="187"/>
                </a:lnTo>
                <a:lnTo>
                  <a:pt x="11" y="194"/>
                </a:lnTo>
                <a:lnTo>
                  <a:pt x="0" y="202"/>
                </a:lnTo>
                <a:lnTo>
                  <a:pt x="1" y="202"/>
                </a:lnTo>
                <a:lnTo>
                  <a:pt x="19" y="236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9" name="Freeform 1942"/>
          <p:cNvSpPr>
            <a:spLocks/>
          </p:cNvSpPr>
          <p:nvPr/>
        </p:nvSpPr>
        <p:spPr bwMode="auto">
          <a:xfrm>
            <a:off x="6780213" y="2689225"/>
            <a:ext cx="119062" cy="55563"/>
          </a:xfrm>
          <a:custGeom>
            <a:avLst/>
            <a:gdLst>
              <a:gd name="T0" fmla="*/ 0 w 227"/>
              <a:gd name="T1" fmla="*/ 2147483647 h 105"/>
              <a:gd name="T2" fmla="*/ 0 w 227"/>
              <a:gd name="T3" fmla="*/ 2147483647 h 105"/>
              <a:gd name="T4" fmla="*/ 2147483647 w 227"/>
              <a:gd name="T5" fmla="*/ 2147483647 h 105"/>
              <a:gd name="T6" fmla="*/ 2147483647 w 227"/>
              <a:gd name="T7" fmla="*/ 2147483647 h 105"/>
              <a:gd name="T8" fmla="*/ 2147483647 w 227"/>
              <a:gd name="T9" fmla="*/ 2147483647 h 105"/>
              <a:gd name="T10" fmla="*/ 2147483647 w 227"/>
              <a:gd name="T11" fmla="*/ 2147483647 h 105"/>
              <a:gd name="T12" fmla="*/ 2147483647 w 227"/>
              <a:gd name="T13" fmla="*/ 2147483647 h 105"/>
              <a:gd name="T14" fmla="*/ 2147483647 w 227"/>
              <a:gd name="T15" fmla="*/ 2147483647 h 105"/>
              <a:gd name="T16" fmla="*/ 2147483647 w 227"/>
              <a:gd name="T17" fmla="*/ 2147483647 h 105"/>
              <a:gd name="T18" fmla="*/ 2147483647 w 227"/>
              <a:gd name="T19" fmla="*/ 2147483647 h 105"/>
              <a:gd name="T20" fmla="*/ 2147483647 w 227"/>
              <a:gd name="T21" fmla="*/ 2147483647 h 105"/>
              <a:gd name="T22" fmla="*/ 2147483647 w 227"/>
              <a:gd name="T23" fmla="*/ 2147483647 h 105"/>
              <a:gd name="T24" fmla="*/ 2147483647 w 227"/>
              <a:gd name="T25" fmla="*/ 2147483647 h 105"/>
              <a:gd name="T26" fmla="*/ 2147483647 w 227"/>
              <a:gd name="T27" fmla="*/ 2147483647 h 105"/>
              <a:gd name="T28" fmla="*/ 2147483647 w 227"/>
              <a:gd name="T29" fmla="*/ 2147483647 h 105"/>
              <a:gd name="T30" fmla="*/ 2147483647 w 227"/>
              <a:gd name="T31" fmla="*/ 2147483647 h 105"/>
              <a:gd name="T32" fmla="*/ 2147483647 w 227"/>
              <a:gd name="T33" fmla="*/ 2147483647 h 105"/>
              <a:gd name="T34" fmla="*/ 2147483647 w 227"/>
              <a:gd name="T35" fmla="*/ 2147483647 h 105"/>
              <a:gd name="T36" fmla="*/ 2147483647 w 227"/>
              <a:gd name="T37" fmla="*/ 2147483647 h 105"/>
              <a:gd name="T38" fmla="*/ 2147483647 w 227"/>
              <a:gd name="T39" fmla="*/ 2147483647 h 105"/>
              <a:gd name="T40" fmla="*/ 2147483647 w 227"/>
              <a:gd name="T41" fmla="*/ 2147483647 h 105"/>
              <a:gd name="T42" fmla="*/ 2147483647 w 227"/>
              <a:gd name="T43" fmla="*/ 2147483647 h 105"/>
              <a:gd name="T44" fmla="*/ 2147483647 w 227"/>
              <a:gd name="T45" fmla="*/ 2147483647 h 105"/>
              <a:gd name="T46" fmla="*/ 2147483647 w 227"/>
              <a:gd name="T47" fmla="*/ 2147483647 h 105"/>
              <a:gd name="T48" fmla="*/ 2147483647 w 227"/>
              <a:gd name="T49" fmla="*/ 2147483647 h 105"/>
              <a:gd name="T50" fmla="*/ 2147483647 w 227"/>
              <a:gd name="T51" fmla="*/ 2147483647 h 105"/>
              <a:gd name="T52" fmla="*/ 2147483647 w 227"/>
              <a:gd name="T53" fmla="*/ 2147483647 h 105"/>
              <a:gd name="T54" fmla="*/ 2147483647 w 227"/>
              <a:gd name="T55" fmla="*/ 2147483647 h 105"/>
              <a:gd name="T56" fmla="*/ 2147483647 w 227"/>
              <a:gd name="T57" fmla="*/ 2147483647 h 105"/>
              <a:gd name="T58" fmla="*/ 2147483647 w 227"/>
              <a:gd name="T59" fmla="*/ 2147483647 h 105"/>
              <a:gd name="T60" fmla="*/ 2147483647 w 227"/>
              <a:gd name="T61" fmla="*/ 2147483647 h 105"/>
              <a:gd name="T62" fmla="*/ 2147483647 w 227"/>
              <a:gd name="T63" fmla="*/ 2147483647 h 105"/>
              <a:gd name="T64" fmla="*/ 2147483647 w 227"/>
              <a:gd name="T65" fmla="*/ 2147483647 h 105"/>
              <a:gd name="T66" fmla="*/ 2147483647 w 227"/>
              <a:gd name="T67" fmla="*/ 2147483647 h 105"/>
              <a:gd name="T68" fmla="*/ 2147483647 w 227"/>
              <a:gd name="T69" fmla="*/ 0 h 105"/>
              <a:gd name="T70" fmla="*/ 2147483647 w 227"/>
              <a:gd name="T71" fmla="*/ 2147483647 h 105"/>
              <a:gd name="T72" fmla="*/ 0 w 227"/>
              <a:gd name="T73" fmla="*/ 2147483647 h 105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27"/>
              <a:gd name="T112" fmla="*/ 0 h 105"/>
              <a:gd name="T113" fmla="*/ 227 w 227"/>
              <a:gd name="T114" fmla="*/ 105 h 105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27" h="105">
                <a:moveTo>
                  <a:pt x="0" y="19"/>
                </a:moveTo>
                <a:lnTo>
                  <a:pt x="0" y="21"/>
                </a:lnTo>
                <a:lnTo>
                  <a:pt x="9" y="35"/>
                </a:lnTo>
                <a:lnTo>
                  <a:pt x="20" y="48"/>
                </a:lnTo>
                <a:lnTo>
                  <a:pt x="31" y="60"/>
                </a:lnTo>
                <a:lnTo>
                  <a:pt x="44" y="70"/>
                </a:lnTo>
                <a:lnTo>
                  <a:pt x="57" y="81"/>
                </a:lnTo>
                <a:lnTo>
                  <a:pt x="72" y="88"/>
                </a:lnTo>
                <a:lnTo>
                  <a:pt x="87" y="94"/>
                </a:lnTo>
                <a:lnTo>
                  <a:pt x="101" y="99"/>
                </a:lnTo>
                <a:lnTo>
                  <a:pt x="116" y="103"/>
                </a:lnTo>
                <a:lnTo>
                  <a:pt x="134" y="105"/>
                </a:lnTo>
                <a:lnTo>
                  <a:pt x="150" y="105"/>
                </a:lnTo>
                <a:lnTo>
                  <a:pt x="165" y="104"/>
                </a:lnTo>
                <a:lnTo>
                  <a:pt x="182" y="101"/>
                </a:lnTo>
                <a:lnTo>
                  <a:pt x="198" y="96"/>
                </a:lnTo>
                <a:lnTo>
                  <a:pt x="212" y="91"/>
                </a:lnTo>
                <a:lnTo>
                  <a:pt x="227" y="83"/>
                </a:lnTo>
                <a:lnTo>
                  <a:pt x="209" y="49"/>
                </a:lnTo>
                <a:lnTo>
                  <a:pt x="197" y="55"/>
                </a:lnTo>
                <a:lnTo>
                  <a:pt x="185" y="60"/>
                </a:lnTo>
                <a:lnTo>
                  <a:pt x="174" y="62"/>
                </a:lnTo>
                <a:lnTo>
                  <a:pt x="160" y="65"/>
                </a:lnTo>
                <a:lnTo>
                  <a:pt x="147" y="66"/>
                </a:lnTo>
                <a:lnTo>
                  <a:pt x="136" y="66"/>
                </a:lnTo>
                <a:lnTo>
                  <a:pt x="123" y="64"/>
                </a:lnTo>
                <a:lnTo>
                  <a:pt x="111" y="62"/>
                </a:lnTo>
                <a:lnTo>
                  <a:pt x="99" y="57"/>
                </a:lnTo>
                <a:lnTo>
                  <a:pt x="87" y="52"/>
                </a:lnTo>
                <a:lnTo>
                  <a:pt x="77" y="47"/>
                </a:lnTo>
                <a:lnTo>
                  <a:pt x="67" y="39"/>
                </a:lnTo>
                <a:lnTo>
                  <a:pt x="57" y="31"/>
                </a:lnTo>
                <a:lnTo>
                  <a:pt x="48" y="22"/>
                </a:lnTo>
                <a:lnTo>
                  <a:pt x="39" y="11"/>
                </a:lnTo>
                <a:lnTo>
                  <a:pt x="33" y="0"/>
                </a:lnTo>
                <a:lnTo>
                  <a:pt x="33" y="1"/>
                </a:lnTo>
                <a:lnTo>
                  <a:pt x="0" y="19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0" name="Freeform 1943"/>
          <p:cNvSpPr>
            <a:spLocks/>
          </p:cNvSpPr>
          <p:nvPr/>
        </p:nvSpPr>
        <p:spPr bwMode="auto">
          <a:xfrm>
            <a:off x="7850188" y="2828925"/>
            <a:ext cx="157162" cy="161925"/>
          </a:xfrm>
          <a:custGeom>
            <a:avLst/>
            <a:gdLst>
              <a:gd name="T0" fmla="*/ 2147483647 w 296"/>
              <a:gd name="T1" fmla="*/ 2147483647 h 306"/>
              <a:gd name="T2" fmla="*/ 2147483647 w 296"/>
              <a:gd name="T3" fmla="*/ 2147483647 h 306"/>
              <a:gd name="T4" fmla="*/ 2147483647 w 296"/>
              <a:gd name="T5" fmla="*/ 2147483647 h 306"/>
              <a:gd name="T6" fmla="*/ 2147483647 w 296"/>
              <a:gd name="T7" fmla="*/ 2147483647 h 306"/>
              <a:gd name="T8" fmla="*/ 2147483647 w 296"/>
              <a:gd name="T9" fmla="*/ 0 h 306"/>
              <a:gd name="T10" fmla="*/ 2147483647 w 296"/>
              <a:gd name="T11" fmla="*/ 2147483647 h 306"/>
              <a:gd name="T12" fmla="*/ 2147483647 w 296"/>
              <a:gd name="T13" fmla="*/ 2147483647 h 306"/>
              <a:gd name="T14" fmla="*/ 2147483647 w 296"/>
              <a:gd name="T15" fmla="*/ 2147483647 h 306"/>
              <a:gd name="T16" fmla="*/ 2147483647 w 296"/>
              <a:gd name="T17" fmla="*/ 2147483647 h 306"/>
              <a:gd name="T18" fmla="*/ 2147483647 w 296"/>
              <a:gd name="T19" fmla="*/ 2147483647 h 306"/>
              <a:gd name="T20" fmla="*/ 2147483647 w 296"/>
              <a:gd name="T21" fmla="*/ 2147483647 h 306"/>
              <a:gd name="T22" fmla="*/ 2147483647 w 296"/>
              <a:gd name="T23" fmla="*/ 2147483647 h 306"/>
              <a:gd name="T24" fmla="*/ 2147483647 w 296"/>
              <a:gd name="T25" fmla="*/ 2147483647 h 306"/>
              <a:gd name="T26" fmla="*/ 2147483647 w 296"/>
              <a:gd name="T27" fmla="*/ 2147483647 h 306"/>
              <a:gd name="T28" fmla="*/ 2147483647 w 296"/>
              <a:gd name="T29" fmla="*/ 2147483647 h 306"/>
              <a:gd name="T30" fmla="*/ 2147483647 w 296"/>
              <a:gd name="T31" fmla="*/ 2147483647 h 306"/>
              <a:gd name="T32" fmla="*/ 2147483647 w 296"/>
              <a:gd name="T33" fmla="*/ 2147483647 h 306"/>
              <a:gd name="T34" fmla="*/ 2147483647 w 296"/>
              <a:gd name="T35" fmla="*/ 2147483647 h 306"/>
              <a:gd name="T36" fmla="*/ 2147483647 w 296"/>
              <a:gd name="T37" fmla="*/ 2147483647 h 306"/>
              <a:gd name="T38" fmla="*/ 2147483647 w 296"/>
              <a:gd name="T39" fmla="*/ 2147483647 h 306"/>
              <a:gd name="T40" fmla="*/ 2147483647 w 296"/>
              <a:gd name="T41" fmla="*/ 2147483647 h 306"/>
              <a:gd name="T42" fmla="*/ 2147483647 w 296"/>
              <a:gd name="T43" fmla="*/ 2147483647 h 306"/>
              <a:gd name="T44" fmla="*/ 2147483647 w 296"/>
              <a:gd name="T45" fmla="*/ 2147483647 h 306"/>
              <a:gd name="T46" fmla="*/ 2147483647 w 296"/>
              <a:gd name="T47" fmla="*/ 2147483647 h 306"/>
              <a:gd name="T48" fmla="*/ 2147483647 w 296"/>
              <a:gd name="T49" fmla="*/ 2147483647 h 306"/>
              <a:gd name="T50" fmla="*/ 2147483647 w 296"/>
              <a:gd name="T51" fmla="*/ 2147483647 h 306"/>
              <a:gd name="T52" fmla="*/ 2147483647 w 296"/>
              <a:gd name="T53" fmla="*/ 2147483647 h 306"/>
              <a:gd name="T54" fmla="*/ 2147483647 w 296"/>
              <a:gd name="T55" fmla="*/ 2147483647 h 306"/>
              <a:gd name="T56" fmla="*/ 0 w 296"/>
              <a:gd name="T57" fmla="*/ 2147483647 h 306"/>
              <a:gd name="T58" fmla="*/ 2147483647 w 296"/>
              <a:gd name="T59" fmla="*/ 2147483647 h 306"/>
              <a:gd name="T60" fmla="*/ 2147483647 w 296"/>
              <a:gd name="T61" fmla="*/ 2147483647 h 306"/>
              <a:gd name="T62" fmla="*/ 2147483647 w 296"/>
              <a:gd name="T63" fmla="*/ 2147483647 h 30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296"/>
              <a:gd name="T97" fmla="*/ 0 h 306"/>
              <a:gd name="T98" fmla="*/ 296 w 296"/>
              <a:gd name="T99" fmla="*/ 306 h 30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296" h="306">
                <a:moveTo>
                  <a:pt x="34" y="55"/>
                </a:moveTo>
                <a:lnTo>
                  <a:pt x="44" y="43"/>
                </a:lnTo>
                <a:lnTo>
                  <a:pt x="56" y="33"/>
                </a:lnTo>
                <a:lnTo>
                  <a:pt x="67" y="25"/>
                </a:lnTo>
                <a:lnTo>
                  <a:pt x="80" y="17"/>
                </a:lnTo>
                <a:lnTo>
                  <a:pt x="93" y="11"/>
                </a:lnTo>
                <a:lnTo>
                  <a:pt x="106" y="7"/>
                </a:lnTo>
                <a:lnTo>
                  <a:pt x="120" y="3"/>
                </a:lnTo>
                <a:lnTo>
                  <a:pt x="135" y="0"/>
                </a:lnTo>
                <a:lnTo>
                  <a:pt x="149" y="0"/>
                </a:lnTo>
                <a:lnTo>
                  <a:pt x="163" y="2"/>
                </a:lnTo>
                <a:lnTo>
                  <a:pt x="177" y="4"/>
                </a:lnTo>
                <a:lnTo>
                  <a:pt x="191" y="7"/>
                </a:lnTo>
                <a:lnTo>
                  <a:pt x="205" y="12"/>
                </a:lnTo>
                <a:lnTo>
                  <a:pt x="218" y="19"/>
                </a:lnTo>
                <a:lnTo>
                  <a:pt x="231" y="28"/>
                </a:lnTo>
                <a:lnTo>
                  <a:pt x="242" y="37"/>
                </a:lnTo>
                <a:lnTo>
                  <a:pt x="254" y="47"/>
                </a:lnTo>
                <a:lnTo>
                  <a:pt x="263" y="59"/>
                </a:lnTo>
                <a:lnTo>
                  <a:pt x="272" y="71"/>
                </a:lnTo>
                <a:lnTo>
                  <a:pt x="279" y="84"/>
                </a:lnTo>
                <a:lnTo>
                  <a:pt x="284" y="97"/>
                </a:lnTo>
                <a:lnTo>
                  <a:pt x="289" y="111"/>
                </a:lnTo>
                <a:lnTo>
                  <a:pt x="293" y="126"/>
                </a:lnTo>
                <a:lnTo>
                  <a:pt x="294" y="140"/>
                </a:lnTo>
                <a:lnTo>
                  <a:pt x="296" y="154"/>
                </a:lnTo>
                <a:lnTo>
                  <a:pt x="294" y="170"/>
                </a:lnTo>
                <a:lnTo>
                  <a:pt x="293" y="184"/>
                </a:lnTo>
                <a:lnTo>
                  <a:pt x="289" y="199"/>
                </a:lnTo>
                <a:lnTo>
                  <a:pt x="284" y="213"/>
                </a:lnTo>
                <a:lnTo>
                  <a:pt x="278" y="226"/>
                </a:lnTo>
                <a:lnTo>
                  <a:pt x="270" y="240"/>
                </a:lnTo>
                <a:lnTo>
                  <a:pt x="261" y="252"/>
                </a:lnTo>
                <a:lnTo>
                  <a:pt x="251" y="264"/>
                </a:lnTo>
                <a:lnTo>
                  <a:pt x="240" y="273"/>
                </a:lnTo>
                <a:lnTo>
                  <a:pt x="227" y="282"/>
                </a:lnTo>
                <a:lnTo>
                  <a:pt x="215" y="290"/>
                </a:lnTo>
                <a:lnTo>
                  <a:pt x="202" y="295"/>
                </a:lnTo>
                <a:lnTo>
                  <a:pt x="188" y="300"/>
                </a:lnTo>
                <a:lnTo>
                  <a:pt x="174" y="303"/>
                </a:lnTo>
                <a:lnTo>
                  <a:pt x="160" y="306"/>
                </a:lnTo>
                <a:lnTo>
                  <a:pt x="147" y="306"/>
                </a:lnTo>
                <a:lnTo>
                  <a:pt x="131" y="306"/>
                </a:lnTo>
                <a:lnTo>
                  <a:pt x="117" y="303"/>
                </a:lnTo>
                <a:lnTo>
                  <a:pt x="104" y="299"/>
                </a:lnTo>
                <a:lnTo>
                  <a:pt x="90" y="294"/>
                </a:lnTo>
                <a:lnTo>
                  <a:pt x="77" y="287"/>
                </a:lnTo>
                <a:lnTo>
                  <a:pt x="64" y="280"/>
                </a:lnTo>
                <a:lnTo>
                  <a:pt x="52" y="270"/>
                </a:lnTo>
                <a:lnTo>
                  <a:pt x="40" y="260"/>
                </a:lnTo>
                <a:lnTo>
                  <a:pt x="32" y="248"/>
                </a:lnTo>
                <a:lnTo>
                  <a:pt x="23" y="237"/>
                </a:lnTo>
                <a:lnTo>
                  <a:pt x="16" y="223"/>
                </a:lnTo>
                <a:lnTo>
                  <a:pt x="10" y="209"/>
                </a:lnTo>
                <a:lnTo>
                  <a:pt x="5" y="196"/>
                </a:lnTo>
                <a:lnTo>
                  <a:pt x="3" y="182"/>
                </a:lnTo>
                <a:lnTo>
                  <a:pt x="0" y="166"/>
                </a:lnTo>
                <a:lnTo>
                  <a:pt x="0" y="152"/>
                </a:lnTo>
                <a:lnTo>
                  <a:pt x="0" y="137"/>
                </a:lnTo>
                <a:lnTo>
                  <a:pt x="3" y="123"/>
                </a:lnTo>
                <a:lnTo>
                  <a:pt x="6" y="109"/>
                </a:lnTo>
                <a:lnTo>
                  <a:pt x="11" y="94"/>
                </a:lnTo>
                <a:lnTo>
                  <a:pt x="18" y="80"/>
                </a:lnTo>
                <a:lnTo>
                  <a:pt x="25" y="67"/>
                </a:lnTo>
                <a:lnTo>
                  <a:pt x="34" y="55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1" name="Freeform 1944"/>
          <p:cNvSpPr>
            <a:spLocks/>
          </p:cNvSpPr>
          <p:nvPr/>
        </p:nvSpPr>
        <p:spPr bwMode="auto">
          <a:xfrm>
            <a:off x="7861300" y="2817813"/>
            <a:ext cx="123825" cy="46037"/>
          </a:xfrm>
          <a:custGeom>
            <a:avLst/>
            <a:gdLst>
              <a:gd name="T0" fmla="*/ 2147483647 w 236"/>
              <a:gd name="T1" fmla="*/ 2147483647 h 86"/>
              <a:gd name="T2" fmla="*/ 2147483647 w 236"/>
              <a:gd name="T3" fmla="*/ 2147483647 h 86"/>
              <a:gd name="T4" fmla="*/ 2147483647 w 236"/>
              <a:gd name="T5" fmla="*/ 2147483647 h 86"/>
              <a:gd name="T6" fmla="*/ 2147483647 w 236"/>
              <a:gd name="T7" fmla="*/ 2147483647 h 86"/>
              <a:gd name="T8" fmla="*/ 2147483647 w 236"/>
              <a:gd name="T9" fmla="*/ 2147483647 h 86"/>
              <a:gd name="T10" fmla="*/ 2147483647 w 236"/>
              <a:gd name="T11" fmla="*/ 2147483647 h 86"/>
              <a:gd name="T12" fmla="*/ 2147483647 w 236"/>
              <a:gd name="T13" fmla="*/ 2147483647 h 86"/>
              <a:gd name="T14" fmla="*/ 2147483647 w 236"/>
              <a:gd name="T15" fmla="*/ 2147483647 h 86"/>
              <a:gd name="T16" fmla="*/ 2147483647 w 236"/>
              <a:gd name="T17" fmla="*/ 0 h 86"/>
              <a:gd name="T18" fmla="*/ 2147483647 w 236"/>
              <a:gd name="T19" fmla="*/ 0 h 86"/>
              <a:gd name="T20" fmla="*/ 2147483647 w 236"/>
              <a:gd name="T21" fmla="*/ 2147483647 h 86"/>
              <a:gd name="T22" fmla="*/ 2147483647 w 236"/>
              <a:gd name="T23" fmla="*/ 2147483647 h 86"/>
              <a:gd name="T24" fmla="*/ 2147483647 w 236"/>
              <a:gd name="T25" fmla="*/ 2147483647 h 86"/>
              <a:gd name="T26" fmla="*/ 2147483647 w 236"/>
              <a:gd name="T27" fmla="*/ 2147483647 h 86"/>
              <a:gd name="T28" fmla="*/ 2147483647 w 236"/>
              <a:gd name="T29" fmla="*/ 2147483647 h 86"/>
              <a:gd name="T30" fmla="*/ 2147483647 w 236"/>
              <a:gd name="T31" fmla="*/ 2147483647 h 86"/>
              <a:gd name="T32" fmla="*/ 2147483647 w 236"/>
              <a:gd name="T33" fmla="*/ 2147483647 h 86"/>
              <a:gd name="T34" fmla="*/ 0 w 236"/>
              <a:gd name="T35" fmla="*/ 2147483647 h 86"/>
              <a:gd name="T36" fmla="*/ 2147483647 w 236"/>
              <a:gd name="T37" fmla="*/ 2147483647 h 86"/>
              <a:gd name="T38" fmla="*/ 2147483647 w 236"/>
              <a:gd name="T39" fmla="*/ 2147483647 h 86"/>
              <a:gd name="T40" fmla="*/ 2147483647 w 236"/>
              <a:gd name="T41" fmla="*/ 2147483647 h 86"/>
              <a:gd name="T42" fmla="*/ 2147483647 w 236"/>
              <a:gd name="T43" fmla="*/ 2147483647 h 86"/>
              <a:gd name="T44" fmla="*/ 2147483647 w 236"/>
              <a:gd name="T45" fmla="*/ 2147483647 h 86"/>
              <a:gd name="T46" fmla="*/ 2147483647 w 236"/>
              <a:gd name="T47" fmla="*/ 2147483647 h 86"/>
              <a:gd name="T48" fmla="*/ 2147483647 w 236"/>
              <a:gd name="T49" fmla="*/ 2147483647 h 86"/>
              <a:gd name="T50" fmla="*/ 2147483647 w 236"/>
              <a:gd name="T51" fmla="*/ 2147483647 h 86"/>
              <a:gd name="T52" fmla="*/ 2147483647 w 236"/>
              <a:gd name="T53" fmla="*/ 2147483647 h 86"/>
              <a:gd name="T54" fmla="*/ 2147483647 w 236"/>
              <a:gd name="T55" fmla="*/ 2147483647 h 86"/>
              <a:gd name="T56" fmla="*/ 2147483647 w 236"/>
              <a:gd name="T57" fmla="*/ 2147483647 h 86"/>
              <a:gd name="T58" fmla="*/ 2147483647 w 236"/>
              <a:gd name="T59" fmla="*/ 2147483647 h 86"/>
              <a:gd name="T60" fmla="*/ 2147483647 w 236"/>
              <a:gd name="T61" fmla="*/ 2147483647 h 86"/>
              <a:gd name="T62" fmla="*/ 2147483647 w 236"/>
              <a:gd name="T63" fmla="*/ 2147483647 h 86"/>
              <a:gd name="T64" fmla="*/ 2147483647 w 236"/>
              <a:gd name="T65" fmla="*/ 2147483647 h 86"/>
              <a:gd name="T66" fmla="*/ 2147483647 w 236"/>
              <a:gd name="T67" fmla="*/ 2147483647 h 86"/>
              <a:gd name="T68" fmla="*/ 2147483647 w 236"/>
              <a:gd name="T69" fmla="*/ 2147483647 h 86"/>
              <a:gd name="T70" fmla="*/ 2147483647 w 236"/>
              <a:gd name="T71" fmla="*/ 2147483647 h 86"/>
              <a:gd name="T72" fmla="*/ 2147483647 w 236"/>
              <a:gd name="T73" fmla="*/ 2147483647 h 8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36"/>
              <a:gd name="T112" fmla="*/ 0 h 86"/>
              <a:gd name="T113" fmla="*/ 236 w 236"/>
              <a:gd name="T114" fmla="*/ 86 h 8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36" h="86">
                <a:moveTo>
                  <a:pt x="235" y="40"/>
                </a:moveTo>
                <a:lnTo>
                  <a:pt x="236" y="42"/>
                </a:lnTo>
                <a:lnTo>
                  <a:pt x="223" y="31"/>
                </a:lnTo>
                <a:lnTo>
                  <a:pt x="208" y="21"/>
                </a:lnTo>
                <a:lnTo>
                  <a:pt x="193" y="13"/>
                </a:lnTo>
                <a:lnTo>
                  <a:pt x="177" y="8"/>
                </a:lnTo>
                <a:lnTo>
                  <a:pt x="162" y="4"/>
                </a:lnTo>
                <a:lnTo>
                  <a:pt x="146" y="1"/>
                </a:lnTo>
                <a:lnTo>
                  <a:pt x="131" y="0"/>
                </a:lnTo>
                <a:lnTo>
                  <a:pt x="115" y="0"/>
                </a:lnTo>
                <a:lnTo>
                  <a:pt x="97" y="2"/>
                </a:lnTo>
                <a:lnTo>
                  <a:pt x="82" y="8"/>
                </a:lnTo>
                <a:lnTo>
                  <a:pt x="68" y="11"/>
                </a:lnTo>
                <a:lnTo>
                  <a:pt x="52" y="19"/>
                </a:lnTo>
                <a:lnTo>
                  <a:pt x="38" y="27"/>
                </a:lnTo>
                <a:lnTo>
                  <a:pt x="25" y="36"/>
                </a:lnTo>
                <a:lnTo>
                  <a:pt x="11" y="48"/>
                </a:lnTo>
                <a:lnTo>
                  <a:pt x="0" y="62"/>
                </a:lnTo>
                <a:lnTo>
                  <a:pt x="30" y="86"/>
                </a:lnTo>
                <a:lnTo>
                  <a:pt x="39" y="77"/>
                </a:lnTo>
                <a:lnTo>
                  <a:pt x="48" y="68"/>
                </a:lnTo>
                <a:lnTo>
                  <a:pt x="58" y="61"/>
                </a:lnTo>
                <a:lnTo>
                  <a:pt x="69" y="53"/>
                </a:lnTo>
                <a:lnTo>
                  <a:pt x="81" y="48"/>
                </a:lnTo>
                <a:lnTo>
                  <a:pt x="92" y="44"/>
                </a:lnTo>
                <a:lnTo>
                  <a:pt x="105" y="42"/>
                </a:lnTo>
                <a:lnTo>
                  <a:pt x="117" y="39"/>
                </a:lnTo>
                <a:lnTo>
                  <a:pt x="129" y="39"/>
                </a:lnTo>
                <a:lnTo>
                  <a:pt x="141" y="40"/>
                </a:lnTo>
                <a:lnTo>
                  <a:pt x="154" y="43"/>
                </a:lnTo>
                <a:lnTo>
                  <a:pt x="167" y="44"/>
                </a:lnTo>
                <a:lnTo>
                  <a:pt x="178" y="49"/>
                </a:lnTo>
                <a:lnTo>
                  <a:pt x="191" y="55"/>
                </a:lnTo>
                <a:lnTo>
                  <a:pt x="201" y="62"/>
                </a:lnTo>
                <a:lnTo>
                  <a:pt x="211" y="70"/>
                </a:lnTo>
                <a:lnTo>
                  <a:pt x="212" y="72"/>
                </a:lnTo>
                <a:lnTo>
                  <a:pt x="235" y="4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2" name="Freeform 1945"/>
          <p:cNvSpPr>
            <a:spLocks/>
          </p:cNvSpPr>
          <p:nvPr/>
        </p:nvSpPr>
        <p:spPr bwMode="auto">
          <a:xfrm>
            <a:off x="7972425" y="2840038"/>
            <a:ext cx="44450" cy="128587"/>
          </a:xfrm>
          <a:custGeom>
            <a:avLst/>
            <a:gdLst>
              <a:gd name="T0" fmla="*/ 2147483647 w 83"/>
              <a:gd name="T1" fmla="*/ 2147483647 h 244"/>
              <a:gd name="T2" fmla="*/ 2147483647 w 83"/>
              <a:gd name="T3" fmla="*/ 2147483647 h 244"/>
              <a:gd name="T4" fmla="*/ 2147483647 w 83"/>
              <a:gd name="T5" fmla="*/ 2147483647 h 244"/>
              <a:gd name="T6" fmla="*/ 2147483647 w 83"/>
              <a:gd name="T7" fmla="*/ 2147483647 h 244"/>
              <a:gd name="T8" fmla="*/ 2147483647 w 83"/>
              <a:gd name="T9" fmla="*/ 2147483647 h 244"/>
              <a:gd name="T10" fmla="*/ 2147483647 w 83"/>
              <a:gd name="T11" fmla="*/ 2147483647 h 244"/>
              <a:gd name="T12" fmla="*/ 2147483647 w 83"/>
              <a:gd name="T13" fmla="*/ 2147483647 h 244"/>
              <a:gd name="T14" fmla="*/ 2147483647 w 83"/>
              <a:gd name="T15" fmla="*/ 2147483647 h 244"/>
              <a:gd name="T16" fmla="*/ 2147483647 w 83"/>
              <a:gd name="T17" fmla="*/ 2147483647 h 244"/>
              <a:gd name="T18" fmla="*/ 2147483647 w 83"/>
              <a:gd name="T19" fmla="*/ 2147483647 h 244"/>
              <a:gd name="T20" fmla="*/ 2147483647 w 83"/>
              <a:gd name="T21" fmla="*/ 2147483647 h 244"/>
              <a:gd name="T22" fmla="*/ 2147483647 w 83"/>
              <a:gd name="T23" fmla="*/ 2147483647 h 244"/>
              <a:gd name="T24" fmla="*/ 2147483647 w 83"/>
              <a:gd name="T25" fmla="*/ 2147483647 h 244"/>
              <a:gd name="T26" fmla="*/ 2147483647 w 83"/>
              <a:gd name="T27" fmla="*/ 2147483647 h 244"/>
              <a:gd name="T28" fmla="*/ 2147483647 w 83"/>
              <a:gd name="T29" fmla="*/ 2147483647 h 244"/>
              <a:gd name="T30" fmla="*/ 2147483647 w 83"/>
              <a:gd name="T31" fmla="*/ 2147483647 h 244"/>
              <a:gd name="T32" fmla="*/ 2147483647 w 83"/>
              <a:gd name="T33" fmla="*/ 2147483647 h 244"/>
              <a:gd name="T34" fmla="*/ 2147483647 w 83"/>
              <a:gd name="T35" fmla="*/ 0 h 244"/>
              <a:gd name="T36" fmla="*/ 0 w 83"/>
              <a:gd name="T37" fmla="*/ 2147483647 h 244"/>
              <a:gd name="T38" fmla="*/ 2147483647 w 83"/>
              <a:gd name="T39" fmla="*/ 2147483647 h 244"/>
              <a:gd name="T40" fmla="*/ 2147483647 w 83"/>
              <a:gd name="T41" fmla="*/ 2147483647 h 244"/>
              <a:gd name="T42" fmla="*/ 2147483647 w 83"/>
              <a:gd name="T43" fmla="*/ 2147483647 h 244"/>
              <a:gd name="T44" fmla="*/ 2147483647 w 83"/>
              <a:gd name="T45" fmla="*/ 2147483647 h 244"/>
              <a:gd name="T46" fmla="*/ 2147483647 w 83"/>
              <a:gd name="T47" fmla="*/ 2147483647 h 244"/>
              <a:gd name="T48" fmla="*/ 2147483647 w 83"/>
              <a:gd name="T49" fmla="*/ 2147483647 h 244"/>
              <a:gd name="T50" fmla="*/ 2147483647 w 83"/>
              <a:gd name="T51" fmla="*/ 2147483647 h 244"/>
              <a:gd name="T52" fmla="*/ 2147483647 w 83"/>
              <a:gd name="T53" fmla="*/ 2147483647 h 244"/>
              <a:gd name="T54" fmla="*/ 2147483647 w 83"/>
              <a:gd name="T55" fmla="*/ 2147483647 h 244"/>
              <a:gd name="T56" fmla="*/ 2147483647 w 83"/>
              <a:gd name="T57" fmla="*/ 2147483647 h 244"/>
              <a:gd name="T58" fmla="*/ 2147483647 w 83"/>
              <a:gd name="T59" fmla="*/ 2147483647 h 244"/>
              <a:gd name="T60" fmla="*/ 2147483647 w 83"/>
              <a:gd name="T61" fmla="*/ 2147483647 h 244"/>
              <a:gd name="T62" fmla="*/ 2147483647 w 83"/>
              <a:gd name="T63" fmla="*/ 2147483647 h 244"/>
              <a:gd name="T64" fmla="*/ 2147483647 w 83"/>
              <a:gd name="T65" fmla="*/ 2147483647 h 244"/>
              <a:gd name="T66" fmla="*/ 2147483647 w 83"/>
              <a:gd name="T67" fmla="*/ 2147483647 h 244"/>
              <a:gd name="T68" fmla="*/ 2147483647 w 83"/>
              <a:gd name="T69" fmla="*/ 2147483647 h 244"/>
              <a:gd name="T70" fmla="*/ 2147483647 w 83"/>
              <a:gd name="T71" fmla="*/ 2147483647 h 244"/>
              <a:gd name="T72" fmla="*/ 2147483647 w 83"/>
              <a:gd name="T73" fmla="*/ 2147483647 h 244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83"/>
              <a:gd name="T112" fmla="*/ 0 h 244"/>
              <a:gd name="T113" fmla="*/ 83 w 83"/>
              <a:gd name="T114" fmla="*/ 244 h 244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83" h="244">
                <a:moveTo>
                  <a:pt x="44" y="244"/>
                </a:moveTo>
                <a:lnTo>
                  <a:pt x="44" y="244"/>
                </a:lnTo>
                <a:lnTo>
                  <a:pt x="56" y="230"/>
                </a:lnTo>
                <a:lnTo>
                  <a:pt x="63" y="214"/>
                </a:lnTo>
                <a:lnTo>
                  <a:pt x="71" y="200"/>
                </a:lnTo>
                <a:lnTo>
                  <a:pt x="76" y="184"/>
                </a:lnTo>
                <a:lnTo>
                  <a:pt x="81" y="167"/>
                </a:lnTo>
                <a:lnTo>
                  <a:pt x="82" y="150"/>
                </a:lnTo>
                <a:lnTo>
                  <a:pt x="83" y="133"/>
                </a:lnTo>
                <a:lnTo>
                  <a:pt x="82" y="118"/>
                </a:lnTo>
                <a:lnTo>
                  <a:pt x="81" y="101"/>
                </a:lnTo>
                <a:lnTo>
                  <a:pt x="76" y="84"/>
                </a:lnTo>
                <a:lnTo>
                  <a:pt x="71" y="69"/>
                </a:lnTo>
                <a:lnTo>
                  <a:pt x="65" y="54"/>
                </a:lnTo>
                <a:lnTo>
                  <a:pt x="56" y="39"/>
                </a:lnTo>
                <a:lnTo>
                  <a:pt x="47" y="26"/>
                </a:lnTo>
                <a:lnTo>
                  <a:pt x="37" y="13"/>
                </a:lnTo>
                <a:lnTo>
                  <a:pt x="23" y="0"/>
                </a:lnTo>
                <a:lnTo>
                  <a:pt x="0" y="32"/>
                </a:lnTo>
                <a:lnTo>
                  <a:pt x="9" y="39"/>
                </a:lnTo>
                <a:lnTo>
                  <a:pt x="17" y="50"/>
                </a:lnTo>
                <a:lnTo>
                  <a:pt x="25" y="60"/>
                </a:lnTo>
                <a:lnTo>
                  <a:pt x="32" y="72"/>
                </a:lnTo>
                <a:lnTo>
                  <a:pt x="35" y="82"/>
                </a:lnTo>
                <a:lnTo>
                  <a:pt x="41" y="97"/>
                </a:lnTo>
                <a:lnTo>
                  <a:pt x="43" y="109"/>
                </a:lnTo>
                <a:lnTo>
                  <a:pt x="44" y="120"/>
                </a:lnTo>
                <a:lnTo>
                  <a:pt x="46" y="133"/>
                </a:lnTo>
                <a:lnTo>
                  <a:pt x="44" y="148"/>
                </a:lnTo>
                <a:lnTo>
                  <a:pt x="43" y="159"/>
                </a:lnTo>
                <a:lnTo>
                  <a:pt x="41" y="171"/>
                </a:lnTo>
                <a:lnTo>
                  <a:pt x="35" y="184"/>
                </a:lnTo>
                <a:lnTo>
                  <a:pt x="30" y="196"/>
                </a:lnTo>
                <a:lnTo>
                  <a:pt x="23" y="209"/>
                </a:lnTo>
                <a:lnTo>
                  <a:pt x="17" y="218"/>
                </a:lnTo>
                <a:lnTo>
                  <a:pt x="44" y="244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3" name="Freeform 1946"/>
          <p:cNvSpPr>
            <a:spLocks/>
          </p:cNvSpPr>
          <p:nvPr/>
        </p:nvSpPr>
        <p:spPr bwMode="auto">
          <a:xfrm>
            <a:off x="7870825" y="2954338"/>
            <a:ext cx="125413" cy="46037"/>
          </a:xfrm>
          <a:custGeom>
            <a:avLst/>
            <a:gdLst>
              <a:gd name="T0" fmla="*/ 0 w 236"/>
              <a:gd name="T1" fmla="*/ 2147483647 h 86"/>
              <a:gd name="T2" fmla="*/ 2147483647 w 236"/>
              <a:gd name="T3" fmla="*/ 2147483647 h 86"/>
              <a:gd name="T4" fmla="*/ 2147483647 w 236"/>
              <a:gd name="T5" fmla="*/ 2147483647 h 86"/>
              <a:gd name="T6" fmla="*/ 2147483647 w 236"/>
              <a:gd name="T7" fmla="*/ 2147483647 h 86"/>
              <a:gd name="T8" fmla="*/ 2147483647 w 236"/>
              <a:gd name="T9" fmla="*/ 2147483647 h 86"/>
              <a:gd name="T10" fmla="*/ 2147483647 w 236"/>
              <a:gd name="T11" fmla="*/ 2147483647 h 86"/>
              <a:gd name="T12" fmla="*/ 2147483647 w 236"/>
              <a:gd name="T13" fmla="*/ 2147483647 h 86"/>
              <a:gd name="T14" fmla="*/ 2147483647 w 236"/>
              <a:gd name="T15" fmla="*/ 2147483647 h 86"/>
              <a:gd name="T16" fmla="*/ 2147483647 w 236"/>
              <a:gd name="T17" fmla="*/ 2147483647 h 86"/>
              <a:gd name="T18" fmla="*/ 2147483647 w 236"/>
              <a:gd name="T19" fmla="*/ 2147483647 h 86"/>
              <a:gd name="T20" fmla="*/ 2147483647 w 236"/>
              <a:gd name="T21" fmla="*/ 2147483647 h 86"/>
              <a:gd name="T22" fmla="*/ 2147483647 w 236"/>
              <a:gd name="T23" fmla="*/ 2147483647 h 86"/>
              <a:gd name="T24" fmla="*/ 2147483647 w 236"/>
              <a:gd name="T25" fmla="*/ 2147483647 h 86"/>
              <a:gd name="T26" fmla="*/ 2147483647 w 236"/>
              <a:gd name="T27" fmla="*/ 2147483647 h 86"/>
              <a:gd name="T28" fmla="*/ 2147483647 w 236"/>
              <a:gd name="T29" fmla="*/ 2147483647 h 86"/>
              <a:gd name="T30" fmla="*/ 2147483647 w 236"/>
              <a:gd name="T31" fmla="*/ 2147483647 h 86"/>
              <a:gd name="T32" fmla="*/ 2147483647 w 236"/>
              <a:gd name="T33" fmla="*/ 2147483647 h 86"/>
              <a:gd name="T34" fmla="*/ 2147483647 w 236"/>
              <a:gd name="T35" fmla="*/ 2147483647 h 86"/>
              <a:gd name="T36" fmla="*/ 2147483647 w 236"/>
              <a:gd name="T37" fmla="*/ 0 h 86"/>
              <a:gd name="T38" fmla="*/ 2147483647 w 236"/>
              <a:gd name="T39" fmla="*/ 2147483647 h 86"/>
              <a:gd name="T40" fmla="*/ 2147483647 w 236"/>
              <a:gd name="T41" fmla="*/ 2147483647 h 86"/>
              <a:gd name="T42" fmla="*/ 2147483647 w 236"/>
              <a:gd name="T43" fmla="*/ 2147483647 h 86"/>
              <a:gd name="T44" fmla="*/ 2147483647 w 236"/>
              <a:gd name="T45" fmla="*/ 2147483647 h 86"/>
              <a:gd name="T46" fmla="*/ 2147483647 w 236"/>
              <a:gd name="T47" fmla="*/ 2147483647 h 86"/>
              <a:gd name="T48" fmla="*/ 2147483647 w 236"/>
              <a:gd name="T49" fmla="*/ 2147483647 h 86"/>
              <a:gd name="T50" fmla="*/ 2147483647 w 236"/>
              <a:gd name="T51" fmla="*/ 2147483647 h 86"/>
              <a:gd name="T52" fmla="*/ 2147483647 w 236"/>
              <a:gd name="T53" fmla="*/ 2147483647 h 86"/>
              <a:gd name="T54" fmla="*/ 2147483647 w 236"/>
              <a:gd name="T55" fmla="*/ 2147483647 h 86"/>
              <a:gd name="T56" fmla="*/ 2147483647 w 236"/>
              <a:gd name="T57" fmla="*/ 2147483647 h 86"/>
              <a:gd name="T58" fmla="*/ 2147483647 w 236"/>
              <a:gd name="T59" fmla="*/ 2147483647 h 86"/>
              <a:gd name="T60" fmla="*/ 2147483647 w 236"/>
              <a:gd name="T61" fmla="*/ 2147483647 h 86"/>
              <a:gd name="T62" fmla="*/ 2147483647 w 236"/>
              <a:gd name="T63" fmla="*/ 2147483647 h 86"/>
              <a:gd name="T64" fmla="*/ 2147483647 w 236"/>
              <a:gd name="T65" fmla="*/ 2147483647 h 86"/>
              <a:gd name="T66" fmla="*/ 2147483647 w 236"/>
              <a:gd name="T67" fmla="*/ 2147483647 h 86"/>
              <a:gd name="T68" fmla="*/ 2147483647 w 236"/>
              <a:gd name="T69" fmla="*/ 2147483647 h 86"/>
              <a:gd name="T70" fmla="*/ 2147483647 w 236"/>
              <a:gd name="T71" fmla="*/ 2147483647 h 86"/>
              <a:gd name="T72" fmla="*/ 0 w 236"/>
              <a:gd name="T73" fmla="*/ 2147483647 h 8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36"/>
              <a:gd name="T112" fmla="*/ 0 h 86"/>
              <a:gd name="T113" fmla="*/ 236 w 236"/>
              <a:gd name="T114" fmla="*/ 86 h 8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36" h="86">
                <a:moveTo>
                  <a:pt x="0" y="46"/>
                </a:moveTo>
                <a:lnTo>
                  <a:pt x="1" y="47"/>
                </a:lnTo>
                <a:lnTo>
                  <a:pt x="15" y="58"/>
                </a:lnTo>
                <a:lnTo>
                  <a:pt x="29" y="65"/>
                </a:lnTo>
                <a:lnTo>
                  <a:pt x="43" y="73"/>
                </a:lnTo>
                <a:lnTo>
                  <a:pt x="58" y="78"/>
                </a:lnTo>
                <a:lnTo>
                  <a:pt x="75" y="84"/>
                </a:lnTo>
                <a:lnTo>
                  <a:pt x="91" y="86"/>
                </a:lnTo>
                <a:lnTo>
                  <a:pt x="108" y="86"/>
                </a:lnTo>
                <a:lnTo>
                  <a:pt x="123" y="86"/>
                </a:lnTo>
                <a:lnTo>
                  <a:pt x="139" y="84"/>
                </a:lnTo>
                <a:lnTo>
                  <a:pt x="154" y="80"/>
                </a:lnTo>
                <a:lnTo>
                  <a:pt x="169" y="75"/>
                </a:lnTo>
                <a:lnTo>
                  <a:pt x="185" y="68"/>
                </a:lnTo>
                <a:lnTo>
                  <a:pt x="198" y="60"/>
                </a:lnTo>
                <a:lnTo>
                  <a:pt x="212" y="50"/>
                </a:lnTo>
                <a:lnTo>
                  <a:pt x="225" y="39"/>
                </a:lnTo>
                <a:lnTo>
                  <a:pt x="236" y="26"/>
                </a:lnTo>
                <a:lnTo>
                  <a:pt x="209" y="0"/>
                </a:lnTo>
                <a:lnTo>
                  <a:pt x="200" y="11"/>
                </a:lnTo>
                <a:lnTo>
                  <a:pt x="190" y="18"/>
                </a:lnTo>
                <a:lnTo>
                  <a:pt x="178" y="26"/>
                </a:lnTo>
                <a:lnTo>
                  <a:pt x="167" y="34"/>
                </a:lnTo>
                <a:lnTo>
                  <a:pt x="157" y="38"/>
                </a:lnTo>
                <a:lnTo>
                  <a:pt x="144" y="43"/>
                </a:lnTo>
                <a:lnTo>
                  <a:pt x="132" y="45"/>
                </a:lnTo>
                <a:lnTo>
                  <a:pt x="120" y="47"/>
                </a:lnTo>
                <a:lnTo>
                  <a:pt x="108" y="47"/>
                </a:lnTo>
                <a:lnTo>
                  <a:pt x="94" y="47"/>
                </a:lnTo>
                <a:lnTo>
                  <a:pt x="82" y="45"/>
                </a:lnTo>
                <a:lnTo>
                  <a:pt x="71" y="42"/>
                </a:lnTo>
                <a:lnTo>
                  <a:pt x="58" y="37"/>
                </a:lnTo>
                <a:lnTo>
                  <a:pt x="47" y="31"/>
                </a:lnTo>
                <a:lnTo>
                  <a:pt x="36" y="24"/>
                </a:lnTo>
                <a:lnTo>
                  <a:pt x="24" y="16"/>
                </a:lnTo>
                <a:lnTo>
                  <a:pt x="25" y="17"/>
                </a:lnTo>
                <a:lnTo>
                  <a:pt x="0" y="46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4" name="Freeform 1947"/>
          <p:cNvSpPr>
            <a:spLocks/>
          </p:cNvSpPr>
          <p:nvPr/>
        </p:nvSpPr>
        <p:spPr bwMode="auto">
          <a:xfrm>
            <a:off x="7840663" y="2851150"/>
            <a:ext cx="44450" cy="128588"/>
          </a:xfrm>
          <a:custGeom>
            <a:avLst/>
            <a:gdLst>
              <a:gd name="T0" fmla="*/ 2147483647 w 83"/>
              <a:gd name="T1" fmla="*/ 2147483647 h 243"/>
              <a:gd name="T2" fmla="*/ 2147483647 w 83"/>
              <a:gd name="T3" fmla="*/ 0 h 243"/>
              <a:gd name="T4" fmla="*/ 2147483647 w 83"/>
              <a:gd name="T5" fmla="*/ 2147483647 h 243"/>
              <a:gd name="T6" fmla="*/ 2147483647 w 83"/>
              <a:gd name="T7" fmla="*/ 2147483647 h 243"/>
              <a:gd name="T8" fmla="*/ 2147483647 w 83"/>
              <a:gd name="T9" fmla="*/ 2147483647 h 243"/>
              <a:gd name="T10" fmla="*/ 2147483647 w 83"/>
              <a:gd name="T11" fmla="*/ 2147483647 h 243"/>
              <a:gd name="T12" fmla="*/ 2147483647 w 83"/>
              <a:gd name="T13" fmla="*/ 2147483647 h 243"/>
              <a:gd name="T14" fmla="*/ 0 w 83"/>
              <a:gd name="T15" fmla="*/ 2147483647 h 243"/>
              <a:gd name="T16" fmla="*/ 0 w 83"/>
              <a:gd name="T17" fmla="*/ 2147483647 h 243"/>
              <a:gd name="T18" fmla="*/ 0 w 83"/>
              <a:gd name="T19" fmla="*/ 2147483647 h 243"/>
              <a:gd name="T20" fmla="*/ 2147483647 w 83"/>
              <a:gd name="T21" fmla="*/ 2147483647 h 243"/>
              <a:gd name="T22" fmla="*/ 2147483647 w 83"/>
              <a:gd name="T23" fmla="*/ 2147483647 h 243"/>
              <a:gd name="T24" fmla="*/ 2147483647 w 83"/>
              <a:gd name="T25" fmla="*/ 2147483647 h 243"/>
              <a:gd name="T26" fmla="*/ 2147483647 w 83"/>
              <a:gd name="T27" fmla="*/ 2147483647 h 243"/>
              <a:gd name="T28" fmla="*/ 2147483647 w 83"/>
              <a:gd name="T29" fmla="*/ 2147483647 h 243"/>
              <a:gd name="T30" fmla="*/ 2147483647 w 83"/>
              <a:gd name="T31" fmla="*/ 2147483647 h 243"/>
              <a:gd name="T32" fmla="*/ 2147483647 w 83"/>
              <a:gd name="T33" fmla="*/ 2147483647 h 243"/>
              <a:gd name="T34" fmla="*/ 2147483647 w 83"/>
              <a:gd name="T35" fmla="*/ 2147483647 h 243"/>
              <a:gd name="T36" fmla="*/ 2147483647 w 83"/>
              <a:gd name="T37" fmla="*/ 2147483647 h 243"/>
              <a:gd name="T38" fmla="*/ 2147483647 w 83"/>
              <a:gd name="T39" fmla="*/ 2147483647 h 243"/>
              <a:gd name="T40" fmla="*/ 2147483647 w 83"/>
              <a:gd name="T41" fmla="*/ 2147483647 h 243"/>
              <a:gd name="T42" fmla="*/ 2147483647 w 83"/>
              <a:gd name="T43" fmla="*/ 2147483647 h 243"/>
              <a:gd name="T44" fmla="*/ 2147483647 w 83"/>
              <a:gd name="T45" fmla="*/ 2147483647 h 243"/>
              <a:gd name="T46" fmla="*/ 2147483647 w 83"/>
              <a:gd name="T47" fmla="*/ 2147483647 h 243"/>
              <a:gd name="T48" fmla="*/ 2147483647 w 83"/>
              <a:gd name="T49" fmla="*/ 2147483647 h 243"/>
              <a:gd name="T50" fmla="*/ 2147483647 w 83"/>
              <a:gd name="T51" fmla="*/ 2147483647 h 243"/>
              <a:gd name="T52" fmla="*/ 2147483647 w 83"/>
              <a:gd name="T53" fmla="*/ 2147483647 h 243"/>
              <a:gd name="T54" fmla="*/ 2147483647 w 83"/>
              <a:gd name="T55" fmla="*/ 2147483647 h 243"/>
              <a:gd name="T56" fmla="*/ 2147483647 w 83"/>
              <a:gd name="T57" fmla="*/ 2147483647 h 243"/>
              <a:gd name="T58" fmla="*/ 2147483647 w 83"/>
              <a:gd name="T59" fmla="*/ 2147483647 h 243"/>
              <a:gd name="T60" fmla="*/ 2147483647 w 83"/>
              <a:gd name="T61" fmla="*/ 2147483647 h 243"/>
              <a:gd name="T62" fmla="*/ 2147483647 w 83"/>
              <a:gd name="T63" fmla="*/ 2147483647 h 243"/>
              <a:gd name="T64" fmla="*/ 2147483647 w 83"/>
              <a:gd name="T65" fmla="*/ 2147483647 h 243"/>
              <a:gd name="T66" fmla="*/ 2147483647 w 83"/>
              <a:gd name="T67" fmla="*/ 2147483647 h 243"/>
              <a:gd name="T68" fmla="*/ 2147483647 w 83"/>
              <a:gd name="T69" fmla="*/ 2147483647 h 243"/>
              <a:gd name="T70" fmla="*/ 2147483647 w 83"/>
              <a:gd name="T71" fmla="*/ 2147483647 h 243"/>
              <a:gd name="T72" fmla="*/ 2147483647 w 83"/>
              <a:gd name="T73" fmla="*/ 2147483647 h 243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83"/>
              <a:gd name="T112" fmla="*/ 0 h 243"/>
              <a:gd name="T113" fmla="*/ 83 w 83"/>
              <a:gd name="T114" fmla="*/ 243 h 243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83" h="243">
                <a:moveTo>
                  <a:pt x="38" y="1"/>
                </a:moveTo>
                <a:lnTo>
                  <a:pt x="39" y="0"/>
                </a:lnTo>
                <a:lnTo>
                  <a:pt x="29" y="14"/>
                </a:lnTo>
                <a:lnTo>
                  <a:pt x="20" y="29"/>
                </a:lnTo>
                <a:lnTo>
                  <a:pt x="13" y="44"/>
                </a:lnTo>
                <a:lnTo>
                  <a:pt x="8" y="60"/>
                </a:lnTo>
                <a:lnTo>
                  <a:pt x="3" y="77"/>
                </a:lnTo>
                <a:lnTo>
                  <a:pt x="0" y="94"/>
                </a:lnTo>
                <a:lnTo>
                  <a:pt x="0" y="110"/>
                </a:lnTo>
                <a:lnTo>
                  <a:pt x="0" y="125"/>
                </a:lnTo>
                <a:lnTo>
                  <a:pt x="3" y="144"/>
                </a:lnTo>
                <a:lnTo>
                  <a:pt x="6" y="159"/>
                </a:lnTo>
                <a:lnTo>
                  <a:pt x="11" y="175"/>
                </a:lnTo>
                <a:lnTo>
                  <a:pt x="18" y="189"/>
                </a:lnTo>
                <a:lnTo>
                  <a:pt x="25" y="205"/>
                </a:lnTo>
                <a:lnTo>
                  <a:pt x="35" y="218"/>
                </a:lnTo>
                <a:lnTo>
                  <a:pt x="46" y="231"/>
                </a:lnTo>
                <a:lnTo>
                  <a:pt x="58" y="243"/>
                </a:lnTo>
                <a:lnTo>
                  <a:pt x="83" y="214"/>
                </a:lnTo>
                <a:lnTo>
                  <a:pt x="73" y="205"/>
                </a:lnTo>
                <a:lnTo>
                  <a:pt x="66" y="195"/>
                </a:lnTo>
                <a:lnTo>
                  <a:pt x="58" y="184"/>
                </a:lnTo>
                <a:lnTo>
                  <a:pt x="53" y="174"/>
                </a:lnTo>
                <a:lnTo>
                  <a:pt x="47" y="159"/>
                </a:lnTo>
                <a:lnTo>
                  <a:pt x="42" y="149"/>
                </a:lnTo>
                <a:lnTo>
                  <a:pt x="40" y="136"/>
                </a:lnTo>
                <a:lnTo>
                  <a:pt x="38" y="123"/>
                </a:lnTo>
                <a:lnTo>
                  <a:pt x="38" y="110"/>
                </a:lnTo>
                <a:lnTo>
                  <a:pt x="38" y="97"/>
                </a:lnTo>
                <a:lnTo>
                  <a:pt x="40" y="85"/>
                </a:lnTo>
                <a:lnTo>
                  <a:pt x="43" y="73"/>
                </a:lnTo>
                <a:lnTo>
                  <a:pt x="48" y="60"/>
                </a:lnTo>
                <a:lnTo>
                  <a:pt x="53" y="47"/>
                </a:lnTo>
                <a:lnTo>
                  <a:pt x="59" y="35"/>
                </a:lnTo>
                <a:lnTo>
                  <a:pt x="67" y="26"/>
                </a:lnTo>
                <a:lnTo>
                  <a:pt x="68" y="25"/>
                </a:lnTo>
                <a:lnTo>
                  <a:pt x="38" y="1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5" name="Freeform 1948"/>
          <p:cNvSpPr>
            <a:spLocks/>
          </p:cNvSpPr>
          <p:nvPr/>
        </p:nvSpPr>
        <p:spPr bwMode="auto">
          <a:xfrm>
            <a:off x="7918450" y="2660650"/>
            <a:ext cx="157163" cy="161925"/>
          </a:xfrm>
          <a:custGeom>
            <a:avLst/>
            <a:gdLst>
              <a:gd name="T0" fmla="*/ 2147483647 w 295"/>
              <a:gd name="T1" fmla="*/ 2147483647 h 306"/>
              <a:gd name="T2" fmla="*/ 2147483647 w 295"/>
              <a:gd name="T3" fmla="*/ 2147483647 h 306"/>
              <a:gd name="T4" fmla="*/ 2147483647 w 295"/>
              <a:gd name="T5" fmla="*/ 2147483647 h 306"/>
              <a:gd name="T6" fmla="*/ 2147483647 w 295"/>
              <a:gd name="T7" fmla="*/ 2147483647 h 306"/>
              <a:gd name="T8" fmla="*/ 2147483647 w 295"/>
              <a:gd name="T9" fmla="*/ 0 h 306"/>
              <a:gd name="T10" fmla="*/ 2147483647 w 295"/>
              <a:gd name="T11" fmla="*/ 2147483647 h 306"/>
              <a:gd name="T12" fmla="*/ 2147483647 w 295"/>
              <a:gd name="T13" fmla="*/ 2147483647 h 306"/>
              <a:gd name="T14" fmla="*/ 2147483647 w 295"/>
              <a:gd name="T15" fmla="*/ 2147483647 h 306"/>
              <a:gd name="T16" fmla="*/ 2147483647 w 295"/>
              <a:gd name="T17" fmla="*/ 2147483647 h 306"/>
              <a:gd name="T18" fmla="*/ 2147483647 w 295"/>
              <a:gd name="T19" fmla="*/ 2147483647 h 306"/>
              <a:gd name="T20" fmla="*/ 2147483647 w 295"/>
              <a:gd name="T21" fmla="*/ 2147483647 h 306"/>
              <a:gd name="T22" fmla="*/ 2147483647 w 295"/>
              <a:gd name="T23" fmla="*/ 2147483647 h 306"/>
              <a:gd name="T24" fmla="*/ 2147483647 w 295"/>
              <a:gd name="T25" fmla="*/ 2147483647 h 306"/>
              <a:gd name="T26" fmla="*/ 2147483647 w 295"/>
              <a:gd name="T27" fmla="*/ 2147483647 h 306"/>
              <a:gd name="T28" fmla="*/ 2147483647 w 295"/>
              <a:gd name="T29" fmla="*/ 2147483647 h 306"/>
              <a:gd name="T30" fmla="*/ 2147483647 w 295"/>
              <a:gd name="T31" fmla="*/ 2147483647 h 306"/>
              <a:gd name="T32" fmla="*/ 2147483647 w 295"/>
              <a:gd name="T33" fmla="*/ 2147483647 h 306"/>
              <a:gd name="T34" fmla="*/ 2147483647 w 295"/>
              <a:gd name="T35" fmla="*/ 2147483647 h 306"/>
              <a:gd name="T36" fmla="*/ 2147483647 w 295"/>
              <a:gd name="T37" fmla="*/ 2147483647 h 306"/>
              <a:gd name="T38" fmla="*/ 2147483647 w 295"/>
              <a:gd name="T39" fmla="*/ 2147483647 h 306"/>
              <a:gd name="T40" fmla="*/ 2147483647 w 295"/>
              <a:gd name="T41" fmla="*/ 2147483647 h 306"/>
              <a:gd name="T42" fmla="*/ 2147483647 w 295"/>
              <a:gd name="T43" fmla="*/ 2147483647 h 306"/>
              <a:gd name="T44" fmla="*/ 2147483647 w 295"/>
              <a:gd name="T45" fmla="*/ 2147483647 h 306"/>
              <a:gd name="T46" fmla="*/ 2147483647 w 295"/>
              <a:gd name="T47" fmla="*/ 2147483647 h 306"/>
              <a:gd name="T48" fmla="*/ 2147483647 w 295"/>
              <a:gd name="T49" fmla="*/ 2147483647 h 306"/>
              <a:gd name="T50" fmla="*/ 2147483647 w 295"/>
              <a:gd name="T51" fmla="*/ 2147483647 h 306"/>
              <a:gd name="T52" fmla="*/ 2147483647 w 295"/>
              <a:gd name="T53" fmla="*/ 2147483647 h 306"/>
              <a:gd name="T54" fmla="*/ 2147483647 w 295"/>
              <a:gd name="T55" fmla="*/ 2147483647 h 306"/>
              <a:gd name="T56" fmla="*/ 0 w 295"/>
              <a:gd name="T57" fmla="*/ 2147483647 h 306"/>
              <a:gd name="T58" fmla="*/ 2147483647 w 295"/>
              <a:gd name="T59" fmla="*/ 2147483647 h 306"/>
              <a:gd name="T60" fmla="*/ 2147483647 w 295"/>
              <a:gd name="T61" fmla="*/ 2147483647 h 306"/>
              <a:gd name="T62" fmla="*/ 2147483647 w 295"/>
              <a:gd name="T63" fmla="*/ 2147483647 h 30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295"/>
              <a:gd name="T97" fmla="*/ 0 h 306"/>
              <a:gd name="T98" fmla="*/ 295 w 295"/>
              <a:gd name="T99" fmla="*/ 306 h 30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295" h="306">
                <a:moveTo>
                  <a:pt x="33" y="55"/>
                </a:moveTo>
                <a:lnTo>
                  <a:pt x="43" y="44"/>
                </a:lnTo>
                <a:lnTo>
                  <a:pt x="54" y="33"/>
                </a:lnTo>
                <a:lnTo>
                  <a:pt x="67" y="25"/>
                </a:lnTo>
                <a:lnTo>
                  <a:pt x="79" y="17"/>
                </a:lnTo>
                <a:lnTo>
                  <a:pt x="92" y="11"/>
                </a:lnTo>
                <a:lnTo>
                  <a:pt x="106" y="6"/>
                </a:lnTo>
                <a:lnTo>
                  <a:pt x="120" y="3"/>
                </a:lnTo>
                <a:lnTo>
                  <a:pt x="135" y="0"/>
                </a:lnTo>
                <a:lnTo>
                  <a:pt x="149" y="0"/>
                </a:lnTo>
                <a:lnTo>
                  <a:pt x="163" y="2"/>
                </a:lnTo>
                <a:lnTo>
                  <a:pt x="178" y="3"/>
                </a:lnTo>
                <a:lnTo>
                  <a:pt x="192" y="7"/>
                </a:lnTo>
                <a:lnTo>
                  <a:pt x="206" y="12"/>
                </a:lnTo>
                <a:lnTo>
                  <a:pt x="218" y="19"/>
                </a:lnTo>
                <a:lnTo>
                  <a:pt x="231" y="27"/>
                </a:lnTo>
                <a:lnTo>
                  <a:pt x="244" y="36"/>
                </a:lnTo>
                <a:lnTo>
                  <a:pt x="255" y="46"/>
                </a:lnTo>
                <a:lnTo>
                  <a:pt x="264" y="58"/>
                </a:lnTo>
                <a:lnTo>
                  <a:pt x="273" y="70"/>
                </a:lnTo>
                <a:lnTo>
                  <a:pt x="279" y="83"/>
                </a:lnTo>
                <a:lnTo>
                  <a:pt x="285" y="97"/>
                </a:lnTo>
                <a:lnTo>
                  <a:pt x="289" y="110"/>
                </a:lnTo>
                <a:lnTo>
                  <a:pt x="293" y="124"/>
                </a:lnTo>
                <a:lnTo>
                  <a:pt x="294" y="140"/>
                </a:lnTo>
                <a:lnTo>
                  <a:pt x="295" y="154"/>
                </a:lnTo>
                <a:lnTo>
                  <a:pt x="294" y="169"/>
                </a:lnTo>
                <a:lnTo>
                  <a:pt x="293" y="185"/>
                </a:lnTo>
                <a:lnTo>
                  <a:pt x="289" y="199"/>
                </a:lnTo>
                <a:lnTo>
                  <a:pt x="284" y="213"/>
                </a:lnTo>
                <a:lnTo>
                  <a:pt x="278" y="226"/>
                </a:lnTo>
                <a:lnTo>
                  <a:pt x="270" y="239"/>
                </a:lnTo>
                <a:lnTo>
                  <a:pt x="261" y="252"/>
                </a:lnTo>
                <a:lnTo>
                  <a:pt x="251" y="264"/>
                </a:lnTo>
                <a:lnTo>
                  <a:pt x="240" y="273"/>
                </a:lnTo>
                <a:lnTo>
                  <a:pt x="227" y="282"/>
                </a:lnTo>
                <a:lnTo>
                  <a:pt x="215" y="290"/>
                </a:lnTo>
                <a:lnTo>
                  <a:pt x="202" y="295"/>
                </a:lnTo>
                <a:lnTo>
                  <a:pt x="188" y="301"/>
                </a:lnTo>
                <a:lnTo>
                  <a:pt x="174" y="303"/>
                </a:lnTo>
                <a:lnTo>
                  <a:pt x="160" y="306"/>
                </a:lnTo>
                <a:lnTo>
                  <a:pt x="145" y="306"/>
                </a:lnTo>
                <a:lnTo>
                  <a:pt x="131" y="305"/>
                </a:lnTo>
                <a:lnTo>
                  <a:pt x="117" y="302"/>
                </a:lnTo>
                <a:lnTo>
                  <a:pt x="103" y="299"/>
                </a:lnTo>
                <a:lnTo>
                  <a:pt x="89" y="294"/>
                </a:lnTo>
                <a:lnTo>
                  <a:pt x="77" y="288"/>
                </a:lnTo>
                <a:lnTo>
                  <a:pt x="64" y="278"/>
                </a:lnTo>
                <a:lnTo>
                  <a:pt x="53" y="269"/>
                </a:lnTo>
                <a:lnTo>
                  <a:pt x="42" y="259"/>
                </a:lnTo>
                <a:lnTo>
                  <a:pt x="33" y="247"/>
                </a:lnTo>
                <a:lnTo>
                  <a:pt x="24" y="235"/>
                </a:lnTo>
                <a:lnTo>
                  <a:pt x="16" y="222"/>
                </a:lnTo>
                <a:lnTo>
                  <a:pt x="10" y="209"/>
                </a:lnTo>
                <a:lnTo>
                  <a:pt x="6" y="195"/>
                </a:lnTo>
                <a:lnTo>
                  <a:pt x="2" y="181"/>
                </a:lnTo>
                <a:lnTo>
                  <a:pt x="0" y="166"/>
                </a:lnTo>
                <a:lnTo>
                  <a:pt x="0" y="152"/>
                </a:lnTo>
                <a:lnTo>
                  <a:pt x="0" y="138"/>
                </a:lnTo>
                <a:lnTo>
                  <a:pt x="2" y="122"/>
                </a:lnTo>
                <a:lnTo>
                  <a:pt x="5" y="109"/>
                </a:lnTo>
                <a:lnTo>
                  <a:pt x="10" y="94"/>
                </a:lnTo>
                <a:lnTo>
                  <a:pt x="16" y="80"/>
                </a:lnTo>
                <a:lnTo>
                  <a:pt x="24" y="67"/>
                </a:lnTo>
                <a:lnTo>
                  <a:pt x="33" y="55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6" name="Freeform 1949"/>
          <p:cNvSpPr>
            <a:spLocks/>
          </p:cNvSpPr>
          <p:nvPr/>
        </p:nvSpPr>
        <p:spPr bwMode="auto">
          <a:xfrm>
            <a:off x="7929563" y="2651125"/>
            <a:ext cx="125412" cy="46038"/>
          </a:xfrm>
          <a:custGeom>
            <a:avLst/>
            <a:gdLst>
              <a:gd name="T0" fmla="*/ 2147483647 w 237"/>
              <a:gd name="T1" fmla="*/ 2147483647 h 87"/>
              <a:gd name="T2" fmla="*/ 2147483647 w 237"/>
              <a:gd name="T3" fmla="*/ 2147483647 h 87"/>
              <a:gd name="T4" fmla="*/ 2147483647 w 237"/>
              <a:gd name="T5" fmla="*/ 2147483647 h 87"/>
              <a:gd name="T6" fmla="*/ 2147483647 w 237"/>
              <a:gd name="T7" fmla="*/ 2147483647 h 87"/>
              <a:gd name="T8" fmla="*/ 2147483647 w 237"/>
              <a:gd name="T9" fmla="*/ 2147483647 h 87"/>
              <a:gd name="T10" fmla="*/ 2147483647 w 237"/>
              <a:gd name="T11" fmla="*/ 2147483647 h 87"/>
              <a:gd name="T12" fmla="*/ 2147483647 w 237"/>
              <a:gd name="T13" fmla="*/ 2147483647 h 87"/>
              <a:gd name="T14" fmla="*/ 2147483647 w 237"/>
              <a:gd name="T15" fmla="*/ 2147483647 h 87"/>
              <a:gd name="T16" fmla="*/ 2147483647 w 237"/>
              <a:gd name="T17" fmla="*/ 0 h 87"/>
              <a:gd name="T18" fmla="*/ 2147483647 w 237"/>
              <a:gd name="T19" fmla="*/ 0 h 87"/>
              <a:gd name="T20" fmla="*/ 2147483647 w 237"/>
              <a:gd name="T21" fmla="*/ 2147483647 h 87"/>
              <a:gd name="T22" fmla="*/ 2147483647 w 237"/>
              <a:gd name="T23" fmla="*/ 2147483647 h 87"/>
              <a:gd name="T24" fmla="*/ 2147483647 w 237"/>
              <a:gd name="T25" fmla="*/ 2147483647 h 87"/>
              <a:gd name="T26" fmla="*/ 2147483647 w 237"/>
              <a:gd name="T27" fmla="*/ 2147483647 h 87"/>
              <a:gd name="T28" fmla="*/ 2147483647 w 237"/>
              <a:gd name="T29" fmla="*/ 2147483647 h 87"/>
              <a:gd name="T30" fmla="*/ 2147483647 w 237"/>
              <a:gd name="T31" fmla="*/ 2147483647 h 87"/>
              <a:gd name="T32" fmla="*/ 2147483647 w 237"/>
              <a:gd name="T33" fmla="*/ 2147483647 h 87"/>
              <a:gd name="T34" fmla="*/ 0 w 237"/>
              <a:gd name="T35" fmla="*/ 2147483647 h 87"/>
              <a:gd name="T36" fmla="*/ 2147483647 w 237"/>
              <a:gd name="T37" fmla="*/ 2147483647 h 87"/>
              <a:gd name="T38" fmla="*/ 2147483647 w 237"/>
              <a:gd name="T39" fmla="*/ 2147483647 h 87"/>
              <a:gd name="T40" fmla="*/ 2147483647 w 237"/>
              <a:gd name="T41" fmla="*/ 2147483647 h 87"/>
              <a:gd name="T42" fmla="*/ 2147483647 w 237"/>
              <a:gd name="T43" fmla="*/ 2147483647 h 87"/>
              <a:gd name="T44" fmla="*/ 2147483647 w 237"/>
              <a:gd name="T45" fmla="*/ 2147483647 h 87"/>
              <a:gd name="T46" fmla="*/ 2147483647 w 237"/>
              <a:gd name="T47" fmla="*/ 2147483647 h 87"/>
              <a:gd name="T48" fmla="*/ 2147483647 w 237"/>
              <a:gd name="T49" fmla="*/ 2147483647 h 87"/>
              <a:gd name="T50" fmla="*/ 2147483647 w 237"/>
              <a:gd name="T51" fmla="*/ 2147483647 h 87"/>
              <a:gd name="T52" fmla="*/ 2147483647 w 237"/>
              <a:gd name="T53" fmla="*/ 2147483647 h 87"/>
              <a:gd name="T54" fmla="*/ 2147483647 w 237"/>
              <a:gd name="T55" fmla="*/ 2147483647 h 87"/>
              <a:gd name="T56" fmla="*/ 2147483647 w 237"/>
              <a:gd name="T57" fmla="*/ 2147483647 h 87"/>
              <a:gd name="T58" fmla="*/ 2147483647 w 237"/>
              <a:gd name="T59" fmla="*/ 2147483647 h 87"/>
              <a:gd name="T60" fmla="*/ 2147483647 w 237"/>
              <a:gd name="T61" fmla="*/ 2147483647 h 87"/>
              <a:gd name="T62" fmla="*/ 2147483647 w 237"/>
              <a:gd name="T63" fmla="*/ 2147483647 h 87"/>
              <a:gd name="T64" fmla="*/ 2147483647 w 237"/>
              <a:gd name="T65" fmla="*/ 2147483647 h 87"/>
              <a:gd name="T66" fmla="*/ 2147483647 w 237"/>
              <a:gd name="T67" fmla="*/ 2147483647 h 87"/>
              <a:gd name="T68" fmla="*/ 2147483647 w 237"/>
              <a:gd name="T69" fmla="*/ 2147483647 h 87"/>
              <a:gd name="T70" fmla="*/ 2147483647 w 237"/>
              <a:gd name="T71" fmla="*/ 2147483647 h 87"/>
              <a:gd name="T72" fmla="*/ 2147483647 w 237"/>
              <a:gd name="T73" fmla="*/ 2147483647 h 8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37"/>
              <a:gd name="T112" fmla="*/ 0 h 87"/>
              <a:gd name="T113" fmla="*/ 237 w 237"/>
              <a:gd name="T114" fmla="*/ 87 h 8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37" h="87">
                <a:moveTo>
                  <a:pt x="237" y="40"/>
                </a:moveTo>
                <a:lnTo>
                  <a:pt x="236" y="39"/>
                </a:lnTo>
                <a:lnTo>
                  <a:pt x="222" y="29"/>
                </a:lnTo>
                <a:lnTo>
                  <a:pt x="208" y="21"/>
                </a:lnTo>
                <a:lnTo>
                  <a:pt x="194" y="13"/>
                </a:lnTo>
                <a:lnTo>
                  <a:pt x="179" y="8"/>
                </a:lnTo>
                <a:lnTo>
                  <a:pt x="163" y="3"/>
                </a:lnTo>
                <a:lnTo>
                  <a:pt x="145" y="1"/>
                </a:lnTo>
                <a:lnTo>
                  <a:pt x="131" y="0"/>
                </a:lnTo>
                <a:lnTo>
                  <a:pt x="115" y="0"/>
                </a:lnTo>
                <a:lnTo>
                  <a:pt x="97" y="3"/>
                </a:lnTo>
                <a:lnTo>
                  <a:pt x="82" y="6"/>
                </a:lnTo>
                <a:lnTo>
                  <a:pt x="65" y="12"/>
                </a:lnTo>
                <a:lnTo>
                  <a:pt x="52" y="19"/>
                </a:lnTo>
                <a:lnTo>
                  <a:pt x="38" y="27"/>
                </a:lnTo>
                <a:lnTo>
                  <a:pt x="24" y="36"/>
                </a:lnTo>
                <a:lnTo>
                  <a:pt x="10" y="48"/>
                </a:lnTo>
                <a:lnTo>
                  <a:pt x="0" y="61"/>
                </a:lnTo>
                <a:lnTo>
                  <a:pt x="28" y="87"/>
                </a:lnTo>
                <a:lnTo>
                  <a:pt x="38" y="77"/>
                </a:lnTo>
                <a:lnTo>
                  <a:pt x="46" y="68"/>
                </a:lnTo>
                <a:lnTo>
                  <a:pt x="58" y="61"/>
                </a:lnTo>
                <a:lnTo>
                  <a:pt x="69" y="53"/>
                </a:lnTo>
                <a:lnTo>
                  <a:pt x="81" y="48"/>
                </a:lnTo>
                <a:lnTo>
                  <a:pt x="92" y="43"/>
                </a:lnTo>
                <a:lnTo>
                  <a:pt x="105" y="42"/>
                </a:lnTo>
                <a:lnTo>
                  <a:pt x="117" y="39"/>
                </a:lnTo>
                <a:lnTo>
                  <a:pt x="129" y="39"/>
                </a:lnTo>
                <a:lnTo>
                  <a:pt x="142" y="40"/>
                </a:lnTo>
                <a:lnTo>
                  <a:pt x="155" y="42"/>
                </a:lnTo>
                <a:lnTo>
                  <a:pt x="166" y="44"/>
                </a:lnTo>
                <a:lnTo>
                  <a:pt x="179" y="50"/>
                </a:lnTo>
                <a:lnTo>
                  <a:pt x="190" y="55"/>
                </a:lnTo>
                <a:lnTo>
                  <a:pt x="202" y="63"/>
                </a:lnTo>
                <a:lnTo>
                  <a:pt x="213" y="70"/>
                </a:lnTo>
                <a:lnTo>
                  <a:pt x="212" y="69"/>
                </a:lnTo>
                <a:lnTo>
                  <a:pt x="237" y="4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7" name="Freeform 1950"/>
          <p:cNvSpPr>
            <a:spLocks/>
          </p:cNvSpPr>
          <p:nvPr/>
        </p:nvSpPr>
        <p:spPr bwMode="auto">
          <a:xfrm>
            <a:off x="8040688" y="2671763"/>
            <a:ext cx="44450" cy="130175"/>
          </a:xfrm>
          <a:custGeom>
            <a:avLst/>
            <a:gdLst>
              <a:gd name="T0" fmla="*/ 2147483647 w 83"/>
              <a:gd name="T1" fmla="*/ 2147483647 h 244"/>
              <a:gd name="T2" fmla="*/ 2147483647 w 83"/>
              <a:gd name="T3" fmla="*/ 2147483647 h 244"/>
              <a:gd name="T4" fmla="*/ 2147483647 w 83"/>
              <a:gd name="T5" fmla="*/ 2147483647 h 244"/>
              <a:gd name="T6" fmla="*/ 2147483647 w 83"/>
              <a:gd name="T7" fmla="*/ 2147483647 h 244"/>
              <a:gd name="T8" fmla="*/ 2147483647 w 83"/>
              <a:gd name="T9" fmla="*/ 2147483647 h 244"/>
              <a:gd name="T10" fmla="*/ 2147483647 w 83"/>
              <a:gd name="T11" fmla="*/ 2147483647 h 244"/>
              <a:gd name="T12" fmla="*/ 2147483647 w 83"/>
              <a:gd name="T13" fmla="*/ 2147483647 h 244"/>
              <a:gd name="T14" fmla="*/ 2147483647 w 83"/>
              <a:gd name="T15" fmla="*/ 2147483647 h 244"/>
              <a:gd name="T16" fmla="*/ 2147483647 w 83"/>
              <a:gd name="T17" fmla="*/ 2147483647 h 244"/>
              <a:gd name="T18" fmla="*/ 2147483647 w 83"/>
              <a:gd name="T19" fmla="*/ 2147483647 h 244"/>
              <a:gd name="T20" fmla="*/ 2147483647 w 83"/>
              <a:gd name="T21" fmla="*/ 2147483647 h 244"/>
              <a:gd name="T22" fmla="*/ 2147483647 w 83"/>
              <a:gd name="T23" fmla="*/ 2147483647 h 244"/>
              <a:gd name="T24" fmla="*/ 2147483647 w 83"/>
              <a:gd name="T25" fmla="*/ 2147483647 h 244"/>
              <a:gd name="T26" fmla="*/ 2147483647 w 83"/>
              <a:gd name="T27" fmla="*/ 2147483647 h 244"/>
              <a:gd name="T28" fmla="*/ 2147483647 w 83"/>
              <a:gd name="T29" fmla="*/ 2147483647 h 244"/>
              <a:gd name="T30" fmla="*/ 2147483647 w 83"/>
              <a:gd name="T31" fmla="*/ 2147483647 h 244"/>
              <a:gd name="T32" fmla="*/ 2147483647 w 83"/>
              <a:gd name="T33" fmla="*/ 2147483647 h 244"/>
              <a:gd name="T34" fmla="*/ 2147483647 w 83"/>
              <a:gd name="T35" fmla="*/ 0 h 244"/>
              <a:gd name="T36" fmla="*/ 0 w 83"/>
              <a:gd name="T37" fmla="*/ 2147483647 h 244"/>
              <a:gd name="T38" fmla="*/ 2147483647 w 83"/>
              <a:gd name="T39" fmla="*/ 2147483647 h 244"/>
              <a:gd name="T40" fmla="*/ 2147483647 w 83"/>
              <a:gd name="T41" fmla="*/ 2147483647 h 244"/>
              <a:gd name="T42" fmla="*/ 2147483647 w 83"/>
              <a:gd name="T43" fmla="*/ 2147483647 h 244"/>
              <a:gd name="T44" fmla="*/ 2147483647 w 83"/>
              <a:gd name="T45" fmla="*/ 2147483647 h 244"/>
              <a:gd name="T46" fmla="*/ 2147483647 w 83"/>
              <a:gd name="T47" fmla="*/ 2147483647 h 244"/>
              <a:gd name="T48" fmla="*/ 2147483647 w 83"/>
              <a:gd name="T49" fmla="*/ 2147483647 h 244"/>
              <a:gd name="T50" fmla="*/ 2147483647 w 83"/>
              <a:gd name="T51" fmla="*/ 2147483647 h 244"/>
              <a:gd name="T52" fmla="*/ 2147483647 w 83"/>
              <a:gd name="T53" fmla="*/ 2147483647 h 244"/>
              <a:gd name="T54" fmla="*/ 2147483647 w 83"/>
              <a:gd name="T55" fmla="*/ 2147483647 h 244"/>
              <a:gd name="T56" fmla="*/ 2147483647 w 83"/>
              <a:gd name="T57" fmla="*/ 2147483647 h 244"/>
              <a:gd name="T58" fmla="*/ 2147483647 w 83"/>
              <a:gd name="T59" fmla="*/ 2147483647 h 244"/>
              <a:gd name="T60" fmla="*/ 2147483647 w 83"/>
              <a:gd name="T61" fmla="*/ 2147483647 h 244"/>
              <a:gd name="T62" fmla="*/ 2147483647 w 83"/>
              <a:gd name="T63" fmla="*/ 2147483647 h 244"/>
              <a:gd name="T64" fmla="*/ 2147483647 w 83"/>
              <a:gd name="T65" fmla="*/ 2147483647 h 244"/>
              <a:gd name="T66" fmla="*/ 2147483647 w 83"/>
              <a:gd name="T67" fmla="*/ 2147483647 h 244"/>
              <a:gd name="T68" fmla="*/ 2147483647 w 83"/>
              <a:gd name="T69" fmla="*/ 2147483647 h 244"/>
              <a:gd name="T70" fmla="*/ 2147483647 w 83"/>
              <a:gd name="T71" fmla="*/ 2147483647 h 244"/>
              <a:gd name="T72" fmla="*/ 2147483647 w 83"/>
              <a:gd name="T73" fmla="*/ 2147483647 h 244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83"/>
              <a:gd name="T112" fmla="*/ 0 h 244"/>
              <a:gd name="T113" fmla="*/ 83 w 83"/>
              <a:gd name="T114" fmla="*/ 244 h 244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83" h="244">
                <a:moveTo>
                  <a:pt x="44" y="244"/>
                </a:moveTo>
                <a:lnTo>
                  <a:pt x="45" y="243"/>
                </a:lnTo>
                <a:lnTo>
                  <a:pt x="55" y="229"/>
                </a:lnTo>
                <a:lnTo>
                  <a:pt x="63" y="214"/>
                </a:lnTo>
                <a:lnTo>
                  <a:pt x="71" y="200"/>
                </a:lnTo>
                <a:lnTo>
                  <a:pt x="76" y="184"/>
                </a:lnTo>
                <a:lnTo>
                  <a:pt x="81" y="167"/>
                </a:lnTo>
                <a:lnTo>
                  <a:pt x="82" y="149"/>
                </a:lnTo>
                <a:lnTo>
                  <a:pt x="83" y="133"/>
                </a:lnTo>
                <a:lnTo>
                  <a:pt x="82" y="118"/>
                </a:lnTo>
                <a:lnTo>
                  <a:pt x="81" y="100"/>
                </a:lnTo>
                <a:lnTo>
                  <a:pt x="76" y="84"/>
                </a:lnTo>
                <a:lnTo>
                  <a:pt x="72" y="70"/>
                </a:lnTo>
                <a:lnTo>
                  <a:pt x="66" y="54"/>
                </a:lnTo>
                <a:lnTo>
                  <a:pt x="58" y="38"/>
                </a:lnTo>
                <a:lnTo>
                  <a:pt x="48" y="25"/>
                </a:lnTo>
                <a:lnTo>
                  <a:pt x="38" y="12"/>
                </a:lnTo>
                <a:lnTo>
                  <a:pt x="25" y="0"/>
                </a:lnTo>
                <a:lnTo>
                  <a:pt x="0" y="29"/>
                </a:lnTo>
                <a:lnTo>
                  <a:pt x="10" y="38"/>
                </a:lnTo>
                <a:lnTo>
                  <a:pt x="18" y="49"/>
                </a:lnTo>
                <a:lnTo>
                  <a:pt x="25" y="59"/>
                </a:lnTo>
                <a:lnTo>
                  <a:pt x="30" y="70"/>
                </a:lnTo>
                <a:lnTo>
                  <a:pt x="37" y="83"/>
                </a:lnTo>
                <a:lnTo>
                  <a:pt x="40" y="94"/>
                </a:lnTo>
                <a:lnTo>
                  <a:pt x="43" y="107"/>
                </a:lnTo>
                <a:lnTo>
                  <a:pt x="44" y="120"/>
                </a:lnTo>
                <a:lnTo>
                  <a:pt x="45" y="133"/>
                </a:lnTo>
                <a:lnTo>
                  <a:pt x="44" y="147"/>
                </a:lnTo>
                <a:lnTo>
                  <a:pt x="43" y="160"/>
                </a:lnTo>
                <a:lnTo>
                  <a:pt x="40" y="171"/>
                </a:lnTo>
                <a:lnTo>
                  <a:pt x="35" y="184"/>
                </a:lnTo>
                <a:lnTo>
                  <a:pt x="30" y="196"/>
                </a:lnTo>
                <a:lnTo>
                  <a:pt x="23" y="208"/>
                </a:lnTo>
                <a:lnTo>
                  <a:pt x="15" y="220"/>
                </a:lnTo>
                <a:lnTo>
                  <a:pt x="16" y="218"/>
                </a:lnTo>
                <a:lnTo>
                  <a:pt x="44" y="244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8" name="Freeform 1951"/>
          <p:cNvSpPr>
            <a:spLocks/>
          </p:cNvSpPr>
          <p:nvPr/>
        </p:nvSpPr>
        <p:spPr bwMode="auto">
          <a:xfrm>
            <a:off x="7940675" y="2787650"/>
            <a:ext cx="123825" cy="46038"/>
          </a:xfrm>
          <a:custGeom>
            <a:avLst/>
            <a:gdLst>
              <a:gd name="T0" fmla="*/ 0 w 235"/>
              <a:gd name="T1" fmla="*/ 2147483647 h 86"/>
              <a:gd name="T2" fmla="*/ 0 w 235"/>
              <a:gd name="T3" fmla="*/ 2147483647 h 86"/>
              <a:gd name="T4" fmla="*/ 2147483647 w 235"/>
              <a:gd name="T5" fmla="*/ 2147483647 h 86"/>
              <a:gd name="T6" fmla="*/ 2147483647 w 235"/>
              <a:gd name="T7" fmla="*/ 2147483647 h 86"/>
              <a:gd name="T8" fmla="*/ 2147483647 w 235"/>
              <a:gd name="T9" fmla="*/ 2147483647 h 86"/>
              <a:gd name="T10" fmla="*/ 2147483647 w 235"/>
              <a:gd name="T11" fmla="*/ 2147483647 h 86"/>
              <a:gd name="T12" fmla="*/ 2147483647 w 235"/>
              <a:gd name="T13" fmla="*/ 2147483647 h 86"/>
              <a:gd name="T14" fmla="*/ 2147483647 w 235"/>
              <a:gd name="T15" fmla="*/ 2147483647 h 86"/>
              <a:gd name="T16" fmla="*/ 2147483647 w 235"/>
              <a:gd name="T17" fmla="*/ 2147483647 h 86"/>
              <a:gd name="T18" fmla="*/ 2147483647 w 235"/>
              <a:gd name="T19" fmla="*/ 2147483647 h 86"/>
              <a:gd name="T20" fmla="*/ 2147483647 w 235"/>
              <a:gd name="T21" fmla="*/ 2147483647 h 86"/>
              <a:gd name="T22" fmla="*/ 2147483647 w 235"/>
              <a:gd name="T23" fmla="*/ 2147483647 h 86"/>
              <a:gd name="T24" fmla="*/ 2147483647 w 235"/>
              <a:gd name="T25" fmla="*/ 2147483647 h 86"/>
              <a:gd name="T26" fmla="*/ 2147483647 w 235"/>
              <a:gd name="T27" fmla="*/ 2147483647 h 86"/>
              <a:gd name="T28" fmla="*/ 2147483647 w 235"/>
              <a:gd name="T29" fmla="*/ 2147483647 h 86"/>
              <a:gd name="T30" fmla="*/ 2147483647 w 235"/>
              <a:gd name="T31" fmla="*/ 2147483647 h 86"/>
              <a:gd name="T32" fmla="*/ 2147483647 w 235"/>
              <a:gd name="T33" fmla="*/ 2147483647 h 86"/>
              <a:gd name="T34" fmla="*/ 2147483647 w 235"/>
              <a:gd name="T35" fmla="*/ 2147483647 h 86"/>
              <a:gd name="T36" fmla="*/ 2147483647 w 235"/>
              <a:gd name="T37" fmla="*/ 0 h 86"/>
              <a:gd name="T38" fmla="*/ 2147483647 w 235"/>
              <a:gd name="T39" fmla="*/ 2147483647 h 86"/>
              <a:gd name="T40" fmla="*/ 2147483647 w 235"/>
              <a:gd name="T41" fmla="*/ 2147483647 h 86"/>
              <a:gd name="T42" fmla="*/ 2147483647 w 235"/>
              <a:gd name="T43" fmla="*/ 2147483647 h 86"/>
              <a:gd name="T44" fmla="*/ 2147483647 w 235"/>
              <a:gd name="T45" fmla="*/ 2147483647 h 86"/>
              <a:gd name="T46" fmla="*/ 2147483647 w 235"/>
              <a:gd name="T47" fmla="*/ 2147483647 h 86"/>
              <a:gd name="T48" fmla="*/ 2147483647 w 235"/>
              <a:gd name="T49" fmla="*/ 2147483647 h 86"/>
              <a:gd name="T50" fmla="*/ 2147483647 w 235"/>
              <a:gd name="T51" fmla="*/ 2147483647 h 86"/>
              <a:gd name="T52" fmla="*/ 2147483647 w 235"/>
              <a:gd name="T53" fmla="*/ 2147483647 h 86"/>
              <a:gd name="T54" fmla="*/ 2147483647 w 235"/>
              <a:gd name="T55" fmla="*/ 2147483647 h 86"/>
              <a:gd name="T56" fmla="*/ 2147483647 w 235"/>
              <a:gd name="T57" fmla="*/ 2147483647 h 86"/>
              <a:gd name="T58" fmla="*/ 2147483647 w 235"/>
              <a:gd name="T59" fmla="*/ 2147483647 h 86"/>
              <a:gd name="T60" fmla="*/ 2147483647 w 235"/>
              <a:gd name="T61" fmla="*/ 2147483647 h 86"/>
              <a:gd name="T62" fmla="*/ 2147483647 w 235"/>
              <a:gd name="T63" fmla="*/ 2147483647 h 86"/>
              <a:gd name="T64" fmla="*/ 2147483647 w 235"/>
              <a:gd name="T65" fmla="*/ 2147483647 h 86"/>
              <a:gd name="T66" fmla="*/ 2147483647 w 235"/>
              <a:gd name="T67" fmla="*/ 2147483647 h 86"/>
              <a:gd name="T68" fmla="*/ 2147483647 w 235"/>
              <a:gd name="T69" fmla="*/ 2147483647 h 86"/>
              <a:gd name="T70" fmla="*/ 2147483647 w 235"/>
              <a:gd name="T71" fmla="*/ 2147483647 h 86"/>
              <a:gd name="T72" fmla="*/ 0 w 235"/>
              <a:gd name="T73" fmla="*/ 2147483647 h 8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35"/>
              <a:gd name="T112" fmla="*/ 0 h 86"/>
              <a:gd name="T113" fmla="*/ 235 w 235"/>
              <a:gd name="T114" fmla="*/ 86 h 8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35" h="86">
                <a:moveTo>
                  <a:pt x="0" y="45"/>
                </a:moveTo>
                <a:lnTo>
                  <a:pt x="0" y="45"/>
                </a:lnTo>
                <a:lnTo>
                  <a:pt x="13" y="55"/>
                </a:lnTo>
                <a:lnTo>
                  <a:pt x="27" y="66"/>
                </a:lnTo>
                <a:lnTo>
                  <a:pt x="42" y="73"/>
                </a:lnTo>
                <a:lnTo>
                  <a:pt x="58" y="79"/>
                </a:lnTo>
                <a:lnTo>
                  <a:pt x="73" y="83"/>
                </a:lnTo>
                <a:lnTo>
                  <a:pt x="89" y="85"/>
                </a:lnTo>
                <a:lnTo>
                  <a:pt x="104" y="86"/>
                </a:lnTo>
                <a:lnTo>
                  <a:pt x="121" y="86"/>
                </a:lnTo>
                <a:lnTo>
                  <a:pt x="138" y="84"/>
                </a:lnTo>
                <a:lnTo>
                  <a:pt x="153" y="80"/>
                </a:lnTo>
                <a:lnTo>
                  <a:pt x="168" y="75"/>
                </a:lnTo>
                <a:lnTo>
                  <a:pt x="183" y="68"/>
                </a:lnTo>
                <a:lnTo>
                  <a:pt x="197" y="60"/>
                </a:lnTo>
                <a:lnTo>
                  <a:pt x="211" y="50"/>
                </a:lnTo>
                <a:lnTo>
                  <a:pt x="224" y="39"/>
                </a:lnTo>
                <a:lnTo>
                  <a:pt x="235" y="26"/>
                </a:lnTo>
                <a:lnTo>
                  <a:pt x="207" y="0"/>
                </a:lnTo>
                <a:lnTo>
                  <a:pt x="199" y="11"/>
                </a:lnTo>
                <a:lnTo>
                  <a:pt x="188" y="19"/>
                </a:lnTo>
                <a:lnTo>
                  <a:pt x="177" y="26"/>
                </a:lnTo>
                <a:lnTo>
                  <a:pt x="166" y="34"/>
                </a:lnTo>
                <a:lnTo>
                  <a:pt x="156" y="38"/>
                </a:lnTo>
                <a:lnTo>
                  <a:pt x="143" y="43"/>
                </a:lnTo>
                <a:lnTo>
                  <a:pt x="130" y="45"/>
                </a:lnTo>
                <a:lnTo>
                  <a:pt x="119" y="47"/>
                </a:lnTo>
                <a:lnTo>
                  <a:pt x="106" y="47"/>
                </a:lnTo>
                <a:lnTo>
                  <a:pt x="94" y="46"/>
                </a:lnTo>
                <a:lnTo>
                  <a:pt x="81" y="43"/>
                </a:lnTo>
                <a:lnTo>
                  <a:pt x="68" y="42"/>
                </a:lnTo>
                <a:lnTo>
                  <a:pt x="57" y="37"/>
                </a:lnTo>
                <a:lnTo>
                  <a:pt x="47" y="32"/>
                </a:lnTo>
                <a:lnTo>
                  <a:pt x="36" y="24"/>
                </a:lnTo>
                <a:lnTo>
                  <a:pt x="25" y="16"/>
                </a:lnTo>
                <a:lnTo>
                  <a:pt x="0" y="45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9" name="Freeform 1952"/>
          <p:cNvSpPr>
            <a:spLocks/>
          </p:cNvSpPr>
          <p:nvPr/>
        </p:nvSpPr>
        <p:spPr bwMode="auto">
          <a:xfrm>
            <a:off x="7908925" y="2682875"/>
            <a:ext cx="44450" cy="128588"/>
          </a:xfrm>
          <a:custGeom>
            <a:avLst/>
            <a:gdLst>
              <a:gd name="T0" fmla="*/ 2147483647 w 84"/>
              <a:gd name="T1" fmla="*/ 0 h 242"/>
              <a:gd name="T2" fmla="*/ 2147483647 w 84"/>
              <a:gd name="T3" fmla="*/ 0 h 242"/>
              <a:gd name="T4" fmla="*/ 2147483647 w 84"/>
              <a:gd name="T5" fmla="*/ 2147483647 h 242"/>
              <a:gd name="T6" fmla="*/ 2147483647 w 84"/>
              <a:gd name="T7" fmla="*/ 2147483647 h 242"/>
              <a:gd name="T8" fmla="*/ 2147483647 w 84"/>
              <a:gd name="T9" fmla="*/ 2147483647 h 242"/>
              <a:gd name="T10" fmla="*/ 2147483647 w 84"/>
              <a:gd name="T11" fmla="*/ 2147483647 h 242"/>
              <a:gd name="T12" fmla="*/ 2147483647 w 84"/>
              <a:gd name="T13" fmla="*/ 2147483647 h 242"/>
              <a:gd name="T14" fmla="*/ 0 w 84"/>
              <a:gd name="T15" fmla="*/ 2147483647 h 242"/>
              <a:gd name="T16" fmla="*/ 0 w 84"/>
              <a:gd name="T17" fmla="*/ 2147483647 h 242"/>
              <a:gd name="T18" fmla="*/ 0 w 84"/>
              <a:gd name="T19" fmla="*/ 2147483647 h 242"/>
              <a:gd name="T20" fmla="*/ 2147483647 w 84"/>
              <a:gd name="T21" fmla="*/ 2147483647 h 242"/>
              <a:gd name="T22" fmla="*/ 2147483647 w 84"/>
              <a:gd name="T23" fmla="*/ 2147483647 h 242"/>
              <a:gd name="T24" fmla="*/ 2147483647 w 84"/>
              <a:gd name="T25" fmla="*/ 2147483647 h 242"/>
              <a:gd name="T26" fmla="*/ 2147483647 w 84"/>
              <a:gd name="T27" fmla="*/ 2147483647 h 242"/>
              <a:gd name="T28" fmla="*/ 2147483647 w 84"/>
              <a:gd name="T29" fmla="*/ 2147483647 h 242"/>
              <a:gd name="T30" fmla="*/ 2147483647 w 84"/>
              <a:gd name="T31" fmla="*/ 2147483647 h 242"/>
              <a:gd name="T32" fmla="*/ 2147483647 w 84"/>
              <a:gd name="T33" fmla="*/ 2147483647 h 242"/>
              <a:gd name="T34" fmla="*/ 2147483647 w 84"/>
              <a:gd name="T35" fmla="*/ 2147483647 h 242"/>
              <a:gd name="T36" fmla="*/ 2147483647 w 84"/>
              <a:gd name="T37" fmla="*/ 2147483647 h 242"/>
              <a:gd name="T38" fmla="*/ 2147483647 w 84"/>
              <a:gd name="T39" fmla="*/ 2147483647 h 242"/>
              <a:gd name="T40" fmla="*/ 2147483647 w 84"/>
              <a:gd name="T41" fmla="*/ 2147483647 h 242"/>
              <a:gd name="T42" fmla="*/ 2147483647 w 84"/>
              <a:gd name="T43" fmla="*/ 2147483647 h 242"/>
              <a:gd name="T44" fmla="*/ 2147483647 w 84"/>
              <a:gd name="T45" fmla="*/ 2147483647 h 242"/>
              <a:gd name="T46" fmla="*/ 2147483647 w 84"/>
              <a:gd name="T47" fmla="*/ 2147483647 h 242"/>
              <a:gd name="T48" fmla="*/ 2147483647 w 84"/>
              <a:gd name="T49" fmla="*/ 2147483647 h 242"/>
              <a:gd name="T50" fmla="*/ 2147483647 w 84"/>
              <a:gd name="T51" fmla="*/ 2147483647 h 242"/>
              <a:gd name="T52" fmla="*/ 2147483647 w 84"/>
              <a:gd name="T53" fmla="*/ 2147483647 h 242"/>
              <a:gd name="T54" fmla="*/ 2147483647 w 84"/>
              <a:gd name="T55" fmla="*/ 2147483647 h 242"/>
              <a:gd name="T56" fmla="*/ 2147483647 w 84"/>
              <a:gd name="T57" fmla="*/ 2147483647 h 242"/>
              <a:gd name="T58" fmla="*/ 2147483647 w 84"/>
              <a:gd name="T59" fmla="*/ 2147483647 h 242"/>
              <a:gd name="T60" fmla="*/ 2147483647 w 84"/>
              <a:gd name="T61" fmla="*/ 2147483647 h 242"/>
              <a:gd name="T62" fmla="*/ 2147483647 w 84"/>
              <a:gd name="T63" fmla="*/ 2147483647 h 242"/>
              <a:gd name="T64" fmla="*/ 2147483647 w 84"/>
              <a:gd name="T65" fmla="*/ 2147483647 h 242"/>
              <a:gd name="T66" fmla="*/ 2147483647 w 84"/>
              <a:gd name="T67" fmla="*/ 2147483647 h 242"/>
              <a:gd name="T68" fmla="*/ 2147483647 w 84"/>
              <a:gd name="T69" fmla="*/ 2147483647 h 242"/>
              <a:gd name="T70" fmla="*/ 2147483647 w 84"/>
              <a:gd name="T71" fmla="*/ 2147483647 h 242"/>
              <a:gd name="T72" fmla="*/ 2147483647 w 84"/>
              <a:gd name="T73" fmla="*/ 0 h 242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84"/>
              <a:gd name="T112" fmla="*/ 0 h 242"/>
              <a:gd name="T113" fmla="*/ 84 w 84"/>
              <a:gd name="T114" fmla="*/ 242 h 242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84" h="242">
                <a:moveTo>
                  <a:pt x="38" y="0"/>
                </a:moveTo>
                <a:lnTo>
                  <a:pt x="38" y="0"/>
                </a:lnTo>
                <a:lnTo>
                  <a:pt x="28" y="15"/>
                </a:lnTo>
                <a:lnTo>
                  <a:pt x="19" y="29"/>
                </a:lnTo>
                <a:lnTo>
                  <a:pt x="11" y="45"/>
                </a:lnTo>
                <a:lnTo>
                  <a:pt x="6" y="62"/>
                </a:lnTo>
                <a:lnTo>
                  <a:pt x="2" y="76"/>
                </a:lnTo>
                <a:lnTo>
                  <a:pt x="0" y="94"/>
                </a:lnTo>
                <a:lnTo>
                  <a:pt x="0" y="110"/>
                </a:lnTo>
                <a:lnTo>
                  <a:pt x="0" y="126"/>
                </a:lnTo>
                <a:lnTo>
                  <a:pt x="2" y="143"/>
                </a:lnTo>
                <a:lnTo>
                  <a:pt x="7" y="158"/>
                </a:lnTo>
                <a:lnTo>
                  <a:pt x="11" y="174"/>
                </a:lnTo>
                <a:lnTo>
                  <a:pt x="19" y="189"/>
                </a:lnTo>
                <a:lnTo>
                  <a:pt x="28" y="204"/>
                </a:lnTo>
                <a:lnTo>
                  <a:pt x="37" y="217"/>
                </a:lnTo>
                <a:lnTo>
                  <a:pt x="47" y="230"/>
                </a:lnTo>
                <a:lnTo>
                  <a:pt x="59" y="242"/>
                </a:lnTo>
                <a:lnTo>
                  <a:pt x="84" y="213"/>
                </a:lnTo>
                <a:lnTo>
                  <a:pt x="74" y="204"/>
                </a:lnTo>
                <a:lnTo>
                  <a:pt x="67" y="193"/>
                </a:lnTo>
                <a:lnTo>
                  <a:pt x="58" y="183"/>
                </a:lnTo>
                <a:lnTo>
                  <a:pt x="52" y="171"/>
                </a:lnTo>
                <a:lnTo>
                  <a:pt x="47" y="161"/>
                </a:lnTo>
                <a:lnTo>
                  <a:pt x="43" y="148"/>
                </a:lnTo>
                <a:lnTo>
                  <a:pt x="40" y="135"/>
                </a:lnTo>
                <a:lnTo>
                  <a:pt x="38" y="123"/>
                </a:lnTo>
                <a:lnTo>
                  <a:pt x="38" y="110"/>
                </a:lnTo>
                <a:lnTo>
                  <a:pt x="38" y="97"/>
                </a:lnTo>
                <a:lnTo>
                  <a:pt x="40" y="84"/>
                </a:lnTo>
                <a:lnTo>
                  <a:pt x="42" y="72"/>
                </a:lnTo>
                <a:lnTo>
                  <a:pt x="47" y="60"/>
                </a:lnTo>
                <a:lnTo>
                  <a:pt x="52" y="47"/>
                </a:lnTo>
                <a:lnTo>
                  <a:pt x="58" y="35"/>
                </a:lnTo>
                <a:lnTo>
                  <a:pt x="66" y="26"/>
                </a:lnTo>
                <a:lnTo>
                  <a:pt x="38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0" name="Freeform 1953"/>
          <p:cNvSpPr>
            <a:spLocks/>
          </p:cNvSpPr>
          <p:nvPr/>
        </p:nvSpPr>
        <p:spPr bwMode="auto">
          <a:xfrm>
            <a:off x="7226300" y="3767138"/>
            <a:ext cx="157163" cy="163512"/>
          </a:xfrm>
          <a:custGeom>
            <a:avLst/>
            <a:gdLst>
              <a:gd name="T0" fmla="*/ 2147483647 w 295"/>
              <a:gd name="T1" fmla="*/ 2147483647 h 307"/>
              <a:gd name="T2" fmla="*/ 2147483647 w 295"/>
              <a:gd name="T3" fmla="*/ 2147483647 h 307"/>
              <a:gd name="T4" fmla="*/ 2147483647 w 295"/>
              <a:gd name="T5" fmla="*/ 0 h 307"/>
              <a:gd name="T6" fmla="*/ 2147483647 w 295"/>
              <a:gd name="T7" fmla="*/ 2147483647 h 307"/>
              <a:gd name="T8" fmla="*/ 2147483647 w 295"/>
              <a:gd name="T9" fmla="*/ 2147483647 h 307"/>
              <a:gd name="T10" fmla="*/ 2147483647 w 295"/>
              <a:gd name="T11" fmla="*/ 2147483647 h 307"/>
              <a:gd name="T12" fmla="*/ 2147483647 w 295"/>
              <a:gd name="T13" fmla="*/ 2147483647 h 307"/>
              <a:gd name="T14" fmla="*/ 2147483647 w 295"/>
              <a:gd name="T15" fmla="*/ 2147483647 h 307"/>
              <a:gd name="T16" fmla="*/ 2147483647 w 295"/>
              <a:gd name="T17" fmla="*/ 2147483647 h 307"/>
              <a:gd name="T18" fmla="*/ 2147483647 w 295"/>
              <a:gd name="T19" fmla="*/ 2147483647 h 307"/>
              <a:gd name="T20" fmla="*/ 2147483647 w 295"/>
              <a:gd name="T21" fmla="*/ 2147483647 h 307"/>
              <a:gd name="T22" fmla="*/ 2147483647 w 295"/>
              <a:gd name="T23" fmla="*/ 2147483647 h 307"/>
              <a:gd name="T24" fmla="*/ 2147483647 w 295"/>
              <a:gd name="T25" fmla="*/ 2147483647 h 307"/>
              <a:gd name="T26" fmla="*/ 2147483647 w 295"/>
              <a:gd name="T27" fmla="*/ 2147483647 h 307"/>
              <a:gd name="T28" fmla="*/ 2147483647 w 295"/>
              <a:gd name="T29" fmla="*/ 2147483647 h 307"/>
              <a:gd name="T30" fmla="*/ 2147483647 w 295"/>
              <a:gd name="T31" fmla="*/ 2147483647 h 307"/>
              <a:gd name="T32" fmla="*/ 2147483647 w 295"/>
              <a:gd name="T33" fmla="*/ 2147483647 h 307"/>
              <a:gd name="T34" fmla="*/ 2147483647 w 295"/>
              <a:gd name="T35" fmla="*/ 2147483647 h 307"/>
              <a:gd name="T36" fmla="*/ 2147483647 w 295"/>
              <a:gd name="T37" fmla="*/ 2147483647 h 307"/>
              <a:gd name="T38" fmla="*/ 2147483647 w 295"/>
              <a:gd name="T39" fmla="*/ 2147483647 h 307"/>
              <a:gd name="T40" fmla="*/ 2147483647 w 295"/>
              <a:gd name="T41" fmla="*/ 2147483647 h 307"/>
              <a:gd name="T42" fmla="*/ 2147483647 w 295"/>
              <a:gd name="T43" fmla="*/ 2147483647 h 307"/>
              <a:gd name="T44" fmla="*/ 2147483647 w 295"/>
              <a:gd name="T45" fmla="*/ 2147483647 h 307"/>
              <a:gd name="T46" fmla="*/ 2147483647 w 295"/>
              <a:gd name="T47" fmla="*/ 2147483647 h 307"/>
              <a:gd name="T48" fmla="*/ 2147483647 w 295"/>
              <a:gd name="T49" fmla="*/ 2147483647 h 307"/>
              <a:gd name="T50" fmla="*/ 2147483647 w 295"/>
              <a:gd name="T51" fmla="*/ 2147483647 h 307"/>
              <a:gd name="T52" fmla="*/ 0 w 295"/>
              <a:gd name="T53" fmla="*/ 2147483647 h 307"/>
              <a:gd name="T54" fmla="*/ 2147483647 w 295"/>
              <a:gd name="T55" fmla="*/ 2147483647 h 307"/>
              <a:gd name="T56" fmla="*/ 2147483647 w 295"/>
              <a:gd name="T57" fmla="*/ 2147483647 h 307"/>
              <a:gd name="T58" fmla="*/ 2147483647 w 295"/>
              <a:gd name="T59" fmla="*/ 2147483647 h 307"/>
              <a:gd name="T60" fmla="*/ 2147483647 w 295"/>
              <a:gd name="T61" fmla="*/ 2147483647 h 307"/>
              <a:gd name="T62" fmla="*/ 2147483647 w 295"/>
              <a:gd name="T63" fmla="*/ 2147483647 h 307"/>
              <a:gd name="T64" fmla="*/ 2147483647 w 295"/>
              <a:gd name="T65" fmla="*/ 2147483647 h 30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95"/>
              <a:gd name="T100" fmla="*/ 0 h 307"/>
              <a:gd name="T101" fmla="*/ 295 w 295"/>
              <a:gd name="T102" fmla="*/ 307 h 30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95" h="307">
                <a:moveTo>
                  <a:pt x="96" y="8"/>
                </a:moveTo>
                <a:lnTo>
                  <a:pt x="125" y="1"/>
                </a:lnTo>
                <a:lnTo>
                  <a:pt x="154" y="0"/>
                </a:lnTo>
                <a:lnTo>
                  <a:pt x="181" y="4"/>
                </a:lnTo>
                <a:lnTo>
                  <a:pt x="209" y="15"/>
                </a:lnTo>
                <a:lnTo>
                  <a:pt x="233" y="29"/>
                </a:lnTo>
                <a:lnTo>
                  <a:pt x="256" y="48"/>
                </a:lnTo>
                <a:lnTo>
                  <a:pt x="274" y="73"/>
                </a:lnTo>
                <a:lnTo>
                  <a:pt x="286" y="101"/>
                </a:lnTo>
                <a:lnTo>
                  <a:pt x="294" y="131"/>
                </a:lnTo>
                <a:lnTo>
                  <a:pt x="295" y="161"/>
                </a:lnTo>
                <a:lnTo>
                  <a:pt x="290" y="189"/>
                </a:lnTo>
                <a:lnTo>
                  <a:pt x="281" y="217"/>
                </a:lnTo>
                <a:lnTo>
                  <a:pt x="266" y="243"/>
                </a:lnTo>
                <a:lnTo>
                  <a:pt x="247" y="265"/>
                </a:lnTo>
                <a:lnTo>
                  <a:pt x="223" y="283"/>
                </a:lnTo>
                <a:lnTo>
                  <a:pt x="197" y="298"/>
                </a:lnTo>
                <a:lnTo>
                  <a:pt x="169" y="306"/>
                </a:lnTo>
                <a:lnTo>
                  <a:pt x="140" y="307"/>
                </a:lnTo>
                <a:lnTo>
                  <a:pt x="112" y="302"/>
                </a:lnTo>
                <a:lnTo>
                  <a:pt x="85" y="291"/>
                </a:lnTo>
                <a:lnTo>
                  <a:pt x="60" y="277"/>
                </a:lnTo>
                <a:lnTo>
                  <a:pt x="39" y="256"/>
                </a:lnTo>
                <a:lnTo>
                  <a:pt x="21" y="232"/>
                </a:lnTo>
                <a:lnTo>
                  <a:pt x="8" y="205"/>
                </a:lnTo>
                <a:lnTo>
                  <a:pt x="1" y="175"/>
                </a:lnTo>
                <a:lnTo>
                  <a:pt x="0" y="145"/>
                </a:lnTo>
                <a:lnTo>
                  <a:pt x="3" y="116"/>
                </a:lnTo>
                <a:lnTo>
                  <a:pt x="13" y="89"/>
                </a:lnTo>
                <a:lnTo>
                  <a:pt x="27" y="63"/>
                </a:lnTo>
                <a:lnTo>
                  <a:pt x="46" y="41"/>
                </a:lnTo>
                <a:lnTo>
                  <a:pt x="69" y="22"/>
                </a:lnTo>
                <a:lnTo>
                  <a:pt x="96" y="8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1" name="Freeform 1954"/>
          <p:cNvSpPr>
            <a:spLocks/>
          </p:cNvSpPr>
          <p:nvPr/>
        </p:nvSpPr>
        <p:spPr bwMode="auto">
          <a:xfrm>
            <a:off x="7273925" y="3757613"/>
            <a:ext cx="114300" cy="66675"/>
          </a:xfrm>
          <a:custGeom>
            <a:avLst/>
            <a:gdLst>
              <a:gd name="T0" fmla="*/ 2147483647 w 215"/>
              <a:gd name="T1" fmla="*/ 2147483647 h 126"/>
              <a:gd name="T2" fmla="*/ 2147483647 w 215"/>
              <a:gd name="T3" fmla="*/ 2147483647 h 126"/>
              <a:gd name="T4" fmla="*/ 2147483647 w 215"/>
              <a:gd name="T5" fmla="*/ 2147483647 h 126"/>
              <a:gd name="T6" fmla="*/ 2147483647 w 215"/>
              <a:gd name="T7" fmla="*/ 2147483647 h 126"/>
              <a:gd name="T8" fmla="*/ 2147483647 w 215"/>
              <a:gd name="T9" fmla="*/ 2147483647 h 126"/>
              <a:gd name="T10" fmla="*/ 2147483647 w 215"/>
              <a:gd name="T11" fmla="*/ 2147483647 h 126"/>
              <a:gd name="T12" fmla="*/ 2147483647 w 215"/>
              <a:gd name="T13" fmla="*/ 2147483647 h 126"/>
              <a:gd name="T14" fmla="*/ 2147483647 w 215"/>
              <a:gd name="T15" fmla="*/ 0 h 126"/>
              <a:gd name="T16" fmla="*/ 2147483647 w 215"/>
              <a:gd name="T17" fmla="*/ 2147483647 h 126"/>
              <a:gd name="T18" fmla="*/ 0 w 215"/>
              <a:gd name="T19" fmla="*/ 2147483647 h 126"/>
              <a:gd name="T20" fmla="*/ 2147483647 w 215"/>
              <a:gd name="T21" fmla="*/ 2147483647 h 126"/>
              <a:gd name="T22" fmla="*/ 2147483647 w 215"/>
              <a:gd name="T23" fmla="*/ 2147483647 h 126"/>
              <a:gd name="T24" fmla="*/ 2147483647 w 215"/>
              <a:gd name="T25" fmla="*/ 2147483647 h 126"/>
              <a:gd name="T26" fmla="*/ 2147483647 w 215"/>
              <a:gd name="T27" fmla="*/ 2147483647 h 126"/>
              <a:gd name="T28" fmla="*/ 2147483647 w 215"/>
              <a:gd name="T29" fmla="*/ 2147483647 h 126"/>
              <a:gd name="T30" fmla="*/ 2147483647 w 215"/>
              <a:gd name="T31" fmla="*/ 2147483647 h 126"/>
              <a:gd name="T32" fmla="*/ 2147483647 w 215"/>
              <a:gd name="T33" fmla="*/ 2147483647 h 126"/>
              <a:gd name="T34" fmla="*/ 2147483647 w 215"/>
              <a:gd name="T35" fmla="*/ 2147483647 h 126"/>
              <a:gd name="T36" fmla="*/ 2147483647 w 215"/>
              <a:gd name="T37" fmla="*/ 2147483647 h 126"/>
              <a:gd name="T38" fmla="*/ 2147483647 w 215"/>
              <a:gd name="T39" fmla="*/ 2147483647 h 126"/>
              <a:gd name="T40" fmla="*/ 2147483647 w 215"/>
              <a:gd name="T41" fmla="*/ 2147483647 h 12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15"/>
              <a:gd name="T64" fmla="*/ 0 h 126"/>
              <a:gd name="T65" fmla="*/ 215 w 215"/>
              <a:gd name="T66" fmla="*/ 126 h 12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15" h="126">
                <a:moveTo>
                  <a:pt x="215" y="113"/>
                </a:moveTo>
                <a:lnTo>
                  <a:pt x="215" y="113"/>
                </a:lnTo>
                <a:lnTo>
                  <a:pt x="201" y="82"/>
                </a:lnTo>
                <a:lnTo>
                  <a:pt x="181" y="54"/>
                </a:lnTo>
                <a:lnTo>
                  <a:pt x="156" y="32"/>
                </a:lnTo>
                <a:lnTo>
                  <a:pt x="128" y="15"/>
                </a:lnTo>
                <a:lnTo>
                  <a:pt x="97" y="4"/>
                </a:lnTo>
                <a:lnTo>
                  <a:pt x="66" y="0"/>
                </a:lnTo>
                <a:lnTo>
                  <a:pt x="33" y="1"/>
                </a:lnTo>
                <a:lnTo>
                  <a:pt x="0" y="9"/>
                </a:lnTo>
                <a:lnTo>
                  <a:pt x="13" y="45"/>
                </a:lnTo>
                <a:lnTo>
                  <a:pt x="38" y="40"/>
                </a:lnTo>
                <a:lnTo>
                  <a:pt x="63" y="39"/>
                </a:lnTo>
                <a:lnTo>
                  <a:pt x="87" y="43"/>
                </a:lnTo>
                <a:lnTo>
                  <a:pt x="113" y="52"/>
                </a:lnTo>
                <a:lnTo>
                  <a:pt x="133" y="64"/>
                </a:lnTo>
                <a:lnTo>
                  <a:pt x="153" y="81"/>
                </a:lnTo>
                <a:lnTo>
                  <a:pt x="168" y="103"/>
                </a:lnTo>
                <a:lnTo>
                  <a:pt x="180" y="126"/>
                </a:lnTo>
                <a:lnTo>
                  <a:pt x="215" y="113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2" name="Freeform 1955"/>
          <p:cNvSpPr>
            <a:spLocks/>
          </p:cNvSpPr>
          <p:nvPr/>
        </p:nvSpPr>
        <p:spPr bwMode="auto">
          <a:xfrm>
            <a:off x="7327900" y="3817938"/>
            <a:ext cx="65088" cy="117475"/>
          </a:xfrm>
          <a:custGeom>
            <a:avLst/>
            <a:gdLst>
              <a:gd name="T0" fmla="*/ 2147483647 w 124"/>
              <a:gd name="T1" fmla="*/ 2147483647 h 222"/>
              <a:gd name="T2" fmla="*/ 2147483647 w 124"/>
              <a:gd name="T3" fmla="*/ 2147483647 h 222"/>
              <a:gd name="T4" fmla="*/ 2147483647 w 124"/>
              <a:gd name="T5" fmla="*/ 2147483647 h 222"/>
              <a:gd name="T6" fmla="*/ 2147483647 w 124"/>
              <a:gd name="T7" fmla="*/ 2147483647 h 222"/>
              <a:gd name="T8" fmla="*/ 2147483647 w 124"/>
              <a:gd name="T9" fmla="*/ 2147483647 h 222"/>
              <a:gd name="T10" fmla="*/ 2147483647 w 124"/>
              <a:gd name="T11" fmla="*/ 2147483647 h 222"/>
              <a:gd name="T12" fmla="*/ 2147483647 w 124"/>
              <a:gd name="T13" fmla="*/ 2147483647 h 222"/>
              <a:gd name="T14" fmla="*/ 2147483647 w 124"/>
              <a:gd name="T15" fmla="*/ 2147483647 h 222"/>
              <a:gd name="T16" fmla="*/ 2147483647 w 124"/>
              <a:gd name="T17" fmla="*/ 2147483647 h 222"/>
              <a:gd name="T18" fmla="*/ 2147483647 w 124"/>
              <a:gd name="T19" fmla="*/ 0 h 222"/>
              <a:gd name="T20" fmla="*/ 2147483647 w 124"/>
              <a:gd name="T21" fmla="*/ 2147483647 h 222"/>
              <a:gd name="T22" fmla="*/ 2147483647 w 124"/>
              <a:gd name="T23" fmla="*/ 2147483647 h 222"/>
              <a:gd name="T24" fmla="*/ 2147483647 w 124"/>
              <a:gd name="T25" fmla="*/ 2147483647 h 222"/>
              <a:gd name="T26" fmla="*/ 2147483647 w 124"/>
              <a:gd name="T27" fmla="*/ 2147483647 h 222"/>
              <a:gd name="T28" fmla="*/ 2147483647 w 124"/>
              <a:gd name="T29" fmla="*/ 2147483647 h 222"/>
              <a:gd name="T30" fmla="*/ 2147483647 w 124"/>
              <a:gd name="T31" fmla="*/ 2147483647 h 222"/>
              <a:gd name="T32" fmla="*/ 2147483647 w 124"/>
              <a:gd name="T33" fmla="*/ 2147483647 h 222"/>
              <a:gd name="T34" fmla="*/ 2147483647 w 124"/>
              <a:gd name="T35" fmla="*/ 2147483647 h 222"/>
              <a:gd name="T36" fmla="*/ 0 w 124"/>
              <a:gd name="T37" fmla="*/ 2147483647 h 222"/>
              <a:gd name="T38" fmla="*/ 0 w 124"/>
              <a:gd name="T39" fmla="*/ 2147483647 h 222"/>
              <a:gd name="T40" fmla="*/ 2147483647 w 124"/>
              <a:gd name="T41" fmla="*/ 2147483647 h 22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24"/>
              <a:gd name="T64" fmla="*/ 0 h 222"/>
              <a:gd name="T65" fmla="*/ 124 w 124"/>
              <a:gd name="T66" fmla="*/ 222 h 22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24" h="222">
                <a:moveTo>
                  <a:pt x="13" y="222"/>
                </a:moveTo>
                <a:lnTo>
                  <a:pt x="13" y="222"/>
                </a:lnTo>
                <a:lnTo>
                  <a:pt x="43" y="206"/>
                </a:lnTo>
                <a:lnTo>
                  <a:pt x="70" y="185"/>
                </a:lnTo>
                <a:lnTo>
                  <a:pt x="91" y="161"/>
                </a:lnTo>
                <a:lnTo>
                  <a:pt x="109" y="131"/>
                </a:lnTo>
                <a:lnTo>
                  <a:pt x="119" y="101"/>
                </a:lnTo>
                <a:lnTo>
                  <a:pt x="124" y="68"/>
                </a:lnTo>
                <a:lnTo>
                  <a:pt x="123" y="34"/>
                </a:lnTo>
                <a:lnTo>
                  <a:pt x="114" y="0"/>
                </a:lnTo>
                <a:lnTo>
                  <a:pt x="79" y="13"/>
                </a:lnTo>
                <a:lnTo>
                  <a:pt x="85" y="39"/>
                </a:lnTo>
                <a:lnTo>
                  <a:pt x="86" y="65"/>
                </a:lnTo>
                <a:lnTo>
                  <a:pt x="81" y="90"/>
                </a:lnTo>
                <a:lnTo>
                  <a:pt x="73" y="115"/>
                </a:lnTo>
                <a:lnTo>
                  <a:pt x="61" y="137"/>
                </a:lnTo>
                <a:lnTo>
                  <a:pt x="44" y="157"/>
                </a:lnTo>
                <a:lnTo>
                  <a:pt x="23" y="172"/>
                </a:lnTo>
                <a:lnTo>
                  <a:pt x="0" y="185"/>
                </a:lnTo>
                <a:lnTo>
                  <a:pt x="13" y="222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3" name="Freeform 1956"/>
          <p:cNvSpPr>
            <a:spLocks/>
          </p:cNvSpPr>
          <p:nvPr/>
        </p:nvSpPr>
        <p:spPr bwMode="auto">
          <a:xfrm>
            <a:off x="7221538" y="3873500"/>
            <a:ext cx="112712" cy="66675"/>
          </a:xfrm>
          <a:custGeom>
            <a:avLst/>
            <a:gdLst>
              <a:gd name="T0" fmla="*/ 0 w 212"/>
              <a:gd name="T1" fmla="*/ 2147483647 h 127"/>
              <a:gd name="T2" fmla="*/ 0 w 212"/>
              <a:gd name="T3" fmla="*/ 2147483647 h 127"/>
              <a:gd name="T4" fmla="*/ 2147483647 w 212"/>
              <a:gd name="T5" fmla="*/ 2147483647 h 127"/>
              <a:gd name="T6" fmla="*/ 2147483647 w 212"/>
              <a:gd name="T7" fmla="*/ 2147483647 h 127"/>
              <a:gd name="T8" fmla="*/ 2147483647 w 212"/>
              <a:gd name="T9" fmla="*/ 2147483647 h 127"/>
              <a:gd name="T10" fmla="*/ 2147483647 w 212"/>
              <a:gd name="T11" fmla="*/ 2147483647 h 127"/>
              <a:gd name="T12" fmla="*/ 2147483647 w 212"/>
              <a:gd name="T13" fmla="*/ 2147483647 h 127"/>
              <a:gd name="T14" fmla="*/ 2147483647 w 212"/>
              <a:gd name="T15" fmla="*/ 2147483647 h 127"/>
              <a:gd name="T16" fmla="*/ 2147483647 w 212"/>
              <a:gd name="T17" fmla="*/ 2147483647 h 127"/>
              <a:gd name="T18" fmla="*/ 2147483647 w 212"/>
              <a:gd name="T19" fmla="*/ 2147483647 h 127"/>
              <a:gd name="T20" fmla="*/ 2147483647 w 212"/>
              <a:gd name="T21" fmla="*/ 2147483647 h 127"/>
              <a:gd name="T22" fmla="*/ 2147483647 w 212"/>
              <a:gd name="T23" fmla="*/ 2147483647 h 127"/>
              <a:gd name="T24" fmla="*/ 2147483647 w 212"/>
              <a:gd name="T25" fmla="*/ 2147483647 h 127"/>
              <a:gd name="T26" fmla="*/ 2147483647 w 212"/>
              <a:gd name="T27" fmla="*/ 2147483647 h 127"/>
              <a:gd name="T28" fmla="*/ 2147483647 w 212"/>
              <a:gd name="T29" fmla="*/ 2147483647 h 127"/>
              <a:gd name="T30" fmla="*/ 2147483647 w 212"/>
              <a:gd name="T31" fmla="*/ 2147483647 h 127"/>
              <a:gd name="T32" fmla="*/ 2147483647 w 212"/>
              <a:gd name="T33" fmla="*/ 2147483647 h 127"/>
              <a:gd name="T34" fmla="*/ 2147483647 w 212"/>
              <a:gd name="T35" fmla="*/ 2147483647 h 127"/>
              <a:gd name="T36" fmla="*/ 2147483647 w 212"/>
              <a:gd name="T37" fmla="*/ 0 h 127"/>
              <a:gd name="T38" fmla="*/ 2147483647 w 212"/>
              <a:gd name="T39" fmla="*/ 0 h 127"/>
              <a:gd name="T40" fmla="*/ 0 w 212"/>
              <a:gd name="T41" fmla="*/ 2147483647 h 12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12"/>
              <a:gd name="T64" fmla="*/ 0 h 127"/>
              <a:gd name="T65" fmla="*/ 212 w 212"/>
              <a:gd name="T66" fmla="*/ 127 h 127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12" h="127">
                <a:moveTo>
                  <a:pt x="0" y="13"/>
                </a:moveTo>
                <a:lnTo>
                  <a:pt x="0" y="13"/>
                </a:lnTo>
                <a:lnTo>
                  <a:pt x="14" y="44"/>
                </a:lnTo>
                <a:lnTo>
                  <a:pt x="34" y="70"/>
                </a:lnTo>
                <a:lnTo>
                  <a:pt x="58" y="94"/>
                </a:lnTo>
                <a:lnTo>
                  <a:pt x="87" y="110"/>
                </a:lnTo>
                <a:lnTo>
                  <a:pt x="116" y="121"/>
                </a:lnTo>
                <a:lnTo>
                  <a:pt x="147" y="127"/>
                </a:lnTo>
                <a:lnTo>
                  <a:pt x="180" y="126"/>
                </a:lnTo>
                <a:lnTo>
                  <a:pt x="212" y="117"/>
                </a:lnTo>
                <a:lnTo>
                  <a:pt x="199" y="80"/>
                </a:lnTo>
                <a:lnTo>
                  <a:pt x="175" y="87"/>
                </a:lnTo>
                <a:lnTo>
                  <a:pt x="150" y="88"/>
                </a:lnTo>
                <a:lnTo>
                  <a:pt x="126" y="84"/>
                </a:lnTo>
                <a:lnTo>
                  <a:pt x="102" y="74"/>
                </a:lnTo>
                <a:lnTo>
                  <a:pt x="81" y="62"/>
                </a:lnTo>
                <a:lnTo>
                  <a:pt x="62" y="44"/>
                </a:lnTo>
                <a:lnTo>
                  <a:pt x="46" y="23"/>
                </a:lnTo>
                <a:lnTo>
                  <a:pt x="35" y="0"/>
                </a:lnTo>
                <a:lnTo>
                  <a:pt x="0" y="13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4" name="Freeform 1957"/>
          <p:cNvSpPr>
            <a:spLocks/>
          </p:cNvSpPr>
          <p:nvPr/>
        </p:nvSpPr>
        <p:spPr bwMode="auto">
          <a:xfrm>
            <a:off x="7216775" y="3762375"/>
            <a:ext cx="63500" cy="117475"/>
          </a:xfrm>
          <a:custGeom>
            <a:avLst/>
            <a:gdLst>
              <a:gd name="T0" fmla="*/ 2147483647 w 121"/>
              <a:gd name="T1" fmla="*/ 0 h 222"/>
              <a:gd name="T2" fmla="*/ 2147483647 w 121"/>
              <a:gd name="T3" fmla="*/ 0 h 222"/>
              <a:gd name="T4" fmla="*/ 2147483647 w 121"/>
              <a:gd name="T5" fmla="*/ 2147483647 h 222"/>
              <a:gd name="T6" fmla="*/ 2147483647 w 121"/>
              <a:gd name="T7" fmla="*/ 2147483647 h 222"/>
              <a:gd name="T8" fmla="*/ 2147483647 w 121"/>
              <a:gd name="T9" fmla="*/ 2147483647 h 222"/>
              <a:gd name="T10" fmla="*/ 2147483647 w 121"/>
              <a:gd name="T11" fmla="*/ 2147483647 h 222"/>
              <a:gd name="T12" fmla="*/ 2147483647 w 121"/>
              <a:gd name="T13" fmla="*/ 2147483647 h 222"/>
              <a:gd name="T14" fmla="*/ 0 w 121"/>
              <a:gd name="T15" fmla="*/ 2147483647 h 222"/>
              <a:gd name="T16" fmla="*/ 2147483647 w 121"/>
              <a:gd name="T17" fmla="*/ 2147483647 h 222"/>
              <a:gd name="T18" fmla="*/ 2147483647 w 121"/>
              <a:gd name="T19" fmla="*/ 2147483647 h 222"/>
              <a:gd name="T20" fmla="*/ 2147483647 w 121"/>
              <a:gd name="T21" fmla="*/ 2147483647 h 222"/>
              <a:gd name="T22" fmla="*/ 2147483647 w 121"/>
              <a:gd name="T23" fmla="*/ 2147483647 h 222"/>
              <a:gd name="T24" fmla="*/ 2147483647 w 121"/>
              <a:gd name="T25" fmla="*/ 2147483647 h 222"/>
              <a:gd name="T26" fmla="*/ 2147483647 w 121"/>
              <a:gd name="T27" fmla="*/ 2147483647 h 222"/>
              <a:gd name="T28" fmla="*/ 2147483647 w 121"/>
              <a:gd name="T29" fmla="*/ 2147483647 h 222"/>
              <a:gd name="T30" fmla="*/ 2147483647 w 121"/>
              <a:gd name="T31" fmla="*/ 2147483647 h 222"/>
              <a:gd name="T32" fmla="*/ 2147483647 w 121"/>
              <a:gd name="T33" fmla="*/ 2147483647 h 222"/>
              <a:gd name="T34" fmla="*/ 2147483647 w 121"/>
              <a:gd name="T35" fmla="*/ 2147483647 h 222"/>
              <a:gd name="T36" fmla="*/ 2147483647 w 121"/>
              <a:gd name="T37" fmla="*/ 2147483647 h 222"/>
              <a:gd name="T38" fmla="*/ 2147483647 w 121"/>
              <a:gd name="T39" fmla="*/ 2147483647 h 222"/>
              <a:gd name="T40" fmla="*/ 2147483647 w 121"/>
              <a:gd name="T41" fmla="*/ 0 h 22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21"/>
              <a:gd name="T64" fmla="*/ 0 h 222"/>
              <a:gd name="T65" fmla="*/ 121 w 121"/>
              <a:gd name="T66" fmla="*/ 222 h 22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21" h="222">
                <a:moveTo>
                  <a:pt x="108" y="0"/>
                </a:moveTo>
                <a:lnTo>
                  <a:pt x="108" y="0"/>
                </a:lnTo>
                <a:lnTo>
                  <a:pt x="78" y="15"/>
                </a:lnTo>
                <a:lnTo>
                  <a:pt x="53" y="36"/>
                </a:lnTo>
                <a:lnTo>
                  <a:pt x="31" y="61"/>
                </a:lnTo>
                <a:lnTo>
                  <a:pt x="15" y="91"/>
                </a:lnTo>
                <a:lnTo>
                  <a:pt x="3" y="121"/>
                </a:lnTo>
                <a:lnTo>
                  <a:pt x="0" y="154"/>
                </a:lnTo>
                <a:lnTo>
                  <a:pt x="1" y="188"/>
                </a:lnTo>
                <a:lnTo>
                  <a:pt x="10" y="222"/>
                </a:lnTo>
                <a:lnTo>
                  <a:pt x="45" y="209"/>
                </a:lnTo>
                <a:lnTo>
                  <a:pt x="39" y="182"/>
                </a:lnTo>
                <a:lnTo>
                  <a:pt x="37" y="156"/>
                </a:lnTo>
                <a:lnTo>
                  <a:pt x="41" y="132"/>
                </a:lnTo>
                <a:lnTo>
                  <a:pt x="50" y="107"/>
                </a:lnTo>
                <a:lnTo>
                  <a:pt x="61" y="85"/>
                </a:lnTo>
                <a:lnTo>
                  <a:pt x="78" y="65"/>
                </a:lnTo>
                <a:lnTo>
                  <a:pt x="98" y="49"/>
                </a:lnTo>
                <a:lnTo>
                  <a:pt x="121" y="36"/>
                </a:lnTo>
                <a:lnTo>
                  <a:pt x="108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5" name="Freeform 1958"/>
          <p:cNvSpPr>
            <a:spLocks/>
          </p:cNvSpPr>
          <p:nvPr/>
        </p:nvSpPr>
        <p:spPr bwMode="auto">
          <a:xfrm>
            <a:off x="7366000" y="3657600"/>
            <a:ext cx="157163" cy="161925"/>
          </a:xfrm>
          <a:custGeom>
            <a:avLst/>
            <a:gdLst>
              <a:gd name="T0" fmla="*/ 2147483647 w 296"/>
              <a:gd name="T1" fmla="*/ 2147483647 h 305"/>
              <a:gd name="T2" fmla="*/ 2147483647 w 296"/>
              <a:gd name="T3" fmla="*/ 2147483647 h 305"/>
              <a:gd name="T4" fmla="*/ 2147483647 w 296"/>
              <a:gd name="T5" fmla="*/ 0 h 305"/>
              <a:gd name="T6" fmla="*/ 2147483647 w 296"/>
              <a:gd name="T7" fmla="*/ 2147483647 h 305"/>
              <a:gd name="T8" fmla="*/ 2147483647 w 296"/>
              <a:gd name="T9" fmla="*/ 2147483647 h 305"/>
              <a:gd name="T10" fmla="*/ 2147483647 w 296"/>
              <a:gd name="T11" fmla="*/ 2147483647 h 305"/>
              <a:gd name="T12" fmla="*/ 2147483647 w 296"/>
              <a:gd name="T13" fmla="*/ 2147483647 h 305"/>
              <a:gd name="T14" fmla="*/ 2147483647 w 296"/>
              <a:gd name="T15" fmla="*/ 2147483647 h 305"/>
              <a:gd name="T16" fmla="*/ 2147483647 w 296"/>
              <a:gd name="T17" fmla="*/ 2147483647 h 305"/>
              <a:gd name="T18" fmla="*/ 2147483647 w 296"/>
              <a:gd name="T19" fmla="*/ 2147483647 h 305"/>
              <a:gd name="T20" fmla="*/ 2147483647 w 296"/>
              <a:gd name="T21" fmla="*/ 2147483647 h 305"/>
              <a:gd name="T22" fmla="*/ 2147483647 w 296"/>
              <a:gd name="T23" fmla="*/ 2147483647 h 305"/>
              <a:gd name="T24" fmla="*/ 2147483647 w 296"/>
              <a:gd name="T25" fmla="*/ 2147483647 h 305"/>
              <a:gd name="T26" fmla="*/ 2147483647 w 296"/>
              <a:gd name="T27" fmla="*/ 2147483647 h 305"/>
              <a:gd name="T28" fmla="*/ 2147483647 w 296"/>
              <a:gd name="T29" fmla="*/ 2147483647 h 305"/>
              <a:gd name="T30" fmla="*/ 2147483647 w 296"/>
              <a:gd name="T31" fmla="*/ 2147483647 h 305"/>
              <a:gd name="T32" fmla="*/ 2147483647 w 296"/>
              <a:gd name="T33" fmla="*/ 2147483647 h 305"/>
              <a:gd name="T34" fmla="*/ 2147483647 w 296"/>
              <a:gd name="T35" fmla="*/ 2147483647 h 305"/>
              <a:gd name="T36" fmla="*/ 2147483647 w 296"/>
              <a:gd name="T37" fmla="*/ 2147483647 h 305"/>
              <a:gd name="T38" fmla="*/ 2147483647 w 296"/>
              <a:gd name="T39" fmla="*/ 2147483647 h 305"/>
              <a:gd name="T40" fmla="*/ 2147483647 w 296"/>
              <a:gd name="T41" fmla="*/ 2147483647 h 305"/>
              <a:gd name="T42" fmla="*/ 2147483647 w 296"/>
              <a:gd name="T43" fmla="*/ 2147483647 h 305"/>
              <a:gd name="T44" fmla="*/ 2147483647 w 296"/>
              <a:gd name="T45" fmla="*/ 2147483647 h 305"/>
              <a:gd name="T46" fmla="*/ 2147483647 w 296"/>
              <a:gd name="T47" fmla="*/ 2147483647 h 305"/>
              <a:gd name="T48" fmla="*/ 2147483647 w 296"/>
              <a:gd name="T49" fmla="*/ 2147483647 h 305"/>
              <a:gd name="T50" fmla="*/ 2147483647 w 296"/>
              <a:gd name="T51" fmla="*/ 2147483647 h 305"/>
              <a:gd name="T52" fmla="*/ 0 w 296"/>
              <a:gd name="T53" fmla="*/ 2147483647 h 305"/>
              <a:gd name="T54" fmla="*/ 2147483647 w 296"/>
              <a:gd name="T55" fmla="*/ 2147483647 h 305"/>
              <a:gd name="T56" fmla="*/ 2147483647 w 296"/>
              <a:gd name="T57" fmla="*/ 2147483647 h 305"/>
              <a:gd name="T58" fmla="*/ 2147483647 w 296"/>
              <a:gd name="T59" fmla="*/ 2147483647 h 305"/>
              <a:gd name="T60" fmla="*/ 2147483647 w 296"/>
              <a:gd name="T61" fmla="*/ 2147483647 h 305"/>
              <a:gd name="T62" fmla="*/ 2147483647 w 296"/>
              <a:gd name="T63" fmla="*/ 2147483647 h 305"/>
              <a:gd name="T64" fmla="*/ 2147483647 w 296"/>
              <a:gd name="T65" fmla="*/ 2147483647 h 30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96"/>
              <a:gd name="T100" fmla="*/ 0 h 305"/>
              <a:gd name="T101" fmla="*/ 296 w 296"/>
              <a:gd name="T102" fmla="*/ 305 h 30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96" h="305">
                <a:moveTo>
                  <a:pt x="98" y="8"/>
                </a:moveTo>
                <a:lnTo>
                  <a:pt x="127" y="1"/>
                </a:lnTo>
                <a:lnTo>
                  <a:pt x="156" y="0"/>
                </a:lnTo>
                <a:lnTo>
                  <a:pt x="184" y="4"/>
                </a:lnTo>
                <a:lnTo>
                  <a:pt x="211" y="14"/>
                </a:lnTo>
                <a:lnTo>
                  <a:pt x="235" y="28"/>
                </a:lnTo>
                <a:lnTo>
                  <a:pt x="258" y="48"/>
                </a:lnTo>
                <a:lnTo>
                  <a:pt x="276" y="73"/>
                </a:lnTo>
                <a:lnTo>
                  <a:pt x="288" y="100"/>
                </a:lnTo>
                <a:lnTo>
                  <a:pt x="295" y="130"/>
                </a:lnTo>
                <a:lnTo>
                  <a:pt x="296" y="160"/>
                </a:lnTo>
                <a:lnTo>
                  <a:pt x="292" y="189"/>
                </a:lnTo>
                <a:lnTo>
                  <a:pt x="282" y="216"/>
                </a:lnTo>
                <a:lnTo>
                  <a:pt x="268" y="242"/>
                </a:lnTo>
                <a:lnTo>
                  <a:pt x="249" y="265"/>
                </a:lnTo>
                <a:lnTo>
                  <a:pt x="225" y="283"/>
                </a:lnTo>
                <a:lnTo>
                  <a:pt x="199" y="297"/>
                </a:lnTo>
                <a:lnTo>
                  <a:pt x="170" y="304"/>
                </a:lnTo>
                <a:lnTo>
                  <a:pt x="141" y="305"/>
                </a:lnTo>
                <a:lnTo>
                  <a:pt x="113" y="301"/>
                </a:lnTo>
                <a:lnTo>
                  <a:pt x="86" y="291"/>
                </a:lnTo>
                <a:lnTo>
                  <a:pt x="62" y="275"/>
                </a:lnTo>
                <a:lnTo>
                  <a:pt x="41" y="255"/>
                </a:lnTo>
                <a:lnTo>
                  <a:pt x="23" y="232"/>
                </a:lnTo>
                <a:lnTo>
                  <a:pt x="9" y="205"/>
                </a:lnTo>
                <a:lnTo>
                  <a:pt x="2" y="175"/>
                </a:lnTo>
                <a:lnTo>
                  <a:pt x="0" y="145"/>
                </a:lnTo>
                <a:lnTo>
                  <a:pt x="4" y="116"/>
                </a:lnTo>
                <a:lnTo>
                  <a:pt x="14" y="88"/>
                </a:lnTo>
                <a:lnTo>
                  <a:pt x="28" y="62"/>
                </a:lnTo>
                <a:lnTo>
                  <a:pt x="47" y="40"/>
                </a:lnTo>
                <a:lnTo>
                  <a:pt x="71" y="22"/>
                </a:lnTo>
                <a:lnTo>
                  <a:pt x="98" y="8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6" name="Freeform 1959"/>
          <p:cNvSpPr>
            <a:spLocks/>
          </p:cNvSpPr>
          <p:nvPr/>
        </p:nvSpPr>
        <p:spPr bwMode="auto">
          <a:xfrm>
            <a:off x="7413625" y="3648075"/>
            <a:ext cx="114300" cy="66675"/>
          </a:xfrm>
          <a:custGeom>
            <a:avLst/>
            <a:gdLst>
              <a:gd name="T0" fmla="*/ 2147483647 w 215"/>
              <a:gd name="T1" fmla="*/ 2147483647 h 127"/>
              <a:gd name="T2" fmla="*/ 2147483647 w 215"/>
              <a:gd name="T3" fmla="*/ 2147483647 h 127"/>
              <a:gd name="T4" fmla="*/ 2147483647 w 215"/>
              <a:gd name="T5" fmla="*/ 2147483647 h 127"/>
              <a:gd name="T6" fmla="*/ 2147483647 w 215"/>
              <a:gd name="T7" fmla="*/ 2147483647 h 127"/>
              <a:gd name="T8" fmla="*/ 2147483647 w 215"/>
              <a:gd name="T9" fmla="*/ 2147483647 h 127"/>
              <a:gd name="T10" fmla="*/ 2147483647 w 215"/>
              <a:gd name="T11" fmla="*/ 2147483647 h 127"/>
              <a:gd name="T12" fmla="*/ 2147483647 w 215"/>
              <a:gd name="T13" fmla="*/ 2147483647 h 127"/>
              <a:gd name="T14" fmla="*/ 2147483647 w 215"/>
              <a:gd name="T15" fmla="*/ 0 h 127"/>
              <a:gd name="T16" fmla="*/ 2147483647 w 215"/>
              <a:gd name="T17" fmla="*/ 2147483647 h 127"/>
              <a:gd name="T18" fmla="*/ 0 w 215"/>
              <a:gd name="T19" fmla="*/ 2147483647 h 127"/>
              <a:gd name="T20" fmla="*/ 2147483647 w 215"/>
              <a:gd name="T21" fmla="*/ 2147483647 h 127"/>
              <a:gd name="T22" fmla="*/ 2147483647 w 215"/>
              <a:gd name="T23" fmla="*/ 2147483647 h 127"/>
              <a:gd name="T24" fmla="*/ 2147483647 w 215"/>
              <a:gd name="T25" fmla="*/ 2147483647 h 127"/>
              <a:gd name="T26" fmla="*/ 2147483647 w 215"/>
              <a:gd name="T27" fmla="*/ 2147483647 h 127"/>
              <a:gd name="T28" fmla="*/ 2147483647 w 215"/>
              <a:gd name="T29" fmla="*/ 2147483647 h 127"/>
              <a:gd name="T30" fmla="*/ 2147483647 w 215"/>
              <a:gd name="T31" fmla="*/ 2147483647 h 127"/>
              <a:gd name="T32" fmla="*/ 2147483647 w 215"/>
              <a:gd name="T33" fmla="*/ 2147483647 h 127"/>
              <a:gd name="T34" fmla="*/ 2147483647 w 215"/>
              <a:gd name="T35" fmla="*/ 2147483647 h 127"/>
              <a:gd name="T36" fmla="*/ 2147483647 w 215"/>
              <a:gd name="T37" fmla="*/ 2147483647 h 127"/>
              <a:gd name="T38" fmla="*/ 2147483647 w 215"/>
              <a:gd name="T39" fmla="*/ 2147483647 h 127"/>
              <a:gd name="T40" fmla="*/ 2147483647 w 215"/>
              <a:gd name="T41" fmla="*/ 2147483647 h 12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15"/>
              <a:gd name="T64" fmla="*/ 0 h 127"/>
              <a:gd name="T65" fmla="*/ 215 w 215"/>
              <a:gd name="T66" fmla="*/ 127 h 127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15" h="127">
                <a:moveTo>
                  <a:pt x="215" y="114"/>
                </a:moveTo>
                <a:lnTo>
                  <a:pt x="215" y="114"/>
                </a:lnTo>
                <a:lnTo>
                  <a:pt x="201" y="82"/>
                </a:lnTo>
                <a:lnTo>
                  <a:pt x="181" y="55"/>
                </a:lnTo>
                <a:lnTo>
                  <a:pt x="156" y="33"/>
                </a:lnTo>
                <a:lnTo>
                  <a:pt x="128" y="16"/>
                </a:lnTo>
                <a:lnTo>
                  <a:pt x="98" y="4"/>
                </a:lnTo>
                <a:lnTo>
                  <a:pt x="66" y="0"/>
                </a:lnTo>
                <a:lnTo>
                  <a:pt x="33" y="1"/>
                </a:lnTo>
                <a:lnTo>
                  <a:pt x="0" y="9"/>
                </a:lnTo>
                <a:lnTo>
                  <a:pt x="13" y="46"/>
                </a:lnTo>
                <a:lnTo>
                  <a:pt x="38" y="41"/>
                </a:lnTo>
                <a:lnTo>
                  <a:pt x="64" y="39"/>
                </a:lnTo>
                <a:lnTo>
                  <a:pt x="88" y="43"/>
                </a:lnTo>
                <a:lnTo>
                  <a:pt x="113" y="52"/>
                </a:lnTo>
                <a:lnTo>
                  <a:pt x="133" y="64"/>
                </a:lnTo>
                <a:lnTo>
                  <a:pt x="153" y="81"/>
                </a:lnTo>
                <a:lnTo>
                  <a:pt x="168" y="103"/>
                </a:lnTo>
                <a:lnTo>
                  <a:pt x="180" y="127"/>
                </a:lnTo>
                <a:lnTo>
                  <a:pt x="215" y="114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7" name="Freeform 1960"/>
          <p:cNvSpPr>
            <a:spLocks/>
          </p:cNvSpPr>
          <p:nvPr/>
        </p:nvSpPr>
        <p:spPr bwMode="auto">
          <a:xfrm>
            <a:off x="7467600" y="3708400"/>
            <a:ext cx="65088" cy="115888"/>
          </a:xfrm>
          <a:custGeom>
            <a:avLst/>
            <a:gdLst>
              <a:gd name="T0" fmla="*/ 2147483647 w 123"/>
              <a:gd name="T1" fmla="*/ 2147483647 h 221"/>
              <a:gd name="T2" fmla="*/ 2147483647 w 123"/>
              <a:gd name="T3" fmla="*/ 2147483647 h 221"/>
              <a:gd name="T4" fmla="*/ 2147483647 w 123"/>
              <a:gd name="T5" fmla="*/ 2147483647 h 221"/>
              <a:gd name="T6" fmla="*/ 2147483647 w 123"/>
              <a:gd name="T7" fmla="*/ 2147483647 h 221"/>
              <a:gd name="T8" fmla="*/ 2147483647 w 123"/>
              <a:gd name="T9" fmla="*/ 2147483647 h 221"/>
              <a:gd name="T10" fmla="*/ 2147483647 w 123"/>
              <a:gd name="T11" fmla="*/ 2147483647 h 221"/>
              <a:gd name="T12" fmla="*/ 2147483647 w 123"/>
              <a:gd name="T13" fmla="*/ 2147483647 h 221"/>
              <a:gd name="T14" fmla="*/ 2147483647 w 123"/>
              <a:gd name="T15" fmla="*/ 2147483647 h 221"/>
              <a:gd name="T16" fmla="*/ 2147483647 w 123"/>
              <a:gd name="T17" fmla="*/ 2147483647 h 221"/>
              <a:gd name="T18" fmla="*/ 2147483647 w 123"/>
              <a:gd name="T19" fmla="*/ 0 h 221"/>
              <a:gd name="T20" fmla="*/ 2147483647 w 123"/>
              <a:gd name="T21" fmla="*/ 2147483647 h 221"/>
              <a:gd name="T22" fmla="*/ 2147483647 w 123"/>
              <a:gd name="T23" fmla="*/ 2147483647 h 221"/>
              <a:gd name="T24" fmla="*/ 2147483647 w 123"/>
              <a:gd name="T25" fmla="*/ 2147483647 h 221"/>
              <a:gd name="T26" fmla="*/ 2147483647 w 123"/>
              <a:gd name="T27" fmla="*/ 2147483647 h 221"/>
              <a:gd name="T28" fmla="*/ 2147483647 w 123"/>
              <a:gd name="T29" fmla="*/ 2147483647 h 221"/>
              <a:gd name="T30" fmla="*/ 2147483647 w 123"/>
              <a:gd name="T31" fmla="*/ 2147483647 h 221"/>
              <a:gd name="T32" fmla="*/ 2147483647 w 123"/>
              <a:gd name="T33" fmla="*/ 2147483647 h 221"/>
              <a:gd name="T34" fmla="*/ 2147483647 w 123"/>
              <a:gd name="T35" fmla="*/ 2147483647 h 221"/>
              <a:gd name="T36" fmla="*/ 0 w 123"/>
              <a:gd name="T37" fmla="*/ 2147483647 h 221"/>
              <a:gd name="T38" fmla="*/ 0 w 123"/>
              <a:gd name="T39" fmla="*/ 2147483647 h 221"/>
              <a:gd name="T40" fmla="*/ 2147483647 w 123"/>
              <a:gd name="T41" fmla="*/ 2147483647 h 22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23"/>
              <a:gd name="T64" fmla="*/ 0 h 221"/>
              <a:gd name="T65" fmla="*/ 123 w 123"/>
              <a:gd name="T66" fmla="*/ 221 h 221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23" h="221">
                <a:moveTo>
                  <a:pt x="13" y="221"/>
                </a:moveTo>
                <a:lnTo>
                  <a:pt x="13" y="221"/>
                </a:lnTo>
                <a:lnTo>
                  <a:pt x="43" y="206"/>
                </a:lnTo>
                <a:lnTo>
                  <a:pt x="70" y="185"/>
                </a:lnTo>
                <a:lnTo>
                  <a:pt x="91" y="160"/>
                </a:lnTo>
                <a:lnTo>
                  <a:pt x="108" y="130"/>
                </a:lnTo>
                <a:lnTo>
                  <a:pt x="119" y="100"/>
                </a:lnTo>
                <a:lnTo>
                  <a:pt x="123" y="68"/>
                </a:lnTo>
                <a:lnTo>
                  <a:pt x="122" y="34"/>
                </a:lnTo>
                <a:lnTo>
                  <a:pt x="114" y="0"/>
                </a:lnTo>
                <a:lnTo>
                  <a:pt x="79" y="13"/>
                </a:lnTo>
                <a:lnTo>
                  <a:pt x="84" y="39"/>
                </a:lnTo>
                <a:lnTo>
                  <a:pt x="85" y="65"/>
                </a:lnTo>
                <a:lnTo>
                  <a:pt x="81" y="90"/>
                </a:lnTo>
                <a:lnTo>
                  <a:pt x="72" y="114"/>
                </a:lnTo>
                <a:lnTo>
                  <a:pt x="61" y="137"/>
                </a:lnTo>
                <a:lnTo>
                  <a:pt x="45" y="156"/>
                </a:lnTo>
                <a:lnTo>
                  <a:pt x="23" y="172"/>
                </a:lnTo>
                <a:lnTo>
                  <a:pt x="0" y="185"/>
                </a:lnTo>
                <a:lnTo>
                  <a:pt x="13" y="221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8" name="Freeform 1961"/>
          <p:cNvSpPr>
            <a:spLocks/>
          </p:cNvSpPr>
          <p:nvPr/>
        </p:nvSpPr>
        <p:spPr bwMode="auto">
          <a:xfrm>
            <a:off x="7361238" y="3762375"/>
            <a:ext cx="112712" cy="68263"/>
          </a:xfrm>
          <a:custGeom>
            <a:avLst/>
            <a:gdLst>
              <a:gd name="T0" fmla="*/ 0 w 213"/>
              <a:gd name="T1" fmla="*/ 2147483647 h 127"/>
              <a:gd name="T2" fmla="*/ 0 w 213"/>
              <a:gd name="T3" fmla="*/ 2147483647 h 127"/>
              <a:gd name="T4" fmla="*/ 2147483647 w 213"/>
              <a:gd name="T5" fmla="*/ 2147483647 h 127"/>
              <a:gd name="T6" fmla="*/ 2147483647 w 213"/>
              <a:gd name="T7" fmla="*/ 2147483647 h 127"/>
              <a:gd name="T8" fmla="*/ 2147483647 w 213"/>
              <a:gd name="T9" fmla="*/ 2147483647 h 127"/>
              <a:gd name="T10" fmla="*/ 2147483647 w 213"/>
              <a:gd name="T11" fmla="*/ 2147483647 h 127"/>
              <a:gd name="T12" fmla="*/ 2147483647 w 213"/>
              <a:gd name="T13" fmla="*/ 2147483647 h 127"/>
              <a:gd name="T14" fmla="*/ 2147483647 w 213"/>
              <a:gd name="T15" fmla="*/ 2147483647 h 127"/>
              <a:gd name="T16" fmla="*/ 2147483647 w 213"/>
              <a:gd name="T17" fmla="*/ 2147483647 h 127"/>
              <a:gd name="T18" fmla="*/ 2147483647 w 213"/>
              <a:gd name="T19" fmla="*/ 2147483647 h 127"/>
              <a:gd name="T20" fmla="*/ 2147483647 w 213"/>
              <a:gd name="T21" fmla="*/ 2147483647 h 127"/>
              <a:gd name="T22" fmla="*/ 2147483647 w 213"/>
              <a:gd name="T23" fmla="*/ 2147483647 h 127"/>
              <a:gd name="T24" fmla="*/ 2147483647 w 213"/>
              <a:gd name="T25" fmla="*/ 2147483647 h 127"/>
              <a:gd name="T26" fmla="*/ 2147483647 w 213"/>
              <a:gd name="T27" fmla="*/ 2147483647 h 127"/>
              <a:gd name="T28" fmla="*/ 2147483647 w 213"/>
              <a:gd name="T29" fmla="*/ 2147483647 h 127"/>
              <a:gd name="T30" fmla="*/ 2147483647 w 213"/>
              <a:gd name="T31" fmla="*/ 2147483647 h 127"/>
              <a:gd name="T32" fmla="*/ 2147483647 w 213"/>
              <a:gd name="T33" fmla="*/ 2147483647 h 127"/>
              <a:gd name="T34" fmla="*/ 2147483647 w 213"/>
              <a:gd name="T35" fmla="*/ 2147483647 h 127"/>
              <a:gd name="T36" fmla="*/ 2147483647 w 213"/>
              <a:gd name="T37" fmla="*/ 0 h 127"/>
              <a:gd name="T38" fmla="*/ 2147483647 w 213"/>
              <a:gd name="T39" fmla="*/ 0 h 127"/>
              <a:gd name="T40" fmla="*/ 0 w 213"/>
              <a:gd name="T41" fmla="*/ 2147483647 h 12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13"/>
              <a:gd name="T64" fmla="*/ 0 h 127"/>
              <a:gd name="T65" fmla="*/ 213 w 213"/>
              <a:gd name="T66" fmla="*/ 127 h 127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13" h="127">
                <a:moveTo>
                  <a:pt x="0" y="13"/>
                </a:moveTo>
                <a:lnTo>
                  <a:pt x="0" y="13"/>
                </a:lnTo>
                <a:lnTo>
                  <a:pt x="15" y="44"/>
                </a:lnTo>
                <a:lnTo>
                  <a:pt x="35" y="71"/>
                </a:lnTo>
                <a:lnTo>
                  <a:pt x="59" y="93"/>
                </a:lnTo>
                <a:lnTo>
                  <a:pt x="86" y="110"/>
                </a:lnTo>
                <a:lnTo>
                  <a:pt x="116" y="123"/>
                </a:lnTo>
                <a:lnTo>
                  <a:pt x="147" y="127"/>
                </a:lnTo>
                <a:lnTo>
                  <a:pt x="180" y="125"/>
                </a:lnTo>
                <a:lnTo>
                  <a:pt x="213" y="117"/>
                </a:lnTo>
                <a:lnTo>
                  <a:pt x="200" y="81"/>
                </a:lnTo>
                <a:lnTo>
                  <a:pt x="175" y="86"/>
                </a:lnTo>
                <a:lnTo>
                  <a:pt x="150" y="87"/>
                </a:lnTo>
                <a:lnTo>
                  <a:pt x="126" y="84"/>
                </a:lnTo>
                <a:lnTo>
                  <a:pt x="103" y="76"/>
                </a:lnTo>
                <a:lnTo>
                  <a:pt x="82" y="61"/>
                </a:lnTo>
                <a:lnTo>
                  <a:pt x="63" y="44"/>
                </a:lnTo>
                <a:lnTo>
                  <a:pt x="48" y="24"/>
                </a:lnTo>
                <a:lnTo>
                  <a:pt x="35" y="0"/>
                </a:lnTo>
                <a:lnTo>
                  <a:pt x="0" y="13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29" name="Freeform 1962"/>
          <p:cNvSpPr>
            <a:spLocks/>
          </p:cNvSpPr>
          <p:nvPr/>
        </p:nvSpPr>
        <p:spPr bwMode="auto">
          <a:xfrm>
            <a:off x="7356475" y="3652838"/>
            <a:ext cx="65088" cy="117475"/>
          </a:xfrm>
          <a:custGeom>
            <a:avLst/>
            <a:gdLst>
              <a:gd name="T0" fmla="*/ 2147483647 w 122"/>
              <a:gd name="T1" fmla="*/ 0 h 222"/>
              <a:gd name="T2" fmla="*/ 2147483647 w 122"/>
              <a:gd name="T3" fmla="*/ 0 h 222"/>
              <a:gd name="T4" fmla="*/ 2147483647 w 122"/>
              <a:gd name="T5" fmla="*/ 2147483647 h 222"/>
              <a:gd name="T6" fmla="*/ 2147483647 w 122"/>
              <a:gd name="T7" fmla="*/ 2147483647 h 222"/>
              <a:gd name="T8" fmla="*/ 2147483647 w 122"/>
              <a:gd name="T9" fmla="*/ 2147483647 h 222"/>
              <a:gd name="T10" fmla="*/ 2147483647 w 122"/>
              <a:gd name="T11" fmla="*/ 2147483647 h 222"/>
              <a:gd name="T12" fmla="*/ 2147483647 w 122"/>
              <a:gd name="T13" fmla="*/ 2147483647 h 222"/>
              <a:gd name="T14" fmla="*/ 0 w 122"/>
              <a:gd name="T15" fmla="*/ 2147483647 h 222"/>
              <a:gd name="T16" fmla="*/ 2147483647 w 122"/>
              <a:gd name="T17" fmla="*/ 2147483647 h 222"/>
              <a:gd name="T18" fmla="*/ 2147483647 w 122"/>
              <a:gd name="T19" fmla="*/ 2147483647 h 222"/>
              <a:gd name="T20" fmla="*/ 2147483647 w 122"/>
              <a:gd name="T21" fmla="*/ 2147483647 h 222"/>
              <a:gd name="T22" fmla="*/ 2147483647 w 122"/>
              <a:gd name="T23" fmla="*/ 2147483647 h 222"/>
              <a:gd name="T24" fmla="*/ 2147483647 w 122"/>
              <a:gd name="T25" fmla="*/ 2147483647 h 222"/>
              <a:gd name="T26" fmla="*/ 2147483647 w 122"/>
              <a:gd name="T27" fmla="*/ 2147483647 h 222"/>
              <a:gd name="T28" fmla="*/ 2147483647 w 122"/>
              <a:gd name="T29" fmla="*/ 2147483647 h 222"/>
              <a:gd name="T30" fmla="*/ 2147483647 w 122"/>
              <a:gd name="T31" fmla="*/ 2147483647 h 222"/>
              <a:gd name="T32" fmla="*/ 2147483647 w 122"/>
              <a:gd name="T33" fmla="*/ 2147483647 h 222"/>
              <a:gd name="T34" fmla="*/ 2147483647 w 122"/>
              <a:gd name="T35" fmla="*/ 2147483647 h 222"/>
              <a:gd name="T36" fmla="*/ 2147483647 w 122"/>
              <a:gd name="T37" fmla="*/ 2147483647 h 222"/>
              <a:gd name="T38" fmla="*/ 2147483647 w 122"/>
              <a:gd name="T39" fmla="*/ 2147483647 h 222"/>
              <a:gd name="T40" fmla="*/ 2147483647 w 122"/>
              <a:gd name="T41" fmla="*/ 0 h 22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22"/>
              <a:gd name="T64" fmla="*/ 0 h 222"/>
              <a:gd name="T65" fmla="*/ 122 w 122"/>
              <a:gd name="T66" fmla="*/ 222 h 22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22" h="222">
                <a:moveTo>
                  <a:pt x="109" y="0"/>
                </a:moveTo>
                <a:lnTo>
                  <a:pt x="109" y="0"/>
                </a:lnTo>
                <a:lnTo>
                  <a:pt x="79" y="16"/>
                </a:lnTo>
                <a:lnTo>
                  <a:pt x="53" y="37"/>
                </a:lnTo>
                <a:lnTo>
                  <a:pt x="31" y="62"/>
                </a:lnTo>
                <a:lnTo>
                  <a:pt x="15" y="92"/>
                </a:lnTo>
                <a:lnTo>
                  <a:pt x="3" y="122"/>
                </a:lnTo>
                <a:lnTo>
                  <a:pt x="0" y="154"/>
                </a:lnTo>
                <a:lnTo>
                  <a:pt x="1" y="188"/>
                </a:lnTo>
                <a:lnTo>
                  <a:pt x="10" y="222"/>
                </a:lnTo>
                <a:lnTo>
                  <a:pt x="45" y="209"/>
                </a:lnTo>
                <a:lnTo>
                  <a:pt x="39" y="183"/>
                </a:lnTo>
                <a:lnTo>
                  <a:pt x="37" y="157"/>
                </a:lnTo>
                <a:lnTo>
                  <a:pt x="41" y="132"/>
                </a:lnTo>
                <a:lnTo>
                  <a:pt x="50" y="107"/>
                </a:lnTo>
                <a:lnTo>
                  <a:pt x="61" y="85"/>
                </a:lnTo>
                <a:lnTo>
                  <a:pt x="78" y="65"/>
                </a:lnTo>
                <a:lnTo>
                  <a:pt x="99" y="50"/>
                </a:lnTo>
                <a:lnTo>
                  <a:pt x="122" y="37"/>
                </a:lnTo>
                <a:lnTo>
                  <a:pt x="109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30" name="Freeform 1963"/>
          <p:cNvSpPr>
            <a:spLocks/>
          </p:cNvSpPr>
          <p:nvPr/>
        </p:nvSpPr>
        <p:spPr bwMode="auto">
          <a:xfrm>
            <a:off x="6592888" y="4441825"/>
            <a:ext cx="155575" cy="161925"/>
          </a:xfrm>
          <a:custGeom>
            <a:avLst/>
            <a:gdLst>
              <a:gd name="T0" fmla="*/ 2147483647 w 295"/>
              <a:gd name="T1" fmla="*/ 2147483647 h 306"/>
              <a:gd name="T2" fmla="*/ 2147483647 w 295"/>
              <a:gd name="T3" fmla="*/ 2147483647 h 306"/>
              <a:gd name="T4" fmla="*/ 2147483647 w 295"/>
              <a:gd name="T5" fmla="*/ 0 h 306"/>
              <a:gd name="T6" fmla="*/ 2147483647 w 295"/>
              <a:gd name="T7" fmla="*/ 2147483647 h 306"/>
              <a:gd name="T8" fmla="*/ 2147483647 w 295"/>
              <a:gd name="T9" fmla="*/ 2147483647 h 306"/>
              <a:gd name="T10" fmla="*/ 2147483647 w 295"/>
              <a:gd name="T11" fmla="*/ 2147483647 h 306"/>
              <a:gd name="T12" fmla="*/ 2147483647 w 295"/>
              <a:gd name="T13" fmla="*/ 2147483647 h 306"/>
              <a:gd name="T14" fmla="*/ 2147483647 w 295"/>
              <a:gd name="T15" fmla="*/ 2147483647 h 306"/>
              <a:gd name="T16" fmla="*/ 2147483647 w 295"/>
              <a:gd name="T17" fmla="*/ 2147483647 h 306"/>
              <a:gd name="T18" fmla="*/ 2147483647 w 295"/>
              <a:gd name="T19" fmla="*/ 2147483647 h 306"/>
              <a:gd name="T20" fmla="*/ 2147483647 w 295"/>
              <a:gd name="T21" fmla="*/ 2147483647 h 306"/>
              <a:gd name="T22" fmla="*/ 2147483647 w 295"/>
              <a:gd name="T23" fmla="*/ 2147483647 h 306"/>
              <a:gd name="T24" fmla="*/ 2147483647 w 295"/>
              <a:gd name="T25" fmla="*/ 2147483647 h 306"/>
              <a:gd name="T26" fmla="*/ 2147483647 w 295"/>
              <a:gd name="T27" fmla="*/ 2147483647 h 306"/>
              <a:gd name="T28" fmla="*/ 2147483647 w 295"/>
              <a:gd name="T29" fmla="*/ 2147483647 h 306"/>
              <a:gd name="T30" fmla="*/ 2147483647 w 295"/>
              <a:gd name="T31" fmla="*/ 2147483647 h 306"/>
              <a:gd name="T32" fmla="*/ 2147483647 w 295"/>
              <a:gd name="T33" fmla="*/ 2147483647 h 306"/>
              <a:gd name="T34" fmla="*/ 2147483647 w 295"/>
              <a:gd name="T35" fmla="*/ 2147483647 h 306"/>
              <a:gd name="T36" fmla="*/ 2147483647 w 295"/>
              <a:gd name="T37" fmla="*/ 2147483647 h 306"/>
              <a:gd name="T38" fmla="*/ 2147483647 w 295"/>
              <a:gd name="T39" fmla="*/ 2147483647 h 306"/>
              <a:gd name="T40" fmla="*/ 2147483647 w 295"/>
              <a:gd name="T41" fmla="*/ 2147483647 h 306"/>
              <a:gd name="T42" fmla="*/ 2147483647 w 295"/>
              <a:gd name="T43" fmla="*/ 2147483647 h 306"/>
              <a:gd name="T44" fmla="*/ 2147483647 w 295"/>
              <a:gd name="T45" fmla="*/ 2147483647 h 306"/>
              <a:gd name="T46" fmla="*/ 2147483647 w 295"/>
              <a:gd name="T47" fmla="*/ 2147483647 h 306"/>
              <a:gd name="T48" fmla="*/ 2147483647 w 295"/>
              <a:gd name="T49" fmla="*/ 2147483647 h 306"/>
              <a:gd name="T50" fmla="*/ 2147483647 w 295"/>
              <a:gd name="T51" fmla="*/ 2147483647 h 306"/>
              <a:gd name="T52" fmla="*/ 0 w 295"/>
              <a:gd name="T53" fmla="*/ 2147483647 h 306"/>
              <a:gd name="T54" fmla="*/ 2147483647 w 295"/>
              <a:gd name="T55" fmla="*/ 2147483647 h 306"/>
              <a:gd name="T56" fmla="*/ 2147483647 w 295"/>
              <a:gd name="T57" fmla="*/ 2147483647 h 306"/>
              <a:gd name="T58" fmla="*/ 2147483647 w 295"/>
              <a:gd name="T59" fmla="*/ 2147483647 h 306"/>
              <a:gd name="T60" fmla="*/ 2147483647 w 295"/>
              <a:gd name="T61" fmla="*/ 2147483647 h 306"/>
              <a:gd name="T62" fmla="*/ 2147483647 w 295"/>
              <a:gd name="T63" fmla="*/ 2147483647 h 306"/>
              <a:gd name="T64" fmla="*/ 2147483647 w 295"/>
              <a:gd name="T65" fmla="*/ 2147483647 h 30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95"/>
              <a:gd name="T100" fmla="*/ 0 h 306"/>
              <a:gd name="T101" fmla="*/ 295 w 295"/>
              <a:gd name="T102" fmla="*/ 306 h 30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95" h="306">
                <a:moveTo>
                  <a:pt x="96" y="9"/>
                </a:moveTo>
                <a:lnTo>
                  <a:pt x="125" y="1"/>
                </a:lnTo>
                <a:lnTo>
                  <a:pt x="154" y="0"/>
                </a:lnTo>
                <a:lnTo>
                  <a:pt x="182" y="5"/>
                </a:lnTo>
                <a:lnTo>
                  <a:pt x="210" y="14"/>
                </a:lnTo>
                <a:lnTo>
                  <a:pt x="234" y="30"/>
                </a:lnTo>
                <a:lnTo>
                  <a:pt x="257" y="49"/>
                </a:lnTo>
                <a:lnTo>
                  <a:pt x="274" y="73"/>
                </a:lnTo>
                <a:lnTo>
                  <a:pt x="287" y="100"/>
                </a:lnTo>
                <a:lnTo>
                  <a:pt x="293" y="130"/>
                </a:lnTo>
                <a:lnTo>
                  <a:pt x="295" y="160"/>
                </a:lnTo>
                <a:lnTo>
                  <a:pt x="291" y="190"/>
                </a:lnTo>
                <a:lnTo>
                  <a:pt x="281" y="218"/>
                </a:lnTo>
                <a:lnTo>
                  <a:pt x="267" y="244"/>
                </a:lnTo>
                <a:lnTo>
                  <a:pt x="248" y="266"/>
                </a:lnTo>
                <a:lnTo>
                  <a:pt x="224" y="284"/>
                </a:lnTo>
                <a:lnTo>
                  <a:pt x="197" y="297"/>
                </a:lnTo>
                <a:lnTo>
                  <a:pt x="168" y="305"/>
                </a:lnTo>
                <a:lnTo>
                  <a:pt x="141" y="306"/>
                </a:lnTo>
                <a:lnTo>
                  <a:pt x="112" y="301"/>
                </a:lnTo>
                <a:lnTo>
                  <a:pt x="85" y="291"/>
                </a:lnTo>
                <a:lnTo>
                  <a:pt x="61" y="276"/>
                </a:lnTo>
                <a:lnTo>
                  <a:pt x="40" y="257"/>
                </a:lnTo>
                <a:lnTo>
                  <a:pt x="22" y="233"/>
                </a:lnTo>
                <a:lnTo>
                  <a:pt x="9" y="206"/>
                </a:lnTo>
                <a:lnTo>
                  <a:pt x="2" y="176"/>
                </a:lnTo>
                <a:lnTo>
                  <a:pt x="0" y="146"/>
                </a:lnTo>
                <a:lnTo>
                  <a:pt x="4" y="116"/>
                </a:lnTo>
                <a:lnTo>
                  <a:pt x="13" y="88"/>
                </a:lnTo>
                <a:lnTo>
                  <a:pt x="28" y="62"/>
                </a:lnTo>
                <a:lnTo>
                  <a:pt x="47" y="40"/>
                </a:lnTo>
                <a:lnTo>
                  <a:pt x="70" y="22"/>
                </a:lnTo>
                <a:lnTo>
                  <a:pt x="96" y="9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31" name="Freeform 1964"/>
          <p:cNvSpPr>
            <a:spLocks/>
          </p:cNvSpPr>
          <p:nvPr/>
        </p:nvSpPr>
        <p:spPr bwMode="auto">
          <a:xfrm>
            <a:off x="6640513" y="4430713"/>
            <a:ext cx="114300" cy="66675"/>
          </a:xfrm>
          <a:custGeom>
            <a:avLst/>
            <a:gdLst>
              <a:gd name="T0" fmla="*/ 2147483647 w 215"/>
              <a:gd name="T1" fmla="*/ 2147483647 h 127"/>
              <a:gd name="T2" fmla="*/ 2147483647 w 215"/>
              <a:gd name="T3" fmla="*/ 2147483647 h 127"/>
              <a:gd name="T4" fmla="*/ 2147483647 w 215"/>
              <a:gd name="T5" fmla="*/ 2147483647 h 127"/>
              <a:gd name="T6" fmla="*/ 2147483647 w 215"/>
              <a:gd name="T7" fmla="*/ 2147483647 h 127"/>
              <a:gd name="T8" fmla="*/ 2147483647 w 215"/>
              <a:gd name="T9" fmla="*/ 2147483647 h 127"/>
              <a:gd name="T10" fmla="*/ 2147483647 w 215"/>
              <a:gd name="T11" fmla="*/ 2147483647 h 127"/>
              <a:gd name="T12" fmla="*/ 2147483647 w 215"/>
              <a:gd name="T13" fmla="*/ 2147483647 h 127"/>
              <a:gd name="T14" fmla="*/ 2147483647 w 215"/>
              <a:gd name="T15" fmla="*/ 0 h 127"/>
              <a:gd name="T16" fmla="*/ 2147483647 w 215"/>
              <a:gd name="T17" fmla="*/ 2147483647 h 127"/>
              <a:gd name="T18" fmla="*/ 0 w 215"/>
              <a:gd name="T19" fmla="*/ 2147483647 h 127"/>
              <a:gd name="T20" fmla="*/ 2147483647 w 215"/>
              <a:gd name="T21" fmla="*/ 2147483647 h 127"/>
              <a:gd name="T22" fmla="*/ 2147483647 w 215"/>
              <a:gd name="T23" fmla="*/ 2147483647 h 127"/>
              <a:gd name="T24" fmla="*/ 2147483647 w 215"/>
              <a:gd name="T25" fmla="*/ 2147483647 h 127"/>
              <a:gd name="T26" fmla="*/ 2147483647 w 215"/>
              <a:gd name="T27" fmla="*/ 2147483647 h 127"/>
              <a:gd name="T28" fmla="*/ 2147483647 w 215"/>
              <a:gd name="T29" fmla="*/ 2147483647 h 127"/>
              <a:gd name="T30" fmla="*/ 2147483647 w 215"/>
              <a:gd name="T31" fmla="*/ 2147483647 h 127"/>
              <a:gd name="T32" fmla="*/ 2147483647 w 215"/>
              <a:gd name="T33" fmla="*/ 2147483647 h 127"/>
              <a:gd name="T34" fmla="*/ 2147483647 w 215"/>
              <a:gd name="T35" fmla="*/ 2147483647 h 127"/>
              <a:gd name="T36" fmla="*/ 2147483647 w 215"/>
              <a:gd name="T37" fmla="*/ 2147483647 h 127"/>
              <a:gd name="T38" fmla="*/ 2147483647 w 215"/>
              <a:gd name="T39" fmla="*/ 2147483647 h 127"/>
              <a:gd name="T40" fmla="*/ 2147483647 w 215"/>
              <a:gd name="T41" fmla="*/ 2147483647 h 12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15"/>
              <a:gd name="T64" fmla="*/ 0 h 127"/>
              <a:gd name="T65" fmla="*/ 215 w 215"/>
              <a:gd name="T66" fmla="*/ 127 h 127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15" h="127">
                <a:moveTo>
                  <a:pt x="215" y="114"/>
                </a:moveTo>
                <a:lnTo>
                  <a:pt x="215" y="114"/>
                </a:lnTo>
                <a:lnTo>
                  <a:pt x="201" y="82"/>
                </a:lnTo>
                <a:lnTo>
                  <a:pt x="181" y="56"/>
                </a:lnTo>
                <a:lnTo>
                  <a:pt x="155" y="34"/>
                </a:lnTo>
                <a:lnTo>
                  <a:pt x="128" y="16"/>
                </a:lnTo>
                <a:lnTo>
                  <a:pt x="97" y="5"/>
                </a:lnTo>
                <a:lnTo>
                  <a:pt x="66" y="0"/>
                </a:lnTo>
                <a:lnTo>
                  <a:pt x="33" y="1"/>
                </a:lnTo>
                <a:lnTo>
                  <a:pt x="0" y="10"/>
                </a:lnTo>
                <a:lnTo>
                  <a:pt x="13" y="47"/>
                </a:lnTo>
                <a:lnTo>
                  <a:pt x="38" y="40"/>
                </a:lnTo>
                <a:lnTo>
                  <a:pt x="63" y="39"/>
                </a:lnTo>
                <a:lnTo>
                  <a:pt x="87" y="44"/>
                </a:lnTo>
                <a:lnTo>
                  <a:pt x="112" y="52"/>
                </a:lnTo>
                <a:lnTo>
                  <a:pt x="133" y="65"/>
                </a:lnTo>
                <a:lnTo>
                  <a:pt x="153" y="82"/>
                </a:lnTo>
                <a:lnTo>
                  <a:pt x="168" y="103"/>
                </a:lnTo>
                <a:lnTo>
                  <a:pt x="179" y="127"/>
                </a:lnTo>
                <a:lnTo>
                  <a:pt x="215" y="114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32" name="Freeform 1965"/>
          <p:cNvSpPr>
            <a:spLocks/>
          </p:cNvSpPr>
          <p:nvPr/>
        </p:nvSpPr>
        <p:spPr bwMode="auto">
          <a:xfrm>
            <a:off x="6694488" y="4491038"/>
            <a:ext cx="65087" cy="117475"/>
          </a:xfrm>
          <a:custGeom>
            <a:avLst/>
            <a:gdLst>
              <a:gd name="T0" fmla="*/ 2147483647 w 123"/>
              <a:gd name="T1" fmla="*/ 2147483647 h 221"/>
              <a:gd name="T2" fmla="*/ 2147483647 w 123"/>
              <a:gd name="T3" fmla="*/ 2147483647 h 221"/>
              <a:gd name="T4" fmla="*/ 2147483647 w 123"/>
              <a:gd name="T5" fmla="*/ 2147483647 h 221"/>
              <a:gd name="T6" fmla="*/ 2147483647 w 123"/>
              <a:gd name="T7" fmla="*/ 2147483647 h 221"/>
              <a:gd name="T8" fmla="*/ 2147483647 w 123"/>
              <a:gd name="T9" fmla="*/ 2147483647 h 221"/>
              <a:gd name="T10" fmla="*/ 2147483647 w 123"/>
              <a:gd name="T11" fmla="*/ 2147483647 h 221"/>
              <a:gd name="T12" fmla="*/ 2147483647 w 123"/>
              <a:gd name="T13" fmla="*/ 2147483647 h 221"/>
              <a:gd name="T14" fmla="*/ 2147483647 w 123"/>
              <a:gd name="T15" fmla="*/ 2147483647 h 221"/>
              <a:gd name="T16" fmla="*/ 2147483647 w 123"/>
              <a:gd name="T17" fmla="*/ 2147483647 h 221"/>
              <a:gd name="T18" fmla="*/ 2147483647 w 123"/>
              <a:gd name="T19" fmla="*/ 0 h 221"/>
              <a:gd name="T20" fmla="*/ 2147483647 w 123"/>
              <a:gd name="T21" fmla="*/ 2147483647 h 221"/>
              <a:gd name="T22" fmla="*/ 2147483647 w 123"/>
              <a:gd name="T23" fmla="*/ 2147483647 h 221"/>
              <a:gd name="T24" fmla="*/ 2147483647 w 123"/>
              <a:gd name="T25" fmla="*/ 2147483647 h 221"/>
              <a:gd name="T26" fmla="*/ 2147483647 w 123"/>
              <a:gd name="T27" fmla="*/ 2147483647 h 221"/>
              <a:gd name="T28" fmla="*/ 2147483647 w 123"/>
              <a:gd name="T29" fmla="*/ 2147483647 h 221"/>
              <a:gd name="T30" fmla="*/ 2147483647 w 123"/>
              <a:gd name="T31" fmla="*/ 2147483647 h 221"/>
              <a:gd name="T32" fmla="*/ 2147483647 w 123"/>
              <a:gd name="T33" fmla="*/ 2147483647 h 221"/>
              <a:gd name="T34" fmla="*/ 2147483647 w 123"/>
              <a:gd name="T35" fmla="*/ 2147483647 h 221"/>
              <a:gd name="T36" fmla="*/ 0 w 123"/>
              <a:gd name="T37" fmla="*/ 2147483647 h 221"/>
              <a:gd name="T38" fmla="*/ 0 w 123"/>
              <a:gd name="T39" fmla="*/ 2147483647 h 221"/>
              <a:gd name="T40" fmla="*/ 2147483647 w 123"/>
              <a:gd name="T41" fmla="*/ 2147483647 h 22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23"/>
              <a:gd name="T64" fmla="*/ 0 h 221"/>
              <a:gd name="T65" fmla="*/ 123 w 123"/>
              <a:gd name="T66" fmla="*/ 221 h 221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23" h="221">
                <a:moveTo>
                  <a:pt x="13" y="221"/>
                </a:moveTo>
                <a:lnTo>
                  <a:pt x="13" y="221"/>
                </a:lnTo>
                <a:lnTo>
                  <a:pt x="43" y="207"/>
                </a:lnTo>
                <a:lnTo>
                  <a:pt x="70" y="186"/>
                </a:lnTo>
                <a:lnTo>
                  <a:pt x="91" y="161"/>
                </a:lnTo>
                <a:lnTo>
                  <a:pt x="107" y="131"/>
                </a:lnTo>
                <a:lnTo>
                  <a:pt x="119" y="101"/>
                </a:lnTo>
                <a:lnTo>
                  <a:pt x="123" y="67"/>
                </a:lnTo>
                <a:lnTo>
                  <a:pt x="121" y="33"/>
                </a:lnTo>
                <a:lnTo>
                  <a:pt x="114" y="0"/>
                </a:lnTo>
                <a:lnTo>
                  <a:pt x="78" y="13"/>
                </a:lnTo>
                <a:lnTo>
                  <a:pt x="83" y="39"/>
                </a:lnTo>
                <a:lnTo>
                  <a:pt x="85" y="65"/>
                </a:lnTo>
                <a:lnTo>
                  <a:pt x="81" y="91"/>
                </a:lnTo>
                <a:lnTo>
                  <a:pt x="72" y="116"/>
                </a:lnTo>
                <a:lnTo>
                  <a:pt x="61" y="138"/>
                </a:lnTo>
                <a:lnTo>
                  <a:pt x="44" y="157"/>
                </a:lnTo>
                <a:lnTo>
                  <a:pt x="23" y="173"/>
                </a:lnTo>
                <a:lnTo>
                  <a:pt x="0" y="185"/>
                </a:lnTo>
                <a:lnTo>
                  <a:pt x="13" y="221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33" name="Freeform 1966"/>
          <p:cNvSpPr>
            <a:spLocks/>
          </p:cNvSpPr>
          <p:nvPr/>
        </p:nvSpPr>
        <p:spPr bwMode="auto">
          <a:xfrm>
            <a:off x="6588125" y="4546600"/>
            <a:ext cx="112713" cy="66675"/>
          </a:xfrm>
          <a:custGeom>
            <a:avLst/>
            <a:gdLst>
              <a:gd name="T0" fmla="*/ 0 w 212"/>
              <a:gd name="T1" fmla="*/ 2147483647 h 127"/>
              <a:gd name="T2" fmla="*/ 0 w 212"/>
              <a:gd name="T3" fmla="*/ 2147483647 h 127"/>
              <a:gd name="T4" fmla="*/ 2147483647 w 212"/>
              <a:gd name="T5" fmla="*/ 2147483647 h 127"/>
              <a:gd name="T6" fmla="*/ 2147483647 w 212"/>
              <a:gd name="T7" fmla="*/ 2147483647 h 127"/>
              <a:gd name="T8" fmla="*/ 2147483647 w 212"/>
              <a:gd name="T9" fmla="*/ 2147483647 h 127"/>
              <a:gd name="T10" fmla="*/ 2147483647 w 212"/>
              <a:gd name="T11" fmla="*/ 2147483647 h 127"/>
              <a:gd name="T12" fmla="*/ 2147483647 w 212"/>
              <a:gd name="T13" fmla="*/ 2147483647 h 127"/>
              <a:gd name="T14" fmla="*/ 2147483647 w 212"/>
              <a:gd name="T15" fmla="*/ 2147483647 h 127"/>
              <a:gd name="T16" fmla="*/ 2147483647 w 212"/>
              <a:gd name="T17" fmla="*/ 2147483647 h 127"/>
              <a:gd name="T18" fmla="*/ 2147483647 w 212"/>
              <a:gd name="T19" fmla="*/ 2147483647 h 127"/>
              <a:gd name="T20" fmla="*/ 2147483647 w 212"/>
              <a:gd name="T21" fmla="*/ 2147483647 h 127"/>
              <a:gd name="T22" fmla="*/ 2147483647 w 212"/>
              <a:gd name="T23" fmla="*/ 2147483647 h 127"/>
              <a:gd name="T24" fmla="*/ 2147483647 w 212"/>
              <a:gd name="T25" fmla="*/ 2147483647 h 127"/>
              <a:gd name="T26" fmla="*/ 2147483647 w 212"/>
              <a:gd name="T27" fmla="*/ 2147483647 h 127"/>
              <a:gd name="T28" fmla="*/ 2147483647 w 212"/>
              <a:gd name="T29" fmla="*/ 2147483647 h 127"/>
              <a:gd name="T30" fmla="*/ 2147483647 w 212"/>
              <a:gd name="T31" fmla="*/ 2147483647 h 127"/>
              <a:gd name="T32" fmla="*/ 2147483647 w 212"/>
              <a:gd name="T33" fmla="*/ 2147483647 h 127"/>
              <a:gd name="T34" fmla="*/ 2147483647 w 212"/>
              <a:gd name="T35" fmla="*/ 2147483647 h 127"/>
              <a:gd name="T36" fmla="*/ 2147483647 w 212"/>
              <a:gd name="T37" fmla="*/ 0 h 127"/>
              <a:gd name="T38" fmla="*/ 2147483647 w 212"/>
              <a:gd name="T39" fmla="*/ 0 h 127"/>
              <a:gd name="T40" fmla="*/ 0 w 212"/>
              <a:gd name="T41" fmla="*/ 2147483647 h 12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12"/>
              <a:gd name="T64" fmla="*/ 0 h 127"/>
              <a:gd name="T65" fmla="*/ 212 w 212"/>
              <a:gd name="T66" fmla="*/ 127 h 127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12" h="127">
                <a:moveTo>
                  <a:pt x="0" y="13"/>
                </a:moveTo>
                <a:lnTo>
                  <a:pt x="0" y="13"/>
                </a:lnTo>
                <a:lnTo>
                  <a:pt x="13" y="45"/>
                </a:lnTo>
                <a:lnTo>
                  <a:pt x="34" y="71"/>
                </a:lnTo>
                <a:lnTo>
                  <a:pt x="58" y="93"/>
                </a:lnTo>
                <a:lnTo>
                  <a:pt x="85" y="110"/>
                </a:lnTo>
                <a:lnTo>
                  <a:pt x="114" y="120"/>
                </a:lnTo>
                <a:lnTo>
                  <a:pt x="147" y="127"/>
                </a:lnTo>
                <a:lnTo>
                  <a:pt x="179" y="126"/>
                </a:lnTo>
                <a:lnTo>
                  <a:pt x="212" y="116"/>
                </a:lnTo>
                <a:lnTo>
                  <a:pt x="199" y="80"/>
                </a:lnTo>
                <a:lnTo>
                  <a:pt x="174" y="86"/>
                </a:lnTo>
                <a:lnTo>
                  <a:pt x="150" y="88"/>
                </a:lnTo>
                <a:lnTo>
                  <a:pt x="125" y="84"/>
                </a:lnTo>
                <a:lnTo>
                  <a:pt x="101" y="73"/>
                </a:lnTo>
                <a:lnTo>
                  <a:pt x="80" y="62"/>
                </a:lnTo>
                <a:lnTo>
                  <a:pt x="61" y="45"/>
                </a:lnTo>
                <a:lnTo>
                  <a:pt x="46" y="24"/>
                </a:lnTo>
                <a:lnTo>
                  <a:pt x="35" y="0"/>
                </a:lnTo>
                <a:lnTo>
                  <a:pt x="0" y="13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34" name="Freeform 1967"/>
          <p:cNvSpPr>
            <a:spLocks/>
          </p:cNvSpPr>
          <p:nvPr/>
        </p:nvSpPr>
        <p:spPr bwMode="auto">
          <a:xfrm>
            <a:off x="6583363" y="4435475"/>
            <a:ext cx="63500" cy="117475"/>
          </a:xfrm>
          <a:custGeom>
            <a:avLst/>
            <a:gdLst>
              <a:gd name="T0" fmla="*/ 2147483647 w 122"/>
              <a:gd name="T1" fmla="*/ 0 h 222"/>
              <a:gd name="T2" fmla="*/ 2147483647 w 122"/>
              <a:gd name="T3" fmla="*/ 0 h 222"/>
              <a:gd name="T4" fmla="*/ 2147483647 w 122"/>
              <a:gd name="T5" fmla="*/ 2147483647 h 222"/>
              <a:gd name="T6" fmla="*/ 2147483647 w 122"/>
              <a:gd name="T7" fmla="*/ 2147483647 h 222"/>
              <a:gd name="T8" fmla="*/ 2147483647 w 122"/>
              <a:gd name="T9" fmla="*/ 2147483647 h 222"/>
              <a:gd name="T10" fmla="*/ 2147483647 w 122"/>
              <a:gd name="T11" fmla="*/ 2147483647 h 222"/>
              <a:gd name="T12" fmla="*/ 2147483647 w 122"/>
              <a:gd name="T13" fmla="*/ 2147483647 h 222"/>
              <a:gd name="T14" fmla="*/ 0 w 122"/>
              <a:gd name="T15" fmla="*/ 2147483647 h 222"/>
              <a:gd name="T16" fmla="*/ 2147483647 w 122"/>
              <a:gd name="T17" fmla="*/ 2147483647 h 222"/>
              <a:gd name="T18" fmla="*/ 2147483647 w 122"/>
              <a:gd name="T19" fmla="*/ 2147483647 h 222"/>
              <a:gd name="T20" fmla="*/ 2147483647 w 122"/>
              <a:gd name="T21" fmla="*/ 2147483647 h 222"/>
              <a:gd name="T22" fmla="*/ 2147483647 w 122"/>
              <a:gd name="T23" fmla="*/ 2147483647 h 222"/>
              <a:gd name="T24" fmla="*/ 2147483647 w 122"/>
              <a:gd name="T25" fmla="*/ 2147483647 h 222"/>
              <a:gd name="T26" fmla="*/ 2147483647 w 122"/>
              <a:gd name="T27" fmla="*/ 2147483647 h 222"/>
              <a:gd name="T28" fmla="*/ 2147483647 w 122"/>
              <a:gd name="T29" fmla="*/ 2147483647 h 222"/>
              <a:gd name="T30" fmla="*/ 2147483647 w 122"/>
              <a:gd name="T31" fmla="*/ 2147483647 h 222"/>
              <a:gd name="T32" fmla="*/ 2147483647 w 122"/>
              <a:gd name="T33" fmla="*/ 2147483647 h 222"/>
              <a:gd name="T34" fmla="*/ 2147483647 w 122"/>
              <a:gd name="T35" fmla="*/ 2147483647 h 222"/>
              <a:gd name="T36" fmla="*/ 2147483647 w 122"/>
              <a:gd name="T37" fmla="*/ 2147483647 h 222"/>
              <a:gd name="T38" fmla="*/ 2147483647 w 122"/>
              <a:gd name="T39" fmla="*/ 2147483647 h 222"/>
              <a:gd name="T40" fmla="*/ 2147483647 w 122"/>
              <a:gd name="T41" fmla="*/ 0 h 22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22"/>
              <a:gd name="T64" fmla="*/ 0 h 222"/>
              <a:gd name="T65" fmla="*/ 122 w 122"/>
              <a:gd name="T66" fmla="*/ 222 h 22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22" h="222">
                <a:moveTo>
                  <a:pt x="109" y="0"/>
                </a:moveTo>
                <a:lnTo>
                  <a:pt x="109" y="0"/>
                </a:lnTo>
                <a:lnTo>
                  <a:pt x="79" y="15"/>
                </a:lnTo>
                <a:lnTo>
                  <a:pt x="53" y="36"/>
                </a:lnTo>
                <a:lnTo>
                  <a:pt x="32" y="60"/>
                </a:lnTo>
                <a:lnTo>
                  <a:pt x="14" y="91"/>
                </a:lnTo>
                <a:lnTo>
                  <a:pt x="4" y="122"/>
                </a:lnTo>
                <a:lnTo>
                  <a:pt x="0" y="154"/>
                </a:lnTo>
                <a:lnTo>
                  <a:pt x="2" y="188"/>
                </a:lnTo>
                <a:lnTo>
                  <a:pt x="11" y="222"/>
                </a:lnTo>
                <a:lnTo>
                  <a:pt x="46" y="209"/>
                </a:lnTo>
                <a:lnTo>
                  <a:pt x="40" y="183"/>
                </a:lnTo>
                <a:lnTo>
                  <a:pt x="38" y="157"/>
                </a:lnTo>
                <a:lnTo>
                  <a:pt x="42" y="130"/>
                </a:lnTo>
                <a:lnTo>
                  <a:pt x="50" y="106"/>
                </a:lnTo>
                <a:lnTo>
                  <a:pt x="62" y="84"/>
                </a:lnTo>
                <a:lnTo>
                  <a:pt x="79" y="64"/>
                </a:lnTo>
                <a:lnTo>
                  <a:pt x="99" y="49"/>
                </a:lnTo>
                <a:lnTo>
                  <a:pt x="122" y="37"/>
                </a:lnTo>
                <a:lnTo>
                  <a:pt x="109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35" name="Freeform 1968"/>
          <p:cNvSpPr>
            <a:spLocks/>
          </p:cNvSpPr>
          <p:nvPr/>
        </p:nvSpPr>
        <p:spPr bwMode="auto">
          <a:xfrm>
            <a:off x="6732588" y="4330700"/>
            <a:ext cx="157162" cy="163513"/>
          </a:xfrm>
          <a:custGeom>
            <a:avLst/>
            <a:gdLst>
              <a:gd name="T0" fmla="*/ 2147483647 w 296"/>
              <a:gd name="T1" fmla="*/ 2147483647 h 307"/>
              <a:gd name="T2" fmla="*/ 2147483647 w 296"/>
              <a:gd name="T3" fmla="*/ 2147483647 h 307"/>
              <a:gd name="T4" fmla="*/ 2147483647 w 296"/>
              <a:gd name="T5" fmla="*/ 0 h 307"/>
              <a:gd name="T6" fmla="*/ 2147483647 w 296"/>
              <a:gd name="T7" fmla="*/ 2147483647 h 307"/>
              <a:gd name="T8" fmla="*/ 2147483647 w 296"/>
              <a:gd name="T9" fmla="*/ 2147483647 h 307"/>
              <a:gd name="T10" fmla="*/ 2147483647 w 296"/>
              <a:gd name="T11" fmla="*/ 2147483647 h 307"/>
              <a:gd name="T12" fmla="*/ 2147483647 w 296"/>
              <a:gd name="T13" fmla="*/ 2147483647 h 307"/>
              <a:gd name="T14" fmla="*/ 2147483647 w 296"/>
              <a:gd name="T15" fmla="*/ 2147483647 h 307"/>
              <a:gd name="T16" fmla="*/ 2147483647 w 296"/>
              <a:gd name="T17" fmla="*/ 2147483647 h 307"/>
              <a:gd name="T18" fmla="*/ 2147483647 w 296"/>
              <a:gd name="T19" fmla="*/ 2147483647 h 307"/>
              <a:gd name="T20" fmla="*/ 2147483647 w 296"/>
              <a:gd name="T21" fmla="*/ 2147483647 h 307"/>
              <a:gd name="T22" fmla="*/ 2147483647 w 296"/>
              <a:gd name="T23" fmla="*/ 2147483647 h 307"/>
              <a:gd name="T24" fmla="*/ 2147483647 w 296"/>
              <a:gd name="T25" fmla="*/ 2147483647 h 307"/>
              <a:gd name="T26" fmla="*/ 2147483647 w 296"/>
              <a:gd name="T27" fmla="*/ 2147483647 h 307"/>
              <a:gd name="T28" fmla="*/ 2147483647 w 296"/>
              <a:gd name="T29" fmla="*/ 2147483647 h 307"/>
              <a:gd name="T30" fmla="*/ 2147483647 w 296"/>
              <a:gd name="T31" fmla="*/ 2147483647 h 307"/>
              <a:gd name="T32" fmla="*/ 2147483647 w 296"/>
              <a:gd name="T33" fmla="*/ 2147483647 h 307"/>
              <a:gd name="T34" fmla="*/ 2147483647 w 296"/>
              <a:gd name="T35" fmla="*/ 2147483647 h 307"/>
              <a:gd name="T36" fmla="*/ 2147483647 w 296"/>
              <a:gd name="T37" fmla="*/ 2147483647 h 307"/>
              <a:gd name="T38" fmla="*/ 2147483647 w 296"/>
              <a:gd name="T39" fmla="*/ 2147483647 h 307"/>
              <a:gd name="T40" fmla="*/ 2147483647 w 296"/>
              <a:gd name="T41" fmla="*/ 2147483647 h 307"/>
              <a:gd name="T42" fmla="*/ 2147483647 w 296"/>
              <a:gd name="T43" fmla="*/ 2147483647 h 307"/>
              <a:gd name="T44" fmla="*/ 2147483647 w 296"/>
              <a:gd name="T45" fmla="*/ 2147483647 h 307"/>
              <a:gd name="T46" fmla="*/ 2147483647 w 296"/>
              <a:gd name="T47" fmla="*/ 2147483647 h 307"/>
              <a:gd name="T48" fmla="*/ 2147483647 w 296"/>
              <a:gd name="T49" fmla="*/ 2147483647 h 307"/>
              <a:gd name="T50" fmla="*/ 2147483647 w 296"/>
              <a:gd name="T51" fmla="*/ 2147483647 h 307"/>
              <a:gd name="T52" fmla="*/ 0 w 296"/>
              <a:gd name="T53" fmla="*/ 2147483647 h 307"/>
              <a:gd name="T54" fmla="*/ 2147483647 w 296"/>
              <a:gd name="T55" fmla="*/ 2147483647 h 307"/>
              <a:gd name="T56" fmla="*/ 2147483647 w 296"/>
              <a:gd name="T57" fmla="*/ 2147483647 h 307"/>
              <a:gd name="T58" fmla="*/ 2147483647 w 296"/>
              <a:gd name="T59" fmla="*/ 2147483647 h 307"/>
              <a:gd name="T60" fmla="*/ 2147483647 w 296"/>
              <a:gd name="T61" fmla="*/ 2147483647 h 307"/>
              <a:gd name="T62" fmla="*/ 2147483647 w 296"/>
              <a:gd name="T63" fmla="*/ 2147483647 h 307"/>
              <a:gd name="T64" fmla="*/ 2147483647 w 296"/>
              <a:gd name="T65" fmla="*/ 2147483647 h 30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96"/>
              <a:gd name="T100" fmla="*/ 0 h 307"/>
              <a:gd name="T101" fmla="*/ 296 w 296"/>
              <a:gd name="T102" fmla="*/ 307 h 30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96" h="307">
                <a:moveTo>
                  <a:pt x="96" y="9"/>
                </a:moveTo>
                <a:lnTo>
                  <a:pt x="125" y="1"/>
                </a:lnTo>
                <a:lnTo>
                  <a:pt x="154" y="0"/>
                </a:lnTo>
                <a:lnTo>
                  <a:pt x="183" y="5"/>
                </a:lnTo>
                <a:lnTo>
                  <a:pt x="211" y="14"/>
                </a:lnTo>
                <a:lnTo>
                  <a:pt x="235" y="30"/>
                </a:lnTo>
                <a:lnTo>
                  <a:pt x="257" y="50"/>
                </a:lnTo>
                <a:lnTo>
                  <a:pt x="274" y="73"/>
                </a:lnTo>
                <a:lnTo>
                  <a:pt x="287" y="101"/>
                </a:lnTo>
                <a:lnTo>
                  <a:pt x="295" y="131"/>
                </a:lnTo>
                <a:lnTo>
                  <a:pt x="296" y="161"/>
                </a:lnTo>
                <a:lnTo>
                  <a:pt x="291" y="191"/>
                </a:lnTo>
                <a:lnTo>
                  <a:pt x="282" y="218"/>
                </a:lnTo>
                <a:lnTo>
                  <a:pt x="267" y="244"/>
                </a:lnTo>
                <a:lnTo>
                  <a:pt x="248" y="266"/>
                </a:lnTo>
                <a:lnTo>
                  <a:pt x="225" y="285"/>
                </a:lnTo>
                <a:lnTo>
                  <a:pt x="199" y="298"/>
                </a:lnTo>
                <a:lnTo>
                  <a:pt x="170" y="305"/>
                </a:lnTo>
                <a:lnTo>
                  <a:pt x="140" y="307"/>
                </a:lnTo>
                <a:lnTo>
                  <a:pt x="113" y="302"/>
                </a:lnTo>
                <a:lnTo>
                  <a:pt x="85" y="291"/>
                </a:lnTo>
                <a:lnTo>
                  <a:pt x="61" y="277"/>
                </a:lnTo>
                <a:lnTo>
                  <a:pt x="39" y="257"/>
                </a:lnTo>
                <a:lnTo>
                  <a:pt x="22" y="234"/>
                </a:lnTo>
                <a:lnTo>
                  <a:pt x="9" y="206"/>
                </a:lnTo>
                <a:lnTo>
                  <a:pt x="2" y="176"/>
                </a:lnTo>
                <a:lnTo>
                  <a:pt x="0" y="146"/>
                </a:lnTo>
                <a:lnTo>
                  <a:pt x="4" y="116"/>
                </a:lnTo>
                <a:lnTo>
                  <a:pt x="14" y="89"/>
                </a:lnTo>
                <a:lnTo>
                  <a:pt x="28" y="63"/>
                </a:lnTo>
                <a:lnTo>
                  <a:pt x="47" y="41"/>
                </a:lnTo>
                <a:lnTo>
                  <a:pt x="70" y="22"/>
                </a:lnTo>
                <a:lnTo>
                  <a:pt x="96" y="9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36" name="Freeform 1969"/>
          <p:cNvSpPr>
            <a:spLocks/>
          </p:cNvSpPr>
          <p:nvPr/>
        </p:nvSpPr>
        <p:spPr bwMode="auto">
          <a:xfrm>
            <a:off x="6780213" y="4321175"/>
            <a:ext cx="114300" cy="66675"/>
          </a:xfrm>
          <a:custGeom>
            <a:avLst/>
            <a:gdLst>
              <a:gd name="T0" fmla="*/ 2147483647 w 215"/>
              <a:gd name="T1" fmla="*/ 2147483647 h 126"/>
              <a:gd name="T2" fmla="*/ 2147483647 w 215"/>
              <a:gd name="T3" fmla="*/ 2147483647 h 126"/>
              <a:gd name="T4" fmla="*/ 2147483647 w 215"/>
              <a:gd name="T5" fmla="*/ 2147483647 h 126"/>
              <a:gd name="T6" fmla="*/ 2147483647 w 215"/>
              <a:gd name="T7" fmla="*/ 2147483647 h 126"/>
              <a:gd name="T8" fmla="*/ 2147483647 w 215"/>
              <a:gd name="T9" fmla="*/ 2147483647 h 126"/>
              <a:gd name="T10" fmla="*/ 2147483647 w 215"/>
              <a:gd name="T11" fmla="*/ 2147483647 h 126"/>
              <a:gd name="T12" fmla="*/ 2147483647 w 215"/>
              <a:gd name="T13" fmla="*/ 2147483647 h 126"/>
              <a:gd name="T14" fmla="*/ 2147483647 w 215"/>
              <a:gd name="T15" fmla="*/ 0 h 126"/>
              <a:gd name="T16" fmla="*/ 2147483647 w 215"/>
              <a:gd name="T17" fmla="*/ 2147483647 h 126"/>
              <a:gd name="T18" fmla="*/ 0 w 215"/>
              <a:gd name="T19" fmla="*/ 2147483647 h 126"/>
              <a:gd name="T20" fmla="*/ 2147483647 w 215"/>
              <a:gd name="T21" fmla="*/ 2147483647 h 126"/>
              <a:gd name="T22" fmla="*/ 2147483647 w 215"/>
              <a:gd name="T23" fmla="*/ 2147483647 h 126"/>
              <a:gd name="T24" fmla="*/ 2147483647 w 215"/>
              <a:gd name="T25" fmla="*/ 2147483647 h 126"/>
              <a:gd name="T26" fmla="*/ 2147483647 w 215"/>
              <a:gd name="T27" fmla="*/ 2147483647 h 126"/>
              <a:gd name="T28" fmla="*/ 2147483647 w 215"/>
              <a:gd name="T29" fmla="*/ 2147483647 h 126"/>
              <a:gd name="T30" fmla="*/ 2147483647 w 215"/>
              <a:gd name="T31" fmla="*/ 2147483647 h 126"/>
              <a:gd name="T32" fmla="*/ 2147483647 w 215"/>
              <a:gd name="T33" fmla="*/ 2147483647 h 126"/>
              <a:gd name="T34" fmla="*/ 2147483647 w 215"/>
              <a:gd name="T35" fmla="*/ 2147483647 h 126"/>
              <a:gd name="T36" fmla="*/ 2147483647 w 215"/>
              <a:gd name="T37" fmla="*/ 2147483647 h 126"/>
              <a:gd name="T38" fmla="*/ 2147483647 w 215"/>
              <a:gd name="T39" fmla="*/ 2147483647 h 126"/>
              <a:gd name="T40" fmla="*/ 2147483647 w 215"/>
              <a:gd name="T41" fmla="*/ 2147483647 h 12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15"/>
              <a:gd name="T64" fmla="*/ 0 h 126"/>
              <a:gd name="T65" fmla="*/ 215 w 215"/>
              <a:gd name="T66" fmla="*/ 126 h 12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15" h="126">
                <a:moveTo>
                  <a:pt x="215" y="113"/>
                </a:moveTo>
                <a:lnTo>
                  <a:pt x="215" y="113"/>
                </a:lnTo>
                <a:lnTo>
                  <a:pt x="201" y="82"/>
                </a:lnTo>
                <a:lnTo>
                  <a:pt x="181" y="56"/>
                </a:lnTo>
                <a:lnTo>
                  <a:pt x="157" y="33"/>
                </a:lnTo>
                <a:lnTo>
                  <a:pt x="129" y="15"/>
                </a:lnTo>
                <a:lnTo>
                  <a:pt x="98" y="5"/>
                </a:lnTo>
                <a:lnTo>
                  <a:pt x="66" y="0"/>
                </a:lnTo>
                <a:lnTo>
                  <a:pt x="33" y="1"/>
                </a:lnTo>
                <a:lnTo>
                  <a:pt x="0" y="10"/>
                </a:lnTo>
                <a:lnTo>
                  <a:pt x="13" y="46"/>
                </a:lnTo>
                <a:lnTo>
                  <a:pt x="38" y="40"/>
                </a:lnTo>
                <a:lnTo>
                  <a:pt x="63" y="39"/>
                </a:lnTo>
                <a:lnTo>
                  <a:pt x="88" y="44"/>
                </a:lnTo>
                <a:lnTo>
                  <a:pt x="114" y="52"/>
                </a:lnTo>
                <a:lnTo>
                  <a:pt x="134" y="65"/>
                </a:lnTo>
                <a:lnTo>
                  <a:pt x="153" y="82"/>
                </a:lnTo>
                <a:lnTo>
                  <a:pt x="168" y="103"/>
                </a:lnTo>
                <a:lnTo>
                  <a:pt x="179" y="126"/>
                </a:lnTo>
                <a:lnTo>
                  <a:pt x="215" y="113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37" name="Freeform 1970"/>
          <p:cNvSpPr>
            <a:spLocks/>
          </p:cNvSpPr>
          <p:nvPr/>
        </p:nvSpPr>
        <p:spPr bwMode="auto">
          <a:xfrm>
            <a:off x="6834188" y="4381500"/>
            <a:ext cx="65087" cy="117475"/>
          </a:xfrm>
          <a:custGeom>
            <a:avLst/>
            <a:gdLst>
              <a:gd name="T0" fmla="*/ 2147483647 w 123"/>
              <a:gd name="T1" fmla="*/ 2147483647 h 222"/>
              <a:gd name="T2" fmla="*/ 2147483647 w 123"/>
              <a:gd name="T3" fmla="*/ 2147483647 h 222"/>
              <a:gd name="T4" fmla="*/ 2147483647 w 123"/>
              <a:gd name="T5" fmla="*/ 2147483647 h 222"/>
              <a:gd name="T6" fmla="*/ 2147483647 w 123"/>
              <a:gd name="T7" fmla="*/ 2147483647 h 222"/>
              <a:gd name="T8" fmla="*/ 2147483647 w 123"/>
              <a:gd name="T9" fmla="*/ 2147483647 h 222"/>
              <a:gd name="T10" fmla="*/ 2147483647 w 123"/>
              <a:gd name="T11" fmla="*/ 2147483647 h 222"/>
              <a:gd name="T12" fmla="*/ 2147483647 w 123"/>
              <a:gd name="T13" fmla="*/ 2147483647 h 222"/>
              <a:gd name="T14" fmla="*/ 2147483647 w 123"/>
              <a:gd name="T15" fmla="*/ 2147483647 h 222"/>
              <a:gd name="T16" fmla="*/ 2147483647 w 123"/>
              <a:gd name="T17" fmla="*/ 2147483647 h 222"/>
              <a:gd name="T18" fmla="*/ 2147483647 w 123"/>
              <a:gd name="T19" fmla="*/ 0 h 222"/>
              <a:gd name="T20" fmla="*/ 2147483647 w 123"/>
              <a:gd name="T21" fmla="*/ 2147483647 h 222"/>
              <a:gd name="T22" fmla="*/ 2147483647 w 123"/>
              <a:gd name="T23" fmla="*/ 2147483647 h 222"/>
              <a:gd name="T24" fmla="*/ 2147483647 w 123"/>
              <a:gd name="T25" fmla="*/ 2147483647 h 222"/>
              <a:gd name="T26" fmla="*/ 2147483647 w 123"/>
              <a:gd name="T27" fmla="*/ 2147483647 h 222"/>
              <a:gd name="T28" fmla="*/ 2147483647 w 123"/>
              <a:gd name="T29" fmla="*/ 2147483647 h 222"/>
              <a:gd name="T30" fmla="*/ 2147483647 w 123"/>
              <a:gd name="T31" fmla="*/ 2147483647 h 222"/>
              <a:gd name="T32" fmla="*/ 2147483647 w 123"/>
              <a:gd name="T33" fmla="*/ 2147483647 h 222"/>
              <a:gd name="T34" fmla="*/ 2147483647 w 123"/>
              <a:gd name="T35" fmla="*/ 2147483647 h 222"/>
              <a:gd name="T36" fmla="*/ 0 w 123"/>
              <a:gd name="T37" fmla="*/ 2147483647 h 222"/>
              <a:gd name="T38" fmla="*/ 0 w 123"/>
              <a:gd name="T39" fmla="*/ 2147483647 h 222"/>
              <a:gd name="T40" fmla="*/ 2147483647 w 123"/>
              <a:gd name="T41" fmla="*/ 2147483647 h 22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23"/>
              <a:gd name="T64" fmla="*/ 0 h 222"/>
              <a:gd name="T65" fmla="*/ 123 w 123"/>
              <a:gd name="T66" fmla="*/ 222 h 22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23" h="222">
                <a:moveTo>
                  <a:pt x="13" y="222"/>
                </a:moveTo>
                <a:lnTo>
                  <a:pt x="13" y="222"/>
                </a:lnTo>
                <a:lnTo>
                  <a:pt x="43" y="208"/>
                </a:lnTo>
                <a:lnTo>
                  <a:pt x="68" y="187"/>
                </a:lnTo>
                <a:lnTo>
                  <a:pt x="90" y="162"/>
                </a:lnTo>
                <a:lnTo>
                  <a:pt x="108" y="132"/>
                </a:lnTo>
                <a:lnTo>
                  <a:pt x="118" y="102"/>
                </a:lnTo>
                <a:lnTo>
                  <a:pt x="123" y="68"/>
                </a:lnTo>
                <a:lnTo>
                  <a:pt x="122" y="34"/>
                </a:lnTo>
                <a:lnTo>
                  <a:pt x="113" y="0"/>
                </a:lnTo>
                <a:lnTo>
                  <a:pt x="77" y="13"/>
                </a:lnTo>
                <a:lnTo>
                  <a:pt x="84" y="39"/>
                </a:lnTo>
                <a:lnTo>
                  <a:pt x="85" y="65"/>
                </a:lnTo>
                <a:lnTo>
                  <a:pt x="80" y="91"/>
                </a:lnTo>
                <a:lnTo>
                  <a:pt x="72" y="116"/>
                </a:lnTo>
                <a:lnTo>
                  <a:pt x="60" y="138"/>
                </a:lnTo>
                <a:lnTo>
                  <a:pt x="43" y="158"/>
                </a:lnTo>
                <a:lnTo>
                  <a:pt x="23" y="174"/>
                </a:lnTo>
                <a:lnTo>
                  <a:pt x="0" y="185"/>
                </a:lnTo>
                <a:lnTo>
                  <a:pt x="13" y="222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38" name="Freeform 1971"/>
          <p:cNvSpPr>
            <a:spLocks/>
          </p:cNvSpPr>
          <p:nvPr/>
        </p:nvSpPr>
        <p:spPr bwMode="auto">
          <a:xfrm>
            <a:off x="6727825" y="4437063"/>
            <a:ext cx="112713" cy="66675"/>
          </a:xfrm>
          <a:custGeom>
            <a:avLst/>
            <a:gdLst>
              <a:gd name="T0" fmla="*/ 0 w 214"/>
              <a:gd name="T1" fmla="*/ 2147483647 h 126"/>
              <a:gd name="T2" fmla="*/ 0 w 214"/>
              <a:gd name="T3" fmla="*/ 2147483647 h 126"/>
              <a:gd name="T4" fmla="*/ 2147483647 w 214"/>
              <a:gd name="T5" fmla="*/ 2147483647 h 126"/>
              <a:gd name="T6" fmla="*/ 2147483647 w 214"/>
              <a:gd name="T7" fmla="*/ 2147483647 h 126"/>
              <a:gd name="T8" fmla="*/ 2147483647 w 214"/>
              <a:gd name="T9" fmla="*/ 2147483647 h 126"/>
              <a:gd name="T10" fmla="*/ 2147483647 w 214"/>
              <a:gd name="T11" fmla="*/ 2147483647 h 126"/>
              <a:gd name="T12" fmla="*/ 2147483647 w 214"/>
              <a:gd name="T13" fmla="*/ 2147483647 h 126"/>
              <a:gd name="T14" fmla="*/ 2147483647 w 214"/>
              <a:gd name="T15" fmla="*/ 2147483647 h 126"/>
              <a:gd name="T16" fmla="*/ 2147483647 w 214"/>
              <a:gd name="T17" fmla="*/ 2147483647 h 126"/>
              <a:gd name="T18" fmla="*/ 2147483647 w 214"/>
              <a:gd name="T19" fmla="*/ 2147483647 h 126"/>
              <a:gd name="T20" fmla="*/ 2147483647 w 214"/>
              <a:gd name="T21" fmla="*/ 2147483647 h 126"/>
              <a:gd name="T22" fmla="*/ 2147483647 w 214"/>
              <a:gd name="T23" fmla="*/ 2147483647 h 126"/>
              <a:gd name="T24" fmla="*/ 2147483647 w 214"/>
              <a:gd name="T25" fmla="*/ 2147483647 h 126"/>
              <a:gd name="T26" fmla="*/ 2147483647 w 214"/>
              <a:gd name="T27" fmla="*/ 2147483647 h 126"/>
              <a:gd name="T28" fmla="*/ 2147483647 w 214"/>
              <a:gd name="T29" fmla="*/ 2147483647 h 126"/>
              <a:gd name="T30" fmla="*/ 2147483647 w 214"/>
              <a:gd name="T31" fmla="*/ 2147483647 h 126"/>
              <a:gd name="T32" fmla="*/ 2147483647 w 214"/>
              <a:gd name="T33" fmla="*/ 2147483647 h 126"/>
              <a:gd name="T34" fmla="*/ 2147483647 w 214"/>
              <a:gd name="T35" fmla="*/ 2147483647 h 126"/>
              <a:gd name="T36" fmla="*/ 2147483647 w 214"/>
              <a:gd name="T37" fmla="*/ 0 h 126"/>
              <a:gd name="T38" fmla="*/ 2147483647 w 214"/>
              <a:gd name="T39" fmla="*/ 0 h 126"/>
              <a:gd name="T40" fmla="*/ 0 w 214"/>
              <a:gd name="T41" fmla="*/ 2147483647 h 12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14"/>
              <a:gd name="T64" fmla="*/ 0 h 126"/>
              <a:gd name="T65" fmla="*/ 214 w 214"/>
              <a:gd name="T66" fmla="*/ 126 h 12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14" h="126">
                <a:moveTo>
                  <a:pt x="0" y="13"/>
                </a:moveTo>
                <a:lnTo>
                  <a:pt x="0" y="13"/>
                </a:lnTo>
                <a:lnTo>
                  <a:pt x="14" y="44"/>
                </a:lnTo>
                <a:lnTo>
                  <a:pt x="35" y="70"/>
                </a:lnTo>
                <a:lnTo>
                  <a:pt x="59" y="92"/>
                </a:lnTo>
                <a:lnTo>
                  <a:pt x="86" y="109"/>
                </a:lnTo>
                <a:lnTo>
                  <a:pt x="117" y="120"/>
                </a:lnTo>
                <a:lnTo>
                  <a:pt x="148" y="126"/>
                </a:lnTo>
                <a:lnTo>
                  <a:pt x="181" y="125"/>
                </a:lnTo>
                <a:lnTo>
                  <a:pt x="214" y="116"/>
                </a:lnTo>
                <a:lnTo>
                  <a:pt x="201" y="79"/>
                </a:lnTo>
                <a:lnTo>
                  <a:pt x="176" y="86"/>
                </a:lnTo>
                <a:lnTo>
                  <a:pt x="151" y="87"/>
                </a:lnTo>
                <a:lnTo>
                  <a:pt x="127" y="83"/>
                </a:lnTo>
                <a:lnTo>
                  <a:pt x="102" y="73"/>
                </a:lnTo>
                <a:lnTo>
                  <a:pt x="81" y="61"/>
                </a:lnTo>
                <a:lnTo>
                  <a:pt x="62" y="44"/>
                </a:lnTo>
                <a:lnTo>
                  <a:pt x="47" y="23"/>
                </a:lnTo>
                <a:lnTo>
                  <a:pt x="36" y="0"/>
                </a:lnTo>
                <a:lnTo>
                  <a:pt x="0" y="13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39" name="Freeform 1972"/>
          <p:cNvSpPr>
            <a:spLocks/>
          </p:cNvSpPr>
          <p:nvPr/>
        </p:nvSpPr>
        <p:spPr bwMode="auto">
          <a:xfrm>
            <a:off x="6723063" y="4325938"/>
            <a:ext cx="63500" cy="117475"/>
          </a:xfrm>
          <a:custGeom>
            <a:avLst/>
            <a:gdLst>
              <a:gd name="T0" fmla="*/ 2147483647 w 122"/>
              <a:gd name="T1" fmla="*/ 0 h 222"/>
              <a:gd name="T2" fmla="*/ 2147483647 w 122"/>
              <a:gd name="T3" fmla="*/ 0 h 222"/>
              <a:gd name="T4" fmla="*/ 2147483647 w 122"/>
              <a:gd name="T5" fmla="*/ 2147483647 h 222"/>
              <a:gd name="T6" fmla="*/ 2147483647 w 122"/>
              <a:gd name="T7" fmla="*/ 2147483647 h 222"/>
              <a:gd name="T8" fmla="*/ 2147483647 w 122"/>
              <a:gd name="T9" fmla="*/ 2147483647 h 222"/>
              <a:gd name="T10" fmla="*/ 2147483647 w 122"/>
              <a:gd name="T11" fmla="*/ 2147483647 h 222"/>
              <a:gd name="T12" fmla="*/ 2147483647 w 122"/>
              <a:gd name="T13" fmla="*/ 2147483647 h 222"/>
              <a:gd name="T14" fmla="*/ 0 w 122"/>
              <a:gd name="T15" fmla="*/ 2147483647 h 222"/>
              <a:gd name="T16" fmla="*/ 2147483647 w 122"/>
              <a:gd name="T17" fmla="*/ 2147483647 h 222"/>
              <a:gd name="T18" fmla="*/ 2147483647 w 122"/>
              <a:gd name="T19" fmla="*/ 2147483647 h 222"/>
              <a:gd name="T20" fmla="*/ 2147483647 w 122"/>
              <a:gd name="T21" fmla="*/ 2147483647 h 222"/>
              <a:gd name="T22" fmla="*/ 2147483647 w 122"/>
              <a:gd name="T23" fmla="*/ 2147483647 h 222"/>
              <a:gd name="T24" fmla="*/ 2147483647 w 122"/>
              <a:gd name="T25" fmla="*/ 2147483647 h 222"/>
              <a:gd name="T26" fmla="*/ 2147483647 w 122"/>
              <a:gd name="T27" fmla="*/ 2147483647 h 222"/>
              <a:gd name="T28" fmla="*/ 2147483647 w 122"/>
              <a:gd name="T29" fmla="*/ 2147483647 h 222"/>
              <a:gd name="T30" fmla="*/ 2147483647 w 122"/>
              <a:gd name="T31" fmla="*/ 2147483647 h 222"/>
              <a:gd name="T32" fmla="*/ 2147483647 w 122"/>
              <a:gd name="T33" fmla="*/ 2147483647 h 222"/>
              <a:gd name="T34" fmla="*/ 2147483647 w 122"/>
              <a:gd name="T35" fmla="*/ 2147483647 h 222"/>
              <a:gd name="T36" fmla="*/ 2147483647 w 122"/>
              <a:gd name="T37" fmla="*/ 2147483647 h 222"/>
              <a:gd name="T38" fmla="*/ 2147483647 w 122"/>
              <a:gd name="T39" fmla="*/ 2147483647 h 222"/>
              <a:gd name="T40" fmla="*/ 2147483647 w 122"/>
              <a:gd name="T41" fmla="*/ 0 h 22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22"/>
              <a:gd name="T64" fmla="*/ 0 h 222"/>
              <a:gd name="T65" fmla="*/ 122 w 122"/>
              <a:gd name="T66" fmla="*/ 222 h 22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22" h="222">
                <a:moveTo>
                  <a:pt x="109" y="0"/>
                </a:moveTo>
                <a:lnTo>
                  <a:pt x="109" y="0"/>
                </a:lnTo>
                <a:lnTo>
                  <a:pt x="79" y="14"/>
                </a:lnTo>
                <a:lnTo>
                  <a:pt x="53" y="35"/>
                </a:lnTo>
                <a:lnTo>
                  <a:pt x="32" y="60"/>
                </a:lnTo>
                <a:lnTo>
                  <a:pt x="16" y="90"/>
                </a:lnTo>
                <a:lnTo>
                  <a:pt x="4" y="120"/>
                </a:lnTo>
                <a:lnTo>
                  <a:pt x="0" y="154"/>
                </a:lnTo>
                <a:lnTo>
                  <a:pt x="2" y="188"/>
                </a:lnTo>
                <a:lnTo>
                  <a:pt x="10" y="222"/>
                </a:lnTo>
                <a:lnTo>
                  <a:pt x="46" y="209"/>
                </a:lnTo>
                <a:lnTo>
                  <a:pt x="40" y="183"/>
                </a:lnTo>
                <a:lnTo>
                  <a:pt x="38" y="157"/>
                </a:lnTo>
                <a:lnTo>
                  <a:pt x="42" y="130"/>
                </a:lnTo>
                <a:lnTo>
                  <a:pt x="51" y="106"/>
                </a:lnTo>
                <a:lnTo>
                  <a:pt x="62" y="83"/>
                </a:lnTo>
                <a:lnTo>
                  <a:pt x="79" y="64"/>
                </a:lnTo>
                <a:lnTo>
                  <a:pt x="99" y="48"/>
                </a:lnTo>
                <a:lnTo>
                  <a:pt x="122" y="36"/>
                </a:lnTo>
                <a:lnTo>
                  <a:pt x="109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40" name="Freeform 1973"/>
          <p:cNvSpPr>
            <a:spLocks/>
          </p:cNvSpPr>
          <p:nvPr/>
        </p:nvSpPr>
        <p:spPr bwMode="auto">
          <a:xfrm>
            <a:off x="6492875" y="2954338"/>
            <a:ext cx="155575" cy="163512"/>
          </a:xfrm>
          <a:custGeom>
            <a:avLst/>
            <a:gdLst>
              <a:gd name="T0" fmla="*/ 2147483647 w 295"/>
              <a:gd name="T1" fmla="*/ 0 h 307"/>
              <a:gd name="T2" fmla="*/ 2147483647 w 295"/>
              <a:gd name="T3" fmla="*/ 2147483647 h 307"/>
              <a:gd name="T4" fmla="*/ 2147483647 w 295"/>
              <a:gd name="T5" fmla="*/ 2147483647 h 307"/>
              <a:gd name="T6" fmla="*/ 2147483647 w 295"/>
              <a:gd name="T7" fmla="*/ 2147483647 h 307"/>
              <a:gd name="T8" fmla="*/ 2147483647 w 295"/>
              <a:gd name="T9" fmla="*/ 2147483647 h 307"/>
              <a:gd name="T10" fmla="*/ 2147483647 w 295"/>
              <a:gd name="T11" fmla="*/ 2147483647 h 307"/>
              <a:gd name="T12" fmla="*/ 2147483647 w 295"/>
              <a:gd name="T13" fmla="*/ 2147483647 h 307"/>
              <a:gd name="T14" fmla="*/ 2147483647 w 295"/>
              <a:gd name="T15" fmla="*/ 2147483647 h 307"/>
              <a:gd name="T16" fmla="*/ 2147483647 w 295"/>
              <a:gd name="T17" fmla="*/ 2147483647 h 307"/>
              <a:gd name="T18" fmla="*/ 2147483647 w 295"/>
              <a:gd name="T19" fmla="*/ 2147483647 h 307"/>
              <a:gd name="T20" fmla="*/ 2147483647 w 295"/>
              <a:gd name="T21" fmla="*/ 2147483647 h 307"/>
              <a:gd name="T22" fmla="*/ 2147483647 w 295"/>
              <a:gd name="T23" fmla="*/ 2147483647 h 307"/>
              <a:gd name="T24" fmla="*/ 2147483647 w 295"/>
              <a:gd name="T25" fmla="*/ 2147483647 h 307"/>
              <a:gd name="T26" fmla="*/ 2147483647 w 295"/>
              <a:gd name="T27" fmla="*/ 2147483647 h 307"/>
              <a:gd name="T28" fmla="*/ 2147483647 w 295"/>
              <a:gd name="T29" fmla="*/ 2147483647 h 307"/>
              <a:gd name="T30" fmla="*/ 2147483647 w 295"/>
              <a:gd name="T31" fmla="*/ 2147483647 h 307"/>
              <a:gd name="T32" fmla="*/ 2147483647 w 295"/>
              <a:gd name="T33" fmla="*/ 2147483647 h 307"/>
              <a:gd name="T34" fmla="*/ 2147483647 w 295"/>
              <a:gd name="T35" fmla="*/ 2147483647 h 307"/>
              <a:gd name="T36" fmla="*/ 2147483647 w 295"/>
              <a:gd name="T37" fmla="*/ 2147483647 h 307"/>
              <a:gd name="T38" fmla="*/ 2147483647 w 295"/>
              <a:gd name="T39" fmla="*/ 2147483647 h 307"/>
              <a:gd name="T40" fmla="*/ 2147483647 w 295"/>
              <a:gd name="T41" fmla="*/ 2147483647 h 307"/>
              <a:gd name="T42" fmla="*/ 2147483647 w 295"/>
              <a:gd name="T43" fmla="*/ 2147483647 h 307"/>
              <a:gd name="T44" fmla="*/ 2147483647 w 295"/>
              <a:gd name="T45" fmla="*/ 2147483647 h 307"/>
              <a:gd name="T46" fmla="*/ 2147483647 w 295"/>
              <a:gd name="T47" fmla="*/ 2147483647 h 307"/>
              <a:gd name="T48" fmla="*/ 0 w 295"/>
              <a:gd name="T49" fmla="*/ 2147483647 h 307"/>
              <a:gd name="T50" fmla="*/ 2147483647 w 295"/>
              <a:gd name="T51" fmla="*/ 2147483647 h 307"/>
              <a:gd name="T52" fmla="*/ 2147483647 w 295"/>
              <a:gd name="T53" fmla="*/ 2147483647 h 307"/>
              <a:gd name="T54" fmla="*/ 2147483647 w 295"/>
              <a:gd name="T55" fmla="*/ 2147483647 h 307"/>
              <a:gd name="T56" fmla="*/ 2147483647 w 295"/>
              <a:gd name="T57" fmla="*/ 2147483647 h 307"/>
              <a:gd name="T58" fmla="*/ 2147483647 w 295"/>
              <a:gd name="T59" fmla="*/ 2147483647 h 307"/>
              <a:gd name="T60" fmla="*/ 2147483647 w 295"/>
              <a:gd name="T61" fmla="*/ 2147483647 h 307"/>
              <a:gd name="T62" fmla="*/ 2147483647 w 295"/>
              <a:gd name="T63" fmla="*/ 2147483647 h 307"/>
              <a:gd name="T64" fmla="*/ 2147483647 w 295"/>
              <a:gd name="T65" fmla="*/ 0 h 30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95"/>
              <a:gd name="T100" fmla="*/ 0 h 307"/>
              <a:gd name="T101" fmla="*/ 295 w 295"/>
              <a:gd name="T102" fmla="*/ 307 h 30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95" h="307">
                <a:moveTo>
                  <a:pt x="146" y="0"/>
                </a:moveTo>
                <a:lnTo>
                  <a:pt x="177" y="3"/>
                </a:lnTo>
                <a:lnTo>
                  <a:pt x="204" y="12"/>
                </a:lnTo>
                <a:lnTo>
                  <a:pt x="230" y="26"/>
                </a:lnTo>
                <a:lnTo>
                  <a:pt x="251" y="46"/>
                </a:lnTo>
                <a:lnTo>
                  <a:pt x="270" y="69"/>
                </a:lnTo>
                <a:lnTo>
                  <a:pt x="284" y="95"/>
                </a:lnTo>
                <a:lnTo>
                  <a:pt x="293" y="124"/>
                </a:lnTo>
                <a:lnTo>
                  <a:pt x="295" y="154"/>
                </a:lnTo>
                <a:lnTo>
                  <a:pt x="293" y="184"/>
                </a:lnTo>
                <a:lnTo>
                  <a:pt x="284" y="213"/>
                </a:lnTo>
                <a:lnTo>
                  <a:pt x="270" y="239"/>
                </a:lnTo>
                <a:lnTo>
                  <a:pt x="251" y="261"/>
                </a:lnTo>
                <a:lnTo>
                  <a:pt x="230" y="281"/>
                </a:lnTo>
                <a:lnTo>
                  <a:pt x="204" y="295"/>
                </a:lnTo>
                <a:lnTo>
                  <a:pt x="177" y="304"/>
                </a:lnTo>
                <a:lnTo>
                  <a:pt x="146" y="307"/>
                </a:lnTo>
                <a:lnTo>
                  <a:pt x="117" y="304"/>
                </a:lnTo>
                <a:lnTo>
                  <a:pt x="89" y="295"/>
                </a:lnTo>
                <a:lnTo>
                  <a:pt x="64" y="281"/>
                </a:lnTo>
                <a:lnTo>
                  <a:pt x="43" y="261"/>
                </a:lnTo>
                <a:lnTo>
                  <a:pt x="25" y="239"/>
                </a:lnTo>
                <a:lnTo>
                  <a:pt x="11" y="213"/>
                </a:lnTo>
                <a:lnTo>
                  <a:pt x="2" y="184"/>
                </a:lnTo>
                <a:lnTo>
                  <a:pt x="0" y="154"/>
                </a:lnTo>
                <a:lnTo>
                  <a:pt x="2" y="124"/>
                </a:lnTo>
                <a:lnTo>
                  <a:pt x="11" y="95"/>
                </a:lnTo>
                <a:lnTo>
                  <a:pt x="25" y="69"/>
                </a:lnTo>
                <a:lnTo>
                  <a:pt x="43" y="46"/>
                </a:lnTo>
                <a:lnTo>
                  <a:pt x="64" y="26"/>
                </a:lnTo>
                <a:lnTo>
                  <a:pt x="89" y="12"/>
                </a:lnTo>
                <a:lnTo>
                  <a:pt x="117" y="3"/>
                </a:lnTo>
                <a:lnTo>
                  <a:pt x="146" y="0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41" name="Freeform 1974"/>
          <p:cNvSpPr>
            <a:spLocks/>
          </p:cNvSpPr>
          <p:nvPr/>
        </p:nvSpPr>
        <p:spPr bwMode="auto">
          <a:xfrm>
            <a:off x="6569075" y="2944813"/>
            <a:ext cx="88900" cy="92075"/>
          </a:xfrm>
          <a:custGeom>
            <a:avLst/>
            <a:gdLst>
              <a:gd name="T0" fmla="*/ 2147483647 w 168"/>
              <a:gd name="T1" fmla="*/ 2147483647 h 173"/>
              <a:gd name="T2" fmla="*/ 2147483647 w 168"/>
              <a:gd name="T3" fmla="*/ 2147483647 h 173"/>
              <a:gd name="T4" fmla="*/ 2147483647 w 168"/>
              <a:gd name="T5" fmla="*/ 2147483647 h 173"/>
              <a:gd name="T6" fmla="*/ 2147483647 w 168"/>
              <a:gd name="T7" fmla="*/ 2147483647 h 173"/>
              <a:gd name="T8" fmla="*/ 2147483647 w 168"/>
              <a:gd name="T9" fmla="*/ 2147483647 h 173"/>
              <a:gd name="T10" fmla="*/ 2147483647 w 168"/>
              <a:gd name="T11" fmla="*/ 2147483647 h 173"/>
              <a:gd name="T12" fmla="*/ 2147483647 w 168"/>
              <a:gd name="T13" fmla="*/ 2147483647 h 173"/>
              <a:gd name="T14" fmla="*/ 2147483647 w 168"/>
              <a:gd name="T15" fmla="*/ 2147483647 h 173"/>
              <a:gd name="T16" fmla="*/ 2147483647 w 168"/>
              <a:gd name="T17" fmla="*/ 2147483647 h 173"/>
              <a:gd name="T18" fmla="*/ 0 w 168"/>
              <a:gd name="T19" fmla="*/ 0 h 173"/>
              <a:gd name="T20" fmla="*/ 0 w 168"/>
              <a:gd name="T21" fmla="*/ 2147483647 h 173"/>
              <a:gd name="T22" fmla="*/ 2147483647 w 168"/>
              <a:gd name="T23" fmla="*/ 2147483647 h 173"/>
              <a:gd name="T24" fmla="*/ 2147483647 w 168"/>
              <a:gd name="T25" fmla="*/ 2147483647 h 173"/>
              <a:gd name="T26" fmla="*/ 2147483647 w 168"/>
              <a:gd name="T27" fmla="*/ 2147483647 h 173"/>
              <a:gd name="T28" fmla="*/ 2147483647 w 168"/>
              <a:gd name="T29" fmla="*/ 2147483647 h 173"/>
              <a:gd name="T30" fmla="*/ 2147483647 w 168"/>
              <a:gd name="T31" fmla="*/ 2147483647 h 173"/>
              <a:gd name="T32" fmla="*/ 2147483647 w 168"/>
              <a:gd name="T33" fmla="*/ 2147483647 h 173"/>
              <a:gd name="T34" fmla="*/ 2147483647 w 168"/>
              <a:gd name="T35" fmla="*/ 2147483647 h 173"/>
              <a:gd name="T36" fmla="*/ 2147483647 w 168"/>
              <a:gd name="T37" fmla="*/ 2147483647 h 173"/>
              <a:gd name="T38" fmla="*/ 2147483647 w 168"/>
              <a:gd name="T39" fmla="*/ 2147483647 h 173"/>
              <a:gd name="T40" fmla="*/ 2147483647 w 168"/>
              <a:gd name="T41" fmla="*/ 2147483647 h 17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8"/>
              <a:gd name="T64" fmla="*/ 0 h 173"/>
              <a:gd name="T65" fmla="*/ 168 w 168"/>
              <a:gd name="T66" fmla="*/ 173 h 17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8" h="173">
                <a:moveTo>
                  <a:pt x="168" y="173"/>
                </a:moveTo>
                <a:lnTo>
                  <a:pt x="168" y="173"/>
                </a:lnTo>
                <a:lnTo>
                  <a:pt x="166" y="139"/>
                </a:lnTo>
                <a:lnTo>
                  <a:pt x="156" y="107"/>
                </a:lnTo>
                <a:lnTo>
                  <a:pt x="139" y="78"/>
                </a:lnTo>
                <a:lnTo>
                  <a:pt x="119" y="52"/>
                </a:lnTo>
                <a:lnTo>
                  <a:pt x="95" y="30"/>
                </a:lnTo>
                <a:lnTo>
                  <a:pt x="66" y="13"/>
                </a:lnTo>
                <a:lnTo>
                  <a:pt x="34" y="2"/>
                </a:lnTo>
                <a:lnTo>
                  <a:pt x="0" y="0"/>
                </a:lnTo>
                <a:lnTo>
                  <a:pt x="0" y="39"/>
                </a:lnTo>
                <a:lnTo>
                  <a:pt x="27" y="41"/>
                </a:lnTo>
                <a:lnTo>
                  <a:pt x="51" y="49"/>
                </a:lnTo>
                <a:lnTo>
                  <a:pt x="72" y="61"/>
                </a:lnTo>
                <a:lnTo>
                  <a:pt x="91" y="78"/>
                </a:lnTo>
                <a:lnTo>
                  <a:pt x="109" y="99"/>
                </a:lnTo>
                <a:lnTo>
                  <a:pt x="120" y="122"/>
                </a:lnTo>
                <a:lnTo>
                  <a:pt x="128" y="147"/>
                </a:lnTo>
                <a:lnTo>
                  <a:pt x="130" y="173"/>
                </a:lnTo>
                <a:lnTo>
                  <a:pt x="168" y="173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42" name="Freeform 1975"/>
          <p:cNvSpPr>
            <a:spLocks/>
          </p:cNvSpPr>
          <p:nvPr/>
        </p:nvSpPr>
        <p:spPr bwMode="auto">
          <a:xfrm>
            <a:off x="6569075" y="3036888"/>
            <a:ext cx="88900" cy="90487"/>
          </a:xfrm>
          <a:custGeom>
            <a:avLst/>
            <a:gdLst>
              <a:gd name="T0" fmla="*/ 0 w 168"/>
              <a:gd name="T1" fmla="*/ 2147483647 h 172"/>
              <a:gd name="T2" fmla="*/ 0 w 168"/>
              <a:gd name="T3" fmla="*/ 2147483647 h 172"/>
              <a:gd name="T4" fmla="*/ 2147483647 w 168"/>
              <a:gd name="T5" fmla="*/ 2147483647 h 172"/>
              <a:gd name="T6" fmla="*/ 2147483647 w 168"/>
              <a:gd name="T7" fmla="*/ 2147483647 h 172"/>
              <a:gd name="T8" fmla="*/ 2147483647 w 168"/>
              <a:gd name="T9" fmla="*/ 2147483647 h 172"/>
              <a:gd name="T10" fmla="*/ 2147483647 w 168"/>
              <a:gd name="T11" fmla="*/ 2147483647 h 172"/>
              <a:gd name="T12" fmla="*/ 2147483647 w 168"/>
              <a:gd name="T13" fmla="*/ 2147483647 h 172"/>
              <a:gd name="T14" fmla="*/ 2147483647 w 168"/>
              <a:gd name="T15" fmla="*/ 2147483647 h 172"/>
              <a:gd name="T16" fmla="*/ 2147483647 w 168"/>
              <a:gd name="T17" fmla="*/ 2147483647 h 172"/>
              <a:gd name="T18" fmla="*/ 2147483647 w 168"/>
              <a:gd name="T19" fmla="*/ 0 h 172"/>
              <a:gd name="T20" fmla="*/ 2147483647 w 168"/>
              <a:gd name="T21" fmla="*/ 0 h 172"/>
              <a:gd name="T22" fmla="*/ 2147483647 w 168"/>
              <a:gd name="T23" fmla="*/ 2147483647 h 172"/>
              <a:gd name="T24" fmla="*/ 2147483647 w 168"/>
              <a:gd name="T25" fmla="*/ 2147483647 h 172"/>
              <a:gd name="T26" fmla="*/ 2147483647 w 168"/>
              <a:gd name="T27" fmla="*/ 2147483647 h 172"/>
              <a:gd name="T28" fmla="*/ 2147483647 w 168"/>
              <a:gd name="T29" fmla="*/ 2147483647 h 172"/>
              <a:gd name="T30" fmla="*/ 2147483647 w 168"/>
              <a:gd name="T31" fmla="*/ 2147483647 h 172"/>
              <a:gd name="T32" fmla="*/ 2147483647 w 168"/>
              <a:gd name="T33" fmla="*/ 2147483647 h 172"/>
              <a:gd name="T34" fmla="*/ 2147483647 w 168"/>
              <a:gd name="T35" fmla="*/ 2147483647 h 172"/>
              <a:gd name="T36" fmla="*/ 0 w 168"/>
              <a:gd name="T37" fmla="*/ 2147483647 h 172"/>
              <a:gd name="T38" fmla="*/ 0 w 168"/>
              <a:gd name="T39" fmla="*/ 2147483647 h 172"/>
              <a:gd name="T40" fmla="*/ 0 w 168"/>
              <a:gd name="T41" fmla="*/ 2147483647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8"/>
              <a:gd name="T64" fmla="*/ 0 h 172"/>
              <a:gd name="T65" fmla="*/ 168 w 168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8" h="172">
                <a:moveTo>
                  <a:pt x="0" y="172"/>
                </a:moveTo>
                <a:lnTo>
                  <a:pt x="0" y="172"/>
                </a:lnTo>
                <a:lnTo>
                  <a:pt x="34" y="170"/>
                </a:lnTo>
                <a:lnTo>
                  <a:pt x="66" y="159"/>
                </a:lnTo>
                <a:lnTo>
                  <a:pt x="95" y="142"/>
                </a:lnTo>
                <a:lnTo>
                  <a:pt x="119" y="122"/>
                </a:lnTo>
                <a:lnTo>
                  <a:pt x="139" y="97"/>
                </a:lnTo>
                <a:lnTo>
                  <a:pt x="156" y="67"/>
                </a:lnTo>
                <a:lnTo>
                  <a:pt x="166" y="34"/>
                </a:lnTo>
                <a:lnTo>
                  <a:pt x="168" y="0"/>
                </a:lnTo>
                <a:lnTo>
                  <a:pt x="130" y="0"/>
                </a:lnTo>
                <a:lnTo>
                  <a:pt x="128" y="26"/>
                </a:lnTo>
                <a:lnTo>
                  <a:pt x="120" y="51"/>
                </a:lnTo>
                <a:lnTo>
                  <a:pt x="109" y="73"/>
                </a:lnTo>
                <a:lnTo>
                  <a:pt x="91" y="93"/>
                </a:lnTo>
                <a:lnTo>
                  <a:pt x="72" y="111"/>
                </a:lnTo>
                <a:lnTo>
                  <a:pt x="51" y="123"/>
                </a:lnTo>
                <a:lnTo>
                  <a:pt x="27" y="131"/>
                </a:lnTo>
                <a:lnTo>
                  <a:pt x="0" y="133"/>
                </a:lnTo>
                <a:lnTo>
                  <a:pt x="0" y="172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43" name="Freeform 1976"/>
          <p:cNvSpPr>
            <a:spLocks/>
          </p:cNvSpPr>
          <p:nvPr/>
        </p:nvSpPr>
        <p:spPr bwMode="auto">
          <a:xfrm>
            <a:off x="6481763" y="3036888"/>
            <a:ext cx="87312" cy="90487"/>
          </a:xfrm>
          <a:custGeom>
            <a:avLst/>
            <a:gdLst>
              <a:gd name="T0" fmla="*/ 0 w 165"/>
              <a:gd name="T1" fmla="*/ 0 h 172"/>
              <a:gd name="T2" fmla="*/ 0 w 165"/>
              <a:gd name="T3" fmla="*/ 0 h 172"/>
              <a:gd name="T4" fmla="*/ 2147483647 w 165"/>
              <a:gd name="T5" fmla="*/ 2147483647 h 172"/>
              <a:gd name="T6" fmla="*/ 2147483647 w 165"/>
              <a:gd name="T7" fmla="*/ 2147483647 h 172"/>
              <a:gd name="T8" fmla="*/ 2147483647 w 165"/>
              <a:gd name="T9" fmla="*/ 2147483647 h 172"/>
              <a:gd name="T10" fmla="*/ 2147483647 w 165"/>
              <a:gd name="T11" fmla="*/ 2147483647 h 172"/>
              <a:gd name="T12" fmla="*/ 2147483647 w 165"/>
              <a:gd name="T13" fmla="*/ 2147483647 h 172"/>
              <a:gd name="T14" fmla="*/ 2147483647 w 165"/>
              <a:gd name="T15" fmla="*/ 2147483647 h 172"/>
              <a:gd name="T16" fmla="*/ 2147483647 w 165"/>
              <a:gd name="T17" fmla="*/ 2147483647 h 172"/>
              <a:gd name="T18" fmla="*/ 2147483647 w 165"/>
              <a:gd name="T19" fmla="*/ 2147483647 h 172"/>
              <a:gd name="T20" fmla="*/ 2147483647 w 165"/>
              <a:gd name="T21" fmla="*/ 2147483647 h 172"/>
              <a:gd name="T22" fmla="*/ 2147483647 w 165"/>
              <a:gd name="T23" fmla="*/ 2147483647 h 172"/>
              <a:gd name="T24" fmla="*/ 2147483647 w 165"/>
              <a:gd name="T25" fmla="*/ 2147483647 h 172"/>
              <a:gd name="T26" fmla="*/ 2147483647 w 165"/>
              <a:gd name="T27" fmla="*/ 2147483647 h 172"/>
              <a:gd name="T28" fmla="*/ 2147483647 w 165"/>
              <a:gd name="T29" fmla="*/ 2147483647 h 172"/>
              <a:gd name="T30" fmla="*/ 2147483647 w 165"/>
              <a:gd name="T31" fmla="*/ 2147483647 h 172"/>
              <a:gd name="T32" fmla="*/ 2147483647 w 165"/>
              <a:gd name="T33" fmla="*/ 2147483647 h 172"/>
              <a:gd name="T34" fmla="*/ 2147483647 w 165"/>
              <a:gd name="T35" fmla="*/ 2147483647 h 172"/>
              <a:gd name="T36" fmla="*/ 2147483647 w 165"/>
              <a:gd name="T37" fmla="*/ 0 h 172"/>
              <a:gd name="T38" fmla="*/ 2147483647 w 165"/>
              <a:gd name="T39" fmla="*/ 0 h 172"/>
              <a:gd name="T40" fmla="*/ 0 w 165"/>
              <a:gd name="T41" fmla="*/ 0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5"/>
              <a:gd name="T64" fmla="*/ 0 h 172"/>
              <a:gd name="T65" fmla="*/ 165 w 165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5" h="172">
                <a:moveTo>
                  <a:pt x="0" y="0"/>
                </a:moveTo>
                <a:lnTo>
                  <a:pt x="0" y="0"/>
                </a:lnTo>
                <a:lnTo>
                  <a:pt x="2" y="34"/>
                </a:lnTo>
                <a:lnTo>
                  <a:pt x="12" y="67"/>
                </a:lnTo>
                <a:lnTo>
                  <a:pt x="29" y="95"/>
                </a:lnTo>
                <a:lnTo>
                  <a:pt x="48" y="120"/>
                </a:lnTo>
                <a:lnTo>
                  <a:pt x="72" y="142"/>
                </a:lnTo>
                <a:lnTo>
                  <a:pt x="101" y="159"/>
                </a:lnTo>
                <a:lnTo>
                  <a:pt x="132" y="170"/>
                </a:lnTo>
                <a:lnTo>
                  <a:pt x="165" y="172"/>
                </a:lnTo>
                <a:lnTo>
                  <a:pt x="165" y="133"/>
                </a:lnTo>
                <a:lnTo>
                  <a:pt x="140" y="131"/>
                </a:lnTo>
                <a:lnTo>
                  <a:pt x="116" y="123"/>
                </a:lnTo>
                <a:lnTo>
                  <a:pt x="94" y="111"/>
                </a:lnTo>
                <a:lnTo>
                  <a:pt x="76" y="94"/>
                </a:lnTo>
                <a:lnTo>
                  <a:pt x="59" y="75"/>
                </a:lnTo>
                <a:lnTo>
                  <a:pt x="48" y="51"/>
                </a:lnTo>
                <a:lnTo>
                  <a:pt x="40" y="26"/>
                </a:lnTo>
                <a:lnTo>
                  <a:pt x="3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44" name="Freeform 1977"/>
          <p:cNvSpPr>
            <a:spLocks/>
          </p:cNvSpPr>
          <p:nvPr/>
        </p:nvSpPr>
        <p:spPr bwMode="auto">
          <a:xfrm>
            <a:off x="6481763" y="2944813"/>
            <a:ext cx="87312" cy="92075"/>
          </a:xfrm>
          <a:custGeom>
            <a:avLst/>
            <a:gdLst>
              <a:gd name="T0" fmla="*/ 2147483647 w 165"/>
              <a:gd name="T1" fmla="*/ 0 h 173"/>
              <a:gd name="T2" fmla="*/ 2147483647 w 165"/>
              <a:gd name="T3" fmla="*/ 0 h 173"/>
              <a:gd name="T4" fmla="*/ 2147483647 w 165"/>
              <a:gd name="T5" fmla="*/ 2147483647 h 173"/>
              <a:gd name="T6" fmla="*/ 2147483647 w 165"/>
              <a:gd name="T7" fmla="*/ 2147483647 h 173"/>
              <a:gd name="T8" fmla="*/ 2147483647 w 165"/>
              <a:gd name="T9" fmla="*/ 2147483647 h 173"/>
              <a:gd name="T10" fmla="*/ 2147483647 w 165"/>
              <a:gd name="T11" fmla="*/ 2147483647 h 173"/>
              <a:gd name="T12" fmla="*/ 2147483647 w 165"/>
              <a:gd name="T13" fmla="*/ 2147483647 h 173"/>
              <a:gd name="T14" fmla="*/ 2147483647 w 165"/>
              <a:gd name="T15" fmla="*/ 2147483647 h 173"/>
              <a:gd name="T16" fmla="*/ 2147483647 w 165"/>
              <a:gd name="T17" fmla="*/ 2147483647 h 173"/>
              <a:gd name="T18" fmla="*/ 0 w 165"/>
              <a:gd name="T19" fmla="*/ 2147483647 h 173"/>
              <a:gd name="T20" fmla="*/ 2147483647 w 165"/>
              <a:gd name="T21" fmla="*/ 2147483647 h 173"/>
              <a:gd name="T22" fmla="*/ 2147483647 w 165"/>
              <a:gd name="T23" fmla="*/ 2147483647 h 173"/>
              <a:gd name="T24" fmla="*/ 2147483647 w 165"/>
              <a:gd name="T25" fmla="*/ 2147483647 h 173"/>
              <a:gd name="T26" fmla="*/ 2147483647 w 165"/>
              <a:gd name="T27" fmla="*/ 2147483647 h 173"/>
              <a:gd name="T28" fmla="*/ 2147483647 w 165"/>
              <a:gd name="T29" fmla="*/ 2147483647 h 173"/>
              <a:gd name="T30" fmla="*/ 2147483647 w 165"/>
              <a:gd name="T31" fmla="*/ 2147483647 h 173"/>
              <a:gd name="T32" fmla="*/ 2147483647 w 165"/>
              <a:gd name="T33" fmla="*/ 2147483647 h 173"/>
              <a:gd name="T34" fmla="*/ 2147483647 w 165"/>
              <a:gd name="T35" fmla="*/ 2147483647 h 173"/>
              <a:gd name="T36" fmla="*/ 2147483647 w 165"/>
              <a:gd name="T37" fmla="*/ 2147483647 h 173"/>
              <a:gd name="T38" fmla="*/ 2147483647 w 165"/>
              <a:gd name="T39" fmla="*/ 2147483647 h 173"/>
              <a:gd name="T40" fmla="*/ 2147483647 w 165"/>
              <a:gd name="T41" fmla="*/ 0 h 17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5"/>
              <a:gd name="T64" fmla="*/ 0 h 173"/>
              <a:gd name="T65" fmla="*/ 165 w 165"/>
              <a:gd name="T66" fmla="*/ 173 h 17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5" h="173">
                <a:moveTo>
                  <a:pt x="165" y="0"/>
                </a:moveTo>
                <a:lnTo>
                  <a:pt x="165" y="0"/>
                </a:lnTo>
                <a:lnTo>
                  <a:pt x="132" y="2"/>
                </a:lnTo>
                <a:lnTo>
                  <a:pt x="101" y="13"/>
                </a:lnTo>
                <a:lnTo>
                  <a:pt x="72" y="30"/>
                </a:lnTo>
                <a:lnTo>
                  <a:pt x="48" y="52"/>
                </a:lnTo>
                <a:lnTo>
                  <a:pt x="29" y="78"/>
                </a:lnTo>
                <a:lnTo>
                  <a:pt x="12" y="107"/>
                </a:lnTo>
                <a:lnTo>
                  <a:pt x="2" y="139"/>
                </a:lnTo>
                <a:lnTo>
                  <a:pt x="0" y="173"/>
                </a:lnTo>
                <a:lnTo>
                  <a:pt x="38" y="173"/>
                </a:lnTo>
                <a:lnTo>
                  <a:pt x="40" y="147"/>
                </a:lnTo>
                <a:lnTo>
                  <a:pt x="48" y="122"/>
                </a:lnTo>
                <a:lnTo>
                  <a:pt x="59" y="99"/>
                </a:lnTo>
                <a:lnTo>
                  <a:pt x="76" y="78"/>
                </a:lnTo>
                <a:lnTo>
                  <a:pt x="94" y="61"/>
                </a:lnTo>
                <a:lnTo>
                  <a:pt x="116" y="49"/>
                </a:lnTo>
                <a:lnTo>
                  <a:pt x="140" y="41"/>
                </a:lnTo>
                <a:lnTo>
                  <a:pt x="165" y="39"/>
                </a:lnTo>
                <a:lnTo>
                  <a:pt x="165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45" name="Freeform 1978"/>
          <p:cNvSpPr>
            <a:spLocks/>
          </p:cNvSpPr>
          <p:nvPr/>
        </p:nvSpPr>
        <p:spPr bwMode="auto">
          <a:xfrm>
            <a:off x="6659563" y="2901950"/>
            <a:ext cx="157162" cy="161925"/>
          </a:xfrm>
          <a:custGeom>
            <a:avLst/>
            <a:gdLst>
              <a:gd name="T0" fmla="*/ 2147483647 w 295"/>
              <a:gd name="T1" fmla="*/ 0 h 306"/>
              <a:gd name="T2" fmla="*/ 2147483647 w 295"/>
              <a:gd name="T3" fmla="*/ 2147483647 h 306"/>
              <a:gd name="T4" fmla="*/ 2147483647 w 295"/>
              <a:gd name="T5" fmla="*/ 2147483647 h 306"/>
              <a:gd name="T6" fmla="*/ 2147483647 w 295"/>
              <a:gd name="T7" fmla="*/ 2147483647 h 306"/>
              <a:gd name="T8" fmla="*/ 2147483647 w 295"/>
              <a:gd name="T9" fmla="*/ 2147483647 h 306"/>
              <a:gd name="T10" fmla="*/ 2147483647 w 295"/>
              <a:gd name="T11" fmla="*/ 2147483647 h 306"/>
              <a:gd name="T12" fmla="*/ 2147483647 w 295"/>
              <a:gd name="T13" fmla="*/ 2147483647 h 306"/>
              <a:gd name="T14" fmla="*/ 2147483647 w 295"/>
              <a:gd name="T15" fmla="*/ 2147483647 h 306"/>
              <a:gd name="T16" fmla="*/ 2147483647 w 295"/>
              <a:gd name="T17" fmla="*/ 2147483647 h 306"/>
              <a:gd name="T18" fmla="*/ 2147483647 w 295"/>
              <a:gd name="T19" fmla="*/ 2147483647 h 306"/>
              <a:gd name="T20" fmla="*/ 2147483647 w 295"/>
              <a:gd name="T21" fmla="*/ 2147483647 h 306"/>
              <a:gd name="T22" fmla="*/ 2147483647 w 295"/>
              <a:gd name="T23" fmla="*/ 2147483647 h 306"/>
              <a:gd name="T24" fmla="*/ 2147483647 w 295"/>
              <a:gd name="T25" fmla="*/ 2147483647 h 306"/>
              <a:gd name="T26" fmla="*/ 2147483647 w 295"/>
              <a:gd name="T27" fmla="*/ 2147483647 h 306"/>
              <a:gd name="T28" fmla="*/ 2147483647 w 295"/>
              <a:gd name="T29" fmla="*/ 2147483647 h 306"/>
              <a:gd name="T30" fmla="*/ 2147483647 w 295"/>
              <a:gd name="T31" fmla="*/ 2147483647 h 306"/>
              <a:gd name="T32" fmla="*/ 2147483647 w 295"/>
              <a:gd name="T33" fmla="*/ 2147483647 h 306"/>
              <a:gd name="T34" fmla="*/ 2147483647 w 295"/>
              <a:gd name="T35" fmla="*/ 2147483647 h 306"/>
              <a:gd name="T36" fmla="*/ 2147483647 w 295"/>
              <a:gd name="T37" fmla="*/ 2147483647 h 306"/>
              <a:gd name="T38" fmla="*/ 2147483647 w 295"/>
              <a:gd name="T39" fmla="*/ 2147483647 h 306"/>
              <a:gd name="T40" fmla="*/ 2147483647 w 295"/>
              <a:gd name="T41" fmla="*/ 2147483647 h 306"/>
              <a:gd name="T42" fmla="*/ 2147483647 w 295"/>
              <a:gd name="T43" fmla="*/ 2147483647 h 306"/>
              <a:gd name="T44" fmla="*/ 2147483647 w 295"/>
              <a:gd name="T45" fmla="*/ 2147483647 h 306"/>
              <a:gd name="T46" fmla="*/ 2147483647 w 295"/>
              <a:gd name="T47" fmla="*/ 2147483647 h 306"/>
              <a:gd name="T48" fmla="*/ 0 w 295"/>
              <a:gd name="T49" fmla="*/ 2147483647 h 306"/>
              <a:gd name="T50" fmla="*/ 2147483647 w 295"/>
              <a:gd name="T51" fmla="*/ 2147483647 h 306"/>
              <a:gd name="T52" fmla="*/ 2147483647 w 295"/>
              <a:gd name="T53" fmla="*/ 2147483647 h 306"/>
              <a:gd name="T54" fmla="*/ 2147483647 w 295"/>
              <a:gd name="T55" fmla="*/ 2147483647 h 306"/>
              <a:gd name="T56" fmla="*/ 2147483647 w 295"/>
              <a:gd name="T57" fmla="*/ 2147483647 h 306"/>
              <a:gd name="T58" fmla="*/ 2147483647 w 295"/>
              <a:gd name="T59" fmla="*/ 2147483647 h 306"/>
              <a:gd name="T60" fmla="*/ 2147483647 w 295"/>
              <a:gd name="T61" fmla="*/ 2147483647 h 306"/>
              <a:gd name="T62" fmla="*/ 2147483647 w 295"/>
              <a:gd name="T63" fmla="*/ 2147483647 h 306"/>
              <a:gd name="T64" fmla="*/ 2147483647 w 295"/>
              <a:gd name="T65" fmla="*/ 0 h 30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95"/>
              <a:gd name="T100" fmla="*/ 0 h 306"/>
              <a:gd name="T101" fmla="*/ 295 w 295"/>
              <a:gd name="T102" fmla="*/ 306 h 30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95" h="306">
                <a:moveTo>
                  <a:pt x="147" y="0"/>
                </a:moveTo>
                <a:lnTo>
                  <a:pt x="176" y="2"/>
                </a:lnTo>
                <a:lnTo>
                  <a:pt x="204" y="11"/>
                </a:lnTo>
                <a:lnTo>
                  <a:pt x="230" y="26"/>
                </a:lnTo>
                <a:lnTo>
                  <a:pt x="252" y="44"/>
                </a:lnTo>
                <a:lnTo>
                  <a:pt x="270" y="68"/>
                </a:lnTo>
                <a:lnTo>
                  <a:pt x="284" y="94"/>
                </a:lnTo>
                <a:lnTo>
                  <a:pt x="293" y="122"/>
                </a:lnTo>
                <a:lnTo>
                  <a:pt x="295" y="152"/>
                </a:lnTo>
                <a:lnTo>
                  <a:pt x="293" y="182"/>
                </a:lnTo>
                <a:lnTo>
                  <a:pt x="284" y="211"/>
                </a:lnTo>
                <a:lnTo>
                  <a:pt x="270" y="237"/>
                </a:lnTo>
                <a:lnTo>
                  <a:pt x="252" y="261"/>
                </a:lnTo>
                <a:lnTo>
                  <a:pt x="230" y="280"/>
                </a:lnTo>
                <a:lnTo>
                  <a:pt x="204" y="295"/>
                </a:lnTo>
                <a:lnTo>
                  <a:pt x="176" y="304"/>
                </a:lnTo>
                <a:lnTo>
                  <a:pt x="147" y="306"/>
                </a:lnTo>
                <a:lnTo>
                  <a:pt x="118" y="304"/>
                </a:lnTo>
                <a:lnTo>
                  <a:pt x="91" y="295"/>
                </a:lnTo>
                <a:lnTo>
                  <a:pt x="65" y="280"/>
                </a:lnTo>
                <a:lnTo>
                  <a:pt x="44" y="261"/>
                </a:lnTo>
                <a:lnTo>
                  <a:pt x="25" y="237"/>
                </a:lnTo>
                <a:lnTo>
                  <a:pt x="11" y="211"/>
                </a:lnTo>
                <a:lnTo>
                  <a:pt x="2" y="182"/>
                </a:lnTo>
                <a:lnTo>
                  <a:pt x="0" y="152"/>
                </a:lnTo>
                <a:lnTo>
                  <a:pt x="2" y="122"/>
                </a:lnTo>
                <a:lnTo>
                  <a:pt x="11" y="94"/>
                </a:lnTo>
                <a:lnTo>
                  <a:pt x="25" y="68"/>
                </a:lnTo>
                <a:lnTo>
                  <a:pt x="44" y="44"/>
                </a:lnTo>
                <a:lnTo>
                  <a:pt x="65" y="26"/>
                </a:lnTo>
                <a:lnTo>
                  <a:pt x="91" y="11"/>
                </a:lnTo>
                <a:lnTo>
                  <a:pt x="118" y="2"/>
                </a:lnTo>
                <a:lnTo>
                  <a:pt x="147" y="0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46" name="Freeform 1979"/>
          <p:cNvSpPr>
            <a:spLocks/>
          </p:cNvSpPr>
          <p:nvPr/>
        </p:nvSpPr>
        <p:spPr bwMode="auto">
          <a:xfrm>
            <a:off x="6737350" y="2890838"/>
            <a:ext cx="88900" cy="92075"/>
          </a:xfrm>
          <a:custGeom>
            <a:avLst/>
            <a:gdLst>
              <a:gd name="T0" fmla="*/ 2147483647 w 167"/>
              <a:gd name="T1" fmla="*/ 2147483647 h 172"/>
              <a:gd name="T2" fmla="*/ 2147483647 w 167"/>
              <a:gd name="T3" fmla="*/ 2147483647 h 172"/>
              <a:gd name="T4" fmla="*/ 2147483647 w 167"/>
              <a:gd name="T5" fmla="*/ 2147483647 h 172"/>
              <a:gd name="T6" fmla="*/ 2147483647 w 167"/>
              <a:gd name="T7" fmla="*/ 2147483647 h 172"/>
              <a:gd name="T8" fmla="*/ 2147483647 w 167"/>
              <a:gd name="T9" fmla="*/ 2147483647 h 172"/>
              <a:gd name="T10" fmla="*/ 2147483647 w 167"/>
              <a:gd name="T11" fmla="*/ 2147483647 h 172"/>
              <a:gd name="T12" fmla="*/ 2147483647 w 167"/>
              <a:gd name="T13" fmla="*/ 2147483647 h 172"/>
              <a:gd name="T14" fmla="*/ 2147483647 w 167"/>
              <a:gd name="T15" fmla="*/ 2147483647 h 172"/>
              <a:gd name="T16" fmla="*/ 2147483647 w 167"/>
              <a:gd name="T17" fmla="*/ 2147483647 h 172"/>
              <a:gd name="T18" fmla="*/ 0 w 167"/>
              <a:gd name="T19" fmla="*/ 0 h 172"/>
              <a:gd name="T20" fmla="*/ 0 w 167"/>
              <a:gd name="T21" fmla="*/ 2147483647 h 172"/>
              <a:gd name="T22" fmla="*/ 2147483647 w 167"/>
              <a:gd name="T23" fmla="*/ 2147483647 h 172"/>
              <a:gd name="T24" fmla="*/ 2147483647 w 167"/>
              <a:gd name="T25" fmla="*/ 2147483647 h 172"/>
              <a:gd name="T26" fmla="*/ 2147483647 w 167"/>
              <a:gd name="T27" fmla="*/ 2147483647 h 172"/>
              <a:gd name="T28" fmla="*/ 2147483647 w 167"/>
              <a:gd name="T29" fmla="*/ 2147483647 h 172"/>
              <a:gd name="T30" fmla="*/ 2147483647 w 167"/>
              <a:gd name="T31" fmla="*/ 2147483647 h 172"/>
              <a:gd name="T32" fmla="*/ 2147483647 w 167"/>
              <a:gd name="T33" fmla="*/ 2147483647 h 172"/>
              <a:gd name="T34" fmla="*/ 2147483647 w 167"/>
              <a:gd name="T35" fmla="*/ 2147483647 h 172"/>
              <a:gd name="T36" fmla="*/ 2147483647 w 167"/>
              <a:gd name="T37" fmla="*/ 2147483647 h 172"/>
              <a:gd name="T38" fmla="*/ 2147483647 w 167"/>
              <a:gd name="T39" fmla="*/ 2147483647 h 172"/>
              <a:gd name="T40" fmla="*/ 2147483647 w 167"/>
              <a:gd name="T41" fmla="*/ 2147483647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7"/>
              <a:gd name="T64" fmla="*/ 0 h 172"/>
              <a:gd name="T65" fmla="*/ 167 w 167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7" h="172">
                <a:moveTo>
                  <a:pt x="167" y="172"/>
                </a:moveTo>
                <a:lnTo>
                  <a:pt x="167" y="172"/>
                </a:lnTo>
                <a:lnTo>
                  <a:pt x="165" y="138"/>
                </a:lnTo>
                <a:lnTo>
                  <a:pt x="154" y="106"/>
                </a:lnTo>
                <a:lnTo>
                  <a:pt x="138" y="77"/>
                </a:lnTo>
                <a:lnTo>
                  <a:pt x="119" y="50"/>
                </a:lnTo>
                <a:lnTo>
                  <a:pt x="93" y="30"/>
                </a:lnTo>
                <a:lnTo>
                  <a:pt x="65" y="13"/>
                </a:lnTo>
                <a:lnTo>
                  <a:pt x="33" y="3"/>
                </a:lnTo>
                <a:lnTo>
                  <a:pt x="0" y="0"/>
                </a:lnTo>
                <a:lnTo>
                  <a:pt x="0" y="39"/>
                </a:lnTo>
                <a:lnTo>
                  <a:pt x="26" y="42"/>
                </a:lnTo>
                <a:lnTo>
                  <a:pt x="50" y="50"/>
                </a:lnTo>
                <a:lnTo>
                  <a:pt x="72" y="61"/>
                </a:lnTo>
                <a:lnTo>
                  <a:pt x="91" y="78"/>
                </a:lnTo>
                <a:lnTo>
                  <a:pt x="108" y="98"/>
                </a:lnTo>
                <a:lnTo>
                  <a:pt x="119" y="121"/>
                </a:lnTo>
                <a:lnTo>
                  <a:pt x="127" y="146"/>
                </a:lnTo>
                <a:lnTo>
                  <a:pt x="129" y="172"/>
                </a:lnTo>
                <a:lnTo>
                  <a:pt x="167" y="172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47" name="Freeform 1980"/>
          <p:cNvSpPr>
            <a:spLocks/>
          </p:cNvSpPr>
          <p:nvPr/>
        </p:nvSpPr>
        <p:spPr bwMode="auto">
          <a:xfrm>
            <a:off x="6737350" y="2982913"/>
            <a:ext cx="88900" cy="92075"/>
          </a:xfrm>
          <a:custGeom>
            <a:avLst/>
            <a:gdLst>
              <a:gd name="T0" fmla="*/ 0 w 167"/>
              <a:gd name="T1" fmla="*/ 2147483647 h 174"/>
              <a:gd name="T2" fmla="*/ 0 w 167"/>
              <a:gd name="T3" fmla="*/ 2147483647 h 174"/>
              <a:gd name="T4" fmla="*/ 2147483647 w 167"/>
              <a:gd name="T5" fmla="*/ 2147483647 h 174"/>
              <a:gd name="T6" fmla="*/ 2147483647 w 167"/>
              <a:gd name="T7" fmla="*/ 2147483647 h 174"/>
              <a:gd name="T8" fmla="*/ 2147483647 w 167"/>
              <a:gd name="T9" fmla="*/ 2147483647 h 174"/>
              <a:gd name="T10" fmla="*/ 2147483647 w 167"/>
              <a:gd name="T11" fmla="*/ 2147483647 h 174"/>
              <a:gd name="T12" fmla="*/ 2147483647 w 167"/>
              <a:gd name="T13" fmla="*/ 2147483647 h 174"/>
              <a:gd name="T14" fmla="*/ 2147483647 w 167"/>
              <a:gd name="T15" fmla="*/ 2147483647 h 174"/>
              <a:gd name="T16" fmla="*/ 2147483647 w 167"/>
              <a:gd name="T17" fmla="*/ 2147483647 h 174"/>
              <a:gd name="T18" fmla="*/ 2147483647 w 167"/>
              <a:gd name="T19" fmla="*/ 0 h 174"/>
              <a:gd name="T20" fmla="*/ 2147483647 w 167"/>
              <a:gd name="T21" fmla="*/ 0 h 174"/>
              <a:gd name="T22" fmla="*/ 2147483647 w 167"/>
              <a:gd name="T23" fmla="*/ 2147483647 h 174"/>
              <a:gd name="T24" fmla="*/ 2147483647 w 167"/>
              <a:gd name="T25" fmla="*/ 2147483647 h 174"/>
              <a:gd name="T26" fmla="*/ 2147483647 w 167"/>
              <a:gd name="T27" fmla="*/ 2147483647 h 174"/>
              <a:gd name="T28" fmla="*/ 2147483647 w 167"/>
              <a:gd name="T29" fmla="*/ 2147483647 h 174"/>
              <a:gd name="T30" fmla="*/ 2147483647 w 167"/>
              <a:gd name="T31" fmla="*/ 2147483647 h 174"/>
              <a:gd name="T32" fmla="*/ 2147483647 w 167"/>
              <a:gd name="T33" fmla="*/ 2147483647 h 174"/>
              <a:gd name="T34" fmla="*/ 2147483647 w 167"/>
              <a:gd name="T35" fmla="*/ 2147483647 h 174"/>
              <a:gd name="T36" fmla="*/ 0 w 167"/>
              <a:gd name="T37" fmla="*/ 2147483647 h 174"/>
              <a:gd name="T38" fmla="*/ 0 w 167"/>
              <a:gd name="T39" fmla="*/ 2147483647 h 174"/>
              <a:gd name="T40" fmla="*/ 0 w 167"/>
              <a:gd name="T41" fmla="*/ 2147483647 h 17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7"/>
              <a:gd name="T64" fmla="*/ 0 h 174"/>
              <a:gd name="T65" fmla="*/ 167 w 167"/>
              <a:gd name="T66" fmla="*/ 174 h 17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7" h="174">
                <a:moveTo>
                  <a:pt x="0" y="174"/>
                </a:moveTo>
                <a:lnTo>
                  <a:pt x="0" y="174"/>
                </a:lnTo>
                <a:lnTo>
                  <a:pt x="33" y="171"/>
                </a:lnTo>
                <a:lnTo>
                  <a:pt x="65" y="161"/>
                </a:lnTo>
                <a:lnTo>
                  <a:pt x="93" y="144"/>
                </a:lnTo>
                <a:lnTo>
                  <a:pt x="119" y="122"/>
                </a:lnTo>
                <a:lnTo>
                  <a:pt x="138" y="96"/>
                </a:lnTo>
                <a:lnTo>
                  <a:pt x="154" y="67"/>
                </a:lnTo>
                <a:lnTo>
                  <a:pt x="165" y="34"/>
                </a:lnTo>
                <a:lnTo>
                  <a:pt x="167" y="0"/>
                </a:lnTo>
                <a:lnTo>
                  <a:pt x="129" y="0"/>
                </a:lnTo>
                <a:lnTo>
                  <a:pt x="127" y="26"/>
                </a:lnTo>
                <a:lnTo>
                  <a:pt x="119" y="51"/>
                </a:lnTo>
                <a:lnTo>
                  <a:pt x="108" y="75"/>
                </a:lnTo>
                <a:lnTo>
                  <a:pt x="91" y="96"/>
                </a:lnTo>
                <a:lnTo>
                  <a:pt x="72" y="113"/>
                </a:lnTo>
                <a:lnTo>
                  <a:pt x="50" y="124"/>
                </a:lnTo>
                <a:lnTo>
                  <a:pt x="26" y="132"/>
                </a:lnTo>
                <a:lnTo>
                  <a:pt x="0" y="135"/>
                </a:lnTo>
                <a:lnTo>
                  <a:pt x="0" y="174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48" name="Freeform 1981"/>
          <p:cNvSpPr>
            <a:spLocks/>
          </p:cNvSpPr>
          <p:nvPr/>
        </p:nvSpPr>
        <p:spPr bwMode="auto">
          <a:xfrm>
            <a:off x="6650038" y="2982913"/>
            <a:ext cx="87312" cy="92075"/>
          </a:xfrm>
          <a:custGeom>
            <a:avLst/>
            <a:gdLst>
              <a:gd name="T0" fmla="*/ 0 w 166"/>
              <a:gd name="T1" fmla="*/ 0 h 174"/>
              <a:gd name="T2" fmla="*/ 0 w 166"/>
              <a:gd name="T3" fmla="*/ 0 h 174"/>
              <a:gd name="T4" fmla="*/ 2147483647 w 166"/>
              <a:gd name="T5" fmla="*/ 2147483647 h 174"/>
              <a:gd name="T6" fmla="*/ 2147483647 w 166"/>
              <a:gd name="T7" fmla="*/ 2147483647 h 174"/>
              <a:gd name="T8" fmla="*/ 2147483647 w 166"/>
              <a:gd name="T9" fmla="*/ 2147483647 h 174"/>
              <a:gd name="T10" fmla="*/ 2147483647 w 166"/>
              <a:gd name="T11" fmla="*/ 2147483647 h 174"/>
              <a:gd name="T12" fmla="*/ 2147483647 w 166"/>
              <a:gd name="T13" fmla="*/ 2147483647 h 174"/>
              <a:gd name="T14" fmla="*/ 2147483647 w 166"/>
              <a:gd name="T15" fmla="*/ 2147483647 h 174"/>
              <a:gd name="T16" fmla="*/ 2147483647 w 166"/>
              <a:gd name="T17" fmla="*/ 2147483647 h 174"/>
              <a:gd name="T18" fmla="*/ 2147483647 w 166"/>
              <a:gd name="T19" fmla="*/ 2147483647 h 174"/>
              <a:gd name="T20" fmla="*/ 2147483647 w 166"/>
              <a:gd name="T21" fmla="*/ 2147483647 h 174"/>
              <a:gd name="T22" fmla="*/ 2147483647 w 166"/>
              <a:gd name="T23" fmla="*/ 2147483647 h 174"/>
              <a:gd name="T24" fmla="*/ 2147483647 w 166"/>
              <a:gd name="T25" fmla="*/ 2147483647 h 174"/>
              <a:gd name="T26" fmla="*/ 2147483647 w 166"/>
              <a:gd name="T27" fmla="*/ 2147483647 h 174"/>
              <a:gd name="T28" fmla="*/ 2147483647 w 166"/>
              <a:gd name="T29" fmla="*/ 2147483647 h 174"/>
              <a:gd name="T30" fmla="*/ 2147483647 w 166"/>
              <a:gd name="T31" fmla="*/ 2147483647 h 174"/>
              <a:gd name="T32" fmla="*/ 2147483647 w 166"/>
              <a:gd name="T33" fmla="*/ 2147483647 h 174"/>
              <a:gd name="T34" fmla="*/ 2147483647 w 166"/>
              <a:gd name="T35" fmla="*/ 2147483647 h 174"/>
              <a:gd name="T36" fmla="*/ 2147483647 w 166"/>
              <a:gd name="T37" fmla="*/ 0 h 174"/>
              <a:gd name="T38" fmla="*/ 2147483647 w 166"/>
              <a:gd name="T39" fmla="*/ 0 h 174"/>
              <a:gd name="T40" fmla="*/ 0 w 166"/>
              <a:gd name="T41" fmla="*/ 0 h 17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6"/>
              <a:gd name="T64" fmla="*/ 0 h 174"/>
              <a:gd name="T65" fmla="*/ 166 w 166"/>
              <a:gd name="T66" fmla="*/ 174 h 17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6" h="174">
                <a:moveTo>
                  <a:pt x="0" y="0"/>
                </a:moveTo>
                <a:lnTo>
                  <a:pt x="0" y="0"/>
                </a:lnTo>
                <a:lnTo>
                  <a:pt x="2" y="34"/>
                </a:lnTo>
                <a:lnTo>
                  <a:pt x="12" y="67"/>
                </a:lnTo>
                <a:lnTo>
                  <a:pt x="29" y="96"/>
                </a:lnTo>
                <a:lnTo>
                  <a:pt x="49" y="122"/>
                </a:lnTo>
                <a:lnTo>
                  <a:pt x="73" y="144"/>
                </a:lnTo>
                <a:lnTo>
                  <a:pt x="102" y="161"/>
                </a:lnTo>
                <a:lnTo>
                  <a:pt x="134" y="171"/>
                </a:lnTo>
                <a:lnTo>
                  <a:pt x="166" y="174"/>
                </a:lnTo>
                <a:lnTo>
                  <a:pt x="166" y="135"/>
                </a:lnTo>
                <a:lnTo>
                  <a:pt x="141" y="132"/>
                </a:lnTo>
                <a:lnTo>
                  <a:pt x="117" y="124"/>
                </a:lnTo>
                <a:lnTo>
                  <a:pt x="96" y="113"/>
                </a:lnTo>
                <a:lnTo>
                  <a:pt x="77" y="96"/>
                </a:lnTo>
                <a:lnTo>
                  <a:pt x="59" y="75"/>
                </a:lnTo>
                <a:lnTo>
                  <a:pt x="48" y="51"/>
                </a:lnTo>
                <a:lnTo>
                  <a:pt x="40" y="26"/>
                </a:lnTo>
                <a:lnTo>
                  <a:pt x="3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49" name="Freeform 1982"/>
          <p:cNvSpPr>
            <a:spLocks/>
          </p:cNvSpPr>
          <p:nvPr/>
        </p:nvSpPr>
        <p:spPr bwMode="auto">
          <a:xfrm>
            <a:off x="6650038" y="2890838"/>
            <a:ext cx="87312" cy="92075"/>
          </a:xfrm>
          <a:custGeom>
            <a:avLst/>
            <a:gdLst>
              <a:gd name="T0" fmla="*/ 2147483647 w 166"/>
              <a:gd name="T1" fmla="*/ 0 h 172"/>
              <a:gd name="T2" fmla="*/ 2147483647 w 166"/>
              <a:gd name="T3" fmla="*/ 0 h 172"/>
              <a:gd name="T4" fmla="*/ 2147483647 w 166"/>
              <a:gd name="T5" fmla="*/ 2147483647 h 172"/>
              <a:gd name="T6" fmla="*/ 2147483647 w 166"/>
              <a:gd name="T7" fmla="*/ 2147483647 h 172"/>
              <a:gd name="T8" fmla="*/ 2147483647 w 166"/>
              <a:gd name="T9" fmla="*/ 2147483647 h 172"/>
              <a:gd name="T10" fmla="*/ 2147483647 w 166"/>
              <a:gd name="T11" fmla="*/ 2147483647 h 172"/>
              <a:gd name="T12" fmla="*/ 2147483647 w 166"/>
              <a:gd name="T13" fmla="*/ 2147483647 h 172"/>
              <a:gd name="T14" fmla="*/ 2147483647 w 166"/>
              <a:gd name="T15" fmla="*/ 2147483647 h 172"/>
              <a:gd name="T16" fmla="*/ 2147483647 w 166"/>
              <a:gd name="T17" fmla="*/ 2147483647 h 172"/>
              <a:gd name="T18" fmla="*/ 0 w 166"/>
              <a:gd name="T19" fmla="*/ 2147483647 h 172"/>
              <a:gd name="T20" fmla="*/ 2147483647 w 166"/>
              <a:gd name="T21" fmla="*/ 2147483647 h 172"/>
              <a:gd name="T22" fmla="*/ 2147483647 w 166"/>
              <a:gd name="T23" fmla="*/ 2147483647 h 172"/>
              <a:gd name="T24" fmla="*/ 2147483647 w 166"/>
              <a:gd name="T25" fmla="*/ 2147483647 h 172"/>
              <a:gd name="T26" fmla="*/ 2147483647 w 166"/>
              <a:gd name="T27" fmla="*/ 2147483647 h 172"/>
              <a:gd name="T28" fmla="*/ 2147483647 w 166"/>
              <a:gd name="T29" fmla="*/ 2147483647 h 172"/>
              <a:gd name="T30" fmla="*/ 2147483647 w 166"/>
              <a:gd name="T31" fmla="*/ 2147483647 h 172"/>
              <a:gd name="T32" fmla="*/ 2147483647 w 166"/>
              <a:gd name="T33" fmla="*/ 2147483647 h 172"/>
              <a:gd name="T34" fmla="*/ 2147483647 w 166"/>
              <a:gd name="T35" fmla="*/ 2147483647 h 172"/>
              <a:gd name="T36" fmla="*/ 2147483647 w 166"/>
              <a:gd name="T37" fmla="*/ 2147483647 h 172"/>
              <a:gd name="T38" fmla="*/ 2147483647 w 166"/>
              <a:gd name="T39" fmla="*/ 2147483647 h 172"/>
              <a:gd name="T40" fmla="*/ 2147483647 w 166"/>
              <a:gd name="T41" fmla="*/ 0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6"/>
              <a:gd name="T64" fmla="*/ 0 h 172"/>
              <a:gd name="T65" fmla="*/ 166 w 166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6" h="172">
                <a:moveTo>
                  <a:pt x="166" y="0"/>
                </a:moveTo>
                <a:lnTo>
                  <a:pt x="166" y="0"/>
                </a:lnTo>
                <a:lnTo>
                  <a:pt x="134" y="3"/>
                </a:lnTo>
                <a:lnTo>
                  <a:pt x="102" y="13"/>
                </a:lnTo>
                <a:lnTo>
                  <a:pt x="74" y="30"/>
                </a:lnTo>
                <a:lnTo>
                  <a:pt x="49" y="50"/>
                </a:lnTo>
                <a:lnTo>
                  <a:pt x="29" y="77"/>
                </a:lnTo>
                <a:lnTo>
                  <a:pt x="12" y="106"/>
                </a:lnTo>
                <a:lnTo>
                  <a:pt x="2" y="138"/>
                </a:lnTo>
                <a:lnTo>
                  <a:pt x="0" y="172"/>
                </a:lnTo>
                <a:lnTo>
                  <a:pt x="38" y="172"/>
                </a:lnTo>
                <a:lnTo>
                  <a:pt x="40" y="146"/>
                </a:lnTo>
                <a:lnTo>
                  <a:pt x="48" y="121"/>
                </a:lnTo>
                <a:lnTo>
                  <a:pt x="59" y="98"/>
                </a:lnTo>
                <a:lnTo>
                  <a:pt x="77" y="78"/>
                </a:lnTo>
                <a:lnTo>
                  <a:pt x="94" y="61"/>
                </a:lnTo>
                <a:lnTo>
                  <a:pt x="117" y="50"/>
                </a:lnTo>
                <a:lnTo>
                  <a:pt x="141" y="42"/>
                </a:lnTo>
                <a:lnTo>
                  <a:pt x="166" y="39"/>
                </a:lnTo>
                <a:lnTo>
                  <a:pt x="166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50" name="Freeform 1983"/>
          <p:cNvSpPr>
            <a:spLocks/>
          </p:cNvSpPr>
          <p:nvPr/>
        </p:nvSpPr>
        <p:spPr bwMode="auto">
          <a:xfrm>
            <a:off x="6986588" y="4757738"/>
            <a:ext cx="155575" cy="161925"/>
          </a:xfrm>
          <a:custGeom>
            <a:avLst/>
            <a:gdLst>
              <a:gd name="T0" fmla="*/ 2147483647 w 295"/>
              <a:gd name="T1" fmla="*/ 0 h 306"/>
              <a:gd name="T2" fmla="*/ 2147483647 w 295"/>
              <a:gd name="T3" fmla="*/ 2147483647 h 306"/>
              <a:gd name="T4" fmla="*/ 2147483647 w 295"/>
              <a:gd name="T5" fmla="*/ 2147483647 h 306"/>
              <a:gd name="T6" fmla="*/ 2147483647 w 295"/>
              <a:gd name="T7" fmla="*/ 2147483647 h 306"/>
              <a:gd name="T8" fmla="*/ 2147483647 w 295"/>
              <a:gd name="T9" fmla="*/ 2147483647 h 306"/>
              <a:gd name="T10" fmla="*/ 2147483647 w 295"/>
              <a:gd name="T11" fmla="*/ 2147483647 h 306"/>
              <a:gd name="T12" fmla="*/ 2147483647 w 295"/>
              <a:gd name="T13" fmla="*/ 2147483647 h 306"/>
              <a:gd name="T14" fmla="*/ 2147483647 w 295"/>
              <a:gd name="T15" fmla="*/ 2147483647 h 306"/>
              <a:gd name="T16" fmla="*/ 2147483647 w 295"/>
              <a:gd name="T17" fmla="*/ 2147483647 h 306"/>
              <a:gd name="T18" fmla="*/ 2147483647 w 295"/>
              <a:gd name="T19" fmla="*/ 2147483647 h 306"/>
              <a:gd name="T20" fmla="*/ 2147483647 w 295"/>
              <a:gd name="T21" fmla="*/ 2147483647 h 306"/>
              <a:gd name="T22" fmla="*/ 2147483647 w 295"/>
              <a:gd name="T23" fmla="*/ 2147483647 h 306"/>
              <a:gd name="T24" fmla="*/ 2147483647 w 295"/>
              <a:gd name="T25" fmla="*/ 2147483647 h 306"/>
              <a:gd name="T26" fmla="*/ 2147483647 w 295"/>
              <a:gd name="T27" fmla="*/ 2147483647 h 306"/>
              <a:gd name="T28" fmla="*/ 2147483647 w 295"/>
              <a:gd name="T29" fmla="*/ 2147483647 h 306"/>
              <a:gd name="T30" fmla="*/ 2147483647 w 295"/>
              <a:gd name="T31" fmla="*/ 2147483647 h 306"/>
              <a:gd name="T32" fmla="*/ 2147483647 w 295"/>
              <a:gd name="T33" fmla="*/ 2147483647 h 306"/>
              <a:gd name="T34" fmla="*/ 2147483647 w 295"/>
              <a:gd name="T35" fmla="*/ 2147483647 h 306"/>
              <a:gd name="T36" fmla="*/ 2147483647 w 295"/>
              <a:gd name="T37" fmla="*/ 2147483647 h 306"/>
              <a:gd name="T38" fmla="*/ 2147483647 w 295"/>
              <a:gd name="T39" fmla="*/ 2147483647 h 306"/>
              <a:gd name="T40" fmla="*/ 2147483647 w 295"/>
              <a:gd name="T41" fmla="*/ 2147483647 h 306"/>
              <a:gd name="T42" fmla="*/ 2147483647 w 295"/>
              <a:gd name="T43" fmla="*/ 2147483647 h 306"/>
              <a:gd name="T44" fmla="*/ 2147483647 w 295"/>
              <a:gd name="T45" fmla="*/ 2147483647 h 306"/>
              <a:gd name="T46" fmla="*/ 2147483647 w 295"/>
              <a:gd name="T47" fmla="*/ 2147483647 h 306"/>
              <a:gd name="T48" fmla="*/ 0 w 295"/>
              <a:gd name="T49" fmla="*/ 2147483647 h 306"/>
              <a:gd name="T50" fmla="*/ 2147483647 w 295"/>
              <a:gd name="T51" fmla="*/ 2147483647 h 306"/>
              <a:gd name="T52" fmla="*/ 2147483647 w 295"/>
              <a:gd name="T53" fmla="*/ 2147483647 h 306"/>
              <a:gd name="T54" fmla="*/ 2147483647 w 295"/>
              <a:gd name="T55" fmla="*/ 2147483647 h 306"/>
              <a:gd name="T56" fmla="*/ 2147483647 w 295"/>
              <a:gd name="T57" fmla="*/ 2147483647 h 306"/>
              <a:gd name="T58" fmla="*/ 2147483647 w 295"/>
              <a:gd name="T59" fmla="*/ 2147483647 h 306"/>
              <a:gd name="T60" fmla="*/ 2147483647 w 295"/>
              <a:gd name="T61" fmla="*/ 2147483647 h 306"/>
              <a:gd name="T62" fmla="*/ 2147483647 w 295"/>
              <a:gd name="T63" fmla="*/ 2147483647 h 306"/>
              <a:gd name="T64" fmla="*/ 2147483647 w 295"/>
              <a:gd name="T65" fmla="*/ 0 h 30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95"/>
              <a:gd name="T100" fmla="*/ 0 h 306"/>
              <a:gd name="T101" fmla="*/ 295 w 295"/>
              <a:gd name="T102" fmla="*/ 306 h 30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95" h="306">
                <a:moveTo>
                  <a:pt x="148" y="0"/>
                </a:moveTo>
                <a:lnTo>
                  <a:pt x="177" y="2"/>
                </a:lnTo>
                <a:lnTo>
                  <a:pt x="205" y="11"/>
                </a:lnTo>
                <a:lnTo>
                  <a:pt x="230" y="26"/>
                </a:lnTo>
                <a:lnTo>
                  <a:pt x="252" y="44"/>
                </a:lnTo>
                <a:lnTo>
                  <a:pt x="270" y="67"/>
                </a:lnTo>
                <a:lnTo>
                  <a:pt x="284" y="94"/>
                </a:lnTo>
                <a:lnTo>
                  <a:pt x="293" y="122"/>
                </a:lnTo>
                <a:lnTo>
                  <a:pt x="295" y="152"/>
                </a:lnTo>
                <a:lnTo>
                  <a:pt x="293" y="184"/>
                </a:lnTo>
                <a:lnTo>
                  <a:pt x="284" y="212"/>
                </a:lnTo>
                <a:lnTo>
                  <a:pt x="270" y="238"/>
                </a:lnTo>
                <a:lnTo>
                  <a:pt x="252" y="261"/>
                </a:lnTo>
                <a:lnTo>
                  <a:pt x="230" y="280"/>
                </a:lnTo>
                <a:lnTo>
                  <a:pt x="205" y="295"/>
                </a:lnTo>
                <a:lnTo>
                  <a:pt x="177" y="304"/>
                </a:lnTo>
                <a:lnTo>
                  <a:pt x="148" y="306"/>
                </a:lnTo>
                <a:lnTo>
                  <a:pt x="119" y="304"/>
                </a:lnTo>
                <a:lnTo>
                  <a:pt x="91" y="295"/>
                </a:lnTo>
                <a:lnTo>
                  <a:pt x="66" y="280"/>
                </a:lnTo>
                <a:lnTo>
                  <a:pt x="44" y="261"/>
                </a:lnTo>
                <a:lnTo>
                  <a:pt x="25" y="238"/>
                </a:lnTo>
                <a:lnTo>
                  <a:pt x="11" y="212"/>
                </a:lnTo>
                <a:lnTo>
                  <a:pt x="2" y="184"/>
                </a:lnTo>
                <a:lnTo>
                  <a:pt x="0" y="152"/>
                </a:lnTo>
                <a:lnTo>
                  <a:pt x="2" y="122"/>
                </a:lnTo>
                <a:lnTo>
                  <a:pt x="11" y="94"/>
                </a:lnTo>
                <a:lnTo>
                  <a:pt x="25" y="67"/>
                </a:lnTo>
                <a:lnTo>
                  <a:pt x="44" y="44"/>
                </a:lnTo>
                <a:lnTo>
                  <a:pt x="66" y="26"/>
                </a:lnTo>
                <a:lnTo>
                  <a:pt x="91" y="11"/>
                </a:lnTo>
                <a:lnTo>
                  <a:pt x="119" y="2"/>
                </a:lnTo>
                <a:lnTo>
                  <a:pt x="148" y="0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51" name="Freeform 1984"/>
          <p:cNvSpPr>
            <a:spLocks/>
          </p:cNvSpPr>
          <p:nvPr/>
        </p:nvSpPr>
        <p:spPr bwMode="auto">
          <a:xfrm>
            <a:off x="7064375" y="4748213"/>
            <a:ext cx="87313" cy="90487"/>
          </a:xfrm>
          <a:custGeom>
            <a:avLst/>
            <a:gdLst>
              <a:gd name="T0" fmla="*/ 2147483647 w 166"/>
              <a:gd name="T1" fmla="*/ 2147483647 h 172"/>
              <a:gd name="T2" fmla="*/ 2147483647 w 166"/>
              <a:gd name="T3" fmla="*/ 2147483647 h 172"/>
              <a:gd name="T4" fmla="*/ 2147483647 w 166"/>
              <a:gd name="T5" fmla="*/ 2147483647 h 172"/>
              <a:gd name="T6" fmla="*/ 2147483647 w 166"/>
              <a:gd name="T7" fmla="*/ 2147483647 h 172"/>
              <a:gd name="T8" fmla="*/ 2147483647 w 166"/>
              <a:gd name="T9" fmla="*/ 2147483647 h 172"/>
              <a:gd name="T10" fmla="*/ 2147483647 w 166"/>
              <a:gd name="T11" fmla="*/ 2147483647 h 172"/>
              <a:gd name="T12" fmla="*/ 2147483647 w 166"/>
              <a:gd name="T13" fmla="*/ 2147483647 h 172"/>
              <a:gd name="T14" fmla="*/ 2147483647 w 166"/>
              <a:gd name="T15" fmla="*/ 2147483647 h 172"/>
              <a:gd name="T16" fmla="*/ 2147483647 w 166"/>
              <a:gd name="T17" fmla="*/ 2147483647 h 172"/>
              <a:gd name="T18" fmla="*/ 0 w 166"/>
              <a:gd name="T19" fmla="*/ 0 h 172"/>
              <a:gd name="T20" fmla="*/ 0 w 166"/>
              <a:gd name="T21" fmla="*/ 2147483647 h 172"/>
              <a:gd name="T22" fmla="*/ 2147483647 w 166"/>
              <a:gd name="T23" fmla="*/ 2147483647 h 172"/>
              <a:gd name="T24" fmla="*/ 2147483647 w 166"/>
              <a:gd name="T25" fmla="*/ 2147483647 h 172"/>
              <a:gd name="T26" fmla="*/ 2147483647 w 166"/>
              <a:gd name="T27" fmla="*/ 2147483647 h 172"/>
              <a:gd name="T28" fmla="*/ 2147483647 w 166"/>
              <a:gd name="T29" fmla="*/ 2147483647 h 172"/>
              <a:gd name="T30" fmla="*/ 2147483647 w 166"/>
              <a:gd name="T31" fmla="*/ 2147483647 h 172"/>
              <a:gd name="T32" fmla="*/ 2147483647 w 166"/>
              <a:gd name="T33" fmla="*/ 2147483647 h 172"/>
              <a:gd name="T34" fmla="*/ 2147483647 w 166"/>
              <a:gd name="T35" fmla="*/ 2147483647 h 172"/>
              <a:gd name="T36" fmla="*/ 2147483647 w 166"/>
              <a:gd name="T37" fmla="*/ 2147483647 h 172"/>
              <a:gd name="T38" fmla="*/ 2147483647 w 166"/>
              <a:gd name="T39" fmla="*/ 2147483647 h 172"/>
              <a:gd name="T40" fmla="*/ 2147483647 w 166"/>
              <a:gd name="T41" fmla="*/ 2147483647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6"/>
              <a:gd name="T64" fmla="*/ 0 h 172"/>
              <a:gd name="T65" fmla="*/ 166 w 166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6" h="172">
                <a:moveTo>
                  <a:pt x="166" y="172"/>
                </a:moveTo>
                <a:lnTo>
                  <a:pt x="166" y="172"/>
                </a:lnTo>
                <a:lnTo>
                  <a:pt x="164" y="138"/>
                </a:lnTo>
                <a:lnTo>
                  <a:pt x="154" y="106"/>
                </a:lnTo>
                <a:lnTo>
                  <a:pt x="137" y="77"/>
                </a:lnTo>
                <a:lnTo>
                  <a:pt x="118" y="50"/>
                </a:lnTo>
                <a:lnTo>
                  <a:pt x="92" y="30"/>
                </a:lnTo>
                <a:lnTo>
                  <a:pt x="64" y="13"/>
                </a:lnTo>
                <a:lnTo>
                  <a:pt x="33" y="3"/>
                </a:lnTo>
                <a:lnTo>
                  <a:pt x="0" y="0"/>
                </a:lnTo>
                <a:lnTo>
                  <a:pt x="0" y="39"/>
                </a:lnTo>
                <a:lnTo>
                  <a:pt x="25" y="42"/>
                </a:lnTo>
                <a:lnTo>
                  <a:pt x="49" y="50"/>
                </a:lnTo>
                <a:lnTo>
                  <a:pt x="72" y="61"/>
                </a:lnTo>
                <a:lnTo>
                  <a:pt x="91" y="78"/>
                </a:lnTo>
                <a:lnTo>
                  <a:pt x="107" y="98"/>
                </a:lnTo>
                <a:lnTo>
                  <a:pt x="118" y="121"/>
                </a:lnTo>
                <a:lnTo>
                  <a:pt x="126" y="146"/>
                </a:lnTo>
                <a:lnTo>
                  <a:pt x="128" y="172"/>
                </a:lnTo>
                <a:lnTo>
                  <a:pt x="166" y="172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52" name="Freeform 1985"/>
          <p:cNvSpPr>
            <a:spLocks/>
          </p:cNvSpPr>
          <p:nvPr/>
        </p:nvSpPr>
        <p:spPr bwMode="auto">
          <a:xfrm>
            <a:off x="7064375" y="4838700"/>
            <a:ext cx="87313" cy="92075"/>
          </a:xfrm>
          <a:custGeom>
            <a:avLst/>
            <a:gdLst>
              <a:gd name="T0" fmla="*/ 0 w 166"/>
              <a:gd name="T1" fmla="*/ 2147483647 h 174"/>
              <a:gd name="T2" fmla="*/ 0 w 166"/>
              <a:gd name="T3" fmla="*/ 2147483647 h 174"/>
              <a:gd name="T4" fmla="*/ 2147483647 w 166"/>
              <a:gd name="T5" fmla="*/ 2147483647 h 174"/>
              <a:gd name="T6" fmla="*/ 2147483647 w 166"/>
              <a:gd name="T7" fmla="*/ 2147483647 h 174"/>
              <a:gd name="T8" fmla="*/ 2147483647 w 166"/>
              <a:gd name="T9" fmla="*/ 2147483647 h 174"/>
              <a:gd name="T10" fmla="*/ 2147483647 w 166"/>
              <a:gd name="T11" fmla="*/ 2147483647 h 174"/>
              <a:gd name="T12" fmla="*/ 2147483647 w 166"/>
              <a:gd name="T13" fmla="*/ 2147483647 h 174"/>
              <a:gd name="T14" fmla="*/ 2147483647 w 166"/>
              <a:gd name="T15" fmla="*/ 2147483647 h 174"/>
              <a:gd name="T16" fmla="*/ 2147483647 w 166"/>
              <a:gd name="T17" fmla="*/ 2147483647 h 174"/>
              <a:gd name="T18" fmla="*/ 2147483647 w 166"/>
              <a:gd name="T19" fmla="*/ 0 h 174"/>
              <a:gd name="T20" fmla="*/ 2147483647 w 166"/>
              <a:gd name="T21" fmla="*/ 0 h 174"/>
              <a:gd name="T22" fmla="*/ 2147483647 w 166"/>
              <a:gd name="T23" fmla="*/ 2147483647 h 174"/>
              <a:gd name="T24" fmla="*/ 2147483647 w 166"/>
              <a:gd name="T25" fmla="*/ 2147483647 h 174"/>
              <a:gd name="T26" fmla="*/ 2147483647 w 166"/>
              <a:gd name="T27" fmla="*/ 2147483647 h 174"/>
              <a:gd name="T28" fmla="*/ 2147483647 w 166"/>
              <a:gd name="T29" fmla="*/ 2147483647 h 174"/>
              <a:gd name="T30" fmla="*/ 2147483647 w 166"/>
              <a:gd name="T31" fmla="*/ 2147483647 h 174"/>
              <a:gd name="T32" fmla="*/ 2147483647 w 166"/>
              <a:gd name="T33" fmla="*/ 2147483647 h 174"/>
              <a:gd name="T34" fmla="*/ 2147483647 w 166"/>
              <a:gd name="T35" fmla="*/ 2147483647 h 174"/>
              <a:gd name="T36" fmla="*/ 0 w 166"/>
              <a:gd name="T37" fmla="*/ 2147483647 h 174"/>
              <a:gd name="T38" fmla="*/ 0 w 166"/>
              <a:gd name="T39" fmla="*/ 2147483647 h 174"/>
              <a:gd name="T40" fmla="*/ 0 w 166"/>
              <a:gd name="T41" fmla="*/ 2147483647 h 17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6"/>
              <a:gd name="T64" fmla="*/ 0 h 174"/>
              <a:gd name="T65" fmla="*/ 166 w 166"/>
              <a:gd name="T66" fmla="*/ 174 h 17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6" h="174">
                <a:moveTo>
                  <a:pt x="0" y="174"/>
                </a:moveTo>
                <a:lnTo>
                  <a:pt x="0" y="174"/>
                </a:lnTo>
                <a:lnTo>
                  <a:pt x="33" y="171"/>
                </a:lnTo>
                <a:lnTo>
                  <a:pt x="64" y="161"/>
                </a:lnTo>
                <a:lnTo>
                  <a:pt x="92" y="144"/>
                </a:lnTo>
                <a:lnTo>
                  <a:pt x="118" y="123"/>
                </a:lnTo>
                <a:lnTo>
                  <a:pt x="137" y="97"/>
                </a:lnTo>
                <a:lnTo>
                  <a:pt x="154" y="68"/>
                </a:lnTo>
                <a:lnTo>
                  <a:pt x="164" y="36"/>
                </a:lnTo>
                <a:lnTo>
                  <a:pt x="166" y="0"/>
                </a:lnTo>
                <a:lnTo>
                  <a:pt x="128" y="0"/>
                </a:lnTo>
                <a:lnTo>
                  <a:pt x="126" y="28"/>
                </a:lnTo>
                <a:lnTo>
                  <a:pt x="118" y="52"/>
                </a:lnTo>
                <a:lnTo>
                  <a:pt x="107" y="76"/>
                </a:lnTo>
                <a:lnTo>
                  <a:pt x="91" y="94"/>
                </a:lnTo>
                <a:lnTo>
                  <a:pt x="72" y="113"/>
                </a:lnTo>
                <a:lnTo>
                  <a:pt x="49" y="124"/>
                </a:lnTo>
                <a:lnTo>
                  <a:pt x="25" y="132"/>
                </a:lnTo>
                <a:lnTo>
                  <a:pt x="0" y="135"/>
                </a:lnTo>
                <a:lnTo>
                  <a:pt x="0" y="174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53" name="Freeform 1986"/>
          <p:cNvSpPr>
            <a:spLocks/>
          </p:cNvSpPr>
          <p:nvPr/>
        </p:nvSpPr>
        <p:spPr bwMode="auto">
          <a:xfrm>
            <a:off x="6975475" y="4838700"/>
            <a:ext cx="88900" cy="92075"/>
          </a:xfrm>
          <a:custGeom>
            <a:avLst/>
            <a:gdLst>
              <a:gd name="T0" fmla="*/ 0 w 167"/>
              <a:gd name="T1" fmla="*/ 0 h 174"/>
              <a:gd name="T2" fmla="*/ 0 w 167"/>
              <a:gd name="T3" fmla="*/ 0 h 174"/>
              <a:gd name="T4" fmla="*/ 2147483647 w 167"/>
              <a:gd name="T5" fmla="*/ 2147483647 h 174"/>
              <a:gd name="T6" fmla="*/ 2147483647 w 167"/>
              <a:gd name="T7" fmla="*/ 2147483647 h 174"/>
              <a:gd name="T8" fmla="*/ 2147483647 w 167"/>
              <a:gd name="T9" fmla="*/ 2147483647 h 174"/>
              <a:gd name="T10" fmla="*/ 2147483647 w 167"/>
              <a:gd name="T11" fmla="*/ 2147483647 h 174"/>
              <a:gd name="T12" fmla="*/ 2147483647 w 167"/>
              <a:gd name="T13" fmla="*/ 2147483647 h 174"/>
              <a:gd name="T14" fmla="*/ 2147483647 w 167"/>
              <a:gd name="T15" fmla="*/ 2147483647 h 174"/>
              <a:gd name="T16" fmla="*/ 2147483647 w 167"/>
              <a:gd name="T17" fmla="*/ 2147483647 h 174"/>
              <a:gd name="T18" fmla="*/ 2147483647 w 167"/>
              <a:gd name="T19" fmla="*/ 2147483647 h 174"/>
              <a:gd name="T20" fmla="*/ 2147483647 w 167"/>
              <a:gd name="T21" fmla="*/ 2147483647 h 174"/>
              <a:gd name="T22" fmla="*/ 2147483647 w 167"/>
              <a:gd name="T23" fmla="*/ 2147483647 h 174"/>
              <a:gd name="T24" fmla="*/ 2147483647 w 167"/>
              <a:gd name="T25" fmla="*/ 2147483647 h 174"/>
              <a:gd name="T26" fmla="*/ 2147483647 w 167"/>
              <a:gd name="T27" fmla="*/ 2147483647 h 174"/>
              <a:gd name="T28" fmla="*/ 2147483647 w 167"/>
              <a:gd name="T29" fmla="*/ 2147483647 h 174"/>
              <a:gd name="T30" fmla="*/ 2147483647 w 167"/>
              <a:gd name="T31" fmla="*/ 2147483647 h 174"/>
              <a:gd name="T32" fmla="*/ 2147483647 w 167"/>
              <a:gd name="T33" fmla="*/ 2147483647 h 174"/>
              <a:gd name="T34" fmla="*/ 2147483647 w 167"/>
              <a:gd name="T35" fmla="*/ 2147483647 h 174"/>
              <a:gd name="T36" fmla="*/ 2147483647 w 167"/>
              <a:gd name="T37" fmla="*/ 0 h 174"/>
              <a:gd name="T38" fmla="*/ 2147483647 w 167"/>
              <a:gd name="T39" fmla="*/ 0 h 174"/>
              <a:gd name="T40" fmla="*/ 0 w 167"/>
              <a:gd name="T41" fmla="*/ 0 h 17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7"/>
              <a:gd name="T64" fmla="*/ 0 h 174"/>
              <a:gd name="T65" fmla="*/ 167 w 167"/>
              <a:gd name="T66" fmla="*/ 174 h 17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7" h="174">
                <a:moveTo>
                  <a:pt x="0" y="0"/>
                </a:moveTo>
                <a:lnTo>
                  <a:pt x="0" y="0"/>
                </a:lnTo>
                <a:lnTo>
                  <a:pt x="3" y="36"/>
                </a:lnTo>
                <a:lnTo>
                  <a:pt x="13" y="68"/>
                </a:lnTo>
                <a:lnTo>
                  <a:pt x="29" y="98"/>
                </a:lnTo>
                <a:lnTo>
                  <a:pt x="49" y="123"/>
                </a:lnTo>
                <a:lnTo>
                  <a:pt x="73" y="144"/>
                </a:lnTo>
                <a:lnTo>
                  <a:pt x="102" y="161"/>
                </a:lnTo>
                <a:lnTo>
                  <a:pt x="134" y="171"/>
                </a:lnTo>
                <a:lnTo>
                  <a:pt x="167" y="174"/>
                </a:lnTo>
                <a:lnTo>
                  <a:pt x="167" y="135"/>
                </a:lnTo>
                <a:lnTo>
                  <a:pt x="141" y="132"/>
                </a:lnTo>
                <a:lnTo>
                  <a:pt x="117" y="124"/>
                </a:lnTo>
                <a:lnTo>
                  <a:pt x="96" y="113"/>
                </a:lnTo>
                <a:lnTo>
                  <a:pt x="77" y="94"/>
                </a:lnTo>
                <a:lnTo>
                  <a:pt x="59" y="75"/>
                </a:lnTo>
                <a:lnTo>
                  <a:pt x="48" y="52"/>
                </a:lnTo>
                <a:lnTo>
                  <a:pt x="40" y="28"/>
                </a:lnTo>
                <a:lnTo>
                  <a:pt x="3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54" name="Freeform 1987"/>
          <p:cNvSpPr>
            <a:spLocks/>
          </p:cNvSpPr>
          <p:nvPr/>
        </p:nvSpPr>
        <p:spPr bwMode="auto">
          <a:xfrm>
            <a:off x="6975475" y="4748213"/>
            <a:ext cx="88900" cy="90487"/>
          </a:xfrm>
          <a:custGeom>
            <a:avLst/>
            <a:gdLst>
              <a:gd name="T0" fmla="*/ 2147483647 w 167"/>
              <a:gd name="T1" fmla="*/ 0 h 172"/>
              <a:gd name="T2" fmla="*/ 2147483647 w 167"/>
              <a:gd name="T3" fmla="*/ 0 h 172"/>
              <a:gd name="T4" fmla="*/ 2147483647 w 167"/>
              <a:gd name="T5" fmla="*/ 2147483647 h 172"/>
              <a:gd name="T6" fmla="*/ 2147483647 w 167"/>
              <a:gd name="T7" fmla="*/ 2147483647 h 172"/>
              <a:gd name="T8" fmla="*/ 2147483647 w 167"/>
              <a:gd name="T9" fmla="*/ 2147483647 h 172"/>
              <a:gd name="T10" fmla="*/ 2147483647 w 167"/>
              <a:gd name="T11" fmla="*/ 2147483647 h 172"/>
              <a:gd name="T12" fmla="*/ 2147483647 w 167"/>
              <a:gd name="T13" fmla="*/ 2147483647 h 172"/>
              <a:gd name="T14" fmla="*/ 2147483647 w 167"/>
              <a:gd name="T15" fmla="*/ 2147483647 h 172"/>
              <a:gd name="T16" fmla="*/ 2147483647 w 167"/>
              <a:gd name="T17" fmla="*/ 2147483647 h 172"/>
              <a:gd name="T18" fmla="*/ 0 w 167"/>
              <a:gd name="T19" fmla="*/ 2147483647 h 172"/>
              <a:gd name="T20" fmla="*/ 2147483647 w 167"/>
              <a:gd name="T21" fmla="*/ 2147483647 h 172"/>
              <a:gd name="T22" fmla="*/ 2147483647 w 167"/>
              <a:gd name="T23" fmla="*/ 2147483647 h 172"/>
              <a:gd name="T24" fmla="*/ 2147483647 w 167"/>
              <a:gd name="T25" fmla="*/ 2147483647 h 172"/>
              <a:gd name="T26" fmla="*/ 2147483647 w 167"/>
              <a:gd name="T27" fmla="*/ 2147483647 h 172"/>
              <a:gd name="T28" fmla="*/ 2147483647 w 167"/>
              <a:gd name="T29" fmla="*/ 2147483647 h 172"/>
              <a:gd name="T30" fmla="*/ 2147483647 w 167"/>
              <a:gd name="T31" fmla="*/ 2147483647 h 172"/>
              <a:gd name="T32" fmla="*/ 2147483647 w 167"/>
              <a:gd name="T33" fmla="*/ 2147483647 h 172"/>
              <a:gd name="T34" fmla="*/ 2147483647 w 167"/>
              <a:gd name="T35" fmla="*/ 2147483647 h 172"/>
              <a:gd name="T36" fmla="*/ 2147483647 w 167"/>
              <a:gd name="T37" fmla="*/ 2147483647 h 172"/>
              <a:gd name="T38" fmla="*/ 2147483647 w 167"/>
              <a:gd name="T39" fmla="*/ 2147483647 h 172"/>
              <a:gd name="T40" fmla="*/ 2147483647 w 167"/>
              <a:gd name="T41" fmla="*/ 0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7"/>
              <a:gd name="T64" fmla="*/ 0 h 172"/>
              <a:gd name="T65" fmla="*/ 167 w 167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7" h="172">
                <a:moveTo>
                  <a:pt x="167" y="0"/>
                </a:moveTo>
                <a:lnTo>
                  <a:pt x="167" y="0"/>
                </a:lnTo>
                <a:lnTo>
                  <a:pt x="134" y="3"/>
                </a:lnTo>
                <a:lnTo>
                  <a:pt x="102" y="13"/>
                </a:lnTo>
                <a:lnTo>
                  <a:pt x="74" y="30"/>
                </a:lnTo>
                <a:lnTo>
                  <a:pt x="49" y="50"/>
                </a:lnTo>
                <a:lnTo>
                  <a:pt x="29" y="77"/>
                </a:lnTo>
                <a:lnTo>
                  <a:pt x="13" y="106"/>
                </a:lnTo>
                <a:lnTo>
                  <a:pt x="3" y="138"/>
                </a:lnTo>
                <a:lnTo>
                  <a:pt x="0" y="172"/>
                </a:lnTo>
                <a:lnTo>
                  <a:pt x="38" y="172"/>
                </a:lnTo>
                <a:lnTo>
                  <a:pt x="40" y="146"/>
                </a:lnTo>
                <a:lnTo>
                  <a:pt x="48" y="121"/>
                </a:lnTo>
                <a:lnTo>
                  <a:pt x="59" y="98"/>
                </a:lnTo>
                <a:lnTo>
                  <a:pt x="77" y="78"/>
                </a:lnTo>
                <a:lnTo>
                  <a:pt x="95" y="61"/>
                </a:lnTo>
                <a:lnTo>
                  <a:pt x="117" y="50"/>
                </a:lnTo>
                <a:lnTo>
                  <a:pt x="141" y="42"/>
                </a:lnTo>
                <a:lnTo>
                  <a:pt x="167" y="39"/>
                </a:lnTo>
                <a:lnTo>
                  <a:pt x="167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55" name="Freeform 1988"/>
          <p:cNvSpPr>
            <a:spLocks/>
          </p:cNvSpPr>
          <p:nvPr/>
        </p:nvSpPr>
        <p:spPr bwMode="auto">
          <a:xfrm>
            <a:off x="7154863" y="4703763"/>
            <a:ext cx="155575" cy="161925"/>
          </a:xfrm>
          <a:custGeom>
            <a:avLst/>
            <a:gdLst>
              <a:gd name="T0" fmla="*/ 2147483647 w 296"/>
              <a:gd name="T1" fmla="*/ 0 h 306"/>
              <a:gd name="T2" fmla="*/ 2147483647 w 296"/>
              <a:gd name="T3" fmla="*/ 2147483647 h 306"/>
              <a:gd name="T4" fmla="*/ 2147483647 w 296"/>
              <a:gd name="T5" fmla="*/ 2147483647 h 306"/>
              <a:gd name="T6" fmla="*/ 2147483647 w 296"/>
              <a:gd name="T7" fmla="*/ 2147483647 h 306"/>
              <a:gd name="T8" fmla="*/ 2147483647 w 296"/>
              <a:gd name="T9" fmla="*/ 2147483647 h 306"/>
              <a:gd name="T10" fmla="*/ 2147483647 w 296"/>
              <a:gd name="T11" fmla="*/ 2147483647 h 306"/>
              <a:gd name="T12" fmla="*/ 2147483647 w 296"/>
              <a:gd name="T13" fmla="*/ 2147483647 h 306"/>
              <a:gd name="T14" fmla="*/ 2147483647 w 296"/>
              <a:gd name="T15" fmla="*/ 2147483647 h 306"/>
              <a:gd name="T16" fmla="*/ 2147483647 w 296"/>
              <a:gd name="T17" fmla="*/ 2147483647 h 306"/>
              <a:gd name="T18" fmla="*/ 2147483647 w 296"/>
              <a:gd name="T19" fmla="*/ 2147483647 h 306"/>
              <a:gd name="T20" fmla="*/ 2147483647 w 296"/>
              <a:gd name="T21" fmla="*/ 2147483647 h 306"/>
              <a:gd name="T22" fmla="*/ 2147483647 w 296"/>
              <a:gd name="T23" fmla="*/ 2147483647 h 306"/>
              <a:gd name="T24" fmla="*/ 2147483647 w 296"/>
              <a:gd name="T25" fmla="*/ 2147483647 h 306"/>
              <a:gd name="T26" fmla="*/ 2147483647 w 296"/>
              <a:gd name="T27" fmla="*/ 2147483647 h 306"/>
              <a:gd name="T28" fmla="*/ 2147483647 w 296"/>
              <a:gd name="T29" fmla="*/ 2147483647 h 306"/>
              <a:gd name="T30" fmla="*/ 2147483647 w 296"/>
              <a:gd name="T31" fmla="*/ 2147483647 h 306"/>
              <a:gd name="T32" fmla="*/ 2147483647 w 296"/>
              <a:gd name="T33" fmla="*/ 2147483647 h 306"/>
              <a:gd name="T34" fmla="*/ 2147483647 w 296"/>
              <a:gd name="T35" fmla="*/ 2147483647 h 306"/>
              <a:gd name="T36" fmla="*/ 2147483647 w 296"/>
              <a:gd name="T37" fmla="*/ 2147483647 h 306"/>
              <a:gd name="T38" fmla="*/ 2147483647 w 296"/>
              <a:gd name="T39" fmla="*/ 2147483647 h 306"/>
              <a:gd name="T40" fmla="*/ 2147483647 w 296"/>
              <a:gd name="T41" fmla="*/ 2147483647 h 306"/>
              <a:gd name="T42" fmla="*/ 2147483647 w 296"/>
              <a:gd name="T43" fmla="*/ 2147483647 h 306"/>
              <a:gd name="T44" fmla="*/ 2147483647 w 296"/>
              <a:gd name="T45" fmla="*/ 2147483647 h 306"/>
              <a:gd name="T46" fmla="*/ 2147483647 w 296"/>
              <a:gd name="T47" fmla="*/ 2147483647 h 306"/>
              <a:gd name="T48" fmla="*/ 0 w 296"/>
              <a:gd name="T49" fmla="*/ 2147483647 h 306"/>
              <a:gd name="T50" fmla="*/ 2147483647 w 296"/>
              <a:gd name="T51" fmla="*/ 2147483647 h 306"/>
              <a:gd name="T52" fmla="*/ 2147483647 w 296"/>
              <a:gd name="T53" fmla="*/ 2147483647 h 306"/>
              <a:gd name="T54" fmla="*/ 2147483647 w 296"/>
              <a:gd name="T55" fmla="*/ 2147483647 h 306"/>
              <a:gd name="T56" fmla="*/ 2147483647 w 296"/>
              <a:gd name="T57" fmla="*/ 2147483647 h 306"/>
              <a:gd name="T58" fmla="*/ 2147483647 w 296"/>
              <a:gd name="T59" fmla="*/ 2147483647 h 306"/>
              <a:gd name="T60" fmla="*/ 2147483647 w 296"/>
              <a:gd name="T61" fmla="*/ 2147483647 h 306"/>
              <a:gd name="T62" fmla="*/ 2147483647 w 296"/>
              <a:gd name="T63" fmla="*/ 2147483647 h 306"/>
              <a:gd name="T64" fmla="*/ 2147483647 w 296"/>
              <a:gd name="T65" fmla="*/ 0 h 30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96"/>
              <a:gd name="T100" fmla="*/ 0 h 306"/>
              <a:gd name="T101" fmla="*/ 296 w 296"/>
              <a:gd name="T102" fmla="*/ 306 h 30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96" h="306">
                <a:moveTo>
                  <a:pt x="147" y="0"/>
                </a:moveTo>
                <a:lnTo>
                  <a:pt x="176" y="2"/>
                </a:lnTo>
                <a:lnTo>
                  <a:pt x="203" y="12"/>
                </a:lnTo>
                <a:lnTo>
                  <a:pt x="229" y="26"/>
                </a:lnTo>
                <a:lnTo>
                  <a:pt x="251" y="45"/>
                </a:lnTo>
                <a:lnTo>
                  <a:pt x="270" y="68"/>
                </a:lnTo>
                <a:lnTo>
                  <a:pt x="284" y="94"/>
                </a:lnTo>
                <a:lnTo>
                  <a:pt x="293" y="122"/>
                </a:lnTo>
                <a:lnTo>
                  <a:pt x="296" y="154"/>
                </a:lnTo>
                <a:lnTo>
                  <a:pt x="293" y="184"/>
                </a:lnTo>
                <a:lnTo>
                  <a:pt x="284" y="213"/>
                </a:lnTo>
                <a:lnTo>
                  <a:pt x="270" y="239"/>
                </a:lnTo>
                <a:lnTo>
                  <a:pt x="251" y="261"/>
                </a:lnTo>
                <a:lnTo>
                  <a:pt x="229" y="280"/>
                </a:lnTo>
                <a:lnTo>
                  <a:pt x="203" y="295"/>
                </a:lnTo>
                <a:lnTo>
                  <a:pt x="176" y="304"/>
                </a:lnTo>
                <a:lnTo>
                  <a:pt x="147" y="306"/>
                </a:lnTo>
                <a:lnTo>
                  <a:pt x="118" y="304"/>
                </a:lnTo>
                <a:lnTo>
                  <a:pt x="90" y="295"/>
                </a:lnTo>
                <a:lnTo>
                  <a:pt x="65" y="280"/>
                </a:lnTo>
                <a:lnTo>
                  <a:pt x="43" y="261"/>
                </a:lnTo>
                <a:lnTo>
                  <a:pt x="25" y="239"/>
                </a:lnTo>
                <a:lnTo>
                  <a:pt x="12" y="213"/>
                </a:lnTo>
                <a:lnTo>
                  <a:pt x="3" y="184"/>
                </a:lnTo>
                <a:lnTo>
                  <a:pt x="0" y="154"/>
                </a:lnTo>
                <a:lnTo>
                  <a:pt x="3" y="122"/>
                </a:lnTo>
                <a:lnTo>
                  <a:pt x="12" y="94"/>
                </a:lnTo>
                <a:lnTo>
                  <a:pt x="25" y="68"/>
                </a:lnTo>
                <a:lnTo>
                  <a:pt x="43" y="45"/>
                </a:lnTo>
                <a:lnTo>
                  <a:pt x="65" y="26"/>
                </a:lnTo>
                <a:lnTo>
                  <a:pt x="90" y="12"/>
                </a:lnTo>
                <a:lnTo>
                  <a:pt x="118" y="2"/>
                </a:lnTo>
                <a:lnTo>
                  <a:pt x="147" y="0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56" name="Freeform 1989"/>
          <p:cNvSpPr>
            <a:spLocks/>
          </p:cNvSpPr>
          <p:nvPr/>
        </p:nvSpPr>
        <p:spPr bwMode="auto">
          <a:xfrm>
            <a:off x="7232650" y="4694238"/>
            <a:ext cx="88900" cy="92075"/>
          </a:xfrm>
          <a:custGeom>
            <a:avLst/>
            <a:gdLst>
              <a:gd name="T0" fmla="*/ 2147483647 w 168"/>
              <a:gd name="T1" fmla="*/ 2147483647 h 174"/>
              <a:gd name="T2" fmla="*/ 2147483647 w 168"/>
              <a:gd name="T3" fmla="*/ 2147483647 h 174"/>
              <a:gd name="T4" fmla="*/ 2147483647 w 168"/>
              <a:gd name="T5" fmla="*/ 2147483647 h 174"/>
              <a:gd name="T6" fmla="*/ 2147483647 w 168"/>
              <a:gd name="T7" fmla="*/ 2147483647 h 174"/>
              <a:gd name="T8" fmla="*/ 2147483647 w 168"/>
              <a:gd name="T9" fmla="*/ 2147483647 h 174"/>
              <a:gd name="T10" fmla="*/ 2147483647 w 168"/>
              <a:gd name="T11" fmla="*/ 2147483647 h 174"/>
              <a:gd name="T12" fmla="*/ 2147483647 w 168"/>
              <a:gd name="T13" fmla="*/ 2147483647 h 174"/>
              <a:gd name="T14" fmla="*/ 2147483647 w 168"/>
              <a:gd name="T15" fmla="*/ 2147483647 h 174"/>
              <a:gd name="T16" fmla="*/ 2147483647 w 168"/>
              <a:gd name="T17" fmla="*/ 2147483647 h 174"/>
              <a:gd name="T18" fmla="*/ 0 w 168"/>
              <a:gd name="T19" fmla="*/ 0 h 174"/>
              <a:gd name="T20" fmla="*/ 0 w 168"/>
              <a:gd name="T21" fmla="*/ 2147483647 h 174"/>
              <a:gd name="T22" fmla="*/ 2147483647 w 168"/>
              <a:gd name="T23" fmla="*/ 2147483647 h 174"/>
              <a:gd name="T24" fmla="*/ 2147483647 w 168"/>
              <a:gd name="T25" fmla="*/ 2147483647 h 174"/>
              <a:gd name="T26" fmla="*/ 2147483647 w 168"/>
              <a:gd name="T27" fmla="*/ 2147483647 h 174"/>
              <a:gd name="T28" fmla="*/ 2147483647 w 168"/>
              <a:gd name="T29" fmla="*/ 2147483647 h 174"/>
              <a:gd name="T30" fmla="*/ 2147483647 w 168"/>
              <a:gd name="T31" fmla="*/ 2147483647 h 174"/>
              <a:gd name="T32" fmla="*/ 2147483647 w 168"/>
              <a:gd name="T33" fmla="*/ 2147483647 h 174"/>
              <a:gd name="T34" fmla="*/ 2147483647 w 168"/>
              <a:gd name="T35" fmla="*/ 2147483647 h 174"/>
              <a:gd name="T36" fmla="*/ 2147483647 w 168"/>
              <a:gd name="T37" fmla="*/ 2147483647 h 174"/>
              <a:gd name="T38" fmla="*/ 2147483647 w 168"/>
              <a:gd name="T39" fmla="*/ 2147483647 h 174"/>
              <a:gd name="T40" fmla="*/ 2147483647 w 168"/>
              <a:gd name="T41" fmla="*/ 2147483647 h 17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8"/>
              <a:gd name="T64" fmla="*/ 0 h 174"/>
              <a:gd name="T65" fmla="*/ 168 w 168"/>
              <a:gd name="T66" fmla="*/ 174 h 17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8" h="174">
                <a:moveTo>
                  <a:pt x="168" y="174"/>
                </a:moveTo>
                <a:lnTo>
                  <a:pt x="168" y="174"/>
                </a:lnTo>
                <a:lnTo>
                  <a:pt x="165" y="139"/>
                </a:lnTo>
                <a:lnTo>
                  <a:pt x="155" y="106"/>
                </a:lnTo>
                <a:lnTo>
                  <a:pt x="139" y="76"/>
                </a:lnTo>
                <a:lnTo>
                  <a:pt x="117" y="51"/>
                </a:lnTo>
                <a:lnTo>
                  <a:pt x="92" y="30"/>
                </a:lnTo>
                <a:lnTo>
                  <a:pt x="64" y="13"/>
                </a:lnTo>
                <a:lnTo>
                  <a:pt x="32" y="3"/>
                </a:lnTo>
                <a:lnTo>
                  <a:pt x="0" y="0"/>
                </a:lnTo>
                <a:lnTo>
                  <a:pt x="0" y="39"/>
                </a:lnTo>
                <a:lnTo>
                  <a:pt x="25" y="42"/>
                </a:lnTo>
                <a:lnTo>
                  <a:pt x="49" y="50"/>
                </a:lnTo>
                <a:lnTo>
                  <a:pt x="72" y="62"/>
                </a:lnTo>
                <a:lnTo>
                  <a:pt x="92" y="80"/>
                </a:lnTo>
                <a:lnTo>
                  <a:pt x="108" y="99"/>
                </a:lnTo>
                <a:lnTo>
                  <a:pt x="120" y="122"/>
                </a:lnTo>
                <a:lnTo>
                  <a:pt x="127" y="146"/>
                </a:lnTo>
                <a:lnTo>
                  <a:pt x="130" y="174"/>
                </a:lnTo>
                <a:lnTo>
                  <a:pt x="168" y="174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57" name="Freeform 1990"/>
          <p:cNvSpPr>
            <a:spLocks/>
          </p:cNvSpPr>
          <p:nvPr/>
        </p:nvSpPr>
        <p:spPr bwMode="auto">
          <a:xfrm>
            <a:off x="7232650" y="4786313"/>
            <a:ext cx="88900" cy="90487"/>
          </a:xfrm>
          <a:custGeom>
            <a:avLst/>
            <a:gdLst>
              <a:gd name="T0" fmla="*/ 0 w 168"/>
              <a:gd name="T1" fmla="*/ 2147483647 h 172"/>
              <a:gd name="T2" fmla="*/ 0 w 168"/>
              <a:gd name="T3" fmla="*/ 2147483647 h 172"/>
              <a:gd name="T4" fmla="*/ 2147483647 w 168"/>
              <a:gd name="T5" fmla="*/ 2147483647 h 172"/>
              <a:gd name="T6" fmla="*/ 2147483647 w 168"/>
              <a:gd name="T7" fmla="*/ 2147483647 h 172"/>
              <a:gd name="T8" fmla="*/ 2147483647 w 168"/>
              <a:gd name="T9" fmla="*/ 2147483647 h 172"/>
              <a:gd name="T10" fmla="*/ 2147483647 w 168"/>
              <a:gd name="T11" fmla="*/ 2147483647 h 172"/>
              <a:gd name="T12" fmla="*/ 2147483647 w 168"/>
              <a:gd name="T13" fmla="*/ 2147483647 h 172"/>
              <a:gd name="T14" fmla="*/ 2147483647 w 168"/>
              <a:gd name="T15" fmla="*/ 2147483647 h 172"/>
              <a:gd name="T16" fmla="*/ 2147483647 w 168"/>
              <a:gd name="T17" fmla="*/ 2147483647 h 172"/>
              <a:gd name="T18" fmla="*/ 2147483647 w 168"/>
              <a:gd name="T19" fmla="*/ 0 h 172"/>
              <a:gd name="T20" fmla="*/ 2147483647 w 168"/>
              <a:gd name="T21" fmla="*/ 0 h 172"/>
              <a:gd name="T22" fmla="*/ 2147483647 w 168"/>
              <a:gd name="T23" fmla="*/ 2147483647 h 172"/>
              <a:gd name="T24" fmla="*/ 2147483647 w 168"/>
              <a:gd name="T25" fmla="*/ 2147483647 h 172"/>
              <a:gd name="T26" fmla="*/ 2147483647 w 168"/>
              <a:gd name="T27" fmla="*/ 2147483647 h 172"/>
              <a:gd name="T28" fmla="*/ 2147483647 w 168"/>
              <a:gd name="T29" fmla="*/ 2147483647 h 172"/>
              <a:gd name="T30" fmla="*/ 2147483647 w 168"/>
              <a:gd name="T31" fmla="*/ 2147483647 h 172"/>
              <a:gd name="T32" fmla="*/ 2147483647 w 168"/>
              <a:gd name="T33" fmla="*/ 2147483647 h 172"/>
              <a:gd name="T34" fmla="*/ 2147483647 w 168"/>
              <a:gd name="T35" fmla="*/ 2147483647 h 172"/>
              <a:gd name="T36" fmla="*/ 0 w 168"/>
              <a:gd name="T37" fmla="*/ 2147483647 h 172"/>
              <a:gd name="T38" fmla="*/ 0 w 168"/>
              <a:gd name="T39" fmla="*/ 2147483647 h 172"/>
              <a:gd name="T40" fmla="*/ 0 w 168"/>
              <a:gd name="T41" fmla="*/ 2147483647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8"/>
              <a:gd name="T64" fmla="*/ 0 h 172"/>
              <a:gd name="T65" fmla="*/ 168 w 168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8" h="172">
                <a:moveTo>
                  <a:pt x="0" y="172"/>
                </a:moveTo>
                <a:lnTo>
                  <a:pt x="0" y="172"/>
                </a:lnTo>
                <a:lnTo>
                  <a:pt x="32" y="169"/>
                </a:lnTo>
                <a:lnTo>
                  <a:pt x="64" y="159"/>
                </a:lnTo>
                <a:lnTo>
                  <a:pt x="92" y="142"/>
                </a:lnTo>
                <a:lnTo>
                  <a:pt x="117" y="121"/>
                </a:lnTo>
                <a:lnTo>
                  <a:pt x="139" y="96"/>
                </a:lnTo>
                <a:lnTo>
                  <a:pt x="155" y="66"/>
                </a:lnTo>
                <a:lnTo>
                  <a:pt x="165" y="34"/>
                </a:lnTo>
                <a:lnTo>
                  <a:pt x="168" y="0"/>
                </a:lnTo>
                <a:lnTo>
                  <a:pt x="130" y="0"/>
                </a:lnTo>
                <a:lnTo>
                  <a:pt x="127" y="26"/>
                </a:lnTo>
                <a:lnTo>
                  <a:pt x="120" y="51"/>
                </a:lnTo>
                <a:lnTo>
                  <a:pt x="108" y="73"/>
                </a:lnTo>
                <a:lnTo>
                  <a:pt x="92" y="92"/>
                </a:lnTo>
                <a:lnTo>
                  <a:pt x="72" y="111"/>
                </a:lnTo>
                <a:lnTo>
                  <a:pt x="49" y="122"/>
                </a:lnTo>
                <a:lnTo>
                  <a:pt x="25" y="130"/>
                </a:lnTo>
                <a:lnTo>
                  <a:pt x="0" y="133"/>
                </a:lnTo>
                <a:lnTo>
                  <a:pt x="0" y="172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58" name="Freeform 1991"/>
          <p:cNvSpPr>
            <a:spLocks/>
          </p:cNvSpPr>
          <p:nvPr/>
        </p:nvSpPr>
        <p:spPr bwMode="auto">
          <a:xfrm>
            <a:off x="7143750" y="4786313"/>
            <a:ext cx="88900" cy="90487"/>
          </a:xfrm>
          <a:custGeom>
            <a:avLst/>
            <a:gdLst>
              <a:gd name="T0" fmla="*/ 0 w 166"/>
              <a:gd name="T1" fmla="*/ 0 h 172"/>
              <a:gd name="T2" fmla="*/ 0 w 166"/>
              <a:gd name="T3" fmla="*/ 0 h 172"/>
              <a:gd name="T4" fmla="*/ 2147483647 w 166"/>
              <a:gd name="T5" fmla="*/ 2147483647 h 172"/>
              <a:gd name="T6" fmla="*/ 2147483647 w 166"/>
              <a:gd name="T7" fmla="*/ 2147483647 h 172"/>
              <a:gd name="T8" fmla="*/ 2147483647 w 166"/>
              <a:gd name="T9" fmla="*/ 2147483647 h 172"/>
              <a:gd name="T10" fmla="*/ 2147483647 w 166"/>
              <a:gd name="T11" fmla="*/ 2147483647 h 172"/>
              <a:gd name="T12" fmla="*/ 2147483647 w 166"/>
              <a:gd name="T13" fmla="*/ 2147483647 h 172"/>
              <a:gd name="T14" fmla="*/ 2147483647 w 166"/>
              <a:gd name="T15" fmla="*/ 2147483647 h 172"/>
              <a:gd name="T16" fmla="*/ 2147483647 w 166"/>
              <a:gd name="T17" fmla="*/ 2147483647 h 172"/>
              <a:gd name="T18" fmla="*/ 2147483647 w 166"/>
              <a:gd name="T19" fmla="*/ 2147483647 h 172"/>
              <a:gd name="T20" fmla="*/ 2147483647 w 166"/>
              <a:gd name="T21" fmla="*/ 2147483647 h 172"/>
              <a:gd name="T22" fmla="*/ 2147483647 w 166"/>
              <a:gd name="T23" fmla="*/ 2147483647 h 172"/>
              <a:gd name="T24" fmla="*/ 2147483647 w 166"/>
              <a:gd name="T25" fmla="*/ 2147483647 h 172"/>
              <a:gd name="T26" fmla="*/ 2147483647 w 166"/>
              <a:gd name="T27" fmla="*/ 2147483647 h 172"/>
              <a:gd name="T28" fmla="*/ 2147483647 w 166"/>
              <a:gd name="T29" fmla="*/ 2147483647 h 172"/>
              <a:gd name="T30" fmla="*/ 2147483647 w 166"/>
              <a:gd name="T31" fmla="*/ 2147483647 h 172"/>
              <a:gd name="T32" fmla="*/ 2147483647 w 166"/>
              <a:gd name="T33" fmla="*/ 2147483647 h 172"/>
              <a:gd name="T34" fmla="*/ 2147483647 w 166"/>
              <a:gd name="T35" fmla="*/ 2147483647 h 172"/>
              <a:gd name="T36" fmla="*/ 2147483647 w 166"/>
              <a:gd name="T37" fmla="*/ 0 h 172"/>
              <a:gd name="T38" fmla="*/ 2147483647 w 166"/>
              <a:gd name="T39" fmla="*/ 0 h 172"/>
              <a:gd name="T40" fmla="*/ 0 w 166"/>
              <a:gd name="T41" fmla="*/ 0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6"/>
              <a:gd name="T64" fmla="*/ 0 h 172"/>
              <a:gd name="T65" fmla="*/ 166 w 166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6" h="172">
                <a:moveTo>
                  <a:pt x="0" y="0"/>
                </a:moveTo>
                <a:lnTo>
                  <a:pt x="0" y="0"/>
                </a:lnTo>
                <a:lnTo>
                  <a:pt x="3" y="34"/>
                </a:lnTo>
                <a:lnTo>
                  <a:pt x="13" y="66"/>
                </a:lnTo>
                <a:lnTo>
                  <a:pt x="29" y="95"/>
                </a:lnTo>
                <a:lnTo>
                  <a:pt x="48" y="120"/>
                </a:lnTo>
                <a:lnTo>
                  <a:pt x="72" y="142"/>
                </a:lnTo>
                <a:lnTo>
                  <a:pt x="101" y="159"/>
                </a:lnTo>
                <a:lnTo>
                  <a:pt x="133" y="169"/>
                </a:lnTo>
                <a:lnTo>
                  <a:pt x="166" y="172"/>
                </a:lnTo>
                <a:lnTo>
                  <a:pt x="166" y="133"/>
                </a:lnTo>
                <a:lnTo>
                  <a:pt x="140" y="130"/>
                </a:lnTo>
                <a:lnTo>
                  <a:pt x="116" y="122"/>
                </a:lnTo>
                <a:lnTo>
                  <a:pt x="95" y="111"/>
                </a:lnTo>
                <a:lnTo>
                  <a:pt x="76" y="94"/>
                </a:lnTo>
                <a:lnTo>
                  <a:pt x="60" y="74"/>
                </a:lnTo>
                <a:lnTo>
                  <a:pt x="48" y="51"/>
                </a:lnTo>
                <a:lnTo>
                  <a:pt x="41" y="26"/>
                </a:lnTo>
                <a:lnTo>
                  <a:pt x="3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59" name="Freeform 1992"/>
          <p:cNvSpPr>
            <a:spLocks/>
          </p:cNvSpPr>
          <p:nvPr/>
        </p:nvSpPr>
        <p:spPr bwMode="auto">
          <a:xfrm>
            <a:off x="7143750" y="4694238"/>
            <a:ext cx="88900" cy="92075"/>
          </a:xfrm>
          <a:custGeom>
            <a:avLst/>
            <a:gdLst>
              <a:gd name="T0" fmla="*/ 2147483647 w 166"/>
              <a:gd name="T1" fmla="*/ 0 h 174"/>
              <a:gd name="T2" fmla="*/ 2147483647 w 166"/>
              <a:gd name="T3" fmla="*/ 0 h 174"/>
              <a:gd name="T4" fmla="*/ 2147483647 w 166"/>
              <a:gd name="T5" fmla="*/ 2147483647 h 174"/>
              <a:gd name="T6" fmla="*/ 2147483647 w 166"/>
              <a:gd name="T7" fmla="*/ 2147483647 h 174"/>
              <a:gd name="T8" fmla="*/ 2147483647 w 166"/>
              <a:gd name="T9" fmla="*/ 2147483647 h 174"/>
              <a:gd name="T10" fmla="*/ 2147483647 w 166"/>
              <a:gd name="T11" fmla="*/ 2147483647 h 174"/>
              <a:gd name="T12" fmla="*/ 2147483647 w 166"/>
              <a:gd name="T13" fmla="*/ 2147483647 h 174"/>
              <a:gd name="T14" fmla="*/ 2147483647 w 166"/>
              <a:gd name="T15" fmla="*/ 2147483647 h 174"/>
              <a:gd name="T16" fmla="*/ 2147483647 w 166"/>
              <a:gd name="T17" fmla="*/ 2147483647 h 174"/>
              <a:gd name="T18" fmla="*/ 0 w 166"/>
              <a:gd name="T19" fmla="*/ 2147483647 h 174"/>
              <a:gd name="T20" fmla="*/ 2147483647 w 166"/>
              <a:gd name="T21" fmla="*/ 2147483647 h 174"/>
              <a:gd name="T22" fmla="*/ 2147483647 w 166"/>
              <a:gd name="T23" fmla="*/ 2147483647 h 174"/>
              <a:gd name="T24" fmla="*/ 2147483647 w 166"/>
              <a:gd name="T25" fmla="*/ 2147483647 h 174"/>
              <a:gd name="T26" fmla="*/ 2147483647 w 166"/>
              <a:gd name="T27" fmla="*/ 2147483647 h 174"/>
              <a:gd name="T28" fmla="*/ 2147483647 w 166"/>
              <a:gd name="T29" fmla="*/ 2147483647 h 174"/>
              <a:gd name="T30" fmla="*/ 2147483647 w 166"/>
              <a:gd name="T31" fmla="*/ 2147483647 h 174"/>
              <a:gd name="T32" fmla="*/ 2147483647 w 166"/>
              <a:gd name="T33" fmla="*/ 2147483647 h 174"/>
              <a:gd name="T34" fmla="*/ 2147483647 w 166"/>
              <a:gd name="T35" fmla="*/ 2147483647 h 174"/>
              <a:gd name="T36" fmla="*/ 2147483647 w 166"/>
              <a:gd name="T37" fmla="*/ 2147483647 h 174"/>
              <a:gd name="T38" fmla="*/ 2147483647 w 166"/>
              <a:gd name="T39" fmla="*/ 2147483647 h 174"/>
              <a:gd name="T40" fmla="*/ 2147483647 w 166"/>
              <a:gd name="T41" fmla="*/ 0 h 17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6"/>
              <a:gd name="T64" fmla="*/ 0 h 174"/>
              <a:gd name="T65" fmla="*/ 166 w 166"/>
              <a:gd name="T66" fmla="*/ 174 h 17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6" h="174">
                <a:moveTo>
                  <a:pt x="166" y="0"/>
                </a:moveTo>
                <a:lnTo>
                  <a:pt x="166" y="0"/>
                </a:lnTo>
                <a:lnTo>
                  <a:pt x="133" y="3"/>
                </a:lnTo>
                <a:lnTo>
                  <a:pt x="101" y="13"/>
                </a:lnTo>
                <a:lnTo>
                  <a:pt x="72" y="30"/>
                </a:lnTo>
                <a:lnTo>
                  <a:pt x="48" y="52"/>
                </a:lnTo>
                <a:lnTo>
                  <a:pt x="29" y="77"/>
                </a:lnTo>
                <a:lnTo>
                  <a:pt x="13" y="106"/>
                </a:lnTo>
                <a:lnTo>
                  <a:pt x="3" y="139"/>
                </a:lnTo>
                <a:lnTo>
                  <a:pt x="0" y="174"/>
                </a:lnTo>
                <a:lnTo>
                  <a:pt x="38" y="174"/>
                </a:lnTo>
                <a:lnTo>
                  <a:pt x="41" y="146"/>
                </a:lnTo>
                <a:lnTo>
                  <a:pt x="48" y="122"/>
                </a:lnTo>
                <a:lnTo>
                  <a:pt x="60" y="98"/>
                </a:lnTo>
                <a:lnTo>
                  <a:pt x="76" y="79"/>
                </a:lnTo>
                <a:lnTo>
                  <a:pt x="95" y="62"/>
                </a:lnTo>
                <a:lnTo>
                  <a:pt x="116" y="50"/>
                </a:lnTo>
                <a:lnTo>
                  <a:pt x="140" y="42"/>
                </a:lnTo>
                <a:lnTo>
                  <a:pt x="166" y="39"/>
                </a:lnTo>
                <a:lnTo>
                  <a:pt x="166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60" name="Freeform 1993"/>
          <p:cNvSpPr>
            <a:spLocks/>
          </p:cNvSpPr>
          <p:nvPr/>
        </p:nvSpPr>
        <p:spPr bwMode="auto">
          <a:xfrm>
            <a:off x="6040438" y="4316413"/>
            <a:ext cx="155575" cy="161925"/>
          </a:xfrm>
          <a:custGeom>
            <a:avLst/>
            <a:gdLst>
              <a:gd name="T0" fmla="*/ 2147483647 w 295"/>
              <a:gd name="T1" fmla="*/ 0 h 307"/>
              <a:gd name="T2" fmla="*/ 2147483647 w 295"/>
              <a:gd name="T3" fmla="*/ 2147483647 h 307"/>
              <a:gd name="T4" fmla="*/ 2147483647 w 295"/>
              <a:gd name="T5" fmla="*/ 2147483647 h 307"/>
              <a:gd name="T6" fmla="*/ 2147483647 w 295"/>
              <a:gd name="T7" fmla="*/ 2147483647 h 307"/>
              <a:gd name="T8" fmla="*/ 2147483647 w 295"/>
              <a:gd name="T9" fmla="*/ 2147483647 h 307"/>
              <a:gd name="T10" fmla="*/ 2147483647 w 295"/>
              <a:gd name="T11" fmla="*/ 2147483647 h 307"/>
              <a:gd name="T12" fmla="*/ 2147483647 w 295"/>
              <a:gd name="T13" fmla="*/ 2147483647 h 307"/>
              <a:gd name="T14" fmla="*/ 2147483647 w 295"/>
              <a:gd name="T15" fmla="*/ 2147483647 h 307"/>
              <a:gd name="T16" fmla="*/ 2147483647 w 295"/>
              <a:gd name="T17" fmla="*/ 2147483647 h 307"/>
              <a:gd name="T18" fmla="*/ 2147483647 w 295"/>
              <a:gd name="T19" fmla="*/ 2147483647 h 307"/>
              <a:gd name="T20" fmla="*/ 2147483647 w 295"/>
              <a:gd name="T21" fmla="*/ 2147483647 h 307"/>
              <a:gd name="T22" fmla="*/ 2147483647 w 295"/>
              <a:gd name="T23" fmla="*/ 2147483647 h 307"/>
              <a:gd name="T24" fmla="*/ 2147483647 w 295"/>
              <a:gd name="T25" fmla="*/ 2147483647 h 307"/>
              <a:gd name="T26" fmla="*/ 2147483647 w 295"/>
              <a:gd name="T27" fmla="*/ 2147483647 h 307"/>
              <a:gd name="T28" fmla="*/ 2147483647 w 295"/>
              <a:gd name="T29" fmla="*/ 2147483647 h 307"/>
              <a:gd name="T30" fmla="*/ 2147483647 w 295"/>
              <a:gd name="T31" fmla="*/ 2147483647 h 307"/>
              <a:gd name="T32" fmla="*/ 2147483647 w 295"/>
              <a:gd name="T33" fmla="*/ 2147483647 h 307"/>
              <a:gd name="T34" fmla="*/ 2147483647 w 295"/>
              <a:gd name="T35" fmla="*/ 2147483647 h 307"/>
              <a:gd name="T36" fmla="*/ 2147483647 w 295"/>
              <a:gd name="T37" fmla="*/ 2147483647 h 307"/>
              <a:gd name="T38" fmla="*/ 2147483647 w 295"/>
              <a:gd name="T39" fmla="*/ 2147483647 h 307"/>
              <a:gd name="T40" fmla="*/ 2147483647 w 295"/>
              <a:gd name="T41" fmla="*/ 2147483647 h 307"/>
              <a:gd name="T42" fmla="*/ 2147483647 w 295"/>
              <a:gd name="T43" fmla="*/ 2147483647 h 307"/>
              <a:gd name="T44" fmla="*/ 2147483647 w 295"/>
              <a:gd name="T45" fmla="*/ 2147483647 h 307"/>
              <a:gd name="T46" fmla="*/ 2147483647 w 295"/>
              <a:gd name="T47" fmla="*/ 2147483647 h 307"/>
              <a:gd name="T48" fmla="*/ 0 w 295"/>
              <a:gd name="T49" fmla="*/ 2147483647 h 307"/>
              <a:gd name="T50" fmla="*/ 2147483647 w 295"/>
              <a:gd name="T51" fmla="*/ 2147483647 h 307"/>
              <a:gd name="T52" fmla="*/ 2147483647 w 295"/>
              <a:gd name="T53" fmla="*/ 2147483647 h 307"/>
              <a:gd name="T54" fmla="*/ 2147483647 w 295"/>
              <a:gd name="T55" fmla="*/ 2147483647 h 307"/>
              <a:gd name="T56" fmla="*/ 2147483647 w 295"/>
              <a:gd name="T57" fmla="*/ 2147483647 h 307"/>
              <a:gd name="T58" fmla="*/ 2147483647 w 295"/>
              <a:gd name="T59" fmla="*/ 2147483647 h 307"/>
              <a:gd name="T60" fmla="*/ 2147483647 w 295"/>
              <a:gd name="T61" fmla="*/ 2147483647 h 307"/>
              <a:gd name="T62" fmla="*/ 2147483647 w 295"/>
              <a:gd name="T63" fmla="*/ 2147483647 h 307"/>
              <a:gd name="T64" fmla="*/ 2147483647 w 295"/>
              <a:gd name="T65" fmla="*/ 0 h 30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95"/>
              <a:gd name="T100" fmla="*/ 0 h 307"/>
              <a:gd name="T101" fmla="*/ 295 w 295"/>
              <a:gd name="T102" fmla="*/ 307 h 30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95" h="307">
                <a:moveTo>
                  <a:pt x="146" y="0"/>
                </a:moveTo>
                <a:lnTo>
                  <a:pt x="175" y="3"/>
                </a:lnTo>
                <a:lnTo>
                  <a:pt x="203" y="12"/>
                </a:lnTo>
                <a:lnTo>
                  <a:pt x="228" y="26"/>
                </a:lnTo>
                <a:lnTo>
                  <a:pt x="251" y="45"/>
                </a:lnTo>
                <a:lnTo>
                  <a:pt x="270" y="68"/>
                </a:lnTo>
                <a:lnTo>
                  <a:pt x="284" y="94"/>
                </a:lnTo>
                <a:lnTo>
                  <a:pt x="293" y="123"/>
                </a:lnTo>
                <a:lnTo>
                  <a:pt x="295" y="153"/>
                </a:lnTo>
                <a:lnTo>
                  <a:pt x="293" y="183"/>
                </a:lnTo>
                <a:lnTo>
                  <a:pt x="284" y="212"/>
                </a:lnTo>
                <a:lnTo>
                  <a:pt x="270" y="238"/>
                </a:lnTo>
                <a:lnTo>
                  <a:pt x="251" y="261"/>
                </a:lnTo>
                <a:lnTo>
                  <a:pt x="228" y="281"/>
                </a:lnTo>
                <a:lnTo>
                  <a:pt x="203" y="295"/>
                </a:lnTo>
                <a:lnTo>
                  <a:pt x="175" y="304"/>
                </a:lnTo>
                <a:lnTo>
                  <a:pt x="146" y="307"/>
                </a:lnTo>
                <a:lnTo>
                  <a:pt x="117" y="304"/>
                </a:lnTo>
                <a:lnTo>
                  <a:pt x="89" y="295"/>
                </a:lnTo>
                <a:lnTo>
                  <a:pt x="64" y="281"/>
                </a:lnTo>
                <a:lnTo>
                  <a:pt x="43" y="261"/>
                </a:lnTo>
                <a:lnTo>
                  <a:pt x="25" y="238"/>
                </a:lnTo>
                <a:lnTo>
                  <a:pt x="11" y="212"/>
                </a:lnTo>
                <a:lnTo>
                  <a:pt x="2" y="183"/>
                </a:lnTo>
                <a:lnTo>
                  <a:pt x="0" y="153"/>
                </a:lnTo>
                <a:lnTo>
                  <a:pt x="2" y="123"/>
                </a:lnTo>
                <a:lnTo>
                  <a:pt x="11" y="94"/>
                </a:lnTo>
                <a:lnTo>
                  <a:pt x="25" y="68"/>
                </a:lnTo>
                <a:lnTo>
                  <a:pt x="43" y="45"/>
                </a:lnTo>
                <a:lnTo>
                  <a:pt x="64" y="26"/>
                </a:lnTo>
                <a:lnTo>
                  <a:pt x="89" y="12"/>
                </a:lnTo>
                <a:lnTo>
                  <a:pt x="117" y="3"/>
                </a:lnTo>
                <a:lnTo>
                  <a:pt x="146" y="0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61" name="Freeform 1994"/>
          <p:cNvSpPr>
            <a:spLocks/>
          </p:cNvSpPr>
          <p:nvPr/>
        </p:nvSpPr>
        <p:spPr bwMode="auto">
          <a:xfrm>
            <a:off x="6116638" y="4305300"/>
            <a:ext cx="88900" cy="92075"/>
          </a:xfrm>
          <a:custGeom>
            <a:avLst/>
            <a:gdLst>
              <a:gd name="T0" fmla="*/ 2147483647 w 168"/>
              <a:gd name="T1" fmla="*/ 2147483647 h 172"/>
              <a:gd name="T2" fmla="*/ 2147483647 w 168"/>
              <a:gd name="T3" fmla="*/ 2147483647 h 172"/>
              <a:gd name="T4" fmla="*/ 2147483647 w 168"/>
              <a:gd name="T5" fmla="*/ 2147483647 h 172"/>
              <a:gd name="T6" fmla="*/ 2147483647 w 168"/>
              <a:gd name="T7" fmla="*/ 2147483647 h 172"/>
              <a:gd name="T8" fmla="*/ 2147483647 w 168"/>
              <a:gd name="T9" fmla="*/ 2147483647 h 172"/>
              <a:gd name="T10" fmla="*/ 2147483647 w 168"/>
              <a:gd name="T11" fmla="*/ 2147483647 h 172"/>
              <a:gd name="T12" fmla="*/ 2147483647 w 168"/>
              <a:gd name="T13" fmla="*/ 2147483647 h 172"/>
              <a:gd name="T14" fmla="*/ 2147483647 w 168"/>
              <a:gd name="T15" fmla="*/ 2147483647 h 172"/>
              <a:gd name="T16" fmla="*/ 2147483647 w 168"/>
              <a:gd name="T17" fmla="*/ 2147483647 h 172"/>
              <a:gd name="T18" fmla="*/ 0 w 168"/>
              <a:gd name="T19" fmla="*/ 0 h 172"/>
              <a:gd name="T20" fmla="*/ 0 w 168"/>
              <a:gd name="T21" fmla="*/ 2147483647 h 172"/>
              <a:gd name="T22" fmla="*/ 2147483647 w 168"/>
              <a:gd name="T23" fmla="*/ 2147483647 h 172"/>
              <a:gd name="T24" fmla="*/ 2147483647 w 168"/>
              <a:gd name="T25" fmla="*/ 2147483647 h 172"/>
              <a:gd name="T26" fmla="*/ 2147483647 w 168"/>
              <a:gd name="T27" fmla="*/ 2147483647 h 172"/>
              <a:gd name="T28" fmla="*/ 2147483647 w 168"/>
              <a:gd name="T29" fmla="*/ 2147483647 h 172"/>
              <a:gd name="T30" fmla="*/ 2147483647 w 168"/>
              <a:gd name="T31" fmla="*/ 2147483647 h 172"/>
              <a:gd name="T32" fmla="*/ 2147483647 w 168"/>
              <a:gd name="T33" fmla="*/ 2147483647 h 172"/>
              <a:gd name="T34" fmla="*/ 2147483647 w 168"/>
              <a:gd name="T35" fmla="*/ 2147483647 h 172"/>
              <a:gd name="T36" fmla="*/ 2147483647 w 168"/>
              <a:gd name="T37" fmla="*/ 2147483647 h 172"/>
              <a:gd name="T38" fmla="*/ 2147483647 w 168"/>
              <a:gd name="T39" fmla="*/ 2147483647 h 172"/>
              <a:gd name="T40" fmla="*/ 2147483647 w 168"/>
              <a:gd name="T41" fmla="*/ 2147483647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8"/>
              <a:gd name="T64" fmla="*/ 0 h 172"/>
              <a:gd name="T65" fmla="*/ 168 w 168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8" h="172">
                <a:moveTo>
                  <a:pt x="168" y="172"/>
                </a:moveTo>
                <a:lnTo>
                  <a:pt x="168" y="172"/>
                </a:lnTo>
                <a:lnTo>
                  <a:pt x="166" y="138"/>
                </a:lnTo>
                <a:lnTo>
                  <a:pt x="156" y="106"/>
                </a:lnTo>
                <a:lnTo>
                  <a:pt x="139" y="77"/>
                </a:lnTo>
                <a:lnTo>
                  <a:pt x="118" y="49"/>
                </a:lnTo>
                <a:lnTo>
                  <a:pt x="92" y="30"/>
                </a:lnTo>
                <a:lnTo>
                  <a:pt x="65" y="13"/>
                </a:lnTo>
                <a:lnTo>
                  <a:pt x="33" y="2"/>
                </a:lnTo>
                <a:lnTo>
                  <a:pt x="0" y="0"/>
                </a:lnTo>
                <a:lnTo>
                  <a:pt x="0" y="39"/>
                </a:lnTo>
                <a:lnTo>
                  <a:pt x="26" y="42"/>
                </a:lnTo>
                <a:lnTo>
                  <a:pt x="50" y="49"/>
                </a:lnTo>
                <a:lnTo>
                  <a:pt x="72" y="61"/>
                </a:lnTo>
                <a:lnTo>
                  <a:pt x="92" y="78"/>
                </a:lnTo>
                <a:lnTo>
                  <a:pt x="109" y="98"/>
                </a:lnTo>
                <a:lnTo>
                  <a:pt x="120" y="121"/>
                </a:lnTo>
                <a:lnTo>
                  <a:pt x="128" y="146"/>
                </a:lnTo>
                <a:lnTo>
                  <a:pt x="130" y="172"/>
                </a:lnTo>
                <a:lnTo>
                  <a:pt x="168" y="172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62" name="Freeform 1995"/>
          <p:cNvSpPr>
            <a:spLocks/>
          </p:cNvSpPr>
          <p:nvPr/>
        </p:nvSpPr>
        <p:spPr bwMode="auto">
          <a:xfrm>
            <a:off x="6116638" y="4397375"/>
            <a:ext cx="88900" cy="92075"/>
          </a:xfrm>
          <a:custGeom>
            <a:avLst/>
            <a:gdLst>
              <a:gd name="T0" fmla="*/ 0 w 168"/>
              <a:gd name="T1" fmla="*/ 2147483647 h 174"/>
              <a:gd name="T2" fmla="*/ 0 w 168"/>
              <a:gd name="T3" fmla="*/ 2147483647 h 174"/>
              <a:gd name="T4" fmla="*/ 2147483647 w 168"/>
              <a:gd name="T5" fmla="*/ 2147483647 h 174"/>
              <a:gd name="T6" fmla="*/ 2147483647 w 168"/>
              <a:gd name="T7" fmla="*/ 2147483647 h 174"/>
              <a:gd name="T8" fmla="*/ 2147483647 w 168"/>
              <a:gd name="T9" fmla="*/ 2147483647 h 174"/>
              <a:gd name="T10" fmla="*/ 2147483647 w 168"/>
              <a:gd name="T11" fmla="*/ 2147483647 h 174"/>
              <a:gd name="T12" fmla="*/ 2147483647 w 168"/>
              <a:gd name="T13" fmla="*/ 2147483647 h 174"/>
              <a:gd name="T14" fmla="*/ 2147483647 w 168"/>
              <a:gd name="T15" fmla="*/ 2147483647 h 174"/>
              <a:gd name="T16" fmla="*/ 2147483647 w 168"/>
              <a:gd name="T17" fmla="*/ 2147483647 h 174"/>
              <a:gd name="T18" fmla="*/ 2147483647 w 168"/>
              <a:gd name="T19" fmla="*/ 0 h 174"/>
              <a:gd name="T20" fmla="*/ 2147483647 w 168"/>
              <a:gd name="T21" fmla="*/ 0 h 174"/>
              <a:gd name="T22" fmla="*/ 2147483647 w 168"/>
              <a:gd name="T23" fmla="*/ 2147483647 h 174"/>
              <a:gd name="T24" fmla="*/ 2147483647 w 168"/>
              <a:gd name="T25" fmla="*/ 2147483647 h 174"/>
              <a:gd name="T26" fmla="*/ 2147483647 w 168"/>
              <a:gd name="T27" fmla="*/ 2147483647 h 174"/>
              <a:gd name="T28" fmla="*/ 2147483647 w 168"/>
              <a:gd name="T29" fmla="*/ 2147483647 h 174"/>
              <a:gd name="T30" fmla="*/ 2147483647 w 168"/>
              <a:gd name="T31" fmla="*/ 2147483647 h 174"/>
              <a:gd name="T32" fmla="*/ 2147483647 w 168"/>
              <a:gd name="T33" fmla="*/ 2147483647 h 174"/>
              <a:gd name="T34" fmla="*/ 2147483647 w 168"/>
              <a:gd name="T35" fmla="*/ 2147483647 h 174"/>
              <a:gd name="T36" fmla="*/ 0 w 168"/>
              <a:gd name="T37" fmla="*/ 2147483647 h 174"/>
              <a:gd name="T38" fmla="*/ 0 w 168"/>
              <a:gd name="T39" fmla="*/ 2147483647 h 174"/>
              <a:gd name="T40" fmla="*/ 0 w 168"/>
              <a:gd name="T41" fmla="*/ 2147483647 h 17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8"/>
              <a:gd name="T64" fmla="*/ 0 h 174"/>
              <a:gd name="T65" fmla="*/ 168 w 168"/>
              <a:gd name="T66" fmla="*/ 174 h 17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8" h="174">
                <a:moveTo>
                  <a:pt x="0" y="174"/>
                </a:moveTo>
                <a:lnTo>
                  <a:pt x="0" y="174"/>
                </a:lnTo>
                <a:lnTo>
                  <a:pt x="33" y="171"/>
                </a:lnTo>
                <a:lnTo>
                  <a:pt x="65" y="161"/>
                </a:lnTo>
                <a:lnTo>
                  <a:pt x="92" y="144"/>
                </a:lnTo>
                <a:lnTo>
                  <a:pt x="119" y="123"/>
                </a:lnTo>
                <a:lnTo>
                  <a:pt x="139" y="95"/>
                </a:lnTo>
                <a:lnTo>
                  <a:pt x="156" y="67"/>
                </a:lnTo>
                <a:lnTo>
                  <a:pt x="166" y="34"/>
                </a:lnTo>
                <a:lnTo>
                  <a:pt x="168" y="0"/>
                </a:lnTo>
                <a:lnTo>
                  <a:pt x="130" y="0"/>
                </a:lnTo>
                <a:lnTo>
                  <a:pt x="128" y="26"/>
                </a:lnTo>
                <a:lnTo>
                  <a:pt x="120" y="51"/>
                </a:lnTo>
                <a:lnTo>
                  <a:pt x="109" y="74"/>
                </a:lnTo>
                <a:lnTo>
                  <a:pt x="91" y="94"/>
                </a:lnTo>
                <a:lnTo>
                  <a:pt x="72" y="112"/>
                </a:lnTo>
                <a:lnTo>
                  <a:pt x="50" y="124"/>
                </a:lnTo>
                <a:lnTo>
                  <a:pt x="26" y="132"/>
                </a:lnTo>
                <a:lnTo>
                  <a:pt x="0" y="134"/>
                </a:lnTo>
                <a:lnTo>
                  <a:pt x="0" y="174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63" name="Freeform 1996"/>
          <p:cNvSpPr>
            <a:spLocks/>
          </p:cNvSpPr>
          <p:nvPr/>
        </p:nvSpPr>
        <p:spPr bwMode="auto">
          <a:xfrm>
            <a:off x="6029325" y="4397375"/>
            <a:ext cx="87313" cy="92075"/>
          </a:xfrm>
          <a:custGeom>
            <a:avLst/>
            <a:gdLst>
              <a:gd name="T0" fmla="*/ 0 w 165"/>
              <a:gd name="T1" fmla="*/ 0 h 174"/>
              <a:gd name="T2" fmla="*/ 0 w 165"/>
              <a:gd name="T3" fmla="*/ 0 h 174"/>
              <a:gd name="T4" fmla="*/ 2147483647 w 165"/>
              <a:gd name="T5" fmla="*/ 2147483647 h 174"/>
              <a:gd name="T6" fmla="*/ 2147483647 w 165"/>
              <a:gd name="T7" fmla="*/ 2147483647 h 174"/>
              <a:gd name="T8" fmla="*/ 2147483647 w 165"/>
              <a:gd name="T9" fmla="*/ 2147483647 h 174"/>
              <a:gd name="T10" fmla="*/ 2147483647 w 165"/>
              <a:gd name="T11" fmla="*/ 2147483647 h 174"/>
              <a:gd name="T12" fmla="*/ 2147483647 w 165"/>
              <a:gd name="T13" fmla="*/ 2147483647 h 174"/>
              <a:gd name="T14" fmla="*/ 2147483647 w 165"/>
              <a:gd name="T15" fmla="*/ 2147483647 h 174"/>
              <a:gd name="T16" fmla="*/ 2147483647 w 165"/>
              <a:gd name="T17" fmla="*/ 2147483647 h 174"/>
              <a:gd name="T18" fmla="*/ 2147483647 w 165"/>
              <a:gd name="T19" fmla="*/ 2147483647 h 174"/>
              <a:gd name="T20" fmla="*/ 2147483647 w 165"/>
              <a:gd name="T21" fmla="*/ 2147483647 h 174"/>
              <a:gd name="T22" fmla="*/ 2147483647 w 165"/>
              <a:gd name="T23" fmla="*/ 2147483647 h 174"/>
              <a:gd name="T24" fmla="*/ 2147483647 w 165"/>
              <a:gd name="T25" fmla="*/ 2147483647 h 174"/>
              <a:gd name="T26" fmla="*/ 2147483647 w 165"/>
              <a:gd name="T27" fmla="*/ 2147483647 h 174"/>
              <a:gd name="T28" fmla="*/ 2147483647 w 165"/>
              <a:gd name="T29" fmla="*/ 2147483647 h 174"/>
              <a:gd name="T30" fmla="*/ 2147483647 w 165"/>
              <a:gd name="T31" fmla="*/ 2147483647 h 174"/>
              <a:gd name="T32" fmla="*/ 2147483647 w 165"/>
              <a:gd name="T33" fmla="*/ 2147483647 h 174"/>
              <a:gd name="T34" fmla="*/ 2147483647 w 165"/>
              <a:gd name="T35" fmla="*/ 2147483647 h 174"/>
              <a:gd name="T36" fmla="*/ 2147483647 w 165"/>
              <a:gd name="T37" fmla="*/ 0 h 174"/>
              <a:gd name="T38" fmla="*/ 2147483647 w 165"/>
              <a:gd name="T39" fmla="*/ 0 h 174"/>
              <a:gd name="T40" fmla="*/ 0 w 165"/>
              <a:gd name="T41" fmla="*/ 0 h 17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5"/>
              <a:gd name="T64" fmla="*/ 0 h 174"/>
              <a:gd name="T65" fmla="*/ 165 w 165"/>
              <a:gd name="T66" fmla="*/ 174 h 17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5" h="174">
                <a:moveTo>
                  <a:pt x="0" y="0"/>
                </a:moveTo>
                <a:lnTo>
                  <a:pt x="0" y="0"/>
                </a:lnTo>
                <a:lnTo>
                  <a:pt x="2" y="34"/>
                </a:lnTo>
                <a:lnTo>
                  <a:pt x="12" y="67"/>
                </a:lnTo>
                <a:lnTo>
                  <a:pt x="29" y="95"/>
                </a:lnTo>
                <a:lnTo>
                  <a:pt x="48" y="121"/>
                </a:lnTo>
                <a:lnTo>
                  <a:pt x="72" y="144"/>
                </a:lnTo>
                <a:lnTo>
                  <a:pt x="101" y="161"/>
                </a:lnTo>
                <a:lnTo>
                  <a:pt x="132" y="171"/>
                </a:lnTo>
                <a:lnTo>
                  <a:pt x="165" y="174"/>
                </a:lnTo>
                <a:lnTo>
                  <a:pt x="165" y="134"/>
                </a:lnTo>
                <a:lnTo>
                  <a:pt x="140" y="132"/>
                </a:lnTo>
                <a:lnTo>
                  <a:pt x="116" y="124"/>
                </a:lnTo>
                <a:lnTo>
                  <a:pt x="95" y="112"/>
                </a:lnTo>
                <a:lnTo>
                  <a:pt x="76" y="95"/>
                </a:lnTo>
                <a:lnTo>
                  <a:pt x="59" y="74"/>
                </a:lnTo>
                <a:lnTo>
                  <a:pt x="48" y="51"/>
                </a:lnTo>
                <a:lnTo>
                  <a:pt x="40" y="26"/>
                </a:lnTo>
                <a:lnTo>
                  <a:pt x="3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64" name="Freeform 1997"/>
          <p:cNvSpPr>
            <a:spLocks/>
          </p:cNvSpPr>
          <p:nvPr/>
        </p:nvSpPr>
        <p:spPr bwMode="auto">
          <a:xfrm>
            <a:off x="6029325" y="4305300"/>
            <a:ext cx="87313" cy="92075"/>
          </a:xfrm>
          <a:custGeom>
            <a:avLst/>
            <a:gdLst>
              <a:gd name="T0" fmla="*/ 2147483647 w 165"/>
              <a:gd name="T1" fmla="*/ 0 h 172"/>
              <a:gd name="T2" fmla="*/ 2147483647 w 165"/>
              <a:gd name="T3" fmla="*/ 0 h 172"/>
              <a:gd name="T4" fmla="*/ 2147483647 w 165"/>
              <a:gd name="T5" fmla="*/ 2147483647 h 172"/>
              <a:gd name="T6" fmla="*/ 2147483647 w 165"/>
              <a:gd name="T7" fmla="*/ 2147483647 h 172"/>
              <a:gd name="T8" fmla="*/ 2147483647 w 165"/>
              <a:gd name="T9" fmla="*/ 2147483647 h 172"/>
              <a:gd name="T10" fmla="*/ 2147483647 w 165"/>
              <a:gd name="T11" fmla="*/ 2147483647 h 172"/>
              <a:gd name="T12" fmla="*/ 2147483647 w 165"/>
              <a:gd name="T13" fmla="*/ 2147483647 h 172"/>
              <a:gd name="T14" fmla="*/ 2147483647 w 165"/>
              <a:gd name="T15" fmla="*/ 2147483647 h 172"/>
              <a:gd name="T16" fmla="*/ 2147483647 w 165"/>
              <a:gd name="T17" fmla="*/ 2147483647 h 172"/>
              <a:gd name="T18" fmla="*/ 0 w 165"/>
              <a:gd name="T19" fmla="*/ 2147483647 h 172"/>
              <a:gd name="T20" fmla="*/ 2147483647 w 165"/>
              <a:gd name="T21" fmla="*/ 2147483647 h 172"/>
              <a:gd name="T22" fmla="*/ 2147483647 w 165"/>
              <a:gd name="T23" fmla="*/ 2147483647 h 172"/>
              <a:gd name="T24" fmla="*/ 2147483647 w 165"/>
              <a:gd name="T25" fmla="*/ 2147483647 h 172"/>
              <a:gd name="T26" fmla="*/ 2147483647 w 165"/>
              <a:gd name="T27" fmla="*/ 2147483647 h 172"/>
              <a:gd name="T28" fmla="*/ 2147483647 w 165"/>
              <a:gd name="T29" fmla="*/ 2147483647 h 172"/>
              <a:gd name="T30" fmla="*/ 2147483647 w 165"/>
              <a:gd name="T31" fmla="*/ 2147483647 h 172"/>
              <a:gd name="T32" fmla="*/ 2147483647 w 165"/>
              <a:gd name="T33" fmla="*/ 2147483647 h 172"/>
              <a:gd name="T34" fmla="*/ 2147483647 w 165"/>
              <a:gd name="T35" fmla="*/ 2147483647 h 172"/>
              <a:gd name="T36" fmla="*/ 2147483647 w 165"/>
              <a:gd name="T37" fmla="*/ 2147483647 h 172"/>
              <a:gd name="T38" fmla="*/ 2147483647 w 165"/>
              <a:gd name="T39" fmla="*/ 2147483647 h 172"/>
              <a:gd name="T40" fmla="*/ 2147483647 w 165"/>
              <a:gd name="T41" fmla="*/ 0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5"/>
              <a:gd name="T64" fmla="*/ 0 h 172"/>
              <a:gd name="T65" fmla="*/ 165 w 165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5" h="172">
                <a:moveTo>
                  <a:pt x="165" y="0"/>
                </a:moveTo>
                <a:lnTo>
                  <a:pt x="165" y="0"/>
                </a:lnTo>
                <a:lnTo>
                  <a:pt x="132" y="2"/>
                </a:lnTo>
                <a:lnTo>
                  <a:pt x="101" y="13"/>
                </a:lnTo>
                <a:lnTo>
                  <a:pt x="73" y="30"/>
                </a:lnTo>
                <a:lnTo>
                  <a:pt x="48" y="51"/>
                </a:lnTo>
                <a:lnTo>
                  <a:pt x="29" y="77"/>
                </a:lnTo>
                <a:lnTo>
                  <a:pt x="12" y="106"/>
                </a:lnTo>
                <a:lnTo>
                  <a:pt x="2" y="138"/>
                </a:lnTo>
                <a:lnTo>
                  <a:pt x="0" y="172"/>
                </a:lnTo>
                <a:lnTo>
                  <a:pt x="38" y="172"/>
                </a:lnTo>
                <a:lnTo>
                  <a:pt x="40" y="146"/>
                </a:lnTo>
                <a:lnTo>
                  <a:pt x="48" y="121"/>
                </a:lnTo>
                <a:lnTo>
                  <a:pt x="59" y="98"/>
                </a:lnTo>
                <a:lnTo>
                  <a:pt x="76" y="77"/>
                </a:lnTo>
                <a:lnTo>
                  <a:pt x="93" y="61"/>
                </a:lnTo>
                <a:lnTo>
                  <a:pt x="116" y="49"/>
                </a:lnTo>
                <a:lnTo>
                  <a:pt x="140" y="42"/>
                </a:lnTo>
                <a:lnTo>
                  <a:pt x="165" y="39"/>
                </a:lnTo>
                <a:lnTo>
                  <a:pt x="165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65" name="Freeform 1998"/>
          <p:cNvSpPr>
            <a:spLocks/>
          </p:cNvSpPr>
          <p:nvPr/>
        </p:nvSpPr>
        <p:spPr bwMode="auto">
          <a:xfrm>
            <a:off x="6207125" y="4262438"/>
            <a:ext cx="157163" cy="161925"/>
          </a:xfrm>
          <a:custGeom>
            <a:avLst/>
            <a:gdLst>
              <a:gd name="T0" fmla="*/ 2147483647 w 295"/>
              <a:gd name="T1" fmla="*/ 0 h 306"/>
              <a:gd name="T2" fmla="*/ 2147483647 w 295"/>
              <a:gd name="T3" fmla="*/ 2147483647 h 306"/>
              <a:gd name="T4" fmla="*/ 2147483647 w 295"/>
              <a:gd name="T5" fmla="*/ 2147483647 h 306"/>
              <a:gd name="T6" fmla="*/ 2147483647 w 295"/>
              <a:gd name="T7" fmla="*/ 2147483647 h 306"/>
              <a:gd name="T8" fmla="*/ 2147483647 w 295"/>
              <a:gd name="T9" fmla="*/ 2147483647 h 306"/>
              <a:gd name="T10" fmla="*/ 2147483647 w 295"/>
              <a:gd name="T11" fmla="*/ 2147483647 h 306"/>
              <a:gd name="T12" fmla="*/ 2147483647 w 295"/>
              <a:gd name="T13" fmla="*/ 2147483647 h 306"/>
              <a:gd name="T14" fmla="*/ 2147483647 w 295"/>
              <a:gd name="T15" fmla="*/ 2147483647 h 306"/>
              <a:gd name="T16" fmla="*/ 2147483647 w 295"/>
              <a:gd name="T17" fmla="*/ 2147483647 h 306"/>
              <a:gd name="T18" fmla="*/ 2147483647 w 295"/>
              <a:gd name="T19" fmla="*/ 2147483647 h 306"/>
              <a:gd name="T20" fmla="*/ 2147483647 w 295"/>
              <a:gd name="T21" fmla="*/ 2147483647 h 306"/>
              <a:gd name="T22" fmla="*/ 2147483647 w 295"/>
              <a:gd name="T23" fmla="*/ 2147483647 h 306"/>
              <a:gd name="T24" fmla="*/ 2147483647 w 295"/>
              <a:gd name="T25" fmla="*/ 2147483647 h 306"/>
              <a:gd name="T26" fmla="*/ 2147483647 w 295"/>
              <a:gd name="T27" fmla="*/ 2147483647 h 306"/>
              <a:gd name="T28" fmla="*/ 2147483647 w 295"/>
              <a:gd name="T29" fmla="*/ 2147483647 h 306"/>
              <a:gd name="T30" fmla="*/ 2147483647 w 295"/>
              <a:gd name="T31" fmla="*/ 2147483647 h 306"/>
              <a:gd name="T32" fmla="*/ 2147483647 w 295"/>
              <a:gd name="T33" fmla="*/ 2147483647 h 306"/>
              <a:gd name="T34" fmla="*/ 2147483647 w 295"/>
              <a:gd name="T35" fmla="*/ 2147483647 h 306"/>
              <a:gd name="T36" fmla="*/ 2147483647 w 295"/>
              <a:gd name="T37" fmla="*/ 2147483647 h 306"/>
              <a:gd name="T38" fmla="*/ 2147483647 w 295"/>
              <a:gd name="T39" fmla="*/ 2147483647 h 306"/>
              <a:gd name="T40" fmla="*/ 2147483647 w 295"/>
              <a:gd name="T41" fmla="*/ 2147483647 h 306"/>
              <a:gd name="T42" fmla="*/ 2147483647 w 295"/>
              <a:gd name="T43" fmla="*/ 2147483647 h 306"/>
              <a:gd name="T44" fmla="*/ 2147483647 w 295"/>
              <a:gd name="T45" fmla="*/ 2147483647 h 306"/>
              <a:gd name="T46" fmla="*/ 2147483647 w 295"/>
              <a:gd name="T47" fmla="*/ 2147483647 h 306"/>
              <a:gd name="T48" fmla="*/ 0 w 295"/>
              <a:gd name="T49" fmla="*/ 2147483647 h 306"/>
              <a:gd name="T50" fmla="*/ 2147483647 w 295"/>
              <a:gd name="T51" fmla="*/ 2147483647 h 306"/>
              <a:gd name="T52" fmla="*/ 2147483647 w 295"/>
              <a:gd name="T53" fmla="*/ 2147483647 h 306"/>
              <a:gd name="T54" fmla="*/ 2147483647 w 295"/>
              <a:gd name="T55" fmla="*/ 2147483647 h 306"/>
              <a:gd name="T56" fmla="*/ 2147483647 w 295"/>
              <a:gd name="T57" fmla="*/ 2147483647 h 306"/>
              <a:gd name="T58" fmla="*/ 2147483647 w 295"/>
              <a:gd name="T59" fmla="*/ 2147483647 h 306"/>
              <a:gd name="T60" fmla="*/ 2147483647 w 295"/>
              <a:gd name="T61" fmla="*/ 2147483647 h 306"/>
              <a:gd name="T62" fmla="*/ 2147483647 w 295"/>
              <a:gd name="T63" fmla="*/ 2147483647 h 306"/>
              <a:gd name="T64" fmla="*/ 2147483647 w 295"/>
              <a:gd name="T65" fmla="*/ 0 h 30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95"/>
              <a:gd name="T100" fmla="*/ 0 h 306"/>
              <a:gd name="T101" fmla="*/ 295 w 295"/>
              <a:gd name="T102" fmla="*/ 306 h 30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95" h="306">
                <a:moveTo>
                  <a:pt x="147" y="0"/>
                </a:moveTo>
                <a:lnTo>
                  <a:pt x="177" y="2"/>
                </a:lnTo>
                <a:lnTo>
                  <a:pt x="204" y="11"/>
                </a:lnTo>
                <a:lnTo>
                  <a:pt x="230" y="26"/>
                </a:lnTo>
                <a:lnTo>
                  <a:pt x="252" y="45"/>
                </a:lnTo>
                <a:lnTo>
                  <a:pt x="270" y="67"/>
                </a:lnTo>
                <a:lnTo>
                  <a:pt x="284" y="94"/>
                </a:lnTo>
                <a:lnTo>
                  <a:pt x="293" y="122"/>
                </a:lnTo>
                <a:lnTo>
                  <a:pt x="295" y="154"/>
                </a:lnTo>
                <a:lnTo>
                  <a:pt x="293" y="184"/>
                </a:lnTo>
                <a:lnTo>
                  <a:pt x="284" y="212"/>
                </a:lnTo>
                <a:lnTo>
                  <a:pt x="270" y="238"/>
                </a:lnTo>
                <a:lnTo>
                  <a:pt x="252" y="261"/>
                </a:lnTo>
                <a:lnTo>
                  <a:pt x="230" y="280"/>
                </a:lnTo>
                <a:lnTo>
                  <a:pt x="204" y="295"/>
                </a:lnTo>
                <a:lnTo>
                  <a:pt x="177" y="304"/>
                </a:lnTo>
                <a:lnTo>
                  <a:pt x="147" y="306"/>
                </a:lnTo>
                <a:lnTo>
                  <a:pt x="117" y="304"/>
                </a:lnTo>
                <a:lnTo>
                  <a:pt x="89" y="295"/>
                </a:lnTo>
                <a:lnTo>
                  <a:pt x="64" y="280"/>
                </a:lnTo>
                <a:lnTo>
                  <a:pt x="43" y="261"/>
                </a:lnTo>
                <a:lnTo>
                  <a:pt x="25" y="238"/>
                </a:lnTo>
                <a:lnTo>
                  <a:pt x="11" y="212"/>
                </a:lnTo>
                <a:lnTo>
                  <a:pt x="2" y="184"/>
                </a:lnTo>
                <a:lnTo>
                  <a:pt x="0" y="154"/>
                </a:lnTo>
                <a:lnTo>
                  <a:pt x="2" y="122"/>
                </a:lnTo>
                <a:lnTo>
                  <a:pt x="11" y="94"/>
                </a:lnTo>
                <a:lnTo>
                  <a:pt x="25" y="67"/>
                </a:lnTo>
                <a:lnTo>
                  <a:pt x="43" y="45"/>
                </a:lnTo>
                <a:lnTo>
                  <a:pt x="64" y="26"/>
                </a:lnTo>
                <a:lnTo>
                  <a:pt x="89" y="11"/>
                </a:lnTo>
                <a:lnTo>
                  <a:pt x="117" y="2"/>
                </a:lnTo>
                <a:lnTo>
                  <a:pt x="147" y="0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66" name="Freeform 1999"/>
          <p:cNvSpPr>
            <a:spLocks/>
          </p:cNvSpPr>
          <p:nvPr/>
        </p:nvSpPr>
        <p:spPr bwMode="auto">
          <a:xfrm>
            <a:off x="6284913" y="4251325"/>
            <a:ext cx="88900" cy="92075"/>
          </a:xfrm>
          <a:custGeom>
            <a:avLst/>
            <a:gdLst>
              <a:gd name="T0" fmla="*/ 2147483647 w 167"/>
              <a:gd name="T1" fmla="*/ 2147483647 h 174"/>
              <a:gd name="T2" fmla="*/ 2147483647 w 167"/>
              <a:gd name="T3" fmla="*/ 2147483647 h 174"/>
              <a:gd name="T4" fmla="*/ 2147483647 w 167"/>
              <a:gd name="T5" fmla="*/ 2147483647 h 174"/>
              <a:gd name="T6" fmla="*/ 2147483647 w 167"/>
              <a:gd name="T7" fmla="*/ 2147483647 h 174"/>
              <a:gd name="T8" fmla="*/ 2147483647 w 167"/>
              <a:gd name="T9" fmla="*/ 2147483647 h 174"/>
              <a:gd name="T10" fmla="*/ 2147483647 w 167"/>
              <a:gd name="T11" fmla="*/ 2147483647 h 174"/>
              <a:gd name="T12" fmla="*/ 2147483647 w 167"/>
              <a:gd name="T13" fmla="*/ 2147483647 h 174"/>
              <a:gd name="T14" fmla="*/ 2147483647 w 167"/>
              <a:gd name="T15" fmla="*/ 2147483647 h 174"/>
              <a:gd name="T16" fmla="*/ 2147483647 w 167"/>
              <a:gd name="T17" fmla="*/ 2147483647 h 174"/>
              <a:gd name="T18" fmla="*/ 0 w 167"/>
              <a:gd name="T19" fmla="*/ 0 h 174"/>
              <a:gd name="T20" fmla="*/ 0 w 167"/>
              <a:gd name="T21" fmla="*/ 2147483647 h 174"/>
              <a:gd name="T22" fmla="*/ 2147483647 w 167"/>
              <a:gd name="T23" fmla="*/ 2147483647 h 174"/>
              <a:gd name="T24" fmla="*/ 2147483647 w 167"/>
              <a:gd name="T25" fmla="*/ 2147483647 h 174"/>
              <a:gd name="T26" fmla="*/ 2147483647 w 167"/>
              <a:gd name="T27" fmla="*/ 2147483647 h 174"/>
              <a:gd name="T28" fmla="*/ 2147483647 w 167"/>
              <a:gd name="T29" fmla="*/ 2147483647 h 174"/>
              <a:gd name="T30" fmla="*/ 2147483647 w 167"/>
              <a:gd name="T31" fmla="*/ 2147483647 h 174"/>
              <a:gd name="T32" fmla="*/ 2147483647 w 167"/>
              <a:gd name="T33" fmla="*/ 2147483647 h 174"/>
              <a:gd name="T34" fmla="*/ 2147483647 w 167"/>
              <a:gd name="T35" fmla="*/ 2147483647 h 174"/>
              <a:gd name="T36" fmla="*/ 2147483647 w 167"/>
              <a:gd name="T37" fmla="*/ 2147483647 h 174"/>
              <a:gd name="T38" fmla="*/ 2147483647 w 167"/>
              <a:gd name="T39" fmla="*/ 2147483647 h 174"/>
              <a:gd name="T40" fmla="*/ 2147483647 w 167"/>
              <a:gd name="T41" fmla="*/ 2147483647 h 17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7"/>
              <a:gd name="T64" fmla="*/ 0 h 174"/>
              <a:gd name="T65" fmla="*/ 167 w 167"/>
              <a:gd name="T66" fmla="*/ 174 h 17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7" h="174">
                <a:moveTo>
                  <a:pt x="167" y="174"/>
                </a:moveTo>
                <a:lnTo>
                  <a:pt x="167" y="174"/>
                </a:lnTo>
                <a:lnTo>
                  <a:pt x="165" y="138"/>
                </a:lnTo>
                <a:lnTo>
                  <a:pt x="155" y="106"/>
                </a:lnTo>
                <a:lnTo>
                  <a:pt x="138" y="77"/>
                </a:lnTo>
                <a:lnTo>
                  <a:pt x="119" y="51"/>
                </a:lnTo>
                <a:lnTo>
                  <a:pt x="93" y="30"/>
                </a:lnTo>
                <a:lnTo>
                  <a:pt x="65" y="13"/>
                </a:lnTo>
                <a:lnTo>
                  <a:pt x="33" y="3"/>
                </a:lnTo>
                <a:lnTo>
                  <a:pt x="0" y="0"/>
                </a:lnTo>
                <a:lnTo>
                  <a:pt x="0" y="39"/>
                </a:lnTo>
                <a:lnTo>
                  <a:pt x="26" y="42"/>
                </a:lnTo>
                <a:lnTo>
                  <a:pt x="50" y="50"/>
                </a:lnTo>
                <a:lnTo>
                  <a:pt x="72" y="61"/>
                </a:lnTo>
                <a:lnTo>
                  <a:pt x="91" y="80"/>
                </a:lnTo>
                <a:lnTo>
                  <a:pt x="108" y="98"/>
                </a:lnTo>
                <a:lnTo>
                  <a:pt x="119" y="121"/>
                </a:lnTo>
                <a:lnTo>
                  <a:pt x="127" y="146"/>
                </a:lnTo>
                <a:lnTo>
                  <a:pt x="129" y="174"/>
                </a:lnTo>
                <a:lnTo>
                  <a:pt x="167" y="174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67" name="Freeform 2000"/>
          <p:cNvSpPr>
            <a:spLocks/>
          </p:cNvSpPr>
          <p:nvPr/>
        </p:nvSpPr>
        <p:spPr bwMode="auto">
          <a:xfrm>
            <a:off x="6284913" y="4343400"/>
            <a:ext cx="88900" cy="92075"/>
          </a:xfrm>
          <a:custGeom>
            <a:avLst/>
            <a:gdLst>
              <a:gd name="T0" fmla="*/ 0 w 167"/>
              <a:gd name="T1" fmla="*/ 2147483647 h 172"/>
              <a:gd name="T2" fmla="*/ 0 w 167"/>
              <a:gd name="T3" fmla="*/ 2147483647 h 172"/>
              <a:gd name="T4" fmla="*/ 2147483647 w 167"/>
              <a:gd name="T5" fmla="*/ 2147483647 h 172"/>
              <a:gd name="T6" fmla="*/ 2147483647 w 167"/>
              <a:gd name="T7" fmla="*/ 2147483647 h 172"/>
              <a:gd name="T8" fmla="*/ 2147483647 w 167"/>
              <a:gd name="T9" fmla="*/ 2147483647 h 172"/>
              <a:gd name="T10" fmla="*/ 2147483647 w 167"/>
              <a:gd name="T11" fmla="*/ 2147483647 h 172"/>
              <a:gd name="T12" fmla="*/ 2147483647 w 167"/>
              <a:gd name="T13" fmla="*/ 2147483647 h 172"/>
              <a:gd name="T14" fmla="*/ 2147483647 w 167"/>
              <a:gd name="T15" fmla="*/ 2147483647 h 172"/>
              <a:gd name="T16" fmla="*/ 2147483647 w 167"/>
              <a:gd name="T17" fmla="*/ 2147483647 h 172"/>
              <a:gd name="T18" fmla="*/ 2147483647 w 167"/>
              <a:gd name="T19" fmla="*/ 0 h 172"/>
              <a:gd name="T20" fmla="*/ 2147483647 w 167"/>
              <a:gd name="T21" fmla="*/ 0 h 172"/>
              <a:gd name="T22" fmla="*/ 2147483647 w 167"/>
              <a:gd name="T23" fmla="*/ 2147483647 h 172"/>
              <a:gd name="T24" fmla="*/ 2147483647 w 167"/>
              <a:gd name="T25" fmla="*/ 2147483647 h 172"/>
              <a:gd name="T26" fmla="*/ 2147483647 w 167"/>
              <a:gd name="T27" fmla="*/ 2147483647 h 172"/>
              <a:gd name="T28" fmla="*/ 2147483647 w 167"/>
              <a:gd name="T29" fmla="*/ 2147483647 h 172"/>
              <a:gd name="T30" fmla="*/ 2147483647 w 167"/>
              <a:gd name="T31" fmla="*/ 2147483647 h 172"/>
              <a:gd name="T32" fmla="*/ 2147483647 w 167"/>
              <a:gd name="T33" fmla="*/ 2147483647 h 172"/>
              <a:gd name="T34" fmla="*/ 2147483647 w 167"/>
              <a:gd name="T35" fmla="*/ 2147483647 h 172"/>
              <a:gd name="T36" fmla="*/ 0 w 167"/>
              <a:gd name="T37" fmla="*/ 2147483647 h 172"/>
              <a:gd name="T38" fmla="*/ 0 w 167"/>
              <a:gd name="T39" fmla="*/ 2147483647 h 172"/>
              <a:gd name="T40" fmla="*/ 0 w 167"/>
              <a:gd name="T41" fmla="*/ 2147483647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7"/>
              <a:gd name="T64" fmla="*/ 0 h 172"/>
              <a:gd name="T65" fmla="*/ 167 w 167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7" h="172">
                <a:moveTo>
                  <a:pt x="0" y="172"/>
                </a:moveTo>
                <a:lnTo>
                  <a:pt x="0" y="172"/>
                </a:lnTo>
                <a:lnTo>
                  <a:pt x="33" y="169"/>
                </a:lnTo>
                <a:lnTo>
                  <a:pt x="65" y="159"/>
                </a:lnTo>
                <a:lnTo>
                  <a:pt x="93" y="142"/>
                </a:lnTo>
                <a:lnTo>
                  <a:pt x="119" y="121"/>
                </a:lnTo>
                <a:lnTo>
                  <a:pt x="138" y="95"/>
                </a:lnTo>
                <a:lnTo>
                  <a:pt x="155" y="66"/>
                </a:lnTo>
                <a:lnTo>
                  <a:pt x="165" y="34"/>
                </a:lnTo>
                <a:lnTo>
                  <a:pt x="167" y="0"/>
                </a:lnTo>
                <a:lnTo>
                  <a:pt x="129" y="0"/>
                </a:lnTo>
                <a:lnTo>
                  <a:pt x="127" y="26"/>
                </a:lnTo>
                <a:lnTo>
                  <a:pt x="119" y="50"/>
                </a:lnTo>
                <a:lnTo>
                  <a:pt x="108" y="74"/>
                </a:lnTo>
                <a:lnTo>
                  <a:pt x="91" y="92"/>
                </a:lnTo>
                <a:lnTo>
                  <a:pt x="72" y="111"/>
                </a:lnTo>
                <a:lnTo>
                  <a:pt x="50" y="122"/>
                </a:lnTo>
                <a:lnTo>
                  <a:pt x="26" y="130"/>
                </a:lnTo>
                <a:lnTo>
                  <a:pt x="0" y="133"/>
                </a:lnTo>
                <a:lnTo>
                  <a:pt x="0" y="172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68" name="Freeform 2001"/>
          <p:cNvSpPr>
            <a:spLocks/>
          </p:cNvSpPr>
          <p:nvPr/>
        </p:nvSpPr>
        <p:spPr bwMode="auto">
          <a:xfrm>
            <a:off x="6197600" y="4343400"/>
            <a:ext cx="87313" cy="92075"/>
          </a:xfrm>
          <a:custGeom>
            <a:avLst/>
            <a:gdLst>
              <a:gd name="T0" fmla="*/ 0 w 166"/>
              <a:gd name="T1" fmla="*/ 0 h 172"/>
              <a:gd name="T2" fmla="*/ 0 w 166"/>
              <a:gd name="T3" fmla="*/ 0 h 172"/>
              <a:gd name="T4" fmla="*/ 2147483647 w 166"/>
              <a:gd name="T5" fmla="*/ 2147483647 h 172"/>
              <a:gd name="T6" fmla="*/ 2147483647 w 166"/>
              <a:gd name="T7" fmla="*/ 2147483647 h 172"/>
              <a:gd name="T8" fmla="*/ 2147483647 w 166"/>
              <a:gd name="T9" fmla="*/ 2147483647 h 172"/>
              <a:gd name="T10" fmla="*/ 2147483647 w 166"/>
              <a:gd name="T11" fmla="*/ 2147483647 h 172"/>
              <a:gd name="T12" fmla="*/ 2147483647 w 166"/>
              <a:gd name="T13" fmla="*/ 2147483647 h 172"/>
              <a:gd name="T14" fmla="*/ 2147483647 w 166"/>
              <a:gd name="T15" fmla="*/ 2147483647 h 172"/>
              <a:gd name="T16" fmla="*/ 2147483647 w 166"/>
              <a:gd name="T17" fmla="*/ 2147483647 h 172"/>
              <a:gd name="T18" fmla="*/ 2147483647 w 166"/>
              <a:gd name="T19" fmla="*/ 2147483647 h 172"/>
              <a:gd name="T20" fmla="*/ 2147483647 w 166"/>
              <a:gd name="T21" fmla="*/ 2147483647 h 172"/>
              <a:gd name="T22" fmla="*/ 2147483647 w 166"/>
              <a:gd name="T23" fmla="*/ 2147483647 h 172"/>
              <a:gd name="T24" fmla="*/ 2147483647 w 166"/>
              <a:gd name="T25" fmla="*/ 2147483647 h 172"/>
              <a:gd name="T26" fmla="*/ 2147483647 w 166"/>
              <a:gd name="T27" fmla="*/ 2147483647 h 172"/>
              <a:gd name="T28" fmla="*/ 2147483647 w 166"/>
              <a:gd name="T29" fmla="*/ 2147483647 h 172"/>
              <a:gd name="T30" fmla="*/ 2147483647 w 166"/>
              <a:gd name="T31" fmla="*/ 2147483647 h 172"/>
              <a:gd name="T32" fmla="*/ 2147483647 w 166"/>
              <a:gd name="T33" fmla="*/ 2147483647 h 172"/>
              <a:gd name="T34" fmla="*/ 2147483647 w 166"/>
              <a:gd name="T35" fmla="*/ 2147483647 h 172"/>
              <a:gd name="T36" fmla="*/ 2147483647 w 166"/>
              <a:gd name="T37" fmla="*/ 0 h 172"/>
              <a:gd name="T38" fmla="*/ 2147483647 w 166"/>
              <a:gd name="T39" fmla="*/ 0 h 172"/>
              <a:gd name="T40" fmla="*/ 0 w 166"/>
              <a:gd name="T41" fmla="*/ 0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6"/>
              <a:gd name="T64" fmla="*/ 0 h 172"/>
              <a:gd name="T65" fmla="*/ 166 w 166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6" h="172">
                <a:moveTo>
                  <a:pt x="0" y="0"/>
                </a:moveTo>
                <a:lnTo>
                  <a:pt x="0" y="0"/>
                </a:lnTo>
                <a:lnTo>
                  <a:pt x="2" y="34"/>
                </a:lnTo>
                <a:lnTo>
                  <a:pt x="12" y="66"/>
                </a:lnTo>
                <a:lnTo>
                  <a:pt x="29" y="95"/>
                </a:lnTo>
                <a:lnTo>
                  <a:pt x="48" y="120"/>
                </a:lnTo>
                <a:lnTo>
                  <a:pt x="72" y="142"/>
                </a:lnTo>
                <a:lnTo>
                  <a:pt x="101" y="159"/>
                </a:lnTo>
                <a:lnTo>
                  <a:pt x="132" y="169"/>
                </a:lnTo>
                <a:lnTo>
                  <a:pt x="166" y="172"/>
                </a:lnTo>
                <a:lnTo>
                  <a:pt x="166" y="133"/>
                </a:lnTo>
                <a:lnTo>
                  <a:pt x="140" y="130"/>
                </a:lnTo>
                <a:lnTo>
                  <a:pt x="116" y="122"/>
                </a:lnTo>
                <a:lnTo>
                  <a:pt x="95" y="111"/>
                </a:lnTo>
                <a:lnTo>
                  <a:pt x="76" y="94"/>
                </a:lnTo>
                <a:lnTo>
                  <a:pt x="59" y="74"/>
                </a:lnTo>
                <a:lnTo>
                  <a:pt x="48" y="50"/>
                </a:lnTo>
                <a:lnTo>
                  <a:pt x="40" y="26"/>
                </a:lnTo>
                <a:lnTo>
                  <a:pt x="3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69" name="Freeform 2002"/>
          <p:cNvSpPr>
            <a:spLocks/>
          </p:cNvSpPr>
          <p:nvPr/>
        </p:nvSpPr>
        <p:spPr bwMode="auto">
          <a:xfrm>
            <a:off x="6197600" y="4251325"/>
            <a:ext cx="87313" cy="92075"/>
          </a:xfrm>
          <a:custGeom>
            <a:avLst/>
            <a:gdLst>
              <a:gd name="T0" fmla="*/ 2147483647 w 166"/>
              <a:gd name="T1" fmla="*/ 0 h 174"/>
              <a:gd name="T2" fmla="*/ 2147483647 w 166"/>
              <a:gd name="T3" fmla="*/ 0 h 174"/>
              <a:gd name="T4" fmla="*/ 2147483647 w 166"/>
              <a:gd name="T5" fmla="*/ 2147483647 h 174"/>
              <a:gd name="T6" fmla="*/ 2147483647 w 166"/>
              <a:gd name="T7" fmla="*/ 2147483647 h 174"/>
              <a:gd name="T8" fmla="*/ 2147483647 w 166"/>
              <a:gd name="T9" fmla="*/ 2147483647 h 174"/>
              <a:gd name="T10" fmla="*/ 2147483647 w 166"/>
              <a:gd name="T11" fmla="*/ 2147483647 h 174"/>
              <a:gd name="T12" fmla="*/ 2147483647 w 166"/>
              <a:gd name="T13" fmla="*/ 2147483647 h 174"/>
              <a:gd name="T14" fmla="*/ 2147483647 w 166"/>
              <a:gd name="T15" fmla="*/ 2147483647 h 174"/>
              <a:gd name="T16" fmla="*/ 2147483647 w 166"/>
              <a:gd name="T17" fmla="*/ 2147483647 h 174"/>
              <a:gd name="T18" fmla="*/ 0 w 166"/>
              <a:gd name="T19" fmla="*/ 2147483647 h 174"/>
              <a:gd name="T20" fmla="*/ 2147483647 w 166"/>
              <a:gd name="T21" fmla="*/ 2147483647 h 174"/>
              <a:gd name="T22" fmla="*/ 2147483647 w 166"/>
              <a:gd name="T23" fmla="*/ 2147483647 h 174"/>
              <a:gd name="T24" fmla="*/ 2147483647 w 166"/>
              <a:gd name="T25" fmla="*/ 2147483647 h 174"/>
              <a:gd name="T26" fmla="*/ 2147483647 w 166"/>
              <a:gd name="T27" fmla="*/ 2147483647 h 174"/>
              <a:gd name="T28" fmla="*/ 2147483647 w 166"/>
              <a:gd name="T29" fmla="*/ 2147483647 h 174"/>
              <a:gd name="T30" fmla="*/ 2147483647 w 166"/>
              <a:gd name="T31" fmla="*/ 2147483647 h 174"/>
              <a:gd name="T32" fmla="*/ 2147483647 w 166"/>
              <a:gd name="T33" fmla="*/ 2147483647 h 174"/>
              <a:gd name="T34" fmla="*/ 2147483647 w 166"/>
              <a:gd name="T35" fmla="*/ 2147483647 h 174"/>
              <a:gd name="T36" fmla="*/ 2147483647 w 166"/>
              <a:gd name="T37" fmla="*/ 2147483647 h 174"/>
              <a:gd name="T38" fmla="*/ 2147483647 w 166"/>
              <a:gd name="T39" fmla="*/ 2147483647 h 174"/>
              <a:gd name="T40" fmla="*/ 2147483647 w 166"/>
              <a:gd name="T41" fmla="*/ 0 h 17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6"/>
              <a:gd name="T64" fmla="*/ 0 h 174"/>
              <a:gd name="T65" fmla="*/ 166 w 166"/>
              <a:gd name="T66" fmla="*/ 174 h 17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6" h="174">
                <a:moveTo>
                  <a:pt x="166" y="0"/>
                </a:moveTo>
                <a:lnTo>
                  <a:pt x="166" y="0"/>
                </a:lnTo>
                <a:lnTo>
                  <a:pt x="132" y="3"/>
                </a:lnTo>
                <a:lnTo>
                  <a:pt x="101" y="13"/>
                </a:lnTo>
                <a:lnTo>
                  <a:pt x="72" y="30"/>
                </a:lnTo>
                <a:lnTo>
                  <a:pt x="48" y="52"/>
                </a:lnTo>
                <a:lnTo>
                  <a:pt x="29" y="77"/>
                </a:lnTo>
                <a:lnTo>
                  <a:pt x="12" y="106"/>
                </a:lnTo>
                <a:lnTo>
                  <a:pt x="2" y="138"/>
                </a:lnTo>
                <a:lnTo>
                  <a:pt x="0" y="174"/>
                </a:lnTo>
                <a:lnTo>
                  <a:pt x="38" y="174"/>
                </a:lnTo>
                <a:lnTo>
                  <a:pt x="40" y="146"/>
                </a:lnTo>
                <a:lnTo>
                  <a:pt x="48" y="121"/>
                </a:lnTo>
                <a:lnTo>
                  <a:pt x="59" y="98"/>
                </a:lnTo>
                <a:lnTo>
                  <a:pt x="76" y="78"/>
                </a:lnTo>
                <a:lnTo>
                  <a:pt x="95" y="61"/>
                </a:lnTo>
                <a:lnTo>
                  <a:pt x="116" y="50"/>
                </a:lnTo>
                <a:lnTo>
                  <a:pt x="140" y="42"/>
                </a:lnTo>
                <a:lnTo>
                  <a:pt x="166" y="39"/>
                </a:lnTo>
                <a:lnTo>
                  <a:pt x="166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0" name="Freeform 2003"/>
          <p:cNvSpPr>
            <a:spLocks/>
          </p:cNvSpPr>
          <p:nvPr/>
        </p:nvSpPr>
        <p:spPr bwMode="auto">
          <a:xfrm>
            <a:off x="6459538" y="4727575"/>
            <a:ext cx="157162" cy="161925"/>
          </a:xfrm>
          <a:custGeom>
            <a:avLst/>
            <a:gdLst>
              <a:gd name="T0" fmla="*/ 2147483647 w 296"/>
              <a:gd name="T1" fmla="*/ 0 h 307"/>
              <a:gd name="T2" fmla="*/ 2147483647 w 296"/>
              <a:gd name="T3" fmla="*/ 2147483647 h 307"/>
              <a:gd name="T4" fmla="*/ 2147483647 w 296"/>
              <a:gd name="T5" fmla="*/ 2147483647 h 307"/>
              <a:gd name="T6" fmla="*/ 2147483647 w 296"/>
              <a:gd name="T7" fmla="*/ 2147483647 h 307"/>
              <a:gd name="T8" fmla="*/ 2147483647 w 296"/>
              <a:gd name="T9" fmla="*/ 2147483647 h 307"/>
              <a:gd name="T10" fmla="*/ 2147483647 w 296"/>
              <a:gd name="T11" fmla="*/ 2147483647 h 307"/>
              <a:gd name="T12" fmla="*/ 2147483647 w 296"/>
              <a:gd name="T13" fmla="*/ 2147483647 h 307"/>
              <a:gd name="T14" fmla="*/ 2147483647 w 296"/>
              <a:gd name="T15" fmla="*/ 2147483647 h 307"/>
              <a:gd name="T16" fmla="*/ 2147483647 w 296"/>
              <a:gd name="T17" fmla="*/ 2147483647 h 307"/>
              <a:gd name="T18" fmla="*/ 2147483647 w 296"/>
              <a:gd name="T19" fmla="*/ 2147483647 h 307"/>
              <a:gd name="T20" fmla="*/ 2147483647 w 296"/>
              <a:gd name="T21" fmla="*/ 2147483647 h 307"/>
              <a:gd name="T22" fmla="*/ 2147483647 w 296"/>
              <a:gd name="T23" fmla="*/ 2147483647 h 307"/>
              <a:gd name="T24" fmla="*/ 2147483647 w 296"/>
              <a:gd name="T25" fmla="*/ 2147483647 h 307"/>
              <a:gd name="T26" fmla="*/ 2147483647 w 296"/>
              <a:gd name="T27" fmla="*/ 2147483647 h 307"/>
              <a:gd name="T28" fmla="*/ 2147483647 w 296"/>
              <a:gd name="T29" fmla="*/ 2147483647 h 307"/>
              <a:gd name="T30" fmla="*/ 2147483647 w 296"/>
              <a:gd name="T31" fmla="*/ 2147483647 h 307"/>
              <a:gd name="T32" fmla="*/ 2147483647 w 296"/>
              <a:gd name="T33" fmla="*/ 2147483647 h 307"/>
              <a:gd name="T34" fmla="*/ 2147483647 w 296"/>
              <a:gd name="T35" fmla="*/ 2147483647 h 307"/>
              <a:gd name="T36" fmla="*/ 2147483647 w 296"/>
              <a:gd name="T37" fmla="*/ 2147483647 h 307"/>
              <a:gd name="T38" fmla="*/ 2147483647 w 296"/>
              <a:gd name="T39" fmla="*/ 2147483647 h 307"/>
              <a:gd name="T40" fmla="*/ 2147483647 w 296"/>
              <a:gd name="T41" fmla="*/ 2147483647 h 307"/>
              <a:gd name="T42" fmla="*/ 2147483647 w 296"/>
              <a:gd name="T43" fmla="*/ 2147483647 h 307"/>
              <a:gd name="T44" fmla="*/ 2147483647 w 296"/>
              <a:gd name="T45" fmla="*/ 2147483647 h 307"/>
              <a:gd name="T46" fmla="*/ 2147483647 w 296"/>
              <a:gd name="T47" fmla="*/ 2147483647 h 307"/>
              <a:gd name="T48" fmla="*/ 0 w 296"/>
              <a:gd name="T49" fmla="*/ 2147483647 h 307"/>
              <a:gd name="T50" fmla="*/ 2147483647 w 296"/>
              <a:gd name="T51" fmla="*/ 2147483647 h 307"/>
              <a:gd name="T52" fmla="*/ 2147483647 w 296"/>
              <a:gd name="T53" fmla="*/ 2147483647 h 307"/>
              <a:gd name="T54" fmla="*/ 2147483647 w 296"/>
              <a:gd name="T55" fmla="*/ 2147483647 h 307"/>
              <a:gd name="T56" fmla="*/ 2147483647 w 296"/>
              <a:gd name="T57" fmla="*/ 2147483647 h 307"/>
              <a:gd name="T58" fmla="*/ 2147483647 w 296"/>
              <a:gd name="T59" fmla="*/ 2147483647 h 307"/>
              <a:gd name="T60" fmla="*/ 2147483647 w 296"/>
              <a:gd name="T61" fmla="*/ 2147483647 h 307"/>
              <a:gd name="T62" fmla="*/ 2147483647 w 296"/>
              <a:gd name="T63" fmla="*/ 2147483647 h 307"/>
              <a:gd name="T64" fmla="*/ 2147483647 w 296"/>
              <a:gd name="T65" fmla="*/ 0 h 30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96"/>
              <a:gd name="T100" fmla="*/ 0 h 307"/>
              <a:gd name="T101" fmla="*/ 296 w 296"/>
              <a:gd name="T102" fmla="*/ 307 h 30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96" h="307">
                <a:moveTo>
                  <a:pt x="147" y="0"/>
                </a:moveTo>
                <a:lnTo>
                  <a:pt x="177" y="3"/>
                </a:lnTo>
                <a:lnTo>
                  <a:pt x="205" y="12"/>
                </a:lnTo>
                <a:lnTo>
                  <a:pt x="230" y="26"/>
                </a:lnTo>
                <a:lnTo>
                  <a:pt x="251" y="45"/>
                </a:lnTo>
                <a:lnTo>
                  <a:pt x="270" y="68"/>
                </a:lnTo>
                <a:lnTo>
                  <a:pt x="284" y="94"/>
                </a:lnTo>
                <a:lnTo>
                  <a:pt x="293" y="123"/>
                </a:lnTo>
                <a:lnTo>
                  <a:pt x="296" y="153"/>
                </a:lnTo>
                <a:lnTo>
                  <a:pt x="293" y="183"/>
                </a:lnTo>
                <a:lnTo>
                  <a:pt x="284" y="212"/>
                </a:lnTo>
                <a:lnTo>
                  <a:pt x="270" y="238"/>
                </a:lnTo>
                <a:lnTo>
                  <a:pt x="251" y="261"/>
                </a:lnTo>
                <a:lnTo>
                  <a:pt x="230" y="281"/>
                </a:lnTo>
                <a:lnTo>
                  <a:pt x="205" y="295"/>
                </a:lnTo>
                <a:lnTo>
                  <a:pt x="177" y="304"/>
                </a:lnTo>
                <a:lnTo>
                  <a:pt x="147" y="307"/>
                </a:lnTo>
                <a:lnTo>
                  <a:pt x="118" y="304"/>
                </a:lnTo>
                <a:lnTo>
                  <a:pt x="90" y="295"/>
                </a:lnTo>
                <a:lnTo>
                  <a:pt x="64" y="281"/>
                </a:lnTo>
                <a:lnTo>
                  <a:pt x="43" y="261"/>
                </a:lnTo>
                <a:lnTo>
                  <a:pt x="25" y="238"/>
                </a:lnTo>
                <a:lnTo>
                  <a:pt x="11" y="212"/>
                </a:lnTo>
                <a:lnTo>
                  <a:pt x="3" y="183"/>
                </a:lnTo>
                <a:lnTo>
                  <a:pt x="0" y="153"/>
                </a:lnTo>
                <a:lnTo>
                  <a:pt x="3" y="123"/>
                </a:lnTo>
                <a:lnTo>
                  <a:pt x="11" y="94"/>
                </a:lnTo>
                <a:lnTo>
                  <a:pt x="25" y="68"/>
                </a:lnTo>
                <a:lnTo>
                  <a:pt x="43" y="45"/>
                </a:lnTo>
                <a:lnTo>
                  <a:pt x="64" y="26"/>
                </a:lnTo>
                <a:lnTo>
                  <a:pt x="90" y="12"/>
                </a:lnTo>
                <a:lnTo>
                  <a:pt x="118" y="3"/>
                </a:lnTo>
                <a:lnTo>
                  <a:pt x="147" y="0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1" name="Freeform 2004"/>
          <p:cNvSpPr>
            <a:spLocks/>
          </p:cNvSpPr>
          <p:nvPr/>
        </p:nvSpPr>
        <p:spPr bwMode="auto">
          <a:xfrm>
            <a:off x="6537325" y="4718050"/>
            <a:ext cx="88900" cy="90488"/>
          </a:xfrm>
          <a:custGeom>
            <a:avLst/>
            <a:gdLst>
              <a:gd name="T0" fmla="*/ 2147483647 w 168"/>
              <a:gd name="T1" fmla="*/ 2147483647 h 172"/>
              <a:gd name="T2" fmla="*/ 2147483647 w 168"/>
              <a:gd name="T3" fmla="*/ 2147483647 h 172"/>
              <a:gd name="T4" fmla="*/ 2147483647 w 168"/>
              <a:gd name="T5" fmla="*/ 2147483647 h 172"/>
              <a:gd name="T6" fmla="*/ 2147483647 w 168"/>
              <a:gd name="T7" fmla="*/ 2147483647 h 172"/>
              <a:gd name="T8" fmla="*/ 2147483647 w 168"/>
              <a:gd name="T9" fmla="*/ 2147483647 h 172"/>
              <a:gd name="T10" fmla="*/ 2147483647 w 168"/>
              <a:gd name="T11" fmla="*/ 2147483647 h 172"/>
              <a:gd name="T12" fmla="*/ 2147483647 w 168"/>
              <a:gd name="T13" fmla="*/ 2147483647 h 172"/>
              <a:gd name="T14" fmla="*/ 2147483647 w 168"/>
              <a:gd name="T15" fmla="*/ 2147483647 h 172"/>
              <a:gd name="T16" fmla="*/ 2147483647 w 168"/>
              <a:gd name="T17" fmla="*/ 2147483647 h 172"/>
              <a:gd name="T18" fmla="*/ 0 w 168"/>
              <a:gd name="T19" fmla="*/ 0 h 172"/>
              <a:gd name="T20" fmla="*/ 0 w 168"/>
              <a:gd name="T21" fmla="*/ 2147483647 h 172"/>
              <a:gd name="T22" fmla="*/ 2147483647 w 168"/>
              <a:gd name="T23" fmla="*/ 2147483647 h 172"/>
              <a:gd name="T24" fmla="*/ 2147483647 w 168"/>
              <a:gd name="T25" fmla="*/ 2147483647 h 172"/>
              <a:gd name="T26" fmla="*/ 2147483647 w 168"/>
              <a:gd name="T27" fmla="*/ 2147483647 h 172"/>
              <a:gd name="T28" fmla="*/ 2147483647 w 168"/>
              <a:gd name="T29" fmla="*/ 2147483647 h 172"/>
              <a:gd name="T30" fmla="*/ 2147483647 w 168"/>
              <a:gd name="T31" fmla="*/ 2147483647 h 172"/>
              <a:gd name="T32" fmla="*/ 2147483647 w 168"/>
              <a:gd name="T33" fmla="*/ 2147483647 h 172"/>
              <a:gd name="T34" fmla="*/ 2147483647 w 168"/>
              <a:gd name="T35" fmla="*/ 2147483647 h 172"/>
              <a:gd name="T36" fmla="*/ 2147483647 w 168"/>
              <a:gd name="T37" fmla="*/ 2147483647 h 172"/>
              <a:gd name="T38" fmla="*/ 2147483647 w 168"/>
              <a:gd name="T39" fmla="*/ 2147483647 h 172"/>
              <a:gd name="T40" fmla="*/ 2147483647 w 168"/>
              <a:gd name="T41" fmla="*/ 2147483647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8"/>
              <a:gd name="T64" fmla="*/ 0 h 172"/>
              <a:gd name="T65" fmla="*/ 168 w 168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8" h="172">
                <a:moveTo>
                  <a:pt x="168" y="172"/>
                </a:moveTo>
                <a:lnTo>
                  <a:pt x="168" y="172"/>
                </a:lnTo>
                <a:lnTo>
                  <a:pt x="165" y="138"/>
                </a:lnTo>
                <a:lnTo>
                  <a:pt x="155" y="105"/>
                </a:lnTo>
                <a:lnTo>
                  <a:pt x="138" y="77"/>
                </a:lnTo>
                <a:lnTo>
                  <a:pt x="118" y="49"/>
                </a:lnTo>
                <a:lnTo>
                  <a:pt x="93" y="30"/>
                </a:lnTo>
                <a:lnTo>
                  <a:pt x="65" y="13"/>
                </a:lnTo>
                <a:lnTo>
                  <a:pt x="34" y="2"/>
                </a:lnTo>
                <a:lnTo>
                  <a:pt x="0" y="0"/>
                </a:lnTo>
                <a:lnTo>
                  <a:pt x="0" y="39"/>
                </a:lnTo>
                <a:lnTo>
                  <a:pt x="26" y="41"/>
                </a:lnTo>
                <a:lnTo>
                  <a:pt x="50" y="49"/>
                </a:lnTo>
                <a:lnTo>
                  <a:pt x="73" y="61"/>
                </a:lnTo>
                <a:lnTo>
                  <a:pt x="91" y="78"/>
                </a:lnTo>
                <a:lnTo>
                  <a:pt x="108" y="97"/>
                </a:lnTo>
                <a:lnTo>
                  <a:pt x="120" y="121"/>
                </a:lnTo>
                <a:lnTo>
                  <a:pt x="127" y="146"/>
                </a:lnTo>
                <a:lnTo>
                  <a:pt x="130" y="172"/>
                </a:lnTo>
                <a:lnTo>
                  <a:pt x="168" y="172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2" name="Freeform 2005"/>
          <p:cNvSpPr>
            <a:spLocks/>
          </p:cNvSpPr>
          <p:nvPr/>
        </p:nvSpPr>
        <p:spPr bwMode="auto">
          <a:xfrm>
            <a:off x="6537325" y="4808538"/>
            <a:ext cx="88900" cy="92075"/>
          </a:xfrm>
          <a:custGeom>
            <a:avLst/>
            <a:gdLst>
              <a:gd name="T0" fmla="*/ 0 w 168"/>
              <a:gd name="T1" fmla="*/ 2147483647 h 173"/>
              <a:gd name="T2" fmla="*/ 0 w 168"/>
              <a:gd name="T3" fmla="*/ 2147483647 h 173"/>
              <a:gd name="T4" fmla="*/ 2147483647 w 168"/>
              <a:gd name="T5" fmla="*/ 2147483647 h 173"/>
              <a:gd name="T6" fmla="*/ 2147483647 w 168"/>
              <a:gd name="T7" fmla="*/ 2147483647 h 173"/>
              <a:gd name="T8" fmla="*/ 2147483647 w 168"/>
              <a:gd name="T9" fmla="*/ 2147483647 h 173"/>
              <a:gd name="T10" fmla="*/ 2147483647 w 168"/>
              <a:gd name="T11" fmla="*/ 2147483647 h 173"/>
              <a:gd name="T12" fmla="*/ 2147483647 w 168"/>
              <a:gd name="T13" fmla="*/ 2147483647 h 173"/>
              <a:gd name="T14" fmla="*/ 2147483647 w 168"/>
              <a:gd name="T15" fmla="*/ 2147483647 h 173"/>
              <a:gd name="T16" fmla="*/ 2147483647 w 168"/>
              <a:gd name="T17" fmla="*/ 2147483647 h 173"/>
              <a:gd name="T18" fmla="*/ 2147483647 w 168"/>
              <a:gd name="T19" fmla="*/ 0 h 173"/>
              <a:gd name="T20" fmla="*/ 2147483647 w 168"/>
              <a:gd name="T21" fmla="*/ 0 h 173"/>
              <a:gd name="T22" fmla="*/ 2147483647 w 168"/>
              <a:gd name="T23" fmla="*/ 2147483647 h 173"/>
              <a:gd name="T24" fmla="*/ 2147483647 w 168"/>
              <a:gd name="T25" fmla="*/ 2147483647 h 173"/>
              <a:gd name="T26" fmla="*/ 2147483647 w 168"/>
              <a:gd name="T27" fmla="*/ 2147483647 h 173"/>
              <a:gd name="T28" fmla="*/ 2147483647 w 168"/>
              <a:gd name="T29" fmla="*/ 2147483647 h 173"/>
              <a:gd name="T30" fmla="*/ 2147483647 w 168"/>
              <a:gd name="T31" fmla="*/ 2147483647 h 173"/>
              <a:gd name="T32" fmla="*/ 2147483647 w 168"/>
              <a:gd name="T33" fmla="*/ 2147483647 h 173"/>
              <a:gd name="T34" fmla="*/ 2147483647 w 168"/>
              <a:gd name="T35" fmla="*/ 2147483647 h 173"/>
              <a:gd name="T36" fmla="*/ 0 w 168"/>
              <a:gd name="T37" fmla="*/ 2147483647 h 173"/>
              <a:gd name="T38" fmla="*/ 0 w 168"/>
              <a:gd name="T39" fmla="*/ 2147483647 h 173"/>
              <a:gd name="T40" fmla="*/ 0 w 168"/>
              <a:gd name="T41" fmla="*/ 2147483647 h 17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8"/>
              <a:gd name="T64" fmla="*/ 0 h 173"/>
              <a:gd name="T65" fmla="*/ 168 w 168"/>
              <a:gd name="T66" fmla="*/ 173 h 17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8" h="173">
                <a:moveTo>
                  <a:pt x="0" y="173"/>
                </a:moveTo>
                <a:lnTo>
                  <a:pt x="0" y="173"/>
                </a:lnTo>
                <a:lnTo>
                  <a:pt x="34" y="171"/>
                </a:lnTo>
                <a:lnTo>
                  <a:pt x="65" y="160"/>
                </a:lnTo>
                <a:lnTo>
                  <a:pt x="94" y="143"/>
                </a:lnTo>
                <a:lnTo>
                  <a:pt x="118" y="121"/>
                </a:lnTo>
                <a:lnTo>
                  <a:pt x="138" y="95"/>
                </a:lnTo>
                <a:lnTo>
                  <a:pt x="155" y="66"/>
                </a:lnTo>
                <a:lnTo>
                  <a:pt x="165" y="34"/>
                </a:lnTo>
                <a:lnTo>
                  <a:pt x="168" y="0"/>
                </a:lnTo>
                <a:lnTo>
                  <a:pt x="130" y="0"/>
                </a:lnTo>
                <a:lnTo>
                  <a:pt x="127" y="26"/>
                </a:lnTo>
                <a:lnTo>
                  <a:pt x="120" y="51"/>
                </a:lnTo>
                <a:lnTo>
                  <a:pt x="108" y="74"/>
                </a:lnTo>
                <a:lnTo>
                  <a:pt x="91" y="95"/>
                </a:lnTo>
                <a:lnTo>
                  <a:pt x="72" y="112"/>
                </a:lnTo>
                <a:lnTo>
                  <a:pt x="50" y="124"/>
                </a:lnTo>
                <a:lnTo>
                  <a:pt x="26" y="132"/>
                </a:lnTo>
                <a:lnTo>
                  <a:pt x="0" y="134"/>
                </a:lnTo>
                <a:lnTo>
                  <a:pt x="0" y="173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3" name="Freeform 2006"/>
          <p:cNvSpPr>
            <a:spLocks/>
          </p:cNvSpPr>
          <p:nvPr/>
        </p:nvSpPr>
        <p:spPr bwMode="auto">
          <a:xfrm>
            <a:off x="6450013" y="4808538"/>
            <a:ext cx="87312" cy="92075"/>
          </a:xfrm>
          <a:custGeom>
            <a:avLst/>
            <a:gdLst>
              <a:gd name="T0" fmla="*/ 0 w 166"/>
              <a:gd name="T1" fmla="*/ 0 h 173"/>
              <a:gd name="T2" fmla="*/ 0 w 166"/>
              <a:gd name="T3" fmla="*/ 0 h 173"/>
              <a:gd name="T4" fmla="*/ 2147483647 w 166"/>
              <a:gd name="T5" fmla="*/ 2147483647 h 173"/>
              <a:gd name="T6" fmla="*/ 2147483647 w 166"/>
              <a:gd name="T7" fmla="*/ 2147483647 h 173"/>
              <a:gd name="T8" fmla="*/ 2147483647 w 166"/>
              <a:gd name="T9" fmla="*/ 2147483647 h 173"/>
              <a:gd name="T10" fmla="*/ 2147483647 w 166"/>
              <a:gd name="T11" fmla="*/ 2147483647 h 173"/>
              <a:gd name="T12" fmla="*/ 2147483647 w 166"/>
              <a:gd name="T13" fmla="*/ 2147483647 h 173"/>
              <a:gd name="T14" fmla="*/ 2147483647 w 166"/>
              <a:gd name="T15" fmla="*/ 2147483647 h 173"/>
              <a:gd name="T16" fmla="*/ 2147483647 w 166"/>
              <a:gd name="T17" fmla="*/ 2147483647 h 173"/>
              <a:gd name="T18" fmla="*/ 2147483647 w 166"/>
              <a:gd name="T19" fmla="*/ 2147483647 h 173"/>
              <a:gd name="T20" fmla="*/ 2147483647 w 166"/>
              <a:gd name="T21" fmla="*/ 2147483647 h 173"/>
              <a:gd name="T22" fmla="*/ 2147483647 w 166"/>
              <a:gd name="T23" fmla="*/ 2147483647 h 173"/>
              <a:gd name="T24" fmla="*/ 2147483647 w 166"/>
              <a:gd name="T25" fmla="*/ 2147483647 h 173"/>
              <a:gd name="T26" fmla="*/ 2147483647 w 166"/>
              <a:gd name="T27" fmla="*/ 2147483647 h 173"/>
              <a:gd name="T28" fmla="*/ 2147483647 w 166"/>
              <a:gd name="T29" fmla="*/ 2147483647 h 173"/>
              <a:gd name="T30" fmla="*/ 2147483647 w 166"/>
              <a:gd name="T31" fmla="*/ 2147483647 h 173"/>
              <a:gd name="T32" fmla="*/ 2147483647 w 166"/>
              <a:gd name="T33" fmla="*/ 2147483647 h 173"/>
              <a:gd name="T34" fmla="*/ 2147483647 w 166"/>
              <a:gd name="T35" fmla="*/ 2147483647 h 173"/>
              <a:gd name="T36" fmla="*/ 2147483647 w 166"/>
              <a:gd name="T37" fmla="*/ 0 h 173"/>
              <a:gd name="T38" fmla="*/ 2147483647 w 166"/>
              <a:gd name="T39" fmla="*/ 0 h 173"/>
              <a:gd name="T40" fmla="*/ 0 w 166"/>
              <a:gd name="T41" fmla="*/ 0 h 17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6"/>
              <a:gd name="T64" fmla="*/ 0 h 173"/>
              <a:gd name="T65" fmla="*/ 166 w 166"/>
              <a:gd name="T66" fmla="*/ 173 h 17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6" h="173">
                <a:moveTo>
                  <a:pt x="0" y="0"/>
                </a:moveTo>
                <a:lnTo>
                  <a:pt x="0" y="0"/>
                </a:lnTo>
                <a:lnTo>
                  <a:pt x="3" y="34"/>
                </a:lnTo>
                <a:lnTo>
                  <a:pt x="13" y="66"/>
                </a:lnTo>
                <a:lnTo>
                  <a:pt x="29" y="95"/>
                </a:lnTo>
                <a:lnTo>
                  <a:pt x="48" y="121"/>
                </a:lnTo>
                <a:lnTo>
                  <a:pt x="72" y="143"/>
                </a:lnTo>
                <a:lnTo>
                  <a:pt x="101" y="160"/>
                </a:lnTo>
                <a:lnTo>
                  <a:pt x="133" y="171"/>
                </a:lnTo>
                <a:lnTo>
                  <a:pt x="166" y="173"/>
                </a:lnTo>
                <a:lnTo>
                  <a:pt x="166" y="134"/>
                </a:lnTo>
                <a:lnTo>
                  <a:pt x="140" y="132"/>
                </a:lnTo>
                <a:lnTo>
                  <a:pt x="116" y="124"/>
                </a:lnTo>
                <a:lnTo>
                  <a:pt x="95" y="112"/>
                </a:lnTo>
                <a:lnTo>
                  <a:pt x="76" y="95"/>
                </a:lnTo>
                <a:lnTo>
                  <a:pt x="60" y="74"/>
                </a:lnTo>
                <a:lnTo>
                  <a:pt x="48" y="51"/>
                </a:lnTo>
                <a:lnTo>
                  <a:pt x="41" y="26"/>
                </a:lnTo>
                <a:lnTo>
                  <a:pt x="3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4" name="Freeform 2007"/>
          <p:cNvSpPr>
            <a:spLocks/>
          </p:cNvSpPr>
          <p:nvPr/>
        </p:nvSpPr>
        <p:spPr bwMode="auto">
          <a:xfrm>
            <a:off x="6450013" y="4718050"/>
            <a:ext cx="87312" cy="90488"/>
          </a:xfrm>
          <a:custGeom>
            <a:avLst/>
            <a:gdLst>
              <a:gd name="T0" fmla="*/ 2147483647 w 166"/>
              <a:gd name="T1" fmla="*/ 0 h 172"/>
              <a:gd name="T2" fmla="*/ 2147483647 w 166"/>
              <a:gd name="T3" fmla="*/ 0 h 172"/>
              <a:gd name="T4" fmla="*/ 2147483647 w 166"/>
              <a:gd name="T5" fmla="*/ 2147483647 h 172"/>
              <a:gd name="T6" fmla="*/ 2147483647 w 166"/>
              <a:gd name="T7" fmla="*/ 2147483647 h 172"/>
              <a:gd name="T8" fmla="*/ 2147483647 w 166"/>
              <a:gd name="T9" fmla="*/ 2147483647 h 172"/>
              <a:gd name="T10" fmla="*/ 2147483647 w 166"/>
              <a:gd name="T11" fmla="*/ 2147483647 h 172"/>
              <a:gd name="T12" fmla="*/ 2147483647 w 166"/>
              <a:gd name="T13" fmla="*/ 2147483647 h 172"/>
              <a:gd name="T14" fmla="*/ 2147483647 w 166"/>
              <a:gd name="T15" fmla="*/ 2147483647 h 172"/>
              <a:gd name="T16" fmla="*/ 2147483647 w 166"/>
              <a:gd name="T17" fmla="*/ 2147483647 h 172"/>
              <a:gd name="T18" fmla="*/ 0 w 166"/>
              <a:gd name="T19" fmla="*/ 2147483647 h 172"/>
              <a:gd name="T20" fmla="*/ 2147483647 w 166"/>
              <a:gd name="T21" fmla="*/ 2147483647 h 172"/>
              <a:gd name="T22" fmla="*/ 2147483647 w 166"/>
              <a:gd name="T23" fmla="*/ 2147483647 h 172"/>
              <a:gd name="T24" fmla="*/ 2147483647 w 166"/>
              <a:gd name="T25" fmla="*/ 2147483647 h 172"/>
              <a:gd name="T26" fmla="*/ 2147483647 w 166"/>
              <a:gd name="T27" fmla="*/ 2147483647 h 172"/>
              <a:gd name="T28" fmla="*/ 2147483647 w 166"/>
              <a:gd name="T29" fmla="*/ 2147483647 h 172"/>
              <a:gd name="T30" fmla="*/ 2147483647 w 166"/>
              <a:gd name="T31" fmla="*/ 2147483647 h 172"/>
              <a:gd name="T32" fmla="*/ 2147483647 w 166"/>
              <a:gd name="T33" fmla="*/ 2147483647 h 172"/>
              <a:gd name="T34" fmla="*/ 2147483647 w 166"/>
              <a:gd name="T35" fmla="*/ 2147483647 h 172"/>
              <a:gd name="T36" fmla="*/ 2147483647 w 166"/>
              <a:gd name="T37" fmla="*/ 2147483647 h 172"/>
              <a:gd name="T38" fmla="*/ 2147483647 w 166"/>
              <a:gd name="T39" fmla="*/ 2147483647 h 172"/>
              <a:gd name="T40" fmla="*/ 2147483647 w 166"/>
              <a:gd name="T41" fmla="*/ 0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6"/>
              <a:gd name="T64" fmla="*/ 0 h 172"/>
              <a:gd name="T65" fmla="*/ 166 w 166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6" h="172">
                <a:moveTo>
                  <a:pt x="166" y="0"/>
                </a:moveTo>
                <a:lnTo>
                  <a:pt x="166" y="0"/>
                </a:lnTo>
                <a:lnTo>
                  <a:pt x="133" y="2"/>
                </a:lnTo>
                <a:lnTo>
                  <a:pt x="101" y="13"/>
                </a:lnTo>
                <a:lnTo>
                  <a:pt x="73" y="30"/>
                </a:lnTo>
                <a:lnTo>
                  <a:pt x="48" y="51"/>
                </a:lnTo>
                <a:lnTo>
                  <a:pt x="29" y="77"/>
                </a:lnTo>
                <a:lnTo>
                  <a:pt x="13" y="105"/>
                </a:lnTo>
                <a:lnTo>
                  <a:pt x="3" y="138"/>
                </a:lnTo>
                <a:lnTo>
                  <a:pt x="0" y="172"/>
                </a:lnTo>
                <a:lnTo>
                  <a:pt x="38" y="172"/>
                </a:lnTo>
                <a:lnTo>
                  <a:pt x="41" y="146"/>
                </a:lnTo>
                <a:lnTo>
                  <a:pt x="48" y="121"/>
                </a:lnTo>
                <a:lnTo>
                  <a:pt x="60" y="97"/>
                </a:lnTo>
                <a:lnTo>
                  <a:pt x="76" y="77"/>
                </a:lnTo>
                <a:lnTo>
                  <a:pt x="94" y="61"/>
                </a:lnTo>
                <a:lnTo>
                  <a:pt x="116" y="49"/>
                </a:lnTo>
                <a:lnTo>
                  <a:pt x="140" y="41"/>
                </a:lnTo>
                <a:lnTo>
                  <a:pt x="166" y="39"/>
                </a:lnTo>
                <a:lnTo>
                  <a:pt x="166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5" name="Freeform 2008"/>
          <p:cNvSpPr>
            <a:spLocks/>
          </p:cNvSpPr>
          <p:nvPr/>
        </p:nvSpPr>
        <p:spPr bwMode="auto">
          <a:xfrm>
            <a:off x="6627813" y="4673600"/>
            <a:ext cx="157162" cy="161925"/>
          </a:xfrm>
          <a:custGeom>
            <a:avLst/>
            <a:gdLst>
              <a:gd name="T0" fmla="*/ 2147483647 w 296"/>
              <a:gd name="T1" fmla="*/ 0 h 307"/>
              <a:gd name="T2" fmla="*/ 2147483647 w 296"/>
              <a:gd name="T3" fmla="*/ 2147483647 h 307"/>
              <a:gd name="T4" fmla="*/ 2147483647 w 296"/>
              <a:gd name="T5" fmla="*/ 2147483647 h 307"/>
              <a:gd name="T6" fmla="*/ 2147483647 w 296"/>
              <a:gd name="T7" fmla="*/ 2147483647 h 307"/>
              <a:gd name="T8" fmla="*/ 2147483647 w 296"/>
              <a:gd name="T9" fmla="*/ 2147483647 h 307"/>
              <a:gd name="T10" fmla="*/ 2147483647 w 296"/>
              <a:gd name="T11" fmla="*/ 2147483647 h 307"/>
              <a:gd name="T12" fmla="*/ 2147483647 w 296"/>
              <a:gd name="T13" fmla="*/ 2147483647 h 307"/>
              <a:gd name="T14" fmla="*/ 2147483647 w 296"/>
              <a:gd name="T15" fmla="*/ 2147483647 h 307"/>
              <a:gd name="T16" fmla="*/ 2147483647 w 296"/>
              <a:gd name="T17" fmla="*/ 2147483647 h 307"/>
              <a:gd name="T18" fmla="*/ 2147483647 w 296"/>
              <a:gd name="T19" fmla="*/ 2147483647 h 307"/>
              <a:gd name="T20" fmla="*/ 2147483647 w 296"/>
              <a:gd name="T21" fmla="*/ 2147483647 h 307"/>
              <a:gd name="T22" fmla="*/ 2147483647 w 296"/>
              <a:gd name="T23" fmla="*/ 2147483647 h 307"/>
              <a:gd name="T24" fmla="*/ 2147483647 w 296"/>
              <a:gd name="T25" fmla="*/ 2147483647 h 307"/>
              <a:gd name="T26" fmla="*/ 2147483647 w 296"/>
              <a:gd name="T27" fmla="*/ 2147483647 h 307"/>
              <a:gd name="T28" fmla="*/ 2147483647 w 296"/>
              <a:gd name="T29" fmla="*/ 2147483647 h 307"/>
              <a:gd name="T30" fmla="*/ 2147483647 w 296"/>
              <a:gd name="T31" fmla="*/ 2147483647 h 307"/>
              <a:gd name="T32" fmla="*/ 2147483647 w 296"/>
              <a:gd name="T33" fmla="*/ 2147483647 h 307"/>
              <a:gd name="T34" fmla="*/ 2147483647 w 296"/>
              <a:gd name="T35" fmla="*/ 2147483647 h 307"/>
              <a:gd name="T36" fmla="*/ 2147483647 w 296"/>
              <a:gd name="T37" fmla="*/ 2147483647 h 307"/>
              <a:gd name="T38" fmla="*/ 2147483647 w 296"/>
              <a:gd name="T39" fmla="*/ 2147483647 h 307"/>
              <a:gd name="T40" fmla="*/ 2147483647 w 296"/>
              <a:gd name="T41" fmla="*/ 2147483647 h 307"/>
              <a:gd name="T42" fmla="*/ 2147483647 w 296"/>
              <a:gd name="T43" fmla="*/ 2147483647 h 307"/>
              <a:gd name="T44" fmla="*/ 2147483647 w 296"/>
              <a:gd name="T45" fmla="*/ 2147483647 h 307"/>
              <a:gd name="T46" fmla="*/ 2147483647 w 296"/>
              <a:gd name="T47" fmla="*/ 2147483647 h 307"/>
              <a:gd name="T48" fmla="*/ 0 w 296"/>
              <a:gd name="T49" fmla="*/ 2147483647 h 307"/>
              <a:gd name="T50" fmla="*/ 2147483647 w 296"/>
              <a:gd name="T51" fmla="*/ 2147483647 h 307"/>
              <a:gd name="T52" fmla="*/ 2147483647 w 296"/>
              <a:gd name="T53" fmla="*/ 2147483647 h 307"/>
              <a:gd name="T54" fmla="*/ 2147483647 w 296"/>
              <a:gd name="T55" fmla="*/ 2147483647 h 307"/>
              <a:gd name="T56" fmla="*/ 2147483647 w 296"/>
              <a:gd name="T57" fmla="*/ 2147483647 h 307"/>
              <a:gd name="T58" fmla="*/ 2147483647 w 296"/>
              <a:gd name="T59" fmla="*/ 2147483647 h 307"/>
              <a:gd name="T60" fmla="*/ 2147483647 w 296"/>
              <a:gd name="T61" fmla="*/ 2147483647 h 307"/>
              <a:gd name="T62" fmla="*/ 2147483647 w 296"/>
              <a:gd name="T63" fmla="*/ 2147483647 h 307"/>
              <a:gd name="T64" fmla="*/ 2147483647 w 296"/>
              <a:gd name="T65" fmla="*/ 0 h 30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96"/>
              <a:gd name="T100" fmla="*/ 0 h 307"/>
              <a:gd name="T101" fmla="*/ 296 w 296"/>
              <a:gd name="T102" fmla="*/ 307 h 30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96" h="307">
                <a:moveTo>
                  <a:pt x="148" y="0"/>
                </a:moveTo>
                <a:lnTo>
                  <a:pt x="177" y="3"/>
                </a:lnTo>
                <a:lnTo>
                  <a:pt x="205" y="12"/>
                </a:lnTo>
                <a:lnTo>
                  <a:pt x="230" y="26"/>
                </a:lnTo>
                <a:lnTo>
                  <a:pt x="253" y="45"/>
                </a:lnTo>
                <a:lnTo>
                  <a:pt x="270" y="68"/>
                </a:lnTo>
                <a:lnTo>
                  <a:pt x="284" y="94"/>
                </a:lnTo>
                <a:lnTo>
                  <a:pt x="293" y="123"/>
                </a:lnTo>
                <a:lnTo>
                  <a:pt x="296" y="153"/>
                </a:lnTo>
                <a:lnTo>
                  <a:pt x="293" y="183"/>
                </a:lnTo>
                <a:lnTo>
                  <a:pt x="284" y="212"/>
                </a:lnTo>
                <a:lnTo>
                  <a:pt x="270" y="238"/>
                </a:lnTo>
                <a:lnTo>
                  <a:pt x="253" y="261"/>
                </a:lnTo>
                <a:lnTo>
                  <a:pt x="230" y="281"/>
                </a:lnTo>
                <a:lnTo>
                  <a:pt x="205" y="295"/>
                </a:lnTo>
                <a:lnTo>
                  <a:pt x="177" y="304"/>
                </a:lnTo>
                <a:lnTo>
                  <a:pt x="148" y="307"/>
                </a:lnTo>
                <a:lnTo>
                  <a:pt x="119" y="304"/>
                </a:lnTo>
                <a:lnTo>
                  <a:pt x="91" y="295"/>
                </a:lnTo>
                <a:lnTo>
                  <a:pt x="66" y="281"/>
                </a:lnTo>
                <a:lnTo>
                  <a:pt x="44" y="261"/>
                </a:lnTo>
                <a:lnTo>
                  <a:pt x="25" y="238"/>
                </a:lnTo>
                <a:lnTo>
                  <a:pt x="11" y="212"/>
                </a:lnTo>
                <a:lnTo>
                  <a:pt x="3" y="183"/>
                </a:lnTo>
                <a:lnTo>
                  <a:pt x="0" y="153"/>
                </a:lnTo>
                <a:lnTo>
                  <a:pt x="3" y="123"/>
                </a:lnTo>
                <a:lnTo>
                  <a:pt x="11" y="94"/>
                </a:lnTo>
                <a:lnTo>
                  <a:pt x="25" y="68"/>
                </a:lnTo>
                <a:lnTo>
                  <a:pt x="44" y="45"/>
                </a:lnTo>
                <a:lnTo>
                  <a:pt x="66" y="26"/>
                </a:lnTo>
                <a:lnTo>
                  <a:pt x="91" y="12"/>
                </a:lnTo>
                <a:lnTo>
                  <a:pt x="119" y="3"/>
                </a:lnTo>
                <a:lnTo>
                  <a:pt x="148" y="0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6" name="Freeform 2009"/>
          <p:cNvSpPr>
            <a:spLocks/>
          </p:cNvSpPr>
          <p:nvPr/>
        </p:nvSpPr>
        <p:spPr bwMode="auto">
          <a:xfrm>
            <a:off x="6705600" y="4664075"/>
            <a:ext cx="88900" cy="90488"/>
          </a:xfrm>
          <a:custGeom>
            <a:avLst/>
            <a:gdLst>
              <a:gd name="T0" fmla="*/ 2147483647 w 167"/>
              <a:gd name="T1" fmla="*/ 2147483647 h 172"/>
              <a:gd name="T2" fmla="*/ 2147483647 w 167"/>
              <a:gd name="T3" fmla="*/ 2147483647 h 172"/>
              <a:gd name="T4" fmla="*/ 2147483647 w 167"/>
              <a:gd name="T5" fmla="*/ 2147483647 h 172"/>
              <a:gd name="T6" fmla="*/ 2147483647 w 167"/>
              <a:gd name="T7" fmla="*/ 2147483647 h 172"/>
              <a:gd name="T8" fmla="*/ 2147483647 w 167"/>
              <a:gd name="T9" fmla="*/ 2147483647 h 172"/>
              <a:gd name="T10" fmla="*/ 2147483647 w 167"/>
              <a:gd name="T11" fmla="*/ 2147483647 h 172"/>
              <a:gd name="T12" fmla="*/ 2147483647 w 167"/>
              <a:gd name="T13" fmla="*/ 2147483647 h 172"/>
              <a:gd name="T14" fmla="*/ 2147483647 w 167"/>
              <a:gd name="T15" fmla="*/ 2147483647 h 172"/>
              <a:gd name="T16" fmla="*/ 2147483647 w 167"/>
              <a:gd name="T17" fmla="*/ 2147483647 h 172"/>
              <a:gd name="T18" fmla="*/ 0 w 167"/>
              <a:gd name="T19" fmla="*/ 0 h 172"/>
              <a:gd name="T20" fmla="*/ 0 w 167"/>
              <a:gd name="T21" fmla="*/ 2147483647 h 172"/>
              <a:gd name="T22" fmla="*/ 2147483647 w 167"/>
              <a:gd name="T23" fmla="*/ 2147483647 h 172"/>
              <a:gd name="T24" fmla="*/ 2147483647 w 167"/>
              <a:gd name="T25" fmla="*/ 2147483647 h 172"/>
              <a:gd name="T26" fmla="*/ 2147483647 w 167"/>
              <a:gd name="T27" fmla="*/ 2147483647 h 172"/>
              <a:gd name="T28" fmla="*/ 2147483647 w 167"/>
              <a:gd name="T29" fmla="*/ 2147483647 h 172"/>
              <a:gd name="T30" fmla="*/ 2147483647 w 167"/>
              <a:gd name="T31" fmla="*/ 2147483647 h 172"/>
              <a:gd name="T32" fmla="*/ 2147483647 w 167"/>
              <a:gd name="T33" fmla="*/ 2147483647 h 172"/>
              <a:gd name="T34" fmla="*/ 2147483647 w 167"/>
              <a:gd name="T35" fmla="*/ 2147483647 h 172"/>
              <a:gd name="T36" fmla="*/ 2147483647 w 167"/>
              <a:gd name="T37" fmla="*/ 2147483647 h 172"/>
              <a:gd name="T38" fmla="*/ 2147483647 w 167"/>
              <a:gd name="T39" fmla="*/ 2147483647 h 172"/>
              <a:gd name="T40" fmla="*/ 2147483647 w 167"/>
              <a:gd name="T41" fmla="*/ 2147483647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7"/>
              <a:gd name="T64" fmla="*/ 0 h 172"/>
              <a:gd name="T65" fmla="*/ 167 w 167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7" h="172">
                <a:moveTo>
                  <a:pt x="167" y="172"/>
                </a:moveTo>
                <a:lnTo>
                  <a:pt x="167" y="172"/>
                </a:lnTo>
                <a:lnTo>
                  <a:pt x="164" y="138"/>
                </a:lnTo>
                <a:lnTo>
                  <a:pt x="154" y="106"/>
                </a:lnTo>
                <a:lnTo>
                  <a:pt x="137" y="77"/>
                </a:lnTo>
                <a:lnTo>
                  <a:pt x="119" y="49"/>
                </a:lnTo>
                <a:lnTo>
                  <a:pt x="92" y="30"/>
                </a:lnTo>
                <a:lnTo>
                  <a:pt x="64" y="13"/>
                </a:lnTo>
                <a:lnTo>
                  <a:pt x="33" y="2"/>
                </a:lnTo>
                <a:lnTo>
                  <a:pt x="0" y="0"/>
                </a:lnTo>
                <a:lnTo>
                  <a:pt x="0" y="39"/>
                </a:lnTo>
                <a:lnTo>
                  <a:pt x="25" y="42"/>
                </a:lnTo>
                <a:lnTo>
                  <a:pt x="49" y="49"/>
                </a:lnTo>
                <a:lnTo>
                  <a:pt x="72" y="61"/>
                </a:lnTo>
                <a:lnTo>
                  <a:pt x="91" y="78"/>
                </a:lnTo>
                <a:lnTo>
                  <a:pt x="107" y="98"/>
                </a:lnTo>
                <a:lnTo>
                  <a:pt x="119" y="121"/>
                </a:lnTo>
                <a:lnTo>
                  <a:pt x="126" y="146"/>
                </a:lnTo>
                <a:lnTo>
                  <a:pt x="129" y="172"/>
                </a:lnTo>
                <a:lnTo>
                  <a:pt x="167" y="172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" name="Freeform 2010"/>
          <p:cNvSpPr>
            <a:spLocks/>
          </p:cNvSpPr>
          <p:nvPr/>
        </p:nvSpPr>
        <p:spPr bwMode="auto">
          <a:xfrm>
            <a:off x="6705600" y="4754563"/>
            <a:ext cx="88900" cy="92075"/>
          </a:xfrm>
          <a:custGeom>
            <a:avLst/>
            <a:gdLst>
              <a:gd name="T0" fmla="*/ 0 w 167"/>
              <a:gd name="T1" fmla="*/ 2147483647 h 174"/>
              <a:gd name="T2" fmla="*/ 0 w 167"/>
              <a:gd name="T3" fmla="*/ 2147483647 h 174"/>
              <a:gd name="T4" fmla="*/ 2147483647 w 167"/>
              <a:gd name="T5" fmla="*/ 2147483647 h 174"/>
              <a:gd name="T6" fmla="*/ 2147483647 w 167"/>
              <a:gd name="T7" fmla="*/ 2147483647 h 174"/>
              <a:gd name="T8" fmla="*/ 2147483647 w 167"/>
              <a:gd name="T9" fmla="*/ 2147483647 h 174"/>
              <a:gd name="T10" fmla="*/ 2147483647 w 167"/>
              <a:gd name="T11" fmla="*/ 2147483647 h 174"/>
              <a:gd name="T12" fmla="*/ 2147483647 w 167"/>
              <a:gd name="T13" fmla="*/ 2147483647 h 174"/>
              <a:gd name="T14" fmla="*/ 2147483647 w 167"/>
              <a:gd name="T15" fmla="*/ 2147483647 h 174"/>
              <a:gd name="T16" fmla="*/ 2147483647 w 167"/>
              <a:gd name="T17" fmla="*/ 2147483647 h 174"/>
              <a:gd name="T18" fmla="*/ 2147483647 w 167"/>
              <a:gd name="T19" fmla="*/ 0 h 174"/>
              <a:gd name="T20" fmla="*/ 2147483647 w 167"/>
              <a:gd name="T21" fmla="*/ 0 h 174"/>
              <a:gd name="T22" fmla="*/ 2147483647 w 167"/>
              <a:gd name="T23" fmla="*/ 2147483647 h 174"/>
              <a:gd name="T24" fmla="*/ 2147483647 w 167"/>
              <a:gd name="T25" fmla="*/ 2147483647 h 174"/>
              <a:gd name="T26" fmla="*/ 2147483647 w 167"/>
              <a:gd name="T27" fmla="*/ 2147483647 h 174"/>
              <a:gd name="T28" fmla="*/ 2147483647 w 167"/>
              <a:gd name="T29" fmla="*/ 2147483647 h 174"/>
              <a:gd name="T30" fmla="*/ 2147483647 w 167"/>
              <a:gd name="T31" fmla="*/ 2147483647 h 174"/>
              <a:gd name="T32" fmla="*/ 2147483647 w 167"/>
              <a:gd name="T33" fmla="*/ 2147483647 h 174"/>
              <a:gd name="T34" fmla="*/ 2147483647 w 167"/>
              <a:gd name="T35" fmla="*/ 2147483647 h 174"/>
              <a:gd name="T36" fmla="*/ 0 w 167"/>
              <a:gd name="T37" fmla="*/ 2147483647 h 174"/>
              <a:gd name="T38" fmla="*/ 0 w 167"/>
              <a:gd name="T39" fmla="*/ 2147483647 h 174"/>
              <a:gd name="T40" fmla="*/ 0 w 167"/>
              <a:gd name="T41" fmla="*/ 2147483647 h 17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7"/>
              <a:gd name="T64" fmla="*/ 0 h 174"/>
              <a:gd name="T65" fmla="*/ 167 w 167"/>
              <a:gd name="T66" fmla="*/ 174 h 17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7" h="174">
                <a:moveTo>
                  <a:pt x="0" y="174"/>
                </a:moveTo>
                <a:lnTo>
                  <a:pt x="0" y="174"/>
                </a:lnTo>
                <a:lnTo>
                  <a:pt x="33" y="171"/>
                </a:lnTo>
                <a:lnTo>
                  <a:pt x="64" y="161"/>
                </a:lnTo>
                <a:lnTo>
                  <a:pt x="92" y="144"/>
                </a:lnTo>
                <a:lnTo>
                  <a:pt x="119" y="121"/>
                </a:lnTo>
                <a:lnTo>
                  <a:pt x="137" y="95"/>
                </a:lnTo>
                <a:lnTo>
                  <a:pt x="154" y="67"/>
                </a:lnTo>
                <a:lnTo>
                  <a:pt x="164" y="34"/>
                </a:lnTo>
                <a:lnTo>
                  <a:pt x="167" y="0"/>
                </a:lnTo>
                <a:lnTo>
                  <a:pt x="129" y="0"/>
                </a:lnTo>
                <a:lnTo>
                  <a:pt x="126" y="26"/>
                </a:lnTo>
                <a:lnTo>
                  <a:pt x="119" y="51"/>
                </a:lnTo>
                <a:lnTo>
                  <a:pt x="107" y="74"/>
                </a:lnTo>
                <a:lnTo>
                  <a:pt x="91" y="95"/>
                </a:lnTo>
                <a:lnTo>
                  <a:pt x="72" y="112"/>
                </a:lnTo>
                <a:lnTo>
                  <a:pt x="49" y="124"/>
                </a:lnTo>
                <a:lnTo>
                  <a:pt x="25" y="132"/>
                </a:lnTo>
                <a:lnTo>
                  <a:pt x="0" y="135"/>
                </a:lnTo>
                <a:lnTo>
                  <a:pt x="0" y="174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" name="Freeform 2011"/>
          <p:cNvSpPr>
            <a:spLocks/>
          </p:cNvSpPr>
          <p:nvPr/>
        </p:nvSpPr>
        <p:spPr bwMode="auto">
          <a:xfrm>
            <a:off x="6618288" y="4754563"/>
            <a:ext cx="87312" cy="92075"/>
          </a:xfrm>
          <a:custGeom>
            <a:avLst/>
            <a:gdLst>
              <a:gd name="T0" fmla="*/ 0 w 167"/>
              <a:gd name="T1" fmla="*/ 0 h 174"/>
              <a:gd name="T2" fmla="*/ 0 w 167"/>
              <a:gd name="T3" fmla="*/ 0 h 174"/>
              <a:gd name="T4" fmla="*/ 2147483647 w 167"/>
              <a:gd name="T5" fmla="*/ 2147483647 h 174"/>
              <a:gd name="T6" fmla="*/ 2147483647 w 167"/>
              <a:gd name="T7" fmla="*/ 2147483647 h 174"/>
              <a:gd name="T8" fmla="*/ 2147483647 w 167"/>
              <a:gd name="T9" fmla="*/ 2147483647 h 174"/>
              <a:gd name="T10" fmla="*/ 2147483647 w 167"/>
              <a:gd name="T11" fmla="*/ 2147483647 h 174"/>
              <a:gd name="T12" fmla="*/ 2147483647 w 167"/>
              <a:gd name="T13" fmla="*/ 2147483647 h 174"/>
              <a:gd name="T14" fmla="*/ 2147483647 w 167"/>
              <a:gd name="T15" fmla="*/ 2147483647 h 174"/>
              <a:gd name="T16" fmla="*/ 2147483647 w 167"/>
              <a:gd name="T17" fmla="*/ 2147483647 h 174"/>
              <a:gd name="T18" fmla="*/ 2147483647 w 167"/>
              <a:gd name="T19" fmla="*/ 2147483647 h 174"/>
              <a:gd name="T20" fmla="*/ 2147483647 w 167"/>
              <a:gd name="T21" fmla="*/ 2147483647 h 174"/>
              <a:gd name="T22" fmla="*/ 2147483647 w 167"/>
              <a:gd name="T23" fmla="*/ 2147483647 h 174"/>
              <a:gd name="T24" fmla="*/ 2147483647 w 167"/>
              <a:gd name="T25" fmla="*/ 2147483647 h 174"/>
              <a:gd name="T26" fmla="*/ 2147483647 w 167"/>
              <a:gd name="T27" fmla="*/ 2147483647 h 174"/>
              <a:gd name="T28" fmla="*/ 2147483647 w 167"/>
              <a:gd name="T29" fmla="*/ 2147483647 h 174"/>
              <a:gd name="T30" fmla="*/ 2147483647 w 167"/>
              <a:gd name="T31" fmla="*/ 2147483647 h 174"/>
              <a:gd name="T32" fmla="*/ 2147483647 w 167"/>
              <a:gd name="T33" fmla="*/ 2147483647 h 174"/>
              <a:gd name="T34" fmla="*/ 2147483647 w 167"/>
              <a:gd name="T35" fmla="*/ 2147483647 h 174"/>
              <a:gd name="T36" fmla="*/ 2147483647 w 167"/>
              <a:gd name="T37" fmla="*/ 0 h 174"/>
              <a:gd name="T38" fmla="*/ 2147483647 w 167"/>
              <a:gd name="T39" fmla="*/ 0 h 174"/>
              <a:gd name="T40" fmla="*/ 0 w 167"/>
              <a:gd name="T41" fmla="*/ 0 h 17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7"/>
              <a:gd name="T64" fmla="*/ 0 h 174"/>
              <a:gd name="T65" fmla="*/ 167 w 167"/>
              <a:gd name="T66" fmla="*/ 174 h 17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7" h="174">
                <a:moveTo>
                  <a:pt x="0" y="0"/>
                </a:moveTo>
                <a:lnTo>
                  <a:pt x="0" y="0"/>
                </a:lnTo>
                <a:lnTo>
                  <a:pt x="3" y="34"/>
                </a:lnTo>
                <a:lnTo>
                  <a:pt x="13" y="67"/>
                </a:lnTo>
                <a:lnTo>
                  <a:pt x="29" y="95"/>
                </a:lnTo>
                <a:lnTo>
                  <a:pt x="49" y="121"/>
                </a:lnTo>
                <a:lnTo>
                  <a:pt x="73" y="144"/>
                </a:lnTo>
                <a:lnTo>
                  <a:pt x="102" y="161"/>
                </a:lnTo>
                <a:lnTo>
                  <a:pt x="134" y="171"/>
                </a:lnTo>
                <a:lnTo>
                  <a:pt x="167" y="174"/>
                </a:lnTo>
                <a:lnTo>
                  <a:pt x="167" y="135"/>
                </a:lnTo>
                <a:lnTo>
                  <a:pt x="142" y="132"/>
                </a:lnTo>
                <a:lnTo>
                  <a:pt x="118" y="124"/>
                </a:lnTo>
                <a:lnTo>
                  <a:pt x="96" y="112"/>
                </a:lnTo>
                <a:lnTo>
                  <a:pt x="77" y="95"/>
                </a:lnTo>
                <a:lnTo>
                  <a:pt x="59" y="74"/>
                </a:lnTo>
                <a:lnTo>
                  <a:pt x="48" y="51"/>
                </a:lnTo>
                <a:lnTo>
                  <a:pt x="41" y="26"/>
                </a:lnTo>
                <a:lnTo>
                  <a:pt x="3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" name="Freeform 2012"/>
          <p:cNvSpPr>
            <a:spLocks/>
          </p:cNvSpPr>
          <p:nvPr/>
        </p:nvSpPr>
        <p:spPr bwMode="auto">
          <a:xfrm>
            <a:off x="6618288" y="4664075"/>
            <a:ext cx="87312" cy="90488"/>
          </a:xfrm>
          <a:custGeom>
            <a:avLst/>
            <a:gdLst>
              <a:gd name="T0" fmla="*/ 2147483647 w 167"/>
              <a:gd name="T1" fmla="*/ 0 h 172"/>
              <a:gd name="T2" fmla="*/ 2147483647 w 167"/>
              <a:gd name="T3" fmla="*/ 0 h 172"/>
              <a:gd name="T4" fmla="*/ 2147483647 w 167"/>
              <a:gd name="T5" fmla="*/ 2147483647 h 172"/>
              <a:gd name="T6" fmla="*/ 2147483647 w 167"/>
              <a:gd name="T7" fmla="*/ 2147483647 h 172"/>
              <a:gd name="T8" fmla="*/ 2147483647 w 167"/>
              <a:gd name="T9" fmla="*/ 2147483647 h 172"/>
              <a:gd name="T10" fmla="*/ 2147483647 w 167"/>
              <a:gd name="T11" fmla="*/ 2147483647 h 172"/>
              <a:gd name="T12" fmla="*/ 2147483647 w 167"/>
              <a:gd name="T13" fmla="*/ 2147483647 h 172"/>
              <a:gd name="T14" fmla="*/ 2147483647 w 167"/>
              <a:gd name="T15" fmla="*/ 2147483647 h 172"/>
              <a:gd name="T16" fmla="*/ 2147483647 w 167"/>
              <a:gd name="T17" fmla="*/ 2147483647 h 172"/>
              <a:gd name="T18" fmla="*/ 0 w 167"/>
              <a:gd name="T19" fmla="*/ 2147483647 h 172"/>
              <a:gd name="T20" fmla="*/ 2147483647 w 167"/>
              <a:gd name="T21" fmla="*/ 2147483647 h 172"/>
              <a:gd name="T22" fmla="*/ 2147483647 w 167"/>
              <a:gd name="T23" fmla="*/ 2147483647 h 172"/>
              <a:gd name="T24" fmla="*/ 2147483647 w 167"/>
              <a:gd name="T25" fmla="*/ 2147483647 h 172"/>
              <a:gd name="T26" fmla="*/ 2147483647 w 167"/>
              <a:gd name="T27" fmla="*/ 2147483647 h 172"/>
              <a:gd name="T28" fmla="*/ 2147483647 w 167"/>
              <a:gd name="T29" fmla="*/ 2147483647 h 172"/>
              <a:gd name="T30" fmla="*/ 2147483647 w 167"/>
              <a:gd name="T31" fmla="*/ 2147483647 h 172"/>
              <a:gd name="T32" fmla="*/ 2147483647 w 167"/>
              <a:gd name="T33" fmla="*/ 2147483647 h 172"/>
              <a:gd name="T34" fmla="*/ 2147483647 w 167"/>
              <a:gd name="T35" fmla="*/ 2147483647 h 172"/>
              <a:gd name="T36" fmla="*/ 2147483647 w 167"/>
              <a:gd name="T37" fmla="*/ 2147483647 h 172"/>
              <a:gd name="T38" fmla="*/ 2147483647 w 167"/>
              <a:gd name="T39" fmla="*/ 2147483647 h 172"/>
              <a:gd name="T40" fmla="*/ 2147483647 w 167"/>
              <a:gd name="T41" fmla="*/ 0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7"/>
              <a:gd name="T64" fmla="*/ 0 h 172"/>
              <a:gd name="T65" fmla="*/ 167 w 167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7" h="172">
                <a:moveTo>
                  <a:pt x="167" y="0"/>
                </a:moveTo>
                <a:lnTo>
                  <a:pt x="167" y="0"/>
                </a:lnTo>
                <a:lnTo>
                  <a:pt x="134" y="2"/>
                </a:lnTo>
                <a:lnTo>
                  <a:pt x="102" y="13"/>
                </a:lnTo>
                <a:lnTo>
                  <a:pt x="75" y="30"/>
                </a:lnTo>
                <a:lnTo>
                  <a:pt x="49" y="49"/>
                </a:lnTo>
                <a:lnTo>
                  <a:pt x="29" y="77"/>
                </a:lnTo>
                <a:lnTo>
                  <a:pt x="13" y="106"/>
                </a:lnTo>
                <a:lnTo>
                  <a:pt x="3" y="138"/>
                </a:lnTo>
                <a:lnTo>
                  <a:pt x="0" y="172"/>
                </a:lnTo>
                <a:lnTo>
                  <a:pt x="38" y="172"/>
                </a:lnTo>
                <a:lnTo>
                  <a:pt x="41" y="146"/>
                </a:lnTo>
                <a:lnTo>
                  <a:pt x="48" y="121"/>
                </a:lnTo>
                <a:lnTo>
                  <a:pt x="59" y="98"/>
                </a:lnTo>
                <a:lnTo>
                  <a:pt x="77" y="78"/>
                </a:lnTo>
                <a:lnTo>
                  <a:pt x="95" y="61"/>
                </a:lnTo>
                <a:lnTo>
                  <a:pt x="118" y="49"/>
                </a:lnTo>
                <a:lnTo>
                  <a:pt x="142" y="42"/>
                </a:lnTo>
                <a:lnTo>
                  <a:pt x="167" y="39"/>
                </a:lnTo>
                <a:lnTo>
                  <a:pt x="167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0" name="Freeform 2013"/>
          <p:cNvSpPr>
            <a:spLocks/>
          </p:cNvSpPr>
          <p:nvPr/>
        </p:nvSpPr>
        <p:spPr bwMode="auto">
          <a:xfrm>
            <a:off x="5983288" y="3419475"/>
            <a:ext cx="155575" cy="161925"/>
          </a:xfrm>
          <a:custGeom>
            <a:avLst/>
            <a:gdLst>
              <a:gd name="T0" fmla="*/ 2147483647 w 296"/>
              <a:gd name="T1" fmla="*/ 0 h 307"/>
              <a:gd name="T2" fmla="*/ 2147483647 w 296"/>
              <a:gd name="T3" fmla="*/ 2147483647 h 307"/>
              <a:gd name="T4" fmla="*/ 2147483647 w 296"/>
              <a:gd name="T5" fmla="*/ 2147483647 h 307"/>
              <a:gd name="T6" fmla="*/ 2147483647 w 296"/>
              <a:gd name="T7" fmla="*/ 2147483647 h 307"/>
              <a:gd name="T8" fmla="*/ 2147483647 w 296"/>
              <a:gd name="T9" fmla="*/ 2147483647 h 307"/>
              <a:gd name="T10" fmla="*/ 2147483647 w 296"/>
              <a:gd name="T11" fmla="*/ 2147483647 h 307"/>
              <a:gd name="T12" fmla="*/ 2147483647 w 296"/>
              <a:gd name="T13" fmla="*/ 2147483647 h 307"/>
              <a:gd name="T14" fmla="*/ 2147483647 w 296"/>
              <a:gd name="T15" fmla="*/ 2147483647 h 307"/>
              <a:gd name="T16" fmla="*/ 2147483647 w 296"/>
              <a:gd name="T17" fmla="*/ 2147483647 h 307"/>
              <a:gd name="T18" fmla="*/ 2147483647 w 296"/>
              <a:gd name="T19" fmla="*/ 2147483647 h 307"/>
              <a:gd name="T20" fmla="*/ 2147483647 w 296"/>
              <a:gd name="T21" fmla="*/ 2147483647 h 307"/>
              <a:gd name="T22" fmla="*/ 2147483647 w 296"/>
              <a:gd name="T23" fmla="*/ 2147483647 h 307"/>
              <a:gd name="T24" fmla="*/ 2147483647 w 296"/>
              <a:gd name="T25" fmla="*/ 2147483647 h 307"/>
              <a:gd name="T26" fmla="*/ 2147483647 w 296"/>
              <a:gd name="T27" fmla="*/ 2147483647 h 307"/>
              <a:gd name="T28" fmla="*/ 2147483647 w 296"/>
              <a:gd name="T29" fmla="*/ 2147483647 h 307"/>
              <a:gd name="T30" fmla="*/ 2147483647 w 296"/>
              <a:gd name="T31" fmla="*/ 2147483647 h 307"/>
              <a:gd name="T32" fmla="*/ 2147483647 w 296"/>
              <a:gd name="T33" fmla="*/ 2147483647 h 307"/>
              <a:gd name="T34" fmla="*/ 2147483647 w 296"/>
              <a:gd name="T35" fmla="*/ 2147483647 h 307"/>
              <a:gd name="T36" fmla="*/ 2147483647 w 296"/>
              <a:gd name="T37" fmla="*/ 2147483647 h 307"/>
              <a:gd name="T38" fmla="*/ 2147483647 w 296"/>
              <a:gd name="T39" fmla="*/ 2147483647 h 307"/>
              <a:gd name="T40" fmla="*/ 2147483647 w 296"/>
              <a:gd name="T41" fmla="*/ 2147483647 h 307"/>
              <a:gd name="T42" fmla="*/ 2147483647 w 296"/>
              <a:gd name="T43" fmla="*/ 2147483647 h 307"/>
              <a:gd name="T44" fmla="*/ 2147483647 w 296"/>
              <a:gd name="T45" fmla="*/ 2147483647 h 307"/>
              <a:gd name="T46" fmla="*/ 2147483647 w 296"/>
              <a:gd name="T47" fmla="*/ 2147483647 h 307"/>
              <a:gd name="T48" fmla="*/ 0 w 296"/>
              <a:gd name="T49" fmla="*/ 2147483647 h 307"/>
              <a:gd name="T50" fmla="*/ 2147483647 w 296"/>
              <a:gd name="T51" fmla="*/ 2147483647 h 307"/>
              <a:gd name="T52" fmla="*/ 2147483647 w 296"/>
              <a:gd name="T53" fmla="*/ 2147483647 h 307"/>
              <a:gd name="T54" fmla="*/ 2147483647 w 296"/>
              <a:gd name="T55" fmla="*/ 2147483647 h 307"/>
              <a:gd name="T56" fmla="*/ 2147483647 w 296"/>
              <a:gd name="T57" fmla="*/ 2147483647 h 307"/>
              <a:gd name="T58" fmla="*/ 2147483647 w 296"/>
              <a:gd name="T59" fmla="*/ 2147483647 h 307"/>
              <a:gd name="T60" fmla="*/ 2147483647 w 296"/>
              <a:gd name="T61" fmla="*/ 2147483647 h 307"/>
              <a:gd name="T62" fmla="*/ 2147483647 w 296"/>
              <a:gd name="T63" fmla="*/ 2147483647 h 307"/>
              <a:gd name="T64" fmla="*/ 2147483647 w 296"/>
              <a:gd name="T65" fmla="*/ 0 h 30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96"/>
              <a:gd name="T100" fmla="*/ 0 h 307"/>
              <a:gd name="T101" fmla="*/ 296 w 296"/>
              <a:gd name="T102" fmla="*/ 307 h 30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96" h="307">
                <a:moveTo>
                  <a:pt x="147" y="0"/>
                </a:moveTo>
                <a:lnTo>
                  <a:pt x="176" y="3"/>
                </a:lnTo>
                <a:lnTo>
                  <a:pt x="204" y="12"/>
                </a:lnTo>
                <a:lnTo>
                  <a:pt x="229" y="26"/>
                </a:lnTo>
                <a:lnTo>
                  <a:pt x="252" y="45"/>
                </a:lnTo>
                <a:lnTo>
                  <a:pt x="271" y="68"/>
                </a:lnTo>
                <a:lnTo>
                  <a:pt x="285" y="94"/>
                </a:lnTo>
                <a:lnTo>
                  <a:pt x="293" y="123"/>
                </a:lnTo>
                <a:lnTo>
                  <a:pt x="296" y="153"/>
                </a:lnTo>
                <a:lnTo>
                  <a:pt x="293" y="183"/>
                </a:lnTo>
                <a:lnTo>
                  <a:pt x="285" y="212"/>
                </a:lnTo>
                <a:lnTo>
                  <a:pt x="271" y="238"/>
                </a:lnTo>
                <a:lnTo>
                  <a:pt x="252" y="261"/>
                </a:lnTo>
                <a:lnTo>
                  <a:pt x="229" y="281"/>
                </a:lnTo>
                <a:lnTo>
                  <a:pt x="204" y="295"/>
                </a:lnTo>
                <a:lnTo>
                  <a:pt x="176" y="304"/>
                </a:lnTo>
                <a:lnTo>
                  <a:pt x="147" y="307"/>
                </a:lnTo>
                <a:lnTo>
                  <a:pt x="118" y="304"/>
                </a:lnTo>
                <a:lnTo>
                  <a:pt x="90" y="295"/>
                </a:lnTo>
                <a:lnTo>
                  <a:pt x="65" y="281"/>
                </a:lnTo>
                <a:lnTo>
                  <a:pt x="43" y="261"/>
                </a:lnTo>
                <a:lnTo>
                  <a:pt x="26" y="238"/>
                </a:lnTo>
                <a:lnTo>
                  <a:pt x="12" y="212"/>
                </a:lnTo>
                <a:lnTo>
                  <a:pt x="3" y="183"/>
                </a:lnTo>
                <a:lnTo>
                  <a:pt x="0" y="153"/>
                </a:lnTo>
                <a:lnTo>
                  <a:pt x="3" y="123"/>
                </a:lnTo>
                <a:lnTo>
                  <a:pt x="12" y="94"/>
                </a:lnTo>
                <a:lnTo>
                  <a:pt x="26" y="68"/>
                </a:lnTo>
                <a:lnTo>
                  <a:pt x="43" y="45"/>
                </a:lnTo>
                <a:lnTo>
                  <a:pt x="65" y="26"/>
                </a:lnTo>
                <a:lnTo>
                  <a:pt x="90" y="12"/>
                </a:lnTo>
                <a:lnTo>
                  <a:pt x="118" y="3"/>
                </a:lnTo>
                <a:lnTo>
                  <a:pt x="147" y="0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1" name="Freeform 2014"/>
          <p:cNvSpPr>
            <a:spLocks/>
          </p:cNvSpPr>
          <p:nvPr/>
        </p:nvSpPr>
        <p:spPr bwMode="auto">
          <a:xfrm>
            <a:off x="6061075" y="3408363"/>
            <a:ext cx="88900" cy="92075"/>
          </a:xfrm>
          <a:custGeom>
            <a:avLst/>
            <a:gdLst>
              <a:gd name="T0" fmla="*/ 2147483647 w 168"/>
              <a:gd name="T1" fmla="*/ 2147483647 h 172"/>
              <a:gd name="T2" fmla="*/ 2147483647 w 168"/>
              <a:gd name="T3" fmla="*/ 2147483647 h 172"/>
              <a:gd name="T4" fmla="*/ 2147483647 w 168"/>
              <a:gd name="T5" fmla="*/ 2147483647 h 172"/>
              <a:gd name="T6" fmla="*/ 2147483647 w 168"/>
              <a:gd name="T7" fmla="*/ 2147483647 h 172"/>
              <a:gd name="T8" fmla="*/ 2147483647 w 168"/>
              <a:gd name="T9" fmla="*/ 2147483647 h 172"/>
              <a:gd name="T10" fmla="*/ 2147483647 w 168"/>
              <a:gd name="T11" fmla="*/ 2147483647 h 172"/>
              <a:gd name="T12" fmla="*/ 2147483647 w 168"/>
              <a:gd name="T13" fmla="*/ 2147483647 h 172"/>
              <a:gd name="T14" fmla="*/ 2147483647 w 168"/>
              <a:gd name="T15" fmla="*/ 2147483647 h 172"/>
              <a:gd name="T16" fmla="*/ 2147483647 w 168"/>
              <a:gd name="T17" fmla="*/ 2147483647 h 172"/>
              <a:gd name="T18" fmla="*/ 0 w 168"/>
              <a:gd name="T19" fmla="*/ 0 h 172"/>
              <a:gd name="T20" fmla="*/ 0 w 168"/>
              <a:gd name="T21" fmla="*/ 2147483647 h 172"/>
              <a:gd name="T22" fmla="*/ 2147483647 w 168"/>
              <a:gd name="T23" fmla="*/ 2147483647 h 172"/>
              <a:gd name="T24" fmla="*/ 2147483647 w 168"/>
              <a:gd name="T25" fmla="*/ 2147483647 h 172"/>
              <a:gd name="T26" fmla="*/ 2147483647 w 168"/>
              <a:gd name="T27" fmla="*/ 2147483647 h 172"/>
              <a:gd name="T28" fmla="*/ 2147483647 w 168"/>
              <a:gd name="T29" fmla="*/ 2147483647 h 172"/>
              <a:gd name="T30" fmla="*/ 2147483647 w 168"/>
              <a:gd name="T31" fmla="*/ 2147483647 h 172"/>
              <a:gd name="T32" fmla="*/ 2147483647 w 168"/>
              <a:gd name="T33" fmla="*/ 2147483647 h 172"/>
              <a:gd name="T34" fmla="*/ 2147483647 w 168"/>
              <a:gd name="T35" fmla="*/ 2147483647 h 172"/>
              <a:gd name="T36" fmla="*/ 2147483647 w 168"/>
              <a:gd name="T37" fmla="*/ 2147483647 h 172"/>
              <a:gd name="T38" fmla="*/ 2147483647 w 168"/>
              <a:gd name="T39" fmla="*/ 2147483647 h 172"/>
              <a:gd name="T40" fmla="*/ 2147483647 w 168"/>
              <a:gd name="T41" fmla="*/ 2147483647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8"/>
              <a:gd name="T64" fmla="*/ 0 h 172"/>
              <a:gd name="T65" fmla="*/ 168 w 168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8" h="172">
                <a:moveTo>
                  <a:pt x="168" y="172"/>
                </a:moveTo>
                <a:lnTo>
                  <a:pt x="168" y="172"/>
                </a:lnTo>
                <a:lnTo>
                  <a:pt x="165" y="138"/>
                </a:lnTo>
                <a:lnTo>
                  <a:pt x="155" y="105"/>
                </a:lnTo>
                <a:lnTo>
                  <a:pt x="139" y="77"/>
                </a:lnTo>
                <a:lnTo>
                  <a:pt x="117" y="49"/>
                </a:lnTo>
                <a:lnTo>
                  <a:pt x="92" y="30"/>
                </a:lnTo>
                <a:lnTo>
                  <a:pt x="64" y="13"/>
                </a:lnTo>
                <a:lnTo>
                  <a:pt x="33" y="2"/>
                </a:lnTo>
                <a:lnTo>
                  <a:pt x="0" y="0"/>
                </a:lnTo>
                <a:lnTo>
                  <a:pt x="0" y="39"/>
                </a:lnTo>
                <a:lnTo>
                  <a:pt x="25" y="41"/>
                </a:lnTo>
                <a:lnTo>
                  <a:pt x="49" y="49"/>
                </a:lnTo>
                <a:lnTo>
                  <a:pt x="72" y="61"/>
                </a:lnTo>
                <a:lnTo>
                  <a:pt x="92" y="78"/>
                </a:lnTo>
                <a:lnTo>
                  <a:pt x="109" y="97"/>
                </a:lnTo>
                <a:lnTo>
                  <a:pt x="120" y="121"/>
                </a:lnTo>
                <a:lnTo>
                  <a:pt x="127" y="146"/>
                </a:lnTo>
                <a:lnTo>
                  <a:pt x="130" y="172"/>
                </a:lnTo>
                <a:lnTo>
                  <a:pt x="168" y="172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2" name="Freeform 2015"/>
          <p:cNvSpPr>
            <a:spLocks/>
          </p:cNvSpPr>
          <p:nvPr/>
        </p:nvSpPr>
        <p:spPr bwMode="auto">
          <a:xfrm>
            <a:off x="6061075" y="3500438"/>
            <a:ext cx="88900" cy="90487"/>
          </a:xfrm>
          <a:custGeom>
            <a:avLst/>
            <a:gdLst>
              <a:gd name="T0" fmla="*/ 0 w 168"/>
              <a:gd name="T1" fmla="*/ 2147483647 h 173"/>
              <a:gd name="T2" fmla="*/ 0 w 168"/>
              <a:gd name="T3" fmla="*/ 2147483647 h 173"/>
              <a:gd name="T4" fmla="*/ 2147483647 w 168"/>
              <a:gd name="T5" fmla="*/ 2147483647 h 173"/>
              <a:gd name="T6" fmla="*/ 2147483647 w 168"/>
              <a:gd name="T7" fmla="*/ 2147483647 h 173"/>
              <a:gd name="T8" fmla="*/ 2147483647 w 168"/>
              <a:gd name="T9" fmla="*/ 2147483647 h 173"/>
              <a:gd name="T10" fmla="*/ 2147483647 w 168"/>
              <a:gd name="T11" fmla="*/ 2147483647 h 173"/>
              <a:gd name="T12" fmla="*/ 2147483647 w 168"/>
              <a:gd name="T13" fmla="*/ 2147483647 h 173"/>
              <a:gd name="T14" fmla="*/ 2147483647 w 168"/>
              <a:gd name="T15" fmla="*/ 2147483647 h 173"/>
              <a:gd name="T16" fmla="*/ 2147483647 w 168"/>
              <a:gd name="T17" fmla="*/ 2147483647 h 173"/>
              <a:gd name="T18" fmla="*/ 2147483647 w 168"/>
              <a:gd name="T19" fmla="*/ 0 h 173"/>
              <a:gd name="T20" fmla="*/ 2147483647 w 168"/>
              <a:gd name="T21" fmla="*/ 0 h 173"/>
              <a:gd name="T22" fmla="*/ 2147483647 w 168"/>
              <a:gd name="T23" fmla="*/ 2147483647 h 173"/>
              <a:gd name="T24" fmla="*/ 2147483647 w 168"/>
              <a:gd name="T25" fmla="*/ 2147483647 h 173"/>
              <a:gd name="T26" fmla="*/ 2147483647 w 168"/>
              <a:gd name="T27" fmla="*/ 2147483647 h 173"/>
              <a:gd name="T28" fmla="*/ 2147483647 w 168"/>
              <a:gd name="T29" fmla="*/ 2147483647 h 173"/>
              <a:gd name="T30" fmla="*/ 2147483647 w 168"/>
              <a:gd name="T31" fmla="*/ 2147483647 h 173"/>
              <a:gd name="T32" fmla="*/ 2147483647 w 168"/>
              <a:gd name="T33" fmla="*/ 2147483647 h 173"/>
              <a:gd name="T34" fmla="*/ 2147483647 w 168"/>
              <a:gd name="T35" fmla="*/ 2147483647 h 173"/>
              <a:gd name="T36" fmla="*/ 0 w 168"/>
              <a:gd name="T37" fmla="*/ 2147483647 h 173"/>
              <a:gd name="T38" fmla="*/ 0 w 168"/>
              <a:gd name="T39" fmla="*/ 2147483647 h 173"/>
              <a:gd name="T40" fmla="*/ 0 w 168"/>
              <a:gd name="T41" fmla="*/ 2147483647 h 17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8"/>
              <a:gd name="T64" fmla="*/ 0 h 173"/>
              <a:gd name="T65" fmla="*/ 168 w 168"/>
              <a:gd name="T66" fmla="*/ 173 h 17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8" h="173">
                <a:moveTo>
                  <a:pt x="0" y="173"/>
                </a:moveTo>
                <a:lnTo>
                  <a:pt x="0" y="173"/>
                </a:lnTo>
                <a:lnTo>
                  <a:pt x="33" y="171"/>
                </a:lnTo>
                <a:lnTo>
                  <a:pt x="64" y="160"/>
                </a:lnTo>
                <a:lnTo>
                  <a:pt x="92" y="143"/>
                </a:lnTo>
                <a:lnTo>
                  <a:pt x="119" y="122"/>
                </a:lnTo>
                <a:lnTo>
                  <a:pt x="139" y="95"/>
                </a:lnTo>
                <a:lnTo>
                  <a:pt x="155" y="66"/>
                </a:lnTo>
                <a:lnTo>
                  <a:pt x="165" y="34"/>
                </a:lnTo>
                <a:lnTo>
                  <a:pt x="168" y="0"/>
                </a:lnTo>
                <a:lnTo>
                  <a:pt x="130" y="0"/>
                </a:lnTo>
                <a:lnTo>
                  <a:pt x="127" y="26"/>
                </a:lnTo>
                <a:lnTo>
                  <a:pt x="120" y="51"/>
                </a:lnTo>
                <a:lnTo>
                  <a:pt x="109" y="74"/>
                </a:lnTo>
                <a:lnTo>
                  <a:pt x="91" y="94"/>
                </a:lnTo>
                <a:lnTo>
                  <a:pt x="72" y="112"/>
                </a:lnTo>
                <a:lnTo>
                  <a:pt x="49" y="124"/>
                </a:lnTo>
                <a:lnTo>
                  <a:pt x="25" y="132"/>
                </a:lnTo>
                <a:lnTo>
                  <a:pt x="0" y="134"/>
                </a:lnTo>
                <a:lnTo>
                  <a:pt x="0" y="173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3" name="Freeform 2016"/>
          <p:cNvSpPr>
            <a:spLocks/>
          </p:cNvSpPr>
          <p:nvPr/>
        </p:nvSpPr>
        <p:spPr bwMode="auto">
          <a:xfrm>
            <a:off x="5972175" y="3500438"/>
            <a:ext cx="88900" cy="90487"/>
          </a:xfrm>
          <a:custGeom>
            <a:avLst/>
            <a:gdLst>
              <a:gd name="T0" fmla="*/ 0 w 166"/>
              <a:gd name="T1" fmla="*/ 0 h 173"/>
              <a:gd name="T2" fmla="*/ 0 w 166"/>
              <a:gd name="T3" fmla="*/ 0 h 173"/>
              <a:gd name="T4" fmla="*/ 2147483647 w 166"/>
              <a:gd name="T5" fmla="*/ 2147483647 h 173"/>
              <a:gd name="T6" fmla="*/ 2147483647 w 166"/>
              <a:gd name="T7" fmla="*/ 2147483647 h 173"/>
              <a:gd name="T8" fmla="*/ 2147483647 w 166"/>
              <a:gd name="T9" fmla="*/ 2147483647 h 173"/>
              <a:gd name="T10" fmla="*/ 2147483647 w 166"/>
              <a:gd name="T11" fmla="*/ 2147483647 h 173"/>
              <a:gd name="T12" fmla="*/ 2147483647 w 166"/>
              <a:gd name="T13" fmla="*/ 2147483647 h 173"/>
              <a:gd name="T14" fmla="*/ 2147483647 w 166"/>
              <a:gd name="T15" fmla="*/ 2147483647 h 173"/>
              <a:gd name="T16" fmla="*/ 2147483647 w 166"/>
              <a:gd name="T17" fmla="*/ 2147483647 h 173"/>
              <a:gd name="T18" fmla="*/ 2147483647 w 166"/>
              <a:gd name="T19" fmla="*/ 2147483647 h 173"/>
              <a:gd name="T20" fmla="*/ 2147483647 w 166"/>
              <a:gd name="T21" fmla="*/ 2147483647 h 173"/>
              <a:gd name="T22" fmla="*/ 2147483647 w 166"/>
              <a:gd name="T23" fmla="*/ 2147483647 h 173"/>
              <a:gd name="T24" fmla="*/ 2147483647 w 166"/>
              <a:gd name="T25" fmla="*/ 2147483647 h 173"/>
              <a:gd name="T26" fmla="*/ 2147483647 w 166"/>
              <a:gd name="T27" fmla="*/ 2147483647 h 173"/>
              <a:gd name="T28" fmla="*/ 2147483647 w 166"/>
              <a:gd name="T29" fmla="*/ 2147483647 h 173"/>
              <a:gd name="T30" fmla="*/ 2147483647 w 166"/>
              <a:gd name="T31" fmla="*/ 2147483647 h 173"/>
              <a:gd name="T32" fmla="*/ 2147483647 w 166"/>
              <a:gd name="T33" fmla="*/ 2147483647 h 173"/>
              <a:gd name="T34" fmla="*/ 2147483647 w 166"/>
              <a:gd name="T35" fmla="*/ 2147483647 h 173"/>
              <a:gd name="T36" fmla="*/ 2147483647 w 166"/>
              <a:gd name="T37" fmla="*/ 0 h 173"/>
              <a:gd name="T38" fmla="*/ 2147483647 w 166"/>
              <a:gd name="T39" fmla="*/ 0 h 173"/>
              <a:gd name="T40" fmla="*/ 0 w 166"/>
              <a:gd name="T41" fmla="*/ 0 h 17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6"/>
              <a:gd name="T64" fmla="*/ 0 h 173"/>
              <a:gd name="T65" fmla="*/ 166 w 166"/>
              <a:gd name="T66" fmla="*/ 173 h 17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6" h="173">
                <a:moveTo>
                  <a:pt x="0" y="0"/>
                </a:moveTo>
                <a:lnTo>
                  <a:pt x="0" y="0"/>
                </a:lnTo>
                <a:lnTo>
                  <a:pt x="3" y="34"/>
                </a:lnTo>
                <a:lnTo>
                  <a:pt x="13" y="66"/>
                </a:lnTo>
                <a:lnTo>
                  <a:pt x="30" y="95"/>
                </a:lnTo>
                <a:lnTo>
                  <a:pt x="48" y="121"/>
                </a:lnTo>
                <a:lnTo>
                  <a:pt x="72" y="143"/>
                </a:lnTo>
                <a:lnTo>
                  <a:pt x="102" y="160"/>
                </a:lnTo>
                <a:lnTo>
                  <a:pt x="133" y="171"/>
                </a:lnTo>
                <a:lnTo>
                  <a:pt x="166" y="173"/>
                </a:lnTo>
                <a:lnTo>
                  <a:pt x="166" y="134"/>
                </a:lnTo>
                <a:lnTo>
                  <a:pt x="141" y="132"/>
                </a:lnTo>
                <a:lnTo>
                  <a:pt x="117" y="124"/>
                </a:lnTo>
                <a:lnTo>
                  <a:pt x="95" y="112"/>
                </a:lnTo>
                <a:lnTo>
                  <a:pt x="76" y="95"/>
                </a:lnTo>
                <a:lnTo>
                  <a:pt x="60" y="74"/>
                </a:lnTo>
                <a:lnTo>
                  <a:pt x="48" y="51"/>
                </a:lnTo>
                <a:lnTo>
                  <a:pt x="41" y="26"/>
                </a:lnTo>
                <a:lnTo>
                  <a:pt x="3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4" name="Freeform 2017"/>
          <p:cNvSpPr>
            <a:spLocks/>
          </p:cNvSpPr>
          <p:nvPr/>
        </p:nvSpPr>
        <p:spPr bwMode="auto">
          <a:xfrm>
            <a:off x="5972175" y="3408363"/>
            <a:ext cx="88900" cy="92075"/>
          </a:xfrm>
          <a:custGeom>
            <a:avLst/>
            <a:gdLst>
              <a:gd name="T0" fmla="*/ 2147483647 w 166"/>
              <a:gd name="T1" fmla="*/ 0 h 172"/>
              <a:gd name="T2" fmla="*/ 2147483647 w 166"/>
              <a:gd name="T3" fmla="*/ 0 h 172"/>
              <a:gd name="T4" fmla="*/ 2147483647 w 166"/>
              <a:gd name="T5" fmla="*/ 2147483647 h 172"/>
              <a:gd name="T6" fmla="*/ 2147483647 w 166"/>
              <a:gd name="T7" fmla="*/ 2147483647 h 172"/>
              <a:gd name="T8" fmla="*/ 2147483647 w 166"/>
              <a:gd name="T9" fmla="*/ 2147483647 h 172"/>
              <a:gd name="T10" fmla="*/ 2147483647 w 166"/>
              <a:gd name="T11" fmla="*/ 2147483647 h 172"/>
              <a:gd name="T12" fmla="*/ 2147483647 w 166"/>
              <a:gd name="T13" fmla="*/ 2147483647 h 172"/>
              <a:gd name="T14" fmla="*/ 2147483647 w 166"/>
              <a:gd name="T15" fmla="*/ 2147483647 h 172"/>
              <a:gd name="T16" fmla="*/ 2147483647 w 166"/>
              <a:gd name="T17" fmla="*/ 2147483647 h 172"/>
              <a:gd name="T18" fmla="*/ 0 w 166"/>
              <a:gd name="T19" fmla="*/ 2147483647 h 172"/>
              <a:gd name="T20" fmla="*/ 2147483647 w 166"/>
              <a:gd name="T21" fmla="*/ 2147483647 h 172"/>
              <a:gd name="T22" fmla="*/ 2147483647 w 166"/>
              <a:gd name="T23" fmla="*/ 2147483647 h 172"/>
              <a:gd name="T24" fmla="*/ 2147483647 w 166"/>
              <a:gd name="T25" fmla="*/ 2147483647 h 172"/>
              <a:gd name="T26" fmla="*/ 2147483647 w 166"/>
              <a:gd name="T27" fmla="*/ 2147483647 h 172"/>
              <a:gd name="T28" fmla="*/ 2147483647 w 166"/>
              <a:gd name="T29" fmla="*/ 2147483647 h 172"/>
              <a:gd name="T30" fmla="*/ 2147483647 w 166"/>
              <a:gd name="T31" fmla="*/ 2147483647 h 172"/>
              <a:gd name="T32" fmla="*/ 2147483647 w 166"/>
              <a:gd name="T33" fmla="*/ 2147483647 h 172"/>
              <a:gd name="T34" fmla="*/ 2147483647 w 166"/>
              <a:gd name="T35" fmla="*/ 2147483647 h 172"/>
              <a:gd name="T36" fmla="*/ 2147483647 w 166"/>
              <a:gd name="T37" fmla="*/ 2147483647 h 172"/>
              <a:gd name="T38" fmla="*/ 2147483647 w 166"/>
              <a:gd name="T39" fmla="*/ 2147483647 h 172"/>
              <a:gd name="T40" fmla="*/ 2147483647 w 166"/>
              <a:gd name="T41" fmla="*/ 0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6"/>
              <a:gd name="T64" fmla="*/ 0 h 172"/>
              <a:gd name="T65" fmla="*/ 166 w 166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6" h="172">
                <a:moveTo>
                  <a:pt x="166" y="0"/>
                </a:moveTo>
                <a:lnTo>
                  <a:pt x="166" y="0"/>
                </a:lnTo>
                <a:lnTo>
                  <a:pt x="133" y="2"/>
                </a:lnTo>
                <a:lnTo>
                  <a:pt x="102" y="13"/>
                </a:lnTo>
                <a:lnTo>
                  <a:pt x="74" y="30"/>
                </a:lnTo>
                <a:lnTo>
                  <a:pt x="48" y="50"/>
                </a:lnTo>
                <a:lnTo>
                  <a:pt x="30" y="77"/>
                </a:lnTo>
                <a:lnTo>
                  <a:pt x="13" y="105"/>
                </a:lnTo>
                <a:lnTo>
                  <a:pt x="3" y="138"/>
                </a:lnTo>
                <a:lnTo>
                  <a:pt x="0" y="172"/>
                </a:lnTo>
                <a:lnTo>
                  <a:pt x="38" y="172"/>
                </a:lnTo>
                <a:lnTo>
                  <a:pt x="41" y="146"/>
                </a:lnTo>
                <a:lnTo>
                  <a:pt x="48" y="121"/>
                </a:lnTo>
                <a:lnTo>
                  <a:pt x="60" y="97"/>
                </a:lnTo>
                <a:lnTo>
                  <a:pt x="76" y="77"/>
                </a:lnTo>
                <a:lnTo>
                  <a:pt x="94" y="61"/>
                </a:lnTo>
                <a:lnTo>
                  <a:pt x="117" y="49"/>
                </a:lnTo>
                <a:lnTo>
                  <a:pt x="141" y="41"/>
                </a:lnTo>
                <a:lnTo>
                  <a:pt x="166" y="39"/>
                </a:lnTo>
                <a:lnTo>
                  <a:pt x="166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5" name="Freeform 2018"/>
          <p:cNvSpPr>
            <a:spLocks/>
          </p:cNvSpPr>
          <p:nvPr/>
        </p:nvSpPr>
        <p:spPr bwMode="auto">
          <a:xfrm>
            <a:off x="6149975" y="3365500"/>
            <a:ext cx="157163" cy="161925"/>
          </a:xfrm>
          <a:custGeom>
            <a:avLst/>
            <a:gdLst>
              <a:gd name="T0" fmla="*/ 2147483647 w 296"/>
              <a:gd name="T1" fmla="*/ 0 h 307"/>
              <a:gd name="T2" fmla="*/ 2147483647 w 296"/>
              <a:gd name="T3" fmla="*/ 2147483647 h 307"/>
              <a:gd name="T4" fmla="*/ 2147483647 w 296"/>
              <a:gd name="T5" fmla="*/ 2147483647 h 307"/>
              <a:gd name="T6" fmla="*/ 2147483647 w 296"/>
              <a:gd name="T7" fmla="*/ 2147483647 h 307"/>
              <a:gd name="T8" fmla="*/ 2147483647 w 296"/>
              <a:gd name="T9" fmla="*/ 2147483647 h 307"/>
              <a:gd name="T10" fmla="*/ 2147483647 w 296"/>
              <a:gd name="T11" fmla="*/ 2147483647 h 307"/>
              <a:gd name="T12" fmla="*/ 2147483647 w 296"/>
              <a:gd name="T13" fmla="*/ 2147483647 h 307"/>
              <a:gd name="T14" fmla="*/ 2147483647 w 296"/>
              <a:gd name="T15" fmla="*/ 2147483647 h 307"/>
              <a:gd name="T16" fmla="*/ 2147483647 w 296"/>
              <a:gd name="T17" fmla="*/ 2147483647 h 307"/>
              <a:gd name="T18" fmla="*/ 2147483647 w 296"/>
              <a:gd name="T19" fmla="*/ 2147483647 h 307"/>
              <a:gd name="T20" fmla="*/ 2147483647 w 296"/>
              <a:gd name="T21" fmla="*/ 2147483647 h 307"/>
              <a:gd name="T22" fmla="*/ 2147483647 w 296"/>
              <a:gd name="T23" fmla="*/ 2147483647 h 307"/>
              <a:gd name="T24" fmla="*/ 2147483647 w 296"/>
              <a:gd name="T25" fmla="*/ 2147483647 h 307"/>
              <a:gd name="T26" fmla="*/ 2147483647 w 296"/>
              <a:gd name="T27" fmla="*/ 2147483647 h 307"/>
              <a:gd name="T28" fmla="*/ 2147483647 w 296"/>
              <a:gd name="T29" fmla="*/ 2147483647 h 307"/>
              <a:gd name="T30" fmla="*/ 2147483647 w 296"/>
              <a:gd name="T31" fmla="*/ 2147483647 h 307"/>
              <a:gd name="T32" fmla="*/ 2147483647 w 296"/>
              <a:gd name="T33" fmla="*/ 2147483647 h 307"/>
              <a:gd name="T34" fmla="*/ 2147483647 w 296"/>
              <a:gd name="T35" fmla="*/ 2147483647 h 307"/>
              <a:gd name="T36" fmla="*/ 2147483647 w 296"/>
              <a:gd name="T37" fmla="*/ 2147483647 h 307"/>
              <a:gd name="T38" fmla="*/ 2147483647 w 296"/>
              <a:gd name="T39" fmla="*/ 2147483647 h 307"/>
              <a:gd name="T40" fmla="*/ 2147483647 w 296"/>
              <a:gd name="T41" fmla="*/ 2147483647 h 307"/>
              <a:gd name="T42" fmla="*/ 2147483647 w 296"/>
              <a:gd name="T43" fmla="*/ 2147483647 h 307"/>
              <a:gd name="T44" fmla="*/ 2147483647 w 296"/>
              <a:gd name="T45" fmla="*/ 2147483647 h 307"/>
              <a:gd name="T46" fmla="*/ 2147483647 w 296"/>
              <a:gd name="T47" fmla="*/ 2147483647 h 307"/>
              <a:gd name="T48" fmla="*/ 0 w 296"/>
              <a:gd name="T49" fmla="*/ 2147483647 h 307"/>
              <a:gd name="T50" fmla="*/ 2147483647 w 296"/>
              <a:gd name="T51" fmla="*/ 2147483647 h 307"/>
              <a:gd name="T52" fmla="*/ 2147483647 w 296"/>
              <a:gd name="T53" fmla="*/ 2147483647 h 307"/>
              <a:gd name="T54" fmla="*/ 2147483647 w 296"/>
              <a:gd name="T55" fmla="*/ 2147483647 h 307"/>
              <a:gd name="T56" fmla="*/ 2147483647 w 296"/>
              <a:gd name="T57" fmla="*/ 2147483647 h 307"/>
              <a:gd name="T58" fmla="*/ 2147483647 w 296"/>
              <a:gd name="T59" fmla="*/ 2147483647 h 307"/>
              <a:gd name="T60" fmla="*/ 2147483647 w 296"/>
              <a:gd name="T61" fmla="*/ 2147483647 h 307"/>
              <a:gd name="T62" fmla="*/ 2147483647 w 296"/>
              <a:gd name="T63" fmla="*/ 2147483647 h 307"/>
              <a:gd name="T64" fmla="*/ 2147483647 w 296"/>
              <a:gd name="T65" fmla="*/ 0 h 30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96"/>
              <a:gd name="T100" fmla="*/ 0 h 307"/>
              <a:gd name="T101" fmla="*/ 296 w 296"/>
              <a:gd name="T102" fmla="*/ 307 h 30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96" h="307">
                <a:moveTo>
                  <a:pt x="148" y="0"/>
                </a:moveTo>
                <a:lnTo>
                  <a:pt x="177" y="3"/>
                </a:lnTo>
                <a:lnTo>
                  <a:pt x="205" y="12"/>
                </a:lnTo>
                <a:lnTo>
                  <a:pt x="230" y="26"/>
                </a:lnTo>
                <a:lnTo>
                  <a:pt x="253" y="46"/>
                </a:lnTo>
                <a:lnTo>
                  <a:pt x="271" y="68"/>
                </a:lnTo>
                <a:lnTo>
                  <a:pt x="285" y="94"/>
                </a:lnTo>
                <a:lnTo>
                  <a:pt x="293" y="123"/>
                </a:lnTo>
                <a:lnTo>
                  <a:pt x="296" y="154"/>
                </a:lnTo>
                <a:lnTo>
                  <a:pt x="293" y="184"/>
                </a:lnTo>
                <a:lnTo>
                  <a:pt x="285" y="213"/>
                </a:lnTo>
                <a:lnTo>
                  <a:pt x="271" y="239"/>
                </a:lnTo>
                <a:lnTo>
                  <a:pt x="253" y="261"/>
                </a:lnTo>
                <a:lnTo>
                  <a:pt x="230" y="281"/>
                </a:lnTo>
                <a:lnTo>
                  <a:pt x="205" y="295"/>
                </a:lnTo>
                <a:lnTo>
                  <a:pt x="177" y="304"/>
                </a:lnTo>
                <a:lnTo>
                  <a:pt x="148" y="307"/>
                </a:lnTo>
                <a:lnTo>
                  <a:pt x="118" y="304"/>
                </a:lnTo>
                <a:lnTo>
                  <a:pt x="90" y="295"/>
                </a:lnTo>
                <a:lnTo>
                  <a:pt x="65" y="281"/>
                </a:lnTo>
                <a:lnTo>
                  <a:pt x="43" y="261"/>
                </a:lnTo>
                <a:lnTo>
                  <a:pt x="26" y="239"/>
                </a:lnTo>
                <a:lnTo>
                  <a:pt x="12" y="213"/>
                </a:lnTo>
                <a:lnTo>
                  <a:pt x="3" y="184"/>
                </a:lnTo>
                <a:lnTo>
                  <a:pt x="0" y="154"/>
                </a:lnTo>
                <a:lnTo>
                  <a:pt x="3" y="123"/>
                </a:lnTo>
                <a:lnTo>
                  <a:pt x="12" y="94"/>
                </a:lnTo>
                <a:lnTo>
                  <a:pt x="26" y="68"/>
                </a:lnTo>
                <a:lnTo>
                  <a:pt x="43" y="46"/>
                </a:lnTo>
                <a:lnTo>
                  <a:pt x="65" y="26"/>
                </a:lnTo>
                <a:lnTo>
                  <a:pt x="90" y="12"/>
                </a:lnTo>
                <a:lnTo>
                  <a:pt x="118" y="3"/>
                </a:lnTo>
                <a:lnTo>
                  <a:pt x="148" y="0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6" name="Freeform 2019"/>
          <p:cNvSpPr>
            <a:spLocks/>
          </p:cNvSpPr>
          <p:nvPr/>
        </p:nvSpPr>
        <p:spPr bwMode="auto">
          <a:xfrm>
            <a:off x="6229350" y="3354388"/>
            <a:ext cx="87313" cy="92075"/>
          </a:xfrm>
          <a:custGeom>
            <a:avLst/>
            <a:gdLst>
              <a:gd name="T0" fmla="*/ 2147483647 w 167"/>
              <a:gd name="T1" fmla="*/ 2147483647 h 173"/>
              <a:gd name="T2" fmla="*/ 2147483647 w 167"/>
              <a:gd name="T3" fmla="*/ 2147483647 h 173"/>
              <a:gd name="T4" fmla="*/ 2147483647 w 167"/>
              <a:gd name="T5" fmla="*/ 2147483647 h 173"/>
              <a:gd name="T6" fmla="*/ 2147483647 w 167"/>
              <a:gd name="T7" fmla="*/ 2147483647 h 173"/>
              <a:gd name="T8" fmla="*/ 2147483647 w 167"/>
              <a:gd name="T9" fmla="*/ 2147483647 h 173"/>
              <a:gd name="T10" fmla="*/ 2147483647 w 167"/>
              <a:gd name="T11" fmla="*/ 2147483647 h 173"/>
              <a:gd name="T12" fmla="*/ 2147483647 w 167"/>
              <a:gd name="T13" fmla="*/ 2147483647 h 173"/>
              <a:gd name="T14" fmla="*/ 2147483647 w 167"/>
              <a:gd name="T15" fmla="*/ 2147483647 h 173"/>
              <a:gd name="T16" fmla="*/ 2147483647 w 167"/>
              <a:gd name="T17" fmla="*/ 2147483647 h 173"/>
              <a:gd name="T18" fmla="*/ 0 w 167"/>
              <a:gd name="T19" fmla="*/ 0 h 173"/>
              <a:gd name="T20" fmla="*/ 0 w 167"/>
              <a:gd name="T21" fmla="*/ 2147483647 h 173"/>
              <a:gd name="T22" fmla="*/ 2147483647 w 167"/>
              <a:gd name="T23" fmla="*/ 2147483647 h 173"/>
              <a:gd name="T24" fmla="*/ 2147483647 w 167"/>
              <a:gd name="T25" fmla="*/ 2147483647 h 173"/>
              <a:gd name="T26" fmla="*/ 2147483647 w 167"/>
              <a:gd name="T27" fmla="*/ 2147483647 h 173"/>
              <a:gd name="T28" fmla="*/ 2147483647 w 167"/>
              <a:gd name="T29" fmla="*/ 2147483647 h 173"/>
              <a:gd name="T30" fmla="*/ 2147483647 w 167"/>
              <a:gd name="T31" fmla="*/ 2147483647 h 173"/>
              <a:gd name="T32" fmla="*/ 2147483647 w 167"/>
              <a:gd name="T33" fmla="*/ 2147483647 h 173"/>
              <a:gd name="T34" fmla="*/ 2147483647 w 167"/>
              <a:gd name="T35" fmla="*/ 2147483647 h 173"/>
              <a:gd name="T36" fmla="*/ 2147483647 w 167"/>
              <a:gd name="T37" fmla="*/ 2147483647 h 173"/>
              <a:gd name="T38" fmla="*/ 2147483647 w 167"/>
              <a:gd name="T39" fmla="*/ 2147483647 h 173"/>
              <a:gd name="T40" fmla="*/ 2147483647 w 167"/>
              <a:gd name="T41" fmla="*/ 2147483647 h 17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7"/>
              <a:gd name="T64" fmla="*/ 0 h 173"/>
              <a:gd name="T65" fmla="*/ 167 w 167"/>
              <a:gd name="T66" fmla="*/ 173 h 17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7" h="173">
                <a:moveTo>
                  <a:pt x="167" y="173"/>
                </a:moveTo>
                <a:lnTo>
                  <a:pt x="167" y="173"/>
                </a:lnTo>
                <a:lnTo>
                  <a:pt x="164" y="138"/>
                </a:lnTo>
                <a:lnTo>
                  <a:pt x="154" y="105"/>
                </a:lnTo>
                <a:lnTo>
                  <a:pt x="138" y="77"/>
                </a:lnTo>
                <a:lnTo>
                  <a:pt x="119" y="51"/>
                </a:lnTo>
                <a:lnTo>
                  <a:pt x="92" y="30"/>
                </a:lnTo>
                <a:lnTo>
                  <a:pt x="65" y="13"/>
                </a:lnTo>
                <a:lnTo>
                  <a:pt x="33" y="2"/>
                </a:lnTo>
                <a:lnTo>
                  <a:pt x="0" y="0"/>
                </a:lnTo>
                <a:lnTo>
                  <a:pt x="0" y="39"/>
                </a:lnTo>
                <a:lnTo>
                  <a:pt x="25" y="42"/>
                </a:lnTo>
                <a:lnTo>
                  <a:pt x="49" y="49"/>
                </a:lnTo>
                <a:lnTo>
                  <a:pt x="72" y="61"/>
                </a:lnTo>
                <a:lnTo>
                  <a:pt x="91" y="79"/>
                </a:lnTo>
                <a:lnTo>
                  <a:pt x="107" y="98"/>
                </a:lnTo>
                <a:lnTo>
                  <a:pt x="119" y="121"/>
                </a:lnTo>
                <a:lnTo>
                  <a:pt x="126" y="146"/>
                </a:lnTo>
                <a:lnTo>
                  <a:pt x="129" y="173"/>
                </a:lnTo>
                <a:lnTo>
                  <a:pt x="167" y="173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7" name="Freeform 2020"/>
          <p:cNvSpPr>
            <a:spLocks/>
          </p:cNvSpPr>
          <p:nvPr/>
        </p:nvSpPr>
        <p:spPr bwMode="auto">
          <a:xfrm>
            <a:off x="6229350" y="3446463"/>
            <a:ext cx="87313" cy="92075"/>
          </a:xfrm>
          <a:custGeom>
            <a:avLst/>
            <a:gdLst>
              <a:gd name="T0" fmla="*/ 0 w 167"/>
              <a:gd name="T1" fmla="*/ 2147483647 h 173"/>
              <a:gd name="T2" fmla="*/ 0 w 167"/>
              <a:gd name="T3" fmla="*/ 2147483647 h 173"/>
              <a:gd name="T4" fmla="*/ 2147483647 w 167"/>
              <a:gd name="T5" fmla="*/ 2147483647 h 173"/>
              <a:gd name="T6" fmla="*/ 2147483647 w 167"/>
              <a:gd name="T7" fmla="*/ 2147483647 h 173"/>
              <a:gd name="T8" fmla="*/ 2147483647 w 167"/>
              <a:gd name="T9" fmla="*/ 2147483647 h 173"/>
              <a:gd name="T10" fmla="*/ 2147483647 w 167"/>
              <a:gd name="T11" fmla="*/ 2147483647 h 173"/>
              <a:gd name="T12" fmla="*/ 2147483647 w 167"/>
              <a:gd name="T13" fmla="*/ 2147483647 h 173"/>
              <a:gd name="T14" fmla="*/ 2147483647 w 167"/>
              <a:gd name="T15" fmla="*/ 2147483647 h 173"/>
              <a:gd name="T16" fmla="*/ 2147483647 w 167"/>
              <a:gd name="T17" fmla="*/ 2147483647 h 173"/>
              <a:gd name="T18" fmla="*/ 2147483647 w 167"/>
              <a:gd name="T19" fmla="*/ 0 h 173"/>
              <a:gd name="T20" fmla="*/ 2147483647 w 167"/>
              <a:gd name="T21" fmla="*/ 0 h 173"/>
              <a:gd name="T22" fmla="*/ 2147483647 w 167"/>
              <a:gd name="T23" fmla="*/ 2147483647 h 173"/>
              <a:gd name="T24" fmla="*/ 2147483647 w 167"/>
              <a:gd name="T25" fmla="*/ 2147483647 h 173"/>
              <a:gd name="T26" fmla="*/ 2147483647 w 167"/>
              <a:gd name="T27" fmla="*/ 2147483647 h 173"/>
              <a:gd name="T28" fmla="*/ 2147483647 w 167"/>
              <a:gd name="T29" fmla="*/ 2147483647 h 173"/>
              <a:gd name="T30" fmla="*/ 2147483647 w 167"/>
              <a:gd name="T31" fmla="*/ 2147483647 h 173"/>
              <a:gd name="T32" fmla="*/ 2147483647 w 167"/>
              <a:gd name="T33" fmla="*/ 2147483647 h 173"/>
              <a:gd name="T34" fmla="*/ 2147483647 w 167"/>
              <a:gd name="T35" fmla="*/ 2147483647 h 173"/>
              <a:gd name="T36" fmla="*/ 0 w 167"/>
              <a:gd name="T37" fmla="*/ 2147483647 h 173"/>
              <a:gd name="T38" fmla="*/ 0 w 167"/>
              <a:gd name="T39" fmla="*/ 2147483647 h 173"/>
              <a:gd name="T40" fmla="*/ 0 w 167"/>
              <a:gd name="T41" fmla="*/ 2147483647 h 17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7"/>
              <a:gd name="T64" fmla="*/ 0 h 173"/>
              <a:gd name="T65" fmla="*/ 167 w 167"/>
              <a:gd name="T66" fmla="*/ 173 h 17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7" h="173">
                <a:moveTo>
                  <a:pt x="0" y="173"/>
                </a:moveTo>
                <a:lnTo>
                  <a:pt x="0" y="173"/>
                </a:lnTo>
                <a:lnTo>
                  <a:pt x="33" y="170"/>
                </a:lnTo>
                <a:lnTo>
                  <a:pt x="65" y="160"/>
                </a:lnTo>
                <a:lnTo>
                  <a:pt x="92" y="143"/>
                </a:lnTo>
                <a:lnTo>
                  <a:pt x="119" y="122"/>
                </a:lnTo>
                <a:lnTo>
                  <a:pt x="138" y="96"/>
                </a:lnTo>
                <a:lnTo>
                  <a:pt x="154" y="67"/>
                </a:lnTo>
                <a:lnTo>
                  <a:pt x="164" y="34"/>
                </a:lnTo>
                <a:lnTo>
                  <a:pt x="167" y="0"/>
                </a:lnTo>
                <a:lnTo>
                  <a:pt x="129" y="0"/>
                </a:lnTo>
                <a:lnTo>
                  <a:pt x="126" y="26"/>
                </a:lnTo>
                <a:lnTo>
                  <a:pt x="119" y="51"/>
                </a:lnTo>
                <a:lnTo>
                  <a:pt x="107" y="75"/>
                </a:lnTo>
                <a:lnTo>
                  <a:pt x="91" y="93"/>
                </a:lnTo>
                <a:lnTo>
                  <a:pt x="72" y="111"/>
                </a:lnTo>
                <a:lnTo>
                  <a:pt x="49" y="123"/>
                </a:lnTo>
                <a:lnTo>
                  <a:pt x="25" y="131"/>
                </a:lnTo>
                <a:lnTo>
                  <a:pt x="0" y="133"/>
                </a:lnTo>
                <a:lnTo>
                  <a:pt x="0" y="173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8" name="Freeform 2021"/>
          <p:cNvSpPr>
            <a:spLocks/>
          </p:cNvSpPr>
          <p:nvPr/>
        </p:nvSpPr>
        <p:spPr bwMode="auto">
          <a:xfrm>
            <a:off x="6140450" y="3446463"/>
            <a:ext cx="88900" cy="92075"/>
          </a:xfrm>
          <a:custGeom>
            <a:avLst/>
            <a:gdLst>
              <a:gd name="T0" fmla="*/ 0 w 167"/>
              <a:gd name="T1" fmla="*/ 0 h 173"/>
              <a:gd name="T2" fmla="*/ 0 w 167"/>
              <a:gd name="T3" fmla="*/ 0 h 173"/>
              <a:gd name="T4" fmla="*/ 2147483647 w 167"/>
              <a:gd name="T5" fmla="*/ 2147483647 h 173"/>
              <a:gd name="T6" fmla="*/ 2147483647 w 167"/>
              <a:gd name="T7" fmla="*/ 2147483647 h 173"/>
              <a:gd name="T8" fmla="*/ 2147483647 w 167"/>
              <a:gd name="T9" fmla="*/ 2147483647 h 173"/>
              <a:gd name="T10" fmla="*/ 2147483647 w 167"/>
              <a:gd name="T11" fmla="*/ 2147483647 h 173"/>
              <a:gd name="T12" fmla="*/ 2147483647 w 167"/>
              <a:gd name="T13" fmla="*/ 2147483647 h 173"/>
              <a:gd name="T14" fmla="*/ 2147483647 w 167"/>
              <a:gd name="T15" fmla="*/ 2147483647 h 173"/>
              <a:gd name="T16" fmla="*/ 2147483647 w 167"/>
              <a:gd name="T17" fmla="*/ 2147483647 h 173"/>
              <a:gd name="T18" fmla="*/ 2147483647 w 167"/>
              <a:gd name="T19" fmla="*/ 2147483647 h 173"/>
              <a:gd name="T20" fmla="*/ 2147483647 w 167"/>
              <a:gd name="T21" fmla="*/ 2147483647 h 173"/>
              <a:gd name="T22" fmla="*/ 2147483647 w 167"/>
              <a:gd name="T23" fmla="*/ 2147483647 h 173"/>
              <a:gd name="T24" fmla="*/ 2147483647 w 167"/>
              <a:gd name="T25" fmla="*/ 2147483647 h 173"/>
              <a:gd name="T26" fmla="*/ 2147483647 w 167"/>
              <a:gd name="T27" fmla="*/ 2147483647 h 173"/>
              <a:gd name="T28" fmla="*/ 2147483647 w 167"/>
              <a:gd name="T29" fmla="*/ 2147483647 h 173"/>
              <a:gd name="T30" fmla="*/ 2147483647 w 167"/>
              <a:gd name="T31" fmla="*/ 2147483647 h 173"/>
              <a:gd name="T32" fmla="*/ 2147483647 w 167"/>
              <a:gd name="T33" fmla="*/ 2147483647 h 173"/>
              <a:gd name="T34" fmla="*/ 2147483647 w 167"/>
              <a:gd name="T35" fmla="*/ 2147483647 h 173"/>
              <a:gd name="T36" fmla="*/ 2147483647 w 167"/>
              <a:gd name="T37" fmla="*/ 0 h 173"/>
              <a:gd name="T38" fmla="*/ 2147483647 w 167"/>
              <a:gd name="T39" fmla="*/ 0 h 173"/>
              <a:gd name="T40" fmla="*/ 0 w 167"/>
              <a:gd name="T41" fmla="*/ 0 h 17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7"/>
              <a:gd name="T64" fmla="*/ 0 h 173"/>
              <a:gd name="T65" fmla="*/ 167 w 167"/>
              <a:gd name="T66" fmla="*/ 173 h 17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7" h="173">
                <a:moveTo>
                  <a:pt x="0" y="0"/>
                </a:moveTo>
                <a:lnTo>
                  <a:pt x="0" y="0"/>
                </a:lnTo>
                <a:lnTo>
                  <a:pt x="3" y="34"/>
                </a:lnTo>
                <a:lnTo>
                  <a:pt x="13" y="67"/>
                </a:lnTo>
                <a:lnTo>
                  <a:pt x="30" y="96"/>
                </a:lnTo>
                <a:lnTo>
                  <a:pt x="48" y="120"/>
                </a:lnTo>
                <a:lnTo>
                  <a:pt x="72" y="143"/>
                </a:lnTo>
                <a:lnTo>
                  <a:pt x="101" y="160"/>
                </a:lnTo>
                <a:lnTo>
                  <a:pt x="133" y="170"/>
                </a:lnTo>
                <a:lnTo>
                  <a:pt x="167" y="173"/>
                </a:lnTo>
                <a:lnTo>
                  <a:pt x="167" y="133"/>
                </a:lnTo>
                <a:lnTo>
                  <a:pt x="141" y="131"/>
                </a:lnTo>
                <a:lnTo>
                  <a:pt x="117" y="123"/>
                </a:lnTo>
                <a:lnTo>
                  <a:pt x="95" y="111"/>
                </a:lnTo>
                <a:lnTo>
                  <a:pt x="76" y="94"/>
                </a:lnTo>
                <a:lnTo>
                  <a:pt x="60" y="75"/>
                </a:lnTo>
                <a:lnTo>
                  <a:pt x="48" y="51"/>
                </a:lnTo>
                <a:lnTo>
                  <a:pt x="41" y="26"/>
                </a:lnTo>
                <a:lnTo>
                  <a:pt x="3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9" name="Freeform 2022"/>
          <p:cNvSpPr>
            <a:spLocks/>
          </p:cNvSpPr>
          <p:nvPr/>
        </p:nvSpPr>
        <p:spPr bwMode="auto">
          <a:xfrm>
            <a:off x="6140450" y="3354388"/>
            <a:ext cx="88900" cy="92075"/>
          </a:xfrm>
          <a:custGeom>
            <a:avLst/>
            <a:gdLst>
              <a:gd name="T0" fmla="*/ 2147483647 w 167"/>
              <a:gd name="T1" fmla="*/ 0 h 173"/>
              <a:gd name="T2" fmla="*/ 2147483647 w 167"/>
              <a:gd name="T3" fmla="*/ 0 h 173"/>
              <a:gd name="T4" fmla="*/ 2147483647 w 167"/>
              <a:gd name="T5" fmla="*/ 2147483647 h 173"/>
              <a:gd name="T6" fmla="*/ 2147483647 w 167"/>
              <a:gd name="T7" fmla="*/ 2147483647 h 173"/>
              <a:gd name="T8" fmla="*/ 2147483647 w 167"/>
              <a:gd name="T9" fmla="*/ 2147483647 h 173"/>
              <a:gd name="T10" fmla="*/ 2147483647 w 167"/>
              <a:gd name="T11" fmla="*/ 2147483647 h 173"/>
              <a:gd name="T12" fmla="*/ 2147483647 w 167"/>
              <a:gd name="T13" fmla="*/ 2147483647 h 173"/>
              <a:gd name="T14" fmla="*/ 2147483647 w 167"/>
              <a:gd name="T15" fmla="*/ 2147483647 h 173"/>
              <a:gd name="T16" fmla="*/ 2147483647 w 167"/>
              <a:gd name="T17" fmla="*/ 2147483647 h 173"/>
              <a:gd name="T18" fmla="*/ 0 w 167"/>
              <a:gd name="T19" fmla="*/ 2147483647 h 173"/>
              <a:gd name="T20" fmla="*/ 2147483647 w 167"/>
              <a:gd name="T21" fmla="*/ 2147483647 h 173"/>
              <a:gd name="T22" fmla="*/ 2147483647 w 167"/>
              <a:gd name="T23" fmla="*/ 2147483647 h 173"/>
              <a:gd name="T24" fmla="*/ 2147483647 w 167"/>
              <a:gd name="T25" fmla="*/ 2147483647 h 173"/>
              <a:gd name="T26" fmla="*/ 2147483647 w 167"/>
              <a:gd name="T27" fmla="*/ 2147483647 h 173"/>
              <a:gd name="T28" fmla="*/ 2147483647 w 167"/>
              <a:gd name="T29" fmla="*/ 2147483647 h 173"/>
              <a:gd name="T30" fmla="*/ 2147483647 w 167"/>
              <a:gd name="T31" fmla="*/ 2147483647 h 173"/>
              <a:gd name="T32" fmla="*/ 2147483647 w 167"/>
              <a:gd name="T33" fmla="*/ 2147483647 h 173"/>
              <a:gd name="T34" fmla="*/ 2147483647 w 167"/>
              <a:gd name="T35" fmla="*/ 2147483647 h 173"/>
              <a:gd name="T36" fmla="*/ 2147483647 w 167"/>
              <a:gd name="T37" fmla="*/ 2147483647 h 173"/>
              <a:gd name="T38" fmla="*/ 2147483647 w 167"/>
              <a:gd name="T39" fmla="*/ 2147483647 h 173"/>
              <a:gd name="T40" fmla="*/ 2147483647 w 167"/>
              <a:gd name="T41" fmla="*/ 0 h 17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7"/>
              <a:gd name="T64" fmla="*/ 0 h 173"/>
              <a:gd name="T65" fmla="*/ 167 w 167"/>
              <a:gd name="T66" fmla="*/ 173 h 17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7" h="173">
                <a:moveTo>
                  <a:pt x="167" y="0"/>
                </a:moveTo>
                <a:lnTo>
                  <a:pt x="167" y="0"/>
                </a:lnTo>
                <a:lnTo>
                  <a:pt x="133" y="2"/>
                </a:lnTo>
                <a:lnTo>
                  <a:pt x="101" y="13"/>
                </a:lnTo>
                <a:lnTo>
                  <a:pt x="72" y="30"/>
                </a:lnTo>
                <a:lnTo>
                  <a:pt x="48" y="52"/>
                </a:lnTo>
                <a:lnTo>
                  <a:pt x="30" y="77"/>
                </a:lnTo>
                <a:lnTo>
                  <a:pt x="13" y="105"/>
                </a:lnTo>
                <a:lnTo>
                  <a:pt x="3" y="138"/>
                </a:lnTo>
                <a:lnTo>
                  <a:pt x="0" y="173"/>
                </a:lnTo>
                <a:lnTo>
                  <a:pt x="38" y="173"/>
                </a:lnTo>
                <a:lnTo>
                  <a:pt x="41" y="146"/>
                </a:lnTo>
                <a:lnTo>
                  <a:pt x="48" y="121"/>
                </a:lnTo>
                <a:lnTo>
                  <a:pt x="60" y="98"/>
                </a:lnTo>
                <a:lnTo>
                  <a:pt x="76" y="78"/>
                </a:lnTo>
                <a:lnTo>
                  <a:pt x="95" y="61"/>
                </a:lnTo>
                <a:lnTo>
                  <a:pt x="117" y="49"/>
                </a:lnTo>
                <a:lnTo>
                  <a:pt x="141" y="42"/>
                </a:lnTo>
                <a:lnTo>
                  <a:pt x="167" y="39"/>
                </a:lnTo>
                <a:lnTo>
                  <a:pt x="167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0" name="Freeform 2023"/>
          <p:cNvSpPr>
            <a:spLocks/>
          </p:cNvSpPr>
          <p:nvPr/>
        </p:nvSpPr>
        <p:spPr bwMode="auto">
          <a:xfrm>
            <a:off x="6210300" y="2481263"/>
            <a:ext cx="157163" cy="161925"/>
          </a:xfrm>
          <a:custGeom>
            <a:avLst/>
            <a:gdLst>
              <a:gd name="T0" fmla="*/ 0 w 298"/>
              <a:gd name="T1" fmla="*/ 2147483647 h 305"/>
              <a:gd name="T2" fmla="*/ 2147483647 w 298"/>
              <a:gd name="T3" fmla="*/ 2147483647 h 305"/>
              <a:gd name="T4" fmla="*/ 2147483647 w 298"/>
              <a:gd name="T5" fmla="*/ 2147483647 h 305"/>
              <a:gd name="T6" fmla="*/ 2147483647 w 298"/>
              <a:gd name="T7" fmla="*/ 2147483647 h 305"/>
              <a:gd name="T8" fmla="*/ 2147483647 w 298"/>
              <a:gd name="T9" fmla="*/ 2147483647 h 305"/>
              <a:gd name="T10" fmla="*/ 2147483647 w 298"/>
              <a:gd name="T11" fmla="*/ 2147483647 h 305"/>
              <a:gd name="T12" fmla="*/ 2147483647 w 298"/>
              <a:gd name="T13" fmla="*/ 2147483647 h 305"/>
              <a:gd name="T14" fmla="*/ 2147483647 w 298"/>
              <a:gd name="T15" fmla="*/ 2147483647 h 305"/>
              <a:gd name="T16" fmla="*/ 2147483647 w 298"/>
              <a:gd name="T17" fmla="*/ 0 h 305"/>
              <a:gd name="T18" fmla="*/ 2147483647 w 298"/>
              <a:gd name="T19" fmla="*/ 2147483647 h 305"/>
              <a:gd name="T20" fmla="*/ 2147483647 w 298"/>
              <a:gd name="T21" fmla="*/ 2147483647 h 305"/>
              <a:gd name="T22" fmla="*/ 2147483647 w 298"/>
              <a:gd name="T23" fmla="*/ 2147483647 h 305"/>
              <a:gd name="T24" fmla="*/ 2147483647 w 298"/>
              <a:gd name="T25" fmla="*/ 2147483647 h 305"/>
              <a:gd name="T26" fmla="*/ 2147483647 w 298"/>
              <a:gd name="T27" fmla="*/ 2147483647 h 305"/>
              <a:gd name="T28" fmla="*/ 2147483647 w 298"/>
              <a:gd name="T29" fmla="*/ 2147483647 h 305"/>
              <a:gd name="T30" fmla="*/ 2147483647 w 298"/>
              <a:gd name="T31" fmla="*/ 2147483647 h 305"/>
              <a:gd name="T32" fmla="*/ 2147483647 w 298"/>
              <a:gd name="T33" fmla="*/ 2147483647 h 305"/>
              <a:gd name="T34" fmla="*/ 2147483647 w 298"/>
              <a:gd name="T35" fmla="*/ 2147483647 h 305"/>
              <a:gd name="T36" fmla="*/ 2147483647 w 298"/>
              <a:gd name="T37" fmla="*/ 2147483647 h 305"/>
              <a:gd name="T38" fmla="*/ 2147483647 w 298"/>
              <a:gd name="T39" fmla="*/ 2147483647 h 305"/>
              <a:gd name="T40" fmla="*/ 2147483647 w 298"/>
              <a:gd name="T41" fmla="*/ 2147483647 h 305"/>
              <a:gd name="T42" fmla="*/ 2147483647 w 298"/>
              <a:gd name="T43" fmla="*/ 2147483647 h 305"/>
              <a:gd name="T44" fmla="*/ 2147483647 w 298"/>
              <a:gd name="T45" fmla="*/ 2147483647 h 305"/>
              <a:gd name="T46" fmla="*/ 2147483647 w 298"/>
              <a:gd name="T47" fmla="*/ 2147483647 h 305"/>
              <a:gd name="T48" fmla="*/ 2147483647 w 298"/>
              <a:gd name="T49" fmla="*/ 2147483647 h 305"/>
              <a:gd name="T50" fmla="*/ 2147483647 w 298"/>
              <a:gd name="T51" fmla="*/ 2147483647 h 305"/>
              <a:gd name="T52" fmla="*/ 2147483647 w 298"/>
              <a:gd name="T53" fmla="*/ 2147483647 h 305"/>
              <a:gd name="T54" fmla="*/ 2147483647 w 298"/>
              <a:gd name="T55" fmla="*/ 2147483647 h 305"/>
              <a:gd name="T56" fmla="*/ 2147483647 w 298"/>
              <a:gd name="T57" fmla="*/ 2147483647 h 305"/>
              <a:gd name="T58" fmla="*/ 2147483647 w 298"/>
              <a:gd name="T59" fmla="*/ 2147483647 h 305"/>
              <a:gd name="T60" fmla="*/ 2147483647 w 298"/>
              <a:gd name="T61" fmla="*/ 2147483647 h 305"/>
              <a:gd name="T62" fmla="*/ 2147483647 w 298"/>
              <a:gd name="T63" fmla="*/ 2147483647 h 305"/>
              <a:gd name="T64" fmla="*/ 0 w 298"/>
              <a:gd name="T65" fmla="*/ 2147483647 h 30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98"/>
              <a:gd name="T100" fmla="*/ 0 h 305"/>
              <a:gd name="T101" fmla="*/ 298 w 298"/>
              <a:gd name="T102" fmla="*/ 305 h 30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98" h="305">
                <a:moveTo>
                  <a:pt x="0" y="153"/>
                </a:moveTo>
                <a:lnTo>
                  <a:pt x="2" y="123"/>
                </a:lnTo>
                <a:lnTo>
                  <a:pt x="11" y="94"/>
                </a:lnTo>
                <a:lnTo>
                  <a:pt x="25" y="68"/>
                </a:lnTo>
                <a:lnTo>
                  <a:pt x="44" y="44"/>
                </a:lnTo>
                <a:lnTo>
                  <a:pt x="67" y="26"/>
                </a:lnTo>
                <a:lnTo>
                  <a:pt x="92" y="12"/>
                </a:lnTo>
                <a:lnTo>
                  <a:pt x="120" y="2"/>
                </a:lnTo>
                <a:lnTo>
                  <a:pt x="149" y="0"/>
                </a:lnTo>
                <a:lnTo>
                  <a:pt x="178" y="2"/>
                </a:lnTo>
                <a:lnTo>
                  <a:pt x="206" y="12"/>
                </a:lnTo>
                <a:lnTo>
                  <a:pt x="231" y="26"/>
                </a:lnTo>
                <a:lnTo>
                  <a:pt x="254" y="44"/>
                </a:lnTo>
                <a:lnTo>
                  <a:pt x="273" y="68"/>
                </a:lnTo>
                <a:lnTo>
                  <a:pt x="286" y="94"/>
                </a:lnTo>
                <a:lnTo>
                  <a:pt x="295" y="123"/>
                </a:lnTo>
                <a:lnTo>
                  <a:pt x="298" y="153"/>
                </a:lnTo>
                <a:lnTo>
                  <a:pt x="295" y="184"/>
                </a:lnTo>
                <a:lnTo>
                  <a:pt x="286" y="213"/>
                </a:lnTo>
                <a:lnTo>
                  <a:pt x="273" y="239"/>
                </a:lnTo>
                <a:lnTo>
                  <a:pt x="254" y="261"/>
                </a:lnTo>
                <a:lnTo>
                  <a:pt x="231" y="279"/>
                </a:lnTo>
                <a:lnTo>
                  <a:pt x="206" y="294"/>
                </a:lnTo>
                <a:lnTo>
                  <a:pt x="178" y="303"/>
                </a:lnTo>
                <a:lnTo>
                  <a:pt x="149" y="305"/>
                </a:lnTo>
                <a:lnTo>
                  <a:pt x="120" y="303"/>
                </a:lnTo>
                <a:lnTo>
                  <a:pt x="92" y="294"/>
                </a:lnTo>
                <a:lnTo>
                  <a:pt x="67" y="279"/>
                </a:lnTo>
                <a:lnTo>
                  <a:pt x="44" y="261"/>
                </a:lnTo>
                <a:lnTo>
                  <a:pt x="25" y="239"/>
                </a:lnTo>
                <a:lnTo>
                  <a:pt x="11" y="213"/>
                </a:lnTo>
                <a:lnTo>
                  <a:pt x="2" y="184"/>
                </a:lnTo>
                <a:lnTo>
                  <a:pt x="0" y="153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1" name="Freeform 2024"/>
          <p:cNvSpPr>
            <a:spLocks/>
          </p:cNvSpPr>
          <p:nvPr/>
        </p:nvSpPr>
        <p:spPr bwMode="auto">
          <a:xfrm>
            <a:off x="6200775" y="2470150"/>
            <a:ext cx="88900" cy="92075"/>
          </a:xfrm>
          <a:custGeom>
            <a:avLst/>
            <a:gdLst>
              <a:gd name="T0" fmla="*/ 2147483647 w 168"/>
              <a:gd name="T1" fmla="*/ 0 h 173"/>
              <a:gd name="T2" fmla="*/ 2147483647 w 168"/>
              <a:gd name="T3" fmla="*/ 0 h 173"/>
              <a:gd name="T4" fmla="*/ 2147483647 w 168"/>
              <a:gd name="T5" fmla="*/ 2147483647 h 173"/>
              <a:gd name="T6" fmla="*/ 2147483647 w 168"/>
              <a:gd name="T7" fmla="*/ 2147483647 h 173"/>
              <a:gd name="T8" fmla="*/ 2147483647 w 168"/>
              <a:gd name="T9" fmla="*/ 2147483647 h 173"/>
              <a:gd name="T10" fmla="*/ 2147483647 w 168"/>
              <a:gd name="T11" fmla="*/ 2147483647 h 173"/>
              <a:gd name="T12" fmla="*/ 2147483647 w 168"/>
              <a:gd name="T13" fmla="*/ 2147483647 h 173"/>
              <a:gd name="T14" fmla="*/ 2147483647 w 168"/>
              <a:gd name="T15" fmla="*/ 2147483647 h 173"/>
              <a:gd name="T16" fmla="*/ 2147483647 w 168"/>
              <a:gd name="T17" fmla="*/ 2147483647 h 173"/>
              <a:gd name="T18" fmla="*/ 0 w 168"/>
              <a:gd name="T19" fmla="*/ 2147483647 h 173"/>
              <a:gd name="T20" fmla="*/ 2147483647 w 168"/>
              <a:gd name="T21" fmla="*/ 2147483647 h 173"/>
              <a:gd name="T22" fmla="*/ 2147483647 w 168"/>
              <a:gd name="T23" fmla="*/ 2147483647 h 173"/>
              <a:gd name="T24" fmla="*/ 2147483647 w 168"/>
              <a:gd name="T25" fmla="*/ 2147483647 h 173"/>
              <a:gd name="T26" fmla="*/ 2147483647 w 168"/>
              <a:gd name="T27" fmla="*/ 2147483647 h 173"/>
              <a:gd name="T28" fmla="*/ 2147483647 w 168"/>
              <a:gd name="T29" fmla="*/ 2147483647 h 173"/>
              <a:gd name="T30" fmla="*/ 2147483647 w 168"/>
              <a:gd name="T31" fmla="*/ 2147483647 h 173"/>
              <a:gd name="T32" fmla="*/ 2147483647 w 168"/>
              <a:gd name="T33" fmla="*/ 2147483647 h 173"/>
              <a:gd name="T34" fmla="*/ 2147483647 w 168"/>
              <a:gd name="T35" fmla="*/ 2147483647 h 173"/>
              <a:gd name="T36" fmla="*/ 2147483647 w 168"/>
              <a:gd name="T37" fmla="*/ 2147483647 h 173"/>
              <a:gd name="T38" fmla="*/ 2147483647 w 168"/>
              <a:gd name="T39" fmla="*/ 2147483647 h 173"/>
              <a:gd name="T40" fmla="*/ 2147483647 w 168"/>
              <a:gd name="T41" fmla="*/ 0 h 17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8"/>
              <a:gd name="T64" fmla="*/ 0 h 173"/>
              <a:gd name="T65" fmla="*/ 168 w 168"/>
              <a:gd name="T66" fmla="*/ 173 h 17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8" h="173">
                <a:moveTo>
                  <a:pt x="168" y="0"/>
                </a:moveTo>
                <a:lnTo>
                  <a:pt x="168" y="0"/>
                </a:lnTo>
                <a:lnTo>
                  <a:pt x="135" y="3"/>
                </a:lnTo>
                <a:lnTo>
                  <a:pt x="103" y="13"/>
                </a:lnTo>
                <a:lnTo>
                  <a:pt x="76" y="30"/>
                </a:lnTo>
                <a:lnTo>
                  <a:pt x="50" y="50"/>
                </a:lnTo>
                <a:lnTo>
                  <a:pt x="29" y="77"/>
                </a:lnTo>
                <a:lnTo>
                  <a:pt x="12" y="106"/>
                </a:lnTo>
                <a:lnTo>
                  <a:pt x="2" y="139"/>
                </a:lnTo>
                <a:lnTo>
                  <a:pt x="0" y="173"/>
                </a:lnTo>
                <a:lnTo>
                  <a:pt x="38" y="173"/>
                </a:lnTo>
                <a:lnTo>
                  <a:pt x="40" y="146"/>
                </a:lnTo>
                <a:lnTo>
                  <a:pt x="48" y="122"/>
                </a:lnTo>
                <a:lnTo>
                  <a:pt x="59" y="98"/>
                </a:lnTo>
                <a:lnTo>
                  <a:pt x="76" y="79"/>
                </a:lnTo>
                <a:lnTo>
                  <a:pt x="96" y="62"/>
                </a:lnTo>
                <a:lnTo>
                  <a:pt x="119" y="50"/>
                </a:lnTo>
                <a:lnTo>
                  <a:pt x="143" y="42"/>
                </a:lnTo>
                <a:lnTo>
                  <a:pt x="168" y="39"/>
                </a:lnTo>
                <a:lnTo>
                  <a:pt x="168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2" name="Freeform 2025"/>
          <p:cNvSpPr>
            <a:spLocks/>
          </p:cNvSpPr>
          <p:nvPr/>
        </p:nvSpPr>
        <p:spPr bwMode="auto">
          <a:xfrm>
            <a:off x="6289675" y="2470150"/>
            <a:ext cx="88900" cy="92075"/>
          </a:xfrm>
          <a:custGeom>
            <a:avLst/>
            <a:gdLst>
              <a:gd name="T0" fmla="*/ 2147483647 w 168"/>
              <a:gd name="T1" fmla="*/ 2147483647 h 173"/>
              <a:gd name="T2" fmla="*/ 2147483647 w 168"/>
              <a:gd name="T3" fmla="*/ 2147483647 h 173"/>
              <a:gd name="T4" fmla="*/ 2147483647 w 168"/>
              <a:gd name="T5" fmla="*/ 2147483647 h 173"/>
              <a:gd name="T6" fmla="*/ 2147483647 w 168"/>
              <a:gd name="T7" fmla="*/ 2147483647 h 173"/>
              <a:gd name="T8" fmla="*/ 2147483647 w 168"/>
              <a:gd name="T9" fmla="*/ 2147483647 h 173"/>
              <a:gd name="T10" fmla="*/ 2147483647 w 168"/>
              <a:gd name="T11" fmla="*/ 2147483647 h 173"/>
              <a:gd name="T12" fmla="*/ 2147483647 w 168"/>
              <a:gd name="T13" fmla="*/ 2147483647 h 173"/>
              <a:gd name="T14" fmla="*/ 2147483647 w 168"/>
              <a:gd name="T15" fmla="*/ 2147483647 h 173"/>
              <a:gd name="T16" fmla="*/ 2147483647 w 168"/>
              <a:gd name="T17" fmla="*/ 2147483647 h 173"/>
              <a:gd name="T18" fmla="*/ 0 w 168"/>
              <a:gd name="T19" fmla="*/ 0 h 173"/>
              <a:gd name="T20" fmla="*/ 0 w 168"/>
              <a:gd name="T21" fmla="*/ 2147483647 h 173"/>
              <a:gd name="T22" fmla="*/ 2147483647 w 168"/>
              <a:gd name="T23" fmla="*/ 2147483647 h 173"/>
              <a:gd name="T24" fmla="*/ 2147483647 w 168"/>
              <a:gd name="T25" fmla="*/ 2147483647 h 173"/>
              <a:gd name="T26" fmla="*/ 2147483647 w 168"/>
              <a:gd name="T27" fmla="*/ 2147483647 h 173"/>
              <a:gd name="T28" fmla="*/ 2147483647 w 168"/>
              <a:gd name="T29" fmla="*/ 2147483647 h 173"/>
              <a:gd name="T30" fmla="*/ 2147483647 w 168"/>
              <a:gd name="T31" fmla="*/ 2147483647 h 173"/>
              <a:gd name="T32" fmla="*/ 2147483647 w 168"/>
              <a:gd name="T33" fmla="*/ 2147483647 h 173"/>
              <a:gd name="T34" fmla="*/ 2147483647 w 168"/>
              <a:gd name="T35" fmla="*/ 2147483647 h 173"/>
              <a:gd name="T36" fmla="*/ 2147483647 w 168"/>
              <a:gd name="T37" fmla="*/ 2147483647 h 173"/>
              <a:gd name="T38" fmla="*/ 2147483647 w 168"/>
              <a:gd name="T39" fmla="*/ 2147483647 h 173"/>
              <a:gd name="T40" fmla="*/ 2147483647 w 168"/>
              <a:gd name="T41" fmla="*/ 2147483647 h 17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8"/>
              <a:gd name="T64" fmla="*/ 0 h 173"/>
              <a:gd name="T65" fmla="*/ 168 w 168"/>
              <a:gd name="T66" fmla="*/ 173 h 17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8" h="173">
                <a:moveTo>
                  <a:pt x="168" y="173"/>
                </a:moveTo>
                <a:lnTo>
                  <a:pt x="168" y="173"/>
                </a:lnTo>
                <a:lnTo>
                  <a:pt x="165" y="139"/>
                </a:lnTo>
                <a:lnTo>
                  <a:pt x="155" y="106"/>
                </a:lnTo>
                <a:lnTo>
                  <a:pt x="139" y="77"/>
                </a:lnTo>
                <a:lnTo>
                  <a:pt x="117" y="50"/>
                </a:lnTo>
                <a:lnTo>
                  <a:pt x="92" y="30"/>
                </a:lnTo>
                <a:lnTo>
                  <a:pt x="64" y="13"/>
                </a:lnTo>
                <a:lnTo>
                  <a:pt x="33" y="3"/>
                </a:lnTo>
                <a:lnTo>
                  <a:pt x="0" y="0"/>
                </a:lnTo>
                <a:lnTo>
                  <a:pt x="0" y="39"/>
                </a:lnTo>
                <a:lnTo>
                  <a:pt x="25" y="42"/>
                </a:lnTo>
                <a:lnTo>
                  <a:pt x="49" y="50"/>
                </a:lnTo>
                <a:lnTo>
                  <a:pt x="72" y="62"/>
                </a:lnTo>
                <a:lnTo>
                  <a:pt x="92" y="79"/>
                </a:lnTo>
                <a:lnTo>
                  <a:pt x="108" y="98"/>
                </a:lnTo>
                <a:lnTo>
                  <a:pt x="120" y="122"/>
                </a:lnTo>
                <a:lnTo>
                  <a:pt x="127" y="146"/>
                </a:lnTo>
                <a:lnTo>
                  <a:pt x="130" y="173"/>
                </a:lnTo>
                <a:lnTo>
                  <a:pt x="168" y="173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3" name="Freeform 2026"/>
          <p:cNvSpPr>
            <a:spLocks/>
          </p:cNvSpPr>
          <p:nvPr/>
        </p:nvSpPr>
        <p:spPr bwMode="auto">
          <a:xfrm>
            <a:off x="6289675" y="2562225"/>
            <a:ext cx="88900" cy="90488"/>
          </a:xfrm>
          <a:custGeom>
            <a:avLst/>
            <a:gdLst>
              <a:gd name="T0" fmla="*/ 0 w 168"/>
              <a:gd name="T1" fmla="*/ 2147483647 h 172"/>
              <a:gd name="T2" fmla="*/ 0 w 168"/>
              <a:gd name="T3" fmla="*/ 2147483647 h 172"/>
              <a:gd name="T4" fmla="*/ 2147483647 w 168"/>
              <a:gd name="T5" fmla="*/ 2147483647 h 172"/>
              <a:gd name="T6" fmla="*/ 2147483647 w 168"/>
              <a:gd name="T7" fmla="*/ 2147483647 h 172"/>
              <a:gd name="T8" fmla="*/ 2147483647 w 168"/>
              <a:gd name="T9" fmla="*/ 2147483647 h 172"/>
              <a:gd name="T10" fmla="*/ 2147483647 w 168"/>
              <a:gd name="T11" fmla="*/ 2147483647 h 172"/>
              <a:gd name="T12" fmla="*/ 2147483647 w 168"/>
              <a:gd name="T13" fmla="*/ 2147483647 h 172"/>
              <a:gd name="T14" fmla="*/ 2147483647 w 168"/>
              <a:gd name="T15" fmla="*/ 2147483647 h 172"/>
              <a:gd name="T16" fmla="*/ 2147483647 w 168"/>
              <a:gd name="T17" fmla="*/ 2147483647 h 172"/>
              <a:gd name="T18" fmla="*/ 2147483647 w 168"/>
              <a:gd name="T19" fmla="*/ 0 h 172"/>
              <a:gd name="T20" fmla="*/ 2147483647 w 168"/>
              <a:gd name="T21" fmla="*/ 0 h 172"/>
              <a:gd name="T22" fmla="*/ 2147483647 w 168"/>
              <a:gd name="T23" fmla="*/ 2147483647 h 172"/>
              <a:gd name="T24" fmla="*/ 2147483647 w 168"/>
              <a:gd name="T25" fmla="*/ 2147483647 h 172"/>
              <a:gd name="T26" fmla="*/ 2147483647 w 168"/>
              <a:gd name="T27" fmla="*/ 2147483647 h 172"/>
              <a:gd name="T28" fmla="*/ 2147483647 w 168"/>
              <a:gd name="T29" fmla="*/ 2147483647 h 172"/>
              <a:gd name="T30" fmla="*/ 2147483647 w 168"/>
              <a:gd name="T31" fmla="*/ 2147483647 h 172"/>
              <a:gd name="T32" fmla="*/ 2147483647 w 168"/>
              <a:gd name="T33" fmla="*/ 2147483647 h 172"/>
              <a:gd name="T34" fmla="*/ 2147483647 w 168"/>
              <a:gd name="T35" fmla="*/ 2147483647 h 172"/>
              <a:gd name="T36" fmla="*/ 0 w 168"/>
              <a:gd name="T37" fmla="*/ 2147483647 h 172"/>
              <a:gd name="T38" fmla="*/ 0 w 168"/>
              <a:gd name="T39" fmla="*/ 2147483647 h 172"/>
              <a:gd name="T40" fmla="*/ 0 w 168"/>
              <a:gd name="T41" fmla="*/ 2147483647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8"/>
              <a:gd name="T64" fmla="*/ 0 h 172"/>
              <a:gd name="T65" fmla="*/ 168 w 168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8" h="172">
                <a:moveTo>
                  <a:pt x="0" y="172"/>
                </a:moveTo>
                <a:lnTo>
                  <a:pt x="0" y="172"/>
                </a:lnTo>
                <a:lnTo>
                  <a:pt x="33" y="169"/>
                </a:lnTo>
                <a:lnTo>
                  <a:pt x="64" y="159"/>
                </a:lnTo>
                <a:lnTo>
                  <a:pt x="92" y="142"/>
                </a:lnTo>
                <a:lnTo>
                  <a:pt x="117" y="122"/>
                </a:lnTo>
                <a:lnTo>
                  <a:pt x="139" y="97"/>
                </a:lnTo>
                <a:lnTo>
                  <a:pt x="155" y="67"/>
                </a:lnTo>
                <a:lnTo>
                  <a:pt x="165" y="35"/>
                </a:lnTo>
                <a:lnTo>
                  <a:pt x="168" y="0"/>
                </a:lnTo>
                <a:lnTo>
                  <a:pt x="130" y="0"/>
                </a:lnTo>
                <a:lnTo>
                  <a:pt x="127" y="27"/>
                </a:lnTo>
                <a:lnTo>
                  <a:pt x="120" y="52"/>
                </a:lnTo>
                <a:lnTo>
                  <a:pt x="108" y="74"/>
                </a:lnTo>
                <a:lnTo>
                  <a:pt x="92" y="94"/>
                </a:lnTo>
                <a:lnTo>
                  <a:pt x="72" y="111"/>
                </a:lnTo>
                <a:lnTo>
                  <a:pt x="49" y="122"/>
                </a:lnTo>
                <a:lnTo>
                  <a:pt x="25" y="130"/>
                </a:lnTo>
                <a:lnTo>
                  <a:pt x="0" y="133"/>
                </a:lnTo>
                <a:lnTo>
                  <a:pt x="0" y="172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4" name="Freeform 2027"/>
          <p:cNvSpPr>
            <a:spLocks/>
          </p:cNvSpPr>
          <p:nvPr/>
        </p:nvSpPr>
        <p:spPr bwMode="auto">
          <a:xfrm>
            <a:off x="6200775" y="2562225"/>
            <a:ext cx="88900" cy="90488"/>
          </a:xfrm>
          <a:custGeom>
            <a:avLst/>
            <a:gdLst>
              <a:gd name="T0" fmla="*/ 0 w 168"/>
              <a:gd name="T1" fmla="*/ 0 h 172"/>
              <a:gd name="T2" fmla="*/ 0 w 168"/>
              <a:gd name="T3" fmla="*/ 0 h 172"/>
              <a:gd name="T4" fmla="*/ 2147483647 w 168"/>
              <a:gd name="T5" fmla="*/ 2147483647 h 172"/>
              <a:gd name="T6" fmla="*/ 2147483647 w 168"/>
              <a:gd name="T7" fmla="*/ 2147483647 h 172"/>
              <a:gd name="T8" fmla="*/ 2147483647 w 168"/>
              <a:gd name="T9" fmla="*/ 2147483647 h 172"/>
              <a:gd name="T10" fmla="*/ 2147483647 w 168"/>
              <a:gd name="T11" fmla="*/ 2147483647 h 172"/>
              <a:gd name="T12" fmla="*/ 2147483647 w 168"/>
              <a:gd name="T13" fmla="*/ 2147483647 h 172"/>
              <a:gd name="T14" fmla="*/ 2147483647 w 168"/>
              <a:gd name="T15" fmla="*/ 2147483647 h 172"/>
              <a:gd name="T16" fmla="*/ 2147483647 w 168"/>
              <a:gd name="T17" fmla="*/ 2147483647 h 172"/>
              <a:gd name="T18" fmla="*/ 2147483647 w 168"/>
              <a:gd name="T19" fmla="*/ 2147483647 h 172"/>
              <a:gd name="T20" fmla="*/ 2147483647 w 168"/>
              <a:gd name="T21" fmla="*/ 2147483647 h 172"/>
              <a:gd name="T22" fmla="*/ 2147483647 w 168"/>
              <a:gd name="T23" fmla="*/ 2147483647 h 172"/>
              <a:gd name="T24" fmla="*/ 2147483647 w 168"/>
              <a:gd name="T25" fmla="*/ 2147483647 h 172"/>
              <a:gd name="T26" fmla="*/ 2147483647 w 168"/>
              <a:gd name="T27" fmla="*/ 2147483647 h 172"/>
              <a:gd name="T28" fmla="*/ 2147483647 w 168"/>
              <a:gd name="T29" fmla="*/ 2147483647 h 172"/>
              <a:gd name="T30" fmla="*/ 2147483647 w 168"/>
              <a:gd name="T31" fmla="*/ 2147483647 h 172"/>
              <a:gd name="T32" fmla="*/ 2147483647 w 168"/>
              <a:gd name="T33" fmla="*/ 2147483647 h 172"/>
              <a:gd name="T34" fmla="*/ 2147483647 w 168"/>
              <a:gd name="T35" fmla="*/ 2147483647 h 172"/>
              <a:gd name="T36" fmla="*/ 2147483647 w 168"/>
              <a:gd name="T37" fmla="*/ 0 h 172"/>
              <a:gd name="T38" fmla="*/ 2147483647 w 168"/>
              <a:gd name="T39" fmla="*/ 0 h 172"/>
              <a:gd name="T40" fmla="*/ 0 w 168"/>
              <a:gd name="T41" fmla="*/ 0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8"/>
              <a:gd name="T64" fmla="*/ 0 h 172"/>
              <a:gd name="T65" fmla="*/ 168 w 168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8" h="172">
                <a:moveTo>
                  <a:pt x="0" y="0"/>
                </a:moveTo>
                <a:lnTo>
                  <a:pt x="0" y="0"/>
                </a:lnTo>
                <a:lnTo>
                  <a:pt x="2" y="35"/>
                </a:lnTo>
                <a:lnTo>
                  <a:pt x="12" y="67"/>
                </a:lnTo>
                <a:lnTo>
                  <a:pt x="29" y="97"/>
                </a:lnTo>
                <a:lnTo>
                  <a:pt x="50" y="122"/>
                </a:lnTo>
                <a:lnTo>
                  <a:pt x="76" y="142"/>
                </a:lnTo>
                <a:lnTo>
                  <a:pt x="103" y="159"/>
                </a:lnTo>
                <a:lnTo>
                  <a:pt x="135" y="169"/>
                </a:lnTo>
                <a:lnTo>
                  <a:pt x="168" y="172"/>
                </a:lnTo>
                <a:lnTo>
                  <a:pt x="168" y="133"/>
                </a:lnTo>
                <a:lnTo>
                  <a:pt x="143" y="130"/>
                </a:lnTo>
                <a:lnTo>
                  <a:pt x="119" y="122"/>
                </a:lnTo>
                <a:lnTo>
                  <a:pt x="96" y="111"/>
                </a:lnTo>
                <a:lnTo>
                  <a:pt x="76" y="94"/>
                </a:lnTo>
                <a:lnTo>
                  <a:pt x="59" y="74"/>
                </a:lnTo>
                <a:lnTo>
                  <a:pt x="48" y="52"/>
                </a:lnTo>
                <a:lnTo>
                  <a:pt x="40" y="27"/>
                </a:lnTo>
                <a:lnTo>
                  <a:pt x="3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5" name="Freeform 2028"/>
          <p:cNvSpPr>
            <a:spLocks/>
          </p:cNvSpPr>
          <p:nvPr/>
        </p:nvSpPr>
        <p:spPr bwMode="auto">
          <a:xfrm>
            <a:off x="6159500" y="2308225"/>
            <a:ext cx="155575" cy="161925"/>
          </a:xfrm>
          <a:custGeom>
            <a:avLst/>
            <a:gdLst>
              <a:gd name="T0" fmla="*/ 0 w 296"/>
              <a:gd name="T1" fmla="*/ 2147483647 h 306"/>
              <a:gd name="T2" fmla="*/ 2147483647 w 296"/>
              <a:gd name="T3" fmla="*/ 2147483647 h 306"/>
              <a:gd name="T4" fmla="*/ 2147483647 w 296"/>
              <a:gd name="T5" fmla="*/ 2147483647 h 306"/>
              <a:gd name="T6" fmla="*/ 2147483647 w 296"/>
              <a:gd name="T7" fmla="*/ 2147483647 h 306"/>
              <a:gd name="T8" fmla="*/ 2147483647 w 296"/>
              <a:gd name="T9" fmla="*/ 2147483647 h 306"/>
              <a:gd name="T10" fmla="*/ 2147483647 w 296"/>
              <a:gd name="T11" fmla="*/ 2147483647 h 306"/>
              <a:gd name="T12" fmla="*/ 2147483647 w 296"/>
              <a:gd name="T13" fmla="*/ 2147483647 h 306"/>
              <a:gd name="T14" fmla="*/ 2147483647 w 296"/>
              <a:gd name="T15" fmla="*/ 2147483647 h 306"/>
              <a:gd name="T16" fmla="*/ 2147483647 w 296"/>
              <a:gd name="T17" fmla="*/ 0 h 306"/>
              <a:gd name="T18" fmla="*/ 2147483647 w 296"/>
              <a:gd name="T19" fmla="*/ 2147483647 h 306"/>
              <a:gd name="T20" fmla="*/ 2147483647 w 296"/>
              <a:gd name="T21" fmla="*/ 2147483647 h 306"/>
              <a:gd name="T22" fmla="*/ 2147483647 w 296"/>
              <a:gd name="T23" fmla="*/ 2147483647 h 306"/>
              <a:gd name="T24" fmla="*/ 2147483647 w 296"/>
              <a:gd name="T25" fmla="*/ 2147483647 h 306"/>
              <a:gd name="T26" fmla="*/ 2147483647 w 296"/>
              <a:gd name="T27" fmla="*/ 2147483647 h 306"/>
              <a:gd name="T28" fmla="*/ 2147483647 w 296"/>
              <a:gd name="T29" fmla="*/ 2147483647 h 306"/>
              <a:gd name="T30" fmla="*/ 2147483647 w 296"/>
              <a:gd name="T31" fmla="*/ 2147483647 h 306"/>
              <a:gd name="T32" fmla="*/ 2147483647 w 296"/>
              <a:gd name="T33" fmla="*/ 2147483647 h 306"/>
              <a:gd name="T34" fmla="*/ 2147483647 w 296"/>
              <a:gd name="T35" fmla="*/ 2147483647 h 306"/>
              <a:gd name="T36" fmla="*/ 2147483647 w 296"/>
              <a:gd name="T37" fmla="*/ 2147483647 h 306"/>
              <a:gd name="T38" fmla="*/ 2147483647 w 296"/>
              <a:gd name="T39" fmla="*/ 2147483647 h 306"/>
              <a:gd name="T40" fmla="*/ 2147483647 w 296"/>
              <a:gd name="T41" fmla="*/ 2147483647 h 306"/>
              <a:gd name="T42" fmla="*/ 2147483647 w 296"/>
              <a:gd name="T43" fmla="*/ 2147483647 h 306"/>
              <a:gd name="T44" fmla="*/ 2147483647 w 296"/>
              <a:gd name="T45" fmla="*/ 2147483647 h 306"/>
              <a:gd name="T46" fmla="*/ 2147483647 w 296"/>
              <a:gd name="T47" fmla="*/ 2147483647 h 306"/>
              <a:gd name="T48" fmla="*/ 2147483647 w 296"/>
              <a:gd name="T49" fmla="*/ 2147483647 h 306"/>
              <a:gd name="T50" fmla="*/ 2147483647 w 296"/>
              <a:gd name="T51" fmla="*/ 2147483647 h 306"/>
              <a:gd name="T52" fmla="*/ 2147483647 w 296"/>
              <a:gd name="T53" fmla="*/ 2147483647 h 306"/>
              <a:gd name="T54" fmla="*/ 2147483647 w 296"/>
              <a:gd name="T55" fmla="*/ 2147483647 h 306"/>
              <a:gd name="T56" fmla="*/ 2147483647 w 296"/>
              <a:gd name="T57" fmla="*/ 2147483647 h 306"/>
              <a:gd name="T58" fmla="*/ 2147483647 w 296"/>
              <a:gd name="T59" fmla="*/ 2147483647 h 306"/>
              <a:gd name="T60" fmla="*/ 2147483647 w 296"/>
              <a:gd name="T61" fmla="*/ 2147483647 h 306"/>
              <a:gd name="T62" fmla="*/ 2147483647 w 296"/>
              <a:gd name="T63" fmla="*/ 2147483647 h 306"/>
              <a:gd name="T64" fmla="*/ 0 w 296"/>
              <a:gd name="T65" fmla="*/ 2147483647 h 30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96"/>
              <a:gd name="T100" fmla="*/ 0 h 306"/>
              <a:gd name="T101" fmla="*/ 296 w 296"/>
              <a:gd name="T102" fmla="*/ 306 h 30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96" h="306">
                <a:moveTo>
                  <a:pt x="0" y="153"/>
                </a:moveTo>
                <a:lnTo>
                  <a:pt x="2" y="123"/>
                </a:lnTo>
                <a:lnTo>
                  <a:pt x="11" y="94"/>
                </a:lnTo>
                <a:lnTo>
                  <a:pt x="25" y="68"/>
                </a:lnTo>
                <a:lnTo>
                  <a:pt x="44" y="45"/>
                </a:lnTo>
                <a:lnTo>
                  <a:pt x="65" y="26"/>
                </a:lnTo>
                <a:lnTo>
                  <a:pt x="90" y="12"/>
                </a:lnTo>
                <a:lnTo>
                  <a:pt x="118" y="3"/>
                </a:lnTo>
                <a:lnTo>
                  <a:pt x="147" y="0"/>
                </a:lnTo>
                <a:lnTo>
                  <a:pt x="176" y="3"/>
                </a:lnTo>
                <a:lnTo>
                  <a:pt x="204" y="12"/>
                </a:lnTo>
                <a:lnTo>
                  <a:pt x="229" y="26"/>
                </a:lnTo>
                <a:lnTo>
                  <a:pt x="252" y="45"/>
                </a:lnTo>
                <a:lnTo>
                  <a:pt x="271" y="68"/>
                </a:lnTo>
                <a:lnTo>
                  <a:pt x="285" y="94"/>
                </a:lnTo>
                <a:lnTo>
                  <a:pt x="294" y="123"/>
                </a:lnTo>
                <a:lnTo>
                  <a:pt x="296" y="153"/>
                </a:lnTo>
                <a:lnTo>
                  <a:pt x="294" y="183"/>
                </a:lnTo>
                <a:lnTo>
                  <a:pt x="285" y="212"/>
                </a:lnTo>
                <a:lnTo>
                  <a:pt x="271" y="238"/>
                </a:lnTo>
                <a:lnTo>
                  <a:pt x="252" y="260"/>
                </a:lnTo>
                <a:lnTo>
                  <a:pt x="229" y="280"/>
                </a:lnTo>
                <a:lnTo>
                  <a:pt x="204" y="294"/>
                </a:lnTo>
                <a:lnTo>
                  <a:pt x="176" y="303"/>
                </a:lnTo>
                <a:lnTo>
                  <a:pt x="147" y="306"/>
                </a:lnTo>
                <a:lnTo>
                  <a:pt x="118" y="303"/>
                </a:lnTo>
                <a:lnTo>
                  <a:pt x="90" y="294"/>
                </a:lnTo>
                <a:lnTo>
                  <a:pt x="65" y="280"/>
                </a:lnTo>
                <a:lnTo>
                  <a:pt x="44" y="260"/>
                </a:lnTo>
                <a:lnTo>
                  <a:pt x="25" y="238"/>
                </a:lnTo>
                <a:lnTo>
                  <a:pt x="11" y="212"/>
                </a:lnTo>
                <a:lnTo>
                  <a:pt x="2" y="183"/>
                </a:lnTo>
                <a:lnTo>
                  <a:pt x="0" y="153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6" name="Freeform 2029"/>
          <p:cNvSpPr>
            <a:spLocks/>
          </p:cNvSpPr>
          <p:nvPr/>
        </p:nvSpPr>
        <p:spPr bwMode="auto">
          <a:xfrm>
            <a:off x="6148388" y="2297113"/>
            <a:ext cx="88900" cy="92075"/>
          </a:xfrm>
          <a:custGeom>
            <a:avLst/>
            <a:gdLst>
              <a:gd name="T0" fmla="*/ 2147483647 w 166"/>
              <a:gd name="T1" fmla="*/ 0 h 172"/>
              <a:gd name="T2" fmla="*/ 2147483647 w 166"/>
              <a:gd name="T3" fmla="*/ 0 h 172"/>
              <a:gd name="T4" fmla="*/ 2147483647 w 166"/>
              <a:gd name="T5" fmla="*/ 2147483647 h 172"/>
              <a:gd name="T6" fmla="*/ 2147483647 w 166"/>
              <a:gd name="T7" fmla="*/ 2147483647 h 172"/>
              <a:gd name="T8" fmla="*/ 2147483647 w 166"/>
              <a:gd name="T9" fmla="*/ 2147483647 h 172"/>
              <a:gd name="T10" fmla="*/ 2147483647 w 166"/>
              <a:gd name="T11" fmla="*/ 2147483647 h 172"/>
              <a:gd name="T12" fmla="*/ 2147483647 w 166"/>
              <a:gd name="T13" fmla="*/ 2147483647 h 172"/>
              <a:gd name="T14" fmla="*/ 2147483647 w 166"/>
              <a:gd name="T15" fmla="*/ 2147483647 h 172"/>
              <a:gd name="T16" fmla="*/ 2147483647 w 166"/>
              <a:gd name="T17" fmla="*/ 2147483647 h 172"/>
              <a:gd name="T18" fmla="*/ 0 w 166"/>
              <a:gd name="T19" fmla="*/ 2147483647 h 172"/>
              <a:gd name="T20" fmla="*/ 2147483647 w 166"/>
              <a:gd name="T21" fmla="*/ 2147483647 h 172"/>
              <a:gd name="T22" fmla="*/ 2147483647 w 166"/>
              <a:gd name="T23" fmla="*/ 2147483647 h 172"/>
              <a:gd name="T24" fmla="*/ 2147483647 w 166"/>
              <a:gd name="T25" fmla="*/ 2147483647 h 172"/>
              <a:gd name="T26" fmla="*/ 2147483647 w 166"/>
              <a:gd name="T27" fmla="*/ 2147483647 h 172"/>
              <a:gd name="T28" fmla="*/ 2147483647 w 166"/>
              <a:gd name="T29" fmla="*/ 2147483647 h 172"/>
              <a:gd name="T30" fmla="*/ 2147483647 w 166"/>
              <a:gd name="T31" fmla="*/ 2147483647 h 172"/>
              <a:gd name="T32" fmla="*/ 2147483647 w 166"/>
              <a:gd name="T33" fmla="*/ 2147483647 h 172"/>
              <a:gd name="T34" fmla="*/ 2147483647 w 166"/>
              <a:gd name="T35" fmla="*/ 2147483647 h 172"/>
              <a:gd name="T36" fmla="*/ 2147483647 w 166"/>
              <a:gd name="T37" fmla="*/ 2147483647 h 172"/>
              <a:gd name="T38" fmla="*/ 2147483647 w 166"/>
              <a:gd name="T39" fmla="*/ 2147483647 h 172"/>
              <a:gd name="T40" fmla="*/ 2147483647 w 166"/>
              <a:gd name="T41" fmla="*/ 0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6"/>
              <a:gd name="T64" fmla="*/ 0 h 172"/>
              <a:gd name="T65" fmla="*/ 166 w 166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6" h="172">
                <a:moveTo>
                  <a:pt x="166" y="0"/>
                </a:moveTo>
                <a:lnTo>
                  <a:pt x="166" y="0"/>
                </a:lnTo>
                <a:lnTo>
                  <a:pt x="133" y="2"/>
                </a:lnTo>
                <a:lnTo>
                  <a:pt x="102" y="13"/>
                </a:lnTo>
                <a:lnTo>
                  <a:pt x="74" y="30"/>
                </a:lnTo>
                <a:lnTo>
                  <a:pt x="49" y="49"/>
                </a:lnTo>
                <a:lnTo>
                  <a:pt x="29" y="77"/>
                </a:lnTo>
                <a:lnTo>
                  <a:pt x="12" y="105"/>
                </a:lnTo>
                <a:lnTo>
                  <a:pt x="2" y="138"/>
                </a:lnTo>
                <a:lnTo>
                  <a:pt x="0" y="172"/>
                </a:lnTo>
                <a:lnTo>
                  <a:pt x="38" y="172"/>
                </a:lnTo>
                <a:lnTo>
                  <a:pt x="40" y="146"/>
                </a:lnTo>
                <a:lnTo>
                  <a:pt x="48" y="121"/>
                </a:lnTo>
                <a:lnTo>
                  <a:pt x="59" y="98"/>
                </a:lnTo>
                <a:lnTo>
                  <a:pt x="77" y="78"/>
                </a:lnTo>
                <a:lnTo>
                  <a:pt x="94" y="61"/>
                </a:lnTo>
                <a:lnTo>
                  <a:pt x="117" y="49"/>
                </a:lnTo>
                <a:lnTo>
                  <a:pt x="141" y="42"/>
                </a:lnTo>
                <a:lnTo>
                  <a:pt x="166" y="39"/>
                </a:lnTo>
                <a:lnTo>
                  <a:pt x="166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7" name="Freeform 2030"/>
          <p:cNvSpPr>
            <a:spLocks/>
          </p:cNvSpPr>
          <p:nvPr/>
        </p:nvSpPr>
        <p:spPr bwMode="auto">
          <a:xfrm>
            <a:off x="6237288" y="2297113"/>
            <a:ext cx="88900" cy="92075"/>
          </a:xfrm>
          <a:custGeom>
            <a:avLst/>
            <a:gdLst>
              <a:gd name="T0" fmla="*/ 2147483647 w 168"/>
              <a:gd name="T1" fmla="*/ 2147483647 h 172"/>
              <a:gd name="T2" fmla="*/ 2147483647 w 168"/>
              <a:gd name="T3" fmla="*/ 2147483647 h 172"/>
              <a:gd name="T4" fmla="*/ 2147483647 w 168"/>
              <a:gd name="T5" fmla="*/ 2147483647 h 172"/>
              <a:gd name="T6" fmla="*/ 2147483647 w 168"/>
              <a:gd name="T7" fmla="*/ 2147483647 h 172"/>
              <a:gd name="T8" fmla="*/ 2147483647 w 168"/>
              <a:gd name="T9" fmla="*/ 2147483647 h 172"/>
              <a:gd name="T10" fmla="*/ 2147483647 w 168"/>
              <a:gd name="T11" fmla="*/ 2147483647 h 172"/>
              <a:gd name="T12" fmla="*/ 2147483647 w 168"/>
              <a:gd name="T13" fmla="*/ 2147483647 h 172"/>
              <a:gd name="T14" fmla="*/ 2147483647 w 168"/>
              <a:gd name="T15" fmla="*/ 2147483647 h 172"/>
              <a:gd name="T16" fmla="*/ 2147483647 w 168"/>
              <a:gd name="T17" fmla="*/ 2147483647 h 172"/>
              <a:gd name="T18" fmla="*/ 0 w 168"/>
              <a:gd name="T19" fmla="*/ 0 h 172"/>
              <a:gd name="T20" fmla="*/ 0 w 168"/>
              <a:gd name="T21" fmla="*/ 2147483647 h 172"/>
              <a:gd name="T22" fmla="*/ 2147483647 w 168"/>
              <a:gd name="T23" fmla="*/ 2147483647 h 172"/>
              <a:gd name="T24" fmla="*/ 2147483647 w 168"/>
              <a:gd name="T25" fmla="*/ 2147483647 h 172"/>
              <a:gd name="T26" fmla="*/ 2147483647 w 168"/>
              <a:gd name="T27" fmla="*/ 2147483647 h 172"/>
              <a:gd name="T28" fmla="*/ 2147483647 w 168"/>
              <a:gd name="T29" fmla="*/ 2147483647 h 172"/>
              <a:gd name="T30" fmla="*/ 2147483647 w 168"/>
              <a:gd name="T31" fmla="*/ 2147483647 h 172"/>
              <a:gd name="T32" fmla="*/ 2147483647 w 168"/>
              <a:gd name="T33" fmla="*/ 2147483647 h 172"/>
              <a:gd name="T34" fmla="*/ 2147483647 w 168"/>
              <a:gd name="T35" fmla="*/ 2147483647 h 172"/>
              <a:gd name="T36" fmla="*/ 2147483647 w 168"/>
              <a:gd name="T37" fmla="*/ 2147483647 h 172"/>
              <a:gd name="T38" fmla="*/ 2147483647 w 168"/>
              <a:gd name="T39" fmla="*/ 2147483647 h 172"/>
              <a:gd name="T40" fmla="*/ 2147483647 w 168"/>
              <a:gd name="T41" fmla="*/ 2147483647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8"/>
              <a:gd name="T64" fmla="*/ 0 h 172"/>
              <a:gd name="T65" fmla="*/ 168 w 168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8" h="172">
                <a:moveTo>
                  <a:pt x="168" y="172"/>
                </a:moveTo>
                <a:lnTo>
                  <a:pt x="168" y="172"/>
                </a:lnTo>
                <a:lnTo>
                  <a:pt x="166" y="138"/>
                </a:lnTo>
                <a:lnTo>
                  <a:pt x="156" y="105"/>
                </a:lnTo>
                <a:lnTo>
                  <a:pt x="139" y="77"/>
                </a:lnTo>
                <a:lnTo>
                  <a:pt x="118" y="49"/>
                </a:lnTo>
                <a:lnTo>
                  <a:pt x="92" y="30"/>
                </a:lnTo>
                <a:lnTo>
                  <a:pt x="65" y="13"/>
                </a:lnTo>
                <a:lnTo>
                  <a:pt x="33" y="2"/>
                </a:lnTo>
                <a:lnTo>
                  <a:pt x="0" y="0"/>
                </a:lnTo>
                <a:lnTo>
                  <a:pt x="0" y="39"/>
                </a:lnTo>
                <a:lnTo>
                  <a:pt x="26" y="42"/>
                </a:lnTo>
                <a:lnTo>
                  <a:pt x="50" y="49"/>
                </a:lnTo>
                <a:lnTo>
                  <a:pt x="72" y="61"/>
                </a:lnTo>
                <a:lnTo>
                  <a:pt x="92" y="78"/>
                </a:lnTo>
                <a:lnTo>
                  <a:pt x="109" y="98"/>
                </a:lnTo>
                <a:lnTo>
                  <a:pt x="120" y="121"/>
                </a:lnTo>
                <a:lnTo>
                  <a:pt x="128" y="146"/>
                </a:lnTo>
                <a:lnTo>
                  <a:pt x="130" y="172"/>
                </a:lnTo>
                <a:lnTo>
                  <a:pt x="168" y="172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8" name="Freeform 2031"/>
          <p:cNvSpPr>
            <a:spLocks/>
          </p:cNvSpPr>
          <p:nvPr/>
        </p:nvSpPr>
        <p:spPr bwMode="auto">
          <a:xfrm>
            <a:off x="6237288" y="2389188"/>
            <a:ext cx="88900" cy="90487"/>
          </a:xfrm>
          <a:custGeom>
            <a:avLst/>
            <a:gdLst>
              <a:gd name="T0" fmla="*/ 0 w 168"/>
              <a:gd name="T1" fmla="*/ 2147483647 h 172"/>
              <a:gd name="T2" fmla="*/ 0 w 168"/>
              <a:gd name="T3" fmla="*/ 2147483647 h 172"/>
              <a:gd name="T4" fmla="*/ 2147483647 w 168"/>
              <a:gd name="T5" fmla="*/ 2147483647 h 172"/>
              <a:gd name="T6" fmla="*/ 2147483647 w 168"/>
              <a:gd name="T7" fmla="*/ 2147483647 h 172"/>
              <a:gd name="T8" fmla="*/ 2147483647 w 168"/>
              <a:gd name="T9" fmla="*/ 2147483647 h 172"/>
              <a:gd name="T10" fmla="*/ 2147483647 w 168"/>
              <a:gd name="T11" fmla="*/ 2147483647 h 172"/>
              <a:gd name="T12" fmla="*/ 2147483647 w 168"/>
              <a:gd name="T13" fmla="*/ 2147483647 h 172"/>
              <a:gd name="T14" fmla="*/ 2147483647 w 168"/>
              <a:gd name="T15" fmla="*/ 2147483647 h 172"/>
              <a:gd name="T16" fmla="*/ 2147483647 w 168"/>
              <a:gd name="T17" fmla="*/ 2147483647 h 172"/>
              <a:gd name="T18" fmla="*/ 2147483647 w 168"/>
              <a:gd name="T19" fmla="*/ 0 h 172"/>
              <a:gd name="T20" fmla="*/ 2147483647 w 168"/>
              <a:gd name="T21" fmla="*/ 0 h 172"/>
              <a:gd name="T22" fmla="*/ 2147483647 w 168"/>
              <a:gd name="T23" fmla="*/ 2147483647 h 172"/>
              <a:gd name="T24" fmla="*/ 2147483647 w 168"/>
              <a:gd name="T25" fmla="*/ 2147483647 h 172"/>
              <a:gd name="T26" fmla="*/ 2147483647 w 168"/>
              <a:gd name="T27" fmla="*/ 2147483647 h 172"/>
              <a:gd name="T28" fmla="*/ 2147483647 w 168"/>
              <a:gd name="T29" fmla="*/ 2147483647 h 172"/>
              <a:gd name="T30" fmla="*/ 2147483647 w 168"/>
              <a:gd name="T31" fmla="*/ 2147483647 h 172"/>
              <a:gd name="T32" fmla="*/ 2147483647 w 168"/>
              <a:gd name="T33" fmla="*/ 2147483647 h 172"/>
              <a:gd name="T34" fmla="*/ 2147483647 w 168"/>
              <a:gd name="T35" fmla="*/ 2147483647 h 172"/>
              <a:gd name="T36" fmla="*/ 0 w 168"/>
              <a:gd name="T37" fmla="*/ 2147483647 h 172"/>
              <a:gd name="T38" fmla="*/ 0 w 168"/>
              <a:gd name="T39" fmla="*/ 2147483647 h 172"/>
              <a:gd name="T40" fmla="*/ 0 w 168"/>
              <a:gd name="T41" fmla="*/ 2147483647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8"/>
              <a:gd name="T64" fmla="*/ 0 h 172"/>
              <a:gd name="T65" fmla="*/ 168 w 168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8" h="172">
                <a:moveTo>
                  <a:pt x="0" y="172"/>
                </a:moveTo>
                <a:lnTo>
                  <a:pt x="0" y="172"/>
                </a:lnTo>
                <a:lnTo>
                  <a:pt x="33" y="170"/>
                </a:lnTo>
                <a:lnTo>
                  <a:pt x="65" y="159"/>
                </a:lnTo>
                <a:lnTo>
                  <a:pt x="92" y="142"/>
                </a:lnTo>
                <a:lnTo>
                  <a:pt x="118" y="121"/>
                </a:lnTo>
                <a:lnTo>
                  <a:pt x="139" y="97"/>
                </a:lnTo>
                <a:lnTo>
                  <a:pt x="156" y="67"/>
                </a:lnTo>
                <a:lnTo>
                  <a:pt x="166" y="34"/>
                </a:lnTo>
                <a:lnTo>
                  <a:pt x="168" y="0"/>
                </a:lnTo>
                <a:lnTo>
                  <a:pt x="130" y="0"/>
                </a:lnTo>
                <a:lnTo>
                  <a:pt x="128" y="26"/>
                </a:lnTo>
                <a:lnTo>
                  <a:pt x="120" y="51"/>
                </a:lnTo>
                <a:lnTo>
                  <a:pt x="109" y="73"/>
                </a:lnTo>
                <a:lnTo>
                  <a:pt x="92" y="93"/>
                </a:lnTo>
                <a:lnTo>
                  <a:pt x="72" y="111"/>
                </a:lnTo>
                <a:lnTo>
                  <a:pt x="50" y="123"/>
                </a:lnTo>
                <a:lnTo>
                  <a:pt x="26" y="131"/>
                </a:lnTo>
                <a:lnTo>
                  <a:pt x="0" y="133"/>
                </a:lnTo>
                <a:lnTo>
                  <a:pt x="0" y="172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99" name="Freeform 2032"/>
          <p:cNvSpPr>
            <a:spLocks/>
          </p:cNvSpPr>
          <p:nvPr/>
        </p:nvSpPr>
        <p:spPr bwMode="auto">
          <a:xfrm>
            <a:off x="6148388" y="2389188"/>
            <a:ext cx="88900" cy="90487"/>
          </a:xfrm>
          <a:custGeom>
            <a:avLst/>
            <a:gdLst>
              <a:gd name="T0" fmla="*/ 0 w 166"/>
              <a:gd name="T1" fmla="*/ 0 h 172"/>
              <a:gd name="T2" fmla="*/ 0 w 166"/>
              <a:gd name="T3" fmla="*/ 0 h 172"/>
              <a:gd name="T4" fmla="*/ 2147483647 w 166"/>
              <a:gd name="T5" fmla="*/ 2147483647 h 172"/>
              <a:gd name="T6" fmla="*/ 2147483647 w 166"/>
              <a:gd name="T7" fmla="*/ 2147483647 h 172"/>
              <a:gd name="T8" fmla="*/ 2147483647 w 166"/>
              <a:gd name="T9" fmla="*/ 2147483647 h 172"/>
              <a:gd name="T10" fmla="*/ 2147483647 w 166"/>
              <a:gd name="T11" fmla="*/ 2147483647 h 172"/>
              <a:gd name="T12" fmla="*/ 2147483647 w 166"/>
              <a:gd name="T13" fmla="*/ 2147483647 h 172"/>
              <a:gd name="T14" fmla="*/ 2147483647 w 166"/>
              <a:gd name="T15" fmla="*/ 2147483647 h 172"/>
              <a:gd name="T16" fmla="*/ 2147483647 w 166"/>
              <a:gd name="T17" fmla="*/ 2147483647 h 172"/>
              <a:gd name="T18" fmla="*/ 2147483647 w 166"/>
              <a:gd name="T19" fmla="*/ 2147483647 h 172"/>
              <a:gd name="T20" fmla="*/ 2147483647 w 166"/>
              <a:gd name="T21" fmla="*/ 2147483647 h 172"/>
              <a:gd name="T22" fmla="*/ 2147483647 w 166"/>
              <a:gd name="T23" fmla="*/ 2147483647 h 172"/>
              <a:gd name="T24" fmla="*/ 2147483647 w 166"/>
              <a:gd name="T25" fmla="*/ 2147483647 h 172"/>
              <a:gd name="T26" fmla="*/ 2147483647 w 166"/>
              <a:gd name="T27" fmla="*/ 2147483647 h 172"/>
              <a:gd name="T28" fmla="*/ 2147483647 w 166"/>
              <a:gd name="T29" fmla="*/ 2147483647 h 172"/>
              <a:gd name="T30" fmla="*/ 2147483647 w 166"/>
              <a:gd name="T31" fmla="*/ 2147483647 h 172"/>
              <a:gd name="T32" fmla="*/ 2147483647 w 166"/>
              <a:gd name="T33" fmla="*/ 2147483647 h 172"/>
              <a:gd name="T34" fmla="*/ 2147483647 w 166"/>
              <a:gd name="T35" fmla="*/ 2147483647 h 172"/>
              <a:gd name="T36" fmla="*/ 2147483647 w 166"/>
              <a:gd name="T37" fmla="*/ 0 h 172"/>
              <a:gd name="T38" fmla="*/ 2147483647 w 166"/>
              <a:gd name="T39" fmla="*/ 0 h 172"/>
              <a:gd name="T40" fmla="*/ 0 w 166"/>
              <a:gd name="T41" fmla="*/ 0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6"/>
              <a:gd name="T64" fmla="*/ 0 h 172"/>
              <a:gd name="T65" fmla="*/ 166 w 166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6" h="172">
                <a:moveTo>
                  <a:pt x="0" y="0"/>
                </a:moveTo>
                <a:lnTo>
                  <a:pt x="0" y="0"/>
                </a:lnTo>
                <a:lnTo>
                  <a:pt x="2" y="34"/>
                </a:lnTo>
                <a:lnTo>
                  <a:pt x="12" y="67"/>
                </a:lnTo>
                <a:lnTo>
                  <a:pt x="29" y="97"/>
                </a:lnTo>
                <a:lnTo>
                  <a:pt x="49" y="121"/>
                </a:lnTo>
                <a:lnTo>
                  <a:pt x="73" y="142"/>
                </a:lnTo>
                <a:lnTo>
                  <a:pt x="102" y="159"/>
                </a:lnTo>
                <a:lnTo>
                  <a:pt x="133" y="170"/>
                </a:lnTo>
                <a:lnTo>
                  <a:pt x="166" y="172"/>
                </a:lnTo>
                <a:lnTo>
                  <a:pt x="166" y="133"/>
                </a:lnTo>
                <a:lnTo>
                  <a:pt x="141" y="131"/>
                </a:lnTo>
                <a:lnTo>
                  <a:pt x="117" y="123"/>
                </a:lnTo>
                <a:lnTo>
                  <a:pt x="96" y="111"/>
                </a:lnTo>
                <a:lnTo>
                  <a:pt x="77" y="93"/>
                </a:lnTo>
                <a:lnTo>
                  <a:pt x="59" y="73"/>
                </a:lnTo>
                <a:lnTo>
                  <a:pt x="48" y="51"/>
                </a:lnTo>
                <a:lnTo>
                  <a:pt x="40" y="26"/>
                </a:lnTo>
                <a:lnTo>
                  <a:pt x="3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0" name="Freeform 2033"/>
          <p:cNvSpPr>
            <a:spLocks/>
          </p:cNvSpPr>
          <p:nvPr/>
        </p:nvSpPr>
        <p:spPr bwMode="auto">
          <a:xfrm>
            <a:off x="6229350" y="4749800"/>
            <a:ext cx="157163" cy="161925"/>
          </a:xfrm>
          <a:custGeom>
            <a:avLst/>
            <a:gdLst>
              <a:gd name="T0" fmla="*/ 0 w 297"/>
              <a:gd name="T1" fmla="*/ 2147483647 h 305"/>
              <a:gd name="T2" fmla="*/ 2147483647 w 297"/>
              <a:gd name="T3" fmla="*/ 2147483647 h 305"/>
              <a:gd name="T4" fmla="*/ 2147483647 w 297"/>
              <a:gd name="T5" fmla="*/ 2147483647 h 305"/>
              <a:gd name="T6" fmla="*/ 2147483647 w 297"/>
              <a:gd name="T7" fmla="*/ 2147483647 h 305"/>
              <a:gd name="T8" fmla="*/ 2147483647 w 297"/>
              <a:gd name="T9" fmla="*/ 2147483647 h 305"/>
              <a:gd name="T10" fmla="*/ 2147483647 w 297"/>
              <a:gd name="T11" fmla="*/ 2147483647 h 305"/>
              <a:gd name="T12" fmla="*/ 2147483647 w 297"/>
              <a:gd name="T13" fmla="*/ 2147483647 h 305"/>
              <a:gd name="T14" fmla="*/ 2147483647 w 297"/>
              <a:gd name="T15" fmla="*/ 2147483647 h 305"/>
              <a:gd name="T16" fmla="*/ 2147483647 w 297"/>
              <a:gd name="T17" fmla="*/ 0 h 305"/>
              <a:gd name="T18" fmla="*/ 2147483647 w 297"/>
              <a:gd name="T19" fmla="*/ 2147483647 h 305"/>
              <a:gd name="T20" fmla="*/ 2147483647 w 297"/>
              <a:gd name="T21" fmla="*/ 2147483647 h 305"/>
              <a:gd name="T22" fmla="*/ 2147483647 w 297"/>
              <a:gd name="T23" fmla="*/ 2147483647 h 305"/>
              <a:gd name="T24" fmla="*/ 2147483647 w 297"/>
              <a:gd name="T25" fmla="*/ 2147483647 h 305"/>
              <a:gd name="T26" fmla="*/ 2147483647 w 297"/>
              <a:gd name="T27" fmla="*/ 2147483647 h 305"/>
              <a:gd name="T28" fmla="*/ 2147483647 w 297"/>
              <a:gd name="T29" fmla="*/ 2147483647 h 305"/>
              <a:gd name="T30" fmla="*/ 2147483647 w 297"/>
              <a:gd name="T31" fmla="*/ 2147483647 h 305"/>
              <a:gd name="T32" fmla="*/ 2147483647 w 297"/>
              <a:gd name="T33" fmla="*/ 2147483647 h 305"/>
              <a:gd name="T34" fmla="*/ 2147483647 w 297"/>
              <a:gd name="T35" fmla="*/ 2147483647 h 305"/>
              <a:gd name="T36" fmla="*/ 2147483647 w 297"/>
              <a:gd name="T37" fmla="*/ 2147483647 h 305"/>
              <a:gd name="T38" fmla="*/ 2147483647 w 297"/>
              <a:gd name="T39" fmla="*/ 2147483647 h 305"/>
              <a:gd name="T40" fmla="*/ 2147483647 w 297"/>
              <a:gd name="T41" fmla="*/ 2147483647 h 305"/>
              <a:gd name="T42" fmla="*/ 2147483647 w 297"/>
              <a:gd name="T43" fmla="*/ 2147483647 h 305"/>
              <a:gd name="T44" fmla="*/ 2147483647 w 297"/>
              <a:gd name="T45" fmla="*/ 2147483647 h 305"/>
              <a:gd name="T46" fmla="*/ 2147483647 w 297"/>
              <a:gd name="T47" fmla="*/ 2147483647 h 305"/>
              <a:gd name="T48" fmla="*/ 2147483647 w 297"/>
              <a:gd name="T49" fmla="*/ 2147483647 h 305"/>
              <a:gd name="T50" fmla="*/ 2147483647 w 297"/>
              <a:gd name="T51" fmla="*/ 2147483647 h 305"/>
              <a:gd name="T52" fmla="*/ 2147483647 w 297"/>
              <a:gd name="T53" fmla="*/ 2147483647 h 305"/>
              <a:gd name="T54" fmla="*/ 2147483647 w 297"/>
              <a:gd name="T55" fmla="*/ 2147483647 h 305"/>
              <a:gd name="T56" fmla="*/ 2147483647 w 297"/>
              <a:gd name="T57" fmla="*/ 2147483647 h 305"/>
              <a:gd name="T58" fmla="*/ 2147483647 w 297"/>
              <a:gd name="T59" fmla="*/ 2147483647 h 305"/>
              <a:gd name="T60" fmla="*/ 2147483647 w 297"/>
              <a:gd name="T61" fmla="*/ 2147483647 h 305"/>
              <a:gd name="T62" fmla="*/ 2147483647 w 297"/>
              <a:gd name="T63" fmla="*/ 2147483647 h 305"/>
              <a:gd name="T64" fmla="*/ 0 w 297"/>
              <a:gd name="T65" fmla="*/ 2147483647 h 305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97"/>
              <a:gd name="T100" fmla="*/ 0 h 305"/>
              <a:gd name="T101" fmla="*/ 297 w 297"/>
              <a:gd name="T102" fmla="*/ 305 h 305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97" h="305">
                <a:moveTo>
                  <a:pt x="0" y="154"/>
                </a:moveTo>
                <a:lnTo>
                  <a:pt x="3" y="123"/>
                </a:lnTo>
                <a:lnTo>
                  <a:pt x="12" y="94"/>
                </a:lnTo>
                <a:lnTo>
                  <a:pt x="26" y="68"/>
                </a:lnTo>
                <a:lnTo>
                  <a:pt x="45" y="46"/>
                </a:lnTo>
                <a:lnTo>
                  <a:pt x="67" y="26"/>
                </a:lnTo>
                <a:lnTo>
                  <a:pt x="93" y="12"/>
                </a:lnTo>
                <a:lnTo>
                  <a:pt x="120" y="3"/>
                </a:lnTo>
                <a:lnTo>
                  <a:pt x="149" y="0"/>
                </a:lnTo>
                <a:lnTo>
                  <a:pt x="178" y="3"/>
                </a:lnTo>
                <a:lnTo>
                  <a:pt x="206" y="12"/>
                </a:lnTo>
                <a:lnTo>
                  <a:pt x="232" y="26"/>
                </a:lnTo>
                <a:lnTo>
                  <a:pt x="254" y="46"/>
                </a:lnTo>
                <a:lnTo>
                  <a:pt x="272" y="68"/>
                </a:lnTo>
                <a:lnTo>
                  <a:pt x="286" y="94"/>
                </a:lnTo>
                <a:lnTo>
                  <a:pt x="295" y="123"/>
                </a:lnTo>
                <a:lnTo>
                  <a:pt x="297" y="154"/>
                </a:lnTo>
                <a:lnTo>
                  <a:pt x="295" y="184"/>
                </a:lnTo>
                <a:lnTo>
                  <a:pt x="286" y="213"/>
                </a:lnTo>
                <a:lnTo>
                  <a:pt x="272" y="239"/>
                </a:lnTo>
                <a:lnTo>
                  <a:pt x="254" y="261"/>
                </a:lnTo>
                <a:lnTo>
                  <a:pt x="232" y="279"/>
                </a:lnTo>
                <a:lnTo>
                  <a:pt x="206" y="294"/>
                </a:lnTo>
                <a:lnTo>
                  <a:pt x="178" y="303"/>
                </a:lnTo>
                <a:lnTo>
                  <a:pt x="149" y="305"/>
                </a:lnTo>
                <a:lnTo>
                  <a:pt x="120" y="303"/>
                </a:lnTo>
                <a:lnTo>
                  <a:pt x="93" y="294"/>
                </a:lnTo>
                <a:lnTo>
                  <a:pt x="67" y="279"/>
                </a:lnTo>
                <a:lnTo>
                  <a:pt x="45" y="261"/>
                </a:lnTo>
                <a:lnTo>
                  <a:pt x="26" y="239"/>
                </a:lnTo>
                <a:lnTo>
                  <a:pt x="12" y="213"/>
                </a:lnTo>
                <a:lnTo>
                  <a:pt x="3" y="184"/>
                </a:lnTo>
                <a:lnTo>
                  <a:pt x="0" y="154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1" name="Freeform 2034"/>
          <p:cNvSpPr>
            <a:spLocks/>
          </p:cNvSpPr>
          <p:nvPr/>
        </p:nvSpPr>
        <p:spPr bwMode="auto">
          <a:xfrm>
            <a:off x="6219825" y="4738688"/>
            <a:ext cx="88900" cy="92075"/>
          </a:xfrm>
          <a:custGeom>
            <a:avLst/>
            <a:gdLst>
              <a:gd name="T0" fmla="*/ 2147483647 w 168"/>
              <a:gd name="T1" fmla="*/ 0 h 174"/>
              <a:gd name="T2" fmla="*/ 2147483647 w 168"/>
              <a:gd name="T3" fmla="*/ 0 h 174"/>
              <a:gd name="T4" fmla="*/ 2147483647 w 168"/>
              <a:gd name="T5" fmla="*/ 2147483647 h 174"/>
              <a:gd name="T6" fmla="*/ 2147483647 w 168"/>
              <a:gd name="T7" fmla="*/ 2147483647 h 174"/>
              <a:gd name="T8" fmla="*/ 2147483647 w 168"/>
              <a:gd name="T9" fmla="*/ 2147483647 h 174"/>
              <a:gd name="T10" fmla="*/ 2147483647 w 168"/>
              <a:gd name="T11" fmla="*/ 2147483647 h 174"/>
              <a:gd name="T12" fmla="*/ 2147483647 w 168"/>
              <a:gd name="T13" fmla="*/ 2147483647 h 174"/>
              <a:gd name="T14" fmla="*/ 2147483647 w 168"/>
              <a:gd name="T15" fmla="*/ 2147483647 h 174"/>
              <a:gd name="T16" fmla="*/ 2147483647 w 168"/>
              <a:gd name="T17" fmla="*/ 2147483647 h 174"/>
              <a:gd name="T18" fmla="*/ 0 w 168"/>
              <a:gd name="T19" fmla="*/ 2147483647 h 174"/>
              <a:gd name="T20" fmla="*/ 2147483647 w 168"/>
              <a:gd name="T21" fmla="*/ 2147483647 h 174"/>
              <a:gd name="T22" fmla="*/ 2147483647 w 168"/>
              <a:gd name="T23" fmla="*/ 2147483647 h 174"/>
              <a:gd name="T24" fmla="*/ 2147483647 w 168"/>
              <a:gd name="T25" fmla="*/ 2147483647 h 174"/>
              <a:gd name="T26" fmla="*/ 2147483647 w 168"/>
              <a:gd name="T27" fmla="*/ 2147483647 h 174"/>
              <a:gd name="T28" fmla="*/ 2147483647 w 168"/>
              <a:gd name="T29" fmla="*/ 2147483647 h 174"/>
              <a:gd name="T30" fmla="*/ 2147483647 w 168"/>
              <a:gd name="T31" fmla="*/ 2147483647 h 174"/>
              <a:gd name="T32" fmla="*/ 2147483647 w 168"/>
              <a:gd name="T33" fmla="*/ 2147483647 h 174"/>
              <a:gd name="T34" fmla="*/ 2147483647 w 168"/>
              <a:gd name="T35" fmla="*/ 2147483647 h 174"/>
              <a:gd name="T36" fmla="*/ 2147483647 w 168"/>
              <a:gd name="T37" fmla="*/ 2147483647 h 174"/>
              <a:gd name="T38" fmla="*/ 2147483647 w 168"/>
              <a:gd name="T39" fmla="*/ 2147483647 h 174"/>
              <a:gd name="T40" fmla="*/ 2147483647 w 168"/>
              <a:gd name="T41" fmla="*/ 0 h 17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8"/>
              <a:gd name="T64" fmla="*/ 0 h 174"/>
              <a:gd name="T65" fmla="*/ 168 w 168"/>
              <a:gd name="T66" fmla="*/ 174 h 17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8" h="174">
                <a:moveTo>
                  <a:pt x="168" y="0"/>
                </a:moveTo>
                <a:lnTo>
                  <a:pt x="168" y="0"/>
                </a:lnTo>
                <a:lnTo>
                  <a:pt x="136" y="3"/>
                </a:lnTo>
                <a:lnTo>
                  <a:pt x="104" y="13"/>
                </a:lnTo>
                <a:lnTo>
                  <a:pt x="76" y="30"/>
                </a:lnTo>
                <a:lnTo>
                  <a:pt x="51" y="51"/>
                </a:lnTo>
                <a:lnTo>
                  <a:pt x="30" y="76"/>
                </a:lnTo>
                <a:lnTo>
                  <a:pt x="13" y="106"/>
                </a:lnTo>
                <a:lnTo>
                  <a:pt x="3" y="139"/>
                </a:lnTo>
                <a:lnTo>
                  <a:pt x="0" y="174"/>
                </a:lnTo>
                <a:lnTo>
                  <a:pt x="38" y="174"/>
                </a:lnTo>
                <a:lnTo>
                  <a:pt x="41" y="147"/>
                </a:lnTo>
                <a:lnTo>
                  <a:pt x="48" y="122"/>
                </a:lnTo>
                <a:lnTo>
                  <a:pt x="60" y="100"/>
                </a:lnTo>
                <a:lnTo>
                  <a:pt x="76" y="80"/>
                </a:lnTo>
                <a:lnTo>
                  <a:pt x="96" y="62"/>
                </a:lnTo>
                <a:lnTo>
                  <a:pt x="119" y="50"/>
                </a:lnTo>
                <a:lnTo>
                  <a:pt x="143" y="42"/>
                </a:lnTo>
                <a:lnTo>
                  <a:pt x="168" y="40"/>
                </a:lnTo>
                <a:lnTo>
                  <a:pt x="168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2" name="Freeform 2035"/>
          <p:cNvSpPr>
            <a:spLocks/>
          </p:cNvSpPr>
          <p:nvPr/>
        </p:nvSpPr>
        <p:spPr bwMode="auto">
          <a:xfrm>
            <a:off x="6308725" y="4738688"/>
            <a:ext cx="87313" cy="92075"/>
          </a:xfrm>
          <a:custGeom>
            <a:avLst/>
            <a:gdLst>
              <a:gd name="T0" fmla="*/ 2147483647 w 167"/>
              <a:gd name="T1" fmla="*/ 2147483647 h 174"/>
              <a:gd name="T2" fmla="*/ 2147483647 w 167"/>
              <a:gd name="T3" fmla="*/ 2147483647 h 174"/>
              <a:gd name="T4" fmla="*/ 2147483647 w 167"/>
              <a:gd name="T5" fmla="*/ 2147483647 h 174"/>
              <a:gd name="T6" fmla="*/ 2147483647 w 167"/>
              <a:gd name="T7" fmla="*/ 2147483647 h 174"/>
              <a:gd name="T8" fmla="*/ 2147483647 w 167"/>
              <a:gd name="T9" fmla="*/ 2147483647 h 174"/>
              <a:gd name="T10" fmla="*/ 2147483647 w 167"/>
              <a:gd name="T11" fmla="*/ 2147483647 h 174"/>
              <a:gd name="T12" fmla="*/ 2147483647 w 167"/>
              <a:gd name="T13" fmla="*/ 2147483647 h 174"/>
              <a:gd name="T14" fmla="*/ 2147483647 w 167"/>
              <a:gd name="T15" fmla="*/ 2147483647 h 174"/>
              <a:gd name="T16" fmla="*/ 2147483647 w 167"/>
              <a:gd name="T17" fmla="*/ 2147483647 h 174"/>
              <a:gd name="T18" fmla="*/ 0 w 167"/>
              <a:gd name="T19" fmla="*/ 0 h 174"/>
              <a:gd name="T20" fmla="*/ 0 w 167"/>
              <a:gd name="T21" fmla="*/ 2147483647 h 174"/>
              <a:gd name="T22" fmla="*/ 2147483647 w 167"/>
              <a:gd name="T23" fmla="*/ 2147483647 h 174"/>
              <a:gd name="T24" fmla="*/ 2147483647 w 167"/>
              <a:gd name="T25" fmla="*/ 2147483647 h 174"/>
              <a:gd name="T26" fmla="*/ 2147483647 w 167"/>
              <a:gd name="T27" fmla="*/ 2147483647 h 174"/>
              <a:gd name="T28" fmla="*/ 2147483647 w 167"/>
              <a:gd name="T29" fmla="*/ 2147483647 h 174"/>
              <a:gd name="T30" fmla="*/ 2147483647 w 167"/>
              <a:gd name="T31" fmla="*/ 2147483647 h 174"/>
              <a:gd name="T32" fmla="*/ 2147483647 w 167"/>
              <a:gd name="T33" fmla="*/ 2147483647 h 174"/>
              <a:gd name="T34" fmla="*/ 2147483647 w 167"/>
              <a:gd name="T35" fmla="*/ 2147483647 h 174"/>
              <a:gd name="T36" fmla="*/ 2147483647 w 167"/>
              <a:gd name="T37" fmla="*/ 2147483647 h 174"/>
              <a:gd name="T38" fmla="*/ 2147483647 w 167"/>
              <a:gd name="T39" fmla="*/ 2147483647 h 174"/>
              <a:gd name="T40" fmla="*/ 2147483647 w 167"/>
              <a:gd name="T41" fmla="*/ 2147483647 h 17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7"/>
              <a:gd name="T64" fmla="*/ 0 h 174"/>
              <a:gd name="T65" fmla="*/ 167 w 167"/>
              <a:gd name="T66" fmla="*/ 174 h 17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7" h="174">
                <a:moveTo>
                  <a:pt x="167" y="174"/>
                </a:moveTo>
                <a:lnTo>
                  <a:pt x="167" y="174"/>
                </a:lnTo>
                <a:lnTo>
                  <a:pt x="165" y="139"/>
                </a:lnTo>
                <a:lnTo>
                  <a:pt x="154" y="106"/>
                </a:lnTo>
                <a:lnTo>
                  <a:pt x="138" y="77"/>
                </a:lnTo>
                <a:lnTo>
                  <a:pt x="119" y="51"/>
                </a:lnTo>
                <a:lnTo>
                  <a:pt x="93" y="30"/>
                </a:lnTo>
                <a:lnTo>
                  <a:pt x="65" y="13"/>
                </a:lnTo>
                <a:lnTo>
                  <a:pt x="33" y="3"/>
                </a:lnTo>
                <a:lnTo>
                  <a:pt x="0" y="0"/>
                </a:lnTo>
                <a:lnTo>
                  <a:pt x="0" y="40"/>
                </a:lnTo>
                <a:lnTo>
                  <a:pt x="26" y="42"/>
                </a:lnTo>
                <a:lnTo>
                  <a:pt x="50" y="50"/>
                </a:lnTo>
                <a:lnTo>
                  <a:pt x="72" y="62"/>
                </a:lnTo>
                <a:lnTo>
                  <a:pt x="91" y="80"/>
                </a:lnTo>
                <a:lnTo>
                  <a:pt x="108" y="98"/>
                </a:lnTo>
                <a:lnTo>
                  <a:pt x="119" y="122"/>
                </a:lnTo>
                <a:lnTo>
                  <a:pt x="127" y="147"/>
                </a:lnTo>
                <a:lnTo>
                  <a:pt x="129" y="174"/>
                </a:lnTo>
                <a:lnTo>
                  <a:pt x="167" y="174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3" name="Freeform 2036"/>
          <p:cNvSpPr>
            <a:spLocks/>
          </p:cNvSpPr>
          <p:nvPr/>
        </p:nvSpPr>
        <p:spPr bwMode="auto">
          <a:xfrm>
            <a:off x="6308725" y="4830763"/>
            <a:ext cx="87313" cy="90487"/>
          </a:xfrm>
          <a:custGeom>
            <a:avLst/>
            <a:gdLst>
              <a:gd name="T0" fmla="*/ 0 w 167"/>
              <a:gd name="T1" fmla="*/ 2147483647 h 171"/>
              <a:gd name="T2" fmla="*/ 0 w 167"/>
              <a:gd name="T3" fmla="*/ 2147483647 h 171"/>
              <a:gd name="T4" fmla="*/ 2147483647 w 167"/>
              <a:gd name="T5" fmla="*/ 2147483647 h 171"/>
              <a:gd name="T6" fmla="*/ 2147483647 w 167"/>
              <a:gd name="T7" fmla="*/ 2147483647 h 171"/>
              <a:gd name="T8" fmla="*/ 2147483647 w 167"/>
              <a:gd name="T9" fmla="*/ 2147483647 h 171"/>
              <a:gd name="T10" fmla="*/ 2147483647 w 167"/>
              <a:gd name="T11" fmla="*/ 2147483647 h 171"/>
              <a:gd name="T12" fmla="*/ 2147483647 w 167"/>
              <a:gd name="T13" fmla="*/ 2147483647 h 171"/>
              <a:gd name="T14" fmla="*/ 2147483647 w 167"/>
              <a:gd name="T15" fmla="*/ 2147483647 h 171"/>
              <a:gd name="T16" fmla="*/ 2147483647 w 167"/>
              <a:gd name="T17" fmla="*/ 2147483647 h 171"/>
              <a:gd name="T18" fmla="*/ 2147483647 w 167"/>
              <a:gd name="T19" fmla="*/ 0 h 171"/>
              <a:gd name="T20" fmla="*/ 2147483647 w 167"/>
              <a:gd name="T21" fmla="*/ 0 h 171"/>
              <a:gd name="T22" fmla="*/ 2147483647 w 167"/>
              <a:gd name="T23" fmla="*/ 2147483647 h 171"/>
              <a:gd name="T24" fmla="*/ 2147483647 w 167"/>
              <a:gd name="T25" fmla="*/ 2147483647 h 171"/>
              <a:gd name="T26" fmla="*/ 2147483647 w 167"/>
              <a:gd name="T27" fmla="*/ 2147483647 h 171"/>
              <a:gd name="T28" fmla="*/ 2147483647 w 167"/>
              <a:gd name="T29" fmla="*/ 2147483647 h 171"/>
              <a:gd name="T30" fmla="*/ 2147483647 w 167"/>
              <a:gd name="T31" fmla="*/ 2147483647 h 171"/>
              <a:gd name="T32" fmla="*/ 2147483647 w 167"/>
              <a:gd name="T33" fmla="*/ 2147483647 h 171"/>
              <a:gd name="T34" fmla="*/ 2147483647 w 167"/>
              <a:gd name="T35" fmla="*/ 2147483647 h 171"/>
              <a:gd name="T36" fmla="*/ 0 w 167"/>
              <a:gd name="T37" fmla="*/ 2147483647 h 171"/>
              <a:gd name="T38" fmla="*/ 0 w 167"/>
              <a:gd name="T39" fmla="*/ 2147483647 h 171"/>
              <a:gd name="T40" fmla="*/ 0 w 167"/>
              <a:gd name="T41" fmla="*/ 2147483647 h 17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7"/>
              <a:gd name="T64" fmla="*/ 0 h 171"/>
              <a:gd name="T65" fmla="*/ 167 w 167"/>
              <a:gd name="T66" fmla="*/ 171 h 171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7" h="171">
                <a:moveTo>
                  <a:pt x="0" y="171"/>
                </a:moveTo>
                <a:lnTo>
                  <a:pt x="0" y="171"/>
                </a:lnTo>
                <a:lnTo>
                  <a:pt x="33" y="168"/>
                </a:lnTo>
                <a:lnTo>
                  <a:pt x="65" y="158"/>
                </a:lnTo>
                <a:lnTo>
                  <a:pt x="93" y="141"/>
                </a:lnTo>
                <a:lnTo>
                  <a:pt x="118" y="121"/>
                </a:lnTo>
                <a:lnTo>
                  <a:pt x="138" y="95"/>
                </a:lnTo>
                <a:lnTo>
                  <a:pt x="154" y="66"/>
                </a:lnTo>
                <a:lnTo>
                  <a:pt x="165" y="34"/>
                </a:lnTo>
                <a:lnTo>
                  <a:pt x="167" y="0"/>
                </a:lnTo>
                <a:lnTo>
                  <a:pt x="129" y="0"/>
                </a:lnTo>
                <a:lnTo>
                  <a:pt x="127" y="26"/>
                </a:lnTo>
                <a:lnTo>
                  <a:pt x="119" y="51"/>
                </a:lnTo>
                <a:lnTo>
                  <a:pt x="108" y="74"/>
                </a:lnTo>
                <a:lnTo>
                  <a:pt x="93" y="93"/>
                </a:lnTo>
                <a:lnTo>
                  <a:pt x="72" y="110"/>
                </a:lnTo>
                <a:lnTo>
                  <a:pt x="50" y="121"/>
                </a:lnTo>
                <a:lnTo>
                  <a:pt x="26" y="129"/>
                </a:lnTo>
                <a:lnTo>
                  <a:pt x="0" y="132"/>
                </a:lnTo>
                <a:lnTo>
                  <a:pt x="0" y="171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4" name="Freeform 2037"/>
          <p:cNvSpPr>
            <a:spLocks/>
          </p:cNvSpPr>
          <p:nvPr/>
        </p:nvSpPr>
        <p:spPr bwMode="auto">
          <a:xfrm>
            <a:off x="6219825" y="4830763"/>
            <a:ext cx="88900" cy="90487"/>
          </a:xfrm>
          <a:custGeom>
            <a:avLst/>
            <a:gdLst>
              <a:gd name="T0" fmla="*/ 0 w 168"/>
              <a:gd name="T1" fmla="*/ 0 h 171"/>
              <a:gd name="T2" fmla="*/ 0 w 168"/>
              <a:gd name="T3" fmla="*/ 0 h 171"/>
              <a:gd name="T4" fmla="*/ 2147483647 w 168"/>
              <a:gd name="T5" fmla="*/ 2147483647 h 171"/>
              <a:gd name="T6" fmla="*/ 2147483647 w 168"/>
              <a:gd name="T7" fmla="*/ 2147483647 h 171"/>
              <a:gd name="T8" fmla="*/ 2147483647 w 168"/>
              <a:gd name="T9" fmla="*/ 2147483647 h 171"/>
              <a:gd name="T10" fmla="*/ 2147483647 w 168"/>
              <a:gd name="T11" fmla="*/ 2147483647 h 171"/>
              <a:gd name="T12" fmla="*/ 2147483647 w 168"/>
              <a:gd name="T13" fmla="*/ 2147483647 h 171"/>
              <a:gd name="T14" fmla="*/ 2147483647 w 168"/>
              <a:gd name="T15" fmla="*/ 2147483647 h 171"/>
              <a:gd name="T16" fmla="*/ 2147483647 w 168"/>
              <a:gd name="T17" fmla="*/ 2147483647 h 171"/>
              <a:gd name="T18" fmla="*/ 2147483647 w 168"/>
              <a:gd name="T19" fmla="*/ 2147483647 h 171"/>
              <a:gd name="T20" fmla="*/ 2147483647 w 168"/>
              <a:gd name="T21" fmla="*/ 2147483647 h 171"/>
              <a:gd name="T22" fmla="*/ 2147483647 w 168"/>
              <a:gd name="T23" fmla="*/ 2147483647 h 171"/>
              <a:gd name="T24" fmla="*/ 2147483647 w 168"/>
              <a:gd name="T25" fmla="*/ 2147483647 h 171"/>
              <a:gd name="T26" fmla="*/ 2147483647 w 168"/>
              <a:gd name="T27" fmla="*/ 2147483647 h 171"/>
              <a:gd name="T28" fmla="*/ 2147483647 w 168"/>
              <a:gd name="T29" fmla="*/ 2147483647 h 171"/>
              <a:gd name="T30" fmla="*/ 2147483647 w 168"/>
              <a:gd name="T31" fmla="*/ 2147483647 h 171"/>
              <a:gd name="T32" fmla="*/ 2147483647 w 168"/>
              <a:gd name="T33" fmla="*/ 2147483647 h 171"/>
              <a:gd name="T34" fmla="*/ 2147483647 w 168"/>
              <a:gd name="T35" fmla="*/ 2147483647 h 171"/>
              <a:gd name="T36" fmla="*/ 2147483647 w 168"/>
              <a:gd name="T37" fmla="*/ 0 h 171"/>
              <a:gd name="T38" fmla="*/ 2147483647 w 168"/>
              <a:gd name="T39" fmla="*/ 0 h 171"/>
              <a:gd name="T40" fmla="*/ 0 w 168"/>
              <a:gd name="T41" fmla="*/ 0 h 17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8"/>
              <a:gd name="T64" fmla="*/ 0 h 171"/>
              <a:gd name="T65" fmla="*/ 168 w 168"/>
              <a:gd name="T66" fmla="*/ 171 h 171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8" h="171">
                <a:moveTo>
                  <a:pt x="0" y="0"/>
                </a:moveTo>
                <a:lnTo>
                  <a:pt x="0" y="0"/>
                </a:lnTo>
                <a:lnTo>
                  <a:pt x="3" y="34"/>
                </a:lnTo>
                <a:lnTo>
                  <a:pt x="13" y="66"/>
                </a:lnTo>
                <a:lnTo>
                  <a:pt x="30" y="97"/>
                </a:lnTo>
                <a:lnTo>
                  <a:pt x="51" y="121"/>
                </a:lnTo>
                <a:lnTo>
                  <a:pt x="76" y="141"/>
                </a:lnTo>
                <a:lnTo>
                  <a:pt x="104" y="158"/>
                </a:lnTo>
                <a:lnTo>
                  <a:pt x="136" y="168"/>
                </a:lnTo>
                <a:lnTo>
                  <a:pt x="168" y="171"/>
                </a:lnTo>
                <a:lnTo>
                  <a:pt x="168" y="132"/>
                </a:lnTo>
                <a:lnTo>
                  <a:pt x="143" y="129"/>
                </a:lnTo>
                <a:lnTo>
                  <a:pt x="119" y="121"/>
                </a:lnTo>
                <a:lnTo>
                  <a:pt x="96" y="110"/>
                </a:lnTo>
                <a:lnTo>
                  <a:pt x="76" y="93"/>
                </a:lnTo>
                <a:lnTo>
                  <a:pt x="60" y="73"/>
                </a:lnTo>
                <a:lnTo>
                  <a:pt x="48" y="51"/>
                </a:lnTo>
                <a:lnTo>
                  <a:pt x="41" y="26"/>
                </a:lnTo>
                <a:lnTo>
                  <a:pt x="3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5" name="Freeform 2038"/>
          <p:cNvSpPr>
            <a:spLocks/>
          </p:cNvSpPr>
          <p:nvPr/>
        </p:nvSpPr>
        <p:spPr bwMode="auto">
          <a:xfrm>
            <a:off x="6178550" y="4576763"/>
            <a:ext cx="157163" cy="161925"/>
          </a:xfrm>
          <a:custGeom>
            <a:avLst/>
            <a:gdLst>
              <a:gd name="T0" fmla="*/ 0 w 297"/>
              <a:gd name="T1" fmla="*/ 2147483647 h 306"/>
              <a:gd name="T2" fmla="*/ 2147483647 w 297"/>
              <a:gd name="T3" fmla="*/ 2147483647 h 306"/>
              <a:gd name="T4" fmla="*/ 2147483647 w 297"/>
              <a:gd name="T5" fmla="*/ 2147483647 h 306"/>
              <a:gd name="T6" fmla="*/ 2147483647 w 297"/>
              <a:gd name="T7" fmla="*/ 2147483647 h 306"/>
              <a:gd name="T8" fmla="*/ 2147483647 w 297"/>
              <a:gd name="T9" fmla="*/ 2147483647 h 306"/>
              <a:gd name="T10" fmla="*/ 2147483647 w 297"/>
              <a:gd name="T11" fmla="*/ 2147483647 h 306"/>
              <a:gd name="T12" fmla="*/ 2147483647 w 297"/>
              <a:gd name="T13" fmla="*/ 2147483647 h 306"/>
              <a:gd name="T14" fmla="*/ 2147483647 w 297"/>
              <a:gd name="T15" fmla="*/ 2147483647 h 306"/>
              <a:gd name="T16" fmla="*/ 2147483647 w 297"/>
              <a:gd name="T17" fmla="*/ 0 h 306"/>
              <a:gd name="T18" fmla="*/ 2147483647 w 297"/>
              <a:gd name="T19" fmla="*/ 2147483647 h 306"/>
              <a:gd name="T20" fmla="*/ 2147483647 w 297"/>
              <a:gd name="T21" fmla="*/ 2147483647 h 306"/>
              <a:gd name="T22" fmla="*/ 2147483647 w 297"/>
              <a:gd name="T23" fmla="*/ 2147483647 h 306"/>
              <a:gd name="T24" fmla="*/ 2147483647 w 297"/>
              <a:gd name="T25" fmla="*/ 2147483647 h 306"/>
              <a:gd name="T26" fmla="*/ 2147483647 w 297"/>
              <a:gd name="T27" fmla="*/ 2147483647 h 306"/>
              <a:gd name="T28" fmla="*/ 2147483647 w 297"/>
              <a:gd name="T29" fmla="*/ 2147483647 h 306"/>
              <a:gd name="T30" fmla="*/ 2147483647 w 297"/>
              <a:gd name="T31" fmla="*/ 2147483647 h 306"/>
              <a:gd name="T32" fmla="*/ 2147483647 w 297"/>
              <a:gd name="T33" fmla="*/ 2147483647 h 306"/>
              <a:gd name="T34" fmla="*/ 2147483647 w 297"/>
              <a:gd name="T35" fmla="*/ 2147483647 h 306"/>
              <a:gd name="T36" fmla="*/ 2147483647 w 297"/>
              <a:gd name="T37" fmla="*/ 2147483647 h 306"/>
              <a:gd name="T38" fmla="*/ 2147483647 w 297"/>
              <a:gd name="T39" fmla="*/ 2147483647 h 306"/>
              <a:gd name="T40" fmla="*/ 2147483647 w 297"/>
              <a:gd name="T41" fmla="*/ 2147483647 h 306"/>
              <a:gd name="T42" fmla="*/ 2147483647 w 297"/>
              <a:gd name="T43" fmla="*/ 2147483647 h 306"/>
              <a:gd name="T44" fmla="*/ 2147483647 w 297"/>
              <a:gd name="T45" fmla="*/ 2147483647 h 306"/>
              <a:gd name="T46" fmla="*/ 2147483647 w 297"/>
              <a:gd name="T47" fmla="*/ 2147483647 h 306"/>
              <a:gd name="T48" fmla="*/ 2147483647 w 297"/>
              <a:gd name="T49" fmla="*/ 2147483647 h 306"/>
              <a:gd name="T50" fmla="*/ 2147483647 w 297"/>
              <a:gd name="T51" fmla="*/ 2147483647 h 306"/>
              <a:gd name="T52" fmla="*/ 2147483647 w 297"/>
              <a:gd name="T53" fmla="*/ 2147483647 h 306"/>
              <a:gd name="T54" fmla="*/ 2147483647 w 297"/>
              <a:gd name="T55" fmla="*/ 2147483647 h 306"/>
              <a:gd name="T56" fmla="*/ 2147483647 w 297"/>
              <a:gd name="T57" fmla="*/ 2147483647 h 306"/>
              <a:gd name="T58" fmla="*/ 2147483647 w 297"/>
              <a:gd name="T59" fmla="*/ 2147483647 h 306"/>
              <a:gd name="T60" fmla="*/ 2147483647 w 297"/>
              <a:gd name="T61" fmla="*/ 2147483647 h 306"/>
              <a:gd name="T62" fmla="*/ 2147483647 w 297"/>
              <a:gd name="T63" fmla="*/ 2147483647 h 306"/>
              <a:gd name="T64" fmla="*/ 0 w 297"/>
              <a:gd name="T65" fmla="*/ 2147483647 h 30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97"/>
              <a:gd name="T100" fmla="*/ 0 h 306"/>
              <a:gd name="T101" fmla="*/ 297 w 297"/>
              <a:gd name="T102" fmla="*/ 306 h 30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97" h="306">
                <a:moveTo>
                  <a:pt x="0" y="153"/>
                </a:moveTo>
                <a:lnTo>
                  <a:pt x="3" y="123"/>
                </a:lnTo>
                <a:lnTo>
                  <a:pt x="12" y="94"/>
                </a:lnTo>
                <a:lnTo>
                  <a:pt x="25" y="68"/>
                </a:lnTo>
                <a:lnTo>
                  <a:pt x="44" y="45"/>
                </a:lnTo>
                <a:lnTo>
                  <a:pt x="66" y="26"/>
                </a:lnTo>
                <a:lnTo>
                  <a:pt x="91" y="12"/>
                </a:lnTo>
                <a:lnTo>
                  <a:pt x="119" y="3"/>
                </a:lnTo>
                <a:lnTo>
                  <a:pt x="148" y="0"/>
                </a:lnTo>
                <a:lnTo>
                  <a:pt x="177" y="3"/>
                </a:lnTo>
                <a:lnTo>
                  <a:pt x="205" y="12"/>
                </a:lnTo>
                <a:lnTo>
                  <a:pt x="230" y="26"/>
                </a:lnTo>
                <a:lnTo>
                  <a:pt x="253" y="45"/>
                </a:lnTo>
                <a:lnTo>
                  <a:pt x="272" y="68"/>
                </a:lnTo>
                <a:lnTo>
                  <a:pt x="286" y="94"/>
                </a:lnTo>
                <a:lnTo>
                  <a:pt x="294" y="123"/>
                </a:lnTo>
                <a:lnTo>
                  <a:pt x="297" y="153"/>
                </a:lnTo>
                <a:lnTo>
                  <a:pt x="294" y="183"/>
                </a:lnTo>
                <a:lnTo>
                  <a:pt x="286" y="212"/>
                </a:lnTo>
                <a:lnTo>
                  <a:pt x="272" y="238"/>
                </a:lnTo>
                <a:lnTo>
                  <a:pt x="253" y="260"/>
                </a:lnTo>
                <a:lnTo>
                  <a:pt x="230" y="280"/>
                </a:lnTo>
                <a:lnTo>
                  <a:pt x="205" y="294"/>
                </a:lnTo>
                <a:lnTo>
                  <a:pt x="177" y="303"/>
                </a:lnTo>
                <a:lnTo>
                  <a:pt x="148" y="306"/>
                </a:lnTo>
                <a:lnTo>
                  <a:pt x="119" y="303"/>
                </a:lnTo>
                <a:lnTo>
                  <a:pt x="91" y="294"/>
                </a:lnTo>
                <a:lnTo>
                  <a:pt x="66" y="280"/>
                </a:lnTo>
                <a:lnTo>
                  <a:pt x="44" y="260"/>
                </a:lnTo>
                <a:lnTo>
                  <a:pt x="25" y="238"/>
                </a:lnTo>
                <a:lnTo>
                  <a:pt x="12" y="212"/>
                </a:lnTo>
                <a:lnTo>
                  <a:pt x="3" y="183"/>
                </a:lnTo>
                <a:lnTo>
                  <a:pt x="0" y="153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6" name="Freeform 2039"/>
          <p:cNvSpPr>
            <a:spLocks/>
          </p:cNvSpPr>
          <p:nvPr/>
        </p:nvSpPr>
        <p:spPr bwMode="auto">
          <a:xfrm>
            <a:off x="6167438" y="4565650"/>
            <a:ext cx="88900" cy="92075"/>
          </a:xfrm>
          <a:custGeom>
            <a:avLst/>
            <a:gdLst>
              <a:gd name="T0" fmla="*/ 2147483647 w 167"/>
              <a:gd name="T1" fmla="*/ 0 h 172"/>
              <a:gd name="T2" fmla="*/ 2147483647 w 167"/>
              <a:gd name="T3" fmla="*/ 0 h 172"/>
              <a:gd name="T4" fmla="*/ 2147483647 w 167"/>
              <a:gd name="T5" fmla="*/ 2147483647 h 172"/>
              <a:gd name="T6" fmla="*/ 2147483647 w 167"/>
              <a:gd name="T7" fmla="*/ 2147483647 h 172"/>
              <a:gd name="T8" fmla="*/ 2147483647 w 167"/>
              <a:gd name="T9" fmla="*/ 2147483647 h 172"/>
              <a:gd name="T10" fmla="*/ 2147483647 w 167"/>
              <a:gd name="T11" fmla="*/ 2147483647 h 172"/>
              <a:gd name="T12" fmla="*/ 2147483647 w 167"/>
              <a:gd name="T13" fmla="*/ 2147483647 h 172"/>
              <a:gd name="T14" fmla="*/ 2147483647 w 167"/>
              <a:gd name="T15" fmla="*/ 2147483647 h 172"/>
              <a:gd name="T16" fmla="*/ 2147483647 w 167"/>
              <a:gd name="T17" fmla="*/ 2147483647 h 172"/>
              <a:gd name="T18" fmla="*/ 0 w 167"/>
              <a:gd name="T19" fmla="*/ 2147483647 h 172"/>
              <a:gd name="T20" fmla="*/ 2147483647 w 167"/>
              <a:gd name="T21" fmla="*/ 2147483647 h 172"/>
              <a:gd name="T22" fmla="*/ 2147483647 w 167"/>
              <a:gd name="T23" fmla="*/ 2147483647 h 172"/>
              <a:gd name="T24" fmla="*/ 2147483647 w 167"/>
              <a:gd name="T25" fmla="*/ 2147483647 h 172"/>
              <a:gd name="T26" fmla="*/ 2147483647 w 167"/>
              <a:gd name="T27" fmla="*/ 2147483647 h 172"/>
              <a:gd name="T28" fmla="*/ 2147483647 w 167"/>
              <a:gd name="T29" fmla="*/ 2147483647 h 172"/>
              <a:gd name="T30" fmla="*/ 2147483647 w 167"/>
              <a:gd name="T31" fmla="*/ 2147483647 h 172"/>
              <a:gd name="T32" fmla="*/ 2147483647 w 167"/>
              <a:gd name="T33" fmla="*/ 2147483647 h 172"/>
              <a:gd name="T34" fmla="*/ 2147483647 w 167"/>
              <a:gd name="T35" fmla="*/ 2147483647 h 172"/>
              <a:gd name="T36" fmla="*/ 2147483647 w 167"/>
              <a:gd name="T37" fmla="*/ 2147483647 h 172"/>
              <a:gd name="T38" fmla="*/ 2147483647 w 167"/>
              <a:gd name="T39" fmla="*/ 2147483647 h 172"/>
              <a:gd name="T40" fmla="*/ 2147483647 w 167"/>
              <a:gd name="T41" fmla="*/ 0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7"/>
              <a:gd name="T64" fmla="*/ 0 h 172"/>
              <a:gd name="T65" fmla="*/ 167 w 167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7" h="172">
                <a:moveTo>
                  <a:pt x="167" y="0"/>
                </a:moveTo>
                <a:lnTo>
                  <a:pt x="167" y="0"/>
                </a:lnTo>
                <a:lnTo>
                  <a:pt x="134" y="2"/>
                </a:lnTo>
                <a:lnTo>
                  <a:pt x="103" y="13"/>
                </a:lnTo>
                <a:lnTo>
                  <a:pt x="75" y="30"/>
                </a:lnTo>
                <a:lnTo>
                  <a:pt x="49" y="49"/>
                </a:lnTo>
                <a:lnTo>
                  <a:pt x="29" y="77"/>
                </a:lnTo>
                <a:lnTo>
                  <a:pt x="13" y="106"/>
                </a:lnTo>
                <a:lnTo>
                  <a:pt x="3" y="138"/>
                </a:lnTo>
                <a:lnTo>
                  <a:pt x="0" y="172"/>
                </a:lnTo>
                <a:lnTo>
                  <a:pt x="38" y="172"/>
                </a:lnTo>
                <a:lnTo>
                  <a:pt x="41" y="146"/>
                </a:lnTo>
                <a:lnTo>
                  <a:pt x="48" y="121"/>
                </a:lnTo>
                <a:lnTo>
                  <a:pt x="60" y="98"/>
                </a:lnTo>
                <a:lnTo>
                  <a:pt x="77" y="78"/>
                </a:lnTo>
                <a:lnTo>
                  <a:pt x="95" y="61"/>
                </a:lnTo>
                <a:lnTo>
                  <a:pt x="118" y="49"/>
                </a:lnTo>
                <a:lnTo>
                  <a:pt x="142" y="42"/>
                </a:lnTo>
                <a:lnTo>
                  <a:pt x="167" y="39"/>
                </a:lnTo>
                <a:lnTo>
                  <a:pt x="167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7" name="Freeform 2040"/>
          <p:cNvSpPr>
            <a:spLocks/>
          </p:cNvSpPr>
          <p:nvPr/>
        </p:nvSpPr>
        <p:spPr bwMode="auto">
          <a:xfrm>
            <a:off x="6256338" y="4565650"/>
            <a:ext cx="88900" cy="92075"/>
          </a:xfrm>
          <a:custGeom>
            <a:avLst/>
            <a:gdLst>
              <a:gd name="T0" fmla="*/ 2147483647 w 168"/>
              <a:gd name="T1" fmla="*/ 2147483647 h 172"/>
              <a:gd name="T2" fmla="*/ 2147483647 w 168"/>
              <a:gd name="T3" fmla="*/ 2147483647 h 172"/>
              <a:gd name="T4" fmla="*/ 2147483647 w 168"/>
              <a:gd name="T5" fmla="*/ 2147483647 h 172"/>
              <a:gd name="T6" fmla="*/ 2147483647 w 168"/>
              <a:gd name="T7" fmla="*/ 2147483647 h 172"/>
              <a:gd name="T8" fmla="*/ 2147483647 w 168"/>
              <a:gd name="T9" fmla="*/ 2147483647 h 172"/>
              <a:gd name="T10" fmla="*/ 2147483647 w 168"/>
              <a:gd name="T11" fmla="*/ 2147483647 h 172"/>
              <a:gd name="T12" fmla="*/ 2147483647 w 168"/>
              <a:gd name="T13" fmla="*/ 2147483647 h 172"/>
              <a:gd name="T14" fmla="*/ 2147483647 w 168"/>
              <a:gd name="T15" fmla="*/ 2147483647 h 172"/>
              <a:gd name="T16" fmla="*/ 2147483647 w 168"/>
              <a:gd name="T17" fmla="*/ 2147483647 h 172"/>
              <a:gd name="T18" fmla="*/ 0 w 168"/>
              <a:gd name="T19" fmla="*/ 0 h 172"/>
              <a:gd name="T20" fmla="*/ 0 w 168"/>
              <a:gd name="T21" fmla="*/ 2147483647 h 172"/>
              <a:gd name="T22" fmla="*/ 2147483647 w 168"/>
              <a:gd name="T23" fmla="*/ 2147483647 h 172"/>
              <a:gd name="T24" fmla="*/ 2147483647 w 168"/>
              <a:gd name="T25" fmla="*/ 2147483647 h 172"/>
              <a:gd name="T26" fmla="*/ 2147483647 w 168"/>
              <a:gd name="T27" fmla="*/ 2147483647 h 172"/>
              <a:gd name="T28" fmla="*/ 2147483647 w 168"/>
              <a:gd name="T29" fmla="*/ 2147483647 h 172"/>
              <a:gd name="T30" fmla="*/ 2147483647 w 168"/>
              <a:gd name="T31" fmla="*/ 2147483647 h 172"/>
              <a:gd name="T32" fmla="*/ 2147483647 w 168"/>
              <a:gd name="T33" fmla="*/ 2147483647 h 172"/>
              <a:gd name="T34" fmla="*/ 2147483647 w 168"/>
              <a:gd name="T35" fmla="*/ 2147483647 h 172"/>
              <a:gd name="T36" fmla="*/ 2147483647 w 168"/>
              <a:gd name="T37" fmla="*/ 2147483647 h 172"/>
              <a:gd name="T38" fmla="*/ 2147483647 w 168"/>
              <a:gd name="T39" fmla="*/ 2147483647 h 172"/>
              <a:gd name="T40" fmla="*/ 2147483647 w 168"/>
              <a:gd name="T41" fmla="*/ 2147483647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8"/>
              <a:gd name="T64" fmla="*/ 0 h 172"/>
              <a:gd name="T65" fmla="*/ 168 w 168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8" h="172">
                <a:moveTo>
                  <a:pt x="168" y="172"/>
                </a:moveTo>
                <a:lnTo>
                  <a:pt x="168" y="172"/>
                </a:lnTo>
                <a:lnTo>
                  <a:pt x="165" y="138"/>
                </a:lnTo>
                <a:lnTo>
                  <a:pt x="155" y="106"/>
                </a:lnTo>
                <a:lnTo>
                  <a:pt x="139" y="77"/>
                </a:lnTo>
                <a:lnTo>
                  <a:pt x="117" y="49"/>
                </a:lnTo>
                <a:lnTo>
                  <a:pt x="92" y="30"/>
                </a:lnTo>
                <a:lnTo>
                  <a:pt x="64" y="13"/>
                </a:lnTo>
                <a:lnTo>
                  <a:pt x="33" y="2"/>
                </a:lnTo>
                <a:lnTo>
                  <a:pt x="0" y="0"/>
                </a:lnTo>
                <a:lnTo>
                  <a:pt x="0" y="39"/>
                </a:lnTo>
                <a:lnTo>
                  <a:pt x="25" y="42"/>
                </a:lnTo>
                <a:lnTo>
                  <a:pt x="49" y="49"/>
                </a:lnTo>
                <a:lnTo>
                  <a:pt x="72" y="61"/>
                </a:lnTo>
                <a:lnTo>
                  <a:pt x="92" y="78"/>
                </a:lnTo>
                <a:lnTo>
                  <a:pt x="109" y="98"/>
                </a:lnTo>
                <a:lnTo>
                  <a:pt x="120" y="121"/>
                </a:lnTo>
                <a:lnTo>
                  <a:pt x="127" y="146"/>
                </a:lnTo>
                <a:lnTo>
                  <a:pt x="130" y="172"/>
                </a:lnTo>
                <a:lnTo>
                  <a:pt x="168" y="172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8" name="Freeform 2041"/>
          <p:cNvSpPr>
            <a:spLocks/>
          </p:cNvSpPr>
          <p:nvPr/>
        </p:nvSpPr>
        <p:spPr bwMode="auto">
          <a:xfrm>
            <a:off x="6256338" y="4657725"/>
            <a:ext cx="88900" cy="90488"/>
          </a:xfrm>
          <a:custGeom>
            <a:avLst/>
            <a:gdLst>
              <a:gd name="T0" fmla="*/ 0 w 168"/>
              <a:gd name="T1" fmla="*/ 2147483647 h 172"/>
              <a:gd name="T2" fmla="*/ 0 w 168"/>
              <a:gd name="T3" fmla="*/ 2147483647 h 172"/>
              <a:gd name="T4" fmla="*/ 2147483647 w 168"/>
              <a:gd name="T5" fmla="*/ 2147483647 h 172"/>
              <a:gd name="T6" fmla="*/ 2147483647 w 168"/>
              <a:gd name="T7" fmla="*/ 2147483647 h 172"/>
              <a:gd name="T8" fmla="*/ 2147483647 w 168"/>
              <a:gd name="T9" fmla="*/ 2147483647 h 172"/>
              <a:gd name="T10" fmla="*/ 2147483647 w 168"/>
              <a:gd name="T11" fmla="*/ 2147483647 h 172"/>
              <a:gd name="T12" fmla="*/ 2147483647 w 168"/>
              <a:gd name="T13" fmla="*/ 2147483647 h 172"/>
              <a:gd name="T14" fmla="*/ 2147483647 w 168"/>
              <a:gd name="T15" fmla="*/ 2147483647 h 172"/>
              <a:gd name="T16" fmla="*/ 2147483647 w 168"/>
              <a:gd name="T17" fmla="*/ 2147483647 h 172"/>
              <a:gd name="T18" fmla="*/ 2147483647 w 168"/>
              <a:gd name="T19" fmla="*/ 0 h 172"/>
              <a:gd name="T20" fmla="*/ 2147483647 w 168"/>
              <a:gd name="T21" fmla="*/ 0 h 172"/>
              <a:gd name="T22" fmla="*/ 2147483647 w 168"/>
              <a:gd name="T23" fmla="*/ 2147483647 h 172"/>
              <a:gd name="T24" fmla="*/ 2147483647 w 168"/>
              <a:gd name="T25" fmla="*/ 2147483647 h 172"/>
              <a:gd name="T26" fmla="*/ 2147483647 w 168"/>
              <a:gd name="T27" fmla="*/ 2147483647 h 172"/>
              <a:gd name="T28" fmla="*/ 2147483647 w 168"/>
              <a:gd name="T29" fmla="*/ 2147483647 h 172"/>
              <a:gd name="T30" fmla="*/ 2147483647 w 168"/>
              <a:gd name="T31" fmla="*/ 2147483647 h 172"/>
              <a:gd name="T32" fmla="*/ 2147483647 w 168"/>
              <a:gd name="T33" fmla="*/ 2147483647 h 172"/>
              <a:gd name="T34" fmla="*/ 2147483647 w 168"/>
              <a:gd name="T35" fmla="*/ 2147483647 h 172"/>
              <a:gd name="T36" fmla="*/ 0 w 168"/>
              <a:gd name="T37" fmla="*/ 2147483647 h 172"/>
              <a:gd name="T38" fmla="*/ 0 w 168"/>
              <a:gd name="T39" fmla="*/ 2147483647 h 172"/>
              <a:gd name="T40" fmla="*/ 0 w 168"/>
              <a:gd name="T41" fmla="*/ 2147483647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8"/>
              <a:gd name="T64" fmla="*/ 0 h 172"/>
              <a:gd name="T65" fmla="*/ 168 w 168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8" h="172">
                <a:moveTo>
                  <a:pt x="0" y="172"/>
                </a:moveTo>
                <a:lnTo>
                  <a:pt x="0" y="172"/>
                </a:lnTo>
                <a:lnTo>
                  <a:pt x="33" y="170"/>
                </a:lnTo>
                <a:lnTo>
                  <a:pt x="64" y="159"/>
                </a:lnTo>
                <a:lnTo>
                  <a:pt x="92" y="142"/>
                </a:lnTo>
                <a:lnTo>
                  <a:pt x="117" y="121"/>
                </a:lnTo>
                <a:lnTo>
                  <a:pt x="139" y="97"/>
                </a:lnTo>
                <a:lnTo>
                  <a:pt x="155" y="67"/>
                </a:lnTo>
                <a:lnTo>
                  <a:pt x="165" y="34"/>
                </a:lnTo>
                <a:lnTo>
                  <a:pt x="168" y="0"/>
                </a:lnTo>
                <a:lnTo>
                  <a:pt x="130" y="0"/>
                </a:lnTo>
                <a:lnTo>
                  <a:pt x="127" y="26"/>
                </a:lnTo>
                <a:lnTo>
                  <a:pt x="120" y="51"/>
                </a:lnTo>
                <a:lnTo>
                  <a:pt x="109" y="73"/>
                </a:lnTo>
                <a:lnTo>
                  <a:pt x="92" y="93"/>
                </a:lnTo>
                <a:lnTo>
                  <a:pt x="72" y="111"/>
                </a:lnTo>
                <a:lnTo>
                  <a:pt x="49" y="123"/>
                </a:lnTo>
                <a:lnTo>
                  <a:pt x="25" y="131"/>
                </a:lnTo>
                <a:lnTo>
                  <a:pt x="0" y="133"/>
                </a:lnTo>
                <a:lnTo>
                  <a:pt x="0" y="172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09" name="Freeform 2042"/>
          <p:cNvSpPr>
            <a:spLocks/>
          </p:cNvSpPr>
          <p:nvPr/>
        </p:nvSpPr>
        <p:spPr bwMode="auto">
          <a:xfrm>
            <a:off x="6167438" y="4657725"/>
            <a:ext cx="88900" cy="90488"/>
          </a:xfrm>
          <a:custGeom>
            <a:avLst/>
            <a:gdLst>
              <a:gd name="T0" fmla="*/ 0 w 167"/>
              <a:gd name="T1" fmla="*/ 0 h 172"/>
              <a:gd name="T2" fmla="*/ 0 w 167"/>
              <a:gd name="T3" fmla="*/ 0 h 172"/>
              <a:gd name="T4" fmla="*/ 2147483647 w 167"/>
              <a:gd name="T5" fmla="*/ 2147483647 h 172"/>
              <a:gd name="T6" fmla="*/ 2147483647 w 167"/>
              <a:gd name="T7" fmla="*/ 2147483647 h 172"/>
              <a:gd name="T8" fmla="*/ 2147483647 w 167"/>
              <a:gd name="T9" fmla="*/ 2147483647 h 172"/>
              <a:gd name="T10" fmla="*/ 2147483647 w 167"/>
              <a:gd name="T11" fmla="*/ 2147483647 h 172"/>
              <a:gd name="T12" fmla="*/ 2147483647 w 167"/>
              <a:gd name="T13" fmla="*/ 2147483647 h 172"/>
              <a:gd name="T14" fmla="*/ 2147483647 w 167"/>
              <a:gd name="T15" fmla="*/ 2147483647 h 172"/>
              <a:gd name="T16" fmla="*/ 2147483647 w 167"/>
              <a:gd name="T17" fmla="*/ 2147483647 h 172"/>
              <a:gd name="T18" fmla="*/ 2147483647 w 167"/>
              <a:gd name="T19" fmla="*/ 2147483647 h 172"/>
              <a:gd name="T20" fmla="*/ 2147483647 w 167"/>
              <a:gd name="T21" fmla="*/ 2147483647 h 172"/>
              <a:gd name="T22" fmla="*/ 2147483647 w 167"/>
              <a:gd name="T23" fmla="*/ 2147483647 h 172"/>
              <a:gd name="T24" fmla="*/ 2147483647 w 167"/>
              <a:gd name="T25" fmla="*/ 2147483647 h 172"/>
              <a:gd name="T26" fmla="*/ 2147483647 w 167"/>
              <a:gd name="T27" fmla="*/ 2147483647 h 172"/>
              <a:gd name="T28" fmla="*/ 2147483647 w 167"/>
              <a:gd name="T29" fmla="*/ 2147483647 h 172"/>
              <a:gd name="T30" fmla="*/ 2147483647 w 167"/>
              <a:gd name="T31" fmla="*/ 2147483647 h 172"/>
              <a:gd name="T32" fmla="*/ 2147483647 w 167"/>
              <a:gd name="T33" fmla="*/ 2147483647 h 172"/>
              <a:gd name="T34" fmla="*/ 2147483647 w 167"/>
              <a:gd name="T35" fmla="*/ 2147483647 h 172"/>
              <a:gd name="T36" fmla="*/ 2147483647 w 167"/>
              <a:gd name="T37" fmla="*/ 0 h 172"/>
              <a:gd name="T38" fmla="*/ 2147483647 w 167"/>
              <a:gd name="T39" fmla="*/ 0 h 172"/>
              <a:gd name="T40" fmla="*/ 0 w 167"/>
              <a:gd name="T41" fmla="*/ 0 h 17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67"/>
              <a:gd name="T64" fmla="*/ 0 h 172"/>
              <a:gd name="T65" fmla="*/ 167 w 167"/>
              <a:gd name="T66" fmla="*/ 172 h 172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67" h="172">
                <a:moveTo>
                  <a:pt x="0" y="0"/>
                </a:moveTo>
                <a:lnTo>
                  <a:pt x="0" y="0"/>
                </a:lnTo>
                <a:lnTo>
                  <a:pt x="3" y="34"/>
                </a:lnTo>
                <a:lnTo>
                  <a:pt x="13" y="67"/>
                </a:lnTo>
                <a:lnTo>
                  <a:pt x="29" y="97"/>
                </a:lnTo>
                <a:lnTo>
                  <a:pt x="49" y="121"/>
                </a:lnTo>
                <a:lnTo>
                  <a:pt x="73" y="142"/>
                </a:lnTo>
                <a:lnTo>
                  <a:pt x="103" y="159"/>
                </a:lnTo>
                <a:lnTo>
                  <a:pt x="134" y="170"/>
                </a:lnTo>
                <a:lnTo>
                  <a:pt x="167" y="172"/>
                </a:lnTo>
                <a:lnTo>
                  <a:pt x="167" y="133"/>
                </a:lnTo>
                <a:lnTo>
                  <a:pt x="142" y="131"/>
                </a:lnTo>
                <a:lnTo>
                  <a:pt x="118" y="123"/>
                </a:lnTo>
                <a:lnTo>
                  <a:pt x="96" y="111"/>
                </a:lnTo>
                <a:lnTo>
                  <a:pt x="77" y="93"/>
                </a:lnTo>
                <a:lnTo>
                  <a:pt x="60" y="73"/>
                </a:lnTo>
                <a:lnTo>
                  <a:pt x="48" y="51"/>
                </a:lnTo>
                <a:lnTo>
                  <a:pt x="41" y="26"/>
                </a:lnTo>
                <a:lnTo>
                  <a:pt x="38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0" name="Freeform 2043"/>
          <p:cNvSpPr>
            <a:spLocks/>
          </p:cNvSpPr>
          <p:nvPr/>
        </p:nvSpPr>
        <p:spPr bwMode="auto">
          <a:xfrm>
            <a:off x="7329488" y="4349750"/>
            <a:ext cx="157162" cy="161925"/>
          </a:xfrm>
          <a:custGeom>
            <a:avLst/>
            <a:gdLst>
              <a:gd name="T0" fmla="*/ 2147483647 w 296"/>
              <a:gd name="T1" fmla="*/ 2147483647 h 306"/>
              <a:gd name="T2" fmla="*/ 2147483647 w 296"/>
              <a:gd name="T3" fmla="*/ 2147483647 h 306"/>
              <a:gd name="T4" fmla="*/ 2147483647 w 296"/>
              <a:gd name="T5" fmla="*/ 2147483647 h 306"/>
              <a:gd name="T6" fmla="*/ 2147483647 w 296"/>
              <a:gd name="T7" fmla="*/ 2147483647 h 306"/>
              <a:gd name="T8" fmla="*/ 2147483647 w 296"/>
              <a:gd name="T9" fmla="*/ 0 h 306"/>
              <a:gd name="T10" fmla="*/ 2147483647 w 296"/>
              <a:gd name="T11" fmla="*/ 0 h 306"/>
              <a:gd name="T12" fmla="*/ 2147483647 w 296"/>
              <a:gd name="T13" fmla="*/ 0 h 306"/>
              <a:gd name="T14" fmla="*/ 2147483647 w 296"/>
              <a:gd name="T15" fmla="*/ 2147483647 h 306"/>
              <a:gd name="T16" fmla="*/ 2147483647 w 296"/>
              <a:gd name="T17" fmla="*/ 2147483647 h 306"/>
              <a:gd name="T18" fmla="*/ 2147483647 w 296"/>
              <a:gd name="T19" fmla="*/ 2147483647 h 306"/>
              <a:gd name="T20" fmla="*/ 2147483647 w 296"/>
              <a:gd name="T21" fmla="*/ 2147483647 h 306"/>
              <a:gd name="T22" fmla="*/ 2147483647 w 296"/>
              <a:gd name="T23" fmla="*/ 2147483647 h 306"/>
              <a:gd name="T24" fmla="*/ 2147483647 w 296"/>
              <a:gd name="T25" fmla="*/ 2147483647 h 306"/>
              <a:gd name="T26" fmla="*/ 2147483647 w 296"/>
              <a:gd name="T27" fmla="*/ 2147483647 h 306"/>
              <a:gd name="T28" fmla="*/ 2147483647 w 296"/>
              <a:gd name="T29" fmla="*/ 2147483647 h 306"/>
              <a:gd name="T30" fmla="*/ 2147483647 w 296"/>
              <a:gd name="T31" fmla="*/ 2147483647 h 306"/>
              <a:gd name="T32" fmla="*/ 2147483647 w 296"/>
              <a:gd name="T33" fmla="*/ 2147483647 h 306"/>
              <a:gd name="T34" fmla="*/ 2147483647 w 296"/>
              <a:gd name="T35" fmla="*/ 2147483647 h 306"/>
              <a:gd name="T36" fmla="*/ 2147483647 w 296"/>
              <a:gd name="T37" fmla="*/ 2147483647 h 306"/>
              <a:gd name="T38" fmla="*/ 2147483647 w 296"/>
              <a:gd name="T39" fmla="*/ 2147483647 h 306"/>
              <a:gd name="T40" fmla="*/ 2147483647 w 296"/>
              <a:gd name="T41" fmla="*/ 2147483647 h 306"/>
              <a:gd name="T42" fmla="*/ 2147483647 w 296"/>
              <a:gd name="T43" fmla="*/ 2147483647 h 306"/>
              <a:gd name="T44" fmla="*/ 2147483647 w 296"/>
              <a:gd name="T45" fmla="*/ 2147483647 h 306"/>
              <a:gd name="T46" fmla="*/ 2147483647 w 296"/>
              <a:gd name="T47" fmla="*/ 2147483647 h 306"/>
              <a:gd name="T48" fmla="*/ 2147483647 w 296"/>
              <a:gd name="T49" fmla="*/ 2147483647 h 306"/>
              <a:gd name="T50" fmla="*/ 2147483647 w 296"/>
              <a:gd name="T51" fmla="*/ 2147483647 h 306"/>
              <a:gd name="T52" fmla="*/ 2147483647 w 296"/>
              <a:gd name="T53" fmla="*/ 2147483647 h 306"/>
              <a:gd name="T54" fmla="*/ 2147483647 w 296"/>
              <a:gd name="T55" fmla="*/ 2147483647 h 306"/>
              <a:gd name="T56" fmla="*/ 2147483647 w 296"/>
              <a:gd name="T57" fmla="*/ 2147483647 h 306"/>
              <a:gd name="T58" fmla="*/ 2147483647 w 296"/>
              <a:gd name="T59" fmla="*/ 2147483647 h 306"/>
              <a:gd name="T60" fmla="*/ 2147483647 w 296"/>
              <a:gd name="T61" fmla="*/ 2147483647 h 306"/>
              <a:gd name="T62" fmla="*/ 2147483647 w 296"/>
              <a:gd name="T63" fmla="*/ 2147483647 h 306"/>
              <a:gd name="T64" fmla="*/ 2147483647 w 296"/>
              <a:gd name="T65" fmla="*/ 2147483647 h 306"/>
              <a:gd name="T66" fmla="*/ 2147483647 w 296"/>
              <a:gd name="T67" fmla="*/ 2147483647 h 306"/>
              <a:gd name="T68" fmla="*/ 2147483647 w 296"/>
              <a:gd name="T69" fmla="*/ 2147483647 h 306"/>
              <a:gd name="T70" fmla="*/ 2147483647 w 296"/>
              <a:gd name="T71" fmla="*/ 2147483647 h 306"/>
              <a:gd name="T72" fmla="*/ 2147483647 w 296"/>
              <a:gd name="T73" fmla="*/ 2147483647 h 306"/>
              <a:gd name="T74" fmla="*/ 2147483647 w 296"/>
              <a:gd name="T75" fmla="*/ 2147483647 h 306"/>
              <a:gd name="T76" fmla="*/ 2147483647 w 296"/>
              <a:gd name="T77" fmla="*/ 2147483647 h 306"/>
              <a:gd name="T78" fmla="*/ 2147483647 w 296"/>
              <a:gd name="T79" fmla="*/ 2147483647 h 306"/>
              <a:gd name="T80" fmla="*/ 2147483647 w 296"/>
              <a:gd name="T81" fmla="*/ 2147483647 h 306"/>
              <a:gd name="T82" fmla="*/ 2147483647 w 296"/>
              <a:gd name="T83" fmla="*/ 2147483647 h 306"/>
              <a:gd name="T84" fmla="*/ 2147483647 w 296"/>
              <a:gd name="T85" fmla="*/ 2147483647 h 306"/>
              <a:gd name="T86" fmla="*/ 2147483647 w 296"/>
              <a:gd name="T87" fmla="*/ 2147483647 h 306"/>
              <a:gd name="T88" fmla="*/ 2147483647 w 296"/>
              <a:gd name="T89" fmla="*/ 2147483647 h 306"/>
              <a:gd name="T90" fmla="*/ 0 w 296"/>
              <a:gd name="T91" fmla="*/ 2147483647 h 306"/>
              <a:gd name="T92" fmla="*/ 0 w 296"/>
              <a:gd name="T93" fmla="*/ 2147483647 h 306"/>
              <a:gd name="T94" fmla="*/ 2147483647 w 296"/>
              <a:gd name="T95" fmla="*/ 2147483647 h 306"/>
              <a:gd name="T96" fmla="*/ 2147483647 w 296"/>
              <a:gd name="T97" fmla="*/ 2147483647 h 306"/>
              <a:gd name="T98" fmla="*/ 2147483647 w 296"/>
              <a:gd name="T99" fmla="*/ 2147483647 h 306"/>
              <a:gd name="T100" fmla="*/ 2147483647 w 296"/>
              <a:gd name="T101" fmla="*/ 2147483647 h 306"/>
              <a:gd name="T102" fmla="*/ 2147483647 w 296"/>
              <a:gd name="T103" fmla="*/ 2147483647 h 306"/>
              <a:gd name="T104" fmla="*/ 2147483647 w 296"/>
              <a:gd name="T105" fmla="*/ 2147483647 h 306"/>
              <a:gd name="T106" fmla="*/ 2147483647 w 296"/>
              <a:gd name="T107" fmla="*/ 2147483647 h 306"/>
              <a:gd name="T108" fmla="*/ 2147483647 w 296"/>
              <a:gd name="T109" fmla="*/ 2147483647 h 306"/>
              <a:gd name="T110" fmla="*/ 2147483647 w 296"/>
              <a:gd name="T111" fmla="*/ 2147483647 h 306"/>
              <a:gd name="T112" fmla="*/ 2147483647 w 296"/>
              <a:gd name="T113" fmla="*/ 2147483647 h 30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296"/>
              <a:gd name="T172" fmla="*/ 0 h 306"/>
              <a:gd name="T173" fmla="*/ 296 w 296"/>
              <a:gd name="T174" fmla="*/ 306 h 30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296" h="306">
                <a:moveTo>
                  <a:pt x="73" y="20"/>
                </a:moveTo>
                <a:lnTo>
                  <a:pt x="87" y="13"/>
                </a:lnTo>
                <a:lnTo>
                  <a:pt x="101" y="7"/>
                </a:lnTo>
                <a:lnTo>
                  <a:pt x="115" y="3"/>
                </a:lnTo>
                <a:lnTo>
                  <a:pt x="129" y="0"/>
                </a:lnTo>
                <a:lnTo>
                  <a:pt x="144" y="0"/>
                </a:lnTo>
                <a:lnTo>
                  <a:pt x="158" y="0"/>
                </a:lnTo>
                <a:lnTo>
                  <a:pt x="172" y="2"/>
                </a:lnTo>
                <a:lnTo>
                  <a:pt x="186" y="6"/>
                </a:lnTo>
                <a:lnTo>
                  <a:pt x="200" y="9"/>
                </a:lnTo>
                <a:lnTo>
                  <a:pt x="213" y="16"/>
                </a:lnTo>
                <a:lnTo>
                  <a:pt x="225" y="23"/>
                </a:lnTo>
                <a:lnTo>
                  <a:pt x="237" y="32"/>
                </a:lnTo>
                <a:lnTo>
                  <a:pt x="249" y="41"/>
                </a:lnTo>
                <a:lnTo>
                  <a:pt x="259" y="51"/>
                </a:lnTo>
                <a:lnTo>
                  <a:pt x="268" y="63"/>
                </a:lnTo>
                <a:lnTo>
                  <a:pt x="275" y="76"/>
                </a:lnTo>
                <a:lnTo>
                  <a:pt x="283" y="90"/>
                </a:lnTo>
                <a:lnTo>
                  <a:pt x="288" y="105"/>
                </a:lnTo>
                <a:lnTo>
                  <a:pt x="292" y="119"/>
                </a:lnTo>
                <a:lnTo>
                  <a:pt x="294" y="133"/>
                </a:lnTo>
                <a:lnTo>
                  <a:pt x="296" y="149"/>
                </a:lnTo>
                <a:lnTo>
                  <a:pt x="296" y="163"/>
                </a:lnTo>
                <a:lnTo>
                  <a:pt x="293" y="178"/>
                </a:lnTo>
                <a:lnTo>
                  <a:pt x="290" y="192"/>
                </a:lnTo>
                <a:lnTo>
                  <a:pt x="285" y="207"/>
                </a:lnTo>
                <a:lnTo>
                  <a:pt x="280" y="221"/>
                </a:lnTo>
                <a:lnTo>
                  <a:pt x="273" y="234"/>
                </a:lnTo>
                <a:lnTo>
                  <a:pt x="265" y="246"/>
                </a:lnTo>
                <a:lnTo>
                  <a:pt x="256" y="257"/>
                </a:lnTo>
                <a:lnTo>
                  <a:pt x="245" y="268"/>
                </a:lnTo>
                <a:lnTo>
                  <a:pt x="234" y="278"/>
                </a:lnTo>
                <a:lnTo>
                  <a:pt x="221" y="286"/>
                </a:lnTo>
                <a:lnTo>
                  <a:pt x="194" y="299"/>
                </a:lnTo>
                <a:lnTo>
                  <a:pt x="165" y="306"/>
                </a:lnTo>
                <a:lnTo>
                  <a:pt x="138" y="306"/>
                </a:lnTo>
                <a:lnTo>
                  <a:pt x="110" y="300"/>
                </a:lnTo>
                <a:lnTo>
                  <a:pt x="83" y="290"/>
                </a:lnTo>
                <a:lnTo>
                  <a:pt x="59" y="274"/>
                </a:lnTo>
                <a:lnTo>
                  <a:pt x="38" y="255"/>
                </a:lnTo>
                <a:lnTo>
                  <a:pt x="20" y="230"/>
                </a:lnTo>
                <a:lnTo>
                  <a:pt x="13" y="216"/>
                </a:lnTo>
                <a:lnTo>
                  <a:pt x="8" y="201"/>
                </a:lnTo>
                <a:lnTo>
                  <a:pt x="4" y="187"/>
                </a:lnTo>
                <a:lnTo>
                  <a:pt x="1" y="173"/>
                </a:lnTo>
                <a:lnTo>
                  <a:pt x="0" y="157"/>
                </a:lnTo>
                <a:lnTo>
                  <a:pt x="0" y="143"/>
                </a:lnTo>
                <a:lnTo>
                  <a:pt x="1" y="128"/>
                </a:lnTo>
                <a:lnTo>
                  <a:pt x="5" y="114"/>
                </a:lnTo>
                <a:lnTo>
                  <a:pt x="9" y="100"/>
                </a:lnTo>
                <a:lnTo>
                  <a:pt x="14" y="86"/>
                </a:lnTo>
                <a:lnTo>
                  <a:pt x="21" y="73"/>
                </a:lnTo>
                <a:lnTo>
                  <a:pt x="29" y="60"/>
                </a:lnTo>
                <a:lnTo>
                  <a:pt x="39" y="49"/>
                </a:lnTo>
                <a:lnTo>
                  <a:pt x="49" y="38"/>
                </a:lnTo>
                <a:lnTo>
                  <a:pt x="61" y="29"/>
                </a:lnTo>
                <a:lnTo>
                  <a:pt x="73" y="20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1" name="Freeform 2044"/>
          <p:cNvSpPr>
            <a:spLocks/>
          </p:cNvSpPr>
          <p:nvPr/>
        </p:nvSpPr>
        <p:spPr bwMode="auto">
          <a:xfrm>
            <a:off x="7362825" y="4340225"/>
            <a:ext cx="120650" cy="55563"/>
          </a:xfrm>
          <a:custGeom>
            <a:avLst/>
            <a:gdLst>
              <a:gd name="T0" fmla="*/ 2147483647 w 228"/>
              <a:gd name="T1" fmla="*/ 2147483647 h 105"/>
              <a:gd name="T2" fmla="*/ 2147483647 w 228"/>
              <a:gd name="T3" fmla="*/ 2147483647 h 105"/>
              <a:gd name="T4" fmla="*/ 2147483647 w 228"/>
              <a:gd name="T5" fmla="*/ 2147483647 h 105"/>
              <a:gd name="T6" fmla="*/ 2147483647 w 228"/>
              <a:gd name="T7" fmla="*/ 2147483647 h 105"/>
              <a:gd name="T8" fmla="*/ 2147483647 w 228"/>
              <a:gd name="T9" fmla="*/ 2147483647 h 105"/>
              <a:gd name="T10" fmla="*/ 2147483647 w 228"/>
              <a:gd name="T11" fmla="*/ 2147483647 h 105"/>
              <a:gd name="T12" fmla="*/ 2147483647 w 228"/>
              <a:gd name="T13" fmla="*/ 2147483647 h 105"/>
              <a:gd name="T14" fmla="*/ 2147483647 w 228"/>
              <a:gd name="T15" fmla="*/ 2147483647 h 105"/>
              <a:gd name="T16" fmla="*/ 2147483647 w 228"/>
              <a:gd name="T17" fmla="*/ 2147483647 h 105"/>
              <a:gd name="T18" fmla="*/ 2147483647 w 228"/>
              <a:gd name="T19" fmla="*/ 2147483647 h 105"/>
              <a:gd name="T20" fmla="*/ 2147483647 w 228"/>
              <a:gd name="T21" fmla="*/ 2147483647 h 105"/>
              <a:gd name="T22" fmla="*/ 2147483647 w 228"/>
              <a:gd name="T23" fmla="*/ 0 h 105"/>
              <a:gd name="T24" fmla="*/ 2147483647 w 228"/>
              <a:gd name="T25" fmla="*/ 0 h 105"/>
              <a:gd name="T26" fmla="*/ 2147483647 w 228"/>
              <a:gd name="T27" fmla="*/ 0 h 105"/>
              <a:gd name="T28" fmla="*/ 2147483647 w 228"/>
              <a:gd name="T29" fmla="*/ 2147483647 h 105"/>
              <a:gd name="T30" fmla="*/ 2147483647 w 228"/>
              <a:gd name="T31" fmla="*/ 2147483647 h 105"/>
              <a:gd name="T32" fmla="*/ 2147483647 w 228"/>
              <a:gd name="T33" fmla="*/ 2147483647 h 105"/>
              <a:gd name="T34" fmla="*/ 0 w 228"/>
              <a:gd name="T35" fmla="*/ 2147483647 h 105"/>
              <a:gd name="T36" fmla="*/ 2147483647 w 228"/>
              <a:gd name="T37" fmla="*/ 2147483647 h 105"/>
              <a:gd name="T38" fmla="*/ 2147483647 w 228"/>
              <a:gd name="T39" fmla="*/ 2147483647 h 105"/>
              <a:gd name="T40" fmla="*/ 2147483647 w 228"/>
              <a:gd name="T41" fmla="*/ 2147483647 h 105"/>
              <a:gd name="T42" fmla="*/ 2147483647 w 228"/>
              <a:gd name="T43" fmla="*/ 2147483647 h 105"/>
              <a:gd name="T44" fmla="*/ 2147483647 w 228"/>
              <a:gd name="T45" fmla="*/ 2147483647 h 105"/>
              <a:gd name="T46" fmla="*/ 2147483647 w 228"/>
              <a:gd name="T47" fmla="*/ 2147483647 h 105"/>
              <a:gd name="T48" fmla="*/ 2147483647 w 228"/>
              <a:gd name="T49" fmla="*/ 2147483647 h 105"/>
              <a:gd name="T50" fmla="*/ 2147483647 w 228"/>
              <a:gd name="T51" fmla="*/ 2147483647 h 105"/>
              <a:gd name="T52" fmla="*/ 2147483647 w 228"/>
              <a:gd name="T53" fmla="*/ 2147483647 h 105"/>
              <a:gd name="T54" fmla="*/ 2147483647 w 228"/>
              <a:gd name="T55" fmla="*/ 2147483647 h 105"/>
              <a:gd name="T56" fmla="*/ 2147483647 w 228"/>
              <a:gd name="T57" fmla="*/ 2147483647 h 105"/>
              <a:gd name="T58" fmla="*/ 2147483647 w 228"/>
              <a:gd name="T59" fmla="*/ 2147483647 h 105"/>
              <a:gd name="T60" fmla="*/ 2147483647 w 228"/>
              <a:gd name="T61" fmla="*/ 2147483647 h 105"/>
              <a:gd name="T62" fmla="*/ 2147483647 w 228"/>
              <a:gd name="T63" fmla="*/ 2147483647 h 105"/>
              <a:gd name="T64" fmla="*/ 2147483647 w 228"/>
              <a:gd name="T65" fmla="*/ 2147483647 h 105"/>
              <a:gd name="T66" fmla="*/ 2147483647 w 228"/>
              <a:gd name="T67" fmla="*/ 2147483647 h 105"/>
              <a:gd name="T68" fmla="*/ 2147483647 w 228"/>
              <a:gd name="T69" fmla="*/ 2147483647 h 105"/>
              <a:gd name="T70" fmla="*/ 2147483647 w 228"/>
              <a:gd name="T71" fmla="*/ 2147483647 h 105"/>
              <a:gd name="T72" fmla="*/ 2147483647 w 228"/>
              <a:gd name="T73" fmla="*/ 2147483647 h 105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28"/>
              <a:gd name="T112" fmla="*/ 0 h 105"/>
              <a:gd name="T113" fmla="*/ 228 w 228"/>
              <a:gd name="T114" fmla="*/ 105 h 105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28" h="105">
                <a:moveTo>
                  <a:pt x="228" y="85"/>
                </a:moveTo>
                <a:lnTo>
                  <a:pt x="228" y="86"/>
                </a:lnTo>
                <a:lnTo>
                  <a:pt x="219" y="72"/>
                </a:lnTo>
                <a:lnTo>
                  <a:pt x="209" y="57"/>
                </a:lnTo>
                <a:lnTo>
                  <a:pt x="197" y="45"/>
                </a:lnTo>
                <a:lnTo>
                  <a:pt x="185" y="35"/>
                </a:lnTo>
                <a:lnTo>
                  <a:pt x="171" y="25"/>
                </a:lnTo>
                <a:lnTo>
                  <a:pt x="158" y="18"/>
                </a:lnTo>
                <a:lnTo>
                  <a:pt x="142" y="10"/>
                </a:lnTo>
                <a:lnTo>
                  <a:pt x="127" y="6"/>
                </a:lnTo>
                <a:lnTo>
                  <a:pt x="112" y="1"/>
                </a:lnTo>
                <a:lnTo>
                  <a:pt x="95" y="0"/>
                </a:lnTo>
                <a:lnTo>
                  <a:pt x="80" y="0"/>
                </a:lnTo>
                <a:lnTo>
                  <a:pt x="64" y="0"/>
                </a:lnTo>
                <a:lnTo>
                  <a:pt x="47" y="2"/>
                </a:lnTo>
                <a:lnTo>
                  <a:pt x="31" y="8"/>
                </a:lnTo>
                <a:lnTo>
                  <a:pt x="16" y="14"/>
                </a:lnTo>
                <a:lnTo>
                  <a:pt x="0" y="22"/>
                </a:lnTo>
                <a:lnTo>
                  <a:pt x="18" y="56"/>
                </a:lnTo>
                <a:lnTo>
                  <a:pt x="31" y="51"/>
                </a:lnTo>
                <a:lnTo>
                  <a:pt x="43" y="44"/>
                </a:lnTo>
                <a:lnTo>
                  <a:pt x="55" y="42"/>
                </a:lnTo>
                <a:lnTo>
                  <a:pt x="66" y="39"/>
                </a:lnTo>
                <a:lnTo>
                  <a:pt x="80" y="39"/>
                </a:lnTo>
                <a:lnTo>
                  <a:pt x="93" y="39"/>
                </a:lnTo>
                <a:lnTo>
                  <a:pt x="104" y="40"/>
                </a:lnTo>
                <a:lnTo>
                  <a:pt x="117" y="43"/>
                </a:lnTo>
                <a:lnTo>
                  <a:pt x="129" y="47"/>
                </a:lnTo>
                <a:lnTo>
                  <a:pt x="141" y="52"/>
                </a:lnTo>
                <a:lnTo>
                  <a:pt x="151" y="58"/>
                </a:lnTo>
                <a:lnTo>
                  <a:pt x="162" y="66"/>
                </a:lnTo>
                <a:lnTo>
                  <a:pt x="172" y="74"/>
                </a:lnTo>
                <a:lnTo>
                  <a:pt x="181" y="83"/>
                </a:lnTo>
                <a:lnTo>
                  <a:pt x="189" y="92"/>
                </a:lnTo>
                <a:lnTo>
                  <a:pt x="195" y="104"/>
                </a:lnTo>
                <a:lnTo>
                  <a:pt x="195" y="105"/>
                </a:lnTo>
                <a:lnTo>
                  <a:pt x="228" y="85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2" name="Freeform 2045"/>
          <p:cNvSpPr>
            <a:spLocks/>
          </p:cNvSpPr>
          <p:nvPr/>
        </p:nvSpPr>
        <p:spPr bwMode="auto">
          <a:xfrm>
            <a:off x="7442200" y="4384675"/>
            <a:ext cx="53975" cy="125413"/>
          </a:xfrm>
          <a:custGeom>
            <a:avLst/>
            <a:gdLst>
              <a:gd name="T0" fmla="*/ 2147483647 w 102"/>
              <a:gd name="T1" fmla="*/ 2147483647 h 237"/>
              <a:gd name="T2" fmla="*/ 2147483647 w 102"/>
              <a:gd name="T3" fmla="*/ 2147483647 h 237"/>
              <a:gd name="T4" fmla="*/ 2147483647 w 102"/>
              <a:gd name="T5" fmla="*/ 2147483647 h 237"/>
              <a:gd name="T6" fmla="*/ 2147483647 w 102"/>
              <a:gd name="T7" fmla="*/ 2147483647 h 237"/>
              <a:gd name="T8" fmla="*/ 2147483647 w 102"/>
              <a:gd name="T9" fmla="*/ 2147483647 h 237"/>
              <a:gd name="T10" fmla="*/ 2147483647 w 102"/>
              <a:gd name="T11" fmla="*/ 2147483647 h 237"/>
              <a:gd name="T12" fmla="*/ 2147483647 w 102"/>
              <a:gd name="T13" fmla="*/ 2147483647 h 237"/>
              <a:gd name="T14" fmla="*/ 2147483647 w 102"/>
              <a:gd name="T15" fmla="*/ 2147483647 h 237"/>
              <a:gd name="T16" fmla="*/ 2147483647 w 102"/>
              <a:gd name="T17" fmla="*/ 2147483647 h 237"/>
              <a:gd name="T18" fmla="*/ 2147483647 w 102"/>
              <a:gd name="T19" fmla="*/ 2147483647 h 237"/>
              <a:gd name="T20" fmla="*/ 2147483647 w 102"/>
              <a:gd name="T21" fmla="*/ 2147483647 h 237"/>
              <a:gd name="T22" fmla="*/ 2147483647 w 102"/>
              <a:gd name="T23" fmla="*/ 2147483647 h 237"/>
              <a:gd name="T24" fmla="*/ 2147483647 w 102"/>
              <a:gd name="T25" fmla="*/ 2147483647 h 237"/>
              <a:gd name="T26" fmla="*/ 2147483647 w 102"/>
              <a:gd name="T27" fmla="*/ 2147483647 h 237"/>
              <a:gd name="T28" fmla="*/ 2147483647 w 102"/>
              <a:gd name="T29" fmla="*/ 2147483647 h 237"/>
              <a:gd name="T30" fmla="*/ 2147483647 w 102"/>
              <a:gd name="T31" fmla="*/ 2147483647 h 237"/>
              <a:gd name="T32" fmla="*/ 2147483647 w 102"/>
              <a:gd name="T33" fmla="*/ 2147483647 h 237"/>
              <a:gd name="T34" fmla="*/ 2147483647 w 102"/>
              <a:gd name="T35" fmla="*/ 0 h 237"/>
              <a:gd name="T36" fmla="*/ 2147483647 w 102"/>
              <a:gd name="T37" fmla="*/ 2147483647 h 237"/>
              <a:gd name="T38" fmla="*/ 2147483647 w 102"/>
              <a:gd name="T39" fmla="*/ 2147483647 h 237"/>
              <a:gd name="T40" fmla="*/ 2147483647 w 102"/>
              <a:gd name="T41" fmla="*/ 2147483647 h 237"/>
              <a:gd name="T42" fmla="*/ 2147483647 w 102"/>
              <a:gd name="T43" fmla="*/ 2147483647 h 237"/>
              <a:gd name="T44" fmla="*/ 2147483647 w 102"/>
              <a:gd name="T45" fmla="*/ 2147483647 h 237"/>
              <a:gd name="T46" fmla="*/ 2147483647 w 102"/>
              <a:gd name="T47" fmla="*/ 2147483647 h 237"/>
              <a:gd name="T48" fmla="*/ 2147483647 w 102"/>
              <a:gd name="T49" fmla="*/ 2147483647 h 237"/>
              <a:gd name="T50" fmla="*/ 2147483647 w 102"/>
              <a:gd name="T51" fmla="*/ 2147483647 h 237"/>
              <a:gd name="T52" fmla="*/ 2147483647 w 102"/>
              <a:gd name="T53" fmla="*/ 2147483647 h 237"/>
              <a:gd name="T54" fmla="*/ 2147483647 w 102"/>
              <a:gd name="T55" fmla="*/ 2147483647 h 237"/>
              <a:gd name="T56" fmla="*/ 2147483647 w 102"/>
              <a:gd name="T57" fmla="*/ 2147483647 h 237"/>
              <a:gd name="T58" fmla="*/ 2147483647 w 102"/>
              <a:gd name="T59" fmla="*/ 2147483647 h 237"/>
              <a:gd name="T60" fmla="*/ 2147483647 w 102"/>
              <a:gd name="T61" fmla="*/ 2147483647 h 237"/>
              <a:gd name="T62" fmla="*/ 2147483647 w 102"/>
              <a:gd name="T63" fmla="*/ 2147483647 h 237"/>
              <a:gd name="T64" fmla="*/ 2147483647 w 102"/>
              <a:gd name="T65" fmla="*/ 2147483647 h 237"/>
              <a:gd name="T66" fmla="*/ 2147483647 w 102"/>
              <a:gd name="T67" fmla="*/ 2147483647 h 237"/>
              <a:gd name="T68" fmla="*/ 0 w 102"/>
              <a:gd name="T69" fmla="*/ 2147483647 h 237"/>
              <a:gd name="T70" fmla="*/ 0 w 102"/>
              <a:gd name="T71" fmla="*/ 2147483647 h 237"/>
              <a:gd name="T72" fmla="*/ 2147483647 w 102"/>
              <a:gd name="T73" fmla="*/ 2147483647 h 23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102"/>
              <a:gd name="T112" fmla="*/ 0 h 237"/>
              <a:gd name="T113" fmla="*/ 102 w 102"/>
              <a:gd name="T114" fmla="*/ 237 h 23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102" h="237">
                <a:moveTo>
                  <a:pt x="18" y="237"/>
                </a:moveTo>
                <a:lnTo>
                  <a:pt x="18" y="237"/>
                </a:lnTo>
                <a:lnTo>
                  <a:pt x="33" y="228"/>
                </a:lnTo>
                <a:lnTo>
                  <a:pt x="46" y="216"/>
                </a:lnTo>
                <a:lnTo>
                  <a:pt x="58" y="204"/>
                </a:lnTo>
                <a:lnTo>
                  <a:pt x="68" y="191"/>
                </a:lnTo>
                <a:lnTo>
                  <a:pt x="77" y="178"/>
                </a:lnTo>
                <a:lnTo>
                  <a:pt x="86" y="163"/>
                </a:lnTo>
                <a:lnTo>
                  <a:pt x="91" y="147"/>
                </a:lnTo>
                <a:lnTo>
                  <a:pt x="96" y="131"/>
                </a:lnTo>
                <a:lnTo>
                  <a:pt x="100" y="116"/>
                </a:lnTo>
                <a:lnTo>
                  <a:pt x="102" y="99"/>
                </a:lnTo>
                <a:lnTo>
                  <a:pt x="102" y="82"/>
                </a:lnTo>
                <a:lnTo>
                  <a:pt x="101" y="65"/>
                </a:lnTo>
                <a:lnTo>
                  <a:pt x="99" y="49"/>
                </a:lnTo>
                <a:lnTo>
                  <a:pt x="94" y="32"/>
                </a:lnTo>
                <a:lnTo>
                  <a:pt x="89" y="17"/>
                </a:lnTo>
                <a:lnTo>
                  <a:pt x="80" y="0"/>
                </a:lnTo>
                <a:lnTo>
                  <a:pt x="47" y="20"/>
                </a:lnTo>
                <a:lnTo>
                  <a:pt x="53" y="32"/>
                </a:lnTo>
                <a:lnTo>
                  <a:pt x="58" y="45"/>
                </a:lnTo>
                <a:lnTo>
                  <a:pt x="61" y="57"/>
                </a:lnTo>
                <a:lnTo>
                  <a:pt x="63" y="70"/>
                </a:lnTo>
                <a:lnTo>
                  <a:pt x="65" y="84"/>
                </a:lnTo>
                <a:lnTo>
                  <a:pt x="65" y="96"/>
                </a:lnTo>
                <a:lnTo>
                  <a:pt x="62" y="108"/>
                </a:lnTo>
                <a:lnTo>
                  <a:pt x="61" y="121"/>
                </a:lnTo>
                <a:lnTo>
                  <a:pt x="56" y="134"/>
                </a:lnTo>
                <a:lnTo>
                  <a:pt x="51" y="147"/>
                </a:lnTo>
                <a:lnTo>
                  <a:pt x="44" y="157"/>
                </a:lnTo>
                <a:lnTo>
                  <a:pt x="38" y="168"/>
                </a:lnTo>
                <a:lnTo>
                  <a:pt x="30" y="178"/>
                </a:lnTo>
                <a:lnTo>
                  <a:pt x="20" y="188"/>
                </a:lnTo>
                <a:lnTo>
                  <a:pt x="10" y="197"/>
                </a:lnTo>
                <a:lnTo>
                  <a:pt x="0" y="203"/>
                </a:lnTo>
                <a:lnTo>
                  <a:pt x="18" y="237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3" name="Freeform 2046"/>
          <p:cNvSpPr>
            <a:spLocks/>
          </p:cNvSpPr>
          <p:nvPr/>
        </p:nvSpPr>
        <p:spPr bwMode="auto">
          <a:xfrm>
            <a:off x="7331075" y="4465638"/>
            <a:ext cx="120650" cy="55562"/>
          </a:xfrm>
          <a:custGeom>
            <a:avLst/>
            <a:gdLst>
              <a:gd name="T0" fmla="*/ 0 w 226"/>
              <a:gd name="T1" fmla="*/ 2147483647 h 105"/>
              <a:gd name="T2" fmla="*/ 0 w 226"/>
              <a:gd name="T3" fmla="*/ 2147483647 h 105"/>
              <a:gd name="T4" fmla="*/ 2147483647 w 226"/>
              <a:gd name="T5" fmla="*/ 2147483647 h 105"/>
              <a:gd name="T6" fmla="*/ 2147483647 w 226"/>
              <a:gd name="T7" fmla="*/ 2147483647 h 105"/>
              <a:gd name="T8" fmla="*/ 2147483647 w 226"/>
              <a:gd name="T9" fmla="*/ 2147483647 h 105"/>
              <a:gd name="T10" fmla="*/ 2147483647 w 226"/>
              <a:gd name="T11" fmla="*/ 2147483647 h 105"/>
              <a:gd name="T12" fmla="*/ 2147483647 w 226"/>
              <a:gd name="T13" fmla="*/ 2147483647 h 105"/>
              <a:gd name="T14" fmla="*/ 2147483647 w 226"/>
              <a:gd name="T15" fmla="*/ 2147483647 h 105"/>
              <a:gd name="T16" fmla="*/ 2147483647 w 226"/>
              <a:gd name="T17" fmla="*/ 2147483647 h 105"/>
              <a:gd name="T18" fmla="*/ 2147483647 w 226"/>
              <a:gd name="T19" fmla="*/ 2147483647 h 105"/>
              <a:gd name="T20" fmla="*/ 2147483647 w 226"/>
              <a:gd name="T21" fmla="*/ 2147483647 h 105"/>
              <a:gd name="T22" fmla="*/ 2147483647 w 226"/>
              <a:gd name="T23" fmla="*/ 2147483647 h 105"/>
              <a:gd name="T24" fmla="*/ 2147483647 w 226"/>
              <a:gd name="T25" fmla="*/ 2147483647 h 105"/>
              <a:gd name="T26" fmla="*/ 2147483647 w 226"/>
              <a:gd name="T27" fmla="*/ 2147483647 h 105"/>
              <a:gd name="T28" fmla="*/ 2147483647 w 226"/>
              <a:gd name="T29" fmla="*/ 2147483647 h 105"/>
              <a:gd name="T30" fmla="*/ 2147483647 w 226"/>
              <a:gd name="T31" fmla="*/ 2147483647 h 105"/>
              <a:gd name="T32" fmla="*/ 2147483647 w 226"/>
              <a:gd name="T33" fmla="*/ 2147483647 h 105"/>
              <a:gd name="T34" fmla="*/ 2147483647 w 226"/>
              <a:gd name="T35" fmla="*/ 2147483647 h 105"/>
              <a:gd name="T36" fmla="*/ 2147483647 w 226"/>
              <a:gd name="T37" fmla="*/ 0 h 105"/>
              <a:gd name="T38" fmla="*/ 2147483647 w 226"/>
              <a:gd name="T39" fmla="*/ 0 h 105"/>
              <a:gd name="T40" fmla="*/ 0 w 226"/>
              <a:gd name="T41" fmla="*/ 2147483647 h 105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26"/>
              <a:gd name="T64" fmla="*/ 0 h 105"/>
              <a:gd name="T65" fmla="*/ 226 w 226"/>
              <a:gd name="T66" fmla="*/ 105 h 105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26" h="105">
                <a:moveTo>
                  <a:pt x="0" y="20"/>
                </a:moveTo>
                <a:lnTo>
                  <a:pt x="0" y="20"/>
                </a:lnTo>
                <a:lnTo>
                  <a:pt x="20" y="48"/>
                </a:lnTo>
                <a:lnTo>
                  <a:pt x="44" y="70"/>
                </a:lnTo>
                <a:lnTo>
                  <a:pt x="71" y="87"/>
                </a:lnTo>
                <a:lnTo>
                  <a:pt x="101" y="99"/>
                </a:lnTo>
                <a:lnTo>
                  <a:pt x="132" y="105"/>
                </a:lnTo>
                <a:lnTo>
                  <a:pt x="164" y="105"/>
                </a:lnTo>
                <a:lnTo>
                  <a:pt x="197" y="97"/>
                </a:lnTo>
                <a:lnTo>
                  <a:pt x="226" y="83"/>
                </a:lnTo>
                <a:lnTo>
                  <a:pt x="208" y="49"/>
                </a:lnTo>
                <a:lnTo>
                  <a:pt x="184" y="61"/>
                </a:lnTo>
                <a:lnTo>
                  <a:pt x="159" y="66"/>
                </a:lnTo>
                <a:lnTo>
                  <a:pt x="135" y="66"/>
                </a:lnTo>
                <a:lnTo>
                  <a:pt x="111" y="62"/>
                </a:lnTo>
                <a:lnTo>
                  <a:pt x="88" y="53"/>
                </a:lnTo>
                <a:lnTo>
                  <a:pt x="67" y="39"/>
                </a:lnTo>
                <a:lnTo>
                  <a:pt x="48" y="22"/>
                </a:lnTo>
                <a:lnTo>
                  <a:pt x="33" y="0"/>
                </a:lnTo>
                <a:lnTo>
                  <a:pt x="0" y="2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4" name="Freeform 2047"/>
          <p:cNvSpPr>
            <a:spLocks/>
          </p:cNvSpPr>
          <p:nvPr/>
        </p:nvSpPr>
        <p:spPr bwMode="auto">
          <a:xfrm>
            <a:off x="7319963" y="4351338"/>
            <a:ext cx="53975" cy="125412"/>
          </a:xfrm>
          <a:custGeom>
            <a:avLst/>
            <a:gdLst>
              <a:gd name="T0" fmla="*/ 2147483647 w 102"/>
              <a:gd name="T1" fmla="*/ 0 h 237"/>
              <a:gd name="T2" fmla="*/ 2147483647 w 102"/>
              <a:gd name="T3" fmla="*/ 0 h 237"/>
              <a:gd name="T4" fmla="*/ 2147483647 w 102"/>
              <a:gd name="T5" fmla="*/ 2147483647 h 237"/>
              <a:gd name="T6" fmla="*/ 2147483647 w 102"/>
              <a:gd name="T7" fmla="*/ 2147483647 h 237"/>
              <a:gd name="T8" fmla="*/ 2147483647 w 102"/>
              <a:gd name="T9" fmla="*/ 2147483647 h 237"/>
              <a:gd name="T10" fmla="*/ 2147483647 w 102"/>
              <a:gd name="T11" fmla="*/ 2147483647 h 237"/>
              <a:gd name="T12" fmla="*/ 2147483647 w 102"/>
              <a:gd name="T13" fmla="*/ 2147483647 h 237"/>
              <a:gd name="T14" fmla="*/ 2147483647 w 102"/>
              <a:gd name="T15" fmla="*/ 2147483647 h 237"/>
              <a:gd name="T16" fmla="*/ 2147483647 w 102"/>
              <a:gd name="T17" fmla="*/ 2147483647 h 237"/>
              <a:gd name="T18" fmla="*/ 2147483647 w 102"/>
              <a:gd name="T19" fmla="*/ 2147483647 h 237"/>
              <a:gd name="T20" fmla="*/ 2147483647 w 102"/>
              <a:gd name="T21" fmla="*/ 2147483647 h 237"/>
              <a:gd name="T22" fmla="*/ 0 w 102"/>
              <a:gd name="T23" fmla="*/ 2147483647 h 237"/>
              <a:gd name="T24" fmla="*/ 0 w 102"/>
              <a:gd name="T25" fmla="*/ 2147483647 h 237"/>
              <a:gd name="T26" fmla="*/ 2147483647 w 102"/>
              <a:gd name="T27" fmla="*/ 2147483647 h 237"/>
              <a:gd name="T28" fmla="*/ 2147483647 w 102"/>
              <a:gd name="T29" fmla="*/ 2147483647 h 237"/>
              <a:gd name="T30" fmla="*/ 2147483647 w 102"/>
              <a:gd name="T31" fmla="*/ 2147483647 h 237"/>
              <a:gd name="T32" fmla="*/ 2147483647 w 102"/>
              <a:gd name="T33" fmla="*/ 2147483647 h 237"/>
              <a:gd name="T34" fmla="*/ 2147483647 w 102"/>
              <a:gd name="T35" fmla="*/ 2147483647 h 237"/>
              <a:gd name="T36" fmla="*/ 2147483647 w 102"/>
              <a:gd name="T37" fmla="*/ 2147483647 h 237"/>
              <a:gd name="T38" fmla="*/ 2147483647 w 102"/>
              <a:gd name="T39" fmla="*/ 2147483647 h 237"/>
              <a:gd name="T40" fmla="*/ 2147483647 w 102"/>
              <a:gd name="T41" fmla="*/ 2147483647 h 237"/>
              <a:gd name="T42" fmla="*/ 2147483647 w 102"/>
              <a:gd name="T43" fmla="*/ 2147483647 h 237"/>
              <a:gd name="T44" fmla="*/ 2147483647 w 102"/>
              <a:gd name="T45" fmla="*/ 2147483647 h 237"/>
              <a:gd name="T46" fmla="*/ 2147483647 w 102"/>
              <a:gd name="T47" fmla="*/ 2147483647 h 237"/>
              <a:gd name="T48" fmla="*/ 2147483647 w 102"/>
              <a:gd name="T49" fmla="*/ 2147483647 h 237"/>
              <a:gd name="T50" fmla="*/ 2147483647 w 102"/>
              <a:gd name="T51" fmla="*/ 2147483647 h 237"/>
              <a:gd name="T52" fmla="*/ 2147483647 w 102"/>
              <a:gd name="T53" fmla="*/ 2147483647 h 237"/>
              <a:gd name="T54" fmla="*/ 2147483647 w 102"/>
              <a:gd name="T55" fmla="*/ 2147483647 h 237"/>
              <a:gd name="T56" fmla="*/ 2147483647 w 102"/>
              <a:gd name="T57" fmla="*/ 2147483647 h 237"/>
              <a:gd name="T58" fmla="*/ 2147483647 w 102"/>
              <a:gd name="T59" fmla="*/ 2147483647 h 237"/>
              <a:gd name="T60" fmla="*/ 2147483647 w 102"/>
              <a:gd name="T61" fmla="*/ 2147483647 h 237"/>
              <a:gd name="T62" fmla="*/ 2147483647 w 102"/>
              <a:gd name="T63" fmla="*/ 2147483647 h 237"/>
              <a:gd name="T64" fmla="*/ 2147483647 w 102"/>
              <a:gd name="T65" fmla="*/ 2147483647 h 237"/>
              <a:gd name="T66" fmla="*/ 2147483647 w 102"/>
              <a:gd name="T67" fmla="*/ 2147483647 h 237"/>
              <a:gd name="T68" fmla="*/ 2147483647 w 102"/>
              <a:gd name="T69" fmla="*/ 2147483647 h 237"/>
              <a:gd name="T70" fmla="*/ 2147483647 w 102"/>
              <a:gd name="T71" fmla="*/ 2147483647 h 237"/>
              <a:gd name="T72" fmla="*/ 2147483647 w 102"/>
              <a:gd name="T73" fmla="*/ 0 h 23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102"/>
              <a:gd name="T112" fmla="*/ 0 h 237"/>
              <a:gd name="T113" fmla="*/ 102 w 102"/>
              <a:gd name="T114" fmla="*/ 237 h 23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102" h="237">
                <a:moveTo>
                  <a:pt x="83" y="0"/>
                </a:moveTo>
                <a:lnTo>
                  <a:pt x="82" y="0"/>
                </a:lnTo>
                <a:lnTo>
                  <a:pt x="68" y="10"/>
                </a:lnTo>
                <a:lnTo>
                  <a:pt x="56" y="21"/>
                </a:lnTo>
                <a:lnTo>
                  <a:pt x="44" y="33"/>
                </a:lnTo>
                <a:lnTo>
                  <a:pt x="33" y="46"/>
                </a:lnTo>
                <a:lnTo>
                  <a:pt x="24" y="60"/>
                </a:lnTo>
                <a:lnTo>
                  <a:pt x="16" y="74"/>
                </a:lnTo>
                <a:lnTo>
                  <a:pt x="10" y="90"/>
                </a:lnTo>
                <a:lnTo>
                  <a:pt x="6" y="106"/>
                </a:lnTo>
                <a:lnTo>
                  <a:pt x="1" y="121"/>
                </a:lnTo>
                <a:lnTo>
                  <a:pt x="0" y="138"/>
                </a:lnTo>
                <a:lnTo>
                  <a:pt x="0" y="155"/>
                </a:lnTo>
                <a:lnTo>
                  <a:pt x="1" y="172"/>
                </a:lnTo>
                <a:lnTo>
                  <a:pt x="4" y="188"/>
                </a:lnTo>
                <a:lnTo>
                  <a:pt x="9" y="205"/>
                </a:lnTo>
                <a:lnTo>
                  <a:pt x="14" y="220"/>
                </a:lnTo>
                <a:lnTo>
                  <a:pt x="23" y="237"/>
                </a:lnTo>
                <a:lnTo>
                  <a:pt x="56" y="217"/>
                </a:lnTo>
                <a:lnTo>
                  <a:pt x="49" y="205"/>
                </a:lnTo>
                <a:lnTo>
                  <a:pt x="44" y="192"/>
                </a:lnTo>
                <a:lnTo>
                  <a:pt x="42" y="180"/>
                </a:lnTo>
                <a:lnTo>
                  <a:pt x="39" y="167"/>
                </a:lnTo>
                <a:lnTo>
                  <a:pt x="38" y="153"/>
                </a:lnTo>
                <a:lnTo>
                  <a:pt x="38" y="141"/>
                </a:lnTo>
                <a:lnTo>
                  <a:pt x="39" y="129"/>
                </a:lnTo>
                <a:lnTo>
                  <a:pt x="42" y="116"/>
                </a:lnTo>
                <a:lnTo>
                  <a:pt x="46" y="103"/>
                </a:lnTo>
                <a:lnTo>
                  <a:pt x="49" y="93"/>
                </a:lnTo>
                <a:lnTo>
                  <a:pt x="57" y="81"/>
                </a:lnTo>
                <a:lnTo>
                  <a:pt x="63" y="69"/>
                </a:lnTo>
                <a:lnTo>
                  <a:pt x="72" y="59"/>
                </a:lnTo>
                <a:lnTo>
                  <a:pt x="81" y="50"/>
                </a:lnTo>
                <a:lnTo>
                  <a:pt x="91" y="42"/>
                </a:lnTo>
                <a:lnTo>
                  <a:pt x="102" y="34"/>
                </a:lnTo>
                <a:lnTo>
                  <a:pt x="101" y="34"/>
                </a:lnTo>
                <a:lnTo>
                  <a:pt x="83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5" name="Freeform 2048"/>
          <p:cNvSpPr>
            <a:spLocks/>
          </p:cNvSpPr>
          <p:nvPr/>
        </p:nvSpPr>
        <p:spPr bwMode="auto">
          <a:xfrm>
            <a:off x="7448550" y="4216400"/>
            <a:ext cx="155575" cy="161925"/>
          </a:xfrm>
          <a:custGeom>
            <a:avLst/>
            <a:gdLst>
              <a:gd name="T0" fmla="*/ 2147483647 w 294"/>
              <a:gd name="T1" fmla="*/ 2147483647 h 306"/>
              <a:gd name="T2" fmla="*/ 2147483647 w 294"/>
              <a:gd name="T3" fmla="*/ 2147483647 h 306"/>
              <a:gd name="T4" fmla="*/ 2147483647 w 294"/>
              <a:gd name="T5" fmla="*/ 0 h 306"/>
              <a:gd name="T6" fmla="*/ 2147483647 w 294"/>
              <a:gd name="T7" fmla="*/ 2147483647 h 306"/>
              <a:gd name="T8" fmla="*/ 2147483647 w 294"/>
              <a:gd name="T9" fmla="*/ 2147483647 h 306"/>
              <a:gd name="T10" fmla="*/ 2147483647 w 294"/>
              <a:gd name="T11" fmla="*/ 2147483647 h 306"/>
              <a:gd name="T12" fmla="*/ 2147483647 w 294"/>
              <a:gd name="T13" fmla="*/ 2147483647 h 306"/>
              <a:gd name="T14" fmla="*/ 2147483647 w 294"/>
              <a:gd name="T15" fmla="*/ 2147483647 h 306"/>
              <a:gd name="T16" fmla="*/ 2147483647 w 294"/>
              <a:gd name="T17" fmla="*/ 2147483647 h 306"/>
              <a:gd name="T18" fmla="*/ 2147483647 w 294"/>
              <a:gd name="T19" fmla="*/ 2147483647 h 306"/>
              <a:gd name="T20" fmla="*/ 2147483647 w 294"/>
              <a:gd name="T21" fmla="*/ 2147483647 h 306"/>
              <a:gd name="T22" fmla="*/ 2147483647 w 294"/>
              <a:gd name="T23" fmla="*/ 2147483647 h 306"/>
              <a:gd name="T24" fmla="*/ 2147483647 w 294"/>
              <a:gd name="T25" fmla="*/ 2147483647 h 306"/>
              <a:gd name="T26" fmla="*/ 2147483647 w 294"/>
              <a:gd name="T27" fmla="*/ 2147483647 h 306"/>
              <a:gd name="T28" fmla="*/ 2147483647 w 294"/>
              <a:gd name="T29" fmla="*/ 2147483647 h 306"/>
              <a:gd name="T30" fmla="*/ 2147483647 w 294"/>
              <a:gd name="T31" fmla="*/ 2147483647 h 306"/>
              <a:gd name="T32" fmla="*/ 2147483647 w 294"/>
              <a:gd name="T33" fmla="*/ 2147483647 h 306"/>
              <a:gd name="T34" fmla="*/ 2147483647 w 294"/>
              <a:gd name="T35" fmla="*/ 2147483647 h 306"/>
              <a:gd name="T36" fmla="*/ 2147483647 w 294"/>
              <a:gd name="T37" fmla="*/ 2147483647 h 306"/>
              <a:gd name="T38" fmla="*/ 2147483647 w 294"/>
              <a:gd name="T39" fmla="*/ 2147483647 h 306"/>
              <a:gd name="T40" fmla="*/ 2147483647 w 294"/>
              <a:gd name="T41" fmla="*/ 2147483647 h 306"/>
              <a:gd name="T42" fmla="*/ 2147483647 w 294"/>
              <a:gd name="T43" fmla="*/ 2147483647 h 306"/>
              <a:gd name="T44" fmla="*/ 2147483647 w 294"/>
              <a:gd name="T45" fmla="*/ 2147483647 h 306"/>
              <a:gd name="T46" fmla="*/ 2147483647 w 294"/>
              <a:gd name="T47" fmla="*/ 2147483647 h 306"/>
              <a:gd name="T48" fmla="*/ 2147483647 w 294"/>
              <a:gd name="T49" fmla="*/ 2147483647 h 306"/>
              <a:gd name="T50" fmla="*/ 2147483647 w 294"/>
              <a:gd name="T51" fmla="*/ 2147483647 h 306"/>
              <a:gd name="T52" fmla="*/ 0 w 294"/>
              <a:gd name="T53" fmla="*/ 2147483647 h 306"/>
              <a:gd name="T54" fmla="*/ 2147483647 w 294"/>
              <a:gd name="T55" fmla="*/ 2147483647 h 306"/>
              <a:gd name="T56" fmla="*/ 2147483647 w 294"/>
              <a:gd name="T57" fmla="*/ 2147483647 h 306"/>
              <a:gd name="T58" fmla="*/ 2147483647 w 294"/>
              <a:gd name="T59" fmla="*/ 2147483647 h 306"/>
              <a:gd name="T60" fmla="*/ 2147483647 w 294"/>
              <a:gd name="T61" fmla="*/ 2147483647 h 306"/>
              <a:gd name="T62" fmla="*/ 2147483647 w 294"/>
              <a:gd name="T63" fmla="*/ 2147483647 h 30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294"/>
              <a:gd name="T97" fmla="*/ 0 h 306"/>
              <a:gd name="T98" fmla="*/ 294 w 294"/>
              <a:gd name="T99" fmla="*/ 306 h 30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294" h="306">
                <a:moveTo>
                  <a:pt x="73" y="20"/>
                </a:moveTo>
                <a:lnTo>
                  <a:pt x="87" y="14"/>
                </a:lnTo>
                <a:lnTo>
                  <a:pt x="101" y="7"/>
                </a:lnTo>
                <a:lnTo>
                  <a:pt x="115" y="3"/>
                </a:lnTo>
                <a:lnTo>
                  <a:pt x="129" y="0"/>
                </a:lnTo>
                <a:lnTo>
                  <a:pt x="143" y="0"/>
                </a:lnTo>
                <a:lnTo>
                  <a:pt x="158" y="0"/>
                </a:lnTo>
                <a:lnTo>
                  <a:pt x="172" y="3"/>
                </a:lnTo>
                <a:lnTo>
                  <a:pt x="186" y="6"/>
                </a:lnTo>
                <a:lnTo>
                  <a:pt x="200" y="11"/>
                </a:lnTo>
                <a:lnTo>
                  <a:pt x="212" y="16"/>
                </a:lnTo>
                <a:lnTo>
                  <a:pt x="225" y="24"/>
                </a:lnTo>
                <a:lnTo>
                  <a:pt x="236" y="32"/>
                </a:lnTo>
                <a:lnTo>
                  <a:pt x="248" y="41"/>
                </a:lnTo>
                <a:lnTo>
                  <a:pt x="258" y="53"/>
                </a:lnTo>
                <a:lnTo>
                  <a:pt x="268" y="64"/>
                </a:lnTo>
                <a:lnTo>
                  <a:pt x="275" y="77"/>
                </a:lnTo>
                <a:lnTo>
                  <a:pt x="282" y="92"/>
                </a:lnTo>
                <a:lnTo>
                  <a:pt x="288" y="105"/>
                </a:lnTo>
                <a:lnTo>
                  <a:pt x="292" y="119"/>
                </a:lnTo>
                <a:lnTo>
                  <a:pt x="294" y="135"/>
                </a:lnTo>
                <a:lnTo>
                  <a:pt x="294" y="149"/>
                </a:lnTo>
                <a:lnTo>
                  <a:pt x="294" y="164"/>
                </a:lnTo>
                <a:lnTo>
                  <a:pt x="293" y="179"/>
                </a:lnTo>
                <a:lnTo>
                  <a:pt x="291" y="194"/>
                </a:lnTo>
                <a:lnTo>
                  <a:pt x="285" y="207"/>
                </a:lnTo>
                <a:lnTo>
                  <a:pt x="280" y="221"/>
                </a:lnTo>
                <a:lnTo>
                  <a:pt x="273" y="234"/>
                </a:lnTo>
                <a:lnTo>
                  <a:pt x="265" y="246"/>
                </a:lnTo>
                <a:lnTo>
                  <a:pt x="256" y="258"/>
                </a:lnTo>
                <a:lnTo>
                  <a:pt x="245" y="268"/>
                </a:lnTo>
                <a:lnTo>
                  <a:pt x="234" y="278"/>
                </a:lnTo>
                <a:lnTo>
                  <a:pt x="221" y="286"/>
                </a:lnTo>
                <a:lnTo>
                  <a:pt x="208" y="293"/>
                </a:lnTo>
                <a:lnTo>
                  <a:pt x="195" y="299"/>
                </a:lnTo>
                <a:lnTo>
                  <a:pt x="181" y="303"/>
                </a:lnTo>
                <a:lnTo>
                  <a:pt x="165" y="305"/>
                </a:lnTo>
                <a:lnTo>
                  <a:pt x="152" y="306"/>
                </a:lnTo>
                <a:lnTo>
                  <a:pt x="138" y="306"/>
                </a:lnTo>
                <a:lnTo>
                  <a:pt x="124" y="303"/>
                </a:lnTo>
                <a:lnTo>
                  <a:pt x="110" y="301"/>
                </a:lnTo>
                <a:lnTo>
                  <a:pt x="96" y="295"/>
                </a:lnTo>
                <a:lnTo>
                  <a:pt x="83" y="290"/>
                </a:lnTo>
                <a:lnTo>
                  <a:pt x="71" y="282"/>
                </a:lnTo>
                <a:lnTo>
                  <a:pt x="58" y="275"/>
                </a:lnTo>
                <a:lnTo>
                  <a:pt x="47" y="265"/>
                </a:lnTo>
                <a:lnTo>
                  <a:pt x="37" y="254"/>
                </a:lnTo>
                <a:lnTo>
                  <a:pt x="28" y="242"/>
                </a:lnTo>
                <a:lnTo>
                  <a:pt x="19" y="229"/>
                </a:lnTo>
                <a:lnTo>
                  <a:pt x="13" y="214"/>
                </a:lnTo>
                <a:lnTo>
                  <a:pt x="6" y="201"/>
                </a:lnTo>
                <a:lnTo>
                  <a:pt x="3" y="187"/>
                </a:lnTo>
                <a:lnTo>
                  <a:pt x="0" y="171"/>
                </a:lnTo>
                <a:lnTo>
                  <a:pt x="0" y="157"/>
                </a:lnTo>
                <a:lnTo>
                  <a:pt x="0" y="143"/>
                </a:lnTo>
                <a:lnTo>
                  <a:pt x="1" y="127"/>
                </a:lnTo>
                <a:lnTo>
                  <a:pt x="5" y="113"/>
                </a:lnTo>
                <a:lnTo>
                  <a:pt x="9" y="100"/>
                </a:lnTo>
                <a:lnTo>
                  <a:pt x="14" y="85"/>
                </a:lnTo>
                <a:lnTo>
                  <a:pt x="22" y="72"/>
                </a:lnTo>
                <a:lnTo>
                  <a:pt x="29" y="60"/>
                </a:lnTo>
                <a:lnTo>
                  <a:pt x="38" y="49"/>
                </a:lnTo>
                <a:lnTo>
                  <a:pt x="49" y="38"/>
                </a:lnTo>
                <a:lnTo>
                  <a:pt x="61" y="28"/>
                </a:lnTo>
                <a:lnTo>
                  <a:pt x="73" y="20"/>
                </a:lnTo>
                <a:close/>
              </a:path>
            </a:pathLst>
          </a:custGeom>
          <a:solidFill>
            <a:srgbClr val="00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6" name="Freeform 2049"/>
          <p:cNvSpPr>
            <a:spLocks/>
          </p:cNvSpPr>
          <p:nvPr/>
        </p:nvSpPr>
        <p:spPr bwMode="auto">
          <a:xfrm>
            <a:off x="7483475" y="4206875"/>
            <a:ext cx="120650" cy="55563"/>
          </a:xfrm>
          <a:custGeom>
            <a:avLst/>
            <a:gdLst>
              <a:gd name="T0" fmla="*/ 2147483647 w 228"/>
              <a:gd name="T1" fmla="*/ 2147483647 h 106"/>
              <a:gd name="T2" fmla="*/ 2147483647 w 228"/>
              <a:gd name="T3" fmla="*/ 2147483647 h 106"/>
              <a:gd name="T4" fmla="*/ 2147483647 w 228"/>
              <a:gd name="T5" fmla="*/ 2147483647 h 106"/>
              <a:gd name="T6" fmla="*/ 2147483647 w 228"/>
              <a:gd name="T7" fmla="*/ 2147483647 h 106"/>
              <a:gd name="T8" fmla="*/ 2147483647 w 228"/>
              <a:gd name="T9" fmla="*/ 2147483647 h 106"/>
              <a:gd name="T10" fmla="*/ 2147483647 w 228"/>
              <a:gd name="T11" fmla="*/ 2147483647 h 106"/>
              <a:gd name="T12" fmla="*/ 2147483647 w 228"/>
              <a:gd name="T13" fmla="*/ 2147483647 h 106"/>
              <a:gd name="T14" fmla="*/ 2147483647 w 228"/>
              <a:gd name="T15" fmla="*/ 2147483647 h 106"/>
              <a:gd name="T16" fmla="*/ 2147483647 w 228"/>
              <a:gd name="T17" fmla="*/ 2147483647 h 106"/>
              <a:gd name="T18" fmla="*/ 2147483647 w 228"/>
              <a:gd name="T19" fmla="*/ 2147483647 h 106"/>
              <a:gd name="T20" fmla="*/ 2147483647 w 228"/>
              <a:gd name="T21" fmla="*/ 2147483647 h 106"/>
              <a:gd name="T22" fmla="*/ 2147483647 w 228"/>
              <a:gd name="T23" fmla="*/ 0 h 106"/>
              <a:gd name="T24" fmla="*/ 2147483647 w 228"/>
              <a:gd name="T25" fmla="*/ 0 h 106"/>
              <a:gd name="T26" fmla="*/ 2147483647 w 228"/>
              <a:gd name="T27" fmla="*/ 0 h 106"/>
              <a:gd name="T28" fmla="*/ 2147483647 w 228"/>
              <a:gd name="T29" fmla="*/ 2147483647 h 106"/>
              <a:gd name="T30" fmla="*/ 2147483647 w 228"/>
              <a:gd name="T31" fmla="*/ 2147483647 h 106"/>
              <a:gd name="T32" fmla="*/ 2147483647 w 228"/>
              <a:gd name="T33" fmla="*/ 2147483647 h 106"/>
              <a:gd name="T34" fmla="*/ 0 w 228"/>
              <a:gd name="T35" fmla="*/ 2147483647 h 106"/>
              <a:gd name="T36" fmla="*/ 2147483647 w 228"/>
              <a:gd name="T37" fmla="*/ 2147483647 h 106"/>
              <a:gd name="T38" fmla="*/ 2147483647 w 228"/>
              <a:gd name="T39" fmla="*/ 2147483647 h 106"/>
              <a:gd name="T40" fmla="*/ 2147483647 w 228"/>
              <a:gd name="T41" fmla="*/ 2147483647 h 106"/>
              <a:gd name="T42" fmla="*/ 2147483647 w 228"/>
              <a:gd name="T43" fmla="*/ 2147483647 h 106"/>
              <a:gd name="T44" fmla="*/ 2147483647 w 228"/>
              <a:gd name="T45" fmla="*/ 2147483647 h 106"/>
              <a:gd name="T46" fmla="*/ 2147483647 w 228"/>
              <a:gd name="T47" fmla="*/ 2147483647 h 106"/>
              <a:gd name="T48" fmla="*/ 2147483647 w 228"/>
              <a:gd name="T49" fmla="*/ 2147483647 h 106"/>
              <a:gd name="T50" fmla="*/ 2147483647 w 228"/>
              <a:gd name="T51" fmla="*/ 2147483647 h 106"/>
              <a:gd name="T52" fmla="*/ 2147483647 w 228"/>
              <a:gd name="T53" fmla="*/ 2147483647 h 106"/>
              <a:gd name="T54" fmla="*/ 2147483647 w 228"/>
              <a:gd name="T55" fmla="*/ 2147483647 h 106"/>
              <a:gd name="T56" fmla="*/ 2147483647 w 228"/>
              <a:gd name="T57" fmla="*/ 2147483647 h 106"/>
              <a:gd name="T58" fmla="*/ 2147483647 w 228"/>
              <a:gd name="T59" fmla="*/ 2147483647 h 106"/>
              <a:gd name="T60" fmla="*/ 2147483647 w 228"/>
              <a:gd name="T61" fmla="*/ 2147483647 h 106"/>
              <a:gd name="T62" fmla="*/ 2147483647 w 228"/>
              <a:gd name="T63" fmla="*/ 2147483647 h 106"/>
              <a:gd name="T64" fmla="*/ 2147483647 w 228"/>
              <a:gd name="T65" fmla="*/ 2147483647 h 106"/>
              <a:gd name="T66" fmla="*/ 2147483647 w 228"/>
              <a:gd name="T67" fmla="*/ 2147483647 h 106"/>
              <a:gd name="T68" fmla="*/ 2147483647 w 228"/>
              <a:gd name="T69" fmla="*/ 2147483647 h 106"/>
              <a:gd name="T70" fmla="*/ 2147483647 w 228"/>
              <a:gd name="T71" fmla="*/ 2147483647 h 106"/>
              <a:gd name="T72" fmla="*/ 2147483647 w 228"/>
              <a:gd name="T73" fmla="*/ 2147483647 h 10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28"/>
              <a:gd name="T112" fmla="*/ 0 h 106"/>
              <a:gd name="T113" fmla="*/ 228 w 228"/>
              <a:gd name="T114" fmla="*/ 106 h 10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28" h="106">
                <a:moveTo>
                  <a:pt x="228" y="87"/>
                </a:moveTo>
                <a:lnTo>
                  <a:pt x="228" y="87"/>
                </a:lnTo>
                <a:lnTo>
                  <a:pt x="219" y="72"/>
                </a:lnTo>
                <a:lnTo>
                  <a:pt x="208" y="59"/>
                </a:lnTo>
                <a:lnTo>
                  <a:pt x="196" y="46"/>
                </a:lnTo>
                <a:lnTo>
                  <a:pt x="184" y="35"/>
                </a:lnTo>
                <a:lnTo>
                  <a:pt x="171" y="26"/>
                </a:lnTo>
                <a:lnTo>
                  <a:pt x="157" y="18"/>
                </a:lnTo>
                <a:lnTo>
                  <a:pt x="142" y="12"/>
                </a:lnTo>
                <a:lnTo>
                  <a:pt x="127" y="6"/>
                </a:lnTo>
                <a:lnTo>
                  <a:pt x="112" y="2"/>
                </a:lnTo>
                <a:lnTo>
                  <a:pt x="95" y="0"/>
                </a:lnTo>
                <a:lnTo>
                  <a:pt x="79" y="0"/>
                </a:lnTo>
                <a:lnTo>
                  <a:pt x="64" y="0"/>
                </a:lnTo>
                <a:lnTo>
                  <a:pt x="47" y="2"/>
                </a:lnTo>
                <a:lnTo>
                  <a:pt x="31" y="8"/>
                </a:lnTo>
                <a:lnTo>
                  <a:pt x="16" y="14"/>
                </a:lnTo>
                <a:lnTo>
                  <a:pt x="0" y="22"/>
                </a:lnTo>
                <a:lnTo>
                  <a:pt x="18" y="56"/>
                </a:lnTo>
                <a:lnTo>
                  <a:pt x="31" y="51"/>
                </a:lnTo>
                <a:lnTo>
                  <a:pt x="43" y="44"/>
                </a:lnTo>
                <a:lnTo>
                  <a:pt x="55" y="42"/>
                </a:lnTo>
                <a:lnTo>
                  <a:pt x="66" y="39"/>
                </a:lnTo>
                <a:lnTo>
                  <a:pt x="79" y="39"/>
                </a:lnTo>
                <a:lnTo>
                  <a:pt x="93" y="39"/>
                </a:lnTo>
                <a:lnTo>
                  <a:pt x="104" y="42"/>
                </a:lnTo>
                <a:lnTo>
                  <a:pt x="117" y="43"/>
                </a:lnTo>
                <a:lnTo>
                  <a:pt x="129" y="48"/>
                </a:lnTo>
                <a:lnTo>
                  <a:pt x="139" y="52"/>
                </a:lnTo>
                <a:lnTo>
                  <a:pt x="151" y="60"/>
                </a:lnTo>
                <a:lnTo>
                  <a:pt x="161" y="66"/>
                </a:lnTo>
                <a:lnTo>
                  <a:pt x="171" y="74"/>
                </a:lnTo>
                <a:lnTo>
                  <a:pt x="180" y="85"/>
                </a:lnTo>
                <a:lnTo>
                  <a:pt x="189" y="95"/>
                </a:lnTo>
                <a:lnTo>
                  <a:pt x="195" y="106"/>
                </a:lnTo>
                <a:lnTo>
                  <a:pt x="228" y="87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7" name="Freeform 2050"/>
          <p:cNvSpPr>
            <a:spLocks/>
          </p:cNvSpPr>
          <p:nvPr/>
        </p:nvSpPr>
        <p:spPr bwMode="auto">
          <a:xfrm>
            <a:off x="7561263" y="4252913"/>
            <a:ext cx="53975" cy="123825"/>
          </a:xfrm>
          <a:custGeom>
            <a:avLst/>
            <a:gdLst>
              <a:gd name="T0" fmla="*/ 2147483647 w 101"/>
              <a:gd name="T1" fmla="*/ 2147483647 h 235"/>
              <a:gd name="T2" fmla="*/ 2147483647 w 101"/>
              <a:gd name="T3" fmla="*/ 2147483647 h 235"/>
              <a:gd name="T4" fmla="*/ 2147483647 w 101"/>
              <a:gd name="T5" fmla="*/ 2147483647 h 235"/>
              <a:gd name="T6" fmla="*/ 2147483647 w 101"/>
              <a:gd name="T7" fmla="*/ 2147483647 h 235"/>
              <a:gd name="T8" fmla="*/ 2147483647 w 101"/>
              <a:gd name="T9" fmla="*/ 2147483647 h 235"/>
              <a:gd name="T10" fmla="*/ 2147483647 w 101"/>
              <a:gd name="T11" fmla="*/ 2147483647 h 235"/>
              <a:gd name="T12" fmla="*/ 2147483647 w 101"/>
              <a:gd name="T13" fmla="*/ 2147483647 h 235"/>
              <a:gd name="T14" fmla="*/ 2147483647 w 101"/>
              <a:gd name="T15" fmla="*/ 2147483647 h 235"/>
              <a:gd name="T16" fmla="*/ 2147483647 w 101"/>
              <a:gd name="T17" fmla="*/ 2147483647 h 235"/>
              <a:gd name="T18" fmla="*/ 2147483647 w 101"/>
              <a:gd name="T19" fmla="*/ 2147483647 h 235"/>
              <a:gd name="T20" fmla="*/ 2147483647 w 101"/>
              <a:gd name="T21" fmla="*/ 2147483647 h 235"/>
              <a:gd name="T22" fmla="*/ 2147483647 w 101"/>
              <a:gd name="T23" fmla="*/ 2147483647 h 235"/>
              <a:gd name="T24" fmla="*/ 2147483647 w 101"/>
              <a:gd name="T25" fmla="*/ 2147483647 h 235"/>
              <a:gd name="T26" fmla="*/ 2147483647 w 101"/>
              <a:gd name="T27" fmla="*/ 2147483647 h 235"/>
              <a:gd name="T28" fmla="*/ 2147483647 w 101"/>
              <a:gd name="T29" fmla="*/ 2147483647 h 235"/>
              <a:gd name="T30" fmla="*/ 2147483647 w 101"/>
              <a:gd name="T31" fmla="*/ 2147483647 h 235"/>
              <a:gd name="T32" fmla="*/ 2147483647 w 101"/>
              <a:gd name="T33" fmla="*/ 2147483647 h 235"/>
              <a:gd name="T34" fmla="*/ 2147483647 w 101"/>
              <a:gd name="T35" fmla="*/ 0 h 235"/>
              <a:gd name="T36" fmla="*/ 2147483647 w 101"/>
              <a:gd name="T37" fmla="*/ 2147483647 h 235"/>
              <a:gd name="T38" fmla="*/ 2147483647 w 101"/>
              <a:gd name="T39" fmla="*/ 2147483647 h 235"/>
              <a:gd name="T40" fmla="*/ 2147483647 w 101"/>
              <a:gd name="T41" fmla="*/ 2147483647 h 235"/>
              <a:gd name="T42" fmla="*/ 2147483647 w 101"/>
              <a:gd name="T43" fmla="*/ 2147483647 h 235"/>
              <a:gd name="T44" fmla="*/ 2147483647 w 101"/>
              <a:gd name="T45" fmla="*/ 2147483647 h 235"/>
              <a:gd name="T46" fmla="*/ 2147483647 w 101"/>
              <a:gd name="T47" fmla="*/ 2147483647 h 235"/>
              <a:gd name="T48" fmla="*/ 2147483647 w 101"/>
              <a:gd name="T49" fmla="*/ 2147483647 h 235"/>
              <a:gd name="T50" fmla="*/ 2147483647 w 101"/>
              <a:gd name="T51" fmla="*/ 2147483647 h 235"/>
              <a:gd name="T52" fmla="*/ 2147483647 w 101"/>
              <a:gd name="T53" fmla="*/ 2147483647 h 235"/>
              <a:gd name="T54" fmla="*/ 2147483647 w 101"/>
              <a:gd name="T55" fmla="*/ 2147483647 h 235"/>
              <a:gd name="T56" fmla="*/ 2147483647 w 101"/>
              <a:gd name="T57" fmla="*/ 2147483647 h 235"/>
              <a:gd name="T58" fmla="*/ 2147483647 w 101"/>
              <a:gd name="T59" fmla="*/ 2147483647 h 235"/>
              <a:gd name="T60" fmla="*/ 2147483647 w 101"/>
              <a:gd name="T61" fmla="*/ 2147483647 h 235"/>
              <a:gd name="T62" fmla="*/ 2147483647 w 101"/>
              <a:gd name="T63" fmla="*/ 2147483647 h 235"/>
              <a:gd name="T64" fmla="*/ 2147483647 w 101"/>
              <a:gd name="T65" fmla="*/ 2147483647 h 235"/>
              <a:gd name="T66" fmla="*/ 2147483647 w 101"/>
              <a:gd name="T67" fmla="*/ 2147483647 h 235"/>
              <a:gd name="T68" fmla="*/ 0 w 101"/>
              <a:gd name="T69" fmla="*/ 2147483647 h 235"/>
              <a:gd name="T70" fmla="*/ 0 w 101"/>
              <a:gd name="T71" fmla="*/ 2147483647 h 235"/>
              <a:gd name="T72" fmla="*/ 2147483647 w 101"/>
              <a:gd name="T73" fmla="*/ 2147483647 h 235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101"/>
              <a:gd name="T112" fmla="*/ 0 h 235"/>
              <a:gd name="T113" fmla="*/ 101 w 101"/>
              <a:gd name="T114" fmla="*/ 235 h 235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101" h="235">
                <a:moveTo>
                  <a:pt x="18" y="235"/>
                </a:moveTo>
                <a:lnTo>
                  <a:pt x="18" y="235"/>
                </a:lnTo>
                <a:lnTo>
                  <a:pt x="33" y="226"/>
                </a:lnTo>
                <a:lnTo>
                  <a:pt x="46" y="214"/>
                </a:lnTo>
                <a:lnTo>
                  <a:pt x="58" y="203"/>
                </a:lnTo>
                <a:lnTo>
                  <a:pt x="68" y="190"/>
                </a:lnTo>
                <a:lnTo>
                  <a:pt x="77" y="176"/>
                </a:lnTo>
                <a:lnTo>
                  <a:pt x="86" y="161"/>
                </a:lnTo>
                <a:lnTo>
                  <a:pt x="91" y="145"/>
                </a:lnTo>
                <a:lnTo>
                  <a:pt x="96" y="131"/>
                </a:lnTo>
                <a:lnTo>
                  <a:pt x="100" y="114"/>
                </a:lnTo>
                <a:lnTo>
                  <a:pt x="101" y="97"/>
                </a:lnTo>
                <a:lnTo>
                  <a:pt x="101" y="81"/>
                </a:lnTo>
                <a:lnTo>
                  <a:pt x="101" y="66"/>
                </a:lnTo>
                <a:lnTo>
                  <a:pt x="99" y="47"/>
                </a:lnTo>
                <a:lnTo>
                  <a:pt x="94" y="30"/>
                </a:lnTo>
                <a:lnTo>
                  <a:pt x="87" y="16"/>
                </a:lnTo>
                <a:lnTo>
                  <a:pt x="80" y="0"/>
                </a:lnTo>
                <a:lnTo>
                  <a:pt x="47" y="19"/>
                </a:lnTo>
                <a:lnTo>
                  <a:pt x="52" y="32"/>
                </a:lnTo>
                <a:lnTo>
                  <a:pt x="58" y="43"/>
                </a:lnTo>
                <a:lnTo>
                  <a:pt x="61" y="55"/>
                </a:lnTo>
                <a:lnTo>
                  <a:pt x="63" y="68"/>
                </a:lnTo>
                <a:lnTo>
                  <a:pt x="63" y="81"/>
                </a:lnTo>
                <a:lnTo>
                  <a:pt x="63" y="94"/>
                </a:lnTo>
                <a:lnTo>
                  <a:pt x="62" y="109"/>
                </a:lnTo>
                <a:lnTo>
                  <a:pt x="61" y="120"/>
                </a:lnTo>
                <a:lnTo>
                  <a:pt x="56" y="132"/>
                </a:lnTo>
                <a:lnTo>
                  <a:pt x="51" y="145"/>
                </a:lnTo>
                <a:lnTo>
                  <a:pt x="44" y="156"/>
                </a:lnTo>
                <a:lnTo>
                  <a:pt x="38" y="166"/>
                </a:lnTo>
                <a:lnTo>
                  <a:pt x="31" y="176"/>
                </a:lnTo>
                <a:lnTo>
                  <a:pt x="20" y="186"/>
                </a:lnTo>
                <a:lnTo>
                  <a:pt x="10" y="195"/>
                </a:lnTo>
                <a:lnTo>
                  <a:pt x="0" y="201"/>
                </a:lnTo>
                <a:lnTo>
                  <a:pt x="18" y="235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8" name="Freeform 2051"/>
          <p:cNvSpPr>
            <a:spLocks/>
          </p:cNvSpPr>
          <p:nvPr/>
        </p:nvSpPr>
        <p:spPr bwMode="auto">
          <a:xfrm>
            <a:off x="7450138" y="4332288"/>
            <a:ext cx="120650" cy="55562"/>
          </a:xfrm>
          <a:custGeom>
            <a:avLst/>
            <a:gdLst>
              <a:gd name="T0" fmla="*/ 0 w 227"/>
              <a:gd name="T1" fmla="*/ 2147483647 h 107"/>
              <a:gd name="T2" fmla="*/ 0 w 227"/>
              <a:gd name="T3" fmla="*/ 2147483647 h 107"/>
              <a:gd name="T4" fmla="*/ 2147483647 w 227"/>
              <a:gd name="T5" fmla="*/ 2147483647 h 107"/>
              <a:gd name="T6" fmla="*/ 2147483647 w 227"/>
              <a:gd name="T7" fmla="*/ 2147483647 h 107"/>
              <a:gd name="T8" fmla="*/ 2147483647 w 227"/>
              <a:gd name="T9" fmla="*/ 2147483647 h 107"/>
              <a:gd name="T10" fmla="*/ 2147483647 w 227"/>
              <a:gd name="T11" fmla="*/ 2147483647 h 107"/>
              <a:gd name="T12" fmla="*/ 2147483647 w 227"/>
              <a:gd name="T13" fmla="*/ 2147483647 h 107"/>
              <a:gd name="T14" fmla="*/ 2147483647 w 227"/>
              <a:gd name="T15" fmla="*/ 2147483647 h 107"/>
              <a:gd name="T16" fmla="*/ 2147483647 w 227"/>
              <a:gd name="T17" fmla="*/ 2147483647 h 107"/>
              <a:gd name="T18" fmla="*/ 2147483647 w 227"/>
              <a:gd name="T19" fmla="*/ 2147483647 h 107"/>
              <a:gd name="T20" fmla="*/ 2147483647 w 227"/>
              <a:gd name="T21" fmla="*/ 2147483647 h 107"/>
              <a:gd name="T22" fmla="*/ 2147483647 w 227"/>
              <a:gd name="T23" fmla="*/ 2147483647 h 107"/>
              <a:gd name="T24" fmla="*/ 2147483647 w 227"/>
              <a:gd name="T25" fmla="*/ 2147483647 h 107"/>
              <a:gd name="T26" fmla="*/ 2147483647 w 227"/>
              <a:gd name="T27" fmla="*/ 2147483647 h 107"/>
              <a:gd name="T28" fmla="*/ 2147483647 w 227"/>
              <a:gd name="T29" fmla="*/ 2147483647 h 107"/>
              <a:gd name="T30" fmla="*/ 2147483647 w 227"/>
              <a:gd name="T31" fmla="*/ 2147483647 h 107"/>
              <a:gd name="T32" fmla="*/ 2147483647 w 227"/>
              <a:gd name="T33" fmla="*/ 2147483647 h 107"/>
              <a:gd name="T34" fmla="*/ 2147483647 w 227"/>
              <a:gd name="T35" fmla="*/ 2147483647 h 107"/>
              <a:gd name="T36" fmla="*/ 2147483647 w 227"/>
              <a:gd name="T37" fmla="*/ 2147483647 h 107"/>
              <a:gd name="T38" fmla="*/ 2147483647 w 227"/>
              <a:gd name="T39" fmla="*/ 2147483647 h 107"/>
              <a:gd name="T40" fmla="*/ 2147483647 w 227"/>
              <a:gd name="T41" fmla="*/ 2147483647 h 107"/>
              <a:gd name="T42" fmla="*/ 2147483647 w 227"/>
              <a:gd name="T43" fmla="*/ 2147483647 h 107"/>
              <a:gd name="T44" fmla="*/ 2147483647 w 227"/>
              <a:gd name="T45" fmla="*/ 2147483647 h 107"/>
              <a:gd name="T46" fmla="*/ 2147483647 w 227"/>
              <a:gd name="T47" fmla="*/ 2147483647 h 107"/>
              <a:gd name="T48" fmla="*/ 2147483647 w 227"/>
              <a:gd name="T49" fmla="*/ 2147483647 h 107"/>
              <a:gd name="T50" fmla="*/ 2147483647 w 227"/>
              <a:gd name="T51" fmla="*/ 2147483647 h 107"/>
              <a:gd name="T52" fmla="*/ 2147483647 w 227"/>
              <a:gd name="T53" fmla="*/ 2147483647 h 107"/>
              <a:gd name="T54" fmla="*/ 2147483647 w 227"/>
              <a:gd name="T55" fmla="*/ 2147483647 h 107"/>
              <a:gd name="T56" fmla="*/ 2147483647 w 227"/>
              <a:gd name="T57" fmla="*/ 2147483647 h 107"/>
              <a:gd name="T58" fmla="*/ 2147483647 w 227"/>
              <a:gd name="T59" fmla="*/ 2147483647 h 107"/>
              <a:gd name="T60" fmla="*/ 2147483647 w 227"/>
              <a:gd name="T61" fmla="*/ 2147483647 h 107"/>
              <a:gd name="T62" fmla="*/ 2147483647 w 227"/>
              <a:gd name="T63" fmla="*/ 2147483647 h 107"/>
              <a:gd name="T64" fmla="*/ 2147483647 w 227"/>
              <a:gd name="T65" fmla="*/ 2147483647 h 107"/>
              <a:gd name="T66" fmla="*/ 2147483647 w 227"/>
              <a:gd name="T67" fmla="*/ 2147483647 h 107"/>
              <a:gd name="T68" fmla="*/ 2147483647 w 227"/>
              <a:gd name="T69" fmla="*/ 0 h 107"/>
              <a:gd name="T70" fmla="*/ 2147483647 w 227"/>
              <a:gd name="T71" fmla="*/ 0 h 107"/>
              <a:gd name="T72" fmla="*/ 0 w 227"/>
              <a:gd name="T73" fmla="*/ 2147483647 h 10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27"/>
              <a:gd name="T112" fmla="*/ 0 h 107"/>
              <a:gd name="T113" fmla="*/ 227 w 227"/>
              <a:gd name="T114" fmla="*/ 107 h 10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27" h="107">
                <a:moveTo>
                  <a:pt x="0" y="21"/>
                </a:moveTo>
                <a:lnTo>
                  <a:pt x="0" y="21"/>
                </a:lnTo>
                <a:lnTo>
                  <a:pt x="10" y="36"/>
                </a:lnTo>
                <a:lnTo>
                  <a:pt x="20" y="49"/>
                </a:lnTo>
                <a:lnTo>
                  <a:pt x="31" y="62"/>
                </a:lnTo>
                <a:lnTo>
                  <a:pt x="45" y="72"/>
                </a:lnTo>
                <a:lnTo>
                  <a:pt x="58" y="81"/>
                </a:lnTo>
                <a:lnTo>
                  <a:pt x="72" y="89"/>
                </a:lnTo>
                <a:lnTo>
                  <a:pt x="87" y="96"/>
                </a:lnTo>
                <a:lnTo>
                  <a:pt x="102" y="101"/>
                </a:lnTo>
                <a:lnTo>
                  <a:pt x="117" y="105"/>
                </a:lnTo>
                <a:lnTo>
                  <a:pt x="133" y="107"/>
                </a:lnTo>
                <a:lnTo>
                  <a:pt x="150" y="107"/>
                </a:lnTo>
                <a:lnTo>
                  <a:pt x="164" y="106"/>
                </a:lnTo>
                <a:lnTo>
                  <a:pt x="181" y="105"/>
                </a:lnTo>
                <a:lnTo>
                  <a:pt x="198" y="100"/>
                </a:lnTo>
                <a:lnTo>
                  <a:pt x="213" y="93"/>
                </a:lnTo>
                <a:lnTo>
                  <a:pt x="227" y="85"/>
                </a:lnTo>
                <a:lnTo>
                  <a:pt x="209" y="51"/>
                </a:lnTo>
                <a:lnTo>
                  <a:pt x="198" y="57"/>
                </a:lnTo>
                <a:lnTo>
                  <a:pt x="185" y="63"/>
                </a:lnTo>
                <a:lnTo>
                  <a:pt x="174" y="66"/>
                </a:lnTo>
                <a:lnTo>
                  <a:pt x="161" y="67"/>
                </a:lnTo>
                <a:lnTo>
                  <a:pt x="147" y="68"/>
                </a:lnTo>
                <a:lnTo>
                  <a:pt x="136" y="68"/>
                </a:lnTo>
                <a:lnTo>
                  <a:pt x="125" y="66"/>
                </a:lnTo>
                <a:lnTo>
                  <a:pt x="112" y="64"/>
                </a:lnTo>
                <a:lnTo>
                  <a:pt x="99" y="59"/>
                </a:lnTo>
                <a:lnTo>
                  <a:pt x="89" y="55"/>
                </a:lnTo>
                <a:lnTo>
                  <a:pt x="78" y="47"/>
                </a:lnTo>
                <a:lnTo>
                  <a:pt x="65" y="41"/>
                </a:lnTo>
                <a:lnTo>
                  <a:pt x="56" y="33"/>
                </a:lnTo>
                <a:lnTo>
                  <a:pt x="48" y="23"/>
                </a:lnTo>
                <a:lnTo>
                  <a:pt x="40" y="12"/>
                </a:lnTo>
                <a:lnTo>
                  <a:pt x="32" y="0"/>
                </a:lnTo>
                <a:lnTo>
                  <a:pt x="0" y="21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9" name="Freeform 2052"/>
          <p:cNvSpPr>
            <a:spLocks/>
          </p:cNvSpPr>
          <p:nvPr/>
        </p:nvSpPr>
        <p:spPr bwMode="auto">
          <a:xfrm>
            <a:off x="7439025" y="4217988"/>
            <a:ext cx="53975" cy="125412"/>
          </a:xfrm>
          <a:custGeom>
            <a:avLst/>
            <a:gdLst>
              <a:gd name="T0" fmla="*/ 2147483647 w 101"/>
              <a:gd name="T1" fmla="*/ 0 h 236"/>
              <a:gd name="T2" fmla="*/ 2147483647 w 101"/>
              <a:gd name="T3" fmla="*/ 0 h 236"/>
              <a:gd name="T4" fmla="*/ 2147483647 w 101"/>
              <a:gd name="T5" fmla="*/ 2147483647 h 236"/>
              <a:gd name="T6" fmla="*/ 2147483647 w 101"/>
              <a:gd name="T7" fmla="*/ 2147483647 h 236"/>
              <a:gd name="T8" fmla="*/ 2147483647 w 101"/>
              <a:gd name="T9" fmla="*/ 2147483647 h 236"/>
              <a:gd name="T10" fmla="*/ 2147483647 w 101"/>
              <a:gd name="T11" fmla="*/ 2147483647 h 236"/>
              <a:gd name="T12" fmla="*/ 2147483647 w 101"/>
              <a:gd name="T13" fmla="*/ 2147483647 h 236"/>
              <a:gd name="T14" fmla="*/ 2147483647 w 101"/>
              <a:gd name="T15" fmla="*/ 2147483647 h 236"/>
              <a:gd name="T16" fmla="*/ 2147483647 w 101"/>
              <a:gd name="T17" fmla="*/ 2147483647 h 236"/>
              <a:gd name="T18" fmla="*/ 2147483647 w 101"/>
              <a:gd name="T19" fmla="*/ 2147483647 h 236"/>
              <a:gd name="T20" fmla="*/ 2147483647 w 101"/>
              <a:gd name="T21" fmla="*/ 2147483647 h 236"/>
              <a:gd name="T22" fmla="*/ 0 w 101"/>
              <a:gd name="T23" fmla="*/ 2147483647 h 236"/>
              <a:gd name="T24" fmla="*/ 0 w 101"/>
              <a:gd name="T25" fmla="*/ 2147483647 h 236"/>
              <a:gd name="T26" fmla="*/ 0 w 101"/>
              <a:gd name="T27" fmla="*/ 2147483647 h 236"/>
              <a:gd name="T28" fmla="*/ 2147483647 w 101"/>
              <a:gd name="T29" fmla="*/ 2147483647 h 236"/>
              <a:gd name="T30" fmla="*/ 2147483647 w 101"/>
              <a:gd name="T31" fmla="*/ 2147483647 h 236"/>
              <a:gd name="T32" fmla="*/ 2147483647 w 101"/>
              <a:gd name="T33" fmla="*/ 2147483647 h 236"/>
              <a:gd name="T34" fmla="*/ 2147483647 w 101"/>
              <a:gd name="T35" fmla="*/ 2147483647 h 236"/>
              <a:gd name="T36" fmla="*/ 2147483647 w 101"/>
              <a:gd name="T37" fmla="*/ 2147483647 h 236"/>
              <a:gd name="T38" fmla="*/ 2147483647 w 101"/>
              <a:gd name="T39" fmla="*/ 2147483647 h 236"/>
              <a:gd name="T40" fmla="*/ 2147483647 w 101"/>
              <a:gd name="T41" fmla="*/ 2147483647 h 236"/>
              <a:gd name="T42" fmla="*/ 2147483647 w 101"/>
              <a:gd name="T43" fmla="*/ 2147483647 h 236"/>
              <a:gd name="T44" fmla="*/ 2147483647 w 101"/>
              <a:gd name="T45" fmla="*/ 2147483647 h 236"/>
              <a:gd name="T46" fmla="*/ 2147483647 w 101"/>
              <a:gd name="T47" fmla="*/ 2147483647 h 236"/>
              <a:gd name="T48" fmla="*/ 2147483647 w 101"/>
              <a:gd name="T49" fmla="*/ 2147483647 h 236"/>
              <a:gd name="T50" fmla="*/ 2147483647 w 101"/>
              <a:gd name="T51" fmla="*/ 2147483647 h 236"/>
              <a:gd name="T52" fmla="*/ 2147483647 w 101"/>
              <a:gd name="T53" fmla="*/ 2147483647 h 236"/>
              <a:gd name="T54" fmla="*/ 2147483647 w 101"/>
              <a:gd name="T55" fmla="*/ 2147483647 h 236"/>
              <a:gd name="T56" fmla="*/ 2147483647 w 101"/>
              <a:gd name="T57" fmla="*/ 2147483647 h 236"/>
              <a:gd name="T58" fmla="*/ 2147483647 w 101"/>
              <a:gd name="T59" fmla="*/ 2147483647 h 236"/>
              <a:gd name="T60" fmla="*/ 2147483647 w 101"/>
              <a:gd name="T61" fmla="*/ 2147483647 h 236"/>
              <a:gd name="T62" fmla="*/ 2147483647 w 101"/>
              <a:gd name="T63" fmla="*/ 2147483647 h 236"/>
              <a:gd name="T64" fmla="*/ 2147483647 w 101"/>
              <a:gd name="T65" fmla="*/ 2147483647 h 236"/>
              <a:gd name="T66" fmla="*/ 2147483647 w 101"/>
              <a:gd name="T67" fmla="*/ 2147483647 h 236"/>
              <a:gd name="T68" fmla="*/ 2147483647 w 101"/>
              <a:gd name="T69" fmla="*/ 2147483647 h 236"/>
              <a:gd name="T70" fmla="*/ 2147483647 w 101"/>
              <a:gd name="T71" fmla="*/ 2147483647 h 236"/>
              <a:gd name="T72" fmla="*/ 2147483647 w 101"/>
              <a:gd name="T73" fmla="*/ 0 h 2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101"/>
              <a:gd name="T112" fmla="*/ 0 h 236"/>
              <a:gd name="T113" fmla="*/ 101 w 101"/>
              <a:gd name="T114" fmla="*/ 236 h 2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101" h="236">
                <a:moveTo>
                  <a:pt x="83" y="0"/>
                </a:moveTo>
                <a:lnTo>
                  <a:pt x="83" y="0"/>
                </a:lnTo>
                <a:lnTo>
                  <a:pt x="68" y="9"/>
                </a:lnTo>
                <a:lnTo>
                  <a:pt x="56" y="21"/>
                </a:lnTo>
                <a:lnTo>
                  <a:pt x="43" y="33"/>
                </a:lnTo>
                <a:lnTo>
                  <a:pt x="33" y="46"/>
                </a:lnTo>
                <a:lnTo>
                  <a:pt x="24" y="59"/>
                </a:lnTo>
                <a:lnTo>
                  <a:pt x="15" y="74"/>
                </a:lnTo>
                <a:lnTo>
                  <a:pt x="10" y="90"/>
                </a:lnTo>
                <a:lnTo>
                  <a:pt x="6" y="104"/>
                </a:lnTo>
                <a:lnTo>
                  <a:pt x="1" y="120"/>
                </a:lnTo>
                <a:lnTo>
                  <a:pt x="0" y="138"/>
                </a:lnTo>
                <a:lnTo>
                  <a:pt x="0" y="154"/>
                </a:lnTo>
                <a:lnTo>
                  <a:pt x="0" y="170"/>
                </a:lnTo>
                <a:lnTo>
                  <a:pt x="3" y="188"/>
                </a:lnTo>
                <a:lnTo>
                  <a:pt x="8" y="205"/>
                </a:lnTo>
                <a:lnTo>
                  <a:pt x="14" y="219"/>
                </a:lnTo>
                <a:lnTo>
                  <a:pt x="22" y="236"/>
                </a:lnTo>
                <a:lnTo>
                  <a:pt x="54" y="215"/>
                </a:lnTo>
                <a:lnTo>
                  <a:pt x="49" y="204"/>
                </a:lnTo>
                <a:lnTo>
                  <a:pt x="43" y="192"/>
                </a:lnTo>
                <a:lnTo>
                  <a:pt x="41" y="180"/>
                </a:lnTo>
                <a:lnTo>
                  <a:pt x="38" y="167"/>
                </a:lnTo>
                <a:lnTo>
                  <a:pt x="38" y="154"/>
                </a:lnTo>
                <a:lnTo>
                  <a:pt x="38" y="141"/>
                </a:lnTo>
                <a:lnTo>
                  <a:pt x="39" y="128"/>
                </a:lnTo>
                <a:lnTo>
                  <a:pt x="42" y="115"/>
                </a:lnTo>
                <a:lnTo>
                  <a:pt x="46" y="103"/>
                </a:lnTo>
                <a:lnTo>
                  <a:pt x="51" y="90"/>
                </a:lnTo>
                <a:lnTo>
                  <a:pt x="57" y="80"/>
                </a:lnTo>
                <a:lnTo>
                  <a:pt x="63" y="69"/>
                </a:lnTo>
                <a:lnTo>
                  <a:pt x="71" y="59"/>
                </a:lnTo>
                <a:lnTo>
                  <a:pt x="81" y="50"/>
                </a:lnTo>
                <a:lnTo>
                  <a:pt x="91" y="41"/>
                </a:lnTo>
                <a:lnTo>
                  <a:pt x="101" y="34"/>
                </a:lnTo>
                <a:lnTo>
                  <a:pt x="83" y="0"/>
                </a:lnTo>
                <a:close/>
              </a:path>
            </a:pathLst>
          </a:custGeom>
          <a:solidFill>
            <a:srgbClr val="00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0" name="Rectangle 2053"/>
          <p:cNvSpPr>
            <a:spLocks noChangeArrowheads="1"/>
          </p:cNvSpPr>
          <p:nvPr/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en-US" sz="2800" dirty="0">
                <a:solidFill>
                  <a:schemeClr val="accent2"/>
                </a:solidFill>
              </a:rPr>
              <a:t>Heterogena katalitička reakcija se dogadja </a:t>
            </a:r>
            <a:r>
              <a:rPr lang="en-US" altLang="en-US" sz="2800" dirty="0" err="1" smtClean="0">
                <a:solidFill>
                  <a:schemeClr val="accent2"/>
                </a:solidFill>
              </a:rPr>
              <a:t>na</a:t>
            </a:r>
            <a:r>
              <a:rPr lang="en-US" altLang="en-US" sz="2800" dirty="0" smtClean="0">
                <a:solidFill>
                  <a:schemeClr val="accent2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accent2"/>
                </a:solidFill>
              </a:rPr>
              <a:t>povr</a:t>
            </a:r>
            <a:r>
              <a:rPr lang="sr-Latn-RS" altLang="en-US" sz="2800" dirty="0" smtClean="0">
                <a:solidFill>
                  <a:schemeClr val="accent2"/>
                </a:solidFill>
              </a:rPr>
              <a:t>šini katalizatora</a:t>
            </a:r>
            <a:r>
              <a:rPr lang="sr-Latn-CS" altLang="en-US" sz="2800" dirty="0" smtClean="0">
                <a:solidFill>
                  <a:schemeClr val="accent2"/>
                </a:solidFill>
              </a:rPr>
              <a:t> u graničnom sloju izmedju </a:t>
            </a:r>
            <a:r>
              <a:rPr lang="sr-Latn-CS" altLang="en-US" sz="2800" dirty="0">
                <a:solidFill>
                  <a:schemeClr val="accent2"/>
                </a:solidFill>
              </a:rPr>
              <a:t>čvrste faze i fluida </a:t>
            </a:r>
            <a:endParaRPr lang="en-US" altLang="en-US" sz="2800" dirty="0">
              <a:solidFill>
                <a:schemeClr val="tx2"/>
              </a:solidFill>
            </a:endParaRPr>
          </a:p>
        </p:txBody>
      </p:sp>
      <p:sp>
        <p:nvSpPr>
          <p:cNvPr id="3321" name="Text Box 2054"/>
          <p:cNvSpPr txBox="1">
            <a:spLocks noChangeArrowheads="1"/>
          </p:cNvSpPr>
          <p:nvPr/>
        </p:nvSpPr>
        <p:spPr bwMode="auto">
          <a:xfrm>
            <a:off x="0" y="1219200"/>
            <a:ext cx="914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000" b="1"/>
              <a:t>U fluidu gasu ili tečnosti molkuli se kreću braunovski. Srednji slobodni put u gasu je veći od srednjeg slobodnog puta u tečnosti. </a:t>
            </a:r>
            <a:endParaRPr lang="en-US" altLang="en-US" sz="2000" b="1"/>
          </a:p>
        </p:txBody>
      </p:sp>
      <p:sp>
        <p:nvSpPr>
          <p:cNvPr id="3322" name="Text Box 2055"/>
          <p:cNvSpPr txBox="1">
            <a:spLocks noChangeArrowheads="1"/>
          </p:cNvSpPr>
          <p:nvPr/>
        </p:nvSpPr>
        <p:spPr bwMode="auto">
          <a:xfrm>
            <a:off x="0" y="5486400"/>
            <a:ext cx="7391400" cy="701675"/>
          </a:xfrm>
          <a:prstGeom prst="rect">
            <a:avLst/>
          </a:prstGeom>
          <a:gradFill rotWithShape="1">
            <a:gsLst>
              <a:gs pos="0">
                <a:srgbClr val="00CC00"/>
              </a:gs>
              <a:gs pos="100000">
                <a:srgbClr val="005E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000" b="1"/>
              <a:t>U čvrstoj fazi nizovi atoma su uredjeni i povezani, grade stabilne strukturno uredjene sisteme</a:t>
            </a:r>
            <a:endParaRPr lang="en-US" altLang="en-US" sz="2000" b="1"/>
          </a:p>
        </p:txBody>
      </p:sp>
      <p:sp>
        <p:nvSpPr>
          <p:cNvPr id="3323" name="Rectangle 2056"/>
          <p:cNvSpPr>
            <a:spLocks noChangeArrowheads="1"/>
          </p:cNvSpPr>
          <p:nvPr/>
        </p:nvSpPr>
        <p:spPr bwMode="auto">
          <a:xfrm>
            <a:off x="7994650" y="2971800"/>
            <a:ext cx="114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400"/>
              <a:t>Faza</a:t>
            </a:r>
            <a:r>
              <a:rPr lang="en-US" altLang="en-US" sz="2400"/>
              <a:t> </a:t>
            </a:r>
            <a:r>
              <a:rPr lang="sr-Latn-CS" altLang="en-US" sz="2400"/>
              <a:t>A</a:t>
            </a:r>
            <a:endParaRPr lang="en-US" altLang="en-US" sz="2400"/>
          </a:p>
        </p:txBody>
      </p:sp>
      <p:sp>
        <p:nvSpPr>
          <p:cNvPr id="3324" name="Rectangle 2057"/>
          <p:cNvSpPr>
            <a:spLocks noChangeArrowheads="1"/>
          </p:cNvSpPr>
          <p:nvPr/>
        </p:nvSpPr>
        <p:spPr bwMode="auto">
          <a:xfrm>
            <a:off x="7315200" y="5410200"/>
            <a:ext cx="1828800" cy="822325"/>
          </a:xfrm>
          <a:prstGeom prst="rect">
            <a:avLst/>
          </a:prstGeom>
          <a:gradFill rotWithShape="1">
            <a:gsLst>
              <a:gs pos="0">
                <a:srgbClr val="00CC00"/>
              </a:gs>
              <a:gs pos="100000">
                <a:srgbClr val="005E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400"/>
              <a:t>Čvrsta faza</a:t>
            </a:r>
          </a:p>
          <a:p>
            <a:endParaRPr lang="en-US" altLang="en-US" sz="2400"/>
          </a:p>
        </p:txBody>
      </p:sp>
      <p:sp>
        <p:nvSpPr>
          <p:cNvPr id="3325" name="Line 2058"/>
          <p:cNvSpPr>
            <a:spLocks noChangeShapeType="1"/>
          </p:cNvSpPr>
          <p:nvPr/>
        </p:nvSpPr>
        <p:spPr bwMode="auto">
          <a:xfrm>
            <a:off x="7391400" y="50292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6" name="Line 2059"/>
          <p:cNvSpPr>
            <a:spLocks noChangeShapeType="1"/>
          </p:cNvSpPr>
          <p:nvPr/>
        </p:nvSpPr>
        <p:spPr bwMode="auto">
          <a:xfrm>
            <a:off x="7391400" y="35052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27" name="Rectangle 2060"/>
          <p:cNvSpPr>
            <a:spLocks noChangeArrowheads="1"/>
          </p:cNvSpPr>
          <p:nvPr/>
        </p:nvSpPr>
        <p:spPr bwMode="auto">
          <a:xfrm>
            <a:off x="7807325" y="3886200"/>
            <a:ext cx="1336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400"/>
              <a:t>Granica </a:t>
            </a:r>
          </a:p>
          <a:p>
            <a:r>
              <a:rPr lang="sr-Latn-CS" altLang="en-US" sz="2400"/>
              <a:t>faza</a:t>
            </a:r>
            <a:endParaRPr lang="en-US" altLang="en-US" sz="2400"/>
          </a:p>
        </p:txBody>
      </p:sp>
      <p:sp>
        <p:nvSpPr>
          <p:cNvPr id="3328" name="TextBox 1"/>
          <p:cNvSpPr txBox="1">
            <a:spLocks noChangeArrowheads="1"/>
          </p:cNvSpPr>
          <p:nvPr/>
        </p:nvSpPr>
        <p:spPr bwMode="auto">
          <a:xfrm>
            <a:off x="2000250" y="2055813"/>
            <a:ext cx="21796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RS"/>
              <a:t>Z</a:t>
            </a:r>
            <a:r>
              <a:rPr lang="en-US"/>
              <a:t>a</a:t>
            </a:r>
            <a:r>
              <a:rPr lang="sr-Latn-RS"/>
              <a:t>premina gasa ili tečnog rastvora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6200" x="282575" y="6354763"/>
          <p14:tracePt t="6218" x="220663" y="6164263"/>
          <p14:tracePt t="6237" x="182563" y="5997575"/>
          <p14:tracePt t="6254" x="122238" y="5859463"/>
          <p14:tracePt t="6270" x="53975" y="5570538"/>
          <p14:tracePt t="6670" x="373063" y="2193925"/>
          <p14:tracePt t="6688" x="701675" y="1866900"/>
          <p14:tracePt t="6704" x="838200" y="1698625"/>
          <p14:tracePt t="6720" x="860425" y="1654175"/>
          <p14:tracePt t="6737" x="860425" y="1646238"/>
          <p14:tracePt t="6855" x="792163" y="1539875"/>
          <p14:tracePt t="6882" x="549275" y="1295400"/>
          <p14:tracePt t="6909" x="46038" y="952500"/>
          <p14:tracePt t="7072" x="68263" y="563563"/>
          <p14:tracePt t="7088" x="212725" y="419100"/>
          <p14:tracePt t="7104" x="334963" y="334963"/>
          <p14:tracePt t="7120" x="358775" y="304800"/>
          <p14:tracePt t="7137" x="373063" y="296863"/>
          <p14:tracePt t="7153" x="373063" y="288925"/>
          <p14:tracePt t="7191" x="441325" y="244475"/>
          <p14:tracePt t="7209" x="854075" y="7938"/>
          <p14:tracePt t="7234" x="1135063" y="0"/>
          <p14:tracePt t="7253" x="1311275" y="0"/>
          <p14:tracePt t="7269" x="1417638" y="0"/>
          <p14:tracePt t="7286" x="1425575" y="0"/>
          <p14:tracePt t="7303" x="1425575" y="15875"/>
          <p14:tracePt t="7359" x="1477963" y="98425"/>
          <p14:tracePt t="7359" x="1524000" y="136525"/>
          <p14:tracePt t="7383" x="1622425" y="198438"/>
          <p14:tracePt t="7401" x="1660525" y="220663"/>
          <p14:tracePt t="7419" x="1668463" y="228600"/>
          <p14:tracePt t="7463" x="1752600" y="304800"/>
          <p14:tracePt t="7486" x="1912938" y="503238"/>
          <p14:tracePt t="7506" x="2011363" y="639763"/>
          <p14:tracePt t="7521" x="2079625" y="739775"/>
          <p14:tracePt t="7538" x="2117725" y="808038"/>
          <p14:tracePt t="7554" x="2149475" y="846138"/>
          <p14:tracePt t="7569" x="2171700" y="854075"/>
          <p14:tracePt t="7586" x="2179638" y="860425"/>
          <p14:tracePt t="7622" x="2193925" y="860425"/>
          <p14:tracePt t="7637" x="2201863" y="860425"/>
          <p14:tracePt t="7662" x="2201863" y="854075"/>
          <p14:tracePt t="7678" x="2217738" y="838200"/>
          <p14:tracePt t="7693" x="2232025" y="822325"/>
          <p14:tracePt t="7707" x="2247900" y="815975"/>
          <p14:tracePt t="7722" x="2255838" y="800100"/>
          <p14:tracePt t="7738" x="2270125" y="792163"/>
          <p14:tracePt t="7754" x="2286000" y="777875"/>
          <p14:tracePt t="7769" x="2324100" y="754063"/>
          <p14:tracePt t="7786" x="2454275" y="701675"/>
          <p14:tracePt t="7802" x="2613025" y="647700"/>
          <p14:tracePt t="7820" x="2759075" y="601663"/>
          <p14:tracePt t="7835" x="2827338" y="571500"/>
          <p14:tracePt t="7852" x="2841625" y="563563"/>
          <p14:tracePt t="7869" x="2849563" y="563563"/>
          <p14:tracePt t="7903" x="2865438" y="563563"/>
          <p14:tracePt t="7916" x="3048000" y="533400"/>
          <p14:tracePt t="7936" x="3200400" y="503238"/>
          <p14:tracePt t="7952" x="3306763" y="479425"/>
          <p14:tracePt t="7969" x="3344863" y="479425"/>
          <p14:tracePt t="7986" x="3352800" y="473075"/>
          <p14:tracePt t="8031" x="3352800" y="465138"/>
          <p14:tracePt t="8047" x="3368675" y="457200"/>
          <p14:tracePt t="8061" x="3413125" y="449263"/>
          <p14:tracePt t="8076" x="3444875" y="441325"/>
          <p14:tracePt t="8091" x="3475038" y="434975"/>
          <p14:tracePt t="8107" x="3513138" y="434975"/>
          <p14:tracePt t="8122" x="3527425" y="427038"/>
          <p14:tracePt t="8138" x="3535363" y="427038"/>
          <p14:tracePt t="8159" x="3543300" y="419100"/>
          <p14:tracePt t="8174" x="3559175" y="419100"/>
          <p14:tracePt t="8189" x="3649663" y="403225"/>
          <p14:tracePt t="8204" x="3802063" y="396875"/>
          <p14:tracePt t="8220" x="3970338" y="396875"/>
          <p14:tracePt t="8235" x="4016375" y="381000"/>
          <p14:tracePt t="8252" x="4022725" y="381000"/>
          <p14:tracePt t="8269" x="4030663" y="381000"/>
          <p14:tracePt t="8327" x="4092575" y="381000"/>
          <p14:tracePt t="8355" x="4130675" y="373063"/>
          <p14:tracePt t="8392" x="4130675" y="365125"/>
          <p14:tracePt t="8410" x="4137025" y="365125"/>
          <p14:tracePt t="8454" x="4152900" y="365125"/>
          <p14:tracePt t="8477" x="4191000" y="365125"/>
          <p14:tracePt t="8506" x="4244975" y="365125"/>
          <p14:tracePt t="8527" x="4259263" y="365125"/>
          <p14:tracePt t="9507" x="4251325" y="365125"/>
          <p14:tracePt t="9575" x="4244975" y="365125"/>
          <p14:tracePt t="9601" x="4229100" y="365125"/>
          <p14:tracePt t="9663" x="4213225" y="365125"/>
          <p14:tracePt t="9688" x="4206875" y="365125"/>
          <p14:tracePt t="9703" x="4198938" y="365125"/>
          <p14:tracePt t="9718" x="4191000" y="365125"/>
          <p14:tracePt t="9743" x="4183063" y="373063"/>
          <p14:tracePt t="9757" x="4168775" y="381000"/>
          <p14:tracePt t="9773" x="4160838" y="388938"/>
          <p14:tracePt t="9788" x="4152900" y="388938"/>
          <p14:tracePt t="9806" x="4152900" y="396875"/>
          <p14:tracePt t="9821" x="4144963" y="411163"/>
          <p14:tracePt t="9836" x="4137025" y="427038"/>
          <p14:tracePt t="9852" x="4130675" y="441325"/>
          <p14:tracePt t="9867" x="4130675" y="457200"/>
          <p14:tracePt t="9884" x="4130675" y="465138"/>
          <p14:tracePt t="9902" x="4130675" y="473075"/>
          <p14:tracePt t="9918" x="4130675" y="479425"/>
          <p14:tracePt t="9933" x="4122738" y="479425"/>
          <p14:tracePt t="10159" x="4114800" y="487363"/>
          <p14:tracePt t="10215" x="4106863" y="487363"/>
          <p14:tracePt t="10327" x="4098925" y="495300"/>
          <p14:tracePt t="10359" x="4092575" y="495300"/>
          <p14:tracePt t="10527" x="4092575" y="487363"/>
          <p14:tracePt t="10631" x="4092575" y="473075"/>
          <p14:tracePt t="10727" x="4092575" y="465138"/>
          <p14:tracePt t="10759" x="4084638" y="465138"/>
          <p14:tracePt t="10775" x="4084638" y="457200"/>
          <p14:tracePt t="10789" x="4076700" y="457200"/>
          <p14:tracePt t="10805" x="4076700" y="449263"/>
          <p14:tracePt t="10820" x="4068763" y="441325"/>
          <p14:tracePt t="10836" x="4054475" y="441325"/>
          <p14:tracePt t="10903" x="4016375" y="434975"/>
          <p14:tracePt t="10929" x="3970338" y="434975"/>
          <p14:tracePt t="10945" x="3946525" y="427038"/>
          <p14:tracePt t="10961" x="3940175" y="427038"/>
          <p14:tracePt t="10975" x="3932238" y="427038"/>
          <p14:tracePt t="10990" x="3924300" y="427038"/>
          <p14:tracePt t="11063" x="3886200" y="427038"/>
          <p14:tracePt t="11086" x="3817938" y="427038"/>
          <p14:tracePt t="11102" x="3711575" y="427038"/>
          <p14:tracePt t="11120" x="3665538" y="427038"/>
          <p14:tracePt t="11135" x="3649663" y="427038"/>
          <p14:tracePt t="11215" x="3635375" y="427038"/>
          <p14:tracePt t="11239" x="3603625" y="427038"/>
          <p14:tracePt t="11257" x="3559175" y="427038"/>
          <p14:tracePt t="11274" x="3513138" y="427038"/>
          <p14:tracePt t="11291" x="3489325" y="427038"/>
          <p14:tracePt t="11306" x="3451225" y="427038"/>
          <p14:tracePt t="11322" x="3413125" y="427038"/>
          <p14:tracePt t="11336" x="3382963" y="427038"/>
          <p14:tracePt t="11352" x="3330575" y="441325"/>
          <p14:tracePt t="11370" x="3268663" y="465138"/>
          <p14:tracePt t="11385" x="3222625" y="465138"/>
          <p14:tracePt t="11401" x="3192463" y="479425"/>
          <p14:tracePt t="11417" x="3170238" y="487363"/>
          <p14:tracePt t="11433" x="3154363" y="487363"/>
          <p14:tracePt t="11449" x="3146425" y="495300"/>
          <p14:tracePt t="11468" x="3140075" y="495300"/>
          <p14:tracePt t="11487" x="3132138" y="495300"/>
          <p14:tracePt t="11510" x="3101975" y="503238"/>
          <p14:tracePt t="11527" x="3048000" y="517525"/>
          <p14:tracePt t="11544" x="3017838" y="533400"/>
          <p14:tracePt t="11558" x="2933700" y="555625"/>
          <p14:tracePt t="11573" x="2849563" y="579438"/>
          <p14:tracePt t="11588" x="2773363" y="593725"/>
          <p14:tracePt t="11603" x="2735263" y="601663"/>
          <p14:tracePt t="11618" x="2705100" y="601663"/>
          <p14:tracePt t="11635" x="2689225" y="601663"/>
          <p14:tracePt t="11655" x="2682875" y="601663"/>
          <p14:tracePt t="11670" x="2674938" y="601663"/>
          <p14:tracePt t="11685" x="2644775" y="601663"/>
          <p14:tracePt t="11700" x="2613025" y="617538"/>
          <p14:tracePt t="11716" x="2598738" y="617538"/>
          <p14:tracePt t="11732" x="2582863" y="617538"/>
          <p14:tracePt t="11748" x="2574925" y="617538"/>
          <p14:tracePt t="11765" x="2552700" y="631825"/>
          <p14:tracePt t="11781" x="2514600" y="631825"/>
          <p14:tracePt t="11798" x="2468563" y="631825"/>
          <p14:tracePt t="11816" x="2454275" y="631825"/>
          <p14:tracePt t="11832" x="2446338" y="631825"/>
          <p14:tracePt t="11895" x="2430463" y="631825"/>
          <p14:tracePt t="11923" x="2400300" y="631825"/>
          <p14:tracePt t="11941" x="2392363" y="631825"/>
          <p14:tracePt t="11958" x="2384425" y="631825"/>
          <p14:tracePt t="11975" x="2378075" y="647700"/>
          <p14:tracePt t="11999" x="2370138" y="647700"/>
          <p14:tracePt t="12015" x="2362200" y="647700"/>
          <p14:tracePt t="12028" x="2332038" y="677863"/>
          <p14:tracePt t="12048" x="2332038" y="701675"/>
          <p14:tracePt t="12065" x="2332038" y="723900"/>
          <p14:tracePt t="12081" x="2332038" y="746125"/>
          <p14:tracePt t="12098" x="2332038" y="769938"/>
          <p14:tracePt t="12115" x="2332038" y="777875"/>
          <p14:tracePt t="12131" x="2339975" y="808038"/>
          <p14:tracePt t="12147" x="2354263" y="830263"/>
          <p14:tracePt t="12165" x="2370138" y="854075"/>
          <p14:tracePt t="12181" x="2400300" y="868363"/>
          <p14:tracePt t="12198" x="2416175" y="884238"/>
          <p14:tracePt t="12198" x="2430463" y="892175"/>
          <p14:tracePt t="12215" x="2454275" y="906463"/>
          <p14:tracePt t="12232" x="2468563" y="906463"/>
          <p14:tracePt t="12248" x="2492375" y="914400"/>
          <p14:tracePt t="12265" x="2498725" y="914400"/>
          <p14:tracePt t="12281" x="2514600" y="914400"/>
          <p14:tracePt t="12297" x="2536825" y="914400"/>
          <p14:tracePt t="12297" x="2552700" y="906463"/>
          <p14:tracePt t="12320" x="2560638" y="898525"/>
          <p14:tracePt t="12335" x="2574925" y="892175"/>
          <p14:tracePt t="12352" x="2590800" y="884238"/>
          <p14:tracePt t="12367" x="2606675" y="876300"/>
          <p14:tracePt t="12384" x="2644775" y="846138"/>
          <p14:tracePt t="12400" x="2667000" y="846138"/>
          <p14:tracePt t="12416" x="2682875" y="830263"/>
          <p14:tracePt t="12432" x="2713038" y="815975"/>
          <p14:tracePt t="12448" x="2751138" y="800100"/>
          <p14:tracePt t="12464" x="2797175" y="792163"/>
          <p14:tracePt t="12481" x="2849563" y="777875"/>
          <p14:tracePt t="12498" x="2903538" y="762000"/>
          <p14:tracePt t="12515" x="2925763" y="762000"/>
          <p14:tracePt t="12531" x="2933700" y="762000"/>
          <p14:tracePt t="12547" x="2941638" y="754063"/>
          <p14:tracePt t="12565" x="2963863" y="754063"/>
          <p14:tracePt t="12581" x="3017838" y="754063"/>
          <p14:tracePt t="12598" x="3055938" y="754063"/>
          <p14:tracePt t="12614" x="3116263" y="754063"/>
          <p14:tracePt t="12635" x="3140075" y="754063"/>
          <p14:tracePt t="12652" x="3162300" y="762000"/>
          <p14:tracePt t="12668" x="3208338" y="762000"/>
          <p14:tracePt t="12685" x="3238500" y="769938"/>
          <p14:tracePt t="12702" x="3284538" y="777875"/>
          <p14:tracePt t="12720" x="3330575" y="777875"/>
          <p14:tracePt t="12736" x="3368675" y="777875"/>
          <p14:tracePt t="12751" x="3382963" y="777875"/>
          <p14:tracePt t="12767" x="3398838" y="777875"/>
          <p14:tracePt t="12782" x="3413125" y="777875"/>
          <p14:tracePt t="12797" x="3429000" y="777875"/>
          <p14:tracePt t="12815" x="3436938" y="777875"/>
          <p14:tracePt t="12830" x="3459163" y="777875"/>
          <p14:tracePt t="12848" x="3489325" y="777875"/>
          <p14:tracePt t="12864" x="3505200" y="777875"/>
          <p14:tracePt t="12880" x="3513138" y="777875"/>
          <p14:tracePt t="12927" x="3543300" y="777875"/>
          <p14:tracePt t="12940" x="3627438" y="800100"/>
          <p14:tracePt t="12955" x="3771900" y="846138"/>
          <p14:tracePt t="12970" x="3832225" y="868363"/>
          <p14:tracePt t="12985" x="3840163" y="868363"/>
          <p14:tracePt t="14913" x="3856038" y="868363"/>
          <p14:tracePt t="16137" x="3863975" y="860425"/>
          <p14:tracePt t="16791" x="3870325" y="854075"/>
          <p14:tracePt t="17519" x="3886200" y="854075"/>
          <p14:tracePt t="17545" x="3894138" y="854075"/>
          <p14:tracePt t="17591" x="3916363" y="854075"/>
          <p14:tracePt t="17608" x="3932238" y="854075"/>
          <p14:tracePt t="17626" x="3946525" y="854075"/>
          <p14:tracePt t="17642" x="3954463" y="854075"/>
          <p14:tracePt t="17695" x="3970338" y="854075"/>
          <p14:tracePt t="17735" x="4016375" y="838200"/>
          <p14:tracePt t="17763" x="4098925" y="838200"/>
          <p14:tracePt t="17782" x="4160838" y="815975"/>
          <p14:tracePt t="17798" x="4191000" y="808038"/>
          <p14:tracePt t="17814" x="4198938" y="808038"/>
          <p14:tracePt t="17829" x="4213225" y="800100"/>
          <p14:tracePt t="17871" x="4229100" y="800100"/>
          <p14:tracePt t="17887" x="4251325" y="784225"/>
          <p14:tracePt t="17901" x="4297363" y="784225"/>
          <p14:tracePt t="17915" x="4343400" y="784225"/>
          <p14:tracePt t="17930" x="4365625" y="769938"/>
          <p14:tracePt t="17945" x="4373563" y="769938"/>
          <p14:tracePt t="17983" x="4389438" y="769938"/>
          <p14:tracePt t="18023" x="4419600" y="769938"/>
          <p14:tracePt t="18048" x="4427538" y="769938"/>
          <p14:tracePt t="18064" x="4435475" y="769938"/>
          <p14:tracePt t="18079" x="4449763" y="769938"/>
          <p14:tracePt t="18103" x="4479925" y="769938"/>
          <p14:tracePt t="18119" x="4518025" y="769938"/>
          <p14:tracePt t="18133" x="4602163" y="769938"/>
          <p14:tracePt t="18149" x="4656138" y="769938"/>
          <p14:tracePt t="18164" x="4686300" y="754063"/>
          <p14:tracePt t="18178" x="4694238" y="754063"/>
          <p14:tracePt t="18223" x="4746625" y="754063"/>
          <p14:tracePt t="18249" x="4822825" y="754063"/>
          <p14:tracePt t="18265" x="4937125" y="754063"/>
          <p14:tracePt t="18280" x="5037138" y="754063"/>
          <p14:tracePt t="18296" x="5097463" y="754063"/>
          <p14:tracePt t="18316" x="5135563" y="754063"/>
          <p14:tracePt t="18335" x="5151438" y="754063"/>
          <p14:tracePt t="18350" x="5211763" y="754063"/>
          <p14:tracePt t="18367" x="5265738" y="754063"/>
          <p14:tracePt t="18383" x="5364163" y="754063"/>
          <p14:tracePt t="18398" x="5478463" y="754063"/>
          <p14:tracePt t="18413" x="5540375" y="754063"/>
          <p14:tracePt t="18428" x="5578475" y="754063"/>
          <p14:tracePt t="18444" x="5584825" y="754063"/>
          <p14:tracePt t="18459" x="5592763" y="754063"/>
          <p14:tracePt t="18474" x="5600700" y="754063"/>
          <p14:tracePt t="18490" x="5654675" y="754063"/>
          <p14:tracePt t="18507" x="5799138" y="723900"/>
          <p14:tracePt t="18525" x="5973763" y="708025"/>
          <p14:tracePt t="18540" x="6126163" y="701675"/>
          <p14:tracePt t="18557" x="6218238" y="685800"/>
          <p14:tracePt t="18574" x="6278563" y="685800"/>
          <p14:tracePt t="18591" x="6286500" y="685800"/>
          <p14:tracePt t="18607" x="6302375" y="685800"/>
          <p14:tracePt t="18624" x="6354763" y="669925"/>
          <p14:tracePt t="18640" x="6454775" y="663575"/>
          <p14:tracePt t="18657" x="6569075" y="639763"/>
          <p14:tracePt t="18674" x="6683375" y="625475"/>
          <p14:tracePt t="18690" x="6773863" y="593725"/>
          <p14:tracePt t="18707" x="6858000" y="571500"/>
          <p14:tracePt t="18723" x="6911975" y="555625"/>
          <p14:tracePt t="18740" x="6934200" y="555625"/>
          <p14:tracePt t="18757" x="7002463" y="555625"/>
          <p14:tracePt t="18774" x="7116763" y="555625"/>
          <p14:tracePt t="18791" x="7315200" y="555625"/>
          <p14:tracePt t="18807" x="7483475" y="555625"/>
          <p14:tracePt t="18824" x="7635875" y="533400"/>
          <p14:tracePt t="18840" x="7712075" y="511175"/>
          <p14:tracePt t="18857" x="7750175" y="511175"/>
          <p14:tracePt t="18873" x="7756525" y="511175"/>
          <p14:tracePt t="18902" x="7780338" y="511175"/>
          <p14:tracePt t="18934" x="7916863" y="511175"/>
          <p14:tracePt t="18952" x="8207375" y="511175"/>
          <p14:tracePt t="18978" x="8275638" y="511175"/>
          <p14:tracePt t="18994" x="8267700" y="511175"/>
          <p14:tracePt t="19150" x="8237538" y="511175"/>
          <p14:tracePt t="19176" x="8221663" y="511175"/>
          <p14:tracePt t="19194" x="8191500" y="525463"/>
          <p14:tracePt t="19211" x="8161338" y="525463"/>
          <p14:tracePt t="19226" x="8077200" y="549275"/>
          <p14:tracePt t="19242" x="7962900" y="609600"/>
          <p14:tracePt t="19258" x="7810500" y="647700"/>
          <p14:tracePt t="19273" x="7597775" y="715963"/>
          <p14:tracePt t="19289" x="7216775" y="830263"/>
          <p14:tracePt t="19310" x="6988175" y="868363"/>
          <p14:tracePt t="19327" x="6827838" y="898525"/>
          <p14:tracePt t="19342" x="6765925" y="906463"/>
          <p14:tracePt t="19357" x="6667500" y="922338"/>
          <p14:tracePt t="19373" x="6613525" y="974725"/>
          <p14:tracePt t="19391" x="6492875" y="1074738"/>
          <p14:tracePt t="19407" x="6316663" y="1089025"/>
          <p14:tracePt t="19423" x="6088063" y="1104900"/>
          <p14:tracePt t="19440" x="6065838" y="1104900"/>
          <p14:tracePt t="19456" x="6049963" y="1104900"/>
          <p14:tracePt t="19494" x="6035675" y="1096963"/>
          <p14:tracePt t="19598" x="5959475" y="1096963"/>
          <p14:tracePt t="19638" x="5927725" y="1096963"/>
          <p14:tracePt t="19655" x="5883275" y="1120775"/>
          <p14:tracePt t="19806" x="5676900" y="1150938"/>
          <p14:tracePt t="19834" x="5646738" y="1165225"/>
          <p14:tracePt t="19860" x="5600700" y="1150938"/>
          <p14:tracePt t="19880" x="5578475" y="1143000"/>
          <p14:tracePt t="19895" x="5570538" y="1143000"/>
          <p14:tracePt t="19910" x="5554663" y="1127125"/>
          <p14:tracePt t="19927" x="5532438" y="1127125"/>
          <p14:tracePt t="19950" x="5524500" y="1127125"/>
          <p14:tracePt t="19965" x="5456238" y="1127125"/>
          <p14:tracePt t="19998" x="5402263" y="1158875"/>
          <p14:tracePt t="20011" x="5273675" y="1158875"/>
          <p14:tracePt t="20028" x="5173663" y="1165225"/>
          <p14:tracePt t="20043" x="5113338" y="1165225"/>
          <p14:tracePt t="20059" x="5083175" y="1165225"/>
          <p14:tracePt t="20075" x="5045075" y="1165225"/>
          <p14:tracePt t="20091" x="5013325" y="1165225"/>
          <p14:tracePt t="20107" x="4922838" y="1173163"/>
          <p14:tracePt t="20122" x="4762500" y="1227138"/>
          <p14:tracePt t="20139" x="4625975" y="1303338"/>
          <p14:tracePt t="20155" x="4449763" y="1363663"/>
          <p14:tracePt t="20172" x="4283075" y="1463675"/>
          <p14:tracePt t="20189" x="4198938" y="1531938"/>
          <p14:tracePt t="20205" x="4122738" y="1562100"/>
          <p14:tracePt t="20223" x="4122738" y="1554163"/>
          <p14:tracePt t="20374" x="4122738" y="1524000"/>
          <p14:tracePt t="20401" x="4122738" y="1477963"/>
          <p14:tracePt t="20420" x="4054475" y="1303338"/>
          <p14:tracePt t="20439" x="3992563" y="1173163"/>
          <p14:tracePt t="20456" x="3970338" y="1104900"/>
          <p14:tracePt t="20472" x="3970338" y="1074738"/>
          <p14:tracePt t="20488" x="3970338" y="1050925"/>
          <p14:tracePt t="20505" x="3970338" y="1028700"/>
          <p14:tracePt t="20521" x="3970338" y="1020763"/>
          <p14:tracePt t="20538" x="3962400" y="1006475"/>
          <p14:tracePt t="20555" x="3970338" y="1006475"/>
          <p14:tracePt t="20726" x="3978275" y="1006475"/>
          <p14:tracePt t="20747" x="3992563" y="1006475"/>
          <p14:tracePt t="20782" x="4016375" y="1006475"/>
          <p14:tracePt t="20795" x="4106863" y="1006475"/>
          <p14:tracePt t="20810" x="4297363" y="1050925"/>
          <p14:tracePt t="20827" x="4479925" y="1104900"/>
          <p14:tracePt t="20841" x="4556125" y="1127125"/>
          <p14:tracePt t="20857" x="4564063" y="1135063"/>
          <p14:tracePt t="20873" x="4572000" y="1135063"/>
          <p14:tracePt t="20926" x="4594225" y="1135063"/>
          <p14:tracePt t="20953" x="4602163" y="1143000"/>
          <p14:tracePt t="20972" x="4610100" y="1143000"/>
          <p14:tracePt t="21022" x="4632325" y="1143000"/>
          <p14:tracePt t="21039" x="4664075" y="1143000"/>
          <p14:tracePt t="21055" x="4678363" y="1143000"/>
          <p14:tracePt t="21966" x="4694238" y="1143000"/>
          <p14:tracePt t="22526" x="4708525" y="1143000"/>
          <p14:tracePt t="22549" x="4732338" y="1143000"/>
          <p14:tracePt t="22568" x="4746625" y="1143000"/>
          <p14:tracePt t="22586" x="4778375" y="1143000"/>
          <p14:tracePt t="22603" x="4892675" y="1143000"/>
          <p14:tracePt t="22619" x="5067300" y="1143000"/>
          <p14:tracePt t="22636" x="5241925" y="1143000"/>
          <p14:tracePt t="22653" x="5387975" y="1143000"/>
          <p14:tracePt t="22670" x="5402263" y="1143000"/>
          <p14:tracePt t="22686" x="5410200" y="1143000"/>
          <p14:tracePt t="22703" x="5440363" y="1143000"/>
          <p14:tracePt t="22720" x="5546725" y="1143000"/>
          <p14:tracePt t="22736" x="5730875" y="1143000"/>
          <p14:tracePt t="22753" x="5889625" y="1127125"/>
          <p14:tracePt t="22769" x="5935663" y="1127125"/>
          <p14:tracePt t="22786" x="5943600" y="1127125"/>
          <p14:tracePt t="22803" x="5935663" y="1120775"/>
          <p14:tracePt t="22846" x="5935663" y="1112838"/>
          <p14:tracePt t="23086" x="5935663" y="1104900"/>
          <p14:tracePt t="23112" x="5951538" y="1089025"/>
          <p14:tracePt t="23139" x="5973763" y="1044575"/>
          <p14:tracePt t="23165" x="5981700" y="1006475"/>
          <p14:tracePt t="23185" x="5981700" y="960438"/>
          <p14:tracePt t="23202" x="5973763" y="914400"/>
          <p14:tracePt t="23219" x="5951538" y="868363"/>
          <p14:tracePt t="23235" x="5921375" y="830263"/>
          <p14:tracePt t="23252" x="5867400" y="762000"/>
          <p14:tracePt t="23269" x="5837238" y="723900"/>
          <p14:tracePt t="23286" x="5829300" y="723900"/>
          <p14:tracePt t="23303" x="5821363" y="715963"/>
          <p14:tracePt t="23319" x="5807075" y="715963"/>
          <p14:tracePt t="23337" x="5791200" y="715963"/>
          <p14:tracePt t="23352" x="5783263" y="715963"/>
          <p14:tracePt t="23368" x="5768975" y="708025"/>
          <p14:tracePt t="23390" x="5768975" y="701675"/>
          <p14:tracePt t="23405" x="5753100" y="701675"/>
          <p14:tracePt t="23420" x="5737225" y="701675"/>
          <p14:tracePt t="23435" x="5715000" y="701675"/>
          <p14:tracePt t="23452" x="5692775" y="701675"/>
          <p14:tracePt t="23469" x="5668963" y="701675"/>
          <p14:tracePt t="23486" x="5654675" y="701675"/>
          <p14:tracePt t="23503" x="5638800" y="701675"/>
          <p14:tracePt t="23519" x="5622925" y="701675"/>
          <p14:tracePt t="23535" x="5600700" y="701675"/>
          <p14:tracePt t="23552" x="5554663" y="715963"/>
          <p14:tracePt t="23569" x="5508625" y="731838"/>
          <p14:tracePt t="23585" x="5464175" y="746125"/>
          <p14:tracePt t="23602" x="5456238" y="754063"/>
          <p14:tracePt t="23618" x="5448300" y="754063"/>
          <p14:tracePt t="23635" x="5426075" y="762000"/>
          <p14:tracePt t="23652" x="5402263" y="769938"/>
          <p14:tracePt t="23668" x="5380038" y="769938"/>
          <p14:tracePt t="23685" x="5372100" y="777875"/>
          <p14:tracePt t="23685" x="5356225" y="784225"/>
          <p14:tracePt t="23703" x="5341938" y="792163"/>
          <p14:tracePt t="23719" x="5311775" y="815975"/>
          <p14:tracePt t="23735" x="5287963" y="830263"/>
          <p14:tracePt t="23752" x="5257800" y="846138"/>
          <p14:tracePt t="23769" x="5219700" y="868363"/>
          <p14:tracePt t="23785" x="5189538" y="884238"/>
          <p14:tracePt t="23802" x="5189538" y="892175"/>
          <p14:tracePt t="23818" x="5189538" y="922338"/>
          <p14:tracePt t="23835" x="5189538" y="952500"/>
          <p14:tracePt t="23851" x="5197475" y="968375"/>
          <p14:tracePt t="23868" x="5197475" y="974725"/>
          <p14:tracePt t="23885" x="5203825" y="982663"/>
          <p14:tracePt t="23903" x="5203825" y="990600"/>
          <p14:tracePt t="23926" x="5203825" y="998538"/>
          <p14:tracePt t="23940" x="5241925" y="1036638"/>
          <p14:tracePt t="23955" x="5257800" y="1050925"/>
          <p14:tracePt t="23970" x="5273675" y="1058863"/>
          <p14:tracePt t="23985" x="5273675" y="1066800"/>
          <p14:tracePt t="24001" x="5287963" y="1082675"/>
          <p14:tracePt t="24030" x="5295900" y="1082675"/>
          <p14:tracePt t="24045" x="5341938" y="1104900"/>
          <p14:tracePt t="24061" x="5394325" y="1120775"/>
          <p14:tracePt t="24076" x="5426075" y="1135063"/>
          <p14:tracePt t="24091" x="5432425" y="1135063"/>
          <p14:tracePt t="24142" x="5448300" y="1143000"/>
          <p14:tracePt t="24155" x="5464175" y="1143000"/>
          <p14:tracePt t="24170" x="5478463" y="1143000"/>
          <p14:tracePt t="24185" x="5502275" y="1150938"/>
          <p14:tracePt t="24201" x="5508625" y="1150938"/>
          <p14:tracePt t="24218" x="5524500" y="1150938"/>
          <p14:tracePt t="24234" x="5554663" y="1150938"/>
          <p14:tracePt t="24251" x="5584825" y="1127125"/>
          <p14:tracePt t="24268" x="5608638" y="1127125"/>
          <p14:tracePt t="24284" x="5616575" y="1120775"/>
          <p14:tracePt t="24301" x="5622925" y="1112838"/>
          <p14:tracePt t="24318" x="5638800" y="1096963"/>
          <p14:tracePt t="24358" x="5661025" y="1089025"/>
          <p14:tracePt t="24406" x="5699125" y="1066800"/>
          <p14:tracePt t="24434" x="5730875" y="1036638"/>
          <p14:tracePt t="24462" x="5737225" y="1028700"/>
          <p14:tracePt t="25415" x="5730875" y="1028700"/>
          <p14:tracePt t="25566" x="5722938" y="1028700"/>
          <p14:tracePt t="25590" x="5715000" y="1028700"/>
          <p14:tracePt t="25608" x="5707063" y="1036638"/>
          <p14:tracePt t="25624" x="5684838" y="1066800"/>
          <p14:tracePt t="25640" x="5638800" y="1096963"/>
          <p14:tracePt t="25656" x="5570538" y="1127125"/>
          <p14:tracePt t="25671" x="5464175" y="1189038"/>
          <p14:tracePt t="25687" x="5326063" y="1279525"/>
          <p14:tracePt t="25703" x="5203825" y="1393825"/>
          <p14:tracePt t="25719" x="5067300" y="1516063"/>
          <p14:tracePt t="25735" x="4975225" y="1646238"/>
          <p14:tracePt t="25752" x="4914900" y="1730375"/>
          <p14:tracePt t="25767" x="4868863" y="1774825"/>
          <p14:tracePt t="25784" x="4830763" y="1812925"/>
          <p14:tracePt t="25800" x="4746625" y="1874838"/>
          <p14:tracePt t="25816" x="4648200" y="1935163"/>
          <p14:tracePt t="25833" x="4564063" y="2019300"/>
          <p14:tracePt t="25850" x="4487863" y="2079625"/>
          <p14:tracePt t="25866" x="4389438" y="2163763"/>
          <p14:tracePt t="25883" x="4305300" y="2217738"/>
          <p14:tracePt t="25899" x="4259263" y="2278063"/>
          <p14:tracePt t="25916" x="4229100" y="2339975"/>
          <p14:tracePt t="25933" x="4198938" y="2400300"/>
          <p14:tracePt t="25949" x="4168775" y="2460625"/>
          <p14:tracePt t="25967" x="4152900" y="2498725"/>
          <p14:tracePt t="25983" x="4152900" y="2514600"/>
          <p14:tracePt t="25999" x="4152900" y="2530475"/>
          <p14:tracePt t="26016" x="4152900" y="2552700"/>
          <p14:tracePt t="26033" x="4152900" y="2568575"/>
          <p14:tracePt t="26049" x="4144963" y="2574925"/>
          <p14:tracePt t="26066" x="4137025" y="2582863"/>
          <p14:tracePt t="26082" x="4122738" y="2590800"/>
          <p14:tracePt t="26099" x="4106863" y="2613025"/>
          <p14:tracePt t="26116" x="4092575" y="2644775"/>
          <p14:tracePt t="26132" x="4084638" y="2674938"/>
          <p14:tracePt t="26149" x="4084638" y="2682875"/>
          <p14:tracePt t="26166" x="4092575" y="2682875"/>
          <p14:tracePt t="26254" x="4098925" y="2674938"/>
          <p14:tracePt t="26286" x="4106863" y="2667000"/>
          <p14:tracePt t="26299" x="4114800" y="2659063"/>
          <p14:tracePt t="26316" x="4114800" y="2651125"/>
          <p14:tracePt t="26342" x="4122738" y="2644775"/>
          <p14:tracePt t="26356" x="4130675" y="2628900"/>
          <p14:tracePt t="26383" x="4137025" y="2628900"/>
          <p14:tracePt t="26982" x="4137025" y="2620963"/>
          <p14:tracePt t="27254" x="4137025" y="2606675"/>
          <p14:tracePt t="27390" x="4137025" y="2598738"/>
          <p14:tracePt t="27422" x="4144963" y="2582863"/>
          <p14:tracePt t="27926" x="4144963" y="2574925"/>
          <p14:tracePt t="28022" x="4144963" y="2560638"/>
          <p14:tracePt t="28050" x="4144963" y="2552700"/>
          <p14:tracePt t="28068" x="4144963" y="2522538"/>
          <p14:tracePt t="28085" x="4144963" y="2492375"/>
          <p14:tracePt t="28103" x="4144963" y="2484438"/>
          <p14:tracePt t="28118" x="4144963" y="2460625"/>
          <p14:tracePt t="28133" x="4144963" y="2446338"/>
          <p14:tracePt t="28149" x="4144963" y="2416175"/>
          <p14:tracePt t="28165" x="4144963" y="2408238"/>
          <p14:tracePt t="28180" x="4144963" y="2392363"/>
          <p14:tracePt t="28197" x="4144963" y="2370138"/>
          <p14:tracePt t="28197" x="4144963" y="2362200"/>
          <p14:tracePt t="28214" x="4144963" y="2354263"/>
          <p14:tracePt t="28262" x="4144963" y="2332038"/>
          <p14:tracePt t="28288" x="4130675" y="2286000"/>
          <p14:tracePt t="28303" x="4106863" y="2263775"/>
          <p14:tracePt t="28320" x="4092575" y="2217738"/>
          <p14:tracePt t="28336" x="4084638" y="2193925"/>
          <p14:tracePt t="28352" x="4076700" y="2179638"/>
          <p14:tracePt t="28367" x="4068763" y="2171700"/>
          <p14:tracePt t="28383" x="4054475" y="2163763"/>
          <p14:tracePt t="28398" x="4038600" y="2141538"/>
          <p14:tracePt t="28414" x="4030663" y="2141538"/>
          <p14:tracePt t="28430" x="4016375" y="2141538"/>
          <p14:tracePt t="28454" x="4008438" y="2125663"/>
          <p14:tracePt t="28470" x="4000500" y="2125663"/>
          <p14:tracePt t="28484" x="3984625" y="2111375"/>
          <p14:tracePt t="28499" x="3984625" y="2103438"/>
          <p14:tracePt t="28515" x="3978275" y="2103438"/>
          <p14:tracePt t="28532" x="3970338" y="2095500"/>
          <p14:tracePt t="28548" x="3954463" y="2087563"/>
          <p14:tracePt t="28574" x="3946525" y="2079625"/>
          <p14:tracePt t="28590" x="3932238" y="2073275"/>
          <p14:tracePt t="28604" x="3902075" y="2057400"/>
          <p14:tracePt t="28619" x="3870325" y="2049463"/>
          <p14:tracePt t="28635" x="3825875" y="2019300"/>
          <p14:tracePt t="28651" x="3771900" y="1989138"/>
          <p14:tracePt t="28667" x="3741738" y="1981200"/>
          <p14:tracePt t="28682" x="3711575" y="1965325"/>
          <p14:tracePt t="28697" x="3695700" y="1958975"/>
          <p14:tracePt t="28713" x="3665538" y="1951038"/>
          <p14:tracePt t="28730" x="3649663" y="1943100"/>
          <p14:tracePt t="28746" x="3619500" y="1943100"/>
          <p14:tracePt t="28763" x="3589338" y="1927225"/>
          <p14:tracePt t="28780" x="3565525" y="1927225"/>
          <p14:tracePt t="28796" x="3535363" y="1927225"/>
          <p14:tracePt t="28818" x="3513138" y="1912938"/>
          <p14:tracePt t="28833" x="3505200" y="1912938"/>
          <p14:tracePt t="28848" x="3482975" y="1897063"/>
          <p14:tracePt t="28865" x="3459163" y="1897063"/>
          <p14:tracePt t="28880" x="3406775" y="1882775"/>
          <p14:tracePt t="28897" x="3330575" y="1874838"/>
          <p14:tracePt t="28913" x="3246438" y="1874838"/>
          <p14:tracePt t="28930" x="3184525" y="1874838"/>
          <p14:tracePt t="28946" x="3108325" y="1874838"/>
          <p14:tracePt t="28963" x="3063875" y="1874838"/>
          <p14:tracePt t="28980" x="3017838" y="1874838"/>
          <p14:tracePt t="28996" x="2979738" y="1874838"/>
          <p14:tracePt t="29013" x="2955925" y="1874838"/>
          <p14:tracePt t="29029" x="2941638" y="1874838"/>
          <p14:tracePt t="29047" x="2925763" y="1874838"/>
          <p14:tracePt t="29063" x="2887663" y="1889125"/>
          <p14:tracePt t="29080" x="2811463" y="1912938"/>
          <p14:tracePt t="29096" x="2705100" y="1943100"/>
          <p14:tracePt t="29113" x="2606675" y="1965325"/>
          <p14:tracePt t="29129" x="2498725" y="2003425"/>
          <p14:tracePt t="29146" x="2416175" y="2011363"/>
          <p14:tracePt t="29163" x="2392363" y="2019300"/>
          <p14:tracePt t="29179" x="2384425" y="2019300"/>
          <p14:tracePt t="29222" x="2346325" y="2065338"/>
          <p14:tracePt t="29248" x="2308225" y="2117725"/>
          <p14:tracePt t="29265" x="2286000" y="2141538"/>
          <p14:tracePt t="29281" x="2255838" y="2187575"/>
          <p14:tracePt t="29298" x="2232025" y="2209800"/>
          <p14:tracePt t="29314" x="2225675" y="2217738"/>
          <p14:tracePt t="29331" x="2209800" y="2232025"/>
          <p14:tracePt t="29346" x="2201863" y="2247900"/>
          <p14:tracePt t="29363" x="2201863" y="2255838"/>
          <p14:tracePt t="29379" x="2201863" y="2270125"/>
          <p14:tracePt t="29396" x="2193925" y="2278063"/>
          <p14:tracePt t="29412" x="2193925" y="2286000"/>
          <p14:tracePt t="29429" x="2193925" y="2301875"/>
          <p14:tracePt t="29446" x="2193925" y="2308225"/>
          <p14:tracePt t="29463" x="2193925" y="2339975"/>
          <p14:tracePt t="29479" x="2193925" y="2354263"/>
          <p14:tracePt t="29496" x="2193925" y="2370138"/>
          <p14:tracePt t="29512" x="2193925" y="2384425"/>
          <p14:tracePt t="29529" x="2193925" y="2392363"/>
          <p14:tracePt t="29546" x="2193925" y="2408238"/>
          <p14:tracePt t="29562" x="2193925" y="2430463"/>
          <p14:tracePt t="29579" x="2193925" y="2446338"/>
          <p14:tracePt t="29595" x="2193925" y="2468563"/>
          <p14:tracePt t="29612" x="2201863" y="2492375"/>
          <p14:tracePt t="29629" x="2209800" y="2522538"/>
          <p14:tracePt t="29646" x="2217738" y="2544763"/>
          <p14:tracePt t="29662" x="2225675" y="2568575"/>
          <p14:tracePt t="29679" x="2239963" y="2606675"/>
          <p14:tracePt t="29696" x="2247900" y="2620963"/>
          <p14:tracePt t="29712" x="2255838" y="2628900"/>
          <p14:tracePt t="29729" x="2263775" y="2651125"/>
          <p14:tracePt t="29745" x="2270125" y="2659063"/>
          <p14:tracePt t="29762" x="2270125" y="2674938"/>
          <p14:tracePt t="29779" x="2286000" y="2689225"/>
          <p14:tracePt t="29795" x="2293938" y="2705100"/>
          <p14:tracePt t="29812" x="2308225" y="2713038"/>
          <p14:tracePt t="29828" x="2339975" y="2720975"/>
          <p14:tracePt t="29828" x="2346325" y="2727325"/>
          <p14:tracePt t="29846" x="2354263" y="2727325"/>
          <p14:tracePt t="29863" x="2362200" y="2727325"/>
          <p14:tracePt t="29879" x="2384425" y="2727325"/>
          <p14:tracePt t="29896" x="2416175" y="2727325"/>
          <p14:tracePt t="29912" x="2460625" y="2727325"/>
          <p14:tracePt t="29929" x="2484438" y="2727325"/>
          <p14:tracePt t="29945" x="2498725" y="2727325"/>
          <p14:tracePt t="29962" x="2522538" y="2727325"/>
          <p14:tracePt t="29979" x="2544763" y="2727325"/>
          <p14:tracePt t="29995" x="2568575" y="2727325"/>
          <p14:tracePt t="30012" x="2606675" y="2727325"/>
          <p14:tracePt t="30028" x="2644775" y="2727325"/>
          <p14:tracePt t="30045" x="2705100" y="2727325"/>
          <p14:tracePt t="30063" x="2720975" y="2727325"/>
          <p14:tracePt t="30079" x="2735263" y="2727325"/>
          <p14:tracePt t="30095" x="2751138" y="2727325"/>
          <p14:tracePt t="30112" x="2789238" y="2743200"/>
          <p14:tracePt t="30129" x="2835275" y="2759075"/>
          <p14:tracePt t="30145" x="2917825" y="2773363"/>
          <p14:tracePt t="30162" x="3009900" y="2789238"/>
          <p14:tracePt t="30178" x="3140075" y="2789238"/>
          <p14:tracePt t="30195" x="3260725" y="2789238"/>
          <p14:tracePt t="30212" x="3322638" y="2789238"/>
          <p14:tracePt t="30228" x="3336925" y="2789238"/>
          <p14:tracePt t="30245" x="3352800" y="2773363"/>
          <p14:tracePt t="30270" x="3375025" y="2765425"/>
          <p14:tracePt t="30286" x="3398838" y="2759075"/>
          <p14:tracePt t="30300" x="3489325" y="2751138"/>
          <p14:tracePt t="30317" x="3565525" y="2743200"/>
          <p14:tracePt t="30332" x="3603625" y="2743200"/>
          <p14:tracePt t="30348" x="3619500" y="2735263"/>
          <p14:tracePt t="30363" x="3627438" y="2735263"/>
          <p14:tracePt t="30378" x="3635375" y="2735263"/>
          <p14:tracePt t="30395" x="3641725" y="2727325"/>
          <p14:tracePt t="30411" x="3665538" y="2720975"/>
          <p14:tracePt t="30428" x="3679825" y="2713038"/>
          <p14:tracePt t="30445" x="3695700" y="2697163"/>
          <p14:tracePt t="30462" x="3703638" y="2697163"/>
          <p14:tracePt t="30479" x="3717925" y="2689225"/>
          <p14:tracePt t="30496" x="3725863" y="2682875"/>
          <p14:tracePt t="30512" x="3749675" y="2667000"/>
          <p14:tracePt t="30528" x="3771900" y="2651125"/>
          <p14:tracePt t="30545" x="3794125" y="2636838"/>
          <p14:tracePt t="30561" x="3802063" y="2628900"/>
          <p14:tracePt t="30578" x="3817938" y="2613025"/>
          <p14:tracePt t="30595" x="3832225" y="2582863"/>
          <p14:tracePt t="30611" x="3863975" y="2552700"/>
          <p14:tracePt t="30628" x="3886200" y="2530475"/>
          <p14:tracePt t="30644" x="3916363" y="2492375"/>
          <p14:tracePt t="30661" x="3932238" y="2476500"/>
          <p14:tracePt t="30679" x="3932238" y="2468563"/>
          <p14:tracePt t="30711" x="3940175" y="2460625"/>
          <p14:tracePt t="30726" x="3940175" y="2454275"/>
          <p14:tracePt t="30750" x="3946525" y="2438400"/>
          <p14:tracePt t="30782" x="3946525" y="2430463"/>
          <p14:tracePt t="30918" x="3940175" y="2430463"/>
          <p14:tracePt t="31574" x="3940175" y="2438400"/>
          <p14:tracePt t="31758" x="3940175" y="2454275"/>
          <p14:tracePt t="34626" x="3940175" y="2460625"/>
          <p14:tracePt t="35566" x="3940175" y="2468563"/>
          <p14:tracePt t="35758" x="3940175" y="2476500"/>
          <p14:tracePt t="36166" x="3932238" y="2484438"/>
          <p14:tracePt t="36194" x="3932238" y="2492375"/>
          <p14:tracePt t="37106" x="3924300" y="2492375"/>
          <p14:tracePt t="37694" x="3916363" y="2492375"/>
          <p14:tracePt t="38022" x="3908425" y="2492375"/>
          <p14:tracePt t="38047" x="3902075" y="2492375"/>
          <p14:tracePt t="38086" x="3894138" y="2492375"/>
          <p14:tracePt t="38102" x="3886200" y="2492375"/>
          <p14:tracePt t="38142" x="3878263" y="2492375"/>
          <p14:tracePt t="38182" x="3870325" y="2492375"/>
          <p14:tracePt t="38208" x="3856038" y="2492375"/>
          <p14:tracePt t="38233" x="3840163" y="2492375"/>
          <p14:tracePt t="38250" x="3832225" y="2492375"/>
          <p14:tracePt t="38266" x="3817938" y="2492375"/>
          <p14:tracePt t="38282" x="3794125" y="2492375"/>
          <p14:tracePt t="38297" x="3771900" y="2492375"/>
          <p14:tracePt t="38313" x="3741738" y="2492375"/>
          <p14:tracePt t="38328" x="3711575" y="2492375"/>
          <p14:tracePt t="38344" x="3679825" y="2492375"/>
          <p14:tracePt t="38359" x="3641725" y="2492375"/>
          <p14:tracePt t="38375" x="3589338" y="2492375"/>
          <p14:tracePt t="38390" x="3535363" y="2492375"/>
          <p14:tracePt t="38407" x="3482975" y="2492375"/>
          <p14:tracePt t="38423" x="3459163" y="2492375"/>
          <p14:tracePt t="38437" x="3413125" y="2492375"/>
          <p14:tracePt t="38453" x="3360738" y="2492375"/>
          <p14:tracePt t="38471" x="3292475" y="2492375"/>
          <p14:tracePt t="38487" x="3238500" y="2498725"/>
          <p14:tracePt t="38504" x="3140075" y="2522538"/>
          <p14:tracePt t="38520" x="3055938" y="2530475"/>
          <p14:tracePt t="38537" x="2979738" y="2530475"/>
          <p14:tracePt t="38553" x="2917825" y="2530475"/>
          <p14:tracePt t="38570" x="2879725" y="2530475"/>
          <p14:tracePt t="38586" x="2835275" y="2544763"/>
          <p14:tracePt t="38603" x="2789238" y="2560638"/>
          <p14:tracePt t="38620" x="2727325" y="2582863"/>
          <p14:tracePt t="38636" x="2667000" y="2590800"/>
          <p14:tracePt t="38653" x="2530475" y="2636838"/>
          <p14:tracePt t="38671" x="2416175" y="2667000"/>
          <p14:tracePt t="38687" x="2286000" y="2705100"/>
          <p14:tracePt t="38704" x="2201863" y="2727325"/>
          <p14:tracePt t="38720" x="2117725" y="2735263"/>
          <p14:tracePt t="38736" x="2041525" y="2751138"/>
          <p14:tracePt t="38753" x="1989138" y="2759075"/>
          <p14:tracePt t="38770" x="1935163" y="2773363"/>
          <p14:tracePt t="38786" x="1897063" y="2789238"/>
          <p14:tracePt t="38803" x="1836738" y="2811463"/>
          <p14:tracePt t="38819" x="1782763" y="2835275"/>
          <p14:tracePt t="38836" x="1752600" y="2849563"/>
          <p14:tracePt t="38853" x="1646238" y="2887663"/>
          <p14:tracePt t="38870" x="1616075" y="2887663"/>
          <p14:tracePt t="38887" x="1608138" y="2903538"/>
          <p14:tracePt t="38904" x="1600200" y="2903538"/>
          <p14:tracePt t="38919" x="1592263" y="2903538"/>
          <p14:tracePt t="38936" x="1584325" y="2917825"/>
          <p14:tracePt t="38958" x="1570038" y="2917825"/>
          <p14:tracePt t="38973" x="1524000" y="2933700"/>
          <p14:tracePt t="38988" x="1455738" y="2963863"/>
          <p14:tracePt t="39004" x="1355725" y="3009900"/>
          <p14:tracePt t="39019" x="1249363" y="3032125"/>
          <p14:tracePt t="39036" x="1135063" y="3070225"/>
          <p14:tracePt t="39053" x="1028700" y="3094038"/>
          <p14:tracePt t="39070" x="968375" y="3108325"/>
          <p14:tracePt t="39086" x="952500" y="3108325"/>
          <p14:tracePt t="39103" x="968375" y="3108325"/>
          <p14:tracePt t="39326" x="982663" y="3101975"/>
          <p14:tracePt t="39348" x="1006475" y="3094038"/>
          <p14:tracePt t="39368" x="1012825" y="3086100"/>
          <p14:tracePt t="39385" x="1020763" y="3086100"/>
          <p14:tracePt t="39402" x="1036638" y="3078163"/>
          <p14:tracePt t="39419" x="1044575" y="3070225"/>
          <p14:tracePt t="39435" x="1058863" y="3063875"/>
          <p14:tracePt t="39452" x="1058863" y="3055938"/>
          <p14:tracePt t="39469" x="1066800" y="3055938"/>
          <p14:tracePt t="39510" x="1082675" y="3055938"/>
          <p14:tracePt t="39534" x="1089025" y="3055938"/>
          <p14:tracePt t="39750" x="1089025" y="3048000"/>
          <p14:tracePt t="40006" x="1089025" y="3032125"/>
          <p14:tracePt t="40038" x="1104900" y="3025775"/>
          <p14:tracePt t="40062" x="1120775" y="3017838"/>
          <p14:tracePt t="40102" x="1135063" y="3001963"/>
          <p14:tracePt t="40438" x="1165225" y="2987675"/>
          <p14:tracePt t="40465" x="1189038" y="2979738"/>
          <p14:tracePt t="40487" x="1196975" y="2971800"/>
          <p14:tracePt t="40487" x="1203325" y="2963863"/>
          <p14:tracePt t="40502" x="1241425" y="2941638"/>
          <p14:tracePt t="40519" x="1279525" y="2917825"/>
          <p14:tracePt t="40536" x="1311275" y="2895600"/>
          <p14:tracePt t="40551" x="1355725" y="2857500"/>
          <p14:tracePt t="40568" x="1393825" y="2827338"/>
          <p14:tracePt t="40584" x="1425575" y="2797175"/>
          <p14:tracePt t="40601" x="1455738" y="2773363"/>
          <p14:tracePt t="40618" x="1485900" y="2751138"/>
          <p14:tracePt t="40634" x="1531938" y="2720975"/>
          <p14:tracePt t="40651" x="1562100" y="2705100"/>
          <p14:tracePt t="40668" x="1577975" y="2697163"/>
          <p14:tracePt t="41566" x="1584325" y="2697163"/>
          <p14:tracePt t="41806" x="1600200" y="2697163"/>
          <p14:tracePt t="41838" x="1608138" y="2697163"/>
          <p14:tracePt t="41858" x="1622425" y="2697163"/>
          <p14:tracePt t="41875" x="1630363" y="2697163"/>
          <p14:tracePt t="41891" x="1622425" y="2697163"/>
          <p14:tracePt t="42022" x="1608138" y="2697163"/>
          <p14:tracePt t="42049" x="1600200" y="2697163"/>
          <p14:tracePt t="42068" x="1584325" y="2697163"/>
          <p14:tracePt t="42087" x="1577975" y="2689225"/>
          <p14:tracePt t="42110" x="1570038" y="2689225"/>
          <p14:tracePt t="42124" x="1562100" y="2689225"/>
          <p14:tracePt t="42222" x="1554163" y="2682875"/>
          <p14:tracePt t="42248" x="1546225" y="2682875"/>
          <p14:tracePt t="42272" x="1539875" y="2682875"/>
          <p14:tracePt t="42294" x="1531938" y="2682875"/>
          <p14:tracePt t="42342" x="1524000" y="2682875"/>
          <p14:tracePt t="42398" x="1516063" y="2682875"/>
          <p14:tracePt t="42422" x="1508125" y="2689225"/>
          <p14:tracePt t="42446" x="1508125" y="2697163"/>
          <p14:tracePt t="42462" x="1501775" y="2697163"/>
          <p14:tracePt t="42477" x="1485900" y="2697163"/>
          <p14:tracePt t="42493" x="1463675" y="2697163"/>
          <p14:tracePt t="42511" x="1447800" y="2697163"/>
          <p14:tracePt t="42529" x="1439863" y="2697163"/>
          <p14:tracePt t="42590" x="1425575" y="2697163"/>
          <p14:tracePt t="42654" x="1431925" y="2697163"/>
          <p14:tracePt t="43046" x="1455738" y="2697163"/>
          <p14:tracePt t="43073" x="1485900" y="2713038"/>
          <p14:tracePt t="43091" x="1501775" y="2713038"/>
          <p14:tracePt t="43109" x="1516063" y="2720975"/>
          <p14:tracePt t="43124" x="1546225" y="2727325"/>
          <p14:tracePt t="43139" x="1577975" y="2735263"/>
          <p14:tracePt t="43154" x="1638300" y="2743200"/>
          <p14:tracePt t="43169" x="1660525" y="2759075"/>
          <p14:tracePt t="43184" x="1692275" y="2781300"/>
          <p14:tracePt t="43201" x="1736725" y="2803525"/>
          <p14:tracePt t="43217" x="1790700" y="2827338"/>
          <p14:tracePt t="43234" x="1820863" y="2849563"/>
          <p14:tracePt t="43249" x="1844675" y="2857500"/>
          <p14:tracePt t="43265" x="1851025" y="2865438"/>
          <p14:tracePt t="43282" x="1882775" y="2879725"/>
          <p14:tracePt t="43298" x="1905000" y="2895600"/>
          <p14:tracePt t="43315" x="1927225" y="2903538"/>
          <p14:tracePt t="43332" x="1958975" y="2917825"/>
          <p14:tracePt t="43332" x="1965325" y="2917825"/>
          <p14:tracePt t="43350" x="1989138" y="2941638"/>
          <p14:tracePt t="43366" x="1997075" y="2955925"/>
          <p14:tracePt t="43382" x="2035175" y="3001963"/>
          <p14:tracePt t="43399" x="2049463" y="3040063"/>
          <p14:tracePt t="43415" x="2057400" y="3055938"/>
          <p14:tracePt t="43431" x="2073275" y="3094038"/>
          <p14:tracePt t="43448" x="2103438" y="3154363"/>
          <p14:tracePt t="43465" x="2125663" y="3184525"/>
          <p14:tracePt t="43482" x="2149475" y="3216275"/>
          <p14:tracePt t="43498" x="2155825" y="3230563"/>
          <p14:tracePt t="43515" x="2155825" y="3246438"/>
          <p14:tracePt t="43531" x="2163763" y="3260725"/>
          <p14:tracePt t="43548" x="2171700" y="3306763"/>
          <p14:tracePt t="43565" x="2179638" y="3330575"/>
          <p14:tracePt t="43581" x="2187575" y="3382963"/>
          <p14:tracePt t="43599" x="2187575" y="3421063"/>
          <p14:tracePt t="43615" x="2187575" y="3467100"/>
          <p14:tracePt t="43631" x="2179638" y="3489325"/>
          <p14:tracePt t="43648" x="2163763" y="3527425"/>
          <p14:tracePt t="43665" x="2163763" y="3543300"/>
          <p14:tracePt t="43681" x="2155825" y="3565525"/>
          <p14:tracePt t="43698" x="2155825" y="3581400"/>
          <p14:tracePt t="43718" x="2141538" y="3581400"/>
          <p14:tracePt t="43742" x="2141538" y="3589338"/>
          <p14:tracePt t="43756" x="2125663" y="3589338"/>
          <p14:tracePt t="43771" x="2087563" y="3589338"/>
          <p14:tracePt t="43785" x="2035175" y="3589338"/>
          <p14:tracePt t="43800" x="1989138" y="3589338"/>
          <p14:tracePt t="43816" x="1973263" y="3589338"/>
          <p14:tracePt t="43831" x="1965325" y="3589338"/>
          <p14:tracePt t="43848" x="1958975" y="3589338"/>
          <p14:tracePt t="43864" x="1943100" y="3565525"/>
          <p14:tracePt t="43881" x="1905000" y="3521075"/>
          <p14:tracePt t="43898" x="1874838" y="3482975"/>
          <p14:tracePt t="43914" x="1836738" y="3413125"/>
          <p14:tracePt t="43931" x="1820863" y="3382963"/>
          <p14:tracePt t="43947" x="1806575" y="3352800"/>
          <p14:tracePt t="43964" x="1798638" y="3344863"/>
          <p14:tracePt t="43981" x="1790700" y="3314700"/>
          <p14:tracePt t="43999" x="1790700" y="3306763"/>
          <p14:tracePt t="44015" x="1790700" y="3292475"/>
          <p14:tracePt t="44054" x="1790700" y="3276600"/>
          <p14:tracePt t="44067" x="1768475" y="3230563"/>
          <p14:tracePt t="44083" x="1760538" y="3184525"/>
          <p14:tracePt t="44098" x="1752600" y="3178175"/>
          <p14:tracePt t="44114" x="1752600" y="3170238"/>
          <p14:tracePt t="44131" x="1752600" y="3162300"/>
          <p14:tracePt t="44246" x="1768475" y="3184525"/>
          <p14:tracePt t="44273" x="1798638" y="3222625"/>
          <p14:tracePt t="44291" x="1820863" y="3246438"/>
          <p14:tracePt t="44309" x="1851025" y="3260725"/>
          <p14:tracePt t="44325" x="1874838" y="3268663"/>
          <p14:tracePt t="44325" x="1882775" y="3276600"/>
          <p14:tracePt t="44342" x="1882775" y="3284538"/>
          <p14:tracePt t="44356" x="1889125" y="3292475"/>
          <p14:tracePt t="44376" x="1897063" y="3298825"/>
          <p14:tracePt t="44393" x="1905000" y="3298825"/>
          <p14:tracePt t="44409" x="1912938" y="3306763"/>
          <p14:tracePt t="44486" x="1973263" y="3336925"/>
          <p14:tracePt t="44520" x="1981200" y="3344863"/>
          <p14:tracePt t="44536" x="1997075" y="3352800"/>
          <p14:tracePt t="44552" x="1997075" y="3360738"/>
          <p14:tracePt t="44569" x="2011363" y="3375025"/>
          <p14:tracePt t="44584" x="2019300" y="3390900"/>
          <p14:tracePt t="44600" x="2019300" y="3413125"/>
          <p14:tracePt t="44615" x="2035175" y="3436938"/>
          <p14:tracePt t="44632" x="2049463" y="3467100"/>
          <p14:tracePt t="44647" x="2057400" y="3497263"/>
          <p14:tracePt t="44664" x="2065338" y="3497263"/>
          <p14:tracePt t="44680" x="2079625" y="3521075"/>
          <p14:tracePt t="44697" x="2079625" y="3527425"/>
          <p14:tracePt t="44713" x="2087563" y="3535363"/>
          <p14:tracePt t="44730" x="2087563" y="3543300"/>
          <p14:tracePt t="44747" x="2095500" y="3551238"/>
          <p14:tracePt t="44764" x="2095500" y="3559175"/>
          <p14:tracePt t="44790" x="2095500" y="3565525"/>
          <p14:tracePt t="44805" x="2103438" y="3603625"/>
          <p14:tracePt t="44820" x="2125663" y="3635375"/>
          <p14:tracePt t="44835" x="2141538" y="3679825"/>
          <p14:tracePt t="44851" x="2155825" y="3717925"/>
          <p14:tracePt t="44867" x="2163763" y="3741738"/>
          <p14:tracePt t="44882" x="2163763" y="3763963"/>
          <p14:tracePt t="44898" x="2171700" y="3794125"/>
          <p14:tracePt t="44913" x="2171700" y="3817938"/>
          <p14:tracePt t="44930" x="2171700" y="3832225"/>
          <p14:tracePt t="44947" x="2171700" y="3863975"/>
          <p14:tracePt t="44963" x="2171700" y="3886200"/>
          <p14:tracePt t="44980" x="2171700" y="3894138"/>
          <p14:tracePt t="44997" x="2171700" y="3908425"/>
          <p14:tracePt t="45014" x="2171700" y="3916363"/>
          <p14:tracePt t="45126" x="2171700" y="3924300"/>
          <p14:tracePt t="45238" x="2193925" y="3978275"/>
          <p14:tracePt t="45265" x="2209800" y="4000500"/>
          <p14:tracePt t="45281" x="2209800" y="4016375"/>
          <p14:tracePt t="45300" x="2225675" y="4046538"/>
          <p14:tracePt t="45315" x="2225675" y="4054475"/>
          <p14:tracePt t="45336" x="2239963" y="4060825"/>
          <p14:tracePt t="45526" x="2247900" y="4106863"/>
          <p14:tracePt t="45546" x="2286000" y="4152900"/>
          <p14:tracePt t="45562" x="2301875" y="4183063"/>
          <p14:tracePt t="45581" x="2316163" y="4206875"/>
          <p14:tracePt t="45598" x="2316163" y="4213225"/>
          <p14:tracePt t="45638" x="2332038" y="4221163"/>
          <p14:tracePt t="45652" x="2354263" y="4259263"/>
          <p14:tracePt t="45667" x="2362200" y="4275138"/>
          <p14:tracePt t="45682" x="2370138" y="4289425"/>
          <p14:tracePt t="45699" x="2378075" y="4321175"/>
          <p14:tracePt t="45715" x="2400300" y="4359275"/>
          <p14:tracePt t="45730" x="2408238" y="4389438"/>
          <p14:tracePt t="45746" x="2422525" y="4411663"/>
          <p14:tracePt t="45762" x="2422525" y="4419600"/>
          <p14:tracePt t="45779" x="2422525" y="4441825"/>
          <p14:tracePt t="45822" x="2438400" y="4449763"/>
          <p14:tracePt t="45835" x="2460625" y="4533900"/>
          <p14:tracePt t="45864" x="2468563" y="4533900"/>
          <p14:tracePt t="46126" x="2476500" y="4549775"/>
          <p14:tracePt t="46614" x="2498725" y="4594225"/>
          <p14:tracePt t="46645" x="2544763" y="4656138"/>
          <p14:tracePt t="46663" x="2574925" y="4686300"/>
          <p14:tracePt t="46679" x="2574925" y="4702175"/>
          <p14:tracePt t="46695" x="2590800" y="4716463"/>
          <p14:tracePt t="46711" x="2590800" y="4724400"/>
          <p14:tracePt t="46728" x="2598738" y="4770438"/>
          <p14:tracePt t="46745" x="2613025" y="4800600"/>
          <p14:tracePt t="46762" x="2620963" y="4846638"/>
          <p14:tracePt t="46778" x="2620963" y="4868863"/>
          <p14:tracePt t="46795" x="2628900" y="4884738"/>
          <p14:tracePt t="46811" x="2628900" y="4892675"/>
          <p14:tracePt t="46828" x="2636838" y="4922838"/>
          <p14:tracePt t="46828" x="2644775" y="4930775"/>
          <p14:tracePt t="46846" x="2651125" y="4945063"/>
          <p14:tracePt t="46861" x="2667000" y="4968875"/>
          <p14:tracePt t="47787" x="2682875" y="4968875"/>
          <p14:tracePt t="47894" x="2735263" y="4991100"/>
          <p14:tracePt t="47922" x="2773363" y="5067300"/>
          <p14:tracePt t="47952" x="2781300" y="5083175"/>
          <p14:tracePt t="47973" x="2811463" y="5113338"/>
          <p14:tracePt t="47989" x="2835275" y="5135563"/>
          <p14:tracePt t="48004" x="2849563" y="5173663"/>
          <p14:tracePt t="48022" x="2857500" y="5181600"/>
          <p14:tracePt t="48037" x="2865438" y="5189538"/>
          <p14:tracePt t="48094" x="2873375" y="5181600"/>
          <p14:tracePt t="48222" x="2873375" y="5135563"/>
          <p14:tracePt t="48249" x="2865438" y="5121275"/>
          <p14:tracePt t="48271" x="2857500" y="5113338"/>
          <p14:tracePt t="48286" x="2857500" y="5105400"/>
          <p14:tracePt t="48302" x="2841625" y="5097463"/>
          <p14:tracePt t="48318" x="2827338" y="5083175"/>
          <p14:tracePt t="48335" x="2819400" y="5083175"/>
          <p14:tracePt t="48351" x="2797175" y="5075238"/>
          <p14:tracePt t="48367" x="2765425" y="5051425"/>
          <p14:tracePt t="48383" x="2735263" y="5045075"/>
          <p14:tracePt t="48398" x="2713038" y="5037138"/>
          <p14:tracePt t="48413" x="2674938" y="5021263"/>
          <p14:tracePt t="48429" x="2667000" y="5021263"/>
          <p14:tracePt t="48445" x="2659063" y="5021263"/>
          <p14:tracePt t="48462" x="2644775" y="5021263"/>
          <p14:tracePt t="48478" x="2620963" y="5021263"/>
          <p14:tracePt t="48494" x="2606675" y="5021263"/>
          <p14:tracePt t="48511" x="2582863" y="5021263"/>
          <p14:tracePt t="48527" x="2560638" y="5021263"/>
          <p14:tracePt t="48544" x="2544763" y="5021263"/>
          <p14:tracePt t="48560" x="2536825" y="5021263"/>
          <p14:tracePt t="48630" x="2492375" y="5021263"/>
          <p14:tracePt t="48658" x="2468563" y="5021263"/>
          <p14:tracePt t="48676" x="2438400" y="5021263"/>
          <p14:tracePt t="48693" x="2408238" y="5021263"/>
          <p14:tracePt t="48709" x="2392363" y="5021263"/>
          <p14:tracePt t="48726" x="2384425" y="5021263"/>
          <p14:tracePt t="48743" x="2370138" y="5021263"/>
          <p14:tracePt t="48759" x="2362200" y="5021263"/>
          <p14:tracePt t="48776" x="2354263" y="5021263"/>
          <p14:tracePt t="48793" x="2339975" y="5021263"/>
          <p14:tracePt t="48810" x="2308225" y="5021263"/>
          <p14:tracePt t="48826" x="2270125" y="5021263"/>
          <p14:tracePt t="48843" x="2247900" y="5021263"/>
          <p14:tracePt t="48859" x="2232025" y="5021263"/>
          <p14:tracePt t="48876" x="2225675" y="5021263"/>
          <p14:tracePt t="48894" x="2217738" y="5021263"/>
          <p14:tracePt t="48909" x="2201863" y="5021263"/>
          <p14:tracePt t="48926" x="2187575" y="5021263"/>
          <p14:tracePt t="48926" x="2171700" y="5021263"/>
          <p14:tracePt t="48943" x="2141538" y="5029200"/>
          <p14:tracePt t="48960" x="2103438" y="5037138"/>
          <p14:tracePt t="48977" x="2057400" y="5051425"/>
          <p14:tracePt t="48994" x="2019300" y="5051425"/>
          <p14:tracePt t="49010" x="2003425" y="5051425"/>
          <p14:tracePt t="49026" x="1989138" y="5051425"/>
          <p14:tracePt t="49042" x="1981200" y="5059363"/>
          <p14:tracePt t="49070" x="1973263" y="5059363"/>
          <p14:tracePt t="49086" x="1965325" y="5067300"/>
          <p14:tracePt t="49102" x="1927225" y="5067300"/>
          <p14:tracePt t="49116" x="1912938" y="5067300"/>
          <p14:tracePt t="49131" x="1897063" y="5067300"/>
          <p14:tracePt t="49146" x="1882775" y="5067300"/>
          <p14:tracePt t="49162" x="1866900" y="5075238"/>
          <p14:tracePt t="49177" x="1851025" y="5083175"/>
          <p14:tracePt t="49194" x="1828800" y="5089525"/>
          <p14:tracePt t="49209" x="1812925" y="5089525"/>
          <p14:tracePt t="49226" x="1774825" y="5089525"/>
          <p14:tracePt t="49242" x="1760538" y="5089525"/>
          <p14:tracePt t="49259" x="1752600" y="5089525"/>
          <p14:tracePt t="49275" x="1730375" y="5097463"/>
          <p14:tracePt t="49292" x="1698625" y="5105400"/>
          <p14:tracePt t="49309" x="1668463" y="5105400"/>
          <p14:tracePt t="49325" x="1654175" y="5113338"/>
          <p14:tracePt t="49344" x="1646238" y="5113338"/>
          <p14:tracePt t="49359" x="1638300" y="5127625"/>
          <p14:tracePt t="49375" x="1630363" y="5135563"/>
          <p14:tracePt t="49392" x="1608138" y="5159375"/>
          <p14:tracePt t="49409" x="1570038" y="5173663"/>
          <p14:tracePt t="49425" x="1531938" y="5197475"/>
          <p14:tracePt t="49442" x="1516063" y="5203825"/>
          <p14:tracePt t="49458" x="1516063" y="5211763"/>
          <p14:tracePt t="49475" x="1508125" y="5211763"/>
          <p14:tracePt t="49502" x="1508125" y="5219700"/>
          <p14:tracePt t="49550" x="1508125" y="5235575"/>
          <p14:tracePt t="49564" x="1508125" y="5241925"/>
          <p14:tracePt t="49578" x="1508125" y="5257800"/>
          <p14:tracePt t="49614" x="1508125" y="5265738"/>
          <p14:tracePt t="49646" x="1516063" y="5273675"/>
          <p14:tracePt t="49663" x="1531938" y="5273675"/>
          <p14:tracePt t="49682" x="1562100" y="5280025"/>
          <p14:tracePt t="49700" x="1600200" y="5295900"/>
          <p14:tracePt t="49717" x="1630363" y="5295900"/>
          <p14:tracePt t="49732" x="1668463" y="5311775"/>
          <p14:tracePt t="49747" x="1698625" y="5311775"/>
          <p14:tracePt t="49762" x="1736725" y="5318125"/>
          <p14:tracePt t="49777" x="1768475" y="5326063"/>
          <p14:tracePt t="49794" x="1812925" y="5326063"/>
          <p14:tracePt t="49810" x="1844675" y="5326063"/>
          <p14:tracePt t="49825" x="1897063" y="5326063"/>
          <p14:tracePt t="49842" x="1951038" y="5326063"/>
          <p14:tracePt t="49858" x="2019300" y="5318125"/>
          <p14:tracePt t="49875" x="2079625" y="5311775"/>
          <p14:tracePt t="49891" x="2149475" y="5311775"/>
          <p14:tracePt t="49908" x="2232025" y="5311775"/>
          <p14:tracePt t="49925" x="2293938" y="5311775"/>
          <p14:tracePt t="49941" x="2378075" y="5311775"/>
          <p14:tracePt t="49959" x="2408238" y="5311775"/>
          <p14:tracePt t="49975" x="2460625" y="5326063"/>
          <p14:tracePt t="49992" x="2484438" y="5326063"/>
          <p14:tracePt t="50008" x="2514600" y="5326063"/>
          <p14:tracePt t="50027" x="2552700" y="5326063"/>
          <p14:tracePt t="50043" x="2590800" y="5326063"/>
          <p14:tracePt t="50058" x="2636838" y="5326063"/>
          <p14:tracePt t="50075" x="2674938" y="5326063"/>
          <p14:tracePt t="50095" x="2682875" y="5326063"/>
          <p14:tracePt t="50126" x="2689225" y="5326063"/>
          <p14:tracePt t="50142" x="2697163" y="5326063"/>
          <p14:tracePt t="50158" x="2705100" y="5326063"/>
          <p14:tracePt t="50191" x="2720975" y="5326063"/>
          <p14:tracePt t="50218" x="2751138" y="5326063"/>
          <p14:tracePt t="50237" x="2819400" y="5326063"/>
          <p14:tracePt t="50253" x="2895600" y="5326063"/>
          <p14:tracePt t="50269" x="2941638" y="5311775"/>
          <p14:tracePt t="50284" x="2979738" y="5311775"/>
          <p14:tracePt t="50298" x="3001963" y="5295900"/>
          <p14:tracePt t="50314" x="3032125" y="5287963"/>
          <p14:tracePt t="50330" x="3048000" y="5287963"/>
          <p14:tracePt t="50347" x="3055938" y="5280025"/>
          <p14:tracePt t="50367" x="3070225" y="5280025"/>
          <p14:tracePt t="50391" x="3086100" y="5280025"/>
          <p14:tracePt t="50406" x="3124200" y="5265738"/>
          <p14:tracePt t="50425" x="3170238" y="5257800"/>
          <p14:tracePt t="50441" x="3208338" y="5257800"/>
          <p14:tracePt t="50457" x="3230563" y="5249863"/>
          <p14:tracePt t="50474" x="3254375" y="5249863"/>
          <p14:tracePt t="50491" x="3268663" y="5249863"/>
          <p14:tracePt t="50508" x="3276600" y="5249863"/>
          <p14:tracePt t="50524" x="3314700" y="5249863"/>
          <p14:tracePt t="50541" x="3406775" y="5249863"/>
          <p14:tracePt t="50558" x="3459163" y="5257800"/>
          <p14:tracePt t="50575" x="3475038" y="5265738"/>
          <p14:tracePt t="50591" x="3489325" y="5265738"/>
          <p14:tracePt t="50608" x="3521075" y="5273675"/>
          <p14:tracePt t="50625" x="3551238" y="5280025"/>
          <p14:tracePt t="50641" x="3581400" y="5295900"/>
          <p14:tracePt t="50657" x="3627438" y="5295900"/>
          <p14:tracePt t="50675" x="3657600" y="5311775"/>
          <p14:tracePt t="50691" x="3673475" y="5311775"/>
          <p14:tracePt t="50707" x="3695700" y="5318125"/>
          <p14:tracePt t="50724" x="3725863" y="5334000"/>
          <p14:tracePt t="50741" x="3741738" y="5341938"/>
          <p14:tracePt t="50757" x="3763963" y="5349875"/>
          <p14:tracePt t="50775" x="3779838" y="5349875"/>
          <p14:tracePt t="50791" x="3802063" y="5356225"/>
          <p14:tracePt t="50808" x="3832225" y="5364163"/>
          <p14:tracePt t="50824" x="3908425" y="5380038"/>
          <p14:tracePt t="50841" x="3978275" y="5394325"/>
          <p14:tracePt t="50857" x="4054475" y="5418138"/>
          <p14:tracePt t="50874" x="4068763" y="5418138"/>
          <p14:tracePt t="50890" x="4084638" y="5418138"/>
          <p14:tracePt t="50926" x="4098925" y="5418138"/>
          <p14:tracePt t="50939" x="4152900" y="5418138"/>
          <p14:tracePt t="50957" x="4251325" y="5418138"/>
          <p14:tracePt t="50975" x="4305300" y="5418138"/>
          <p14:tracePt t="50991" x="4359275" y="5418138"/>
          <p14:tracePt t="51008" x="4411663" y="5410200"/>
          <p14:tracePt t="51024" x="4465638" y="5387975"/>
          <p14:tracePt t="51041" x="4487863" y="5387975"/>
          <p14:tracePt t="51057" x="4495800" y="5387975"/>
          <p14:tracePt t="51074" x="4503738" y="5387975"/>
          <p14:tracePt t="51090" x="4518025" y="5387975"/>
          <p14:tracePt t="51107" x="4572000" y="5387975"/>
          <p14:tracePt t="51123" x="4625975" y="5387975"/>
          <p14:tracePt t="51140" x="4724400" y="5364163"/>
          <p14:tracePt t="51157" x="4800600" y="5349875"/>
          <p14:tracePt t="51175" x="4830763" y="5341938"/>
          <p14:tracePt t="51190" x="4876800" y="5326063"/>
          <p14:tracePt t="51207" x="4899025" y="5326063"/>
          <p14:tracePt t="51224" x="4922838" y="5326063"/>
          <p14:tracePt t="51240" x="4930775" y="5326063"/>
          <p14:tracePt t="51257" x="4953000" y="5326063"/>
          <p14:tracePt t="51274" x="4991100" y="5326063"/>
          <p14:tracePt t="51290" x="5037138" y="5326063"/>
          <p14:tracePt t="51307" x="5089525" y="5326063"/>
          <p14:tracePt t="51324" x="5135563" y="5326063"/>
          <p14:tracePt t="51346" x="5151438" y="5326063"/>
          <p14:tracePt t="51362" x="5159375" y="5326063"/>
          <p14:tracePt t="51377" x="5165725" y="5326063"/>
          <p14:tracePt t="51392" x="5203825" y="5326063"/>
          <p14:tracePt t="51408" x="5227638" y="5326063"/>
          <p14:tracePt t="51423" x="5249863" y="5326063"/>
          <p14:tracePt t="51440" x="5280025" y="5326063"/>
          <p14:tracePt t="51458" x="5334000" y="5326063"/>
          <p14:tracePt t="51475" x="5402263" y="5326063"/>
          <p14:tracePt t="51491" x="5456238" y="5326063"/>
          <p14:tracePt t="51507" x="5516563" y="5326063"/>
          <p14:tracePt t="51524" x="5554663" y="5311775"/>
          <p14:tracePt t="51541" x="5578475" y="5311775"/>
          <p14:tracePt t="51557" x="5608638" y="5311775"/>
          <p14:tracePt t="51574" x="5630863" y="5311775"/>
          <p14:tracePt t="51574" x="5646738" y="5311775"/>
          <p14:tracePt t="51592" x="5715000" y="5326063"/>
          <p14:tracePt t="51608" x="5807075" y="5334000"/>
          <p14:tracePt t="51624" x="5905500" y="5349875"/>
          <p14:tracePt t="51641" x="5989638" y="5356225"/>
          <p14:tracePt t="51658" x="6065838" y="5372100"/>
          <p14:tracePt t="51674" x="6096000" y="5372100"/>
          <p14:tracePt t="51691" x="6142038" y="5387975"/>
          <p14:tracePt t="51707" x="6164263" y="5387975"/>
          <p14:tracePt t="51724" x="6202363" y="5394325"/>
          <p14:tracePt t="51741" x="6240463" y="5394325"/>
          <p14:tracePt t="51757" x="6278563" y="5394325"/>
          <p14:tracePt t="51774" x="6308725" y="5394325"/>
          <p14:tracePt t="51792" x="6324600" y="5394325"/>
          <p14:tracePt t="51808" x="6340475" y="5394325"/>
          <p14:tracePt t="51824" x="6346825" y="5394325"/>
          <p14:tracePt t="51841" x="6378575" y="5394325"/>
          <p14:tracePt t="51857" x="6438900" y="5387975"/>
          <p14:tracePt t="51874" x="6507163" y="5349875"/>
          <p14:tracePt t="51891" x="6583363" y="5318125"/>
          <p14:tracePt t="51907" x="6621463" y="5311775"/>
          <p14:tracePt t="51924" x="6637338" y="5311775"/>
          <p14:tracePt t="51940" x="6651625" y="5303838"/>
          <p14:tracePt t="51957" x="6659563" y="5303838"/>
          <p14:tracePt t="51991" x="6667500" y="5295900"/>
          <p14:tracePt t="52005" x="6713538" y="5295900"/>
          <p14:tracePt t="52025" x="6765925" y="5287963"/>
          <p14:tracePt t="52040" x="6819900" y="5280025"/>
          <p14:tracePt t="52057" x="6873875" y="5280025"/>
          <p14:tracePt t="52074" x="6911975" y="5280025"/>
          <p14:tracePt t="52090" x="6950075" y="5280025"/>
          <p14:tracePt t="52107" x="6980238" y="5280025"/>
          <p14:tracePt t="52124" x="7018338" y="5280025"/>
          <p14:tracePt t="52140" x="7056438" y="5273675"/>
          <p14:tracePt t="52157" x="7094538" y="5273675"/>
          <p14:tracePt t="52173" x="7116763" y="5265738"/>
          <p14:tracePt t="52190" x="7124700" y="5265738"/>
          <p14:tracePt t="52207" x="7146925" y="5265738"/>
          <p14:tracePt t="52225" x="7170738" y="5265738"/>
          <p14:tracePt t="52241" x="7192963" y="5265738"/>
          <p14:tracePt t="52257" x="7231063" y="5265738"/>
          <p14:tracePt t="52274" x="7269163" y="5241925"/>
          <p14:tracePt t="52290" x="7285038" y="5241925"/>
          <p14:tracePt t="52307" x="7285038" y="5235575"/>
          <p14:tracePt t="52439" x="7216775" y="5165725"/>
          <p14:tracePt t="52466" x="7178675" y="5135563"/>
          <p14:tracePt t="52481" x="7146925" y="5113338"/>
          <p14:tracePt t="52496" x="7116763" y="5113338"/>
          <p14:tracePt t="52512" x="7078663" y="5097463"/>
          <p14:tracePt t="52526" x="7032625" y="5097463"/>
          <p14:tracePt t="52542" x="7002463" y="5089525"/>
          <p14:tracePt t="52557" x="6972300" y="5083175"/>
          <p14:tracePt t="52573" x="6918325" y="5051425"/>
          <p14:tracePt t="52590" x="6880225" y="5037138"/>
          <p14:tracePt t="52590" x="6865938" y="5037138"/>
          <p14:tracePt t="52607" x="6850063" y="5037138"/>
          <p14:tracePt t="52624" x="6842125" y="5029200"/>
          <p14:tracePt t="52640" x="6827838" y="5029200"/>
          <p14:tracePt t="52656" x="6819900" y="5029200"/>
          <p14:tracePt t="52673" x="6811963" y="5029200"/>
          <p14:tracePt t="52690" x="6804025" y="5029200"/>
          <p14:tracePt t="52711" x="6797675" y="5029200"/>
          <p14:tracePt t="52726" x="6765925" y="5029200"/>
          <p14:tracePt t="52742" x="6735763" y="5029200"/>
          <p14:tracePt t="52757" x="6689725" y="5029200"/>
          <p14:tracePt t="52773" x="6637338" y="5029200"/>
          <p14:tracePt t="52790" x="6569075" y="5029200"/>
          <p14:tracePt t="52806" x="6530975" y="5029200"/>
          <p14:tracePt t="52824" x="6484938" y="5029200"/>
          <p14:tracePt t="52840" x="6438900" y="5029200"/>
          <p14:tracePt t="52858" x="6400800" y="5029200"/>
          <p14:tracePt t="52873" x="6362700" y="5029200"/>
          <p14:tracePt t="52890" x="6316663" y="5029200"/>
          <p14:tracePt t="52906" x="6256338" y="5029200"/>
          <p14:tracePt t="52923" x="6156325" y="5029200"/>
          <p14:tracePt t="52939" x="6073775" y="5029200"/>
          <p14:tracePt t="52956" x="5981700" y="5037138"/>
          <p14:tracePt t="52973" x="5921375" y="5045075"/>
          <p14:tracePt t="52989" x="5913438" y="5045075"/>
          <p14:tracePt t="53006" x="5905500" y="5045075"/>
          <p14:tracePt t="53063" x="5897563" y="5045075"/>
          <p14:tracePt t="53076" x="5867400" y="5059363"/>
          <p14:tracePt t="53092" x="5829300" y="5083175"/>
          <p14:tracePt t="53108" x="5791200" y="5105400"/>
          <p14:tracePt t="53123" x="5761038" y="5127625"/>
          <p14:tracePt t="53139" x="5737225" y="5127625"/>
          <p14:tracePt t="53156" x="5722938" y="5127625"/>
          <p14:tracePt t="53172" x="5692775" y="5143500"/>
          <p14:tracePt t="53189" x="5676900" y="5143500"/>
          <p14:tracePt t="53206" x="5646738" y="5159375"/>
          <p14:tracePt t="53222" x="5608638" y="5173663"/>
          <p14:tracePt t="53240" x="5592763" y="5181600"/>
          <p14:tracePt t="53256" x="5584825" y="5181600"/>
          <p14:tracePt t="53272" x="5554663" y="5181600"/>
          <p14:tracePt t="53289" x="5546725" y="5181600"/>
          <p14:tracePt t="53319" x="5532438" y="5181600"/>
          <p14:tracePt t="53319" x="5502275" y="5181600"/>
          <p14:tracePt t="53335" x="5494338" y="5181600"/>
          <p14:tracePt t="53350" x="5456238" y="5181600"/>
          <p14:tracePt t="53372" x="5432425" y="5173663"/>
          <p14:tracePt t="53389" x="5418138" y="5173663"/>
          <p14:tracePt t="53406" x="5402263" y="5173663"/>
          <p14:tracePt t="53423" x="5356225" y="5159375"/>
          <p14:tracePt t="53439" x="5311775" y="5159375"/>
          <p14:tracePt t="53456" x="5265738" y="5151438"/>
          <p14:tracePt t="53473" x="5219700" y="5151438"/>
          <p14:tracePt t="53489" x="5165725" y="5151438"/>
          <p14:tracePt t="53506" x="5135563" y="5151438"/>
          <p14:tracePt t="53523" x="5121275" y="5151438"/>
          <p14:tracePt t="53538" x="5097463" y="5151438"/>
          <p14:tracePt t="53555" x="5075238" y="5151438"/>
          <p14:tracePt t="53572" x="5051425" y="5151438"/>
          <p14:tracePt t="53589" x="5021263" y="5151438"/>
          <p14:tracePt t="53605" x="4991100" y="5151438"/>
          <p14:tracePt t="53622" x="4953000" y="5165725"/>
          <p14:tracePt t="53639" x="4884738" y="5173663"/>
          <p14:tracePt t="53656" x="4838700" y="5181600"/>
          <p14:tracePt t="53673" x="4816475" y="5181600"/>
          <p14:tracePt t="53689" x="4792663" y="5181600"/>
          <p14:tracePt t="53705" x="4770438" y="5181600"/>
          <p14:tracePt t="53722" x="4746625" y="5181600"/>
          <p14:tracePt t="53738" x="4716463" y="5181600"/>
          <p14:tracePt t="53755" x="4678363" y="5181600"/>
          <p14:tracePt t="53772" x="4640263" y="5181600"/>
          <p14:tracePt t="53789" x="4594225" y="5181600"/>
          <p14:tracePt t="53805" x="4556125" y="5181600"/>
          <p14:tracePt t="53822" x="4511675" y="5197475"/>
          <p14:tracePt t="53822" x="4487863" y="5197475"/>
          <p14:tracePt t="53840" x="4441825" y="5197475"/>
          <p14:tracePt t="53856" x="4403725" y="5197475"/>
          <p14:tracePt t="53873" x="4343400" y="5211763"/>
          <p14:tracePt t="53889" x="4297363" y="5211763"/>
          <p14:tracePt t="53905" x="4275138" y="5211763"/>
          <p14:tracePt t="53922" x="4251325" y="5219700"/>
          <p14:tracePt t="53938" x="4237038" y="5219700"/>
          <p14:tracePt t="53955" x="4221163" y="5219700"/>
          <p14:tracePt t="53972" x="4191000" y="5219700"/>
          <p14:tracePt t="53988" x="4175125" y="5219700"/>
          <p14:tracePt t="54005" x="4152900" y="5219700"/>
          <p14:tracePt t="54022" x="4130675" y="5219700"/>
          <p14:tracePt t="54038" x="4098925" y="5219700"/>
          <p14:tracePt t="54056" x="4076700" y="5219700"/>
          <p14:tracePt t="54072" x="4022725" y="5197475"/>
          <p14:tracePt t="54088" x="4000500" y="5181600"/>
          <p14:tracePt t="54106" x="3962400" y="5173663"/>
          <p14:tracePt t="54122" x="3946525" y="5165725"/>
          <p14:tracePt t="54139" x="3940175" y="5165725"/>
          <p14:tracePt t="54155" x="3924300" y="5165725"/>
          <p14:tracePt t="54171" x="3908425" y="5159375"/>
          <p14:tracePt t="54188" x="3870325" y="5151438"/>
          <p14:tracePt t="54205" x="3840163" y="5143500"/>
          <p14:tracePt t="54221" x="3802063" y="5143500"/>
          <p14:tracePt t="54238" x="3779838" y="5127625"/>
          <p14:tracePt t="54255" x="3711575" y="5127625"/>
          <p14:tracePt t="54272" x="3673475" y="5113338"/>
          <p14:tracePt t="54289" x="3657600" y="5113338"/>
          <p14:tracePt t="54305" x="3641725" y="5113338"/>
          <p14:tracePt t="54322" x="3627438" y="5113338"/>
          <p14:tracePt t="54341" x="3619500" y="5113338"/>
          <p14:tracePt t="54358" x="3603625" y="5113338"/>
          <p14:tracePt t="54373" x="3581400" y="5113338"/>
          <p14:tracePt t="54389" x="3551238" y="5113338"/>
          <p14:tracePt t="54405" x="3527425" y="5113338"/>
          <p14:tracePt t="54421" x="3489325" y="5113338"/>
          <p14:tracePt t="54438" x="3436938" y="5113338"/>
          <p14:tracePt t="54454" x="3344863" y="5127625"/>
          <p14:tracePt t="54472" x="3314700" y="5127625"/>
          <p14:tracePt t="54489" x="3284538" y="5143500"/>
          <p14:tracePt t="54505" x="3276600" y="5143500"/>
          <p14:tracePt t="54527" x="3268663" y="5143500"/>
          <p14:tracePt t="54542" x="3254375" y="5143500"/>
          <p14:tracePt t="54557" x="3230563" y="5143500"/>
          <p14:tracePt t="54573" x="3200400" y="5151438"/>
          <p14:tracePt t="54589" x="3170238" y="5165725"/>
          <p14:tracePt t="54605" x="3154363" y="5173663"/>
          <p14:tracePt t="54621" x="3116263" y="5189538"/>
          <p14:tracePt t="54638" x="3086100" y="5197475"/>
          <p14:tracePt t="54656" x="3048000" y="5203825"/>
          <p14:tracePt t="54672" x="3025775" y="5203825"/>
          <p14:tracePt t="54688" x="3009900" y="5211763"/>
          <p14:tracePt t="54704" x="2994025" y="5211763"/>
          <p14:tracePt t="54721" x="2987675" y="5219700"/>
          <p14:tracePt t="54738" x="2979738" y="5227638"/>
          <p14:tracePt t="54754" x="2941638" y="5235575"/>
          <p14:tracePt t="54771" x="2895600" y="5235575"/>
          <p14:tracePt t="54788" x="2811463" y="5235575"/>
          <p14:tracePt t="54804" x="2713038" y="5235575"/>
          <p14:tracePt t="54821" x="2674938" y="5235575"/>
          <p14:tracePt t="54838" x="2644775" y="5241925"/>
          <p14:tracePt t="54854" x="2620963" y="5249863"/>
          <p14:tracePt t="54872" x="2613025" y="5249863"/>
          <p14:tracePt t="54887" x="2598738" y="5249863"/>
          <p14:tracePt t="54905" x="2590800" y="5249863"/>
          <p14:tracePt t="54927" x="2582863" y="5249863"/>
          <p14:tracePt t="54942" x="2536825" y="5249863"/>
          <p14:tracePt t="54958" x="2476500" y="5249863"/>
          <p14:tracePt t="54973" x="2422525" y="5249863"/>
          <p14:tracePt t="54989" x="2362200" y="5249863"/>
          <p14:tracePt t="55004" x="2316163" y="5249863"/>
          <p14:tracePt t="55021" x="2301875" y="5249863"/>
          <p14:tracePt t="55037" x="2286000" y="5249863"/>
          <p14:tracePt t="55054" x="2270125" y="5249863"/>
          <p14:tracePt t="55103" x="2247900" y="5249863"/>
          <p14:tracePt t="55116" x="2193925" y="5249863"/>
          <p14:tracePt t="55131" x="2163763" y="5249863"/>
          <p14:tracePt t="55147" x="2149475" y="5249863"/>
          <p14:tracePt t="55162" x="2133600" y="5249863"/>
          <p14:tracePt t="55177" x="2117725" y="5249863"/>
          <p14:tracePt t="55255" x="2073275" y="5249863"/>
          <p14:tracePt t="55278" x="1973263" y="5249863"/>
          <p14:tracePt t="55298" x="1912938" y="5249863"/>
          <p14:tracePt t="55315" x="1889125" y="5249863"/>
          <p14:tracePt t="55332" x="1882775" y="5249863"/>
          <p14:tracePt t="55352" x="1882775" y="5257800"/>
          <p14:tracePt t="55423" x="1874838" y="5257800"/>
          <p14:tracePt t="55455" x="1844675" y="5265738"/>
          <p14:tracePt t="55472" x="1828800" y="5273675"/>
          <p14:tracePt t="55489" x="1820863" y="5273675"/>
          <p14:tracePt t="55504" x="1820863" y="5280025"/>
          <p14:tracePt t="55575" x="1820863" y="5303838"/>
          <p14:tracePt t="55603" x="1820863" y="5287963"/>
          <p14:tracePt t="56023" x="1806575" y="5241925"/>
          <p14:tracePt t="56050" x="1790700" y="5211763"/>
          <p14:tracePt t="56066" x="1768475" y="5165725"/>
          <p14:tracePt t="56083" x="1692275" y="5037138"/>
          <p14:tracePt t="56104" x="1660525" y="4975225"/>
          <p14:tracePt t="56120" x="1638300" y="4945063"/>
          <p14:tracePt t="56137" x="1638300" y="4937125"/>
          <p14:tracePt t="56153" x="1638300" y="4922838"/>
          <p14:tracePt t="56169" x="1630363" y="4899025"/>
          <p14:tracePt t="56186" x="1616075" y="4860925"/>
          <p14:tracePt t="56203" x="1600200" y="4830763"/>
          <p14:tracePt t="56219" x="1592263" y="4792663"/>
          <p14:tracePt t="56236" x="1577975" y="4770438"/>
          <p14:tracePt t="56253" x="1562100" y="4732338"/>
          <p14:tracePt t="56269" x="1562100" y="4724400"/>
          <p14:tracePt t="56286" x="1562100" y="4702175"/>
          <p14:tracePt t="56303" x="1562100" y="4694238"/>
          <p14:tracePt t="56327" x="1562100" y="4686300"/>
          <p14:tracePt t="56367" x="1546225" y="4686300"/>
          <p14:tracePt t="56671" x="1546225" y="4702175"/>
          <p14:tracePt t="56697" x="1546225" y="4708525"/>
          <p14:tracePt t="57360" x="1554163" y="4708525"/>
          <p14:tracePt t="57381" x="1570038" y="4708525"/>
          <p14:tracePt t="57397" x="1577975" y="4708525"/>
          <p14:tracePt t="57412" x="1584325" y="4708525"/>
          <p14:tracePt t="57427" x="1592263" y="4708525"/>
          <p14:tracePt t="57442" x="1616075" y="4708525"/>
          <p14:tracePt t="57457" x="1646238" y="4694238"/>
          <p14:tracePt t="57472" x="1668463" y="4686300"/>
          <p14:tracePt t="57488" x="1692275" y="4678363"/>
          <p14:tracePt t="57504" x="1706563" y="4678363"/>
          <p14:tracePt t="57521" x="1714500" y="4678363"/>
          <p14:tracePt t="57583" x="1774825" y="4640263"/>
          <p14:tracePt t="57609" x="1882775" y="4625975"/>
          <p14:tracePt t="57625" x="1989138" y="4610100"/>
          <p14:tracePt t="57641" x="2041525" y="4610100"/>
          <p14:tracePt t="57657" x="2049463" y="4610100"/>
          <p14:tracePt t="57673" x="2057400" y="4610100"/>
          <p14:tracePt t="57695" x="2073275" y="4610100"/>
          <p14:tracePt t="57711" x="2087563" y="4610100"/>
          <p14:tracePt t="57725" x="2155825" y="4610100"/>
          <p14:tracePt t="57741" x="2270125" y="4610100"/>
          <p14:tracePt t="57757" x="2354263" y="4610100"/>
          <p14:tracePt t="57773" x="2384425" y="4610100"/>
          <p14:tracePt t="57788" x="2392363" y="4602163"/>
          <p14:tracePt t="57807" x="2400300" y="4602163"/>
          <p14:tracePt t="57903" x="2416175" y="4602163"/>
          <p14:tracePt t="57929" x="2430463" y="4602163"/>
          <p14:tracePt t="57951" x="2446338" y="4602163"/>
          <p14:tracePt t="57968" x="2454275" y="4602163"/>
          <p14:tracePt t="57984" x="2460625" y="4602163"/>
          <p14:tracePt t="58001" x="2484438" y="4594225"/>
          <p14:tracePt t="58019" x="2492375" y="4594225"/>
          <p14:tracePt t="58966" x="2492375" y="4610100"/>
          <p14:tracePt t="59039" x="2506663" y="4640263"/>
          <p14:tracePt t="59066" x="2514600" y="4678363"/>
          <p14:tracePt t="59083" x="2522538" y="4694238"/>
          <p14:tracePt t="59100" x="2530475" y="4716463"/>
          <p14:tracePt t="59116" x="2530475" y="4724400"/>
          <p14:tracePt t="59133" x="2530475" y="4732338"/>
          <p14:tracePt t="59159" x="2530475" y="4740275"/>
          <p14:tracePt t="59175" x="2536825" y="4746625"/>
          <p14:tracePt t="59190" x="2544763" y="4762500"/>
          <p14:tracePt t="59206" x="2544763" y="4784725"/>
          <p14:tracePt t="59221" x="2552700" y="4792663"/>
          <p14:tracePt t="59237" x="2552700" y="4800600"/>
          <p14:tracePt t="59252" x="2552700" y="4808538"/>
          <p14:tracePt t="59375" x="2552700" y="4822825"/>
          <p14:tracePt t="59396" x="2552700" y="4838700"/>
          <p14:tracePt t="59412" x="2560638" y="4838700"/>
          <p14:tracePt t="60160" x="2568575" y="4838700"/>
          <p14:tracePt t="60408" x="2574925" y="4838700"/>
          <p14:tracePt t="60433" x="2582863" y="4816475"/>
          <p14:tracePt t="60450" x="2598738" y="4778375"/>
          <p14:tracePt t="60467" x="2620963" y="4694238"/>
          <p14:tracePt t="60482" x="2620963" y="4640263"/>
          <p14:tracePt t="60499" x="2644775" y="4511675"/>
          <p14:tracePt t="60515" x="2667000" y="4403725"/>
          <p14:tracePt t="60536" x="2667000" y="4381500"/>
          <p14:tracePt t="60552" x="2667000" y="4365625"/>
          <p14:tracePt t="60568" x="2674938" y="4359275"/>
          <p14:tracePt t="60671" x="2674938" y="4343400"/>
          <p14:tracePt t="60698" x="2682875" y="4343400"/>
          <p14:tracePt t="60716" x="2705100" y="4351338"/>
          <p14:tracePt t="60799" x="2735263" y="4389438"/>
          <p14:tracePt t="60825" x="2751138" y="4397375"/>
          <p14:tracePt t="60840" x="2765425" y="4403725"/>
          <p14:tracePt t="60858" x="2797175" y="4403725"/>
          <p14:tracePt t="60991" x="2925763" y="4403725"/>
          <p14:tracePt t="61019" x="2994025" y="4403725"/>
          <p14:tracePt t="61044" x="3009900" y="4403725"/>
          <p14:tracePt t="61063" x="3009900" y="4411663"/>
          <p14:tracePt t="61375" x="3001963" y="4411663"/>
          <p14:tracePt t="61751" x="3009900" y="4411663"/>
          <p14:tracePt t="62512" x="3055938" y="4427538"/>
          <p14:tracePt t="62537" x="3116263" y="4427538"/>
          <p14:tracePt t="62552" x="3162300" y="4427538"/>
          <p14:tracePt t="62567" x="3254375" y="4427538"/>
          <p14:tracePt t="62582" x="3352800" y="4427538"/>
          <p14:tracePt t="62598" x="3413125" y="4427538"/>
          <p14:tracePt t="62613" x="3459163" y="4419600"/>
          <p14:tracePt t="62629" x="3497263" y="4419600"/>
          <p14:tracePt t="62646" x="3551238" y="4411663"/>
          <p14:tracePt t="62664" x="3649663" y="4411663"/>
          <p14:tracePt t="62680" x="3779838" y="4411663"/>
          <p14:tracePt t="62697" x="3870325" y="4397375"/>
          <p14:tracePt t="62713" x="3916363" y="4381500"/>
          <p14:tracePt t="62730" x="3940175" y="4365625"/>
          <p14:tracePt t="62746" x="3962400" y="4359275"/>
          <p14:tracePt t="62763" x="3978275" y="4343400"/>
          <p14:tracePt t="62779" x="3984625" y="4343400"/>
          <p14:tracePt t="62796" x="4000500" y="4327525"/>
          <p14:tracePt t="62813" x="4046538" y="4313238"/>
          <p14:tracePt t="62829" x="4114800" y="4283075"/>
          <p14:tracePt t="62829" x="4160838" y="4259263"/>
          <p14:tracePt t="62848" x="4237038" y="4229100"/>
          <p14:tracePt t="62863" x="4267200" y="4213225"/>
          <p14:tracePt t="62880" x="4289425" y="4198938"/>
          <p14:tracePt t="62897" x="4327525" y="4191000"/>
          <p14:tracePt t="62913" x="4403725" y="4168775"/>
          <p14:tracePt t="62929" x="4518025" y="4130675"/>
          <p14:tracePt t="62946" x="4678363" y="4076700"/>
          <p14:tracePt t="62963" x="4792663" y="4046538"/>
          <p14:tracePt t="62979" x="4876800" y="4030663"/>
          <p14:tracePt t="62996" x="4968875" y="4008438"/>
          <p14:tracePt t="63012" x="5013325" y="4008438"/>
          <p14:tracePt t="63029" x="5051425" y="4008438"/>
          <p14:tracePt t="63046" x="5067300" y="3992563"/>
          <p14:tracePt t="63063" x="5113338" y="3992563"/>
          <p14:tracePt t="63080" x="5143500" y="3992563"/>
          <p14:tracePt t="63096" x="5181600" y="3992563"/>
          <p14:tracePt t="63113" x="5235575" y="3992563"/>
          <p14:tracePt t="63129" x="5311775" y="3992563"/>
          <p14:tracePt t="63146" x="5418138" y="3992563"/>
          <p14:tracePt t="63163" x="5540375" y="3984625"/>
          <p14:tracePt t="63179" x="5622925" y="3970338"/>
          <p14:tracePt t="63196" x="5654675" y="3970338"/>
          <p14:tracePt t="63212" x="5668963" y="3970338"/>
          <p14:tracePt t="63229" x="5684838" y="3970338"/>
          <p14:tracePt t="63247" x="5699125" y="3970338"/>
          <p14:tracePt t="63264" x="5783263" y="3970338"/>
          <p14:tracePt t="63280" x="5943600" y="3970338"/>
          <p14:tracePt t="63296" x="6126163" y="3970338"/>
          <p14:tracePt t="63314" x="6302375" y="3946525"/>
          <p14:tracePt t="63330" x="6446838" y="3924300"/>
          <p14:tracePt t="63346" x="6515100" y="3924300"/>
          <p14:tracePt t="63363" x="6545263" y="3924300"/>
          <p14:tracePt t="63379" x="6553200" y="3924300"/>
          <p14:tracePt t="63415" x="6569075" y="3924300"/>
          <p14:tracePt t="63428" x="6599238" y="3924300"/>
          <p14:tracePt t="63445" x="6659563" y="3924300"/>
          <p14:tracePt t="63462" x="6705600" y="3932238"/>
          <p14:tracePt t="63479" x="6773863" y="3932238"/>
          <p14:tracePt t="63496" x="6811963" y="3932238"/>
          <p14:tracePt t="63512" x="6858000" y="3932238"/>
          <p14:tracePt t="63531" x="6896100" y="3932238"/>
          <p14:tracePt t="63547" x="6942138" y="3932238"/>
          <p14:tracePt t="63563" x="6972300" y="3932238"/>
          <p14:tracePt t="63579" x="7010400" y="3932238"/>
          <p14:tracePt t="63595" x="7086600" y="3932238"/>
          <p14:tracePt t="63612" x="7208838" y="3932238"/>
          <p14:tracePt t="63628" x="7323138" y="3932238"/>
          <p14:tracePt t="63645" x="7383463" y="3932238"/>
          <p14:tracePt t="63662" x="7429500" y="3932238"/>
          <p14:tracePt t="63679" x="7573963" y="3932238"/>
          <p14:tracePt t="63696" x="7712075" y="3932238"/>
          <p14:tracePt t="63712" x="7886700" y="3932238"/>
          <p14:tracePt t="63729" x="8039100" y="3932238"/>
          <p14:tracePt t="63745" x="8093075" y="3932238"/>
          <p14:tracePt t="63762" x="8123238" y="3932238"/>
          <p14:tracePt t="63779" x="8137525" y="3940175"/>
          <p14:tracePt t="63795" x="8191500" y="3946525"/>
          <p14:tracePt t="63812" x="8335963" y="3978275"/>
          <p14:tracePt t="63828" x="8572500" y="4000500"/>
          <p14:tracePt t="63845" x="8823325" y="4030663"/>
          <p14:tracePt t="63861" x="8937625" y="4038600"/>
          <p14:tracePt t="63878" x="9007475" y="4068763"/>
          <p14:tracePt t="63896" x="9021763" y="4076700"/>
          <p14:tracePt t="63912" x="9029700" y="4084638"/>
          <p14:tracePt t="63928" x="9037638" y="4098925"/>
          <p14:tracePt t="63945" x="9045575" y="4106863"/>
          <p14:tracePt t="63961" x="9045575" y="4122738"/>
          <p14:tracePt t="63978" x="9075738" y="4152900"/>
          <p14:tracePt t="63995" x="9083675" y="4183063"/>
          <p14:tracePt t="64011" x="9105900" y="4267200"/>
          <p14:tracePt t="64032" x="9113838" y="4283075"/>
          <p14:tracePt t="64047" x="9113838" y="4335463"/>
          <p14:tracePt t="64061" x="9113838" y="4389438"/>
          <p14:tracePt t="64078" x="9113838" y="4441825"/>
          <p14:tracePt t="64096" x="9113838" y="4473575"/>
          <p14:tracePt t="64112" x="9105900" y="4503738"/>
          <p14:tracePt t="64129" x="9083675" y="4525963"/>
          <p14:tracePt t="64145" x="9045575" y="4579938"/>
          <p14:tracePt t="64161" x="9007475" y="4625975"/>
          <p14:tracePt t="64178" x="8991600" y="4648200"/>
          <p14:tracePt t="64195" x="8961438" y="4694238"/>
          <p14:tracePt t="64211" x="8953500" y="4702175"/>
          <p14:tracePt t="64228" x="8937625" y="4732338"/>
          <p14:tracePt t="64245" x="8931275" y="4754563"/>
          <p14:tracePt t="64261" x="8899525" y="4800600"/>
          <p14:tracePt t="64278" x="8877300" y="4830763"/>
          <p14:tracePt t="64294" x="8839200" y="4884738"/>
          <p14:tracePt t="64312" x="8823325" y="4899025"/>
          <p14:tracePt t="64328" x="8816975" y="4906963"/>
          <p14:tracePt t="64350" x="8801100" y="4922838"/>
          <p14:tracePt t="64367" x="8763000" y="4922838"/>
          <p14:tracePt t="64384" x="8732838" y="4922838"/>
          <p14:tracePt t="64398" x="8656638" y="4922838"/>
          <p14:tracePt t="64413" x="8556625" y="4922838"/>
          <p14:tracePt t="64429" x="8458200" y="4937125"/>
          <p14:tracePt t="64444" x="8335963" y="4960938"/>
          <p14:tracePt t="64461" x="8245475" y="4968875"/>
          <p14:tracePt t="64478" x="8183563" y="4968875"/>
          <p14:tracePt t="64494" x="8099425" y="4968875"/>
          <p14:tracePt t="64512" x="8039100" y="4930775"/>
          <p14:tracePt t="64528" x="8001000" y="4906963"/>
          <p14:tracePt t="64545" x="7947025" y="4884738"/>
          <p14:tracePt t="64561" x="7886700" y="4868863"/>
          <p14:tracePt t="64578" x="7832725" y="4854575"/>
          <p14:tracePt t="64594" x="7772400" y="4854575"/>
          <p14:tracePt t="64611" x="7718425" y="4854575"/>
          <p14:tracePt t="64627" x="7673975" y="4854575"/>
          <p14:tracePt t="64644" x="7666038" y="4854575"/>
          <p14:tracePt t="64661" x="7666038" y="4860925"/>
          <p14:tracePt t="64767" x="7666038" y="4876800"/>
          <p14:tracePt t="64794" x="7658100" y="4876800"/>
          <p14:tracePt t="65111" x="7650163" y="4876800"/>
          <p14:tracePt t="65137" x="7642225" y="4876800"/>
          <p14:tracePt t="65183" x="7627938" y="4876800"/>
          <p14:tracePt t="65197" x="7581900" y="4860925"/>
          <p14:tracePt t="65225" x="7543800" y="4854575"/>
          <p14:tracePt t="65241" x="7505700" y="4838700"/>
          <p14:tracePt t="65261" x="7437438" y="4816475"/>
          <p14:tracePt t="65277" x="7323138" y="4792663"/>
          <p14:tracePt t="65293" x="7185025" y="4778375"/>
          <p14:tracePt t="65310" x="7048500" y="4778375"/>
          <p14:tracePt t="65327" x="6896100" y="4778375"/>
          <p14:tracePt t="65345" x="6751638" y="4746625"/>
          <p14:tracePt t="65362" x="6613525" y="4708525"/>
          <p14:tracePt t="65378" x="6492875" y="4678363"/>
          <p14:tracePt t="65394" x="6400800" y="4664075"/>
          <p14:tracePt t="65410" x="6302375" y="4656138"/>
          <p14:tracePt t="65427" x="6202363" y="4656138"/>
          <p14:tracePt t="65443" x="6103938" y="4656138"/>
          <p14:tracePt t="65460" x="6019800" y="4656138"/>
          <p14:tracePt t="65477" x="5951538" y="4656138"/>
          <p14:tracePt t="65493" x="5875338" y="4678363"/>
          <p14:tracePt t="65510" x="5699125" y="4708525"/>
          <p14:tracePt t="65528" x="5562600" y="4746625"/>
          <p14:tracePt t="65544" x="5426075" y="4800600"/>
          <p14:tracePt t="65560" x="5356225" y="4822825"/>
          <p14:tracePt t="65577" x="5303838" y="4846638"/>
          <p14:tracePt t="65593" x="5257800" y="4860925"/>
          <p14:tracePt t="65610" x="5197475" y="4884738"/>
          <p14:tracePt t="65627" x="5135563" y="4884738"/>
          <p14:tracePt t="65643" x="5083175" y="4899025"/>
          <p14:tracePt t="65660" x="4983163" y="4937125"/>
          <p14:tracePt t="65676" x="4868863" y="4945063"/>
          <p14:tracePt t="65693" x="4778375" y="4945063"/>
          <p14:tracePt t="65710" x="4702175" y="4945063"/>
          <p14:tracePt t="65726" x="4632325" y="4945063"/>
          <p14:tracePt t="65744" x="4610100" y="4945063"/>
          <p14:tracePt t="65760" x="4572000" y="4945063"/>
          <p14:tracePt t="65776" x="4525963" y="4930775"/>
          <p14:tracePt t="65793" x="4495800" y="4914900"/>
          <p14:tracePt t="65810" x="4479925" y="4914900"/>
          <p14:tracePt t="65826" x="4465638" y="4899025"/>
          <p14:tracePt t="65843" x="4449763" y="4892675"/>
          <p14:tracePt t="65861" x="4435475" y="4884738"/>
          <p14:tracePt t="65876" x="4419600" y="4876800"/>
          <p14:tracePt t="65893" x="4397375" y="4876800"/>
          <p14:tracePt t="65909" x="4359275" y="4860925"/>
          <p14:tracePt t="65926" x="4283075" y="4838700"/>
          <p14:tracePt t="65943" x="4137025" y="4816475"/>
          <p14:tracePt t="65960" x="4084638" y="4800600"/>
          <p14:tracePt t="65977" x="4054475" y="4800600"/>
          <p14:tracePt t="65993" x="4030663" y="4800600"/>
          <p14:tracePt t="66009" x="4022725" y="4800600"/>
          <p14:tracePt t="66047" x="4016375" y="4784725"/>
          <p14:tracePt t="66060" x="3992563" y="4778375"/>
          <p14:tracePt t="66076" x="3962400" y="4778375"/>
          <p14:tracePt t="66093" x="3916363" y="4778375"/>
          <p14:tracePt t="66109" x="3840163" y="4778375"/>
          <p14:tracePt t="66126" x="3794125" y="4770438"/>
          <p14:tracePt t="66142" x="3771900" y="4746625"/>
          <p14:tracePt t="66160" x="3756025" y="4732338"/>
          <p14:tracePt t="66176" x="3741738" y="4702175"/>
          <p14:tracePt t="66193" x="3717925" y="4670425"/>
          <p14:tracePt t="66209" x="3673475" y="4648200"/>
          <p14:tracePt t="66226" x="3641725" y="4632325"/>
          <p14:tracePt t="66243" x="3603625" y="4610100"/>
          <p14:tracePt t="66259" x="3603625" y="4594225"/>
          <p14:tracePt t="66275" x="3589338" y="4587875"/>
          <p14:tracePt t="66292" x="3565525" y="4572000"/>
          <p14:tracePt t="66319" x="3521075" y="4564063"/>
          <p14:tracePt t="66334" x="3390900" y="4549775"/>
          <p14:tracePt t="66350" x="3260725" y="4549775"/>
          <p14:tracePt t="66366" x="3146425" y="4572000"/>
          <p14:tracePt t="66382" x="3108325" y="4572000"/>
          <p14:tracePt t="66397" x="3101975" y="4572000"/>
          <p14:tracePt t="66412" x="3086100" y="4572000"/>
          <p14:tracePt t="66427" x="3078163" y="4572000"/>
          <p14:tracePt t="66442" x="3063875" y="4572000"/>
          <p14:tracePt t="66631" x="3032125" y="4572000"/>
          <p14:tracePt t="66657" x="3032125" y="4564063"/>
          <p14:tracePt t="67095" x="3032125" y="4525963"/>
          <p14:tracePt t="67122" x="3032125" y="4511675"/>
          <p14:tracePt t="67147" x="3032125" y="4473575"/>
          <p14:tracePt t="67162" x="3032125" y="4435475"/>
          <p14:tracePt t="67178" x="3001963" y="4389438"/>
          <p14:tracePt t="67194" x="2971800" y="4327525"/>
          <p14:tracePt t="67210" x="2941638" y="4267200"/>
          <p14:tracePt t="67225" x="2911475" y="4175125"/>
          <p14:tracePt t="67242" x="2865438" y="4076700"/>
          <p14:tracePt t="67258" x="2797175" y="3940175"/>
          <p14:tracePt t="67275" x="2743200" y="3825875"/>
          <p14:tracePt t="67291" x="2682875" y="3711575"/>
          <p14:tracePt t="67308" x="2651125" y="3657600"/>
          <p14:tracePt t="67325" x="2628900" y="3619500"/>
          <p14:tracePt t="67341" x="2606675" y="3559175"/>
          <p14:tracePt t="67361" x="2582863" y="3505200"/>
          <p14:tracePt t="67376" x="2530475" y="3421063"/>
          <p14:tracePt t="67392" x="2446338" y="3276600"/>
          <p14:tracePt t="67408" x="2339975" y="3132138"/>
          <p14:tracePt t="67425" x="2232025" y="2994025"/>
          <p14:tracePt t="67442" x="2149475" y="2879725"/>
          <p14:tracePt t="67458" x="2103438" y="2797175"/>
          <p14:tracePt t="67475" x="2079625" y="2735263"/>
          <p14:tracePt t="67491" x="2057400" y="2697163"/>
          <p14:tracePt t="67508" x="2041525" y="2659063"/>
          <p14:tracePt t="67524" x="2035175" y="2628900"/>
          <p14:tracePt t="67541" x="2011363" y="2606675"/>
          <p14:tracePt t="67558" x="2003425" y="2560638"/>
          <p14:tracePt t="67574" x="1997075" y="2552700"/>
          <p14:tracePt t="67591" x="1997075" y="2544763"/>
          <p14:tracePt t="67728" x="2003425" y="2544763"/>
          <p14:tracePt t="67783" x="2003425" y="2560638"/>
          <p14:tracePt t="67856" x="2057400" y="2636838"/>
          <p14:tracePt t="67882" x="2079625" y="2674938"/>
          <p14:tracePt t="67902" x="2111375" y="2713038"/>
          <p14:tracePt t="67917" x="2125663" y="2720975"/>
          <p14:tracePt t="67932" x="2133600" y="2743200"/>
          <p14:tracePt t="67949" x="2141538" y="2743200"/>
          <p14:tracePt t="68031" x="2149475" y="2743200"/>
          <p14:tracePt t="68052" x="2155825" y="2743200"/>
          <p14:tracePt t="68067" x="2163763" y="2743200"/>
          <p14:tracePt t="68082" x="2179638" y="2727325"/>
          <p14:tracePt t="68097" x="2179638" y="2705100"/>
          <p14:tracePt t="68112" x="2193925" y="2682875"/>
          <p14:tracePt t="68127" x="2193925" y="2644775"/>
          <p14:tracePt t="68143" x="2201863" y="2582863"/>
          <p14:tracePt t="68160" x="2201863" y="2568575"/>
          <p14:tracePt t="68176" x="2209800" y="2560638"/>
          <p14:tracePt t="68190" x="2209800" y="2552700"/>
          <p14:tracePt t="68207" x="2209800" y="2522538"/>
          <p14:tracePt t="68224" x="2209800" y="2506663"/>
          <p14:tracePt t="68240" x="2217738" y="2476500"/>
          <p14:tracePt t="68257" x="2225675" y="2454275"/>
          <p14:tracePt t="68274" x="2225675" y="2438400"/>
          <p14:tracePt t="68290" x="2225675" y="2422525"/>
          <p14:tracePt t="68307" x="2232025" y="2400300"/>
          <p14:tracePt t="68324" x="2232025" y="2378075"/>
          <p14:tracePt t="68342" x="2232025" y="2354263"/>
          <p14:tracePt t="68357" x="2239963" y="2332038"/>
          <p14:tracePt t="68377" x="2239963" y="2301875"/>
          <p14:tracePt t="68393" x="2239963" y="2278063"/>
          <p14:tracePt t="68409" x="2239963" y="2247900"/>
          <p14:tracePt t="68424" x="2239963" y="2201863"/>
          <p14:tracePt t="68441" x="2239963" y="2163763"/>
          <p14:tracePt t="68457" x="2239963" y="2133600"/>
          <p14:tracePt t="68474" x="2232025" y="2103438"/>
          <p14:tracePt t="68490" x="2225675" y="2079625"/>
          <p14:tracePt t="68507" x="2217738" y="2049463"/>
          <p14:tracePt t="68523" x="2209800" y="2035175"/>
          <p14:tracePt t="68540" x="2209800" y="2027238"/>
          <p14:tracePt t="68557" x="2201863" y="2011363"/>
          <p14:tracePt t="68573" x="2193925" y="1997075"/>
          <p14:tracePt t="68590" x="2187575" y="1989138"/>
          <p14:tracePt t="68607" x="2179638" y="1989138"/>
          <p14:tracePt t="68687" x="2171700" y="1989138"/>
          <p14:tracePt t="68710" x="2163763" y="1989138"/>
          <p14:tracePt t="68743" x="2155825" y="1997075"/>
          <p14:tracePt t="68759" x="2155825" y="2003425"/>
          <p14:tracePt t="68773" x="2141538" y="2019300"/>
          <p14:tracePt t="68790" x="2141538" y="2041525"/>
          <p14:tracePt t="68807" x="2141538" y="2049463"/>
          <p14:tracePt t="68847" x="2125663" y="2065338"/>
          <p14:tracePt t="68866" x="2125663" y="2087563"/>
          <p14:tracePt t="68890" x="2125663" y="2095500"/>
          <p14:tracePt t="68906" x="2125663" y="2111375"/>
          <p14:tracePt t="68923" x="2125663" y="2133600"/>
          <p14:tracePt t="68940" x="2125663" y="2155825"/>
          <p14:tracePt t="68956" x="2125663" y="2171700"/>
          <p14:tracePt t="68973" x="2125663" y="2201863"/>
          <p14:tracePt t="68990" x="2125663" y="2239963"/>
          <p14:tracePt t="69006" x="2125663" y="2308225"/>
          <p14:tracePt t="69024" x="2125663" y="2354263"/>
          <p14:tracePt t="69040" x="2125663" y="2384425"/>
          <p14:tracePt t="69057" x="2125663" y="2408238"/>
          <p14:tracePt t="69073" x="2125663" y="2430463"/>
          <p14:tracePt t="69090" x="2133600" y="2446338"/>
          <p14:tracePt t="69106" x="2141538" y="2468563"/>
          <p14:tracePt t="69123" x="2155825" y="2492375"/>
          <p14:tracePt t="69139" x="2155825" y="2498725"/>
          <p14:tracePt t="69156" x="2163763" y="2506663"/>
          <p14:tracePt t="69173" x="2171700" y="2514600"/>
          <p14:tracePt t="69189" x="2179638" y="2544763"/>
          <p14:tracePt t="69206" x="2193925" y="2560638"/>
          <p14:tracePt t="69223" x="2201863" y="2590800"/>
          <p14:tracePt t="69240" x="2225675" y="2636838"/>
          <p14:tracePt t="69257" x="2247900" y="2659063"/>
          <p14:tracePt t="69273" x="2263775" y="2682875"/>
          <p14:tracePt t="69289" x="2270125" y="2697163"/>
          <p14:tracePt t="69306" x="2293938" y="2720975"/>
          <p14:tracePt t="69323" x="2308225" y="2727325"/>
          <p14:tracePt t="69341" x="2324100" y="2743200"/>
          <p14:tracePt t="69358" x="2339975" y="2743200"/>
          <p14:tracePt t="69373" x="2354263" y="2759075"/>
          <p14:tracePt t="69390" x="2362200" y="2759075"/>
          <p14:tracePt t="69406" x="2392363" y="2773363"/>
          <p14:tracePt t="69422" x="2438400" y="2789238"/>
          <p14:tracePt t="69439" x="2468563" y="2797175"/>
          <p14:tracePt t="69457" x="2476500" y="2803525"/>
          <p14:tracePt t="69473" x="2498725" y="2811463"/>
          <p14:tracePt t="69489" x="2522538" y="2811463"/>
          <p14:tracePt t="69506" x="2530475" y="2811463"/>
          <p14:tracePt t="69522" x="2568575" y="2811463"/>
          <p14:tracePt t="69539" x="2613025" y="2819400"/>
          <p14:tracePt t="69556" x="2644775" y="2827338"/>
          <p14:tracePt t="69572" x="2667000" y="2827338"/>
          <p14:tracePt t="69589" x="2713038" y="2827338"/>
          <p14:tracePt t="69606" x="2743200" y="2827338"/>
          <p14:tracePt t="69623" x="2781300" y="2835275"/>
          <p14:tracePt t="69640" x="2797175" y="2841625"/>
          <p14:tracePt t="69656" x="2811463" y="2841625"/>
          <p14:tracePt t="69703" x="2887663" y="2841625"/>
          <p14:tracePt t="69728" x="2917825" y="2841625"/>
          <p14:tracePt t="69742" x="3001963" y="2841625"/>
          <p14:tracePt t="69758" x="3055938" y="2841625"/>
          <p14:tracePt t="69774" x="3070225" y="2841625"/>
          <p14:tracePt t="69789" x="3078163" y="2841625"/>
          <p14:tracePt t="69807" x="3094038" y="2835275"/>
          <p14:tracePt t="69831" x="3108325" y="2827338"/>
          <p14:tracePt t="69847" x="3170238" y="2819400"/>
          <p14:tracePt t="69864" x="3246438" y="2803525"/>
          <p14:tracePt t="69880" x="3284538" y="2803525"/>
          <p14:tracePt t="69896" x="3292475" y="2803525"/>
          <p14:tracePt t="69911" x="3298825" y="2797175"/>
          <p14:tracePt t="69925" x="3306763" y="2797175"/>
          <p14:tracePt t="69941" x="3314700" y="2781300"/>
          <p14:tracePt t="69956" x="3322638" y="2773363"/>
          <p14:tracePt t="69972" x="3330575" y="2765425"/>
          <p14:tracePt t="69999" x="3336925" y="2759075"/>
          <p14:tracePt t="70023" x="3344863" y="2751138"/>
          <p14:tracePt t="70039" x="3352800" y="2735263"/>
          <p14:tracePt t="70056" x="3352800" y="2727325"/>
          <p14:tracePt t="70072" x="3360738" y="2720975"/>
          <p14:tracePt t="70089" x="3368675" y="2713038"/>
          <p14:tracePt t="70105" x="3368675" y="2697163"/>
          <p14:tracePt t="70122" x="3368675" y="2689225"/>
          <p14:tracePt t="70138" x="3368675" y="2651125"/>
          <p14:tracePt t="70155" x="3352800" y="2606675"/>
          <p14:tracePt t="70172" x="3314700" y="2552700"/>
          <p14:tracePt t="70188" x="3268663" y="2506663"/>
          <p14:tracePt t="70205" x="3222625" y="2468563"/>
          <p14:tracePt t="70221" x="3192463" y="2454275"/>
          <p14:tracePt t="70238" x="3146425" y="2438400"/>
          <p14:tracePt t="70256" x="3116263" y="2430463"/>
          <p14:tracePt t="70272" x="3094038" y="2422525"/>
          <p14:tracePt t="70288" x="3055938" y="2408238"/>
          <p14:tracePt t="70305" x="3025775" y="2408238"/>
          <p14:tracePt t="70322" x="2971800" y="2408238"/>
          <p14:tracePt t="70338" x="2903538" y="2392363"/>
          <p14:tracePt t="70361" x="2873375" y="2384425"/>
          <p14:tracePt t="70376" x="2849563" y="2384425"/>
          <p14:tracePt t="70392" x="2827338" y="2370138"/>
          <p14:tracePt t="70408" x="2811463" y="2370138"/>
          <p14:tracePt t="70424" x="2735263" y="2362200"/>
          <p14:tracePt t="70441" x="2620963" y="2362200"/>
          <p14:tracePt t="70458" x="2544763" y="2362200"/>
          <p14:tracePt t="70474" x="2476500" y="2362200"/>
          <p14:tracePt t="70490" x="2378075" y="2378075"/>
          <p14:tracePt t="70507" x="2286000" y="2392363"/>
          <p14:tracePt t="70523" x="2255838" y="2400300"/>
          <p14:tracePt t="70538" x="2247900" y="2408238"/>
          <p14:tracePt t="70555" x="2239963" y="2408238"/>
          <p14:tracePt t="70571" x="2239963" y="2416175"/>
          <p14:tracePt t="70591" x="2225675" y="2422525"/>
          <p14:tracePt t="70607" x="2209800" y="2430463"/>
          <p14:tracePt t="70622" x="2171700" y="2468563"/>
          <p14:tracePt t="70638" x="2125663" y="2498725"/>
          <p14:tracePt t="70655" x="2087563" y="2530475"/>
          <p14:tracePt t="70672" x="2087563" y="2536825"/>
          <p14:tracePt t="70688" x="2079625" y="2536825"/>
          <p14:tracePt t="70705" x="2073275" y="2544763"/>
          <p14:tracePt t="70751" x="2019300" y="2552700"/>
          <p14:tracePt t="70777" x="1935163" y="2568575"/>
          <p14:tracePt t="70793" x="1844675" y="2590800"/>
          <p14:tracePt t="70809" x="1790700" y="2628900"/>
          <p14:tracePt t="70825" x="1782763" y="2636838"/>
          <p14:tracePt t="70841" x="1782763" y="2651125"/>
          <p14:tracePt t="70859" x="1782763" y="2667000"/>
          <p14:tracePt t="70879" x="1790700" y="2667000"/>
          <p14:tracePt t="71007" x="1798638" y="2667000"/>
          <p14:tracePt t="71035" x="1806575" y="2651125"/>
          <p14:tracePt t="71055" x="1828800" y="2636838"/>
          <p14:tracePt t="71072" x="1836738" y="2636838"/>
          <p14:tracePt t="71088" x="1844675" y="2628900"/>
          <p14:tracePt t="71104" x="1851025" y="2613025"/>
          <p14:tracePt t="71121" x="1851025" y="2606675"/>
          <p14:tracePt t="71143" x="1858963" y="2598738"/>
          <p14:tracePt t="71157" x="1866900" y="2582863"/>
          <p14:tracePt t="71173" x="1866900" y="2574925"/>
          <p14:tracePt t="71191" x="1874838" y="2568575"/>
          <p14:tracePt t="71207" x="1882775" y="2560638"/>
          <p14:tracePt t="71255" x="1882775" y="2552700"/>
          <p14:tracePt t="71303" x="1882775" y="2544763"/>
          <p14:tracePt t="71336" x="1889125" y="2536825"/>
          <p14:tracePt t="71375" x="1889125" y="2530475"/>
          <p14:tracePt t="71391" x="1889125" y="2514600"/>
          <p14:tracePt t="71408" x="1889125" y="2484438"/>
          <p14:tracePt t="71425" x="1889125" y="2454275"/>
          <p14:tracePt t="71442" x="1889125" y="2430463"/>
          <p14:tracePt t="71459" x="1882775" y="2392363"/>
          <p14:tracePt t="71474" x="1866900" y="2346325"/>
          <p14:tracePt t="71490" x="1858963" y="2324100"/>
          <p14:tracePt t="71507" x="1851025" y="2293938"/>
          <p14:tracePt t="71523" x="1836738" y="2278063"/>
          <p14:tracePt t="71539" x="1836738" y="2263775"/>
          <p14:tracePt t="71555" x="1828800" y="2263775"/>
          <p14:tracePt t="71570" x="1820863" y="2255838"/>
          <p14:tracePt t="71591" x="1812925" y="2255838"/>
          <p14:tracePt t="71606" x="1798638" y="2247900"/>
          <p14:tracePt t="71624" x="1774825" y="2239963"/>
          <p14:tracePt t="71640" x="1752600" y="2217738"/>
          <p14:tracePt t="71656" x="1736725" y="2217738"/>
          <p14:tracePt t="71672" x="1730375" y="2209800"/>
          <p14:tracePt t="71688" x="1730375" y="2201863"/>
          <p14:tracePt t="71704" x="1722438" y="2201863"/>
          <p14:tracePt t="71759" x="1692275" y="2187575"/>
          <p14:tracePt t="71787" x="1660525" y="2171700"/>
          <p14:tracePt t="71809" x="1638300" y="2155825"/>
          <p14:tracePt t="71828" x="1630363" y="2155825"/>
          <p14:tracePt t="71843" x="1622425" y="2155825"/>
          <p14:tracePt t="71863" x="1616075" y="2155825"/>
          <p14:tracePt t="71895" x="1608138" y="2141538"/>
          <p14:tracePt t="71909" x="1584325" y="2141538"/>
          <p14:tracePt t="71925" x="1554163" y="2141538"/>
          <p14:tracePt t="71939" x="1524000" y="2141538"/>
          <p14:tracePt t="71955" x="1485900" y="2141538"/>
          <p14:tracePt t="71970" x="1477963" y="2141538"/>
          <p14:tracePt t="71986" x="1463675" y="2141538"/>
          <p14:tracePt t="72087" x="1447800" y="2141538"/>
          <p14:tracePt t="72115" x="1425575" y="2149475"/>
          <p14:tracePt t="72133" x="1363663" y="2171700"/>
          <p14:tracePt t="72153" x="1325563" y="2187575"/>
          <p14:tracePt t="72170" x="1303338" y="2201863"/>
          <p14:tracePt t="72186" x="1295400" y="2209800"/>
          <p14:tracePt t="72203" x="1287463" y="2209800"/>
          <p14:tracePt t="72221" x="1279525" y="2217738"/>
          <p14:tracePt t="72236" x="1265238" y="2225675"/>
          <p14:tracePt t="72253" x="1249363" y="2232025"/>
          <p14:tracePt t="72270" x="1219200" y="2255838"/>
          <p14:tracePt t="72286" x="1181100" y="2263775"/>
          <p14:tracePt t="72304" x="1165225" y="2286000"/>
          <p14:tracePt t="72320" x="1158875" y="2286000"/>
          <p14:tracePt t="72337" x="1150938" y="2293938"/>
          <p14:tracePt t="72357" x="1150938" y="2301875"/>
          <p14:tracePt t="72372" x="1150938" y="2308225"/>
          <p14:tracePt t="72387" x="1150938" y="2316163"/>
          <p14:tracePt t="72403" x="1150938" y="2339975"/>
          <p14:tracePt t="72419" x="1150938" y="2378075"/>
          <p14:tracePt t="72436" x="1150938" y="2438400"/>
          <p14:tracePt t="72453" x="1173163" y="2506663"/>
          <p14:tracePt t="72469" x="1189038" y="2530475"/>
          <p14:tracePt t="72486" x="1203325" y="2568575"/>
          <p14:tracePt t="72503" x="1219200" y="2582863"/>
          <p14:tracePt t="72520" x="1257300" y="2582863"/>
          <p14:tracePt t="72537" x="1273175" y="2582863"/>
          <p14:tracePt t="72553" x="1279525" y="2582863"/>
          <p14:tracePt t="72569" x="1287463" y="2582863"/>
          <p14:tracePt t="72607" x="1303338" y="2582863"/>
          <p14:tracePt t="72620" x="1333500" y="2598738"/>
          <p14:tracePt t="72636" x="1387475" y="2606675"/>
          <p14:tracePt t="72652" x="1425575" y="2606675"/>
          <p14:tracePt t="72669" x="1439863" y="2606675"/>
          <p14:tracePt t="72686" x="1447800" y="2606675"/>
          <p14:tracePt t="72703" x="1455738" y="2606675"/>
          <p14:tracePt t="72720" x="1470025" y="2606675"/>
          <p14:tracePt t="72736" x="1501775" y="2598738"/>
          <p14:tracePt t="72753" x="1546225" y="2598738"/>
          <p14:tracePt t="72769" x="1570038" y="2590800"/>
          <p14:tracePt t="72786" x="1592263" y="2590800"/>
          <p14:tracePt t="72803" x="1600200" y="2590800"/>
          <p14:tracePt t="72819" x="1608138" y="2590800"/>
          <p14:tracePt t="72871" x="1616075" y="2590800"/>
          <p14:tracePt t="72903" x="1616075" y="2582863"/>
          <p14:tracePt t="72929" x="1630363" y="2582863"/>
          <p14:tracePt t="72948" x="1630363" y="2574925"/>
          <p14:tracePt t="73007" x="1638300" y="2582863"/>
          <p14:tracePt t="73303" x="1660525" y="2636838"/>
          <p14:tracePt t="73328" x="1676400" y="2667000"/>
          <p14:tracePt t="73345" x="1676400" y="2682875"/>
          <p14:tracePt t="73360" x="1676400" y="2697163"/>
          <p14:tracePt t="73375" x="1692275" y="2713038"/>
          <p14:tracePt t="73390" x="1706563" y="2727325"/>
          <p14:tracePt t="73406" x="1706563" y="2759075"/>
          <p14:tracePt t="73421" x="1722438" y="2797175"/>
          <p14:tracePt t="73437" x="1736725" y="2841625"/>
          <p14:tracePt t="73452" x="1744663" y="2887663"/>
          <p14:tracePt t="73468" x="1760538" y="2933700"/>
          <p14:tracePt t="73485" x="1782763" y="2979738"/>
          <p14:tracePt t="73501" x="1812925" y="3055938"/>
          <p14:tracePt t="73518" x="1844675" y="3124200"/>
          <p14:tracePt t="73536" x="1858963" y="3170238"/>
          <p14:tracePt t="73552" x="1858963" y="3192463"/>
          <p14:tracePt t="73568" x="1858963" y="3216275"/>
          <p14:tracePt t="73585" x="1866900" y="3246438"/>
          <p14:tracePt t="73602" x="1897063" y="3292475"/>
          <p14:tracePt t="73618" x="1935163" y="3352800"/>
          <p14:tracePt t="73635" x="1981200" y="3429000"/>
          <p14:tracePt t="73651" x="1997075" y="3482975"/>
          <p14:tracePt t="73668" x="1997075" y="3521075"/>
          <p14:tracePt t="73685" x="2019300" y="3565525"/>
          <p14:tracePt t="73701" x="2035175" y="3619500"/>
          <p14:tracePt t="73718" x="2073275" y="3687763"/>
          <p14:tracePt t="73735" x="2111375" y="3763963"/>
          <p14:tracePt t="73752" x="2133600" y="3817938"/>
          <p14:tracePt t="73769" x="2171700" y="3870325"/>
          <p14:tracePt t="73785" x="2187575" y="3902075"/>
          <p14:tracePt t="73801" x="2225675" y="3970338"/>
          <p14:tracePt t="73818" x="2270125" y="4038600"/>
          <p14:tracePt t="73835" x="2293938" y="4098925"/>
          <p14:tracePt t="73851" x="2339975" y="4168775"/>
          <p14:tracePt t="73868" x="2370138" y="4251325"/>
          <p14:tracePt t="73885" x="2392363" y="4305300"/>
          <p14:tracePt t="73901" x="2408238" y="4343400"/>
          <p14:tracePt t="73918" x="2416175" y="4359275"/>
          <p14:tracePt t="73935" x="2430463" y="4411663"/>
          <p14:tracePt t="73952" x="2446338" y="4449763"/>
          <p14:tracePt t="73969" x="2468563" y="4503738"/>
          <p14:tracePt t="73985" x="2514600" y="4594225"/>
          <p14:tracePt t="74001" x="2530475" y="4640263"/>
          <p14:tracePt t="74019" x="2552700" y="4708525"/>
          <p14:tracePt t="74034" x="2582863" y="4778375"/>
          <p14:tracePt t="74051" x="2606675" y="4854575"/>
          <p14:tracePt t="74068" x="2620963" y="4937125"/>
          <p14:tracePt t="74085" x="2636838" y="4975225"/>
          <p14:tracePt t="74101" x="2659063" y="4999038"/>
          <p14:tracePt t="74117" x="2667000" y="4999038"/>
          <p14:tracePt t="74134" x="2667000" y="4983163"/>
          <p14:tracePt t="74855" x="2689225" y="4968875"/>
          <p14:tracePt t="74882" x="2697163" y="4953000"/>
          <p14:tracePt t="74900" x="2705100" y="4945063"/>
          <p14:tracePt t="74919" x="2720975" y="4930775"/>
          <p14:tracePt t="74934" x="2803525" y="4892675"/>
          <p14:tracePt t="74950" x="2895600" y="4860925"/>
          <p14:tracePt t="74967" x="2971800" y="4816475"/>
          <p14:tracePt t="74984" x="2971800" y="4808538"/>
          <p14:tracePt t="75000" x="2971800" y="4800600"/>
          <p14:tracePt t="75031" x="2971800" y="4792663"/>
          <p14:tracePt t="75079" x="2971800" y="4784725"/>
          <p14:tracePt t="75095" x="2971800" y="4778375"/>
          <p14:tracePt t="75109" x="2971800" y="4770438"/>
          <p14:tracePt t="75167" x="2971800" y="4762500"/>
          <p14:tracePt t="75189" x="2971800" y="4746625"/>
          <p14:tracePt t="75204" x="2971800" y="4732338"/>
          <p14:tracePt t="75219" x="2971800" y="4724400"/>
          <p14:tracePt t="77948" x="2963863" y="4716463"/>
          <p14:tracePt t="78191" x="2963863" y="4708525"/>
          <p14:tracePt t="78215" x="2963863" y="4702175"/>
          <p14:tracePt t="78233" x="2949575" y="4664075"/>
          <p14:tracePt t="78249" x="2925763" y="4640263"/>
          <p14:tracePt t="78265" x="2911475" y="4602163"/>
          <p14:tracePt t="78281" x="2895600" y="4564063"/>
          <p14:tracePt t="78297" x="2873375" y="4503738"/>
          <p14:tracePt t="78314" x="2841625" y="4457700"/>
          <p14:tracePt t="78331" x="2827338" y="4441825"/>
          <p14:tracePt t="78347" x="2811463" y="4419600"/>
          <p14:tracePt t="78363" x="2803525" y="4403725"/>
          <p14:tracePt t="78380" x="2789238" y="4397375"/>
          <p14:tracePt t="78432" x="2743200" y="4373563"/>
          <p14:tracePt t="78459" x="2689225" y="4343400"/>
          <p14:tracePt t="78484" x="2682875" y="4335463"/>
          <p14:tracePt t="78500" x="2674938" y="4335463"/>
          <p14:tracePt t="78543" x="2667000" y="4335463"/>
          <p14:tracePt t="78559" x="2651125" y="4343400"/>
          <p14:tracePt t="78573" x="2636838" y="4373563"/>
          <p14:tracePt t="78589" x="2628900" y="4403725"/>
          <p14:tracePt t="78606" x="2620963" y="4427538"/>
          <p14:tracePt t="78621" x="2620963" y="4435475"/>
          <p14:tracePt t="78639" x="2620963" y="4441825"/>
          <p14:tracePt t="78671" x="2636838" y="4449763"/>
          <p14:tracePt t="78684" x="2659063" y="4449763"/>
          <p14:tracePt t="78700" x="2682875" y="4449763"/>
          <p14:tracePt t="78715" x="2705100" y="4449763"/>
          <p14:tracePt t="78731" x="2720975" y="4449763"/>
          <p14:tracePt t="78746" x="2727325" y="4449763"/>
          <p14:tracePt t="78816" x="2727325" y="4403725"/>
          <p14:tracePt t="78840" x="2720975" y="4389438"/>
          <p14:tracePt t="78854" x="2713038" y="4389438"/>
          <p14:tracePt t="79854" x="2705100" y="4389438"/>
          <p14:tracePt t="80777" x="2689225" y="4381500"/>
          <p14:tracePt t="80797" x="2689225" y="4373563"/>
          <p14:tracePt t="80813" x="2689225" y="4365625"/>
          <p14:tracePt t="80829" x="2682875" y="4359275"/>
          <p14:tracePt t="80846" x="2674938" y="4343400"/>
          <p14:tracePt t="80862" x="2659063" y="4327525"/>
          <p14:tracePt t="80877" x="2651125" y="4321175"/>
          <p14:tracePt t="80894" x="2636838" y="4313238"/>
          <p14:tracePt t="80912" x="2628900" y="4305300"/>
          <p14:tracePt t="80992" x="2590800" y="4297363"/>
          <p14:tracePt t="81018" x="2536825" y="4283075"/>
          <p14:tracePt t="81047" x="2476500" y="4283075"/>
          <p14:tracePt t="81076" x="2446338" y="4283075"/>
          <p14:tracePt t="81098" x="2438400" y="4283075"/>
          <p14:tracePt t="81114" x="2430463" y="4283075"/>
          <p14:tracePt t="81130" x="2422525" y="4283075"/>
          <p14:tracePt t="81183" x="2384425" y="4289425"/>
          <p14:tracePt t="81208" x="2362200" y="4313238"/>
          <p14:tracePt t="81227" x="2324100" y="4321175"/>
          <p14:tracePt t="81244" x="2293938" y="4335463"/>
          <p14:tracePt t="81260" x="2278063" y="4335463"/>
          <p14:tracePt t="81277" x="2263775" y="4335463"/>
          <p14:tracePt t="81294" x="2255838" y="4351338"/>
          <p14:tracePt t="81346" x="2217738" y="4351338"/>
          <p14:tracePt t="81369" x="2179638" y="4359275"/>
          <p14:tracePt t="81386" x="2155825" y="4373563"/>
          <p14:tracePt t="81402" x="2117725" y="4381500"/>
          <p14:tracePt t="81417" x="2079625" y="4397375"/>
          <p14:tracePt t="81432" x="2073275" y="4397375"/>
          <p14:tracePt t="81448" x="2065338" y="4397375"/>
          <p14:tracePt t="81464" x="2065338" y="4403725"/>
          <p14:tracePt t="81479" x="2057400" y="4403725"/>
          <p14:tracePt t="81527" x="2049463" y="4403725"/>
          <p14:tracePt t="81543" x="2019300" y="4411663"/>
          <p14:tracePt t="81560" x="1981200" y="4435475"/>
          <p14:tracePt t="81577" x="1951038" y="4435475"/>
          <p14:tracePt t="81593" x="1943100" y="4435475"/>
          <p14:tracePt t="81610" x="1935163" y="4441825"/>
          <p14:tracePt t="81627" x="1935163" y="4449763"/>
          <p14:tracePt t="81671" x="1927225" y="4449763"/>
          <p14:tracePt t="81696" x="1912938" y="4449763"/>
          <p14:tracePt t="81721" x="1905000" y="4449763"/>
          <p14:tracePt t="81744" x="1889125" y="4449763"/>
          <p14:tracePt t="81767" x="1882775" y="4449763"/>
          <p14:tracePt t="81791" x="1874838" y="4449763"/>
          <p14:tracePt t="81806" x="1851025" y="4465638"/>
          <p14:tracePt t="81821" x="1820863" y="4479925"/>
          <p14:tracePt t="81837" x="1812925" y="4495800"/>
          <p14:tracePt t="81852" x="1798638" y="4503738"/>
          <p14:tracePt t="81879" x="1798638" y="4511675"/>
          <p14:tracePt t="81911" x="1790700" y="4511675"/>
          <p14:tracePt t="81924" x="1782763" y="4511675"/>
          <p14:tracePt t="81944" x="1774825" y="4518025"/>
          <p14:tracePt t="81960" x="1768475" y="4525963"/>
          <p14:tracePt t="81977" x="1760538" y="4533900"/>
          <p14:tracePt t="81993" x="1752600" y="4541838"/>
          <p14:tracePt t="82009" x="1744663" y="4549775"/>
          <p14:tracePt t="82031" x="1744663" y="4564063"/>
          <p14:tracePt t="82047" x="1736725" y="4564063"/>
          <p14:tracePt t="82062" x="1730375" y="4579938"/>
          <p14:tracePt t="82077" x="1730375" y="4587875"/>
          <p14:tracePt t="82111" x="1730375" y="4594225"/>
          <p14:tracePt t="82127" x="1714500" y="4610100"/>
          <p14:tracePt t="82143" x="1706563" y="4625975"/>
          <p14:tracePt t="82160" x="1706563" y="4632325"/>
          <p14:tracePt t="82191" x="1706563" y="4640263"/>
          <p14:tracePt t="82207" x="1706563" y="4648200"/>
          <p14:tracePt t="82222" x="1706563" y="4664075"/>
          <p14:tracePt t="82255" x="1706563" y="4670425"/>
          <p14:tracePt t="82303" x="1706563" y="4678363"/>
          <p14:tracePt t="82335" x="1714500" y="4678363"/>
          <p14:tracePt t="82368" x="1730375" y="4678363"/>
          <p14:tracePt t="82388" x="1744663" y="4678363"/>
          <p14:tracePt t="82404" x="1752600" y="4678363"/>
          <p14:tracePt t="82543" x="1768475" y="4678363"/>
          <p14:tracePt t="82583" x="1774825" y="4678363"/>
          <p14:tracePt t="82607" x="1782763" y="4678363"/>
          <p14:tracePt t="82626" x="1798638" y="4678363"/>
          <p14:tracePt t="82645" x="1806575" y="4678363"/>
          <p14:tracePt t="82720" x="1812925" y="4678363"/>
          <p14:tracePt t="83183" x="1820863" y="4678363"/>
          <p14:tracePt t="83209" x="1828800" y="4678363"/>
          <p14:tracePt t="83320" x="1851025" y="4694238"/>
          <p14:tracePt t="83346" x="1866900" y="4702175"/>
          <p14:tracePt t="83423" x="1897063" y="4708525"/>
          <p14:tracePt t="83450" x="1897063" y="4716463"/>
          <p14:tracePt t="83470" x="1905000" y="4724400"/>
          <p14:tracePt t="83487" x="1912938" y="4724400"/>
          <p14:tracePt t="83502" x="1920875" y="4724400"/>
          <p14:tracePt t="83517" x="1951038" y="4740275"/>
          <p14:tracePt t="83532" x="1997075" y="4740275"/>
          <p14:tracePt t="83546" x="2027238" y="4740275"/>
          <p14:tracePt t="83561" x="2057400" y="4754563"/>
          <p14:tracePt t="83577" x="2073275" y="4754563"/>
          <p14:tracePt t="83593" x="2079625" y="4754563"/>
          <p14:tracePt t="83615" x="2087563" y="4754563"/>
          <p14:tracePt t="83630" x="2111375" y="4754563"/>
          <p14:tracePt t="83646" x="2149475" y="4754563"/>
          <p14:tracePt t="83661" x="2163763" y="4754563"/>
          <p14:tracePt t="83678" x="2193925" y="4754563"/>
          <p14:tracePt t="83693" x="2255838" y="4754563"/>
          <p14:tracePt t="83709" x="2354263" y="4754563"/>
          <p14:tracePt t="83725" x="2446338" y="4754563"/>
          <p14:tracePt t="83741" x="2522538" y="4754563"/>
          <p14:tracePt t="83758" x="2552700" y="4754563"/>
          <p14:tracePt t="83775" x="2568575" y="4754563"/>
          <p14:tracePt t="83792" x="2574925" y="4754563"/>
          <p14:tracePt t="83808" x="2628900" y="4754563"/>
          <p14:tracePt t="83825" x="2697163" y="4754563"/>
          <p14:tracePt t="83842" x="2751138" y="4754563"/>
          <p14:tracePt t="83858" x="2789238" y="4754563"/>
          <p14:tracePt t="83874" x="2797175" y="4754563"/>
          <p14:tracePt t="83891" x="2811463" y="4754563"/>
          <p14:tracePt t="83951" x="2827338" y="4754563"/>
          <p14:tracePt t="83976" x="2841625" y="4754563"/>
          <p14:tracePt t="83990" x="2879725" y="4754563"/>
          <p14:tracePt t="84008" x="2895600" y="4754563"/>
          <p14:tracePt t="84027" x="2911475" y="4754563"/>
          <p14:tracePt t="84043" x="2925763" y="4746625"/>
          <p14:tracePt t="84057" x="2949575" y="4740275"/>
          <p14:tracePt t="84074" x="2979738" y="4724400"/>
          <p14:tracePt t="84091" x="3032125" y="4702175"/>
          <p14:tracePt t="84107" x="3055938" y="4678363"/>
          <p14:tracePt t="84124" x="3070225" y="4664075"/>
          <p14:tracePt t="84141" x="3070225" y="4632325"/>
          <p14:tracePt t="84157" x="3070225" y="4602163"/>
          <p14:tracePt t="84174" x="3070225" y="4556125"/>
          <p14:tracePt t="84192" x="3070225" y="4495800"/>
          <p14:tracePt t="84208" x="3070225" y="4419600"/>
          <p14:tracePt t="84225" x="3009900" y="4313238"/>
          <p14:tracePt t="84241" x="2925763" y="4237038"/>
          <p14:tracePt t="84257" x="2879725" y="4206875"/>
          <p14:tracePt t="84274" x="2857500" y="4191000"/>
          <p14:tracePt t="84291" x="2849563" y="4191000"/>
          <p14:tracePt t="84307" x="2841625" y="4191000"/>
          <p14:tracePt t="84324" x="2811463" y="4175125"/>
          <p14:tracePt t="84324" x="2797175" y="4168775"/>
          <p14:tracePt t="84344" x="2765425" y="4168775"/>
          <p14:tracePt t="84360" x="2735263" y="4168775"/>
          <p14:tracePt t="84376" x="2720975" y="4168775"/>
          <p14:tracePt t="84392" x="2689225" y="4168775"/>
          <p14:tracePt t="84408" x="2674938" y="4168775"/>
          <p14:tracePt t="84424" x="2620963" y="4168775"/>
          <p14:tracePt t="84441" x="2552700" y="4168775"/>
          <p14:tracePt t="84457" x="2446338" y="4168775"/>
          <p14:tracePt t="84474" x="2346325" y="4168775"/>
          <p14:tracePt t="84491" x="2270125" y="4168775"/>
          <p14:tracePt t="84507" x="2239963" y="4168775"/>
          <p14:tracePt t="84524" x="2217738" y="4183063"/>
          <p14:tracePt t="84540" x="2193925" y="4191000"/>
          <p14:tracePt t="84557" x="2179638" y="4198938"/>
          <p14:tracePt t="84574" x="2163763" y="4206875"/>
          <p14:tracePt t="84590" x="2133600" y="4221163"/>
          <p14:tracePt t="84607" x="2079625" y="4221163"/>
          <p14:tracePt t="84624" x="2065338" y="4237038"/>
          <p14:tracePt t="84641" x="2057400" y="4237038"/>
          <p14:tracePt t="84657" x="2049463" y="4244975"/>
          <p14:tracePt t="84673" x="2035175" y="4259263"/>
          <p14:tracePt t="84690" x="2003425" y="4289425"/>
          <p14:tracePt t="84707" x="1981200" y="4313238"/>
          <p14:tracePt t="84724" x="1965325" y="4335463"/>
          <p14:tracePt t="84741" x="1951038" y="4359275"/>
          <p14:tracePt t="84758" x="1927225" y="4373563"/>
          <p14:tracePt t="84773" x="1905000" y="4397375"/>
          <p14:tracePt t="84790" x="1882775" y="4411663"/>
          <p14:tracePt t="84808" x="1844675" y="4435475"/>
          <p14:tracePt t="84824" x="1836738" y="4441825"/>
          <p14:tracePt t="84841" x="1782763" y="4487863"/>
          <p14:tracePt t="84857" x="1768475" y="4503738"/>
          <p14:tracePt t="84874" x="1752600" y="4518025"/>
          <p14:tracePt t="84890" x="1744663" y="4525963"/>
          <p14:tracePt t="84911" x="1744663" y="4533900"/>
          <p14:tracePt t="84926" x="1744663" y="4541838"/>
          <p14:tracePt t="84941" x="1744663" y="4549775"/>
          <p14:tracePt t="84957" x="1736725" y="4579938"/>
          <p14:tracePt t="84973" x="1722438" y="4594225"/>
          <p14:tracePt t="84990" x="1714500" y="4602163"/>
          <p14:tracePt t="85008" x="1714500" y="4610100"/>
          <p14:tracePt t="85027" x="1722438" y="4625975"/>
          <p14:tracePt t="85042" x="1736725" y="4632325"/>
          <p14:tracePt t="85058" x="1768475" y="4640263"/>
          <p14:tracePt t="85075" x="1798638" y="4640263"/>
          <p14:tracePt t="85090" x="1828800" y="4656138"/>
          <p14:tracePt t="85106" x="1866900" y="4656138"/>
          <p14:tracePt t="85123" x="1897063" y="4656138"/>
          <p14:tracePt t="85140" x="1927225" y="4656138"/>
          <p14:tracePt t="85156" x="1951038" y="4656138"/>
          <p14:tracePt t="85173" x="1981200" y="4656138"/>
          <p14:tracePt t="85189" x="2003425" y="4656138"/>
          <p14:tracePt t="85206" x="2041525" y="4670425"/>
          <p14:tracePt t="85224" x="2049463" y="4670425"/>
          <p14:tracePt t="85224" x="2073275" y="4670425"/>
          <p14:tracePt t="85240" x="2087563" y="4670425"/>
          <p14:tracePt t="85256" x="2117725" y="4670425"/>
          <p14:tracePt t="85273" x="2163763" y="4670425"/>
          <p14:tracePt t="85290" x="2209800" y="4678363"/>
          <p14:tracePt t="85306" x="2225675" y="4686300"/>
          <p14:tracePt t="85324" x="2247900" y="4694238"/>
          <p14:tracePt t="85342" x="2286000" y="4708525"/>
          <p14:tracePt t="85360" x="2301875" y="4708525"/>
          <p14:tracePt t="85376" x="2308225" y="4708525"/>
          <p14:tracePt t="85392" x="2332038" y="4708525"/>
          <p14:tracePt t="85408" x="2378075" y="4708525"/>
          <p14:tracePt t="85425" x="2422525" y="4708525"/>
          <p14:tracePt t="85441" x="2430463" y="4708525"/>
          <p14:tracePt t="85456" x="2438400" y="4708525"/>
          <p14:tracePt t="85536" x="2438400" y="4724400"/>
          <p14:tracePt t="85551" x="2438400" y="4740275"/>
          <p14:tracePt t="85567" x="2446338" y="4770438"/>
          <p14:tracePt t="85582" x="2454275" y="4792663"/>
          <p14:tracePt t="85597" x="2476500" y="4816475"/>
          <p14:tracePt t="85613" x="2492375" y="4830763"/>
          <p14:tracePt t="85629" x="2492375" y="4838700"/>
          <p14:tracePt t="85728" x="2492375" y="4884738"/>
          <p14:tracePt t="85755" x="2492375" y="4899025"/>
          <p14:tracePt t="85779" x="2484438" y="4906963"/>
          <p14:tracePt t="85797" x="2484438" y="4922838"/>
          <p14:tracePt t="85863" x="2492375" y="4953000"/>
          <p14:tracePt t="85890" x="2498725" y="4975225"/>
          <p14:tracePt t="85906" x="2498725" y="4999038"/>
          <p14:tracePt t="85923" x="2498725" y="5013325"/>
          <p14:tracePt t="85939" x="2498725" y="5029200"/>
          <p14:tracePt t="85956" x="2498725" y="5051425"/>
          <p14:tracePt t="85972" x="2498725" y="5105400"/>
          <p14:tracePt t="85989" x="2536825" y="5211763"/>
          <p14:tracePt t="86006" x="2568575" y="5311775"/>
          <p14:tracePt t="86022" x="2590800" y="5394325"/>
          <p14:tracePt t="86040" x="2590800" y="5402263"/>
          <p14:tracePt t="86056" x="2590800" y="5394325"/>
          <p14:tracePt t="86103" x="2590800" y="5303838"/>
          <p14:tracePt t="86129" x="2590800" y="5203825"/>
          <p14:tracePt t="86147" x="2590800" y="5151438"/>
          <p14:tracePt t="86164" x="2590800" y="5127625"/>
          <p14:tracePt t="86179" x="2582863" y="5097463"/>
          <p14:tracePt t="86194" x="2582863" y="5075238"/>
          <p14:tracePt t="86210" x="2582863" y="5051425"/>
          <p14:tracePt t="86225" x="2582863" y="4991100"/>
          <p14:tracePt t="86241" x="2582863" y="4922838"/>
          <p14:tracePt t="86257" x="2582863" y="4854575"/>
          <p14:tracePt t="86273" x="2582863" y="4762500"/>
          <p14:tracePt t="86289" x="2582863" y="4678363"/>
          <p14:tracePt t="86305" x="2582863" y="4610100"/>
          <p14:tracePt t="86322" x="2582863" y="4572000"/>
          <p14:tracePt t="86340" x="2582863" y="4549775"/>
          <p14:tracePt t="86355" x="2582863" y="4533900"/>
          <p14:tracePt t="86374" x="2582863" y="4503738"/>
          <p14:tracePt t="86390" x="2582863" y="4479925"/>
          <p14:tracePt t="86406" x="2582863" y="4435475"/>
          <p14:tracePt t="86421" x="2590800" y="4365625"/>
          <p14:tracePt t="86438" x="2590800" y="4297363"/>
          <p14:tracePt t="86456" x="2590800" y="4267200"/>
          <p14:tracePt t="86472" x="2590800" y="4244975"/>
          <p14:tracePt t="86488" x="2590800" y="4251325"/>
          <p14:tracePt t="86591" x="2590800" y="4297363"/>
          <p14:tracePt t="86616" x="2590800" y="4313238"/>
          <p14:tracePt t="86632" x="2590800" y="4321175"/>
          <p14:tracePt t="86647" x="2590800" y="4327525"/>
          <p14:tracePt t="86662" x="2590800" y="4359275"/>
          <p14:tracePt t="86677" x="2606675" y="4403725"/>
          <p14:tracePt t="86692" x="2628900" y="4457700"/>
          <p14:tracePt t="86707" x="2674938" y="4533900"/>
          <p14:tracePt t="86723" x="2713038" y="4579938"/>
          <p14:tracePt t="86740" x="2735263" y="4618038"/>
          <p14:tracePt t="87662" x="2735263" y="4625975"/>
          <p14:tracePt t="87752" x="2743200" y="4625975"/>
          <p14:tracePt t="88726" x="2735263" y="4602163"/>
          <p14:tracePt t="89080" x="2667000" y="4435475"/>
          <p14:tracePt t="89105" x="2598738" y="4327525"/>
          <p14:tracePt t="89122" x="2514600" y="4213225"/>
          <p14:tracePt t="89138" x="2454275" y="4122738"/>
          <p14:tracePt t="89154" x="2408238" y="4054475"/>
          <p14:tracePt t="89169" x="2392363" y="4022725"/>
          <p14:tracePt t="89186" x="2384425" y="3992563"/>
          <p14:tracePt t="89203" x="2378075" y="3924300"/>
          <p14:tracePt t="89219" x="2339975" y="3810000"/>
          <p14:tracePt t="89235" x="2278063" y="3733800"/>
          <p14:tracePt t="89253" x="2201863" y="3641725"/>
          <p14:tracePt t="89269" x="2141538" y="3581400"/>
          <p14:tracePt t="89286" x="2111375" y="3535363"/>
          <p14:tracePt t="89302" x="2111375" y="3527425"/>
          <p14:tracePt t="89319" x="2087563" y="3451225"/>
          <p14:tracePt t="89336" x="2065338" y="3413125"/>
          <p14:tracePt t="89354" x="2057400" y="3375025"/>
          <p14:tracePt t="89372" x="2041525" y="3336925"/>
          <p14:tracePt t="89387" x="2027238" y="3284538"/>
          <p14:tracePt t="89402" x="1997075" y="3222625"/>
          <p14:tracePt t="89419" x="1965325" y="3170238"/>
          <p14:tracePt t="89435" x="1927225" y="3140075"/>
          <p14:tracePt t="89452" x="1905000" y="3108325"/>
          <p14:tracePt t="89469" x="1889125" y="3108325"/>
          <p14:tracePt t="89485" x="1882775" y="3108325"/>
          <p14:tracePt t="89502" x="1858963" y="3094038"/>
          <p14:tracePt t="89502" x="1851025" y="3094038"/>
          <p14:tracePt t="89519" x="1828800" y="3094038"/>
          <p14:tracePt t="89536" x="1806575" y="3094038"/>
          <p14:tracePt t="89552" x="1790700" y="3086100"/>
          <p14:tracePt t="89568" x="1782763" y="3086100"/>
          <p14:tracePt t="89607" x="1768475" y="3070225"/>
          <p14:tracePt t="89623" x="1760538" y="3070225"/>
          <p14:tracePt t="89638" x="1736725" y="3063875"/>
          <p14:tracePt t="89653" x="1730375" y="3063875"/>
          <p14:tracePt t="89668" x="1706563" y="3063875"/>
          <p14:tracePt t="89685" x="1698625" y="3063875"/>
          <p14:tracePt t="89701" x="1692275" y="3063875"/>
          <p14:tracePt t="89735" x="1692275" y="3070225"/>
          <p14:tracePt t="89823" x="1692275" y="3086100"/>
          <p14:tracePt t="89849" x="1692275" y="3094038"/>
          <p14:tracePt t="89903" x="1698625" y="3108325"/>
          <p14:tracePt t="89920" x="1722438" y="3132138"/>
          <p14:tracePt t="89946" x="1744663" y="3146425"/>
          <p14:tracePt t="89961" x="1774825" y="3170238"/>
          <p14:tracePt t="89976" x="1782763" y="3170238"/>
          <p14:tracePt t="89990" x="1790700" y="3178175"/>
          <p14:tracePt t="90005" x="1798638" y="3184525"/>
          <p14:tracePt t="90021" x="1806575" y="3192463"/>
          <p14:tracePt t="90037" x="1812925" y="3208338"/>
          <p14:tracePt t="90053" x="1828800" y="3222625"/>
          <p14:tracePt t="90069" x="1836738" y="3230563"/>
          <p14:tracePt t="90085" x="1858963" y="3254375"/>
          <p14:tracePt t="90101" x="1882775" y="3298825"/>
          <p14:tracePt t="90118" x="1920875" y="3344863"/>
          <p14:tracePt t="90136" x="1943100" y="3360738"/>
          <p14:tracePt t="90152" x="1943100" y="3382963"/>
          <p14:tracePt t="90168" x="1951038" y="3390900"/>
          <p14:tracePt t="90185" x="1951038" y="3398838"/>
          <p14:tracePt t="90215" x="1951038" y="3406775"/>
          <p14:tracePt t="90239" x="1958975" y="3413125"/>
          <p14:tracePt t="90253" x="1965325" y="3429000"/>
          <p14:tracePt t="90268" x="1981200" y="3451225"/>
          <p14:tracePt t="90284" x="1981200" y="3459163"/>
          <p14:tracePt t="90301" x="1997075" y="3475038"/>
          <p14:tracePt t="90318" x="1997075" y="3497263"/>
          <p14:tracePt t="90336" x="2011363" y="3527425"/>
          <p14:tracePt t="90354" x="2011363" y="3535363"/>
          <p14:tracePt t="90369" x="2027238" y="3559175"/>
          <p14:tracePt t="90385" x="2035175" y="3581400"/>
          <p14:tracePt t="90401" x="2049463" y="3603625"/>
          <p14:tracePt t="90418" x="2057400" y="3619500"/>
          <p14:tracePt t="90434" x="2079625" y="3657600"/>
          <p14:tracePt t="90451" x="2087563" y="3665538"/>
          <p14:tracePt t="90467" x="2087563" y="3679825"/>
          <p14:tracePt t="90484" x="2095500" y="3687763"/>
          <p14:tracePt t="90501" x="2095500" y="3695700"/>
          <p14:tracePt t="90517" x="2103438" y="3703638"/>
          <p14:tracePt t="90534" x="2111375" y="3711575"/>
          <p14:tracePt t="90552" x="2111375" y="3725863"/>
          <p14:tracePt t="90568" x="2117725" y="3733800"/>
          <p14:tracePt t="90584" x="2125663" y="3741738"/>
          <p14:tracePt t="90601" x="2125663" y="3749675"/>
          <p14:tracePt t="90617" x="2133600" y="3763963"/>
          <p14:tracePt t="90634" x="2141538" y="3779838"/>
          <p14:tracePt t="90651" x="2149475" y="3810000"/>
          <p14:tracePt t="90667" x="2163763" y="3825875"/>
          <p14:tracePt t="90684" x="2163763" y="3840163"/>
          <p14:tracePt t="90701" x="2179638" y="3856038"/>
          <p14:tracePt t="90717" x="2193925" y="3870325"/>
          <p14:tracePt t="90743" x="2193925" y="3878263"/>
          <p14:tracePt t="90757" x="2193925" y="3886200"/>
          <p14:tracePt t="90772" x="2209800" y="3894138"/>
          <p14:tracePt t="90787" x="2225675" y="3908425"/>
          <p14:tracePt t="90803" x="2225675" y="3916363"/>
          <p14:tracePt t="90819" x="2225675" y="3924300"/>
          <p14:tracePt t="90855" x="2225675" y="3932238"/>
          <p14:tracePt t="90869" x="2232025" y="3932238"/>
          <p14:tracePt t="90903" x="2239963" y="3946525"/>
          <p14:tracePt t="90916" x="2255838" y="3962400"/>
          <p14:tracePt t="90935" x="2255838" y="3970338"/>
          <p14:tracePt t="90959" x="2255838" y="3978275"/>
          <p14:tracePt t="90974" x="2270125" y="3992563"/>
          <p14:tracePt t="90989" x="2286000" y="4016375"/>
          <p14:tracePt t="91005" x="2286000" y="4022725"/>
          <p14:tracePt t="91020" x="2301875" y="4046538"/>
          <p14:tracePt t="91071" x="2301875" y="4054475"/>
          <p14:tracePt t="91098" x="2301875" y="4060825"/>
          <p14:tracePt t="91408" x="2316163" y="4076700"/>
          <p14:tracePt t="91434" x="2316163" y="4084638"/>
          <p14:tracePt t="91463" x="2324100" y="4098925"/>
          <p14:tracePt t="91491" x="2332038" y="4106863"/>
          <p14:tracePt t="91519" x="2339975" y="4114800"/>
          <p14:tracePt t="91533" x="2339975" y="4137025"/>
          <p14:tracePt t="91550" x="2346325" y="4152900"/>
          <p14:tracePt t="91566" x="2362200" y="4168775"/>
          <p14:tracePt t="91584" x="2362200" y="4183063"/>
          <p14:tracePt t="91600" x="2378075" y="4213225"/>
          <p14:tracePt t="91617" x="2384425" y="4237038"/>
          <p14:tracePt t="91633" x="2392363" y="4251325"/>
          <p14:tracePt t="91650" x="2392363" y="4259263"/>
          <p14:tracePt t="91666" x="2400300" y="4267200"/>
          <p14:tracePt t="91683" x="2408238" y="4267200"/>
          <p14:tracePt t="91711" x="2416175" y="4283075"/>
          <p14:tracePt t="91727" x="2416175" y="4289425"/>
          <p14:tracePt t="91741" x="2430463" y="4313238"/>
          <p14:tracePt t="91756" x="2438400" y="4327525"/>
          <p14:tracePt t="91771" x="2438400" y="4343400"/>
          <p14:tracePt t="91786" x="2446338" y="4351338"/>
          <p14:tracePt t="91801" x="2446338" y="4365625"/>
          <p14:tracePt t="91817" x="2454275" y="4373563"/>
          <p14:tracePt t="91833" x="2460625" y="4389438"/>
          <p14:tracePt t="91849" x="2460625" y="4403725"/>
          <p14:tracePt t="91866" x="2484438" y="4419600"/>
          <p14:tracePt t="91883" x="2492375" y="4449763"/>
          <p14:tracePt t="91900" x="2498725" y="4473575"/>
          <p14:tracePt t="91916" x="2514600" y="4487863"/>
          <p14:tracePt t="91933" x="2514600" y="4503738"/>
          <p14:tracePt t="91949" x="2514600" y="4511675"/>
          <p14:tracePt t="91975" x="2522538" y="4511675"/>
          <p14:tracePt t="92208" x="2530475" y="4511675"/>
          <p14:tracePt t="92234" x="2536825" y="4518025"/>
          <p14:tracePt t="92260" x="2536825" y="4525963"/>
          <p14:tracePt t="92296" x="2544763" y="4533900"/>
          <p14:tracePt t="92323" x="2552700" y="4533900"/>
          <p14:tracePt t="92399" x="2552700" y="4549775"/>
          <p14:tracePt t="92417" x="2552700" y="4556125"/>
          <p14:tracePt t="92439" x="2560638" y="4556125"/>
          <p14:tracePt t="92455" x="2568575" y="4572000"/>
          <p14:tracePt t="92469" x="2582863" y="4594225"/>
          <p14:tracePt t="92511" x="2582863" y="4625975"/>
          <p14:tracePt t="92537" x="2582863" y="4640263"/>
          <p14:tracePt t="92556" x="2582863" y="4670425"/>
          <p14:tracePt t="92573" x="2590800" y="4694238"/>
          <p14:tracePt t="92589" x="2606675" y="4716463"/>
          <p14:tracePt t="92604" x="2628900" y="4740275"/>
          <p14:tracePt t="92619" x="2651125" y="4762500"/>
          <p14:tracePt t="92634" x="2651125" y="4778375"/>
          <p14:tracePt t="92650" x="2667000" y="4778375"/>
          <p14:tracePt t="92840" x="2705100" y="4792663"/>
          <p14:tracePt t="92867" x="2720975" y="4792663"/>
          <p14:tracePt t="92919" x="2735263" y="4792663"/>
          <p14:tracePt t="92935" x="2751138" y="4792663"/>
          <p14:tracePt t="92962" x="2759075" y="4792663"/>
          <p14:tracePt t="92980" x="2765425" y="4792663"/>
          <p14:tracePt t="92999" x="2773363" y="4792663"/>
          <p14:tracePt t="93032" x="2797175" y="4792663"/>
          <p14:tracePt t="93045" x="2819400" y="4792663"/>
          <p14:tracePt t="93060" x="2827338" y="4792663"/>
          <p14:tracePt t="93076" x="2835275" y="4792663"/>
          <p14:tracePt t="93090" x="2841625" y="4792663"/>
          <p14:tracePt t="93680" x="2841625" y="4746625"/>
          <p14:tracePt t="93707" x="2857500" y="4708525"/>
          <p14:tracePt t="93725" x="2857500" y="4678363"/>
          <p14:tracePt t="93739" x="2865438" y="4632325"/>
          <p14:tracePt t="93756" x="2865438" y="4602163"/>
          <p14:tracePt t="93771" x="2865438" y="4594225"/>
          <p14:tracePt t="93787" x="2865438" y="4587875"/>
          <p14:tracePt t="93802" x="2865438" y="4572000"/>
          <p14:tracePt t="93817" x="2857500" y="4564063"/>
          <p14:tracePt t="93833" x="2849563" y="4556125"/>
          <p14:tracePt t="93848" x="2841625" y="4556125"/>
          <p14:tracePt t="93871" x="2841625" y="4549775"/>
          <p14:tracePt t="93885" x="2827338" y="4549775"/>
          <p14:tracePt t="93900" x="2781300" y="4525963"/>
          <p14:tracePt t="93916" x="2759075" y="4518025"/>
          <p14:tracePt t="93931" x="2751138" y="4511675"/>
          <p14:tracePt t="93947" x="2735263" y="4495800"/>
          <p14:tracePt t="93964" x="2705100" y="4479925"/>
          <p14:tracePt t="93981" x="2689225" y="4473575"/>
          <p14:tracePt t="93997" x="2674938" y="4457700"/>
          <p14:tracePt t="94014" x="2667000" y="4449763"/>
          <p14:tracePt t="94032" x="2644775" y="4449763"/>
          <p14:tracePt t="94048" x="2620963" y="4449763"/>
          <p14:tracePt t="94065" x="2582863" y="4441825"/>
          <p14:tracePt t="94081" x="2530475" y="4419600"/>
          <p14:tracePt t="94098" x="2460625" y="4403725"/>
          <p14:tracePt t="94114" x="2430463" y="4403725"/>
          <p14:tracePt t="94131" x="2422525" y="4403725"/>
          <p14:tracePt t="94200" x="2416175" y="4403725"/>
          <p14:tracePt t="94225" x="2408238" y="4403725"/>
          <p14:tracePt t="94264" x="2384425" y="4403725"/>
          <p14:tracePt t="94288" x="2362200" y="4411663"/>
          <p14:tracePt t="94304" x="2346325" y="4411663"/>
          <p14:tracePt t="94321" x="2339975" y="4411663"/>
          <p14:tracePt t="94348" x="2339975" y="4419600"/>
          <p14:tracePt t="94375" x="2339975" y="4427538"/>
          <p14:tracePt t="94389" x="2332038" y="4435475"/>
          <p14:tracePt t="94404" x="2324100" y="4449763"/>
          <p14:tracePt t="94419" x="2324100" y="4457700"/>
          <p14:tracePt t="94434" x="2316163" y="4473575"/>
          <p14:tracePt t="94449" x="2308225" y="4487863"/>
          <p14:tracePt t="94466" x="2308225" y="4495800"/>
          <p14:tracePt t="94511" x="2308225" y="4511675"/>
          <p14:tracePt t="94525" x="2301875" y="4525963"/>
          <p14:tracePt t="94539" x="2293938" y="4533900"/>
          <p14:tracePt t="94554" x="2286000" y="4549775"/>
          <p14:tracePt t="94570" x="2286000" y="4564063"/>
          <p14:tracePt t="94586" x="2286000" y="4587875"/>
          <p14:tracePt t="94603" x="2286000" y="4594225"/>
          <p14:tracePt t="94620" x="2286000" y="4610100"/>
          <p14:tracePt t="94636" x="2286000" y="4618038"/>
          <p14:tracePt t="94664" x="2286000" y="4625975"/>
          <p14:tracePt t="94677" x="2278063" y="4640263"/>
          <p14:tracePt t="94697" x="2278063" y="4648200"/>
          <p14:tracePt t="94713" x="2278063" y="4656138"/>
          <p14:tracePt t="94730" x="2278063" y="4664075"/>
          <p14:tracePt t="94747" x="2278063" y="4694238"/>
          <p14:tracePt t="94763" x="2278063" y="4724400"/>
          <p14:tracePt t="94780" x="2278063" y="4740275"/>
          <p14:tracePt t="94796" x="2278063" y="4770438"/>
          <p14:tracePt t="94813" x="2278063" y="4784725"/>
          <p14:tracePt t="94830" x="2293938" y="4800600"/>
          <p14:tracePt t="94847" x="2332038" y="4822825"/>
          <p14:tracePt t="94864" x="2346325" y="4830763"/>
          <p14:tracePt t="94880" x="2354263" y="4838700"/>
          <p14:tracePt t="94896" x="2362200" y="4838700"/>
          <p14:tracePt t="94927" x="2378075" y="4838700"/>
          <p14:tracePt t="94942" x="2416175" y="4846638"/>
          <p14:tracePt t="94957" x="2460625" y="4846638"/>
          <p14:tracePt t="94973" x="2498725" y="4846638"/>
          <p14:tracePt t="94987" x="2530475" y="4846638"/>
          <p14:tracePt t="95003" x="2560638" y="4846638"/>
          <p14:tracePt t="95018" x="2574925" y="4854575"/>
          <p14:tracePt t="95035" x="2590800" y="4854575"/>
          <p14:tracePt t="95071" x="2598738" y="4854575"/>
          <p14:tracePt t="95085" x="2606675" y="4860925"/>
          <p14:tracePt t="95100" x="2620963" y="4860925"/>
          <p14:tracePt t="95115" x="2651125" y="4868863"/>
          <p14:tracePt t="95131" x="2682875" y="4876800"/>
          <p14:tracePt t="95147" x="2735263" y="4892675"/>
          <p14:tracePt t="95163" x="2789238" y="4892675"/>
          <p14:tracePt t="95179" x="2811463" y="4892675"/>
          <p14:tracePt t="95196" x="2827338" y="4892675"/>
          <p14:tracePt t="95231" x="2849563" y="4906963"/>
          <p14:tracePt t="95244" x="2887663" y="4914900"/>
          <p14:tracePt t="95244" x="2911475" y="4914900"/>
          <p14:tracePt t="95264" x="2949575" y="4914900"/>
          <p14:tracePt t="95280" x="2979738" y="4914900"/>
          <p14:tracePt t="95296" x="2994025" y="4914900"/>
          <p14:tracePt t="95313" x="3009900" y="4906963"/>
          <p14:tracePt t="95329" x="3025775" y="4892675"/>
          <p14:tracePt t="95346" x="3040063" y="4854575"/>
          <p14:tracePt t="95346" x="3048000" y="4830763"/>
          <p14:tracePt t="95369" x="3055938" y="4808538"/>
          <p14:tracePt t="95385" x="3055938" y="4770438"/>
          <p14:tracePt t="95400" x="3048000" y="4702175"/>
          <p14:tracePt t="95416" x="3025775" y="4648200"/>
          <p14:tracePt t="95432" x="3009900" y="4618038"/>
          <p14:tracePt t="95448" x="3001963" y="4610100"/>
          <p14:tracePt t="95463" x="2971800" y="4572000"/>
          <p14:tracePt t="95480" x="2933700" y="4541838"/>
          <p14:tracePt t="95496" x="2917825" y="4533900"/>
          <p14:tracePt t="95512" x="2903538" y="4525963"/>
          <p14:tracePt t="95529" x="2895600" y="4525963"/>
          <p14:tracePt t="95546" x="2857500" y="4495800"/>
          <p14:tracePt t="95563" x="2797175" y="4473575"/>
          <p14:tracePt t="95579" x="2727325" y="4441825"/>
          <p14:tracePt t="95596" x="2705100" y="4435475"/>
          <p14:tracePt t="95615" x="2667000" y="4419600"/>
          <p14:tracePt t="95631" x="2651125" y="4419600"/>
          <p14:tracePt t="95646" x="2644775" y="4419600"/>
          <p14:tracePt t="95662" x="2628900" y="4419600"/>
          <p14:tracePt t="95679" x="2613025" y="4419600"/>
          <p14:tracePt t="95703" x="2598738" y="4419600"/>
          <p14:tracePt t="95719" x="2568575" y="4419600"/>
          <p14:tracePt t="95734" x="2514600" y="4419600"/>
          <p14:tracePt t="95749" x="2446338" y="4441825"/>
          <p14:tracePt t="95765" x="2392363" y="4441825"/>
          <p14:tracePt t="95781" x="2362200" y="4449763"/>
          <p14:tracePt t="95797" x="2362200" y="4457700"/>
          <p14:tracePt t="95815" x="2346325" y="4465638"/>
          <p14:tracePt t="95831" x="2339975" y="4473575"/>
          <p14:tracePt t="95847" x="2332038" y="4487863"/>
          <p14:tracePt t="95847" x="2301875" y="4503738"/>
          <p14:tracePt t="95864" x="2286000" y="4533900"/>
          <p14:tracePt t="95879" x="2232025" y="4610100"/>
          <p14:tracePt t="95896" x="2187575" y="4664075"/>
          <p14:tracePt t="95913" x="2163763" y="4694238"/>
          <p14:tracePt t="95929" x="2149475" y="4708525"/>
          <p14:tracePt t="95945" x="2149475" y="4716463"/>
          <p14:tracePt t="95975" x="2149475" y="4724400"/>
          <p14:tracePt t="95990" x="2149475" y="4746625"/>
          <p14:tracePt t="96005" x="2149475" y="4770438"/>
          <p14:tracePt t="96020" x="2149475" y="4816475"/>
          <p14:tracePt t="96035" x="2149475" y="4830763"/>
          <p14:tracePt t="96051" x="2155825" y="4860925"/>
          <p14:tracePt t="96066" x="2179638" y="4892675"/>
          <p14:tracePt t="96082" x="2209800" y="4906963"/>
          <p14:tracePt t="96098" x="2239963" y="4922838"/>
          <p14:tracePt t="96114" x="2263775" y="4937125"/>
          <p14:tracePt t="96130" x="2293938" y="4937125"/>
          <p14:tracePt t="96145" x="2308225" y="4937125"/>
          <p14:tracePt t="96162" x="2362200" y="4945063"/>
          <p14:tracePt t="96179" x="2422525" y="4960938"/>
          <p14:tracePt t="96195" x="2476500" y="4975225"/>
          <p14:tracePt t="96212" x="2522538" y="4975225"/>
          <p14:tracePt t="96228" x="2544763" y="4991100"/>
          <p14:tracePt t="96245" x="2552700" y="4991100"/>
          <p14:tracePt t="96262" x="2568575" y="4991100"/>
          <p14:tracePt t="96278" x="2620963" y="4975225"/>
          <p14:tracePt t="96296" x="2682875" y="4937125"/>
          <p14:tracePt t="96312" x="2781300" y="4884738"/>
          <p14:tracePt t="96329" x="2819400" y="4854575"/>
          <p14:tracePt t="96345" x="2819400" y="4846638"/>
          <p14:tracePt t="96363" x="2819400" y="4838700"/>
          <p14:tracePt t="96423" x="2819400" y="4808538"/>
          <p14:tracePt t="96447" x="2819400" y="4778375"/>
          <p14:tracePt t="96462" x="2803525" y="4740275"/>
          <p14:tracePt t="96478" x="2803525" y="4694238"/>
          <p14:tracePt t="96496" x="2803525" y="4664075"/>
          <p14:tracePt t="96513" x="2789238" y="4656138"/>
          <p14:tracePt t="96531" x="2789238" y="4632325"/>
          <p14:tracePt t="96547" x="2781300" y="4610100"/>
          <p14:tracePt t="96563" x="2773363" y="4587875"/>
          <p14:tracePt t="96578" x="2759075" y="4541838"/>
          <p14:tracePt t="96595" x="2751138" y="4518025"/>
          <p14:tracePt t="96612" x="2751138" y="4503738"/>
          <p14:tracePt t="96628" x="2743200" y="4487863"/>
          <p14:tracePt t="96671" x="2735263" y="4487863"/>
          <p14:tracePt t="96784" x="2727325" y="4479925"/>
          <p14:tracePt t="96808" x="2727325" y="4473575"/>
          <p14:tracePt t="96825" x="2720975" y="4465638"/>
          <p14:tracePt t="96855" x="2697163" y="4465638"/>
          <p14:tracePt t="96874" x="2651125" y="4457700"/>
          <p14:tracePt t="96891" x="2651125" y="4449763"/>
          <p14:tracePt t="96908" x="2644775" y="4449763"/>
          <p14:tracePt t="96944" x="2628900" y="4449763"/>
          <p14:tracePt t="96961" x="2606675" y="4449763"/>
          <p14:tracePt t="96987" x="2574925" y="4441825"/>
          <p14:tracePt t="97004" x="2544763" y="4419600"/>
          <p14:tracePt t="97025" x="2522538" y="4411663"/>
          <p14:tracePt t="97045" x="2514600" y="4403725"/>
          <p14:tracePt t="97063" x="2498725" y="4403725"/>
          <p14:tracePt t="97078" x="2460625" y="4403725"/>
          <p14:tracePt t="97098" x="2454275" y="4403725"/>
          <p14:tracePt t="97115" x="2446338" y="4403725"/>
          <p14:tracePt t="97132" x="2422525" y="4403725"/>
          <p14:tracePt t="97149" x="2378075" y="4403725"/>
          <p14:tracePt t="97165" x="2316163" y="4403725"/>
          <p14:tracePt t="97181" x="2293938" y="4397375"/>
          <p14:tracePt t="97197" x="2278063" y="4397375"/>
          <p14:tracePt t="97213" x="2270125" y="4389438"/>
          <p14:tracePt t="97228" x="2263775" y="4389438"/>
          <p14:tracePt t="97247" x="2247900" y="4389438"/>
          <p14:tracePt t="97265" x="2225675" y="4389438"/>
          <p14:tracePt t="97281" x="2209800" y="4389438"/>
          <p14:tracePt t="97297" x="2179638" y="4411663"/>
          <p14:tracePt t="97320" x="2163763" y="4419600"/>
          <p14:tracePt t="97340" x="2149475" y="4441825"/>
          <p14:tracePt t="97361" x="2117725" y="4449763"/>
          <p14:tracePt t="97381" x="2095500" y="4457700"/>
          <p14:tracePt t="97398" x="2065338" y="4473575"/>
          <p14:tracePt t="97416" x="2057400" y="4487863"/>
          <p14:tracePt t="97432" x="2049463" y="4495800"/>
          <p14:tracePt t="97450" x="2049463" y="4503738"/>
          <p14:tracePt t="97471" x="2041525" y="4533900"/>
          <p14:tracePt t="97489" x="2035175" y="4533900"/>
          <p14:tracePt t="97505" x="2019300" y="4549775"/>
          <p14:tracePt t="97522" x="2003425" y="4564063"/>
          <p14:tracePt t="97538" x="2003425" y="4579938"/>
          <p14:tracePt t="97554" x="1989138" y="4587875"/>
          <p14:tracePt t="97573" x="1989138" y="4602163"/>
          <p14:tracePt t="97589" x="1989138" y="4610100"/>
          <p14:tracePt t="97608" x="1989138" y="4625975"/>
          <p14:tracePt t="97627" x="1989138" y="4648200"/>
          <p14:tracePt t="97646" x="2019300" y="4686300"/>
          <p14:tracePt t="97664" x="2027238" y="4694238"/>
          <p14:tracePt t="97681" x="2049463" y="4708525"/>
          <p14:tracePt t="97699" x="2073275" y="4708525"/>
          <p14:tracePt t="97716" x="2103438" y="4716463"/>
          <p14:tracePt t="97738" x="2117725" y="4724400"/>
          <p14:tracePt t="97755" x="2149475" y="4732338"/>
          <p14:tracePt t="97774" x="2163763" y="4754563"/>
          <p14:tracePt t="97793" x="2171700" y="4754563"/>
          <p14:tracePt t="97810" x="2171700" y="4762500"/>
          <p14:tracePt t="97855" x="2179638" y="4762500"/>
          <p14:tracePt t="97871" x="2193925" y="4762500"/>
          <p14:tracePt t="97889" x="2209800" y="4762500"/>
          <p14:tracePt t="97905" x="2217738" y="4754563"/>
          <p14:tracePt t="97927" x="2217738" y="4746625"/>
          <p14:tracePt t="97951" x="2225675" y="4746625"/>
          <p14:tracePt t="97983" x="2247900" y="4732338"/>
          <p14:tracePt t="97999" x="2255838" y="4732338"/>
          <p14:tracePt t="98016" x="2263775" y="4732338"/>
          <p14:tracePt t="98032" x="2278063" y="4732338"/>
          <p14:tracePt t="98049" x="2301875" y="4732338"/>
          <p14:tracePt t="98065" x="2339975" y="4724400"/>
          <p14:tracePt t="98082" x="2362200" y="4716463"/>
          <p14:tracePt t="98100" x="2370138" y="4708525"/>
          <p14:tracePt t="98215" x="2370138" y="4702175"/>
          <p14:tracePt t="98439" x="2370138" y="4686300"/>
          <p14:tracePt t="98519" x="2370138" y="4664075"/>
          <p14:tracePt t="98534" x="2354263" y="4640263"/>
          <p14:tracePt t="98553" x="2339975" y="4618038"/>
          <p14:tracePt t="98570" x="2339975" y="4594225"/>
          <p14:tracePt t="98589" x="2308225" y="4556125"/>
          <p14:tracePt t="98606" x="2293938" y="4518025"/>
          <p14:tracePt t="98623" x="2201863" y="4449763"/>
          <p14:tracePt t="98642" x="2125663" y="4381500"/>
          <p14:tracePt t="98664" x="2079625" y="4327525"/>
          <p14:tracePt t="98682" x="2049463" y="4289425"/>
          <p14:tracePt t="98700" x="2049463" y="4283075"/>
          <p14:tracePt t="98715" x="2035175" y="4259263"/>
          <p14:tracePt t="98729" x="2027238" y="4229100"/>
          <p14:tracePt t="98745" x="2011363" y="4198938"/>
          <p14:tracePt t="98760" x="1997075" y="4168775"/>
          <p14:tracePt t="98776" x="1958975" y="4106863"/>
          <p14:tracePt t="98794" x="1927225" y="4054475"/>
          <p14:tracePt t="98811" x="1882775" y="3992563"/>
          <p14:tracePt t="98827" x="1828800" y="3908425"/>
          <p14:tracePt t="98843" x="1790700" y="3848100"/>
          <p14:tracePt t="98859" x="1768475" y="3802063"/>
          <p14:tracePt t="98876" x="1752600" y="3779838"/>
          <p14:tracePt t="98892" x="1752600" y="3771900"/>
          <p14:tracePt t="98919" x="1752600" y="3763963"/>
          <p14:tracePt t="98959" x="1744663" y="3756025"/>
          <p14:tracePt t="98981" x="1744663" y="3749675"/>
          <p14:tracePt t="99000" x="1744663" y="3771900"/>
          <p14:tracePt t="99088" x="1782763" y="3825875"/>
          <p14:tracePt t="99115" x="1844675" y="3863975"/>
          <p14:tracePt t="99141" x="1882775" y="3894138"/>
          <p14:tracePt t="99160" x="1882775" y="3902075"/>
          <p14:tracePt t="99176" x="1897063" y="3916363"/>
          <p14:tracePt t="99193" x="1927225" y="3940175"/>
          <p14:tracePt t="99209" x="1951038" y="3962400"/>
          <p14:tracePt t="99225" x="1989138" y="3984625"/>
          <p14:tracePt t="99242" x="2019300" y="4000500"/>
          <p14:tracePt t="99258" x="2041525" y="4016375"/>
          <p14:tracePt t="99276" x="2057400" y="4022725"/>
          <p14:tracePt t="99292" x="2087563" y="4046538"/>
          <p14:tracePt t="99308" x="2141538" y="4084638"/>
          <p14:tracePt t="99325" x="2201863" y="4122738"/>
          <p14:tracePt t="99342" x="2255838" y="4160838"/>
          <p14:tracePt t="99358" x="2378075" y="4251325"/>
          <p14:tracePt t="99377" x="2400300" y="4275138"/>
          <p14:tracePt t="99393" x="2422525" y="4313238"/>
          <p14:tracePt t="99409" x="2430463" y="4327525"/>
          <p14:tracePt t="99425" x="2454275" y="4351338"/>
          <p14:tracePt t="99442" x="2484438" y="4397375"/>
          <p14:tracePt t="99459" x="2544763" y="4435475"/>
          <p14:tracePt t="99475" x="2598738" y="4495800"/>
          <p14:tracePt t="99492" x="2628900" y="4533900"/>
          <p14:tracePt t="99508" x="2636838" y="4564063"/>
          <p14:tracePt t="99525" x="2651125" y="4618038"/>
          <p14:tracePt t="99541" x="2674938" y="4656138"/>
          <p14:tracePt t="99558" x="2705100" y="4686300"/>
          <p14:tracePt t="99576" x="2720975" y="4702175"/>
          <p14:tracePt t="99592" x="2720975" y="4708525"/>
          <p14:tracePt t="99615" x="2720975" y="4724400"/>
          <p14:tracePt t="99647" x="2727325" y="4732338"/>
          <p14:tracePt t="99671" x="2727325" y="4740275"/>
          <p14:tracePt t="99686" x="2735263" y="4754563"/>
          <p14:tracePt t="99701" x="2727325" y="4754563"/>
          <p14:tracePt t="99872" x="2720975" y="4754563"/>
          <p14:tracePt t="99896" x="2713038" y="4762500"/>
          <p14:tracePt t="100120" x="2713038" y="4778375"/>
          <p14:tracePt t="100146" x="2713038" y="4784725"/>
          <p14:tracePt t="100232" x="2727325" y="4784725"/>
          <p14:tracePt t="100312" x="2797175" y="4784725"/>
          <p14:tracePt t="100340" x="2841625" y="4784725"/>
          <p14:tracePt t="100357" x="2873375" y="4784725"/>
          <p14:tracePt t="100357" x="2887663" y="4778375"/>
          <p14:tracePt t="100376" x="2895600" y="4778375"/>
          <p14:tracePt t="100376" x="2911475" y="4770438"/>
          <p14:tracePt t="100392" x="2917825" y="4770438"/>
          <p14:tracePt t="100424" x="2925763" y="4770438"/>
          <p14:tracePt t="100437" x="2941638" y="4770438"/>
          <p14:tracePt t="100454" x="2971800" y="4770438"/>
          <p14:tracePt t="100470" x="2971800" y="4754563"/>
          <p14:tracePt t="100623" x="2955925" y="4694238"/>
          <p14:tracePt t="100648" x="2941638" y="4670425"/>
          <p14:tracePt t="101551" x="2941638" y="4664075"/>
          <p14:tracePt t="101800" x="2955925" y="4632325"/>
          <p14:tracePt t="101827" x="2987675" y="4602163"/>
          <p14:tracePt t="101856" x="3017838" y="4572000"/>
          <p14:tracePt t="101882" x="3017838" y="4564063"/>
          <p14:tracePt t="102024" x="3001963" y="4556125"/>
          <p14:tracePt t="102049" x="2994025" y="4556125"/>
          <p14:tracePt t="102064" x="2987675" y="4549775"/>
          <p14:tracePt t="102079" x="2979738" y="4549775"/>
          <p14:tracePt t="102152" x="2963863" y="4541838"/>
          <p14:tracePt t="102174" x="2925763" y="4525963"/>
          <p14:tracePt t="102192" x="2917825" y="4518025"/>
          <p14:tracePt t="102209" x="2917825" y="4503738"/>
          <p14:tracePt t="102288" x="2895600" y="4465638"/>
          <p14:tracePt t="102315" x="2849563" y="4403725"/>
          <p14:tracePt t="102349" x="2835275" y="4389438"/>
          <p14:tracePt t="102366" x="2819400" y="4365625"/>
          <p14:tracePt t="102380" x="2797175" y="4343400"/>
          <p14:tracePt t="102396" x="2789238" y="4335463"/>
          <p14:tracePt t="102411" x="2781300" y="4327525"/>
          <p14:tracePt t="102447" x="2765425" y="4327525"/>
          <p14:tracePt t="102472" x="2751138" y="4327525"/>
          <p14:tracePt t="102488" x="2720975" y="4327525"/>
          <p14:tracePt t="102505" x="2713038" y="4327525"/>
          <p14:tracePt t="102522" x="2705100" y="4327525"/>
          <p14:tracePt t="102538" x="2689225" y="4327525"/>
          <p14:tracePt t="102555" x="2659063" y="4327525"/>
          <p14:tracePt t="102572" x="2628900" y="4327525"/>
          <p14:tracePt t="102588" x="2598738" y="4327525"/>
          <p14:tracePt t="102605" x="2582863" y="4327525"/>
          <p14:tracePt t="102622" x="2560638" y="4335463"/>
          <p14:tracePt t="102643" x="2536825" y="4343400"/>
          <p14:tracePt t="102662" x="2460625" y="4359275"/>
          <p14:tracePt t="102678" x="2362200" y="4359275"/>
          <p14:tracePt t="102696" x="2324100" y="4365625"/>
          <p14:tracePt t="102712" x="2301875" y="4381500"/>
          <p14:tracePt t="102728" x="2286000" y="4381500"/>
          <p14:tracePt t="102744" x="2278063" y="4381500"/>
          <p14:tracePt t="102760" x="2270125" y="4381500"/>
          <p14:tracePt t="102776" x="2255838" y="4381500"/>
          <p14:tracePt t="102799" x="2239963" y="4381500"/>
          <p14:tracePt t="102813" x="2225675" y="4381500"/>
          <p14:tracePt t="102828" x="2193925" y="4381500"/>
          <p14:tracePt t="102843" x="2179638" y="4389438"/>
          <p14:tracePt t="102858" x="2163763" y="4419600"/>
          <p14:tracePt t="102875" x="2149475" y="4435475"/>
          <p14:tracePt t="102890" x="2133600" y="4449763"/>
          <p14:tracePt t="102905" x="2125663" y="4449763"/>
          <p14:tracePt t="102921" x="2117725" y="4449763"/>
          <p14:tracePt t="102938" x="2111375" y="4449763"/>
          <p14:tracePt t="102955" x="2095500" y="4449763"/>
          <p14:tracePt t="103007" x="2035175" y="4479925"/>
          <p14:tracePt t="103034" x="2019300" y="4479925"/>
          <p14:tracePt t="103050" x="2011363" y="4479925"/>
          <p14:tracePt t="103066" x="2011363" y="4487863"/>
          <p14:tracePt t="103081" x="1997075" y="4487863"/>
          <p14:tracePt t="103160" x="1965325" y="4503738"/>
          <p14:tracePt t="103186" x="1951038" y="4518025"/>
          <p14:tracePt t="103204" x="1935163" y="4533900"/>
          <p14:tracePt t="103221" x="1935163" y="4541838"/>
          <p14:tracePt t="103239" x="1935163" y="4564063"/>
          <p14:tracePt t="103256" x="1935163" y="4579938"/>
          <p14:tracePt t="103272" x="1951038" y="4602163"/>
          <p14:tracePt t="103289" x="1958975" y="4610100"/>
          <p14:tracePt t="103304" x="1973263" y="4618038"/>
          <p14:tracePt t="103321" x="1989138" y="4625975"/>
          <p14:tracePt t="103338" x="2019300" y="4640263"/>
          <p14:tracePt t="103355" x="2035175" y="4648200"/>
          <p14:tracePt t="103371" x="2041525" y="4656138"/>
          <p14:tracePt t="103388" x="2057400" y="4670425"/>
          <p14:tracePt t="103404" x="2079625" y="4678363"/>
          <p14:tracePt t="103421" x="2117725" y="4694238"/>
          <p14:tracePt t="103438" x="2149475" y="4694238"/>
          <p14:tracePt t="103454" x="2163763" y="4694238"/>
          <p14:tracePt t="103472" x="2171700" y="4694238"/>
          <p14:tracePt t="103488" x="2179638" y="4694238"/>
          <p14:tracePt t="103504" x="2187575" y="4694238"/>
          <p14:tracePt t="103527" x="2201863" y="4694238"/>
          <p14:tracePt t="103542" x="2217738" y="4694238"/>
          <p14:tracePt t="103557" x="2232025" y="4694238"/>
          <p14:tracePt t="103573" x="2270125" y="4694238"/>
          <p14:tracePt t="103588" x="2278063" y="4694238"/>
          <p14:tracePt t="103604" x="2293938" y="4694238"/>
          <p14:tracePt t="103621" x="2308225" y="4694238"/>
          <p14:tracePt t="103696" x="2332038" y="4694238"/>
          <p14:tracePt t="103722" x="2370138" y="4708525"/>
          <p14:tracePt t="103740" x="2392363" y="4716463"/>
          <p14:tracePt t="103756" x="2408238" y="4716463"/>
          <p14:tracePt t="103772" x="2416175" y="4716463"/>
          <p14:tracePt t="103832" x="2446338" y="4716463"/>
          <p14:tracePt t="103854" x="2460625" y="4716463"/>
          <p14:tracePt t="103872" x="2476500" y="4716463"/>
          <p14:tracePt t="103888" x="2484438" y="4724400"/>
          <p14:tracePt t="104864" x="2498725" y="4724400"/>
          <p14:tracePt t="104992" x="2530475" y="4724400"/>
          <p14:tracePt t="105016" x="2568575" y="4724400"/>
          <p14:tracePt t="105036" x="2628900" y="4746625"/>
          <p14:tracePt t="105053" x="2705100" y="4762500"/>
          <p14:tracePt t="105069" x="2773363" y="4784725"/>
          <p14:tracePt t="105086" x="2835275" y="4808538"/>
          <p14:tracePt t="105103" x="2865438" y="4816475"/>
          <p14:tracePt t="105119" x="2865438" y="4800600"/>
          <p14:tracePt t="105208" x="2865438" y="4792663"/>
          <p14:tracePt t="105233" x="2865438" y="4770438"/>
          <p14:tracePt t="105258" x="2865438" y="4762500"/>
          <p14:tracePt t="105275" x="2865438" y="4740275"/>
          <p14:tracePt t="105290" x="2865438" y="4702175"/>
          <p14:tracePt t="105305" x="2865438" y="4656138"/>
          <p14:tracePt t="105321" x="2865438" y="4610100"/>
          <p14:tracePt t="105337" x="2865438" y="4556125"/>
          <p14:tracePt t="105354" x="2857500" y="4503738"/>
          <p14:tracePt t="105371" x="2849563" y="4465638"/>
          <p14:tracePt t="105386" x="2835275" y="4435475"/>
          <p14:tracePt t="105402" x="2835275" y="4397375"/>
          <p14:tracePt t="105419" x="2835275" y="4365625"/>
          <p14:tracePt t="105436" x="2819400" y="4335463"/>
          <p14:tracePt t="105452" x="2819400" y="4327525"/>
          <p14:tracePt t="105469" x="2819400" y="4313238"/>
          <p14:tracePt t="105485" x="2819400" y="4297363"/>
          <p14:tracePt t="105502" x="2819400" y="4283075"/>
          <p14:tracePt t="105520" x="2811463" y="4283075"/>
          <p14:tracePt t="105823" x="2803525" y="4275138"/>
          <p14:tracePt t="105850" x="2765425" y="4267200"/>
          <p14:tracePt t="105869" x="2765425" y="4259263"/>
          <p14:tracePt t="105886" x="2751138" y="4251325"/>
          <p14:tracePt t="105903" x="2735263" y="4244975"/>
          <p14:tracePt t="105920" x="2720975" y="4237038"/>
          <p14:tracePt t="105938" x="2689225" y="4229100"/>
          <p14:tracePt t="105954" x="2682875" y="4229100"/>
          <p14:tracePt t="105970" x="2674938" y="4229100"/>
          <p14:tracePt t="106007" x="2659063" y="4221163"/>
          <p14:tracePt t="106024" x="2651125" y="4221163"/>
          <p14:tracePt t="106047" x="2636838" y="4221163"/>
          <p14:tracePt t="106103" x="2606675" y="4221163"/>
          <p14:tracePt t="106128" x="2560638" y="4237038"/>
          <p14:tracePt t="106144" x="2544763" y="4237038"/>
          <p14:tracePt t="106159" x="2498725" y="4259263"/>
          <p14:tracePt t="106174" x="2438400" y="4275138"/>
          <p14:tracePt t="106189" x="2408238" y="4289425"/>
          <p14:tracePt t="106204" x="2378075" y="4289425"/>
          <p14:tracePt t="106220" x="2370138" y="4305300"/>
          <p14:tracePt t="106236" x="2362200" y="4305300"/>
          <p14:tracePt t="106263" x="2362200" y="4313238"/>
          <p14:tracePt t="106277" x="2346325" y="4321175"/>
          <p14:tracePt t="106292" x="2339975" y="4327525"/>
          <p14:tracePt t="106311" x="2339975" y="4335463"/>
          <p14:tracePt t="106325" x="2316163" y="4335463"/>
          <p14:tracePt t="106340" x="2293938" y="4359275"/>
          <p14:tracePt t="106356" x="2286000" y="4365625"/>
          <p14:tracePt t="106375" x="2278063" y="4365625"/>
          <p14:tracePt t="106399" x="2263775" y="4365625"/>
          <p14:tracePt t="106415" x="2255838" y="4381500"/>
          <p14:tracePt t="106431" x="2247900" y="4381500"/>
          <p14:tracePt t="106447" x="2239963" y="4381500"/>
          <p14:tracePt t="106461" x="2232025" y="4397375"/>
          <p14:tracePt t="106476" x="2217738" y="4403725"/>
          <p14:tracePt t="106491" x="2193925" y="4419600"/>
          <p14:tracePt t="106506" x="2187575" y="4419600"/>
          <p14:tracePt t="106535" x="2179638" y="4427538"/>
          <p14:tracePt t="106548" x="2155825" y="4449763"/>
          <p14:tracePt t="106568" x="2133600" y="4449763"/>
          <p14:tracePt t="106585" x="2125663" y="4457700"/>
          <p14:tracePt t="106631" x="2125663" y="4479925"/>
          <p14:tracePt t="106657" x="2141538" y="4495800"/>
          <p14:tracePt t="106676" x="2163763" y="4518025"/>
          <p14:tracePt t="106694" x="2187575" y="4533900"/>
          <p14:tracePt t="106710" x="2209800" y="4556125"/>
          <p14:tracePt t="106725" x="2239963" y="4579938"/>
          <p14:tracePt t="106740" x="2263775" y="4602163"/>
          <p14:tracePt t="106755" x="2293938" y="4632325"/>
          <p14:tracePt t="106770" x="2316163" y="4656138"/>
          <p14:tracePt t="106786" x="2324100" y="4664075"/>
          <p14:tracePt t="106802" x="2324100" y="4678363"/>
          <p14:tracePt t="106818" x="2324100" y="4686300"/>
          <p14:tracePt t="106834" x="2339975" y="4694238"/>
          <p14:tracePt t="106851" x="2346325" y="4702175"/>
          <p14:tracePt t="106867" x="2362200" y="4708525"/>
          <p14:tracePt t="106884" x="2378075" y="4716463"/>
          <p14:tracePt t="106901" x="2384425" y="4716463"/>
          <p14:tracePt t="106917" x="2400300" y="4724400"/>
          <p14:tracePt t="106934" x="2438400" y="4724400"/>
          <p14:tracePt t="106951" x="2492375" y="4724400"/>
          <p14:tracePt t="106968" x="2498725" y="4724400"/>
          <p14:tracePt t="106984" x="2514600" y="4724400"/>
          <p14:tracePt t="107001" x="2530475" y="4724400"/>
          <p14:tracePt t="107031" x="2552700" y="4724400"/>
          <p14:tracePt t="107048" x="2560638" y="4724400"/>
          <p14:tracePt t="107062" x="2582863" y="4724400"/>
          <p14:tracePt t="107078" x="2620963" y="4724400"/>
          <p14:tracePt t="107096" x="2636838" y="4716463"/>
          <p14:tracePt t="107110" x="2674938" y="4716463"/>
          <p14:tracePt t="107125" x="2682875" y="4716463"/>
          <p14:tracePt t="107140" x="2697163" y="4716463"/>
          <p14:tracePt t="107155" x="2705100" y="4716463"/>
          <p14:tracePt t="107170" x="2720975" y="4702175"/>
          <p14:tracePt t="107186" x="2743200" y="4686300"/>
          <p14:tracePt t="107202" x="2773363" y="4656138"/>
          <p14:tracePt t="107218" x="2781300" y="4648200"/>
          <p14:tracePt t="107234" x="2789238" y="4625975"/>
          <p14:tracePt t="107251" x="2789238" y="4594225"/>
          <p14:tracePt t="107267" x="2789238" y="4549775"/>
          <p14:tracePt t="107284" x="2789238" y="4525963"/>
          <p14:tracePt t="107300" x="2789238" y="4518025"/>
          <p14:tracePt t="107376" x="2773363" y="4457700"/>
          <p14:tracePt t="107406" x="2765425" y="4435475"/>
          <p14:tracePt t="107425" x="2743200" y="4419600"/>
          <p14:tracePt t="107440" x="2735263" y="4403725"/>
          <p14:tracePt t="107456" x="2720975" y="4397375"/>
          <p14:tracePt t="107471" x="2667000" y="4381500"/>
          <p14:tracePt t="107488" x="2659063" y="4373563"/>
          <p14:tracePt t="107503" x="2644775" y="4373563"/>
          <p14:tracePt t="107519" x="2628900" y="4365625"/>
          <p14:tracePt t="107536" x="2613025" y="4351338"/>
          <p14:tracePt t="107550" x="2568575" y="4335463"/>
          <p14:tracePt t="107567" x="2476500" y="4321175"/>
          <p14:tracePt t="107584" x="2460625" y="4321175"/>
          <p14:tracePt t="107601" x="2446338" y="4321175"/>
          <p14:tracePt t="107617" x="2438400" y="4321175"/>
          <p14:tracePt t="107633" x="2422525" y="4321175"/>
          <p14:tracePt t="107655" x="2416175" y="4321175"/>
          <p14:tracePt t="107669" x="2392363" y="4335463"/>
          <p14:tracePt t="107685" x="2378075" y="4343400"/>
          <p14:tracePt t="107700" x="2370138" y="4351338"/>
          <p14:tracePt t="107717" x="2362200" y="4365625"/>
          <p14:tracePt t="107733" x="2362200" y="4373563"/>
          <p14:tracePt t="107750" x="2354263" y="4381500"/>
          <p14:tracePt t="107767" x="2339975" y="4397375"/>
          <p14:tracePt t="107784" x="2339975" y="4411663"/>
          <p14:tracePt t="107800" x="2339975" y="4419600"/>
          <p14:tracePt t="107816" x="2346325" y="4441825"/>
          <p14:tracePt t="107833" x="2362200" y="4479925"/>
          <p14:tracePt t="107850" x="2392363" y="4495800"/>
          <p14:tracePt t="107867" x="2408238" y="4518025"/>
          <p14:tracePt t="107883" x="2422525" y="4533900"/>
          <p14:tracePt t="107900" x="2430463" y="4549775"/>
          <p14:tracePt t="107916" x="2446338" y="4564063"/>
          <p14:tracePt t="107933" x="2476500" y="4579938"/>
          <p14:tracePt t="107950" x="2514600" y="4594225"/>
          <p14:tracePt t="107966" x="2606675" y="4632325"/>
          <p14:tracePt t="107984" x="2628900" y="4640263"/>
          <p14:tracePt t="108000" x="2667000" y="4664075"/>
          <p14:tracePt t="108017" x="2674938" y="4664075"/>
          <p14:tracePt t="108033" x="2682875" y="4664075"/>
          <p14:tracePt t="108049" x="2713038" y="4678363"/>
          <p14:tracePt t="108066" x="2743200" y="4694238"/>
          <p14:tracePt t="108083" x="2781300" y="4702175"/>
          <p14:tracePt t="108099" x="2803525" y="4716463"/>
          <p14:tracePt t="108116" x="2803525" y="4724400"/>
          <p14:tracePt t="108480" x="2811463" y="4724400"/>
          <p14:tracePt t="108505" x="2811463" y="4732338"/>
          <p14:tracePt t="108529" x="2811463" y="4740275"/>
          <p14:tracePt t="108992" x="2827338" y="4740275"/>
          <p14:tracePt t="109013" x="2835275" y="4740275"/>
          <p14:tracePt t="109080" x="2857500" y="4754563"/>
          <p14:tracePt t="109100" x="2865438" y="4770438"/>
          <p14:tracePt t="109115" x="2873375" y="4770438"/>
          <p14:tracePt t="109135" x="2887663" y="4778375"/>
          <p14:tracePt t="109150" x="2895600" y="4778375"/>
          <p14:tracePt t="109165" x="2903538" y="4792663"/>
          <p14:tracePt t="109182" x="2911475" y="4792663"/>
          <p14:tracePt t="109200" x="2925763" y="4792663"/>
          <p14:tracePt t="109296" x="2994025" y="4792663"/>
          <p14:tracePt t="109322" x="3017838" y="4792663"/>
          <p14:tracePt t="109346" x="3025775" y="4800600"/>
          <p14:tracePt t="109423" x="3040063" y="4822825"/>
          <p14:tracePt t="109450" x="3048000" y="4822825"/>
          <p14:tracePt t="109527" x="3063875" y="4822825"/>
          <p14:tracePt t="109553" x="3086100" y="4838700"/>
          <p14:tracePt t="109656" x="3124200" y="4868863"/>
          <p14:tracePt t="109682" x="3146425" y="4892675"/>
          <p14:tracePt t="109704" x="3162300" y="4892675"/>
          <p14:tracePt t="109775" x="3170238" y="4899025"/>
          <p14:tracePt t="109801" x="3178175" y="4899025"/>
          <p14:tracePt t="109912" x="3208338" y="4906963"/>
          <p14:tracePt t="109938" x="3230563" y="4922838"/>
          <p14:tracePt t="109966" x="3238500" y="4922838"/>
          <p14:tracePt t="109990" x="3246438" y="4930775"/>
          <p14:tracePt t="110005" x="3254375" y="4930775"/>
          <p14:tracePt t="110023" x="3260725" y="4930775"/>
          <p14:tracePt t="110038" x="3276600" y="4930775"/>
          <p14:tracePt t="110055" x="3284538" y="4930775"/>
          <p14:tracePt t="110070" x="3298825" y="4930775"/>
          <p14:tracePt t="110085" x="3330575" y="4930775"/>
          <p14:tracePt t="110102" x="3360738" y="4930775"/>
          <p14:tracePt t="110119" x="3375025" y="4930775"/>
          <p14:tracePt t="110134" x="3382963" y="4930775"/>
          <p14:tracePt t="110199" x="3398838" y="4930775"/>
          <p14:tracePt t="110226" x="3413125" y="4930775"/>
          <p14:tracePt t="110240" x="3421063" y="4930775"/>
          <p14:tracePt t="110271" x="3429000" y="4930775"/>
          <p14:tracePt t="110285" x="3444875" y="4930775"/>
          <p14:tracePt t="110301" x="3459163" y="4930775"/>
          <p14:tracePt t="110317" x="3475038" y="4930775"/>
          <p14:tracePt t="110333" x="3482975" y="4922838"/>
          <p14:tracePt t="110367" x="3482975" y="4914900"/>
          <p14:tracePt t="110384" x="3489325" y="4899025"/>
          <p14:tracePt t="110415" x="3497263" y="4892675"/>
          <p14:tracePt t="110479" x="3505200" y="4884738"/>
          <p14:tracePt t="110504" x="3505200" y="4876800"/>
          <p14:tracePt t="110524" x="3513138" y="4876800"/>
          <p14:tracePt t="110540" x="3527425" y="4876800"/>
          <p14:tracePt t="110559" x="3535363" y="4876800"/>
          <p14:tracePt t="110591" x="3535363" y="4884738"/>
          <p14:tracePt t="110617" x="3543300" y="4884738"/>
          <p14:tracePt t="111176" x="3687763" y="4884738"/>
          <p14:tracePt t="111202" x="3787775" y="4868863"/>
          <p14:tracePt t="111220" x="3856038" y="4860925"/>
          <p14:tracePt t="111237" x="3894138" y="4854575"/>
          <p14:tracePt t="111252" x="3902075" y="4854575"/>
          <p14:tracePt t="111267" x="3908425" y="4854575"/>
          <p14:tracePt t="111327" x="3954463" y="4854575"/>
          <p14:tracePt t="111356" x="4016375" y="4854575"/>
          <p14:tracePt t="111356" x="4054475" y="4854575"/>
          <p14:tracePt t="111375" x="4084638" y="4854575"/>
          <p14:tracePt t="111392" x="4092575" y="4846638"/>
          <p14:tracePt t="111416" x="4098925" y="4846638"/>
          <p14:tracePt t="111429" x="4106863" y="4846638"/>
          <p14:tracePt t="111463" x="4114800" y="4846638"/>
          <p14:tracePt t="111478" x="4160838" y="4846638"/>
          <p14:tracePt t="111508" x="4198938" y="4846638"/>
          <p14:tracePt t="111536" x="4206875" y="4846638"/>
          <p14:tracePt t="111552" x="4221163" y="4846638"/>
          <p14:tracePt t="111648" x="4267200" y="4846638"/>
          <p14:tracePt t="111674" x="4283075" y="4854575"/>
          <p14:tracePt t="111701" x="4283075" y="4860925"/>
          <p14:tracePt t="112312" x="4237038" y="4860925"/>
          <p14:tracePt t="112339" x="4183063" y="4860925"/>
          <p14:tracePt t="112357" x="4106863" y="4860925"/>
          <p14:tracePt t="112373" x="4016375" y="4860925"/>
          <p14:tracePt t="112387" x="3908425" y="4860925"/>
          <p14:tracePt t="112403" x="3817938" y="4860925"/>
          <p14:tracePt t="112418" x="3733800" y="4868863"/>
          <p14:tracePt t="112433" x="3679825" y="4884738"/>
          <p14:tracePt t="112448" x="3657600" y="4892675"/>
          <p14:tracePt t="112464" x="3635375" y="4899025"/>
          <p14:tracePt t="112480" x="3619500" y="4899025"/>
          <p14:tracePt t="112497" x="3603625" y="4906963"/>
          <p14:tracePt t="112513" x="3597275" y="4914900"/>
          <p14:tracePt t="112530" x="3573463" y="4930775"/>
          <p14:tracePt t="112545" x="3559175" y="4953000"/>
          <p14:tracePt t="112562" x="3559175" y="4960938"/>
          <p14:tracePt t="112607" x="3543300" y="4968875"/>
          <p14:tracePt t="112621" x="3535363" y="4968875"/>
          <p14:tracePt t="112636" x="3521075" y="4983163"/>
          <p14:tracePt t="112652" x="3497263" y="4999038"/>
          <p14:tracePt t="112667" x="3475038" y="5013325"/>
          <p14:tracePt t="112682" x="3429000" y="5037138"/>
          <p14:tracePt t="112698" x="3368675" y="5083175"/>
          <p14:tracePt t="112714" x="3344863" y="5089525"/>
          <p14:tracePt t="112730" x="3336925" y="5097463"/>
          <p14:tracePt t="112746" x="3336925" y="5105400"/>
          <p14:tracePt t="112775" x="3336925" y="5113338"/>
          <p14:tracePt t="112790" x="3336925" y="5135563"/>
          <p14:tracePt t="112804" x="3344863" y="5135563"/>
          <p14:tracePt t="112820" x="3360738" y="5135563"/>
          <p14:tracePt t="112912" x="3368675" y="5135563"/>
          <p14:tracePt t="112938" x="3382963" y="5135563"/>
          <p14:tracePt t="112956" x="3406775" y="5127625"/>
          <p14:tracePt t="112973" x="3413125" y="5127625"/>
          <p14:tracePt t="113015" x="3429000" y="5127625"/>
          <p14:tracePt t="113029" x="3467100" y="5127625"/>
          <p14:tracePt t="113044" x="3489325" y="5127625"/>
          <p14:tracePt t="113061" x="3513138" y="5127625"/>
          <p14:tracePt t="113078" x="3521075" y="5127625"/>
          <p14:tracePt t="113094" x="3559175" y="5121275"/>
          <p14:tracePt t="113112" x="3565525" y="5113338"/>
          <p14:tracePt t="113128" x="3581400" y="5105400"/>
          <p14:tracePt t="113145" x="3589338" y="5105400"/>
          <p14:tracePt t="113216" x="3611563" y="5105400"/>
          <p14:tracePt t="113243" x="3679825" y="5105400"/>
          <p14:tracePt t="113272" x="3717925" y="5097463"/>
          <p14:tracePt t="113289" x="3725863" y="5089525"/>
          <p14:tracePt t="113305" x="3741738" y="5089525"/>
          <p14:tracePt t="113320" x="3794125" y="5089525"/>
          <p14:tracePt t="113336" x="3848100" y="5089525"/>
          <p14:tracePt t="113352" x="3863975" y="5089525"/>
          <p14:tracePt t="113352" x="3878263" y="5089525"/>
          <p14:tracePt t="113368" x="3886200" y="5089525"/>
          <p14:tracePt t="113383" x="3894138" y="5089525"/>
          <p14:tracePt t="113401" x="3894138" y="5083175"/>
          <p14:tracePt t="113455" x="3902075" y="5075238"/>
          <p14:tracePt t="113481" x="3916363" y="5075238"/>
          <p14:tracePt t="113508" x="3940175" y="5067300"/>
          <p14:tracePt t="113528" x="3946525" y="5067300"/>
          <p14:tracePt t="113551" x="3954463" y="5067300"/>
          <p14:tracePt t="113567" x="3962400" y="5067300"/>
          <p14:tracePt t="113583" x="3970338" y="5067300"/>
          <p14:tracePt t="113598" x="3992563" y="5051425"/>
          <p14:tracePt t="113613" x="4000500" y="5051425"/>
          <p14:tracePt t="113631" x="4008438" y="5045075"/>
          <p14:tracePt t="113720" x="4022725" y="5006975"/>
          <p14:tracePt t="113747" x="4030663" y="4991100"/>
          <p14:tracePt t="113765" x="4038600" y="4983163"/>
          <p14:tracePt t="113780" x="4054475" y="4953000"/>
          <p14:tracePt t="113796" x="4054475" y="4930775"/>
          <p14:tracePt t="113812" x="4054475" y="4914900"/>
          <p14:tracePt t="113827" x="4054475" y="4899025"/>
          <p14:tracePt t="113844" x="4054475" y="4892675"/>
          <p14:tracePt t="113903" x="4054475" y="4876800"/>
          <p14:tracePt t="113959" x="4022725" y="4860925"/>
          <p14:tracePt t="113982" x="3992563" y="4838700"/>
          <p14:tracePt t="114011" x="3970338" y="4822825"/>
          <p14:tracePt t="114034" x="3940175" y="4784725"/>
          <p14:tracePt t="114050" x="3908425" y="4740275"/>
          <p14:tracePt t="114066" x="3886200" y="4702175"/>
          <p14:tracePt t="114082" x="3856038" y="4670425"/>
          <p14:tracePt t="114098" x="3848100" y="4664075"/>
          <p14:tracePt t="114113" x="3825875" y="4664075"/>
          <p14:tracePt t="114184" x="3787775" y="4664075"/>
          <p14:tracePt t="114208" x="3763963" y="4664075"/>
          <p14:tracePt t="114227" x="3733800" y="4664075"/>
          <p14:tracePt t="114245" x="3665538" y="4686300"/>
          <p14:tracePt t="114264" x="3657600" y="4694238"/>
          <p14:tracePt t="114280" x="3657600" y="4702175"/>
          <p14:tracePt t="114295" x="3657600" y="4716463"/>
          <p14:tracePt t="114310" x="3679825" y="4762500"/>
          <p14:tracePt t="114327" x="3717925" y="4792663"/>
          <p14:tracePt t="114344" x="3733800" y="4792663"/>
          <p14:tracePt t="114376" x="3741738" y="4792663"/>
          <p14:tracePt t="114389" x="3825875" y="4816475"/>
          <p14:tracePt t="114405" x="3916363" y="4838700"/>
          <p14:tracePt t="114421" x="3954463" y="4846638"/>
          <p14:tracePt t="114436" x="3970338" y="4846638"/>
          <p14:tracePt t="114451" x="3984625" y="4846638"/>
          <p14:tracePt t="114519" x="4016375" y="4846638"/>
          <p14:tracePt t="114541" x="4122738" y="4838700"/>
          <p14:tracePt t="114560" x="4168775" y="4838700"/>
          <p14:tracePt t="114577" x="4206875" y="4846638"/>
          <p14:tracePt t="114595" x="4275138" y="4876800"/>
          <p14:tracePt t="114612" x="4283075" y="4876800"/>
          <p14:tracePt t="114626" x="4289425" y="4884738"/>
          <p14:tracePt t="114643" x="4289425" y="4892675"/>
          <p14:tracePt t="114800" x="4289425" y="4906963"/>
          <p14:tracePt t="114826" x="4289425" y="4922838"/>
          <p14:tracePt t="114846" x="4305300" y="4945063"/>
          <p14:tracePt t="114865" x="4313238" y="4953000"/>
          <p14:tracePt t="114883" x="4321175" y="4953000"/>
          <p14:tracePt t="114968" x="4359275" y="4953000"/>
          <p14:tracePt t="114994" x="4373563" y="4953000"/>
          <p14:tracePt t="115018" x="4381500" y="4953000"/>
          <p14:tracePt t="115087" x="4403725" y="4953000"/>
          <p14:tracePt t="115108" x="4435475" y="4953000"/>
          <p14:tracePt t="115125" x="4457700" y="4945063"/>
          <p14:tracePt t="115142" x="4465638" y="4937125"/>
          <p14:tracePt t="115159" x="4473575" y="4937125"/>
          <p14:tracePt t="115231" x="4495800" y="4937125"/>
          <p14:tracePt t="115256" x="4503738" y="4937125"/>
          <p14:tracePt t="115279" x="4518025" y="4945063"/>
          <p14:tracePt t="115311" x="4533900" y="4953000"/>
          <p14:tracePt t="115336" x="4541838" y="4953000"/>
          <p14:tracePt t="115355" x="4549775" y="4953000"/>
          <p14:tracePt t="115424" x="4587875" y="4968875"/>
          <p14:tracePt t="115450" x="4618038" y="4968875"/>
          <p14:tracePt t="115479" x="4625975" y="4968875"/>
          <p14:tracePt t="115506" x="4640263" y="4968875"/>
          <p14:tracePt t="115543" x="4648200" y="4968875"/>
          <p14:tracePt t="115557" x="4686300" y="4968875"/>
          <p14:tracePt t="115576" x="4702175" y="4968875"/>
          <p14:tracePt t="115593" x="4708525" y="4968875"/>
          <p14:tracePt t="115647" x="4724400" y="4975225"/>
          <p14:tracePt t="115674" x="4732338" y="4975225"/>
          <p14:tracePt t="115691" x="4740275" y="4983163"/>
          <p14:tracePt t="115752" x="4778375" y="5037138"/>
          <p14:tracePt t="115779" x="4800600" y="5083175"/>
          <p14:tracePt t="115807" x="4822825" y="5105400"/>
          <p14:tracePt t="115835" x="4822825" y="5113338"/>
          <p14:tracePt t="115911" x="4846638" y="5143500"/>
          <p14:tracePt t="115937" x="4854575" y="5151438"/>
          <p14:tracePt t="115957" x="4854575" y="5173663"/>
          <p14:tracePt t="115976" x="4868863" y="5189538"/>
          <p14:tracePt t="115991" x="4884738" y="5189538"/>
          <p14:tracePt t="116031" x="4899025" y="5189538"/>
          <p14:tracePt t="116055" x="4906963" y="5189538"/>
          <p14:tracePt t="116074" x="4914900" y="5189538"/>
          <p14:tracePt t="116111" x="4930775" y="5173663"/>
          <p14:tracePt t="116128" x="4968875" y="5127625"/>
          <p14:tracePt t="116156" x="5013325" y="5067300"/>
          <p14:tracePt t="116185" x="5013325" y="5059363"/>
          <p14:tracePt t="116201" x="5021263" y="5045075"/>
          <p14:tracePt t="116280" x="5021263" y="5013325"/>
          <p14:tracePt t="116306" x="5029200" y="4999038"/>
          <p14:tracePt t="116324" x="5029200" y="4991100"/>
          <p14:tracePt t="117238" x="5037138" y="4991100"/>
          <p14:tracePt t="117768" x="5051425" y="4975225"/>
          <p14:tracePt t="117795" x="5105400" y="4975225"/>
          <p14:tracePt t="117817" x="5121275" y="4975225"/>
          <p14:tracePt t="117837" x="5127625" y="4975225"/>
          <p14:tracePt t="117858" x="5143500" y="4975225"/>
          <p14:tracePt t="117876" x="5151438" y="4968875"/>
          <p14:tracePt t="117891" x="5159375" y="4968875"/>
          <p14:tracePt t="117943" x="5165725" y="4968875"/>
          <p14:tracePt t="117956" x="5189538" y="4968875"/>
          <p14:tracePt t="117972" x="5211763" y="4968875"/>
          <p14:tracePt t="117989" x="5219700" y="4968875"/>
          <p14:tracePt t="118006" x="5227638" y="4968875"/>
          <p14:tracePt t="118023" x="5241925" y="4960938"/>
          <p14:tracePt t="118047" x="5249863" y="4960938"/>
          <p14:tracePt t="118062" x="5273675" y="4945063"/>
          <p14:tracePt t="118077" x="5303838" y="4930775"/>
          <p14:tracePt t="118093" x="5311775" y="4930775"/>
          <p14:tracePt t="118108" x="5318125" y="4930775"/>
          <p14:tracePt t="118123" x="5334000" y="4930775"/>
          <p14:tracePt t="118184" x="5364163" y="4930775"/>
          <p14:tracePt t="118210" x="5394325" y="4930775"/>
          <p14:tracePt t="118237" x="5410200" y="4930775"/>
          <p14:tracePt t="118263" x="5432425" y="4930775"/>
          <p14:tracePt t="118281" x="5448300" y="4930775"/>
          <p14:tracePt t="118400" x="5478463" y="4930775"/>
          <p14:tracePt t="118427" x="5502275" y="4930775"/>
          <p14:tracePt t="118448" x="5516563" y="4930775"/>
          <p14:tracePt t="118465" x="5524500" y="4930775"/>
          <p14:tracePt t="118481" x="5532438" y="4930775"/>
          <p14:tracePt t="118503" x="5546725" y="4930775"/>
          <p14:tracePt t="118624" x="5578475" y="4930775"/>
          <p14:tracePt t="118648" x="5592763" y="4930775"/>
          <p14:tracePt t="118666" x="5600700" y="4922838"/>
          <p14:tracePt t="118760" x="5630863" y="4899025"/>
          <p14:tracePt t="118952" x="5707063" y="4854575"/>
          <p14:tracePt t="118977" x="5761038" y="4838700"/>
          <p14:tracePt t="118994" x="5775325" y="4822825"/>
          <p14:tracePt t="119011" x="5791200" y="4822825"/>
          <p14:tracePt t="119144" x="5799138" y="4808538"/>
          <p14:tracePt t="119169" x="5807075" y="4800600"/>
          <p14:tracePt t="119224" x="5813425" y="4792663"/>
          <p14:tracePt t="119247" x="5821363" y="4792663"/>
          <p14:tracePt t="119263" x="5821363" y="4784725"/>
          <p14:tracePt t="119279" x="5829300" y="4778375"/>
          <p14:tracePt t="119327" x="5837238" y="4778375"/>
          <p14:tracePt t="119347" x="5867400" y="4770438"/>
          <p14:tracePt t="119372" x="5875338" y="4762500"/>
          <p14:tracePt t="119393" x="5875338" y="4754563"/>
          <p14:tracePt t="119528" x="5883275" y="4754563"/>
          <p14:tracePt t="119544" x="5889625" y="4754563"/>
          <p14:tracePt t="119624" x="5921375" y="4754563"/>
          <p14:tracePt t="119649" x="5927725" y="4754563"/>
          <p14:tracePt t="119808" x="5935663" y="4754563"/>
          <p14:tracePt t="119835" x="5959475" y="4746625"/>
          <p14:tracePt t="119861" x="5973763" y="4740275"/>
          <p14:tracePt t="119861" x="5989638" y="4740275"/>
          <p14:tracePt t="119880" x="6003925" y="4732338"/>
          <p14:tracePt t="119894" x="6019800" y="4724400"/>
          <p14:tracePt t="119910" x="6042025" y="4716463"/>
          <p14:tracePt t="119925" x="6073775" y="4716463"/>
          <p14:tracePt t="119940" x="6103938" y="4708525"/>
          <p14:tracePt t="119956" x="6118225" y="4708525"/>
          <p14:tracePt t="119971" x="6134100" y="4702175"/>
          <p14:tracePt t="120072" x="6172200" y="4694238"/>
          <p14:tracePt t="120098" x="6180138" y="4686300"/>
          <p14:tracePt t="120115" x="6188075" y="4678363"/>
          <p14:tracePt t="120159" x="6202363" y="4670425"/>
          <p14:tracePt t="122153" x="6202363" y="4640263"/>
          <p14:tracePt t="122423" x="6202363" y="4625975"/>
          <p14:tracePt t="122436" x="6218238" y="4579938"/>
          <p14:tracePt t="122451" x="6218238" y="4549775"/>
          <p14:tracePt t="122468" x="6218238" y="4525963"/>
          <p14:tracePt t="122485" x="6218238" y="4495800"/>
          <p14:tracePt t="122501" x="6218238" y="4465638"/>
          <p14:tracePt t="122518" x="6218238" y="4435475"/>
          <p14:tracePt t="122535" x="6218238" y="4419600"/>
          <p14:tracePt t="122552" x="6232525" y="4365625"/>
          <p14:tracePt t="122569" x="6248400" y="4305300"/>
          <p14:tracePt t="122585" x="6270625" y="4229100"/>
          <p14:tracePt t="122601" x="6286500" y="4160838"/>
          <p14:tracePt t="122618" x="6286500" y="4098925"/>
          <p14:tracePt t="122635" x="6286500" y="4030663"/>
          <p14:tracePt t="122651" x="6286500" y="3954463"/>
          <p14:tracePt t="122668" x="6294438" y="3924300"/>
          <p14:tracePt t="122685" x="6294438" y="3886200"/>
          <p14:tracePt t="122701" x="6308725" y="3870325"/>
          <p14:tracePt t="122718" x="6308725" y="3832225"/>
          <p14:tracePt t="122735" x="6308725" y="3802063"/>
          <p14:tracePt t="122751" x="6324600" y="3763963"/>
          <p14:tracePt t="122768" x="6332538" y="3725863"/>
          <p14:tracePt t="122785" x="6332538" y="3687763"/>
          <p14:tracePt t="122802" x="6340475" y="3657600"/>
          <p14:tracePt t="122818" x="6340475" y="3627438"/>
          <p14:tracePt t="122834" x="6346825" y="3611563"/>
          <p14:tracePt t="122851" x="6346825" y="3597275"/>
          <p14:tracePt t="122871" x="6354763" y="3589338"/>
          <p14:tracePt t="123000" x="6384925" y="3559175"/>
          <p14:tracePt t="123026" x="6430963" y="3527425"/>
          <p14:tracePt t="123051" x="6446838" y="3513138"/>
          <p14:tracePt t="123068" x="6454775" y="3497263"/>
          <p14:tracePt t="123084" x="6461125" y="3497263"/>
          <p14:tracePt t="123101" x="6469063" y="3482975"/>
          <p14:tracePt t="123118" x="6484938" y="3475038"/>
          <p14:tracePt t="123134" x="6499225" y="3467100"/>
          <p14:tracePt t="123151" x="6523038" y="3451225"/>
          <p14:tracePt t="123168" x="6545263" y="3429000"/>
          <p14:tracePt t="123185" x="6561138" y="3413125"/>
          <p14:tracePt t="123201" x="6591300" y="3390900"/>
          <p14:tracePt t="123217" x="6613525" y="3368675"/>
          <p14:tracePt t="123235" x="6629400" y="3352800"/>
          <p14:tracePt t="123250" x="6651625" y="3344863"/>
          <p14:tracePt t="123267" x="6667500" y="3336925"/>
          <p14:tracePt t="123284" x="6675438" y="3330575"/>
          <p14:tracePt t="123301" x="6683375" y="3330575"/>
          <p14:tracePt t="123317" x="6689725" y="3322638"/>
          <p14:tracePt t="123343" x="6697663" y="3314700"/>
          <p14:tracePt t="123359" x="6705600" y="3306763"/>
          <p14:tracePt t="123376" x="6721475" y="3292475"/>
          <p14:tracePt t="123392" x="6751638" y="3276600"/>
          <p14:tracePt t="123408" x="6773863" y="3260725"/>
          <p14:tracePt t="123424" x="6797675" y="3238500"/>
          <p14:tracePt t="123440" x="6804025" y="3222625"/>
          <p14:tracePt t="123456" x="6811963" y="3222625"/>
          <p14:tracePt t="123470" x="6850063" y="3192463"/>
          <p14:tracePt t="123486" x="6873875" y="3178175"/>
          <p14:tracePt t="123502" x="6888163" y="3178175"/>
          <p14:tracePt t="123519" x="6896100" y="3170238"/>
          <p14:tracePt t="123536" x="6896100" y="3162300"/>
          <p14:tracePt t="123551" x="6926263" y="3132138"/>
          <p14:tracePt t="123568" x="6942138" y="3116263"/>
          <p14:tracePt t="123584" x="6964363" y="3086100"/>
          <p14:tracePt t="123600" x="6988175" y="3055938"/>
          <p14:tracePt t="123617" x="7002463" y="3040063"/>
          <p14:tracePt t="123696" x="7026275" y="2987675"/>
          <p14:tracePt t="123722" x="7056438" y="2941638"/>
          <p14:tracePt t="123750" x="7064375" y="2911475"/>
          <p14:tracePt t="123771" x="7070725" y="2895600"/>
          <p14:tracePt t="123788" x="7086600" y="2879725"/>
          <p14:tracePt t="123804" x="7094538" y="2849563"/>
          <p14:tracePt t="123820" x="7102475" y="2835275"/>
          <p14:tracePt t="123839" x="7102475" y="2819400"/>
          <p14:tracePt t="123855" x="7102475" y="2803525"/>
          <p14:tracePt t="123872" x="7116763" y="2759075"/>
          <p14:tracePt t="123888" x="7116763" y="2751138"/>
          <p14:tracePt t="123902" x="7116763" y="2720975"/>
          <p14:tracePt t="123918" x="7116763" y="2697163"/>
          <p14:tracePt t="123935" x="7116763" y="2682875"/>
          <p14:tracePt t="123950" x="7116763" y="2667000"/>
          <p14:tracePt t="123967" x="7116763" y="2651125"/>
          <p14:tracePt t="123984" x="7108825" y="2636838"/>
          <p14:tracePt t="124039" x="7108825" y="2628900"/>
          <p14:tracePt t="124065" x="7102475" y="2613025"/>
          <p14:tracePt t="124083" x="7094538" y="2598738"/>
          <p14:tracePt t="124100" x="7078663" y="2582863"/>
          <p14:tracePt t="124116" x="7064375" y="2582863"/>
          <p14:tracePt t="124133" x="7040563" y="2582863"/>
          <p14:tracePt t="124150" x="7032625" y="2574925"/>
          <p14:tracePt t="124166" x="7010400" y="2560638"/>
          <p14:tracePt t="124183" x="7002463" y="2552700"/>
          <p14:tracePt t="124200" x="6994525" y="2552700"/>
          <p14:tracePt t="124223" x="6980238" y="2552700"/>
          <p14:tracePt t="124239" x="6972300" y="2560638"/>
          <p14:tracePt t="124257" x="6942138" y="2590800"/>
          <p14:tracePt t="124273" x="6942138" y="2606675"/>
          <p14:tracePt t="129707" x="6942138" y="2613025"/>
          <p14:tracePt t="130224" x="6942138" y="2620963"/>
          <p14:tracePt t="130864" x="6942138" y="2628900"/>
          <p14:tracePt t="131368" x="6942138" y="2644775"/>
          <p14:tracePt t="131396" x="6942138" y="2651125"/>
          <p14:tracePt t="131419" x="6942138" y="2667000"/>
          <p14:tracePt t="132208" x="6942138" y="2682875"/>
          <p14:tracePt t="134314" x="6942138" y="2689225"/>
          <p14:tracePt t="134672" x="6950075" y="2689225"/>
          <p14:tracePt t="134696" x="6950075" y="2697163"/>
          <p14:tracePt t="136107" x="6950075" y="2705100"/>
          <p14:tracePt t="136176" x="6950075" y="2713038"/>
          <p14:tracePt t="148028" x="6950075" y="2720975"/>
          <p14:tracePt t="151968" x="6934200" y="2727325"/>
          <p14:tracePt t="152072" x="6926263" y="2727325"/>
          <p14:tracePt t="152160" x="6797675" y="2765425"/>
          <p14:tracePt t="152187" x="6743700" y="2765425"/>
          <p14:tracePt t="152204" x="6721475" y="2781300"/>
          <p14:tracePt t="157666" x="6713538" y="2781300"/>
          <p14:tracePt t="157832" x="6713538" y="2803525"/>
          <p14:tracePt t="157858" x="6713538" y="2819400"/>
          <p14:tracePt t="157919" x="6713538" y="2827338"/>
          <p14:tracePt t="157960" x="6713538" y="2849563"/>
          <p14:tracePt t="158240" x="6713538" y="2865438"/>
          <p14:tracePt t="158267" x="6705600" y="2873375"/>
          <p14:tracePt t="158294" x="6705600" y="2887663"/>
          <p14:tracePt t="158322" x="6697663" y="2911475"/>
          <p14:tracePt t="158344" x="6689725" y="2925763"/>
          <p14:tracePt t="158360" x="6683375" y="2933700"/>
          <p14:tracePt t="158374" x="6659563" y="2955925"/>
          <p14:tracePt t="158391" x="6651625" y="2994025"/>
          <p14:tracePt t="158411" x="6637338" y="3032125"/>
          <p14:tracePt t="158426" x="6621463" y="3063875"/>
          <p14:tracePt t="158442" x="6599238" y="3101975"/>
          <p14:tracePt t="158457" x="6583363" y="3124200"/>
          <p14:tracePt t="158473" x="6583363" y="3132138"/>
          <p14:tracePt t="159385" x="6583363" y="3140075"/>
          <p14:tracePt t="159688" x="6537325" y="3154363"/>
          <p14:tracePt t="159856" x="6073775" y="3216275"/>
          <p14:tracePt t="159883" x="4640263" y="3413125"/>
          <p14:tracePt t="159906" x="3276600" y="3665538"/>
          <p14:tracePt t="159922" x="1760538" y="4030663"/>
          <p14:tracePt t="159938" x="327025" y="4335463"/>
          <p14:tracePt t="161062" x="168275" y="6302375"/>
          <p14:tracePt t="161079" x="320675" y="6210300"/>
          <p14:tracePt t="161096" x="396875" y="6180138"/>
          <p14:tracePt t="161113" x="511175" y="6096000"/>
          <p14:tracePt t="161130" x="609600" y="6042025"/>
          <p14:tracePt t="161146" x="647700" y="6019800"/>
          <p14:tracePt t="161163" x="663575" y="6003925"/>
          <p14:tracePt t="161231" x="715963" y="5965825"/>
          <p14:tracePt t="161253" x="762000" y="5921375"/>
          <p14:tracePt t="161268" x="746125" y="5921375"/>
          <p14:tracePt t="161368" x="701675" y="6027738"/>
          <p14:tracePt t="161396" x="655638" y="6149975"/>
          <p14:tracePt t="161411" x="593725" y="6264275"/>
          <p14:tracePt t="161428" x="541338" y="6378575"/>
          <p14:tracePt t="161445" x="525463" y="6430963"/>
          <p14:tracePt t="161462" x="555625" y="6461125"/>
          <p14:tracePt t="161568" x="639763" y="6515100"/>
        </p14:tracePtLst>
      </p14:laserTrace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ChangeArrowheads="1"/>
          </p:cNvSpPr>
          <p:nvPr/>
        </p:nvSpPr>
        <p:spPr bwMode="auto">
          <a:xfrm>
            <a:off x="685800" y="3810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800">
                <a:solidFill>
                  <a:schemeClr val="tx2"/>
                </a:solidFill>
              </a:rPr>
              <a:t>LH-</a:t>
            </a:r>
            <a:r>
              <a:rPr lang="sr-Latn-CS" altLang="en-US" sz="2800">
                <a:solidFill>
                  <a:schemeClr val="tx2"/>
                </a:solidFill>
              </a:rPr>
              <a:t>Bimolekulska katalitička reakcija na različitom tipu centara:</a:t>
            </a:r>
            <a:r>
              <a:rPr lang="en-US" altLang="en-US" sz="2800">
                <a:solidFill>
                  <a:schemeClr val="tx2"/>
                </a:solidFill>
              </a:rPr>
              <a:t/>
            </a:r>
            <a:br>
              <a:rPr lang="en-US" altLang="en-US" sz="2800">
                <a:solidFill>
                  <a:schemeClr val="tx2"/>
                </a:solidFill>
              </a:rPr>
            </a:br>
            <a:r>
              <a:rPr lang="en-US" altLang="en-US" sz="2800">
                <a:solidFill>
                  <a:schemeClr val="tx2"/>
                </a:solidFill>
              </a:rPr>
              <a:t>A + B       </a:t>
            </a:r>
            <a:r>
              <a:rPr lang="sr-Latn-CS" altLang="en-US" sz="2800">
                <a:solidFill>
                  <a:schemeClr val="tx2"/>
                </a:solidFill>
              </a:rPr>
              <a:t>P</a:t>
            </a:r>
            <a:endParaRPr lang="en-US" altLang="en-US" sz="2800">
              <a:solidFill>
                <a:schemeClr val="tx2"/>
              </a:solidFill>
            </a:endParaRPr>
          </a:p>
        </p:txBody>
      </p:sp>
      <p:graphicFrame>
        <p:nvGraphicFramePr>
          <p:cNvPr id="23555" name="Object 5"/>
          <p:cNvGraphicFramePr>
            <a:graphicFrameLocks/>
          </p:cNvGraphicFramePr>
          <p:nvPr/>
        </p:nvGraphicFramePr>
        <p:xfrm>
          <a:off x="685800" y="1600200"/>
          <a:ext cx="7123113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Document" r:id="rId5" imgW="5483500" imgH="1656211" progId="Word.Document.8">
                  <p:embed/>
                </p:oleObj>
              </mc:Choice>
              <mc:Fallback>
                <p:oleObj name="Document" r:id="rId5" imgW="5483500" imgH="1656211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7123113" cy="214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5927725" y="1676400"/>
            <a:ext cx="321627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400"/>
              <a:t>Uslov za ovu reakciju je da se adsorbovane vrste nalaze na centrima koji su u neposrednom susedstvu</a:t>
            </a:r>
            <a:endParaRPr lang="en-US" altLang="en-US" sz="2400"/>
          </a:p>
        </p:txBody>
      </p:sp>
      <p:sp>
        <p:nvSpPr>
          <p:cNvPr id="23557" name="Rectangle 7"/>
          <p:cNvSpPr>
            <a:spLocks noChangeArrowheads="1"/>
          </p:cNvSpPr>
          <p:nvPr/>
        </p:nvSpPr>
        <p:spPr bwMode="auto">
          <a:xfrm>
            <a:off x="304800" y="4191000"/>
            <a:ext cx="2665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en-US" sz="2400" b="1"/>
              <a:t>v</a:t>
            </a:r>
            <a:r>
              <a:rPr lang="en-US" altLang="en-US" sz="2400" b="1"/>
              <a:t> = k</a:t>
            </a:r>
            <a:r>
              <a:rPr lang="sr-Latn-CS" altLang="en-US" sz="2400" b="1" baseline="-25000"/>
              <a:t>r</a:t>
            </a:r>
            <a:r>
              <a:rPr lang="en-US" altLang="en-US" sz="2400" b="1"/>
              <a:t> </a:t>
            </a:r>
            <a:r>
              <a:rPr lang="en-US" altLang="en-US" sz="2400" b="1">
                <a:latin typeface="Symbol" panose="05050102010706020507" pitchFamily="18" charset="2"/>
              </a:rPr>
              <a:t>q</a:t>
            </a:r>
            <a:r>
              <a:rPr lang="en-US" altLang="en-US" sz="2400" baseline="-25000"/>
              <a:t>A</a:t>
            </a:r>
            <a:r>
              <a:rPr lang="en-US" altLang="en-US" sz="2400">
                <a:latin typeface="Symbol" panose="05050102010706020507" pitchFamily="18" charset="2"/>
              </a:rPr>
              <a:t> </a:t>
            </a:r>
            <a:r>
              <a:rPr lang="en-US" altLang="en-US" sz="2400" b="1">
                <a:latin typeface="Symbol" panose="05050102010706020507" pitchFamily="18" charset="2"/>
              </a:rPr>
              <a:t>q</a:t>
            </a:r>
            <a:r>
              <a:rPr lang="en-US" altLang="en-US" sz="2400" baseline="-25000"/>
              <a:t>B</a:t>
            </a:r>
            <a:endParaRPr lang="en-US" altLang="en-US" sz="2400"/>
          </a:p>
        </p:txBody>
      </p:sp>
      <p:graphicFrame>
        <p:nvGraphicFramePr>
          <p:cNvPr id="23558" name="Object 8"/>
          <p:cNvGraphicFramePr>
            <a:graphicFrameLocks noChangeAspect="1"/>
          </p:cNvGraphicFramePr>
          <p:nvPr/>
        </p:nvGraphicFramePr>
        <p:xfrm>
          <a:off x="3429000" y="3962400"/>
          <a:ext cx="2411413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7" imgW="876300" imgH="419100" progId="Equation.3">
                  <p:embed/>
                </p:oleObj>
              </mc:Choice>
              <mc:Fallback>
                <p:oleObj name="Equation" r:id="rId7" imgW="8763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962400"/>
                        <a:ext cx="2411413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9"/>
          <p:cNvGraphicFramePr>
            <a:graphicFrameLocks noChangeAspect="1"/>
          </p:cNvGraphicFramePr>
          <p:nvPr/>
        </p:nvGraphicFramePr>
        <p:xfrm>
          <a:off x="6400800" y="4038600"/>
          <a:ext cx="2411413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9" imgW="876300" imgH="419100" progId="Equation.3">
                  <p:embed/>
                </p:oleObj>
              </mc:Choice>
              <mc:Fallback>
                <p:oleObj name="Equation" r:id="rId9" imgW="8763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038600"/>
                        <a:ext cx="2411413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0"/>
          <p:cNvGraphicFramePr>
            <a:graphicFrameLocks noChangeAspect="1"/>
          </p:cNvGraphicFramePr>
          <p:nvPr/>
        </p:nvGraphicFramePr>
        <p:xfrm>
          <a:off x="2514600" y="5334000"/>
          <a:ext cx="39846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11" imgW="1447800" imgH="419100" progId="Equation.3">
                  <p:embed/>
                </p:oleObj>
              </mc:Choice>
              <mc:Fallback>
                <p:oleObj name="Equation" r:id="rId11" imgW="14478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334000"/>
                        <a:ext cx="3984625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1" name="Group 11"/>
          <p:cNvGrpSpPr>
            <a:grpSpLocks/>
          </p:cNvGrpSpPr>
          <p:nvPr/>
        </p:nvGrpSpPr>
        <p:grpSpPr bwMode="auto">
          <a:xfrm>
            <a:off x="4648200" y="1219200"/>
            <a:ext cx="457200" cy="152400"/>
            <a:chOff x="2928" y="624"/>
            <a:chExt cx="288" cy="96"/>
          </a:xfrm>
        </p:grpSpPr>
        <p:sp>
          <p:nvSpPr>
            <p:cNvPr id="23562" name="Line 12"/>
            <p:cNvSpPr>
              <a:spLocks noChangeShapeType="1"/>
            </p:cNvSpPr>
            <p:nvPr/>
          </p:nvSpPr>
          <p:spPr bwMode="auto">
            <a:xfrm>
              <a:off x="2928" y="624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3" name="Line 13"/>
            <p:cNvSpPr>
              <a:spLocks noChangeShapeType="1"/>
            </p:cNvSpPr>
            <p:nvPr/>
          </p:nvSpPr>
          <p:spPr bwMode="auto">
            <a:xfrm>
              <a:off x="2928" y="720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288" x="288925" y="6530975"/>
          <p14:tracePt t="3296" x="288925" y="6515100"/>
          <p14:tracePt t="3305" x="288925" y="6446838"/>
          <p14:tracePt t="3322" x="288925" y="6324600"/>
          <p14:tracePt t="3339" x="288925" y="6180138"/>
          <p14:tracePt t="3355" x="288925" y="6035675"/>
          <p14:tracePt t="3372" x="288925" y="5905500"/>
          <p14:tracePt t="3389" x="288925" y="5753100"/>
          <p14:tracePt t="3405" x="288925" y="5638800"/>
          <p14:tracePt t="3422" x="288925" y="5532438"/>
          <p14:tracePt t="3422" x="288925" y="5470525"/>
          <p14:tracePt t="3440" x="288925" y="5418138"/>
          <p14:tracePt t="3455" x="288925" y="5241925"/>
          <p14:tracePt t="3473" x="312738" y="5121275"/>
          <p14:tracePt t="3490" x="342900" y="4968875"/>
          <p14:tracePt t="3506" x="381000" y="4846638"/>
          <p14:tracePt t="3522" x="434975" y="4694238"/>
          <p14:tracePt t="3539" x="465138" y="4572000"/>
          <p14:tracePt t="3555" x="503238" y="4435475"/>
          <p14:tracePt t="3572" x="563563" y="4244975"/>
          <p14:tracePt t="3588" x="625475" y="3962400"/>
          <p14:tracePt t="3605" x="647700" y="3695700"/>
          <p14:tracePt t="3622" x="708025" y="3260725"/>
          <p14:tracePt t="3639" x="769938" y="2979738"/>
          <p14:tracePt t="3639" x="792163" y="2911475"/>
          <p14:tracePt t="3656" x="846138" y="2773363"/>
          <p14:tracePt t="3673" x="868363" y="2659063"/>
          <p14:tracePt t="3689" x="898525" y="2522538"/>
          <p14:tracePt t="3706" x="914400" y="2378075"/>
          <p14:tracePt t="3722" x="944563" y="2270125"/>
          <p14:tracePt t="3738" x="960438" y="2247900"/>
          <p14:tracePt t="3755" x="960438" y="2217738"/>
          <p14:tracePt t="3772" x="982663" y="2179638"/>
          <p14:tracePt t="3788" x="1036638" y="2087563"/>
          <p14:tracePt t="3805" x="1082675" y="1989138"/>
          <p14:tracePt t="3821" x="1143000" y="1874838"/>
          <p14:tracePt t="3838" x="1211263" y="1752600"/>
          <p14:tracePt t="3838" x="1257300" y="1684338"/>
          <p14:tracePt t="3856" x="1273175" y="1668463"/>
          <p14:tracePt t="3873" x="1273175" y="1660525"/>
          <p14:tracePt t="3904" x="1287463" y="1646238"/>
          <p14:tracePt t="3912" x="1325563" y="1638300"/>
          <p14:tracePt t="3922" x="1431925" y="1600200"/>
          <p14:tracePt t="3938" x="1616075" y="1570038"/>
          <p14:tracePt t="3955" x="1828800" y="1539875"/>
          <p14:tracePt t="3971" x="1958975" y="1493838"/>
          <p14:tracePt t="3988" x="2003425" y="1470025"/>
          <p14:tracePt t="4005" x="2011363" y="1463675"/>
          <p14:tracePt t="4021" x="2019300" y="1463675"/>
          <p14:tracePt t="4064" x="2057400" y="1455738"/>
          <p14:tracePt t="4072" x="2103438" y="1439863"/>
          <p14:tracePt t="4080" x="2171700" y="1431925"/>
          <p14:tracePt t="4089" x="2324100" y="1387475"/>
          <p14:tracePt t="4105" x="2454275" y="1317625"/>
          <p14:tracePt t="4122" x="2530475" y="1265238"/>
          <p14:tracePt t="4138" x="2574925" y="1241425"/>
          <p14:tracePt t="4155" x="2582863" y="1235075"/>
          <p14:tracePt t="4170" x="2590800" y="1235075"/>
          <p14:tracePt t="4224" x="2606675" y="1227138"/>
          <p14:tracePt t="4232" x="2667000" y="1219200"/>
          <p14:tracePt t="4248" x="2727325" y="1196975"/>
          <p14:tracePt t="4256" x="2994025" y="1074738"/>
          <p14:tracePt t="4280" x="3055938" y="1044575"/>
          <p14:tracePt t="4288" x="3208338" y="968375"/>
          <p14:tracePt t="4306" x="3306763" y="906463"/>
          <p14:tracePt t="4322" x="3368675" y="860425"/>
          <p14:tracePt t="4338" x="3398838" y="854075"/>
          <p14:tracePt t="4355" x="3406775" y="846138"/>
          <p14:tracePt t="4370" x="3436938" y="838200"/>
          <p14:tracePt t="4388" x="3467100" y="830263"/>
          <p14:tracePt t="4404" x="3489325" y="808038"/>
          <p14:tracePt t="4421" x="3513138" y="784225"/>
          <p14:tracePt t="4437" x="3521075" y="777875"/>
          <p14:tracePt t="4453" x="3527425" y="769938"/>
          <p14:tracePt t="4470" x="3535363" y="762000"/>
          <p14:tracePt t="4489" x="3543300" y="762000"/>
          <p14:tracePt t="4505" x="3573463" y="754063"/>
          <p14:tracePt t="4523" x="3627438" y="739775"/>
          <p14:tracePt t="4539" x="3665538" y="715963"/>
          <p14:tracePt t="4556" x="3703638" y="701675"/>
          <p14:tracePt t="4572" x="3711575" y="693738"/>
          <p14:tracePt t="4588" x="3725863" y="693738"/>
          <p14:tracePt t="4617" x="3741738" y="693738"/>
          <p14:tracePt t="4625" x="3779838" y="693738"/>
          <p14:tracePt t="4638" x="3817938" y="693738"/>
          <p14:tracePt t="4655" x="3870325" y="693738"/>
          <p14:tracePt t="4655" x="3908425" y="693738"/>
          <p14:tracePt t="4673" x="3962400" y="693738"/>
          <p14:tracePt t="4689" x="4016375" y="693738"/>
          <p14:tracePt t="4706" x="4046538" y="693738"/>
          <p14:tracePt t="4722" x="4060825" y="693738"/>
          <p14:tracePt t="4739" x="4084638" y="701675"/>
          <p14:tracePt t="4755" x="4098925" y="701675"/>
          <p14:tracePt t="4772" x="4137025" y="701675"/>
          <p14:tracePt t="4788" x="4144963" y="715963"/>
          <p14:tracePt t="4805" x="4160838" y="715963"/>
          <p14:tracePt t="4821" x="4168775" y="715963"/>
          <p14:tracePt t="4838" x="4175125" y="715963"/>
          <p14:tracePt t="4854" x="4183063" y="715963"/>
          <p14:tracePt t="5473" x="4183063" y="723900"/>
          <p14:tracePt t="5497" x="4183063" y="739775"/>
          <p14:tracePt t="5505" x="4175125" y="746125"/>
          <p14:tracePt t="5553" x="4122738" y="792163"/>
          <p14:tracePt t="5577" x="4114800" y="800100"/>
          <p14:tracePt t="5585" x="4098925" y="808038"/>
          <p14:tracePt t="5593" x="4068763" y="854075"/>
          <p14:tracePt t="5604" x="4060825" y="876300"/>
          <p14:tracePt t="5625" x="4054475" y="876300"/>
          <p14:tracePt t="5637" x="4046538" y="884238"/>
          <p14:tracePt t="5654" x="4038600" y="906463"/>
          <p14:tracePt t="5737" x="4038600" y="914400"/>
          <p14:tracePt t="5745" x="4038600" y="906463"/>
          <p14:tracePt t="5849" x="4038600" y="898525"/>
          <p14:tracePt t="5945" x="4038600" y="892175"/>
          <p14:tracePt t="5994" x="4030663" y="868363"/>
          <p14:tracePt t="6072" x="4022725" y="860425"/>
          <p14:tracePt t="6137" x="4016375" y="860425"/>
          <p14:tracePt t="6473" x="4000500" y="868363"/>
          <p14:tracePt t="6609" x="3992563" y="876300"/>
          <p14:tracePt t="6625" x="3978275" y="876300"/>
          <p14:tracePt t="6649" x="3970338" y="876300"/>
          <p14:tracePt t="6681" x="3970338" y="808038"/>
          <p14:tracePt t="6689" x="3954463" y="838200"/>
          <p14:tracePt t="6702" x="3908425" y="854075"/>
          <p14:tracePt t="6719" x="3848100" y="822325"/>
          <p14:tracePt t="6737" x="3817938" y="830263"/>
          <p14:tracePt t="6754" x="3771900" y="854075"/>
          <p14:tracePt t="6770" x="3733800" y="815975"/>
          <p14:tracePt t="6787" x="3779838" y="800100"/>
          <p14:tracePt t="6803" x="3787775" y="815975"/>
          <p14:tracePt t="6819" x="3771900" y="784225"/>
          <p14:tracePt t="6836" x="3725863" y="815975"/>
          <p14:tracePt t="6853" x="3725863" y="777875"/>
          <p14:tracePt t="6869" x="3733800" y="746125"/>
          <p14:tracePt t="6886" x="3665538" y="754063"/>
          <p14:tracePt t="6902" x="3665538" y="769938"/>
          <p14:tracePt t="7033" x="3635375" y="769938"/>
          <p14:tracePt t="7096" x="3611563" y="769938"/>
          <p14:tracePt t="7104" x="3589338" y="792163"/>
          <p14:tracePt t="7118" x="3589338" y="838200"/>
          <p14:tracePt t="7136" x="3581400" y="838200"/>
          <p14:tracePt t="7393" x="3543300" y="868363"/>
          <p14:tracePt t="7401" x="3527425" y="884238"/>
          <p14:tracePt t="7417" x="3482975" y="906463"/>
          <p14:tracePt t="7425" x="3475038" y="914400"/>
          <p14:tracePt t="7435" x="3444875" y="1036638"/>
          <p14:tracePt t="7452" x="3360738" y="1104900"/>
          <p14:tracePt t="7469" x="3314700" y="1127125"/>
          <p14:tracePt t="7485" x="3254375" y="1143000"/>
          <p14:tracePt t="7503" x="3178175" y="1173163"/>
          <p14:tracePt t="7519" x="3132138" y="1189038"/>
          <p14:tracePt t="7519" x="3094038" y="1227138"/>
          <p14:tracePt t="7537" x="3086100" y="1241425"/>
          <p14:tracePt t="7537" x="3063875" y="1273175"/>
          <p14:tracePt t="7553" x="3032125" y="1333500"/>
          <p14:tracePt t="7570" x="3025775" y="1355725"/>
          <p14:tracePt t="7586" x="3025775" y="1363663"/>
          <p14:tracePt t="7602" x="3025775" y="1379538"/>
          <p14:tracePt t="7625" x="3025775" y="1371600"/>
          <p14:tracePt t="7697" x="3017838" y="1355725"/>
          <p14:tracePt t="7705" x="3009900" y="1341438"/>
          <p14:tracePt t="7717" x="3001963" y="1325563"/>
          <p14:tracePt t="7735" x="2987675" y="1311275"/>
          <p14:tracePt t="7752" x="2979738" y="1295400"/>
          <p14:tracePt t="7768" x="2963863" y="1295400"/>
          <p14:tracePt t="7786" x="2941638" y="1279525"/>
          <p14:tracePt t="7803" x="2917825" y="1265238"/>
          <p14:tracePt t="7819" x="2887663" y="1235075"/>
          <p14:tracePt t="7835" x="2849563" y="1211263"/>
          <p14:tracePt t="7852" x="2819400" y="1165225"/>
          <p14:tracePt t="7868" x="2797175" y="1150938"/>
          <p14:tracePt t="7884" x="2789238" y="1150938"/>
          <p14:tracePt t="7969" x="2781300" y="1150938"/>
          <p14:tracePt t="8056" x="2781300" y="1158875"/>
          <p14:tracePt t="8105" x="2781300" y="1173163"/>
          <p14:tracePt t="8121" x="2781300" y="1181100"/>
          <p14:tracePt t="8145" x="2789238" y="1181100"/>
          <p14:tracePt t="8153" x="2803525" y="1181100"/>
          <p14:tracePt t="8169" x="2835275" y="1181100"/>
          <p14:tracePt t="8185" x="2857500" y="1189038"/>
          <p14:tracePt t="8202" x="2879725" y="1189038"/>
          <p14:tracePt t="8219" x="2895600" y="1196975"/>
          <p14:tracePt t="8235" x="2911475" y="1196975"/>
          <p14:tracePt t="8251" x="2925763" y="1196975"/>
          <p14:tracePt t="8267" x="2963863" y="1196975"/>
          <p14:tracePt t="8285" x="3009900" y="1196975"/>
          <p14:tracePt t="8301" x="3055938" y="1211263"/>
          <p14:tracePt t="8318" x="3078163" y="1211263"/>
          <p14:tracePt t="8334" x="3094038" y="1211263"/>
          <p14:tracePt t="8351" x="3108325" y="1211263"/>
          <p14:tracePt t="8351" x="3116263" y="1211263"/>
          <p14:tracePt t="8369" x="3124200" y="1211263"/>
          <p14:tracePt t="8369" x="3132138" y="1211263"/>
          <p14:tracePt t="8385" x="3146425" y="1211263"/>
          <p14:tracePt t="8402" x="3200400" y="1211263"/>
          <p14:tracePt t="8419" x="3238500" y="1211263"/>
          <p14:tracePt t="8435" x="3268663" y="1211263"/>
          <p14:tracePt t="8451" x="3292475" y="1211263"/>
          <p14:tracePt t="8468" x="3330575" y="1211263"/>
          <p14:tracePt t="8484" x="3360738" y="1211263"/>
          <p14:tracePt t="8502" x="3398838" y="1203325"/>
          <p14:tracePt t="8518" x="3444875" y="1196975"/>
          <p14:tracePt t="8534" x="3521075" y="1173163"/>
          <p14:tracePt t="8551" x="3589338" y="1158875"/>
          <p14:tracePt t="8567" x="3641725" y="1150938"/>
          <p14:tracePt t="8567" x="3665538" y="1135063"/>
          <p14:tracePt t="8586" x="3695700" y="1135063"/>
          <p14:tracePt t="8602" x="3711575" y="1135063"/>
          <p14:tracePt t="8618" x="3787775" y="1135063"/>
          <p14:tracePt t="8635" x="3870325" y="1127125"/>
          <p14:tracePt t="8651" x="3954463" y="1120775"/>
          <p14:tracePt t="8668" x="4016375" y="1120775"/>
          <p14:tracePt t="8684" x="4054475" y="1120775"/>
          <p14:tracePt t="8701" x="4076700" y="1120775"/>
          <p14:tracePt t="8717" x="4084638" y="1120775"/>
          <p14:tracePt t="8734" x="4098925" y="1112838"/>
          <p14:tracePt t="8750" x="4130675" y="1112838"/>
          <p14:tracePt t="8768" x="4183063" y="1096963"/>
          <p14:tracePt t="8768" x="4229100" y="1096963"/>
          <p14:tracePt t="8786" x="4283075" y="1096963"/>
          <p14:tracePt t="8802" x="4321175" y="1082675"/>
          <p14:tracePt t="8818" x="4343400" y="1082675"/>
          <p14:tracePt t="8835" x="4351338" y="1082675"/>
          <p14:tracePt t="8857" x="4359275" y="1082675"/>
          <p14:tracePt t="8867" x="4403725" y="1074738"/>
          <p14:tracePt t="8884" x="4457700" y="1066800"/>
          <p14:tracePt t="8901" x="4525963" y="1066800"/>
          <p14:tracePt t="8917" x="4572000" y="1066800"/>
          <p14:tracePt t="8934" x="4610100" y="1066800"/>
          <p14:tracePt t="8950" x="4678363" y="1066800"/>
          <p14:tracePt t="8966" x="4792663" y="1066800"/>
          <p14:tracePt t="8966" x="4830763" y="1058863"/>
          <p14:tracePt t="8985" x="4884738" y="1058863"/>
          <p14:tracePt t="9001" x="4899025" y="1058863"/>
          <p14:tracePt t="9017" x="4906963" y="1058863"/>
          <p14:tracePt t="9040" x="4906963" y="1050925"/>
          <p14:tracePt t="9064" x="4914900" y="1044575"/>
          <p14:tracePt t="9072" x="4930775" y="1044575"/>
          <p14:tracePt t="9083" x="4945063" y="1044575"/>
          <p14:tracePt t="9099" x="4999038" y="1036638"/>
          <p14:tracePt t="9116" x="5006975" y="1036638"/>
          <p14:tracePt t="9132" x="5013325" y="1036638"/>
          <p14:tracePt t="9152" x="5013325" y="1028700"/>
          <p14:tracePt t="9168" x="5029200" y="1028700"/>
          <p14:tracePt t="9280" x="5037138" y="1028700"/>
          <p14:tracePt t="9296" x="5045075" y="1028700"/>
          <p14:tracePt t="9304" x="5045075" y="1020763"/>
          <p14:tracePt t="9344" x="5045075" y="1012825"/>
          <p14:tracePt t="9352" x="5021263" y="1012825"/>
          <p14:tracePt t="9365" x="4975225" y="1006475"/>
          <p14:tracePt t="9383" x="4922838" y="998538"/>
          <p14:tracePt t="9383" x="4906963" y="998538"/>
          <p14:tracePt t="9400" x="4868863" y="998538"/>
          <p14:tracePt t="9417" x="4838700" y="998538"/>
          <p14:tracePt t="9433" x="4808538" y="1012825"/>
          <p14:tracePt t="9450" x="4762500" y="1012825"/>
          <p14:tracePt t="9466" x="4694238" y="1020763"/>
          <p14:tracePt t="9482" x="4594225" y="1044575"/>
          <p14:tracePt t="9500" x="4441825" y="1066800"/>
          <p14:tracePt t="9516" x="4313238" y="1089025"/>
          <p14:tracePt t="9532" x="4259263" y="1104900"/>
          <p14:tracePt t="9549" x="4244975" y="1104900"/>
          <p14:tracePt t="9565" x="4237038" y="1104900"/>
          <p14:tracePt t="9592" x="4229100" y="1104900"/>
          <p14:tracePt t="9608" x="4221163" y="1104900"/>
          <p14:tracePt t="9624" x="4213225" y="1104900"/>
          <p14:tracePt t="9633" x="4160838" y="1104900"/>
          <p14:tracePt t="9650" x="4098925" y="1120775"/>
          <p14:tracePt t="9666" x="4008438" y="1158875"/>
          <p14:tracePt t="9682" x="3978275" y="1181100"/>
          <p14:tracePt t="9699" x="3932238" y="1203325"/>
          <p14:tracePt t="9715" x="3902075" y="1227138"/>
          <p14:tracePt t="9732" x="3894138" y="1235075"/>
          <p14:tracePt t="9776" x="3894138" y="1227138"/>
          <p14:tracePt t="10024" x="3894138" y="1219200"/>
          <p14:tracePt t="10040" x="3894138" y="1211263"/>
          <p14:tracePt t="10120" x="3894138" y="1203325"/>
          <p14:tracePt t="10136" x="3886200" y="1196975"/>
          <p14:tracePt t="10168" x="3878263" y="1189038"/>
          <p14:tracePt t="10192" x="3870325" y="1189038"/>
          <p14:tracePt t="10312" x="3863975" y="1189038"/>
          <p14:tracePt t="10400" x="3856038" y="1189038"/>
          <p14:tracePt t="10424" x="3848100" y="1196975"/>
          <p14:tracePt t="10440" x="3840163" y="1203325"/>
          <p14:tracePt t="10448" x="3825875" y="1211263"/>
          <p14:tracePt t="10456" x="3802063" y="1211263"/>
          <p14:tracePt t="10465" x="3787775" y="1227138"/>
          <p14:tracePt t="10482" x="3725863" y="1249363"/>
          <p14:tracePt t="10498" x="3627438" y="1303338"/>
          <p14:tracePt t="10515" x="3543300" y="1333500"/>
          <p14:tracePt t="10532" x="3451225" y="1387475"/>
          <p14:tracePt t="10548" x="3382963" y="1431925"/>
          <p14:tracePt t="10565" x="3322638" y="1470025"/>
          <p14:tracePt t="10581" x="3238500" y="1531938"/>
          <p14:tracePt t="10598" x="3154363" y="1577975"/>
          <p14:tracePt t="10598" x="3108325" y="1600200"/>
          <p14:tracePt t="10616" x="2987675" y="1646238"/>
          <p14:tracePt t="10632" x="2895600" y="1692275"/>
          <p14:tracePt t="10649" x="2803525" y="1768475"/>
          <p14:tracePt t="10665" x="2720975" y="1836738"/>
          <p14:tracePt t="10682" x="2636838" y="1905000"/>
          <p14:tracePt t="10698" x="2598738" y="1927225"/>
          <p14:tracePt t="10715" x="2568575" y="1958975"/>
          <p14:tracePt t="10731" x="2544763" y="1989138"/>
          <p14:tracePt t="10748" x="2522538" y="2003425"/>
          <p14:tracePt t="10764" x="2514600" y="2019300"/>
          <p14:tracePt t="10781" x="2498725" y="2035175"/>
          <p14:tracePt t="10798" x="2492375" y="2035175"/>
          <p14:tracePt t="10816" x="2484438" y="2035175"/>
          <p14:tracePt t="10904" x="2460625" y="2035175"/>
          <p14:tracePt t="10912" x="2422525" y="2035175"/>
          <p14:tracePt t="10920" x="2392363" y="2035175"/>
          <p14:tracePt t="10930" x="2324100" y="2035175"/>
          <p14:tracePt t="10948" x="2286000" y="2057400"/>
          <p14:tracePt t="10964" x="2263775" y="2065338"/>
          <p14:tracePt t="10980" x="2255838" y="2073275"/>
          <p14:tracePt t="10997" x="2247900" y="2073275"/>
          <p14:tracePt t="11014" x="2247900" y="2079625"/>
          <p14:tracePt t="11096" x="2239963" y="2079625"/>
          <p14:tracePt t="11104" x="2225675" y="2087563"/>
          <p14:tracePt t="11113" x="2193925" y="2103438"/>
          <p14:tracePt t="11131" x="2171700" y="2111375"/>
          <p14:tracePt t="11147" x="2163763" y="2117725"/>
          <p14:tracePt t="11163" x="2141538" y="2155825"/>
          <p14:tracePt t="11181" x="2125663" y="2171700"/>
          <p14:tracePt t="11197" x="2111375" y="2187575"/>
          <p14:tracePt t="11213" x="2095500" y="2201863"/>
          <p14:tracePt t="11213" x="2087563" y="2209800"/>
          <p14:tracePt t="11232" x="2073275" y="2217738"/>
          <p14:tracePt t="11247" x="2065338" y="2225675"/>
          <p14:tracePt t="11264" x="2049463" y="2232025"/>
          <p14:tracePt t="11281" x="2041525" y="2232025"/>
          <p14:tracePt t="12355" x="2041525" y="2217738"/>
          <p14:tracePt t="12456" x="2041525" y="2201863"/>
          <p14:tracePt t="12464" x="2041525" y="2193925"/>
          <p14:tracePt t="12478" x="2049463" y="2133600"/>
          <p14:tracePt t="12497" x="2049463" y="2125663"/>
          <p14:tracePt t="12514" x="2049463" y="2111375"/>
          <p14:tracePt t="12529" x="2057400" y="2087563"/>
          <p14:tracePt t="12545" x="2057400" y="2065338"/>
          <p14:tracePt t="12562" x="2057400" y="2035175"/>
          <p14:tracePt t="12579" x="2057400" y="2011363"/>
          <p14:tracePt t="12596" x="2057400" y="1981200"/>
          <p14:tracePt t="12612" x="2057400" y="1943100"/>
          <p14:tracePt t="12629" x="2057400" y="1927225"/>
          <p14:tracePt t="12645" x="2057400" y="1912938"/>
          <p14:tracePt t="12663" x="2057400" y="1897063"/>
          <p14:tracePt t="13400" x="2065338" y="1882775"/>
          <p14:tracePt t="13416" x="2065338" y="1866900"/>
          <p14:tracePt t="13424" x="2073275" y="1851025"/>
          <p14:tracePt t="13432" x="2073275" y="1836738"/>
          <p14:tracePt t="13448" x="2079625" y="1820863"/>
          <p14:tracePt t="13464" x="2079625" y="1812925"/>
          <p14:tracePt t="13478" x="2087563" y="1828800"/>
          <p14:tracePt t="13704" x="2087563" y="1836738"/>
          <p14:tracePt t="13720" x="2087563" y="1851025"/>
          <p14:tracePt t="13728" x="2087563" y="1858963"/>
          <p14:tracePt t="13736" x="2087563" y="1874838"/>
          <p14:tracePt t="13745" x="2103438" y="1905000"/>
          <p14:tracePt t="13762" x="2111375" y="1951038"/>
          <p14:tracePt t="13778" x="2149475" y="2011363"/>
          <p14:tracePt t="13795" x="2163763" y="2057400"/>
          <p14:tracePt t="13811" x="2163763" y="2087563"/>
          <p14:tracePt t="13828" x="2163763" y="2095500"/>
          <p14:tracePt t="13844" x="2163763" y="2103438"/>
          <p14:tracePt t="13861" x="2163763" y="2117725"/>
          <p14:tracePt t="13878" x="2163763" y="2125663"/>
          <p14:tracePt t="13894" x="2163763" y="2133600"/>
          <p14:tracePt t="13911" x="2163763" y="2141538"/>
          <p14:tracePt t="13936" x="2163763" y="2155825"/>
          <p14:tracePt t="13961" x="2163763" y="2171700"/>
          <p14:tracePt t="13968" x="2163763" y="2201863"/>
          <p14:tracePt t="13978" x="2163763" y="2247900"/>
          <p14:tracePt t="13995" x="2163763" y="2278063"/>
          <p14:tracePt t="14012" x="2163763" y="2308225"/>
          <p14:tracePt t="14028" x="2163763" y="2316163"/>
          <p14:tracePt t="14047" x="2163763" y="2324100"/>
          <p14:tracePt t="14144" x="2163763" y="2354263"/>
          <p14:tracePt t="14152" x="2149475" y="2370138"/>
          <p14:tracePt t="14161" x="2149475" y="2392363"/>
          <p14:tracePt t="14178" x="2133600" y="2400300"/>
          <p14:tracePt t="15206" x="2133600" y="2384425"/>
          <p14:tracePt t="16032" x="2117725" y="2378075"/>
          <p14:tracePt t="16048" x="2117725" y="2370138"/>
          <p14:tracePt t="16080" x="2117725" y="2362200"/>
          <p14:tracePt t="16168" x="2117725" y="2354263"/>
          <p14:tracePt t="16232" x="2117725" y="2346325"/>
          <p14:tracePt t="16328" x="2117725" y="2332038"/>
          <p14:tracePt t="16344" x="2117725" y="2324100"/>
          <p14:tracePt t="16352" x="2117725" y="2308225"/>
          <p14:tracePt t="16360" x="2117725" y="2301875"/>
          <p14:tracePt t="16375" x="2117725" y="2232025"/>
          <p14:tracePt t="16393" x="2103438" y="2179638"/>
          <p14:tracePt t="16409" x="2103438" y="2149475"/>
          <p14:tracePt t="16426" x="2103438" y="2133600"/>
          <p14:tracePt t="16442" x="2103438" y="2125663"/>
          <p14:tracePt t="16458" x="2103438" y="2117725"/>
          <p14:tracePt t="16475" x="2103438" y="2111375"/>
          <p14:tracePt t="16496" x="2103438" y="2103438"/>
          <p14:tracePt t="16508" x="2103438" y="2087563"/>
          <p14:tracePt t="16528" x="2103438" y="2073275"/>
          <p14:tracePt t="16544" x="2103438" y="2057400"/>
          <p14:tracePt t="16558" x="2103438" y="2027238"/>
          <p14:tracePt t="16576" x="2103438" y="2019300"/>
          <p14:tracePt t="16591" x="2103438" y="2011363"/>
          <p14:tracePt t="16608" x="2103438" y="1989138"/>
          <p14:tracePt t="16626" x="2103438" y="1951038"/>
          <p14:tracePt t="16642" x="2103438" y="1897063"/>
          <p14:tracePt t="16658" x="2103438" y="1889125"/>
          <p14:tracePt t="16675" x="2103438" y="1882775"/>
          <p14:tracePt t="16752" x="2103438" y="1866900"/>
          <p14:tracePt t="16760" x="2103438" y="1858963"/>
          <p14:tracePt t="16774" x="2103438" y="1851025"/>
          <p14:tracePt t="16791" x="2103438" y="1844675"/>
          <p14:tracePt t="16808" x="2103438" y="1828800"/>
          <p14:tracePt t="18626" x="2087563" y="1820863"/>
          <p14:tracePt t="18888" x="2079625" y="1820863"/>
          <p14:tracePt t="18904" x="2073275" y="1820863"/>
          <p14:tracePt t="18912" x="2065338" y="1820863"/>
          <p14:tracePt t="18944" x="2049463" y="1820863"/>
          <p14:tracePt t="18976" x="2041525" y="1820863"/>
          <p14:tracePt t="19055" x="2035175" y="1820863"/>
          <p14:tracePt t="19096" x="2019300" y="1820863"/>
          <p14:tracePt t="19112" x="2019300" y="1828800"/>
          <p14:tracePt t="19144" x="2011363" y="1828800"/>
          <p14:tracePt t="19152" x="2003425" y="1828800"/>
          <p14:tracePt t="19168" x="1997075" y="1828800"/>
          <p14:tracePt t="19176" x="1997075" y="1836738"/>
          <p14:tracePt t="19200" x="1981200" y="1836738"/>
          <p14:tracePt t="19216" x="1973263" y="1844675"/>
          <p14:tracePt t="19240" x="1965325" y="1844675"/>
          <p14:tracePt t="19248" x="1951038" y="1844675"/>
          <p14:tracePt t="19264" x="1943100" y="1844675"/>
          <p14:tracePt t="19273" x="1935163" y="1851025"/>
          <p14:tracePt t="19288" x="1912938" y="1851025"/>
          <p14:tracePt t="19306" x="1874838" y="1866900"/>
          <p14:tracePt t="19322" x="1820863" y="1866900"/>
          <p14:tracePt t="19339" x="1730375" y="1905000"/>
          <p14:tracePt t="19355" x="1654175" y="1927225"/>
          <p14:tracePt t="19372" x="1592263" y="1943100"/>
          <p14:tracePt t="19389" x="1570038" y="1951038"/>
          <p14:tracePt t="19406" x="1562100" y="1951038"/>
          <p14:tracePt t="19422" x="1554163" y="1951038"/>
          <p14:tracePt t="19438" x="1546225" y="1958975"/>
          <p14:tracePt t="19480" x="1539875" y="1958975"/>
          <p14:tracePt t="19608" x="1531938" y="1958975"/>
          <p14:tracePt t="19616" x="1531938" y="1951038"/>
          <p14:tracePt t="19632" x="1531938" y="1943100"/>
          <p14:tracePt t="19640" x="1524000" y="1943100"/>
          <p14:tracePt t="19655" x="1524000" y="1927225"/>
          <p14:tracePt t="19671" x="1524000" y="1912938"/>
          <p14:tracePt t="19689" x="1531938" y="1935163"/>
          <p14:tracePt t="19856" x="1531938" y="1951038"/>
          <p14:tracePt t="19872" x="1531938" y="1981200"/>
          <p14:tracePt t="19880" x="1531938" y="1997075"/>
          <p14:tracePt t="19890" x="1531938" y="2027238"/>
          <p14:tracePt t="19906" x="1516063" y="2079625"/>
          <p14:tracePt t="19922" x="1501775" y="2111375"/>
          <p14:tracePt t="19939" x="1493838" y="2117725"/>
          <p14:tracePt t="19956" x="1493838" y="2125663"/>
          <p14:tracePt t="19976" x="1493838" y="2133600"/>
          <p14:tracePt t="19988" x="1493838" y="2155825"/>
          <p14:tracePt t="20005" x="1493838" y="2163763"/>
          <p14:tracePt t="20021" x="1485900" y="2179638"/>
          <p14:tracePt t="20043" x="1477963" y="2193925"/>
          <p14:tracePt t="20055" x="1470025" y="2225675"/>
          <p14:tracePt t="20073" x="1470025" y="2255838"/>
          <p14:tracePt t="20089" x="1463675" y="2278063"/>
          <p14:tracePt t="20106" x="1463675" y="2301875"/>
          <p14:tracePt t="20122" x="1447800" y="2324100"/>
          <p14:tracePt t="20138" x="1447800" y="2316163"/>
          <p14:tracePt t="20336" x="1447800" y="2308225"/>
          <p14:tracePt t="20368" x="1463675" y="2308225"/>
          <p14:tracePt t="20392" x="1470025" y="2308225"/>
          <p14:tracePt t="20400" x="1485900" y="2308225"/>
          <p14:tracePt t="20408" x="1493838" y="2308225"/>
          <p14:tracePt t="20421" x="1508125" y="2301875"/>
          <p14:tracePt t="20437" x="1516063" y="2301875"/>
          <p14:tracePt t="20454" x="1546225" y="2293938"/>
          <p14:tracePt t="20454" x="1577975" y="2278063"/>
          <p14:tracePt t="20472" x="1638300" y="2263775"/>
          <p14:tracePt t="20489" x="1676400" y="2263775"/>
          <p14:tracePt t="20505" x="1722438" y="2255838"/>
          <p14:tracePt t="20522" x="1760538" y="2255838"/>
          <p14:tracePt t="20539" x="1774825" y="2255838"/>
          <p14:tracePt t="20554" x="1790700" y="2255838"/>
          <p14:tracePt t="20570" x="1798638" y="2255838"/>
          <p14:tracePt t="20587" x="1828800" y="2255838"/>
          <p14:tracePt t="20604" x="1889125" y="2278063"/>
          <p14:tracePt t="20621" x="1981200" y="2301875"/>
          <p14:tracePt t="20638" x="2087563" y="2324100"/>
          <p14:tracePt t="20654" x="2125663" y="2332038"/>
          <p14:tracePt t="20671" x="2133600" y="2339975"/>
          <p14:tracePt t="20712" x="2141538" y="2339975"/>
          <p14:tracePt t="20728" x="2155825" y="2339975"/>
          <p14:tracePt t="20737" x="2171700" y="2339975"/>
          <p14:tracePt t="20752" x="2193925" y="2339975"/>
          <p14:tracePt t="20760" x="2217738" y="2332038"/>
          <p14:tracePt t="20771" x="2239963" y="2301875"/>
          <p14:tracePt t="20787" x="2270125" y="2247900"/>
          <p14:tracePt t="20804" x="2301875" y="2179638"/>
          <p14:tracePt t="20821" x="2324100" y="2141538"/>
          <p14:tracePt t="20838" x="2332038" y="2103438"/>
          <p14:tracePt t="20854" x="2332038" y="2065338"/>
          <p14:tracePt t="20854" x="2332038" y="2057400"/>
          <p14:tracePt t="20872" x="2332038" y="1997075"/>
          <p14:tracePt t="20889" x="2332038" y="1965325"/>
          <p14:tracePt t="20905" x="2324100" y="1943100"/>
          <p14:tracePt t="20920" x="2324100" y="1927225"/>
          <p14:tracePt t="20937" x="2316163" y="1912938"/>
          <p14:tracePt t="20954" x="2308225" y="1874838"/>
          <p14:tracePt t="20971" x="2293938" y="1851025"/>
          <p14:tracePt t="20987" x="2278063" y="1820863"/>
          <p14:tracePt t="21004" x="2263775" y="1806575"/>
          <p14:tracePt t="21021" x="2255838" y="1798638"/>
          <p14:tracePt t="21039" x="2247900" y="1790700"/>
          <p14:tracePt t="21053" x="2232025" y="1774825"/>
          <p14:tracePt t="21069" x="2232025" y="1768475"/>
          <p14:tracePt t="21086" x="2201863" y="1744663"/>
          <p14:tracePt t="21105" x="2187575" y="1714500"/>
          <p14:tracePt t="21121" x="2171700" y="1706563"/>
          <p14:tracePt t="21137" x="2155825" y="1692275"/>
          <p14:tracePt t="21154" x="2149475" y="1692275"/>
          <p14:tracePt t="21208" x="2141538" y="1692275"/>
          <p14:tracePt t="21216" x="2133600" y="1692275"/>
          <p14:tracePt t="21224" x="2117725" y="1692275"/>
          <p14:tracePt t="21237" x="2111375" y="1692275"/>
          <p14:tracePt t="21254" x="2103438" y="1692275"/>
          <p14:tracePt t="21280" x="2087563" y="1692275"/>
          <p14:tracePt t="21312" x="2079625" y="1692275"/>
          <p14:tracePt t="21320" x="2065338" y="1692275"/>
          <p14:tracePt t="21328" x="2057400" y="1692275"/>
          <p14:tracePt t="21338" x="2019300" y="1706563"/>
          <p14:tracePt t="21354" x="1997075" y="1722438"/>
          <p14:tracePt t="21370" x="1989138" y="1736725"/>
          <p14:tracePt t="21387" x="1973263" y="1744663"/>
          <p14:tracePt t="21404" x="1958975" y="1774825"/>
          <p14:tracePt t="21421" x="1927225" y="1806575"/>
          <p14:tracePt t="21437" x="1912938" y="1836738"/>
          <p14:tracePt t="21454" x="1889125" y="1889125"/>
          <p14:tracePt t="21470" x="1866900" y="1935163"/>
          <p14:tracePt t="21470" x="1851025" y="1943100"/>
          <p14:tracePt t="21488" x="1851025" y="1958975"/>
          <p14:tracePt t="21503" x="1820863" y="2019300"/>
          <p14:tracePt t="21521" x="1820863" y="2095500"/>
          <p14:tracePt t="21539" x="1820863" y="2179638"/>
          <p14:tracePt t="21554" x="1820863" y="2232025"/>
          <p14:tracePt t="21570" x="1820863" y="2263775"/>
          <p14:tracePt t="21587" x="1820863" y="2286000"/>
          <p14:tracePt t="21604" x="1820863" y="2316163"/>
          <p14:tracePt t="21620" x="1820863" y="2332038"/>
          <p14:tracePt t="21637" x="1820863" y="2354263"/>
          <p14:tracePt t="21654" x="1820863" y="2384425"/>
          <p14:tracePt t="21670" x="1836738" y="2422525"/>
          <p14:tracePt t="21687" x="1851025" y="2438400"/>
          <p14:tracePt t="21687" x="1866900" y="2454275"/>
          <p14:tracePt t="21705" x="1882775" y="2476500"/>
          <p14:tracePt t="21721" x="1897063" y="2498725"/>
          <p14:tracePt t="21737" x="1958975" y="2522538"/>
          <p14:tracePt t="21754" x="1989138" y="2536825"/>
          <p14:tracePt t="21770" x="2019300" y="2544763"/>
          <p14:tracePt t="21787" x="2057400" y="2544763"/>
          <p14:tracePt t="21804" x="2095500" y="2544763"/>
          <p14:tracePt t="21820" x="2125663" y="2544763"/>
          <p14:tracePt t="21837" x="2179638" y="2506663"/>
          <p14:tracePt t="21853" x="2247900" y="2454275"/>
          <p14:tracePt t="21870" x="2263775" y="2416175"/>
          <p14:tracePt t="21886" x="2286000" y="2362200"/>
          <p14:tracePt t="21886" x="2286000" y="2339975"/>
          <p14:tracePt t="21905" x="2301875" y="2308225"/>
          <p14:tracePt t="21919" x="2324100" y="2209800"/>
          <p14:tracePt t="21937" x="2346325" y="2141538"/>
          <p14:tracePt t="21954" x="2384425" y="2065338"/>
          <p14:tracePt t="21970" x="2392363" y="2003425"/>
          <p14:tracePt t="21986" x="2392363" y="1973263"/>
          <p14:tracePt t="22003" x="2392363" y="1920875"/>
          <p14:tracePt t="22020" x="2392363" y="1866900"/>
          <p14:tracePt t="22039" x="2392363" y="1828800"/>
          <p14:tracePt t="22053" x="2392363" y="1806575"/>
          <p14:tracePt t="22069" x="2392363" y="1790700"/>
          <p14:tracePt t="22085" x="2384425" y="1782763"/>
          <p14:tracePt t="22101" x="2370138" y="1744663"/>
          <p14:tracePt t="22121" x="2346325" y="1706563"/>
          <p14:tracePt t="22137" x="2324100" y="1676400"/>
          <p14:tracePt t="22154" x="2316163" y="1646238"/>
          <p14:tracePt t="22170" x="2293938" y="1630363"/>
          <p14:tracePt t="22186" x="2270125" y="1616075"/>
          <p14:tracePt t="22203" x="2247900" y="1600200"/>
          <p14:tracePt t="22219" x="2225675" y="1600200"/>
          <p14:tracePt t="22236" x="2209800" y="1600200"/>
          <p14:tracePt t="22253" x="2193925" y="1600200"/>
          <p14:tracePt t="22269" x="2171700" y="1600200"/>
          <p14:tracePt t="22286" x="2149475" y="1600200"/>
          <p14:tracePt t="22286" x="2125663" y="1622425"/>
          <p14:tracePt t="22304" x="2095500" y="1646238"/>
          <p14:tracePt t="22320" x="2073275" y="1668463"/>
          <p14:tracePt t="22336" x="2049463" y="1698625"/>
          <p14:tracePt t="22354" x="2041525" y="1722438"/>
          <p14:tracePt t="22370" x="2041525" y="1752600"/>
          <p14:tracePt t="22386" x="2041525" y="1790700"/>
          <p14:tracePt t="22403" x="2041525" y="1806575"/>
          <p14:tracePt t="22419" x="2041525" y="1836738"/>
          <p14:tracePt t="22436" x="2041525" y="1866900"/>
          <p14:tracePt t="22452" x="2035175" y="1897063"/>
          <p14:tracePt t="22469" x="2019300" y="1951038"/>
          <p14:tracePt t="22486" x="2019300" y="2019300"/>
          <p14:tracePt t="22502" x="2003425" y="2087563"/>
          <p14:tracePt t="22502" x="2003425" y="2095500"/>
          <p14:tracePt t="22521" x="2003425" y="2125663"/>
          <p14:tracePt t="22535" x="2003425" y="2179638"/>
          <p14:tracePt t="22554" x="2011363" y="2232025"/>
          <p14:tracePt t="22570" x="2035175" y="2270125"/>
          <p14:tracePt t="22586" x="2079625" y="2332038"/>
          <p14:tracePt t="22602" x="2087563" y="2362200"/>
          <p14:tracePt t="22619" x="2087563" y="2378075"/>
          <p14:tracePt t="22635" x="2095500" y="2392363"/>
          <p14:tracePt t="22652" x="2103438" y="2400300"/>
          <p14:tracePt t="22668" x="2149475" y="2416175"/>
          <p14:tracePt t="22685" x="2171700" y="2416175"/>
          <p14:tracePt t="22702" x="2179638" y="2416175"/>
          <p14:tracePt t="22728" x="2187575" y="2416175"/>
          <p14:tracePt t="22736" x="2209800" y="2408238"/>
          <p14:tracePt t="22753" x="2247900" y="2346325"/>
          <p14:tracePt t="22769" x="2263775" y="2316163"/>
          <p14:tracePt t="22786" x="2278063" y="2301875"/>
          <p14:tracePt t="22802" x="2286000" y="2286000"/>
          <p14:tracePt t="22818" x="2316163" y="2278063"/>
          <p14:tracePt t="22835" x="2354263" y="2263775"/>
          <p14:tracePt t="22852" x="2422525" y="2247900"/>
          <p14:tracePt t="22869" x="2422525" y="2239963"/>
          <p14:tracePt t="22885" x="2430463" y="2232025"/>
          <p14:tracePt t="22901" x="2446338" y="2232025"/>
          <p14:tracePt t="22901" x="2460625" y="2225675"/>
          <p14:tracePt t="22920" x="2514600" y="2225675"/>
          <p14:tracePt t="22937" x="2628900" y="2209800"/>
          <p14:tracePt t="22953" x="2759075" y="2209800"/>
          <p14:tracePt t="22969" x="2789238" y="2209800"/>
          <p14:tracePt t="22986" x="2797175" y="2209800"/>
          <p14:tracePt t="23001" x="2803525" y="2209800"/>
          <p14:tracePt t="23032" x="2811463" y="2209800"/>
          <p14:tracePt t="23040" x="2819400" y="2209800"/>
          <p14:tracePt t="23050" x="2841625" y="2209800"/>
          <p14:tracePt t="23067" x="2849563" y="2209800"/>
          <p14:tracePt t="23084" x="2857500" y="2209800"/>
          <p14:tracePt t="23101" x="2857500" y="2225675"/>
          <p14:tracePt t="23119" x="2887663" y="2247900"/>
          <p14:tracePt t="23119" x="2895600" y="2255838"/>
          <p14:tracePt t="23136" x="2941638" y="2278063"/>
          <p14:tracePt t="23154" x="2949575" y="2286000"/>
          <p14:tracePt t="23168" x="2955925" y="2293938"/>
          <p14:tracePt t="23186" x="2963863" y="2301875"/>
          <p14:tracePt t="23240" x="2979738" y="2301875"/>
          <p14:tracePt t="23256" x="2987675" y="2308225"/>
          <p14:tracePt t="23272" x="2987675" y="2316163"/>
          <p14:tracePt t="23368" x="2987675" y="2324100"/>
          <p14:tracePt t="23416" x="2979738" y="2324100"/>
          <p14:tracePt t="23424" x="2979738" y="2332038"/>
          <p14:tracePt t="28513" x="2979738" y="2339975"/>
          <p14:tracePt t="29136" x="2979738" y="2346325"/>
          <p14:tracePt t="29808" x="2979738" y="2354263"/>
          <p14:tracePt t="31606" x="2971800" y="2362200"/>
          <p14:tracePt t="32336" x="2963863" y="2362200"/>
          <p14:tracePt t="32344" x="2955925" y="2362200"/>
          <p14:tracePt t="32360" x="2933700" y="2362200"/>
          <p14:tracePt t="32375" x="2911475" y="2362200"/>
          <p14:tracePt t="32393" x="2849563" y="2370138"/>
          <p14:tracePt t="32410" x="2797175" y="2378075"/>
          <p14:tracePt t="32426" x="2720975" y="2392363"/>
          <p14:tracePt t="32443" x="2620963" y="2400300"/>
          <p14:tracePt t="32459" x="2530475" y="2416175"/>
          <p14:tracePt t="32476" x="2498725" y="2416175"/>
          <p14:tracePt t="32492" x="2460625" y="2422525"/>
          <p14:tracePt t="32509" x="2422525" y="2422525"/>
          <p14:tracePt t="32526" x="2378075" y="2430463"/>
          <p14:tracePt t="32542" x="2346325" y="2430463"/>
          <p14:tracePt t="32542" x="2332038" y="2430463"/>
          <p14:tracePt t="32562" x="2316163" y="2430463"/>
          <p14:tracePt t="32575" x="2308225" y="2430463"/>
          <p14:tracePt t="32593" x="2293938" y="2430463"/>
          <p14:tracePt t="32610" x="2278063" y="2430463"/>
          <p14:tracePt t="32626" x="2247900" y="2416175"/>
          <p14:tracePt t="32642" x="2193925" y="2362200"/>
          <p14:tracePt t="32659" x="2117725" y="2301875"/>
          <p14:tracePt t="32675" x="2065338" y="2255838"/>
          <p14:tracePt t="32692" x="2041525" y="2225675"/>
          <p14:tracePt t="32709" x="2027238" y="2193925"/>
          <p14:tracePt t="32725" x="2027238" y="2187575"/>
          <p14:tracePt t="32742" x="2041525" y="2149475"/>
          <p14:tracePt t="32759" x="2095500" y="2057400"/>
          <p14:tracePt t="32759" x="2117725" y="2011363"/>
          <p14:tracePt t="32777" x="2149475" y="1943100"/>
          <p14:tracePt t="32793" x="2179638" y="1889125"/>
          <p14:tracePt t="32809" x="2187575" y="1844675"/>
          <p14:tracePt t="32826" x="2201863" y="1798638"/>
          <p14:tracePt t="32842" x="2225675" y="1760538"/>
          <p14:tracePt t="32859" x="2247900" y="1730375"/>
          <p14:tracePt t="32875" x="2247900" y="1722438"/>
          <p14:tracePt t="32960" x="2247900" y="1714500"/>
          <p14:tracePt t="32976" x="2247900" y="1698625"/>
          <p14:tracePt t="33033" x="2232025" y="1698625"/>
          <p14:tracePt t="33056" x="2217738" y="1698625"/>
          <p14:tracePt t="33064" x="2201863" y="1698625"/>
          <p14:tracePt t="33075" x="2179638" y="1698625"/>
          <p14:tracePt t="33092" x="2141538" y="1698625"/>
          <p14:tracePt t="33108" x="2095500" y="1698625"/>
          <p14:tracePt t="33125" x="2049463" y="1714500"/>
          <p14:tracePt t="33142" x="2019300" y="1714500"/>
          <p14:tracePt t="33158" x="1989138" y="1730375"/>
          <p14:tracePt t="33174" x="1965325" y="1744663"/>
          <p14:tracePt t="33193" x="1943100" y="1768475"/>
          <p14:tracePt t="33209" x="1935163" y="1790700"/>
          <p14:tracePt t="33225" x="1927225" y="1828800"/>
          <p14:tracePt t="33243" x="1912938" y="1874838"/>
          <p14:tracePt t="33258" x="1897063" y="1927225"/>
          <p14:tracePt t="33275" x="1882775" y="1981200"/>
          <p14:tracePt t="33291" x="1858963" y="2035175"/>
          <p14:tracePt t="33308" x="1836738" y="2087563"/>
          <p14:tracePt t="33325" x="1798638" y="2171700"/>
          <p14:tracePt t="33342" x="1790700" y="2232025"/>
          <p14:tracePt t="33358" x="1790700" y="2301875"/>
          <p14:tracePt t="33375" x="1790700" y="2354263"/>
          <p14:tracePt t="33375" x="1790700" y="2370138"/>
          <p14:tracePt t="33393" x="1790700" y="2416175"/>
          <p14:tracePt t="33409" x="1790700" y="2468563"/>
          <p14:tracePt t="33426" x="1798638" y="2498725"/>
          <p14:tracePt t="33442" x="1798638" y="2522538"/>
          <p14:tracePt t="33458" x="1836738" y="2536825"/>
          <p14:tracePt t="33475" x="1851025" y="2536825"/>
          <p14:tracePt t="33491" x="1866900" y="2536825"/>
          <p14:tracePt t="33507" x="1874838" y="2536825"/>
          <p14:tracePt t="33525" x="1889125" y="2536825"/>
          <p14:tracePt t="33541" x="1927225" y="2536825"/>
          <p14:tracePt t="33558" x="1973263" y="2506663"/>
          <p14:tracePt t="33574" x="2011363" y="2468563"/>
          <p14:tracePt t="33574" x="2035175" y="2446338"/>
          <p14:tracePt t="33593" x="2073275" y="2422525"/>
          <p14:tracePt t="33609" x="2087563" y="2408238"/>
          <p14:tracePt t="33625" x="2095500" y="2400300"/>
          <p14:tracePt t="33641" x="2103438" y="2392363"/>
          <p14:tracePt t="33657" x="2095500" y="2392363"/>
          <p14:tracePt t="33920" x="2087563" y="2392363"/>
          <p14:tracePt t="33936" x="2079625" y="2392363"/>
          <p14:tracePt t="34600" x="2065338" y="2408238"/>
          <p14:tracePt t="34608" x="2065338" y="2416175"/>
          <p14:tracePt t="34640" x="2065338" y="2422525"/>
          <p14:tracePt t="39866" x="2065338" y="2430463"/>
          <p14:tracePt t="40064" x="2065338" y="2438400"/>
          <p14:tracePt t="40072" x="2065338" y="2446338"/>
          <p14:tracePt t="40088" x="2073275" y="2460625"/>
          <p14:tracePt t="40101" x="2073275" y="2476500"/>
          <p14:tracePt t="41009" x="2073275" y="2484438"/>
          <p14:tracePt t="41664" x="2079625" y="2498725"/>
          <p14:tracePt t="41680" x="2087563" y="2514600"/>
          <p14:tracePt t="41720" x="2087563" y="2530475"/>
          <p14:tracePt t="41736" x="2087563" y="2544763"/>
          <p14:tracePt t="41744" x="2095500" y="2560638"/>
          <p14:tracePt t="41752" x="2095500" y="2582863"/>
          <p14:tracePt t="41766" x="2095500" y="2620963"/>
          <p14:tracePt t="41783" x="2095500" y="2667000"/>
          <p14:tracePt t="41783" x="2095500" y="2674938"/>
          <p14:tracePt t="41800" x="2095500" y="2689225"/>
          <p14:tracePt t="41817" x="2079625" y="2697163"/>
          <p14:tracePt t="41832" x="2079625" y="2735263"/>
          <p14:tracePt t="41850" x="2079625" y="2759075"/>
          <p14:tracePt t="41866" x="2079625" y="2773363"/>
          <p14:tracePt t="41883" x="2073275" y="2781300"/>
          <p14:tracePt t="41899" x="2073275" y="2789238"/>
          <p14:tracePt t="41915" x="2057400" y="2789238"/>
          <p14:tracePt t="41933" x="2027238" y="2811463"/>
          <p14:tracePt t="41949" x="1935163" y="2857500"/>
          <p14:tracePt t="41966" x="1820863" y="2879725"/>
          <p14:tracePt t="41983" x="1774825" y="2895600"/>
          <p14:tracePt t="41983" x="1768475" y="2895600"/>
          <p14:tracePt t="42001" x="1760538" y="2895600"/>
          <p14:tracePt t="42032" x="1760538" y="2879725"/>
          <p14:tracePt t="42040" x="1760538" y="2849563"/>
          <p14:tracePt t="42053" x="1736725" y="2773363"/>
          <p14:tracePt t="42067" x="1714500" y="2713038"/>
          <p14:tracePt t="42083" x="1698625" y="2674938"/>
          <p14:tracePt t="42099" x="1668463" y="2644775"/>
          <p14:tracePt t="42116" x="1630363" y="2606675"/>
          <p14:tracePt t="42132" x="1577975" y="2582863"/>
          <p14:tracePt t="42149" x="1524000" y="2568575"/>
          <p14:tracePt t="42166" x="1516063" y="2560638"/>
          <p14:tracePt t="42182" x="1501775" y="2552700"/>
          <p14:tracePt t="42199" x="1493838" y="2552700"/>
          <p14:tracePt t="42248" x="1477963" y="2544763"/>
          <p14:tracePt t="42256" x="1477963" y="2536825"/>
          <p14:tracePt t="42312" x="1470025" y="2530475"/>
          <p14:tracePt t="42376" x="1470025" y="2522538"/>
          <p14:tracePt t="42464" x="1470025" y="2514600"/>
          <p14:tracePt t="42472" x="1470025" y="2498725"/>
          <p14:tracePt t="42496" x="1477963" y="2498725"/>
          <p14:tracePt t="42592" x="1493838" y="2514600"/>
          <p14:tracePt t="42616" x="1501775" y="2536825"/>
          <p14:tracePt t="42624" x="1508125" y="2552700"/>
          <p14:tracePt t="42633" x="1531938" y="2598738"/>
          <p14:tracePt t="42649" x="1554163" y="2636838"/>
          <p14:tracePt t="42666" x="1562100" y="2659063"/>
          <p14:tracePt t="42682" x="1562100" y="2674938"/>
          <p14:tracePt t="42699" x="1570038" y="2682875"/>
          <p14:tracePt t="42784" x="1584325" y="2667000"/>
          <p14:tracePt t="42880" x="1608138" y="2628900"/>
          <p14:tracePt t="42888" x="1616075" y="2613025"/>
          <p14:tracePt t="42897" x="1638300" y="2590800"/>
          <p14:tracePt t="42915" x="1646238" y="2574925"/>
          <p14:tracePt t="42931" x="1646238" y="2560638"/>
          <p14:tracePt t="42948" x="1660525" y="2552700"/>
          <p14:tracePt t="42964" x="1684338" y="2530475"/>
          <p14:tracePt t="42981" x="1752600" y="2476500"/>
          <p14:tracePt t="42999" x="1897063" y="2438400"/>
          <p14:tracePt t="43015" x="2095500" y="2416175"/>
          <p14:tracePt t="43033" x="2201863" y="2408238"/>
          <p14:tracePt t="43051" x="2278063" y="2408238"/>
          <p14:tracePt t="43066" x="2362200" y="2400300"/>
          <p14:tracePt t="43081" x="2506663" y="2392363"/>
          <p14:tracePt t="43098" x="2697163" y="2392363"/>
          <p14:tracePt t="43115" x="2887663" y="2408238"/>
          <p14:tracePt t="43131" x="2987675" y="2416175"/>
          <p14:tracePt t="43148" x="2994025" y="2416175"/>
          <p14:tracePt t="43164" x="3009900" y="2416175"/>
          <p14:tracePt t="43232" x="3009900" y="2408238"/>
          <p14:tracePt t="43240" x="3025775" y="2392363"/>
          <p14:tracePt t="43248" x="3063875" y="2339975"/>
          <p14:tracePt t="43266" x="3063875" y="2301875"/>
          <p14:tracePt t="43282" x="3078163" y="2255838"/>
          <p14:tracePt t="43298" x="3078163" y="2217738"/>
          <p14:tracePt t="43315" x="3078163" y="2179638"/>
          <p14:tracePt t="43331" x="3078163" y="2171700"/>
          <p14:tracePt t="43347" x="3078163" y="2163763"/>
          <p14:tracePt t="43364" x="3078163" y="2155825"/>
          <p14:tracePt t="43381" x="3078163" y="2133600"/>
          <p14:tracePt t="43398" x="3078163" y="2111375"/>
          <p14:tracePt t="43414" x="3078163" y="2065338"/>
          <p14:tracePt t="43414" x="3078163" y="2049463"/>
          <p14:tracePt t="43433" x="3078163" y="2035175"/>
          <p14:tracePt t="43448" x="3086100" y="1989138"/>
          <p14:tracePt t="43465" x="3094038" y="1973263"/>
          <p14:tracePt t="43481" x="3094038" y="1958975"/>
          <p14:tracePt t="43498" x="3116263" y="1920875"/>
          <p14:tracePt t="43515" x="3116263" y="1912938"/>
          <p14:tracePt t="43531" x="3132138" y="1882775"/>
          <p14:tracePt t="43549" x="3132138" y="1866900"/>
          <p14:tracePt t="43565" x="3146425" y="1844675"/>
          <p14:tracePt t="43581" x="3162300" y="1812925"/>
          <p14:tracePt t="43598" x="3178175" y="1790700"/>
          <p14:tracePt t="43614" x="3178175" y="1782763"/>
          <p14:tracePt t="43640" x="3178175" y="1790700"/>
          <p14:tracePt t="43856" x="3178175" y="1798638"/>
          <p14:tracePt t="44016" x="3178175" y="1806575"/>
          <p14:tracePt t="44024" x="3178175" y="1812925"/>
          <p14:tracePt t="44128" x="3178175" y="1844675"/>
          <p14:tracePt t="44136" x="3178175" y="1858963"/>
          <p14:tracePt t="44146" x="3178175" y="1912938"/>
          <p14:tracePt t="44164" x="3178175" y="1951038"/>
          <p14:tracePt t="44181" x="3178175" y="1958975"/>
          <p14:tracePt t="44196" x="3178175" y="1973263"/>
          <p14:tracePt t="44520" x="3178175" y="1981200"/>
          <p14:tracePt t="44536" x="3184525" y="1981200"/>
          <p14:tracePt t="44640" x="3192463" y="1981200"/>
          <p14:tracePt t="44656" x="3200400" y="1981200"/>
          <p14:tracePt t="44696" x="3216275" y="1981200"/>
          <p14:tracePt t="45052" x="3230563" y="1973263"/>
          <p14:tracePt t="45072" x="3238500" y="1973263"/>
          <p14:tracePt t="45088" x="3246438" y="1973263"/>
          <p14:tracePt t="45096" x="3254375" y="1973263"/>
          <p14:tracePt t="45104" x="3268663" y="1965325"/>
          <p14:tracePt t="45113" x="3276600" y="1965325"/>
          <p14:tracePt t="45152" x="3284538" y="1965325"/>
          <p14:tracePt t="45160" x="3284538" y="1973263"/>
          <p14:tracePt t="45168" x="3284538" y="1989138"/>
          <p14:tracePt t="45179" x="3284538" y="2003425"/>
          <p14:tracePt t="45196" x="3292475" y="2011363"/>
          <p14:tracePt t="45216" x="3292475" y="2019300"/>
          <p14:tracePt t="45229" x="3292475" y="2035175"/>
          <p14:tracePt t="45248" x="3292475" y="2041525"/>
          <p14:tracePt t="45262" x="3292475" y="2065338"/>
          <p14:tracePt t="45262" x="3284538" y="2079625"/>
          <p14:tracePt t="45281" x="3276600" y="2095500"/>
          <p14:tracePt t="45296" x="3276600" y="2111375"/>
          <p14:tracePt t="45336" x="3276600" y="2117725"/>
          <p14:tracePt t="45384" x="3276600" y="2125663"/>
          <p14:tracePt t="45392" x="3276600" y="2133600"/>
          <p14:tracePt t="45400" x="3276600" y="2141538"/>
          <p14:tracePt t="45432" x="3276600" y="2149475"/>
          <p14:tracePt t="45440" x="3276600" y="2163763"/>
          <p14:tracePt t="45456" x="3276600" y="2171700"/>
          <p14:tracePt t="45480" x="3276600" y="2179638"/>
          <p14:tracePt t="45544" x="3276600" y="2187575"/>
          <p14:tracePt t="45552" x="3268663" y="2201863"/>
          <p14:tracePt t="45562" x="3268663" y="2209800"/>
          <p14:tracePt t="45584" x="3268663" y="2217738"/>
          <p14:tracePt t="45595" x="3268663" y="2225675"/>
          <p14:tracePt t="45613" x="3268663" y="2232025"/>
          <p14:tracePt t="45632" x="3268663" y="2247900"/>
          <p14:tracePt t="45672" x="3268663" y="2263775"/>
          <p14:tracePt t="45680" x="3268663" y="2301875"/>
          <p14:tracePt t="45688" x="3268663" y="2332038"/>
          <p14:tracePt t="45696" x="3268663" y="2378075"/>
          <p14:tracePt t="45713" x="3260725" y="2400300"/>
          <p14:tracePt t="45729" x="3260725" y="2408238"/>
          <p14:tracePt t="45752" x="3254375" y="2416175"/>
          <p14:tracePt t="45856" x="3254375" y="2422525"/>
          <p14:tracePt t="45864" x="3254375" y="2430463"/>
          <p14:tracePt t="45880" x="3254375" y="2438400"/>
          <p14:tracePt t="45992" x="3260725" y="2438400"/>
          <p14:tracePt t="46016" x="3276600" y="2438400"/>
          <p14:tracePt t="46032" x="3284538" y="2438400"/>
          <p14:tracePt t="46057" x="3292475" y="2430463"/>
          <p14:tracePt t="46064" x="3298825" y="2430463"/>
          <p14:tracePt t="46078" x="3314700" y="2422525"/>
          <p14:tracePt t="46078" x="3322638" y="2416175"/>
          <p14:tracePt t="46097" x="3330575" y="2416175"/>
          <p14:tracePt t="46128" x="3336925" y="2416175"/>
          <p14:tracePt t="46136" x="3344863" y="2416175"/>
          <p14:tracePt t="46144" x="3360738" y="2416175"/>
          <p14:tracePt t="46162" x="3368675" y="2416175"/>
          <p14:tracePt t="46178" x="3382963" y="2416175"/>
          <p14:tracePt t="46194" x="3390900" y="2408238"/>
          <p14:tracePt t="46211" x="3390900" y="2400300"/>
          <p14:tracePt t="46232" x="3398838" y="2400300"/>
          <p14:tracePt t="46244" x="3406775" y="2400300"/>
          <p14:tracePt t="46261" x="3421063" y="2400300"/>
          <p14:tracePt t="46278" x="3429000" y="2400300"/>
          <p14:tracePt t="46296" x="3436938" y="2400300"/>
          <p14:tracePt t="46344" x="3444875" y="2400300"/>
          <p14:tracePt t="46352" x="3436938" y="2400300"/>
          <p14:tracePt t="46664" x="3429000" y="2400300"/>
          <p14:tracePt t="46832" x="3413125" y="2400300"/>
          <p14:tracePt t="46856" x="3406775" y="2416175"/>
          <p14:tracePt t="46864" x="3398838" y="2416175"/>
          <p14:tracePt t="46877" x="3382963" y="2416175"/>
          <p14:tracePt t="46896" x="3375025" y="2416175"/>
          <p14:tracePt t="46910" x="3344863" y="2430463"/>
          <p14:tracePt t="46929" x="3322638" y="2438400"/>
          <p14:tracePt t="46945" x="3298825" y="2454275"/>
          <p14:tracePt t="46962" x="3230563" y="2506663"/>
          <p14:tracePt t="46978" x="3146425" y="2568575"/>
          <p14:tracePt t="46995" x="3070225" y="2620963"/>
          <p14:tracePt t="47011" x="2994025" y="2682875"/>
          <p14:tracePt t="47028" x="2925763" y="2727325"/>
          <p14:tracePt t="47043" x="2895600" y="2727325"/>
          <p14:tracePt t="47061" x="2879725" y="2743200"/>
          <p14:tracePt t="47077" x="2857500" y="2751138"/>
          <p14:tracePt t="47093" x="2803525" y="2773363"/>
          <p14:tracePt t="47110" x="2743200" y="2803525"/>
          <p14:tracePt t="47110" x="2720975" y="2803525"/>
          <p14:tracePt t="47129" x="2674938" y="2819400"/>
          <p14:tracePt t="47145" x="2606675" y="2849563"/>
          <p14:tracePt t="47162" x="2598738" y="2849563"/>
          <p14:tracePt t="47178" x="2582863" y="2849563"/>
          <p14:tracePt t="47193" x="2574925" y="2849563"/>
          <p14:tracePt t="47210" x="2552700" y="2849563"/>
          <p14:tracePt t="47227" x="2506663" y="2849563"/>
          <p14:tracePt t="47244" x="2422525" y="2849563"/>
          <p14:tracePt t="47260" x="2362200" y="2849563"/>
          <p14:tracePt t="47277" x="2301875" y="2849563"/>
          <p14:tracePt t="47294" x="2263775" y="2857500"/>
          <p14:tracePt t="47311" x="2225675" y="2873375"/>
          <p14:tracePt t="47327" x="2193925" y="2873375"/>
          <p14:tracePt t="47327" x="2187575" y="2887663"/>
          <p14:tracePt t="47345" x="2149475" y="2895600"/>
          <p14:tracePt t="47361" x="2133600" y="2903538"/>
          <p14:tracePt t="47378" x="2087563" y="2911475"/>
          <p14:tracePt t="47395" x="2065338" y="2917825"/>
          <p14:tracePt t="47410" x="2027238" y="2917825"/>
          <p14:tracePt t="47427" x="1997075" y="2925763"/>
          <p14:tracePt t="47444" x="1973263" y="2933700"/>
          <p14:tracePt t="47460" x="1965325" y="2933700"/>
          <p14:tracePt t="47477" x="1981200" y="2933700"/>
          <p14:tracePt t="47593" x="1989138" y="2925763"/>
          <p14:tracePt t="47600" x="2019300" y="2917825"/>
          <p14:tracePt t="47610" x="2065338" y="2911475"/>
          <p14:tracePt t="47627" x="2117725" y="2887663"/>
          <p14:tracePt t="47643" x="2141538" y="2887663"/>
          <p14:tracePt t="47660" x="2187575" y="2879725"/>
          <p14:tracePt t="47677" x="2239963" y="2857500"/>
          <p14:tracePt t="47694" x="2286000" y="2857500"/>
          <p14:tracePt t="47710" x="2332038" y="2849563"/>
          <p14:tracePt t="47727" x="2378075" y="2849563"/>
          <p14:tracePt t="47727" x="2408238" y="2849563"/>
          <p14:tracePt t="47745" x="2468563" y="2849563"/>
          <p14:tracePt t="47761" x="2522538" y="2849563"/>
          <p14:tracePt t="47778" x="2568575" y="2865438"/>
          <p14:tracePt t="47794" x="2628900" y="2887663"/>
          <p14:tracePt t="47810" x="2651125" y="2887663"/>
          <p14:tracePt t="47827" x="2667000" y="2887663"/>
          <p14:tracePt t="47843" x="2682875" y="2887663"/>
          <p14:tracePt t="47860" x="2735263" y="2887663"/>
          <p14:tracePt t="47876" x="2773363" y="2887663"/>
          <p14:tracePt t="47893" x="2803525" y="2903538"/>
          <p14:tracePt t="47910" x="2857500" y="2903538"/>
          <p14:tracePt t="47927" x="2911475" y="2903538"/>
          <p14:tracePt t="47945" x="2917825" y="2903538"/>
          <p14:tracePt t="47961" x="2933700" y="2903538"/>
          <p14:tracePt t="47977" x="2971800" y="2903538"/>
          <p14:tracePt t="47994" x="3032125" y="2911475"/>
          <p14:tracePt t="48010" x="3078163" y="2917825"/>
          <p14:tracePt t="48027" x="3086100" y="2917825"/>
          <p14:tracePt t="48072" x="3094038" y="2925763"/>
          <p14:tracePt t="48104" x="3101975" y="2925763"/>
          <p14:tracePt t="48112" x="3116263" y="2933700"/>
          <p14:tracePt t="48120" x="3124200" y="2933700"/>
          <p14:tracePt t="48128" x="3132138" y="2933700"/>
          <p14:tracePt t="48488" x="3140075" y="2925763"/>
          <p14:tracePt t="48504" x="3140075" y="2917825"/>
          <p14:tracePt t="48512" x="3140075" y="2911475"/>
          <p14:tracePt t="48592" x="3146425" y="2903538"/>
          <p14:tracePt t="48600" x="3154363" y="2895600"/>
          <p14:tracePt t="48610" x="3162300" y="2895600"/>
          <p14:tracePt t="48625" x="3170238" y="2887663"/>
          <p14:tracePt t="48664" x="3178175" y="2887663"/>
          <p14:tracePt t="48672" x="3192463" y="2887663"/>
          <p14:tracePt t="48680" x="3230563" y="2887663"/>
          <p14:tracePt t="48692" x="3322638" y="2887663"/>
          <p14:tracePt t="48709" x="3436938" y="2887663"/>
          <p14:tracePt t="48726" x="3505200" y="2887663"/>
          <p14:tracePt t="48742" x="3521075" y="2887663"/>
          <p14:tracePt t="48759" x="3543300" y="2887663"/>
          <p14:tracePt t="48792" x="3565525" y="2887663"/>
          <p14:tracePt t="48800" x="3589338" y="2887663"/>
          <p14:tracePt t="48810" x="3641725" y="2887663"/>
          <p14:tracePt t="48826" x="3679825" y="2887663"/>
          <p14:tracePt t="48842" x="3687763" y="2887663"/>
          <p14:tracePt t="48858" x="3703638" y="2887663"/>
          <p14:tracePt t="48875" x="3717925" y="2887663"/>
          <p14:tracePt t="48904" x="3725863" y="2887663"/>
          <p14:tracePt t="48912" x="3733800" y="2887663"/>
          <p14:tracePt t="48925" x="3741738" y="2887663"/>
          <p14:tracePt t="48942" x="3749675" y="2887663"/>
          <p14:tracePt t="48958" x="3725863" y="2873375"/>
          <p14:tracePt t="48977" x="3695700" y="2865438"/>
          <p14:tracePt t="48993" x="3687763" y="2865438"/>
          <p14:tracePt t="49008" x="3679825" y="2865438"/>
          <p14:tracePt t="49048" x="3665538" y="2865438"/>
          <p14:tracePt t="49088" x="3657600" y="2865438"/>
          <p14:tracePt t="49104" x="3649663" y="2865438"/>
          <p14:tracePt t="49184" x="3641725" y="2865438"/>
          <p14:tracePt t="49192" x="3635375" y="2865438"/>
          <p14:tracePt t="49208" x="3627438" y="2873375"/>
          <p14:tracePt t="49704" x="3619500" y="2873375"/>
          <p14:tracePt t="49712" x="3603625" y="2873375"/>
          <p14:tracePt t="49728" x="3603625" y="2879725"/>
          <p14:tracePt t="50064" x="3603625" y="2887663"/>
          <p14:tracePt t="50081" x="3597275" y="2895600"/>
          <p14:tracePt t="50089" x="3597275" y="2903538"/>
          <p14:tracePt t="50272" x="3597275" y="2911475"/>
          <p14:tracePt t="50336" x="3597275" y="2917825"/>
          <p14:tracePt t="50344" x="3597275" y="2925763"/>
          <p14:tracePt t="50360" x="3597275" y="2933700"/>
          <p14:tracePt t="50374" x="3597275" y="2941638"/>
          <p14:tracePt t="50390" x="3589338" y="2955925"/>
          <p14:tracePt t="50407" x="3589338" y="2971800"/>
          <p14:tracePt t="50425" x="3581400" y="2979738"/>
          <p14:tracePt t="50809" x="3573463" y="2979738"/>
          <p14:tracePt t="51032" x="3565525" y="2979738"/>
          <p14:tracePt t="51048" x="3559175" y="2979738"/>
          <p14:tracePt t="51120" x="3551238" y="2979738"/>
          <p14:tracePt t="51136" x="3535363" y="2979738"/>
          <p14:tracePt t="51160" x="3521075" y="2979738"/>
          <p14:tracePt t="51256" x="3513138" y="2979738"/>
          <p14:tracePt t="51264" x="3497263" y="2979738"/>
          <p14:tracePt t="51273" x="3451225" y="2979738"/>
          <p14:tracePt t="51291" x="3429000" y="2979738"/>
          <p14:tracePt t="51306" x="3413125" y="2979738"/>
          <p14:tracePt t="51324" x="3406775" y="2979738"/>
          <p14:tracePt t="51339" x="3406775" y="2987675"/>
          <p14:tracePt t="52193" x="3406775" y="3001963"/>
          <p14:tracePt t="52201" x="3406775" y="3017838"/>
          <p14:tracePt t="52209" x="3421063" y="3032125"/>
          <p14:tracePt t="52223" x="3444875" y="3078163"/>
          <p14:tracePt t="52240" x="3475038" y="3116263"/>
          <p14:tracePt t="52240" x="3475038" y="3132138"/>
          <p14:tracePt t="52258" x="3482975" y="3132138"/>
          <p14:tracePt t="52274" x="3489325" y="3154363"/>
          <p14:tracePt t="52290" x="3505200" y="3178175"/>
          <p14:tracePt t="52307" x="3521075" y="3192463"/>
          <p14:tracePt t="52323" x="3521075" y="3208338"/>
          <p14:tracePt t="52340" x="3521075" y="3230563"/>
          <p14:tracePt t="52356" x="3535363" y="3254375"/>
          <p14:tracePt t="52373" x="3535363" y="3268663"/>
          <p14:tracePt t="52390" x="3535363" y="3284538"/>
          <p14:tracePt t="52406" x="3527425" y="3284538"/>
          <p14:tracePt t="52609" x="3521075" y="3284538"/>
          <p14:tracePt t="52617" x="3513138" y="3292475"/>
          <p14:tracePt t="52625" x="3505200" y="3292475"/>
          <p14:tracePt t="52641" x="3505200" y="3298825"/>
          <p14:tracePt t="52655" x="3497263" y="3330575"/>
          <p14:tracePt t="52674" x="3482975" y="3330575"/>
          <p14:tracePt t="52706" x="3475038" y="3330575"/>
          <p14:tracePt t="52713" x="3475038" y="3336925"/>
          <p14:tracePt t="52723" x="3467100" y="3336925"/>
          <p14:tracePt t="52785" x="3459163" y="3336925"/>
          <p14:tracePt t="52801" x="3451225" y="3336925"/>
          <p14:tracePt t="52809" x="3444875" y="3336925"/>
          <p14:tracePt t="53767" x="3429000" y="3336925"/>
          <p14:tracePt t="55887" x="3421063" y="3336925"/>
          <p14:tracePt t="56593" x="3406775" y="3336925"/>
          <p14:tracePt t="56609" x="3375025" y="3344863"/>
          <p14:tracePt t="56618" x="3344863" y="3344863"/>
          <p14:tracePt t="56625" x="3322638" y="3344863"/>
          <p14:tracePt t="56635" x="3254375" y="3344863"/>
          <p14:tracePt t="56652" x="3200400" y="3344863"/>
          <p14:tracePt t="56668" x="3146425" y="3344863"/>
          <p14:tracePt t="56685" x="3132138" y="3344863"/>
          <p14:tracePt t="56702" x="3116263" y="3344863"/>
          <p14:tracePt t="56721" x="3101975" y="3344863"/>
          <p14:tracePt t="56735" x="3078163" y="3375025"/>
          <p14:tracePt t="56752" x="3025775" y="3390900"/>
          <p14:tracePt t="56752" x="2987675" y="3398838"/>
          <p14:tracePt t="56770" x="2879725" y="3413125"/>
          <p14:tracePt t="56786" x="2797175" y="3421063"/>
          <p14:tracePt t="56803" x="2759075" y="3421063"/>
          <p14:tracePt t="56819" x="2743200" y="3421063"/>
          <p14:tracePt t="56836" x="2735263" y="3421063"/>
          <p14:tracePt t="56852" x="2713038" y="3421063"/>
          <p14:tracePt t="56868" x="2667000" y="3421063"/>
          <p14:tracePt t="56885" x="2628900" y="3421063"/>
          <p14:tracePt t="56902" x="2574925" y="3436938"/>
          <p14:tracePt t="56919" x="2522538" y="3436938"/>
          <p14:tracePt t="56935" x="2476500" y="3436938"/>
          <p14:tracePt t="56952" x="2400300" y="3451225"/>
          <p14:tracePt t="56952" x="2378075" y="3459163"/>
          <p14:tracePt t="56970" x="2324100" y="3459163"/>
          <p14:tracePt t="56986" x="2278063" y="3475038"/>
          <p14:tracePt t="57002" x="2263775" y="3475038"/>
          <p14:tracePt t="57019" x="2247900" y="3475038"/>
          <p14:tracePt t="57036" x="2225675" y="3475038"/>
          <p14:tracePt t="57052" x="2209800" y="3475038"/>
          <p14:tracePt t="57068" x="2187575" y="3489325"/>
          <p14:tracePt t="57088" x="2171700" y="3489325"/>
          <p14:tracePt t="57102" x="2155825" y="3505200"/>
          <p14:tracePt t="57117" x="2149475" y="3505200"/>
          <p14:tracePt t="57134" x="2133600" y="3505200"/>
          <p14:tracePt t="57151" x="2125663" y="3505200"/>
          <p14:tracePt t="57168" x="2125663" y="3497263"/>
          <p14:tracePt t="57305" x="2125663" y="3489325"/>
          <p14:tracePt t="57329" x="2125663" y="3482975"/>
          <p14:tracePt t="57337" x="2133600" y="3475038"/>
          <p14:tracePt t="57369" x="2141538" y="3475038"/>
          <p14:tracePt t="57377" x="2149475" y="3467100"/>
          <p14:tracePt t="57386" x="2149475" y="3451225"/>
          <p14:tracePt t="57457" x="2155825" y="3451225"/>
          <p14:tracePt t="57481" x="2163763" y="3451225"/>
          <p14:tracePt t="57497" x="2171700" y="3451225"/>
          <p14:tracePt t="57521" x="2179638" y="3451225"/>
          <p14:tracePt t="57545" x="2193925" y="3451225"/>
          <p14:tracePt t="57577" x="2209800" y="3451225"/>
          <p14:tracePt t="57585" x="2217738" y="3451225"/>
          <p14:tracePt t="57609" x="2225675" y="3451225"/>
          <p14:tracePt t="57617" x="2232025" y="3451225"/>
          <p14:tracePt t="57625" x="2239963" y="3451225"/>
          <p14:tracePt t="57635" x="2247900" y="3451225"/>
          <p14:tracePt t="57651" x="2270125" y="3444875"/>
          <p14:tracePt t="57668" x="2286000" y="3444875"/>
          <p14:tracePt t="57684" x="2293938" y="3444875"/>
          <p14:tracePt t="57700" x="2308225" y="3444875"/>
          <p14:tracePt t="57718" x="2324100" y="3444875"/>
          <p14:tracePt t="57734" x="2339975" y="3444875"/>
          <p14:tracePt t="57750" x="2362200" y="3444875"/>
          <p14:tracePt t="57768" x="2384425" y="3436938"/>
          <p14:tracePt t="57784" x="2416175" y="3429000"/>
          <p14:tracePt t="57802" x="2446338" y="3429000"/>
          <p14:tracePt t="57818" x="2476500" y="3421063"/>
          <p14:tracePt t="57835" x="2492375" y="3421063"/>
          <p14:tracePt t="57851" x="2498725" y="3421063"/>
          <p14:tracePt t="57867" x="2506663" y="3421063"/>
          <p14:tracePt t="57897" x="2514600" y="3413125"/>
          <p14:tracePt t="57913" x="2522538" y="3413125"/>
          <p14:tracePt t="57921" x="2544763" y="3406775"/>
          <p14:tracePt t="57933" x="2582863" y="3398838"/>
          <p14:tracePt t="57951" x="2636838" y="3398838"/>
          <p14:tracePt t="57967" x="2667000" y="3398838"/>
          <p14:tracePt t="57984" x="2682875" y="3390900"/>
          <p14:tracePt t="58000" x="2697163" y="3390900"/>
          <p14:tracePt t="58049" x="2713038" y="3390900"/>
          <p14:tracePt t="58057" x="2720975" y="3390900"/>
          <p14:tracePt t="58067" x="2751138" y="3390900"/>
          <p14:tracePt t="58085" x="2765425" y="3390900"/>
          <p14:tracePt t="58100" x="2773363" y="3390900"/>
          <p14:tracePt t="58116" x="2789238" y="3390900"/>
          <p14:tracePt t="58145" x="2811463" y="3390900"/>
          <p14:tracePt t="58153" x="2841625" y="3398838"/>
          <p14:tracePt t="58167" x="2925763" y="3406775"/>
          <p14:tracePt t="58184" x="2994025" y="3413125"/>
          <p14:tracePt t="58184" x="3025775" y="3413125"/>
          <p14:tracePt t="58202" x="3032125" y="3413125"/>
          <p14:tracePt t="58216" x="3048000" y="3413125"/>
          <p14:tracePt t="58265" x="3055938" y="3413125"/>
          <p14:tracePt t="58273" x="3094038" y="3421063"/>
          <p14:tracePt t="58283" x="3184525" y="3444875"/>
          <p14:tracePt t="58300" x="3246438" y="3444875"/>
          <p14:tracePt t="58317" x="3260725" y="3451225"/>
          <p14:tracePt t="58334" x="3268663" y="3451225"/>
          <p14:tracePt t="58350" x="3284538" y="3451225"/>
          <p14:tracePt t="58368" x="3298825" y="3451225"/>
          <p14:tracePt t="58383" x="3314700" y="3451225"/>
          <p14:tracePt t="58417" x="3336925" y="3451225"/>
          <p14:tracePt t="58425" x="3352800" y="3451225"/>
          <p14:tracePt t="58434" x="3406775" y="3444875"/>
          <p14:tracePt t="58451" x="3459163" y="3444875"/>
          <p14:tracePt t="58467" x="3482975" y="3444875"/>
          <p14:tracePt t="58484" x="3489325" y="3444875"/>
          <p14:tracePt t="58521" x="3497263" y="3444875"/>
          <p14:tracePt t="58529" x="3513138" y="3444875"/>
          <p14:tracePt t="58537" x="3551238" y="3444875"/>
          <p14:tracePt t="58549" x="3641725" y="3444875"/>
          <p14:tracePt t="58566" x="3717925" y="3444875"/>
          <p14:tracePt t="58566" x="3733800" y="3436938"/>
          <p14:tracePt t="58586" x="3749675" y="3436938"/>
          <p14:tracePt t="58665" x="3763963" y="3436938"/>
          <p14:tracePt t="58673" x="3763963" y="3429000"/>
          <p14:tracePt t="58683" x="3771900" y="3429000"/>
          <p14:tracePt t="58769" x="3779838" y="3429000"/>
          <p14:tracePt t="58777" x="3787775" y="3429000"/>
          <p14:tracePt t="59049" x="3779838" y="3429000"/>
          <p14:tracePt t="59129" x="3771900" y="3429000"/>
          <p14:tracePt t="59161" x="3763963" y="3413125"/>
          <p14:tracePt t="59369" x="3763963" y="3406775"/>
          <p14:tracePt t="59377" x="3763963" y="3390900"/>
          <p14:tracePt t="59385" x="3763963" y="3368675"/>
          <p14:tracePt t="59399" x="3794125" y="3330575"/>
          <p14:tracePt t="59416" x="3817938" y="3306763"/>
          <p14:tracePt t="59416" x="3832225" y="3298825"/>
          <p14:tracePt t="59434" x="3848100" y="3292475"/>
          <p14:tracePt t="59449" x="3856038" y="3284538"/>
          <p14:tracePt t="59465" x="3856038" y="3276600"/>
          <p14:tracePt t="59483" x="3856038" y="3260725"/>
          <p14:tracePt t="59499" x="3886200" y="3230563"/>
          <p14:tracePt t="59516" x="3908425" y="3192463"/>
          <p14:tracePt t="59533" x="3916363" y="3162300"/>
          <p14:tracePt t="59549" x="3932238" y="3146425"/>
          <p14:tracePt t="59566" x="3954463" y="3132138"/>
          <p14:tracePt t="59584" x="3970338" y="3116263"/>
          <p14:tracePt t="59599" x="3970338" y="3108325"/>
          <p14:tracePt t="59615" x="3978275" y="3101975"/>
          <p14:tracePt t="59633" x="3984625" y="3070225"/>
          <p14:tracePt t="59650" x="3992563" y="3048000"/>
          <p14:tracePt t="59667" x="4000500" y="3017838"/>
          <p14:tracePt t="59683" x="4000500" y="2987675"/>
          <p14:tracePt t="59699" x="4000500" y="2963863"/>
          <p14:tracePt t="59716" x="4016375" y="2933700"/>
          <p14:tracePt t="59733" x="4016375" y="2925763"/>
          <p14:tracePt t="59748" x="4016375" y="2917825"/>
          <p14:tracePt t="59765" x="4016375" y="2903538"/>
          <p14:tracePt t="59782" x="4008438" y="2887663"/>
          <p14:tracePt t="59799" x="4000500" y="2873375"/>
          <p14:tracePt t="59815" x="3992563" y="2865438"/>
          <p14:tracePt t="59832" x="3992563" y="2841625"/>
          <p14:tracePt t="59850" x="3984625" y="2811463"/>
          <p14:tracePt t="59866" x="3978275" y="2789238"/>
          <p14:tracePt t="59882" x="3978275" y="2759075"/>
          <p14:tracePt t="59899" x="3978275" y="2751138"/>
          <p14:tracePt t="59930" x="3978275" y="2743200"/>
          <p14:tracePt t="59945" x="3978275" y="2735263"/>
          <p14:tracePt t="59953" x="3978275" y="2720975"/>
          <p14:tracePt t="59965" x="3970338" y="2705100"/>
          <p14:tracePt t="59982" x="3962400" y="2697163"/>
          <p14:tracePt t="59999" x="3962400" y="2689225"/>
          <p14:tracePt t="60017" x="3962400" y="2682875"/>
          <p14:tracePt t="60031" x="3954463" y="2682875"/>
          <p14:tracePt t="60050" x="3946525" y="2674938"/>
          <p14:tracePt t="60066" x="3940175" y="2667000"/>
          <p14:tracePt t="60086" x="3932238" y="2667000"/>
          <p14:tracePt t="60099" x="3908425" y="2667000"/>
          <p14:tracePt t="60116" x="3870325" y="2667000"/>
          <p14:tracePt t="60132" x="3840163" y="2659063"/>
          <p14:tracePt t="60149" x="3817938" y="2659063"/>
          <p14:tracePt t="60166" x="3817938" y="2651125"/>
          <p14:tracePt t="60181" x="3802063" y="2651125"/>
          <p14:tracePt t="60198" x="3794125" y="2651125"/>
          <p14:tracePt t="60233" x="3787775" y="2651125"/>
          <p14:tracePt t="60241" x="3779838" y="2651125"/>
          <p14:tracePt t="60249" x="3763963" y="2651125"/>
          <p14:tracePt t="60266" x="3749675" y="2651125"/>
          <p14:tracePt t="60282" x="3741738" y="2651125"/>
          <p14:tracePt t="60305" x="3733800" y="2659063"/>
          <p14:tracePt t="60315" x="3725863" y="2674938"/>
          <p14:tracePt t="60331" x="3703638" y="2689225"/>
          <p14:tracePt t="60348" x="3703638" y="2705100"/>
          <p14:tracePt t="60365" x="3703638" y="2735263"/>
          <p14:tracePt t="60381" x="3703638" y="2751138"/>
          <p14:tracePt t="60398" x="3703638" y="2765425"/>
          <p14:tracePt t="60414" x="3703638" y="2781300"/>
          <p14:tracePt t="60431" x="3695700" y="2797175"/>
          <p14:tracePt t="60448" x="3695700" y="2811463"/>
          <p14:tracePt t="60448" x="3695700" y="2819400"/>
          <p14:tracePt t="60466" x="3695700" y="2835275"/>
          <p14:tracePt t="60482" x="3695700" y="2841625"/>
          <p14:tracePt t="60499" x="3695700" y="2857500"/>
          <p14:tracePt t="60516" x="3695700" y="2879725"/>
          <p14:tracePt t="60533" x="3695700" y="2895600"/>
          <p14:tracePt t="60548" x="3695700" y="2911475"/>
          <p14:tracePt t="60565" x="3687763" y="2933700"/>
          <p14:tracePt t="60583" x="3679825" y="2949575"/>
          <p14:tracePt t="60598" x="3679825" y="2987675"/>
          <p14:tracePt t="60615" x="3673475" y="3025775"/>
          <p14:tracePt t="60631" x="3673475" y="3048000"/>
          <p14:tracePt t="60631" x="3673475" y="3070225"/>
          <p14:tracePt t="60649" x="3673475" y="3086100"/>
          <p14:tracePt t="60663" x="3673475" y="3170238"/>
          <p14:tracePt t="60682" x="3673475" y="3208338"/>
          <p14:tracePt t="60698" x="3673475" y="3238500"/>
          <p14:tracePt t="60715" x="3673475" y="3276600"/>
          <p14:tracePt t="60731" x="3673475" y="3306763"/>
          <p14:tracePt t="60748" x="3673475" y="3330575"/>
          <p14:tracePt t="60764" x="3673475" y="3352800"/>
          <p14:tracePt t="60782" x="3679825" y="3360738"/>
          <p14:tracePt t="60797" x="3679825" y="3375025"/>
          <p14:tracePt t="60814" x="3679825" y="3382963"/>
          <p14:tracePt t="60849" x="3679825" y="3390900"/>
          <p14:tracePt t="60865" x="3679825" y="3398838"/>
          <p14:tracePt t="60889" x="3679825" y="3406775"/>
          <p14:tracePt t="60905" x="3679825" y="3413125"/>
          <p14:tracePt t="60914" x="3679825" y="3421063"/>
          <p14:tracePt t="60921" x="3687763" y="3429000"/>
          <p14:tracePt t="60937" x="3695700" y="3429000"/>
          <p14:tracePt t="60948" x="3703638" y="3429000"/>
          <p14:tracePt t="60964" x="3717925" y="3429000"/>
          <p14:tracePt t="61009" x="3733800" y="3429000"/>
          <p14:tracePt t="61017" x="3749675" y="3429000"/>
          <p14:tracePt t="61033" x="3756025" y="3429000"/>
          <p14:tracePt t="61046" x="3779838" y="3429000"/>
          <p14:tracePt t="61065" x="3810000" y="3429000"/>
          <p14:tracePt t="61080" x="3840163" y="3429000"/>
          <p14:tracePt t="61097" x="3848100" y="3429000"/>
          <p14:tracePt t="61115" x="3856038" y="3429000"/>
          <p14:tracePt t="61137" x="3863975" y="3429000"/>
          <p14:tracePt t="61147" x="3886200" y="3429000"/>
          <p14:tracePt t="61164" x="3902075" y="3413125"/>
          <p14:tracePt t="61180" x="3924300" y="3382963"/>
          <p14:tracePt t="61197" x="3946525" y="3368675"/>
          <p14:tracePt t="61214" x="3954463" y="3360738"/>
          <p14:tracePt t="61230" x="3954463" y="3352800"/>
          <p14:tracePt t="61247" x="3962400" y="3344863"/>
          <p14:tracePt t="61263" x="4000500" y="3306763"/>
          <p14:tracePt t="61282" x="4038600" y="3246438"/>
          <p14:tracePt t="61298" x="4068763" y="3200400"/>
          <p14:tracePt t="61315" x="4092575" y="3162300"/>
          <p14:tracePt t="61331" x="4092575" y="3154363"/>
          <p14:tracePt t="61347" x="4092575" y="3140075"/>
          <p14:tracePt t="61363" x="4092575" y="3124200"/>
          <p14:tracePt t="61380" x="4092575" y="3078163"/>
          <p14:tracePt t="61397" x="4092575" y="3040063"/>
          <p14:tracePt t="61414" x="4092575" y="3001963"/>
          <p14:tracePt t="61431" x="4092575" y="2971800"/>
          <p14:tracePt t="61447" x="4092575" y="2941638"/>
          <p14:tracePt t="61464" x="4084638" y="2933700"/>
          <p14:tracePt t="61480" x="4060825" y="2911475"/>
          <p14:tracePt t="61498" x="4038600" y="2887663"/>
          <p14:tracePt t="61515" x="4008438" y="2857500"/>
          <p14:tracePt t="61531" x="3992563" y="2841625"/>
          <p14:tracePt t="61547" x="3970338" y="2827338"/>
          <p14:tracePt t="61565" x="3970338" y="2811463"/>
          <p14:tracePt t="61581" x="3962400" y="2811463"/>
          <p14:tracePt t="61597" x="3954463" y="2803525"/>
          <p14:tracePt t="61613" x="3946525" y="2797175"/>
          <p14:tracePt t="61630" x="3946525" y="2789238"/>
          <p14:tracePt t="61649" x="3940175" y="2789238"/>
          <p14:tracePt t="61663" x="3924300" y="2781300"/>
          <p14:tracePt t="61680" x="3908425" y="2781300"/>
          <p14:tracePt t="61698" x="3894138" y="2773363"/>
          <p14:tracePt t="61737" x="3886200" y="2773363"/>
          <p14:tracePt t="61753" x="3878263" y="2773363"/>
          <p14:tracePt t="61777" x="3856038" y="2773363"/>
          <p14:tracePt t="61785" x="3840163" y="2773363"/>
          <p14:tracePt t="61801" x="3832225" y="2773363"/>
          <p14:tracePt t="61813" x="3817938" y="2773363"/>
          <p14:tracePt t="61830" x="3802063" y="2781300"/>
          <p14:tracePt t="61846" x="3787775" y="2797175"/>
          <p14:tracePt t="61863" x="3787775" y="2803525"/>
          <p14:tracePt t="61880" x="3771900" y="2811463"/>
          <p14:tracePt t="61897" x="3763963" y="2819400"/>
          <p14:tracePt t="61914" x="3756025" y="2827338"/>
          <p14:tracePt t="61930" x="3749675" y="2835275"/>
          <p14:tracePt t="61947" x="3741738" y="2841625"/>
          <p14:tracePt t="61963" x="3733800" y="2857500"/>
          <p14:tracePt t="61980" x="3717925" y="2873375"/>
          <p14:tracePt t="61997" x="3711575" y="2879725"/>
          <p14:tracePt t="62013" x="3711575" y="2887663"/>
          <p14:tracePt t="62030" x="3711575" y="2895600"/>
          <p14:tracePt t="62046" x="3703638" y="2917825"/>
          <p14:tracePt t="62064" x="3703638" y="2925763"/>
          <p14:tracePt t="62080" x="3695700" y="2941638"/>
          <p14:tracePt t="62096" x="3687763" y="2955925"/>
          <p14:tracePt t="62112" x="3679825" y="2971800"/>
          <p14:tracePt t="62112" x="3673475" y="2987675"/>
          <p14:tracePt t="62130" x="3673475" y="3017838"/>
          <p14:tracePt t="62146" x="3673475" y="3040063"/>
          <p14:tracePt t="62163" x="3673475" y="3055938"/>
          <p14:tracePt t="62180" x="3673475" y="3078163"/>
          <p14:tracePt t="62196" x="3673475" y="3094038"/>
          <p14:tracePt t="62213" x="3673475" y="3101975"/>
          <p14:tracePt t="62229" x="3665538" y="3132138"/>
          <p14:tracePt t="62247" x="3657600" y="3162300"/>
          <p14:tracePt t="62265" x="3657600" y="3170238"/>
          <p14:tracePt t="62281" x="3649663" y="3184525"/>
          <p14:tracePt t="62296" x="3649663" y="3230563"/>
          <p14:tracePt t="62314" x="3649663" y="3260725"/>
          <p14:tracePt t="62330" x="3649663" y="3284538"/>
          <p14:tracePt t="62347" x="3649663" y="3306763"/>
          <p14:tracePt t="62363" x="3649663" y="3336925"/>
          <p14:tracePt t="62379" x="3649663" y="3352800"/>
          <p14:tracePt t="62396" x="3635375" y="3368675"/>
          <p14:tracePt t="62412" x="3635375" y="3382963"/>
          <p14:tracePt t="62457" x="3641725" y="3390900"/>
          <p14:tracePt t="62465" x="3657600" y="3398838"/>
          <p14:tracePt t="62479" x="3665538" y="3413125"/>
          <p14:tracePt t="62496" x="3665538" y="3429000"/>
          <p14:tracePt t="62513" x="3673475" y="3436938"/>
          <p14:tracePt t="62529" x="3687763" y="3451225"/>
          <p14:tracePt t="62546" x="3733800" y="3467100"/>
          <p14:tracePt t="62562" x="3771900" y="3482975"/>
          <p14:tracePt t="62580" x="3794125" y="3489325"/>
          <p14:tracePt t="62596" x="3802063" y="3489325"/>
          <p14:tracePt t="62612" x="3810000" y="3489325"/>
          <p14:tracePt t="62633" x="3817938" y="3489325"/>
          <p14:tracePt t="62645" x="3848100" y="3482975"/>
          <p14:tracePt t="62663" x="3870325" y="3475038"/>
          <p14:tracePt t="62679" x="3878263" y="3467100"/>
          <p14:tracePt t="62695" x="3878263" y="3459163"/>
          <p14:tracePt t="62712" x="3878263" y="3429000"/>
          <p14:tracePt t="62731" x="3878263" y="3421063"/>
          <p14:tracePt t="62746" x="3878263" y="3406775"/>
          <p14:tracePt t="62762" x="3894138" y="3368675"/>
          <p14:tracePt t="62780" x="3908425" y="3336925"/>
          <p14:tracePt t="62796" x="3924300" y="3298825"/>
          <p14:tracePt t="62812" x="3940175" y="3260725"/>
          <p14:tracePt t="62829" x="3946525" y="3246438"/>
          <p14:tracePt t="62846" x="3946525" y="3200400"/>
          <p14:tracePt t="62863" x="3946525" y="3140075"/>
          <p14:tracePt t="62879" x="3902075" y="3040063"/>
          <p14:tracePt t="62896" x="3863975" y="2994025"/>
          <p14:tracePt t="62896" x="3856038" y="2994025"/>
          <p14:tracePt t="62914" x="3856038" y="2987675"/>
          <p14:tracePt t="62970" x="3856038" y="2979738"/>
          <p14:tracePt t="62985" x="3856038" y="2963863"/>
          <p14:tracePt t="62994" x="3848100" y="2955925"/>
          <p14:tracePt t="63001" x="3840163" y="2933700"/>
          <p14:tracePt t="63012" x="3840163" y="2895600"/>
          <p14:tracePt t="63029" x="3825875" y="2865438"/>
          <p14:tracePt t="63046" x="3817938" y="2841625"/>
          <p14:tracePt t="63062" x="3810000" y="2827338"/>
          <p14:tracePt t="63079" x="3810000" y="2819400"/>
          <p14:tracePt t="63095" x="3794125" y="2819400"/>
          <p14:tracePt t="63113" x="3787775" y="2811463"/>
          <p14:tracePt t="63128" x="3779838" y="2803525"/>
          <p14:tracePt t="63145" x="3771900" y="2803525"/>
          <p14:tracePt t="63233" x="3763963" y="2803525"/>
          <p14:tracePt t="63241" x="3749675" y="2803525"/>
          <p14:tracePt t="63257" x="3725863" y="2803525"/>
          <p14:tracePt t="63265" x="3717925" y="2803525"/>
          <p14:tracePt t="63278" x="3695700" y="2819400"/>
          <p14:tracePt t="63295" x="3679825" y="2835275"/>
          <p14:tracePt t="63377" x="3679825" y="2841625"/>
          <p14:tracePt t="63394" x="3679825" y="2857500"/>
          <p14:tracePt t="63401" x="3665538" y="2879725"/>
          <p14:tracePt t="63417" x="3665538" y="2887663"/>
          <p14:tracePt t="63428" x="3665538" y="2933700"/>
          <p14:tracePt t="63445" x="3649663" y="2971800"/>
          <p14:tracePt t="63462" x="3649663" y="3009900"/>
          <p14:tracePt t="63478" x="3649663" y="3040063"/>
          <p14:tracePt t="63495" x="3649663" y="3055938"/>
          <p14:tracePt t="63511" x="3649663" y="3078163"/>
          <p14:tracePt t="63528" x="3649663" y="3101975"/>
          <p14:tracePt t="63544" x="3641725" y="3124200"/>
          <p14:tracePt t="63578" x="3635375" y="3132138"/>
          <p14:tracePt t="63585" x="3627438" y="3146425"/>
          <p14:tracePt t="63595" x="3627438" y="3178175"/>
          <p14:tracePt t="63612" x="3627438" y="3192463"/>
          <p14:tracePt t="63628" x="3627438" y="3208338"/>
          <p14:tracePt t="63644" x="3619500" y="3216275"/>
          <p14:tracePt t="63665" x="3619500" y="3222625"/>
          <p14:tracePt t="63678" x="3619500" y="3246438"/>
          <p14:tracePt t="63678" x="3619500" y="3260725"/>
          <p14:tracePt t="63697" x="3619500" y="3268663"/>
          <p14:tracePt t="63711" x="3619500" y="3284538"/>
          <p14:tracePt t="63711" x="3619500" y="3292475"/>
          <p14:tracePt t="63730" x="3619500" y="3306763"/>
          <p14:tracePt t="63746" x="3619500" y="3314700"/>
          <p14:tracePt t="63762" x="3619500" y="3330575"/>
          <p14:tracePt t="63779" x="3619500" y="3336925"/>
          <p14:tracePt t="63810" x="3635375" y="3352800"/>
          <p14:tracePt t="63825" x="3641725" y="3360738"/>
          <p14:tracePt t="63833" x="3649663" y="3368675"/>
          <p14:tracePt t="63844" x="3657600" y="3375025"/>
          <p14:tracePt t="63865" x="3665538" y="3375025"/>
          <p14:tracePt t="63881" x="3673475" y="3382963"/>
          <p14:tracePt t="63894" x="3695700" y="3398838"/>
          <p14:tracePt t="63911" x="3717925" y="3413125"/>
          <p14:tracePt t="63928" x="3733800" y="3429000"/>
          <p14:tracePt t="63944" x="3741738" y="3444875"/>
          <p14:tracePt t="63985" x="3749675" y="3444875"/>
          <p14:tracePt t="63994" x="3756025" y="3444875"/>
          <p14:tracePt t="64001" x="3771900" y="3444875"/>
          <p14:tracePt t="64081" x="3794125" y="3444875"/>
          <p14:tracePt t="64089" x="3802063" y="3444875"/>
          <p14:tracePt t="64097" x="3817938" y="3444875"/>
          <p14:tracePt t="64110" x="3848100" y="3444875"/>
          <p14:tracePt t="64126" x="3886200" y="3444875"/>
          <p14:tracePt t="64143" x="3902075" y="3444875"/>
          <p14:tracePt t="64193" x="3916363" y="3444875"/>
          <p14:tracePt t="64201" x="3924300" y="3444875"/>
          <p14:tracePt t="64211" x="3954463" y="3421063"/>
          <p14:tracePt t="64227" x="3978275" y="3390900"/>
          <p14:tracePt t="64244" x="3992563" y="3382963"/>
          <p14:tracePt t="64260" x="4000500" y="3360738"/>
          <p14:tracePt t="64278" x="4000500" y="3336925"/>
          <p14:tracePt t="64294" x="4008438" y="3306763"/>
          <p14:tracePt t="64311" x="4022725" y="3268663"/>
          <p14:tracePt t="64327" x="4038600" y="3208338"/>
          <p14:tracePt t="64344" x="4076700" y="3132138"/>
          <p14:tracePt t="64362" x="4076700" y="3116263"/>
          <p14:tracePt t="64378" x="4076700" y="3108325"/>
          <p14:tracePt t="64417" x="4076700" y="3094038"/>
          <p14:tracePt t="64426" x="4076700" y="3086100"/>
          <p14:tracePt t="64433" x="4076700" y="3078163"/>
          <p14:tracePt t="64444" x="4076700" y="3048000"/>
          <p14:tracePt t="64461" x="4060825" y="3017838"/>
          <p14:tracePt t="64477" x="4060825" y="2994025"/>
          <p14:tracePt t="64495" x="4046538" y="2971800"/>
          <p14:tracePt t="64510" x="4046538" y="2955925"/>
          <p14:tracePt t="64527" x="4030663" y="2941638"/>
          <p14:tracePt t="64543" x="4016375" y="2933700"/>
          <p14:tracePt t="64562" x="3992563" y="2925763"/>
          <p14:tracePt t="64578" x="3954463" y="2903538"/>
          <p14:tracePt t="64595" x="3916363" y="2879725"/>
          <p14:tracePt t="64611" x="3908425" y="2879725"/>
          <p14:tracePt t="64627" x="3902075" y="2865438"/>
          <p14:tracePt t="64644" x="3894138" y="2857500"/>
          <p14:tracePt t="64689" x="3894138" y="2849563"/>
          <p14:tracePt t="64705" x="3886200" y="2835275"/>
          <p14:tracePt t="64721" x="3886200" y="2827338"/>
          <p14:tracePt t="64737" x="3878263" y="2819400"/>
          <p14:tracePt t="64753" x="3878263" y="2811463"/>
          <p14:tracePt t="64761" x="3870325" y="2803525"/>
          <p14:tracePt t="64777" x="3863975" y="2797175"/>
          <p14:tracePt t="64795" x="3863975" y="2789238"/>
          <p14:tracePt t="64849" x="3856038" y="2789238"/>
          <p14:tracePt t="64873" x="3848100" y="2789238"/>
          <p14:tracePt t="64889" x="3840163" y="2781300"/>
          <p14:tracePt t="64929" x="3832225" y="2781300"/>
          <p14:tracePt t="64937" x="3825875" y="2781300"/>
          <p14:tracePt t="64945" x="3817938" y="2781300"/>
          <p14:tracePt t="64960" x="3810000" y="2781300"/>
          <p14:tracePt t="64978" x="3794125" y="2781300"/>
          <p14:tracePt t="64993" x="3779838" y="2781300"/>
          <p14:tracePt t="65017" x="3771900" y="2781300"/>
          <p14:tracePt t="65033" x="3756025" y="2789238"/>
          <p14:tracePt t="65049" x="3741738" y="2797175"/>
          <p14:tracePt t="65097" x="3741738" y="2803525"/>
          <p14:tracePt t="65121" x="3725863" y="2819400"/>
          <p14:tracePt t="65137" x="3717925" y="2827338"/>
          <p14:tracePt t="65153" x="3711575" y="2835275"/>
          <p14:tracePt t="65161" x="3703638" y="2849563"/>
          <p14:tracePt t="65176" x="3687763" y="2865438"/>
          <p14:tracePt t="65194" x="3679825" y="2895600"/>
          <p14:tracePt t="65211" x="3673475" y="2903538"/>
          <p14:tracePt t="65227" x="3673475" y="2917825"/>
          <p14:tracePt t="65243" x="3673475" y="2933700"/>
          <p14:tracePt t="65260" x="3673475" y="2949575"/>
          <p14:tracePt t="65277" x="3673475" y="2955925"/>
          <p14:tracePt t="65297" x="3657600" y="2955925"/>
          <p14:tracePt t="65313" x="3657600" y="2963863"/>
          <p14:tracePt t="65326" x="3657600" y="2979738"/>
          <p14:tracePt t="65343" x="3657600" y="2994025"/>
          <p14:tracePt t="65360" x="3657600" y="3017838"/>
          <p14:tracePt t="65378" x="3657600" y="3025775"/>
          <p14:tracePt t="65394" x="3657600" y="3048000"/>
          <p14:tracePt t="65410" x="3657600" y="3070225"/>
          <p14:tracePt t="65427" x="3657600" y="3086100"/>
          <p14:tracePt t="65443" x="3657600" y="3094038"/>
          <p14:tracePt t="65459" x="3649663" y="3101975"/>
          <p14:tracePt t="65481" x="3649663" y="3108325"/>
          <p14:tracePt t="65497" x="3641725" y="3116263"/>
          <p14:tracePt t="65509" x="3641725" y="3132138"/>
          <p14:tracePt t="65527" x="3641725" y="3162300"/>
          <p14:tracePt t="65543" x="3641725" y="3192463"/>
          <p14:tracePt t="65560" x="3641725" y="3246438"/>
          <p14:tracePt t="65560" x="3641725" y="3260725"/>
          <p14:tracePt t="65579" x="3627438" y="3298825"/>
          <p14:tracePt t="65594" x="3627438" y="3314700"/>
          <p14:tracePt t="65610" x="3627438" y="3330575"/>
          <p14:tracePt t="65626" x="3627438" y="3344863"/>
          <p14:tracePt t="65643" x="3627438" y="3360738"/>
          <p14:tracePt t="65660" x="3635375" y="3368675"/>
          <p14:tracePt t="65676" x="3641725" y="3375025"/>
          <p14:tracePt t="65692" x="3657600" y="3390900"/>
          <p14:tracePt t="65710" x="3673475" y="3413125"/>
          <p14:tracePt t="65726" x="3695700" y="3429000"/>
          <p14:tracePt t="65743" x="3711575" y="3436938"/>
          <p14:tracePt t="65759" x="3717925" y="3436938"/>
          <p14:tracePt t="65801" x="3741738" y="3436938"/>
          <p14:tracePt t="65809" x="3756025" y="3444875"/>
          <p14:tracePt t="65817" x="3771900" y="3451225"/>
          <p14:tracePt t="65827" x="3779838" y="3451225"/>
          <p14:tracePt t="65842" x="3794125" y="3451225"/>
          <p14:tracePt t="65865" x="3810000" y="3451225"/>
          <p14:tracePt t="65876" x="3863975" y="3459163"/>
          <p14:tracePt t="65893" x="3916363" y="3475038"/>
          <p14:tracePt t="65909" x="3954463" y="3475038"/>
          <p14:tracePt t="65926" x="3962400" y="3475038"/>
          <p14:tracePt t="65942" x="3970338" y="3475038"/>
          <p14:tracePt t="65961" x="3978275" y="3475038"/>
          <p14:tracePt t="65976" x="3984625" y="3475038"/>
          <p14:tracePt t="66009" x="3984625" y="3467100"/>
          <p14:tracePt t="66017" x="3984625" y="3451225"/>
          <p14:tracePt t="66027" x="4000500" y="3390900"/>
          <p14:tracePt t="66043" x="4008438" y="3284538"/>
          <p14:tracePt t="66060" x="4030663" y="3170238"/>
          <p14:tracePt t="66080" x="4046538" y="3063875"/>
          <p14:tracePt t="66093" x="4060825" y="2994025"/>
          <p14:tracePt t="66109" x="4060825" y="2949575"/>
          <p14:tracePt t="66126" x="4060825" y="2933700"/>
          <p14:tracePt t="66142" x="4060825" y="2895600"/>
          <p14:tracePt t="66159" x="4060825" y="2865438"/>
          <p14:tracePt t="66176" x="4060825" y="2819400"/>
          <p14:tracePt t="66193" x="4060825" y="2781300"/>
          <p14:tracePt t="66210" x="4060825" y="2765425"/>
          <p14:tracePt t="66226" x="4060825" y="2759075"/>
          <p14:tracePt t="66243" x="4060825" y="2751138"/>
          <p14:tracePt t="66258" x="4046538" y="2751138"/>
          <p14:tracePt t="66275" x="4008438" y="2735263"/>
          <p14:tracePt t="66292" x="4000500" y="2735263"/>
          <p14:tracePt t="66308" x="3984625" y="2727325"/>
          <p14:tracePt t="66326" x="3970338" y="2720975"/>
          <p14:tracePt t="66342" x="3954463" y="2713038"/>
          <p14:tracePt t="66358" x="3940175" y="2713038"/>
          <p14:tracePt t="66375" x="3908425" y="2713038"/>
          <p14:tracePt t="66375" x="3878263" y="2713038"/>
          <p14:tracePt t="66394" x="3856038" y="2713038"/>
          <p14:tracePt t="66408" x="3779838" y="2727325"/>
          <p14:tracePt t="66426" x="3749675" y="2727325"/>
          <p14:tracePt t="66442" x="3725863" y="2735263"/>
          <p14:tracePt t="66459" x="3717925" y="2735263"/>
          <p14:tracePt t="66475" x="3717925" y="2743200"/>
          <p14:tracePt t="66505" x="3711575" y="2765425"/>
          <p14:tracePt t="66513" x="3687763" y="2789238"/>
          <p14:tracePt t="66527" x="3679825" y="2827338"/>
          <p14:tracePt t="66541" x="3641725" y="2865438"/>
          <p14:tracePt t="66558" x="3603625" y="2887663"/>
          <p14:tracePt t="66575" x="3581400" y="2917825"/>
          <p14:tracePt t="66592" x="3573463" y="2917825"/>
          <p14:tracePt t="66608" x="3559175" y="2941638"/>
          <p14:tracePt t="66626" x="3559175" y="2971800"/>
          <p14:tracePt t="66643" x="3559175" y="2987675"/>
          <p14:tracePt t="66658" x="3559175" y="3001963"/>
          <p14:tracePt t="66675" x="3559175" y="3009900"/>
          <p14:tracePt t="66691" x="3559175" y="3032125"/>
          <p14:tracePt t="66709" x="3559175" y="3055938"/>
          <p14:tracePt t="66725" x="3559175" y="3063875"/>
          <p14:tracePt t="66741" x="3559175" y="3070225"/>
          <p14:tracePt t="66758" x="3573463" y="3116263"/>
          <p14:tracePt t="66775" x="3641725" y="3192463"/>
          <p14:tracePt t="66792" x="3695700" y="3246438"/>
          <p14:tracePt t="66792" x="3703638" y="3260725"/>
          <p14:tracePt t="66810" x="3703638" y="3268663"/>
          <p14:tracePt t="66897" x="3717925" y="3284538"/>
          <p14:tracePt t="66906" x="3733800" y="3298825"/>
          <p14:tracePt t="66922" x="3741738" y="3298825"/>
          <p14:tracePt t="66937" x="3741738" y="3306763"/>
          <p14:tracePt t="66953" x="3741738" y="3322638"/>
          <p14:tracePt t="66969" x="3741738" y="3336925"/>
          <p14:tracePt t="66977" x="3756025" y="3352800"/>
          <p14:tracePt t="66991" x="3771900" y="3375025"/>
          <p14:tracePt t="66991" x="3771900" y="3390900"/>
          <p14:tracePt t="67010" x="3787775" y="3421063"/>
          <p14:tracePt t="67026" x="3802063" y="3444875"/>
          <p14:tracePt t="67043" x="3802063" y="3467100"/>
          <p14:tracePt t="67059" x="3810000" y="3475038"/>
          <p14:tracePt t="67077" x="3825875" y="3482975"/>
          <p14:tracePt t="67092" x="3832225" y="3482975"/>
          <p14:tracePt t="67153" x="3832225" y="3475038"/>
          <p14:tracePt t="67177" x="3840163" y="3475038"/>
          <p14:tracePt t="67689" x="3840163" y="3482975"/>
          <p14:tracePt t="67729" x="3840163" y="3489325"/>
          <p14:tracePt t="67745" x="3840163" y="3497263"/>
          <p14:tracePt t="67769" x="3840163" y="3505200"/>
          <p14:tracePt t="67785" x="3840163" y="3521075"/>
          <p14:tracePt t="67817" x="3840163" y="3527425"/>
          <p14:tracePt t="68273" x="3840163" y="3543300"/>
          <p14:tracePt t="68385" x="3832225" y="3559175"/>
          <p14:tracePt t="68409" x="3832225" y="3565525"/>
          <p14:tracePt t="68441" x="3825875" y="3581400"/>
          <p14:tracePt t="68457" x="3817938" y="3597275"/>
          <p14:tracePt t="68473" x="3810000" y="3611563"/>
          <p14:tracePt t="68577" x="3810000" y="3619500"/>
          <p14:tracePt t="68585" x="3802063" y="3619500"/>
          <p14:tracePt t="68617" x="3794125" y="3627438"/>
          <p14:tracePt t="68633" x="3787775" y="3627438"/>
          <p14:tracePt t="68865" x="3779838" y="3627438"/>
          <p14:tracePt t="68873" x="3771900" y="3627438"/>
          <p14:tracePt t="68881" x="3763963" y="3627438"/>
          <p14:tracePt t="68897" x="3749675" y="3627438"/>
          <p14:tracePt t="68913" x="3733800" y="3627438"/>
          <p14:tracePt t="68929" x="3725863" y="3627438"/>
          <p14:tracePt t="68939" x="3717925" y="3627438"/>
          <p14:tracePt t="68956" x="3703638" y="3635375"/>
          <p14:tracePt t="68972" x="3703638" y="3641725"/>
          <p14:tracePt t="68993" x="3695700" y="3641725"/>
          <p14:tracePt t="69017" x="3679825" y="3641725"/>
          <p14:tracePt t="69041" x="3673475" y="3641725"/>
          <p14:tracePt t="69177" x="3665538" y="3641725"/>
          <p14:tracePt t="69185" x="3657600" y="3649663"/>
          <p14:tracePt t="69193" x="3649663" y="3649663"/>
          <p14:tracePt t="69217" x="3641725" y="3649663"/>
          <p14:tracePt t="69225" x="3641725" y="3657600"/>
          <p14:tracePt t="69249" x="3627438" y="3657600"/>
          <p14:tracePt t="69265" x="3619500" y="3657600"/>
          <p14:tracePt t="69281" x="3619500" y="3665538"/>
          <p14:tracePt t="69305" x="3611563" y="3665538"/>
          <p14:tracePt t="69473" x="3603625" y="3665538"/>
          <p14:tracePt t="69489" x="3597275" y="3665538"/>
          <p14:tracePt t="69497" x="3581400" y="3641725"/>
          <p14:tracePt t="69506" x="3581400" y="3627438"/>
          <p14:tracePt t="69523" x="3581400" y="3611563"/>
          <p14:tracePt t="69539" x="3559175" y="3573463"/>
          <p14:tracePt t="69556" x="3559175" y="3565525"/>
          <p14:tracePt t="69577" x="3559175" y="3559175"/>
          <p14:tracePt t="69593" x="3551238" y="3551238"/>
          <p14:tracePt t="69605" x="3551238" y="3535363"/>
          <p14:tracePt t="69622" x="3551238" y="3505200"/>
          <p14:tracePt t="69639" x="3543300" y="3475038"/>
          <p14:tracePt t="69655" x="3543300" y="3451225"/>
          <p14:tracePt t="69655" x="3535363" y="3444875"/>
          <p14:tracePt t="69674" x="3535363" y="3436938"/>
          <p14:tracePt t="69688" x="3535363" y="3429000"/>
          <p14:tracePt t="69777" x="3535363" y="3413125"/>
          <p14:tracePt t="69793" x="3527425" y="3398838"/>
          <p14:tracePt t="69801" x="3521075" y="3382963"/>
          <p14:tracePt t="69809" x="3505200" y="3360738"/>
          <p14:tracePt t="69821" x="3475038" y="3284538"/>
          <p14:tracePt t="69839" x="3421063" y="3170238"/>
          <p14:tracePt t="69856" x="3375025" y="3025775"/>
          <p14:tracePt t="69856" x="3344863" y="2941638"/>
          <p14:tracePt t="69873" x="3330575" y="2865438"/>
          <p14:tracePt t="69888" x="3322638" y="2797175"/>
          <p14:tracePt t="69905" x="3322638" y="2789238"/>
          <p14:tracePt t="69953" x="3322638" y="2765425"/>
          <p14:tracePt t="69961" x="3314700" y="2765425"/>
          <p14:tracePt t="70073" x="3298825" y="2773363"/>
          <p14:tracePt t="70082" x="3298825" y="2781300"/>
          <p14:tracePt t="70097" x="3292475" y="2797175"/>
          <p14:tracePt t="70105" x="3292475" y="2803525"/>
          <p14:tracePt t="70121" x="3276600" y="2849563"/>
          <p14:tracePt t="70139" x="3260725" y="2917825"/>
          <p14:tracePt t="70156" x="3246438" y="2987675"/>
          <p14:tracePt t="70172" x="3238500" y="3001963"/>
          <p14:tracePt t="70188" x="3230563" y="3017838"/>
          <p14:tracePt t="70205" x="3230563" y="3025775"/>
          <p14:tracePt t="70225" x="3230563" y="3032125"/>
          <p14:tracePt t="70241" x="3222625" y="3040063"/>
          <p14:tracePt t="70257" x="3222625" y="3048000"/>
          <p14:tracePt t="70273" x="3216275" y="3055938"/>
          <p14:tracePt t="70297" x="3208338" y="3055938"/>
          <p14:tracePt t="70337" x="3200400" y="3055938"/>
          <p14:tracePt t="70345" x="3192463" y="3055938"/>
          <p14:tracePt t="70355" x="3184525" y="3055938"/>
          <p14:tracePt t="70371" x="3162300" y="3055938"/>
          <p14:tracePt t="70388" x="3146425" y="3055938"/>
          <p14:tracePt t="70404" x="3094038" y="3055938"/>
          <p14:tracePt t="70421" x="2994025" y="3055938"/>
          <p14:tracePt t="70438" x="2895600" y="3055938"/>
          <p14:tracePt t="70455" x="2811463" y="3055938"/>
          <p14:tracePt t="70471" x="2781300" y="3055938"/>
          <p14:tracePt t="70488" x="2765425" y="3055938"/>
          <p14:tracePt t="70504" x="2751138" y="3055938"/>
          <p14:tracePt t="70545" x="2727325" y="3063875"/>
          <p14:tracePt t="70554" x="2705100" y="3070225"/>
          <p14:tracePt t="70561" x="2659063" y="3086100"/>
          <p14:tracePt t="70571" x="2568575" y="3086100"/>
          <p14:tracePt t="70588" x="2454275" y="3094038"/>
          <p14:tracePt t="70605" x="2392363" y="3108325"/>
          <p14:tracePt t="70621" x="2346325" y="3108325"/>
          <p14:tracePt t="70638" x="2308225" y="3108325"/>
          <p14:tracePt t="70655" x="2270125" y="3108325"/>
          <p14:tracePt t="70671" x="2225675" y="3108325"/>
          <p14:tracePt t="70687" x="2179638" y="3101975"/>
          <p14:tracePt t="70687" x="2163763" y="3101975"/>
          <p14:tracePt t="70706" x="2125663" y="3101975"/>
          <p14:tracePt t="70722" x="2065338" y="3094038"/>
          <p14:tracePt t="70738" x="1973263" y="3063875"/>
          <p14:tracePt t="70755" x="1874838" y="3025775"/>
          <p14:tracePt t="70771" x="1798638" y="3001963"/>
          <p14:tracePt t="70788" x="1744663" y="2987675"/>
          <p14:tracePt t="70804" x="1730375" y="2987675"/>
          <p14:tracePt t="70820" x="1706563" y="2971800"/>
          <p14:tracePt t="70837" x="1692275" y="2971800"/>
          <p14:tracePt t="70854" x="1684338" y="2971800"/>
          <p14:tracePt t="70870" x="1654175" y="2971800"/>
          <p14:tracePt t="70888" x="1622425" y="2955925"/>
          <p14:tracePt t="70888" x="1584325" y="2955925"/>
          <p14:tracePt t="70906" x="1531938" y="2955925"/>
          <p14:tracePt t="70922" x="1477963" y="2949575"/>
          <p14:tracePt t="70938" x="1463675" y="2949575"/>
          <p14:tracePt t="70954" x="1447800" y="2949575"/>
          <p14:tracePt t="70970" x="1431925" y="2949575"/>
          <p14:tracePt t="70987" x="1425575" y="2949575"/>
          <p14:tracePt t="71073" x="1417638" y="2949575"/>
          <p14:tracePt t="71082" x="1409700" y="2949575"/>
          <p14:tracePt t="71089" x="1401763" y="2949575"/>
          <p14:tracePt t="71103" x="1393825" y="2963863"/>
          <p14:tracePt t="71137" x="1387475" y="2963863"/>
          <p14:tracePt t="71385" x="1393825" y="2955925"/>
          <p14:tracePt t="71402" x="1409700" y="2955925"/>
          <p14:tracePt t="71418" x="1409700" y="2949575"/>
          <p14:tracePt t="71425" x="1425575" y="2949575"/>
          <p14:tracePt t="71436" x="1439863" y="2933700"/>
          <p14:tracePt t="71454" x="1447800" y="2933700"/>
          <p14:tracePt t="71470" x="1470025" y="2917825"/>
          <p14:tracePt t="71487" x="1485900" y="2917825"/>
          <p14:tracePt t="71505" x="1501775" y="2917825"/>
          <p14:tracePt t="71520" x="1524000" y="2911475"/>
          <p14:tracePt t="71538" x="1562100" y="2911475"/>
          <p14:tracePt t="71554" x="1622425" y="2911475"/>
          <p14:tracePt t="71571" x="1668463" y="2911475"/>
          <p14:tracePt t="71589" x="1698625" y="2911475"/>
          <p14:tracePt t="71604" x="1736725" y="2911475"/>
          <p14:tracePt t="71620" x="1768475" y="2911475"/>
          <p14:tracePt t="71637" x="1806575" y="2903538"/>
          <p14:tracePt t="71653" x="1851025" y="2895600"/>
          <p14:tracePt t="71670" x="1882775" y="2895600"/>
          <p14:tracePt t="71687" x="1889125" y="2895600"/>
          <p14:tracePt t="71702" x="1897063" y="2887663"/>
          <p14:tracePt t="71719" x="1912938" y="2887663"/>
          <p14:tracePt t="71737" x="1927225" y="2887663"/>
          <p14:tracePt t="71753" x="2035175" y="2887663"/>
          <p14:tracePt t="71771" x="2111375" y="2887663"/>
          <p14:tracePt t="71787" x="2179638" y="2911475"/>
          <p14:tracePt t="71804" x="2209800" y="2911475"/>
          <p14:tracePt t="71820" x="2239963" y="2911475"/>
          <p14:tracePt t="71836" x="2286000" y="2911475"/>
          <p14:tracePt t="71854" x="2324100" y="2911475"/>
          <p14:tracePt t="71870" x="2378075" y="2911475"/>
          <p14:tracePt t="71887" x="2408238" y="2911475"/>
          <p14:tracePt t="71903" x="2422525" y="2911475"/>
          <p14:tracePt t="71919" x="2438400" y="2911475"/>
          <p14:tracePt t="71977" x="2460625" y="2911475"/>
          <p14:tracePt t="71986" x="2484438" y="2911475"/>
          <p14:tracePt t="71993" x="2506663" y="2911475"/>
          <p14:tracePt t="72003" x="2574925" y="2933700"/>
          <p14:tracePt t="72020" x="2613025" y="2933700"/>
          <p14:tracePt t="72036" x="2636838" y="2933700"/>
          <p14:tracePt t="72053" x="2659063" y="2933700"/>
          <p14:tracePt t="72069" x="2674938" y="2933700"/>
          <p14:tracePt t="72088" x="2735263" y="2941638"/>
          <p14:tracePt t="72103" x="2819400" y="2971800"/>
          <p14:tracePt t="72120" x="2911475" y="3009900"/>
          <p14:tracePt t="72120" x="2925763" y="3017838"/>
          <p14:tracePt t="72138" x="2963863" y="3032125"/>
          <p14:tracePt t="72154" x="2994025" y="3032125"/>
          <p14:tracePt t="72170" x="3025775" y="3032125"/>
          <p14:tracePt t="72187" x="3063875" y="3032125"/>
          <p14:tracePt t="72204" x="3132138" y="3040063"/>
          <p14:tracePt t="72219" x="3200400" y="3055938"/>
          <p14:tracePt t="72237" x="3238500" y="3070225"/>
          <p14:tracePt t="72253" x="3246438" y="3070225"/>
          <p14:tracePt t="72269" x="3260725" y="3070225"/>
          <p14:tracePt t="72297" x="3276600" y="3070225"/>
          <p14:tracePt t="72305" x="3298825" y="3070225"/>
          <p14:tracePt t="72319" x="3330575" y="3063875"/>
          <p14:tracePt t="72319" x="3344863" y="3063875"/>
          <p14:tracePt t="72338" x="3375025" y="3063875"/>
          <p14:tracePt t="72354" x="3398838" y="3063875"/>
          <p14:tracePt t="72369" x="3421063" y="3063875"/>
          <p14:tracePt t="72387" x="3459163" y="3063875"/>
          <p14:tracePt t="72404" x="3505200" y="3055938"/>
          <p14:tracePt t="72420" x="3543300" y="3040063"/>
          <p14:tracePt t="72436" x="3603625" y="3032125"/>
          <p14:tracePt t="72453" x="3657600" y="3032125"/>
          <p14:tracePt t="72469" x="3711575" y="3017838"/>
          <p14:tracePt t="72486" x="3756025" y="3017838"/>
          <p14:tracePt t="72503" x="3794125" y="3017838"/>
          <p14:tracePt t="72519" x="3825875" y="3017838"/>
          <p14:tracePt t="72519" x="3848100" y="3017838"/>
          <p14:tracePt t="72538" x="3870325" y="3017838"/>
          <p14:tracePt t="72552" x="3908425" y="3017838"/>
          <p14:tracePt t="72570" x="3924300" y="3017838"/>
          <p14:tracePt t="72587" x="3940175" y="3017838"/>
          <p14:tracePt t="72603" x="4000500" y="3001963"/>
          <p14:tracePt t="72619" x="4054475" y="2994025"/>
          <p14:tracePt t="72636" x="4054475" y="2987675"/>
          <p14:tracePt t="72737" x="4054475" y="2979738"/>
          <p14:tracePt t="72745" x="4046538" y="2963863"/>
          <p14:tracePt t="72753" x="3992563" y="2963863"/>
          <p14:tracePt t="72770" x="3932238" y="2963863"/>
          <p14:tracePt t="72787" x="3848100" y="2955925"/>
          <p14:tracePt t="72803" x="3763963" y="2955925"/>
          <p14:tracePt t="72819" x="3657600" y="2925763"/>
          <p14:tracePt t="72836" x="3535363" y="2903538"/>
          <p14:tracePt t="72852" x="3429000" y="2895600"/>
          <p14:tracePt t="72869" x="3352800" y="2895600"/>
          <p14:tracePt t="72886" x="3292475" y="2903538"/>
          <p14:tracePt t="72902" x="3246438" y="2911475"/>
          <p14:tracePt t="72919" x="3208338" y="2911475"/>
          <p14:tracePt t="72936" x="3154363" y="2911475"/>
          <p14:tracePt t="72936" x="3132138" y="2917825"/>
          <p14:tracePt t="72954" x="3108325" y="2933700"/>
          <p14:tracePt t="72969" x="3040063" y="2949575"/>
          <p14:tracePt t="72986" x="2979738" y="2949575"/>
          <p14:tracePt t="73003" x="2879725" y="2949575"/>
          <p14:tracePt t="73019" x="2827338" y="2949575"/>
          <p14:tracePt t="73036" x="2797175" y="2949575"/>
          <p14:tracePt t="73052" x="2773363" y="2963863"/>
          <p14:tracePt t="73068" x="2743200" y="2971800"/>
          <p14:tracePt t="73088" x="2713038" y="2971800"/>
          <p14:tracePt t="73102" x="2667000" y="2971800"/>
          <p14:tracePt t="73118" x="2644775" y="2971800"/>
          <p14:tracePt t="73135" x="2598738" y="2971800"/>
          <p14:tracePt t="73152" x="2560638" y="2949575"/>
          <p14:tracePt t="73152" x="2506663" y="2933700"/>
          <p14:tracePt t="73170" x="2430463" y="2917825"/>
          <p14:tracePt t="73186" x="2339975" y="2895600"/>
          <p14:tracePt t="73203" x="2286000" y="2895600"/>
          <p14:tracePt t="73219" x="2247900" y="2895600"/>
          <p14:tracePt t="73236" x="2201863" y="2895600"/>
          <p14:tracePt t="73252" x="2149475" y="2895600"/>
          <p14:tracePt t="73268" x="2079625" y="2917825"/>
          <p14:tracePt t="73285" x="2035175" y="2933700"/>
          <p14:tracePt t="73302" x="1989138" y="2949575"/>
          <p14:tracePt t="73318" x="1943100" y="2949575"/>
          <p14:tracePt t="73335" x="1889125" y="2949575"/>
          <p14:tracePt t="73352" x="1828800" y="2949575"/>
          <p14:tracePt t="73352" x="1798638" y="2949575"/>
          <p14:tracePt t="73370" x="1736725" y="2963863"/>
          <p14:tracePt t="73386" x="1722438" y="2971800"/>
          <p14:tracePt t="73402" x="1714500" y="2971800"/>
          <p14:tracePt t="73465" x="1698625" y="2971800"/>
          <p14:tracePt t="73481" x="1698625" y="2979738"/>
          <p14:tracePt t="73489" x="1692275" y="2979738"/>
          <p14:tracePt t="73505" x="1698625" y="2979738"/>
          <p14:tracePt t="73657" x="1714500" y="2979738"/>
          <p14:tracePt t="73665" x="1752600" y="2979738"/>
          <p14:tracePt t="73673" x="1812925" y="2955925"/>
          <p14:tracePt t="73684" x="1905000" y="2955925"/>
          <p14:tracePt t="73701" x="1989138" y="2955925"/>
          <p14:tracePt t="73718" x="2049463" y="2955925"/>
          <p14:tracePt t="73735" x="2057400" y="2955925"/>
          <p14:tracePt t="73769" x="2065338" y="2955925"/>
          <p14:tracePt t="73777" x="2065338" y="2941638"/>
          <p14:tracePt t="73786" x="2111375" y="2925763"/>
          <p14:tracePt t="73802" x="2187575" y="2903538"/>
          <p14:tracePt t="73819" x="2247900" y="2903538"/>
          <p14:tracePt t="73835" x="2278063" y="2903538"/>
          <p14:tracePt t="73851" x="2286000" y="2903538"/>
          <p14:tracePt t="73867" x="2293938" y="2903538"/>
          <p14:tracePt t="73905" x="2301875" y="2903538"/>
          <p14:tracePt t="73921" x="2301875" y="2895600"/>
          <p14:tracePt t="73929" x="2308225" y="2895600"/>
          <p14:tracePt t="73937" x="2324100" y="2895600"/>
          <p14:tracePt t="73951" x="2354263" y="2895600"/>
          <p14:tracePt t="73968" x="2370138" y="2895600"/>
          <p14:tracePt t="73968" x="2378075" y="2895600"/>
          <p14:tracePt t="73986" x="2384425" y="2895600"/>
          <p14:tracePt t="74001" x="2400300" y="2895600"/>
          <p14:tracePt t="74017" x="2370138" y="2895600"/>
          <p14:tracePt t="74066" x="2346325" y="2895600"/>
          <p14:tracePt t="74074" x="2332038" y="2895600"/>
          <p14:tracePt t="74085" x="2332038" y="2903538"/>
          <p14:tracePt t="74137" x="2324100" y="2911475"/>
          <p14:tracePt t="74161" x="2324100" y="2917825"/>
          <p14:tracePt t="74169" x="2316163" y="2917825"/>
          <p14:tracePt t="74184" x="2286000" y="2933700"/>
          <p14:tracePt t="74202" x="2270125" y="2949575"/>
          <p14:tracePt t="74218" x="2239963" y="2963863"/>
          <p14:tracePt t="74235" x="2201863" y="2994025"/>
          <p14:tracePt t="74252" x="2163763" y="3025775"/>
          <p14:tracePt t="74268" x="2149475" y="3063875"/>
          <p14:tracePt t="74284" x="2125663" y="3086100"/>
          <p14:tracePt t="74300" x="2095500" y="3124200"/>
          <p14:tracePt t="74317" x="2049463" y="3178175"/>
          <p14:tracePt t="74334" x="1989138" y="3268663"/>
          <p14:tracePt t="74351" x="1965325" y="3322638"/>
          <p14:tracePt t="74367" x="1912938" y="3406775"/>
          <p14:tracePt t="74384" x="1874838" y="3475038"/>
          <p14:tracePt t="74384" x="1858963" y="3521075"/>
          <p14:tracePt t="74402" x="1836738" y="3597275"/>
          <p14:tracePt t="74418" x="1820863" y="3687763"/>
          <p14:tracePt t="74435" x="1812925" y="3756025"/>
          <p14:tracePt t="74451" x="1798638" y="3832225"/>
          <p14:tracePt t="74467" x="1790700" y="3870325"/>
          <p14:tracePt t="74484" x="1790700" y="3886200"/>
          <p14:tracePt t="74500" x="1782763" y="3908425"/>
          <p14:tracePt t="74517" x="1774825" y="3932238"/>
          <p14:tracePt t="74533" x="1774825" y="3954463"/>
          <p14:tracePt t="74551" x="1760538" y="3992563"/>
          <p14:tracePt t="74567" x="1760538" y="4022725"/>
          <p14:tracePt t="74567" x="1760538" y="4046538"/>
          <p14:tracePt t="74586" x="1760538" y="4054475"/>
          <p14:tracePt t="74602" x="1752600" y="4076700"/>
          <p14:tracePt t="74618" x="1736725" y="4114800"/>
          <p14:tracePt t="74634" x="1736725" y="4130675"/>
          <p14:tracePt t="74651" x="1722438" y="4144963"/>
          <p14:tracePt t="74667" x="1722438" y="4152900"/>
          <p14:tracePt t="74721" x="1722438" y="4160838"/>
          <p14:tracePt t="74729" x="1706563" y="4175125"/>
          <p14:tracePt t="74737" x="1698625" y="4198938"/>
          <p14:tracePt t="74750" x="1684338" y="4229100"/>
          <p14:tracePt t="74767" x="1668463" y="4275138"/>
          <p14:tracePt t="74784" x="1654175" y="4321175"/>
          <p14:tracePt t="74784" x="1646238" y="4335463"/>
          <p14:tracePt t="74802" x="1646238" y="4343400"/>
          <p14:tracePt t="74818" x="1646238" y="4351338"/>
          <p14:tracePt t="74834" x="1638300" y="4381500"/>
          <p14:tracePt t="74850" x="1638300" y="4389438"/>
          <p14:tracePt t="74867" x="1630363" y="4403725"/>
          <p14:tracePt t="74884" x="1622425" y="4419600"/>
          <p14:tracePt t="74900" x="1616075" y="4449763"/>
          <p14:tracePt t="74917" x="1616075" y="4479925"/>
          <p14:tracePt t="74933" x="1616075" y="4533900"/>
          <p14:tracePt t="74950" x="1616075" y="4572000"/>
          <p14:tracePt t="74967" x="1616075" y="4602163"/>
          <p14:tracePt t="74983" x="1608138" y="4618038"/>
          <p14:tracePt t="75000" x="1608138" y="4632325"/>
          <p14:tracePt t="75018" x="1608138" y="4640263"/>
          <p14:tracePt t="75097" x="1616075" y="4640263"/>
          <p14:tracePt t="75441" x="1622425" y="4640263"/>
          <p14:tracePt t="75457" x="1630363" y="4640263"/>
          <p14:tracePt t="75466" x="1638300" y="4640263"/>
          <p14:tracePt t="75473" x="1654175" y="4640263"/>
          <p14:tracePt t="75484" x="1684338" y="4640263"/>
          <p14:tracePt t="75499" x="1698625" y="4640263"/>
          <p14:tracePt t="75516" x="1714500" y="4625975"/>
          <p14:tracePt t="75545" x="1730375" y="4625975"/>
          <p14:tracePt t="75553" x="1744663" y="4625975"/>
          <p14:tracePt t="75565" x="1798638" y="4610100"/>
          <p14:tracePt t="75585" x="1806575" y="4610100"/>
          <p14:tracePt t="75601" x="1812925" y="4602163"/>
          <p14:tracePt t="75615" x="1820863" y="4602163"/>
          <p14:tracePt t="75633" x="1820863" y="4594225"/>
          <p14:tracePt t="75689" x="1828800" y="4587875"/>
          <p14:tracePt t="75698" x="1844675" y="4587875"/>
          <p14:tracePt t="75705" x="1851025" y="4587875"/>
          <p14:tracePt t="75716" x="1866900" y="4572000"/>
          <p14:tracePt t="75732" x="1874838" y="4572000"/>
          <p14:tracePt t="76329" x="1882775" y="4572000"/>
          <p14:tracePt t="76337" x="1897063" y="4564063"/>
          <p14:tracePt t="76348" x="1912938" y="4556125"/>
          <p14:tracePt t="76365" x="1920875" y="4556125"/>
          <p14:tracePt t="76382" x="1935163" y="4549775"/>
          <p14:tracePt t="76417" x="1951038" y="4549775"/>
          <p14:tracePt t="76433" x="1965325" y="4541838"/>
          <p14:tracePt t="76441" x="1981200" y="4541838"/>
          <p14:tracePt t="76450" x="1989138" y="4541838"/>
          <p14:tracePt t="76464" x="2011363" y="4533900"/>
          <p14:tracePt t="76483" x="2027238" y="4525963"/>
          <p14:tracePt t="76499" x="2073275" y="4511675"/>
          <p14:tracePt t="76516" x="2103438" y="4511675"/>
          <p14:tracePt t="76532" x="2111375" y="4503738"/>
          <p14:tracePt t="76549" x="2117725" y="4503738"/>
          <p14:tracePt t="76565" x="2117725" y="4495800"/>
          <p14:tracePt t="76585" x="2133600" y="4495800"/>
          <p14:tracePt t="76598" x="2163763" y="4495800"/>
          <p14:tracePt t="76615" x="2193925" y="4495800"/>
          <p14:tracePt t="76632" x="2201863" y="4495800"/>
          <p14:tracePt t="76648" x="2201863" y="4503738"/>
          <p14:tracePt t="76681" x="2217738" y="4511675"/>
          <p14:tracePt t="76721" x="2255838" y="4518025"/>
          <p14:tracePt t="76730" x="2270125" y="4525963"/>
          <p14:tracePt t="76737" x="2278063" y="4533900"/>
          <p14:tracePt t="76748" x="2286000" y="4533900"/>
          <p14:tracePt t="76765" x="2286000" y="4549775"/>
          <p14:tracePt t="76782" x="2270125" y="4549775"/>
          <p14:tracePt t="78584" x="2263775" y="4549775"/>
          <p14:tracePt t="79693" x="2263775" y="4556125"/>
          <p14:tracePt t="80578" x="2247900" y="4549775"/>
          <p14:tracePt t="80585" x="2247900" y="4533900"/>
          <p14:tracePt t="80595" x="2232025" y="4495800"/>
          <p14:tracePt t="80612" x="2201863" y="4403725"/>
          <p14:tracePt t="80628" x="2141538" y="4259263"/>
          <p14:tracePt t="80644" x="2073275" y="4098925"/>
          <p14:tracePt t="80661" x="2003425" y="3932238"/>
          <p14:tracePt t="80677" x="1927225" y="3779838"/>
          <p14:tracePt t="80694" x="1828800" y="3611563"/>
          <p14:tracePt t="80711" x="1798638" y="3475038"/>
          <p14:tracePt t="80728" x="1782763" y="3436938"/>
          <p14:tracePt t="80744" x="1782763" y="3421063"/>
          <p14:tracePt t="80744" x="1782763" y="3398838"/>
          <p14:tracePt t="80762" x="1782763" y="3314700"/>
          <p14:tracePt t="80778" x="1806575" y="3146425"/>
          <p14:tracePt t="80795" x="1836738" y="3001963"/>
          <p14:tracePt t="80812" x="1844675" y="2903538"/>
          <p14:tracePt t="80827" x="1858963" y="2803525"/>
          <p14:tracePt t="80844" x="1858963" y="2743200"/>
          <p14:tracePt t="80861" x="1874838" y="2667000"/>
          <p14:tracePt t="80877" x="1882775" y="2636838"/>
          <p14:tracePt t="80894" x="1889125" y="2606675"/>
          <p14:tracePt t="80912" x="1889125" y="2590800"/>
          <p14:tracePt t="80928" x="1897063" y="2552700"/>
          <p14:tracePt t="80943" x="1897063" y="2492375"/>
          <p14:tracePt t="80960" x="1897063" y="2370138"/>
          <p14:tracePt t="80978" x="1897063" y="2324100"/>
          <p14:tracePt t="80995" x="1897063" y="2308225"/>
          <p14:tracePt t="81011" x="1897063" y="2293938"/>
          <p14:tracePt t="81028" x="1897063" y="2278063"/>
          <p14:tracePt t="81044" x="1858963" y="2209800"/>
          <p14:tracePt t="81060" x="1812925" y="2095500"/>
          <p14:tracePt t="81077" x="1744663" y="1965325"/>
          <p14:tracePt t="81096" x="1706563" y="1866900"/>
          <p14:tracePt t="81111" x="1668463" y="1820863"/>
          <p14:tracePt t="81127" x="1668463" y="1812925"/>
          <p14:tracePt t="81143" x="1660525" y="1812925"/>
          <p14:tracePt t="81185" x="1660525" y="1790700"/>
          <p14:tracePt t="81201" x="1646238" y="1760538"/>
          <p14:tracePt t="81210" x="1622425" y="1744663"/>
          <p14:tracePt t="81217" x="1608138" y="1730375"/>
          <p14:tracePt t="81227" x="1600200" y="1722438"/>
          <p14:tracePt t="81243" x="1592263" y="1722438"/>
          <p14:tracePt t="81289" x="1584325" y="1722438"/>
          <p14:tracePt t="81305" x="1562100" y="1730375"/>
          <p14:tracePt t="81313" x="1554163" y="1730375"/>
          <p14:tracePt t="81326" x="1463675" y="1798638"/>
          <p14:tracePt t="81343" x="1349375" y="1905000"/>
          <p14:tracePt t="81343" x="1317625" y="1951038"/>
          <p14:tracePt t="81362" x="1287463" y="1997075"/>
          <p14:tracePt t="81376" x="1273175" y="2035175"/>
          <p14:tracePt t="81394" x="1273175" y="2041525"/>
          <p14:tracePt t="81410" x="1279525" y="2041525"/>
          <p14:tracePt t="81442" x="1287463" y="2041525"/>
          <p14:tracePt t="81457" x="1295400" y="2041525"/>
          <p14:tracePt t="81465" x="1303338" y="2041525"/>
          <p14:tracePt t="81577" x="1325563" y="2065338"/>
          <p14:tracePt t="81633" x="1341438" y="2095500"/>
          <p14:tracePt t="81642" x="1363663" y="2163763"/>
          <p14:tracePt t="81649" x="1379538" y="2217738"/>
          <p14:tracePt t="81660" x="1409700" y="2301875"/>
          <p14:tracePt t="81676" x="1417638" y="2346325"/>
          <p14:tracePt t="81693" x="1425575" y="2370138"/>
          <p14:tracePt t="81710" x="1425575" y="2378075"/>
          <p14:tracePt t="81726" x="1425575" y="2400300"/>
          <p14:tracePt t="81743" x="1431925" y="2416175"/>
          <p14:tracePt t="81759" x="1431925" y="2438400"/>
          <p14:tracePt t="81776" x="1431925" y="2476500"/>
          <p14:tracePt t="81794" x="1431925" y="2492375"/>
          <p14:tracePt t="81810" x="1425575" y="2506663"/>
          <p14:tracePt t="81857" x="1425575" y="2492375"/>
          <p14:tracePt t="81929" x="1425575" y="2476500"/>
          <p14:tracePt t="81937" x="1425575" y="2460625"/>
          <p14:tracePt t="81945" x="1425575" y="2446338"/>
          <p14:tracePt t="81959" x="1425575" y="2416175"/>
          <p14:tracePt t="81976" x="1425575" y="2316163"/>
          <p14:tracePt t="81994" x="1431925" y="2225675"/>
          <p14:tracePt t="82010" x="1431925" y="2141538"/>
          <p14:tracePt t="82027" x="1431925" y="2111375"/>
          <p14:tracePt t="82044" x="1431925" y="2095500"/>
          <p14:tracePt t="82059" x="1431925" y="2087563"/>
          <p14:tracePt t="82076" x="1431925" y="2073275"/>
          <p14:tracePt t="82095" x="1431925" y="2049463"/>
          <p14:tracePt t="82109" x="1431925" y="2035175"/>
          <p14:tracePt t="82126" x="1431925" y="2027238"/>
          <p14:tracePt t="82142" x="1431925" y="2019300"/>
          <p14:tracePt t="82159" x="1431925" y="1997075"/>
          <p14:tracePt t="82176" x="1431925" y="1965325"/>
          <p14:tracePt t="82176" x="1431925" y="1958975"/>
          <p14:tracePt t="82194" x="1431925" y="1951038"/>
          <p14:tracePt t="82194" x="1431925" y="1943100"/>
          <p14:tracePt t="82210" x="1431925" y="1935163"/>
          <p14:tracePt t="82242" x="1431925" y="1920875"/>
          <p14:tracePt t="82273" x="1431925" y="1912938"/>
          <p14:tracePt t="82290" x="1431925" y="1897063"/>
          <p14:tracePt t="82297" x="1431925" y="1882775"/>
          <p14:tracePt t="82308" x="1431925" y="1858963"/>
          <p14:tracePt t="82326" x="1431925" y="1844675"/>
          <p14:tracePt t="82343" x="1431925" y="1836738"/>
          <p14:tracePt t="82359" x="1431925" y="1828800"/>
          <p14:tracePt t="82449" x="1425575" y="1828800"/>
          <p14:tracePt t="82465" x="1417638" y="1836738"/>
          <p14:tracePt t="82513" x="1417638" y="1851025"/>
          <p14:tracePt t="82521" x="1417638" y="1874838"/>
          <p14:tracePt t="82529" x="1417638" y="1897063"/>
          <p14:tracePt t="82542" x="1417638" y="1951038"/>
          <p14:tracePt t="82558" x="1417638" y="1989138"/>
          <p14:tracePt t="82575" x="1417638" y="2019300"/>
          <p14:tracePt t="82575" x="1417638" y="2035175"/>
          <p14:tracePt t="82595" x="1417638" y="2057400"/>
          <p14:tracePt t="82608" x="1417638" y="2095500"/>
          <p14:tracePt t="82627" x="1417638" y="2103438"/>
          <p14:tracePt t="82643" x="1417638" y="2111375"/>
          <p14:tracePt t="82658" x="1417638" y="2117725"/>
          <p14:tracePt t="82675" x="1417638" y="2125663"/>
          <p14:tracePt t="82692" x="1417638" y="2133600"/>
          <p14:tracePt t="82708" x="1417638" y="2149475"/>
          <p14:tracePt t="82725" x="1417638" y="2155825"/>
          <p14:tracePt t="82742" x="1417638" y="2163763"/>
          <p14:tracePt t="82758" x="1409700" y="2179638"/>
          <p14:tracePt t="82775" x="1409700" y="2201863"/>
          <p14:tracePt t="82775" x="1409700" y="2232025"/>
          <p14:tracePt t="82794" x="1409700" y="2255838"/>
          <p14:tracePt t="82808" x="1409700" y="2293938"/>
          <p14:tracePt t="82826" x="1409700" y="2301875"/>
          <p14:tracePt t="82842" x="1409700" y="2293938"/>
          <p14:tracePt t="83017" x="1409700" y="2278063"/>
          <p14:tracePt t="83033" x="1409700" y="2270125"/>
          <p14:tracePt t="83057" x="1409700" y="2263775"/>
          <p14:tracePt t="83081" x="1409700" y="2255838"/>
          <p14:tracePt t="83097" x="1409700" y="2247900"/>
          <p14:tracePt t="83113" x="1409700" y="2232025"/>
          <p14:tracePt t="83122" x="1409700" y="2217738"/>
          <p14:tracePt t="83129" x="1409700" y="2209800"/>
          <p14:tracePt t="83141" x="1417638" y="2179638"/>
          <p14:tracePt t="83157" x="1417638" y="2141538"/>
          <p14:tracePt t="83174" x="1417638" y="2125663"/>
          <p14:tracePt t="83191" x="1417638" y="2117725"/>
          <p14:tracePt t="83208" x="1417638" y="2103438"/>
          <p14:tracePt t="83208" x="1417638" y="2095500"/>
          <p14:tracePt t="83226" x="1417638" y="2079625"/>
          <p14:tracePt t="83242" x="1417638" y="2073275"/>
          <p14:tracePt t="83258" x="1417638" y="2057400"/>
          <p14:tracePt t="83276" x="1425575" y="2041525"/>
          <p14:tracePt t="83292" x="1425575" y="2011363"/>
          <p14:tracePt t="83308" x="1431925" y="1981200"/>
          <p14:tracePt t="83325" x="1431925" y="1958975"/>
          <p14:tracePt t="83341" x="1439863" y="1935163"/>
          <p14:tracePt t="83358" x="1439863" y="1920875"/>
          <p14:tracePt t="83375" x="1439863" y="1905000"/>
          <p14:tracePt t="83391" x="1463675" y="1897063"/>
          <p14:tracePt t="83802" x="1485900" y="1882775"/>
          <p14:tracePt t="83809" x="1531938" y="1874838"/>
          <p14:tracePt t="83823" x="1554163" y="1851025"/>
          <p14:tracePt t="83823" x="1562100" y="1851025"/>
          <p14:tracePt t="83843" x="1577975" y="1851025"/>
          <p14:tracePt t="83857" x="1584325" y="1851025"/>
          <p14:tracePt t="83890" x="1600200" y="1844675"/>
          <p14:tracePt t="83897" x="1608138" y="1844675"/>
          <p14:tracePt t="83907" x="1654175" y="1828800"/>
          <p14:tracePt t="83924" x="1714500" y="1828800"/>
          <p14:tracePt t="83941" x="1782763" y="1828800"/>
          <p14:tracePt t="83958" x="1820863" y="1828800"/>
          <p14:tracePt t="83974" x="1836738" y="1828800"/>
          <p14:tracePt t="84049" x="1851025" y="1828800"/>
          <p14:tracePt t="84065" x="1866900" y="1828800"/>
          <p14:tracePt t="84074" x="1874838" y="1828800"/>
          <p14:tracePt t="84083" x="1882775" y="1828800"/>
          <p14:tracePt t="84091" x="1897063" y="1828800"/>
          <p14:tracePt t="84107" x="1912938" y="1836738"/>
          <p14:tracePt t="84125" x="1935163" y="1836738"/>
          <p14:tracePt t="84140" x="1943100" y="1844675"/>
          <p14:tracePt t="84157" x="1951038" y="1844675"/>
          <p14:tracePt t="84173" x="1965325" y="1858963"/>
          <p14:tracePt t="84190" x="2003425" y="1874838"/>
          <p14:tracePt t="84207" x="2041525" y="1897063"/>
          <p14:tracePt t="84224" x="2073275" y="1905000"/>
          <p14:tracePt t="84224" x="2079625" y="1912938"/>
          <p14:tracePt t="84242" x="2087563" y="1912938"/>
          <p14:tracePt t="84313" x="2103438" y="1912938"/>
          <p14:tracePt t="84322" x="2117725" y="1912938"/>
          <p14:tracePt t="84329" x="2125663" y="1912938"/>
          <p14:tracePt t="84340" x="2155825" y="1905000"/>
          <p14:tracePt t="84357" x="2163763" y="1905000"/>
          <p14:tracePt t="84377" x="2163763" y="1889125"/>
          <p14:tracePt t="84390" x="2193925" y="1851025"/>
          <p14:tracePt t="84407" x="2193925" y="1798638"/>
          <p14:tracePt t="84424" x="2201863" y="1760538"/>
          <p14:tracePt t="84424" x="2201863" y="1744663"/>
          <p14:tracePt t="84442" x="2201863" y="1730375"/>
          <p14:tracePt t="84458" x="2201863" y="1722438"/>
          <p14:tracePt t="84474" x="2201863" y="1714500"/>
          <p14:tracePt t="84506" x="2201863" y="1698625"/>
          <p14:tracePt t="84513" x="2187575" y="1692275"/>
          <p14:tracePt t="84537" x="2187575" y="1684338"/>
          <p14:tracePt t="84561" x="2179638" y="1684338"/>
          <p14:tracePt t="84579" x="2171700" y="1676400"/>
          <p14:tracePt t="84585" x="2163763" y="1668463"/>
          <p14:tracePt t="84593" x="2155825" y="1668463"/>
          <p14:tracePt t="84609" x="2149475" y="1668463"/>
          <p14:tracePt t="84625" x="2141538" y="1668463"/>
          <p14:tracePt t="84639" x="2125663" y="1668463"/>
          <p14:tracePt t="84658" x="2111375" y="1668463"/>
          <p14:tracePt t="84674" x="2087563" y="1668463"/>
          <p14:tracePt t="84691" x="2073275" y="1668463"/>
          <p14:tracePt t="84708" x="2065338" y="1668463"/>
          <p14:tracePt t="84723" x="2057400" y="1668463"/>
          <p14:tracePt t="84739" x="2049463" y="1676400"/>
          <p14:tracePt t="84756" x="2049463" y="1692275"/>
          <p14:tracePt t="84773" x="2035175" y="1714500"/>
          <p14:tracePt t="84790" x="2035175" y="1730375"/>
          <p14:tracePt t="84806" x="2035175" y="1736725"/>
          <p14:tracePt t="84825" x="2027238" y="1744663"/>
          <p14:tracePt t="84840" x="2027238" y="1752600"/>
          <p14:tracePt t="84856" x="2027238" y="1774825"/>
          <p14:tracePt t="84874" x="2019300" y="1812925"/>
          <p14:tracePt t="84891" x="2019300" y="1858963"/>
          <p14:tracePt t="84907" x="2019300" y="1897063"/>
          <p14:tracePt t="84924" x="2019300" y="1927225"/>
          <p14:tracePt t="84941" x="2019300" y="1973263"/>
          <p14:tracePt t="84957" x="2019300" y="2041525"/>
          <p14:tracePt t="84973" x="2019300" y="2079625"/>
          <p14:tracePt t="84990" x="2019300" y="2103438"/>
          <p14:tracePt t="85007" x="2019300" y="2117725"/>
          <p14:tracePt t="85022" x="2019300" y="2149475"/>
          <p14:tracePt t="85040" x="2019300" y="2179638"/>
          <p14:tracePt t="85040" x="2019300" y="2193925"/>
          <p14:tracePt t="85058" x="2019300" y="2209800"/>
          <p14:tracePt t="85072" x="2019300" y="2263775"/>
          <p14:tracePt t="85092" x="2019300" y="2278063"/>
          <p14:tracePt t="85122" x="2019300" y="2293938"/>
          <p14:tracePt t="85145" x="2019300" y="2301875"/>
          <p14:tracePt t="85154" x="2019300" y="2316163"/>
          <p14:tracePt t="85161" x="2019300" y="2324100"/>
          <p14:tracePt t="85561" x="2019300" y="2332038"/>
          <p14:tracePt t="85570" x="2027238" y="2339975"/>
          <p14:tracePt t="85586" x="2035175" y="2346325"/>
          <p14:tracePt t="85601" x="2041525" y="2354263"/>
          <p14:tracePt t="85609" x="2049463" y="2362200"/>
          <p14:tracePt t="85622" x="2065338" y="2392363"/>
          <p14:tracePt t="85639" x="2073275" y="2400300"/>
          <p14:tracePt t="85656" x="2103438" y="2438400"/>
          <p14:tracePt t="85656" x="2133600" y="2468563"/>
          <p14:tracePt t="85674" x="2179638" y="2560638"/>
          <p14:tracePt t="85690" x="2201863" y="2674938"/>
          <p14:tracePt t="85707" x="2217738" y="2713038"/>
          <p14:tracePt t="85723" x="2217738" y="2735263"/>
          <p14:tracePt t="85740" x="2217738" y="2759075"/>
          <p14:tracePt t="85756" x="2239963" y="2811463"/>
          <p14:tracePt t="85772" x="2255838" y="2857500"/>
          <p14:tracePt t="85789" x="2316163" y="2925763"/>
          <p14:tracePt t="85805" x="2339975" y="2963863"/>
          <p14:tracePt t="85822" x="2346325" y="2971800"/>
          <p14:tracePt t="85839" x="2354263" y="2979738"/>
          <p14:tracePt t="85855" x="2354263" y="2987675"/>
          <p14:tracePt t="85872" x="2400300" y="3017838"/>
          <p14:tracePt t="85872" x="2416175" y="3055938"/>
          <p14:tracePt t="85890" x="2492375" y="3140075"/>
          <p14:tracePt t="85907" x="2530475" y="3178175"/>
          <p14:tracePt t="85923" x="2568575" y="3238500"/>
          <p14:tracePt t="85940" x="2598738" y="3276600"/>
          <p14:tracePt t="85956" x="2636838" y="3322638"/>
          <p14:tracePt t="85972" x="2667000" y="3360738"/>
          <p14:tracePt t="85989" x="2674938" y="3360738"/>
          <p14:tracePt t="86005" x="2682875" y="3375025"/>
          <p14:tracePt t="86022" x="2697163" y="3382963"/>
          <p14:tracePt t="86039" x="2727325" y="3413125"/>
          <p14:tracePt t="86056" x="2781300" y="3489325"/>
          <p14:tracePt t="86072" x="2887663" y="3641725"/>
          <p14:tracePt t="86093" x="2949575" y="3717925"/>
          <p14:tracePt t="86106" x="2963863" y="3741738"/>
          <p14:tracePt t="86123" x="3001963" y="3787775"/>
          <p14:tracePt t="86139" x="3040063" y="3863975"/>
          <p14:tracePt t="86156" x="3070225" y="3946525"/>
          <p14:tracePt t="86172" x="3101975" y="4000500"/>
          <p14:tracePt t="86189" x="3108325" y="4008438"/>
          <p14:tracePt t="86205" x="3132138" y="4038600"/>
          <p14:tracePt t="86222" x="3184525" y="4098925"/>
          <p14:tracePt t="86239" x="3230563" y="4152900"/>
          <p14:tracePt t="86255" x="3246438" y="4183063"/>
          <p14:tracePt t="86272" x="3254375" y="4198938"/>
          <p14:tracePt t="86272" x="3268663" y="4206875"/>
          <p14:tracePt t="86290" x="3298825" y="4244975"/>
          <p14:tracePt t="86306" x="3322638" y="4275138"/>
          <p14:tracePt t="86323" x="3382963" y="4343400"/>
          <p14:tracePt t="86339" x="3436938" y="4397375"/>
          <p14:tracePt t="86356" x="3482975" y="4457700"/>
          <p14:tracePt t="86372" x="3497263" y="4473575"/>
          <p14:tracePt t="86388" x="3497263" y="4479925"/>
          <p14:tracePt t="86633" x="3489325" y="4479925"/>
          <p14:tracePt t="86929" x="3482975" y="4479925"/>
          <p14:tracePt t="86937" x="3467100" y="4479925"/>
          <p14:tracePt t="86954" x="3467100" y="4487863"/>
          <p14:tracePt t="87825" x="3467100" y="4495800"/>
          <p14:tracePt t="87865" x="3467100" y="4503738"/>
          <p14:tracePt t="87881" x="3475038" y="4511675"/>
          <p14:tracePt t="87897" x="3482975" y="4511675"/>
          <p14:tracePt t="87905" x="3489325" y="4511675"/>
          <p14:tracePt t="87929" x="3497263" y="4518025"/>
          <p14:tracePt t="87945" x="3505200" y="4518025"/>
          <p14:tracePt t="87954" x="3513138" y="4533900"/>
          <p14:tracePt t="87971" x="3527425" y="4549775"/>
          <p14:tracePt t="87987" x="3551238" y="4587875"/>
          <p14:tracePt t="88004" x="3573463" y="4610100"/>
          <p14:tracePt t="88020" x="3581400" y="4618038"/>
          <p14:tracePt t="88036" x="3589338" y="4625975"/>
          <p14:tracePt t="88053" x="3597275" y="4625975"/>
          <p14:tracePt t="88073" x="3603625" y="4625975"/>
          <p14:tracePt t="88089" x="3611563" y="4625975"/>
          <p14:tracePt t="88103" x="3603625" y="4625975"/>
          <p14:tracePt t="88914" x="3597275" y="4625975"/>
          <p14:tracePt t="92488" x="3597275" y="4632325"/>
          <p14:tracePt t="92778" x="3597275" y="4640263"/>
          <p14:tracePt t="93697" x="3597275" y="4648200"/>
          <p14:tracePt t="98738" x="3603625" y="4648200"/>
          <p14:tracePt t="98890" x="3619500" y="4648200"/>
          <p14:tracePt t="98954" x="3627438" y="4648200"/>
          <p14:tracePt t="98970" x="3635375" y="4648200"/>
          <p14:tracePt t="98986" x="3641725" y="4648200"/>
          <p14:tracePt t="98994" x="3649663" y="4648200"/>
          <p14:tracePt t="99034" x="3657600" y="4648200"/>
          <p14:tracePt t="99042" x="3673475" y="4648200"/>
          <p14:tracePt t="99058" x="3695700" y="4648200"/>
          <p14:tracePt t="99066" x="3717925" y="4648200"/>
          <p14:tracePt t="99076" x="3779838" y="4648200"/>
          <p14:tracePt t="99094" x="3832225" y="4670425"/>
          <p14:tracePt t="99108" x="3894138" y="4670425"/>
          <p14:tracePt t="99125" x="3970338" y="4686300"/>
          <p14:tracePt t="99142" x="4016375" y="4686300"/>
          <p14:tracePt t="99159" x="4022725" y="4686300"/>
          <p14:tracePt t="99174" x="4038600" y="4686300"/>
          <p14:tracePt t="99191" x="4054475" y="4686300"/>
          <p14:tracePt t="99225" x="4068763" y="4702175"/>
          <p14:tracePt t="99234" x="4106863" y="4708525"/>
          <p14:tracePt t="99242" x="4206875" y="4732338"/>
          <p14:tracePt t="99259" x="4321175" y="4778375"/>
          <p14:tracePt t="99276" x="4381500" y="4792663"/>
          <p14:tracePt t="99292" x="4411663" y="4808538"/>
          <p14:tracePt t="99309" x="4427538" y="4808538"/>
          <p14:tracePt t="99330" x="4441825" y="4808538"/>
          <p14:tracePt t="99346" x="4473575" y="4816475"/>
          <p14:tracePt t="99358" x="4533900" y="4830763"/>
          <p14:tracePt t="99375" x="4594225" y="4846638"/>
          <p14:tracePt t="99392" x="4625975" y="4854575"/>
          <p14:tracePt t="99410" x="4632325" y="4854575"/>
          <p14:tracePt t="99450" x="4656138" y="4854575"/>
          <p14:tracePt t="99458" x="4686300" y="4868863"/>
          <p14:tracePt t="99466" x="4708525" y="4868863"/>
          <p14:tracePt t="99476" x="4784725" y="4884738"/>
          <p14:tracePt t="99492" x="4830763" y="4899025"/>
          <p14:tracePt t="99509" x="4860925" y="4906963"/>
          <p14:tracePt t="99525" x="4906963" y="4906963"/>
          <p14:tracePt t="99542" x="4937125" y="4930775"/>
          <p14:tracePt t="99558" x="4953000" y="4930775"/>
          <p14:tracePt t="99575" x="4960938" y="4930775"/>
          <p14:tracePt t="99602" x="4975225" y="4930775"/>
          <p14:tracePt t="99618" x="4991100" y="4930775"/>
          <p14:tracePt t="99626" x="5021263" y="4930775"/>
          <p14:tracePt t="99643" x="5051425" y="4922838"/>
          <p14:tracePt t="99659" x="5059363" y="4922838"/>
          <p14:tracePt t="99675" x="5075238" y="4899025"/>
          <p14:tracePt t="99714" x="5089525" y="4892675"/>
          <p14:tracePt t="99722" x="5121275" y="4868863"/>
          <p14:tracePt t="99730" x="5165725" y="4846638"/>
          <p14:tracePt t="99741" x="5249863" y="4822825"/>
          <p14:tracePt t="99758" x="5287963" y="4816475"/>
          <p14:tracePt t="99774" x="5295900" y="4808538"/>
          <p14:tracePt t="99791" x="5303838" y="4808538"/>
          <p14:tracePt t="99810" x="5318125" y="4808538"/>
          <p14:tracePt t="99824" x="5349875" y="4792663"/>
          <p14:tracePt t="99824" x="5410200" y="4770438"/>
          <p14:tracePt t="99842" x="5470525" y="4746625"/>
          <p14:tracePt t="99859" x="5524500" y="4724400"/>
          <p14:tracePt t="99875" x="5554663" y="4708525"/>
          <p14:tracePt t="99892" x="5570538" y="4708525"/>
          <p14:tracePt t="99907" x="5570538" y="4702175"/>
          <p14:tracePt t="99938" x="5570538" y="4694238"/>
          <p14:tracePt t="99962" x="5578475" y="4678363"/>
          <p14:tracePt t="99970" x="5578475" y="4670425"/>
          <p14:tracePt t="99978" x="5578475" y="4640263"/>
          <p14:tracePt t="99991" x="5578475" y="4587875"/>
          <p14:tracePt t="100008" x="5578475" y="4541838"/>
          <p14:tracePt t="100008" x="5578475" y="4533900"/>
          <p14:tracePt t="100027" x="5578475" y="4518025"/>
          <p14:tracePt t="100040" x="5578475" y="4495800"/>
          <p14:tracePt t="100058" x="5570538" y="4495800"/>
          <p14:tracePt t="100075" x="5554663" y="4479925"/>
          <p14:tracePt t="100096" x="5524500" y="4449763"/>
          <p14:tracePt t="100107" x="5516563" y="4403725"/>
          <p14:tracePt t="100123" x="5486400" y="4359275"/>
          <p14:tracePt t="100140" x="5440363" y="4313238"/>
          <p14:tracePt t="100157" x="5402263" y="4289425"/>
          <p14:tracePt t="100173" x="5387975" y="4283075"/>
          <p14:tracePt t="100190" x="5364163" y="4267200"/>
          <p14:tracePt t="100207" x="5356225" y="4259263"/>
          <p14:tracePt t="100224" x="5349875" y="4259263"/>
          <p14:tracePt t="100240" x="5318125" y="4244975"/>
          <p14:tracePt t="100258" x="5311775" y="4244975"/>
          <p14:tracePt t="100275" x="5295900" y="4237038"/>
          <p14:tracePt t="100291" x="5280025" y="4237038"/>
          <p14:tracePt t="100308" x="5265738" y="4229100"/>
          <p14:tracePt t="100324" x="5249863" y="4221163"/>
          <p14:tracePt t="100341" x="5235575" y="4213225"/>
          <p14:tracePt t="100357" x="5211763" y="4206875"/>
          <p14:tracePt t="100374" x="5203825" y="4206875"/>
          <p14:tracePt t="100390" x="5197475" y="4198938"/>
          <p14:tracePt t="100407" x="5189538" y="4198938"/>
          <p14:tracePt t="100424" x="5189538" y="4191000"/>
          <p14:tracePt t="100458" x="5173663" y="4191000"/>
          <p14:tracePt t="100466" x="5165725" y="4191000"/>
          <p14:tracePt t="100482" x="5159375" y="4183063"/>
          <p14:tracePt t="100498" x="5151438" y="4175125"/>
          <p14:tracePt t="101122" x="5151438" y="4168775"/>
          <p14:tracePt t="101146" x="5151438" y="4160838"/>
          <p14:tracePt t="101170" x="5143500" y="4160838"/>
          <p14:tracePt t="101362" x="5143500" y="4152900"/>
          <p14:tracePt t="101370" x="5135563" y="4152900"/>
          <p14:tracePt t="101378" x="5127625" y="4152900"/>
          <p14:tracePt t="101390" x="5121275" y="4144963"/>
          <p14:tracePt t="101406" x="5105400" y="4144963"/>
          <p14:tracePt t="101458" x="5097463" y="4144963"/>
          <p14:tracePt t="101482" x="5089525" y="4144963"/>
          <p14:tracePt t="101490" x="5083175" y="4144963"/>
          <p14:tracePt t="101498" x="5075238" y="4144963"/>
          <p14:tracePt t="101507" x="5067300" y="4144963"/>
          <p14:tracePt t="101523" x="5051425" y="4137025"/>
          <p14:tracePt t="101539" x="5021263" y="4137025"/>
          <p14:tracePt t="101555" x="4999038" y="4130675"/>
          <p14:tracePt t="101572" x="4975225" y="4130675"/>
          <p14:tracePt t="101591" x="4968875" y="4130675"/>
          <p14:tracePt t="101606" x="4945063" y="4130675"/>
          <p14:tracePt t="101622" x="4899025" y="4130675"/>
          <p14:tracePt t="101639" x="4884738" y="4130675"/>
          <p14:tracePt t="101656" x="4868863" y="4130675"/>
          <p14:tracePt t="101673" x="4822825" y="4137025"/>
          <p14:tracePt t="101690" x="4792663" y="4137025"/>
          <p14:tracePt t="101707" x="4740275" y="4175125"/>
          <p14:tracePt t="101724" x="4716463" y="4191000"/>
          <p14:tracePt t="101740" x="4686300" y="4213225"/>
          <p14:tracePt t="101756" x="4664075" y="4229100"/>
          <p14:tracePt t="101773" x="4625975" y="4267200"/>
          <p14:tracePt t="101789" x="4594225" y="4289425"/>
          <p14:tracePt t="101806" x="4579938" y="4297363"/>
          <p14:tracePt t="101822" x="4564063" y="4313238"/>
          <p14:tracePt t="101839" x="4549775" y="4327525"/>
          <p14:tracePt t="101856" x="4541838" y="4335463"/>
          <p14:tracePt t="101872" x="4533900" y="4351338"/>
          <p14:tracePt t="101889" x="4511675" y="4373563"/>
          <p14:tracePt t="101907" x="4503738" y="4389438"/>
          <p14:tracePt t="101923" x="4487863" y="4403725"/>
          <p14:tracePt t="101939" x="4479925" y="4403725"/>
          <p14:tracePt t="101955" x="4473575" y="4419600"/>
          <p14:tracePt t="101972" x="4465638" y="4427538"/>
          <p14:tracePt t="101994" x="4457700" y="4435475"/>
          <p14:tracePt t="102018" x="4457700" y="4441825"/>
          <p14:tracePt t="102050" x="4457700" y="4449763"/>
          <p14:tracePt t="102058" x="4457700" y="4457700"/>
          <p14:tracePt t="102072" x="4449763" y="4473575"/>
          <p14:tracePt t="102090" x="4441825" y="4479925"/>
          <p14:tracePt t="102107" x="4441825" y="4487863"/>
          <p14:tracePt t="102145" x="4441825" y="4495800"/>
          <p14:tracePt t="102162" x="4441825" y="4503738"/>
          <p14:tracePt t="102170" x="4441825" y="4511675"/>
          <p14:tracePt t="102178" x="4441825" y="4518025"/>
          <p14:tracePt t="102194" x="4441825" y="4525963"/>
          <p14:tracePt t="102205" x="4441825" y="4541838"/>
          <p14:tracePt t="102222" x="4435475" y="4556125"/>
          <p14:tracePt t="102239" x="4427538" y="4564063"/>
          <p14:tracePt t="102255" x="4427538" y="4579938"/>
          <p14:tracePt t="102272" x="4427538" y="4610100"/>
          <p14:tracePt t="102272" x="4427538" y="4625975"/>
          <p14:tracePt t="102290" x="4427538" y="4640263"/>
          <p14:tracePt t="102306" x="4427538" y="4656138"/>
          <p14:tracePt t="102323" x="4427538" y="4670425"/>
          <p14:tracePt t="102340" x="4427538" y="4694238"/>
          <p14:tracePt t="102356" x="4427538" y="4716463"/>
          <p14:tracePt t="102372" x="4427538" y="4740275"/>
          <p14:tracePt t="102389" x="4427538" y="4746625"/>
          <p14:tracePt t="102405" x="4427538" y="4754563"/>
          <p14:tracePt t="102421" x="4427538" y="4762500"/>
          <p14:tracePt t="102438" x="4427538" y="4770438"/>
          <p14:tracePt t="102455" x="4427538" y="4784725"/>
          <p14:tracePt t="102471" x="4435475" y="4792663"/>
          <p14:tracePt t="102489" x="4435475" y="4800600"/>
          <p14:tracePt t="102505" x="4441825" y="4822825"/>
          <p14:tracePt t="102523" x="4441825" y="4838700"/>
          <p14:tracePt t="102539" x="4441825" y="4854575"/>
          <p14:tracePt t="102556" x="4441825" y="4868863"/>
          <p14:tracePt t="102572" x="4441825" y="4884738"/>
          <p14:tracePt t="102590" x="4441825" y="4892675"/>
          <p14:tracePt t="102605" x="4441825" y="4899025"/>
          <p14:tracePt t="102621" x="4465638" y="4914900"/>
          <p14:tracePt t="102638" x="4495800" y="4930775"/>
          <p14:tracePt t="102655" x="4518025" y="4953000"/>
          <p14:tracePt t="102672" x="4525963" y="4953000"/>
          <p14:tracePt t="102688" x="4541838" y="4960938"/>
          <p14:tracePt t="102706" x="4587875" y="4968875"/>
          <p14:tracePt t="102723" x="4632325" y="4999038"/>
          <p14:tracePt t="102739" x="4670425" y="5013325"/>
          <p14:tracePt t="102756" x="4678363" y="5021263"/>
          <p14:tracePt t="102771" x="4686300" y="5029200"/>
          <p14:tracePt t="102802" x="4702175" y="5029200"/>
          <p14:tracePt t="102818" x="4716463" y="5037138"/>
          <p14:tracePt t="102826" x="4724400" y="5045075"/>
          <p14:tracePt t="102838" x="4770438" y="5059363"/>
          <p14:tracePt t="102855" x="4808538" y="5083175"/>
          <p14:tracePt t="102872" x="4816475" y="5083175"/>
          <p14:tracePt t="102914" x="4822825" y="5083175"/>
          <p14:tracePt t="102930" x="4846638" y="5083175"/>
          <p14:tracePt t="102938" x="4868863" y="5083175"/>
          <p14:tracePt t="102946" x="4906963" y="5089525"/>
          <p14:tracePt t="102956" x="4960938" y="5097463"/>
          <p14:tracePt t="102972" x="5006975" y="5105400"/>
          <p14:tracePt t="102988" x="5013325" y="5105400"/>
          <p14:tracePt t="103004" x="5021263" y="5105400"/>
          <p14:tracePt t="103021" x="5059363" y="5105400"/>
          <p14:tracePt t="103038" x="5143500" y="5105400"/>
          <p14:tracePt t="103054" x="5219700" y="5127625"/>
          <p14:tracePt t="103071" x="5265738" y="5143500"/>
          <p14:tracePt t="103071" x="5273675" y="5143500"/>
          <p14:tracePt t="103091" x="5287963" y="5143500"/>
          <p14:tracePt t="103138" x="5311775" y="5143500"/>
          <p14:tracePt t="103146" x="5326063" y="5143500"/>
          <p14:tracePt t="103155" x="5356225" y="5143500"/>
          <p14:tracePt t="103171" x="5380038" y="5159375"/>
          <p14:tracePt t="103188" x="5387975" y="5159375"/>
          <p14:tracePt t="103250" x="5402263" y="5159375"/>
          <p14:tracePt t="103258" x="5418138" y="5159375"/>
          <p14:tracePt t="103270" x="5448300" y="5159375"/>
          <p14:tracePt t="103288" x="5464175" y="5159375"/>
          <p14:tracePt t="103304" x="5470525" y="5159375"/>
          <p14:tracePt t="103322" x="5486400" y="5159375"/>
          <p14:tracePt t="103339" x="5494338" y="5159375"/>
          <p14:tracePt t="103355" x="5524500" y="5135563"/>
          <p14:tracePt t="103371" x="5540375" y="5113338"/>
          <p14:tracePt t="103388" x="5546725" y="5113338"/>
          <p14:tracePt t="103404" x="5570538" y="5105400"/>
          <p14:tracePt t="103421" x="5578475" y="5097463"/>
          <p14:tracePt t="103437" x="5600700" y="5097463"/>
          <p14:tracePt t="103454" x="5608638" y="5083175"/>
          <p14:tracePt t="103471" x="5616575" y="5067300"/>
          <p14:tracePt t="103487" x="5622925" y="5067300"/>
          <p14:tracePt t="103504" x="5638800" y="5067300"/>
          <p14:tracePt t="103504" x="5646738" y="5067300"/>
          <p14:tracePt t="103522" x="5654675" y="5067300"/>
          <p14:tracePt t="103537" x="5661025" y="5067300"/>
          <p14:tracePt t="103554" x="5668963" y="5059363"/>
          <p14:tracePt t="103578" x="5676900" y="5051425"/>
          <p14:tracePt t="103602" x="5684838" y="5045075"/>
          <p14:tracePt t="103618" x="5692775" y="5037138"/>
          <p14:tracePt t="103634" x="5699125" y="5029200"/>
          <p14:tracePt t="103650" x="5707063" y="5029200"/>
          <p14:tracePt t="103690" x="5722938" y="5021263"/>
          <p14:tracePt t="103698" x="5730875" y="5013325"/>
          <p14:tracePt t="103706" x="5737225" y="5006975"/>
          <p14:tracePt t="103721" x="5745163" y="4999038"/>
          <p14:tracePt t="103737" x="5745163" y="4983163"/>
          <p14:tracePt t="103778" x="5745163" y="4975225"/>
          <p14:tracePt t="103787" x="5745163" y="4960938"/>
          <p14:tracePt t="103810" x="5745163" y="4945063"/>
          <p14:tracePt t="103842" x="5753100" y="4937125"/>
          <p14:tracePt t="103850" x="5753100" y="4930775"/>
          <p14:tracePt t="103866" x="5753100" y="4922838"/>
          <p14:tracePt t="103874" x="5753100" y="4914900"/>
          <p14:tracePt t="103887" x="5753100" y="4906963"/>
          <p14:tracePt t="103903" x="5753100" y="4892675"/>
          <p14:tracePt t="103938" x="5753100" y="4884738"/>
          <p14:tracePt t="103954" x="5753100" y="4868863"/>
          <p14:tracePt t="103962" x="5753100" y="4860925"/>
          <p14:tracePt t="103978" x="5753100" y="4854575"/>
          <p14:tracePt t="103987" x="5745163" y="4838700"/>
          <p14:tracePt t="104004" x="5730875" y="4822825"/>
          <p14:tracePt t="104021" x="5722938" y="4808538"/>
          <p14:tracePt t="104037" x="5722938" y="4792663"/>
          <p14:tracePt t="104054" x="5707063" y="4770438"/>
          <p14:tracePt t="104070" x="5699125" y="4754563"/>
          <p14:tracePt t="104087" x="5692775" y="4724400"/>
          <p14:tracePt t="104106" x="5692775" y="4716463"/>
          <p14:tracePt t="104120" x="5684838" y="4694238"/>
          <p14:tracePt t="104120" x="5684838" y="4670425"/>
          <p14:tracePt t="104138" x="5684838" y="4648200"/>
          <p14:tracePt t="104153" x="5684838" y="4587875"/>
          <p14:tracePt t="104171" x="5668963" y="4564063"/>
          <p14:tracePt t="104187" x="5661025" y="4549775"/>
          <p14:tracePt t="104204" x="5661025" y="4533900"/>
          <p14:tracePt t="104266" x="5661025" y="4518025"/>
          <p14:tracePt t="104274" x="5661025" y="4503738"/>
          <p14:tracePt t="104286" x="5661025" y="4479925"/>
          <p14:tracePt t="104303" x="5661025" y="4473575"/>
          <p14:tracePt t="104319" x="5654675" y="4465638"/>
          <p14:tracePt t="104336" x="5646738" y="4449763"/>
          <p14:tracePt t="104354" x="5638800" y="4449763"/>
          <p14:tracePt t="104369" x="5630863" y="4441825"/>
          <p14:tracePt t="104386" x="5600700" y="4435475"/>
          <p14:tracePt t="104404" x="5592763" y="4427538"/>
          <p14:tracePt t="104420" x="5578475" y="4411663"/>
          <p14:tracePt t="104437" x="5546725" y="4397375"/>
          <p14:tracePt t="104453" x="5516563" y="4365625"/>
          <p14:tracePt t="104470" x="5494338" y="4351338"/>
          <p14:tracePt t="104486" x="5494338" y="4343400"/>
          <p14:tracePt t="104506" x="5486400" y="4335463"/>
          <p14:tracePt t="104520" x="5486400" y="4327525"/>
          <p14:tracePt t="104562" x="5486400" y="4313238"/>
          <p14:tracePt t="104570" x="5486400" y="4283075"/>
          <p14:tracePt t="104578" x="5478463" y="4275138"/>
          <p14:tracePt t="104587" x="5464175" y="4244975"/>
          <p14:tracePt t="104604" x="5448300" y="4221163"/>
          <p14:tracePt t="104620" x="5440363" y="4221163"/>
          <p14:tracePt t="104636" x="5432425" y="4213225"/>
          <p14:tracePt t="104653" x="5426075" y="4213225"/>
          <p14:tracePt t="104669" x="5418138" y="4206875"/>
          <p14:tracePt t="104686" x="5410200" y="4198938"/>
          <p14:tracePt t="104703" x="5394325" y="4183063"/>
          <p14:tracePt t="104720" x="5372100" y="4168775"/>
          <p14:tracePt t="104736" x="5341938" y="4137025"/>
          <p14:tracePt t="104754" x="5334000" y="4137025"/>
          <p14:tracePt t="104769" x="5326063" y="4130675"/>
          <p14:tracePt t="104786" x="5303838" y="4130675"/>
          <p14:tracePt t="104804" x="5280025" y="4122738"/>
          <p14:tracePt t="104820" x="5265738" y="4106863"/>
          <p14:tracePt t="104836" x="5249863" y="4106863"/>
          <p14:tracePt t="104853" x="5227638" y="4106863"/>
          <p14:tracePt t="104870" x="5219700" y="4106863"/>
          <p14:tracePt t="104886" x="5197475" y="4092575"/>
          <p14:tracePt t="104903" x="5189538" y="4092575"/>
          <p14:tracePt t="104919" x="5181600" y="4092575"/>
          <p14:tracePt t="104986" x="5165725" y="4084638"/>
          <p14:tracePt t="104994" x="5135563" y="4076700"/>
          <p14:tracePt t="105003" x="5105400" y="4068763"/>
          <p14:tracePt t="105020" x="5059363" y="4068763"/>
          <p14:tracePt t="105036" x="5051425" y="4068763"/>
          <p14:tracePt t="105052" x="5045075" y="4068763"/>
          <p14:tracePt t="105074" x="5029200" y="4068763"/>
          <p14:tracePt t="105090" x="5006975" y="4068763"/>
          <p14:tracePt t="105104" x="4975225" y="4068763"/>
          <p14:tracePt t="105119" x="4922838" y="4068763"/>
          <p14:tracePt t="105135" x="4884738" y="4068763"/>
          <p14:tracePt t="105135" x="4854575" y="4068763"/>
          <p14:tracePt t="105154" x="4800600" y="4076700"/>
          <p14:tracePt t="105170" x="4770438" y="4076700"/>
          <p14:tracePt t="105187" x="4754563" y="4092575"/>
          <p14:tracePt t="105210" x="4740275" y="4106863"/>
          <p14:tracePt t="105219" x="4702175" y="4144963"/>
          <p14:tracePt t="105236" x="4656138" y="4183063"/>
          <p14:tracePt t="105253" x="4618038" y="4213225"/>
          <p14:tracePt t="105269" x="4572000" y="4251325"/>
          <p14:tracePt t="105286" x="4533900" y="4275138"/>
          <p14:tracePt t="105303" x="4518025" y="4289425"/>
          <p14:tracePt t="105319" x="4503738" y="4297363"/>
          <p14:tracePt t="105346" x="4503738" y="4305300"/>
          <p14:tracePt t="105354" x="4495800" y="4313238"/>
          <p14:tracePt t="105369" x="4473575" y="4335463"/>
          <p14:tracePt t="105386" x="4457700" y="4359275"/>
          <p14:tracePt t="105403" x="4427538" y="4397375"/>
          <p14:tracePt t="105420" x="4397375" y="4427538"/>
          <p14:tracePt t="105436" x="4335463" y="4479925"/>
          <p14:tracePt t="105452" x="4305300" y="4511675"/>
          <p14:tracePt t="105469" x="4297363" y="4525963"/>
          <p14:tracePt t="105486" x="4297363" y="4533900"/>
          <p14:tracePt t="105502" x="4297363" y="4556125"/>
          <p14:tracePt t="105519" x="4297363" y="4572000"/>
          <p14:tracePt t="105536" x="4297363" y="4579938"/>
          <p14:tracePt t="105552" x="4297363" y="4587875"/>
          <p14:tracePt t="105568" x="4297363" y="4602163"/>
          <p14:tracePt t="105587" x="4283075" y="4610100"/>
          <p14:tracePt t="105610" x="4283075" y="4618038"/>
          <p14:tracePt t="105626" x="4283075" y="4625975"/>
          <p14:tracePt t="105636" x="4283075" y="4640263"/>
          <p14:tracePt t="105666" x="4283075" y="4656138"/>
          <p14:tracePt t="105690" x="4267200" y="4670425"/>
          <p14:tracePt t="105698" x="4267200" y="4678363"/>
          <p14:tracePt t="105714" x="4267200" y="4702175"/>
          <p14:tracePt t="105722" x="4267200" y="4716463"/>
          <p14:tracePt t="105735" x="4283075" y="4740275"/>
          <p14:tracePt t="105752" x="4305300" y="4754563"/>
          <p14:tracePt t="105769" x="4305300" y="4762500"/>
          <p14:tracePt t="105785" x="4305300" y="4778375"/>
          <p14:tracePt t="105803" x="4321175" y="4792663"/>
          <p14:tracePt t="105819" x="4335463" y="4816475"/>
          <p14:tracePt t="105836" x="4351338" y="4830763"/>
          <p14:tracePt t="105852" x="4365625" y="4846638"/>
          <p14:tracePt t="105868" x="4373563" y="4846638"/>
          <p14:tracePt t="105885" x="4373563" y="4854575"/>
          <p14:tracePt t="105901" x="4381500" y="4868863"/>
          <p14:tracePt t="105918" x="4403725" y="4892675"/>
          <p14:tracePt t="105935" x="4435475" y="4906963"/>
          <p14:tracePt t="105952" x="4449763" y="4922838"/>
          <p14:tracePt t="105968" x="4457700" y="4930775"/>
          <p14:tracePt t="105986" x="4479925" y="4945063"/>
          <p14:tracePt t="106003" x="4503738" y="4945063"/>
          <p14:tracePt t="106018" x="4541838" y="4945063"/>
          <p14:tracePt t="106036" x="4587875" y="4960938"/>
          <p14:tracePt t="106052" x="4656138" y="4983163"/>
          <p14:tracePt t="106068" x="4702175" y="5006975"/>
          <p14:tracePt t="106088" x="4708525" y="5006975"/>
          <p14:tracePt t="106137" x="4708525" y="5013325"/>
          <p14:tracePt t="106145" x="4716463" y="5021263"/>
          <p14:tracePt t="106153" x="4740275" y="5029200"/>
          <p14:tracePt t="106167" x="4792663" y="5051425"/>
          <p14:tracePt t="106184" x="4854575" y="5075238"/>
          <p14:tracePt t="106184" x="4876800" y="5089525"/>
          <p14:tracePt t="106202" x="4906963" y="5097463"/>
          <p14:tracePt t="106218" x="4945063" y="5097463"/>
          <p14:tracePt t="106236" x="4953000" y="5097463"/>
          <p14:tracePt t="106251" x="4960938" y="5097463"/>
          <p14:tracePt t="106268" x="4975225" y="5097463"/>
          <p14:tracePt t="106285" x="5006975" y="5097463"/>
          <p14:tracePt t="106301" x="5097463" y="5097463"/>
          <p14:tracePt t="106318" x="5159375" y="5097463"/>
          <p14:tracePt t="106335" x="5189538" y="5097463"/>
          <p14:tracePt t="106351" x="5211763" y="5097463"/>
          <p14:tracePt t="106368" x="5227638" y="5097463"/>
          <p14:tracePt t="106384" x="5273675" y="5089525"/>
          <p14:tracePt t="106402" x="5334000" y="5067300"/>
          <p14:tracePt t="106419" x="5387975" y="5051425"/>
          <p14:tracePt t="106436" x="5470525" y="5045075"/>
          <p14:tracePt t="106452" x="5532438" y="5037138"/>
          <p14:tracePt t="106468" x="5540375" y="5037138"/>
          <p14:tracePt t="106484" x="5546725" y="5029200"/>
          <p14:tracePt t="106501" x="5546725" y="5013325"/>
          <p14:tracePt t="106518" x="5578475" y="4991100"/>
          <p14:tracePt t="106534" x="5638800" y="4945063"/>
          <p14:tracePt t="106551" x="5684838" y="4906963"/>
          <p14:tracePt t="106568" x="5692775" y="4899025"/>
          <p14:tracePt t="106586" x="5692775" y="4892675"/>
          <p14:tracePt t="106610" x="5692775" y="4884738"/>
          <p14:tracePt t="106642" x="5676900" y="4884738"/>
          <p14:tracePt t="106651" x="5668963" y="4884738"/>
          <p14:tracePt t="106658" x="5661025" y="4884738"/>
          <p14:tracePt t="106667" x="5646738" y="4884738"/>
          <p14:tracePt t="106684" x="5646738" y="4892675"/>
          <p14:tracePt t="106701" x="5638800" y="4892675"/>
          <p14:tracePt t="106770" x="5622925" y="4906963"/>
          <p14:tracePt t="106794" x="5616575" y="4906963"/>
          <p14:tracePt t="106938" x="5630863" y="4906963"/>
          <p14:tracePt t="107114" x="5654675" y="4906963"/>
          <p14:tracePt t="107129" x="5661025" y="4906963"/>
          <p14:tracePt t="107186" x="5661025" y="4899025"/>
          <p14:tracePt t="107202" x="5661025" y="4884738"/>
          <p14:tracePt t="107218" x="5661025" y="4868863"/>
          <p14:tracePt t="107226" x="5661025" y="4830763"/>
          <p14:tracePt t="107235" x="5654675" y="4670425"/>
          <p14:tracePt t="107251" x="5630863" y="4625975"/>
          <p14:tracePt t="107267" x="5630863" y="4640263"/>
          <p14:tracePt t="107610" x="5630863" y="4702175"/>
          <p14:tracePt t="107618" x="5684838" y="4746625"/>
          <p14:tracePt t="107632" x="5851525" y="4968875"/>
          <p14:tracePt t="107651" x="5951538" y="5113338"/>
          <p14:tracePt t="107668" x="5989638" y="5173663"/>
          <p14:tracePt t="107683" x="6003925" y="5173663"/>
          <p14:tracePt t="107754" x="6019800" y="5173663"/>
          <p14:tracePt t="107762" x="6042025" y="5173663"/>
          <p14:tracePt t="107770" x="6088063" y="5203825"/>
          <p14:tracePt t="107783" x="6218238" y="5280025"/>
          <p14:tracePt t="107800" x="6270625" y="5326063"/>
          <p14:tracePt t="107800" x="6286500" y="5326063"/>
          <p14:tracePt t="107818" x="6286500" y="5334000"/>
          <p14:tracePt t="107833" x="6316663" y="5349875"/>
          <p14:tracePt t="107851" x="6340475" y="5349875"/>
          <p14:tracePt t="107867" x="6423025" y="5372100"/>
          <p14:tracePt t="107884" x="6537325" y="5380038"/>
          <p14:tracePt t="107900" x="6629400" y="5394325"/>
          <p14:tracePt t="107917" x="6659563" y="5394325"/>
          <p14:tracePt t="107933" x="6675438" y="5394325"/>
          <p14:tracePt t="107949" x="6689725" y="5387975"/>
          <p14:tracePt t="107966" x="6713538" y="5372100"/>
          <p14:tracePt t="107983" x="6735763" y="5318125"/>
          <p14:tracePt t="108000" x="6751638" y="5295900"/>
          <p14:tracePt t="108016" x="6759575" y="5273675"/>
          <p14:tracePt t="108016" x="6759575" y="5265738"/>
          <p14:tracePt t="108034" x="6765925" y="5257800"/>
          <p14:tracePt t="108050" x="6781800" y="5241925"/>
          <p14:tracePt t="108067" x="6797675" y="5235575"/>
          <p14:tracePt t="108084" x="6804025" y="5227638"/>
          <p14:tracePt t="108101" x="6819900" y="5219700"/>
          <p14:tracePt t="108121" x="6827838" y="5211763"/>
          <p14:tracePt t="108137" x="6835775" y="5203825"/>
          <p14:tracePt t="108149" x="6850063" y="5173663"/>
          <p14:tracePt t="108166" x="6858000" y="5165725"/>
          <p14:tracePt t="108183" x="6873875" y="5151438"/>
          <p14:tracePt t="108199" x="6896100" y="5127625"/>
          <p14:tracePt t="108216" x="6896100" y="5121275"/>
          <p14:tracePt t="108233" x="6911975" y="5089525"/>
          <p14:tracePt t="108250" x="6926263" y="5045075"/>
          <p14:tracePt t="108267" x="6950075" y="4999038"/>
          <p14:tracePt t="108284" x="6950075" y="4953000"/>
          <p14:tracePt t="108300" x="6950075" y="4937125"/>
          <p14:tracePt t="108316" x="6950075" y="4906963"/>
          <p14:tracePt t="108346" x="6950075" y="4892675"/>
          <p14:tracePt t="108354" x="6926263" y="4868863"/>
          <p14:tracePt t="108365" x="6896100" y="4822825"/>
          <p14:tracePt t="108383" x="6873875" y="4792663"/>
          <p14:tracePt t="108399" x="6858000" y="4778375"/>
          <p14:tracePt t="108415" x="6850063" y="4778375"/>
          <p14:tracePt t="108458" x="6842125" y="4778375"/>
          <p14:tracePt t="108466" x="6827838" y="4778375"/>
          <p14:tracePt t="108474" x="6819900" y="4778375"/>
          <p14:tracePt t="108483" x="6804025" y="4778375"/>
          <p14:tracePt t="108500" x="6789738" y="4778375"/>
          <p14:tracePt t="108516" x="6765925" y="4778375"/>
          <p14:tracePt t="108532" x="6751638" y="4778375"/>
          <p14:tracePt t="109074" x="6735763" y="4778375"/>
          <p14:tracePt t="109090" x="6721475" y="4778375"/>
          <p14:tracePt t="109098" x="6705600" y="4778375"/>
          <p14:tracePt t="109106" x="6689725" y="4778375"/>
          <p14:tracePt t="109122" x="6683375" y="4770438"/>
          <p14:tracePt t="109131" x="6675438" y="4770438"/>
          <p14:tracePt t="109148" x="6659563" y="4762500"/>
          <p14:tracePt t="109165" x="6645275" y="4754563"/>
          <p14:tracePt t="109182" x="6651625" y="4754563"/>
          <p14:tracePt t="109642" x="6675438" y="4754563"/>
          <p14:tracePt t="109650" x="6683375" y="4754563"/>
          <p14:tracePt t="109664" x="6697663" y="4754563"/>
          <p14:tracePt t="109681" x="6705600" y="4754563"/>
          <p14:tracePt t="109698" x="6727825" y="4754563"/>
          <p14:tracePt t="109715" x="6765925" y="4754563"/>
          <p14:tracePt t="109732" x="6827838" y="4746625"/>
          <p14:tracePt t="109748" x="6888163" y="4732338"/>
          <p14:tracePt t="109765" x="6904038" y="4732338"/>
          <p14:tracePt t="109780" x="6918325" y="4724400"/>
          <p14:tracePt t="109797" x="6934200" y="4724400"/>
          <p14:tracePt t="109814" x="6950075" y="4708525"/>
          <p14:tracePt t="109831" x="6980238" y="4708525"/>
          <p14:tracePt t="109848" x="7026275" y="4694238"/>
          <p14:tracePt t="109864" x="7086600" y="4694238"/>
          <p14:tracePt t="109882" x="7124700" y="4694238"/>
          <p14:tracePt t="109899" x="7154863" y="4694238"/>
          <p14:tracePt t="109916" x="7200900" y="4678363"/>
          <p14:tracePt t="109932" x="7239000" y="4670425"/>
          <p14:tracePt t="109948" x="7246938" y="4670425"/>
          <p14:tracePt t="109964" x="7261225" y="4664075"/>
          <p14:tracePt t="109986" x="7277100" y="4656138"/>
          <p14:tracePt t="110002" x="7299325" y="4648200"/>
          <p14:tracePt t="110014" x="7337425" y="4640263"/>
          <p14:tracePt t="110031" x="7383463" y="4640263"/>
          <p14:tracePt t="110048" x="7421563" y="4640263"/>
          <p14:tracePt t="110064" x="7451725" y="4640263"/>
          <p14:tracePt t="110086" x="7459663" y="4640263"/>
          <p14:tracePt t="110106" x="7459663" y="4632325"/>
          <p14:tracePt t="110115" x="7475538" y="4625975"/>
          <p14:tracePt t="110131" x="7505700" y="4610100"/>
          <p14:tracePt t="110148" x="7566025" y="4594225"/>
          <p14:tracePt t="110164" x="7604125" y="4594225"/>
          <p14:tracePt t="110181" x="7620000" y="4594225"/>
          <p14:tracePt t="110197" x="7635875" y="4587875"/>
          <p14:tracePt t="110234" x="7642225" y="4579938"/>
          <p14:tracePt t="110258" x="7650163" y="4579938"/>
          <p14:tracePt t="110266" x="7666038" y="4579938"/>
          <p14:tracePt t="110280" x="7696200" y="4564063"/>
          <p14:tracePt t="110298" x="7704138" y="4564063"/>
          <p14:tracePt t="110386" x="7696200" y="4556125"/>
          <p14:tracePt t="110426" x="7680325" y="4556125"/>
          <p14:tracePt t="110434" x="7658100" y="4556125"/>
          <p14:tracePt t="110446" x="7604125" y="4556125"/>
          <p14:tracePt t="110464" x="7559675" y="4556125"/>
          <p14:tracePt t="110464" x="7521575" y="4556125"/>
          <p14:tracePt t="110482" x="7497763" y="4556125"/>
          <p14:tracePt t="110496" x="7383463" y="4556125"/>
          <p14:tracePt t="110515" x="7269163" y="4572000"/>
          <p14:tracePt t="110531" x="7140575" y="4594225"/>
          <p14:tracePt t="110547" x="7018338" y="4610100"/>
          <p14:tracePt t="110563" x="6911975" y="4640263"/>
          <p14:tracePt t="110581" x="6835775" y="4664075"/>
          <p14:tracePt t="110597" x="6759575" y="4678363"/>
          <p14:tracePt t="110614" x="6713538" y="4686300"/>
          <p14:tracePt t="110630" x="6683375" y="4702175"/>
          <p14:tracePt t="110648" x="6651625" y="4708525"/>
          <p14:tracePt t="110664" x="6645275" y="4716463"/>
          <p14:tracePt t="110680" x="6613525" y="4716463"/>
          <p14:tracePt t="110680" x="6607175" y="4716463"/>
          <p14:tracePt t="110699" x="6561138" y="4732338"/>
          <p14:tracePt t="110714" x="6537325" y="4746625"/>
          <p14:tracePt t="110731" x="6515100" y="4754563"/>
          <p14:tracePt t="110748" x="6499225" y="4762500"/>
          <p14:tracePt t="110764" x="6499225" y="4770438"/>
          <p14:tracePt t="110794" x="6492875" y="4778375"/>
          <p14:tracePt t="110898" x="6492875" y="4784725"/>
          <p14:tracePt t="111066" x="6492875" y="4792663"/>
          <p14:tracePt t="111082" x="6492875" y="4800600"/>
          <p14:tracePt t="112068" x="6477000" y="4800600"/>
          <p14:tracePt t="112218" x="6454775" y="4822825"/>
          <p14:tracePt t="112226" x="6446838" y="4822825"/>
          <p14:tracePt t="112234" x="6416675" y="4846638"/>
          <p14:tracePt t="112245" x="6270625" y="4945063"/>
          <p14:tracePt t="112262" x="5997575" y="5097463"/>
          <p14:tracePt t="112279" x="5730875" y="5257800"/>
          <p14:tracePt t="112295" x="5540375" y="5364163"/>
          <p14:tracePt t="112312" x="5432425" y="5440363"/>
          <p14:tracePt t="112328" x="5387975" y="5470525"/>
          <p14:tracePt t="112328" x="5372100" y="5478463"/>
          <p14:tracePt t="112347" x="5326063" y="5494338"/>
          <p14:tracePt t="112363" x="5227638" y="5554663"/>
          <p14:tracePt t="112379" x="5083175" y="5622925"/>
          <p14:tracePt t="112396" x="4914900" y="5668963"/>
          <p14:tracePt t="112412" x="4784725" y="5737225"/>
          <p14:tracePt t="112429" x="4678363" y="5783263"/>
          <p14:tracePt t="112445" x="4610100" y="5813425"/>
          <p14:tracePt t="112462" x="4587875" y="5821363"/>
          <p14:tracePt t="112479" x="4564063" y="5829300"/>
          <p14:tracePt t="112495" x="4511675" y="5851525"/>
          <p14:tracePt t="112512" x="4427538" y="5897563"/>
          <p14:tracePt t="112512" x="4359275" y="5921375"/>
          <p14:tracePt t="112530" x="4305300" y="5943600"/>
          <p14:tracePt t="112545" x="4114800" y="6027738"/>
          <p14:tracePt t="112562" x="4000500" y="6073775"/>
          <p14:tracePt t="112579" x="3962400" y="6111875"/>
          <p14:tracePt t="112596" x="3940175" y="6126163"/>
          <p14:tracePt t="112612" x="3924300" y="6142038"/>
          <p14:tracePt t="112628" x="3908425" y="6142038"/>
          <p14:tracePt t="112645" x="3878263" y="6149975"/>
          <p14:tracePt t="112662" x="3832225" y="6149975"/>
          <p14:tracePt t="112678" x="3794125" y="6156325"/>
          <p14:tracePt t="112695" x="3763963" y="6164263"/>
          <p14:tracePt t="112712" x="3725863" y="6172200"/>
          <p14:tracePt t="112728" x="3679825" y="6188075"/>
          <p14:tracePt t="112728" x="3665538" y="6188075"/>
          <p14:tracePt t="112746" x="3627438" y="6188075"/>
          <p14:tracePt t="112763" x="3611563" y="6188075"/>
          <p14:tracePt t="112779" x="3589338" y="6202363"/>
          <p14:tracePt t="112796" x="3573463" y="6202363"/>
          <p14:tracePt t="112812" x="3559175" y="6218238"/>
          <p14:tracePt t="112828" x="3543300" y="6218238"/>
          <p14:tracePt t="112845" x="3497263" y="6218238"/>
          <p14:tracePt t="112861" x="3421063" y="6218238"/>
          <p14:tracePt t="112878" x="3336925" y="6218238"/>
          <p14:tracePt t="112895" x="3268663" y="6218238"/>
          <p14:tracePt t="112911" x="3230563" y="6218238"/>
          <p14:tracePt t="112928" x="3216275" y="6218238"/>
          <p14:tracePt t="112944" x="3184525" y="6218238"/>
          <p14:tracePt t="112963" x="3154363" y="6218238"/>
          <p14:tracePt t="112979" x="3146425" y="6218238"/>
          <p14:tracePt t="112995" x="3124200" y="6232525"/>
          <p14:tracePt t="113011" x="3094038" y="6232525"/>
          <p14:tracePt t="113028" x="3078163" y="6232525"/>
          <p14:tracePt t="113044" x="3070225" y="6240463"/>
          <p14:tracePt t="113098" x="3063875" y="6248400"/>
          <p14:tracePt t="113106" x="3063875" y="6240463"/>
          <p14:tracePt t="113202" x="3063875" y="6232525"/>
          <p14:tracePt t="113218" x="3063875" y="6226175"/>
          <p14:tracePt t="113234" x="3070225" y="6218238"/>
          <p14:tracePt t="113250" x="3070225" y="6226175"/>
          <p14:tracePt t="113418" x="3070225" y="6232525"/>
          <p14:tracePt t="113490" x="3078163" y="6232525"/>
          <p14:tracePt t="113538" x="3086100" y="6232525"/>
          <p14:tracePt t="113554" x="3094038" y="6232525"/>
          <p14:tracePt t="113562" x="3108325" y="6232525"/>
          <p14:tracePt t="113586" x="3124200" y="6232525"/>
          <p14:tracePt t="113602" x="3132138" y="6232525"/>
          <p14:tracePt t="113611" x="3192463" y="6248400"/>
          <p14:tracePt t="113628" x="3230563" y="6248400"/>
          <p14:tracePt t="113644" x="3260725" y="6264275"/>
          <p14:tracePt t="113661" x="3276600" y="6264275"/>
          <p14:tracePt t="113677" x="3298825" y="6278563"/>
          <p14:tracePt t="113694" x="3330575" y="6286500"/>
          <p14:tracePt t="113710" x="3360738" y="6294438"/>
          <p14:tracePt t="113727" x="3406775" y="6294438"/>
          <p14:tracePt t="113744" x="3429000" y="6302375"/>
          <p14:tracePt t="113760" x="3444875" y="6302375"/>
          <p14:tracePt t="113760" x="3459163" y="6302375"/>
          <p14:tracePt t="113778" x="3467100" y="6302375"/>
          <p14:tracePt t="113802" x="3482975" y="6302375"/>
          <p14:tracePt t="113826" x="3489325" y="6302375"/>
          <p14:tracePt t="113834" x="3497263" y="6302375"/>
          <p14:tracePt t="113844" x="3505200" y="6302375"/>
          <p14:tracePt t="113860" x="3521075" y="6302375"/>
          <p14:tracePt t="113877" x="3559175" y="6302375"/>
          <p14:tracePt t="113894" x="3597275" y="6308725"/>
          <p14:tracePt t="113910" x="3649663" y="6316663"/>
          <p14:tracePt t="113927" x="3703638" y="6316663"/>
          <p14:tracePt t="113944" x="3733800" y="6324600"/>
          <p14:tracePt t="113961" x="3749675" y="6324600"/>
          <p14:tracePt t="113976" x="3756025" y="6324600"/>
          <p14:tracePt t="113993" x="3771900" y="6324600"/>
          <p14:tracePt t="114011" x="3779838" y="6324600"/>
          <p14:tracePt t="114027" x="3817938" y="6324600"/>
          <p14:tracePt t="114044" x="3856038" y="6316663"/>
          <p14:tracePt t="114060" x="3878263" y="6308725"/>
          <p14:tracePt t="114079" x="3924300" y="6294438"/>
          <p14:tracePt t="114095" x="3940175" y="6294438"/>
          <p14:tracePt t="114110" x="3978275" y="6278563"/>
          <p14:tracePt t="114127" x="4000500" y="6278563"/>
          <p14:tracePt t="114143" x="4054475" y="6264275"/>
          <p14:tracePt t="114160" x="4122738" y="6240463"/>
          <p14:tracePt t="114160" x="4160838" y="6226175"/>
          <p14:tracePt t="114179" x="4183063" y="6218238"/>
          <p14:tracePt t="114193" x="4191000" y="6210300"/>
          <p14:tracePt t="115104" x="4198938" y="6202363"/>
          <p14:tracePt t="115634" x="4221163" y="6180138"/>
          <p14:tracePt t="115642" x="4237038" y="6156325"/>
          <p14:tracePt t="115650" x="4259263" y="6126163"/>
          <p14:tracePt t="115659" x="4327525" y="6042025"/>
          <p14:tracePt t="115676" x="4359275" y="6011863"/>
          <p14:tracePt t="115692" x="4397375" y="5965825"/>
          <p14:tracePt t="115709" x="4397375" y="5951538"/>
          <p14:tracePt t="115725" x="4427538" y="5921375"/>
          <p14:tracePt t="115742" x="4465638" y="5867400"/>
          <p14:tracePt t="115759" x="4503738" y="5813425"/>
          <p14:tracePt t="115775" x="4549775" y="5761038"/>
          <p14:tracePt t="115792" x="4587875" y="5722938"/>
          <p14:tracePt t="115808" x="4625975" y="5676900"/>
          <p14:tracePt t="115808" x="4648200" y="5646738"/>
          <p14:tracePt t="115826" x="4686300" y="5592763"/>
          <p14:tracePt t="115843" x="4724400" y="5546725"/>
          <p14:tracePt t="115859" x="4754563" y="5516563"/>
          <p14:tracePt t="115876" x="4830763" y="5448300"/>
          <p14:tracePt t="115892" x="4914900" y="5380038"/>
          <p14:tracePt t="115908" x="4968875" y="5334000"/>
          <p14:tracePt t="115925" x="4983163" y="5318125"/>
          <p14:tracePt t="115942" x="5006975" y="5295900"/>
          <p14:tracePt t="115958" x="5037138" y="5265738"/>
          <p14:tracePt t="115975" x="5067300" y="5235575"/>
          <p14:tracePt t="115992" x="5105400" y="5197475"/>
          <p14:tracePt t="116008" x="5159375" y="5159375"/>
          <p14:tracePt t="116008" x="5197475" y="5121275"/>
          <p14:tracePt t="116027" x="5227638" y="5089525"/>
          <p14:tracePt t="116041" x="5341938" y="4999038"/>
          <p14:tracePt t="116059" x="5380038" y="4968875"/>
          <p14:tracePt t="116076" x="5410200" y="4937125"/>
          <p14:tracePt t="116095" x="5402263" y="4937125"/>
          <p14:tracePt t="116306" x="5394325" y="4953000"/>
          <p14:tracePt t="116314" x="5387975" y="4960938"/>
          <p14:tracePt t="116325" x="5372100" y="4975225"/>
          <p14:tracePt t="116340" x="5356225" y="4991100"/>
          <p14:tracePt t="116357" x="5326063" y="5013325"/>
          <p14:tracePt t="116374" x="5311775" y="5037138"/>
          <p14:tracePt t="116391" x="5265738" y="5083175"/>
          <p14:tracePt t="116408" x="5181600" y="5165725"/>
          <p14:tracePt t="116424" x="5067300" y="5257800"/>
          <p14:tracePt t="116424" x="5021263" y="5303838"/>
          <p14:tracePt t="116442" x="4968875" y="5341938"/>
          <p14:tracePt t="116442" x="4953000" y="5356225"/>
          <p14:tracePt t="116458" x="4899025" y="5426075"/>
          <p14:tracePt t="116475" x="4860925" y="5478463"/>
          <p14:tracePt t="116492" x="4846638" y="5508625"/>
          <p14:tracePt t="116508" x="4830763" y="5540375"/>
          <p14:tracePt t="116526" x="4822825" y="5554663"/>
          <p14:tracePt t="116541" x="4816475" y="5570538"/>
          <p14:tracePt t="116557" x="4800600" y="5600700"/>
          <p14:tracePt t="116574" x="4770438" y="5630863"/>
          <p14:tracePt t="116592" x="4740275" y="5692775"/>
          <p14:tracePt t="116608" x="4678363" y="5783263"/>
          <p14:tracePt t="116624" x="4610100" y="5875338"/>
          <p14:tracePt t="116624" x="4587875" y="5897563"/>
          <p14:tracePt t="116643" x="4549775" y="5943600"/>
          <p14:tracePt t="116659" x="4503738" y="6003925"/>
          <p14:tracePt t="116675" x="4449763" y="6065838"/>
          <p14:tracePt t="116692" x="4411663" y="6096000"/>
          <p14:tracePt t="116708" x="4389438" y="6142038"/>
          <p14:tracePt t="116724" x="4359275" y="6194425"/>
          <p14:tracePt t="116741" x="4327525" y="6218238"/>
          <p14:tracePt t="116757" x="4297363" y="6278563"/>
          <p14:tracePt t="116774" x="4267200" y="6294438"/>
          <p14:tracePt t="116791" x="4244975" y="6308725"/>
          <p14:tracePt t="116807" x="4237038" y="6316663"/>
          <p14:tracePt t="116823" x="4259263" y="6316663"/>
          <p14:tracePt t="116866" x="4297363" y="6308725"/>
          <p14:tracePt t="116874" x="4335463" y="6294438"/>
          <p14:tracePt t="116882" x="4365625" y="6278563"/>
          <p14:tracePt t="116891" x="4427538" y="6240463"/>
          <p14:tracePt t="116908" x="4479925" y="6188075"/>
          <p14:tracePt t="116924" x="4533900" y="6142038"/>
          <p14:tracePt t="116940" x="4632325" y="6088063"/>
          <p14:tracePt t="116957" x="4762500" y="6019800"/>
          <p14:tracePt t="116974" x="4892675" y="5943600"/>
          <p14:tracePt t="116991" x="5006975" y="5883275"/>
          <p14:tracePt t="117007" x="5097463" y="5837238"/>
          <p14:tracePt t="117024" x="5151438" y="5807075"/>
          <p14:tracePt t="117024" x="5173663" y="5807075"/>
          <p14:tracePt t="117042" x="5197475" y="5807075"/>
          <p14:tracePt t="117056" x="5318125" y="5753100"/>
          <p14:tracePt t="117075" x="5440363" y="5730875"/>
          <p14:tracePt t="117096" x="5584825" y="5692775"/>
          <p14:tracePt t="117108" x="5715000" y="5654675"/>
          <p14:tracePt t="117123" x="5783263" y="5622925"/>
          <p14:tracePt t="117140" x="5845175" y="5584825"/>
          <p14:tracePt t="117156" x="5905500" y="5562600"/>
          <p14:tracePt t="117173" x="5973763" y="5540375"/>
          <p14:tracePt t="117190" x="6049963" y="5502275"/>
          <p14:tracePt t="117207" x="6149975" y="5464175"/>
          <p14:tracePt t="117224" x="6264275" y="5410200"/>
          <p14:tracePt t="117240" x="6400800" y="5303838"/>
          <p14:tracePt t="117240" x="6469063" y="5280025"/>
          <p14:tracePt t="117259" x="6523038" y="5249863"/>
          <p14:tracePt t="117273" x="6637338" y="5203825"/>
          <p14:tracePt t="117291" x="6697663" y="5173663"/>
          <p14:tracePt t="117308" x="6789738" y="5113338"/>
          <p14:tracePt t="117324" x="6858000" y="5067300"/>
          <p14:tracePt t="117340" x="6911975" y="5037138"/>
          <p14:tracePt t="117357" x="6942138" y="5013325"/>
          <p14:tracePt t="117373" x="6942138" y="5006975"/>
          <p14:tracePt t="117389" x="6956425" y="4991100"/>
          <p14:tracePt t="117406" x="6950075" y="4999038"/>
          <p14:tracePt t="117506" x="6942138" y="4999038"/>
          <p14:tracePt t="117514" x="6926263" y="5013325"/>
          <p14:tracePt t="117524" x="6911975" y="5029200"/>
          <p14:tracePt t="117540" x="6896100" y="5045075"/>
          <p14:tracePt t="117557" x="6865938" y="5067300"/>
          <p14:tracePt t="117573" x="6819900" y="5113338"/>
          <p14:tracePt t="117592" x="6773863" y="5165725"/>
          <p14:tracePt t="117607" x="6683375" y="5273675"/>
          <p14:tracePt t="117623" x="6537325" y="5418138"/>
          <p14:tracePt t="117640" x="6378575" y="5562600"/>
          <p14:tracePt t="117640" x="6316663" y="5616575"/>
          <p14:tracePt t="117658" x="6256338" y="5668963"/>
          <p14:tracePt t="117673" x="6111875" y="5813425"/>
          <p14:tracePt t="117691" x="6035675" y="5905500"/>
          <p14:tracePt t="117707" x="5973763" y="5981700"/>
          <p14:tracePt t="117724" x="5927725" y="6035675"/>
          <p14:tracePt t="117740" x="5913438" y="6057900"/>
          <p14:tracePt t="117756" x="5897563" y="6096000"/>
          <p14:tracePt t="117773" x="5883275" y="6126163"/>
          <p14:tracePt t="117790" x="5883275" y="6134100"/>
          <p14:tracePt t="117806" x="5883275" y="6142038"/>
          <p14:tracePt t="117898" x="5889625" y="6149975"/>
          <p14:tracePt t="117930" x="5905500" y="6149975"/>
          <p14:tracePt t="117939" x="5935663" y="6149975"/>
          <p14:tracePt t="117946" x="5959475" y="6149975"/>
          <p14:tracePt t="117956" x="6003925" y="6149975"/>
          <p14:tracePt t="117973" x="6057900" y="6149975"/>
          <p14:tracePt t="117989" x="6103938" y="6149975"/>
          <p14:tracePt t="118006" x="6134100" y="6149975"/>
          <p14:tracePt t="118023" x="6156325" y="6156325"/>
          <p14:tracePt t="118039" x="6210300" y="6164263"/>
          <p14:tracePt t="118056" x="6248400" y="6164263"/>
          <p14:tracePt t="118074" x="6264275" y="6164263"/>
          <p14:tracePt t="118099" x="6270625" y="6164263"/>
          <p14:tracePt t="118114" x="6278563" y="6164263"/>
          <p14:tracePt t="118130" x="6286500" y="6156325"/>
          <p14:tracePt t="118170" x="6294438" y="6149975"/>
          <p14:tracePt t="118186" x="6294438" y="6142038"/>
          <p14:tracePt t="118258" x="6294438" y="6134100"/>
          <p14:tracePt t="118274" x="6294438" y="6126163"/>
          <p14:tracePt t="118282" x="6286500" y="6118225"/>
          <p14:tracePt t="118306" x="6278563" y="6118225"/>
          <p14:tracePt t="118322" x="6270625" y="6118225"/>
          <p14:tracePt t="118330" x="6256338" y="6111875"/>
          <p14:tracePt t="118690" x="6256338" y="6096000"/>
          <p14:tracePt t="118698" x="6248400" y="6080125"/>
          <p14:tracePt t="118706" x="6240463" y="6057900"/>
          <p14:tracePt t="118723" x="6240463" y="6042025"/>
          <p14:tracePt t="118739" x="6232525" y="6035675"/>
          <p14:tracePt t="118762" x="6232525" y="6027738"/>
          <p14:tracePt t="118771" x="6218238" y="6019800"/>
          <p14:tracePt t="118789" x="6194425" y="6019800"/>
          <p14:tracePt t="118805" x="6188075" y="6011863"/>
          <p14:tracePt t="118822" x="6180138" y="6011863"/>
          <p14:tracePt t="118838" x="6156325" y="5997575"/>
          <p14:tracePt t="118855" x="6126163" y="5981700"/>
          <p14:tracePt t="118872" x="6103938" y="5973763"/>
          <p14:tracePt t="118872" x="6080125" y="5965825"/>
          <p14:tracePt t="118890" x="6073775" y="5965825"/>
          <p14:tracePt t="118905" x="6019800" y="5943600"/>
          <p14:tracePt t="118923" x="6003925" y="5943600"/>
          <p14:tracePt t="118939" x="5981700" y="5943600"/>
          <p14:tracePt t="118956" x="5965825" y="5943600"/>
          <p14:tracePt t="118972" x="5951538" y="5943600"/>
          <p14:tracePt t="118988" x="5943600" y="5943600"/>
          <p14:tracePt t="119010" x="5935663" y="5943600"/>
          <p14:tracePt t="119026" x="5927725" y="5943600"/>
          <p14:tracePt t="119037" x="5913438" y="5943600"/>
          <p14:tracePt t="119054" x="5897563" y="5943600"/>
          <p14:tracePt t="119071" x="5883275" y="5943600"/>
          <p14:tracePt t="119121" x="5867400" y="5943600"/>
          <p14:tracePt t="119129" x="5845175" y="5943600"/>
          <p14:tracePt t="119138" x="5768975" y="5943600"/>
          <p14:tracePt t="119156" x="5699125" y="5943600"/>
          <p14:tracePt t="119172" x="5646738" y="5943600"/>
          <p14:tracePt t="119188" x="5600700" y="5959475"/>
          <p14:tracePt t="119205" x="5570538" y="5959475"/>
          <p14:tracePt t="119221" x="5554663" y="5959475"/>
          <p14:tracePt t="119238" x="5540375" y="5959475"/>
          <p14:tracePt t="119254" x="5502275" y="5973763"/>
          <p14:tracePt t="119271" x="5426075" y="5997575"/>
          <p14:tracePt t="119288" x="5387975" y="6019800"/>
          <p14:tracePt t="119288" x="5372100" y="6027738"/>
          <p14:tracePt t="119306" x="5318125" y="6049963"/>
          <p14:tracePt t="119323" x="5265738" y="6088063"/>
          <p14:tracePt t="119339" x="5203825" y="6126163"/>
          <p14:tracePt t="119356" x="5181600" y="6149975"/>
          <p14:tracePt t="119372" x="5159375" y="6164263"/>
          <p14:tracePt t="119388" x="5127625" y="6164263"/>
          <p14:tracePt t="119405" x="5097463" y="6188075"/>
          <p14:tracePt t="119421" x="5075238" y="6202363"/>
          <p14:tracePt t="119438" x="5059363" y="6210300"/>
          <p14:tracePt t="119454" x="5037138" y="6218238"/>
          <p14:tracePt t="119471" x="4975225" y="6232525"/>
          <p14:tracePt t="119488" x="4930775" y="6264275"/>
          <p14:tracePt t="119505" x="4792663" y="6316663"/>
          <p14:tracePt t="119523" x="4740275" y="6340475"/>
          <p14:tracePt t="119539" x="4694238" y="6346825"/>
          <p14:tracePt t="119556" x="4656138" y="6362700"/>
          <p14:tracePt t="119572" x="4648200" y="6370638"/>
          <p14:tracePt t="119588" x="4632325" y="6370638"/>
          <p14:tracePt t="119604" x="4618038" y="6378575"/>
          <p14:tracePt t="119621" x="4610100" y="6378575"/>
          <p14:tracePt t="119650" x="4602163" y="6378575"/>
          <p14:tracePt t="119658" x="4587875" y="6378575"/>
          <p14:tracePt t="119671" x="4556125" y="6378575"/>
          <p14:tracePt t="119688" x="4511675" y="6378575"/>
          <p14:tracePt t="119705" x="4473575" y="6384925"/>
          <p14:tracePt t="119705" x="4457700" y="6400800"/>
          <p14:tracePt t="119722" x="4441825" y="6400800"/>
          <p14:tracePt t="119738" x="4449763" y="6392863"/>
          <p14:tracePt t="119810" x="4465638" y="6378575"/>
          <p14:tracePt t="119826" x="4479925" y="6354763"/>
          <p14:tracePt t="119834" x="4487863" y="6340475"/>
          <p14:tracePt t="119842" x="4495800" y="6332538"/>
          <p14:tracePt t="119854" x="4525963" y="6316663"/>
          <p14:tracePt t="119871" x="4564063" y="6302375"/>
          <p14:tracePt t="119887" x="4594225" y="6286500"/>
          <p14:tracePt t="119904" x="4640263" y="6270625"/>
          <p14:tracePt t="119904" x="4670425" y="6256338"/>
          <p14:tracePt t="119923" x="4732338" y="6232525"/>
          <p14:tracePt t="119939" x="4838700" y="6188075"/>
          <p14:tracePt t="119955" x="4945063" y="6142038"/>
          <p14:tracePt t="119972" x="5045075" y="6096000"/>
          <p14:tracePt t="119988" x="5127625" y="6049963"/>
          <p14:tracePt t="120004" x="5181600" y="6011863"/>
          <p14:tracePt t="120021" x="5241925" y="5989638"/>
          <p14:tracePt t="120037" x="5287963" y="5981700"/>
          <p14:tracePt t="120054" x="5326063" y="5973763"/>
          <p14:tracePt t="120071" x="5394325" y="5951538"/>
          <p14:tracePt t="120091" x="5440363" y="5935663"/>
          <p14:tracePt t="120104" x="5540375" y="5905500"/>
          <p14:tracePt t="120121" x="5638800" y="5851525"/>
          <p14:tracePt t="120121" x="5692775" y="5837238"/>
          <p14:tracePt t="120139" x="5783263" y="5821363"/>
          <p14:tracePt t="120155" x="5875338" y="5799138"/>
          <p14:tracePt t="120171" x="5959475" y="5768975"/>
          <p14:tracePt t="120188" x="5989638" y="5761038"/>
          <p14:tracePt t="120204" x="5989638" y="5753100"/>
          <p14:tracePt t="120298" x="5989638" y="5745163"/>
          <p14:tracePt t="120402" x="5943600" y="5745163"/>
          <p14:tracePt t="120418" x="5905500" y="5745163"/>
          <p14:tracePt t="120426" x="5859463" y="5761038"/>
          <p14:tracePt t="120437" x="5799138" y="5761038"/>
          <p14:tracePt t="120454" x="5699125" y="5799138"/>
          <p14:tracePt t="120470" x="5608638" y="5829300"/>
          <p14:tracePt t="120487" x="5524500" y="5867400"/>
          <p14:tracePt t="120504" x="5426075" y="5913438"/>
          <p14:tracePt t="120521" x="5303838" y="5951538"/>
          <p14:tracePt t="120536" x="5173663" y="6019800"/>
          <p14:tracePt t="120553" x="5045075" y="6057900"/>
          <p14:tracePt t="120553" x="4991100" y="6080125"/>
          <p14:tracePt t="120570" x="4892675" y="6126163"/>
          <p14:tracePt t="120587" x="4846638" y="6134100"/>
          <p14:tracePt t="120604" x="4778375" y="6172200"/>
          <p14:tracePt t="120620" x="4716463" y="6194425"/>
          <p14:tracePt t="120637" x="4694238" y="6210300"/>
          <p14:tracePt t="120654" x="4670425" y="6226175"/>
          <p14:tracePt t="120670" x="4648200" y="6240463"/>
          <p14:tracePt t="120687" x="4594225" y="6256338"/>
          <p14:tracePt t="120704" x="4556125" y="6270625"/>
          <p14:tracePt t="120720" x="4533900" y="6286500"/>
          <p14:tracePt t="120720" x="4525963" y="6286500"/>
          <p14:tracePt t="120738" x="4511675" y="6294438"/>
          <p14:tracePt t="120754" x="4465638" y="6308725"/>
          <p14:tracePt t="120771" x="4449763" y="6308725"/>
          <p14:tracePt t="120787" x="4397375" y="6354763"/>
          <p14:tracePt t="120804" x="4373563" y="6370638"/>
          <p14:tracePt t="120820" x="4365625" y="6378575"/>
          <p14:tracePt t="120836" x="4359275" y="6378575"/>
          <p14:tracePt t="120853" x="4373563" y="6378575"/>
          <p14:tracePt t="120978" x="4381500" y="6378575"/>
          <p14:tracePt t="121002" x="4389438" y="6378575"/>
          <p14:tracePt t="121010" x="4403725" y="6384925"/>
          <p14:tracePt t="121020" x="4411663" y="6384925"/>
          <p14:tracePt t="121036" x="4441825" y="6384925"/>
          <p14:tracePt t="121053" x="4465638" y="6384925"/>
          <p14:tracePt t="121069" x="4495800" y="6384925"/>
          <p14:tracePt t="121090" x="4525963" y="6384925"/>
          <p14:tracePt t="121102" x="4564063" y="6384925"/>
          <p14:tracePt t="121119" x="4610100" y="6384925"/>
          <p14:tracePt t="121136" x="4656138" y="6392863"/>
          <p14:tracePt t="121136" x="4678363" y="6392863"/>
          <p14:tracePt t="121155" x="4716463" y="6416675"/>
          <p14:tracePt t="121171" x="4754563" y="6438900"/>
          <p14:tracePt t="121187" x="4770438" y="6454775"/>
          <p14:tracePt t="121204" x="4816475" y="6484938"/>
          <p14:tracePt t="121220" x="4884738" y="6530975"/>
          <p14:tracePt t="121237" x="5021263" y="6569075"/>
          <p14:tracePt t="121253" x="5151438" y="6591300"/>
          <p14:tracePt t="121270" x="5273675" y="6599238"/>
          <p14:tracePt t="121286" x="5341938" y="6599238"/>
          <p14:tracePt t="121303" x="5394325" y="6599238"/>
          <p14:tracePt t="121319" x="5432425" y="6599238"/>
          <p14:tracePt t="121336" x="5478463" y="6591300"/>
          <p14:tracePt t="121336" x="5486400" y="6583363"/>
          <p14:tracePt t="121354" x="5508625" y="6575425"/>
          <p14:tracePt t="121369" x="5622925" y="6545263"/>
          <p14:tracePt t="121387" x="5707063" y="6545263"/>
          <p14:tracePt t="121404" x="5791200" y="6545263"/>
          <p14:tracePt t="121420" x="5845175" y="6545263"/>
          <p14:tracePt t="121436" x="5889625" y="6537325"/>
          <p14:tracePt t="121453" x="5913438" y="6523038"/>
          <p14:tracePt t="121469" x="5935663" y="6492875"/>
          <p14:tracePt t="121487" x="5965825" y="6477000"/>
          <p14:tracePt t="121503" x="5997575" y="6430963"/>
          <p14:tracePt t="121520" x="6049963" y="6392863"/>
          <p14:tracePt t="121537" x="6111875" y="6362700"/>
          <p14:tracePt t="121552" x="6149975" y="6354763"/>
          <p14:tracePt t="121568" x="6156325" y="6346825"/>
          <p14:tracePt t="121587" x="6164263" y="6340475"/>
          <p14:tracePt t="121610" x="6172200" y="6332538"/>
          <p14:tracePt t="121620" x="6202363" y="6302375"/>
          <p14:tracePt t="121636" x="6232525" y="6256338"/>
          <p14:tracePt t="121653" x="6256338" y="6226175"/>
          <p14:tracePt t="121669" x="6270625" y="6180138"/>
          <p14:tracePt t="121686" x="6270625" y="6164263"/>
          <p14:tracePt t="121703" x="6270625" y="6149975"/>
          <p14:tracePt t="121719" x="6270625" y="6118225"/>
          <p14:tracePt t="121736" x="6218238" y="6042025"/>
          <p14:tracePt t="121753" x="6142038" y="5981700"/>
          <p14:tracePt t="121753" x="6111875" y="5965825"/>
          <p14:tracePt t="121771" x="6088063" y="5943600"/>
          <p14:tracePt t="121787" x="6080125" y="5935663"/>
          <p14:tracePt t="121803" x="6049963" y="5913438"/>
          <p14:tracePt t="121820" x="6011863" y="5875338"/>
          <p14:tracePt t="121836" x="5951538" y="5837238"/>
          <p14:tracePt t="121852" x="5851525" y="5783263"/>
          <p14:tracePt t="121869" x="5737225" y="5715000"/>
          <p14:tracePt t="121885" x="5646738" y="5684838"/>
          <p14:tracePt t="121902" x="5608638" y="5654675"/>
          <p14:tracePt t="121919" x="5570538" y="5638800"/>
          <p14:tracePt t="121935" x="5524500" y="5622925"/>
          <p14:tracePt t="121952" x="5448300" y="5600700"/>
          <p14:tracePt t="121969" x="5349875" y="5584825"/>
          <p14:tracePt t="121969" x="5295900" y="5570538"/>
          <p14:tracePt t="121987" x="5181600" y="5554663"/>
          <p14:tracePt t="122003" x="5089525" y="5546725"/>
          <p14:tracePt t="122020" x="5006975" y="5532438"/>
          <p14:tracePt t="122036" x="4899025" y="5508625"/>
          <p14:tracePt t="122052" x="4800600" y="5508625"/>
          <p14:tracePt t="122069" x="4678363" y="5508625"/>
          <p14:tracePt t="122091" x="4625975" y="5508625"/>
          <p14:tracePt t="122101" x="4556125" y="5532438"/>
          <p14:tracePt t="122119" x="4495800" y="5546725"/>
          <p14:tracePt t="122136" x="4435475" y="5570538"/>
          <p14:tracePt t="122152" x="4381500" y="5584825"/>
          <p14:tracePt t="122168" x="4313238" y="5622925"/>
          <p14:tracePt t="122186" x="4289425" y="5638800"/>
          <p14:tracePt t="122203" x="4283075" y="5646738"/>
          <p14:tracePt t="122235" x="4275138" y="5646738"/>
          <p14:tracePt t="122466" x="4259263" y="5646738"/>
          <p14:tracePt t="122474" x="4251325" y="5646738"/>
          <p14:tracePt t="122484" x="4244975" y="5646738"/>
          <p14:tracePt t="122554" x="4237038" y="5654675"/>
          <p14:tracePt t="122794" x="4229100" y="5654675"/>
          <p14:tracePt t="122874" x="4221163" y="5654675"/>
          <p14:tracePt t="122882" x="4206875" y="5654675"/>
          <p14:tracePt t="122890" x="4191000" y="5654675"/>
          <p14:tracePt t="122906" x="4183063" y="5654675"/>
          <p14:tracePt t="122930" x="4175125" y="5661025"/>
          <p14:tracePt t="122962" x="4168775" y="5661025"/>
          <p14:tracePt t="122970" x="4160838" y="5661025"/>
          <p14:tracePt t="123074" x="4152900" y="5661025"/>
          <p14:tracePt t="123146" x="4137025" y="5661025"/>
          <p14:tracePt t="123178" x="4130675" y="5661025"/>
          <p14:tracePt t="123210" x="4122738" y="5661025"/>
          <p14:tracePt t="123218" x="4114800" y="5661025"/>
          <p14:tracePt t="123250" x="4106863" y="5661025"/>
          <p14:tracePt t="123258" x="4098925" y="5661025"/>
          <p14:tracePt t="123268" x="4084638" y="5661025"/>
          <p14:tracePt t="123284" x="4068763" y="5661025"/>
          <p14:tracePt t="123300" x="4046538" y="5668963"/>
          <p14:tracePt t="123317" x="4038600" y="5668963"/>
          <p14:tracePt t="123333" x="4000500" y="5676900"/>
          <p14:tracePt t="123351" x="3978275" y="5684838"/>
          <p14:tracePt t="123367" x="3954463" y="5684838"/>
          <p14:tracePt t="123384" x="3932238" y="5684838"/>
          <p14:tracePt t="123384" x="3908425" y="5684838"/>
          <p14:tracePt t="123402" x="3886200" y="5684838"/>
          <p14:tracePt t="123418" x="3794125" y="5684838"/>
          <p14:tracePt t="123435" x="3711575" y="5684838"/>
          <p14:tracePt t="123451" x="3649663" y="5684838"/>
          <p14:tracePt t="123468" x="3611563" y="5684838"/>
          <p14:tracePt t="123484" x="3589338" y="5699125"/>
          <p14:tracePt t="123501" x="3551238" y="5715000"/>
          <p14:tracePt t="123518" x="3429000" y="5745163"/>
          <p14:tracePt t="123534" x="3260725" y="5799138"/>
          <p14:tracePt t="123550" x="3078163" y="5813425"/>
          <p14:tracePt t="123567" x="2887663" y="5837238"/>
          <p14:tracePt t="123567" x="2803525" y="5837238"/>
          <p14:tracePt t="123586" x="2727325" y="5837238"/>
          <p14:tracePt t="123600" x="2598738" y="5867400"/>
          <p14:tracePt t="123600" x="2560638" y="5875338"/>
          <p14:tracePt t="123619" x="2514600" y="5883275"/>
          <p14:tracePt t="123633" x="2400300" y="5935663"/>
          <p14:tracePt t="123651" x="2278063" y="6011863"/>
          <p14:tracePt t="123667" x="2117725" y="6103938"/>
          <p14:tracePt t="123684" x="1935163" y="6194425"/>
          <p14:tracePt t="123700" x="1806575" y="6256338"/>
          <p14:tracePt t="123717" x="1744663" y="6286500"/>
          <p14:tracePt t="123733" x="1714500" y="6308725"/>
          <p14:tracePt t="123750" x="1692275" y="6340475"/>
          <p14:tracePt t="123767" x="1684338" y="6346825"/>
          <p14:tracePt t="123783" x="1684338" y="6362700"/>
          <p14:tracePt t="123818" x="1660525" y="6378575"/>
          <p14:tracePt t="123826" x="1630363" y="6408738"/>
          <p14:tracePt t="123835" x="1577975" y="6438900"/>
          <p14:tracePt t="123851" x="1539875" y="6454775"/>
          <p14:tracePt t="123867" x="1501775" y="6477000"/>
          <p14:tracePt t="123884" x="1470025" y="6492875"/>
          <p14:tracePt t="123900" x="1387475" y="6515100"/>
          <p14:tracePt t="123917" x="1249363" y="6523038"/>
          <p14:tracePt t="123933" x="1127125" y="6545263"/>
          <p14:tracePt t="123951" x="1020763" y="6561138"/>
        </p14:tracePtLst>
      </p14:laserTrace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3"/>
          <p:cNvGrpSpPr>
            <a:grpSpLocks/>
          </p:cNvGrpSpPr>
          <p:nvPr/>
        </p:nvGrpSpPr>
        <p:grpSpPr bwMode="auto">
          <a:xfrm>
            <a:off x="4500563" y="2205038"/>
            <a:ext cx="3790950" cy="2667000"/>
            <a:chOff x="3072" y="288"/>
            <a:chExt cx="2580" cy="1798"/>
          </a:xfrm>
        </p:grpSpPr>
        <p:grpSp>
          <p:nvGrpSpPr>
            <p:cNvPr id="24581" name="Group 4"/>
            <p:cNvGrpSpPr>
              <a:grpSpLocks/>
            </p:cNvGrpSpPr>
            <p:nvPr/>
          </p:nvGrpSpPr>
          <p:grpSpPr bwMode="auto">
            <a:xfrm>
              <a:off x="3552" y="1440"/>
              <a:ext cx="2016" cy="646"/>
              <a:chOff x="288" y="3888"/>
              <a:chExt cx="3120" cy="981"/>
            </a:xfrm>
          </p:grpSpPr>
          <p:sp>
            <p:nvSpPr>
              <p:cNvPr id="24607" name="Oval 5"/>
              <p:cNvSpPr>
                <a:spLocks noChangeArrowheads="1"/>
              </p:cNvSpPr>
              <p:nvPr/>
            </p:nvSpPr>
            <p:spPr bwMode="auto">
              <a:xfrm>
                <a:off x="288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608" name="Oval 6"/>
              <p:cNvSpPr>
                <a:spLocks noChangeArrowheads="1"/>
              </p:cNvSpPr>
              <p:nvPr/>
            </p:nvSpPr>
            <p:spPr bwMode="auto">
              <a:xfrm>
                <a:off x="576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609" name="Oval 7"/>
              <p:cNvSpPr>
                <a:spLocks noChangeArrowheads="1"/>
              </p:cNvSpPr>
              <p:nvPr/>
            </p:nvSpPr>
            <p:spPr bwMode="auto">
              <a:xfrm>
                <a:off x="864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610" name="Oval 8"/>
              <p:cNvSpPr>
                <a:spLocks noChangeArrowheads="1"/>
              </p:cNvSpPr>
              <p:nvPr/>
            </p:nvSpPr>
            <p:spPr bwMode="auto">
              <a:xfrm>
                <a:off x="1200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611" name="Oval 9"/>
              <p:cNvSpPr>
                <a:spLocks noChangeArrowheads="1"/>
              </p:cNvSpPr>
              <p:nvPr/>
            </p:nvSpPr>
            <p:spPr bwMode="auto">
              <a:xfrm>
                <a:off x="1488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612" name="Oval 10"/>
              <p:cNvSpPr>
                <a:spLocks noChangeArrowheads="1"/>
              </p:cNvSpPr>
              <p:nvPr/>
            </p:nvSpPr>
            <p:spPr bwMode="auto">
              <a:xfrm>
                <a:off x="1776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613" name="Oval 11"/>
              <p:cNvSpPr>
                <a:spLocks noChangeArrowheads="1"/>
              </p:cNvSpPr>
              <p:nvPr/>
            </p:nvSpPr>
            <p:spPr bwMode="auto">
              <a:xfrm>
                <a:off x="2064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614" name="Oval 12"/>
              <p:cNvSpPr>
                <a:spLocks noChangeArrowheads="1"/>
              </p:cNvSpPr>
              <p:nvPr/>
            </p:nvSpPr>
            <p:spPr bwMode="auto">
              <a:xfrm>
                <a:off x="2352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615" name="Oval 13"/>
              <p:cNvSpPr>
                <a:spLocks noChangeArrowheads="1"/>
              </p:cNvSpPr>
              <p:nvPr/>
            </p:nvSpPr>
            <p:spPr bwMode="auto">
              <a:xfrm>
                <a:off x="2640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616" name="Oval 14"/>
              <p:cNvSpPr>
                <a:spLocks noChangeArrowheads="1"/>
              </p:cNvSpPr>
              <p:nvPr/>
            </p:nvSpPr>
            <p:spPr bwMode="auto">
              <a:xfrm>
                <a:off x="2928" y="3888"/>
                <a:ext cx="480" cy="480"/>
              </a:xfrm>
              <a:prstGeom prst="ellipse">
                <a:avLst/>
              </a:prstGeom>
              <a:solidFill>
                <a:srgbClr val="EAEA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24617" name="Group 15"/>
              <p:cNvGrpSpPr>
                <a:grpSpLocks/>
              </p:cNvGrpSpPr>
              <p:nvPr/>
            </p:nvGrpSpPr>
            <p:grpSpPr bwMode="auto">
              <a:xfrm>
                <a:off x="384" y="3984"/>
                <a:ext cx="2976" cy="885"/>
                <a:chOff x="2544" y="3573"/>
                <a:chExt cx="1673" cy="432"/>
              </a:xfrm>
            </p:grpSpPr>
            <p:sp>
              <p:nvSpPr>
                <p:cNvPr id="24618" name="Oval 16"/>
                <p:cNvSpPr>
                  <a:spLocks noChangeArrowheads="1"/>
                </p:cNvSpPr>
                <p:nvPr/>
              </p:nvSpPr>
              <p:spPr bwMode="auto">
                <a:xfrm>
                  <a:off x="2544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19" name="Oval 17"/>
                <p:cNvSpPr>
                  <a:spLocks noChangeArrowheads="1"/>
                </p:cNvSpPr>
                <p:nvPr/>
              </p:nvSpPr>
              <p:spPr bwMode="auto">
                <a:xfrm>
                  <a:off x="2711" y="3573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20" name="Oval 18"/>
                <p:cNvSpPr>
                  <a:spLocks noChangeArrowheads="1"/>
                </p:cNvSpPr>
                <p:nvPr/>
              </p:nvSpPr>
              <p:spPr bwMode="auto">
                <a:xfrm>
                  <a:off x="2879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21" name="Oval 19"/>
                <p:cNvSpPr>
                  <a:spLocks noChangeArrowheads="1"/>
                </p:cNvSpPr>
                <p:nvPr/>
              </p:nvSpPr>
              <p:spPr bwMode="auto">
                <a:xfrm>
                  <a:off x="3046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22" name="Oval 20"/>
                <p:cNvSpPr>
                  <a:spLocks noChangeArrowheads="1"/>
                </p:cNvSpPr>
                <p:nvPr/>
              </p:nvSpPr>
              <p:spPr bwMode="auto">
                <a:xfrm>
                  <a:off x="3213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23" name="Oval 21"/>
                <p:cNvSpPr>
                  <a:spLocks noChangeArrowheads="1"/>
                </p:cNvSpPr>
                <p:nvPr/>
              </p:nvSpPr>
              <p:spPr bwMode="auto">
                <a:xfrm>
                  <a:off x="3380" y="3573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24" name="Oval 22"/>
                <p:cNvSpPr>
                  <a:spLocks noChangeArrowheads="1"/>
                </p:cNvSpPr>
                <p:nvPr/>
              </p:nvSpPr>
              <p:spPr bwMode="auto">
                <a:xfrm>
                  <a:off x="3548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25" name="Oval 23"/>
                <p:cNvSpPr>
                  <a:spLocks noChangeArrowheads="1"/>
                </p:cNvSpPr>
                <p:nvPr/>
              </p:nvSpPr>
              <p:spPr bwMode="auto">
                <a:xfrm>
                  <a:off x="3715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26" name="Oval 24"/>
                <p:cNvSpPr>
                  <a:spLocks noChangeArrowheads="1"/>
                </p:cNvSpPr>
                <p:nvPr/>
              </p:nvSpPr>
              <p:spPr bwMode="auto">
                <a:xfrm>
                  <a:off x="3882" y="3573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27" name="Oval 25"/>
                <p:cNvSpPr>
                  <a:spLocks noChangeArrowheads="1"/>
                </p:cNvSpPr>
                <p:nvPr/>
              </p:nvSpPr>
              <p:spPr bwMode="auto">
                <a:xfrm>
                  <a:off x="4050" y="3573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28" name="Oval 26"/>
                <p:cNvSpPr>
                  <a:spLocks noChangeArrowheads="1"/>
                </p:cNvSpPr>
                <p:nvPr/>
              </p:nvSpPr>
              <p:spPr bwMode="auto">
                <a:xfrm>
                  <a:off x="2628" y="3717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29" name="Oval 27"/>
                <p:cNvSpPr>
                  <a:spLocks noChangeArrowheads="1"/>
                </p:cNvSpPr>
                <p:nvPr/>
              </p:nvSpPr>
              <p:spPr bwMode="auto">
                <a:xfrm>
                  <a:off x="2795" y="3717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30" name="Oval 28"/>
                <p:cNvSpPr>
                  <a:spLocks noChangeArrowheads="1"/>
                </p:cNvSpPr>
                <p:nvPr/>
              </p:nvSpPr>
              <p:spPr bwMode="auto">
                <a:xfrm>
                  <a:off x="2963" y="3717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31" name="Oval 29"/>
                <p:cNvSpPr>
                  <a:spLocks noChangeArrowheads="1"/>
                </p:cNvSpPr>
                <p:nvPr/>
              </p:nvSpPr>
              <p:spPr bwMode="auto">
                <a:xfrm>
                  <a:off x="3130" y="3717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32" name="Oval 30"/>
                <p:cNvSpPr>
                  <a:spLocks noChangeArrowheads="1"/>
                </p:cNvSpPr>
                <p:nvPr/>
              </p:nvSpPr>
              <p:spPr bwMode="auto">
                <a:xfrm>
                  <a:off x="3297" y="3717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33" name="Oval 31"/>
                <p:cNvSpPr>
                  <a:spLocks noChangeArrowheads="1"/>
                </p:cNvSpPr>
                <p:nvPr/>
              </p:nvSpPr>
              <p:spPr bwMode="auto">
                <a:xfrm>
                  <a:off x="3464" y="3717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34" name="Oval 32"/>
                <p:cNvSpPr>
                  <a:spLocks noChangeArrowheads="1"/>
                </p:cNvSpPr>
                <p:nvPr/>
              </p:nvSpPr>
              <p:spPr bwMode="auto">
                <a:xfrm>
                  <a:off x="3632" y="3717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35" name="Oval 33"/>
                <p:cNvSpPr>
                  <a:spLocks noChangeArrowheads="1"/>
                </p:cNvSpPr>
                <p:nvPr/>
              </p:nvSpPr>
              <p:spPr bwMode="auto">
                <a:xfrm>
                  <a:off x="3799" y="3717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36" name="Oval 34"/>
                <p:cNvSpPr>
                  <a:spLocks noChangeArrowheads="1"/>
                </p:cNvSpPr>
                <p:nvPr/>
              </p:nvSpPr>
              <p:spPr bwMode="auto">
                <a:xfrm>
                  <a:off x="3966" y="3717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37" name="Oval 35"/>
                <p:cNvSpPr>
                  <a:spLocks noChangeArrowheads="1"/>
                </p:cNvSpPr>
                <p:nvPr/>
              </p:nvSpPr>
              <p:spPr bwMode="auto">
                <a:xfrm>
                  <a:off x="2544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38" name="Oval 36"/>
                <p:cNvSpPr>
                  <a:spLocks noChangeArrowheads="1"/>
                </p:cNvSpPr>
                <p:nvPr/>
              </p:nvSpPr>
              <p:spPr bwMode="auto">
                <a:xfrm>
                  <a:off x="2711" y="3861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39" name="Oval 37"/>
                <p:cNvSpPr>
                  <a:spLocks noChangeArrowheads="1"/>
                </p:cNvSpPr>
                <p:nvPr/>
              </p:nvSpPr>
              <p:spPr bwMode="auto">
                <a:xfrm>
                  <a:off x="2879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40" name="Oval 38"/>
                <p:cNvSpPr>
                  <a:spLocks noChangeArrowheads="1"/>
                </p:cNvSpPr>
                <p:nvPr/>
              </p:nvSpPr>
              <p:spPr bwMode="auto">
                <a:xfrm>
                  <a:off x="3046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41" name="Oval 39"/>
                <p:cNvSpPr>
                  <a:spLocks noChangeArrowheads="1"/>
                </p:cNvSpPr>
                <p:nvPr/>
              </p:nvSpPr>
              <p:spPr bwMode="auto">
                <a:xfrm>
                  <a:off x="3213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42" name="Oval 40"/>
                <p:cNvSpPr>
                  <a:spLocks noChangeArrowheads="1"/>
                </p:cNvSpPr>
                <p:nvPr/>
              </p:nvSpPr>
              <p:spPr bwMode="auto">
                <a:xfrm>
                  <a:off x="3380" y="3861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43" name="Oval 41"/>
                <p:cNvSpPr>
                  <a:spLocks noChangeArrowheads="1"/>
                </p:cNvSpPr>
                <p:nvPr/>
              </p:nvSpPr>
              <p:spPr bwMode="auto">
                <a:xfrm>
                  <a:off x="3548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44" name="Oval 42"/>
                <p:cNvSpPr>
                  <a:spLocks noChangeArrowheads="1"/>
                </p:cNvSpPr>
                <p:nvPr/>
              </p:nvSpPr>
              <p:spPr bwMode="auto">
                <a:xfrm>
                  <a:off x="3715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45" name="Oval 43"/>
                <p:cNvSpPr>
                  <a:spLocks noChangeArrowheads="1"/>
                </p:cNvSpPr>
                <p:nvPr/>
              </p:nvSpPr>
              <p:spPr bwMode="auto">
                <a:xfrm>
                  <a:off x="3882" y="3861"/>
                  <a:ext cx="168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4646" name="Oval 44"/>
                <p:cNvSpPr>
                  <a:spLocks noChangeArrowheads="1"/>
                </p:cNvSpPr>
                <p:nvPr/>
              </p:nvSpPr>
              <p:spPr bwMode="auto">
                <a:xfrm>
                  <a:off x="4050" y="3861"/>
                  <a:ext cx="167" cy="1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6699FF"/>
                    </a:gs>
                    <a:gs pos="100000">
                      <a:srgbClr val="00006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algn="l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sp>
          <p:nvSpPr>
            <p:cNvPr id="24582" name="Oval 45"/>
            <p:cNvSpPr>
              <a:spLocks noChangeArrowheads="1"/>
            </p:cNvSpPr>
            <p:nvPr/>
          </p:nvSpPr>
          <p:spPr bwMode="auto">
            <a:xfrm rot="-10700897">
              <a:off x="3456" y="960"/>
              <a:ext cx="218" cy="221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rgbClr val="336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83" name="Oval 46"/>
            <p:cNvSpPr>
              <a:spLocks noChangeArrowheads="1"/>
            </p:cNvSpPr>
            <p:nvPr/>
          </p:nvSpPr>
          <p:spPr bwMode="auto">
            <a:xfrm rot="-10700897">
              <a:off x="3696" y="1296"/>
              <a:ext cx="217" cy="221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A5002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84" name="Text Box 47"/>
            <p:cNvSpPr txBox="1">
              <a:spLocks noChangeArrowheads="1"/>
            </p:cNvSpPr>
            <p:nvPr/>
          </p:nvSpPr>
          <p:spPr bwMode="auto">
            <a:xfrm>
              <a:off x="3456" y="288"/>
              <a:ext cx="312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2000" b="1">
                  <a:solidFill>
                    <a:srgbClr val="000066"/>
                  </a:solidFill>
                  <a:latin typeface="CG Times" pitchFamily="18" charset="0"/>
                  <a:cs typeface="Times New Roman" panose="02020603050405020304" pitchFamily="18" charset="0"/>
                </a:rPr>
                <a:t>p</a:t>
              </a:r>
              <a:r>
                <a:rPr lang="en-GB" altLang="en-US" sz="2000" b="1" baseline="-25000">
                  <a:solidFill>
                    <a:srgbClr val="000066"/>
                  </a:solidFill>
                  <a:latin typeface="CG Times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4585" name="Text Box 48"/>
            <p:cNvSpPr txBox="1">
              <a:spLocks noChangeArrowheads="1"/>
            </p:cNvSpPr>
            <p:nvPr/>
          </p:nvSpPr>
          <p:spPr bwMode="auto">
            <a:xfrm>
              <a:off x="3408" y="1200"/>
              <a:ext cx="335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2000" b="1">
                  <a:solidFill>
                    <a:srgbClr val="000066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Q</a:t>
              </a:r>
              <a:r>
                <a:rPr lang="en-GB" altLang="en-US" sz="2000" b="1" baseline="-25000">
                  <a:solidFill>
                    <a:srgbClr val="000066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4586" name="Oval 49"/>
            <p:cNvSpPr>
              <a:spLocks noChangeArrowheads="1"/>
            </p:cNvSpPr>
            <p:nvPr/>
          </p:nvSpPr>
          <p:spPr bwMode="auto">
            <a:xfrm rot="-6867104">
              <a:off x="3650" y="766"/>
              <a:ext cx="218" cy="221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rgbClr val="336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87" name="Oval 50"/>
            <p:cNvSpPr>
              <a:spLocks noChangeArrowheads="1"/>
            </p:cNvSpPr>
            <p:nvPr/>
          </p:nvSpPr>
          <p:spPr bwMode="auto">
            <a:xfrm rot="-6867104">
              <a:off x="4082" y="1294"/>
              <a:ext cx="217" cy="221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A5002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88" name="Line 51"/>
            <p:cNvSpPr>
              <a:spLocks noChangeShapeType="1"/>
            </p:cNvSpPr>
            <p:nvPr/>
          </p:nvSpPr>
          <p:spPr bwMode="auto">
            <a:xfrm>
              <a:off x="3840" y="960"/>
              <a:ext cx="28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9" name="Line 52"/>
            <p:cNvSpPr>
              <a:spLocks noChangeShapeType="1"/>
            </p:cNvSpPr>
            <p:nvPr/>
          </p:nvSpPr>
          <p:spPr bwMode="auto">
            <a:xfrm flipV="1">
              <a:off x="4368" y="1008"/>
              <a:ext cx="76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0" name="Text Box 53"/>
            <p:cNvSpPr txBox="1">
              <a:spLocks noChangeArrowheads="1"/>
            </p:cNvSpPr>
            <p:nvPr/>
          </p:nvSpPr>
          <p:spPr bwMode="auto">
            <a:xfrm>
              <a:off x="4800" y="1152"/>
              <a:ext cx="279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sr-Latn-CS" altLang="en-US" sz="1400">
                  <a:latin typeface="Times New Roman" panose="02020603050405020304" pitchFamily="18" charset="0"/>
                </a:rPr>
                <a:t>brz</a:t>
              </a:r>
              <a:endParaRPr lang="en-GB" altLang="en-US" sz="1400">
                <a:latin typeface="Times New Roman" panose="02020603050405020304" pitchFamily="18" charset="0"/>
              </a:endParaRPr>
            </a:p>
          </p:txBody>
        </p:sp>
        <p:sp>
          <p:nvSpPr>
            <p:cNvPr id="24591" name="Text Box 54"/>
            <p:cNvSpPr txBox="1">
              <a:spLocks noChangeArrowheads="1"/>
            </p:cNvSpPr>
            <p:nvPr/>
          </p:nvSpPr>
          <p:spPr bwMode="auto">
            <a:xfrm>
              <a:off x="4067" y="864"/>
              <a:ext cx="367" cy="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GB" altLang="en-US" sz="1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RDS</a:t>
              </a:r>
            </a:p>
            <a:p>
              <a:pPr algn="ctr"/>
              <a:r>
                <a:rPr lang="sr-Latn-CS" altLang="en-US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k</a:t>
              </a:r>
              <a:r>
                <a:rPr lang="sr-Latn-CS" altLang="en-US" sz="20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r</a:t>
              </a:r>
              <a:endParaRPr lang="en-GB" altLang="en-US" sz="2000" baseline="-25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592" name="Text Box 55"/>
            <p:cNvSpPr txBox="1">
              <a:spLocks noChangeArrowheads="1"/>
            </p:cNvSpPr>
            <p:nvPr/>
          </p:nvSpPr>
          <p:spPr bwMode="auto">
            <a:xfrm>
              <a:off x="3840" y="432"/>
              <a:ext cx="225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6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4593" name="Text Box 56"/>
            <p:cNvSpPr txBox="1">
              <a:spLocks noChangeArrowheads="1"/>
            </p:cNvSpPr>
            <p:nvPr/>
          </p:nvSpPr>
          <p:spPr bwMode="auto">
            <a:xfrm>
              <a:off x="5328" y="576"/>
              <a:ext cx="316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600" b="1">
                  <a:latin typeface="Times New Roman" panose="02020603050405020304" pitchFamily="18" charset="0"/>
                </a:rPr>
                <a:t>AB</a:t>
              </a:r>
            </a:p>
          </p:txBody>
        </p:sp>
        <p:sp>
          <p:nvSpPr>
            <p:cNvPr id="24594" name="Text Box 57"/>
            <p:cNvSpPr txBox="1">
              <a:spLocks noChangeArrowheads="1"/>
            </p:cNvSpPr>
            <p:nvPr/>
          </p:nvSpPr>
          <p:spPr bwMode="auto">
            <a:xfrm>
              <a:off x="3408" y="767"/>
              <a:ext cx="21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6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4595" name="Text Box 58"/>
            <p:cNvSpPr txBox="1">
              <a:spLocks noChangeArrowheads="1"/>
            </p:cNvSpPr>
            <p:nvPr/>
          </p:nvSpPr>
          <p:spPr bwMode="auto">
            <a:xfrm>
              <a:off x="3888" y="624"/>
              <a:ext cx="274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400" b="1">
                  <a:solidFill>
                    <a:srgbClr val="000066"/>
                  </a:solidFill>
                  <a:latin typeface="CG Times" pitchFamily="18" charset="0"/>
                  <a:cs typeface="Times New Roman" panose="02020603050405020304" pitchFamily="18" charset="0"/>
                </a:rPr>
                <a:t>p</a:t>
              </a:r>
              <a:r>
                <a:rPr lang="en-GB" altLang="en-US" sz="1400" b="1" baseline="-25000">
                  <a:solidFill>
                    <a:srgbClr val="000066"/>
                  </a:solidFill>
                  <a:latin typeface="CG Times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grpSp>
          <p:nvGrpSpPr>
            <p:cNvPr id="24596" name="Group 59"/>
            <p:cNvGrpSpPr>
              <a:grpSpLocks/>
            </p:cNvGrpSpPr>
            <p:nvPr/>
          </p:nvGrpSpPr>
          <p:grpSpPr bwMode="auto">
            <a:xfrm>
              <a:off x="5232" y="816"/>
              <a:ext cx="420" cy="221"/>
              <a:chOff x="5077" y="1296"/>
              <a:chExt cx="420" cy="221"/>
            </a:xfrm>
          </p:grpSpPr>
          <p:sp>
            <p:nvSpPr>
              <p:cNvPr id="24605" name="Oval 60"/>
              <p:cNvSpPr>
                <a:spLocks noChangeArrowheads="1"/>
              </p:cNvSpPr>
              <p:nvPr/>
            </p:nvSpPr>
            <p:spPr bwMode="auto">
              <a:xfrm rot="-10762946">
                <a:off x="5077" y="1296"/>
                <a:ext cx="218" cy="22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336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606" name="Oval 61"/>
              <p:cNvSpPr>
                <a:spLocks noChangeArrowheads="1"/>
              </p:cNvSpPr>
              <p:nvPr/>
            </p:nvSpPr>
            <p:spPr bwMode="auto">
              <a:xfrm rot="-10700897">
                <a:off x="5280" y="1296"/>
                <a:ext cx="217" cy="221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A50021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4597" name="Group 62"/>
            <p:cNvGrpSpPr>
              <a:grpSpLocks/>
            </p:cNvGrpSpPr>
            <p:nvPr/>
          </p:nvGrpSpPr>
          <p:grpSpPr bwMode="auto">
            <a:xfrm rot="-2511274">
              <a:off x="4944" y="480"/>
              <a:ext cx="420" cy="221"/>
              <a:chOff x="5077" y="1296"/>
              <a:chExt cx="420" cy="221"/>
            </a:xfrm>
          </p:grpSpPr>
          <p:sp>
            <p:nvSpPr>
              <p:cNvPr id="24603" name="Oval 63"/>
              <p:cNvSpPr>
                <a:spLocks noChangeArrowheads="1"/>
              </p:cNvSpPr>
              <p:nvPr/>
            </p:nvSpPr>
            <p:spPr bwMode="auto">
              <a:xfrm rot="-10762946">
                <a:off x="5077" y="1296"/>
                <a:ext cx="218" cy="221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336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4604" name="Oval 64"/>
              <p:cNvSpPr>
                <a:spLocks noChangeArrowheads="1"/>
              </p:cNvSpPr>
              <p:nvPr/>
            </p:nvSpPr>
            <p:spPr bwMode="auto">
              <a:xfrm rot="-10700897">
                <a:off x="5280" y="1296"/>
                <a:ext cx="217" cy="221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A50021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24598" name="Oval 65"/>
            <p:cNvSpPr>
              <a:spLocks noChangeArrowheads="1"/>
            </p:cNvSpPr>
            <p:nvPr/>
          </p:nvSpPr>
          <p:spPr bwMode="auto">
            <a:xfrm rot="-10700897">
              <a:off x="3264" y="624"/>
              <a:ext cx="218" cy="221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rgbClr val="336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599" name="Oval 66"/>
            <p:cNvSpPr>
              <a:spLocks noChangeArrowheads="1"/>
            </p:cNvSpPr>
            <p:nvPr/>
          </p:nvSpPr>
          <p:spPr bwMode="auto">
            <a:xfrm rot="-10700897">
              <a:off x="3648" y="528"/>
              <a:ext cx="217" cy="221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A5002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0" name="Oval 67"/>
            <p:cNvSpPr>
              <a:spLocks noChangeArrowheads="1"/>
            </p:cNvSpPr>
            <p:nvPr/>
          </p:nvSpPr>
          <p:spPr bwMode="auto">
            <a:xfrm rot="-10700897">
              <a:off x="3072" y="816"/>
              <a:ext cx="217" cy="221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A5002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1" name="Oval 68"/>
            <p:cNvSpPr>
              <a:spLocks noChangeArrowheads="1"/>
            </p:cNvSpPr>
            <p:nvPr/>
          </p:nvSpPr>
          <p:spPr bwMode="auto">
            <a:xfrm rot="-10700897">
              <a:off x="4464" y="1296"/>
              <a:ext cx="217" cy="221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A5002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602" name="Oval 69"/>
            <p:cNvSpPr>
              <a:spLocks noChangeArrowheads="1"/>
            </p:cNvSpPr>
            <p:nvPr/>
          </p:nvSpPr>
          <p:spPr bwMode="auto">
            <a:xfrm rot="-10700897">
              <a:off x="5040" y="1296"/>
              <a:ext cx="217" cy="221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A5002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4579" name="Rectangle 72"/>
          <p:cNvSpPr>
            <a:spLocks noChangeArrowheads="1"/>
          </p:cNvSpPr>
          <p:nvPr/>
        </p:nvSpPr>
        <p:spPr bwMode="auto">
          <a:xfrm>
            <a:off x="685800" y="457200"/>
            <a:ext cx="7620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GB" altLang="en-US" sz="2400" b="1">
                <a:solidFill>
                  <a:schemeClr val="tx2"/>
                </a:solidFill>
              </a:rPr>
              <a:t>El</a:t>
            </a:r>
            <a:r>
              <a:rPr lang="sr-Latn-CS" altLang="en-US" sz="2400" b="1">
                <a:solidFill>
                  <a:schemeClr val="tx2"/>
                </a:solidFill>
              </a:rPr>
              <a:t>i</a:t>
            </a:r>
            <a:r>
              <a:rPr lang="en-GB" altLang="en-US" sz="2400" b="1">
                <a:solidFill>
                  <a:schemeClr val="tx2"/>
                </a:solidFill>
              </a:rPr>
              <a:t>-R</a:t>
            </a:r>
            <a:r>
              <a:rPr lang="sr-Latn-CS" altLang="en-US" sz="2400" b="1">
                <a:solidFill>
                  <a:schemeClr val="tx2"/>
                </a:solidFill>
              </a:rPr>
              <a:t>ajdl Bimolekulska reakcija na površini</a:t>
            </a:r>
            <a:endParaRPr lang="en-GB" altLang="en-US" sz="2400" b="1">
              <a:solidFill>
                <a:schemeClr val="tx2"/>
              </a:solidFill>
            </a:endParaRPr>
          </a:p>
          <a:p>
            <a:pPr algn="ctr"/>
            <a:endParaRPr lang="en-GB" altLang="en-US" sz="2400" b="1">
              <a:solidFill>
                <a:schemeClr val="tx2"/>
              </a:solidFill>
            </a:endParaRPr>
          </a:p>
        </p:txBody>
      </p:sp>
      <p:sp>
        <p:nvSpPr>
          <p:cNvPr id="24580" name="Text Box 73"/>
          <p:cNvSpPr txBox="1">
            <a:spLocks noChangeArrowheads="1"/>
          </p:cNvSpPr>
          <p:nvPr/>
        </p:nvSpPr>
        <p:spPr bwMode="auto">
          <a:xfrm>
            <a:off x="0" y="3581400"/>
            <a:ext cx="480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sr-Latn-CS" altLang="en-US" sz="2400"/>
              <a:t>Adsorbovani molekul može reagovati sa molekulom iz gasne faze koji se sa  njim sudari.</a:t>
            </a:r>
            <a:endParaRPr lang="en-GB" altLang="en-US" sz="24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306" x="441325" y="6507163"/>
          <p14:tracePt t="9313" x="427038" y="6454775"/>
          <p14:tracePt t="9326" x="396875" y="6354763"/>
          <p14:tracePt t="9343" x="381000" y="6232525"/>
          <p14:tracePt t="9359" x="358775" y="6088063"/>
          <p14:tracePt t="9359" x="350838" y="6003925"/>
          <p14:tracePt t="9378" x="327025" y="5845175"/>
          <p14:tracePt t="9394" x="304800" y="5699125"/>
          <p14:tracePt t="9410" x="288925" y="5532438"/>
          <p14:tracePt t="9427" x="258763" y="5356225"/>
          <p14:tracePt t="9443" x="250825" y="5173663"/>
          <p14:tracePt t="9460" x="250825" y="4975225"/>
          <p14:tracePt t="9476" x="250825" y="4792663"/>
          <p14:tracePt t="9494" x="250825" y="4632325"/>
          <p14:tracePt t="9509" x="304800" y="4465638"/>
          <p14:tracePt t="9526" x="334963" y="4297363"/>
          <p14:tracePt t="9543" x="350838" y="4152900"/>
          <p14:tracePt t="9560" x="381000" y="3970338"/>
          <p14:tracePt t="9560" x="381000" y="3902075"/>
          <p14:tracePt t="9578" x="381000" y="3802063"/>
          <p14:tracePt t="9593" x="381000" y="3521075"/>
          <p14:tracePt t="9611" x="381000" y="3314700"/>
          <p14:tracePt t="9627" x="381000" y="3094038"/>
          <p14:tracePt t="9643" x="381000" y="2949575"/>
          <p14:tracePt t="9659" x="381000" y="2857500"/>
          <p14:tracePt t="9676" x="388938" y="2797175"/>
          <p14:tracePt t="9694" x="419100" y="2727325"/>
          <p14:tracePt t="9708" x="449263" y="2659063"/>
          <p14:tracePt t="9726" x="517525" y="2536825"/>
          <p14:tracePt t="9726" x="555625" y="2484438"/>
          <p14:tracePt t="9746" x="631825" y="2346325"/>
          <p14:tracePt t="9762" x="669925" y="2286000"/>
          <p14:tracePt t="9775" x="731838" y="2193925"/>
          <p14:tracePt t="9794" x="746125" y="2163763"/>
          <p14:tracePt t="9809" x="762000" y="2149475"/>
          <p14:tracePt t="9865" x="777875" y="2149475"/>
          <p14:tracePt t="9873" x="815975" y="2141538"/>
          <p14:tracePt t="9881" x="876300" y="2117725"/>
          <p14:tracePt t="9892" x="1006475" y="2079625"/>
          <p14:tracePt t="9909" x="1150938" y="2019300"/>
          <p14:tracePt t="9926" x="1257300" y="1951038"/>
          <p14:tracePt t="9942" x="1311275" y="1889125"/>
          <p14:tracePt t="9959" x="1349375" y="1828800"/>
          <p14:tracePt t="9976" x="1379538" y="1782763"/>
          <p14:tracePt t="9976" x="1393825" y="1760538"/>
          <p14:tracePt t="9994" x="1393825" y="1730375"/>
          <p14:tracePt t="10010" x="1425575" y="1692275"/>
          <p14:tracePt t="10028" x="1455738" y="1608138"/>
          <p14:tracePt t="10043" x="1501775" y="1501775"/>
          <p14:tracePt t="10059" x="1570038" y="1363663"/>
          <p14:tracePt t="10075" x="1616075" y="1241425"/>
          <p14:tracePt t="10092" x="1660525" y="1127125"/>
          <p14:tracePt t="10109" x="1684338" y="1036638"/>
          <p14:tracePt t="10125" x="1684338" y="1012825"/>
          <p14:tracePt t="10142" x="1684338" y="998538"/>
          <p14:tracePt t="10159" x="1692275" y="998538"/>
          <p14:tracePt t="10249" x="1692275" y="982663"/>
          <p14:tracePt t="10258" x="1692275" y="960438"/>
          <p14:tracePt t="10265" x="1706563" y="952500"/>
          <p14:tracePt t="10281" x="1692275" y="952500"/>
          <p14:tracePt t="10449" x="1676400" y="960438"/>
          <p14:tracePt t="10457" x="1660525" y="960438"/>
          <p14:tracePt t="10465" x="1638300" y="974725"/>
          <p14:tracePt t="10475" x="1592263" y="974725"/>
          <p14:tracePt t="10492" x="1577975" y="998538"/>
          <p14:tracePt t="10508" x="1554163" y="1006475"/>
          <p14:tracePt t="10526" x="1546225" y="1012825"/>
          <p14:tracePt t="10541" x="1539875" y="1020763"/>
          <p14:tracePt t="10558" x="1531938" y="1020763"/>
          <p14:tracePt t="10705" x="1546225" y="1020763"/>
          <p14:tracePt t="10745" x="1562100" y="1020763"/>
          <p14:tracePt t="10753" x="1584325" y="1020763"/>
          <p14:tracePt t="10761" x="1600200" y="1020763"/>
          <p14:tracePt t="10774" x="1616075" y="1020763"/>
          <p14:tracePt t="10790" x="1654175" y="1020763"/>
          <p14:tracePt t="10807" x="1698625" y="1020763"/>
          <p14:tracePt t="10826" x="1730375" y="1036638"/>
          <p14:tracePt t="10842" x="1782763" y="1058863"/>
          <p14:tracePt t="10859" x="1858963" y="1074738"/>
          <p14:tracePt t="10875" x="1951038" y="1104900"/>
          <p14:tracePt t="10891" x="2057400" y="1120775"/>
          <p14:tracePt t="10908" x="2155825" y="1127125"/>
          <p14:tracePt t="10925" x="2232025" y="1143000"/>
          <p14:tracePt t="10941" x="2278063" y="1143000"/>
          <p14:tracePt t="10957" x="2293938" y="1143000"/>
          <p14:tracePt t="10974" x="2324100" y="1165225"/>
          <p14:tracePt t="10991" x="2378075" y="1196975"/>
          <p14:tracePt t="10991" x="2446338" y="1227138"/>
          <p14:tracePt t="11010" x="2590800" y="1279525"/>
          <p14:tracePt t="11026" x="2759075" y="1325563"/>
          <p14:tracePt t="11042" x="2895600" y="1349375"/>
          <p14:tracePt t="11059" x="2933700" y="1363663"/>
          <p14:tracePt t="11075" x="2955925" y="1371600"/>
          <p14:tracePt t="11091" x="2971800" y="1371600"/>
          <p14:tracePt t="11201" x="2971800" y="1363663"/>
          <p14:tracePt t="11209" x="2979738" y="1363663"/>
          <p14:tracePt t="11224" x="2979738" y="1355725"/>
          <p14:tracePt t="11313" x="2979738" y="1349375"/>
          <p14:tracePt t="11321" x="2979738" y="1341438"/>
          <p14:tracePt t="11368" x="2971800" y="1325563"/>
          <p14:tracePt t="12105" x="2955925" y="1303338"/>
          <p14:tracePt t="12113" x="2941638" y="1287463"/>
          <p14:tracePt t="12123" x="2887663" y="1219200"/>
          <p14:tracePt t="12140" x="2835275" y="1165225"/>
          <p14:tracePt t="12157" x="2797175" y="1143000"/>
          <p14:tracePt t="12173" x="2720975" y="1127125"/>
          <p14:tracePt t="12190" x="2628900" y="1104900"/>
          <p14:tracePt t="12207" x="2498725" y="1058863"/>
          <p14:tracePt t="12224" x="2430463" y="1044575"/>
          <p14:tracePt t="12224" x="2408238" y="1036638"/>
          <p14:tracePt t="12242" x="2384425" y="1028700"/>
          <p14:tracePt t="12257" x="2339975" y="1020763"/>
          <p14:tracePt t="12275" x="2332038" y="1006475"/>
          <p14:tracePt t="12291" x="2324100" y="1006475"/>
          <p14:tracePt t="12307" x="2316163" y="1006475"/>
          <p14:tracePt t="12323" x="2286000" y="1006475"/>
          <p14:tracePt t="12340" x="2247900" y="1006475"/>
          <p14:tracePt t="12356" x="2193925" y="1006475"/>
          <p14:tracePt t="12373" x="2179638" y="1006475"/>
          <p14:tracePt t="12390" x="2171700" y="1006475"/>
          <p14:tracePt t="12406" x="2179638" y="1006475"/>
          <p14:tracePt t="12553" x="2201863" y="1006475"/>
          <p14:tracePt t="12561" x="2217738" y="1006475"/>
          <p14:tracePt t="12577" x="2225675" y="1006475"/>
          <p14:tracePt t="12593" x="2232025" y="1006475"/>
          <p14:tracePt t="12606" x="2247900" y="1006475"/>
          <p14:tracePt t="12623" x="2263775" y="1006475"/>
          <p14:tracePt t="12639" x="2293938" y="1006475"/>
          <p14:tracePt t="12639" x="2324100" y="1006475"/>
          <p14:tracePt t="12658" x="2416175" y="1006475"/>
          <p14:tracePt t="12674" x="2560638" y="1006475"/>
          <p14:tracePt t="12690" x="2659063" y="1006475"/>
          <p14:tracePt t="12707" x="2713038" y="1006475"/>
          <p14:tracePt t="12724" x="2735263" y="1006475"/>
          <p14:tracePt t="12739" x="2751138" y="1006475"/>
          <p14:tracePt t="12757" x="2759075" y="1006475"/>
          <p14:tracePt t="12773" x="2789238" y="1006475"/>
          <p14:tracePt t="12789" x="2857500" y="990600"/>
          <p14:tracePt t="12806" x="2971800" y="982663"/>
          <p14:tracePt t="12823" x="3094038" y="960438"/>
          <p14:tracePt t="12839" x="3178175" y="960438"/>
          <p14:tracePt t="12839" x="3200400" y="960438"/>
          <p14:tracePt t="12857" x="3216275" y="960438"/>
          <p14:tracePt t="12872" x="3222625" y="960438"/>
          <p14:tracePt t="12921" x="3230563" y="960438"/>
          <p14:tracePt t="12929" x="3246438" y="960438"/>
          <p14:tracePt t="12939" x="3284538" y="944563"/>
          <p14:tracePt t="12956" x="3360738" y="944563"/>
          <p14:tracePt t="12972" x="3398838" y="944563"/>
          <p14:tracePt t="12989" x="3429000" y="944563"/>
          <p14:tracePt t="13006" x="3436938" y="944563"/>
          <p14:tracePt t="13023" x="3459163" y="944563"/>
          <p14:tracePt t="13039" x="3505200" y="944563"/>
          <p14:tracePt t="13056" x="3551238" y="960438"/>
          <p14:tracePt t="13056" x="3565525" y="960438"/>
          <p14:tracePt t="13074" x="3589338" y="960438"/>
          <p14:tracePt t="13090" x="3619500" y="960438"/>
          <p14:tracePt t="13106" x="3657600" y="960438"/>
          <p14:tracePt t="13123" x="3695700" y="960438"/>
          <p14:tracePt t="13139" x="3771900" y="960438"/>
          <p14:tracePt t="13156" x="3894138" y="982663"/>
          <p14:tracePt t="13172" x="3984625" y="1006475"/>
          <p14:tracePt t="13189" x="4054475" y="1020763"/>
          <p14:tracePt t="13205" x="4068763" y="1020763"/>
          <p14:tracePt t="13222" x="4084638" y="1020763"/>
          <p14:tracePt t="13238" x="4076700" y="1020763"/>
          <p14:tracePt t="13601" x="4068763" y="1020763"/>
          <p14:tracePt t="13649" x="4054475" y="1020763"/>
          <p14:tracePt t="13697" x="4038600" y="1020763"/>
          <p14:tracePt t="13705" x="4022725" y="1020763"/>
          <p14:tracePt t="13713" x="4008438" y="1020763"/>
          <p14:tracePt t="13723" x="3970338" y="1012825"/>
          <p14:tracePt t="13739" x="3932238" y="1012825"/>
          <p14:tracePt t="13756" x="3878263" y="990600"/>
          <p14:tracePt t="13773" x="3810000" y="990600"/>
          <p14:tracePt t="13788" x="3794125" y="990600"/>
          <p14:tracePt t="13805" x="3787775" y="990600"/>
          <p14:tracePt t="14033" x="3779838" y="998538"/>
          <p14:tracePt t="14041" x="3779838" y="1006475"/>
          <p14:tracePt t="14056" x="3779838" y="1012825"/>
          <p14:tracePt t="14070" x="3779838" y="1044575"/>
          <p14:tracePt t="14070" x="3779838" y="1050925"/>
          <p14:tracePt t="14090" x="3779838" y="1112838"/>
          <p14:tracePt t="14106" x="3733800" y="1211263"/>
          <p14:tracePt t="14122" x="3703638" y="1295400"/>
          <p14:tracePt t="14139" x="3649663" y="1409700"/>
          <p14:tracePt t="14155" x="3641725" y="1493838"/>
          <p14:tracePt t="14171" x="3641725" y="1577975"/>
          <p14:tracePt t="14188" x="3641725" y="1668463"/>
          <p14:tracePt t="14204" x="3641725" y="1774825"/>
          <p14:tracePt t="14221" x="3641725" y="1920875"/>
          <p14:tracePt t="14238" x="3627438" y="2057400"/>
          <p14:tracePt t="14254" x="3597275" y="2179638"/>
          <p14:tracePt t="14254" x="3573463" y="2247900"/>
          <p14:tracePt t="14273" x="3559175" y="2301875"/>
          <p14:tracePt t="14288" x="3535363" y="2454275"/>
          <p14:tracePt t="14306" x="3513138" y="2628900"/>
          <p14:tracePt t="14322" x="3513138" y="2819400"/>
          <p14:tracePt t="14339" x="3513138" y="2994025"/>
          <p14:tracePt t="14355" x="3513138" y="3094038"/>
          <p14:tracePt t="14371" x="3505200" y="3170238"/>
          <p14:tracePt t="14388" x="3482975" y="3254375"/>
          <p14:tracePt t="14404" x="3444875" y="3390900"/>
          <p14:tracePt t="14421" x="3390900" y="3551238"/>
          <p14:tracePt t="14438" x="3368675" y="3741738"/>
          <p14:tracePt t="14454" x="3344863" y="3916363"/>
          <p14:tracePt t="14471" x="3322638" y="4054475"/>
          <p14:tracePt t="14488" x="3322638" y="4152900"/>
          <p14:tracePt t="14488" x="3322638" y="4175125"/>
          <p14:tracePt t="14506" x="3314700" y="4221163"/>
          <p14:tracePt t="14522" x="3314700" y="4237038"/>
          <p14:tracePt t="14538" x="3314700" y="4244975"/>
          <p14:tracePt t="15409" x="3322638" y="4244975"/>
          <p14:tracePt t="15425" x="3330575" y="4244975"/>
          <p14:tracePt t="15433" x="3336925" y="4244975"/>
          <p14:tracePt t="15457" x="3352800" y="4244975"/>
          <p14:tracePt t="15489" x="3360738" y="4244975"/>
          <p14:tracePt t="15497" x="3368675" y="4244975"/>
          <p14:tracePt t="15505" x="3375025" y="4244975"/>
          <p14:tracePt t="15520" x="3390900" y="4244975"/>
          <p14:tracePt t="15538" x="3398838" y="4244975"/>
          <p14:tracePt t="15554" x="3406775" y="4244975"/>
          <p14:tracePt t="15571" x="3413125" y="4244975"/>
          <p14:tracePt t="15586" x="3421063" y="4244975"/>
          <p14:tracePt t="15649" x="3436938" y="4244975"/>
          <p14:tracePt t="15657" x="3451225" y="4244975"/>
          <p14:tracePt t="15669" x="3475038" y="4244975"/>
          <p14:tracePt t="15687" x="3482975" y="4244975"/>
          <p14:tracePt t="15703" x="3497263" y="4229100"/>
          <p14:tracePt t="15793" x="3521075" y="4221163"/>
          <p14:tracePt t="15801" x="3527425" y="4213225"/>
          <p14:tracePt t="15809" x="3543300" y="4206875"/>
          <p14:tracePt t="15825" x="3551238" y="4206875"/>
          <p14:tracePt t="15836" x="3559175" y="4198938"/>
          <p14:tracePt t="15852" x="3565525" y="4191000"/>
          <p14:tracePt t="15869" x="3565525" y="4183063"/>
          <p14:tracePt t="15913" x="3573463" y="4183063"/>
          <p14:tracePt t="15929" x="3589338" y="4183063"/>
          <p14:tracePt t="15937" x="3611563" y="4168775"/>
          <p14:tracePt t="15954" x="3619500" y="4168775"/>
          <p14:tracePt t="16876" x="3627438" y="4168775"/>
          <p14:tracePt t="17257" x="3635375" y="4168775"/>
          <p14:tracePt t="17273" x="3649663" y="4160838"/>
          <p14:tracePt t="17337" x="3665538" y="4152900"/>
          <p14:tracePt t="17353" x="3673475" y="4152900"/>
          <p14:tracePt t="17377" x="3679825" y="4152900"/>
          <p14:tracePt t="17417" x="3687763" y="4152900"/>
          <p14:tracePt t="17465" x="3687763" y="4144963"/>
          <p14:tracePt t="18366" x="3687763" y="4152900"/>
          <p14:tracePt t="19113" x="3687763" y="4160838"/>
          <p14:tracePt t="19121" x="3687763" y="4168775"/>
          <p14:tracePt t="19132" x="3687763" y="4175125"/>
          <p14:tracePt t="19149" x="3687763" y="4191000"/>
          <p14:tracePt t="19166" x="3687763" y="4198938"/>
          <p14:tracePt t="19225" x="3687763" y="4221163"/>
          <p14:tracePt t="19233" x="3687763" y="4251325"/>
          <p14:tracePt t="19250" x="3687763" y="4275138"/>
          <p14:tracePt t="19267" x="3687763" y="4297363"/>
          <p14:tracePt t="19283" x="3679825" y="4321175"/>
          <p14:tracePt t="19300" x="3679825" y="4351338"/>
          <p14:tracePt t="19316" x="3665538" y="4365625"/>
          <p14:tracePt t="19337" x="3665538" y="4373563"/>
          <p14:tracePt t="19361" x="3673475" y="4373563"/>
          <p14:tracePt t="19521" x="3687763" y="4373563"/>
          <p14:tracePt t="19529" x="3695700" y="4373563"/>
          <p14:tracePt t="19536" x="3703638" y="4373563"/>
          <p14:tracePt t="19585" x="3703638" y="4365625"/>
          <p14:tracePt t="19617" x="3711575" y="4365625"/>
          <p14:tracePt t="20017" x="3725863" y="4365625"/>
          <p14:tracePt t="20033" x="3741738" y="4365625"/>
          <p14:tracePt t="20041" x="3749675" y="4359275"/>
          <p14:tracePt t="20049" x="3756025" y="4359275"/>
          <p14:tracePt t="20064" x="3771900" y="4351338"/>
          <p14:tracePt t="20089" x="3787775" y="4343400"/>
          <p14:tracePt t="20099" x="3832225" y="4327525"/>
          <p14:tracePt t="20116" x="3962400" y="4259263"/>
          <p14:tracePt t="20132" x="4068763" y="4213225"/>
          <p14:tracePt t="20148" x="4130675" y="4191000"/>
          <p14:tracePt t="20165" x="4137025" y="4191000"/>
          <p14:tracePt t="20181" x="4144963" y="4191000"/>
          <p14:tracePt t="20241" x="4168775" y="4191000"/>
          <p14:tracePt t="20257" x="4198938" y="4191000"/>
          <p14:tracePt t="20266" x="4267200" y="4191000"/>
          <p14:tracePt t="20282" x="4305300" y="4191000"/>
          <p14:tracePt t="20299" x="4351338" y="4175125"/>
          <p14:tracePt t="20315" x="4411663" y="4160838"/>
          <p14:tracePt t="20332" x="4473575" y="4137025"/>
          <p14:tracePt t="20348" x="4518025" y="4114800"/>
          <p14:tracePt t="20365" x="4541838" y="4098925"/>
          <p14:tracePt t="20382" x="4549775" y="4098925"/>
          <p14:tracePt t="20398" x="4579938" y="4098925"/>
          <p14:tracePt t="20415" x="4610100" y="4076700"/>
          <p14:tracePt t="20432" x="4648200" y="4068763"/>
          <p14:tracePt t="20432" x="4664075" y="4060825"/>
          <p14:tracePt t="20450" x="4708525" y="4046538"/>
          <p14:tracePt t="20466" x="4762500" y="4046538"/>
          <p14:tracePt t="20483" x="4816475" y="4046538"/>
          <p14:tracePt t="20499" x="4854575" y="4030663"/>
          <p14:tracePt t="20515" x="4892675" y="4030663"/>
          <p14:tracePt t="20531" x="4945063" y="4030663"/>
          <p14:tracePt t="20548" x="4999038" y="4030663"/>
          <p14:tracePt t="20566" x="5029200" y="4030663"/>
          <p14:tracePt t="20581" x="5075238" y="4030663"/>
          <p14:tracePt t="20598" x="5127625" y="4030663"/>
          <p14:tracePt t="20615" x="5165725" y="4030663"/>
          <p14:tracePt t="20631" x="5197475" y="4030663"/>
          <p14:tracePt t="20648" x="5211763" y="4030663"/>
          <p14:tracePt t="20648" x="5235575" y="4030663"/>
          <p14:tracePt t="20666" x="5265738" y="4030663"/>
          <p14:tracePt t="20682" x="5311775" y="4030663"/>
          <p14:tracePt t="20699" x="5387975" y="4030663"/>
          <p14:tracePt t="20715" x="5426075" y="4030663"/>
          <p14:tracePt t="20731" x="5440363" y="4030663"/>
          <p14:tracePt t="20749" x="5464175" y="4030663"/>
          <p14:tracePt t="20793" x="5532438" y="4022725"/>
          <p14:tracePt t="20801" x="5600700" y="4008438"/>
          <p14:tracePt t="20814" x="5684838" y="3992563"/>
          <p14:tracePt t="20831" x="5699125" y="3992563"/>
          <p14:tracePt t="20847" x="5699125" y="3984625"/>
          <p14:tracePt t="20889" x="5699125" y="3978275"/>
          <p14:tracePt t="21001" x="5699125" y="3970338"/>
          <p14:tracePt t="21497" x="5692775" y="3970338"/>
          <p14:tracePt t="21513" x="5684838" y="3962400"/>
          <p14:tracePt t="21537" x="5676900" y="3954463"/>
          <p14:tracePt t="21657" x="5661025" y="3954463"/>
          <p14:tracePt t="21753" x="5654675" y="3954463"/>
          <p14:tracePt t="21761" x="5646738" y="3946525"/>
          <p14:tracePt t="21785" x="5638800" y="3946525"/>
          <p14:tracePt t="21793" x="5630863" y="3946525"/>
          <p14:tracePt t="21809" x="5616575" y="3946525"/>
          <p14:tracePt t="21825" x="5608638" y="3946525"/>
          <p14:tracePt t="21881" x="5600700" y="3946525"/>
          <p14:tracePt t="21961" x="5600700" y="3940175"/>
          <p14:tracePt t="22337" x="5608638" y="3932238"/>
          <p14:tracePt t="22345" x="5622925" y="3932238"/>
          <p14:tracePt t="22353" x="5630863" y="3932238"/>
          <p14:tracePt t="22369" x="5646738" y="3924300"/>
          <p14:tracePt t="22379" x="5668963" y="3916363"/>
          <p14:tracePt t="22396" x="5699125" y="3894138"/>
          <p14:tracePt t="22413" x="5715000" y="3894138"/>
          <p14:tracePt t="22430" x="5722938" y="3894138"/>
          <p14:tracePt t="22449" x="5722938" y="3886200"/>
          <p14:tracePt t="22465" x="5737225" y="3886200"/>
          <p14:tracePt t="22479" x="5775325" y="3886200"/>
          <p14:tracePt t="22479" x="5791200" y="3886200"/>
          <p14:tracePt t="22498" x="5813425" y="3870325"/>
          <p14:tracePt t="22514" x="5821363" y="3870325"/>
          <p14:tracePt t="22529" x="5837238" y="3870325"/>
          <p14:tracePt t="22552" x="5851525" y="3870325"/>
          <p14:tracePt t="22562" x="5875338" y="3863975"/>
          <p14:tracePt t="22579" x="5897563" y="3856038"/>
          <p14:tracePt t="22596" x="5921375" y="3848100"/>
          <p14:tracePt t="22613" x="5927725" y="3848100"/>
          <p14:tracePt t="22633" x="5935663" y="3848100"/>
          <p14:tracePt t="22649" x="5951538" y="3848100"/>
          <p14:tracePt t="22662" x="5965825" y="3840163"/>
          <p14:tracePt t="22679" x="5989638" y="3840163"/>
          <p14:tracePt t="22696" x="5997575" y="3832225"/>
          <p14:tracePt t="22712" x="6003925" y="3832225"/>
          <p14:tracePt t="22730" x="6019800" y="3832225"/>
          <p14:tracePt t="22750" x="6035675" y="3832225"/>
          <p14:tracePt t="22764" x="6049963" y="3832225"/>
          <p14:tracePt t="22780" x="6057900" y="3832225"/>
          <p14:tracePt t="22795" x="6088063" y="3832225"/>
          <p14:tracePt t="22813" x="6096000" y="3840163"/>
          <p14:tracePt t="22829" x="6134100" y="3840163"/>
          <p14:tracePt t="22846" x="6142038" y="3840163"/>
          <p14:tracePt t="22862" x="6149975" y="3840163"/>
          <p14:tracePt t="22879" x="6156325" y="3848100"/>
          <p14:tracePt t="23791" x="6142038" y="3840163"/>
          <p14:tracePt t="24049" x="6142038" y="3832225"/>
          <p14:tracePt t="24065" x="6134100" y="3817938"/>
          <p14:tracePt t="24089" x="6126163" y="3817938"/>
          <p14:tracePt t="24097" x="6126163" y="3810000"/>
          <p14:tracePt t="24111" x="6118225" y="3802063"/>
          <p14:tracePt t="24128" x="6111875" y="3787775"/>
          <p14:tracePt t="24128" x="6103938" y="3779838"/>
          <p14:tracePt t="24146" x="6088063" y="3763963"/>
          <p14:tracePt t="24162" x="6065838" y="3733800"/>
          <p14:tracePt t="24179" x="6049963" y="3703638"/>
          <p14:tracePt t="24195" x="6027738" y="3673475"/>
          <p14:tracePt t="24211" x="6011863" y="3649663"/>
          <p14:tracePt t="24228" x="6003925" y="3627438"/>
          <p14:tracePt t="24245" x="5981700" y="3597275"/>
          <p14:tracePt t="24261" x="5959475" y="3565525"/>
          <p14:tracePt t="24279" x="5943600" y="3551238"/>
          <p14:tracePt t="24295" x="5927725" y="3535363"/>
          <p14:tracePt t="24312" x="5921375" y="3527425"/>
          <p14:tracePt t="24327" x="5913438" y="3505200"/>
          <p14:tracePt t="24344" x="5897563" y="3489325"/>
          <p14:tracePt t="24362" x="5889625" y="3467100"/>
          <p14:tracePt t="24378" x="5875338" y="3451225"/>
          <p14:tracePt t="24395" x="5859463" y="3444875"/>
          <p14:tracePt t="24411" x="5851525" y="3429000"/>
          <p14:tracePt t="24428" x="5837238" y="3421063"/>
          <p14:tracePt t="24449" x="5821363" y="3413125"/>
          <p14:tracePt t="24460" x="5807075" y="3398838"/>
          <p14:tracePt t="24477" x="5791200" y="3390900"/>
          <p14:tracePt t="24494" x="5775325" y="3375025"/>
          <p14:tracePt t="24511" x="5753100" y="3368675"/>
          <p14:tracePt t="24528" x="5745163" y="3360738"/>
          <p14:tracePt t="24544" x="5730875" y="3352800"/>
          <p14:tracePt t="24562" x="5730875" y="3336925"/>
          <p14:tracePt t="24601" x="5722938" y="3330575"/>
          <p14:tracePt t="24625" x="5715000" y="3330575"/>
          <p14:tracePt t="24633" x="5707063" y="3314700"/>
          <p14:tracePt t="24649" x="5699125" y="3314700"/>
          <p14:tracePt t="24665" x="5684838" y="3306763"/>
          <p14:tracePt t="24677" x="5668963" y="3298825"/>
          <p14:tracePt t="24694" x="5661025" y="3284538"/>
          <p14:tracePt t="24710" x="5654675" y="3276600"/>
          <p14:tracePt t="24727" x="5646738" y="3276600"/>
          <p14:tracePt t="24745" x="5646738" y="3268663"/>
          <p14:tracePt t="24760" x="5616575" y="3254375"/>
          <p14:tracePt t="24779" x="5600700" y="3238500"/>
          <p14:tracePt t="24794" x="5578475" y="3222625"/>
          <p14:tracePt t="24810" x="5540375" y="3208338"/>
          <p14:tracePt t="24827" x="5516563" y="3184525"/>
          <p14:tracePt t="24844" x="5516563" y="3178175"/>
          <p14:tracePt t="24993" x="5516563" y="3170238"/>
          <p14:tracePt t="25265" x="5516563" y="3162300"/>
          <p14:tracePt t="25281" x="5516563" y="3154363"/>
          <p14:tracePt t="25297" x="5516563" y="3140075"/>
          <p14:tracePt t="25305" x="5516563" y="3132138"/>
          <p14:tracePt t="25313" x="5516563" y="3124200"/>
          <p14:tracePt t="25337" x="5516563" y="3116263"/>
          <p14:tracePt t="26276" x="5516563" y="3124200"/>
          <p14:tracePt t="26441" x="5524500" y="3132138"/>
          <p14:tracePt t="26449" x="5532438" y="3132138"/>
          <p14:tracePt t="26465" x="5532438" y="3140075"/>
          <p14:tracePt t="26481" x="5540375" y="3140075"/>
          <p14:tracePt t="26491" x="5540375" y="3146425"/>
          <p14:tracePt t="26508" x="5540375" y="3154363"/>
          <p14:tracePt t="26561" x="5540375" y="3162300"/>
          <p14:tracePt t="26577" x="5546725" y="3162300"/>
          <p14:tracePt t="26585" x="5554663" y="3170238"/>
          <p14:tracePt t="26593" x="5562600" y="3178175"/>
          <p14:tracePt t="26608" x="5570538" y="3192463"/>
          <p14:tracePt t="26626" x="5570538" y="3200400"/>
          <p14:tracePt t="26649" x="5578475" y="3200400"/>
          <p14:tracePt t="26659" x="5578475" y="3208338"/>
          <p14:tracePt t="26675" x="5584825" y="3216275"/>
          <p14:tracePt t="26692" x="5592763" y="3222625"/>
          <p14:tracePt t="26708" x="5592763" y="3230563"/>
          <p14:tracePt t="26725" x="5608638" y="3246438"/>
          <p14:tracePt t="26746" x="5608638" y="3254375"/>
          <p14:tracePt t="26758" x="5616575" y="3260725"/>
          <p14:tracePt t="26775" x="5622925" y="3276600"/>
          <p14:tracePt t="26792" x="5638800" y="3292475"/>
          <p14:tracePt t="26808" x="5638800" y="3298825"/>
          <p14:tracePt t="26825" x="5646738" y="3306763"/>
          <p14:tracePt t="26858" x="5654675" y="3306763"/>
          <p14:tracePt t="26865" x="5654675" y="3314700"/>
          <p14:tracePt t="26875" x="5661025" y="3322638"/>
          <p14:tracePt t="26891" x="5661025" y="3330575"/>
          <p14:tracePt t="26908" x="5684838" y="3360738"/>
          <p14:tracePt t="26925" x="5699125" y="3375025"/>
          <p14:tracePt t="26942" x="5722938" y="3390900"/>
          <p14:tracePt t="26958" x="5730875" y="3398838"/>
          <p14:tracePt t="26975" x="5745163" y="3413125"/>
          <p14:tracePt t="27001" x="5745163" y="3421063"/>
          <p14:tracePt t="27017" x="5761038" y="3436938"/>
          <p14:tracePt t="27026" x="5775325" y="3451225"/>
          <p14:tracePt t="27042" x="5783263" y="3459163"/>
          <p14:tracePt t="27059" x="5791200" y="3459163"/>
          <p14:tracePt t="27074" x="5799138" y="3475038"/>
          <p14:tracePt t="27091" x="5807075" y="3475038"/>
          <p14:tracePt t="27113" x="5813425" y="3475038"/>
          <p14:tracePt t="27124" x="5821363" y="3489325"/>
          <p14:tracePt t="27141" x="5845175" y="3505200"/>
          <p14:tracePt t="27158" x="5867400" y="3521075"/>
          <p14:tracePt t="27175" x="5883275" y="3535363"/>
          <p14:tracePt t="27192" x="5905500" y="3559175"/>
          <p14:tracePt t="27192" x="5921375" y="3559175"/>
          <p14:tracePt t="27210" x="5921375" y="3581400"/>
          <p14:tracePt t="27224" x="5935663" y="3597275"/>
          <p14:tracePt t="27242" x="5951538" y="3603625"/>
          <p14:tracePt t="27266" x="5965825" y="3627438"/>
          <p14:tracePt t="27281" x="5981700" y="3641725"/>
          <p14:tracePt t="27297" x="6003925" y="3665538"/>
          <p14:tracePt t="27308" x="6019800" y="3679825"/>
          <p14:tracePt t="27325" x="6027738" y="3679825"/>
          <p14:tracePt t="27341" x="6027738" y="3687763"/>
          <p14:tracePt t="27361" x="6035675" y="3695700"/>
          <p14:tracePt t="27393" x="6035675" y="3703638"/>
          <p14:tracePt t="27401" x="6042025" y="3717925"/>
          <p14:tracePt t="27409" x="6049963" y="3733800"/>
          <p14:tracePt t="27426" x="6065838" y="3763963"/>
          <p14:tracePt t="27442" x="6080125" y="3779838"/>
          <p14:tracePt t="27459" x="6080125" y="3794125"/>
          <p14:tracePt t="27475" x="6111875" y="3832225"/>
          <p14:tracePt t="27491" x="6134100" y="3856038"/>
          <p14:tracePt t="27508" x="6142038" y="3856038"/>
          <p14:tracePt t="27625" x="6142038" y="3848100"/>
          <p14:tracePt t="27633" x="6142038" y="3832225"/>
          <p14:tracePt t="27649" x="6134100" y="3810000"/>
          <p14:tracePt t="27658" x="6103938" y="3779838"/>
          <p14:tracePt t="27675" x="6080125" y="3756025"/>
          <p14:tracePt t="27691" x="6073775" y="3741738"/>
          <p14:tracePt t="27708" x="6065838" y="3733800"/>
          <p14:tracePt t="27745" x="6049963" y="3717925"/>
          <p14:tracePt t="27761" x="6035675" y="3711575"/>
          <p14:tracePt t="27769" x="6027738" y="3703638"/>
          <p14:tracePt t="27777" x="6011863" y="3687763"/>
          <p14:tracePt t="27790" x="5989638" y="3665538"/>
          <p14:tracePt t="27808" x="5973763" y="3649663"/>
          <p14:tracePt t="27808" x="5959475" y="3649663"/>
          <p14:tracePt t="27826" x="5951538" y="3641725"/>
          <p14:tracePt t="27842" x="5951538" y="3635375"/>
          <p14:tracePt t="27858" x="5927725" y="3619500"/>
          <p14:tracePt t="27875" x="5905500" y="3589338"/>
          <p14:tracePt t="27891" x="5889625" y="3573463"/>
          <p14:tracePt t="27907" x="5875338" y="3565525"/>
          <p14:tracePt t="27924" x="5867400" y="3559175"/>
          <p14:tracePt t="27940" x="5851525" y="3535363"/>
          <p14:tracePt t="27957" x="5845175" y="3521075"/>
          <p14:tracePt t="27974" x="5829300" y="3497263"/>
          <p14:tracePt t="27991" x="5813425" y="3482975"/>
          <p14:tracePt t="28007" x="5799138" y="3459163"/>
          <p14:tracePt t="28007" x="5791200" y="3451225"/>
          <p14:tracePt t="28026" x="5783263" y="3444875"/>
          <p14:tracePt t="28042" x="5783263" y="3436938"/>
          <p14:tracePt t="28057" x="5768975" y="3413125"/>
          <p14:tracePt t="28075" x="5753100" y="3390900"/>
          <p14:tracePt t="28091" x="5737225" y="3382963"/>
          <p14:tracePt t="28107" x="5722938" y="3375025"/>
          <p14:tracePt t="28124" x="5715000" y="3360738"/>
          <p14:tracePt t="28140" x="5699125" y="3352800"/>
          <p14:tracePt t="28157" x="5684838" y="3336925"/>
          <p14:tracePt t="28175" x="5654675" y="3292475"/>
          <p14:tracePt t="28191" x="5630863" y="3246438"/>
          <p14:tracePt t="28207" x="5622925" y="3238500"/>
          <p14:tracePt t="28223" x="5616575" y="3230563"/>
          <p14:tracePt t="28240" x="5608638" y="3222625"/>
          <p14:tracePt t="28369" x="5600700" y="3208338"/>
          <p14:tracePt t="28377" x="5600700" y="3200400"/>
          <p14:tracePt t="28390" x="5600700" y="3192463"/>
          <p14:tracePt t="28433" x="5592763" y="3184525"/>
          <p14:tracePt t="28473" x="5592763" y="3178175"/>
          <p14:tracePt t="28601" x="5584825" y="3178175"/>
          <p14:tracePt t="28609" x="5584825" y="3162300"/>
          <p14:tracePt t="28657" x="5570538" y="3146425"/>
          <p14:tracePt t="28665" x="5570538" y="3132138"/>
          <p14:tracePt t="28674" x="5562600" y="3101975"/>
          <p14:tracePt t="28691" x="5554663" y="3094038"/>
          <p14:tracePt t="28706" x="5554663" y="3086100"/>
          <p14:tracePt t="28739" x="5554663" y="3094038"/>
          <p14:tracePt t="29081" x="5554663" y="3101975"/>
          <p14:tracePt t="29153" x="5562600" y="3108325"/>
          <p14:tracePt t="29161" x="5570538" y="3116263"/>
          <p14:tracePt t="29172" x="5584825" y="3140075"/>
          <p14:tracePt t="29189" x="5600700" y="3154363"/>
          <p14:tracePt t="29206" x="5622925" y="3178175"/>
          <p14:tracePt t="29223" x="5638800" y="3208338"/>
          <p14:tracePt t="29239" x="5646738" y="3222625"/>
          <p14:tracePt t="29257" x="5646738" y="3230563"/>
          <p14:tracePt t="29273" x="5654675" y="3238500"/>
          <p14:tracePt t="29289" x="5661025" y="3246438"/>
          <p14:tracePt t="29306" x="5668963" y="3246438"/>
          <p14:tracePt t="29393" x="5676900" y="3254375"/>
          <p14:tracePt t="29401" x="5684838" y="3260725"/>
          <p14:tracePt t="29409" x="5684838" y="3268663"/>
          <p14:tracePt t="29425" x="5684838" y="3276600"/>
          <p14:tracePt t="29441" x="5692775" y="3276600"/>
          <p14:tracePt t="29455" x="5699125" y="3284538"/>
          <p14:tracePt t="29472" x="5722938" y="3314700"/>
          <p14:tracePt t="29490" x="5730875" y="3330575"/>
          <p14:tracePt t="29506" x="5737225" y="3336925"/>
          <p14:tracePt t="29529" x="5737225" y="3352800"/>
          <p14:tracePt t="29545" x="5745163" y="3360738"/>
          <p14:tracePt t="29561" x="5753100" y="3360738"/>
          <p14:tracePt t="29572" x="5753100" y="3368675"/>
          <p14:tracePt t="29593" x="5761038" y="3368675"/>
          <p14:tracePt t="29605" x="5761038" y="3375025"/>
          <p14:tracePt t="29622" x="5768975" y="3382963"/>
          <p14:tracePt t="29639" x="5783263" y="3398838"/>
          <p14:tracePt t="29673" x="5783263" y="3406775"/>
          <p14:tracePt t="29681" x="5799138" y="3413125"/>
          <p14:tracePt t="29690" x="5813425" y="3436938"/>
          <p14:tracePt t="29707" x="5829300" y="3444875"/>
          <p14:tracePt t="29722" x="5837238" y="3459163"/>
          <p14:tracePt t="29739" x="5837238" y="3467100"/>
          <p14:tracePt t="29761" x="5851525" y="3482975"/>
          <p14:tracePt t="29771" x="5859463" y="3505200"/>
          <p14:tracePt t="29788" x="5875338" y="3521075"/>
          <p14:tracePt t="29805" x="5889625" y="3543300"/>
          <p14:tracePt t="29822" x="5905500" y="3573463"/>
          <p14:tracePt t="29839" x="5921375" y="3597275"/>
          <p14:tracePt t="29855" x="5935663" y="3627438"/>
          <p14:tracePt t="29872" x="5943600" y="3635375"/>
          <p14:tracePt t="29872" x="5951538" y="3641725"/>
          <p14:tracePt t="29890" x="5951538" y="3649663"/>
          <p14:tracePt t="29906" x="5959475" y="3665538"/>
          <p14:tracePt t="29923" x="5973763" y="3695700"/>
          <p14:tracePt t="29939" x="5981700" y="3725863"/>
          <p14:tracePt t="29955" x="5997575" y="3749675"/>
          <p14:tracePt t="29972" x="5997575" y="3779838"/>
          <p14:tracePt t="29989" x="6027738" y="3825875"/>
          <p14:tracePt t="30005" x="6049963" y="3863975"/>
          <p14:tracePt t="30022" x="6049963" y="3870325"/>
          <p14:tracePt t="30217" x="6057900" y="3886200"/>
          <p14:tracePt t="30225" x="6065838" y="3886200"/>
          <p14:tracePt t="30553" x="6073775" y="3886200"/>
          <p14:tracePt t="30601" x="6088063" y="3886200"/>
          <p14:tracePt t="30625" x="6103938" y="3886200"/>
          <p14:tracePt t="30633" x="6118225" y="3886200"/>
          <p14:tracePt t="30641" x="6142038" y="3886200"/>
          <p14:tracePt t="30654" x="6164263" y="3886200"/>
          <p14:tracePt t="30671" x="6172200" y="3886200"/>
          <p14:tracePt t="30687" x="6180138" y="3886200"/>
          <p14:tracePt t="30753" x="6194425" y="3886200"/>
          <p14:tracePt t="30761" x="6210300" y="3886200"/>
          <p14:tracePt t="30771" x="6226175" y="3886200"/>
          <p14:tracePt t="30787" x="6232525" y="3886200"/>
          <p14:tracePt t="30804" x="6240463" y="3886200"/>
          <p14:tracePt t="30865" x="6256338" y="3886200"/>
          <p14:tracePt t="30881" x="6270625" y="3886200"/>
          <p14:tracePt t="30905" x="6278563" y="3878263"/>
          <p14:tracePt t="30913" x="6286500" y="3878263"/>
          <p14:tracePt t="30922" x="6294438" y="3878263"/>
          <p14:tracePt t="30938" x="6302375" y="3878263"/>
          <p14:tracePt t="31001" x="6316663" y="3878263"/>
          <p14:tracePt t="31017" x="6324600" y="3878263"/>
          <p14:tracePt t="31025" x="6332538" y="3878263"/>
          <p14:tracePt t="31037" x="6340475" y="3878263"/>
          <p14:tracePt t="31054" x="6354763" y="3878263"/>
          <p14:tracePt t="31070" x="6362700" y="3878263"/>
          <p14:tracePt t="31087" x="6370638" y="3878263"/>
          <p14:tracePt t="31113" x="6378575" y="3878263"/>
          <p14:tracePt t="31122" x="6384925" y="3878263"/>
          <p14:tracePt t="31138" x="6392863" y="3878263"/>
          <p14:tracePt t="31161" x="6400800" y="3878263"/>
          <p14:tracePt t="31209" x="6408738" y="3870325"/>
          <p14:tracePt t="31233" x="6423025" y="3870325"/>
          <p14:tracePt t="31241" x="6438900" y="3870325"/>
          <p14:tracePt t="31257" x="6446838" y="3863975"/>
          <p14:tracePt t="31270" x="6454775" y="3863975"/>
          <p14:tracePt t="31287" x="6469063" y="3856038"/>
          <p14:tracePt t="31305" x="6492875" y="3856038"/>
          <p14:tracePt t="31322" x="6515100" y="3856038"/>
          <p14:tracePt t="31338" x="6523038" y="3856038"/>
          <p14:tracePt t="31355" x="6530975" y="3856038"/>
          <p14:tracePt t="31370" x="6537325" y="3856038"/>
          <p14:tracePt t="31513" x="6553200" y="3870325"/>
          <p14:tracePt t="31521" x="6575425" y="3886200"/>
          <p14:tracePt t="31538" x="6591300" y="3902075"/>
          <p14:tracePt t="31554" x="6599238" y="3916363"/>
          <p14:tracePt t="31571" x="6607175" y="3916363"/>
          <p14:tracePt t="31587" x="6613525" y="3916363"/>
          <p14:tracePt t="31609" x="6621463" y="3916363"/>
          <p14:tracePt t="31620" x="6629400" y="3916363"/>
          <p14:tracePt t="31636" x="6637338" y="3924300"/>
          <p14:tracePt t="31833" x="6651625" y="3932238"/>
          <p14:tracePt t="31849" x="6667500" y="3940175"/>
          <p14:tracePt t="31857" x="6683375" y="3946525"/>
          <p14:tracePt t="31870" x="6705600" y="3962400"/>
          <p14:tracePt t="31886" x="6713538" y="3962400"/>
          <p14:tracePt t="31929" x="6721475" y="3978275"/>
          <p14:tracePt t="31937" x="6735763" y="3984625"/>
          <p14:tracePt t="31954" x="6743700" y="3984625"/>
          <p14:tracePt t="32049" x="6751638" y="3984625"/>
          <p14:tracePt t="32073" x="6759575" y="3984625"/>
          <p14:tracePt t="32185" x="6759575" y="3970338"/>
          <p14:tracePt t="32353" x="6759575" y="3954463"/>
          <p14:tracePt t="32369" x="6759575" y="3946525"/>
          <p14:tracePt t="32689" x="6759575" y="3940175"/>
          <p14:tracePt t="32745" x="6759575" y="3932238"/>
          <p14:tracePt t="32785" x="6759575" y="3924300"/>
          <p14:tracePt t="33105" x="6751638" y="3924300"/>
          <p14:tracePt t="33193" x="6743700" y="3924300"/>
          <p14:tracePt t="33217" x="6727825" y="3924300"/>
          <p14:tracePt t="33225" x="6727825" y="3908425"/>
          <p14:tracePt t="33235" x="6697663" y="3894138"/>
          <p14:tracePt t="33252" x="6683375" y="3886200"/>
          <p14:tracePt t="33269" x="6675438" y="3878263"/>
          <p14:tracePt t="33285" x="6651625" y="3863975"/>
          <p14:tracePt t="33302" x="6629400" y="3863975"/>
          <p14:tracePt t="33319" x="6621463" y="3863975"/>
          <p14:tracePt t="33353" x="6613525" y="3863975"/>
          <p14:tracePt t="33361" x="6599238" y="3863975"/>
          <p14:tracePt t="33369" x="6583363" y="3863975"/>
          <p14:tracePt t="33386" x="6575425" y="3863975"/>
          <p14:tracePt t="33401" x="6569075" y="3863975"/>
          <p14:tracePt t="33419" x="6561138" y="3863975"/>
          <p14:tracePt t="33435" x="6545263" y="3863975"/>
          <p14:tracePt t="33452" x="6537325" y="3870325"/>
          <p14:tracePt t="33545" x="6537325" y="3878263"/>
          <p14:tracePt t="33553" x="6530975" y="3878263"/>
          <p14:tracePt t="33567" x="6530975" y="3886200"/>
          <p14:tracePt t="33593" x="6530975" y="3894138"/>
          <p14:tracePt t="33618" x="6537325" y="3902075"/>
          <p14:tracePt t="33634" x="6545263" y="3902075"/>
          <p14:tracePt t="33657" x="6553200" y="3902075"/>
          <p14:tracePt t="33666" x="6561138" y="3902075"/>
          <p14:tracePt t="33689" x="6569075" y="3902075"/>
          <p14:tracePt t="33697" x="6575425" y="3894138"/>
          <p14:tracePt t="33705" x="6583363" y="3886200"/>
          <p14:tracePt t="33717" x="6621463" y="3870325"/>
          <p14:tracePt t="33735" x="6645275" y="3856038"/>
          <p14:tracePt t="33751" x="6667500" y="3848100"/>
          <p14:tracePt t="33751" x="6675438" y="3840163"/>
          <p14:tracePt t="33771" x="6689725" y="3825875"/>
          <p14:tracePt t="33801" x="6697663" y="3825875"/>
          <p14:tracePt t="33809" x="6705600" y="3817938"/>
          <p14:tracePt t="33819" x="6721475" y="3810000"/>
          <p14:tracePt t="33835" x="6735763" y="3802063"/>
          <p14:tracePt t="33857" x="6743700" y="3794125"/>
          <p14:tracePt t="33868" x="6759575" y="3787775"/>
          <p14:tracePt t="33885" x="6773863" y="3771900"/>
          <p14:tracePt t="33901" x="6781800" y="3763963"/>
          <p14:tracePt t="33917" x="6804025" y="3756025"/>
          <p14:tracePt t="33935" x="6819900" y="3733800"/>
          <p14:tracePt t="33951" x="6835775" y="3717925"/>
          <p14:tracePt t="33951" x="6850063" y="3717925"/>
          <p14:tracePt t="33969" x="6873875" y="3717925"/>
          <p14:tracePt t="33985" x="6904038" y="3687763"/>
          <p14:tracePt t="34002" x="6934200" y="3673475"/>
          <p14:tracePt t="34019" x="6950075" y="3665538"/>
          <p14:tracePt t="34035" x="6956425" y="3657600"/>
          <p14:tracePt t="34051" x="6972300" y="3641725"/>
          <p14:tracePt t="34067" x="6980238" y="3627438"/>
          <p14:tracePt t="34084" x="7002463" y="3627438"/>
          <p14:tracePt t="34101" x="7018338" y="3611563"/>
          <p14:tracePt t="34118" x="7032625" y="3611563"/>
          <p14:tracePt t="34134" x="7040563" y="3611563"/>
          <p14:tracePt t="34150" x="7048500" y="3603625"/>
          <p14:tracePt t="34169" x="7056438" y="3597275"/>
          <p14:tracePt t="34184" x="7070725" y="3581400"/>
          <p14:tracePt t="34184" x="7086600" y="3581400"/>
          <p14:tracePt t="34202" x="7102475" y="3559175"/>
          <p14:tracePt t="34218" x="7140575" y="3543300"/>
          <p14:tracePt t="34235" x="7170738" y="3543300"/>
          <p14:tracePt t="34251" x="7200900" y="3535363"/>
          <p14:tracePt t="34268" x="7223125" y="3521075"/>
          <p14:tracePt t="34284" x="7231063" y="3513138"/>
          <p14:tracePt t="34300" x="7254875" y="3505200"/>
          <p14:tracePt t="34317" x="7261225" y="3497263"/>
          <p14:tracePt t="34334" x="7269163" y="3497263"/>
          <p14:tracePt t="34350" x="7292975" y="3497263"/>
          <p14:tracePt t="34368" x="7307263" y="3482975"/>
          <p14:tracePt t="34368" x="7315200" y="3482975"/>
          <p14:tracePt t="34386" x="7345363" y="3475038"/>
          <p14:tracePt t="34402" x="7361238" y="3467100"/>
          <p14:tracePt t="34418" x="7391400" y="3467100"/>
          <p14:tracePt t="34435" x="7413625" y="3451225"/>
          <p14:tracePt t="34451" x="7429500" y="3444875"/>
          <p14:tracePt t="34467" x="7445375" y="3436938"/>
          <p14:tracePt t="34484" x="7451725" y="3429000"/>
          <p14:tracePt t="34553" x="7475538" y="3421063"/>
          <p14:tracePt t="34569" x="7489825" y="3413125"/>
          <p14:tracePt t="34577" x="7527925" y="3390900"/>
          <p14:tracePt t="34585" x="7551738" y="3382963"/>
          <p14:tracePt t="34585" x="7559675" y="3375025"/>
          <p14:tracePt t="34601" x="7597775" y="3352800"/>
          <p14:tracePt t="34618" x="7635875" y="3322638"/>
          <p14:tracePt t="34635" x="7658100" y="3306763"/>
          <p14:tracePt t="34651" x="7688263" y="3284538"/>
          <p14:tracePt t="34667" x="7688263" y="3276600"/>
          <p14:tracePt t="34689" x="7696200" y="3276600"/>
          <p14:tracePt t="34700" x="7704138" y="3276600"/>
          <p14:tracePt t="34721" x="7704138" y="3268663"/>
          <p14:tracePt t="34734" x="7718425" y="3260725"/>
          <p14:tracePt t="34751" x="7726363" y="3260725"/>
          <p14:tracePt t="34768" x="7756525" y="3246438"/>
          <p14:tracePt t="34784" x="7772400" y="3246438"/>
          <p14:tracePt t="34784" x="7788275" y="3238500"/>
          <p14:tracePt t="34802" x="7802563" y="3238500"/>
          <p14:tracePt t="34818" x="7810500" y="3230563"/>
          <p14:tracePt t="34833" x="7818438" y="3230563"/>
          <p14:tracePt t="34897" x="7818438" y="3222625"/>
          <p14:tracePt t="34905" x="7826375" y="3222625"/>
          <p14:tracePt t="34916" x="7840663" y="3216275"/>
          <p14:tracePt t="34933" x="7848600" y="3230563"/>
          <p14:tracePt t="35513" x="7848600" y="3246438"/>
          <p14:tracePt t="35537" x="7848600" y="3260725"/>
          <p14:tracePt t="35545" x="7848600" y="3284538"/>
          <p14:tracePt t="35553" x="7848600" y="3292475"/>
          <p14:tracePt t="35566" x="7848600" y="3306763"/>
          <p14:tracePt t="35582" x="7848600" y="3336925"/>
          <p14:tracePt t="35600" x="7840663" y="3368675"/>
          <p14:tracePt t="35600" x="7840663" y="3375025"/>
          <p14:tracePt t="35618" x="7840663" y="3382963"/>
          <p14:tracePt t="35634" x="7832725" y="3398838"/>
          <p14:tracePt t="35657" x="7832725" y="3413125"/>
          <p14:tracePt t="35682" x="7826375" y="3421063"/>
          <p14:tracePt t="35769" x="7810500" y="3436938"/>
          <p14:tracePt t="35817" x="7794625" y="3436938"/>
          <p14:tracePt t="35913" x="7794625" y="3444875"/>
          <p14:tracePt t="35929" x="7788275" y="3444875"/>
          <p14:tracePt t="35977" x="7780338" y="3451225"/>
          <p14:tracePt t="35985" x="7764463" y="3451225"/>
          <p14:tracePt t="35998" x="7742238" y="3451225"/>
          <p14:tracePt t="36018" x="7704138" y="3451225"/>
          <p14:tracePt t="36034" x="7688263" y="3451225"/>
          <p14:tracePt t="36048" x="7650163" y="3451225"/>
          <p14:tracePt t="36066" x="7635875" y="3451225"/>
          <p14:tracePt t="36083" x="7620000" y="3451225"/>
          <p14:tracePt t="36099" x="7604125" y="3451225"/>
          <p14:tracePt t="36177" x="7597775" y="3459163"/>
          <p14:tracePt t="36193" x="7589838" y="3459163"/>
          <p14:tracePt t="36209" x="7581900" y="3459163"/>
          <p14:tracePt t="36225" x="7573963" y="3459163"/>
          <p14:tracePt t="36257" x="7566025" y="3459163"/>
          <p14:tracePt t="36297" x="7559675" y="3459163"/>
          <p14:tracePt t="36305" x="7551738" y="3475038"/>
          <p14:tracePt t="36315" x="7543800" y="3475038"/>
          <p14:tracePt t="36337" x="7535863" y="3475038"/>
          <p14:tracePt t="36353" x="7527925" y="3482975"/>
          <p14:tracePt t="36569" x="7521575" y="3497263"/>
          <p14:tracePt t="36641" x="7505700" y="3513138"/>
          <p14:tracePt t="36649" x="7483475" y="3559175"/>
          <p14:tracePt t="36666" x="7407275" y="3665538"/>
          <p14:tracePt t="36683" x="7254875" y="3802063"/>
          <p14:tracePt t="36699" x="7086600" y="3984625"/>
          <p14:tracePt t="36715" x="6942138" y="4144963"/>
          <p14:tracePt t="36732" x="6797675" y="4289425"/>
          <p14:tracePt t="36750" x="6613525" y="4435475"/>
          <p14:tracePt t="36765" x="6240463" y="4618038"/>
          <p14:tracePt t="36782" x="5775325" y="4770438"/>
          <p14:tracePt t="36798" x="5280025" y="4914900"/>
          <p14:tracePt t="36815" x="4914900" y="5051425"/>
          <p14:tracePt t="36832" x="4778375" y="5127625"/>
          <p14:tracePt t="36832" x="4740275" y="5151438"/>
          <p14:tracePt t="36850" x="4708525" y="5173663"/>
          <p14:tracePt t="36866" x="4686300" y="5219700"/>
          <p14:tracePt t="36883" x="4618038" y="5265738"/>
          <p14:tracePt t="36899" x="4479925" y="5334000"/>
          <p14:tracePt t="36915" x="4365625" y="5364163"/>
          <p14:tracePt t="36932" x="4283075" y="5364163"/>
          <p14:tracePt t="36948" x="4244975" y="5364163"/>
          <p14:tracePt t="36965" x="4206875" y="5364163"/>
          <p14:tracePt t="36982" x="4198938" y="5364163"/>
          <p14:tracePt t="36998" x="4191000" y="5364163"/>
          <p14:tracePt t="37017" x="4175125" y="5364163"/>
          <p14:tracePt t="37031" x="4137025" y="5349875"/>
          <p14:tracePt t="37031" x="4106863" y="5349875"/>
          <p14:tracePt t="37050" x="4008438" y="5349875"/>
          <p14:tracePt t="37066" x="3863975" y="5349875"/>
          <p14:tracePt t="37082" x="3673475" y="5410200"/>
          <p14:tracePt t="37099" x="3482975" y="5502275"/>
          <p14:tracePt t="37115" x="3330575" y="5584825"/>
          <p14:tracePt t="37131" x="3238500" y="5638800"/>
          <p14:tracePt t="37148" x="3200400" y="5661025"/>
          <p14:tracePt t="37164" x="3192463" y="5661025"/>
          <p14:tracePt t="37181" x="3178175" y="5661025"/>
          <p14:tracePt t="37198" x="3162300" y="5692775"/>
          <p14:tracePt t="37213" x="3108325" y="5807075"/>
          <p14:tracePt t="37230" x="3063875" y="5921375"/>
          <p14:tracePt t="37248" x="3025775" y="5989638"/>
          <p14:tracePt t="37248" x="3025775" y="5997575"/>
          <p14:tracePt t="37266" x="3025775" y="6003925"/>
          <p14:tracePt t="37282" x="3025775" y="6011863"/>
          <p14:tracePt t="37298" x="3032125" y="6011863"/>
          <p14:tracePt t="37330" x="3032125" y="6019800"/>
          <p14:tracePt t="37337" x="3055938" y="6049963"/>
          <p14:tracePt t="37409" x="3108325" y="6156325"/>
          <p14:tracePt t="37417" x="3192463" y="6264275"/>
          <p14:tracePt t="37430" x="3298825" y="6430963"/>
          <p14:tracePt t="37447" x="3368675" y="6499225"/>
          <p14:tracePt t="37464" x="3368675" y="6507163"/>
          <p14:tracePt t="37529" x="3375025" y="6523038"/>
          <p14:tracePt t="37537" x="3398838" y="6553200"/>
          <p14:tracePt t="37546" x="3413125" y="6599238"/>
          <p14:tracePt t="37563" x="3421063" y="6659563"/>
          <p14:tracePt t="37581" x="3421063" y="6689725"/>
          <p14:tracePt t="37597" x="3421063" y="6713538"/>
          <p14:tracePt t="37614" x="3421063" y="6735763"/>
          <p14:tracePt t="37631" x="3436938" y="6759575"/>
          <p14:tracePt t="37648" x="3413125" y="6759575"/>
          <p14:tracePt t="37921" x="3360738" y="6759575"/>
          <p14:tracePt t="37930" x="3284538" y="6759575"/>
          <p14:tracePt t="37937" x="3246438" y="6759575"/>
          <p14:tracePt t="37947" x="3170238" y="6759575"/>
          <p14:tracePt t="37964" x="3108325" y="6751638"/>
          <p14:tracePt t="37980" x="2963863" y="6713538"/>
          <p14:tracePt t="37997" x="2697163" y="6645275"/>
          <p14:tracePt t="38014" x="2370138" y="6553200"/>
          <p14:tracePt t="38030" x="2133600" y="6523038"/>
          <p14:tracePt t="38047" x="1989138" y="6523038"/>
          <p14:tracePt t="38064" x="1874838" y="6523038"/>
          <p14:tracePt t="38064" x="1828800" y="6530975"/>
          <p14:tracePt t="38082" x="1736725" y="6545263"/>
          <p14:tracePt t="38098" x="1668463" y="6545263"/>
          <p14:tracePt t="38115" x="1600200" y="6561138"/>
          <p14:tracePt t="38131" x="1524000" y="6569075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6"/>
          <p:cNvSpPr txBox="1">
            <a:spLocks noChangeArrowheads="1"/>
          </p:cNvSpPr>
          <p:nvPr/>
        </p:nvSpPr>
        <p:spPr bwMode="auto">
          <a:xfrm>
            <a:off x="762000" y="609600"/>
            <a:ext cx="1973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800">
                <a:latin typeface="Times New Roman" panose="02020603050405020304" pitchFamily="18" charset="0"/>
              </a:rPr>
              <a:t>v</a:t>
            </a:r>
            <a:r>
              <a:rPr lang="en-GB" altLang="en-US" sz="2800">
                <a:latin typeface="Times New Roman" panose="02020603050405020304" pitchFamily="18" charset="0"/>
              </a:rPr>
              <a:t> = </a:t>
            </a:r>
            <a:r>
              <a:rPr lang="en-GB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lang="sr-Latn-CS" altLang="en-US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r</a:t>
            </a:r>
            <a:r>
              <a:rPr lang="en-GB" altLang="en-US" sz="2800">
                <a:latin typeface="Times New Roman" panose="02020603050405020304" pitchFamily="18" charset="0"/>
              </a:rPr>
              <a:t> </a:t>
            </a:r>
            <a:r>
              <a:rPr lang="en-GB" altLang="en-US" sz="2800" b="1">
                <a:solidFill>
                  <a:srgbClr val="000066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GB" altLang="en-US" sz="2800" b="1" baseline="-25000">
                <a:solidFill>
                  <a:srgbClr val="000066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GB" altLang="en-US" sz="2800" b="1">
                <a:solidFill>
                  <a:srgbClr val="000066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GB" altLang="en-US" sz="2800" b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800" b="1" baseline="-250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25603" name="Group 77"/>
          <p:cNvGrpSpPr>
            <a:grpSpLocks/>
          </p:cNvGrpSpPr>
          <p:nvPr/>
        </p:nvGrpSpPr>
        <p:grpSpPr bwMode="auto">
          <a:xfrm>
            <a:off x="3213100" y="1933575"/>
            <a:ext cx="2593975" cy="2932113"/>
            <a:chOff x="528" y="1680"/>
            <a:chExt cx="2112" cy="1632"/>
          </a:xfrm>
        </p:grpSpPr>
        <p:grpSp>
          <p:nvGrpSpPr>
            <p:cNvPr id="25614" name="Group 78"/>
            <p:cNvGrpSpPr>
              <a:grpSpLocks/>
            </p:cNvGrpSpPr>
            <p:nvPr/>
          </p:nvGrpSpPr>
          <p:grpSpPr bwMode="auto">
            <a:xfrm>
              <a:off x="528" y="1680"/>
              <a:ext cx="2112" cy="1632"/>
              <a:chOff x="3600" y="672"/>
              <a:chExt cx="2016" cy="1440"/>
            </a:xfrm>
          </p:grpSpPr>
          <p:sp>
            <p:nvSpPr>
              <p:cNvPr id="25617" name="Line 79"/>
              <p:cNvSpPr>
                <a:spLocks noChangeShapeType="1"/>
              </p:cNvSpPr>
              <p:nvPr/>
            </p:nvSpPr>
            <p:spPr bwMode="auto">
              <a:xfrm flipV="1">
                <a:off x="3600" y="672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8" name="Line 80"/>
              <p:cNvSpPr>
                <a:spLocks noChangeShapeType="1"/>
              </p:cNvSpPr>
              <p:nvPr/>
            </p:nvSpPr>
            <p:spPr bwMode="auto">
              <a:xfrm>
                <a:off x="3600" y="2112"/>
                <a:ext cx="20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15" name="Freeform 81"/>
            <p:cNvSpPr>
              <a:spLocks/>
            </p:cNvSpPr>
            <p:nvPr/>
          </p:nvSpPr>
          <p:spPr bwMode="auto">
            <a:xfrm>
              <a:off x="528" y="1920"/>
              <a:ext cx="2016" cy="1392"/>
            </a:xfrm>
            <a:custGeom>
              <a:avLst/>
              <a:gdLst>
                <a:gd name="T0" fmla="*/ 0 w 2016"/>
                <a:gd name="T1" fmla="*/ 1392 h 1392"/>
                <a:gd name="T2" fmla="*/ 2016 w 2016"/>
                <a:gd name="T3" fmla="*/ 0 h 1392"/>
                <a:gd name="T4" fmla="*/ 0 60000 65536"/>
                <a:gd name="T5" fmla="*/ 0 60000 65536"/>
                <a:gd name="T6" fmla="*/ 0 w 2016"/>
                <a:gd name="T7" fmla="*/ 0 h 1392"/>
                <a:gd name="T8" fmla="*/ 2016 w 2016"/>
                <a:gd name="T9" fmla="*/ 1392 h 139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16" h="1392">
                  <a:moveTo>
                    <a:pt x="0" y="1392"/>
                  </a:moveTo>
                  <a:cubicBezTo>
                    <a:pt x="496" y="524"/>
                    <a:pt x="933" y="22"/>
                    <a:pt x="2016" y="0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82"/>
            <p:cNvSpPr>
              <a:spLocks noChangeShapeType="1"/>
            </p:cNvSpPr>
            <p:nvPr/>
          </p:nvSpPr>
          <p:spPr bwMode="auto">
            <a:xfrm>
              <a:off x="528" y="1920"/>
              <a:ext cx="2112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04" name="Text Box 83"/>
          <p:cNvSpPr txBox="1">
            <a:spLocks noChangeArrowheads="1"/>
          </p:cNvSpPr>
          <p:nvPr/>
        </p:nvSpPr>
        <p:spPr bwMode="auto">
          <a:xfrm>
            <a:off x="3841750" y="1835150"/>
            <a:ext cx="1109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2400" b="1">
                <a:solidFill>
                  <a:srgbClr val="000066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GB" altLang="en-US" sz="2400" b="1" baseline="-25000">
                <a:solidFill>
                  <a:srgbClr val="000066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GB" altLang="en-US" sz="2400">
                <a:latin typeface="Times New Roman" panose="02020603050405020304" pitchFamily="18" charset="0"/>
              </a:rPr>
              <a:t>  = 1</a:t>
            </a:r>
          </a:p>
        </p:txBody>
      </p:sp>
      <p:sp>
        <p:nvSpPr>
          <p:cNvPr id="25605" name="Text Box 84"/>
          <p:cNvSpPr txBox="1">
            <a:spLocks noChangeArrowheads="1"/>
          </p:cNvSpPr>
          <p:nvPr/>
        </p:nvSpPr>
        <p:spPr bwMode="auto">
          <a:xfrm>
            <a:off x="5099050" y="4748213"/>
            <a:ext cx="444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2000" b="1">
                <a:solidFill>
                  <a:srgbClr val="000066"/>
                </a:solidFill>
                <a:latin typeface="CG Times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b="1" baseline="-25000">
                <a:solidFill>
                  <a:srgbClr val="000066"/>
                </a:solidFill>
                <a:latin typeface="CG Times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5606" name="Text Box 85"/>
          <p:cNvSpPr txBox="1">
            <a:spLocks noChangeArrowheads="1"/>
          </p:cNvSpPr>
          <p:nvPr/>
        </p:nvSpPr>
        <p:spPr bwMode="auto">
          <a:xfrm rot="-5400000">
            <a:off x="2614613" y="3152775"/>
            <a:ext cx="749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1600" b="1">
                <a:latin typeface="Times New Roman" panose="02020603050405020304" pitchFamily="18" charset="0"/>
              </a:rPr>
              <a:t>brzina</a:t>
            </a:r>
            <a:endParaRPr lang="en-GB" altLang="en-US" sz="1600" b="1">
              <a:latin typeface="Times New Roman" panose="02020603050405020304" pitchFamily="18" charset="0"/>
            </a:endParaRPr>
          </a:p>
        </p:txBody>
      </p:sp>
      <p:sp>
        <p:nvSpPr>
          <p:cNvPr id="25607" name="Text Box 86"/>
          <p:cNvSpPr txBox="1">
            <a:spLocks noChangeArrowheads="1"/>
          </p:cNvSpPr>
          <p:nvPr/>
        </p:nvSpPr>
        <p:spPr bwMode="auto">
          <a:xfrm>
            <a:off x="6096000" y="2286000"/>
            <a:ext cx="2244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400"/>
              <a:t>Konstantno </a:t>
            </a:r>
            <a:r>
              <a:rPr lang="en-GB" altLang="en-US" sz="2400"/>
              <a:t> </a:t>
            </a:r>
            <a:r>
              <a:rPr lang="en-GB" altLang="en-US" sz="2400" b="1">
                <a:solidFill>
                  <a:srgbClr val="000066"/>
                </a:solidFill>
              </a:rPr>
              <a:t>P</a:t>
            </a:r>
            <a:r>
              <a:rPr lang="en-GB" altLang="en-US" sz="2400" b="1" baseline="-25000">
                <a:solidFill>
                  <a:srgbClr val="000066"/>
                </a:solidFill>
              </a:rPr>
              <a:t>B</a:t>
            </a:r>
          </a:p>
        </p:txBody>
      </p:sp>
      <p:sp>
        <p:nvSpPr>
          <p:cNvPr id="25608" name="Text Box 89"/>
          <p:cNvSpPr txBox="1">
            <a:spLocks noChangeArrowheads="1"/>
          </p:cNvSpPr>
          <p:nvPr/>
        </p:nvSpPr>
        <p:spPr bwMode="auto">
          <a:xfrm>
            <a:off x="0" y="4114800"/>
            <a:ext cx="36576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2000" b="1"/>
              <a:t>Limit</a:t>
            </a:r>
          </a:p>
          <a:p>
            <a:r>
              <a:rPr lang="sr-Latn-CS" altLang="en-US" sz="2000" b="1"/>
              <a:t>Mali pritisak</a:t>
            </a:r>
            <a:r>
              <a:rPr lang="en-GB" altLang="en-US" sz="2000" b="1"/>
              <a:t> (p)</a:t>
            </a:r>
            <a:r>
              <a:rPr lang="sr-Latn-RS" altLang="en-US" sz="2000" b="1" baseline="-25000"/>
              <a:t>A</a:t>
            </a:r>
            <a:endParaRPr lang="en-GB" altLang="en-US" sz="2000" b="1"/>
          </a:p>
          <a:p>
            <a:r>
              <a:rPr lang="sr-Latn-CS" altLang="en-US" sz="2000" b="1"/>
              <a:t>Mala entalpija adsorpcije </a:t>
            </a:r>
            <a:endParaRPr lang="en-GB" altLang="en-US" sz="2000" b="1"/>
          </a:p>
          <a:p>
            <a:endParaRPr lang="en-GB" altLang="en-US" sz="2000" b="1"/>
          </a:p>
          <a:p>
            <a:r>
              <a:rPr lang="sr-Latn-CS" altLang="en-US" sz="2000" b="1">
                <a:solidFill>
                  <a:srgbClr val="000066"/>
                </a:solidFill>
              </a:rPr>
              <a:t>K</a:t>
            </a:r>
            <a:r>
              <a:rPr lang="en-GB" altLang="en-US" sz="2000" b="1" baseline="-25000">
                <a:solidFill>
                  <a:srgbClr val="000066"/>
                </a:solidFill>
              </a:rPr>
              <a:t>A</a:t>
            </a:r>
            <a:r>
              <a:rPr lang="en-GB" altLang="en-US" sz="2000" b="1">
                <a:solidFill>
                  <a:srgbClr val="000066"/>
                </a:solidFill>
              </a:rPr>
              <a:t>p</a:t>
            </a:r>
            <a:r>
              <a:rPr lang="en-GB" altLang="en-US" sz="2000" b="1" baseline="-25000">
                <a:solidFill>
                  <a:srgbClr val="000066"/>
                </a:solidFill>
              </a:rPr>
              <a:t>A</a:t>
            </a:r>
            <a:r>
              <a:rPr lang="en-GB" altLang="en-US" sz="2000" b="1">
                <a:solidFill>
                  <a:srgbClr val="000066"/>
                </a:solidFill>
              </a:rPr>
              <a:t> &lt;&lt; 1</a:t>
            </a:r>
          </a:p>
          <a:p>
            <a:endParaRPr lang="en-GB" altLang="en-US" sz="2000" b="1">
              <a:solidFill>
                <a:srgbClr val="000066"/>
              </a:solidFill>
            </a:endParaRPr>
          </a:p>
          <a:p>
            <a:r>
              <a:rPr lang="sr-Latn-CS" altLang="en-US" sz="2000" b="1">
                <a:solidFill>
                  <a:srgbClr val="000066"/>
                </a:solidFill>
              </a:rPr>
              <a:t>v</a:t>
            </a:r>
            <a:r>
              <a:rPr lang="en-GB" altLang="en-US" sz="2000" b="1">
                <a:solidFill>
                  <a:srgbClr val="000066"/>
                </a:solidFill>
              </a:rPr>
              <a:t> =  </a:t>
            </a:r>
            <a:r>
              <a:rPr lang="en-GB" altLang="en-US" sz="2000" b="1">
                <a:solidFill>
                  <a:srgbClr val="FF0000"/>
                </a:solidFill>
              </a:rPr>
              <a:t>k</a:t>
            </a:r>
            <a:r>
              <a:rPr lang="sr-Latn-CS" altLang="en-US" sz="2000" b="1" baseline="-25000">
                <a:solidFill>
                  <a:srgbClr val="FF0000"/>
                </a:solidFill>
              </a:rPr>
              <a:t>r</a:t>
            </a:r>
            <a:r>
              <a:rPr lang="en-GB" altLang="en-US" sz="2000" b="1"/>
              <a:t> </a:t>
            </a:r>
            <a:r>
              <a:rPr lang="sr-Latn-CS" altLang="en-US" sz="2000" b="1"/>
              <a:t>K</a:t>
            </a:r>
            <a:r>
              <a:rPr lang="en-GB" altLang="en-US" sz="2000" b="1" baseline="-25000">
                <a:solidFill>
                  <a:srgbClr val="000066"/>
                </a:solidFill>
              </a:rPr>
              <a:t>A   </a:t>
            </a:r>
            <a:r>
              <a:rPr lang="en-GB" altLang="en-US" sz="2000" b="1">
                <a:solidFill>
                  <a:srgbClr val="000066"/>
                </a:solidFill>
              </a:rPr>
              <a:t>p</a:t>
            </a:r>
            <a:r>
              <a:rPr lang="en-GB" altLang="en-US" sz="2000" b="1" baseline="-25000">
                <a:solidFill>
                  <a:srgbClr val="000066"/>
                </a:solidFill>
              </a:rPr>
              <a:t>A</a:t>
            </a:r>
            <a:r>
              <a:rPr lang="en-GB" altLang="en-US" sz="2000" b="1">
                <a:solidFill>
                  <a:srgbClr val="000066"/>
                </a:solidFill>
              </a:rPr>
              <a:t> p</a:t>
            </a:r>
            <a:r>
              <a:rPr lang="en-GB" altLang="en-US" sz="2000" b="1" baseline="-25000">
                <a:solidFill>
                  <a:srgbClr val="000066"/>
                </a:solidFill>
              </a:rPr>
              <a:t>B</a:t>
            </a:r>
            <a:r>
              <a:rPr lang="en-GB" altLang="en-US" sz="2000" b="1">
                <a:solidFill>
                  <a:srgbClr val="000066"/>
                </a:solidFill>
              </a:rPr>
              <a:t> </a:t>
            </a:r>
            <a:endParaRPr lang="sr-Latn-CS" altLang="en-US" sz="2000" b="1">
              <a:solidFill>
                <a:srgbClr val="000066"/>
              </a:solidFill>
            </a:endParaRPr>
          </a:p>
          <a:p>
            <a:r>
              <a:rPr lang="sr-Latn-CS" altLang="en-US" sz="2000" b="1">
                <a:solidFill>
                  <a:srgbClr val="000066"/>
                </a:solidFill>
              </a:rPr>
              <a:t>Prvi red u odnosu na </a:t>
            </a:r>
            <a:r>
              <a:rPr lang="en-GB" altLang="en-US" sz="2000" b="1">
                <a:solidFill>
                  <a:srgbClr val="000066"/>
                </a:solidFill>
              </a:rPr>
              <a:t>A</a:t>
            </a:r>
          </a:p>
        </p:txBody>
      </p:sp>
      <p:sp>
        <p:nvSpPr>
          <p:cNvPr id="25609" name="Line 92"/>
          <p:cNvSpPr>
            <a:spLocks noChangeShapeType="1"/>
          </p:cNvSpPr>
          <p:nvPr/>
        </p:nvSpPr>
        <p:spPr bwMode="auto">
          <a:xfrm flipV="1">
            <a:off x="2286000" y="3962400"/>
            <a:ext cx="1219200" cy="522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0" name="Text Box 95"/>
          <p:cNvSpPr txBox="1">
            <a:spLocks noChangeArrowheads="1"/>
          </p:cNvSpPr>
          <p:nvPr/>
        </p:nvSpPr>
        <p:spPr bwMode="auto">
          <a:xfrm>
            <a:off x="5715000" y="4114800"/>
            <a:ext cx="3787775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2000" b="1"/>
              <a:t>Limit</a:t>
            </a:r>
          </a:p>
          <a:p>
            <a:r>
              <a:rPr lang="sr-Latn-CS" altLang="en-US" sz="2000" b="1"/>
              <a:t>Visok pritisak</a:t>
            </a:r>
            <a:r>
              <a:rPr lang="en-GB" altLang="en-US" sz="2000" b="1"/>
              <a:t> (p)</a:t>
            </a:r>
            <a:r>
              <a:rPr lang="sr-Latn-RS" altLang="en-US" sz="2000" b="1" baseline="-25000"/>
              <a:t>A</a:t>
            </a:r>
            <a:endParaRPr lang="en-GB" altLang="en-US" sz="2000" b="1"/>
          </a:p>
          <a:p>
            <a:r>
              <a:rPr lang="sr-Latn-CS" altLang="en-US" sz="2000" b="1"/>
              <a:t>Visoka entalpija adsorpcije </a:t>
            </a:r>
            <a:endParaRPr lang="en-GB" altLang="en-US" sz="2000" b="1"/>
          </a:p>
          <a:p>
            <a:endParaRPr lang="en-GB" altLang="en-US" sz="2000" b="1"/>
          </a:p>
          <a:p>
            <a:r>
              <a:rPr lang="sr-Latn-CS" altLang="en-US" sz="2000" b="1">
                <a:solidFill>
                  <a:srgbClr val="000066"/>
                </a:solidFill>
              </a:rPr>
              <a:t>K</a:t>
            </a:r>
            <a:r>
              <a:rPr lang="en-GB" altLang="en-US" sz="2000" b="1" baseline="-25000">
                <a:solidFill>
                  <a:srgbClr val="000066"/>
                </a:solidFill>
              </a:rPr>
              <a:t>A</a:t>
            </a:r>
            <a:r>
              <a:rPr lang="en-GB" altLang="en-US" sz="2000" b="1">
                <a:solidFill>
                  <a:srgbClr val="000066"/>
                </a:solidFill>
              </a:rPr>
              <a:t>p</a:t>
            </a:r>
            <a:r>
              <a:rPr lang="en-GB" altLang="en-US" sz="2000" b="1" baseline="-25000">
                <a:solidFill>
                  <a:srgbClr val="000066"/>
                </a:solidFill>
              </a:rPr>
              <a:t>A</a:t>
            </a:r>
            <a:r>
              <a:rPr lang="en-GB" altLang="en-US" sz="2000" b="1">
                <a:solidFill>
                  <a:srgbClr val="000066"/>
                </a:solidFill>
              </a:rPr>
              <a:t> &gt;&gt; 1</a:t>
            </a:r>
          </a:p>
          <a:p>
            <a:endParaRPr lang="en-GB" altLang="en-US" sz="2000" b="1">
              <a:solidFill>
                <a:srgbClr val="000066"/>
              </a:solidFill>
            </a:endParaRPr>
          </a:p>
          <a:p>
            <a:r>
              <a:rPr lang="sr-Latn-CS" altLang="en-US" sz="2000" b="1">
                <a:solidFill>
                  <a:srgbClr val="000066"/>
                </a:solidFill>
              </a:rPr>
              <a:t>v</a:t>
            </a:r>
            <a:r>
              <a:rPr lang="en-GB" altLang="en-US" sz="2000" b="1">
                <a:solidFill>
                  <a:srgbClr val="000066"/>
                </a:solidFill>
              </a:rPr>
              <a:t> =    </a:t>
            </a:r>
            <a:r>
              <a:rPr lang="en-GB" altLang="en-US" sz="2000" b="1">
                <a:solidFill>
                  <a:srgbClr val="FF0000"/>
                </a:solidFill>
              </a:rPr>
              <a:t>k</a:t>
            </a:r>
            <a:r>
              <a:rPr lang="sr-Latn-CS" altLang="en-US" sz="2000" b="1" baseline="-25000">
                <a:solidFill>
                  <a:srgbClr val="FF0000"/>
                </a:solidFill>
              </a:rPr>
              <a:t>r</a:t>
            </a:r>
            <a:r>
              <a:rPr lang="en-GB" altLang="en-US" sz="2000" b="1" baseline="-25000">
                <a:solidFill>
                  <a:srgbClr val="FF0000"/>
                </a:solidFill>
              </a:rPr>
              <a:t>   </a:t>
            </a:r>
            <a:r>
              <a:rPr lang="en-GB" altLang="en-US" sz="2000" b="1">
                <a:solidFill>
                  <a:srgbClr val="000066"/>
                </a:solidFill>
              </a:rPr>
              <a:t>p</a:t>
            </a:r>
            <a:r>
              <a:rPr lang="en-GB" altLang="en-US" sz="2000" b="1" baseline="-25000">
                <a:solidFill>
                  <a:srgbClr val="000066"/>
                </a:solidFill>
              </a:rPr>
              <a:t>B</a:t>
            </a:r>
            <a:r>
              <a:rPr lang="en-GB" altLang="en-US" sz="2000" b="1">
                <a:solidFill>
                  <a:srgbClr val="000066"/>
                </a:solidFill>
              </a:rPr>
              <a:t> </a:t>
            </a:r>
            <a:endParaRPr lang="sr-Latn-CS" altLang="en-US" sz="2000" b="1">
              <a:solidFill>
                <a:srgbClr val="000066"/>
              </a:solidFill>
            </a:endParaRPr>
          </a:p>
          <a:p>
            <a:r>
              <a:rPr lang="sr-Latn-CS" altLang="en-US" sz="2000" b="1">
                <a:solidFill>
                  <a:srgbClr val="000066"/>
                </a:solidFill>
              </a:rPr>
              <a:t>Nulti red u odnosu na </a:t>
            </a:r>
            <a:r>
              <a:rPr lang="en-GB" altLang="en-US" sz="2000" b="1">
                <a:solidFill>
                  <a:srgbClr val="000066"/>
                </a:solidFill>
              </a:rPr>
              <a:t> A</a:t>
            </a:r>
          </a:p>
        </p:txBody>
      </p:sp>
      <p:sp>
        <p:nvSpPr>
          <p:cNvPr id="25611" name="Line 98"/>
          <p:cNvSpPr>
            <a:spLocks noChangeShapeType="1"/>
          </p:cNvSpPr>
          <p:nvPr/>
        </p:nvSpPr>
        <p:spPr bwMode="auto">
          <a:xfrm flipH="1" flipV="1">
            <a:off x="5562600" y="2362200"/>
            <a:ext cx="1730375" cy="2054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2" name="Text Box 99"/>
          <p:cNvSpPr txBox="1">
            <a:spLocks noChangeArrowheads="1"/>
          </p:cNvSpPr>
          <p:nvPr/>
        </p:nvSpPr>
        <p:spPr bwMode="auto">
          <a:xfrm>
            <a:off x="228600" y="1447800"/>
            <a:ext cx="2454275" cy="15621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sr-Latn-CS" altLang="en-US" sz="2400"/>
              <a:t>Za konstantno </a:t>
            </a:r>
            <a:r>
              <a:rPr lang="en-GB" altLang="en-US" sz="2400"/>
              <a:t>p</a:t>
            </a:r>
            <a:r>
              <a:rPr lang="sr-Latn-CS" altLang="en-US" sz="2400" baseline="-25000"/>
              <a:t>B</a:t>
            </a:r>
            <a:r>
              <a:rPr lang="en-GB" altLang="en-US" sz="2400"/>
              <a:t>, </a:t>
            </a:r>
            <a:r>
              <a:rPr lang="sr-Latn-CS" altLang="en-US" sz="2400"/>
              <a:t>brzina će biti prvog reda u odnosu na A</a:t>
            </a:r>
            <a:r>
              <a:rPr lang="en-GB" altLang="en-US" sz="2400"/>
              <a:t> </a:t>
            </a:r>
          </a:p>
        </p:txBody>
      </p:sp>
      <p:graphicFrame>
        <p:nvGraphicFramePr>
          <p:cNvPr id="25613" name="Object 100"/>
          <p:cNvGraphicFramePr>
            <a:graphicFrameLocks noChangeAspect="1"/>
          </p:cNvGraphicFramePr>
          <p:nvPr/>
        </p:nvGraphicFramePr>
        <p:xfrm>
          <a:off x="4702175" y="457200"/>
          <a:ext cx="3005138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5" imgW="1091880" imgH="419040" progId="Equation.DSMT4">
                  <p:embed/>
                </p:oleObj>
              </mc:Choice>
              <mc:Fallback>
                <p:oleObj name="Equation" r:id="rId5" imgW="1091880" imgH="41904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457200"/>
                        <a:ext cx="3005138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415" x="441325" y="6492875"/>
          <p14:tracePt t="3423" x="441325" y="6423025"/>
          <p14:tracePt t="3431" x="441325" y="6278563"/>
          <p14:tracePt t="3448" x="441325" y="6180138"/>
          <p14:tracePt t="3465" x="441325" y="6103938"/>
          <p14:tracePt t="3481" x="441325" y="5981700"/>
          <p14:tracePt t="3497" x="457200" y="5829300"/>
          <p14:tracePt t="3514" x="457200" y="5638800"/>
          <p14:tracePt t="3530" x="465138" y="5508625"/>
          <p14:tracePt t="3546" x="479425" y="5418138"/>
          <p14:tracePt t="3563" x="487363" y="5356225"/>
          <p14:tracePt t="3580" x="495300" y="5303838"/>
          <p14:tracePt t="3596" x="495300" y="5219700"/>
          <p14:tracePt t="3596" x="495300" y="5165725"/>
          <p14:tracePt t="3614" x="495300" y="5105400"/>
          <p14:tracePt t="3629" x="495300" y="4991100"/>
          <p14:tracePt t="3629" x="495300" y="4922838"/>
          <p14:tracePt t="3647" x="495300" y="4808538"/>
          <p14:tracePt t="3664" x="525463" y="4694238"/>
          <p14:tracePt t="3680" x="525463" y="4632325"/>
          <p14:tracePt t="3696" x="541338" y="4525963"/>
          <p14:tracePt t="3713" x="563563" y="4389438"/>
          <p14:tracePt t="3729" x="587375" y="4213225"/>
          <p14:tracePt t="3746" x="593725" y="3962400"/>
          <p14:tracePt t="3763" x="625475" y="3771900"/>
          <p14:tracePt t="3779" x="647700" y="3657600"/>
          <p14:tracePt t="3796" x="715963" y="3513138"/>
          <p14:tracePt t="3813" x="746125" y="3398838"/>
          <p14:tracePt t="3829" x="784225" y="3292475"/>
          <p14:tracePt t="3829" x="792163" y="3216275"/>
          <p14:tracePt t="3847" x="815975" y="3048000"/>
          <p14:tracePt t="3863" x="838200" y="2903538"/>
          <p14:tracePt t="3880" x="846138" y="2789238"/>
          <p14:tracePt t="3896" x="868363" y="2613025"/>
          <p14:tracePt t="3913" x="906463" y="2468563"/>
          <p14:tracePt t="3929" x="960438" y="2332038"/>
          <p14:tracePt t="3945" x="982663" y="2239963"/>
          <p14:tracePt t="3962" x="1006475" y="2149475"/>
          <p14:tracePt t="3980" x="1050925" y="1989138"/>
          <p14:tracePt t="3996" x="1096963" y="1874838"/>
          <p14:tracePt t="4012" x="1150938" y="1722438"/>
          <p14:tracePt t="4031" x="1173163" y="1676400"/>
          <p14:tracePt t="4047" x="1181100" y="1646238"/>
          <p14:tracePt t="4063" x="1203325" y="1592263"/>
          <p14:tracePt t="4079" x="1235075" y="1516063"/>
          <p14:tracePt t="4096" x="1287463" y="1393825"/>
          <p14:tracePt t="4112" x="1325563" y="1257300"/>
          <p14:tracePt t="4129" x="1363663" y="1112838"/>
          <p14:tracePt t="4146" x="1371600" y="998538"/>
          <p14:tracePt t="4162" x="1387475" y="936625"/>
          <p14:tracePt t="4180" x="1387475" y="922338"/>
          <p14:tracePt t="4196" x="1387475" y="914400"/>
          <p14:tracePt t="4213" x="1387475" y="930275"/>
          <p14:tracePt t="4295" x="1387475" y="936625"/>
          <p14:tracePt t="4303" x="1379538" y="936625"/>
          <p14:tracePt t="4319" x="1379538" y="944563"/>
          <p14:tracePt t="4367" x="1379538" y="952500"/>
          <p14:tracePt t="4375" x="1363663" y="960438"/>
          <p14:tracePt t="4383" x="1363663" y="974725"/>
          <p14:tracePt t="4395" x="1333500" y="998538"/>
          <p14:tracePt t="4412" x="1325563" y="1028700"/>
          <p14:tracePt t="4429" x="1317625" y="1050925"/>
          <p14:tracePt t="4429" x="1311275" y="1066800"/>
          <p14:tracePt t="4448" x="1303338" y="1082675"/>
          <p14:tracePt t="4463" x="1303338" y="1089025"/>
          <p14:tracePt t="4479" x="1303338" y="1104900"/>
          <p14:tracePt t="4591" x="1295400" y="1104900"/>
          <p14:tracePt t="4599" x="1295400" y="1112838"/>
          <p14:tracePt t="4623" x="1295400" y="1120775"/>
          <p14:tracePt t="4647" x="1295400" y="1127125"/>
          <p14:tracePt t="4655" x="1295400" y="1135063"/>
          <p14:tracePt t="4671" x="1295400" y="1143000"/>
          <p14:tracePt t="5607" x="1287463" y="1143000"/>
          <p14:tracePt t="5831" x="1279525" y="1158875"/>
          <p14:tracePt t="5839" x="1273175" y="1158875"/>
          <p14:tracePt t="5895" x="1265238" y="1165225"/>
          <p14:tracePt t="5905" x="1265238" y="1173163"/>
          <p14:tracePt t="5912" x="1249363" y="1181100"/>
          <p14:tracePt t="5929" x="1235075" y="1203325"/>
          <p14:tracePt t="5945" x="1227138" y="1211263"/>
          <p14:tracePt t="5976" x="1219200" y="1219200"/>
          <p14:tracePt t="6255" x="1203325" y="1235075"/>
          <p14:tracePt t="6271" x="1196975" y="1235075"/>
          <p14:tracePt t="6279" x="1181100" y="1235075"/>
          <p14:tracePt t="6294" x="1158875" y="1249363"/>
          <p14:tracePt t="6311" x="1127125" y="1257300"/>
          <p14:tracePt t="6329" x="1082675" y="1273175"/>
          <p14:tracePt t="6345" x="1058863" y="1287463"/>
          <p14:tracePt t="6362" x="1050925" y="1287463"/>
          <p14:tracePt t="6377" x="1044575" y="1295400"/>
          <p14:tracePt t="6399" x="1044575" y="1287463"/>
          <p14:tracePt t="6647" x="1044575" y="1279525"/>
          <p14:tracePt t="6703" x="1044575" y="1273175"/>
          <p14:tracePt t="6727" x="1044575" y="1265238"/>
          <p14:tracePt t="6735" x="1044575" y="1249363"/>
          <p14:tracePt t="6745" x="1044575" y="1235075"/>
          <p14:tracePt t="6761" x="1044575" y="1227138"/>
          <p14:tracePt t="6777" x="1058863" y="1227138"/>
          <p14:tracePt t="7151" x="1066800" y="1227138"/>
          <p14:tracePt t="7160" x="1074738" y="1227138"/>
          <p14:tracePt t="7176" x="1082675" y="1227138"/>
          <p14:tracePt t="7215" x="1089025" y="1227138"/>
          <p14:tracePt t="7223" x="1104900" y="1227138"/>
          <p14:tracePt t="7231" x="1112838" y="1227138"/>
          <p14:tracePt t="7242" x="1127125" y="1227138"/>
          <p14:tracePt t="7260" x="1143000" y="1227138"/>
          <p14:tracePt t="7276" x="1189038" y="1235075"/>
          <p14:tracePt t="7293" x="1227138" y="1249363"/>
          <p14:tracePt t="7293" x="1235075" y="1249363"/>
          <p14:tracePt t="7312" x="1241425" y="1249363"/>
          <p14:tracePt t="7326" x="1249363" y="1249363"/>
          <p14:tracePt t="7343" x="1257300" y="1249363"/>
          <p14:tracePt t="7376" x="1265238" y="1249363"/>
          <p14:tracePt t="7383" x="1273175" y="1249363"/>
          <p14:tracePt t="7399" x="1279525" y="1249363"/>
          <p14:tracePt t="7410" x="1303338" y="1249363"/>
          <p14:tracePt t="7426" x="1311275" y="1249363"/>
          <p14:tracePt t="7443" x="1317625" y="1249363"/>
          <p14:tracePt t="7479" x="1325563" y="1249363"/>
          <p14:tracePt t="7495" x="1333500" y="1249363"/>
          <p14:tracePt t="7503" x="1349375" y="1249363"/>
          <p14:tracePt t="7511" x="1355725" y="1249363"/>
          <p14:tracePt t="7526" x="1371600" y="1249363"/>
          <p14:tracePt t="7543" x="1387475" y="1249363"/>
          <p14:tracePt t="7560" x="1417638" y="1249363"/>
          <p14:tracePt t="7577" x="1470025" y="1241425"/>
          <p14:tracePt t="7593" x="1516063" y="1227138"/>
          <p14:tracePt t="7610" x="1524000" y="1219200"/>
          <p14:tracePt t="7626" x="1531938" y="1219200"/>
          <p14:tracePt t="7719" x="1539875" y="1219200"/>
          <p14:tracePt t="7727" x="1546225" y="1211263"/>
          <p14:tracePt t="7799" x="1554163" y="1203325"/>
          <p14:tracePt t="7815" x="1562100" y="1203325"/>
          <p14:tracePt t="8383" x="1577975" y="1196975"/>
          <p14:tracePt t="8479" x="1584325" y="1196975"/>
          <p14:tracePt t="8503" x="1600200" y="1189038"/>
          <p14:tracePt t="8591" x="1608138" y="1189038"/>
          <p14:tracePt t="8663" x="1608138" y="1181100"/>
          <p14:tracePt t="8671" x="1616075" y="1181100"/>
          <p14:tracePt t="8687" x="1622425" y="1173163"/>
          <p14:tracePt t="9676" x="1638300" y="1173163"/>
          <p14:tracePt t="9679" x="1654175" y="1173163"/>
          <p14:tracePt t="9689" x="1684338" y="1165225"/>
          <p14:tracePt t="9706" x="1692275" y="1158875"/>
          <p14:tracePt t="9758" x="1698625" y="1158875"/>
          <p14:tracePt t="9766" x="1714500" y="1158875"/>
          <p14:tracePt t="9775" x="1768475" y="1158875"/>
          <p14:tracePt t="9791" x="1812925" y="1150938"/>
          <p14:tracePt t="9807" x="1836738" y="1150938"/>
          <p14:tracePt t="9823" x="1851025" y="1150938"/>
          <p14:tracePt t="9878" x="1858963" y="1150938"/>
          <p14:tracePt t="9886" x="1874838" y="1150938"/>
          <p14:tracePt t="9894" x="1882775" y="1150938"/>
          <p14:tracePt t="9906" x="1889125" y="1150938"/>
          <p14:tracePt t="9923" x="1897063" y="1150938"/>
          <p14:tracePt t="9950" x="1912938" y="1150938"/>
          <p14:tracePt t="9974" x="1920875" y="1143000"/>
          <p14:tracePt t="9982" x="1927225" y="1135063"/>
          <p14:tracePt t="9991" x="1943100" y="1135063"/>
          <p14:tracePt t="10007" x="1951038" y="1127125"/>
          <p14:tracePt t="10025" x="1958975" y="1120775"/>
          <p14:tracePt t="10040" x="1973263" y="1112838"/>
          <p14:tracePt t="10056" x="1981200" y="1104900"/>
          <p14:tracePt t="10073" x="1997075" y="1096963"/>
          <p14:tracePt t="10110" x="1997075" y="1089025"/>
          <p14:tracePt t="11045" x="2011363" y="1089025"/>
          <p14:tracePt t="11646" x="2019300" y="1089025"/>
          <p14:tracePt t="12399" x="2027238" y="1089025"/>
          <p14:tracePt t="12406" x="2035175" y="1089025"/>
          <p14:tracePt t="12420" x="2049463" y="1096963"/>
          <p14:tracePt t="12420" x="2073275" y="1096963"/>
          <p14:tracePt t="12439" x="2103438" y="1112838"/>
          <p14:tracePt t="12455" x="2133600" y="1120775"/>
          <p14:tracePt t="12471" x="2163763" y="1127125"/>
          <p14:tracePt t="12488" x="2193925" y="1158875"/>
          <p14:tracePt t="12504" x="2232025" y="1165225"/>
          <p14:tracePt t="12521" x="2247900" y="1173163"/>
          <p14:tracePt t="12537" x="2263775" y="1189038"/>
          <p14:tracePt t="12558" x="2270125" y="1189038"/>
          <p14:tracePt t="12570" x="2301875" y="1211263"/>
          <p14:tracePt t="12587" x="2324100" y="1211263"/>
          <p14:tracePt t="12604" x="2332038" y="1219200"/>
          <p14:tracePt t="12620" x="2339975" y="1227138"/>
          <p14:tracePt t="12637" x="2346325" y="1227138"/>
          <p14:tracePt t="12655" x="2384425" y="1235075"/>
          <p14:tracePt t="12671" x="2438400" y="1235075"/>
          <p14:tracePt t="12688" x="2492375" y="1235075"/>
          <p14:tracePt t="12704" x="2552700" y="1235075"/>
          <p14:tracePt t="12720" x="2574925" y="1227138"/>
          <p14:tracePt t="12737" x="2582863" y="1219200"/>
          <p14:tracePt t="12774" x="2582863" y="1211263"/>
          <p14:tracePt t="12798" x="2582863" y="1203325"/>
          <p14:tracePt t="12806" x="2582863" y="1189038"/>
          <p14:tracePt t="12822" x="2590800" y="1181100"/>
          <p14:tracePt t="12836" x="2606675" y="1150938"/>
          <p14:tracePt t="12836" x="2613025" y="1127125"/>
          <p14:tracePt t="12855" x="2620963" y="1112838"/>
          <p14:tracePt t="12869" x="2628900" y="1082675"/>
          <p14:tracePt t="12869" x="2636838" y="1066800"/>
          <p14:tracePt t="12888" x="2636838" y="1058863"/>
          <p14:tracePt t="12904" x="2636838" y="1036638"/>
          <p14:tracePt t="12920" x="2636838" y="1020763"/>
          <p14:tracePt t="12937" x="2636838" y="998538"/>
          <p14:tracePt t="12954" x="2636838" y="990600"/>
          <p14:tracePt t="12970" x="2636838" y="968375"/>
          <p14:tracePt t="12987" x="2644775" y="960438"/>
          <p14:tracePt t="13003" x="2651125" y="944563"/>
          <p14:tracePt t="13020" x="2651125" y="936625"/>
          <p14:tracePt t="13036" x="2651125" y="922338"/>
          <p14:tracePt t="13070" x="2651125" y="914400"/>
          <p14:tracePt t="13086" x="2651125" y="906463"/>
          <p14:tracePt t="13094" x="2644775" y="906463"/>
          <p14:tracePt t="13104" x="2644775" y="898525"/>
          <p14:tracePt t="13126" x="2644775" y="884238"/>
          <p14:tracePt t="13136" x="2636838" y="876300"/>
          <p14:tracePt t="13153" x="2620963" y="868363"/>
          <p14:tracePt t="13169" x="2620963" y="860425"/>
          <p14:tracePt t="13186" x="2613025" y="860425"/>
          <p14:tracePt t="13203" x="2606675" y="860425"/>
          <p14:tracePt t="13219" x="2598738" y="860425"/>
          <p14:tracePt t="13254" x="2590800" y="860425"/>
          <p14:tracePt t="13262" x="2590800" y="854075"/>
          <p14:tracePt t="13271" x="2582863" y="854075"/>
          <p14:tracePt t="13286" x="2560638" y="846138"/>
          <p14:tracePt t="13303" x="2544763" y="830263"/>
          <p14:tracePt t="13319" x="2530475" y="830263"/>
          <p14:tracePt t="13358" x="2498725" y="822325"/>
          <p14:tracePt t="13390" x="2492375" y="822325"/>
          <p14:tracePt t="13398" x="2476500" y="822325"/>
          <p14:tracePt t="13406" x="2460625" y="815975"/>
          <p14:tracePt t="13419" x="2454275" y="815975"/>
          <p14:tracePt t="13446" x="2438400" y="815975"/>
          <p14:tracePt t="13494" x="2430463" y="815975"/>
          <p14:tracePt t="13518" x="2422525" y="815975"/>
          <p14:tracePt t="13535" x="2416175" y="822325"/>
          <p14:tracePt t="13542" x="2408238" y="838200"/>
          <p14:tracePt t="13558" x="2392363" y="846138"/>
          <p14:tracePt t="13574" x="2370138" y="860425"/>
          <p14:tracePt t="13585" x="2370138" y="876300"/>
          <p14:tracePt t="13602" x="2370138" y="884238"/>
          <p14:tracePt t="13619" x="2370138" y="898525"/>
          <p14:tracePt t="13654" x="2370138" y="914400"/>
          <p14:tracePt t="13718" x="2370138" y="930275"/>
          <p14:tracePt t="13735" x="2378075" y="936625"/>
          <p14:tracePt t="13751" x="2384425" y="944563"/>
          <p14:tracePt t="13767" x="2384425" y="960438"/>
          <p14:tracePt t="13774" x="2400300" y="974725"/>
          <p14:tracePt t="13790" x="2400300" y="990600"/>
          <p14:tracePt t="13802" x="2408238" y="998538"/>
          <p14:tracePt t="13819" x="2422525" y="1020763"/>
          <p14:tracePt t="13836" x="2446338" y="1036638"/>
          <p14:tracePt t="13852" x="2454275" y="1058863"/>
          <p14:tracePt t="13869" x="2460625" y="1066800"/>
          <p14:tracePt t="13888" x="2468563" y="1082675"/>
          <p14:tracePt t="13903" x="2484438" y="1096963"/>
          <p14:tracePt t="13919" x="2484438" y="1104900"/>
          <p14:tracePt t="14830" x="2484438" y="1112838"/>
          <p14:tracePt t="15566" x="2484438" y="1120775"/>
          <p14:tracePt t="15870" x="2492375" y="1120775"/>
          <p14:tracePt t="15894" x="2506663" y="1127125"/>
          <p14:tracePt t="15966" x="2514600" y="1127125"/>
          <p14:tracePt t="15998" x="2522538" y="1127125"/>
          <p14:tracePt t="16015" x="2530475" y="1127125"/>
          <p14:tracePt t="16046" x="2536825" y="1127125"/>
          <p14:tracePt t="16062" x="2544763" y="1135063"/>
          <p14:tracePt t="16094" x="2560638" y="1135063"/>
          <p14:tracePt t="16190" x="2574925" y="1127125"/>
          <p14:tracePt t="16646" x="2582863" y="1127125"/>
          <p14:tracePt t="16678" x="2582863" y="1120775"/>
          <p14:tracePt t="16742" x="2590800" y="1104900"/>
          <p14:tracePt t="16766" x="2590800" y="1089025"/>
          <p14:tracePt t="16790" x="2598738" y="1074738"/>
          <p14:tracePt t="16799" x="2598738" y="1066800"/>
          <p14:tracePt t="16862" x="2598738" y="1058863"/>
          <p14:tracePt t="16918" x="2598738" y="1050925"/>
          <p14:tracePt t="16942" x="2582863" y="1044575"/>
          <p14:tracePt t="16950" x="2568575" y="1044575"/>
          <p14:tracePt t="16965" x="2544763" y="1036638"/>
          <p14:tracePt t="16984" x="2530475" y="1036638"/>
          <p14:tracePt t="17038" x="2522538" y="1036638"/>
          <p14:tracePt t="17070" x="2514600" y="1036638"/>
          <p14:tracePt t="17078" x="2506663" y="1036638"/>
          <p14:tracePt t="17086" x="2498725" y="1044575"/>
          <p14:tracePt t="17102" x="2484438" y="1050925"/>
          <p14:tracePt t="17115" x="2484438" y="1058863"/>
          <p14:tracePt t="18906" x="2468563" y="1058863"/>
          <p14:tracePt t="19118" x="2454275" y="1058863"/>
          <p14:tracePt t="19126" x="2446338" y="1050925"/>
          <p14:tracePt t="19134" x="2438400" y="1050925"/>
          <p14:tracePt t="19147" x="2422525" y="1044575"/>
          <p14:tracePt t="19164" x="2416175" y="1036638"/>
          <p14:tracePt t="19180" x="2400300" y="1036638"/>
          <p14:tracePt t="19206" x="2384425" y="1036638"/>
          <p14:tracePt t="19230" x="2370138" y="1036638"/>
          <p14:tracePt t="19247" x="2362200" y="1036638"/>
          <p14:tracePt t="19254" x="2354263" y="1036638"/>
          <p14:tracePt t="19264" x="2324100" y="1036638"/>
          <p14:tracePt t="19280" x="2301875" y="1036638"/>
          <p14:tracePt t="19297" x="2293938" y="1036638"/>
          <p14:tracePt t="19313" x="2286000" y="1036638"/>
          <p14:tracePt t="19374" x="2270125" y="1036638"/>
          <p14:tracePt t="19382" x="2263775" y="1036638"/>
          <p14:tracePt t="19382" x="2255838" y="1036638"/>
          <p14:tracePt t="19399" x="2239963" y="1036638"/>
          <p14:tracePt t="19413" x="2187575" y="1036638"/>
          <p14:tracePt t="19431" x="2155825" y="1036638"/>
          <p14:tracePt t="19447" x="2141538" y="1036638"/>
          <p14:tracePt t="19464" x="2125663" y="1036638"/>
          <p14:tracePt t="19486" x="2117725" y="1036638"/>
          <p14:tracePt t="19511" x="2111375" y="1036638"/>
          <p14:tracePt t="19590" x="2103438" y="1036638"/>
          <p14:tracePt t="19598" x="2095500" y="1036638"/>
          <p14:tracePt t="19612" x="2087563" y="1036638"/>
          <p14:tracePt t="19629" x="2095500" y="1036638"/>
          <p14:tracePt t="19990" x="2103438" y="1036638"/>
          <p14:tracePt t="20214" x="2111375" y="1036638"/>
          <p14:tracePt t="20222" x="2125663" y="1036638"/>
          <p14:tracePt t="20230" x="2133600" y="1028700"/>
          <p14:tracePt t="20526" x="2133600" y="1020763"/>
          <p14:tracePt t="20534" x="2133600" y="1006475"/>
          <p14:tracePt t="20545" x="2133600" y="998538"/>
          <p14:tracePt t="20561" x="2133600" y="982663"/>
          <p14:tracePt t="20774" x="2125663" y="974725"/>
          <p14:tracePt t="20782" x="2117725" y="968375"/>
          <p14:tracePt t="20794" x="2111375" y="952500"/>
          <p14:tracePt t="20812" x="2111375" y="944563"/>
          <p14:tracePt t="20862" x="2103438" y="930275"/>
          <p14:tracePt t="20870" x="2087563" y="922338"/>
          <p14:tracePt t="20879" x="2087563" y="914400"/>
          <p14:tracePt t="20896" x="2087563" y="906463"/>
          <p14:tracePt t="20912" x="2087563" y="898525"/>
          <p14:tracePt t="20990" x="2087563" y="892175"/>
          <p14:tracePt t="20998" x="2087563" y="884238"/>
          <p14:tracePt t="21011" x="2103438" y="876300"/>
          <p14:tracePt t="21028" x="2125663" y="868363"/>
          <p14:tracePt t="21045" x="2133600" y="868363"/>
          <p14:tracePt t="21094" x="2141538" y="868363"/>
          <p14:tracePt t="21102" x="2149475" y="868363"/>
          <p14:tracePt t="21112" x="2179638" y="860425"/>
          <p14:tracePt t="21128" x="2201863" y="860425"/>
          <p14:tracePt t="21145" x="2225675" y="846138"/>
          <p14:tracePt t="21161" x="2239963" y="846138"/>
          <p14:tracePt t="21178" x="2255838" y="846138"/>
          <p14:tracePt t="21194" x="2278063" y="846138"/>
          <p14:tracePt t="21212" x="2316163" y="822325"/>
          <p14:tracePt t="21228" x="2332038" y="815975"/>
          <p14:tracePt t="21244" x="2346325" y="808038"/>
          <p14:tracePt t="21261" x="2370138" y="800100"/>
          <p14:tracePt t="21279" x="2378075" y="800100"/>
          <p14:tracePt t="21302" x="2384425" y="784225"/>
          <p14:tracePt t="21318" x="2392363" y="784225"/>
          <p14:tracePt t="21343" x="2400300" y="784225"/>
          <p14:tracePt t="21351" x="2400300" y="777875"/>
          <p14:tracePt t="21366" x="2408238" y="777875"/>
          <p14:tracePt t="21378" x="2416175" y="777875"/>
          <p14:tracePt t="21454" x="2422525" y="777875"/>
          <p14:tracePt t="21470" x="2430463" y="769938"/>
          <p14:tracePt t="21479" x="2438400" y="769938"/>
          <p14:tracePt t="21566" x="2446338" y="769938"/>
          <p14:tracePt t="21582" x="2454275" y="769938"/>
          <p14:tracePt t="21734" x="2468563" y="769938"/>
          <p14:tracePt t="21750" x="2476500" y="769938"/>
          <p14:tracePt t="21775" x="2484438" y="762000"/>
          <p14:tracePt t="21790" x="2498725" y="762000"/>
          <p14:tracePt t="21822" x="2514600" y="762000"/>
          <p14:tracePt t="21838" x="2530475" y="754063"/>
          <p14:tracePt t="21846" x="2544763" y="754063"/>
          <p14:tracePt t="21860" x="2574925" y="746125"/>
          <p14:tracePt t="21860" x="2582863" y="739775"/>
          <p14:tracePt t="21879" x="2590800" y="739775"/>
          <p14:tracePt t="21894" x="2606675" y="739775"/>
          <p14:tracePt t="21911" x="2613025" y="731838"/>
          <p14:tracePt t="21927" x="2620963" y="731838"/>
          <p14:tracePt t="21944" x="2644775" y="731838"/>
          <p14:tracePt t="21961" x="2674938" y="731838"/>
          <p14:tracePt t="21978" x="2713038" y="723900"/>
          <p14:tracePt t="21994" x="2727325" y="715963"/>
          <p14:tracePt t="22010" x="2765425" y="715963"/>
          <p14:tracePt t="22028" x="2789238" y="715963"/>
          <p14:tracePt t="22044" x="2803525" y="715963"/>
          <p14:tracePt t="22061" x="2811463" y="708025"/>
          <p14:tracePt t="22077" x="2819400" y="708025"/>
          <p14:tracePt t="22094" x="2873375" y="708025"/>
          <p14:tracePt t="22112" x="2941638" y="708025"/>
          <p14:tracePt t="22128" x="3001963" y="708025"/>
          <p14:tracePt t="22145" x="3078163" y="708025"/>
          <p14:tracePt t="22161" x="3116263" y="708025"/>
          <p14:tracePt t="22177" x="3162300" y="708025"/>
          <p14:tracePt t="22194" x="3216275" y="708025"/>
          <p14:tracePt t="22210" x="3254375" y="708025"/>
          <p14:tracePt t="22227" x="3306763" y="708025"/>
          <p14:tracePt t="22244" x="3368675" y="715963"/>
          <p14:tracePt t="22260" x="3421063" y="715963"/>
          <p14:tracePt t="22260" x="3444875" y="715963"/>
          <p14:tracePt t="22279" x="3459163" y="715963"/>
          <p14:tracePt t="22293" x="3482975" y="715963"/>
          <p14:tracePt t="22311" x="3497263" y="715963"/>
          <p14:tracePt t="22328" x="3513138" y="715963"/>
          <p14:tracePt t="22344" x="3543300" y="715963"/>
          <p14:tracePt t="22361" x="3581400" y="715963"/>
          <p14:tracePt t="22377" x="3649663" y="701675"/>
          <p14:tracePt t="22394" x="3703638" y="693738"/>
          <p14:tracePt t="22410" x="3749675" y="677863"/>
          <p14:tracePt t="22427" x="3779838" y="677863"/>
          <p14:tracePt t="22445" x="3810000" y="677863"/>
          <p14:tracePt t="22460" x="3848100" y="663575"/>
          <p14:tracePt t="22476" x="3902075" y="655638"/>
          <p14:tracePt t="22493" x="4022725" y="639763"/>
          <p14:tracePt t="22511" x="4098925" y="631825"/>
          <p14:tracePt t="22527" x="4137025" y="625475"/>
          <p14:tracePt t="22544" x="4152900" y="625475"/>
          <p14:tracePt t="22560" x="4183063" y="617538"/>
          <p14:tracePt t="22577" x="4198938" y="617538"/>
          <p14:tracePt t="22593" x="4244975" y="609600"/>
          <p14:tracePt t="22610" x="4305300" y="609600"/>
          <p14:tracePt t="22627" x="4441825" y="609600"/>
          <p14:tracePt t="22643" x="4594225" y="609600"/>
          <p14:tracePt t="22660" x="4724400" y="609600"/>
          <p14:tracePt t="22677" x="4808538" y="609600"/>
          <p14:tracePt t="22693" x="4884738" y="609600"/>
          <p14:tracePt t="22711" x="4930775" y="609600"/>
          <p14:tracePt t="22727" x="4991100" y="609600"/>
          <p14:tracePt t="22744" x="5105400" y="617538"/>
          <p14:tracePt t="22761" x="5318125" y="617538"/>
          <p14:tracePt t="22777" x="5532438" y="617538"/>
          <p14:tracePt t="22793" x="5722938" y="617538"/>
          <p14:tracePt t="22810" x="5859463" y="579438"/>
          <p14:tracePt t="22827" x="5905500" y="579438"/>
          <p14:tracePt t="22843" x="5913438" y="593725"/>
          <p14:tracePt t="22859" x="5913438" y="617538"/>
          <p14:tracePt t="22877" x="5927725" y="617538"/>
          <p14:tracePt t="22893" x="5973763" y="617538"/>
          <p14:tracePt t="22893" x="5997575" y="625475"/>
          <p14:tracePt t="22912" x="6049963" y="625475"/>
          <p14:tracePt t="22927" x="6096000" y="625475"/>
          <p14:tracePt t="22944" x="6126163" y="625475"/>
          <p14:tracePt t="22961" x="6149975" y="625475"/>
          <p14:tracePt t="22977" x="6118225" y="647700"/>
          <p14:tracePt t="23406" x="6118225" y="655638"/>
          <p14:tracePt t="23422" x="6096000" y="663575"/>
          <p14:tracePt t="23430" x="6096000" y="723900"/>
          <p14:tracePt t="23442" x="6080125" y="693738"/>
          <p14:tracePt t="23459" x="6019800" y="731838"/>
          <p14:tracePt t="23476" x="5981700" y="739775"/>
          <p14:tracePt t="23492" x="6027738" y="746125"/>
          <p14:tracePt t="23509" x="6019800" y="746125"/>
          <p14:tracePt t="23525" x="5989638" y="784225"/>
          <p14:tracePt t="23543" x="5927725" y="838200"/>
          <p14:tracePt t="23560" x="5889625" y="876300"/>
          <p14:tracePt t="23576" x="5875338" y="884238"/>
          <p14:tracePt t="23592" x="5875338" y="892175"/>
          <p14:tracePt t="23608" x="5875338" y="914400"/>
          <p14:tracePt t="23625" x="5875338" y="936625"/>
          <p14:tracePt t="23642" x="5883275" y="944563"/>
          <p14:tracePt t="23659" x="5897563" y="960438"/>
          <p14:tracePt t="23675" x="5905500" y="960438"/>
          <p14:tracePt t="23692" x="5913438" y="960438"/>
          <p14:tracePt t="23726" x="5905500" y="960438"/>
          <p14:tracePt t="23734" x="5921375" y="960438"/>
          <p14:tracePt t="23743" x="5913438" y="968375"/>
          <p14:tracePt t="23760" x="5927725" y="968375"/>
          <p14:tracePt t="23776" x="6035675" y="898525"/>
          <p14:tracePt t="23792" x="6088063" y="944563"/>
          <p14:tracePt t="23809" x="6073775" y="922338"/>
          <p14:tracePt t="23825" x="5981700" y="974725"/>
          <p14:tracePt t="23842" x="5889625" y="1044575"/>
          <p14:tracePt t="23859" x="5883275" y="1096963"/>
          <p14:tracePt t="24762" x="5883275" y="1104900"/>
          <p14:tracePt t="24766" x="5889625" y="1104900"/>
          <p14:tracePt t="24775" x="5965825" y="1112838"/>
          <p14:tracePt t="24792" x="6080125" y="1120775"/>
          <p14:tracePt t="24809" x="6164263" y="1143000"/>
          <p14:tracePt t="24825" x="6232525" y="1143000"/>
          <p14:tracePt t="24841" x="6278563" y="1143000"/>
          <p14:tracePt t="24858" x="6332538" y="1143000"/>
          <p14:tracePt t="24875" x="6370638" y="1143000"/>
          <p14:tracePt t="24893" x="6378575" y="1143000"/>
          <p14:tracePt t="24907" x="6384925" y="1135063"/>
          <p14:tracePt t="24934" x="6400800" y="1120775"/>
          <p14:tracePt t="24943" x="6430963" y="1089025"/>
          <p14:tracePt t="24957" x="6484938" y="1036638"/>
          <p14:tracePt t="24974" x="6499225" y="1058863"/>
          <p14:tracePt t="25454" x="6523038" y="1096963"/>
          <p14:tracePt t="25462" x="6545263" y="1120775"/>
          <p14:tracePt t="25473" x="6575425" y="1135063"/>
          <p14:tracePt t="25490" x="6545263" y="1135063"/>
          <p14:tracePt t="25558" x="6545263" y="1127125"/>
          <p14:tracePt t="25582" x="6553200" y="1143000"/>
          <p14:tracePt t="25590" x="6561138" y="1150938"/>
          <p14:tracePt t="25598" x="6583363" y="1173163"/>
          <p14:tracePt t="25607" x="6607175" y="1173163"/>
          <p14:tracePt t="25624" x="6659563" y="1173163"/>
          <p14:tracePt t="25640" x="6683375" y="1173163"/>
          <p14:tracePt t="25657" x="6689725" y="1173163"/>
          <p14:tracePt t="25673" x="6697663" y="1173163"/>
          <p14:tracePt t="25742" x="6727825" y="1173163"/>
          <p14:tracePt t="25766" x="6773863" y="1150938"/>
          <p14:tracePt t="25774" x="6835775" y="1143000"/>
          <p14:tracePt t="25782" x="6858000" y="1127125"/>
          <p14:tracePt t="25791" x="6896100" y="1120775"/>
          <p14:tracePt t="25808" x="6896100" y="1112838"/>
          <p14:tracePt t="25823" x="6896100" y="1104900"/>
          <p14:tracePt t="25982" x="6896100" y="1096963"/>
          <p14:tracePt t="25998" x="6918325" y="1066800"/>
          <p14:tracePt t="26014" x="6918325" y="1044575"/>
          <p14:tracePt t="26023" x="6942138" y="1006475"/>
          <p14:tracePt t="26030" x="6964363" y="982663"/>
          <p14:tracePt t="26041" x="6980238" y="952500"/>
          <p14:tracePt t="26057" x="6980238" y="944563"/>
          <p14:tracePt t="26073" x="6980238" y="922338"/>
          <p14:tracePt t="26090" x="6980238" y="884238"/>
          <p14:tracePt t="26107" x="6934200" y="815975"/>
          <p14:tracePt t="26123" x="6858000" y="800100"/>
          <p14:tracePt t="26140" x="6697663" y="815975"/>
          <p14:tracePt t="26157" x="6683375" y="815975"/>
          <p14:tracePt t="26173" x="6697663" y="815975"/>
          <p14:tracePt t="26582" x="6713538" y="815975"/>
          <p14:tracePt t="26590" x="6721475" y="815975"/>
          <p14:tracePt t="26605" x="6727825" y="815975"/>
          <p14:tracePt t="26623" x="6743700" y="822325"/>
          <p14:tracePt t="26639" x="6751638" y="838200"/>
          <p14:tracePt t="26656" x="6759575" y="846138"/>
          <p14:tracePt t="26672" x="6765925" y="846138"/>
          <p14:tracePt t="26689" x="6789738" y="846138"/>
          <p14:tracePt t="26706" x="6811963" y="854075"/>
          <p14:tracePt t="26723" x="6827838" y="854075"/>
          <p14:tracePt t="26739" x="6842125" y="854075"/>
          <p14:tracePt t="26756" x="6850063" y="854075"/>
          <p14:tracePt t="26772" x="6858000" y="846138"/>
          <p14:tracePt t="26807" x="6865938" y="838200"/>
          <p14:tracePt t="26823" x="6865938" y="830263"/>
          <p14:tracePt t="26839" x="6865938" y="815975"/>
          <p14:tracePt t="26846" x="6873875" y="800100"/>
          <p14:tracePt t="26856" x="6888163" y="731838"/>
          <p14:tracePt t="26873" x="6904038" y="685800"/>
          <p14:tracePt t="26890" x="6904038" y="655638"/>
          <p14:tracePt t="26906" x="6904038" y="647700"/>
          <p14:tracePt t="26922" x="6904038" y="625475"/>
          <p14:tracePt t="26939" x="6880225" y="609600"/>
          <p14:tracePt t="26956" x="6842125" y="593725"/>
          <p14:tracePt t="26973" x="6827838" y="587375"/>
          <p14:tracePt t="26989" x="6811963" y="579438"/>
          <p14:tracePt t="27005" x="6797675" y="563563"/>
          <p14:tracePt t="27024" x="6789738" y="563563"/>
          <p14:tracePt t="27039" x="6781800" y="555625"/>
          <p14:tracePt t="27055" x="6765925" y="555625"/>
          <p14:tracePt t="27072" x="6743700" y="555625"/>
          <p14:tracePt t="27089" x="6689725" y="541338"/>
          <p14:tracePt t="27106" x="6645275" y="533400"/>
          <p14:tracePt t="27122" x="6629400" y="533400"/>
          <p14:tracePt t="27138" x="6621463" y="533400"/>
          <p14:tracePt t="27155" x="6613525" y="533400"/>
          <p14:tracePt t="27172" x="6607175" y="533400"/>
          <p14:tracePt t="27188" x="6599238" y="533400"/>
          <p14:tracePt t="27205" x="6583363" y="533400"/>
          <p14:tracePt t="27222" x="6523038" y="533400"/>
          <p14:tracePt t="27240" x="6454775" y="549275"/>
          <p14:tracePt t="27256" x="6378575" y="549275"/>
          <p14:tracePt t="27273" x="6346825" y="571500"/>
          <p14:tracePt t="27289" x="6308725" y="593725"/>
          <p14:tracePt t="27305" x="6294438" y="609600"/>
          <p14:tracePt t="27322" x="6294438" y="625475"/>
          <p14:tracePt t="27339" x="6294438" y="639763"/>
          <p14:tracePt t="27356" x="6278563" y="663575"/>
          <p14:tracePt t="27372" x="6264275" y="677863"/>
          <p14:tracePt t="27389" x="6240463" y="693738"/>
          <p14:tracePt t="27389" x="6232525" y="708025"/>
          <p14:tracePt t="27407" x="6210300" y="708025"/>
          <p14:tracePt t="27423" x="6202363" y="715963"/>
          <p14:tracePt t="27439" x="6180138" y="731838"/>
          <p14:tracePt t="27456" x="6164263" y="762000"/>
          <p14:tracePt t="27473" x="6164263" y="784225"/>
          <p14:tracePt t="27488" x="6142038" y="838200"/>
          <p14:tracePt t="27505" x="6126163" y="854075"/>
          <p14:tracePt t="27522" x="6111875" y="892175"/>
          <p14:tracePt t="27538" x="6088063" y="906463"/>
          <p14:tracePt t="27555" x="6073775" y="922338"/>
          <p14:tracePt t="27571" x="6057900" y="944563"/>
          <p14:tracePt t="27588" x="6057900" y="960438"/>
          <p14:tracePt t="27605" x="6057900" y="974725"/>
          <p14:tracePt t="27622" x="6057900" y="1012825"/>
          <p14:tracePt t="27639" x="6057900" y="1036638"/>
          <p14:tracePt t="27656" x="6042025" y="1082675"/>
          <p14:tracePt t="27672" x="6019800" y="1120775"/>
          <p14:tracePt t="27688" x="6019800" y="1143000"/>
          <p14:tracePt t="27705" x="6003925" y="1165225"/>
          <p14:tracePt t="27722" x="6003925" y="1181100"/>
          <p14:tracePt t="27738" x="6003925" y="1196975"/>
          <p14:tracePt t="27754" x="6003925" y="1235075"/>
          <p14:tracePt t="27771" x="5989638" y="1279525"/>
          <p14:tracePt t="27788" x="5989638" y="1317625"/>
          <p14:tracePt t="27805" x="5989638" y="1349375"/>
          <p14:tracePt t="27805" x="5989638" y="1363663"/>
          <p14:tracePt t="27823" x="5981700" y="1393825"/>
          <p14:tracePt t="27839" x="5981700" y="1409700"/>
          <p14:tracePt t="27855" x="5981700" y="1417638"/>
          <p14:tracePt t="27872" x="5981700" y="1425575"/>
          <p14:tracePt t="27888" x="5981700" y="1439863"/>
          <p14:tracePt t="27904" x="5989638" y="1455738"/>
          <p14:tracePt t="27921" x="6019800" y="1470025"/>
          <p14:tracePt t="27938" x="6049963" y="1485900"/>
          <p14:tracePt t="27955" x="6080125" y="1501775"/>
          <p14:tracePt t="27971" x="6118225" y="1524000"/>
          <p14:tracePt t="27988" x="6156325" y="1546225"/>
          <p14:tracePt t="28005" x="6172200" y="1546225"/>
          <p14:tracePt t="28005" x="6194425" y="1546225"/>
          <p14:tracePt t="28023" x="6256338" y="1546225"/>
          <p14:tracePt t="28039" x="6346825" y="1577975"/>
          <p14:tracePt t="28055" x="6416675" y="1584325"/>
          <p14:tracePt t="28072" x="6446838" y="1584325"/>
          <p14:tracePt t="28089" x="6469063" y="1584325"/>
          <p14:tracePt t="28105" x="6477000" y="1584325"/>
          <p14:tracePt t="28121" x="6484938" y="1584325"/>
          <p14:tracePt t="28142" x="6492875" y="1584325"/>
          <p14:tracePt t="28154" x="6553200" y="1584325"/>
          <p14:tracePt t="28171" x="6599238" y="1584325"/>
          <p14:tracePt t="28188" x="6637338" y="1584325"/>
          <p14:tracePt t="28204" x="6651625" y="1584325"/>
          <p14:tracePt t="28204" x="6659563" y="1584325"/>
          <p14:tracePt t="28223" x="6675438" y="1584325"/>
          <p14:tracePt t="28238" x="6705600" y="1584325"/>
          <p14:tracePt t="28255" x="6765925" y="1584325"/>
          <p14:tracePt t="28272" x="6850063" y="1584325"/>
          <p14:tracePt t="28289" x="6904038" y="1577975"/>
          <p14:tracePt t="28305" x="6934200" y="1570038"/>
          <p14:tracePt t="28321" x="6950075" y="1570038"/>
          <p14:tracePt t="28337" x="6994525" y="1554163"/>
          <p14:tracePt t="28358" x="7040563" y="1539875"/>
          <p14:tracePt t="28371" x="7056438" y="1531938"/>
          <p14:tracePt t="28386" x="7064375" y="1524000"/>
          <p14:tracePt t="28404" x="7070725" y="1516063"/>
          <p14:tracePt t="28421" x="7070725" y="1501775"/>
          <p14:tracePt t="28437" x="7070725" y="1485900"/>
          <p14:tracePt t="28454" x="7070725" y="1431925"/>
          <p14:tracePt t="28472" x="7070725" y="1417638"/>
          <p14:tracePt t="28488" x="7086600" y="1387475"/>
          <p14:tracePt t="28504" x="7086600" y="1355725"/>
          <p14:tracePt t="28521" x="7086600" y="1325563"/>
          <p14:tracePt t="28538" x="7070725" y="1249363"/>
          <p14:tracePt t="28554" x="7056438" y="1211263"/>
          <p14:tracePt t="28571" x="7048500" y="1189038"/>
          <p14:tracePt t="28587" x="7040563" y="1181100"/>
          <p14:tracePt t="28604" x="7026275" y="1158875"/>
          <p14:tracePt t="28621" x="7018338" y="1143000"/>
          <p14:tracePt t="28637" x="7018338" y="1135063"/>
          <p14:tracePt t="28662" x="7018338" y="1127125"/>
          <p14:tracePt t="28678" x="7010400" y="1104900"/>
          <p14:tracePt t="28688" x="7002463" y="1066800"/>
          <p14:tracePt t="28705" x="6988175" y="1036638"/>
          <p14:tracePt t="28721" x="6988175" y="990600"/>
          <p14:tracePt t="28737" x="6972300" y="952500"/>
          <p14:tracePt t="28754" x="6956425" y="922338"/>
          <p14:tracePt t="28770" x="6942138" y="892175"/>
          <p14:tracePt t="28787" x="6911975" y="854075"/>
          <p14:tracePt t="28804" x="6880225" y="822325"/>
          <p14:tracePt t="28820" x="6880225" y="808038"/>
          <p14:tracePt t="28837" x="6880225" y="800100"/>
          <p14:tracePt t="28854" x="6858000" y="777875"/>
          <p14:tracePt t="28871" x="6835775" y="746125"/>
          <p14:tracePt t="28888" x="6819900" y="731838"/>
          <p14:tracePt t="28905" x="6811963" y="723900"/>
          <p14:tracePt t="28921" x="6797675" y="708025"/>
          <p14:tracePt t="28938" x="6781800" y="685800"/>
          <p14:tracePt t="28954" x="6765925" y="669925"/>
          <p14:tracePt t="28970" x="6759575" y="663575"/>
          <p14:tracePt t="28987" x="6743700" y="655638"/>
          <p14:tracePt t="29004" x="6735763" y="655638"/>
          <p14:tracePt t="29020" x="6713538" y="647700"/>
          <p14:tracePt t="29037" x="6675438" y="639763"/>
          <p14:tracePt t="29037" x="6659563" y="639763"/>
          <p14:tracePt t="29055" x="6645275" y="625475"/>
          <p14:tracePt t="29070" x="6629400" y="625475"/>
          <p14:tracePt t="29087" x="6621463" y="625475"/>
          <p14:tracePt t="29110" x="6613525" y="625475"/>
          <p14:tracePt t="29126" x="6607175" y="625475"/>
          <p14:tracePt t="29136" x="6591300" y="625475"/>
          <p14:tracePt t="29153" x="6561138" y="609600"/>
          <p14:tracePt t="29170" x="6537325" y="609600"/>
          <p14:tracePt t="29187" x="6507163" y="609600"/>
          <p14:tracePt t="29203" x="6477000" y="609600"/>
          <p14:tracePt t="29220" x="6438900" y="593725"/>
          <p14:tracePt t="29237" x="6378575" y="587375"/>
          <p14:tracePt t="29253" x="6332538" y="587375"/>
          <p14:tracePt t="29271" x="6316663" y="579438"/>
          <p14:tracePt t="29287" x="6302375" y="579438"/>
          <p14:tracePt t="29304" x="6286500" y="593725"/>
          <p14:tracePt t="29321" x="6264275" y="617538"/>
          <p14:tracePt t="29337" x="6240463" y="639763"/>
          <p14:tracePt t="29355" x="6202363" y="669925"/>
          <p14:tracePt t="29370" x="6164263" y="708025"/>
          <p14:tracePt t="29387" x="6134100" y="731838"/>
          <p14:tracePt t="29404" x="6118225" y="746125"/>
          <p14:tracePt t="29419" x="6103938" y="769938"/>
          <p14:tracePt t="29437" x="6096000" y="800100"/>
          <p14:tracePt t="29453" x="6088063" y="822325"/>
          <p14:tracePt t="29453" x="6080125" y="830263"/>
          <p14:tracePt t="29471" x="6073775" y="838200"/>
          <p14:tracePt t="29486" x="6049963" y="868363"/>
          <p14:tracePt t="29504" x="6035675" y="876300"/>
          <p14:tracePt t="29521" x="6027738" y="884238"/>
          <p14:tracePt t="29537" x="6019800" y="892175"/>
          <p14:tracePt t="29552" x="6019800" y="898525"/>
          <p14:tracePt t="29569" x="6003925" y="952500"/>
          <p14:tracePt t="29586" x="5989638" y="974725"/>
          <p14:tracePt t="29603" x="5959475" y="998538"/>
          <p14:tracePt t="29620" x="5905500" y="1050925"/>
          <p14:tracePt t="29636" x="5875338" y="1089025"/>
          <p14:tracePt t="29653" x="5859463" y="1112838"/>
          <p14:tracePt t="29653" x="5859463" y="1120775"/>
          <p14:tracePt t="29671" x="5851525" y="1127125"/>
          <p14:tracePt t="29686" x="5851525" y="1135063"/>
          <p14:tracePt t="29711" x="5837238" y="1143000"/>
          <p14:tracePt t="29720" x="5837238" y="1158875"/>
          <p14:tracePt t="29736" x="5829300" y="1196975"/>
          <p14:tracePt t="29753" x="5813425" y="1227138"/>
          <p14:tracePt t="29770" x="5813425" y="1241425"/>
          <p14:tracePt t="29786" x="5813425" y="1257300"/>
          <p14:tracePt t="29806" x="5813425" y="1265238"/>
          <p14:tracePt t="29831" x="5813425" y="1279525"/>
          <p14:tracePt t="29838" x="5813425" y="1303338"/>
          <p14:tracePt t="29854" x="5813425" y="1317625"/>
          <p14:tracePt t="29869" x="5813425" y="1333500"/>
          <p14:tracePt t="29887" x="5845175" y="1355725"/>
          <p14:tracePt t="29905" x="5867400" y="1371600"/>
          <p14:tracePt t="29920" x="5883275" y="1371600"/>
          <p14:tracePt t="29937" x="5897563" y="1371600"/>
          <p14:tracePt t="29953" x="5921375" y="1387475"/>
          <p14:tracePt t="29969" x="5973763" y="1401763"/>
          <p14:tracePt t="29986" x="6027738" y="1447800"/>
          <p14:tracePt t="30003" x="6057900" y="1470025"/>
          <p14:tracePt t="30020" x="6065838" y="1470025"/>
          <p14:tracePt t="30078" x="6073775" y="1470025"/>
          <p14:tracePt t="30086" x="6088063" y="1477963"/>
          <p14:tracePt t="30101" x="6202363" y="1508125"/>
          <p14:tracePt t="30120" x="6256338" y="1524000"/>
          <p14:tracePt t="30136" x="6270625" y="1531938"/>
          <p14:tracePt t="30158" x="6278563" y="1531938"/>
          <p14:tracePt t="30174" x="6294438" y="1531938"/>
          <p14:tracePt t="30185" x="6340475" y="1554163"/>
          <p14:tracePt t="30202" x="6392863" y="1562100"/>
          <p14:tracePt t="30219" x="6446838" y="1577975"/>
          <p14:tracePt t="30235" x="6461125" y="1577975"/>
          <p14:tracePt t="30252" x="6492875" y="1577975"/>
          <p14:tracePt t="30269" x="6545263" y="1577975"/>
          <p14:tracePt t="30269" x="6583363" y="1577975"/>
          <p14:tracePt t="30287" x="6637338" y="1577975"/>
          <p14:tracePt t="30302" x="6751638" y="1600200"/>
          <p14:tracePt t="30320" x="6765925" y="1600200"/>
          <p14:tracePt t="30336" x="6789738" y="1600200"/>
          <p14:tracePt t="30375" x="6827838" y="1600200"/>
          <p14:tracePt t="30382" x="6858000" y="1600200"/>
          <p14:tracePt t="30390" x="6888163" y="1600200"/>
          <p14:tracePt t="30401" x="6942138" y="1600200"/>
          <p14:tracePt t="30419" x="6950075" y="1600200"/>
          <p14:tracePt t="30435" x="6956425" y="1592263"/>
          <p14:tracePt t="30454" x="6980238" y="1584325"/>
          <p14:tracePt t="30470" x="7002463" y="1562100"/>
          <p14:tracePt t="30485" x="7032625" y="1546225"/>
          <p14:tracePt t="30485" x="7064375" y="1539875"/>
          <p14:tracePt t="30503" x="7078663" y="1539875"/>
          <p14:tracePt t="30519" x="7086600" y="1531938"/>
          <p14:tracePt t="30536" x="7086600" y="1524000"/>
          <p14:tracePt t="30553" x="7086600" y="1516063"/>
          <p14:tracePt t="30568" x="7086600" y="1485900"/>
          <p14:tracePt t="30586" x="7086600" y="1455738"/>
          <p14:tracePt t="30602" x="7086600" y="1425575"/>
          <p14:tracePt t="30619" x="7086600" y="1393825"/>
          <p14:tracePt t="30635" x="7086600" y="1387475"/>
          <p14:tracePt t="30651" x="7086600" y="1371600"/>
          <p14:tracePt t="30668" x="7078663" y="1355725"/>
          <p14:tracePt t="30685" x="7070725" y="1341438"/>
          <p14:tracePt t="30702" x="7064375" y="1303338"/>
          <p14:tracePt t="30719" x="7064375" y="1265238"/>
          <p14:tracePt t="30736" x="7048500" y="1219200"/>
          <p14:tracePt t="30752" x="7048500" y="1165225"/>
          <p14:tracePt t="30769" x="7048500" y="1112838"/>
          <p14:tracePt t="30785" x="7032625" y="1058863"/>
          <p14:tracePt t="30802" x="7010400" y="1006475"/>
          <p14:tracePt t="30818" x="7010400" y="960438"/>
          <p14:tracePt t="30835" x="7010400" y="930275"/>
          <p14:tracePt t="30852" x="7010400" y="898525"/>
          <p14:tracePt t="30868" x="7010400" y="868363"/>
          <p14:tracePt t="30885" x="7010400" y="815975"/>
          <p14:tracePt t="30885" x="7010400" y="792163"/>
          <p14:tracePt t="30904" x="7010400" y="746125"/>
          <p14:tracePt t="30919" x="7010400" y="701675"/>
          <p14:tracePt t="30936" x="7002463" y="669925"/>
          <p14:tracePt t="30952" x="6980238" y="655638"/>
          <p14:tracePt t="30969" x="6980238" y="647700"/>
          <p14:tracePt t="30984" x="6980238" y="639763"/>
          <p14:tracePt t="31001" x="6964363" y="631825"/>
          <p14:tracePt t="31022" x="6956425" y="625475"/>
          <p14:tracePt t="31038" x="6942138" y="609600"/>
          <p14:tracePt t="31050" x="6911975" y="593725"/>
          <p14:tracePt t="31067" x="6880225" y="579438"/>
          <p14:tracePt t="31083" x="6865938" y="579438"/>
          <p14:tracePt t="31102" x="6858000" y="579438"/>
          <p14:tracePt t="31118" x="6804025" y="563563"/>
          <p14:tracePt t="31136" x="6781800" y="563563"/>
          <p14:tracePt t="31152" x="6727825" y="563563"/>
          <p14:tracePt t="31169" x="6689725" y="541338"/>
          <p14:tracePt t="31185" x="6651625" y="541338"/>
          <p14:tracePt t="31201" x="6629400" y="533400"/>
          <p14:tracePt t="31218" x="6613525" y="533400"/>
          <p14:tracePt t="31287" x="6591300" y="525463"/>
          <p14:tracePt t="31294" x="6575425" y="525463"/>
          <p14:tracePt t="31302" x="6553200" y="517525"/>
          <p14:tracePt t="31317" x="6515100" y="503238"/>
          <p14:tracePt t="31335" x="6499225" y="495300"/>
          <p14:tracePt t="31351" x="6492875" y="495300"/>
          <p14:tracePt t="31368" x="6484938" y="495300"/>
          <p14:tracePt t="31383" x="6469063" y="495300"/>
          <p14:tracePt t="31415" x="6446838" y="495300"/>
          <p14:tracePt t="31422" x="6416675" y="503238"/>
          <p14:tracePt t="31434" x="6378575" y="525463"/>
          <p14:tracePt t="31451" x="6316663" y="555625"/>
          <p14:tracePt t="31468" x="6278563" y="571500"/>
          <p14:tracePt t="31484" x="6264275" y="587375"/>
          <p14:tracePt t="31501" x="6256338" y="609600"/>
          <p14:tracePt t="31526" x="6240463" y="609600"/>
          <p14:tracePt t="31542" x="6232525" y="631825"/>
          <p14:tracePt t="31552" x="6194425" y="655638"/>
          <p14:tracePt t="31568" x="6142038" y="701675"/>
          <p14:tracePt t="31585" x="6057900" y="762000"/>
          <p14:tracePt t="31601" x="6003925" y="808038"/>
          <p14:tracePt t="31617" x="5965825" y="838200"/>
          <p14:tracePt t="31634" x="5951538" y="846138"/>
          <p14:tracePt t="31651" x="5951538" y="854075"/>
          <p14:tracePt t="31670" x="5951538" y="860425"/>
          <p14:tracePt t="31686" x="5943600" y="868363"/>
          <p14:tracePt t="31702" x="5927725" y="876300"/>
          <p14:tracePt t="31719" x="5921375" y="884238"/>
          <p14:tracePt t="31734" x="5889625" y="930275"/>
          <p14:tracePt t="31752" x="5889625" y="960438"/>
          <p14:tracePt t="31768" x="5889625" y="982663"/>
          <p14:tracePt t="31785" x="5889625" y="998538"/>
          <p14:tracePt t="31801" x="5883275" y="1006475"/>
          <p14:tracePt t="31817" x="5875338" y="1012825"/>
          <p14:tracePt t="31833" x="5875338" y="1036638"/>
          <p14:tracePt t="31851" x="5867400" y="1066800"/>
          <p14:tracePt t="31867" x="5867400" y="1112838"/>
          <p14:tracePt t="31884" x="5875338" y="1158875"/>
          <p14:tracePt t="31884" x="5889625" y="1181100"/>
          <p14:tracePt t="31903" x="5889625" y="1203325"/>
          <p14:tracePt t="31917" x="5889625" y="1211263"/>
          <p14:tracePt t="31935" x="5889625" y="1227138"/>
          <p14:tracePt t="31951" x="5889625" y="1235075"/>
          <p14:tracePt t="31968" x="5889625" y="1249363"/>
          <p14:tracePt t="31985" x="5889625" y="1273175"/>
          <p14:tracePt t="32001" x="5889625" y="1295400"/>
          <p14:tracePt t="32018" x="5889625" y="1325563"/>
          <p14:tracePt t="32034" x="5889625" y="1355725"/>
          <p14:tracePt t="32050" x="5897563" y="1379538"/>
          <p14:tracePt t="32067" x="5905500" y="1401763"/>
          <p14:tracePt t="32084" x="5951538" y="1439863"/>
          <p14:tracePt t="32100" x="5989638" y="1455738"/>
          <p14:tracePt t="32117" x="6027738" y="1477963"/>
          <p14:tracePt t="32117" x="6057900" y="1501775"/>
          <p14:tracePt t="32135" x="6080125" y="1516063"/>
          <p14:tracePt t="32152" x="6096000" y="1516063"/>
          <p14:tracePt t="32167" x="6111875" y="1524000"/>
          <p14:tracePt t="32190" x="6156325" y="1554163"/>
          <p14:tracePt t="32200" x="6210300" y="1577975"/>
          <p14:tracePt t="32217" x="6270625" y="1616075"/>
          <p14:tracePt t="32234" x="6324600" y="1630363"/>
          <p14:tracePt t="32250" x="6362700" y="1638300"/>
          <p14:tracePt t="32267" x="6392863" y="1638300"/>
          <p14:tracePt t="32284" x="6400800" y="1638300"/>
          <p14:tracePt t="32311" x="6423025" y="1638300"/>
          <p14:tracePt t="32318" x="6446838" y="1638300"/>
          <p14:tracePt t="32333" x="6523038" y="1638300"/>
          <p14:tracePt t="32352" x="6591300" y="1668463"/>
          <p14:tracePt t="32367" x="6637338" y="1668463"/>
          <p14:tracePt t="32384" x="6637338" y="1660525"/>
          <p14:tracePt t="32415" x="6645275" y="1660525"/>
          <p14:tracePt t="32422" x="6667500" y="1638300"/>
          <p14:tracePt t="32438" x="6697663" y="1630363"/>
          <p14:tracePt t="32454" x="6721475" y="1622425"/>
          <p14:tracePt t="32466" x="6789738" y="1584325"/>
          <p14:tracePt t="32484" x="6835775" y="1546225"/>
          <p14:tracePt t="32500" x="6858000" y="1524000"/>
          <p14:tracePt t="32517" x="6865938" y="1524000"/>
          <p14:tracePt t="32533" x="6873875" y="1516063"/>
          <p14:tracePt t="32549" x="6873875" y="1508125"/>
          <p14:tracePt t="32567" x="6888163" y="1485900"/>
          <p14:tracePt t="32584" x="6904038" y="1455738"/>
          <p14:tracePt t="32601" x="6918325" y="1425575"/>
          <p14:tracePt t="32617" x="6942138" y="1401763"/>
          <p14:tracePt t="32633" x="6972300" y="1387475"/>
          <p14:tracePt t="32650" x="6988175" y="1379538"/>
          <p14:tracePt t="32666" x="6988175" y="1371600"/>
          <p14:tracePt t="32683" x="6988175" y="1363663"/>
          <p14:tracePt t="32699" x="6988175" y="1341438"/>
          <p14:tracePt t="32717" x="6988175" y="1287463"/>
          <p14:tracePt t="32733" x="6988175" y="1211263"/>
          <p14:tracePt t="32733" x="6988175" y="1165225"/>
          <p14:tracePt t="32751" x="6988175" y="1096963"/>
          <p14:tracePt t="32768" x="6988175" y="1050925"/>
          <p14:tracePt t="32784" x="6988175" y="1028700"/>
          <p14:tracePt t="32801" x="6980238" y="1020763"/>
          <p14:tracePt t="32816" x="6972300" y="998538"/>
          <p14:tracePt t="32833" x="6950075" y="974725"/>
          <p14:tracePt t="32850" x="6926263" y="952500"/>
          <p14:tracePt t="32866" x="6911975" y="944563"/>
          <p14:tracePt t="32883" x="6888163" y="914400"/>
          <p14:tracePt t="32900" x="6865938" y="884238"/>
          <p14:tracePt t="32916" x="6835775" y="838200"/>
          <p14:tracePt t="32933" x="6819900" y="815975"/>
          <p14:tracePt t="32950" x="6811963" y="815975"/>
          <p14:tracePt t="32990" x="6804025" y="808038"/>
          <p14:tracePt t="32999" x="6804025" y="800100"/>
          <p14:tracePt t="33006" x="6789738" y="784225"/>
          <p14:tracePt t="33017" x="6743700" y="762000"/>
          <p14:tracePt t="33033" x="6705600" y="731838"/>
          <p14:tracePt t="33049" x="6689725" y="715963"/>
          <p14:tracePt t="33066" x="6675438" y="708025"/>
          <p14:tracePt t="33082" x="6667500" y="708025"/>
          <p14:tracePt t="33126" x="6651625" y="708025"/>
          <p14:tracePt t="33134" x="6637338" y="685800"/>
          <p14:tracePt t="33149" x="6607175" y="669925"/>
          <p14:tracePt t="33167" x="6583363" y="647700"/>
          <p14:tracePt t="33184" x="6569075" y="647700"/>
          <p14:tracePt t="33200" x="6561138" y="647700"/>
          <p14:tracePt t="33216" x="6537325" y="639763"/>
          <p14:tracePt t="33233" x="6523038" y="625475"/>
          <p14:tracePt t="33249" x="6507163" y="617538"/>
          <p14:tracePt t="33265" x="6499225" y="617538"/>
          <p14:tracePt t="33282" x="6484938" y="609600"/>
          <p14:tracePt t="33299" x="6430963" y="609600"/>
          <p14:tracePt t="33316" x="6400800" y="609600"/>
          <p14:tracePt t="33333" x="6370638" y="609600"/>
          <p14:tracePt t="33353" x="6354763" y="609600"/>
          <p14:tracePt t="33367" x="6346825" y="609600"/>
          <p14:tracePt t="33383" x="6316663" y="617538"/>
          <p14:tracePt t="33400" x="6302375" y="625475"/>
          <p14:tracePt t="33417" x="6278563" y="655638"/>
          <p14:tracePt t="33433" x="6248400" y="693738"/>
          <p14:tracePt t="33449" x="6226175" y="715963"/>
          <p14:tracePt t="33466" x="6202363" y="746125"/>
          <p14:tracePt t="33482" x="6180138" y="777875"/>
          <p14:tracePt t="33499" x="6156325" y="808038"/>
          <p14:tracePt t="33515" x="6149975" y="822325"/>
          <p14:tracePt t="33532" x="6142038" y="854075"/>
          <p14:tracePt t="33549" x="6134100" y="876300"/>
          <p14:tracePt t="33549" x="6126163" y="892175"/>
          <p14:tracePt t="33567" x="6118225" y="892175"/>
          <p14:tracePt t="33583" x="6096000" y="914400"/>
          <p14:tracePt t="33600" x="6073775" y="944563"/>
          <p14:tracePt t="33616" x="6035675" y="990600"/>
          <p14:tracePt t="33632" x="6003925" y="1012825"/>
          <p14:tracePt t="33649" x="5965825" y="1044575"/>
          <p14:tracePt t="33666" x="5935663" y="1074738"/>
          <p14:tracePt t="33682" x="5897563" y="1096963"/>
          <p14:tracePt t="33699" x="5897563" y="1112838"/>
          <p14:tracePt t="33715" x="5883275" y="1158875"/>
          <p14:tracePt t="33732" x="5867400" y="1181100"/>
          <p14:tracePt t="33748" x="5845175" y="1196975"/>
          <p14:tracePt t="33765" x="5845175" y="1227138"/>
          <p14:tracePt t="33765" x="5829300" y="1257300"/>
          <p14:tracePt t="33783" x="5821363" y="1295400"/>
          <p14:tracePt t="33800" x="5813425" y="1325563"/>
          <p14:tracePt t="33816" x="5813425" y="1333500"/>
          <p14:tracePt t="33831" x="5813425" y="1341438"/>
          <p14:tracePt t="33848" x="5837238" y="1349375"/>
          <p14:tracePt t="33865" x="5851525" y="1363663"/>
          <p14:tracePt t="33882" x="5883275" y="1371600"/>
          <p14:tracePt t="33899" x="5883275" y="1379538"/>
          <p14:tracePt t="33916" x="5889625" y="1387475"/>
          <p14:tracePt t="33942" x="5913438" y="1387475"/>
          <p14:tracePt t="33951" x="5927725" y="1393825"/>
          <p14:tracePt t="33965" x="6011863" y="1425575"/>
          <p14:tracePt t="33965" x="6057900" y="1447800"/>
          <p14:tracePt t="33983" x="6142038" y="1477963"/>
          <p14:tracePt t="33999" x="6180138" y="1477963"/>
          <p14:tracePt t="34016" x="6202363" y="1477963"/>
          <p14:tracePt t="34033" x="6210300" y="1477963"/>
          <p14:tracePt t="34048" x="6218238" y="1477963"/>
          <p14:tracePt t="34065" x="6248400" y="1477963"/>
          <p14:tracePt t="34082" x="6302375" y="1477963"/>
          <p14:tracePt t="34099" x="6354763" y="1477963"/>
          <p14:tracePt t="34115" x="6384925" y="1477963"/>
          <p14:tracePt t="34132" x="6408738" y="1477963"/>
          <p14:tracePt t="34148" x="6438900" y="1463675"/>
          <p14:tracePt t="34165" x="6477000" y="1463675"/>
          <p14:tracePt t="34165" x="6484938" y="1463675"/>
          <p14:tracePt t="34183" x="6499225" y="1470025"/>
          <p14:tracePt t="34198" x="6530975" y="1470025"/>
          <p14:tracePt t="34216" x="6553200" y="1493838"/>
          <p14:tracePt t="34232" x="6591300" y="1508125"/>
          <p14:tracePt t="34248" x="6621463" y="1508125"/>
          <p14:tracePt t="34265" x="6651625" y="1508125"/>
          <p14:tracePt t="34281" x="6705600" y="1508125"/>
          <p14:tracePt t="34298" x="6759575" y="1508125"/>
          <p14:tracePt t="34315" x="6827838" y="1508125"/>
          <p14:tracePt t="34332" x="6842125" y="1493838"/>
          <p14:tracePt t="34348" x="6873875" y="1485900"/>
          <p14:tracePt t="34365" x="6873875" y="1470025"/>
          <p14:tracePt t="34406" x="6880225" y="1463675"/>
          <p14:tracePt t="34415" x="6888163" y="1455738"/>
          <p14:tracePt t="34422" x="6888163" y="1431925"/>
          <p14:tracePt t="34432" x="6888163" y="1363663"/>
          <p14:tracePt t="34448" x="6896100" y="1325563"/>
          <p14:tracePt t="34465" x="6934200" y="1241425"/>
          <p14:tracePt t="34482" x="6956425" y="1173163"/>
          <p14:tracePt t="34498" x="6956425" y="1143000"/>
          <p14:tracePt t="34515" x="6956425" y="1135063"/>
          <p14:tracePt t="34531" x="6956425" y="1127125"/>
          <p14:tracePt t="34547" x="6950075" y="1096963"/>
          <p14:tracePt t="34565" x="6918325" y="1050925"/>
          <p14:tracePt t="34582" x="6873875" y="974725"/>
          <p14:tracePt t="34582" x="6842125" y="944563"/>
          <p14:tracePt t="34599" x="6804025" y="914400"/>
          <p14:tracePt t="34616" x="6789738" y="898525"/>
          <p14:tracePt t="34632" x="6765925" y="868363"/>
          <p14:tracePt t="34649" x="6751638" y="854075"/>
          <p14:tracePt t="34665" x="6727825" y="830263"/>
          <p14:tracePt t="34681" x="6697663" y="808038"/>
          <p14:tracePt t="34698" x="6637338" y="762000"/>
          <p14:tracePt t="34715" x="6591300" y="739775"/>
          <p14:tracePt t="34731" x="6575425" y="731838"/>
          <p14:tracePt t="34747" x="6569075" y="723900"/>
          <p14:tracePt t="34764" x="6561138" y="723900"/>
          <p14:tracePt t="34798" x="6553200" y="715963"/>
          <p14:tracePt t="34806" x="6545263" y="715963"/>
          <p14:tracePt t="34815" x="6484938" y="701675"/>
          <p14:tracePt t="34832" x="6423025" y="693738"/>
          <p14:tracePt t="34848" x="6362700" y="693738"/>
          <p14:tracePt t="34864" x="6294438" y="693738"/>
          <p14:tracePt t="34881" x="6270625" y="715963"/>
          <p14:tracePt t="34897" x="6270625" y="739775"/>
          <p14:tracePt t="34915" x="6270625" y="784225"/>
          <p14:tracePt t="34931" x="6270625" y="822325"/>
          <p14:tracePt t="34947" x="6270625" y="860425"/>
          <p14:tracePt t="34964" x="6270625" y="914400"/>
          <p14:tracePt t="34981" x="6270625" y="960438"/>
          <p14:tracePt t="34981" x="6270625" y="982663"/>
          <p14:tracePt t="34999" x="6270625" y="998538"/>
          <p14:tracePt t="35014" x="6270625" y="1066800"/>
          <p14:tracePt t="35032" x="6294438" y="1127125"/>
          <p14:tracePt t="35048" x="6302375" y="1143000"/>
          <p14:tracePt t="35065" x="6308725" y="1143000"/>
          <p14:tracePt t="35102" x="6308725" y="1150938"/>
          <p14:tracePt t="35111" x="6308725" y="1158875"/>
          <p14:tracePt t="35207" x="6302375" y="1165225"/>
          <p14:tracePt t="35222" x="6294438" y="1173163"/>
          <p14:tracePt t="35239" x="6286500" y="1181100"/>
          <p14:tracePt t="35248" x="6286500" y="1196975"/>
          <p14:tracePt t="35287" x="6286500" y="1211263"/>
          <p14:tracePt t="35311" x="6286500" y="1219200"/>
          <p14:tracePt t="35318" x="6286500" y="1227138"/>
          <p14:tracePt t="36226" x="6286500" y="1235075"/>
          <p14:tracePt t="36542" x="6278563" y="1235075"/>
          <p14:tracePt t="36551" x="6270625" y="1235075"/>
          <p14:tracePt t="36566" x="6264275" y="1227138"/>
          <p14:tracePt t="36607" x="6256338" y="1227138"/>
          <p14:tracePt t="36614" x="6248400" y="1211263"/>
          <p14:tracePt t="36628" x="6226175" y="1189038"/>
          <p14:tracePt t="36645" x="6218238" y="1181100"/>
          <p14:tracePt t="36645" x="6210300" y="1181100"/>
          <p14:tracePt t="36664" x="6188075" y="1173163"/>
          <p14:tracePt t="36680" x="6172200" y="1165225"/>
          <p14:tracePt t="36696" x="6156325" y="1158875"/>
          <p14:tracePt t="36713" x="6149975" y="1150938"/>
          <p14:tracePt t="36729" x="6134100" y="1150938"/>
          <p14:tracePt t="36746" x="6096000" y="1150938"/>
          <p14:tracePt t="36762" x="6057900" y="1150938"/>
          <p14:tracePt t="36779" x="5997575" y="1143000"/>
          <p14:tracePt t="36796" x="5935663" y="1120775"/>
          <p14:tracePt t="36812" x="5883275" y="1112838"/>
          <p14:tracePt t="36829" x="5859463" y="1112838"/>
          <p14:tracePt t="36846" x="5851525" y="1112838"/>
          <p14:tracePt t="36895" x="5851525" y="1120775"/>
          <p14:tracePt t="36911" x="5851525" y="1135063"/>
          <p14:tracePt t="36919" x="5851525" y="1143000"/>
          <p14:tracePt t="36929" x="5867400" y="1143000"/>
          <p14:tracePt t="36966" x="5883275" y="1143000"/>
          <p14:tracePt t="36974" x="5913438" y="1143000"/>
          <p14:tracePt t="36982" x="5943600" y="1143000"/>
          <p14:tracePt t="36995" x="6003925" y="1143000"/>
          <p14:tracePt t="37012" x="6080125" y="1143000"/>
          <p14:tracePt t="37029" x="6126163" y="1143000"/>
          <p14:tracePt t="37045" x="6156325" y="1135063"/>
          <p14:tracePt t="37045" x="6164263" y="1127125"/>
          <p14:tracePt t="37063" x="6226175" y="1127125"/>
          <p14:tracePt t="37080" x="6332538" y="1127125"/>
          <p14:tracePt t="37096" x="6454775" y="1127125"/>
          <p14:tracePt t="37113" x="6575425" y="1127125"/>
          <p14:tracePt t="37129" x="6697663" y="1127125"/>
          <p14:tracePt t="37145" x="6819900" y="1104900"/>
          <p14:tracePt t="37162" x="6950075" y="1096963"/>
          <p14:tracePt t="37178" x="7032625" y="1082675"/>
          <p14:tracePt t="37195" x="7094538" y="1082675"/>
          <p14:tracePt t="37212" x="7124700" y="1082675"/>
          <p14:tracePt t="37229" x="7140575" y="1082675"/>
          <p14:tracePt t="37245" x="7146925" y="1082675"/>
          <p14:tracePt t="37279" x="7154863" y="1082675"/>
          <p14:tracePt t="37286" x="7162800" y="1082675"/>
          <p14:tracePt t="37296" x="7185025" y="1089025"/>
          <p14:tracePt t="37313" x="7192963" y="1096963"/>
          <p14:tracePt t="37328" x="7192963" y="1104900"/>
          <p14:tracePt t="37398" x="7185025" y="1104900"/>
          <p14:tracePt t="37406" x="7178675" y="1104900"/>
          <p14:tracePt t="37422" x="7178675" y="1112838"/>
          <p14:tracePt t="37535" x="7178675" y="1127125"/>
          <p14:tracePt t="37831" x="7178675" y="1135063"/>
          <p14:tracePt t="37902" x="7178675" y="1143000"/>
          <p14:tracePt t="37919" x="7178675" y="1150938"/>
          <p14:tracePt t="37975" x="7178675" y="1158875"/>
          <p14:tracePt t="38022" x="7178675" y="1165225"/>
          <p14:tracePt t="38047" x="7170738" y="1165225"/>
          <p14:tracePt t="38062" x="7154863" y="1165225"/>
          <p14:tracePt t="38167" x="7146925" y="1165225"/>
          <p14:tracePt t="38231" x="7132638" y="1181100"/>
          <p14:tracePt t="38247" x="7124700" y="1181100"/>
          <p14:tracePt t="38271" x="7116763" y="1181100"/>
          <p14:tracePt t="38311" x="7108825" y="1181100"/>
          <p14:tracePt t="38343" x="7102475" y="1181100"/>
          <p14:tracePt t="38366" x="7086600" y="1181100"/>
          <p14:tracePt t="38399" x="7078663" y="1181100"/>
          <p14:tracePt t="38431" x="7070725" y="1181100"/>
          <p14:tracePt t="38439" x="7056438" y="1181100"/>
          <p14:tracePt t="38446" x="7040563" y="1181100"/>
          <p14:tracePt t="38460" x="7032625" y="1181100"/>
          <p14:tracePt t="38526" x="7026275" y="1181100"/>
          <p14:tracePt t="38575" x="7010400" y="1181100"/>
          <p14:tracePt t="38727" x="7002463" y="1181100"/>
          <p14:tracePt t="38743" x="6994525" y="1181100"/>
          <p14:tracePt t="38751" x="6972300" y="1203325"/>
          <p14:tracePt t="38943" x="6896100" y="1241425"/>
          <p14:tracePt t="38951" x="6827838" y="1265238"/>
          <p14:tracePt t="38960" x="6683375" y="1325563"/>
          <p14:tracePt t="38977" x="6637338" y="1349375"/>
          <p14:tracePt t="38993" x="6621463" y="1355725"/>
          <p14:tracePt t="39127" x="6613525" y="1355725"/>
          <p14:tracePt t="39182" x="6599238" y="1355725"/>
          <p14:tracePt t="39199" x="6591300" y="1363663"/>
          <p14:tracePt t="39207" x="6583363" y="1363663"/>
          <p14:tracePt t="39215" x="6561138" y="1387475"/>
          <p14:tracePt t="39226" x="6530975" y="1417638"/>
          <p14:tracePt t="39243" x="6515100" y="1431925"/>
          <p14:tracePt t="39259" x="6507163" y="1431925"/>
          <p14:tracePt t="39276" x="6499225" y="1431925"/>
          <p14:tracePt t="39293" x="6492875" y="1431925"/>
          <p14:tracePt t="39310" x="6461125" y="1439863"/>
          <p14:tracePt t="39327" x="6446838" y="1439863"/>
          <p14:tracePt t="39346" x="6446838" y="1447800"/>
          <p14:tracePt t="39751" x="6446838" y="1455738"/>
          <p14:tracePt t="39759" x="6438900" y="1470025"/>
          <p14:tracePt t="39767" x="6438900" y="1477963"/>
          <p14:tracePt t="39776" x="6423025" y="1508125"/>
          <p14:tracePt t="39793" x="6423025" y="1516063"/>
          <p14:tracePt t="39809" x="6416675" y="1546225"/>
          <p14:tracePt t="39826" x="6408738" y="1577975"/>
          <p14:tracePt t="39842" x="6384925" y="1616075"/>
          <p14:tracePt t="39859" x="6270625" y="1714500"/>
          <p14:tracePt t="39876" x="6149975" y="1782763"/>
          <p14:tracePt t="39892" x="6042025" y="1851025"/>
          <p14:tracePt t="39910" x="5965825" y="1905000"/>
          <p14:tracePt t="39910" x="5935663" y="1935163"/>
          <p14:tracePt t="39928" x="5859463" y="2019300"/>
          <p14:tracePt t="39943" x="5783263" y="2103438"/>
          <p14:tracePt t="39960" x="5692775" y="2171700"/>
          <p14:tracePt t="39976" x="5600700" y="2225675"/>
          <p14:tracePt t="39993" x="5532438" y="2270125"/>
          <p14:tracePt t="40009" x="5432425" y="2316163"/>
          <p14:tracePt t="40025" x="5364163" y="2339975"/>
          <p14:tracePt t="40043" x="5326063" y="2362200"/>
          <p14:tracePt t="40059" x="5295900" y="2384425"/>
          <p14:tracePt t="40075" x="5265738" y="2422525"/>
          <p14:tracePt t="40092" x="5227638" y="2438400"/>
          <p14:tracePt t="40109" x="5173663" y="2476500"/>
          <p14:tracePt t="40109" x="5135563" y="2498725"/>
          <p14:tracePt t="40127" x="5089525" y="2522538"/>
          <p14:tracePt t="40142" x="4945063" y="2613025"/>
          <p14:tracePt t="40159" x="4854575" y="2682875"/>
          <p14:tracePt t="40176" x="4822825" y="2713038"/>
          <p14:tracePt t="40192" x="4778375" y="2735263"/>
          <p14:tracePt t="40209" x="4762500" y="2751138"/>
          <p14:tracePt t="40226" x="4746625" y="2765425"/>
          <p14:tracePt t="40242" x="4724400" y="2781300"/>
          <p14:tracePt t="40259" x="4702175" y="2811463"/>
          <p14:tracePt t="40275" x="4678363" y="2835275"/>
          <p14:tracePt t="40292" x="4640263" y="2865438"/>
          <p14:tracePt t="40309" x="4602163" y="2903538"/>
          <p14:tracePt t="40309" x="4587875" y="2911475"/>
          <p14:tracePt t="40327" x="4564063" y="2925763"/>
          <p14:tracePt t="40342" x="4495800" y="2987675"/>
          <p14:tracePt t="40360" x="4419600" y="3040063"/>
          <p14:tracePt t="40375" x="4389438" y="3055938"/>
          <p14:tracePt t="40392" x="4365625" y="3070225"/>
          <p14:tracePt t="40409" x="4343400" y="3086100"/>
          <p14:tracePt t="40426" x="4313238" y="3108325"/>
          <p14:tracePt t="40442" x="4283075" y="3140075"/>
          <p14:tracePt t="40458" x="4267200" y="3184525"/>
          <p14:tracePt t="40475" x="4213225" y="3230563"/>
          <p14:tracePt t="40492" x="4168775" y="3254375"/>
          <p14:tracePt t="40508" x="4122738" y="3276600"/>
          <p14:tracePt t="40526" x="4084638" y="3306763"/>
          <p14:tracePt t="40526" x="4076700" y="3306763"/>
          <p14:tracePt t="40543" x="4060825" y="3322638"/>
          <p14:tracePt t="40559" x="4060825" y="3330575"/>
          <p14:tracePt t="40576" x="4060825" y="3360738"/>
          <p14:tracePt t="40592" x="4038600" y="3398838"/>
          <p14:tracePt t="40608" x="4008438" y="3444875"/>
          <p14:tracePt t="40625" x="3984625" y="3482975"/>
          <p14:tracePt t="40642" x="3954463" y="3505200"/>
          <p14:tracePt t="40658" x="3940175" y="3551238"/>
          <p14:tracePt t="40675" x="3916363" y="3619500"/>
          <p14:tracePt t="40692" x="3902075" y="3673475"/>
          <p14:tracePt t="40708" x="3886200" y="3695700"/>
          <p14:tracePt t="40725" x="3886200" y="3717925"/>
          <p14:tracePt t="40725" x="3870325" y="3733800"/>
          <p14:tracePt t="40743" x="3870325" y="3749675"/>
          <p14:tracePt t="40758" x="3863975" y="3787775"/>
          <p14:tracePt t="40776" x="3856038" y="3810000"/>
          <p14:tracePt t="40792" x="3848100" y="3832225"/>
          <p14:tracePt t="40808" x="3817938" y="3878263"/>
          <p14:tracePt t="40825" x="3802063" y="3902075"/>
          <p14:tracePt t="40841" x="3787775" y="3946525"/>
          <p14:tracePt t="40858" x="3787775" y="3954463"/>
          <p14:tracePt t="40874" x="3787775" y="3978275"/>
          <p14:tracePt t="40892" x="3771900" y="4016375"/>
          <p14:tracePt t="40908" x="3763963" y="4030663"/>
          <p14:tracePt t="40926" x="3741738" y="4076700"/>
          <p14:tracePt t="40926" x="3717925" y="4092575"/>
          <p14:tracePt t="40943" x="3679825" y="4130675"/>
          <p14:tracePt t="40959" x="3657600" y="4152900"/>
          <p14:tracePt t="40976" x="3641725" y="4160838"/>
          <p14:tracePt t="40992" x="3641725" y="4168775"/>
          <p14:tracePt t="41023" x="3635375" y="4175125"/>
          <p14:tracePt t="41031" x="3627438" y="4183063"/>
          <p14:tracePt t="41041" x="3597275" y="4213225"/>
          <p14:tracePt t="41058" x="3565525" y="4244975"/>
          <p14:tracePt t="41074" x="3543300" y="4259263"/>
          <p14:tracePt t="41091" x="3513138" y="4283075"/>
          <p14:tracePt t="41108" x="3482975" y="4313238"/>
          <p14:tracePt t="41124" x="3459163" y="4335463"/>
          <p14:tracePt t="41142" x="3444875" y="4351338"/>
          <p14:tracePt t="41142" x="3436938" y="4359275"/>
          <p14:tracePt t="41159" x="3429000" y="4365625"/>
          <p14:tracePt t="41174" x="3413125" y="4381500"/>
          <p14:tracePt t="45732" x="3429000" y="4365625"/>
          <p14:tracePt t="46015" x="3429000" y="4359275"/>
          <p14:tracePt t="46039" x="3429000" y="4351338"/>
          <p14:tracePt t="46054" x="3444875" y="4335463"/>
          <p14:tracePt t="46071" x="3444875" y="4327525"/>
          <p14:tracePt t="46087" x="3451225" y="4313238"/>
          <p14:tracePt t="46103" x="3459163" y="4297363"/>
          <p14:tracePt t="46119" x="3482975" y="4275138"/>
          <p14:tracePt t="46127" x="3513138" y="4237038"/>
          <p14:tracePt t="46137" x="3559175" y="4175125"/>
          <p14:tracePt t="46153" x="3603625" y="4144963"/>
          <p14:tracePt t="46169" x="3627438" y="4122738"/>
          <p14:tracePt t="46186" x="3641725" y="4114800"/>
          <p14:tracePt t="46203" x="3657600" y="4092575"/>
          <p14:tracePt t="46219" x="3665538" y="4076700"/>
          <p14:tracePt t="46236" x="3687763" y="4054475"/>
          <p14:tracePt t="46253" x="3725863" y="4008438"/>
          <p14:tracePt t="46253" x="3779838" y="3962400"/>
          <p14:tracePt t="46271" x="3825875" y="3908425"/>
          <p14:tracePt t="46286" x="4022725" y="3733800"/>
          <p14:tracePt t="46304" x="4137025" y="3641725"/>
          <p14:tracePt t="46320" x="4244975" y="3543300"/>
          <p14:tracePt t="46336" x="4365625" y="3451225"/>
          <p14:tracePt t="46354" x="4503738" y="3382963"/>
          <p14:tracePt t="46369" x="4632325" y="3298825"/>
          <p14:tracePt t="46385" x="4754563" y="3222625"/>
          <p14:tracePt t="46402" x="4876800" y="3178175"/>
          <p14:tracePt t="46419" x="5021263" y="3132138"/>
          <p14:tracePt t="46437" x="5151438" y="3086100"/>
          <p14:tracePt t="46453" x="5241925" y="3063875"/>
          <p14:tracePt t="46469" x="5356225" y="3009900"/>
          <p14:tracePt t="46469" x="5410200" y="2987675"/>
          <p14:tracePt t="46487" x="5470525" y="2963863"/>
          <p14:tracePt t="46502" x="5654675" y="2903538"/>
          <p14:tracePt t="46520" x="5775325" y="2865438"/>
          <p14:tracePt t="46537" x="5851525" y="2865438"/>
          <p14:tracePt t="46552" x="5883275" y="2865438"/>
          <p14:tracePt t="46568" x="5889625" y="2865438"/>
          <p14:tracePt t="46584" x="5935663" y="2865438"/>
          <p14:tracePt t="46601" x="6027738" y="2849563"/>
          <p14:tracePt t="46618" x="6142038" y="2841625"/>
          <p14:tracePt t="46635" x="6240463" y="2827338"/>
          <p14:tracePt t="46652" x="6316663" y="2827338"/>
          <p14:tracePt t="46669" x="6346825" y="2827338"/>
          <p14:tracePt t="46669" x="6354763" y="2827338"/>
          <p14:tracePt t="46687" x="6362700" y="2827338"/>
          <p14:tracePt t="46711" x="6370638" y="2827338"/>
          <p14:tracePt t="46727" x="6384925" y="2819400"/>
          <p14:tracePt t="46736" x="6423025" y="2803525"/>
          <p14:tracePt t="46753" x="6438900" y="2803525"/>
          <p14:tracePt t="46769" x="6461125" y="2803525"/>
          <p14:tracePt t="46786" x="6492875" y="2789238"/>
          <p14:tracePt t="46802" x="6545263" y="2781300"/>
          <p14:tracePt t="46819" x="6599238" y="2759075"/>
          <p14:tracePt t="46835" x="6637338" y="2759075"/>
          <p14:tracePt t="46852" x="6675438" y="2743200"/>
          <p14:tracePt t="46869" x="6697663" y="2735263"/>
          <p14:tracePt t="46885" x="6713538" y="2727325"/>
          <p14:tracePt t="46885" x="6727825" y="2727325"/>
          <p14:tracePt t="46903" x="6781800" y="2720975"/>
          <p14:tracePt t="46920" x="6850063" y="2705100"/>
          <p14:tracePt t="46937" x="6911975" y="2705100"/>
          <p14:tracePt t="46953" x="6956425" y="2705100"/>
          <p14:tracePt t="46969" x="6994525" y="2689225"/>
          <p14:tracePt t="46985" x="7018338" y="2689225"/>
          <p14:tracePt t="47002" x="7032625" y="2689225"/>
          <p14:tracePt t="47018" x="7086600" y="2689225"/>
          <p14:tracePt t="47035" x="7192963" y="2689225"/>
          <p14:tracePt t="47052" x="7361238" y="2689225"/>
          <p14:tracePt t="47068" x="7527925" y="2713038"/>
          <p14:tracePt t="47085" x="7673975" y="2713038"/>
          <p14:tracePt t="47085" x="7726363" y="2713038"/>
          <p14:tracePt t="47103" x="7742238" y="2713038"/>
          <p14:tracePt t="47118" x="7750175" y="2713038"/>
          <p14:tracePt t="47135" x="7756525" y="2713038"/>
          <p14:tracePt t="47151" x="7772400" y="2713038"/>
          <p14:tracePt t="47169" x="7802563" y="2713038"/>
          <p14:tracePt t="47185" x="7826375" y="2713038"/>
          <p14:tracePt t="47201" x="7832725" y="2713038"/>
          <p14:tracePt t="47218" x="7840663" y="2713038"/>
          <p14:tracePt t="47234" x="7864475" y="2697163"/>
          <p14:tracePt t="47252" x="7908925" y="2674938"/>
          <p14:tracePt t="47268" x="7947025" y="2659063"/>
          <p14:tracePt t="47285" x="7962900" y="2659063"/>
          <p14:tracePt t="47301" x="7962900" y="2651125"/>
          <p14:tracePt t="47367" x="7940675" y="2651125"/>
          <p14:tracePt t="47479" x="7924800" y="2651125"/>
          <p14:tracePt t="47487" x="7908925" y="2651125"/>
          <p14:tracePt t="47500" x="7870825" y="2651125"/>
          <p14:tracePt t="47519" x="7818438" y="2651125"/>
          <p14:tracePt t="47535" x="7780338" y="2651125"/>
          <p14:tracePt t="47553" x="7764463" y="2651125"/>
          <p14:tracePt t="47568" x="7734300" y="2651125"/>
          <p14:tracePt t="47585" x="7704138" y="2651125"/>
          <p14:tracePt t="47601" x="7666038" y="2651125"/>
          <p14:tracePt t="47618" x="7612063" y="2651125"/>
          <p14:tracePt t="47634" x="7497763" y="2651125"/>
          <p14:tracePt t="47651" x="7383463" y="2651125"/>
          <p14:tracePt t="47668" x="7285038" y="2651125"/>
          <p14:tracePt t="47684" x="7223125" y="2651125"/>
          <p14:tracePt t="47702" x="7162800" y="2651125"/>
          <p14:tracePt t="47702" x="7132638" y="2651125"/>
          <p14:tracePt t="47719" x="7116763" y="2651125"/>
          <p14:tracePt t="47735" x="7064375" y="2651125"/>
          <p14:tracePt t="47752" x="7002463" y="2659063"/>
          <p14:tracePt t="47769" x="6950075" y="2682875"/>
          <p14:tracePt t="47785" x="6926263" y="2682875"/>
          <p14:tracePt t="47801" x="6911975" y="2682875"/>
          <p14:tracePt t="47818" x="6888163" y="2689225"/>
          <p14:tracePt t="47834" x="6888163" y="2697163"/>
          <p14:tracePt t="47851" x="6865938" y="2697163"/>
          <p14:tracePt t="47868" x="6850063" y="2697163"/>
          <p14:tracePt t="47884" x="6811963" y="2697163"/>
          <p14:tracePt t="47901" x="6789738" y="2713038"/>
          <p14:tracePt t="47901" x="6765925" y="2713038"/>
          <p14:tracePt t="47919" x="6735763" y="2727325"/>
          <p14:tracePt t="47919" x="6727825" y="2727325"/>
          <p14:tracePt t="47936" x="6697663" y="2735263"/>
          <p14:tracePt t="47952" x="6667500" y="2743200"/>
          <p14:tracePt t="47968" x="6651625" y="2743200"/>
          <p14:tracePt t="47985" x="6637338" y="2743200"/>
          <p14:tracePt t="49796" x="6629400" y="2743200"/>
          <p14:tracePt t="50015" x="6621463" y="2743200"/>
          <p14:tracePt t="50055" x="6591300" y="2765425"/>
          <p14:tracePt t="50863" x="6537325" y="2803525"/>
          <p14:tracePt t="50871" x="6499225" y="2841625"/>
          <p14:tracePt t="50881" x="6423025" y="2933700"/>
          <p14:tracePt t="50898" x="6346825" y="3009900"/>
          <p14:tracePt t="50915" x="6302375" y="3040063"/>
          <p14:tracePt t="50931" x="6270625" y="3070225"/>
          <p14:tracePt t="50949" x="6218238" y="3116263"/>
          <p14:tracePt t="50965" x="6126163" y="3216275"/>
          <p14:tracePt t="50982" x="5927725" y="3375025"/>
          <p14:tracePt t="50982" x="5829300" y="3436938"/>
          <p14:tracePt t="51000" x="5684838" y="3535363"/>
          <p14:tracePt t="51000" x="5516563" y="3641725"/>
          <p14:tracePt t="51015" x="5227638" y="3771900"/>
          <p14:tracePt t="51032" x="5097463" y="3832225"/>
          <p14:tracePt t="51048" x="5013325" y="3886200"/>
          <p14:tracePt t="51065" x="4991100" y="3902075"/>
          <p14:tracePt t="51081" x="4983163" y="3902075"/>
          <p14:tracePt t="51097" x="4960938" y="3916363"/>
          <p14:tracePt t="51115" x="4906963" y="3946525"/>
          <p14:tracePt t="51131" x="4808538" y="3992563"/>
          <p14:tracePt t="51148" x="4694238" y="4030663"/>
          <p14:tracePt t="51165" x="4572000" y="4098925"/>
          <p14:tracePt t="51181" x="4479925" y="4122738"/>
          <p14:tracePt t="51198" x="4411663" y="4137025"/>
          <p14:tracePt t="51198" x="4365625" y="4137025"/>
          <p14:tracePt t="51216" x="4283075" y="4160838"/>
          <p14:tracePt t="51232" x="4183063" y="4198938"/>
          <p14:tracePt t="51248" x="4084638" y="4221163"/>
          <p14:tracePt t="51265" x="4016375" y="4251325"/>
          <p14:tracePt t="51281" x="3932238" y="4267200"/>
          <p14:tracePt t="51297" x="3840163" y="4305300"/>
          <p14:tracePt t="51314" x="3794125" y="4327525"/>
          <p14:tracePt t="51331" x="3733800" y="4359275"/>
          <p14:tracePt t="51347" x="3673475" y="4403725"/>
          <p14:tracePt t="51364" x="3635375" y="4427538"/>
          <p14:tracePt t="51364" x="3619500" y="4427538"/>
          <p14:tracePt t="51383" x="3611563" y="4441825"/>
          <p14:tracePt t="51397" x="3603625" y="4441825"/>
          <p14:tracePt t="51413" x="3581400" y="4465638"/>
          <p14:tracePt t="51413" x="3573463" y="4473575"/>
          <p14:tracePt t="51431" x="3559175" y="4495800"/>
          <p14:tracePt t="51449" x="3527425" y="4549775"/>
          <p14:tracePt t="51465" x="3497263" y="4602163"/>
          <p14:tracePt t="51481" x="3489325" y="4648200"/>
          <p14:tracePt t="51498" x="3475038" y="4670425"/>
          <p14:tracePt t="51514" x="3467100" y="4678363"/>
          <p14:tracePt t="51535" x="3467100" y="4686300"/>
          <p14:tracePt t="51547" x="3444875" y="4716463"/>
          <p14:tracePt t="51564" x="3429000" y="4740275"/>
          <p14:tracePt t="51581" x="3406775" y="4778375"/>
          <p14:tracePt t="51598" x="3390900" y="4816475"/>
          <p14:tracePt t="51616" x="3375025" y="4846638"/>
          <p14:tracePt t="51632" x="3368675" y="4854575"/>
          <p14:tracePt t="51648" x="3352800" y="4868863"/>
          <p14:tracePt t="51665" x="3352800" y="4899025"/>
          <p14:tracePt t="51681" x="3352800" y="4914900"/>
          <p14:tracePt t="51697" x="3344863" y="4937125"/>
          <p14:tracePt t="51714" x="3344863" y="4945063"/>
          <p14:tracePt t="51730" x="3336925" y="4953000"/>
          <p14:tracePt t="51747" x="3322638" y="4960938"/>
          <p14:tracePt t="51764" x="3276600" y="4991100"/>
          <p14:tracePt t="51780" x="3230563" y="5013325"/>
          <p14:tracePt t="51797" x="3222625" y="5021263"/>
          <p14:tracePt t="51813" x="3216275" y="5029200"/>
          <p14:tracePt t="51831" x="3216275" y="5013325"/>
          <p14:tracePt t="51935" x="3216275" y="4999038"/>
          <p14:tracePt t="51951" x="3216275" y="4991100"/>
          <p14:tracePt t="51959" x="3230563" y="4975225"/>
          <p14:tracePt t="51991" x="3230563" y="4968875"/>
          <p14:tracePt t="52030" x="3230563" y="4960938"/>
          <p14:tracePt t="52039" x="3246438" y="4945063"/>
          <p14:tracePt t="52047" x="3246438" y="4937125"/>
          <p14:tracePt t="52062" x="3260725" y="4930775"/>
          <p14:tracePt t="52080" x="3260725" y="4906963"/>
          <p14:tracePt t="52096" x="3276600" y="4892675"/>
          <p14:tracePt t="52113" x="3284538" y="4876800"/>
          <p14:tracePt t="52129" x="3298825" y="4854575"/>
          <p14:tracePt t="52146" x="3298825" y="4838700"/>
          <p14:tracePt t="52163" x="3314700" y="4830763"/>
          <p14:tracePt t="52179" x="3330575" y="4816475"/>
          <p14:tracePt t="52197" x="3330575" y="4808538"/>
          <p14:tracePt t="52213" x="3352800" y="4778375"/>
          <p14:tracePt t="52213" x="3360738" y="4762500"/>
          <p14:tracePt t="52231" x="3375025" y="4746625"/>
          <p14:tracePt t="52246" x="3413125" y="4708525"/>
          <p14:tracePt t="52264" x="3413125" y="4702175"/>
          <p14:tracePt t="52287" x="3421063" y="4694238"/>
          <p14:tracePt t="52297" x="3421063" y="4686300"/>
          <p14:tracePt t="52328" x="3436938" y="4664075"/>
          <p14:tracePt t="52335" x="3444875" y="4656138"/>
          <p14:tracePt t="52346" x="3467100" y="4625975"/>
          <p14:tracePt t="52363" x="3489325" y="4602163"/>
          <p14:tracePt t="52380" x="3505200" y="4587875"/>
          <p14:tracePt t="52397" x="3513138" y="4572000"/>
          <p14:tracePt t="52412" x="3527425" y="4564063"/>
          <p14:tracePt t="52431" x="3535363" y="4549775"/>
          <p14:tracePt t="52447" x="3543300" y="4511675"/>
          <p14:tracePt t="52463" x="3565525" y="4487863"/>
          <p14:tracePt t="52479" x="3581400" y="4465638"/>
          <p14:tracePt t="52497" x="3597275" y="4435475"/>
          <p14:tracePt t="52513" x="3619500" y="4403725"/>
          <p14:tracePt t="52530" x="3635375" y="4381500"/>
          <p14:tracePt t="52546" x="3641725" y="4343400"/>
          <p14:tracePt t="52563" x="3657600" y="4313238"/>
          <p14:tracePt t="52579" x="3657600" y="4305300"/>
          <p14:tracePt t="52596" x="3665538" y="4289425"/>
          <p14:tracePt t="52614" x="3673475" y="4283075"/>
          <p14:tracePt t="52629" x="3687763" y="4251325"/>
          <p14:tracePt t="52647" x="3695700" y="4244975"/>
          <p14:tracePt t="52663" x="3703638" y="4229100"/>
          <p14:tracePt t="52680" x="3711575" y="4206875"/>
          <p14:tracePt t="52703" x="3717925" y="4198938"/>
          <p14:tracePt t="52713" x="3733800" y="4175125"/>
          <p14:tracePt t="52729" x="3756025" y="4152900"/>
          <p14:tracePt t="52746" x="3771900" y="4114800"/>
          <p14:tracePt t="52763" x="3771900" y="4098925"/>
          <p14:tracePt t="52779" x="3779838" y="4092575"/>
          <p14:tracePt t="52795" x="3794125" y="4060825"/>
          <p14:tracePt t="52813" x="3817938" y="4046538"/>
          <p14:tracePt t="52830" x="3832225" y="4016375"/>
          <p14:tracePt t="52830" x="3840163" y="4008438"/>
          <p14:tracePt t="52848" x="3840163" y="4000500"/>
          <p14:tracePt t="52863" x="3848100" y="3984625"/>
          <p14:tracePt t="52880" x="3856038" y="3970338"/>
          <p14:tracePt t="52919" x="3863975" y="3970338"/>
          <p14:tracePt t="52927" x="3863975" y="3962400"/>
          <p14:tracePt t="52943" x="3863975" y="3946525"/>
          <p14:tracePt t="52982" x="3870325" y="3940175"/>
          <p14:tracePt t="52991" x="3878263" y="3924300"/>
          <p14:tracePt t="53031" x="3886200" y="3908425"/>
          <p14:tracePt t="53047" x="3894138" y="3902075"/>
          <p14:tracePt t="53071" x="3894138" y="3894138"/>
          <p14:tracePt t="53087" x="3902075" y="3886200"/>
          <p14:tracePt t="53095" x="3902075" y="3878263"/>
          <p14:tracePt t="53103" x="3908425" y="3870325"/>
          <p14:tracePt t="53127" x="3908425" y="3863975"/>
          <p14:tracePt t="53143" x="3916363" y="3840163"/>
          <p14:tracePt t="53167" x="3924300" y="3832225"/>
          <p14:tracePt t="53175" x="3932238" y="3817938"/>
          <p14:tracePt t="53184" x="3940175" y="3802063"/>
          <p14:tracePt t="53196" x="3954463" y="3787775"/>
          <p14:tracePt t="53213" x="3954463" y="3779838"/>
          <p14:tracePt t="53229" x="3954463" y="3771900"/>
          <p14:tracePt t="53247" x="3970338" y="3756025"/>
          <p14:tracePt t="53263" x="3984625" y="3725863"/>
          <p14:tracePt t="53281" x="4000500" y="3679825"/>
          <p14:tracePt t="53297" x="4022725" y="3649663"/>
          <p14:tracePt t="53314" x="4046538" y="3611563"/>
          <p14:tracePt t="53330" x="4054475" y="3589338"/>
          <p14:tracePt t="53346" x="4060825" y="3581400"/>
          <p14:tracePt t="53363" x="4060825" y="3551238"/>
          <p14:tracePt t="53379" x="4068763" y="3543300"/>
          <p14:tracePt t="53394" x="4076700" y="3535363"/>
          <p14:tracePt t="53412" x="4084638" y="3521075"/>
          <p14:tracePt t="53429" x="4092575" y="3505200"/>
          <p14:tracePt t="53429" x="4098925" y="3489325"/>
          <p14:tracePt t="53448" x="4098925" y="3482975"/>
          <p14:tracePt t="53462" x="4114800" y="3459163"/>
          <p14:tracePt t="53462" x="4114800" y="3451225"/>
          <p14:tracePt t="53480" x="4122738" y="3451225"/>
          <p14:tracePt t="53496" x="4130675" y="3436938"/>
          <p14:tracePt t="53514" x="4137025" y="3429000"/>
          <p14:tracePt t="53529" x="4168775" y="3382963"/>
          <p14:tracePt t="53545" x="4198938" y="3344863"/>
          <p14:tracePt t="53562" x="4221163" y="3314700"/>
          <p14:tracePt t="53579" x="4221163" y="3298825"/>
          <p14:tracePt t="53595" x="4229100" y="3284538"/>
          <p14:tracePt t="53613" x="4237038" y="3276600"/>
          <p14:tracePt t="53629" x="4244975" y="3268663"/>
          <p14:tracePt t="53688" x="4251325" y="3260725"/>
          <p14:tracePt t="53704" x="4259263" y="3246438"/>
          <p14:tracePt t="53713" x="4267200" y="3238500"/>
          <p14:tracePt t="53728" x="4267200" y="3230563"/>
          <p14:tracePt t="53744" x="4275138" y="3216275"/>
          <p14:tracePt t="53752" x="4283075" y="3208338"/>
          <p14:tracePt t="53768" x="4289425" y="3200400"/>
          <p14:tracePt t="53783" x="4297363" y="3192463"/>
          <p14:tracePt t="53795" x="4313238" y="3162300"/>
          <p14:tracePt t="53812" x="4321175" y="3146425"/>
          <p14:tracePt t="53829" x="4327525" y="3140075"/>
          <p14:tracePt t="53847" x="4327525" y="3124200"/>
          <p14:tracePt t="53872" x="4335463" y="3124200"/>
          <p14:tracePt t="53896" x="4343400" y="3124200"/>
          <p14:tracePt t="53904" x="4359275" y="3101975"/>
          <p14:tracePt t="53913" x="4365625" y="3078163"/>
          <p14:tracePt t="53930" x="4389438" y="3055938"/>
          <p14:tracePt t="53946" x="4427538" y="3017838"/>
          <p14:tracePt t="53963" x="4449763" y="2987675"/>
          <p14:tracePt t="53979" x="4465638" y="2971800"/>
          <p14:tracePt t="53996" x="4479925" y="2963863"/>
          <p14:tracePt t="54013" x="4487863" y="2955925"/>
          <p14:tracePt t="54048" x="4495800" y="2955925"/>
          <p14:tracePt t="54064" x="4518025" y="2949575"/>
          <p14:tracePt t="54072" x="4525963" y="2933700"/>
          <p14:tracePt t="54080" x="4572000" y="2895600"/>
          <p14:tracePt t="54096" x="4594225" y="2879725"/>
          <p14:tracePt t="54113" x="4618038" y="2865438"/>
          <p14:tracePt t="54129" x="4632325" y="2857500"/>
          <p14:tracePt t="54146" x="4656138" y="2835275"/>
          <p14:tracePt t="54162" x="4678363" y="2811463"/>
          <p14:tracePt t="54179" x="4708525" y="2789238"/>
          <p14:tracePt t="54195" x="4740275" y="2781300"/>
          <p14:tracePt t="54212" x="4778375" y="2751138"/>
          <p14:tracePt t="54229" x="4808538" y="2743200"/>
          <p14:tracePt t="54246" x="4830763" y="2727325"/>
          <p14:tracePt t="54263" x="4860925" y="2705100"/>
          <p14:tracePt t="54279" x="4884738" y="2689225"/>
          <p14:tracePt t="54279" x="4899025" y="2674938"/>
          <p14:tracePt t="54297" x="4922838" y="2651125"/>
          <p14:tracePt t="54313" x="4968875" y="2620963"/>
          <p14:tracePt t="54330" x="5013325" y="2582863"/>
          <p14:tracePt t="54346" x="5051425" y="2560638"/>
          <p14:tracePt t="54362" x="5075238" y="2544763"/>
          <p14:tracePt t="54381" x="5083175" y="2536825"/>
          <p14:tracePt t="54395" x="5097463" y="2530475"/>
          <p14:tracePt t="54412" x="5105400" y="2530475"/>
          <p14:tracePt t="54428" x="5121275" y="2514600"/>
          <p14:tracePt t="54480" x="5127625" y="2514600"/>
          <p14:tracePt t="54488" x="5135563" y="2514600"/>
          <p14:tracePt t="54496" x="5151438" y="2514600"/>
          <p14:tracePt t="54512" x="5165725" y="2514600"/>
          <p14:tracePt t="54529" x="5165725" y="2506663"/>
          <p14:tracePt t="54544" x="5173663" y="2506663"/>
          <p14:tracePt t="54616" x="5181600" y="2506663"/>
          <p14:tracePt t="54624" x="5189538" y="2506663"/>
          <p14:tracePt t="54640" x="5197475" y="2506663"/>
          <p14:tracePt t="54648" x="5203825" y="2498725"/>
          <p14:tracePt t="54661" x="5211763" y="2498725"/>
          <p14:tracePt t="54678" x="5219700" y="2498725"/>
          <p14:tracePt t="54696" x="5235575" y="2498725"/>
          <p14:tracePt t="54784" x="5241925" y="2498725"/>
          <p14:tracePt t="54800" x="5265738" y="2498725"/>
          <p14:tracePt t="54888" x="5280025" y="2498725"/>
          <p14:tracePt t="54904" x="5287963" y="2498725"/>
          <p14:tracePt t="54912" x="5295900" y="2498725"/>
          <p14:tracePt t="54937" x="5303838" y="2498725"/>
          <p14:tracePt t="54961" x="5318125" y="2492375"/>
          <p14:tracePt t="54968" x="5326063" y="2492375"/>
          <p14:tracePt t="54984" x="5334000" y="2492375"/>
          <p14:tracePt t="55000" x="5341938" y="2492375"/>
          <p14:tracePt t="55016" x="5349875" y="2492375"/>
          <p14:tracePt t="55028" x="5364163" y="2492375"/>
          <p14:tracePt t="55044" x="5380038" y="2492375"/>
          <p14:tracePt t="55071" x="5387975" y="2492375"/>
          <p14:tracePt t="55080" x="5394325" y="2492375"/>
          <p14:tracePt t="55094" x="5432425" y="2492375"/>
          <p14:tracePt t="55113" x="5456238" y="2492375"/>
          <p14:tracePt t="55129" x="5478463" y="2492375"/>
          <p14:tracePt t="55145" x="5494338" y="2492375"/>
          <p14:tracePt t="55162" x="5502275" y="2492375"/>
          <p14:tracePt t="55184" x="5508625" y="2492375"/>
          <p14:tracePt t="55216" x="5532438" y="2484438"/>
          <p14:tracePt t="55247" x="5540375" y="2484438"/>
          <p14:tracePt t="55255" x="5570538" y="2468563"/>
          <p14:tracePt t="55263" x="5578475" y="2468563"/>
          <p14:tracePt t="55808" x="5592763" y="2468563"/>
          <p14:tracePt t="55848" x="5600700" y="2468563"/>
          <p14:tracePt t="55864" x="5616575" y="2468563"/>
          <p14:tracePt t="55896" x="5630863" y="2468563"/>
          <p14:tracePt t="55904" x="5646738" y="2484438"/>
          <p14:tracePt t="55912" x="5661025" y="2484438"/>
          <p14:tracePt t="55926" x="5699125" y="2498725"/>
          <p14:tracePt t="60384" x="5692775" y="2498725"/>
          <p14:tracePt t="60896" x="5684838" y="2498725"/>
          <p14:tracePt t="60905" x="5668963" y="2498725"/>
          <p14:tracePt t="60992" x="5661025" y="2498725"/>
          <p14:tracePt t="61000" x="5654675" y="2498725"/>
          <p14:tracePt t="61008" x="5646738" y="2498725"/>
          <p14:tracePt t="61024" x="5638800" y="2498725"/>
          <p14:tracePt t="61038" x="5630863" y="2498725"/>
          <p14:tracePt t="61056" x="5616575" y="2498725"/>
          <p14:tracePt t="61073" x="5600700" y="2498725"/>
          <p14:tracePt t="61089" x="5592763" y="2492375"/>
          <p14:tracePt t="61105" x="5584825" y="2492375"/>
          <p14:tracePt t="61128" x="5578475" y="2492375"/>
          <p14:tracePt t="61138" x="5540375" y="2492375"/>
          <p14:tracePt t="61155" x="5508625" y="2492375"/>
          <p14:tracePt t="61172" x="5486400" y="2492375"/>
          <p14:tracePt t="61188" x="5478463" y="2492375"/>
          <p14:tracePt t="61208" x="5478463" y="2484438"/>
          <p14:tracePt t="61376" x="5486400" y="2476500"/>
          <p14:tracePt t="61400" x="5494338" y="2476500"/>
          <p14:tracePt t="61408" x="5508625" y="2476500"/>
          <p14:tracePt t="61421" x="5524500" y="2468563"/>
          <p14:tracePt t="61421" x="5540375" y="2460625"/>
          <p14:tracePt t="61440" x="5554663" y="2460625"/>
          <p14:tracePt t="61454" x="5562600" y="2460625"/>
          <p14:tracePt t="61471" x="5578475" y="2460625"/>
          <p14:tracePt t="61752" x="5584825" y="2446338"/>
          <p14:tracePt t="61760" x="5592763" y="2446338"/>
          <p14:tracePt t="61960" x="5608638" y="2446338"/>
          <p14:tracePt t="61984" x="5616575" y="2446338"/>
          <p14:tracePt t="62016" x="5622925" y="2446338"/>
          <p14:tracePt t="62024" x="5630863" y="2446338"/>
          <p14:tracePt t="62040" x="5638800" y="2446338"/>
          <p14:tracePt t="62080" x="5646738" y="2446338"/>
          <p14:tracePt t="62120" x="5661025" y="2446338"/>
          <p14:tracePt t="62128" x="5676900" y="2446338"/>
          <p14:tracePt t="62144" x="5692775" y="2446338"/>
          <p14:tracePt t="62154" x="5699125" y="2446338"/>
          <p14:tracePt t="62170" x="5707063" y="2446338"/>
          <p14:tracePt t="63099" x="5668963" y="2430463"/>
          <p14:tracePt t="63415" x="5638800" y="2408238"/>
          <p14:tracePt t="63423" x="5630863" y="2408238"/>
          <p14:tracePt t="63435" x="5592763" y="2400300"/>
          <p14:tracePt t="63455" x="5562600" y="2392363"/>
          <p14:tracePt t="63470" x="5508625" y="2392363"/>
          <p14:tracePt t="63486" x="5464175" y="2384425"/>
          <p14:tracePt t="63486" x="5440363" y="2378075"/>
          <p14:tracePt t="63504" x="5432425" y="2378075"/>
          <p14:tracePt t="63520" x="5410200" y="2378075"/>
          <p14:tracePt t="63537" x="5394325" y="2370138"/>
          <p14:tracePt t="63553" x="5380038" y="2370138"/>
          <p14:tracePt t="63569" x="5349875" y="2370138"/>
          <p14:tracePt t="63585" x="5280025" y="2370138"/>
          <p14:tracePt t="63602" x="5227638" y="2370138"/>
          <p14:tracePt t="63618" x="5197475" y="2370138"/>
          <p14:tracePt t="63635" x="5181600" y="2370138"/>
          <p14:tracePt t="63652" x="5173663" y="2370138"/>
          <p14:tracePt t="63669" x="5143500" y="2370138"/>
          <p14:tracePt t="63686" x="5135563" y="2362200"/>
          <p14:tracePt t="63702" x="5121275" y="2354263"/>
          <p14:tracePt t="63702" x="5105400" y="2354263"/>
          <p14:tracePt t="63720" x="5067300" y="2339975"/>
          <p14:tracePt t="63737" x="5006975" y="2316163"/>
          <p14:tracePt t="63753" x="4922838" y="2278063"/>
          <p14:tracePt t="63770" x="4838700" y="2255838"/>
          <p14:tracePt t="63786" x="4778375" y="2239963"/>
          <p14:tracePt t="63803" x="4762500" y="2239963"/>
          <p14:tracePt t="63819" x="4746625" y="2225675"/>
          <p14:tracePt t="63835" x="4740275" y="2217738"/>
          <p14:tracePt t="63852" x="4724400" y="2217738"/>
          <p14:tracePt t="63872" x="4716463" y="2201863"/>
          <p14:tracePt t="63885" x="4686300" y="2193925"/>
          <p14:tracePt t="63903" x="4640263" y="2187575"/>
          <p14:tracePt t="63903" x="4618038" y="2187575"/>
          <p14:tracePt t="63920" x="4564063" y="2171700"/>
          <p14:tracePt t="63937" x="4525963" y="2171700"/>
          <p14:tracePt t="63953" x="4518025" y="2155825"/>
          <p14:tracePt t="63968" x="4511675" y="2155825"/>
          <p14:tracePt t="64032" x="4495800" y="2149475"/>
          <p14:tracePt t="64040" x="4473575" y="2125663"/>
          <p14:tracePt t="64052" x="4435475" y="2103438"/>
          <p14:tracePt t="64069" x="4419600" y="2103438"/>
          <p14:tracePt t="64085" x="4397375" y="2087563"/>
          <p14:tracePt t="64102" x="4373563" y="2073275"/>
          <p14:tracePt t="64119" x="4365625" y="2073275"/>
          <p14:tracePt t="64135" x="4365625" y="2065338"/>
          <p14:tracePt t="64215" x="4365625" y="2049463"/>
          <p14:tracePt t="64239" x="4365625" y="2035175"/>
          <p14:tracePt t="64248" x="4373563" y="2011363"/>
          <p14:tracePt t="64272" x="4373563" y="2003425"/>
          <p14:tracePt t="64280" x="4381500" y="1989138"/>
          <p14:tracePt t="64288" x="4381500" y="1965325"/>
          <p14:tracePt t="64301" x="4381500" y="1920875"/>
          <p14:tracePt t="64318" x="4381500" y="1912938"/>
          <p14:tracePt t="64335" x="4381500" y="1889125"/>
          <p14:tracePt t="64352" x="4381500" y="1882775"/>
          <p14:tracePt t="64368" x="4381500" y="1874838"/>
          <p14:tracePt t="64416" x="4373563" y="1866900"/>
          <p14:tracePt t="64424" x="4365625" y="1858963"/>
          <p14:tracePt t="64435" x="4335463" y="1828800"/>
          <p14:tracePt t="64452" x="4313238" y="1806575"/>
          <p14:tracePt t="64468" x="4305300" y="1806575"/>
          <p14:tracePt t="64485" x="4297363" y="1798638"/>
          <p14:tracePt t="64512" x="4289425" y="1798638"/>
          <p14:tracePt t="64520" x="4275138" y="1798638"/>
          <p14:tracePt t="64534" x="4206875" y="1790700"/>
          <p14:tracePt t="64553" x="4152900" y="1782763"/>
          <p14:tracePt t="64569" x="4092575" y="1760538"/>
          <p14:tracePt t="64586" x="4038600" y="1744663"/>
          <p14:tracePt t="64602" x="4008438" y="1736725"/>
          <p14:tracePt t="64618" x="4000500" y="1736725"/>
          <p14:tracePt t="64635" x="3992563" y="1722438"/>
          <p14:tracePt t="64651" x="3984625" y="1722438"/>
          <p14:tracePt t="64680" x="3970338" y="1722438"/>
          <p14:tracePt t="64688" x="3962400" y="1722438"/>
          <p14:tracePt t="64701" x="3932238" y="1736725"/>
          <p14:tracePt t="64718" x="3908425" y="1736725"/>
          <p14:tracePt t="64735" x="3848100" y="1768475"/>
          <p14:tracePt t="64753" x="3825875" y="1790700"/>
          <p14:tracePt t="64769" x="3817938" y="1798638"/>
          <p14:tracePt t="64785" x="3810000" y="1836738"/>
          <p14:tracePt t="64801" x="3802063" y="1866900"/>
          <p14:tracePt t="64818" x="3802063" y="1920875"/>
          <p14:tracePt t="64835" x="3802063" y="1935163"/>
          <p14:tracePt t="64851" x="3779838" y="1981200"/>
          <p14:tracePt t="64868" x="3763963" y="2027238"/>
          <p14:tracePt t="64885" x="3741738" y="2079625"/>
          <p14:tracePt t="64901" x="3741738" y="2111375"/>
          <p14:tracePt t="64918" x="3741738" y="2125663"/>
          <p14:tracePt t="64934" x="3741738" y="2133600"/>
          <p14:tracePt t="64951" x="3741738" y="2171700"/>
          <p14:tracePt t="64969" x="3741738" y="2193925"/>
          <p14:tracePt t="64985" x="3749675" y="2232025"/>
          <p14:tracePt t="65002" x="3763963" y="2278063"/>
          <p14:tracePt t="65018" x="3779838" y="2308225"/>
          <p14:tracePt t="65036" x="3779838" y="2324100"/>
          <p14:tracePt t="65051" x="3794125" y="2354263"/>
          <p14:tracePt t="65068" x="3810000" y="2384425"/>
          <p14:tracePt t="65085" x="3832225" y="2416175"/>
          <p14:tracePt t="65101" x="3863975" y="2438400"/>
          <p14:tracePt t="65118" x="3870325" y="2446338"/>
          <p14:tracePt t="65135" x="3886200" y="2454275"/>
          <p14:tracePt t="65135" x="3894138" y="2460625"/>
          <p14:tracePt t="65152" x="3902075" y="2460625"/>
          <p14:tracePt t="65167" x="3932238" y="2460625"/>
          <p14:tracePt t="65185" x="3984625" y="2476500"/>
          <p14:tracePt t="65202" x="4022725" y="2484438"/>
          <p14:tracePt t="65218" x="4038600" y="2484438"/>
          <p14:tracePt t="65234" x="4054475" y="2484438"/>
          <p14:tracePt t="65251" x="4060825" y="2484438"/>
          <p14:tracePt t="65267" x="4098925" y="2484438"/>
          <p14:tracePt t="65284" x="4106863" y="2484438"/>
          <p14:tracePt t="65300" x="4144963" y="2484438"/>
          <p14:tracePt t="65318" x="4183063" y="2484438"/>
          <p14:tracePt t="65334" x="4229100" y="2484438"/>
          <p14:tracePt t="65334" x="4244975" y="2484438"/>
          <p14:tracePt t="65353" x="4313238" y="2468563"/>
          <p14:tracePt t="65369" x="4359275" y="2468563"/>
          <p14:tracePt t="65389" x="4381500" y="2460625"/>
          <p14:tracePt t="65403" x="4389438" y="2460625"/>
          <p14:tracePt t="65440" x="4397375" y="2460625"/>
          <p14:tracePt t="65456" x="4411663" y="2446338"/>
          <p14:tracePt t="65464" x="4427538" y="2430463"/>
          <p14:tracePt t="65472" x="4435475" y="2408238"/>
          <p14:tracePt t="65484" x="4465638" y="2362200"/>
          <p14:tracePt t="65501" x="4487863" y="2324100"/>
          <p14:tracePt t="65518" x="4487863" y="2316163"/>
          <p14:tracePt t="65533" x="4495800" y="2301875"/>
          <p14:tracePt t="65550" x="4495800" y="2293938"/>
          <p14:tracePt t="65567" x="4487863" y="2255838"/>
          <p14:tracePt t="65585" x="4479925" y="2217738"/>
          <p14:tracePt t="65601" x="4473575" y="2201863"/>
          <p14:tracePt t="65618" x="4457700" y="2171700"/>
          <p14:tracePt t="65634" x="4449763" y="2149475"/>
          <p14:tracePt t="65650" x="4441825" y="2103438"/>
          <p14:tracePt t="65667" x="4441825" y="2095500"/>
          <p14:tracePt t="65683" x="4435475" y="2079625"/>
          <p14:tracePt t="65701" x="4427538" y="2057400"/>
          <p14:tracePt t="65717" x="4403725" y="2019300"/>
          <p14:tracePt t="65734" x="4365625" y="1965325"/>
          <p14:tracePt t="65751" x="4343400" y="1935163"/>
          <p14:tracePt t="65768" x="4327525" y="1920875"/>
          <p14:tracePt t="65784" x="4313238" y="1905000"/>
          <p14:tracePt t="65801" x="4289425" y="1897063"/>
          <p14:tracePt t="65817" x="4275138" y="1882775"/>
          <p14:tracePt t="65834" x="4244975" y="1858963"/>
          <p14:tracePt t="65851" x="4221163" y="1851025"/>
          <p14:tracePt t="65867" x="4198938" y="1836738"/>
          <p14:tracePt t="65884" x="4191000" y="1836738"/>
          <p14:tracePt t="65900" x="4183063" y="1828800"/>
          <p14:tracePt t="65920" x="4175125" y="1828800"/>
          <p14:tracePt t="65944" x="4160838" y="1828800"/>
          <p14:tracePt t="65952" x="4152900" y="1828800"/>
          <p14:tracePt t="65966" x="4137025" y="1828800"/>
          <p14:tracePt t="65966" x="4130675" y="1828800"/>
          <p14:tracePt t="65984" x="4114800" y="1828800"/>
          <p14:tracePt t="66001" x="4076700" y="1836738"/>
          <p14:tracePt t="66018" x="4046538" y="1851025"/>
          <p14:tracePt t="66034" x="4016375" y="1866900"/>
          <p14:tracePt t="66050" x="3992563" y="1882775"/>
          <p14:tracePt t="66066" x="3978275" y="1897063"/>
          <p14:tracePt t="66083" x="3954463" y="1912938"/>
          <p14:tracePt t="66100" x="3940175" y="1927225"/>
          <p14:tracePt t="66117" x="3932238" y="1951038"/>
          <p14:tracePt t="66133" x="3908425" y="1981200"/>
          <p14:tracePt t="66150" x="3902075" y="1997075"/>
          <p14:tracePt t="66150" x="3894138" y="2003425"/>
          <p14:tracePt t="66168" x="3886200" y="2019300"/>
          <p14:tracePt t="66184" x="3870325" y="2057400"/>
          <p14:tracePt t="66201" x="3870325" y="2073275"/>
          <p14:tracePt t="66217" x="3870325" y="2095500"/>
          <p14:tracePt t="66234" x="3870325" y="2125663"/>
          <p14:tracePt t="66250" x="3870325" y="2149475"/>
          <p14:tracePt t="66267" x="3870325" y="2171700"/>
          <p14:tracePt t="66283" x="3870325" y="2193925"/>
          <p14:tracePt t="66300" x="3870325" y="2232025"/>
          <p14:tracePt t="66317" x="3878263" y="2270125"/>
          <p14:tracePt t="66333" x="3902075" y="2293938"/>
          <p14:tracePt t="66350" x="3924300" y="2316163"/>
          <p14:tracePt t="66367" x="3940175" y="2332038"/>
          <p14:tracePt t="66385" x="3946525" y="2339975"/>
          <p14:tracePt t="66440" x="3970338" y="2346325"/>
          <p14:tracePt t="66456" x="3978275" y="2354263"/>
          <p14:tracePt t="66472" x="3984625" y="2362200"/>
          <p14:tracePt t="66480" x="3992563" y="2362200"/>
          <p14:tracePt t="66488" x="4008438" y="2370138"/>
          <p14:tracePt t="66499" x="4022725" y="2378075"/>
          <p14:tracePt t="66516" x="4030663" y="2378075"/>
          <p14:tracePt t="66533" x="4038600" y="2378075"/>
          <p14:tracePt t="66552" x="4046538" y="2378075"/>
          <p14:tracePt t="66566" x="4060825" y="2378075"/>
          <p14:tracePt t="66583" x="4068763" y="2378075"/>
          <p14:tracePt t="66599" x="4092575" y="2378075"/>
          <p14:tracePt t="66617" x="4122738" y="2378075"/>
          <p14:tracePt t="66634" x="4152900" y="2378075"/>
          <p14:tracePt t="66650" x="4198938" y="2378075"/>
          <p14:tracePt t="66666" x="4221163" y="2370138"/>
          <p14:tracePt t="66682" x="4229100" y="2370138"/>
          <p14:tracePt t="66699" x="4244975" y="2362200"/>
          <p14:tracePt t="66716" x="4251325" y="2346325"/>
          <p14:tracePt t="66732" x="4267200" y="2332038"/>
          <p14:tracePt t="66749" x="4289425" y="2308225"/>
          <p14:tracePt t="66766" x="4297363" y="2286000"/>
          <p14:tracePt t="66782" x="4321175" y="2263775"/>
          <p14:tracePt t="66800" x="4327525" y="2239963"/>
          <p14:tracePt t="66817" x="4327525" y="2232025"/>
          <p14:tracePt t="66840" x="4327525" y="2225675"/>
          <p14:tracePt t="66856" x="4327525" y="2209800"/>
          <p14:tracePt t="66866" x="4327525" y="2187575"/>
          <p14:tracePt t="66882" x="4327525" y="2155825"/>
          <p14:tracePt t="66899" x="4321175" y="2117725"/>
          <p14:tracePt t="66916" x="4313238" y="2073275"/>
          <p14:tracePt t="66933" x="4297363" y="2049463"/>
          <p14:tracePt t="66951" x="4283075" y="2027238"/>
          <p14:tracePt t="66951" x="4275138" y="2019300"/>
          <p14:tracePt t="66968" x="4267200" y="2019300"/>
          <p14:tracePt t="66982" x="4259263" y="2003425"/>
          <p14:tracePt t="67000" x="4244975" y="2003425"/>
          <p14:tracePt t="67017" x="4221163" y="1997075"/>
          <p14:tracePt t="67032" x="4213225" y="1989138"/>
          <p14:tracePt t="67049" x="4168775" y="1989138"/>
          <p14:tracePt t="67066" x="4114800" y="1989138"/>
          <p14:tracePt t="67082" x="4092575" y="1989138"/>
          <p14:tracePt t="67099" x="4068763" y="1989138"/>
          <p14:tracePt t="67116" x="4054475" y="1989138"/>
          <p14:tracePt t="67133" x="4038600" y="2003425"/>
          <p14:tracePt t="67149" x="4030663" y="2019300"/>
          <p14:tracePt t="67165" x="4030663" y="2041525"/>
          <p14:tracePt t="67183" x="4030663" y="2073275"/>
          <p14:tracePt t="67183" x="4030663" y="2103438"/>
          <p14:tracePt t="67200" x="4030663" y="2111375"/>
          <p14:tracePt t="67215" x="4030663" y="2141538"/>
          <p14:tracePt t="67233" x="4030663" y="2149475"/>
          <p14:tracePt t="67248" x="4030663" y="2179638"/>
          <p14:tracePt t="67266" x="4030663" y="2209800"/>
          <p14:tracePt t="67282" x="4046538" y="2247900"/>
          <p14:tracePt t="67299" x="4060825" y="2270125"/>
          <p14:tracePt t="67315" x="4076700" y="2278063"/>
          <p14:tracePt t="67333" x="4084638" y="2286000"/>
          <p14:tracePt t="67744" x="4098925" y="2286000"/>
          <p14:tracePt t="67752" x="4122738" y="2286000"/>
          <p14:tracePt t="67764" x="4175125" y="2286000"/>
          <p14:tracePt t="67782" x="4275138" y="2293938"/>
          <p14:tracePt t="67798" x="4313238" y="2308225"/>
          <p14:tracePt t="67798" x="4321175" y="2308225"/>
          <p14:tracePt t="67816" x="4335463" y="2308225"/>
          <p14:tracePt t="67833" x="4365625" y="2308225"/>
          <p14:tracePt t="67849" x="4411663" y="2332038"/>
          <p14:tracePt t="67866" x="4441825" y="2332038"/>
          <p14:tracePt t="67882" x="4495800" y="2332038"/>
          <p14:tracePt t="67898" x="4564063" y="2346325"/>
          <p14:tracePt t="67915" x="4618038" y="2354263"/>
          <p14:tracePt t="67932" x="4648200" y="2354263"/>
          <p14:tracePt t="67949" x="4664075" y="2354263"/>
          <p14:tracePt t="67964" x="4678363" y="2354263"/>
          <p14:tracePt t="67982" x="4702175" y="2354263"/>
          <p14:tracePt t="67998" x="4724400" y="2354263"/>
          <p14:tracePt t="67998" x="4740275" y="2354263"/>
          <p14:tracePt t="68016" x="4770438" y="2354263"/>
          <p14:tracePt t="68033" x="4808538" y="2362200"/>
          <p14:tracePt t="68049" x="4822825" y="2362200"/>
          <p14:tracePt t="68064" x="4822825" y="2370138"/>
          <p14:tracePt t="68560" x="4822825" y="2378075"/>
          <p14:tracePt t="68664" x="4822825" y="2384425"/>
          <p14:tracePt t="68672" x="4822825" y="2392363"/>
          <p14:tracePt t="68688" x="4822825" y="2400300"/>
          <p14:tracePt t="68720" x="4816475" y="2408238"/>
          <p14:tracePt t="68736" x="4816475" y="2416175"/>
          <p14:tracePt t="69288" x="4808538" y="2430463"/>
          <p14:tracePt t="69304" x="4808538" y="2438400"/>
          <p14:tracePt t="69384" x="4808538" y="2446338"/>
          <p14:tracePt t="69433" x="4808538" y="2454275"/>
          <p14:tracePt t="69440" x="4808538" y="2468563"/>
          <p14:tracePt t="69472" x="4808538" y="2476500"/>
          <p14:tracePt t="69496" x="4808538" y="2484438"/>
          <p14:tracePt t="69504" x="4808538" y="2492375"/>
          <p14:tracePt t="69520" x="4808538" y="2498725"/>
          <p14:tracePt t="69544" x="4808538" y="2506663"/>
          <p14:tracePt t="69616" x="4808538" y="2514600"/>
          <p14:tracePt t="70532" x="4800600" y="2514600"/>
          <p14:tracePt t="70744" x="4784725" y="2514600"/>
          <p14:tracePt t="70752" x="4770438" y="2514600"/>
          <p14:tracePt t="70761" x="4762500" y="2506663"/>
          <p14:tracePt t="70784" x="4754563" y="2506663"/>
          <p14:tracePt t="70808" x="4746625" y="2506663"/>
          <p14:tracePt t="70816" x="4732338" y="2484438"/>
          <p14:tracePt t="70828" x="4694238" y="2468563"/>
          <p14:tracePt t="70845" x="4664075" y="2446338"/>
          <p14:tracePt t="70862" x="4632325" y="2438400"/>
          <p14:tracePt t="70862" x="4618038" y="2416175"/>
          <p14:tracePt t="70880" x="4610100" y="2416175"/>
          <p14:tracePt t="70895" x="4610100" y="2422525"/>
          <p14:tracePt t="71504" x="4602163" y="2422525"/>
          <p14:tracePt t="71512" x="4594225" y="2438400"/>
          <p14:tracePt t="71528" x="4549775" y="2506663"/>
          <p14:tracePt t="71545" x="4549775" y="2530475"/>
          <p14:tracePt t="71561" x="4533900" y="2560638"/>
          <p14:tracePt t="71578" x="4533900" y="2574925"/>
          <p14:tracePt t="71594" x="4533900" y="2582863"/>
          <p14:tracePt t="71610" x="4533900" y="2590800"/>
          <p14:tracePt t="71632" x="4533900" y="2598738"/>
          <p14:tracePt t="71644" x="4533900" y="2606675"/>
          <p14:tracePt t="71664" x="4533900" y="2613025"/>
          <p14:tracePt t="72008" x="4533900" y="2628900"/>
          <p14:tracePt t="72016" x="4533900" y="2636838"/>
          <p14:tracePt t="72026" x="4533900" y="2659063"/>
          <p14:tracePt t="72045" x="4518025" y="2689225"/>
          <p14:tracePt t="72061" x="4518025" y="2705100"/>
          <p14:tracePt t="72077" x="4511675" y="2727325"/>
          <p14:tracePt t="72094" x="4495800" y="2751138"/>
          <p14:tracePt t="72094" x="4495800" y="2759075"/>
          <p14:tracePt t="72112" x="4487863" y="2789238"/>
          <p14:tracePt t="72112" x="4479925" y="2811463"/>
          <p14:tracePt t="72128" x="4457700" y="2887663"/>
          <p14:tracePt t="72145" x="4427538" y="2963863"/>
          <p14:tracePt t="72161" x="4403725" y="3017838"/>
          <p14:tracePt t="72178" x="4381500" y="3055938"/>
          <p14:tracePt t="72194" x="4351338" y="3108325"/>
          <p14:tracePt t="72211" x="4321175" y="3178175"/>
          <p14:tracePt t="72227" x="4305300" y="3230563"/>
          <p14:tracePt t="72244" x="4244975" y="3330575"/>
          <p14:tracePt t="72261" x="4168775" y="3467100"/>
          <p14:tracePt t="72277" x="4098925" y="3597275"/>
          <p14:tracePt t="72294" x="4022725" y="3717925"/>
          <p14:tracePt t="72311" x="3970338" y="3817938"/>
          <p14:tracePt t="72311" x="3946525" y="3863975"/>
          <p14:tracePt t="72329" x="3916363" y="3916363"/>
          <p14:tracePt t="72344" x="3870325" y="4016375"/>
          <p14:tracePt t="72361" x="3863975" y="4092575"/>
          <p14:tracePt t="72380" x="3848100" y="4130675"/>
          <p14:tracePt t="72394" x="3832225" y="4160838"/>
          <p14:tracePt t="72411" x="3794125" y="4191000"/>
          <p14:tracePt t="72427" x="3733800" y="4237038"/>
          <p14:tracePt t="72445" x="3673475" y="4313238"/>
          <p14:tracePt t="72460" x="3603625" y="4381500"/>
          <p14:tracePt t="72477" x="3535363" y="4457700"/>
          <p14:tracePt t="72494" x="3475038" y="4511675"/>
          <p14:tracePt t="72510" x="3421063" y="4549775"/>
          <p14:tracePt t="72510" x="3398838" y="4564063"/>
          <p14:tracePt t="72528" x="3375025" y="4564063"/>
          <p14:tracePt t="72545" x="3368675" y="4572000"/>
          <p14:tracePt t="72560" x="3368675" y="4564063"/>
          <p14:tracePt t="72696" x="3382963" y="4549775"/>
          <p14:tracePt t="72704" x="3390900" y="4533900"/>
          <p14:tracePt t="72712" x="3421063" y="4511675"/>
          <p14:tracePt t="72726" x="3482975" y="4449763"/>
          <p14:tracePt t="72726" x="3513138" y="4427538"/>
          <p14:tracePt t="72745" x="3573463" y="4397375"/>
          <p14:tracePt t="72761" x="3581400" y="4389438"/>
          <p14:tracePt t="72776" x="3589338" y="4381500"/>
          <p14:tracePt t="72864" x="3597275" y="4373563"/>
          <p14:tracePt t="72872" x="3603625" y="4365625"/>
          <p14:tracePt t="72880" x="3611563" y="4359275"/>
          <p14:tracePt t="72892" x="3619500" y="4343400"/>
          <p14:tracePt t="72909" x="3619500" y="4335463"/>
          <p14:tracePt t="73136" x="3603625" y="4335463"/>
          <p14:tracePt t="73152" x="3597275" y="4335463"/>
          <p14:tracePt t="73168" x="3581400" y="4335463"/>
          <p14:tracePt t="73177" x="3581400" y="4321175"/>
          <p14:tracePt t="73192" x="3573463" y="4321175"/>
          <p14:tracePt t="73209" x="3565525" y="4321175"/>
          <p14:tracePt t="73248" x="3551238" y="4321175"/>
          <p14:tracePt t="73256" x="3535363" y="4321175"/>
          <p14:tracePt t="73264" x="3489325" y="4321175"/>
          <p14:tracePt t="73276" x="3436938" y="4321175"/>
          <p14:tracePt t="73293" x="3368675" y="4359275"/>
          <p14:tracePt t="73309" x="3322638" y="4365625"/>
          <p14:tracePt t="73326" x="3298825" y="4381500"/>
          <p14:tracePt t="73343" x="3284538" y="4397375"/>
          <p14:tracePt t="73361" x="3284538" y="4403725"/>
          <p14:tracePt t="73408" x="3276600" y="4403725"/>
          <p14:tracePt t="73416" x="3268663" y="4411663"/>
          <p14:tracePt t="73426" x="3246438" y="4457700"/>
          <p14:tracePt t="73443" x="3192463" y="4511675"/>
          <p14:tracePt t="73459" x="3154363" y="4556125"/>
          <p14:tracePt t="73476" x="3124200" y="4587875"/>
          <p14:tracePt t="73493" x="3124200" y="4602163"/>
          <p14:tracePt t="73509" x="3108325" y="4618038"/>
          <p14:tracePt t="73952" x="3086100" y="4656138"/>
          <p14:tracePt t="73960" x="3055938" y="4686300"/>
          <p14:tracePt t="73975" x="2903538" y="4854575"/>
          <p14:tracePt t="73993" x="2827338" y="4937125"/>
          <p14:tracePt t="74009" x="2759075" y="4999038"/>
          <p14:tracePt t="74027" x="2743200" y="5013325"/>
          <p14:tracePt t="74042" x="2735263" y="5029200"/>
          <p14:tracePt t="74057" x="2720975" y="5045075"/>
          <p14:tracePt t="74074" x="2713038" y="5045075"/>
          <p14:tracePt t="74090" x="2682875" y="5083175"/>
          <p14:tracePt t="74108" x="2659063" y="5105400"/>
          <p14:tracePt t="74125" x="2613025" y="5127625"/>
          <p14:tracePt t="74142" x="2568575" y="5173663"/>
          <p14:tracePt t="74159" x="2522538" y="5203825"/>
          <p14:tracePt t="74159" x="2468563" y="5241925"/>
          <p14:tracePt t="74176" x="2438400" y="5265738"/>
          <p14:tracePt t="74193" x="2416175" y="5280025"/>
          <p14:tracePt t="74209" x="2384425" y="5295900"/>
          <p14:tracePt t="74226" x="2378075" y="5303838"/>
          <p14:tracePt t="74241" x="2370138" y="5334000"/>
          <p14:tracePt t="74259" x="2332038" y="5410200"/>
          <p14:tracePt t="74275" x="2255838" y="5546725"/>
          <p14:tracePt t="74292" x="2141538" y="5661025"/>
          <p14:tracePt t="74309" x="2027238" y="5745163"/>
          <p14:tracePt t="74325" x="1951038" y="5821363"/>
          <p14:tracePt t="74342" x="1927225" y="5859463"/>
          <p14:tracePt t="74358" x="1897063" y="5913438"/>
          <p14:tracePt t="74375" x="1889125" y="5921375"/>
          <p14:tracePt t="74392" x="1874838" y="5897563"/>
          <p14:tracePt t="74409" x="1874838" y="5867400"/>
          <p14:tracePt t="74424" x="1866900" y="5867400"/>
          <p14:tracePt t="74696" x="1858963" y="5867400"/>
          <p14:tracePt t="74704" x="1844675" y="5883275"/>
          <p14:tracePt t="74728" x="1828800" y="5921375"/>
          <p14:tracePt t="74736" x="1806575" y="5997575"/>
          <p14:tracePt t="74744" x="1774825" y="6065838"/>
          <p14:tracePt t="74758" x="1752600" y="6172200"/>
          <p14:tracePt t="74775" x="1706563" y="6248400"/>
          <p14:tracePt t="74775" x="1676400" y="6302375"/>
          <p14:tracePt t="74793" x="1600200" y="6392863"/>
          <p14:tracePt t="74809" x="1554163" y="6484938"/>
          <p14:tracePt t="74826" x="1508125" y="6553200"/>
          <p14:tracePt t="75360" x="1752600" y="6553200"/>
          <p14:tracePt t="75368" x="1768475" y="6537325"/>
          <p14:tracePt t="75376" x="1774825" y="6523038"/>
          <p14:tracePt t="75393" x="1782763" y="6515100"/>
          <p14:tracePt t="75407" x="1790700" y="6499225"/>
          <p14:tracePt t="75423" x="1790700" y="6492875"/>
          <p14:tracePt t="75440" x="1790700" y="6484938"/>
          <p14:tracePt t="75458" x="1790700" y="6461125"/>
          <p14:tracePt t="75474" x="1774825" y="6430963"/>
          <p14:tracePt t="75490" x="1760538" y="6416675"/>
          <p14:tracePt t="75506" x="1736725" y="6408738"/>
          <p14:tracePt t="75524" x="1684338" y="6408738"/>
          <p14:tracePt t="75540" x="1616075" y="6392863"/>
          <p14:tracePt t="75557" x="1570038" y="6392863"/>
          <p14:tracePt t="75574" x="1524000" y="6370638"/>
          <p14:tracePt t="75591" x="1508125" y="6362700"/>
          <p14:tracePt t="75607" x="1501775" y="6354763"/>
          <p14:tracePt t="75680" x="1470025" y="6346825"/>
          <p14:tracePt t="75696" x="1425575" y="6340475"/>
          <p14:tracePt t="75704" x="1393825" y="6324600"/>
          <p14:tracePt t="75712" x="1371600" y="6324600"/>
          <p14:tracePt t="75723" x="1363663" y="6324600"/>
          <p14:tracePt t="75808" x="1363663" y="6308725"/>
          <p14:tracePt t="75816" x="1379538" y="6308725"/>
          <p14:tracePt t="75840" x="1393825" y="6302375"/>
          <p14:tracePt t="75864" x="1401763" y="6294438"/>
          <p14:tracePt t="75880" x="1425575" y="6294438"/>
          <p14:tracePt t="75912" x="1431925" y="6294438"/>
          <p14:tracePt t="75920" x="1439863" y="6286500"/>
          <p14:tracePt t="75928" x="1447800" y="6278563"/>
          <p14:tracePt t="75940" x="1455738" y="6278563"/>
          <p14:tracePt t="75956" x="1463675" y="6278563"/>
          <p14:tracePt t="75973" x="1477963" y="6278563"/>
          <p14:tracePt t="76881" x="1493838" y="6278563"/>
          <p14:tracePt t="77504" x="1508125" y="6278563"/>
          <p14:tracePt t="77688" x="1516063" y="6278563"/>
          <p14:tracePt t="77696" x="1531938" y="6278563"/>
          <p14:tracePt t="77705" x="1562100" y="6316663"/>
          <p14:tracePt t="77722" x="1584325" y="6346825"/>
          <p14:tracePt t="77738" x="1592263" y="6370638"/>
          <p14:tracePt t="77755" x="1600200" y="6384925"/>
          <p14:tracePt t="77772" x="1608138" y="6392863"/>
          <p14:tracePt t="77788" x="1616075" y="6408738"/>
          <p14:tracePt t="77804" x="1630363" y="6408738"/>
          <p14:tracePt t="77821" x="1646238" y="6423025"/>
          <p14:tracePt t="77838" x="1654175" y="6430963"/>
          <p14:tracePt t="77855" x="1660525" y="6430963"/>
          <p14:tracePt t="77871" x="1668463" y="6438900"/>
          <p14:tracePt t="77889" x="1714500" y="6469063"/>
          <p14:tracePt t="77905" x="1774825" y="6530975"/>
          <p14:tracePt t="77922" x="1806575" y="6561138"/>
          <p14:tracePt t="77938" x="1828800" y="6591300"/>
          <p14:tracePt t="77956" x="1836738" y="6607175"/>
          <p14:tracePt t="77971" x="1844675" y="6621463"/>
          <p14:tracePt t="77988" x="1851025" y="6629400"/>
          <p14:tracePt t="78004" x="1858963" y="6629400"/>
          <p14:tracePt t="78040" x="1866900" y="6629400"/>
          <p14:tracePt t="78048" x="1874838" y="6629400"/>
          <p14:tracePt t="78938" x="1874838" y="6621463"/>
          <p14:tracePt t="79200" x="1882775" y="6607175"/>
          <p14:tracePt t="79216" x="1889125" y="6591300"/>
          <p14:tracePt t="79224" x="1905000" y="6561138"/>
          <p14:tracePt t="79236" x="1920875" y="6545263"/>
          <p14:tracePt t="79253" x="1935163" y="6515100"/>
          <p14:tracePt t="79270" x="1943100" y="6492875"/>
          <p14:tracePt t="79270" x="1951038" y="6484938"/>
          <p14:tracePt t="79288" x="1951038" y="6477000"/>
          <p14:tracePt t="79303" x="1958975" y="6438900"/>
          <p14:tracePt t="79321" x="1965325" y="6423025"/>
          <p14:tracePt t="79337" x="1965325" y="6416675"/>
          <p14:tracePt t="79354" x="1981200" y="6384925"/>
          <p14:tracePt t="79371" x="1981200" y="6370638"/>
          <p14:tracePt t="79386" x="1981200" y="6354763"/>
          <p14:tracePt t="79403" x="1989138" y="6308725"/>
          <p14:tracePt t="79420" x="1989138" y="6270625"/>
          <p14:tracePt t="79437" x="2003425" y="6240463"/>
          <p14:tracePt t="79453" x="2003425" y="6226175"/>
          <p14:tracePt t="79470" x="2003425" y="6194425"/>
          <p14:tracePt t="79487" x="2003425" y="6172200"/>
          <p14:tracePt t="79487" x="2003425" y="6164263"/>
          <p14:tracePt t="79505" x="2003425" y="6156325"/>
          <p14:tracePt t="79520" x="2003425" y="6142038"/>
          <p14:tracePt t="79536" x="2003425" y="6134100"/>
          <p14:tracePt t="79553" x="2003425" y="6126163"/>
          <p14:tracePt t="79592" x="2003425" y="6118225"/>
          <p14:tracePt t="79601" x="2003425" y="6111875"/>
          <p14:tracePt t="79608" x="2003425" y="6103938"/>
          <p14:tracePt t="79619" x="2003425" y="6096000"/>
          <p14:tracePt t="79636" x="2003425" y="6088063"/>
          <p14:tracePt t="79711" x="1997075" y="6088063"/>
          <p14:tracePt t="79719" x="1989138" y="6088063"/>
          <p14:tracePt t="79736" x="1973263" y="6088063"/>
          <p14:tracePt t="79775" x="1965325" y="6088063"/>
          <p14:tracePt t="79791" x="1958975" y="6088063"/>
          <p14:tracePt t="79815" x="1951038" y="6088063"/>
          <p14:tracePt t="79823" x="1935163" y="6088063"/>
          <p14:tracePt t="79835" x="1920875" y="6088063"/>
          <p14:tracePt t="79851" x="1905000" y="6088063"/>
          <p14:tracePt t="79868" x="1889125" y="6088063"/>
          <p14:tracePt t="79885" x="1866900" y="6103938"/>
          <p14:tracePt t="79902" x="1858963" y="6103938"/>
          <p14:tracePt t="79919" x="1844675" y="6111875"/>
          <p14:tracePt t="79936" x="1828800" y="6126163"/>
          <p14:tracePt t="79953" x="1820863" y="6142038"/>
          <p14:tracePt t="79969" x="1812925" y="6142038"/>
          <p14:tracePt t="79984" x="1806575" y="6164263"/>
          <p14:tracePt t="80002" x="1798638" y="6180138"/>
          <p14:tracePt t="80018" x="1790700" y="6194425"/>
          <p14:tracePt t="80035" x="1790700" y="6202363"/>
          <p14:tracePt t="80051" x="1790700" y="6210300"/>
          <p14:tracePt t="80103" x="1790700" y="6218238"/>
          <p14:tracePt t="80111" x="1782763" y="6226175"/>
          <p14:tracePt t="80135" x="1790700" y="6226175"/>
          <p14:tracePt t="80223" x="1812925" y="6226175"/>
          <p14:tracePt t="80231" x="1828800" y="6226175"/>
          <p14:tracePt t="80239" x="1844675" y="6226175"/>
          <p14:tracePt t="80251" x="1858963" y="6226175"/>
          <p14:tracePt t="80268" x="1882775" y="6226175"/>
          <p14:tracePt t="80285" x="1882775" y="6218238"/>
          <p14:tracePt t="80303" x="1874838" y="6218238"/>
          <p14:tracePt t="80399" x="1866900" y="6218238"/>
          <p14:tracePt t="80415" x="1858963" y="6218238"/>
          <p14:tracePt t="80423" x="1844675" y="6218238"/>
          <p14:tracePt t="80439" x="1851025" y="6218238"/>
          <p14:tracePt t="81303" x="1858963" y="6218238"/>
          <p14:tracePt t="81319" x="1866900" y="6218238"/>
          <p14:tracePt t="81327" x="1874838" y="6218238"/>
          <p14:tracePt t="81335" x="1889125" y="6218238"/>
          <p14:tracePt t="81350" x="1951038" y="6180138"/>
          <p14:tracePt t="81368" x="2041525" y="6118225"/>
          <p14:tracePt t="81386" x="2179638" y="6019800"/>
          <p14:tracePt t="81400" x="2378075" y="5905500"/>
          <p14:tracePt t="81417" x="2667000" y="5775325"/>
          <p14:tracePt t="81434" x="2941638" y="5668963"/>
          <p14:tracePt t="81450" x="3116263" y="5584825"/>
          <p14:tracePt t="81468" x="3276600" y="5502275"/>
          <p14:tracePt t="81484" x="3444875" y="5402263"/>
          <p14:tracePt t="81500" x="3627438" y="5295900"/>
          <p14:tracePt t="81517" x="3894138" y="5135563"/>
          <p14:tracePt t="81534" x="4191000" y="4968875"/>
          <p14:tracePt t="81549" x="4556125" y="4762500"/>
          <p14:tracePt t="81566" x="4906963" y="4541838"/>
          <p14:tracePt t="81584" x="5021263" y="4479925"/>
          <p14:tracePt t="81600" x="5051425" y="4457700"/>
          <p14:tracePt t="81617" x="5097463" y="4435475"/>
          <p14:tracePt t="81633" x="5173663" y="4389438"/>
          <p14:tracePt t="81650" x="5257800" y="4327525"/>
          <p14:tracePt t="81666" x="5380038" y="4237038"/>
          <p14:tracePt t="81683" x="5494338" y="4160838"/>
          <p14:tracePt t="81700" x="5592763" y="4084638"/>
          <p14:tracePt t="81716" x="5707063" y="3992563"/>
          <p14:tracePt t="81733" x="5799138" y="3902075"/>
          <p14:tracePt t="81750" x="5905500" y="3794125"/>
          <p14:tracePt t="81750" x="5965825" y="3725863"/>
          <p14:tracePt t="81768" x="6042025" y="3635375"/>
          <p14:tracePt t="81784" x="6103938" y="3551238"/>
          <p14:tracePt t="81801" x="6172200" y="3482975"/>
          <p14:tracePt t="81817" x="6218238" y="3406775"/>
          <p14:tracePt t="81833" x="6270625" y="3352800"/>
          <p14:tracePt t="81850" x="6362700" y="3246438"/>
          <p14:tracePt t="81866" x="6438900" y="3162300"/>
          <p14:tracePt t="81883" x="6484938" y="3094038"/>
          <p14:tracePt t="81900" x="6499225" y="3017838"/>
          <p14:tracePt t="81916" x="6537325" y="2963863"/>
          <p14:tracePt t="81933" x="6561138" y="2917825"/>
          <p14:tracePt t="81950" x="6575425" y="2887663"/>
          <p14:tracePt t="81950" x="6583363" y="2873375"/>
          <p14:tracePt t="81969" x="6607175" y="2841625"/>
          <p14:tracePt t="81984" x="6607175" y="2835275"/>
          <p14:tracePt t="82016" x="6607175" y="2819400"/>
          <p14:tracePt t="82071" x="6607175" y="2811463"/>
          <p14:tracePt t="82079" x="6621463" y="2803525"/>
          <p14:tracePt t="82087" x="6629400" y="2789238"/>
          <p14:tracePt t="82099" x="6637338" y="2789238"/>
          <p14:tracePt t="82115" x="6637338" y="2797175"/>
          <p14:tracePt t="82391" x="6637338" y="2819400"/>
          <p14:tracePt t="82400" x="6613525" y="2849563"/>
          <p14:tracePt t="82407" x="6575425" y="2887663"/>
          <p14:tracePt t="82416" x="6537325" y="2933700"/>
          <p14:tracePt t="82433" x="6461125" y="3001963"/>
          <p14:tracePt t="82450" x="6378575" y="3078163"/>
          <p14:tracePt t="82466" x="6286500" y="3170238"/>
          <p14:tracePt t="82482" x="6202363" y="3238500"/>
          <p14:tracePt t="82499" x="6080125" y="3344863"/>
          <p14:tracePt t="82516" x="5905500" y="3475038"/>
          <p14:tracePt t="82532" x="5654675" y="3641725"/>
          <p14:tracePt t="82548" x="5364163" y="3817938"/>
          <p14:tracePt t="82565" x="5189538" y="3924300"/>
          <p14:tracePt t="82565" x="5135563" y="3954463"/>
          <p14:tracePt t="82584" x="5051425" y="4030663"/>
          <p14:tracePt t="82600" x="4960938" y="4092575"/>
          <p14:tracePt t="82616" x="4838700" y="4191000"/>
          <p14:tracePt t="82633" x="4618038" y="4343400"/>
          <p14:tracePt t="82649" x="4381500" y="4518025"/>
          <p14:tracePt t="82666" x="4213225" y="4656138"/>
          <p14:tracePt t="82683" x="4098925" y="4754563"/>
          <p14:tracePt t="82699" x="3978275" y="4846638"/>
          <p14:tracePt t="82716" x="3902075" y="4914900"/>
          <p14:tracePt t="82732" x="3779838" y="5013325"/>
          <p14:tracePt t="82749" x="3641725" y="5135563"/>
          <p14:tracePt t="82765" x="3505200" y="5235575"/>
          <p14:tracePt t="82765" x="3429000" y="5287963"/>
          <p14:tracePt t="82785" x="3292475" y="5387975"/>
          <p14:tracePt t="82801" x="3200400" y="5486400"/>
          <p14:tracePt t="82817" x="3132138" y="5570538"/>
          <p14:tracePt t="82833" x="3063875" y="5661025"/>
          <p14:tracePt t="82850" x="3001963" y="5722938"/>
          <p14:tracePt t="82866" x="2955925" y="5761038"/>
          <p14:tracePt t="82883" x="2873375" y="5813425"/>
          <p14:tracePt t="82900" x="2751138" y="5905500"/>
          <p14:tracePt t="82916" x="2606675" y="6042025"/>
          <p14:tracePt t="82933" x="2438400" y="6164263"/>
          <p14:tracePt t="82949" x="2339975" y="6240463"/>
          <p14:tracePt t="82949" x="2316163" y="6248400"/>
          <p14:tracePt t="82968" x="2293938" y="6270625"/>
          <p14:tracePt t="82982" x="2232025" y="6332538"/>
          <p14:tracePt t="83001" x="2209800" y="6354763"/>
          <p14:tracePt t="83017" x="2193925" y="6370638"/>
          <p14:tracePt t="83034" x="2187575" y="6370638"/>
          <p14:tracePt t="83050" x="2187575" y="6378575"/>
          <p14:tracePt t="83080" x="2179638" y="6378575"/>
          <p14:tracePt t="83088" x="2163763" y="6384925"/>
          <p14:tracePt t="83104" x="2149475" y="6400800"/>
          <p14:tracePt t="83115" x="2125663" y="6416675"/>
          <p14:tracePt t="83133" x="2095500" y="6430963"/>
          <p14:tracePt t="83149" x="2057400" y="6454775"/>
          <p14:tracePt t="83166" x="2041525" y="6454775"/>
          <p14:tracePt t="83166" x="2035175" y="6454775"/>
          <p14:tracePt t="83184" x="2027238" y="6454775"/>
          <p14:tracePt t="83200" x="2019300" y="6454775"/>
          <p14:tracePt t="83288" x="2011363" y="6454775"/>
          <p14:tracePt t="83296" x="2003425" y="6454775"/>
          <p14:tracePt t="83304" x="1997075" y="6454775"/>
          <p14:tracePt t="83315" x="1989138" y="6454775"/>
          <p14:tracePt t="83360" x="1981200" y="6446838"/>
          <p14:tracePt t="83368" x="1981200" y="6438900"/>
          <p14:tracePt t="83382" x="1965325" y="6423025"/>
          <p14:tracePt t="83382" x="1958975" y="6423025"/>
          <p14:tracePt t="83401" x="1951038" y="6416675"/>
          <p14:tracePt t="83414" x="1935163" y="6416675"/>
          <p14:tracePt t="83432" x="1935163" y="6408738"/>
          <p14:tracePt t="83450" x="1927225" y="6400800"/>
          <p14:tracePt t="83466" x="1912938" y="6392863"/>
          <p14:tracePt t="83496" x="1912938" y="6384925"/>
          <p14:tracePt t="83504" x="1897063" y="6370638"/>
          <p14:tracePt t="83552" x="1889125" y="6370638"/>
          <p14:tracePt t="83560" x="1874838" y="6346825"/>
          <p14:tracePt t="83568" x="1866900" y="6332538"/>
          <p14:tracePt t="83582" x="1858963" y="6324600"/>
          <p14:tracePt t="83598" x="1858963" y="6316663"/>
          <p14:tracePt t="84168" x="1866900" y="6316663"/>
          <p14:tracePt t="84984" x="1874838" y="6316663"/>
          <p14:tracePt t="85000" x="1882775" y="6316663"/>
          <p14:tracePt t="85024" x="1889125" y="6316663"/>
          <p14:tracePt t="85032" x="1912938" y="6294438"/>
          <p14:tracePt t="85049" x="1951038" y="6278563"/>
          <p14:tracePt t="85065" x="1997075" y="6270625"/>
          <p14:tracePt t="85081" x="2035175" y="6264275"/>
          <p14:tracePt t="85098" x="2057400" y="6264275"/>
          <p14:tracePt t="85114" x="2095500" y="6264275"/>
          <p14:tracePt t="85131" x="2187575" y="6264275"/>
          <p14:tracePt t="85147" x="2324100" y="6264275"/>
          <p14:tracePt t="85164" x="2484438" y="6294438"/>
          <p14:tracePt t="85181" x="2628900" y="6324600"/>
          <p14:tracePt t="85197" x="2743200" y="6324600"/>
          <p14:tracePt t="85214" x="2841625" y="6340475"/>
          <p14:tracePt t="85231" x="2941638" y="6340475"/>
          <p14:tracePt t="85231" x="2994025" y="6340475"/>
          <p14:tracePt t="85249" x="3040063" y="6340475"/>
          <p14:tracePt t="85264" x="3216275" y="6340475"/>
          <p14:tracePt t="85281" x="3298825" y="6340475"/>
          <p14:tracePt t="85298" x="3406775" y="6340475"/>
          <p14:tracePt t="85314" x="3527425" y="6340475"/>
          <p14:tracePt t="85330" x="3687763" y="6340475"/>
          <p14:tracePt t="85347" x="3856038" y="6340475"/>
          <p14:tracePt t="85364" x="4008438" y="6340475"/>
          <p14:tracePt t="85381" x="4092575" y="6340475"/>
          <p14:tracePt t="85397" x="4122738" y="6340475"/>
          <p14:tracePt t="85414" x="4137025" y="6340475"/>
          <p14:tracePt t="85430" x="4152900" y="6354763"/>
          <p14:tracePt t="85447" x="4168775" y="6354763"/>
          <p14:tracePt t="85465" x="4206875" y="6354763"/>
          <p14:tracePt t="85481" x="4313238" y="6378575"/>
          <p14:tracePt t="85498" x="4511675" y="6400800"/>
          <p14:tracePt t="85514" x="4702175" y="6430963"/>
          <p14:tracePt t="85530" x="4846638" y="6430963"/>
          <p14:tracePt t="85547" x="4906963" y="6430963"/>
          <p14:tracePt t="85563" x="4922838" y="6430963"/>
          <p14:tracePt t="85580" x="4945063" y="6430963"/>
          <p14:tracePt t="85600" x="4975225" y="6430963"/>
          <p14:tracePt t="85613" x="5067300" y="6423025"/>
          <p14:tracePt t="85630" x="5181600" y="6423025"/>
          <p14:tracePt t="85630" x="5241925" y="6423025"/>
          <p14:tracePt t="85649" x="5356225" y="6423025"/>
          <p14:tracePt t="85665" x="5410200" y="6423025"/>
          <p14:tracePt t="85681" x="5418138" y="6416675"/>
          <p14:tracePt t="85697" x="5432425" y="6416675"/>
          <p14:tracePt t="85736" x="5464175" y="6416675"/>
          <p14:tracePt t="85744" x="5546725" y="6416675"/>
          <p14:tracePt t="85752" x="5630863" y="6416675"/>
          <p14:tracePt t="85763" x="5829300" y="6430963"/>
          <p14:tracePt t="85780" x="5973763" y="6454775"/>
          <p14:tracePt t="85797" x="6011863" y="6454775"/>
          <p14:tracePt t="85813" x="6003925" y="6454775"/>
          <p14:tracePt t="86176" x="6011863" y="6446838"/>
          <p14:tracePt t="86648" x="6035675" y="6446838"/>
          <p14:tracePt t="86656" x="6057900" y="6446838"/>
          <p14:tracePt t="86664" x="6088063" y="6430963"/>
          <p14:tracePt t="86679" x="6134100" y="6416675"/>
          <p14:tracePt t="86697" x="6142038" y="6416675"/>
          <p14:tracePt t="86760" x="6149975" y="6416675"/>
          <p14:tracePt t="86768" x="6164263" y="6416675"/>
          <p14:tracePt t="86778" x="6188075" y="6416675"/>
          <p14:tracePt t="86796" x="6194425" y="6416675"/>
          <p14:tracePt t="86812" x="6202363" y="6416675"/>
          <p14:tracePt t="86828" x="6218238" y="6416675"/>
          <p14:tracePt t="86845" x="6226175" y="6416675"/>
          <p14:tracePt t="86862" x="6248400" y="6416675"/>
          <p14:tracePt t="86879" x="6264275" y="6416675"/>
          <p14:tracePt t="86879" x="6278563" y="6416675"/>
          <p14:tracePt t="86897" x="6286500" y="6416675"/>
          <p14:tracePt t="86944" x="6270625" y="6416675"/>
          <p14:tracePt t="87032" x="6264275" y="6423025"/>
          <p14:tracePt t="87039" x="6210300" y="6454775"/>
          <p14:tracePt t="87047" x="6202363" y="6461125"/>
          <p14:tracePt t="87061" x="6180138" y="6477000"/>
          <p14:tracePt t="87077" x="6156325" y="6484938"/>
          <p14:tracePt t="87077" x="6149975" y="6484938"/>
          <p14:tracePt t="87097" x="6134100" y="6492875"/>
          <p14:tracePt t="87113" x="6080125" y="6515100"/>
          <p14:tracePt t="87129" x="6011863" y="6523038"/>
          <p14:tracePt t="87146" x="5965825" y="6537325"/>
          <p14:tracePt t="87162" x="5889625" y="6561138"/>
          <p14:tracePt t="87179" x="5867400" y="6575425"/>
          <p14:tracePt t="87195" x="5859463" y="6583363"/>
          <p14:tracePt t="87256" x="5883275" y="6583363"/>
          <p14:tracePt t="87288" x="5927725" y="6583363"/>
          <p14:tracePt t="87296" x="5951538" y="6583363"/>
          <p14:tracePt t="87304" x="5981700" y="6583363"/>
          <p14:tracePt t="87312" x="5997575" y="6583363"/>
          <p14:tracePt t="87360" x="6011863" y="6583363"/>
          <p14:tracePt t="87377" x="6027738" y="6583363"/>
          <p14:tracePt t="87384" x="6042025" y="6583363"/>
          <p14:tracePt t="87395" x="6080125" y="6583363"/>
          <p14:tracePt t="87411" x="6103938" y="6583363"/>
          <p14:tracePt t="87427" x="6118225" y="6583363"/>
          <p14:tracePt t="87444" x="6134100" y="6583363"/>
          <p14:tracePt t="87462" x="6142038" y="6583363"/>
          <p14:tracePt t="87478" x="6149975" y="6583363"/>
          <p14:tracePt t="87494" x="6172200" y="6583363"/>
          <p14:tracePt t="87513" x="6188075" y="6583363"/>
          <p14:tracePt t="87529" x="6202363" y="6583363"/>
          <p14:tracePt t="87546" x="6210300" y="6583363"/>
          <p14:tracePt t="87568" x="6218238" y="6583363"/>
          <p14:tracePt t="87584" x="6226175" y="6583363"/>
          <p14:tracePt t="87600" x="6232525" y="6583363"/>
          <p14:tracePt t="87611" x="6248400" y="6583363"/>
          <p14:tracePt t="87628" x="6286500" y="6583363"/>
          <p14:tracePt t="87645" x="6316663" y="6607175"/>
          <p14:tracePt t="87661" x="6340475" y="6607175"/>
          <p14:tracePt t="87677" x="6346825" y="6607175"/>
          <p14:tracePt t="87704" x="6354763" y="6607175"/>
          <p14:tracePt t="87712" x="6378575" y="6607175"/>
          <p14:tracePt t="87729" x="6430963" y="6607175"/>
          <p14:tracePt t="87746" x="6477000" y="6607175"/>
          <p14:tracePt t="87762" x="6499225" y="6607175"/>
          <p14:tracePt t="87778" x="6507163" y="6607175"/>
          <p14:tracePt t="87816" x="6515100" y="6607175"/>
          <p14:tracePt t="87824" x="6523038" y="6607175"/>
          <p14:tracePt t="87832" x="6530975" y="6607175"/>
          <p14:tracePt t="87844" x="6545263" y="6607175"/>
          <p14:tracePt t="87861" x="6561138" y="6607175"/>
          <p14:tracePt t="87877" x="6569075" y="6607175"/>
          <p14:tracePt t="87894" x="6575425" y="6607175"/>
          <p14:tracePt t="87911" x="6591300" y="6607175"/>
          <p14:tracePt t="87929" x="6599238" y="6607175"/>
          <p14:tracePt t="87945" x="6621463" y="6607175"/>
          <p14:tracePt t="87963" x="6637338" y="6613525"/>
          <p14:tracePt t="87977" x="6645275" y="6613525"/>
          <p14:tracePt t="87994" x="6651625" y="6613525"/>
          <p14:tracePt t="88016" x="6683375" y="6621463"/>
          <p14:tracePt t="88064" x="6697663" y="6621463"/>
          <p14:tracePt t="88072" x="6727825" y="6621463"/>
          <p14:tracePt t="88080" x="6751638" y="6629400"/>
          <p14:tracePt t="88094" x="6773863" y="6629400"/>
          <p14:tracePt t="88111" x="6781800" y="6629400"/>
          <p14:tracePt t="88127" x="6789738" y="6629400"/>
          <p14:tracePt t="88152" x="6797675" y="6629400"/>
          <p14:tracePt t="88168" x="6804025" y="6629400"/>
          <p14:tracePt t="88178" x="6819900" y="6629400"/>
          <p14:tracePt t="88194" x="6827838" y="6629400"/>
          <p14:tracePt t="88211" x="6835775" y="6629400"/>
          <p14:tracePt t="88227" x="6850063" y="6637338"/>
          <p14:tracePt t="88244" x="6858000" y="6637338"/>
          <p14:tracePt t="88264" x="6873875" y="6637338"/>
          <p14:tracePt t="88277" x="6888163" y="6645275"/>
          <p14:tracePt t="89197" x="6880225" y="6629400"/>
          <p14:tracePt t="89696" x="6873875" y="6621463"/>
          <p14:tracePt t="89704" x="6865938" y="6607175"/>
          <p14:tracePt t="89712" x="6858000" y="6591300"/>
          <p14:tracePt t="89726" x="6842125" y="6569075"/>
          <p14:tracePt t="89743" x="6835775" y="6553200"/>
          <p14:tracePt t="89743" x="6835775" y="6545263"/>
          <p14:tracePt t="89760" x="6819900" y="6507163"/>
          <p14:tracePt t="89777" x="6819900" y="6477000"/>
          <p14:tracePt t="89793" x="6819900" y="6430963"/>
          <p14:tracePt t="89810" x="6819900" y="6370638"/>
          <p14:tracePt t="89827" x="6819900" y="6270625"/>
          <p14:tracePt t="89843" x="6819900" y="6149975"/>
          <p14:tracePt t="89859" x="6819900" y="6035675"/>
          <p14:tracePt t="89876" x="6819900" y="5951538"/>
          <p14:tracePt t="89893" x="6850063" y="5851525"/>
          <p14:tracePt t="89909" x="6880225" y="5745163"/>
          <p14:tracePt t="89926" x="6888163" y="5661025"/>
          <p14:tracePt t="89943" x="6904038" y="5584825"/>
          <p14:tracePt t="89943" x="6911975" y="5554663"/>
          <p14:tracePt t="89962" x="6911975" y="5524500"/>
          <p14:tracePt t="89976" x="6926263" y="5448300"/>
          <p14:tracePt t="89994" x="6926263" y="5402263"/>
          <p14:tracePt t="90010" x="6942138" y="5364163"/>
          <p14:tracePt t="90026" x="6956425" y="5326063"/>
          <p14:tracePt t="90041" x="6964363" y="5295900"/>
          <p14:tracePt t="90058" x="6972300" y="5265738"/>
          <p14:tracePt t="90075" x="6972300" y="5249863"/>
          <p14:tracePt t="90092" x="6972300" y="5203825"/>
          <p14:tracePt t="90109" x="6972300" y="5151438"/>
          <p14:tracePt t="90125" x="6972300" y="5097463"/>
          <p14:tracePt t="90142" x="6972300" y="5059363"/>
          <p14:tracePt t="90142" x="6972300" y="5037138"/>
          <p14:tracePt t="90161" x="6972300" y="5006975"/>
          <p14:tracePt t="90175" x="6972300" y="4937125"/>
          <p14:tracePt t="90193" x="6972300" y="4876800"/>
          <p14:tracePt t="90210" x="6964363" y="4846638"/>
          <p14:tracePt t="90226" x="6956425" y="4816475"/>
          <p14:tracePt t="90242" x="6956425" y="4800600"/>
          <p14:tracePt t="90258" x="6950075" y="4792663"/>
          <p14:tracePt t="90275" x="6950075" y="4784725"/>
          <p14:tracePt t="90291" x="6942138" y="4770438"/>
          <p14:tracePt t="90309" x="6934200" y="4754563"/>
          <p14:tracePt t="90325" x="6911975" y="4732338"/>
          <p14:tracePt t="90342" x="6896100" y="4716463"/>
          <p14:tracePt t="90359" x="6873875" y="4702175"/>
          <p14:tracePt t="90359" x="6850063" y="4686300"/>
          <p14:tracePt t="90377" x="6827838" y="4670425"/>
          <p14:tracePt t="90397" x="6789738" y="4670425"/>
          <p14:tracePt t="90409" x="6781800" y="4670425"/>
          <p14:tracePt t="90456" x="6773863" y="4670425"/>
          <p14:tracePt t="90480" x="6765925" y="4670425"/>
          <p14:tracePt t="90504" x="6759575" y="4670425"/>
          <p14:tracePt t="90520" x="6751638" y="4670425"/>
          <p14:tracePt t="90528" x="6743700" y="4670425"/>
          <p14:tracePt t="90541" x="6721475" y="4670425"/>
          <p14:tracePt t="90559" x="6689725" y="4670425"/>
          <p14:tracePt t="90559" x="6683375" y="4670425"/>
          <p14:tracePt t="90577" x="6675438" y="4670425"/>
          <p14:tracePt t="90591" x="6659563" y="4670425"/>
          <p14:tracePt t="90609" x="6645275" y="4670425"/>
          <p14:tracePt t="90626" x="6629400" y="4670425"/>
          <p14:tracePt t="90641" x="6621463" y="4670425"/>
          <p14:tracePt t="90658" x="6607175" y="4670425"/>
          <p14:tracePt t="90674" x="6591300" y="4670425"/>
          <p14:tracePt t="90691" x="6583363" y="4670425"/>
          <p14:tracePt t="90708" x="6561138" y="4670425"/>
          <p14:tracePt t="90725" x="6545263" y="4678363"/>
          <p14:tracePt t="90741" x="6523038" y="4686300"/>
          <p14:tracePt t="90758" x="6507163" y="4694238"/>
          <p14:tracePt t="90774" x="6499225" y="4694238"/>
          <p14:tracePt t="90791" x="6492875" y="4702175"/>
          <p14:tracePt t="90816" x="6477000" y="4702175"/>
          <p14:tracePt t="90832" x="6477000" y="4708525"/>
          <p14:tracePt t="90842" x="6454775" y="4724400"/>
          <p14:tracePt t="90858" x="6430963" y="4724400"/>
          <p14:tracePt t="90875" x="6423025" y="4724400"/>
          <p14:tracePt t="90984" x="6416675" y="4724400"/>
          <p14:tracePt t="91008" x="6400800" y="4724400"/>
          <p14:tracePt t="91040" x="6392863" y="4724400"/>
          <p14:tracePt t="91072" x="6384925" y="4724400"/>
          <p14:tracePt t="91080" x="6378575" y="4724400"/>
          <p14:tracePt t="91096" x="6370638" y="4724400"/>
          <p14:tracePt t="91107" x="6362700" y="4724400"/>
          <p14:tracePt t="92021" x="6354763" y="4724400"/>
          <p14:tracePt t="92160" x="6346825" y="4724400"/>
          <p14:tracePt t="92167" x="6340475" y="4740275"/>
          <p14:tracePt t="92247" x="6332538" y="4740275"/>
          <p14:tracePt t="92255" x="6316663" y="4740275"/>
          <p14:tracePt t="92759" x="6302375" y="4740275"/>
          <p14:tracePt t="92767" x="6286500" y="4740275"/>
          <p14:tracePt t="92783" x="6270625" y="4740275"/>
          <p14:tracePt t="92791" x="6240463" y="4740275"/>
          <p14:tracePt t="92805" x="6164263" y="4740275"/>
          <p14:tracePt t="92805" x="6111875" y="4740275"/>
          <p14:tracePt t="92823" x="6073775" y="4740275"/>
          <p14:tracePt t="92838" x="5973763" y="4740275"/>
          <p14:tracePt t="92856" x="5913438" y="4754563"/>
          <p14:tracePt t="92872" x="5829300" y="4762500"/>
          <p14:tracePt t="92889" x="5692775" y="4784725"/>
          <p14:tracePt t="92905" x="5508625" y="4808538"/>
          <p14:tracePt t="92922" x="5273675" y="4838700"/>
          <p14:tracePt t="92939" x="4945063" y="4876800"/>
          <p14:tracePt t="92957" x="4564063" y="4945063"/>
          <p14:tracePt t="92973" x="4221163" y="5021263"/>
          <p14:tracePt t="92989" x="3984625" y="5097463"/>
          <p14:tracePt t="93006" x="3825875" y="5173663"/>
          <p14:tracePt t="93006" x="3763963" y="5211763"/>
          <p14:tracePt t="93025" x="3717925" y="5235575"/>
          <p14:tracePt t="93039" x="3543300" y="5311775"/>
          <p14:tracePt t="93057" x="3451225" y="5356225"/>
          <p14:tracePt t="93074" x="3368675" y="5387975"/>
          <p14:tracePt t="93090" x="3284538" y="5426075"/>
          <p14:tracePt t="93106" x="3216275" y="5464175"/>
          <p14:tracePt t="93123" x="3162300" y="5502275"/>
          <p14:tracePt t="93139" x="3146425" y="5516563"/>
          <p14:tracePt t="93155" x="3140075" y="5524500"/>
          <p14:tracePt t="93172" x="3132138" y="5532438"/>
          <p14:tracePt t="93208" x="3116263" y="5546725"/>
          <p14:tracePt t="93240" x="3063875" y="5546725"/>
          <p14:tracePt t="93248" x="3017838" y="5570538"/>
          <p14:tracePt t="93257" x="2887663" y="5584825"/>
          <p14:tracePt t="93273" x="2803525" y="5592763"/>
          <p14:tracePt t="93289" x="2720975" y="5630863"/>
          <p14:tracePt t="93306" x="2644775" y="5638800"/>
          <p14:tracePt t="93323" x="2620963" y="5646738"/>
          <p14:tracePt t="93339" x="2606675" y="5646738"/>
          <p14:tracePt t="93356" x="2582863" y="5661025"/>
          <p14:tracePt t="93373" x="2560638" y="5668963"/>
          <p14:tracePt t="93389" x="2530475" y="5676900"/>
          <p14:tracePt t="93405" x="2506663" y="5684838"/>
          <p14:tracePt t="93421" x="2468563" y="5699125"/>
          <p14:tracePt t="93421" x="2430463" y="5715000"/>
          <p14:tracePt t="93441" x="2416175" y="5715000"/>
          <p14:tracePt t="93441" x="2392363" y="5722938"/>
          <p14:tracePt t="93457" x="2308225" y="5737225"/>
          <p14:tracePt t="93473" x="2217738" y="5761038"/>
          <p14:tracePt t="93489" x="2133600" y="5807075"/>
          <p14:tracePt t="93506" x="2035175" y="5851525"/>
          <p14:tracePt t="93522" x="1935163" y="5889625"/>
          <p14:tracePt t="93539" x="1836738" y="5921375"/>
          <p14:tracePt t="93555" x="1736725" y="5951538"/>
          <p14:tracePt t="93572" x="1660525" y="5973763"/>
          <p14:tracePt t="93589" x="1630363" y="5989638"/>
          <p14:tracePt t="93605" x="1577975" y="5997575"/>
          <p14:tracePt t="93622" x="1524000" y="6019800"/>
          <p14:tracePt t="93622" x="1493838" y="6035675"/>
          <p14:tracePt t="93640" x="1463675" y="6057900"/>
          <p14:tracePt t="93655" x="1325563" y="6126163"/>
          <p14:tracePt t="93673" x="1235075" y="6156325"/>
          <p14:tracePt t="93689" x="1165225" y="6188075"/>
          <p14:tracePt t="93706" x="1120775" y="6210300"/>
          <p14:tracePt t="93722" x="1082675" y="6226175"/>
          <p14:tracePt t="93738" x="1044575" y="6248400"/>
          <p14:tracePt t="93755" x="990600" y="6302375"/>
          <p14:tracePt t="93772" x="922338" y="6354763"/>
          <p14:tracePt t="93789" x="854075" y="6423025"/>
          <p14:tracePt t="93805" x="746125" y="6515100"/>
          <p14:tracePt t="93822" x="693738" y="6569075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1"/>
          <p:cNvSpPr txBox="1">
            <a:spLocks noChangeArrowheads="1"/>
          </p:cNvSpPr>
          <p:nvPr/>
        </p:nvSpPr>
        <p:spPr bwMode="auto">
          <a:xfrm>
            <a:off x="609600" y="838200"/>
            <a:ext cx="67818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RS" altLang="en-US" sz="3200"/>
              <a:t>PRINCIP KATALITIČKOG UBRZAVANJA PROCESA</a:t>
            </a:r>
            <a:endParaRPr lang="en-US" altLang="en-US" sz="3200"/>
          </a:p>
        </p:txBody>
      </p:sp>
      <p:sp>
        <p:nvSpPr>
          <p:cNvPr id="26627" name="TextBox 1"/>
          <p:cNvSpPr txBox="1">
            <a:spLocks noChangeArrowheads="1"/>
          </p:cNvSpPr>
          <p:nvPr/>
        </p:nvSpPr>
        <p:spPr bwMode="auto">
          <a:xfrm>
            <a:off x="838200" y="2438400"/>
            <a:ext cx="5181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RS" altLang="en-US"/>
              <a:t>Njabolje se uočava kod niskih pritisaka gde je zaposednutost površine mala.</a:t>
            </a:r>
            <a:endParaRPr lang="en-US" alt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050" x="525463" y="6545263"/>
          <p14:tracePt t="7058" x="541338" y="6530975"/>
          <p14:tracePt t="7068" x="563563" y="6477000"/>
          <p14:tracePt t="7085" x="579438" y="6446838"/>
          <p14:tracePt t="7101" x="593725" y="6423025"/>
          <p14:tracePt t="7119" x="601663" y="6400800"/>
          <p14:tracePt t="7135" x="625475" y="6370638"/>
          <p14:tracePt t="7152" x="631825" y="6346825"/>
          <p14:tracePt t="7169" x="663575" y="6294438"/>
          <p14:tracePt t="7169" x="677863" y="6232525"/>
          <p14:tracePt t="7187" x="677863" y="6172200"/>
          <p14:tracePt t="7187" x="685800" y="6126163"/>
          <p14:tracePt t="7203" x="723900" y="6042025"/>
          <p14:tracePt t="7219" x="739775" y="5989638"/>
          <p14:tracePt t="7236" x="769938" y="5905500"/>
          <p14:tracePt t="7252" x="815975" y="5799138"/>
          <p14:tracePt t="7269" x="854075" y="5722938"/>
          <p14:tracePt t="7286" x="868363" y="5692775"/>
          <p14:tracePt t="7302" x="892175" y="5630863"/>
          <p14:tracePt t="7319" x="914400" y="5570538"/>
          <p14:tracePt t="7335" x="952500" y="5470525"/>
          <p14:tracePt t="7335" x="974725" y="5410200"/>
          <p14:tracePt t="7354" x="990600" y="5326063"/>
          <p14:tracePt t="7368" x="1012825" y="5181600"/>
          <p14:tracePt t="7368" x="1028700" y="5097463"/>
          <p14:tracePt t="7387" x="1036638" y="5021263"/>
          <p14:tracePt t="7402" x="1036638" y="4838700"/>
          <p14:tracePt t="7419" x="1036638" y="4708525"/>
          <p14:tracePt t="7436" x="1028700" y="4587875"/>
          <p14:tracePt t="7452" x="1020763" y="4533900"/>
          <p14:tracePt t="7469" x="1012825" y="4503738"/>
          <p14:tracePt t="7486" x="1012825" y="4465638"/>
          <p14:tracePt t="7502" x="1012825" y="4435475"/>
          <p14:tracePt t="7518" x="990600" y="4343400"/>
          <p14:tracePt t="7535" x="974725" y="4244975"/>
          <p14:tracePt t="7552" x="974725" y="4168775"/>
          <p14:tracePt t="7568" x="974725" y="4022725"/>
          <p14:tracePt t="7568" x="974725" y="3886200"/>
          <p14:tracePt t="7587" x="944563" y="3725863"/>
          <p14:tracePt t="7601" x="884238" y="3505200"/>
          <p14:tracePt t="7619" x="860425" y="3413125"/>
          <p14:tracePt t="7636" x="854075" y="3360738"/>
          <p14:tracePt t="7652" x="838200" y="3322638"/>
          <p14:tracePt t="7669" x="838200" y="3314700"/>
          <p14:tracePt t="7685" x="838200" y="3284538"/>
          <p14:tracePt t="7702" x="838200" y="3254375"/>
          <p14:tracePt t="7718" x="838200" y="3216275"/>
          <p14:tracePt t="7735" x="846138" y="3140075"/>
          <p14:tracePt t="7752" x="868363" y="3055938"/>
          <p14:tracePt t="7768" x="892175" y="2994025"/>
          <p14:tracePt t="7785" x="914400" y="2941638"/>
          <p14:tracePt t="7785" x="930275" y="2911475"/>
          <p14:tracePt t="7803" x="960438" y="2849563"/>
          <p14:tracePt t="7819" x="990600" y="2781300"/>
          <p14:tracePt t="7836" x="990600" y="2773363"/>
          <p14:tracePt t="7853" x="998538" y="2781300"/>
          <p14:tracePt t="8162" x="998538" y="2789238"/>
          <p14:tracePt t="8170" x="998538" y="2811463"/>
          <p14:tracePt t="8184" x="1006475" y="2865438"/>
          <p14:tracePt t="8184" x="1006475" y="2879725"/>
          <p14:tracePt t="8203" x="1012825" y="2895600"/>
          <p14:tracePt t="8217" x="1020763" y="2911475"/>
          <p14:tracePt t="8235" x="1028700" y="2917825"/>
          <p14:tracePt t="8267" x="1028700" y="2925763"/>
          <p14:tracePt t="8275" x="1036638" y="2933700"/>
          <p14:tracePt t="8287" x="1044575" y="2941638"/>
          <p14:tracePt t="8306" x="1050925" y="2949575"/>
          <p14:tracePt t="8346" x="1058863" y="2955925"/>
          <p14:tracePt t="8506" x="1066800" y="2955925"/>
          <p14:tracePt t="8530" x="1074738" y="2955925"/>
          <p14:tracePt t="8538" x="1082675" y="2955925"/>
          <p14:tracePt t="8554" x="1096963" y="2949575"/>
          <p14:tracePt t="8567" x="1104900" y="2941638"/>
          <p14:tracePt t="8586" x="1112838" y="2933700"/>
          <p14:tracePt t="10427" x="1112838" y="2925763"/>
          <p14:tracePt t="11106" x="1112838" y="2917825"/>
          <p14:tracePt t="11138" x="1112838" y="2911475"/>
          <p14:tracePt t="11242" x="1112838" y="2903538"/>
          <p14:tracePt t="11274" x="1112838" y="2895600"/>
          <p14:tracePt t="13337" x="1112838" y="2887663"/>
          <p14:tracePt t="13770" x="1112838" y="2879725"/>
          <p14:tracePt t="14661" x="1104900" y="2879725"/>
          <p14:tracePt t="14922" x="1104900" y="2873375"/>
          <p14:tracePt t="14930" x="1096963" y="2873375"/>
          <p14:tracePt t="14943" x="1082675" y="2873375"/>
          <p14:tracePt t="14961" x="1074738" y="2873375"/>
          <p14:tracePt t="14961" x="1066800" y="2865438"/>
          <p14:tracePt t="14979" x="1058863" y="2865438"/>
          <p14:tracePt t="15002" x="1050925" y="2865438"/>
          <p14:tracePt t="15027" x="1050925" y="2857500"/>
          <p14:tracePt t="15034" x="1044575" y="2849563"/>
          <p14:tracePt t="15044" x="1036638" y="2849563"/>
          <p14:tracePt t="15060" x="1020763" y="2835275"/>
          <p14:tracePt t="15077" x="1006475" y="2827338"/>
          <p14:tracePt t="15094" x="998538" y="2819400"/>
          <p14:tracePt t="15110" x="990600" y="2811463"/>
          <p14:tracePt t="15126" x="974725" y="2797175"/>
          <p14:tracePt t="15143" x="960438" y="2789238"/>
          <p14:tracePt t="15159" x="944563" y="2773363"/>
          <p14:tracePt t="15185" x="936625" y="2759075"/>
          <p14:tracePt t="15201" x="922338" y="2759075"/>
          <p14:tracePt t="15210" x="914400" y="2751138"/>
          <p14:tracePt t="15227" x="898525" y="2735263"/>
          <p14:tracePt t="15244" x="892175" y="2735263"/>
          <p14:tracePt t="15259" x="884238" y="2735263"/>
          <p14:tracePt t="15409" x="876300" y="2735263"/>
          <p14:tracePt t="15426" x="868363" y="2735263"/>
          <p14:tracePt t="15473" x="860425" y="2735263"/>
          <p14:tracePt t="15489" x="854075" y="2735263"/>
          <p14:tracePt t="15505" x="846138" y="2735263"/>
          <p14:tracePt t="15633" x="838200" y="2735263"/>
          <p14:tracePt t="15657" x="830263" y="2735263"/>
          <p14:tracePt t="15665" x="822325" y="2735263"/>
          <p14:tracePt t="15676" x="815975" y="2735263"/>
          <p14:tracePt t="15697" x="808038" y="2735263"/>
          <p14:tracePt t="16009" x="808038" y="2743200"/>
          <p14:tracePt t="16049" x="808038" y="2765425"/>
          <p14:tracePt t="16058" x="808038" y="2803525"/>
          <p14:tracePt t="16065" x="800100" y="2873375"/>
          <p14:tracePt t="16076" x="777875" y="2987675"/>
          <p14:tracePt t="16093" x="777875" y="3017838"/>
          <p14:tracePt t="16110" x="777875" y="3025775"/>
          <p14:tracePt t="16154" x="777875" y="3048000"/>
          <p14:tracePt t="16161" x="777875" y="3063875"/>
          <p14:tracePt t="16175" x="784225" y="3078163"/>
          <p14:tracePt t="16191" x="815975" y="3146425"/>
          <p14:tracePt t="16191" x="822325" y="3162300"/>
          <p14:tracePt t="16210" x="846138" y="3200400"/>
          <p14:tracePt t="16226" x="860425" y="3238500"/>
          <p14:tracePt t="16243" x="868363" y="3260725"/>
          <p14:tracePt t="16259" x="876300" y="3268663"/>
          <p14:tracePt t="16277" x="876300" y="3276600"/>
          <p14:tracePt t="16657" x="898525" y="3292475"/>
          <p14:tracePt t="16665" x="914400" y="3298825"/>
          <p14:tracePt t="16681" x="930275" y="3306763"/>
          <p14:tracePt t="16691" x="952500" y="3314700"/>
          <p14:tracePt t="16709" x="974725" y="3330575"/>
          <p14:tracePt t="16724" x="982663" y="3330575"/>
          <p14:tracePt t="16741" x="990600" y="3344863"/>
          <p14:tracePt t="16961" x="998538" y="3352800"/>
          <p14:tracePt t="16969" x="998538" y="3368675"/>
          <p14:tracePt t="16985" x="998538" y="3375025"/>
          <p14:tracePt t="17001" x="1012825" y="3390900"/>
          <p14:tracePt t="17009" x="1012825" y="3398838"/>
          <p14:tracePt t="17097" x="1020763" y="3406775"/>
          <p14:tracePt t="17113" x="1036638" y="3413125"/>
          <p14:tracePt t="17225" x="1050925" y="3436938"/>
          <p14:tracePt t="17233" x="1058863" y="3444875"/>
          <p14:tracePt t="17242" x="1074738" y="3459163"/>
          <p14:tracePt t="17258" x="1089025" y="3467100"/>
          <p14:tracePt t="17274" x="1089025" y="3475038"/>
          <p14:tracePt t="17290" x="1089025" y="3482975"/>
          <p14:tracePt t="17313" x="1096963" y="3489325"/>
          <p14:tracePt t="17324" x="1112838" y="3489325"/>
          <p14:tracePt t="17393" x="1120775" y="3489325"/>
          <p14:tracePt t="17441" x="1127125" y="3489325"/>
          <p14:tracePt t="17465" x="1127125" y="3497263"/>
          <p14:tracePt t="17657" x="1127125" y="3527425"/>
          <p14:tracePt t="17665" x="1127125" y="3611563"/>
          <p14:tracePt t="17674" x="1127125" y="3856038"/>
          <p14:tracePt t="17691" x="1120775" y="4237038"/>
          <p14:tracePt t="17707" x="1096963" y="4564063"/>
          <p14:tracePt t="17724" x="1074738" y="4724400"/>
          <p14:tracePt t="17741" x="1050925" y="4892675"/>
          <p14:tracePt t="17757" x="1050925" y="4991100"/>
          <p14:tracePt t="17774" x="1050925" y="5051425"/>
          <p14:tracePt t="17790" x="1066800" y="5159375"/>
          <p14:tracePt t="17807" x="1074738" y="5249863"/>
          <p14:tracePt t="17824" x="1089025" y="5372100"/>
          <p14:tracePt t="17824" x="1089025" y="5448300"/>
          <p14:tracePt t="17842" x="1089025" y="5540375"/>
          <p14:tracePt t="17842" x="1096963" y="5638800"/>
          <p14:tracePt t="17858" x="1120775" y="5783263"/>
          <p14:tracePt t="17875" x="1120775" y="5889625"/>
          <p14:tracePt t="17891" x="1135063" y="5927725"/>
          <p14:tracePt t="17907" x="1135063" y="5943600"/>
          <p14:tracePt t="17924" x="1135063" y="5951538"/>
          <p14:tracePt t="17945" x="1135063" y="5959475"/>
          <p14:tracePt t="17961" x="1135063" y="5965825"/>
          <p14:tracePt t="17973" x="1135063" y="5989638"/>
          <p14:tracePt t="17990" x="1135063" y="6035675"/>
          <p14:tracePt t="18007" x="1135063" y="6096000"/>
          <p14:tracePt t="18024" x="1135063" y="6218238"/>
          <p14:tracePt t="18024" x="1135063" y="6302375"/>
          <p14:tracePt t="18042" x="1135063" y="6378575"/>
          <p14:tracePt t="18056" x="1127125" y="6675438"/>
          <p14:tracePt t="19105" x="754063" y="6523038"/>
          <p14:tracePt t="19113" x="754063" y="6477000"/>
          <p14:tracePt t="19122" x="754063" y="6392863"/>
          <p14:tracePt t="19140" x="754063" y="6270625"/>
          <p14:tracePt t="19156" x="754063" y="6042025"/>
          <p14:tracePt t="19172" x="754063" y="5821363"/>
          <p14:tracePt t="19189" x="754063" y="5540375"/>
          <p14:tracePt t="19205" x="754063" y="5127625"/>
          <p14:tracePt t="19222" x="754063" y="4792663"/>
          <p14:tracePt t="19239" x="754063" y="4564063"/>
          <p14:tracePt t="19256" x="762000" y="4403725"/>
          <p14:tracePt t="19272" x="784225" y="4297363"/>
          <p14:tracePt t="19290" x="800100" y="4244975"/>
          <p14:tracePt t="19306" x="808038" y="4221163"/>
          <p14:tracePt t="19323" x="808038" y="4213225"/>
          <p14:tracePt t="19340" x="808038" y="4206875"/>
          <p14:tracePt t="19355" x="808038" y="4152900"/>
          <p14:tracePt t="19372" x="808038" y="3992563"/>
          <p14:tracePt t="19388" x="808038" y="3810000"/>
          <p14:tracePt t="19405" x="808038" y="3611563"/>
          <p14:tracePt t="19422" x="846138" y="3352800"/>
          <p14:tracePt t="19439" x="860425" y="3178175"/>
          <p14:tracePt t="19455" x="860425" y="3055938"/>
          <p14:tracePt t="19472" x="860425" y="3001963"/>
          <p14:tracePt t="19472" x="860425" y="2987675"/>
          <p14:tracePt t="19490" x="860425" y="2949575"/>
          <p14:tracePt t="19506" x="860425" y="2887663"/>
          <p14:tracePt t="19524" x="860425" y="2781300"/>
          <p14:tracePt t="19539" x="860425" y="2628900"/>
          <p14:tracePt t="19555" x="868363" y="2506663"/>
          <p14:tracePt t="19572" x="884238" y="2422525"/>
          <p14:tracePt t="19589" x="892175" y="2384425"/>
          <p14:tracePt t="19605" x="892175" y="2378075"/>
          <p14:tracePt t="19621" x="898525" y="2370138"/>
          <p14:tracePt t="19681" x="906463" y="2370138"/>
          <p14:tracePt t="19721" x="914400" y="2370138"/>
          <p14:tracePt t="19729" x="922338" y="2370138"/>
          <p14:tracePt t="19738" x="960438" y="2378075"/>
          <p14:tracePt t="19755" x="1028700" y="2408238"/>
          <p14:tracePt t="19772" x="1112838" y="2454275"/>
          <p14:tracePt t="19788" x="1189038" y="2484438"/>
          <p14:tracePt t="19805" x="1235075" y="2492375"/>
          <p14:tracePt t="19822" x="1273175" y="2514600"/>
          <p14:tracePt t="19839" x="1295400" y="2522538"/>
          <p14:tracePt t="19855" x="1341438" y="2530475"/>
          <p14:tracePt t="19872" x="1401763" y="2544763"/>
          <p14:tracePt t="19872" x="1477963" y="2560638"/>
          <p14:tracePt t="19890" x="1539875" y="2574925"/>
          <p14:tracePt t="19904" x="1812925" y="2590800"/>
          <p14:tracePt t="19923" x="1951038" y="2590800"/>
          <p14:tracePt t="19939" x="2011363" y="2590800"/>
          <p14:tracePt t="19955" x="2035175" y="2590800"/>
          <p14:tracePt t="19972" x="2041525" y="2590800"/>
          <p14:tracePt t="19988" x="2065338" y="2590800"/>
          <p14:tracePt t="20005" x="2125663" y="2613025"/>
          <p14:tracePt t="20022" x="2209800" y="2613025"/>
          <p14:tracePt t="20037" x="2301875" y="2651125"/>
          <p14:tracePt t="20054" x="2416175" y="2659063"/>
          <p14:tracePt t="20072" x="2514600" y="2674938"/>
          <p14:tracePt t="20072" x="2536825" y="2674938"/>
          <p14:tracePt t="20090" x="2560638" y="2682875"/>
          <p14:tracePt t="20104" x="2598738" y="2682875"/>
          <p14:tracePt t="20122" x="2651125" y="2689225"/>
          <p14:tracePt t="20138" x="2735263" y="2697163"/>
          <p14:tracePt t="20155" x="2781300" y="2697163"/>
          <p14:tracePt t="20171" x="2811463" y="2697163"/>
          <p14:tracePt t="20188" x="2827338" y="2697163"/>
          <p14:tracePt t="20204" x="2873375" y="2697163"/>
          <p14:tracePt t="20221" x="2933700" y="2697163"/>
          <p14:tracePt t="20238" x="3040063" y="2697163"/>
          <p14:tracePt t="20254" x="3178175" y="2697163"/>
          <p14:tracePt t="20254" x="3246438" y="2697163"/>
          <p14:tracePt t="20275" x="3306763" y="2697163"/>
          <p14:tracePt t="20287" x="3451225" y="2713038"/>
          <p14:tracePt t="20306" x="3527425" y="2720975"/>
          <p14:tracePt t="20322" x="3597275" y="2727325"/>
          <p14:tracePt t="20338" x="3657600" y="2735263"/>
          <p14:tracePt t="20355" x="3725863" y="2759075"/>
          <p14:tracePt t="20371" x="3771900" y="2765425"/>
          <p14:tracePt t="20388" x="3779838" y="2765425"/>
          <p14:tracePt t="20404" x="3787775" y="2765425"/>
          <p14:tracePt t="20441" x="3802063" y="2765425"/>
          <p14:tracePt t="22256" x="3794125" y="2765425"/>
          <p14:tracePt t="22673" x="3779838" y="2765425"/>
          <p14:tracePt t="22689" x="3779838" y="2773363"/>
          <p14:tracePt t="22705" x="3763963" y="2781300"/>
          <p14:tracePt t="22729" x="3756025" y="2803525"/>
          <p14:tracePt t="22745" x="3749675" y="2811463"/>
          <p14:tracePt t="22769" x="3733800" y="2819400"/>
          <p14:tracePt t="22777" x="3733800" y="2827338"/>
          <p14:tracePt t="22873" x="3711575" y="2841625"/>
          <p14:tracePt t="22881" x="3703638" y="2849563"/>
          <p14:tracePt t="22889" x="3679825" y="2865438"/>
          <p14:tracePt t="22901" x="3619500" y="2917825"/>
          <p14:tracePt t="22918" x="3521075" y="3009900"/>
          <p14:tracePt t="22935" x="3413125" y="3101975"/>
          <p14:tracePt t="22952" x="3306763" y="3208338"/>
          <p14:tracePt t="22952" x="3222625" y="3276600"/>
          <p14:tracePt t="22970" x="3132138" y="3336925"/>
          <p14:tracePt t="22985" x="2620963" y="3763963"/>
          <p14:tracePt t="23002" x="1997075" y="4267200"/>
          <p14:tracePt t="23020" x="1165225" y="4838700"/>
          <p14:tracePt t="23035" x="334963" y="5464175"/>
          <p14:tracePt t="23717" x="122238" y="6286500"/>
          <p14:tracePt t="23734" x="457200" y="5753100"/>
          <p14:tracePt t="23751" x="396875" y="5334000"/>
          <p14:tracePt t="23768" x="388938" y="5334000"/>
          <p14:tracePt t="23977" x="342900" y="5334000"/>
          <p14:tracePt t="23985" x="288925" y="5334000"/>
          <p14:tracePt t="24000" x="30163" y="5486400"/>
          <p14:tracePt t="24334" x="0" y="6850063"/>
        </p14:tracePtLst>
      </p14:laserTraceLst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30"/>
          <p:cNvSpPr>
            <a:spLocks noChangeShapeType="1"/>
          </p:cNvSpPr>
          <p:nvPr/>
        </p:nvSpPr>
        <p:spPr bwMode="auto">
          <a:xfrm flipV="1">
            <a:off x="434975" y="1263650"/>
            <a:ext cx="0" cy="518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1" name="Line 31"/>
          <p:cNvSpPr>
            <a:spLocks noChangeShapeType="1"/>
          </p:cNvSpPr>
          <p:nvPr/>
        </p:nvSpPr>
        <p:spPr bwMode="auto">
          <a:xfrm>
            <a:off x="434975" y="6445250"/>
            <a:ext cx="680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2" name="Line 32"/>
          <p:cNvSpPr>
            <a:spLocks noChangeShapeType="1"/>
          </p:cNvSpPr>
          <p:nvPr/>
        </p:nvSpPr>
        <p:spPr bwMode="auto">
          <a:xfrm>
            <a:off x="1438275" y="3714750"/>
            <a:ext cx="930275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3" name="Line 33"/>
          <p:cNvSpPr>
            <a:spLocks noChangeShapeType="1"/>
          </p:cNvSpPr>
          <p:nvPr/>
        </p:nvSpPr>
        <p:spPr bwMode="auto">
          <a:xfrm>
            <a:off x="5522913" y="5375275"/>
            <a:ext cx="930275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4" name="Text Box 34"/>
          <p:cNvSpPr txBox="1">
            <a:spLocks noChangeArrowheads="1"/>
          </p:cNvSpPr>
          <p:nvPr/>
        </p:nvSpPr>
        <p:spPr bwMode="auto">
          <a:xfrm>
            <a:off x="577850" y="3503613"/>
            <a:ext cx="8985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1600">
                <a:latin typeface="Times New Roman" panose="02020603050405020304" pitchFamily="18" charset="0"/>
              </a:rPr>
              <a:t>rea</a:t>
            </a:r>
            <a:r>
              <a:rPr lang="sr-Latn-CS" altLang="en-US" sz="1600">
                <a:latin typeface="Times New Roman" panose="02020603050405020304" pitchFamily="18" charset="0"/>
              </a:rPr>
              <a:t>k</a:t>
            </a:r>
            <a:r>
              <a:rPr lang="en-GB" altLang="en-US" sz="1600">
                <a:latin typeface="Times New Roman" panose="02020603050405020304" pitchFamily="18" charset="0"/>
              </a:rPr>
              <a:t>tant</a:t>
            </a:r>
            <a:r>
              <a:rPr lang="sr-Latn-CS" altLang="en-US" sz="1600">
                <a:latin typeface="Times New Roman" panose="02020603050405020304" pitchFamily="18" charset="0"/>
              </a:rPr>
              <a:t>i</a:t>
            </a:r>
            <a:endParaRPr lang="en-GB" altLang="en-US" sz="1600">
              <a:latin typeface="Times New Roman" panose="02020603050405020304" pitchFamily="18" charset="0"/>
            </a:endParaRPr>
          </a:p>
        </p:txBody>
      </p:sp>
      <p:sp>
        <p:nvSpPr>
          <p:cNvPr id="27655" name="Text Box 35"/>
          <p:cNvSpPr txBox="1">
            <a:spLocks noChangeArrowheads="1"/>
          </p:cNvSpPr>
          <p:nvPr/>
        </p:nvSpPr>
        <p:spPr bwMode="auto">
          <a:xfrm>
            <a:off x="6453188" y="5184775"/>
            <a:ext cx="8175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1600">
                <a:latin typeface="Times New Roman" panose="02020603050405020304" pitchFamily="18" charset="0"/>
              </a:rPr>
              <a:t>produ</a:t>
            </a:r>
            <a:r>
              <a:rPr lang="sr-Latn-CS" altLang="en-US" sz="1600">
                <a:latin typeface="Times New Roman" panose="02020603050405020304" pitchFamily="18" charset="0"/>
              </a:rPr>
              <a:t>kt</a:t>
            </a:r>
            <a:endParaRPr lang="en-GB" altLang="en-US" sz="1600">
              <a:latin typeface="Times New Roman" panose="02020603050405020304" pitchFamily="18" charset="0"/>
            </a:endParaRPr>
          </a:p>
        </p:txBody>
      </p:sp>
      <p:sp>
        <p:nvSpPr>
          <p:cNvPr id="27656" name="Line 37"/>
          <p:cNvSpPr>
            <a:spLocks noChangeShapeType="1"/>
          </p:cNvSpPr>
          <p:nvPr/>
        </p:nvSpPr>
        <p:spPr bwMode="auto">
          <a:xfrm>
            <a:off x="2154238" y="3503613"/>
            <a:ext cx="1576387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7" name="Text Box 38"/>
          <p:cNvSpPr txBox="1">
            <a:spLocks noChangeArrowheads="1"/>
          </p:cNvSpPr>
          <p:nvPr/>
        </p:nvSpPr>
        <p:spPr bwMode="auto">
          <a:xfrm>
            <a:off x="5737225" y="5464175"/>
            <a:ext cx="6381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1600" b="1">
                <a:solidFill>
                  <a:schemeClr val="accent2"/>
                </a:solidFill>
                <a:latin typeface="Symbol" panose="05050102010706020507" pitchFamily="18" charset="2"/>
              </a:rPr>
              <a:t>D</a:t>
            </a:r>
            <a:r>
              <a:rPr lang="en-GB" altLang="en-US" sz="1600" b="1">
                <a:solidFill>
                  <a:schemeClr val="accent2"/>
                </a:solidFill>
                <a:latin typeface="Times New Roman" panose="02020603050405020304" pitchFamily="18" charset="0"/>
              </a:rPr>
              <a:t>E</a:t>
            </a:r>
            <a:r>
              <a:rPr lang="en-GB" altLang="en-US" sz="16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des</a:t>
            </a:r>
            <a:endParaRPr lang="en-GB" altLang="en-US" sz="1600" b="1">
              <a:solidFill>
                <a:schemeClr val="accent2"/>
              </a:solidFill>
              <a:latin typeface="Symbol" panose="05050102010706020507" pitchFamily="18" charset="2"/>
            </a:endParaRPr>
          </a:p>
        </p:txBody>
      </p:sp>
      <p:sp>
        <p:nvSpPr>
          <p:cNvPr id="27658" name="Line 39"/>
          <p:cNvSpPr>
            <a:spLocks noChangeShapeType="1"/>
          </p:cNvSpPr>
          <p:nvPr/>
        </p:nvSpPr>
        <p:spPr bwMode="auto">
          <a:xfrm flipV="1">
            <a:off x="838200" y="4767263"/>
            <a:ext cx="47244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9" name="Line 40"/>
          <p:cNvSpPr>
            <a:spLocks noChangeShapeType="1"/>
          </p:cNvSpPr>
          <p:nvPr/>
        </p:nvSpPr>
        <p:spPr bwMode="auto">
          <a:xfrm>
            <a:off x="4232275" y="2733675"/>
            <a:ext cx="1576388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0" name="Line 41"/>
          <p:cNvSpPr>
            <a:spLocks noChangeShapeType="1"/>
          </p:cNvSpPr>
          <p:nvPr/>
        </p:nvSpPr>
        <p:spPr bwMode="auto">
          <a:xfrm>
            <a:off x="2225675" y="3503613"/>
            <a:ext cx="0" cy="2111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1" name="Line 42"/>
          <p:cNvSpPr>
            <a:spLocks noChangeShapeType="1"/>
          </p:cNvSpPr>
          <p:nvPr/>
        </p:nvSpPr>
        <p:spPr bwMode="auto">
          <a:xfrm>
            <a:off x="4591050" y="5815013"/>
            <a:ext cx="1576388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2" name="Line 43"/>
          <p:cNvSpPr>
            <a:spLocks noChangeShapeType="1"/>
          </p:cNvSpPr>
          <p:nvPr/>
        </p:nvSpPr>
        <p:spPr bwMode="auto">
          <a:xfrm>
            <a:off x="5665788" y="5394325"/>
            <a:ext cx="0" cy="42068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3" name="Text Box 44"/>
          <p:cNvSpPr txBox="1">
            <a:spLocks noChangeArrowheads="1"/>
          </p:cNvSpPr>
          <p:nvPr/>
        </p:nvSpPr>
        <p:spPr bwMode="auto">
          <a:xfrm>
            <a:off x="4495800" y="3505200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1600" b="1">
                <a:solidFill>
                  <a:schemeClr val="accent2"/>
                </a:solidFill>
                <a:latin typeface="Times New Roman" panose="02020603050405020304" pitchFamily="18" charset="0"/>
              </a:rPr>
              <a:t>E</a:t>
            </a:r>
            <a:r>
              <a:rPr lang="sr-Latn-CS" altLang="en-US" sz="16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r</a:t>
            </a:r>
            <a:endParaRPr lang="en-GB" altLang="en-US" sz="1600" b="1">
              <a:solidFill>
                <a:schemeClr val="accent2"/>
              </a:solidFill>
              <a:latin typeface="Symbol" panose="05050102010706020507" pitchFamily="18" charset="2"/>
            </a:endParaRPr>
          </a:p>
        </p:txBody>
      </p:sp>
      <p:sp>
        <p:nvSpPr>
          <p:cNvPr id="27664" name="Text Box 45"/>
          <p:cNvSpPr txBox="1">
            <a:spLocks noChangeArrowheads="1"/>
          </p:cNvSpPr>
          <p:nvPr/>
        </p:nvSpPr>
        <p:spPr bwMode="auto">
          <a:xfrm>
            <a:off x="2154238" y="3154363"/>
            <a:ext cx="520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1600" b="1">
                <a:solidFill>
                  <a:schemeClr val="accent2"/>
                </a:solidFill>
                <a:latin typeface="Times New Roman" panose="02020603050405020304" pitchFamily="18" charset="0"/>
              </a:rPr>
              <a:t>E</a:t>
            </a:r>
            <a:r>
              <a:rPr lang="en-GB" altLang="en-US" sz="16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ads</a:t>
            </a:r>
            <a:endParaRPr lang="en-GB" altLang="en-US" sz="1600" b="1">
              <a:solidFill>
                <a:schemeClr val="accent2"/>
              </a:solidFill>
              <a:latin typeface="Symbol" panose="05050102010706020507" pitchFamily="18" charset="2"/>
            </a:endParaRPr>
          </a:p>
        </p:txBody>
      </p:sp>
      <p:sp>
        <p:nvSpPr>
          <p:cNvPr id="27665" name="Line 46"/>
          <p:cNvSpPr>
            <a:spLocks noChangeShapeType="1"/>
          </p:cNvSpPr>
          <p:nvPr/>
        </p:nvSpPr>
        <p:spPr bwMode="auto">
          <a:xfrm>
            <a:off x="4572000" y="2743200"/>
            <a:ext cx="0" cy="20304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6" name="Freeform 47"/>
          <p:cNvSpPr>
            <a:spLocks/>
          </p:cNvSpPr>
          <p:nvPr/>
        </p:nvSpPr>
        <p:spPr bwMode="auto">
          <a:xfrm>
            <a:off x="2209800" y="2590800"/>
            <a:ext cx="3530600" cy="3570288"/>
          </a:xfrm>
          <a:custGeom>
            <a:avLst/>
            <a:gdLst>
              <a:gd name="T0" fmla="*/ 0 w 2518"/>
              <a:gd name="T1" fmla="*/ 2147483647 h 2671"/>
              <a:gd name="T2" fmla="*/ 2147483647 w 2518"/>
              <a:gd name="T3" fmla="*/ 2147483647 h 2671"/>
              <a:gd name="T4" fmla="*/ 2147483647 w 2518"/>
              <a:gd name="T5" fmla="*/ 2147483647 h 2671"/>
              <a:gd name="T6" fmla="*/ 2147483647 w 2518"/>
              <a:gd name="T7" fmla="*/ 2147483647 h 2671"/>
              <a:gd name="T8" fmla="*/ 2147483647 w 2518"/>
              <a:gd name="T9" fmla="*/ 2147483647 h 2671"/>
              <a:gd name="T10" fmla="*/ 2147483647 w 2518"/>
              <a:gd name="T11" fmla="*/ 2147483647 h 2671"/>
              <a:gd name="T12" fmla="*/ 2147483647 w 2518"/>
              <a:gd name="T13" fmla="*/ 2147483647 h 2671"/>
              <a:gd name="T14" fmla="*/ 2147483647 w 2518"/>
              <a:gd name="T15" fmla="*/ 2147483647 h 267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518"/>
              <a:gd name="T25" fmla="*/ 0 h 2671"/>
              <a:gd name="T26" fmla="*/ 2518 w 2518"/>
              <a:gd name="T27" fmla="*/ 2671 h 267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518" h="2671">
                <a:moveTo>
                  <a:pt x="0" y="850"/>
                </a:moveTo>
                <a:cubicBezTo>
                  <a:pt x="85" y="847"/>
                  <a:pt x="339" y="856"/>
                  <a:pt x="503" y="840"/>
                </a:cubicBezTo>
                <a:cubicBezTo>
                  <a:pt x="667" y="824"/>
                  <a:pt x="872" y="625"/>
                  <a:pt x="986" y="755"/>
                </a:cubicBezTo>
                <a:cubicBezTo>
                  <a:pt x="1100" y="885"/>
                  <a:pt x="1117" y="1728"/>
                  <a:pt x="1188" y="1622"/>
                </a:cubicBezTo>
                <a:cubicBezTo>
                  <a:pt x="1259" y="1516"/>
                  <a:pt x="1336" y="0"/>
                  <a:pt x="1415" y="120"/>
                </a:cubicBezTo>
                <a:cubicBezTo>
                  <a:pt x="1494" y="240"/>
                  <a:pt x="1574" y="2011"/>
                  <a:pt x="1663" y="2341"/>
                </a:cubicBezTo>
                <a:cubicBezTo>
                  <a:pt x="1752" y="2671"/>
                  <a:pt x="1806" y="2144"/>
                  <a:pt x="1948" y="2103"/>
                </a:cubicBezTo>
                <a:cubicBezTo>
                  <a:pt x="2085" y="2091"/>
                  <a:pt x="2399" y="2098"/>
                  <a:pt x="2518" y="2097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7" name="Line 48"/>
          <p:cNvSpPr>
            <a:spLocks noChangeShapeType="1"/>
          </p:cNvSpPr>
          <p:nvPr/>
        </p:nvSpPr>
        <p:spPr bwMode="auto">
          <a:xfrm flipV="1">
            <a:off x="3886200" y="4800600"/>
            <a:ext cx="0" cy="76993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8" name="Text Box 49"/>
          <p:cNvSpPr txBox="1">
            <a:spLocks noChangeArrowheads="1"/>
          </p:cNvSpPr>
          <p:nvPr/>
        </p:nvSpPr>
        <p:spPr bwMode="auto">
          <a:xfrm>
            <a:off x="2362200" y="4876800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>
                <a:solidFill>
                  <a:schemeClr val="accent2"/>
                </a:solidFill>
              </a:rPr>
              <a:t>Adsorb</a:t>
            </a:r>
            <a:r>
              <a:rPr lang="sr-Latn-CS" altLang="en-US">
                <a:solidFill>
                  <a:schemeClr val="accent2"/>
                </a:solidFill>
              </a:rPr>
              <a:t>ovan reaktant</a:t>
            </a:r>
            <a:endParaRPr lang="en-GB" altLang="en-US">
              <a:solidFill>
                <a:schemeClr val="accent2"/>
              </a:solidFill>
            </a:endParaRPr>
          </a:p>
        </p:txBody>
      </p:sp>
      <p:sp>
        <p:nvSpPr>
          <p:cNvPr id="27669" name="Text Box 50"/>
          <p:cNvSpPr txBox="1">
            <a:spLocks noChangeArrowheads="1"/>
          </p:cNvSpPr>
          <p:nvPr/>
        </p:nvSpPr>
        <p:spPr bwMode="auto">
          <a:xfrm>
            <a:off x="4648200" y="5943600"/>
            <a:ext cx="1447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>
                <a:solidFill>
                  <a:schemeClr val="accent2"/>
                </a:solidFill>
              </a:rPr>
              <a:t>Ads</a:t>
            </a:r>
            <a:r>
              <a:rPr lang="sr-Latn-CS" altLang="en-US">
                <a:solidFill>
                  <a:schemeClr val="accent2"/>
                </a:solidFill>
              </a:rPr>
              <a:t>.produkt</a:t>
            </a:r>
            <a:endParaRPr lang="en-GB" altLang="en-US">
              <a:solidFill>
                <a:schemeClr val="accent2"/>
              </a:solidFill>
            </a:endParaRPr>
          </a:p>
        </p:txBody>
      </p:sp>
      <p:sp>
        <p:nvSpPr>
          <p:cNvPr id="27670" name="Line 51"/>
          <p:cNvSpPr>
            <a:spLocks noChangeShapeType="1"/>
          </p:cNvSpPr>
          <p:nvPr/>
        </p:nvSpPr>
        <p:spPr bwMode="auto">
          <a:xfrm flipV="1">
            <a:off x="4648200" y="5867400"/>
            <a:ext cx="0" cy="42068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71" name="Text Box 52"/>
          <p:cNvSpPr txBox="1">
            <a:spLocks noChangeArrowheads="1"/>
          </p:cNvSpPr>
          <p:nvPr/>
        </p:nvSpPr>
        <p:spPr bwMode="auto">
          <a:xfrm>
            <a:off x="3873500" y="2384425"/>
            <a:ext cx="473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1600" b="1">
                <a:solidFill>
                  <a:schemeClr val="accent2"/>
                </a:solidFill>
                <a:latin typeface="Times New Roman" panose="02020603050405020304" pitchFamily="18" charset="0"/>
              </a:rPr>
              <a:t>#</a:t>
            </a:r>
            <a:r>
              <a:rPr lang="en-GB" altLang="en-US" sz="16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het</a:t>
            </a:r>
          </a:p>
        </p:txBody>
      </p:sp>
      <p:sp>
        <p:nvSpPr>
          <p:cNvPr id="27672" name="Line 54"/>
          <p:cNvSpPr>
            <a:spLocks noChangeShapeType="1"/>
          </p:cNvSpPr>
          <p:nvPr/>
        </p:nvSpPr>
        <p:spPr bwMode="auto">
          <a:xfrm>
            <a:off x="1828800" y="3733800"/>
            <a:ext cx="0" cy="990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73" name="Text Box 55"/>
          <p:cNvSpPr txBox="1">
            <a:spLocks noChangeArrowheads="1"/>
          </p:cNvSpPr>
          <p:nvPr/>
        </p:nvSpPr>
        <p:spPr bwMode="auto">
          <a:xfrm>
            <a:off x="1905000" y="4114800"/>
            <a:ext cx="6683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1600" b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GB" altLang="en-US" sz="1600" b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GB" altLang="en-US" sz="16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ads</a:t>
            </a:r>
            <a:endParaRPr lang="en-GB" altLang="en-US" sz="1600" b="1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graphicFrame>
        <p:nvGraphicFramePr>
          <p:cNvPr id="27674" name="Object 56"/>
          <p:cNvGraphicFramePr>
            <a:graphicFrameLocks noChangeAspect="1"/>
          </p:cNvGraphicFramePr>
          <p:nvPr/>
        </p:nvGraphicFramePr>
        <p:xfrm>
          <a:off x="381000" y="0"/>
          <a:ext cx="1905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5" imgW="787400" imgH="419100" progId="Equation.3">
                  <p:embed/>
                </p:oleObj>
              </mc:Choice>
              <mc:Fallback>
                <p:oleObj name="Equation" r:id="rId5" imgW="787400" imgH="4191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0"/>
                        <a:ext cx="1905000" cy="10128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chemeClr val="accent1"/>
                          </a:gs>
                          <a:gs pos="100000">
                            <a:srgbClr val="576869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5" name="Object 57"/>
          <p:cNvGraphicFramePr>
            <a:graphicFrameLocks noChangeAspect="1"/>
          </p:cNvGraphicFramePr>
          <p:nvPr/>
        </p:nvGraphicFramePr>
        <p:xfrm>
          <a:off x="2743200" y="228600"/>
          <a:ext cx="2057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7" imgW="685800" imgH="203200" progId="Equation.3">
                  <p:embed/>
                </p:oleObj>
              </mc:Choice>
              <mc:Fallback>
                <p:oleObj name="Equation" r:id="rId7" imgW="685800" imgH="2032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8600"/>
                        <a:ext cx="2057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6" name="Object 58"/>
          <p:cNvGraphicFramePr>
            <a:graphicFrameLocks noChangeAspect="1"/>
          </p:cNvGraphicFramePr>
          <p:nvPr/>
        </p:nvGraphicFramePr>
        <p:xfrm>
          <a:off x="6019800" y="228600"/>
          <a:ext cx="1778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9" imgW="558558" imgH="177723" progId="Equation.3">
                  <p:embed/>
                </p:oleObj>
              </mc:Choice>
              <mc:Fallback>
                <p:oleObj name="Equation" r:id="rId9" imgW="558558" imgH="177723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8600"/>
                        <a:ext cx="17780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7" name="Object 59"/>
          <p:cNvGraphicFramePr>
            <a:graphicFrameLocks noChangeAspect="1"/>
          </p:cNvGraphicFramePr>
          <p:nvPr/>
        </p:nvGraphicFramePr>
        <p:xfrm>
          <a:off x="3429000" y="838200"/>
          <a:ext cx="5715000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11" imgW="2946400" imgH="787400" progId="Equation.3">
                  <p:embed/>
                </p:oleObj>
              </mc:Choice>
              <mc:Fallback>
                <p:oleObj name="Equation" r:id="rId11" imgW="2946400" imgH="7874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838200"/>
                        <a:ext cx="5715000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8" name="Object 60"/>
          <p:cNvGraphicFramePr>
            <a:graphicFrameLocks noChangeAspect="1"/>
          </p:cNvGraphicFramePr>
          <p:nvPr/>
        </p:nvGraphicFramePr>
        <p:xfrm>
          <a:off x="4800600" y="2776538"/>
          <a:ext cx="43434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13" imgW="2082800" imgH="457200" progId="Equation.DSMT4">
                  <p:embed/>
                </p:oleObj>
              </mc:Choice>
              <mc:Fallback>
                <p:oleObj name="Equation" r:id="rId13" imgW="2082800" imgH="4572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776538"/>
                        <a:ext cx="434340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9" name="Object 63"/>
          <p:cNvGraphicFramePr>
            <a:graphicFrameLocks noChangeAspect="1"/>
          </p:cNvGraphicFramePr>
          <p:nvPr/>
        </p:nvGraphicFramePr>
        <p:xfrm>
          <a:off x="5219700" y="3976688"/>
          <a:ext cx="37306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15" imgW="1726451" imgH="444307" progId="Equation.DSMT4">
                  <p:embed/>
                </p:oleObj>
              </mc:Choice>
              <mc:Fallback>
                <p:oleObj name="Equation" r:id="rId15" imgW="1726451" imgH="444307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976688"/>
                        <a:ext cx="37306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0" name="Object 64"/>
          <p:cNvGraphicFramePr>
            <a:graphicFrameLocks noChangeAspect="1"/>
          </p:cNvGraphicFramePr>
          <p:nvPr/>
        </p:nvGraphicFramePr>
        <p:xfrm>
          <a:off x="755650" y="1828800"/>
          <a:ext cx="25273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17" imgW="939800" imgH="228600" progId="Equation.DSMT4">
                  <p:embed/>
                </p:oleObj>
              </mc:Choice>
              <mc:Fallback>
                <p:oleObj name="Equation" r:id="rId17" imgW="939800" imgH="2286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28800"/>
                        <a:ext cx="2527300" cy="6143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8A6E4"/>
                          </a:gs>
                          <a:gs pos="100000">
                            <a:srgbClr val="734D6A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1" name="Line 65"/>
          <p:cNvSpPr>
            <a:spLocks noChangeShapeType="1"/>
          </p:cNvSpPr>
          <p:nvPr/>
        </p:nvSpPr>
        <p:spPr bwMode="auto">
          <a:xfrm flipH="1">
            <a:off x="1295400" y="27432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82" name="Line 66"/>
          <p:cNvSpPr>
            <a:spLocks noChangeShapeType="1"/>
          </p:cNvSpPr>
          <p:nvPr/>
        </p:nvSpPr>
        <p:spPr bwMode="auto">
          <a:xfrm>
            <a:off x="1828800" y="27432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83" name="Line 67"/>
          <p:cNvSpPr>
            <a:spLocks noChangeShapeType="1"/>
          </p:cNvSpPr>
          <p:nvPr/>
        </p:nvSpPr>
        <p:spPr bwMode="auto">
          <a:xfrm>
            <a:off x="3429000" y="35052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84" name="Text Box 68"/>
          <p:cNvSpPr txBox="1">
            <a:spLocks noChangeArrowheads="1"/>
          </p:cNvSpPr>
          <p:nvPr/>
        </p:nvSpPr>
        <p:spPr bwMode="auto">
          <a:xfrm>
            <a:off x="2971800" y="3962400"/>
            <a:ext cx="5127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1600" b="1">
                <a:solidFill>
                  <a:schemeClr val="accent2"/>
                </a:solidFill>
                <a:latin typeface="Times New Roman" panose="02020603050405020304" pitchFamily="18" charset="0"/>
              </a:rPr>
              <a:t>E</a:t>
            </a:r>
            <a:r>
              <a:rPr lang="en-GB" altLang="en-US" sz="16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d</a:t>
            </a:r>
            <a:r>
              <a:rPr lang="sr-Latn-CS" altLang="en-US" sz="16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es</a:t>
            </a:r>
            <a:endParaRPr lang="en-GB" altLang="en-US" sz="1600" b="1">
              <a:solidFill>
                <a:schemeClr val="accent2"/>
              </a:solidFill>
              <a:latin typeface="Symbol" panose="05050102010706020507" pitchFamily="18" charset="2"/>
            </a:endParaRPr>
          </a:p>
        </p:txBody>
      </p:sp>
      <p:graphicFrame>
        <p:nvGraphicFramePr>
          <p:cNvPr id="27685" name="Object 39"/>
          <p:cNvGraphicFramePr>
            <a:graphicFrameLocks noChangeAspect="1"/>
          </p:cNvGraphicFramePr>
          <p:nvPr/>
        </p:nvGraphicFramePr>
        <p:xfrm>
          <a:off x="6743700" y="5505450"/>
          <a:ext cx="217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name="Equation" r:id="rId19" imgW="698197" imgH="152334" progId="Equation.DSMT4">
                  <p:embed/>
                </p:oleObj>
              </mc:Choice>
              <mc:Fallback>
                <p:oleObj name="Equation" r:id="rId19" imgW="698197" imgH="152334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5505450"/>
                        <a:ext cx="2171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666" x="130175" y="6400800"/>
          <p14:tracePt t="2675" x="106363" y="6302375"/>
          <p14:tracePt t="2682" x="60325" y="6194425"/>
          <p14:tracePt t="3144" x="22225" y="762000"/>
          <p14:tracePt t="3160" x="198438" y="739775"/>
          <p14:tracePt t="3160" x="266700" y="739775"/>
          <p14:tracePt t="3178" x="388938" y="739775"/>
          <p14:tracePt t="3194" x="525463" y="762000"/>
          <p14:tracePt t="3211" x="655638" y="808038"/>
          <p14:tracePt t="3227" x="784225" y="830263"/>
          <p14:tracePt t="3244" x="868363" y="830263"/>
          <p14:tracePt t="3260" x="930275" y="830263"/>
          <p14:tracePt t="3277" x="974725" y="830263"/>
          <p14:tracePt t="3293" x="1012825" y="830263"/>
          <p14:tracePt t="3310" x="1089025" y="830263"/>
          <p14:tracePt t="3327" x="1249363" y="739775"/>
          <p14:tracePt t="3346" x="1317625" y="693738"/>
          <p14:tracePt t="3359" x="1379538" y="639763"/>
          <p14:tracePt t="3376" x="1401763" y="631825"/>
          <p14:tracePt t="3393" x="1393825" y="631825"/>
          <p14:tracePt t="3553" x="1393825" y="639763"/>
          <p14:tracePt t="3561" x="1387475" y="639763"/>
          <p14:tracePt t="3576" x="1371600" y="655638"/>
          <p14:tracePt t="3576" x="1371600" y="663575"/>
          <p14:tracePt t="3594" x="1371600" y="669925"/>
          <p14:tracePt t="4105" x="1379538" y="669925"/>
          <p14:tracePt t="4113" x="1393825" y="669925"/>
          <p14:tracePt t="4125" x="1409700" y="669925"/>
          <p14:tracePt t="4143" x="1417638" y="669925"/>
          <p14:tracePt t="4233" x="1431925" y="669925"/>
          <p14:tracePt t="4257" x="1439863" y="669925"/>
          <p14:tracePt t="4281" x="1447800" y="669925"/>
          <p14:tracePt t="4297" x="1455738" y="669925"/>
          <p14:tracePt t="4313" x="1463675" y="669925"/>
          <p14:tracePt t="4337" x="1470025" y="669925"/>
          <p14:tracePt t="4362" x="1501775" y="669925"/>
          <p14:tracePt t="4377" x="1524000" y="669925"/>
          <p14:tracePt t="4385" x="1584325" y="669925"/>
          <p14:tracePt t="4393" x="1630363" y="669925"/>
          <p14:tracePt t="4408" x="1722438" y="669925"/>
          <p14:tracePt t="4426" x="1730375" y="669925"/>
          <p14:tracePt t="4481" x="1736725" y="669925"/>
          <p14:tracePt t="4489" x="1768475" y="669925"/>
          <p14:tracePt t="4497" x="1790700" y="669925"/>
          <p14:tracePt t="4508" x="1844675" y="669925"/>
          <p14:tracePt t="4526" x="1851025" y="669925"/>
          <p14:tracePt t="4542" x="1866900" y="669925"/>
          <p14:tracePt t="4585" x="1874838" y="669925"/>
          <p14:tracePt t="4593" x="1889125" y="655638"/>
          <p14:tracePt t="4601" x="1920875" y="655638"/>
          <p14:tracePt t="4610" x="1965325" y="639763"/>
          <p14:tracePt t="4626" x="1997075" y="625475"/>
          <p14:tracePt t="4643" x="2003425" y="625475"/>
          <p14:tracePt t="4714" x="2003425" y="617538"/>
          <p14:tracePt t="4745" x="2003425" y="609600"/>
          <p14:tracePt t="4777" x="2003425" y="601663"/>
          <p14:tracePt t="4785" x="2003425" y="593725"/>
          <p14:tracePt t="4793" x="2003425" y="587375"/>
          <p14:tracePt t="4808" x="2003425" y="555625"/>
          <p14:tracePt t="4826" x="2003425" y="541338"/>
          <p14:tracePt t="4842" x="2003425" y="525463"/>
          <p14:tracePt t="4859" x="2003425" y="511175"/>
          <p14:tracePt t="4875" x="2003425" y="503238"/>
          <p14:tracePt t="4891" x="2003425" y="495300"/>
          <p14:tracePt t="4908" x="1989138" y="479425"/>
          <p14:tracePt t="4925" x="1965325" y="449263"/>
          <p14:tracePt t="4941" x="1943100" y="434975"/>
          <p14:tracePt t="4958" x="1920875" y="419100"/>
          <p14:tracePt t="4975" x="1912938" y="411163"/>
          <p14:tracePt t="4991" x="1897063" y="403225"/>
          <p14:tracePt t="5008" x="1897063" y="396875"/>
          <p14:tracePt t="5024" x="1844675" y="365125"/>
          <p14:tracePt t="5042" x="1806575" y="334963"/>
          <p14:tracePt t="5059" x="1768475" y="312738"/>
          <p14:tracePt t="5075" x="1730375" y="296863"/>
          <p14:tracePt t="5092" x="1668463" y="282575"/>
          <p14:tracePt t="5108" x="1630363" y="250825"/>
          <p14:tracePt t="5125" x="1600200" y="236538"/>
          <p14:tracePt t="5141" x="1592263" y="236538"/>
          <p14:tracePt t="5157" x="1584325" y="228600"/>
          <p14:tracePt t="5193" x="1570038" y="228600"/>
          <p14:tracePt t="5209" x="1539875" y="228600"/>
          <p14:tracePt t="5217" x="1524000" y="228600"/>
          <p14:tracePt t="5226" x="1501775" y="228600"/>
          <p14:tracePt t="5242" x="1493838" y="228600"/>
          <p14:tracePt t="5257" x="1485900" y="228600"/>
          <p14:tracePt t="5274" x="1477963" y="228600"/>
          <p14:tracePt t="5329" x="1463675" y="228600"/>
          <p14:tracePt t="5337" x="1447800" y="228600"/>
          <p14:tracePt t="5345" x="1431925" y="228600"/>
          <p14:tracePt t="5357" x="1417638" y="228600"/>
          <p14:tracePt t="5374" x="1401763" y="228600"/>
          <p14:tracePt t="5391" x="1363663" y="244475"/>
          <p14:tracePt t="5409" x="1287463" y="282575"/>
          <p14:tracePt t="5425" x="1196975" y="334963"/>
          <p14:tracePt t="5443" x="1150938" y="350838"/>
          <p14:tracePt t="5460" x="1143000" y="350838"/>
          <p14:tracePt t="5475" x="1127125" y="365125"/>
          <p14:tracePt t="5545" x="1112838" y="388938"/>
          <p14:tracePt t="5553" x="1104900" y="396875"/>
          <p14:tracePt t="5561" x="1082675" y="411163"/>
          <p14:tracePt t="5573" x="1074738" y="434975"/>
          <p14:tracePt t="5591" x="1058863" y="449263"/>
          <p14:tracePt t="5607" x="1058863" y="457200"/>
          <p14:tracePt t="5624" x="1050925" y="473075"/>
          <p14:tracePt t="5642" x="1050925" y="487363"/>
          <p14:tracePt t="5658" x="1050925" y="533400"/>
          <p14:tracePt t="5675" x="1050925" y="549275"/>
          <p14:tracePt t="5691" x="1050925" y="563563"/>
          <p14:tracePt t="5707" x="1050925" y="571500"/>
          <p14:tracePt t="5725" x="1050925" y="579438"/>
          <p14:tracePt t="5746" x="1050925" y="587375"/>
          <p14:tracePt t="5762" x="1050925" y="593725"/>
          <p14:tracePt t="5794" x="1050925" y="601663"/>
          <p14:tracePt t="5802" x="1050925" y="609600"/>
          <p14:tracePt t="5810" x="1066800" y="625475"/>
          <p14:tracePt t="5824" x="1096963" y="639763"/>
          <p14:tracePt t="5842" x="1104900" y="647700"/>
          <p14:tracePt t="5882" x="1112838" y="669925"/>
          <p14:tracePt t="5891" x="1120775" y="669925"/>
          <p14:tracePt t="5898" x="1135063" y="685800"/>
          <p14:tracePt t="5907" x="1173163" y="715963"/>
          <p14:tracePt t="5925" x="1219200" y="739775"/>
          <p14:tracePt t="5941" x="1257300" y="739775"/>
          <p14:tracePt t="5958" x="1273175" y="754063"/>
          <p14:tracePt t="5975" x="1287463" y="754063"/>
          <p14:tracePt t="5991" x="1295400" y="754063"/>
          <p14:tracePt t="6010" x="1311275" y="754063"/>
          <p14:tracePt t="6024" x="1317625" y="762000"/>
          <p14:tracePt t="6042" x="1325563" y="769938"/>
          <p14:tracePt t="6090" x="1333500" y="777875"/>
          <p14:tracePt t="6098" x="1341438" y="777875"/>
          <p14:tracePt t="6108" x="1393825" y="792163"/>
          <p14:tracePt t="6125" x="1439863" y="815975"/>
          <p14:tracePt t="6141" x="1524000" y="838200"/>
          <p14:tracePt t="6158" x="1562100" y="860425"/>
          <p14:tracePt t="6175" x="1577975" y="860425"/>
          <p14:tracePt t="6191" x="1584325" y="876300"/>
          <p14:tracePt t="6207" x="1584325" y="892175"/>
          <p14:tracePt t="6226" x="1622425" y="898525"/>
          <p14:tracePt t="6241" x="1722438" y="936625"/>
          <p14:tracePt t="6241" x="1798638" y="968375"/>
          <p14:tracePt t="6259" x="1897063" y="1012825"/>
          <p14:tracePt t="6275" x="1935163" y="1028700"/>
          <p14:tracePt t="6292" x="1943100" y="1028700"/>
          <p14:tracePt t="6378" x="1943100" y="1020763"/>
          <p14:tracePt t="6394" x="1951038" y="1012825"/>
          <p14:tracePt t="6410" x="1958975" y="1006475"/>
          <p14:tracePt t="6426" x="1965325" y="1006475"/>
          <p14:tracePt t="6442" x="1973263" y="998538"/>
          <p14:tracePt t="6466" x="1973263" y="990600"/>
          <p14:tracePt t="10138" x="1973263" y="982663"/>
          <p14:tracePt t="13436" x="1981200" y="974725"/>
          <p14:tracePt t="13771" x="1989138" y="974725"/>
          <p14:tracePt t="13794" x="1989138" y="982663"/>
          <p14:tracePt t="15128" x="1997075" y="982663"/>
          <p14:tracePt t="15930" x="2003425" y="982663"/>
          <p14:tracePt t="15962" x="2019300" y="982663"/>
          <p14:tracePt t="16539" x="2049463" y="982663"/>
          <p14:tracePt t="16547" x="2065338" y="982663"/>
          <p14:tracePt t="16554" x="2087563" y="982663"/>
          <p14:tracePt t="16563" x="2103438" y="974725"/>
          <p14:tracePt t="16580" x="2133600" y="952500"/>
          <p14:tracePt t="16596" x="2141538" y="944563"/>
          <p14:tracePt t="16613" x="2155825" y="936625"/>
          <p14:tracePt t="16643" x="2179638" y="922338"/>
          <p14:tracePt t="16650" x="2232025" y="898525"/>
          <p14:tracePt t="16663" x="2324100" y="860425"/>
          <p14:tracePt t="16681" x="2354263" y="830263"/>
          <p14:tracePt t="16697" x="2362200" y="822325"/>
          <p14:tracePt t="16713" x="2378075" y="808038"/>
          <p14:tracePt t="16731" x="2384425" y="808038"/>
          <p14:tracePt t="16748" x="2392363" y="808038"/>
          <p14:tracePt t="16786" x="2408238" y="808038"/>
          <p14:tracePt t="16795" x="2416175" y="808038"/>
          <p14:tracePt t="16802" x="2438400" y="808038"/>
          <p14:tracePt t="16813" x="2498725" y="808038"/>
          <p14:tracePt t="16831" x="2582863" y="808038"/>
          <p14:tracePt t="16847" x="2636838" y="808038"/>
          <p14:tracePt t="16864" x="2644775" y="808038"/>
          <p14:tracePt t="16880" x="2659063" y="808038"/>
          <p14:tracePt t="16897" x="2667000" y="808038"/>
          <p14:tracePt t="16913" x="2674938" y="808038"/>
          <p14:tracePt t="16931" x="2689225" y="808038"/>
          <p14:tracePt t="16948" x="2765425" y="808038"/>
          <p14:tracePt t="16964" x="2827338" y="808038"/>
          <p14:tracePt t="16979" x="2903538" y="808038"/>
          <p14:tracePt t="16996" x="2941638" y="808038"/>
          <p14:tracePt t="17013" x="2949575" y="808038"/>
          <p14:tracePt t="17033" x="2955925" y="808038"/>
          <p14:tracePt t="17045" x="2963863" y="808038"/>
          <p14:tracePt t="17062" x="3001963" y="800100"/>
          <p14:tracePt t="17080" x="3055938" y="800100"/>
          <p14:tracePt t="17096" x="3086100" y="800100"/>
          <p14:tracePt t="17096" x="3094038" y="800100"/>
          <p14:tracePt t="17114" x="3108325" y="800100"/>
          <p14:tracePt t="17170" x="3132138" y="800100"/>
          <p14:tracePt t="17185" x="3140075" y="792163"/>
          <p14:tracePt t="17194" x="3146425" y="792163"/>
          <p14:tracePt t="17202" x="3170238" y="777875"/>
          <p14:tracePt t="17212" x="3192463" y="777875"/>
          <p14:tracePt t="17229" x="3222625" y="769938"/>
          <p14:tracePt t="17246" x="3230563" y="769938"/>
          <p14:tracePt t="17313" x="3254375" y="769938"/>
          <p14:tracePt t="17322" x="3268663" y="769938"/>
          <p14:tracePt t="17330" x="3306763" y="769938"/>
          <p14:tracePt t="17346" x="3322638" y="769938"/>
          <p14:tracePt t="17362" x="3352800" y="769938"/>
          <p14:tracePt t="17378" x="3360738" y="769938"/>
          <p14:tracePt t="17410" x="3375025" y="754063"/>
          <p14:tracePt t="17426" x="3390900" y="754063"/>
          <p14:tracePt t="17442" x="3406775" y="754063"/>
          <p14:tracePt t="17449" x="3429000" y="754063"/>
          <p14:tracePt t="17462" x="3459163" y="754063"/>
          <p14:tracePt t="17479" x="3475038" y="754063"/>
          <p14:tracePt t="17505" x="3489325" y="754063"/>
          <p14:tracePt t="17514" x="3505200" y="754063"/>
          <p14:tracePt t="17537" x="3505200" y="739775"/>
          <p14:tracePt t="17586" x="3489325" y="731838"/>
          <p14:tracePt t="17595" x="3482975" y="708025"/>
          <p14:tracePt t="17601" x="3467100" y="701675"/>
          <p14:tracePt t="17611" x="3459163" y="701675"/>
          <p14:tracePt t="17628" x="3436938" y="693738"/>
          <p14:tracePt t="17645" x="3421063" y="693738"/>
          <p14:tracePt t="17662" x="3406775" y="693738"/>
          <p14:tracePt t="17678" x="3398838" y="693738"/>
          <p14:tracePt t="17695" x="3368675" y="693738"/>
          <p14:tracePt t="17712" x="3330575" y="693738"/>
          <p14:tracePt t="17728" x="3284538" y="693738"/>
          <p14:tracePt t="17728" x="3276600" y="693738"/>
          <p14:tracePt t="17746" x="3254375" y="693738"/>
          <p14:tracePt t="17762" x="3246438" y="693738"/>
          <p14:tracePt t="17778" x="3238500" y="693738"/>
          <p14:tracePt t="17801" x="3222625" y="693738"/>
          <p14:tracePt t="17842" x="3216275" y="693738"/>
          <p14:tracePt t="17857" x="3208338" y="693738"/>
          <p14:tracePt t="17865" x="3200400" y="693738"/>
          <p14:tracePt t="17878" x="3184525" y="693738"/>
          <p14:tracePt t="17895" x="3170238" y="693738"/>
          <p14:tracePt t="17912" x="3140075" y="693738"/>
          <p14:tracePt t="17912" x="3132138" y="693738"/>
          <p14:tracePt t="17930" x="3124200" y="693738"/>
          <p14:tracePt t="18002" x="3108325" y="693738"/>
          <p14:tracePt t="18009" x="3094038" y="693738"/>
          <p14:tracePt t="18017" x="3078163" y="701675"/>
          <p14:tracePt t="18028" x="3040063" y="701675"/>
          <p14:tracePt t="18043" x="3025775" y="701675"/>
          <p14:tracePt t="18060" x="3017838" y="701675"/>
          <p14:tracePt t="18077" x="3009900" y="701675"/>
          <p14:tracePt t="18162" x="3001963" y="701675"/>
          <p14:tracePt t="18178" x="2994025" y="708025"/>
          <p14:tracePt t="18202" x="3001963" y="708025"/>
          <p14:tracePt t="18353" x="3017838" y="708025"/>
          <p14:tracePt t="18369" x="3025775" y="708025"/>
          <p14:tracePt t="18378" x="3048000" y="708025"/>
          <p14:tracePt t="18395" x="3063875" y="708025"/>
          <p14:tracePt t="18411" x="3070225" y="708025"/>
          <p14:tracePt t="18428" x="3063875" y="708025"/>
          <p14:tracePt t="18593" x="3055938" y="708025"/>
          <p14:tracePt t="18601" x="3040063" y="708025"/>
          <p14:tracePt t="18611" x="3009900" y="708025"/>
          <p14:tracePt t="18628" x="2994025" y="708025"/>
          <p14:tracePt t="18644" x="2979738" y="701675"/>
          <p14:tracePt t="18697" x="2987675" y="701675"/>
          <p14:tracePt t="19290" x="2994025" y="701675"/>
          <p14:tracePt t="19305" x="3001963" y="701675"/>
          <p14:tracePt t="19362" x="3009900" y="701675"/>
          <p14:tracePt t="19370" x="3017838" y="701675"/>
          <p14:tracePt t="19394" x="3025775" y="701675"/>
          <p14:tracePt t="19402" x="3032125" y="701675"/>
          <p14:tracePt t="19417" x="3040063" y="701675"/>
          <p14:tracePt t="19427" x="3055938" y="708025"/>
          <p14:tracePt t="19444" x="3063875" y="708025"/>
          <p14:tracePt t="19460" x="3078163" y="715963"/>
          <p14:tracePt t="19477" x="3086100" y="715963"/>
          <p14:tracePt t="19497" x="3108325" y="715963"/>
          <p14:tracePt t="19553" x="3124200" y="715963"/>
          <p14:tracePt t="19561" x="3132138" y="723900"/>
          <p14:tracePt t="19575" x="3162300" y="739775"/>
          <p14:tracePt t="19595" x="3170238" y="746125"/>
          <p14:tracePt t="19698" x="3184525" y="746125"/>
          <p14:tracePt t="19722" x="3192463" y="746125"/>
          <p14:tracePt t="19770" x="3200400" y="746125"/>
          <p14:tracePt t="19786" x="3208338" y="746125"/>
          <p14:tracePt t="19802" x="3216275" y="746125"/>
          <p14:tracePt t="19818" x="3222625" y="746125"/>
          <p14:tracePt t="19833" x="3230563" y="746125"/>
          <p14:tracePt t="19844" x="3238500" y="746125"/>
          <p14:tracePt t="19859" x="3254375" y="746125"/>
          <p14:tracePt t="19876" x="3260725" y="746125"/>
          <p14:tracePt t="19892" x="3268663" y="746125"/>
          <p14:tracePt t="19909" x="3276600" y="746125"/>
          <p14:tracePt t="19930" x="3284538" y="746125"/>
          <p14:tracePt t="19942" x="3292475" y="746125"/>
          <p14:tracePt t="19959" x="3322638" y="731838"/>
          <p14:tracePt t="19977" x="3390900" y="723900"/>
          <p14:tracePt t="19977" x="3421063" y="723900"/>
          <p14:tracePt t="19994" x="3475038" y="715963"/>
          <p14:tracePt t="20010" x="3497263" y="708025"/>
          <p14:tracePt t="20027" x="3505200" y="708025"/>
          <p14:tracePt t="20042" x="3521075" y="708025"/>
          <p14:tracePt t="20059" x="3535363" y="708025"/>
          <p14:tracePt t="20076" x="3589338" y="708025"/>
          <p14:tracePt t="20093" x="3673475" y="708025"/>
          <p14:tracePt t="20109" x="3749675" y="708025"/>
          <p14:tracePt t="20126" x="3779838" y="708025"/>
          <p14:tracePt t="20143" x="3794125" y="693738"/>
          <p14:tracePt t="20170" x="3802063" y="693738"/>
          <p14:tracePt t="20193" x="3810000" y="693738"/>
          <p14:tracePt t="20202" x="3825875" y="693738"/>
          <p14:tracePt t="20210" x="3863975" y="693738"/>
          <p14:tracePt t="20227" x="3940175" y="693738"/>
          <p14:tracePt t="20243" x="3992563" y="693738"/>
          <p14:tracePt t="20260" x="4030663" y="693738"/>
          <p14:tracePt t="20276" x="4046538" y="708025"/>
          <p14:tracePt t="20293" x="4060825" y="708025"/>
          <p14:tracePt t="20309" x="4084638" y="723900"/>
          <p14:tracePt t="20326" x="4122738" y="746125"/>
          <p14:tracePt t="20343" x="4137025" y="746125"/>
          <p14:tracePt t="20359" x="4152900" y="754063"/>
          <p14:tracePt t="20375" x="4183063" y="762000"/>
          <p14:tracePt t="20392" x="4198938" y="769938"/>
          <p14:tracePt t="20411" x="4206875" y="769938"/>
          <p14:tracePt t="20425" x="4244975" y="769938"/>
          <p14:tracePt t="20443" x="4305300" y="769938"/>
          <p14:tracePt t="20459" x="4397375" y="769938"/>
          <p14:tracePt t="20476" x="4473575" y="769938"/>
          <p14:tracePt t="20492" x="4525963" y="769938"/>
          <p14:tracePt t="20509" x="4541838" y="769938"/>
          <p14:tracePt t="20525" x="4556125" y="769938"/>
          <p14:tracePt t="20562" x="4564063" y="769938"/>
          <p14:tracePt t="20570" x="4572000" y="762000"/>
          <p14:tracePt t="20577" x="4587875" y="762000"/>
          <p14:tracePt t="20594" x="4594225" y="762000"/>
          <p14:tracePt t="20609" x="4648200" y="731838"/>
          <p14:tracePt t="20626" x="4664075" y="723900"/>
          <p14:tracePt t="20642" x="4670425" y="715963"/>
          <p14:tracePt t="20690" x="4664075" y="715963"/>
          <p14:tracePt t="20905" x="4656138" y="715963"/>
          <p14:tracePt t="20993" x="4648200" y="715963"/>
          <p14:tracePt t="21017" x="4648200" y="708025"/>
          <p14:tracePt t="21041" x="4640263" y="708025"/>
          <p14:tracePt t="21049" x="4640263" y="701675"/>
          <p14:tracePt t="21162" x="4640263" y="693738"/>
          <p14:tracePt t="21170" x="4640263" y="685800"/>
          <p14:tracePt t="21178" x="4640263" y="677863"/>
          <p14:tracePt t="21193" x="4640263" y="663575"/>
          <p14:tracePt t="21208" x="4640263" y="631825"/>
          <p14:tracePt t="21208" x="4640263" y="617538"/>
          <p14:tracePt t="21226" x="4625975" y="571500"/>
          <p14:tracePt t="21243" x="4602163" y="533400"/>
          <p14:tracePt t="21259" x="4594225" y="517525"/>
          <p14:tracePt t="21276" x="4579938" y="503238"/>
          <p14:tracePt t="21292" x="4572000" y="487363"/>
          <p14:tracePt t="21308" x="4549775" y="473075"/>
          <p14:tracePt t="21325" x="4511675" y="457200"/>
          <p14:tracePt t="21341" x="4487863" y="449263"/>
          <p14:tracePt t="21358" x="4465638" y="441325"/>
          <p14:tracePt t="21375" x="4449763" y="441325"/>
          <p14:tracePt t="21391" x="4419600" y="427038"/>
          <p14:tracePt t="21408" x="4403725" y="427038"/>
          <p14:tracePt t="21408" x="4397375" y="419100"/>
          <p14:tracePt t="21426" x="4381500" y="411163"/>
          <p14:tracePt t="21443" x="4365625" y="411163"/>
          <p14:tracePt t="21459" x="4351338" y="403225"/>
          <p14:tracePt t="21474" x="4343400" y="403225"/>
          <p14:tracePt t="21491" x="4321175" y="396875"/>
          <p14:tracePt t="21508" x="4289425" y="381000"/>
          <p14:tracePt t="21525" x="4267200" y="381000"/>
          <p14:tracePt t="21541" x="4259263" y="381000"/>
          <p14:tracePt t="21559" x="4251325" y="381000"/>
          <p14:tracePt t="21578" x="4244975" y="381000"/>
          <p14:tracePt t="21593" x="4237038" y="381000"/>
          <p14:tracePt t="21607" x="4221163" y="381000"/>
          <p14:tracePt t="21623" x="4213225" y="381000"/>
          <p14:tracePt t="21640" x="4198938" y="381000"/>
          <p14:tracePt t="21657" x="4168775" y="381000"/>
          <p14:tracePt t="21675" x="4137025" y="381000"/>
          <p14:tracePt t="21692" x="4122738" y="381000"/>
          <p14:tracePt t="21714" x="4122738" y="388938"/>
          <p14:tracePt t="21724" x="4114800" y="388938"/>
          <p14:tracePt t="21740" x="4114800" y="396875"/>
          <p14:tracePt t="21762" x="4114800" y="411163"/>
          <p14:tracePt t="21778" x="4106863" y="411163"/>
          <p14:tracePt t="21792" x="4092575" y="411163"/>
          <p14:tracePt t="21807" x="4084638" y="419100"/>
          <p14:tracePt t="21824" x="4076700" y="427038"/>
          <p14:tracePt t="21841" x="4076700" y="434975"/>
          <p14:tracePt t="21858" x="4076700" y="449263"/>
          <p14:tracePt t="21890" x="4060825" y="465138"/>
          <p14:tracePt t="21913" x="4060825" y="473075"/>
          <p14:tracePt t="21922" x="4054475" y="495300"/>
          <p14:tracePt t="21930" x="4046538" y="503238"/>
          <p14:tracePt t="21940" x="4030663" y="525463"/>
          <p14:tracePt t="21957" x="4016375" y="541338"/>
          <p14:tracePt t="21974" x="4016375" y="549275"/>
          <p14:tracePt t="22026" x="4016375" y="555625"/>
          <p14:tracePt t="22042" x="4016375" y="563563"/>
          <p14:tracePt t="22049" x="4008438" y="563563"/>
          <p14:tracePt t="23757" x="4000500" y="563563"/>
          <p14:tracePt t="24033" x="4000500" y="555625"/>
          <p14:tracePt t="25282" x="3970338" y="555625"/>
          <p14:tracePt t="25482" x="3902075" y="571500"/>
          <p14:tracePt t="25490" x="3825875" y="609600"/>
          <p14:tracePt t="25503" x="3657600" y="663575"/>
          <p14:tracePt t="25503" x="3581400" y="663575"/>
          <p14:tracePt t="25523" x="3527425" y="677863"/>
          <p14:tracePt t="25539" x="3505200" y="677863"/>
          <p14:tracePt t="25556" x="3475038" y="685800"/>
          <p14:tracePt t="25570" x="3429000" y="701675"/>
          <p14:tracePt t="25587" x="3322638" y="754063"/>
          <p14:tracePt t="25606" x="3124200" y="815975"/>
          <p14:tracePt t="25621" x="2903538" y="876300"/>
          <p14:tracePt t="25637" x="2735263" y="930275"/>
          <p14:tracePt t="25654" x="2659063" y="952500"/>
          <p14:tracePt t="25671" x="2613025" y="990600"/>
          <p14:tracePt t="25687" x="2598738" y="998538"/>
          <p14:tracePt t="25703" x="2590800" y="1006475"/>
          <p14:tracePt t="25720" x="2574925" y="1006475"/>
          <p14:tracePt t="25746" x="2560638" y="1006475"/>
          <p14:tracePt t="25754" x="2498725" y="1006475"/>
          <p14:tracePt t="25771" x="2370138" y="998538"/>
          <p14:tracePt t="25788" x="2247900" y="998538"/>
          <p14:tracePt t="25804" x="2133600" y="998538"/>
          <p14:tracePt t="25821" x="2065338" y="998538"/>
          <p14:tracePt t="25837" x="2035175" y="990600"/>
          <p14:tracePt t="25854" x="2027238" y="982663"/>
          <p14:tracePt t="25870" x="2011363" y="982663"/>
          <p14:tracePt t="25906" x="1989138" y="968375"/>
          <p14:tracePt t="25922" x="1965325" y="968375"/>
          <p14:tracePt t="25930" x="1951038" y="968375"/>
          <p14:tracePt t="25938" x="1920875" y="960438"/>
          <p14:tracePt t="25938" x="1897063" y="952500"/>
          <p14:tracePt t="25954" x="1874838" y="944563"/>
          <p14:tracePt t="25971" x="1866900" y="936625"/>
          <p14:tracePt t="26066" x="1866900" y="930275"/>
          <p14:tracePt t="26073" x="1866900" y="922338"/>
          <p14:tracePt t="26086" x="1866900" y="906463"/>
          <p14:tracePt t="26106" x="1874838" y="892175"/>
          <p14:tracePt t="26121" x="1889125" y="884238"/>
          <p14:tracePt t="26138" x="1912938" y="876300"/>
          <p14:tracePt t="26153" x="1943100" y="868363"/>
          <p14:tracePt t="26171" x="1973263" y="854075"/>
          <p14:tracePt t="26187" x="2019300" y="830263"/>
          <p14:tracePt t="26204" x="2041525" y="808038"/>
          <p14:tracePt t="26220" x="2049463" y="800100"/>
          <p14:tracePt t="26236" x="2065338" y="784225"/>
          <p14:tracePt t="26253" x="2065338" y="777875"/>
          <p14:tracePt t="26298" x="2073275" y="762000"/>
          <p14:tracePt t="26322" x="2073275" y="754063"/>
          <p14:tracePt t="26353" x="2079625" y="746125"/>
          <p14:tracePt t="26370" x="2079625" y="739775"/>
          <p14:tracePt t="26378" x="2087563" y="723900"/>
          <p14:tracePt t="26393" x="2087563" y="708025"/>
          <p14:tracePt t="26410" x="2095500" y="693738"/>
          <p14:tracePt t="26419" x="2103438" y="685800"/>
          <p14:tracePt t="26442" x="2103438" y="677863"/>
          <p14:tracePt t="26521" x="2103438" y="669925"/>
          <p14:tracePt t="26529" x="2103438" y="663575"/>
          <p14:tracePt t="26650" x="2095500" y="663575"/>
          <p14:tracePt t="26658" x="2087563" y="663575"/>
          <p14:tracePt t="26668" x="2073275" y="663575"/>
          <p14:tracePt t="26685" x="2057400" y="663575"/>
          <p14:tracePt t="26703" x="2049463" y="663575"/>
          <p14:tracePt t="26722" x="2041525" y="669925"/>
          <p14:tracePt t="26736" x="2027238" y="677863"/>
          <p14:tracePt t="26753" x="2003425" y="685800"/>
          <p14:tracePt t="26771" x="1989138" y="701675"/>
          <p14:tracePt t="26787" x="1973263" y="701675"/>
          <p14:tracePt t="26803" x="1951038" y="723900"/>
          <p14:tracePt t="26819" x="1935163" y="723900"/>
          <p14:tracePt t="26836" x="1927225" y="731838"/>
          <p14:tracePt t="26852" x="1927225" y="739775"/>
          <p14:tracePt t="26873" x="1920875" y="739775"/>
          <p14:tracePt t="26885" x="1889125" y="754063"/>
          <p14:tracePt t="26903" x="1874838" y="754063"/>
          <p14:tracePt t="26919" x="1858963" y="769938"/>
          <p14:tracePt t="26936" x="1812925" y="784225"/>
          <p14:tracePt t="26936" x="1798638" y="792163"/>
          <p14:tracePt t="26954" x="1774825" y="808038"/>
          <p14:tracePt t="26970" x="1760538" y="815975"/>
          <p14:tracePt t="26987" x="1744663" y="822325"/>
          <p14:tracePt t="27003" x="1736725" y="830263"/>
          <p14:tracePt t="27019" x="1706563" y="846138"/>
          <p14:tracePt t="27036" x="1676400" y="860425"/>
          <p14:tracePt t="27051" x="1660525" y="876300"/>
          <p14:tracePt t="27068" x="1638300" y="876300"/>
          <p14:tracePt t="27086" x="1600200" y="892175"/>
          <p14:tracePt t="27104" x="1524000" y="922338"/>
          <p14:tracePt t="27119" x="1493838" y="936625"/>
          <p14:tracePt t="27136" x="1477963" y="936625"/>
          <p14:tracePt t="27153" x="1470025" y="936625"/>
          <p14:tracePt t="27169" x="1477963" y="944563"/>
          <p14:tracePt t="27193" x="1485900" y="944563"/>
          <p14:tracePt t="27210" x="1493838" y="944563"/>
          <p14:tracePt t="27219" x="1516063" y="944563"/>
          <p14:tracePt t="27236" x="1539875" y="936625"/>
          <p14:tracePt t="27252" x="1554163" y="936625"/>
          <p14:tracePt t="27268" x="1584325" y="930275"/>
          <p14:tracePt t="27285" x="1622425" y="922338"/>
          <p14:tracePt t="27302" x="1676400" y="914400"/>
          <p14:tracePt t="27319" x="1706563" y="898525"/>
          <p14:tracePt t="27335" x="1744663" y="892175"/>
          <p14:tracePt t="27352" x="1774825" y="876300"/>
          <p14:tracePt t="27352" x="1798638" y="860425"/>
          <p14:tracePt t="27370" x="1828800" y="846138"/>
          <p14:tracePt t="27385" x="1866900" y="830263"/>
          <p14:tracePt t="27403" x="1889125" y="822325"/>
          <p14:tracePt t="27419" x="1920875" y="808038"/>
          <p14:tracePt t="27435" x="1951038" y="784225"/>
          <p14:tracePt t="27452" x="1958975" y="784225"/>
          <p14:tracePt t="27468" x="1973263" y="777875"/>
          <p14:tracePt t="27485" x="1981200" y="769938"/>
          <p14:tracePt t="27506" x="1989138" y="762000"/>
          <p14:tracePt t="27546" x="1965325" y="762000"/>
          <p14:tracePt t="27650" x="1958975" y="762000"/>
          <p14:tracePt t="28498" x="1951038" y="762000"/>
          <p14:tracePt t="28506" x="1943100" y="762000"/>
          <p14:tracePt t="28517" x="1912938" y="762000"/>
          <p14:tracePt t="28534" x="1897063" y="762000"/>
          <p14:tracePt t="28550" x="1874838" y="762000"/>
          <p14:tracePt t="28567" x="1851025" y="762000"/>
          <p14:tracePt t="28583" x="1828800" y="762000"/>
          <p14:tracePt t="28583" x="1820863" y="762000"/>
          <p14:tracePt t="28603" x="1806575" y="762000"/>
          <p14:tracePt t="28618" x="1774825" y="762000"/>
          <p14:tracePt t="28635" x="1752600" y="762000"/>
          <p14:tracePt t="28651" x="1714500" y="762000"/>
          <p14:tracePt t="28668" x="1676400" y="777875"/>
          <p14:tracePt t="28684" x="1668463" y="777875"/>
          <p14:tracePt t="28700" x="1660525" y="777875"/>
          <p14:tracePt t="28738" x="1654175" y="777875"/>
          <p14:tracePt t="28746" x="1638300" y="777875"/>
          <p14:tracePt t="28754" x="1622425" y="777875"/>
          <p14:tracePt t="28767" x="1600200" y="792163"/>
          <p14:tracePt t="28784" x="1570038" y="792163"/>
          <p14:tracePt t="28801" x="1554163" y="800100"/>
          <p14:tracePt t="28817" x="1524000" y="800100"/>
          <p14:tracePt t="28835" x="1485900" y="800100"/>
          <p14:tracePt t="28851" x="1463675" y="808038"/>
          <p14:tracePt t="28868" x="1425575" y="808038"/>
          <p14:tracePt t="28884" x="1409700" y="808038"/>
          <p14:tracePt t="28900" x="1393825" y="808038"/>
          <p14:tracePt t="28917" x="1371600" y="808038"/>
          <p14:tracePt t="28934" x="1333500" y="808038"/>
          <p14:tracePt t="28950" x="1295400" y="808038"/>
          <p14:tracePt t="28967" x="1249363" y="808038"/>
          <p14:tracePt t="28984" x="1211263" y="808038"/>
          <p14:tracePt t="28984" x="1196975" y="808038"/>
          <p14:tracePt t="29002" x="1181100" y="808038"/>
          <p14:tracePt t="29017" x="1165225" y="808038"/>
          <p14:tracePt t="29033" x="1158875" y="808038"/>
          <p14:tracePt t="29602" x="1158875" y="792163"/>
          <p14:tracePt t="29618" x="1158875" y="777875"/>
          <p14:tracePt t="29626" x="1158875" y="762000"/>
          <p14:tracePt t="29634" x="1158875" y="739775"/>
          <p14:tracePt t="29651" x="1158875" y="708025"/>
          <p14:tracePt t="29667" x="1158875" y="677863"/>
          <p14:tracePt t="29684" x="1165225" y="631825"/>
          <p14:tracePt t="29700" x="1173163" y="587375"/>
          <p14:tracePt t="29716" x="1181100" y="579438"/>
          <p14:tracePt t="29733" x="1189038" y="571500"/>
          <p14:tracePt t="29749" x="1196975" y="555625"/>
          <p14:tracePt t="29766" x="1211263" y="549275"/>
          <p14:tracePt t="29783" x="1241425" y="533400"/>
          <p14:tracePt t="29800" x="1295400" y="511175"/>
          <p14:tracePt t="29816" x="1371600" y="479425"/>
          <p14:tracePt t="29816" x="1417638" y="479425"/>
          <p14:tracePt t="29834" x="1431925" y="473075"/>
          <p14:tracePt t="29849" x="1485900" y="457200"/>
          <p14:tracePt t="29867" x="1501775" y="449263"/>
          <p14:tracePt t="29884" x="1539875" y="434975"/>
          <p14:tracePt t="29900" x="1562100" y="434975"/>
          <p14:tracePt t="29916" x="1577975" y="434975"/>
          <p14:tracePt t="29978" x="1600200" y="427038"/>
          <p14:tracePt t="29986" x="1608138" y="411163"/>
          <p14:tracePt t="29999" x="1646238" y="396875"/>
          <p14:tracePt t="30016" x="1684338" y="381000"/>
          <p14:tracePt t="30033" x="1698625" y="365125"/>
          <p14:tracePt t="30051" x="1722438" y="342900"/>
          <p14:tracePt t="30067" x="1736725" y="320675"/>
          <p14:tracePt t="30084" x="1752600" y="312738"/>
          <p14:tracePt t="30100" x="1768475" y="282575"/>
          <p14:tracePt t="30117" x="1768475" y="274638"/>
          <p14:tracePt t="30132" x="1774825" y="258763"/>
          <p14:tracePt t="30148" x="1774825" y="250825"/>
          <p14:tracePt t="30165" x="1774825" y="236538"/>
          <p14:tracePt t="30182" x="1774825" y="228600"/>
          <p14:tracePt t="30199" x="1768475" y="198438"/>
          <p14:tracePt t="30216" x="1714500" y="160338"/>
          <p14:tracePt t="30232" x="1622425" y="98425"/>
          <p14:tracePt t="30250" x="1592263" y="76200"/>
          <p14:tracePt t="30266" x="1570038" y="60325"/>
          <p14:tracePt t="30284" x="1562100" y="53975"/>
          <p14:tracePt t="30300" x="1554163" y="38100"/>
          <p14:tracePt t="30322" x="1546225" y="38100"/>
          <p14:tracePt t="30332" x="1524000" y="38100"/>
          <p14:tracePt t="30349" x="1508125" y="38100"/>
          <p14:tracePt t="30366" x="1501775" y="38100"/>
          <p14:tracePt t="30382" x="1493838" y="38100"/>
          <p14:tracePt t="30398" x="1477963" y="38100"/>
          <p14:tracePt t="30415" x="1463675" y="38100"/>
          <p14:tracePt t="30432" x="1447800" y="38100"/>
          <p14:tracePt t="30432" x="1431925" y="38100"/>
          <p14:tracePt t="30450" x="1417638" y="38100"/>
          <p14:tracePt t="30466" x="1393825" y="38100"/>
          <p14:tracePt t="30483" x="1371600" y="38100"/>
          <p14:tracePt t="30499" x="1349375" y="53975"/>
          <p14:tracePt t="30516" x="1325563" y="68263"/>
          <p14:tracePt t="30533" x="1295400" y="92075"/>
          <p14:tracePt t="30552" x="1279525" y="98425"/>
          <p14:tracePt t="30564" x="1273175" y="98425"/>
          <p14:tracePt t="30581" x="1265238" y="114300"/>
          <p14:tracePt t="30609" x="1249363" y="130175"/>
          <p14:tracePt t="30618" x="1249363" y="136525"/>
          <p14:tracePt t="30632" x="1211263" y="168275"/>
          <p14:tracePt t="30632" x="1196975" y="182563"/>
          <p14:tracePt t="30650" x="1173163" y="212725"/>
          <p14:tracePt t="30665" x="1150938" y="250825"/>
          <p14:tracePt t="30683" x="1150938" y="274638"/>
          <p14:tracePt t="30700" x="1150938" y="304800"/>
          <p14:tracePt t="30716" x="1150938" y="327025"/>
          <p14:tracePt t="30732" x="1173163" y="358775"/>
          <p14:tracePt t="30749" x="1219200" y="381000"/>
          <p14:tracePt t="30765" x="1249363" y="396875"/>
          <p14:tracePt t="30782" x="1279525" y="403225"/>
          <p14:tracePt t="30799" x="1317625" y="411163"/>
          <p14:tracePt t="30815" x="1355725" y="419100"/>
          <p14:tracePt t="30832" x="1371600" y="419100"/>
          <p14:tracePt t="30832" x="1379538" y="419100"/>
          <p14:tracePt t="30850" x="1387475" y="419100"/>
          <p14:tracePt t="30865" x="1431925" y="419100"/>
          <p14:tracePt t="30883" x="1463675" y="419100"/>
          <p14:tracePt t="30899" x="1493838" y="419100"/>
          <p14:tracePt t="30916" x="1508125" y="419100"/>
          <p14:tracePt t="30932" x="1524000" y="419100"/>
          <p14:tracePt t="30948" x="1539875" y="419100"/>
          <p14:tracePt t="30965" x="1554163" y="419100"/>
          <p14:tracePt t="30986" x="1562100" y="419100"/>
          <p14:tracePt t="31002" x="1570038" y="419100"/>
          <p14:tracePt t="31018" x="1584325" y="419100"/>
          <p14:tracePt t="31031" x="1584325" y="411163"/>
          <p14:tracePt t="31048" x="1592263" y="411163"/>
          <p14:tracePt t="31066" x="1608138" y="411163"/>
          <p14:tracePt t="31082" x="1622425" y="411163"/>
          <p14:tracePt t="31099" x="1660525" y="403225"/>
          <p14:tracePt t="31116" x="1668463" y="403225"/>
          <p14:tracePt t="31131" x="1676400" y="403225"/>
          <p14:tracePt t="31148" x="1684338" y="403225"/>
          <p14:tracePt t="31164" x="1698625" y="403225"/>
          <p14:tracePt t="31181" x="1730375" y="403225"/>
          <p14:tracePt t="31198" x="1760538" y="403225"/>
          <p14:tracePt t="31216" x="1790700" y="403225"/>
          <p14:tracePt t="31232" x="1798638" y="403225"/>
          <p14:tracePt t="31248" x="1806575" y="403225"/>
          <p14:tracePt t="31264" x="1820863" y="388938"/>
          <p14:tracePt t="31283" x="1836738" y="388938"/>
          <p14:tracePt t="31299" x="1866900" y="388938"/>
          <p14:tracePt t="31316" x="1874838" y="381000"/>
          <p14:tracePt t="31331" x="1882775" y="373063"/>
          <p14:tracePt t="31348" x="1889125" y="373063"/>
          <p14:tracePt t="31364" x="1897063" y="373063"/>
          <p14:tracePt t="31380" x="1912938" y="358775"/>
          <p14:tracePt t="31398" x="1927225" y="342900"/>
          <p14:tracePt t="31415" x="1951038" y="327025"/>
          <p14:tracePt t="31431" x="1958975" y="327025"/>
          <p14:tracePt t="31698" x="1973263" y="327025"/>
          <p14:tracePt t="31706" x="1981200" y="327025"/>
          <p14:tracePt t="31722" x="1989138" y="327025"/>
          <p14:tracePt t="31738" x="1997075" y="327025"/>
          <p14:tracePt t="31754" x="2011363" y="327025"/>
          <p14:tracePt t="31770" x="2065338" y="327025"/>
          <p14:tracePt t="31780" x="2125663" y="327025"/>
          <p14:tracePt t="31798" x="2270125" y="350838"/>
          <p14:tracePt t="31815" x="2416175" y="365125"/>
          <p14:tracePt t="31831" x="2498725" y="373063"/>
          <p14:tracePt t="31847" x="2560638" y="388938"/>
          <p14:tracePt t="31864" x="2590800" y="396875"/>
          <p14:tracePt t="31880" x="2628900" y="411163"/>
          <p14:tracePt t="31880" x="2667000" y="427038"/>
          <p14:tracePt t="31898" x="2697163" y="434975"/>
          <p14:tracePt t="31915" x="2751138" y="434975"/>
          <p14:tracePt t="31932" x="2865438" y="434975"/>
          <p14:tracePt t="31948" x="3040063" y="457200"/>
          <p14:tracePt t="31964" x="3184525" y="479425"/>
          <p14:tracePt t="31981" x="3246438" y="479425"/>
          <p14:tracePt t="31997" x="3284538" y="503238"/>
          <p14:tracePt t="32014" x="3298825" y="511175"/>
          <p14:tracePt t="32031" x="3306763" y="511175"/>
          <p14:tracePt t="32047" x="3330575" y="517525"/>
          <p14:tracePt t="32064" x="3390900" y="525463"/>
          <p14:tracePt t="32081" x="3459163" y="533400"/>
          <p14:tracePt t="32081" x="3497263" y="549275"/>
          <p14:tracePt t="32100" x="3513138" y="549275"/>
          <p14:tracePt t="32115" x="3565525" y="549275"/>
          <p14:tracePt t="32131" x="3603625" y="549275"/>
          <p14:tracePt t="32148" x="3635375" y="549275"/>
          <p14:tracePt t="32164" x="3665538" y="563563"/>
          <p14:tracePt t="32181" x="3695700" y="563563"/>
          <p14:tracePt t="32197" x="3725863" y="579438"/>
          <p14:tracePt t="32214" x="3771900" y="587375"/>
          <p14:tracePt t="32231" x="3779838" y="601663"/>
          <p14:tracePt t="32247" x="3832225" y="617538"/>
          <p14:tracePt t="32264" x="3902075" y="647700"/>
          <p14:tracePt t="32280" x="3992563" y="663575"/>
          <p14:tracePt t="32280" x="4038600" y="677863"/>
          <p14:tracePt t="32298" x="4076700" y="685800"/>
          <p14:tracePt t="32315" x="4092575" y="693738"/>
          <p14:tracePt t="32331" x="4106863" y="693738"/>
          <p14:tracePt t="32378" x="4122738" y="693738"/>
          <p14:tracePt t="32394" x="4144963" y="693738"/>
          <p14:tracePt t="32402" x="4183063" y="701675"/>
          <p14:tracePt t="32413" x="4237038" y="715963"/>
          <p14:tracePt t="32430" x="4244975" y="715963"/>
          <p14:tracePt t="32446" x="4244975" y="723900"/>
          <p14:tracePt t="32463" x="4251325" y="723900"/>
          <p14:tracePt t="32490" x="4267200" y="723900"/>
          <p14:tracePt t="32506" x="4305300" y="723900"/>
          <p14:tracePt t="32514" x="4403725" y="746125"/>
          <p14:tracePt t="32531" x="4479925" y="762000"/>
          <p14:tracePt t="32548" x="4487863" y="762000"/>
          <p14:tracePt t="33462" x="4479925" y="762000"/>
          <p14:tracePt t="34226" x="4473575" y="762000"/>
          <p14:tracePt t="34234" x="4457700" y="762000"/>
          <p14:tracePt t="34245" x="4449763" y="762000"/>
          <p14:tracePt t="34266" x="4441825" y="754063"/>
          <p14:tracePt t="34278" x="4419600" y="739775"/>
          <p14:tracePt t="34295" x="4397375" y="731838"/>
          <p14:tracePt t="34312" x="4389438" y="731838"/>
          <p14:tracePt t="34328" x="4381500" y="731838"/>
          <p14:tracePt t="34345" x="4373563" y="731838"/>
          <p14:tracePt t="34361" x="4359275" y="731838"/>
          <p14:tracePt t="34379" x="4351338" y="731838"/>
          <p14:tracePt t="34394" x="4343400" y="731838"/>
          <p14:tracePt t="34466" x="4335463" y="731838"/>
          <p14:tracePt t="34474" x="4321175" y="731838"/>
          <p14:tracePt t="34482" x="4313238" y="731838"/>
          <p14:tracePt t="34494" x="4305300" y="731838"/>
          <p14:tracePt t="34514" x="4297363" y="731838"/>
          <p14:tracePt t="34530" x="4289425" y="731838"/>
          <p14:tracePt t="34543" x="4275138" y="731838"/>
          <p14:tracePt t="34560" x="4283075" y="739775"/>
          <p14:tracePt t="35025" x="4283075" y="746125"/>
          <p14:tracePt t="35074" x="4289425" y="746125"/>
          <p14:tracePt t="35090" x="4297363" y="746125"/>
          <p14:tracePt t="35306" x="4305300" y="746125"/>
          <p14:tracePt t="35314" x="4313238" y="746125"/>
          <p14:tracePt t="35426" x="4321175" y="746125"/>
          <p14:tracePt t="35826" x="4327525" y="739775"/>
          <p14:tracePt t="36506" x="4327525" y="723900"/>
          <p14:tracePt t="36547" x="4335463" y="715963"/>
          <p14:tracePt t="36578" x="4335463" y="708025"/>
          <p14:tracePt t="36602" x="4335463" y="701675"/>
          <p14:tracePt t="36617" x="4335463" y="693738"/>
          <p14:tracePt t="36633" x="4335463" y="677863"/>
          <p14:tracePt t="36650" x="4335463" y="669925"/>
          <p14:tracePt t="36660" x="4335463" y="655638"/>
          <p14:tracePt t="36675" x="4335463" y="625475"/>
          <p14:tracePt t="36693" x="4335463" y="609600"/>
          <p14:tracePt t="36709" x="4335463" y="579438"/>
          <p14:tracePt t="36726" x="4335463" y="549275"/>
          <p14:tracePt t="36743" x="4335463" y="533400"/>
          <p14:tracePt t="36759" x="4335463" y="495300"/>
          <p14:tracePt t="36776" x="4335463" y="487363"/>
          <p14:tracePt t="36792" x="4335463" y="457200"/>
          <p14:tracePt t="36792" x="4335463" y="434975"/>
          <p14:tracePt t="36810" x="4327525" y="434975"/>
          <p14:tracePt t="36866" x="4327525" y="427038"/>
          <p14:tracePt t="36882" x="4321175" y="427038"/>
          <p14:tracePt t="36898" x="4321175" y="419100"/>
          <p14:tracePt t="36906" x="4297363" y="411163"/>
          <p14:tracePt t="36914" x="4289425" y="388938"/>
          <p14:tracePt t="36925" x="4283075" y="388938"/>
          <p14:tracePt t="36946" x="4283075" y="381000"/>
          <p14:tracePt t="36959" x="4275138" y="365125"/>
          <p14:tracePt t="36975" x="4267200" y="358775"/>
          <p14:tracePt t="36992" x="4251325" y="342900"/>
          <p14:tracePt t="37009" x="4251325" y="334963"/>
          <p14:tracePt t="37025" x="4244975" y="334963"/>
          <p14:tracePt t="37043" x="4237038" y="327025"/>
          <p14:tracePt t="37059" x="4229100" y="327025"/>
          <p14:tracePt t="37076" x="4221163" y="320675"/>
          <p14:tracePt t="37093" x="4206875" y="312738"/>
          <p14:tracePt t="37109" x="4198938" y="304800"/>
          <p14:tracePt t="37125" x="4191000" y="304800"/>
          <p14:tracePt t="37154" x="4175125" y="296863"/>
          <p14:tracePt t="37178" x="4168775" y="296863"/>
          <p14:tracePt t="37186" x="4160838" y="296863"/>
          <p14:tracePt t="37194" x="4152900" y="288925"/>
          <p14:tracePt t="37208" x="4137025" y="288925"/>
          <p14:tracePt t="37208" x="4130675" y="288925"/>
          <p14:tracePt t="37227" x="4106863" y="282575"/>
          <p14:tracePt t="37243" x="4098925" y="282575"/>
          <p14:tracePt t="37266" x="4092575" y="282575"/>
          <p14:tracePt t="37282" x="4092575" y="274638"/>
          <p14:tracePt t="37292" x="4068763" y="266700"/>
          <p14:tracePt t="37308" x="4038600" y="258763"/>
          <p14:tracePt t="37325" x="4008438" y="244475"/>
          <p14:tracePt t="37342" x="3962400" y="244475"/>
          <p14:tracePt t="37359" x="3916363" y="244475"/>
          <p14:tracePt t="37375" x="3863975" y="244475"/>
          <p14:tracePt t="37392" x="3817938" y="244475"/>
          <p14:tracePt t="37408" x="3802063" y="244475"/>
          <p14:tracePt t="37424" x="3787775" y="244475"/>
          <p14:tracePt t="37441" x="3779838" y="244475"/>
          <p14:tracePt t="37498" x="3771900" y="244475"/>
          <p14:tracePt t="37506" x="3756025" y="244475"/>
          <p14:tracePt t="37514" x="3749675" y="244475"/>
          <p14:tracePt t="37525" x="3725863" y="244475"/>
          <p14:tracePt t="37542" x="3711575" y="250825"/>
          <p14:tracePt t="37558" x="3703638" y="258763"/>
          <p14:tracePt t="37575" x="3687763" y="266700"/>
          <p14:tracePt t="37575" x="3679825" y="274638"/>
          <p14:tracePt t="37594" x="3673475" y="296863"/>
          <p14:tracePt t="37608" x="3665538" y="312738"/>
          <p14:tracePt t="37625" x="3641725" y="342900"/>
          <p14:tracePt t="37643" x="3627438" y="365125"/>
          <p14:tracePt t="37659" x="3603625" y="403225"/>
          <p14:tracePt t="37676" x="3581400" y="441325"/>
          <p14:tracePt t="37692" x="3559175" y="465138"/>
          <p14:tracePt t="37708" x="3543300" y="479425"/>
          <p14:tracePt t="37725" x="3527425" y="511175"/>
          <p14:tracePt t="37741" x="3521075" y="541338"/>
          <p14:tracePt t="37758" x="3521075" y="555625"/>
          <p14:tracePt t="37774" x="3513138" y="587375"/>
          <p14:tracePt t="37791" x="3513138" y="601663"/>
          <p14:tracePt t="37810" x="3513138" y="617538"/>
          <p14:tracePt t="37825" x="3513138" y="631825"/>
          <p14:tracePt t="37842" x="3513138" y="639763"/>
          <p14:tracePt t="37859" x="3513138" y="647700"/>
          <p14:tracePt t="37874" x="3513138" y="663575"/>
          <p14:tracePt t="37891" x="3527425" y="677863"/>
          <p14:tracePt t="37908" x="3559175" y="701675"/>
          <p14:tracePt t="37925" x="3611563" y="715963"/>
          <p14:tracePt t="37941" x="3687763" y="754063"/>
          <p14:tracePt t="37958" x="3725863" y="769938"/>
          <p14:tracePt t="37975" x="3741738" y="769938"/>
          <p14:tracePt t="37991" x="3749675" y="769938"/>
          <p14:tracePt t="38007" x="3763963" y="769938"/>
          <p14:tracePt t="38026" x="3787775" y="769938"/>
          <p14:tracePt t="38042" x="3802063" y="769938"/>
          <p14:tracePt t="38056" x="3863975" y="769938"/>
          <p14:tracePt t="38074" x="3886200" y="769938"/>
          <p14:tracePt t="38093" x="3916363" y="769938"/>
          <p14:tracePt t="38108" x="3932238" y="769938"/>
          <p14:tracePt t="38125" x="3940175" y="769938"/>
          <p14:tracePt t="38141" x="3946525" y="769938"/>
          <p14:tracePt t="38157" x="3962400" y="746125"/>
          <p14:tracePt t="38174" x="3978275" y="723900"/>
          <p14:tracePt t="38190" x="3992563" y="701675"/>
          <p14:tracePt t="38207" x="4022725" y="677863"/>
          <p14:tracePt t="38225" x="4060825" y="647700"/>
          <p14:tracePt t="38241" x="4068763" y="647700"/>
          <p14:tracePt t="38257" x="4076700" y="631825"/>
          <p14:tracePt t="38275" x="4084638" y="625475"/>
          <p14:tracePt t="38291" x="4092575" y="625475"/>
          <p14:tracePt t="38307" x="4106863" y="601663"/>
          <p14:tracePt t="38325" x="4137025" y="579438"/>
          <p14:tracePt t="38341" x="4168775" y="571500"/>
          <p14:tracePt t="38358" x="4198938" y="549275"/>
          <p14:tracePt t="38375" x="4213225" y="541338"/>
          <p14:tracePt t="38390" x="4221163" y="533400"/>
          <p14:tracePt t="38407" x="4229100" y="525463"/>
          <p14:tracePt t="38424" x="4237038" y="511175"/>
          <p14:tracePt t="38440" x="4259263" y="473075"/>
          <p14:tracePt t="38458" x="4267200" y="434975"/>
          <p14:tracePt t="38475" x="4267200" y="419100"/>
          <p14:tracePt t="38491" x="4267200" y="373063"/>
          <p14:tracePt t="38508" x="4251325" y="358775"/>
          <p14:tracePt t="38524" x="4244975" y="350838"/>
          <p14:tracePt t="38540" x="4229100" y="342900"/>
          <p14:tracePt t="38558" x="4213225" y="327025"/>
          <p14:tracePt t="38574" x="4191000" y="312738"/>
          <p14:tracePt t="38592" x="4175125" y="312738"/>
          <p14:tracePt t="38607" x="4144963" y="304800"/>
          <p14:tracePt t="38624" x="4122738" y="304800"/>
          <p14:tracePt t="38642" x="4106863" y="304800"/>
          <p14:tracePt t="38658" x="4092575" y="304800"/>
          <p14:tracePt t="38675" x="4076700" y="304800"/>
          <p14:tracePt t="38691" x="4068763" y="304800"/>
          <p14:tracePt t="38707" x="4054475" y="304800"/>
          <p14:tracePt t="38724" x="4038600" y="304800"/>
          <p14:tracePt t="38741" x="3984625" y="312738"/>
          <p14:tracePt t="38757" x="3954463" y="320675"/>
          <p14:tracePt t="38774" x="3908425" y="327025"/>
          <p14:tracePt t="38791" x="3894138" y="334963"/>
          <p14:tracePt t="38807" x="3878263" y="334963"/>
          <p14:tracePt t="38824" x="3856038" y="342900"/>
          <p14:tracePt t="38841" x="3840163" y="350838"/>
          <p14:tracePt t="38857" x="3756025" y="411163"/>
          <p14:tracePt t="38875" x="3673475" y="457200"/>
          <p14:tracePt t="38891" x="3565525" y="503238"/>
          <p14:tracePt t="38908" x="3497263" y="549275"/>
          <p14:tracePt t="38924" x="3467100" y="555625"/>
          <p14:tracePt t="38940" x="3459163" y="563563"/>
          <p14:tracePt t="38956" x="3459163" y="571500"/>
          <p14:tracePt t="39010" x="3459163" y="579438"/>
          <p14:tracePt t="39018" x="3459163" y="587375"/>
          <p14:tracePt t="39026" x="3459163" y="601663"/>
          <p14:tracePt t="39041" x="3459163" y="609600"/>
          <p14:tracePt t="39055" x="3459163" y="625475"/>
          <p14:tracePt t="39072" x="3459163" y="639763"/>
          <p14:tracePt t="39098" x="3459163" y="647700"/>
          <p14:tracePt t="39107" x="3467100" y="669925"/>
          <p14:tracePt t="39124" x="3551238" y="715963"/>
          <p14:tracePt t="39140" x="3611563" y="731838"/>
          <p14:tracePt t="39157" x="3611563" y="739775"/>
          <p14:tracePt t="39173" x="3627438" y="739775"/>
          <p14:tracePt t="39202" x="3641725" y="739775"/>
          <p14:tracePt t="39226" x="3657600" y="739775"/>
          <p14:tracePt t="39234" x="3695700" y="739775"/>
          <p14:tracePt t="39242" x="3733800" y="739775"/>
          <p14:tracePt t="39256" x="3771900" y="739775"/>
          <p14:tracePt t="39273" x="3779838" y="731838"/>
          <p14:tracePt t="39314" x="3787775" y="731838"/>
          <p14:tracePt t="39330" x="3802063" y="723900"/>
          <p14:tracePt t="39338" x="3817938" y="723900"/>
          <p14:tracePt t="39346" x="3856038" y="715963"/>
          <p14:tracePt t="39356" x="3894138" y="708025"/>
          <p14:tracePt t="39373" x="3902075" y="708025"/>
          <p14:tracePt t="39389" x="3908425" y="701675"/>
          <p14:tracePt t="39406" x="3924300" y="693738"/>
          <p14:tracePt t="39434" x="3932238" y="685800"/>
          <p14:tracePt t="39450" x="3940175" y="685800"/>
          <p14:tracePt t="39458" x="3946525" y="685800"/>
          <p14:tracePt t="39472" x="3962400" y="669925"/>
          <p14:tracePt t="39490" x="3970338" y="669925"/>
          <p14:tracePt t="39507" x="3984625" y="669925"/>
          <p14:tracePt t="39524" x="4000500" y="669925"/>
          <p14:tracePt t="39540" x="4030663" y="669925"/>
          <p14:tracePt t="39559" x="4038600" y="663575"/>
          <p14:tracePt t="39572" x="4046538" y="655638"/>
          <p14:tracePt t="39589" x="4060825" y="647700"/>
          <p14:tracePt t="39606" x="4076700" y="631825"/>
          <p14:tracePt t="39623" x="4106863" y="593725"/>
          <p14:tracePt t="39640" x="4144963" y="587375"/>
          <p14:tracePt t="39656" x="4183063" y="571500"/>
          <p14:tracePt t="39656" x="4198938" y="563563"/>
          <p14:tracePt t="39674" x="4206875" y="563563"/>
          <p14:tracePt t="39689" x="4206875" y="555625"/>
          <p14:tracePt t="39705" x="4206875" y="549275"/>
          <p14:tracePt t="39723" x="4206875" y="525463"/>
          <p14:tracePt t="39740" x="4206875" y="511175"/>
          <p14:tracePt t="39756" x="4206875" y="487363"/>
          <p14:tracePt t="39773" x="4198938" y="473075"/>
          <p14:tracePt t="39789" x="4198938" y="449263"/>
          <p14:tracePt t="39806" x="4191000" y="434975"/>
          <p14:tracePt t="39826" x="4175125" y="434975"/>
          <p14:tracePt t="39842" x="4168775" y="419100"/>
          <p14:tracePt t="39856" x="4160838" y="419100"/>
          <p14:tracePt t="39872" x="4122738" y="396875"/>
          <p14:tracePt t="39890" x="4114800" y="396875"/>
          <p14:tracePt t="39906" x="4092575" y="388938"/>
          <p14:tracePt t="39923" x="4076700" y="381000"/>
          <p14:tracePt t="39939" x="4054475" y="373063"/>
          <p14:tracePt t="39956" x="4030663" y="365125"/>
          <p14:tracePt t="39973" x="3992563" y="350838"/>
          <p14:tracePt t="39989" x="3978275" y="342900"/>
          <p14:tracePt t="40006" x="3962400" y="342900"/>
          <p14:tracePt t="40022" x="3946525" y="342900"/>
          <p14:tracePt t="40040" x="3924300" y="342900"/>
          <p14:tracePt t="40056" x="3908425" y="342900"/>
          <p14:tracePt t="40072" x="3878263" y="342900"/>
          <p14:tracePt t="40072" x="3870325" y="342900"/>
          <p14:tracePt t="40090" x="3856038" y="342900"/>
          <p14:tracePt t="40105" x="3848100" y="342900"/>
          <p14:tracePt t="40178" x="3840163" y="342900"/>
          <p14:tracePt t="40202" x="3832225" y="342900"/>
          <p14:tracePt t="40210" x="3810000" y="350838"/>
          <p14:tracePt t="40222" x="3802063" y="373063"/>
          <p14:tracePt t="40239" x="3779838" y="396875"/>
          <p14:tracePt t="40255" x="3779838" y="403225"/>
          <p14:tracePt t="40272" x="3763963" y="411163"/>
          <p14:tracePt t="40288" x="3763963" y="419100"/>
          <p14:tracePt t="40322" x="3771900" y="419100"/>
          <p14:tracePt t="40330" x="3771900" y="427038"/>
          <p14:tracePt t="40339" x="3779838" y="434975"/>
          <p14:tracePt t="40356" x="3787775" y="449263"/>
          <p14:tracePt t="40372" x="3817938" y="465138"/>
          <p14:tracePt t="40389" x="3848100" y="479425"/>
          <p14:tracePt t="40405" x="3878263" y="503238"/>
          <p14:tracePt t="40422" x="3894138" y="511175"/>
          <p14:tracePt t="40438" x="3908425" y="517525"/>
          <p14:tracePt t="40455" x="3946525" y="525463"/>
          <p14:tracePt t="40472" x="3984625" y="525463"/>
          <p14:tracePt t="40489" x="4000500" y="525463"/>
          <p14:tracePt t="40489" x="4008438" y="525463"/>
          <p14:tracePt t="40507" x="4022725" y="525463"/>
          <p14:tracePt t="40522" x="4038600" y="525463"/>
          <p14:tracePt t="40540" x="4054475" y="525463"/>
          <p14:tracePt t="40570" x="4068763" y="525463"/>
          <p14:tracePt t="40585" x="4076700" y="525463"/>
          <p14:tracePt t="41218" x="4084638" y="525463"/>
          <p14:tracePt t="41226" x="4092575" y="525463"/>
          <p14:tracePt t="41237" x="4106863" y="525463"/>
          <p14:tracePt t="41282" x="4114800" y="525463"/>
          <p14:tracePt t="41298" x="4130675" y="525463"/>
          <p14:tracePt t="41370" x="4137025" y="525463"/>
          <p14:tracePt t="41378" x="4152900" y="525463"/>
          <p14:tracePt t="41387" x="4168775" y="525463"/>
          <p14:tracePt t="41405" x="4175125" y="525463"/>
          <p14:tracePt t="41426" x="4183063" y="533400"/>
          <p14:tracePt t="41442" x="4206875" y="541338"/>
          <p14:tracePt t="41466" x="4237038" y="563563"/>
          <p14:tracePt t="41474" x="4244975" y="563563"/>
          <p14:tracePt t="41487" x="4259263" y="579438"/>
          <p14:tracePt t="41505" x="4267200" y="579438"/>
          <p14:tracePt t="41521" x="4305300" y="579438"/>
          <p14:tracePt t="41539" x="4365625" y="579438"/>
          <p14:tracePt t="41556" x="4389438" y="579438"/>
          <p14:tracePt t="41572" x="4403725" y="579438"/>
          <p14:tracePt t="41642" x="4411663" y="579438"/>
          <p14:tracePt t="41674" x="4419600" y="571500"/>
          <p14:tracePt t="41738" x="4419600" y="563563"/>
          <p14:tracePt t="41850" x="4411663" y="563563"/>
          <p14:tracePt t="41866" x="4403725" y="563563"/>
          <p14:tracePt t="41874" x="4397375" y="563563"/>
          <p14:tracePt t="41886" x="4389438" y="563563"/>
          <p14:tracePt t="41903" x="4373563" y="563563"/>
          <p14:tracePt t="41921" x="4351338" y="571500"/>
          <p14:tracePt t="41939" x="4327525" y="579438"/>
          <p14:tracePt t="41955" x="4297363" y="579438"/>
          <p14:tracePt t="41971" x="4244975" y="587375"/>
          <p14:tracePt t="41988" x="4206875" y="587375"/>
          <p14:tracePt t="42005" x="4168775" y="601663"/>
          <p14:tracePt t="42021" x="4144963" y="609600"/>
          <p14:tracePt t="42037" x="4130675" y="609600"/>
          <p14:tracePt t="42054" x="4098925" y="631825"/>
          <p14:tracePt t="42071" x="4060825" y="655638"/>
          <p14:tracePt t="42087" x="4046538" y="663575"/>
          <p14:tracePt t="42087" x="4046538" y="669925"/>
          <p14:tracePt t="42106" x="4060825" y="669925"/>
          <p14:tracePt t="42690" x="4068763" y="669925"/>
          <p14:tracePt t="42722" x="4076700" y="669925"/>
          <p14:tracePt t="42730" x="4084638" y="669925"/>
          <p14:tracePt t="42738" x="4098925" y="677863"/>
          <p14:tracePt t="42752" x="4106863" y="677863"/>
          <p14:tracePt t="42770" x="4130675" y="677863"/>
          <p14:tracePt t="42788" x="4152900" y="677863"/>
          <p14:tracePt t="42805" x="4175125" y="677863"/>
          <p14:tracePt t="42820" x="4183063" y="685800"/>
          <p14:tracePt t="42837" x="4191000" y="685800"/>
          <p14:tracePt t="42883" x="4237038" y="715963"/>
          <p14:tracePt t="42891" x="4289425" y="723900"/>
          <p14:tracePt t="42903" x="4397375" y="769938"/>
          <p14:tracePt t="42920" x="4457700" y="784225"/>
          <p14:tracePt t="42937" x="4473575" y="784225"/>
          <p14:tracePt t="42954" x="4487863" y="784225"/>
          <p14:tracePt t="42971" x="4511675" y="784225"/>
          <p14:tracePt t="42988" x="4549775" y="784225"/>
          <p14:tracePt t="43005" x="4640263" y="784225"/>
          <p14:tracePt t="43021" x="4808538" y="784225"/>
          <p14:tracePt t="43036" x="4953000" y="784225"/>
          <p14:tracePt t="43053" x="5051425" y="784225"/>
          <p14:tracePt t="43069" x="5067300" y="784225"/>
          <p14:tracePt t="43087" x="5075238" y="784225"/>
          <p14:tracePt t="43103" x="5089525" y="784225"/>
          <p14:tracePt t="43120" x="5143500" y="784225"/>
          <p14:tracePt t="43137" x="5219700" y="784225"/>
          <p14:tracePt t="43154" x="5402263" y="739775"/>
          <p14:tracePt t="43171" x="5554663" y="715963"/>
          <p14:tracePt t="43188" x="5668963" y="669925"/>
          <p14:tracePt t="43204" x="5722938" y="663575"/>
          <p14:tracePt t="43221" x="5753100" y="655638"/>
          <p14:tracePt t="43237" x="5813425" y="631825"/>
          <p14:tracePt t="43253" x="5883275" y="609600"/>
          <p14:tracePt t="43270" x="5951538" y="593725"/>
          <p14:tracePt t="43287" x="5981700" y="571500"/>
          <p14:tracePt t="43303" x="6035675" y="549275"/>
          <p14:tracePt t="43320" x="6103938" y="533400"/>
          <p14:tracePt t="43336" x="6164263" y="533400"/>
          <p14:tracePt t="43354" x="6202363" y="517525"/>
          <p14:tracePt t="43370" x="6210300" y="517525"/>
          <p14:tracePt t="43386" x="6232525" y="517525"/>
          <p14:tracePt t="43947" x="6240463" y="517525"/>
          <p14:tracePt t="43955" x="6248400" y="517525"/>
          <p14:tracePt t="43969" x="6294438" y="517525"/>
          <p14:tracePt t="43987" x="6302375" y="517525"/>
          <p14:tracePt t="44004" x="6324600" y="525463"/>
          <p14:tracePt t="44020" x="6346825" y="533400"/>
          <p14:tracePt t="44037" x="6362700" y="533400"/>
          <p14:tracePt t="44053" x="6400800" y="533400"/>
          <p14:tracePt t="44069" x="6461125" y="533400"/>
          <p14:tracePt t="44087" x="6507163" y="533400"/>
          <p14:tracePt t="44103" x="6523038" y="533400"/>
          <p14:tracePt t="44119" x="6530975" y="533400"/>
          <p14:tracePt t="44211" x="6553200" y="533400"/>
          <p14:tracePt t="44219" x="6569075" y="533400"/>
          <p14:tracePt t="44227" x="6599238" y="533400"/>
          <p14:tracePt t="44237" x="6651625" y="533400"/>
          <p14:tracePt t="44253" x="6675438" y="533400"/>
          <p14:tracePt t="44331" x="6735763" y="533400"/>
          <p14:tracePt t="44339" x="6827838" y="555625"/>
          <p14:tracePt t="44351" x="7056438" y="587375"/>
          <p14:tracePt t="44369" x="7208838" y="601663"/>
          <p14:tracePt t="44386" x="7216775" y="601663"/>
          <p14:tracePt t="44402" x="7208838" y="601663"/>
          <p14:tracePt t="44420" x="7178675" y="601663"/>
          <p14:tracePt t="44437" x="7162800" y="601663"/>
          <p14:tracePt t="44453" x="7162800" y="609600"/>
          <p14:tracePt t="44571" x="7162800" y="617538"/>
          <p14:tracePt t="44579" x="7162800" y="625475"/>
          <p14:tracePt t="44595" x="7154863" y="631825"/>
          <p14:tracePt t="44603" x="7154863" y="639763"/>
          <p14:tracePt t="44619" x="7146925" y="655638"/>
          <p14:tracePt t="44636" x="7124700" y="677863"/>
          <p14:tracePt t="44653" x="7116763" y="693738"/>
          <p14:tracePt t="44669" x="7108825" y="708025"/>
          <p14:tracePt t="44685" x="7108825" y="715963"/>
          <p14:tracePt t="44702" x="7102475" y="731838"/>
          <p14:tracePt t="44719" x="7078663" y="762000"/>
          <p14:tracePt t="44735" x="7064375" y="784225"/>
          <p14:tracePt t="44752" x="7064375" y="792163"/>
          <p14:tracePt t="44768" x="7056438" y="808038"/>
          <p14:tracePt t="44785" x="7056438" y="815975"/>
          <p14:tracePt t="45688" x="7056438" y="822325"/>
          <p14:tracePt t="46211" x="7070725" y="822325"/>
          <p14:tracePt t="46283" x="7086600" y="822325"/>
          <p14:tracePt t="46291" x="7102475" y="822325"/>
          <p14:tracePt t="46300" x="7162800" y="800100"/>
          <p14:tracePt t="46317" x="7200900" y="792163"/>
          <p14:tracePt t="46334" x="7231063" y="784225"/>
          <p14:tracePt t="46350" x="7246938" y="784225"/>
          <p14:tracePt t="46483" x="7261225" y="784225"/>
          <p14:tracePt t="46539" x="7277100" y="784225"/>
          <p14:tracePt t="46555" x="7292975" y="784225"/>
          <p14:tracePt t="46563" x="7331075" y="784225"/>
          <p14:tracePt t="46571" x="7375525" y="784225"/>
          <p14:tracePt t="46583" x="7429500" y="784225"/>
          <p14:tracePt t="47498" x="7437438" y="784225"/>
          <p14:tracePt t="48123" x="7445375" y="784225"/>
          <p14:tracePt t="48147" x="7451725" y="784225"/>
          <p14:tracePt t="48219" x="7459663" y="784225"/>
          <p14:tracePt t="49997" x="7451725" y="792163"/>
          <p14:tracePt t="50811" x="7429500" y="822325"/>
          <p14:tracePt t="50819" x="7421563" y="822325"/>
          <p14:tracePt t="50828" x="7399338" y="854075"/>
          <p14:tracePt t="50846" x="7391400" y="860425"/>
          <p14:tracePt t="50862" x="7331075" y="898525"/>
          <p14:tracePt t="50879" x="7216775" y="974725"/>
          <p14:tracePt t="50896" x="7108825" y="1020763"/>
          <p14:tracePt t="50912" x="6980238" y="1066800"/>
          <p14:tracePt t="50929" x="6873875" y="1096963"/>
          <p14:tracePt t="50946" x="6765925" y="1189038"/>
          <p14:tracePt t="50963" x="6683375" y="1249363"/>
          <p14:tracePt t="50980" x="6613525" y="1273175"/>
          <p14:tracePt t="50997" x="6530975" y="1317625"/>
          <p14:tracePt t="51013" x="6392863" y="1401763"/>
          <p14:tracePt t="51030" x="6294438" y="1417638"/>
          <p14:tracePt t="51046" x="6172200" y="1463675"/>
          <p14:tracePt t="51062" x="6080125" y="1501775"/>
          <p14:tracePt t="51079" x="6003925" y="1531938"/>
          <p14:tracePt t="51095" x="5921375" y="1584325"/>
          <p14:tracePt t="51113" x="5821363" y="1622425"/>
          <p14:tracePt t="51129" x="5761038" y="1660525"/>
          <p14:tracePt t="51145" x="5715000" y="1676400"/>
          <p14:tracePt t="51145" x="5707063" y="1684338"/>
          <p14:tracePt t="51163" x="5699125" y="1684338"/>
          <p14:tracePt t="51163" x="5684838" y="1698625"/>
          <p14:tracePt t="51180" x="5630863" y="1714500"/>
          <p14:tracePt t="51196" x="5578475" y="1752600"/>
          <p14:tracePt t="51213" x="5516563" y="1774825"/>
          <p14:tracePt t="51229" x="5502275" y="1790700"/>
          <p14:tracePt t="51246" x="5478463" y="1806575"/>
          <p14:tracePt t="51262" x="5456238" y="1820863"/>
          <p14:tracePt t="51279" x="5448300" y="1820863"/>
          <p14:tracePt t="51295" x="5432425" y="1836738"/>
          <p14:tracePt t="51312" x="5432425" y="1844675"/>
          <p14:tracePt t="51328" x="5402263" y="1866900"/>
          <p14:tracePt t="51345" x="5387975" y="1889125"/>
          <p14:tracePt t="51362" x="5349875" y="1905000"/>
          <p14:tracePt t="51380" x="5318125" y="1935163"/>
          <p14:tracePt t="51396" x="5318125" y="1943100"/>
          <p14:tracePt t="51411" x="5303838" y="1958975"/>
          <p14:tracePt t="51429" x="5303838" y="1965325"/>
          <p14:tracePt t="51451" x="5295900" y="1973263"/>
          <p14:tracePt t="51875" x="5287963" y="1973263"/>
          <p14:tracePt t="52219" x="5280025" y="1973263"/>
          <p14:tracePt t="52227" x="5273675" y="1973263"/>
          <p14:tracePt t="52244" x="5265738" y="1973263"/>
          <p14:tracePt t="52251" x="5249863" y="1973263"/>
          <p14:tracePt t="52261" x="5227638" y="1973263"/>
          <p14:tracePt t="52278" x="5189538" y="1973263"/>
          <p14:tracePt t="52294" x="5135563" y="1973263"/>
          <p14:tracePt t="52311" x="5067300" y="1973263"/>
          <p14:tracePt t="52328" x="5013325" y="1973263"/>
          <p14:tracePt t="52344" x="4975225" y="1973263"/>
          <p14:tracePt t="52361" x="4968875" y="1973263"/>
          <p14:tracePt t="52377" x="4953000" y="1973263"/>
          <p14:tracePt t="52377" x="4945063" y="1973263"/>
          <p14:tracePt t="52396" x="4922838" y="1973263"/>
          <p14:tracePt t="52412" x="4860925" y="1973263"/>
          <p14:tracePt t="52428" x="4784725" y="1973263"/>
          <p14:tracePt t="52445" x="4724400" y="1973263"/>
          <p14:tracePt t="52461" x="4670425" y="1973263"/>
          <p14:tracePt t="52478" x="4610100" y="1958975"/>
          <p14:tracePt t="52494" x="4602163" y="1958975"/>
          <p14:tracePt t="52510" x="4587875" y="1958975"/>
          <p14:tracePt t="52527" x="4579938" y="1951038"/>
          <p14:tracePt t="52543" x="4564063" y="1951038"/>
          <p14:tracePt t="52562" x="4511675" y="1951038"/>
          <p14:tracePt t="52576" x="4441825" y="1943100"/>
          <p14:tracePt t="52593" x="4359275" y="1927225"/>
          <p14:tracePt t="52593" x="4305300" y="1927225"/>
          <p14:tracePt t="52612" x="4267200" y="1927225"/>
          <p14:tracePt t="52627" x="4251325" y="1927225"/>
          <p14:tracePt t="52645" x="4237038" y="1920875"/>
          <p14:tracePt t="52715" x="4229100" y="1912938"/>
          <p14:tracePt t="52723" x="4206875" y="1912938"/>
          <p14:tracePt t="52731" x="4175125" y="1889125"/>
          <p14:tracePt t="52743" x="4152900" y="1889125"/>
          <p14:tracePt t="52761" x="4130675" y="1889125"/>
          <p14:tracePt t="52777" x="4152900" y="1889125"/>
          <p14:tracePt t="52891" x="4175125" y="1889125"/>
          <p14:tracePt t="52899" x="4191000" y="1889125"/>
          <p14:tracePt t="52909" x="4213225" y="1889125"/>
          <p14:tracePt t="52927" x="4229100" y="1889125"/>
          <p14:tracePt t="52943" x="4244975" y="1889125"/>
          <p14:tracePt t="52960" x="4259263" y="1889125"/>
          <p14:tracePt t="52977" x="4275138" y="1889125"/>
          <p14:tracePt t="52994" x="4321175" y="1889125"/>
          <p14:tracePt t="52994" x="4351338" y="1889125"/>
          <p14:tracePt t="53011" x="4381500" y="1889125"/>
          <p14:tracePt t="53028" x="4411663" y="1882775"/>
          <p14:tracePt t="53044" x="4419600" y="1874838"/>
          <p14:tracePt t="53060" x="4435475" y="1874838"/>
          <p14:tracePt t="53123" x="4465638" y="1858963"/>
          <p14:tracePt t="53131" x="4479925" y="1858963"/>
          <p14:tracePt t="53142" x="4511675" y="1858963"/>
          <p14:tracePt t="53160" x="4525963" y="1851025"/>
          <p14:tracePt t="53176" x="4533900" y="1851025"/>
          <p14:tracePt t="53267" x="4541838" y="1851025"/>
          <p14:tracePt t="53275" x="4556125" y="1851025"/>
          <p14:tracePt t="53283" x="4572000" y="1851025"/>
          <p14:tracePt t="53293" x="4579938" y="1851025"/>
          <p14:tracePt t="53309" x="4587875" y="1851025"/>
          <p14:tracePt t="53326" x="4594225" y="1851025"/>
          <p14:tracePt t="53343" x="4602163" y="1851025"/>
          <p14:tracePt t="53359" x="4632325" y="1851025"/>
          <p14:tracePt t="53376" x="4702175" y="1836738"/>
          <p14:tracePt t="53393" x="4770438" y="1836738"/>
          <p14:tracePt t="53393" x="4808538" y="1836738"/>
          <p14:tracePt t="53411" x="4830763" y="1836738"/>
          <p14:tracePt t="53426" x="4838700" y="1836738"/>
          <p14:tracePt t="53443" x="4854575" y="1836738"/>
          <p14:tracePt t="53475" x="4854575" y="1828800"/>
          <p14:tracePt t="53483" x="4860925" y="1820863"/>
          <p14:tracePt t="53493" x="4884738" y="1820863"/>
          <p14:tracePt t="53510" x="4914900" y="1820863"/>
          <p14:tracePt t="53526" x="4960938" y="1820863"/>
          <p14:tracePt t="53543" x="4983163" y="1820863"/>
          <p14:tracePt t="53559" x="4991100" y="1820863"/>
          <p14:tracePt t="53576" x="4999038" y="1820863"/>
          <p14:tracePt t="53603" x="5013325" y="1812925"/>
          <p14:tracePt t="53619" x="5021263" y="1812925"/>
          <p14:tracePt t="53627" x="5037138" y="1812925"/>
          <p14:tracePt t="53644" x="5051425" y="1812925"/>
          <p14:tracePt t="53660" x="5067300" y="1812925"/>
          <p14:tracePt t="53683" x="5083175" y="1812925"/>
          <p14:tracePt t="53699" x="5097463" y="1812925"/>
          <p14:tracePt t="53709" x="5135563" y="1820863"/>
          <p14:tracePt t="53727" x="5181600" y="1820863"/>
          <p14:tracePt t="53742" x="5189538" y="1828800"/>
          <p14:tracePt t="53758" x="5197475" y="1828800"/>
          <p14:tracePt t="53803" x="5203825" y="1828800"/>
          <p14:tracePt t="53811" x="5211763" y="1828800"/>
          <p14:tracePt t="53826" x="5227638" y="1828800"/>
          <p14:tracePt t="53842" x="5241925" y="1828800"/>
          <p14:tracePt t="53876" x="5249863" y="1828800"/>
          <p14:tracePt t="53892" x="5257800" y="1820863"/>
          <p14:tracePt t="53899" x="5265738" y="1812925"/>
          <p14:tracePt t="53915" x="5273675" y="1806575"/>
          <p14:tracePt t="53926" x="5287963" y="1790700"/>
          <p14:tracePt t="53942" x="5287963" y="1782763"/>
          <p14:tracePt t="53971" x="5287963" y="1774825"/>
          <p14:tracePt t="53987" x="5287963" y="1768475"/>
          <p14:tracePt t="53995" x="5287963" y="1760538"/>
          <p14:tracePt t="54009" x="5287963" y="1744663"/>
          <p14:tracePt t="54026" x="5287963" y="1714500"/>
          <p14:tracePt t="54044" x="5287963" y="1684338"/>
          <p14:tracePt t="54060" x="5287963" y="1646238"/>
          <p14:tracePt t="54077" x="5287963" y="1616075"/>
          <p14:tracePt t="54093" x="5287963" y="1600200"/>
          <p14:tracePt t="54111" x="5287963" y="1577975"/>
          <p14:tracePt t="54126" x="5287963" y="1570038"/>
          <p14:tracePt t="54142" x="5287963" y="1562100"/>
          <p14:tracePt t="54195" x="5287963" y="1546225"/>
          <p14:tracePt t="54211" x="5287963" y="1531938"/>
          <p14:tracePt t="54219" x="5287963" y="1516063"/>
          <p14:tracePt t="54227" x="5287963" y="1485900"/>
          <p14:tracePt t="54244" x="5287963" y="1477963"/>
          <p14:tracePt t="54258" x="5287963" y="1463675"/>
          <p14:tracePt t="54276" x="5295900" y="1463675"/>
          <p14:tracePt t="55155" x="5311775" y="1463675"/>
          <p14:tracePt t="55187" x="5318125" y="1463675"/>
          <p14:tracePt t="55228" x="5326063" y="1470025"/>
          <p14:tracePt t="55251" x="5334000" y="1470025"/>
          <p14:tracePt t="55259" x="5341938" y="1477963"/>
          <p14:tracePt t="55275" x="5356225" y="1493838"/>
          <p14:tracePt t="55292" x="5364163" y="1493838"/>
          <p14:tracePt t="55308" x="5380038" y="1493838"/>
          <p14:tracePt t="55325" x="5418138" y="1508125"/>
          <p14:tracePt t="55341" x="5426075" y="1524000"/>
          <p14:tracePt t="55358" x="5440363" y="1524000"/>
          <p14:tracePt t="55374" x="5456238" y="1524000"/>
          <p14:tracePt t="55435" x="5464175" y="1524000"/>
          <p14:tracePt t="55451" x="5464175" y="1531938"/>
          <p14:tracePt t="55459" x="5478463" y="1531938"/>
          <p14:tracePt t="55474" x="5516563" y="1531938"/>
          <p14:tracePt t="55492" x="5562600" y="1531938"/>
          <p14:tracePt t="55508" x="5600700" y="1546225"/>
          <p14:tracePt t="55526" x="5630863" y="1546225"/>
          <p14:tracePt t="55541" x="5661025" y="1554163"/>
          <p14:tracePt t="55557" x="5676900" y="1554163"/>
          <p14:tracePt t="55595" x="5684838" y="1554163"/>
          <p14:tracePt t="55627" x="5692775" y="1554163"/>
          <p14:tracePt t="55635" x="5699125" y="1554163"/>
          <p14:tracePt t="55643" x="5722938" y="1546225"/>
          <p14:tracePt t="55657" x="5730875" y="1539875"/>
          <p14:tracePt t="55657" x="5730875" y="1516063"/>
          <p14:tracePt t="55675" x="5730875" y="1409700"/>
          <p14:tracePt t="55692" x="5676900" y="1265238"/>
          <p14:tracePt t="55708" x="5622925" y="1135063"/>
          <p14:tracePt t="55725" x="5592763" y="1227138"/>
          <p14:tracePt t="56163" x="5570538" y="1317625"/>
          <p14:tracePt t="56171" x="5570538" y="1333500"/>
          <p14:tracePt t="56179" x="5562600" y="1325563"/>
          <p14:tracePt t="56195" x="5570538" y="1325563"/>
          <p14:tracePt t="56206" x="5608638" y="1349375"/>
          <p14:tracePt t="56224" x="5622925" y="1341438"/>
          <p14:tracePt t="56240" x="5608638" y="1349375"/>
          <p14:tracePt t="56259" x="5600700" y="1355725"/>
          <p14:tracePt t="56273" x="5600700" y="1379538"/>
          <p14:tracePt t="56273" x="5600700" y="1393825"/>
          <p14:tracePt t="56292" x="5616575" y="1463675"/>
          <p14:tracePt t="56308" x="5646738" y="1508125"/>
          <p14:tracePt t="56325" x="5692775" y="1592263"/>
          <p14:tracePt t="56341" x="5730875" y="1622425"/>
          <p14:tracePt t="56357" x="5761038" y="1660525"/>
          <p14:tracePt t="56374" x="5821363" y="1706563"/>
          <p14:tracePt t="56390" x="5943600" y="1774825"/>
          <p14:tracePt t="56407" x="6042025" y="1866900"/>
          <p14:tracePt t="56423" x="6096000" y="1912938"/>
          <p14:tracePt t="56440" x="6103938" y="1920875"/>
          <p14:tracePt t="56456" x="6126163" y="1920875"/>
          <p14:tracePt t="56477" x="6142038" y="1920875"/>
          <p14:tracePt t="56490" x="6156325" y="1920875"/>
          <p14:tracePt t="56506" x="6188075" y="1920875"/>
          <p14:tracePt t="56506" x="6210300" y="1920875"/>
          <p14:tracePt t="56523" x="6240463" y="1920875"/>
          <p14:tracePt t="56539" x="6264275" y="1920875"/>
          <p14:tracePt t="56556" x="6270625" y="1920875"/>
          <p14:tracePt t="56576" x="6286500" y="1920875"/>
          <p14:tracePt t="56602" x="6302375" y="1920875"/>
          <p14:tracePt t="56610" x="6340475" y="1920875"/>
          <p14:tracePt t="56622" x="6430963" y="1935163"/>
          <p14:tracePt t="56640" x="6477000" y="1943100"/>
          <p14:tracePt t="56656" x="6492875" y="1943100"/>
          <p14:tracePt t="56673" x="6499225" y="1943100"/>
          <p14:tracePt t="56691" x="6507163" y="1935163"/>
          <p14:tracePt t="56715" x="6523038" y="1935163"/>
          <p14:tracePt t="56731" x="6537325" y="1920875"/>
          <p14:tracePt t="56740" x="6591300" y="1912938"/>
          <p14:tracePt t="56757" x="6637338" y="1905000"/>
          <p14:tracePt t="56774" x="6651625" y="1905000"/>
          <p14:tracePt t="56789" x="6659563" y="1905000"/>
          <p14:tracePt t="56818" x="6683375" y="1889125"/>
          <p14:tracePt t="56826" x="6689725" y="1889125"/>
          <p14:tracePt t="56839" x="6713538" y="1882775"/>
          <p14:tracePt t="56856" x="6751638" y="1882775"/>
          <p14:tracePt t="56873" x="6759575" y="1866900"/>
          <p14:tracePt t="56890" x="6765925" y="1858963"/>
          <p14:tracePt t="56907" x="6773863" y="1851025"/>
          <p14:tracePt t="56924" x="6789738" y="1836738"/>
          <p14:tracePt t="56940" x="6819900" y="1820863"/>
          <p14:tracePt t="56957" x="6880225" y="1812925"/>
          <p14:tracePt t="56973" x="6911975" y="1790700"/>
          <p14:tracePt t="56989" x="6934200" y="1774825"/>
          <p14:tracePt t="57006" x="6942138" y="1760538"/>
          <p14:tracePt t="57022" x="6950075" y="1752600"/>
          <p14:tracePt t="57039" x="6972300" y="1736725"/>
          <p14:tracePt t="57056" x="7018338" y="1706563"/>
          <p14:tracePt t="57073" x="7064375" y="1706563"/>
          <p14:tracePt t="57090" x="7116763" y="1692275"/>
          <p14:tracePt t="57090" x="7116763" y="1684338"/>
          <p14:tracePt t="57107" x="7124700" y="1676400"/>
          <p14:tracePt t="57124" x="7132638" y="1668463"/>
          <p14:tracePt t="57147" x="7140575" y="1660525"/>
          <p14:tracePt t="57157" x="7162800" y="1660525"/>
          <p14:tracePt t="57173" x="7192963" y="1654175"/>
          <p14:tracePt t="57189" x="7239000" y="1638300"/>
          <p14:tracePt t="57206" x="7246938" y="1638300"/>
          <p14:tracePt t="57222" x="7254875" y="1630363"/>
          <p14:tracePt t="57239" x="7261225" y="1622425"/>
          <p14:tracePt t="57255" x="7269163" y="1616075"/>
          <p14:tracePt t="57272" x="7307263" y="1600200"/>
          <p14:tracePt t="57289" x="7369175" y="1577975"/>
          <p14:tracePt t="57289" x="7399338" y="1554163"/>
          <p14:tracePt t="57307" x="7421563" y="1546225"/>
          <p14:tracePt t="57324" x="7429500" y="1539875"/>
          <p14:tracePt t="57387" x="7437438" y="1531938"/>
          <p14:tracePt t="57411" x="7451725" y="1531938"/>
          <p14:tracePt t="57427" x="7467600" y="1524000"/>
          <p14:tracePt t="57435" x="7467600" y="1516063"/>
          <p14:tracePt t="57451" x="7475538" y="1501775"/>
          <p14:tracePt t="57483" x="7483475" y="1493838"/>
          <p14:tracePt t="57491" x="7489825" y="1485900"/>
          <p14:tracePt t="57507" x="7521575" y="1463675"/>
          <p14:tracePt t="57523" x="7543800" y="1455738"/>
          <p14:tracePt t="57540" x="7566025" y="1439863"/>
          <p14:tracePt t="57555" x="7566025" y="1431925"/>
          <p14:tracePt t="57594" x="7573963" y="1431925"/>
          <p14:tracePt t="57610" x="7581900" y="1431925"/>
          <p14:tracePt t="57620" x="7597775" y="1431925"/>
          <p14:tracePt t="57627" x="7620000" y="1431925"/>
          <p14:tracePt t="57638" x="7650163" y="1431925"/>
          <p14:tracePt t="57656" x="7673975" y="1425575"/>
          <p14:tracePt t="57672" x="7680325" y="1425575"/>
          <p14:tracePt t="57723" x="7696200" y="1425575"/>
          <p14:tracePt t="57739" x="7696200" y="1417638"/>
          <p14:tracePt t="57747" x="7726363" y="1417638"/>
          <p14:tracePt t="57756" x="7734300" y="1417638"/>
          <p14:tracePt t="57771" x="7734300" y="1409700"/>
          <p14:tracePt t="57963" x="7726363" y="1401763"/>
          <p14:tracePt t="57971" x="7712075" y="1401763"/>
          <p14:tracePt t="57979" x="7696200" y="1401763"/>
          <p14:tracePt t="57989" x="7666038" y="1401763"/>
          <p14:tracePt t="58004" x="7627938" y="1401763"/>
          <p14:tracePt t="58021" x="7597775" y="1401763"/>
          <p14:tracePt t="58037" x="7551738" y="1401763"/>
          <p14:tracePt t="58054" x="7475538" y="1409700"/>
          <p14:tracePt t="58072" x="7413625" y="1431925"/>
          <p14:tracePt t="58088" x="7353300" y="1455738"/>
          <p14:tracePt t="58088" x="7323138" y="1470025"/>
          <p14:tracePt t="58107" x="7307263" y="1477963"/>
          <p14:tracePt t="58121" x="7285038" y="1493838"/>
          <p14:tracePt t="58121" x="7277100" y="1493838"/>
          <p14:tracePt t="58140" x="7254875" y="1508125"/>
          <p14:tracePt t="58156" x="7208838" y="1516063"/>
          <p14:tracePt t="58172" x="7154863" y="1546225"/>
          <p14:tracePt t="58189" x="7108825" y="1554163"/>
          <p14:tracePt t="58205" x="7078663" y="1554163"/>
          <p14:tracePt t="58223" x="7056438" y="1554163"/>
          <p14:tracePt t="58238" x="7048500" y="1562100"/>
          <p14:tracePt t="58254" x="7048500" y="1546225"/>
          <p14:tracePt t="58419" x="7048500" y="1531938"/>
          <p14:tracePt t="58427" x="7048500" y="1508125"/>
          <p14:tracePt t="58437" x="7026275" y="1470025"/>
          <p14:tracePt t="58454" x="7002463" y="1455738"/>
          <p14:tracePt t="58471" x="6988175" y="1439863"/>
          <p14:tracePt t="58488" x="6972300" y="1439863"/>
          <p14:tracePt t="58504" x="6934200" y="1417638"/>
          <p14:tracePt t="58504" x="6918325" y="1417638"/>
          <p14:tracePt t="58524" x="6904038" y="1417638"/>
          <p14:tracePt t="58538" x="6873875" y="1409700"/>
          <p14:tracePt t="58554" x="6858000" y="1409700"/>
          <p14:tracePt t="58570" x="6759575" y="1425575"/>
          <p14:tracePt t="58588" x="6667500" y="1463675"/>
          <p14:tracePt t="58605" x="6591300" y="1493838"/>
          <p14:tracePt t="58621" x="6545263" y="1524000"/>
          <p14:tracePt t="58638" x="6545263" y="1531938"/>
          <p14:tracePt t="58659" x="6545263" y="1539875"/>
          <p14:tracePt t="58670" x="6545263" y="1546225"/>
          <p14:tracePt t="58687" x="6545263" y="1562100"/>
          <p14:tracePt t="58704" x="6545263" y="1584325"/>
          <p14:tracePt t="58721" x="6553200" y="1616075"/>
          <p14:tracePt t="58738" x="6583363" y="1630363"/>
          <p14:tracePt t="58738" x="6599238" y="1646238"/>
          <p14:tracePt t="58756" x="6629400" y="1668463"/>
          <p14:tracePt t="58772" x="6659563" y="1684338"/>
          <p14:tracePt t="58788" x="6683375" y="1698625"/>
          <p14:tracePt t="58805" x="6721475" y="1722438"/>
          <p14:tracePt t="58821" x="6727825" y="1722438"/>
          <p14:tracePt t="58859" x="6727825" y="1706563"/>
          <p14:tracePt t="58875" x="6727825" y="1668463"/>
          <p14:tracePt t="58883" x="6727825" y="1660525"/>
          <p14:tracePt t="58899" x="6727825" y="1654175"/>
          <p14:tracePt t="58907" x="6721475" y="1654175"/>
          <p14:tracePt t="58931" x="6705600" y="1654175"/>
          <p14:tracePt t="58939" x="6689725" y="1654175"/>
          <p14:tracePt t="58954" x="6675438" y="1654175"/>
          <p14:tracePt t="58987" x="6675438" y="1646238"/>
          <p14:tracePt t="59067" x="6675438" y="1638300"/>
          <p14:tracePt t="59075" x="6683375" y="1630363"/>
          <p14:tracePt t="59086" x="6735763" y="1600200"/>
          <p14:tracePt t="59106" x="6827838" y="1531938"/>
          <p14:tracePt t="59121" x="6896100" y="1493838"/>
          <p14:tracePt t="59137" x="6994525" y="1463675"/>
          <p14:tracePt t="59137" x="7048500" y="1439863"/>
          <p14:tracePt t="59156" x="7140575" y="1417638"/>
          <p14:tracePt t="59172" x="7216775" y="1401763"/>
          <p14:tracePt t="59188" x="7299325" y="1379538"/>
          <p14:tracePt t="59205" x="7391400" y="1355725"/>
          <p14:tracePt t="59221" x="7445375" y="1341438"/>
          <p14:tracePt t="59237" x="7513638" y="1311275"/>
          <p14:tracePt t="59254" x="7527925" y="1303338"/>
          <p14:tracePt t="59270" x="7573963" y="1287463"/>
          <p14:tracePt t="59287" x="7635875" y="1279525"/>
          <p14:tracePt t="59304" x="7718425" y="1257300"/>
          <p14:tracePt t="59321" x="7750175" y="1257300"/>
          <p14:tracePt t="59337" x="7756525" y="1249363"/>
          <p14:tracePt t="59387" x="7764463" y="1241425"/>
          <p14:tracePt t="59411" x="7772400" y="1241425"/>
          <p14:tracePt t="59420" x="7780338" y="1241425"/>
          <p14:tracePt t="59427" x="7780338" y="1257300"/>
          <p14:tracePt t="59819" x="7788275" y="1279525"/>
          <p14:tracePt t="59827" x="7794625" y="1287463"/>
          <p14:tracePt t="59836" x="7794625" y="1295400"/>
          <p14:tracePt t="59853" x="7802563" y="1311275"/>
          <p14:tracePt t="59869" x="7802563" y="1341438"/>
          <p14:tracePt t="59887" x="7818438" y="1387475"/>
          <p14:tracePt t="59903" x="7902575" y="1508125"/>
          <p14:tracePt t="59920" x="8008938" y="1638300"/>
          <p14:tracePt t="59937" x="8061325" y="1722438"/>
          <p14:tracePt t="59953" x="8077200" y="1752600"/>
          <p14:tracePt t="59970" x="8077200" y="1760538"/>
          <p14:tracePt t="59986" x="8061325" y="1782763"/>
          <p14:tracePt t="60004" x="8039100" y="1836738"/>
          <p14:tracePt t="60021" x="8031163" y="1882775"/>
          <p14:tracePt t="60037" x="8047038" y="1981200"/>
          <p14:tracePt t="60053" x="8069263" y="2087563"/>
          <p14:tracePt t="60070" x="8077200" y="2141538"/>
          <p14:tracePt t="60086" x="8077200" y="2155825"/>
          <p14:tracePt t="60103" x="8077200" y="2187575"/>
          <p14:tracePt t="60120" x="8077200" y="2201863"/>
          <p14:tracePt t="60136" x="8077200" y="2217738"/>
          <p14:tracePt t="60152" x="8085138" y="2217738"/>
          <p14:tracePt t="60219" x="8085138" y="2209800"/>
          <p14:tracePt t="61451" x="8085138" y="2187575"/>
          <p14:tracePt t="62011" x="8061325" y="2163763"/>
          <p14:tracePt t="62019" x="8001000" y="2103438"/>
          <p14:tracePt t="62034" x="7696200" y="1912938"/>
          <p14:tracePt t="62052" x="7673975" y="1866900"/>
          <p14:tracePt t="62067" x="7627938" y="1889125"/>
          <p14:tracePt t="62523" x="7437438" y="1927225"/>
          <p14:tracePt t="62531" x="7375525" y="1981200"/>
          <p14:tracePt t="62539" x="7369175" y="1989138"/>
          <p14:tracePt t="62550" x="7353300" y="1997075"/>
          <p14:tracePt t="62568" x="7323138" y="1997075"/>
          <p14:tracePt t="62584" x="7292975" y="2027238"/>
          <p14:tracePt t="62601" x="7254875" y="2049463"/>
          <p14:tracePt t="62601" x="7239000" y="2065338"/>
          <p14:tracePt t="62619" x="7223125" y="2073275"/>
          <p14:tracePt t="62633" x="7116763" y="2163763"/>
          <p14:tracePt t="62652" x="7070725" y="2225675"/>
          <p14:tracePt t="62668" x="7032625" y="2270125"/>
          <p14:tracePt t="62684" x="7010400" y="2293938"/>
          <p14:tracePt t="62701" x="6994525" y="2308225"/>
          <p14:tracePt t="62716" x="6972300" y="2346325"/>
          <p14:tracePt t="62734" x="6911975" y="2400300"/>
          <p14:tracePt t="62750" x="6781800" y="2522538"/>
          <p14:tracePt t="62767" x="6659563" y="2636838"/>
          <p14:tracePt t="62784" x="6569075" y="2720975"/>
          <p14:tracePt t="62800" x="6537325" y="2759075"/>
          <p14:tracePt t="62817" x="6523038" y="2765425"/>
          <p14:tracePt t="62833" x="6523038" y="2773363"/>
          <p14:tracePt t="62849" x="6523038" y="2789238"/>
          <p14:tracePt t="62849" x="6523038" y="2811463"/>
          <p14:tracePt t="62868" x="6484938" y="2865438"/>
          <p14:tracePt t="62884" x="6461125" y="2917825"/>
          <p14:tracePt t="62901" x="6423025" y="2955925"/>
          <p14:tracePt t="62917" x="6392863" y="2987675"/>
          <p14:tracePt t="62934" x="6370638" y="3017838"/>
          <p14:tracePt t="62950" x="6346825" y="3048000"/>
          <p14:tracePt t="62967" x="6340475" y="3063875"/>
          <p14:tracePt t="62984" x="6332538" y="3070225"/>
          <p14:tracePt t="63000" x="6324600" y="3078163"/>
          <p14:tracePt t="63016" x="6302375" y="3124200"/>
          <p14:tracePt t="63016" x="6294438" y="3140075"/>
          <p14:tracePt t="63036" x="6278563" y="3154363"/>
          <p14:tracePt t="63048" x="6240463" y="3222625"/>
          <p14:tracePt t="63065" x="6202363" y="3268663"/>
          <p14:tracePt t="63065" x="6194425" y="3276600"/>
          <p14:tracePt t="63083" x="6188075" y="3298825"/>
          <p14:tracePt t="63099" x="6180138" y="3306763"/>
          <p14:tracePt t="63219" x="6172200" y="3306763"/>
          <p14:tracePt t="63587" x="6172200" y="3298825"/>
          <p14:tracePt t="63675" x="6172200" y="3292475"/>
          <p14:tracePt t="63755" x="6180138" y="3292475"/>
          <p14:tracePt t="63763" x="6188075" y="3292475"/>
          <p14:tracePt t="63771" x="6194425" y="3292475"/>
          <p14:tracePt t="63787" x="6202363" y="3292475"/>
          <p14:tracePt t="63799" x="6218238" y="3292475"/>
          <p14:tracePt t="63816" x="6232525" y="3292475"/>
          <p14:tracePt t="63899" x="6232525" y="3284538"/>
          <p14:tracePt t="64147" x="6232525" y="3268663"/>
          <p14:tracePt t="64163" x="6232525" y="3254375"/>
          <p14:tracePt t="64171" x="6232525" y="3246438"/>
          <p14:tracePt t="64182" x="6232525" y="3230563"/>
          <p14:tracePt t="64199" x="6232525" y="3216275"/>
          <p14:tracePt t="64215" x="6232525" y="3208338"/>
          <p14:tracePt t="64467" x="6232525" y="3200400"/>
          <p14:tracePt t="64739" x="6232525" y="3192463"/>
          <p14:tracePt t="64755" x="6232525" y="3170238"/>
          <p14:tracePt t="64764" x="6256338" y="3140075"/>
          <p14:tracePt t="64771" x="6264275" y="3132138"/>
          <p14:tracePt t="64781" x="6270625" y="3101975"/>
          <p14:tracePt t="64798" x="6270625" y="3094038"/>
          <p14:tracePt t="64814" x="6270625" y="3078163"/>
          <p14:tracePt t="64832" x="6278563" y="3048000"/>
          <p14:tracePt t="64848" x="6278563" y="3040063"/>
          <p14:tracePt t="64865" x="6278563" y="3032125"/>
          <p14:tracePt t="64899" x="6278563" y="3009900"/>
          <p14:tracePt t="64907" x="6278563" y="2987675"/>
          <p14:tracePt t="64916" x="6278563" y="2941638"/>
          <p14:tracePt t="64932" x="6278563" y="2925763"/>
          <p14:tracePt t="64948" x="6278563" y="2917825"/>
          <p14:tracePt t="64964" x="6264275" y="2917825"/>
          <p14:tracePt t="64995" x="6256338" y="2911475"/>
          <p14:tracePt t="65011" x="6248400" y="2903538"/>
          <p14:tracePt t="65019" x="6240463" y="2903538"/>
          <p14:tracePt t="65031" x="6226175" y="2895600"/>
          <p14:tracePt t="65067" x="6194425" y="2895600"/>
          <p14:tracePt t="65075" x="6149975" y="2895600"/>
          <p14:tracePt t="65083" x="6126163" y="2895600"/>
          <p14:tracePt t="65097" x="6057900" y="2895600"/>
          <p14:tracePt t="65097" x="6035675" y="2895600"/>
          <p14:tracePt t="65117" x="5981700" y="2895600"/>
          <p14:tracePt t="65132" x="5905500" y="2895600"/>
          <p14:tracePt t="65149" x="5829300" y="2895600"/>
          <p14:tracePt t="65165" x="5813425" y="2895600"/>
          <p14:tracePt t="65181" x="5791200" y="2895600"/>
          <p14:tracePt t="65198" x="5753100" y="2911475"/>
          <p14:tracePt t="65214" x="5715000" y="2925763"/>
          <p14:tracePt t="65231" x="5684838" y="2949575"/>
          <p14:tracePt t="65248" x="5638800" y="2979738"/>
          <p14:tracePt t="65264" x="5608638" y="2987675"/>
          <p14:tracePt t="65281" x="5578475" y="2987675"/>
          <p14:tracePt t="65298" x="5540375" y="2987675"/>
          <p14:tracePt t="65298" x="5524500" y="2994025"/>
          <p14:tracePt t="65316" x="5494338" y="3009900"/>
          <p14:tracePt t="65332" x="5470525" y="3040063"/>
          <p14:tracePt t="65348" x="5440363" y="3101975"/>
          <p14:tracePt t="65365" x="5418138" y="3162300"/>
          <p14:tracePt t="65381" x="5402263" y="3222625"/>
          <p14:tracePt t="65398" x="5380038" y="3276600"/>
          <p14:tracePt t="65414" x="5380038" y="3292475"/>
          <p14:tracePt t="65430" x="5380038" y="3322638"/>
          <p14:tracePt t="65447" x="5380038" y="3336925"/>
          <p14:tracePt t="65464" x="5380038" y="3368675"/>
          <p14:tracePt t="65481" x="5394325" y="3390900"/>
          <p14:tracePt t="65497" x="5432425" y="3413125"/>
          <p14:tracePt t="65497" x="5464175" y="3429000"/>
          <p14:tracePt t="65516" x="5508625" y="3475038"/>
          <p14:tracePt t="65532" x="5546725" y="3505200"/>
          <p14:tracePt t="65548" x="5570538" y="3551238"/>
          <p14:tracePt t="65568" x="5608638" y="3597275"/>
          <p14:tracePt t="65581" x="5661025" y="3619500"/>
          <p14:tracePt t="65597" x="5692775" y="3641725"/>
          <p14:tracePt t="65614" x="5699125" y="3649663"/>
          <p14:tracePt t="65630" x="5707063" y="3649663"/>
          <p14:tracePt t="65659" x="5715000" y="3649663"/>
          <p14:tracePt t="65667" x="5722938" y="3649663"/>
          <p14:tracePt t="65680" x="5753100" y="3649663"/>
          <p14:tracePt t="65697" x="5829300" y="3649663"/>
          <p14:tracePt t="65697" x="5897563" y="3619500"/>
          <p14:tracePt t="65716" x="5951538" y="3619500"/>
          <p14:tracePt t="65732" x="5965825" y="3611563"/>
          <p14:tracePt t="65747" x="5981700" y="3603625"/>
          <p14:tracePt t="65764" x="5989638" y="3603625"/>
          <p14:tracePt t="65781" x="6011863" y="3589338"/>
          <p14:tracePt t="65797" x="6027738" y="3581400"/>
          <p14:tracePt t="65814" x="6049963" y="3565525"/>
          <p14:tracePt t="65830" x="6057900" y="3559175"/>
          <p14:tracePt t="65847" x="6073775" y="3543300"/>
          <p14:tracePt t="65864" x="6096000" y="3527425"/>
          <p14:tracePt t="65880" x="6142038" y="3497263"/>
          <p14:tracePt t="65897" x="6180138" y="3482975"/>
          <p14:tracePt t="65897" x="6188075" y="3475038"/>
          <p14:tracePt t="65915" x="6180138" y="3475038"/>
          <p14:tracePt t="65955" x="6149975" y="3475038"/>
          <p14:tracePt t="65963" x="6126163" y="3475038"/>
          <p14:tracePt t="65971" x="6111875" y="3475038"/>
          <p14:tracePt t="65981" x="6103938" y="3475038"/>
          <p14:tracePt t="66139" x="6088063" y="3475038"/>
          <p14:tracePt t="66227" x="6103938" y="3467100"/>
          <p14:tracePt t="66491" x="6126163" y="3451225"/>
          <p14:tracePt t="66515" x="6172200" y="3421063"/>
          <p14:tracePt t="66523" x="6210300" y="3406775"/>
          <p14:tracePt t="66531" x="6256338" y="3375025"/>
          <p14:tracePt t="66546" x="6416675" y="3314700"/>
          <p14:tracePt t="66566" x="6484938" y="3298825"/>
          <p14:tracePt t="66580" x="6530975" y="3292475"/>
          <p14:tracePt t="66597" x="6569075" y="3276600"/>
          <p14:tracePt t="66613" x="6591300" y="3276600"/>
          <p14:tracePt t="66629" x="6659563" y="3254375"/>
          <p14:tracePt t="66645" x="6781800" y="3230563"/>
          <p14:tracePt t="66662" x="6911975" y="3222625"/>
          <p14:tracePt t="66679" x="6988175" y="3222625"/>
          <p14:tracePt t="66696" x="7032625" y="3222625"/>
          <p14:tracePt t="66713" x="7070725" y="3222625"/>
          <p14:tracePt t="66713" x="7094538" y="3222625"/>
          <p14:tracePt t="66731" x="7132638" y="3222625"/>
          <p14:tracePt t="66747" x="7337425" y="3178175"/>
          <p14:tracePt t="66764" x="7451725" y="3178175"/>
          <p14:tracePt t="66780" x="7489825" y="3178175"/>
          <p14:tracePt t="66797" x="7497763" y="3178175"/>
          <p14:tracePt t="66843" x="7513638" y="3178175"/>
          <p14:tracePt t="66851" x="7535863" y="3162300"/>
          <p14:tracePt t="66862" x="7573963" y="3162300"/>
          <p14:tracePt t="66880" x="7597775" y="3162300"/>
          <p14:tracePt t="66896" x="7589838" y="3162300"/>
          <p14:tracePt t="67035" x="7581900" y="3162300"/>
          <p14:tracePt t="67043" x="7573963" y="3162300"/>
          <p14:tracePt t="67051" x="7566025" y="3162300"/>
          <p14:tracePt t="67062" x="7527925" y="3162300"/>
          <p14:tracePt t="67079" x="7513638" y="3162300"/>
          <p14:tracePt t="67096" x="7505700" y="3162300"/>
          <p14:tracePt t="67115" x="7497763" y="3162300"/>
          <p14:tracePt t="67139" x="7483475" y="3162300"/>
          <p14:tracePt t="67147" x="7475538" y="3162300"/>
          <p14:tracePt t="67163" x="7437438" y="3162300"/>
          <p14:tracePt t="67180" x="7421563" y="3162300"/>
          <p14:tracePt t="67196" x="7429500" y="3154363"/>
          <p14:tracePt t="67371" x="7437438" y="3146425"/>
          <p14:tracePt t="67379" x="7445375" y="3146425"/>
          <p14:tracePt t="67427" x="7459663" y="3146425"/>
          <p14:tracePt t="67451" x="7475538" y="3146425"/>
          <p14:tracePt t="67460" x="7489825" y="3146425"/>
          <p14:tracePt t="67467" x="7521575" y="3146425"/>
          <p14:tracePt t="67478" x="7581900" y="3146425"/>
          <p14:tracePt t="67495" x="7612063" y="3146425"/>
          <p14:tracePt t="67512" x="7627938" y="3146425"/>
          <p14:tracePt t="67528" x="7635875" y="3146425"/>
          <p14:tracePt t="67594" x="7642225" y="3146425"/>
          <p14:tracePt t="67603" x="7650163" y="3146425"/>
          <p14:tracePt t="67628" x="7658100" y="3146425"/>
          <p14:tracePt t="67635" x="7666038" y="3146425"/>
          <p14:tracePt t="67651" x="7680325" y="3146425"/>
          <p14:tracePt t="67707" x="7696200" y="3146425"/>
          <p14:tracePt t="67715" x="7718425" y="3146425"/>
          <p14:tracePt t="67727" x="7764463" y="3146425"/>
          <p14:tracePt t="67745" x="7802563" y="3146425"/>
          <p14:tracePt t="67762" x="7818438" y="3146425"/>
          <p14:tracePt t="67778" x="7826375" y="3146425"/>
          <p14:tracePt t="67819" x="7848600" y="3146425"/>
          <p14:tracePt t="67835" x="7878763" y="3146425"/>
          <p14:tracePt t="67844" x="7902575" y="3146425"/>
          <p14:tracePt t="67851" x="7940675" y="3146425"/>
          <p14:tracePt t="67861" x="7985125" y="3146425"/>
          <p14:tracePt t="67878" x="8008938" y="3146425"/>
          <p14:tracePt t="67895" x="8016875" y="3146425"/>
          <p14:tracePt t="67955" x="8023225" y="3146425"/>
          <p14:tracePt t="67963" x="8039100" y="3146425"/>
          <p14:tracePt t="67977" x="8093075" y="3146425"/>
          <p14:tracePt t="67996" x="8115300" y="3146425"/>
          <p14:tracePt t="68012" x="8131175" y="3146425"/>
          <p14:tracePt t="68091" x="8145463" y="3146425"/>
          <p14:tracePt t="68099" x="8175625" y="3146425"/>
          <p14:tracePt t="68110" x="8199438" y="3146425"/>
          <p14:tracePt t="68128" x="8207375" y="3146425"/>
          <p14:tracePt t="68203" x="8213725" y="3146425"/>
          <p14:tracePt t="68211" x="8221663" y="3146425"/>
          <p14:tracePt t="68219" x="8245475" y="3154363"/>
          <p14:tracePt t="68307" x="8267700" y="3162300"/>
          <p14:tracePt t="68315" x="8313738" y="3184525"/>
          <p14:tracePt t="68327" x="8374063" y="3208338"/>
          <p14:tracePt t="68345" x="8389938" y="3208338"/>
          <p14:tracePt t="68361" x="8397875" y="3216275"/>
          <p14:tracePt t="68377" x="8428038" y="3222625"/>
          <p14:tracePt t="68419" x="8442325" y="3222625"/>
          <p14:tracePt t="68427" x="8480425" y="3246438"/>
          <p14:tracePt t="68435" x="8526463" y="3260725"/>
          <p14:tracePt t="68445" x="8602663" y="3292475"/>
          <p14:tracePt t="68461" x="8632825" y="3298825"/>
          <p14:tracePt t="68478" x="8640763" y="3298825"/>
          <p14:tracePt t="68531" x="8656638" y="3298825"/>
          <p14:tracePt t="68539" x="8686800" y="3298825"/>
          <p14:tracePt t="68547" x="8702675" y="3298825"/>
          <p14:tracePt t="68561" x="8716963" y="3298825"/>
          <p14:tracePt t="68578" x="8732838" y="3298825"/>
          <p14:tracePt t="68675" x="8747125" y="3298825"/>
          <p14:tracePt t="68715" x="8755063" y="3298825"/>
          <p14:tracePt t="70508" x="8778875" y="3298825"/>
          <p14:tracePt t="70579" x="8793163" y="3298825"/>
          <p14:tracePt t="70619" x="8801100" y="3298825"/>
          <p14:tracePt t="70651" x="8823325" y="3298825"/>
          <p14:tracePt t="70659" x="8839200" y="3298825"/>
          <p14:tracePt t="70667" x="8861425" y="3284538"/>
          <p14:tracePt t="70676" x="8931275" y="3276600"/>
          <p14:tracePt t="70693" x="8975725" y="3246438"/>
          <p14:tracePt t="70709" x="9037638" y="3222625"/>
          <p14:tracePt t="70726" x="9090025" y="3192463"/>
          <p14:tracePt t="70743" x="9105900" y="3184525"/>
          <p14:tracePt t="70759" x="9113838" y="3178175"/>
          <p14:tracePt t="70775" x="9128125" y="3162300"/>
          <p14:tracePt t="70792" x="9128125" y="3132138"/>
          <p14:tracePt t="70809" x="9128125" y="3101975"/>
          <p14:tracePt t="70809" x="9128125" y="3086100"/>
          <p14:tracePt t="70827" x="9128125" y="3070225"/>
          <p14:tracePt t="70867" x="9128125" y="3055938"/>
          <p14:tracePt t="70875" x="9128125" y="3040063"/>
          <p14:tracePt t="70883" x="9128125" y="3025775"/>
          <p14:tracePt t="70892" x="9128125" y="3001963"/>
          <p14:tracePt t="70909" x="9113838" y="2987675"/>
          <p14:tracePt t="70925" x="9097963" y="2963863"/>
          <p14:tracePt t="70942" x="9059863" y="2903538"/>
          <p14:tracePt t="70958" x="9007475" y="2827338"/>
          <p14:tracePt t="70975" x="8969375" y="2773363"/>
          <p14:tracePt t="70992" x="8931275" y="2735263"/>
          <p14:tracePt t="71008" x="8915400" y="2713038"/>
          <p14:tracePt t="71026" x="8885238" y="2697163"/>
          <p14:tracePt t="71042" x="8839200" y="2674938"/>
          <p14:tracePt t="71060" x="8785225" y="2667000"/>
          <p14:tracePt t="71076" x="8778875" y="2667000"/>
          <p14:tracePt t="71092" x="8763000" y="2659063"/>
          <p14:tracePt t="71109" x="8755063" y="2659063"/>
          <p14:tracePt t="71125" x="8732838" y="2659063"/>
          <p14:tracePt t="71142" x="8709025" y="2651125"/>
          <p14:tracePt t="71158" x="8678863" y="2644775"/>
          <p14:tracePt t="71175" x="8618538" y="2620963"/>
          <p14:tracePt t="71192" x="8564563" y="2613025"/>
          <p14:tracePt t="71208" x="8518525" y="2606675"/>
          <p14:tracePt t="71225" x="8458200" y="2606675"/>
          <p14:tracePt t="71242" x="8351838" y="2606675"/>
          <p14:tracePt t="71258" x="8137525" y="2606675"/>
          <p14:tracePt t="71276" x="8023225" y="2606675"/>
          <p14:tracePt t="71292" x="7916863" y="2606675"/>
          <p14:tracePt t="71309" x="7864475" y="2606675"/>
          <p14:tracePt t="71325" x="7856538" y="2606675"/>
          <p14:tracePt t="71341" x="7848600" y="2606675"/>
          <p14:tracePt t="71358" x="7840663" y="2606675"/>
          <p14:tracePt t="71374" x="7818438" y="2606675"/>
          <p14:tracePt t="71392" x="7764463" y="2606675"/>
          <p14:tracePt t="71408" x="7696200" y="2606675"/>
          <p14:tracePt t="71425" x="7642225" y="2606675"/>
          <p14:tracePt t="71442" x="7581900" y="2620963"/>
          <p14:tracePt t="71442" x="7535863" y="2644775"/>
          <p14:tracePt t="71460" x="7521575" y="2644775"/>
          <p14:tracePt t="71475" x="7467600" y="2659063"/>
          <p14:tracePt t="71493" x="7451725" y="2659063"/>
          <p14:tracePt t="71539" x="7445375" y="2667000"/>
          <p14:tracePt t="71547" x="7429500" y="2682875"/>
          <p14:tracePt t="71558" x="7399338" y="2682875"/>
          <p14:tracePt t="71575" x="7345363" y="2697163"/>
          <p14:tracePt t="71591" x="7299325" y="2705100"/>
          <p14:tracePt t="71607" x="7269163" y="2705100"/>
          <p14:tracePt t="71625" x="7246938" y="2713038"/>
          <p14:tracePt t="71641" x="7231063" y="2720975"/>
          <p14:tracePt t="71657" x="7216775" y="2727325"/>
          <p14:tracePt t="71674" x="7178675" y="2743200"/>
          <p14:tracePt t="71692" x="7132638" y="2765425"/>
          <p14:tracePt t="71708" x="7116763" y="2781300"/>
          <p14:tracePt t="71725" x="7086600" y="2797175"/>
          <p14:tracePt t="71741" x="7078663" y="2803525"/>
          <p14:tracePt t="71771" x="7070725" y="2803525"/>
          <p14:tracePt t="71787" x="7064375" y="2811463"/>
          <p14:tracePt t="71795" x="7040563" y="2827338"/>
          <p14:tracePt t="71807" x="7032625" y="2841625"/>
          <p14:tracePt t="71824" x="7026275" y="2857500"/>
          <p14:tracePt t="71841" x="7026275" y="2873375"/>
          <p14:tracePt t="71857" x="7026275" y="2879725"/>
          <p14:tracePt t="71915" x="7026275" y="2887663"/>
          <p14:tracePt t="71924" x="7026275" y="2903538"/>
          <p14:tracePt t="71955" x="7032625" y="2903538"/>
          <p14:tracePt t="71963" x="7040563" y="2917825"/>
          <p14:tracePt t="71974" x="7040563" y="2925763"/>
          <p14:tracePt t="72003" x="7064375" y="2941638"/>
          <p14:tracePt t="72011" x="7078663" y="2971800"/>
          <p14:tracePt t="72024" x="7124700" y="3009900"/>
          <p14:tracePt t="72041" x="7185025" y="3032125"/>
          <p14:tracePt t="72057" x="7246938" y="3070225"/>
          <p14:tracePt t="72057" x="7261225" y="3070225"/>
          <p14:tracePt t="72076" x="7269163" y="3070225"/>
          <p14:tracePt t="72179" x="7269163" y="3078163"/>
          <p14:tracePt t="72187" x="7269163" y="3094038"/>
          <p14:tracePt t="72227" x="7277100" y="3101975"/>
          <p14:tracePt t="72235" x="7277100" y="3108325"/>
          <p14:tracePt t="72243" x="7285038" y="3116263"/>
          <p14:tracePt t="72257" x="7292975" y="3116263"/>
          <p14:tracePt t="72323" x="7299325" y="3116263"/>
          <p14:tracePt t="72379" x="7307263" y="3116263"/>
          <p14:tracePt t="72387" x="7315200" y="3116263"/>
          <p14:tracePt t="72403" x="7323138" y="3116263"/>
          <p14:tracePt t="72411" x="7331075" y="3124200"/>
          <p14:tracePt t="72423" x="7353300" y="3132138"/>
          <p14:tracePt t="72440" x="7399338" y="3146425"/>
          <p14:tracePt t="72457" x="7437438" y="3162300"/>
          <p14:tracePt t="72475" x="7451725" y="3162300"/>
          <p14:tracePt t="72490" x="7489825" y="3178175"/>
          <p14:tracePt t="72508" x="7505700" y="3178175"/>
          <p14:tracePt t="72524" x="7521575" y="3178175"/>
          <p14:tracePt t="72541" x="7527925" y="3178175"/>
          <p14:tracePt t="72579" x="7535863" y="3178175"/>
          <p14:tracePt t="72595" x="7551738" y="3178175"/>
          <p14:tracePt t="72603" x="7559675" y="3178175"/>
          <p14:tracePt t="72611" x="7566025" y="3178175"/>
          <p14:tracePt t="72623" x="7581900" y="3178175"/>
          <p14:tracePt t="72640" x="7589838" y="3178175"/>
          <p14:tracePt t="72659" x="7604125" y="3192463"/>
          <p14:tracePt t="72675" x="7612063" y="3192463"/>
          <p14:tracePt t="72690" x="7642225" y="3192463"/>
          <p14:tracePt t="72690" x="7658100" y="3208338"/>
          <p14:tracePt t="72708" x="7696200" y="3208338"/>
          <p14:tracePt t="72724" x="7726363" y="3208338"/>
          <p14:tracePt t="72741" x="7756525" y="3222625"/>
          <p14:tracePt t="72757" x="7772400" y="3222625"/>
          <p14:tracePt t="72774" x="7794625" y="3230563"/>
          <p14:tracePt t="72790" x="7802563" y="3230563"/>
          <p14:tracePt t="72806" x="7818438" y="3230563"/>
          <p14:tracePt t="72835" x="7832725" y="3230563"/>
          <p14:tracePt t="72851" x="7848600" y="3230563"/>
          <p14:tracePt t="72859" x="7864475" y="3230563"/>
          <p14:tracePt t="72873" x="7916863" y="3230563"/>
          <p14:tracePt t="72873" x="7940675" y="3230563"/>
          <p14:tracePt t="72892" x="7947025" y="3230563"/>
          <p14:tracePt t="72907" x="7978775" y="3230563"/>
          <p14:tracePt t="72955" x="7993063" y="3230563"/>
          <p14:tracePt t="72963" x="8016875" y="3230563"/>
          <p14:tracePt t="72973" x="8069263" y="3230563"/>
          <p14:tracePt t="72990" x="8085138" y="3230563"/>
          <p14:tracePt t="73007" x="8093075" y="3238500"/>
          <p14:tracePt t="73023" x="8099425" y="3238500"/>
          <p14:tracePt t="73067" x="8107363" y="3238500"/>
          <p14:tracePt t="73075" x="8131175" y="3238500"/>
          <p14:tracePt t="73089" x="8221663" y="3238500"/>
          <p14:tracePt t="73108" x="8237538" y="3238500"/>
          <p14:tracePt t="73125" x="8245475" y="3238500"/>
          <p14:tracePt t="73156" x="8251825" y="3238500"/>
          <p14:tracePt t="73172" x="8259763" y="3238500"/>
          <p14:tracePt t="73179" x="8267700" y="3238500"/>
          <p14:tracePt t="73189" x="8297863" y="3238500"/>
          <p14:tracePt t="73207" x="8351838" y="3238500"/>
          <p14:tracePt t="73223" x="8397875" y="3238500"/>
          <p14:tracePt t="73240" x="8412163" y="3238500"/>
          <p14:tracePt t="73275" x="8428038" y="3230563"/>
          <p14:tracePt t="73291" x="8442325" y="3222625"/>
          <p14:tracePt t="73307" x="8458200" y="3216275"/>
          <p14:tracePt t="73355" x="8474075" y="3208338"/>
          <p14:tracePt t="73363" x="8504238" y="3192463"/>
          <p14:tracePt t="73372" x="8550275" y="3192463"/>
          <p14:tracePt t="73389" x="8610600" y="3170238"/>
          <p14:tracePt t="73406" x="8632825" y="3162300"/>
          <p14:tracePt t="73422" x="8656638" y="3154363"/>
          <p14:tracePt t="73439" x="8670925" y="3146425"/>
          <p14:tracePt t="73483" x="8686800" y="3132138"/>
          <p14:tracePt t="73499" x="8716963" y="3108325"/>
          <p14:tracePt t="73507" x="8740775" y="3094038"/>
          <p14:tracePt t="73524" x="8747125" y="3094038"/>
          <p14:tracePt t="73539" x="8755063" y="3086100"/>
          <p14:tracePt t="73573" x="8763000" y="3078163"/>
          <p14:tracePt t="73579" x="8763000" y="3070225"/>
          <p14:tracePt t="73619" x="8770938" y="3055938"/>
          <p14:tracePt t="73627" x="8778875" y="3040063"/>
          <p14:tracePt t="73643" x="8785225" y="3025775"/>
          <p14:tracePt t="73659" x="8785225" y="3017838"/>
          <p14:tracePt t="73691" x="8785225" y="3009900"/>
          <p14:tracePt t="73699" x="8785225" y="2994025"/>
          <p14:tracePt t="73707" x="8785225" y="2979738"/>
          <p14:tracePt t="73707" x="8785225" y="2963863"/>
          <p14:tracePt t="73724" x="8778875" y="2933700"/>
          <p14:tracePt t="73740" x="8747125" y="2911475"/>
          <p14:tracePt t="73757" x="8686800" y="2873375"/>
          <p14:tracePt t="73773" x="8632825" y="2849563"/>
          <p14:tracePt t="73789" x="8588375" y="2819400"/>
          <p14:tracePt t="73806" x="8564563" y="2811463"/>
          <p14:tracePt t="73822" x="8550275" y="2803525"/>
          <p14:tracePt t="73839" x="8534400" y="2797175"/>
          <p14:tracePt t="73856" x="8518525" y="2797175"/>
          <p14:tracePt t="73872" x="8488363" y="2781300"/>
          <p14:tracePt t="73889" x="8428038" y="2765425"/>
          <p14:tracePt t="73906" x="8382000" y="2765425"/>
          <p14:tracePt t="73906" x="8359775" y="2765425"/>
          <p14:tracePt t="73923" x="8343900" y="2765425"/>
          <p14:tracePt t="73939" x="8275638" y="2765425"/>
          <p14:tracePt t="73957" x="8207375" y="2765425"/>
          <p14:tracePt t="73973" x="8169275" y="2765425"/>
          <p14:tracePt t="73989" x="8085138" y="2765425"/>
          <p14:tracePt t="74006" x="8001000" y="2789238"/>
          <p14:tracePt t="74022" x="7886700" y="2841625"/>
          <p14:tracePt t="74039" x="7802563" y="2857500"/>
          <p14:tracePt t="74056" x="7734300" y="2857500"/>
          <p14:tracePt t="74072" x="7704138" y="2857500"/>
          <p14:tracePt t="74089" x="7650163" y="2857500"/>
          <p14:tracePt t="74105" x="7620000" y="2857500"/>
          <p14:tracePt t="74105" x="7604125" y="2857500"/>
          <p14:tracePt t="74125" x="7589838" y="2857500"/>
          <p14:tracePt t="74139" x="7551738" y="2857500"/>
          <p14:tracePt t="74156" x="7513638" y="2857500"/>
          <p14:tracePt t="74173" x="7483475" y="2857500"/>
          <p14:tracePt t="74189" x="7459663" y="2857500"/>
          <p14:tracePt t="74206" x="7429500" y="2857500"/>
          <p14:tracePt t="74222" x="7383463" y="2857500"/>
          <p14:tracePt t="74238" x="7361238" y="2857500"/>
          <p14:tracePt t="74255" x="7331075" y="2857500"/>
          <p14:tracePt t="74272" x="7315200" y="2857500"/>
          <p14:tracePt t="74288" x="7299325" y="2857500"/>
          <p14:tracePt t="74305" x="7285038" y="2857500"/>
          <p14:tracePt t="74305" x="7277100" y="2857500"/>
          <p14:tracePt t="74324" x="7269163" y="2873375"/>
          <p14:tracePt t="74387" x="7254875" y="2879725"/>
          <p14:tracePt t="74411" x="7239000" y="2895600"/>
          <p14:tracePt t="74419" x="7223125" y="2911475"/>
          <p14:tracePt t="74427" x="7216775" y="2917825"/>
          <p14:tracePt t="74438" x="7208838" y="2933700"/>
          <p14:tracePt t="74456" x="7200900" y="2949575"/>
          <p14:tracePt t="74471" x="7192963" y="2963863"/>
          <p14:tracePt t="74488" x="7192963" y="2971800"/>
          <p14:tracePt t="74504" x="7192963" y="2979738"/>
          <p14:tracePt t="74539" x="7192963" y="2987675"/>
          <p14:tracePt t="74554" x="7192963" y="2994025"/>
          <p14:tracePt t="74563" x="7192963" y="3001963"/>
          <p14:tracePt t="74579" x="7192963" y="3009900"/>
          <p14:tracePt t="74595" x="7192963" y="3017838"/>
          <p14:tracePt t="74635" x="7192963" y="3032125"/>
          <p14:tracePt t="74651" x="7192963" y="3040063"/>
          <p14:tracePt t="74667" x="7192963" y="3048000"/>
          <p14:tracePt t="74675" x="7200900" y="3055938"/>
          <p14:tracePt t="74688" x="7208838" y="3055938"/>
          <p14:tracePt t="74707" x="7223125" y="3063875"/>
          <p14:tracePt t="74721" x="7231063" y="3063875"/>
          <p14:tracePt t="74738" x="7261225" y="3078163"/>
          <p14:tracePt t="74738" x="7277100" y="3086100"/>
          <p14:tracePt t="74756" x="7307263" y="3086100"/>
          <p14:tracePt t="74772" x="7353300" y="3094038"/>
          <p14:tracePt t="74788" x="7369175" y="3101975"/>
          <p14:tracePt t="74805" x="7383463" y="3108325"/>
          <p14:tracePt t="74821" x="7407275" y="3116263"/>
          <p14:tracePt t="74838" x="7429500" y="3124200"/>
          <p14:tracePt t="74855" x="7451725" y="3124200"/>
          <p14:tracePt t="74871" x="7467600" y="3132138"/>
          <p14:tracePt t="74888" x="7475538" y="3132138"/>
          <p14:tracePt t="74915" x="7483475" y="3140075"/>
          <p14:tracePt t="74923" x="7489825" y="3140075"/>
          <p14:tracePt t="74947" x="7505700" y="3140075"/>
          <p14:tracePt t="74955" x="7543800" y="3146425"/>
          <p14:tracePt t="74972" x="7581900" y="3162300"/>
          <p14:tracePt t="74988" x="7589838" y="3162300"/>
          <p14:tracePt t="75051" x="7604125" y="3162300"/>
          <p14:tracePt t="75059" x="7620000" y="3178175"/>
          <p14:tracePt t="75070" x="7688263" y="3200400"/>
          <p14:tracePt t="75087" x="7704138" y="3200400"/>
          <p14:tracePt t="75104" x="7712075" y="3200400"/>
          <p14:tracePt t="75179" x="7718425" y="3200400"/>
          <p14:tracePt t="75275" x="7726363" y="3200400"/>
          <p14:tracePt t="76167" x="7726363" y="3216275"/>
          <p14:tracePt t="76315" x="7718425" y="3216275"/>
          <p14:tracePt t="79938" x="7726363" y="3216275"/>
          <p14:tracePt t="80851" x="7742238" y="3216275"/>
          <p14:tracePt t="80867" x="7750175" y="3216275"/>
          <p14:tracePt t="80947" x="7756525" y="3216275"/>
          <p14:tracePt t="80964" x="7764463" y="3216275"/>
          <p14:tracePt t="81003" x="7780338" y="3216275"/>
          <p14:tracePt t="81027" x="7794625" y="3216275"/>
          <p14:tracePt t="81043" x="7810500" y="3200400"/>
          <p14:tracePt t="81051" x="7832725" y="3200400"/>
          <p14:tracePt t="81064" x="7870825" y="3178175"/>
          <p14:tracePt t="81082" x="7886700" y="3178175"/>
          <p14:tracePt t="81098" x="7894638" y="3170238"/>
          <p14:tracePt t="81116" x="7908925" y="3162300"/>
          <p14:tracePt t="81132" x="7954963" y="3146425"/>
          <p14:tracePt t="81149" x="8023225" y="3132138"/>
          <p14:tracePt t="81166" x="8069263" y="3132138"/>
          <p14:tracePt t="81181" x="8077200" y="3132138"/>
          <p14:tracePt t="81197" x="8093075" y="3132138"/>
          <p14:tracePt t="81259" x="8099425" y="3132138"/>
          <p14:tracePt t="81275" x="8107363" y="3124200"/>
          <p14:tracePt t="82178" x="8115300" y="3116263"/>
          <p14:tracePt t="82291" x="8123238" y="3116263"/>
          <p14:tracePt t="82299" x="8137525" y="3108325"/>
          <p14:tracePt t="82427" x="8145463" y="3108325"/>
          <p14:tracePt t="82443" x="8161338" y="3108325"/>
          <p14:tracePt t="82451" x="8175625" y="3108325"/>
          <p14:tracePt t="82467" x="8191500" y="3108325"/>
          <p14:tracePt t="82480" x="8237538" y="3108325"/>
          <p14:tracePt t="82497" x="8297863" y="3108325"/>
          <p14:tracePt t="82513" x="8335963" y="3108325"/>
          <p14:tracePt t="82513" x="8343900" y="3108325"/>
          <p14:tracePt t="82532" x="8351838" y="3108325"/>
          <p14:tracePt t="82547" x="8366125" y="3108325"/>
          <p14:tracePt t="82563" x="8374063" y="3108325"/>
          <p14:tracePt t="82603" x="8397875" y="3108325"/>
          <p14:tracePt t="82612" x="8420100" y="3108325"/>
          <p14:tracePt t="82620" x="8458200" y="3108325"/>
          <p14:tracePt t="82630" x="8534400" y="3116263"/>
          <p14:tracePt t="82647" x="8580438" y="3116263"/>
          <p14:tracePt t="82663" x="8594725" y="3124200"/>
          <p14:tracePt t="82681" x="8602663" y="3124200"/>
          <p14:tracePt t="82707" x="8610600" y="3124200"/>
          <p14:tracePt t="82715" x="8632825" y="3124200"/>
          <p14:tracePt t="82729" x="8678863" y="3140075"/>
          <p14:tracePt t="82729" x="8702675" y="3146425"/>
          <p14:tracePt t="82748" x="8740775" y="3146425"/>
          <p14:tracePt t="82764" x="8755063" y="3146425"/>
          <p14:tracePt t="82781" x="8763000" y="3146425"/>
          <p14:tracePt t="82797" x="8801100" y="3154363"/>
          <p14:tracePt t="82814" x="8809038" y="3154363"/>
          <p14:tracePt t="82829" x="8816975" y="3154363"/>
          <p14:tracePt t="82955" x="8816975" y="3162300"/>
          <p14:tracePt t="83019" x="8816975" y="3170238"/>
          <p14:tracePt t="83131" x="8809038" y="3170238"/>
          <p14:tracePt t="83187" x="8801100" y="3170238"/>
          <p14:tracePt t="83211" x="8793163" y="3170238"/>
          <p14:tracePt t="83227" x="8785225" y="3170238"/>
          <p14:tracePt t="83235" x="8778875" y="3170238"/>
          <p14:tracePt t="83259" x="8770938" y="3170238"/>
          <p14:tracePt t="83267" x="8763000" y="3170238"/>
          <p14:tracePt t="83279" x="8740775" y="3162300"/>
          <p14:tracePt t="83296" x="8716963" y="3154363"/>
          <p14:tracePt t="83313" x="8686800" y="3140075"/>
          <p14:tracePt t="83329" x="8632825" y="3140075"/>
          <p14:tracePt t="83329" x="8588375" y="3140075"/>
          <p14:tracePt t="83347" x="8550275" y="3140075"/>
          <p14:tracePt t="83362" x="8435975" y="3140075"/>
          <p14:tracePt t="83380" x="8351838" y="3140075"/>
          <p14:tracePt t="83397" x="8267700" y="3140075"/>
          <p14:tracePt t="83413" x="8229600" y="3140075"/>
          <p14:tracePt t="83429" x="8213725" y="3140075"/>
          <p14:tracePt t="83446" x="8207375" y="3140075"/>
          <p14:tracePt t="83499" x="8199438" y="3146425"/>
          <p14:tracePt t="83515" x="8191500" y="3146425"/>
          <p14:tracePt t="83523" x="8175625" y="3154363"/>
          <p14:tracePt t="83539" x="8161338" y="3154363"/>
          <p14:tracePt t="83563" x="8153400" y="3170238"/>
          <p14:tracePt t="83611" x="8145463" y="3178175"/>
          <p14:tracePt t="83619" x="8131175" y="3178175"/>
          <p14:tracePt t="83635" x="8123238" y="3184525"/>
          <p14:tracePt t="84568" x="8131175" y="3184525"/>
          <p14:tracePt t="85179" x="8137525" y="3184525"/>
          <p14:tracePt t="85283" x="8145463" y="3184525"/>
          <p14:tracePt t="85299" x="8161338" y="3184525"/>
          <p14:tracePt t="85683" x="8169275" y="3192463"/>
          <p14:tracePt t="85691" x="8175625" y="3192463"/>
          <p14:tracePt t="85755" x="8183563" y="3192463"/>
          <p14:tracePt t="85763" x="8191500" y="3192463"/>
          <p14:tracePt t="86753" x="8199438" y="3192463"/>
          <p14:tracePt t="86859" x="8207375" y="3192463"/>
          <p14:tracePt t="86867" x="8213725" y="3192463"/>
          <p14:tracePt t="86923" x="8221663" y="3184525"/>
          <p14:tracePt t="86931" x="8229600" y="3178175"/>
          <p14:tracePt t="86941" x="8267700" y="3162300"/>
          <p14:tracePt t="86959" x="8275638" y="3162300"/>
          <p14:tracePt t="86975" x="8283575" y="3162300"/>
          <p14:tracePt t="87051" x="8305800" y="3154363"/>
          <p14:tracePt t="87059" x="8313738" y="3154363"/>
          <p14:tracePt t="87076" x="8321675" y="3154363"/>
          <p14:tracePt t="87139" x="8328025" y="3154363"/>
          <p14:tracePt t="87147" x="8335963" y="3154363"/>
          <p14:tracePt t="87158" x="8335963" y="3146425"/>
          <p14:tracePt t="87175" x="8343900" y="3146425"/>
          <p14:tracePt t="87219" x="8351838" y="3146425"/>
          <p14:tracePt t="87235" x="8359775" y="3146425"/>
          <p14:tracePt t="87244" x="8382000" y="3146425"/>
          <p14:tracePt t="87260" x="8404225" y="3146425"/>
          <p14:tracePt t="87276" x="8412163" y="3146425"/>
          <p14:tracePt t="87323" x="8420100" y="3146425"/>
          <p14:tracePt t="87331" x="8435975" y="3146425"/>
          <p14:tracePt t="87342" x="8466138" y="3146425"/>
          <p14:tracePt t="87358" x="8496300" y="3154363"/>
          <p14:tracePt t="87375" x="8518525" y="3162300"/>
          <p14:tracePt t="87392" x="8526463" y="3162300"/>
          <p14:tracePt t="87451" x="8542338" y="3162300"/>
          <p14:tracePt t="87467" x="8564563" y="3162300"/>
          <p14:tracePt t="87476" x="8602663" y="3162300"/>
          <p14:tracePt t="87493" x="8610600" y="3162300"/>
          <p14:tracePt t="87508" x="8618538" y="3162300"/>
          <p14:tracePt t="87531" x="8626475" y="3162300"/>
          <p14:tracePt t="87556" x="8640763" y="3162300"/>
          <p14:tracePt t="87595" x="8648700" y="3162300"/>
          <p14:tracePt t="87603" x="8656638" y="3162300"/>
          <p14:tracePt t="87611" x="8664575" y="3162300"/>
          <p14:tracePt t="87625" x="8686800" y="3154363"/>
          <p14:tracePt t="87642" x="8716963" y="3146425"/>
          <p14:tracePt t="87659" x="8724900" y="3146425"/>
          <p14:tracePt t="87674" x="8732838" y="3146425"/>
          <p14:tracePt t="89458" x="8724900" y="3146425"/>
          <p14:tracePt t="90195" x="8709025" y="3154363"/>
          <p14:tracePt t="90204" x="8694738" y="3162300"/>
          <p14:tracePt t="90227" x="8686800" y="3162300"/>
          <p14:tracePt t="90243" x="8656638" y="3170238"/>
          <p14:tracePt t="90251" x="8648700" y="3178175"/>
          <p14:tracePt t="90259" x="8640763" y="3178175"/>
          <p14:tracePt t="90272" x="8594725" y="3184525"/>
          <p14:tracePt t="90289" x="8572500" y="3184525"/>
          <p14:tracePt t="90306" x="8542338" y="3192463"/>
          <p14:tracePt t="90322" x="8504238" y="3192463"/>
          <p14:tracePt t="90322" x="8474075" y="3208338"/>
          <p14:tracePt t="90340" x="8404225" y="3216275"/>
          <p14:tracePt t="90356" x="8328025" y="3230563"/>
          <p14:tracePt t="90373" x="8237538" y="3238500"/>
          <p14:tracePt t="90389" x="8153400" y="3254375"/>
          <p14:tracePt t="90406" x="8069263" y="3260725"/>
          <p14:tracePt t="90422" x="7970838" y="3276600"/>
          <p14:tracePt t="90438" x="7878763" y="3276600"/>
          <p14:tracePt t="90455" x="7764463" y="3276600"/>
          <p14:tracePt t="90472" x="7673975" y="3276600"/>
          <p14:tracePt t="90489" x="7597775" y="3292475"/>
          <p14:tracePt t="90506" x="7527925" y="3314700"/>
          <p14:tracePt t="90506" x="7489825" y="3314700"/>
          <p14:tracePt t="90523" x="7445375" y="3322638"/>
          <p14:tracePt t="90538" x="7337425" y="3336925"/>
          <p14:tracePt t="90556" x="7231063" y="3344863"/>
          <p14:tracePt t="90573" x="7146925" y="3360738"/>
          <p14:tracePt t="90592" x="7048500" y="3360738"/>
          <p14:tracePt t="90605" x="6964363" y="3360738"/>
          <p14:tracePt t="90621" x="6880225" y="3360738"/>
          <p14:tracePt t="90638" x="6789738" y="3360738"/>
          <p14:tracePt t="90654" x="6697663" y="3360738"/>
          <p14:tracePt t="90671" x="6591300" y="3375025"/>
          <p14:tracePt t="90687" x="6477000" y="3375025"/>
          <p14:tracePt t="90704" x="6340475" y="3375025"/>
          <p14:tracePt t="90722" x="6194425" y="3375025"/>
          <p14:tracePt t="90739" x="6011863" y="3382963"/>
          <p14:tracePt t="90756" x="5935663" y="3398838"/>
          <p14:tracePt t="90773" x="5867400" y="3429000"/>
          <p14:tracePt t="90790" x="5783263" y="3451225"/>
          <p14:tracePt t="90805" x="5630863" y="3489325"/>
          <p14:tracePt t="90822" x="5456238" y="3543300"/>
          <p14:tracePt t="90838" x="5280025" y="3589338"/>
          <p14:tracePt t="90855" x="5135563" y="3627438"/>
          <p14:tracePt t="90872" x="5021263" y="3649663"/>
          <p14:tracePt t="90888" x="4960938" y="3649663"/>
          <p14:tracePt t="90905" x="4937125" y="3657600"/>
          <p14:tracePt t="90922" x="4906963" y="3665538"/>
          <p14:tracePt t="90922" x="4899025" y="3673475"/>
          <p14:tracePt t="90940" x="4884738" y="3679825"/>
          <p14:tracePt t="90955" x="4792663" y="3733800"/>
          <p14:tracePt t="90972" x="4702175" y="3779838"/>
          <p14:tracePt t="90989" x="4610100" y="3810000"/>
          <p14:tracePt t="91005" x="4495800" y="3856038"/>
          <p14:tracePt t="91022" x="4381500" y="3916363"/>
          <p14:tracePt t="91039" x="4305300" y="3940175"/>
          <p14:tracePt t="91054" x="4229100" y="3970338"/>
          <p14:tracePt t="91071" x="4183063" y="3992563"/>
          <p14:tracePt t="91087" x="4152900" y="4022725"/>
          <p14:tracePt t="91104" x="4114800" y="4054475"/>
          <p14:tracePt t="91121" x="4084638" y="4076700"/>
          <p14:tracePt t="91121" x="4068763" y="4084638"/>
          <p14:tracePt t="91140" x="4046538" y="4092575"/>
          <p14:tracePt t="91154" x="4000500" y="4114800"/>
          <p14:tracePt t="91172" x="3962400" y="4144963"/>
          <p14:tracePt t="91188" x="3940175" y="4168775"/>
          <p14:tracePt t="91206" x="3908425" y="4198938"/>
          <p14:tracePt t="91221" x="3902075" y="4213225"/>
          <p14:tracePt t="91238" x="3894138" y="4213225"/>
          <p14:tracePt t="91254" x="3894138" y="4221163"/>
          <p14:tracePt t="91271" x="3894138" y="4229100"/>
          <p14:tracePt t="93967" x="3886200" y="4229100"/>
          <p14:tracePt t="94811" x="3878263" y="4229100"/>
          <p14:tracePt t="94875" x="3870325" y="4229100"/>
          <p14:tracePt t="94891" x="3856038" y="4237038"/>
          <p14:tracePt t="94900" x="3848100" y="4244975"/>
          <p14:tracePt t="94907" x="3832225" y="4251325"/>
          <p14:tracePt t="94917" x="3794125" y="4283075"/>
          <p14:tracePt t="94934" x="3749675" y="4297363"/>
          <p14:tracePt t="94951" x="3741738" y="4305300"/>
          <p14:tracePt t="94967" x="3725863" y="4313238"/>
          <p14:tracePt t="94984" x="3703638" y="4313238"/>
          <p14:tracePt t="95011" x="3695700" y="4321175"/>
          <p14:tracePt t="95019" x="3679825" y="4327525"/>
          <p14:tracePt t="95036" x="3665538" y="4335463"/>
          <p14:tracePt t="95051" x="3657600" y="4351338"/>
          <p14:tracePt t="95066" x="3619500" y="4373563"/>
          <p14:tracePt t="95085" x="3603625" y="4397375"/>
          <p14:tracePt t="95101" x="3559175" y="4435475"/>
          <p14:tracePt t="95118" x="3535363" y="4465638"/>
          <p14:tracePt t="95135" x="3527425" y="4465638"/>
          <p14:tracePt t="95150" x="3527425" y="4473575"/>
          <p14:tracePt t="95167" x="3521075" y="4473575"/>
          <p14:tracePt t="95243" x="3521075" y="4487863"/>
          <p14:tracePt t="95259" x="3521075" y="4495800"/>
          <p14:tracePt t="95268" x="3521075" y="4511675"/>
          <p14:tracePt t="95283" x="3521075" y="4525963"/>
          <p14:tracePt t="95300" x="3521075" y="4533900"/>
          <p14:tracePt t="95347" x="3521075" y="4541838"/>
          <p14:tracePt t="95395" x="3521075" y="4556125"/>
          <p14:tracePt t="95403" x="3521075" y="4564063"/>
          <p14:tracePt t="95427" x="3521075" y="4572000"/>
          <p14:tracePt t="95443" x="3521075" y="4587875"/>
          <p14:tracePt t="95459" x="3505200" y="4594225"/>
          <p14:tracePt t="95475" x="3505200" y="4602163"/>
          <p14:tracePt t="95491" x="3497263" y="4602163"/>
          <p14:tracePt t="95501" x="3497263" y="4610100"/>
          <p14:tracePt t="95516" x="3489325" y="4625975"/>
          <p14:tracePt t="95533" x="3489325" y="4640263"/>
          <p14:tracePt t="95550" x="3482975" y="4678363"/>
          <p14:tracePt t="95567" x="3475038" y="4702175"/>
          <p14:tracePt t="95585" x="3459163" y="4708525"/>
          <p14:tracePt t="95601" x="3459163" y="4716463"/>
          <p14:tracePt t="95616" x="3451225" y="4724400"/>
          <p14:tracePt t="95707" x="3444875" y="4732338"/>
          <p14:tracePt t="95739" x="3444875" y="4740275"/>
          <p14:tracePt t="95755" x="3429000" y="4770438"/>
          <p14:tracePt t="95779" x="3413125" y="4792663"/>
          <p14:tracePt t="95795" x="3406775" y="4808538"/>
          <p14:tracePt t="95803" x="3406775" y="4816475"/>
          <p14:tracePt t="95817" x="3406775" y="4838700"/>
          <p14:tracePt t="95833" x="3398838" y="4846638"/>
          <p14:tracePt t="95849" x="3406775" y="4846638"/>
          <p14:tracePt t="95939" x="3413125" y="4846638"/>
          <p14:tracePt t="95979" x="3413125" y="4838700"/>
          <p14:tracePt t="96307" x="3421063" y="4830763"/>
          <p14:tracePt t="96387" x="3429000" y="4822825"/>
          <p14:tracePt t="96411" x="3436938" y="4822825"/>
          <p14:tracePt t="96427" x="3444875" y="4816475"/>
          <p14:tracePt t="96459" x="3459163" y="4808538"/>
          <p14:tracePt t="96491" x="3475038" y="4808538"/>
          <p14:tracePt t="96515" x="3497263" y="4808538"/>
          <p14:tracePt t="96539" x="3505200" y="4800600"/>
          <p14:tracePt t="96547" x="3527425" y="4800600"/>
          <p14:tracePt t="96555" x="3559175" y="4792663"/>
          <p14:tracePt t="96565" x="3619500" y="4770438"/>
          <p14:tracePt t="96581" x="3635375" y="4770438"/>
          <p14:tracePt t="96598" x="3641725" y="4770438"/>
          <p14:tracePt t="96615" x="3657600" y="4762500"/>
          <p14:tracePt t="96659" x="3665538" y="4762500"/>
          <p14:tracePt t="96667" x="3673475" y="4762500"/>
          <p14:tracePt t="96681" x="3717925" y="4762500"/>
          <p14:tracePt t="96698" x="3794125" y="4770438"/>
          <p14:tracePt t="96716" x="3810000" y="4770438"/>
          <p14:tracePt t="96731" x="3817938" y="4770438"/>
          <p14:tracePt t="96748" x="3825875" y="4770438"/>
          <p14:tracePt t="96859" x="3840163" y="4778375"/>
          <p14:tracePt t="96883" x="3856038" y="4792663"/>
          <p14:tracePt t="96907" x="3870325" y="4792663"/>
          <p14:tracePt t="96915" x="3878263" y="4792663"/>
          <p14:tracePt t="96923" x="3894138" y="4792663"/>
          <p14:tracePt t="96932" x="3908425" y="4792663"/>
          <p14:tracePt t="96949" x="3916363" y="4792663"/>
          <p14:tracePt t="96964" x="3924300" y="4792663"/>
          <p14:tracePt t="96980" x="3940175" y="4792663"/>
          <p14:tracePt t="97067" x="3924300" y="4792663"/>
          <p14:tracePt t="97491" x="3908425" y="4792663"/>
          <p14:tracePt t="97531" x="3902075" y="4792663"/>
          <p14:tracePt t="97555" x="3894138" y="4792663"/>
          <p14:tracePt t="97564" x="3878263" y="4792663"/>
          <p14:tracePt t="97571" x="3870325" y="4784725"/>
          <p14:tracePt t="97582" x="3825875" y="4770438"/>
          <p14:tracePt t="97598" x="3787775" y="4754563"/>
          <p14:tracePt t="97615" x="3763963" y="4746625"/>
          <p14:tracePt t="97631" x="3733800" y="4724400"/>
          <p14:tracePt t="97648" x="3717925" y="4716463"/>
          <p14:tracePt t="97665" x="3703638" y="4702175"/>
          <p14:tracePt t="97682" x="3695700" y="4702175"/>
          <p14:tracePt t="97697" x="3687763" y="4702175"/>
          <p14:tracePt t="97714" x="3641725" y="4702175"/>
          <p14:tracePt t="97732" x="3603625" y="4702175"/>
          <p14:tracePt t="97749" x="3589338" y="4686300"/>
          <p14:tracePt t="97765" x="3573463" y="4686300"/>
          <p14:tracePt t="97781" x="3565525" y="4686300"/>
          <p14:tracePt t="97851" x="3551238" y="4686300"/>
          <p14:tracePt t="97859" x="3527425" y="4686300"/>
          <p14:tracePt t="97867" x="3513138" y="4686300"/>
          <p14:tracePt t="97881" x="3489325" y="4702175"/>
          <p14:tracePt t="97898" x="3482975" y="4708525"/>
          <p14:tracePt t="97914" x="3475038" y="4716463"/>
          <p14:tracePt t="97955" x="3475038" y="4724400"/>
          <p14:tracePt t="98027" x="3475038" y="4732338"/>
          <p14:tracePt t="98035" x="3475038" y="4740275"/>
          <p14:tracePt t="98051" x="3475038" y="4746625"/>
          <p14:tracePt t="98064" x="3475038" y="4754563"/>
          <p14:tracePt t="98083" x="3475038" y="4770438"/>
          <p14:tracePt t="98155" x="3475038" y="4778375"/>
          <p14:tracePt t="98164" x="3475038" y="4792663"/>
          <p14:tracePt t="98187" x="3475038" y="4800600"/>
          <p14:tracePt t="98203" x="3475038" y="4784725"/>
          <p14:tracePt t="98547" x="3475038" y="4770438"/>
          <p14:tracePt t="98555" x="3459163" y="4754563"/>
          <p14:tracePt t="98564" x="3459163" y="4732338"/>
          <p14:tracePt t="98584" x="3459163" y="4724400"/>
          <p14:tracePt t="98603" x="3459163" y="4708525"/>
          <p14:tracePt t="98613" x="3459163" y="4686300"/>
          <p14:tracePt t="98631" x="3459163" y="4670425"/>
          <p14:tracePt t="98646" x="3459163" y="4664075"/>
          <p14:tracePt t="98663" x="3459163" y="4656138"/>
          <p14:tracePt t="98680" x="3459163" y="4640263"/>
          <p14:tracePt t="98697" x="3459163" y="4625975"/>
          <p14:tracePt t="98713" x="3459163" y="4618038"/>
          <p14:tracePt t="98730" x="3459163" y="4602163"/>
          <p14:tracePt t="98730" x="3459163" y="4594225"/>
          <p14:tracePt t="98748" x="3459163" y="4579938"/>
          <p14:tracePt t="98765" x="3459163" y="4572000"/>
          <p14:tracePt t="98780" x="3459163" y="4556125"/>
          <p14:tracePt t="98797" x="3459163" y="4549775"/>
          <p14:tracePt t="98813" x="3459163" y="4541838"/>
          <p14:tracePt t="98835" x="3459163" y="4525963"/>
          <p14:tracePt t="98846" x="3459163" y="4518025"/>
          <p14:tracePt t="98863" x="3459163" y="4511675"/>
          <p14:tracePt t="98879" x="3459163" y="4503738"/>
          <p14:tracePt t="98907" x="3459163" y="4487863"/>
          <p14:tracePt t="98931" x="3459163" y="4473575"/>
          <p14:tracePt t="98955" x="3459163" y="4457700"/>
          <p14:tracePt t="98963" x="3459163" y="4441825"/>
          <p14:tracePt t="98980" x="3459163" y="4435475"/>
          <p14:tracePt t="99011" x="3459163" y="4427538"/>
          <p14:tracePt t="99028" x="3459163" y="4411663"/>
          <p14:tracePt t="99035" x="3459163" y="4389438"/>
          <p14:tracePt t="99046" x="3444875" y="4365625"/>
          <p14:tracePt t="99062" x="3444875" y="4359275"/>
          <p14:tracePt t="99099" x="3444875" y="4351338"/>
          <p14:tracePt t="99115" x="3444875" y="4343400"/>
          <p14:tracePt t="99123" x="3444875" y="4335463"/>
          <p14:tracePt t="99131" x="3444875" y="4321175"/>
          <p14:tracePt t="99147" x="3444875" y="4313238"/>
          <p14:tracePt t="99163" x="3444875" y="4297363"/>
          <p14:tracePt t="99180" x="3444875" y="4267200"/>
          <p14:tracePt t="99197" x="3444875" y="4251325"/>
          <p14:tracePt t="99213" x="3444875" y="4237038"/>
          <p14:tracePt t="99229" x="3444875" y="4213225"/>
          <p14:tracePt t="99246" x="3444875" y="4183063"/>
          <p14:tracePt t="99263" x="3444875" y="4175125"/>
          <p14:tracePt t="99279" x="3444875" y="4168775"/>
          <p14:tracePt t="99296" x="3444875" y="4144963"/>
          <p14:tracePt t="99313" x="3444875" y="4122738"/>
          <p14:tracePt t="99330" x="3444875" y="4106863"/>
          <p14:tracePt t="99346" x="3444875" y="4092575"/>
          <p14:tracePt t="99364" x="3444875" y="4076700"/>
          <p14:tracePt t="99380" x="3444875" y="4060825"/>
          <p14:tracePt t="99397" x="3429000" y="4030663"/>
          <p14:tracePt t="99413" x="3429000" y="4016375"/>
          <p14:tracePt t="99429" x="3429000" y="4000500"/>
          <p14:tracePt t="99467" x="3429000" y="3984625"/>
          <p14:tracePt t="99475" x="3429000" y="3970338"/>
          <p14:tracePt t="99483" x="3429000" y="3954463"/>
          <p14:tracePt t="99496" x="3429000" y="3940175"/>
          <p14:tracePt t="99512" x="3429000" y="3932238"/>
          <p14:tracePt t="99531" x="3429000" y="3908425"/>
          <p14:tracePt t="99545" x="3429000" y="3878263"/>
          <p14:tracePt t="99562" x="3429000" y="3848100"/>
          <p14:tracePt t="99562" x="3429000" y="3825875"/>
          <p14:tracePt t="99581" x="3429000" y="3794125"/>
          <p14:tracePt t="99596" x="3429000" y="3763963"/>
          <p14:tracePt t="99612" x="3429000" y="3749675"/>
          <p14:tracePt t="99629" x="3436938" y="3725863"/>
          <p14:tracePt t="99646" x="3451225" y="3717925"/>
          <p14:tracePt t="99663" x="3459163" y="3703638"/>
          <p14:tracePt t="99679" x="3475038" y="3673475"/>
          <p14:tracePt t="99696" x="3482975" y="3649663"/>
          <p14:tracePt t="99712" x="3482975" y="3641725"/>
          <p14:tracePt t="99729" x="3489325" y="3627438"/>
          <p14:tracePt t="99729" x="3497263" y="3611563"/>
          <p14:tracePt t="99748" x="3489325" y="3611563"/>
          <p14:tracePt t="100403" x="3475038" y="3611563"/>
          <p14:tracePt t="100451" x="3467100" y="3619500"/>
          <p14:tracePt t="100475" x="3451225" y="3627438"/>
          <p14:tracePt t="100491" x="3444875" y="3627438"/>
          <p14:tracePt t="100507" x="3436938" y="3641725"/>
          <p14:tracePt t="100523" x="3429000" y="3641725"/>
          <p14:tracePt t="100539" x="3413125" y="3649663"/>
          <p14:tracePt t="100555" x="3398838" y="3657600"/>
          <p14:tracePt t="100563" x="3352800" y="3679825"/>
          <p14:tracePt t="100581" x="3336925" y="3679825"/>
          <p14:tracePt t="100597" x="3330575" y="3679825"/>
          <p14:tracePt t="100612" x="3330575" y="3687763"/>
          <p14:tracePt t="100629" x="3322638" y="3687763"/>
          <p14:tracePt t="100645" x="3306763" y="3695700"/>
          <p14:tracePt t="100662" x="3238500" y="3695700"/>
          <p14:tracePt t="100678" x="3162300" y="3695700"/>
          <p14:tracePt t="100695" x="3063875" y="3695700"/>
          <p14:tracePt t="100711" x="2994025" y="3695700"/>
          <p14:tracePt t="100728" x="2949575" y="3695700"/>
          <p14:tracePt t="100745" x="2941638" y="3695700"/>
          <p14:tracePt t="100762" x="2933700" y="3695700"/>
          <p14:tracePt t="100777" x="2925763" y="3711575"/>
          <p14:tracePt t="100811" x="2917825" y="3711575"/>
          <p14:tracePt t="100819" x="2879725" y="3717925"/>
          <p14:tracePt t="100829" x="2803525" y="3725863"/>
          <p14:tracePt t="100846" x="2743200" y="3741738"/>
          <p14:tracePt t="100861" x="2689225" y="3741738"/>
          <p14:tracePt t="100878" x="2659063" y="3741738"/>
          <p14:tracePt t="100895" x="2644775" y="3741738"/>
          <p14:tracePt t="100911" x="2636838" y="3749675"/>
          <p14:tracePt t="100931" x="2628900" y="3749675"/>
          <p14:tracePt t="100944" x="2606675" y="3756025"/>
          <p14:tracePt t="100961" x="2590800" y="3763963"/>
          <p14:tracePt t="100961" x="2568575" y="3771900"/>
          <p14:tracePt t="100979" x="2544763" y="3779838"/>
          <p14:tracePt t="100994" x="2536825" y="3779838"/>
          <p14:tracePt t="101011" x="2530475" y="3779838"/>
          <p14:tracePt t="101099" x="2522538" y="3779838"/>
          <p14:tracePt t="101107" x="2506663" y="3779838"/>
          <p14:tracePt t="101123" x="2492375" y="3779838"/>
          <p14:tracePt t="101131" x="2460625" y="3779838"/>
          <p14:tracePt t="101144" x="2422525" y="3787775"/>
          <p14:tracePt t="101161" x="2408238" y="3794125"/>
          <p14:tracePt t="101177" x="2400300" y="3794125"/>
          <p14:tracePt t="101227" x="2392363" y="3794125"/>
          <p14:tracePt t="101267" x="2384425" y="3794125"/>
          <p14:tracePt t="101883" x="2384425" y="3787775"/>
          <p14:tracePt t="101899" x="2384425" y="3779838"/>
          <p14:tracePt t="101963" x="2384425" y="3771900"/>
          <p14:tracePt t="101995" x="2384425" y="3756025"/>
          <p14:tracePt t="102011" x="2384425" y="3749675"/>
          <p14:tracePt t="102027" x="2384425" y="3741738"/>
          <p14:tracePt t="102035" x="2384425" y="3725863"/>
          <p14:tracePt t="102044" x="2384425" y="3695700"/>
          <p14:tracePt t="102061" x="2384425" y="3679825"/>
          <p14:tracePt t="102077" x="2384425" y="3673475"/>
          <p14:tracePt t="102093" x="2384425" y="3649663"/>
          <p14:tracePt t="102115" x="2384425" y="3635375"/>
          <p14:tracePt t="102195" x="2384425" y="3627438"/>
          <p14:tracePt t="102211" x="2384425" y="3611563"/>
          <p14:tracePt t="102219" x="2384425" y="3603625"/>
          <p14:tracePt t="102571" x="2384425" y="3597275"/>
          <p14:tracePt t="102588" x="2384425" y="3589338"/>
          <p14:tracePt t="102596" x="2400300" y="3581400"/>
          <p14:tracePt t="102611" x="2400300" y="3573463"/>
          <p14:tracePt t="102747" x="2400300" y="3581400"/>
          <p14:tracePt t="102867" x="2400300" y="3589338"/>
          <p14:tracePt t="102883" x="2400300" y="3597275"/>
          <p14:tracePt t="102892" x="2400300" y="3611563"/>
          <p14:tracePt t="102899" x="2400300" y="3619500"/>
          <p14:tracePt t="102908" x="2400300" y="3649663"/>
          <p14:tracePt t="102925" x="2400300" y="3673475"/>
          <p14:tracePt t="102942" x="2400300" y="3679825"/>
          <p14:tracePt t="102959" x="2400300" y="3695700"/>
          <p14:tracePt t="102975" x="2400300" y="3717925"/>
          <p14:tracePt t="103003" x="2400300" y="3733800"/>
          <p14:tracePt t="103011" x="2400300" y="3741738"/>
          <p14:tracePt t="103028" x="2400300" y="3749675"/>
          <p14:tracePt t="103042" x="2400300" y="3756025"/>
          <p14:tracePt t="103058" x="2400300" y="3763963"/>
          <p14:tracePt t="103075" x="2408238" y="3763963"/>
          <p14:tracePt t="103811" x="2422525" y="3756025"/>
          <p14:tracePt t="103859" x="2430463" y="3756025"/>
          <p14:tracePt t="103883" x="2438400" y="3756025"/>
          <p14:tracePt t="103892" x="2446338" y="3756025"/>
          <p14:tracePt t="103899" x="2454275" y="3756025"/>
          <p14:tracePt t="103909" x="2484438" y="3749675"/>
          <p14:tracePt t="103925" x="2574925" y="3749675"/>
          <p14:tracePt t="103942" x="2735263" y="3749675"/>
          <p14:tracePt t="103958" x="2949575" y="3733800"/>
          <p14:tracePt t="103975" x="3162300" y="3725863"/>
          <p14:tracePt t="103992" x="3421063" y="3703638"/>
          <p14:tracePt t="104008" x="3649663" y="3695700"/>
          <p14:tracePt t="104026" x="3817938" y="3695700"/>
          <p14:tracePt t="104041" x="4000500" y="3695700"/>
          <p14:tracePt t="104058" x="4206875" y="3695700"/>
          <p14:tracePt t="104058" x="4327525" y="3695700"/>
          <p14:tracePt t="104076" x="4564063" y="3695700"/>
          <p14:tracePt t="104092" x="4792663" y="3695700"/>
          <p14:tracePt t="104108" x="5067300" y="3695700"/>
          <p14:tracePt t="104126" x="5380038" y="3695700"/>
          <p14:tracePt t="104142" x="5715000" y="3695700"/>
          <p14:tracePt t="104158" x="5943600" y="3695700"/>
          <p14:tracePt t="104175" x="6111875" y="3695700"/>
          <p14:tracePt t="104191" x="6270625" y="3695700"/>
          <p14:tracePt t="104208" x="6408738" y="3695700"/>
          <p14:tracePt t="104225" x="6515100" y="3673475"/>
          <p14:tracePt t="104241" x="6591300" y="3649663"/>
          <p14:tracePt t="104258" x="6667500" y="3603625"/>
          <p14:tracePt t="104258" x="6735763" y="3581400"/>
          <p14:tracePt t="104276" x="6850063" y="3551238"/>
          <p14:tracePt t="104292" x="7026275" y="3489325"/>
          <p14:tracePt t="104308" x="7170738" y="3444875"/>
          <p14:tracePt t="104325" x="7292975" y="3413125"/>
          <p14:tracePt t="104341" x="7369175" y="3398838"/>
          <p14:tracePt t="104358" x="7445375" y="3360738"/>
          <p14:tracePt t="104374" x="7513638" y="3330575"/>
          <p14:tracePt t="104391" x="7612063" y="3298825"/>
          <p14:tracePt t="104408" x="7718425" y="3238500"/>
          <p14:tracePt t="104424" x="7764463" y="3200400"/>
          <p14:tracePt t="104441" x="7780338" y="3192463"/>
          <p14:tracePt t="104441" x="7788275" y="3184525"/>
          <p14:tracePt t="104461" x="7810500" y="3170238"/>
          <p14:tracePt t="104476" x="7962900" y="3116263"/>
          <p14:tracePt t="104492" x="8115300" y="3070225"/>
          <p14:tracePt t="104509" x="8221663" y="3048000"/>
          <p14:tracePt t="104525" x="8237538" y="3032125"/>
          <p14:tracePt t="104541" x="8245475" y="3032125"/>
          <p14:tracePt t="104563" x="8251825" y="3017838"/>
          <p14:tracePt t="104611" x="8245475" y="3017838"/>
          <p14:tracePt t="104723" x="8237538" y="3025775"/>
          <p14:tracePt t="104731" x="8229600" y="3032125"/>
          <p14:tracePt t="104741" x="8221663" y="3040063"/>
          <p14:tracePt t="104757" x="8213725" y="3048000"/>
          <p14:tracePt t="104773" x="8207375" y="3055938"/>
          <p14:tracePt t="104790" x="8183563" y="3086100"/>
          <p14:tracePt t="104807" x="8161338" y="3108325"/>
          <p14:tracePt t="104824" x="8145463" y="3124200"/>
          <p14:tracePt t="104841" x="8137525" y="3124200"/>
          <p14:tracePt t="104857" x="8131175" y="3132138"/>
          <p14:tracePt t="104873" x="8123238" y="3140075"/>
          <p14:tracePt t="104891" x="8137525" y="3140075"/>
          <p14:tracePt t="105179" x="8161338" y="3140075"/>
          <p14:tracePt t="105188" x="8183563" y="3140075"/>
          <p14:tracePt t="105195" x="8213725" y="3124200"/>
          <p14:tracePt t="105206" x="8259763" y="3116263"/>
          <p14:tracePt t="105224" x="8283575" y="3108325"/>
          <p14:tracePt t="105240" x="8289925" y="3108325"/>
          <p14:tracePt t="105267" x="8297863" y="3108325"/>
          <p14:tracePt t="105275" x="8313738" y="3108325"/>
          <p14:tracePt t="105290" x="8382000" y="3108325"/>
          <p14:tracePt t="105290" x="8428038" y="3108325"/>
          <p14:tracePt t="105308" x="8534400" y="3108325"/>
          <p14:tracePt t="105325" x="8632825" y="3108325"/>
          <p14:tracePt t="105341" x="8664575" y="3108325"/>
          <p14:tracePt t="106244" x="8656638" y="3124200"/>
          <p14:tracePt t="106779" x="8656638" y="3132138"/>
          <p14:tracePt t="106803" x="8656638" y="3140075"/>
          <p14:tracePt t="106811" x="8640763" y="3154363"/>
          <p14:tracePt t="106827" x="8640763" y="3178175"/>
          <p14:tracePt t="106838" x="8640763" y="3192463"/>
          <p14:tracePt t="106855" x="8640763" y="3222625"/>
          <p14:tracePt t="106872" x="8632825" y="3238500"/>
          <p14:tracePt t="106888" x="8626475" y="3246438"/>
          <p14:tracePt t="106905" x="8626475" y="3254375"/>
          <p14:tracePt t="106924" x="8610600" y="3268663"/>
          <p14:tracePt t="106938" x="8580438" y="3314700"/>
          <p14:tracePt t="106956" x="8542338" y="3368675"/>
          <p14:tracePt t="106972" x="8458200" y="3459163"/>
          <p14:tracePt t="106989" x="8389938" y="3527425"/>
          <p14:tracePt t="107006" x="8366125" y="3565525"/>
          <p14:tracePt t="107022" x="8335963" y="3627438"/>
          <p14:tracePt t="107038" x="8328025" y="3649663"/>
          <p14:tracePt t="107054" x="8328025" y="3673475"/>
          <p14:tracePt t="107072" x="8321675" y="3673475"/>
          <p14:tracePt t="107088" x="8321675" y="3679825"/>
          <p14:tracePt t="107105" x="8321675" y="3695700"/>
          <p14:tracePt t="107105" x="8321675" y="3717925"/>
          <p14:tracePt t="107124" x="8321675" y="3733800"/>
          <p14:tracePt t="107124" x="8321675" y="3749675"/>
          <p14:tracePt t="107141" x="8321675" y="3802063"/>
          <p14:tracePt t="107157" x="8321675" y="3856038"/>
          <p14:tracePt t="107173" x="8321675" y="3863975"/>
          <p14:tracePt t="107189" x="8321675" y="3886200"/>
          <p14:tracePt t="107205" x="8321675" y="3916363"/>
          <p14:tracePt t="107222" x="8321675" y="3962400"/>
          <p14:tracePt t="107238" x="8321675" y="4022725"/>
          <p14:tracePt t="107255" x="8328025" y="4060825"/>
          <p14:tracePt t="107272" x="8328025" y="4092575"/>
          <p14:tracePt t="107288" x="8335963" y="4114800"/>
          <p14:tracePt t="107305" x="8335963" y="4152900"/>
          <p14:tracePt t="107322" x="8343900" y="4183063"/>
          <p14:tracePt t="107322" x="8351838" y="4191000"/>
          <p14:tracePt t="107340" x="8366125" y="4206875"/>
          <p14:tracePt t="107354" x="8435975" y="4267200"/>
          <p14:tracePt t="107372" x="8450263" y="4267200"/>
          <p14:tracePt t="107388" x="8450263" y="4259263"/>
          <p14:tracePt t="107611" x="8450263" y="4251325"/>
          <p14:tracePt t="107635" x="8450263" y="4237038"/>
          <p14:tracePt t="107643" x="8450263" y="4213225"/>
          <p14:tracePt t="107654" x="8450263" y="4206875"/>
          <p14:tracePt t="107739" x="8450263" y="4198938"/>
          <p14:tracePt t="107747" x="8442325" y="4191000"/>
          <p14:tracePt t="107763" x="8435975" y="4183063"/>
          <p14:tracePt t="107772" x="8428038" y="4175125"/>
          <p14:tracePt t="107795" x="8420100" y="4168775"/>
          <p14:tracePt t="107805" x="8412163" y="4168775"/>
          <p14:tracePt t="107821" x="8404225" y="4168775"/>
          <p14:tracePt t="107838" x="8397875" y="4168775"/>
          <p14:tracePt t="107859" x="8389938" y="4168775"/>
          <p14:tracePt t="107883" x="8382000" y="4168775"/>
          <p14:tracePt t="107891" x="8374063" y="4168775"/>
          <p14:tracePt t="107904" x="8359775" y="4168775"/>
          <p14:tracePt t="107923" x="8351838" y="4175125"/>
          <p14:tracePt t="107947" x="8343900" y="4175125"/>
          <p14:tracePt t="107956" x="8335963" y="4183063"/>
          <p14:tracePt t="107970" x="8328025" y="4183063"/>
          <p14:tracePt t="107988" x="8328025" y="4191000"/>
          <p14:tracePt t="108067" x="8321675" y="4191000"/>
          <p14:tracePt t="108075" x="8313738" y="4198938"/>
          <p14:tracePt t="108087" x="8297863" y="4221163"/>
          <p14:tracePt t="108104" x="8297863" y="4237038"/>
          <p14:tracePt t="108121" x="8297863" y="4244975"/>
          <p14:tracePt t="108195" x="8297863" y="4251325"/>
          <p14:tracePt t="108403" x="8305800" y="4251325"/>
          <p14:tracePt t="109155" x="8313738" y="4251325"/>
          <p14:tracePt t="109579" x="8321675" y="4251325"/>
          <p14:tracePt t="110012" x="8335963" y="4251325"/>
          <p14:tracePt t="110019" x="8335963" y="4244975"/>
          <p14:tracePt t="110035" x="8359775" y="4229100"/>
          <p14:tracePt t="110051" x="8374063" y="4229100"/>
          <p14:tracePt t="110084" x="8389938" y="4221163"/>
          <p14:tracePt t="110107" x="8412163" y="4213225"/>
          <p14:tracePt t="110123" x="8428038" y="4206875"/>
          <p14:tracePt t="110140" x="8435975" y="4206875"/>
          <p14:tracePt t="110147" x="8442325" y="4198938"/>
          <p14:tracePt t="110155" x="8442325" y="4191000"/>
          <p14:tracePt t="110171" x="8450263" y="4183063"/>
          <p14:tracePt t="110185" x="8450263" y="4168775"/>
          <p14:tracePt t="110203" x="8450263" y="4152900"/>
          <p14:tracePt t="110218" x="8466138" y="4137025"/>
          <p14:tracePt t="110235" x="8466138" y="4130675"/>
          <p14:tracePt t="110323" x="8458200" y="4130675"/>
          <p14:tracePt t="110347" x="8450263" y="4130675"/>
          <p14:tracePt t="110363" x="8442325" y="4130675"/>
          <p14:tracePt t="110371" x="8435975" y="4130675"/>
          <p14:tracePt t="110384" x="8420100" y="4130675"/>
          <p14:tracePt t="110401" x="8404225" y="4130675"/>
          <p14:tracePt t="110475" x="8389938" y="4130675"/>
          <p14:tracePt t="110484" x="8359775" y="4130675"/>
          <p14:tracePt t="110500" x="8351838" y="4130675"/>
          <p14:tracePt t="110507" x="8343900" y="4130675"/>
          <p14:tracePt t="110519" x="8328025" y="4130675"/>
          <p14:tracePt t="110534" x="8321675" y="4130675"/>
          <p14:tracePt t="110563" x="8313738" y="4130675"/>
          <p14:tracePt t="110659" x="8305800" y="4144963"/>
          <p14:tracePt t="110691" x="8305800" y="4152900"/>
          <p14:tracePt t="110739" x="8305800" y="4168775"/>
          <p14:tracePt t="110771" x="8305800" y="4183063"/>
          <p14:tracePt t="110787" x="8297863" y="4191000"/>
          <p14:tracePt t="110795" x="8297863" y="4198938"/>
          <p14:tracePt t="110811" x="8297863" y="4206875"/>
          <p14:tracePt t="110827" x="8297863" y="4213225"/>
          <p14:tracePt t="110875" x="8297863" y="4229100"/>
          <p14:tracePt t="110884" x="8305800" y="4229100"/>
          <p14:tracePt t="110891" x="8305800" y="4237038"/>
          <p14:tracePt t="110901" x="8313738" y="4244975"/>
          <p14:tracePt t="110917" x="8313738" y="4251325"/>
          <p14:tracePt t="110934" x="8321675" y="4251325"/>
          <p14:tracePt t="110950" x="8351838" y="4251325"/>
          <p14:tracePt t="110968" x="8382000" y="4251325"/>
          <p14:tracePt t="110984" x="8420100" y="4251325"/>
          <p14:tracePt t="111001" x="8442325" y="4251325"/>
          <p14:tracePt t="111018" x="8466138" y="4251325"/>
          <p14:tracePt t="111018" x="8474075" y="4251325"/>
          <p14:tracePt t="111036" x="8480425" y="4251325"/>
          <p14:tracePt t="111036" x="8488363" y="4244975"/>
          <p14:tracePt t="111053" x="8504238" y="4244975"/>
          <p14:tracePt t="111067" x="8512175" y="4244975"/>
          <p14:tracePt t="111084" x="8518525" y="4244975"/>
          <p14:tracePt t="112003" x="8512175" y="4237038"/>
          <p14:tracePt t="112852" x="8512175" y="4229100"/>
          <p14:tracePt t="112875" x="8512175" y="4221163"/>
          <p14:tracePt t="112891" x="8512175" y="4213225"/>
          <p14:tracePt t="112939" x="8526463" y="4198938"/>
          <p14:tracePt t="112948" x="8526463" y="4191000"/>
          <p14:tracePt t="112955" x="8526463" y="4183063"/>
          <p14:tracePt t="112966" x="8534400" y="4168775"/>
          <p14:tracePt t="112983" x="8534400" y="4160838"/>
          <p14:tracePt t="113035" x="8534400" y="4152900"/>
          <p14:tracePt t="113051" x="8534400" y="4144963"/>
          <p14:tracePt t="113115" x="8534400" y="4137025"/>
          <p14:tracePt t="113132" x="8526463" y="4137025"/>
          <p14:tracePt t="113164" x="8518525" y="4137025"/>
          <p14:tracePt t="113180" x="8512175" y="4130675"/>
          <p14:tracePt t="113204" x="8504238" y="4130675"/>
          <p14:tracePt t="113251" x="8496300" y="4130675"/>
          <p14:tracePt t="113267" x="8488363" y="4130675"/>
          <p14:tracePt t="113291" x="8480425" y="4130675"/>
          <p14:tracePt t="113379" x="8474075" y="4130675"/>
          <p14:tracePt t="113443" x="8466138" y="4130675"/>
          <p14:tracePt t="113563" x="8458200" y="4130675"/>
          <p14:tracePt t="114212" x="8450263" y="4130675"/>
          <p14:tracePt t="114251" x="8435975" y="4130675"/>
          <p14:tracePt t="114275" x="8428038" y="4130675"/>
          <p14:tracePt t="114299" x="8420100" y="4130675"/>
          <p14:tracePt t="114315" x="8412163" y="4130675"/>
          <p14:tracePt t="114323" x="8397875" y="4130675"/>
          <p14:tracePt t="114348" x="8389938" y="4130675"/>
          <p14:tracePt t="114379" x="8382000" y="4130675"/>
          <p14:tracePt t="114387" x="8374063" y="4130675"/>
          <p14:tracePt t="114397" x="8351838" y="4130675"/>
          <p14:tracePt t="114414" x="8335963" y="4144963"/>
          <p14:tracePt t="114431" x="8321675" y="4144963"/>
          <p14:tracePt t="114448" x="8313738" y="4144963"/>
          <p14:tracePt t="114464" x="8305800" y="4152900"/>
          <p14:tracePt t="114481" x="8289925" y="4168775"/>
          <p14:tracePt t="114498" x="8283575" y="4191000"/>
          <p14:tracePt t="114514" x="8275638" y="4198938"/>
          <p14:tracePt t="114530" x="8259763" y="4229100"/>
          <p14:tracePt t="114548" x="8251825" y="4237038"/>
          <p14:tracePt t="114635" x="8251825" y="4244975"/>
          <p14:tracePt t="114659" x="8251825" y="4251325"/>
          <p14:tracePt t="114684" x="8251825" y="4259263"/>
          <p14:tracePt t="114699" x="8259763" y="4259263"/>
          <p14:tracePt t="114715" x="8267700" y="4259263"/>
          <p14:tracePt t="114723" x="8275638" y="4259263"/>
          <p14:tracePt t="114732" x="8283575" y="4259263"/>
          <p14:tracePt t="114748" x="8297863" y="4259263"/>
          <p14:tracePt t="114765" x="8313738" y="4259263"/>
          <p14:tracePt t="114796" x="8321675" y="4259263"/>
          <p14:tracePt t="114803" x="8335963" y="4259263"/>
          <p14:tracePt t="114814" x="8359775" y="4259263"/>
          <p14:tracePt t="114830" x="8389938" y="4259263"/>
          <p14:tracePt t="114847" x="8404225" y="4259263"/>
          <p14:tracePt t="114867" x="8412163" y="4251325"/>
          <p14:tracePt t="114891" x="8420100" y="4244975"/>
          <p14:tracePt t="114899" x="8442325" y="4229100"/>
          <p14:tracePt t="114913" x="8488363" y="4206875"/>
          <p14:tracePt t="114913" x="8512175" y="4198938"/>
          <p14:tracePt t="114932" x="8550275" y="4191000"/>
          <p14:tracePt t="114947" x="8602663" y="4160838"/>
          <p14:tracePt t="114964" x="8618538" y="4152900"/>
          <p14:tracePt t="114980" x="8618538" y="4144963"/>
          <p14:tracePt t="115051" x="8602663" y="4144963"/>
          <p14:tracePt t="115123" x="8588375" y="4144963"/>
          <p14:tracePt t="115131" x="8572500" y="4144963"/>
          <p14:tracePt t="115148" x="8550275" y="4144963"/>
          <p14:tracePt t="115165" x="8526463" y="4144963"/>
          <p14:tracePt t="115181" x="8504238" y="4144963"/>
          <p14:tracePt t="115197" x="8474075" y="4152900"/>
          <p14:tracePt t="115213" x="8450263" y="4160838"/>
          <p14:tracePt t="115230" x="8412163" y="4175125"/>
          <p14:tracePt t="115247" x="8374063" y="4175125"/>
          <p14:tracePt t="115264" x="8343900" y="4191000"/>
          <p14:tracePt t="115280" x="8313738" y="4191000"/>
          <p14:tracePt t="115297" x="8289925" y="4198938"/>
          <p14:tracePt t="115314" x="8283575" y="4206875"/>
          <p14:tracePt t="115330" x="8275638" y="4206875"/>
          <p14:tracePt t="115346" x="8267700" y="4221163"/>
          <p14:tracePt t="115363" x="8251825" y="4237038"/>
          <p14:tracePt t="115381" x="8245475" y="4259263"/>
          <p14:tracePt t="115397" x="8245475" y="4267200"/>
          <p14:tracePt t="115414" x="8245475" y="4275138"/>
          <p14:tracePt t="115430" x="8245475" y="4283075"/>
          <p14:tracePt t="115451" x="8245475" y="4289425"/>
          <p14:tracePt t="115515" x="8251825" y="4289425"/>
          <p14:tracePt t="115555" x="8259763" y="4283075"/>
          <p14:tracePt t="115589" x="8267700" y="4283075"/>
          <p14:tracePt t="115611" x="8267700" y="4275138"/>
          <p14:tracePt t="115619" x="8275638" y="4267200"/>
          <p14:tracePt t="115651" x="8267700" y="4267200"/>
          <p14:tracePt t="116243" x="8259763" y="4267200"/>
          <p14:tracePt t="116251" x="8245475" y="4283075"/>
          <p14:tracePt t="116267" x="8237538" y="4289425"/>
          <p14:tracePt t="116307" x="8221663" y="4289425"/>
          <p14:tracePt t="116331" x="8207375" y="4289425"/>
          <p14:tracePt t="116339" x="8191500" y="4289425"/>
          <p14:tracePt t="116347" x="8153400" y="4297363"/>
          <p14:tracePt t="116362" x="8085138" y="4305300"/>
          <p14:tracePt t="116380" x="8061325" y="4313238"/>
          <p14:tracePt t="116396" x="8031163" y="4313238"/>
          <p14:tracePt t="116413" x="8023225" y="4313238"/>
          <p14:tracePt t="116428" x="8016875" y="4313238"/>
          <p14:tracePt t="116445" x="7993063" y="4321175"/>
          <p14:tracePt t="116462" x="7970838" y="4327525"/>
          <p14:tracePt t="116480" x="7962900" y="4327525"/>
          <p14:tracePt t="116495" x="7940675" y="4335463"/>
          <p14:tracePt t="116510" x="7908925" y="4343400"/>
          <p14:tracePt t="116528" x="7902575" y="4343400"/>
          <p14:tracePt t="116544" x="7894638" y="4343400"/>
          <p14:tracePt t="116651" x="7894638" y="4335463"/>
          <p14:tracePt t="116659" x="7886700" y="4321175"/>
          <p14:tracePt t="116676" x="7886700" y="4305300"/>
          <p14:tracePt t="116683" x="7878763" y="4289425"/>
          <p14:tracePt t="116699" x="7878763" y="4283075"/>
          <p14:tracePt t="116715" x="7878763" y="4275138"/>
          <p14:tracePt t="116728" x="7878763" y="4259263"/>
          <p14:tracePt t="116745" x="7878763" y="4251325"/>
          <p14:tracePt t="116762" x="7878763" y="4237038"/>
          <p14:tracePt t="116778" x="7878763" y="4229100"/>
          <p14:tracePt t="116796" x="7878763" y="4213225"/>
          <p14:tracePt t="116813" x="7878763" y="4206875"/>
          <p14:tracePt t="116835" x="7878763" y="4183063"/>
          <p14:tracePt t="116845" x="7878763" y="4160838"/>
          <p14:tracePt t="116862" x="7878763" y="4144963"/>
          <p14:tracePt t="116878" x="7878763" y="4130675"/>
          <p14:tracePt t="116899" x="7878763" y="4122738"/>
          <p14:tracePt t="116911" x="7870825" y="4076700"/>
          <p14:tracePt t="116928" x="7848600" y="4068763"/>
          <p14:tracePt t="116945" x="7832725" y="4060825"/>
          <p14:tracePt t="117035" x="7826375" y="4060825"/>
          <p14:tracePt t="117044" x="7818438" y="4060825"/>
          <p14:tracePt t="117075" x="7810500" y="4060825"/>
          <p14:tracePt t="117084" x="7802563" y="4060825"/>
          <p14:tracePt t="117094" x="7794625" y="4060825"/>
          <p14:tracePt t="117111" x="7780338" y="4060825"/>
          <p14:tracePt t="117139" x="7772400" y="4060825"/>
          <p14:tracePt t="117155" x="7764463" y="4060825"/>
          <p14:tracePt t="117179" x="7750175" y="4060825"/>
          <p14:tracePt t="117187" x="7742238" y="4060825"/>
          <p14:tracePt t="117196" x="7726363" y="4060825"/>
          <p14:tracePt t="117212" x="7712075" y="4060825"/>
          <p14:tracePt t="117229" x="7688263" y="4060825"/>
          <p14:tracePt t="117246" x="7680325" y="4060825"/>
          <p14:tracePt t="117261" x="7666038" y="4060825"/>
          <p14:tracePt t="117278" x="7635875" y="4060825"/>
          <p14:tracePt t="117295" x="7589838" y="4060825"/>
          <p14:tracePt t="117311" x="7566025" y="4060825"/>
          <p14:tracePt t="117328" x="7551738" y="4060825"/>
          <p14:tracePt t="117345" x="7543800" y="4060825"/>
          <p14:tracePt t="117403" x="7535863" y="4068763"/>
          <p14:tracePt t="117427" x="7527925" y="4092575"/>
          <p14:tracePt t="117444" x="7521575" y="4092575"/>
          <p14:tracePt t="117451" x="7505700" y="4098925"/>
          <p14:tracePt t="117461" x="7505700" y="4106863"/>
          <p14:tracePt t="117477" x="7497763" y="4114800"/>
          <p14:tracePt t="117494" x="7497763" y="4122738"/>
          <p14:tracePt t="117580" x="7497763" y="4130675"/>
          <p14:tracePt t="117588" x="7497763" y="4137025"/>
          <p14:tracePt t="117603" x="7497763" y="4152900"/>
          <p14:tracePt t="117611" x="7497763" y="4160838"/>
          <p14:tracePt t="117626" x="7497763" y="4175125"/>
          <p14:tracePt t="117644" x="7505700" y="4191000"/>
          <p14:tracePt t="117660" x="7513638" y="4198938"/>
          <p14:tracePt t="117678" x="7513638" y="4213225"/>
          <p14:tracePt t="117699" x="7521575" y="4213225"/>
          <p14:tracePt t="117710" x="7521575" y="4229100"/>
          <p14:tracePt t="117726" x="7527925" y="4237038"/>
          <p14:tracePt t="117744" x="7527925" y="4244975"/>
          <p14:tracePt t="117760" x="7527925" y="4251325"/>
          <p14:tracePt t="117777" x="7543800" y="4259263"/>
          <p14:tracePt t="117794" x="7551738" y="4275138"/>
          <p14:tracePt t="117812" x="7551738" y="4283075"/>
          <p14:tracePt t="117844" x="7551738" y="4289425"/>
          <p14:tracePt t="117860" x="7551738" y="4297363"/>
          <p14:tracePt t="117876" x="7551738" y="4305300"/>
          <p14:tracePt t="117883" x="7551738" y="4313238"/>
          <p14:tracePt t="117899" x="7551738" y="4321175"/>
          <p14:tracePt t="117910" x="7559675" y="4327525"/>
          <p14:tracePt t="117927" x="7559675" y="4335463"/>
          <p14:tracePt t="117943" x="7566025" y="4335463"/>
          <p14:tracePt t="117995" x="7573963" y="4335463"/>
          <p14:tracePt t="118003" x="7589838" y="4335463"/>
          <p14:tracePt t="118012" x="7604125" y="4335463"/>
          <p14:tracePt t="118029" x="7612063" y="4343400"/>
          <p14:tracePt t="118044" x="7635875" y="4343400"/>
          <p14:tracePt t="118123" x="7650163" y="4343400"/>
          <p14:tracePt t="118131" x="7666038" y="4351338"/>
          <p14:tracePt t="118143" x="7673975" y="4351338"/>
          <p14:tracePt t="118227" x="7680325" y="4351338"/>
          <p14:tracePt t="118235" x="7688263" y="4351338"/>
          <p14:tracePt t="118252" x="7696200" y="4351338"/>
          <p14:tracePt t="118324" x="7704138" y="4351338"/>
          <p14:tracePt t="118331" x="7726363" y="4351338"/>
          <p14:tracePt t="118343" x="7756525" y="4351338"/>
          <p14:tracePt t="118360" x="7780338" y="4351338"/>
          <p14:tracePt t="118377" x="7788275" y="4351338"/>
          <p14:tracePt t="118443" x="7794625" y="4351338"/>
          <p14:tracePt t="118451" x="7802563" y="4351338"/>
          <p14:tracePt t="118460" x="7826375" y="4343400"/>
          <p14:tracePt t="118477" x="7832725" y="4335463"/>
          <p14:tracePt t="118493" x="7848600" y="4327525"/>
          <p14:tracePt t="118510" x="7864475" y="4321175"/>
          <p14:tracePt t="118595" x="7870825" y="4313238"/>
          <p14:tracePt t="118611" x="7878763" y="4305300"/>
          <p14:tracePt t="118619" x="7886700" y="4297363"/>
          <p14:tracePt t="118628" x="7902575" y="4283075"/>
          <p14:tracePt t="118645" x="7902575" y="4275138"/>
          <p14:tracePt t="118668" x="7908925" y="4259263"/>
          <p14:tracePt t="118683" x="7908925" y="4251325"/>
          <p14:tracePt t="118699" x="7908925" y="4237038"/>
          <p14:tracePt t="118710" x="7908925" y="4229100"/>
          <p14:tracePt t="118726" x="7908925" y="4198938"/>
          <p14:tracePt t="118743" x="7908925" y="4160838"/>
          <p14:tracePt t="118760" x="7908925" y="4152900"/>
          <p14:tracePt t="118776" x="7908925" y="4144963"/>
          <p14:tracePt t="118792" x="7878763" y="4144963"/>
          <p14:tracePt t="118827" x="7848600" y="4122738"/>
          <p14:tracePt t="118835" x="7826375" y="4106863"/>
          <p14:tracePt t="118844" x="7794625" y="4084638"/>
          <p14:tracePt t="118861" x="7788275" y="4076700"/>
          <p14:tracePt t="118877" x="7780338" y="4076700"/>
          <p14:tracePt t="118915" x="7772400" y="4076700"/>
          <p14:tracePt t="118924" x="7756525" y="4076700"/>
          <p14:tracePt t="118931" x="7750175" y="4076700"/>
          <p14:tracePt t="118942" x="7726363" y="4076700"/>
          <p14:tracePt t="118959" x="7696200" y="4076700"/>
          <p14:tracePt t="118976" x="7658100" y="4076700"/>
          <p14:tracePt t="118993" x="7620000" y="4076700"/>
          <p14:tracePt t="119010" x="7612063" y="4076700"/>
          <p14:tracePt t="119026" x="7597775" y="4076700"/>
          <p14:tracePt t="119060" x="7581900" y="4076700"/>
          <p14:tracePt t="119076" x="7566025" y="4076700"/>
          <p14:tracePt t="119083" x="7551738" y="4084638"/>
          <p14:tracePt t="119093" x="7543800" y="4092575"/>
          <p14:tracePt t="119109" x="7527925" y="4098925"/>
          <p14:tracePt t="119126" x="7521575" y="4106863"/>
          <p14:tracePt t="119142" x="7513638" y="4114800"/>
          <p14:tracePt t="119159" x="7497763" y="4152900"/>
          <p14:tracePt t="119178" x="7483475" y="4183063"/>
          <p14:tracePt t="119193" x="7475538" y="4183063"/>
          <p14:tracePt t="119209" x="7475538" y="4191000"/>
          <p14:tracePt t="119226" x="7475538" y="4198938"/>
          <p14:tracePt t="119242" x="7475538" y="4213225"/>
          <p14:tracePt t="119259" x="7475538" y="4221163"/>
          <p14:tracePt t="119276" x="7475538" y="4237038"/>
          <p14:tracePt t="119293" x="7483475" y="4251325"/>
          <p14:tracePt t="119309" x="7489825" y="4267200"/>
          <p14:tracePt t="119326" x="7505700" y="4275138"/>
          <p14:tracePt t="119342" x="7521575" y="4297363"/>
          <p14:tracePt t="119359" x="7543800" y="4313238"/>
          <p14:tracePt t="119376" x="7559675" y="4327525"/>
          <p14:tracePt t="119392" x="7559675" y="4335463"/>
          <p14:tracePt t="119409" x="7566025" y="4335463"/>
          <p14:tracePt t="119425" x="7597775" y="4351338"/>
          <p14:tracePt t="119425" x="7612063" y="4359275"/>
          <p14:tracePt t="119444" x="7627938" y="4359275"/>
          <p14:tracePt t="119459" x="7635875" y="4365625"/>
          <p14:tracePt t="119483" x="7642225" y="4365625"/>
          <p14:tracePt t="119523" x="7658100" y="4365625"/>
          <p14:tracePt t="119531" x="7673975" y="4365625"/>
          <p14:tracePt t="119542" x="7718425" y="4351338"/>
          <p14:tracePt t="119558" x="7726363" y="4351338"/>
          <p14:tracePt t="119575" x="7734300" y="4351338"/>
          <p14:tracePt t="119611" x="7750175" y="4351338"/>
          <p14:tracePt t="119627" x="7780338" y="4327525"/>
          <p14:tracePt t="119635" x="7802563" y="4313238"/>
          <p14:tracePt t="119644" x="7856538" y="4267200"/>
          <p14:tracePt t="119660" x="7878763" y="4221163"/>
          <p14:tracePt t="119677" x="7894638" y="4206875"/>
          <p14:tracePt t="119693" x="7894638" y="4198938"/>
          <p14:tracePt t="119709" x="7894638" y="4175125"/>
          <p14:tracePt t="119726" x="7894638" y="4144963"/>
          <p14:tracePt t="119742" x="7894638" y="4114800"/>
          <p14:tracePt t="119759" x="7894638" y="4098925"/>
          <p14:tracePt t="119775" x="7894638" y="4084638"/>
          <p14:tracePt t="119811" x="7894638" y="4076700"/>
          <p14:tracePt t="119819" x="7894638" y="4060825"/>
          <p14:tracePt t="119827" x="7894638" y="4038600"/>
          <p14:tracePt t="119841" x="7864475" y="4008438"/>
          <p14:tracePt t="119841" x="7848600" y="3984625"/>
          <p14:tracePt t="119860" x="7832725" y="3970338"/>
          <p14:tracePt t="119876" x="7826375" y="3962400"/>
          <p14:tracePt t="119893" x="7818438" y="3962400"/>
          <p14:tracePt t="119909" x="7788275" y="3962400"/>
          <p14:tracePt t="119926" x="7750175" y="3962400"/>
          <p14:tracePt t="119942" x="7712075" y="3962400"/>
          <p14:tracePt t="119959" x="7673975" y="3962400"/>
          <p14:tracePt t="119974" x="7635875" y="3984625"/>
          <p14:tracePt t="119990" x="7620000" y="3992563"/>
          <p14:tracePt t="120008" x="7597775" y="4008438"/>
          <p14:tracePt t="120025" x="7559675" y="4030663"/>
          <p14:tracePt t="120042" x="7543800" y="4038600"/>
          <p14:tracePt t="120058" x="7527925" y="4068763"/>
          <p14:tracePt t="120058" x="7513638" y="4076700"/>
          <p14:tracePt t="120077" x="7505700" y="4092575"/>
          <p14:tracePt t="120093" x="7505700" y="4114800"/>
          <p14:tracePt t="120109" x="7489825" y="4144963"/>
          <p14:tracePt t="120125" x="7489825" y="4168775"/>
          <p14:tracePt t="120142" x="7489825" y="4183063"/>
          <p14:tracePt t="120158" x="7489825" y="4206875"/>
          <p14:tracePt t="120176" x="7489825" y="4213225"/>
          <p14:tracePt t="120191" x="7489825" y="4229100"/>
          <p14:tracePt t="120208" x="7489825" y="4259263"/>
          <p14:tracePt t="120225" x="7489825" y="4289425"/>
          <p14:tracePt t="120241" x="7489825" y="4321175"/>
          <p14:tracePt t="120241" x="7497763" y="4327525"/>
          <p14:tracePt t="120260" x="7513638" y="4343400"/>
          <p14:tracePt t="120283" x="7527925" y="4351338"/>
          <p14:tracePt t="120308" x="7535863" y="4351338"/>
          <p14:tracePt t="120355" x="7551738" y="4351338"/>
          <p14:tracePt t="120363" x="7573963" y="4351338"/>
          <p14:tracePt t="120374" x="7612063" y="4359275"/>
          <p14:tracePt t="120392" x="7635875" y="4359275"/>
          <p14:tracePt t="120408" x="7642225" y="4359275"/>
          <p14:tracePt t="120424" x="7650163" y="4359275"/>
          <p14:tracePt t="120441" x="7658100" y="4359275"/>
          <p14:tracePt t="120467" x="7658100" y="4351338"/>
          <p14:tracePt t="120499" x="7658100" y="4343400"/>
          <p14:tracePt t="120515" x="7658100" y="4335463"/>
          <p14:tracePt t="120531" x="7666038" y="4321175"/>
          <p14:tracePt t="120540" x="7673975" y="4321175"/>
          <p14:tracePt t="120556" x="7673975" y="4305300"/>
          <p14:tracePt t="120563" x="7673975" y="4297363"/>
          <p14:tracePt t="120581" x="7673975" y="4289425"/>
          <p14:tracePt t="120627" x="7673975" y="4283075"/>
          <p14:tracePt t="120667" x="7673975" y="4297363"/>
          <p14:tracePt t="122229" x="7680325" y="4305300"/>
          <p14:tracePt t="124209" x="7688263" y="4305300"/>
          <p14:tracePt t="125583" x="7696200" y="4305300"/>
          <p14:tracePt t="128135" x="7696200" y="4313238"/>
          <p14:tracePt t="129138" x="7704138" y="4313238"/>
          <p14:tracePt t="129684" x="7718425" y="4313238"/>
          <p14:tracePt t="129820" x="7726363" y="4313238"/>
          <p14:tracePt t="129835" x="7734300" y="4313238"/>
          <p14:tracePt t="129844" x="7742238" y="4313238"/>
          <p14:tracePt t="129852" x="7756525" y="4313238"/>
          <p14:tracePt t="129865" x="7788275" y="4305300"/>
          <p14:tracePt t="129882" x="7802563" y="4289425"/>
          <p14:tracePt t="129898" x="7810500" y="4289425"/>
          <p14:tracePt t="129915" x="7826375" y="4283075"/>
          <p14:tracePt t="129956" x="7840663" y="4275138"/>
          <p14:tracePt t="129964" x="7856538" y="4275138"/>
          <p14:tracePt t="129972" x="7870825" y="4267200"/>
          <p14:tracePt t="129981" x="7856538" y="4283075"/>
          <p14:tracePt t="131109" x="7856538" y="4275138"/>
          <p14:tracePt t="131644" x="7864475" y="4267200"/>
          <p14:tracePt t="131668" x="7870825" y="4267200"/>
          <p14:tracePt t="131684" x="7886700" y="4259263"/>
          <p14:tracePt t="131692" x="7924800" y="4237038"/>
          <p14:tracePt t="131700" x="7962900" y="4237038"/>
          <p14:tracePt t="131713" x="8031163" y="4206875"/>
          <p14:tracePt t="131730" x="8093075" y="4191000"/>
          <p14:tracePt t="131730" x="8107363" y="4175125"/>
          <p14:tracePt t="131748" x="8131175" y="4175125"/>
          <p14:tracePt t="131763" x="8145463" y="4168775"/>
          <p14:tracePt t="131779" x="8145463" y="4160838"/>
          <p14:tracePt t="131804" x="8161338" y="4160838"/>
          <p14:tracePt t="131813" x="8221663" y="4122738"/>
          <p14:tracePt t="131830" x="8297863" y="4122738"/>
          <p14:tracePt t="131847" x="8359775" y="4114800"/>
          <p14:tracePt t="131863" x="8389938" y="4114800"/>
          <p14:tracePt t="131880" x="8412163" y="4114800"/>
          <p14:tracePt t="131897" x="8412163" y="4122738"/>
          <p14:tracePt t="131915" x="8412163" y="4130675"/>
          <p14:tracePt t="131929" x="8412163" y="4144963"/>
          <p14:tracePt t="131929" x="8412163" y="4152900"/>
          <p14:tracePt t="131948" x="8450263" y="4168775"/>
          <p14:tracePt t="131964" x="8504238" y="4175125"/>
          <p14:tracePt t="131981" x="8518525" y="4175125"/>
          <p14:tracePt t="131997" x="8526463" y="4183063"/>
          <p14:tracePt t="132084" x="8518525" y="4183063"/>
          <p14:tracePt t="132132" x="8512175" y="4183063"/>
          <p14:tracePt t="132180" x="8512175" y="4175125"/>
          <p14:tracePt t="132196" x="8512175" y="4168775"/>
          <p14:tracePt t="132204" x="8512175" y="4160838"/>
          <p14:tracePt t="132213" x="8512175" y="4137025"/>
          <p14:tracePt t="132230" x="8512175" y="4130675"/>
          <p14:tracePt t="132252" x="8504238" y="4114800"/>
          <p14:tracePt t="132268" x="8504238" y="4106863"/>
          <p14:tracePt t="132284" x="8496300" y="4098925"/>
          <p14:tracePt t="132296" x="8496300" y="4084638"/>
          <p14:tracePt t="132312" x="8480425" y="4054475"/>
          <p14:tracePt t="132330" x="8466138" y="4030663"/>
          <p14:tracePt t="132345" x="8442325" y="4030663"/>
          <p14:tracePt t="132345" x="8435975" y="4016375"/>
          <p14:tracePt t="132364" x="8428038" y="4016375"/>
          <p14:tracePt t="132380" x="8412163" y="4016375"/>
          <p14:tracePt t="132396" x="8382000" y="4016375"/>
          <p14:tracePt t="132413" x="8366125" y="4016375"/>
          <p14:tracePt t="132429" x="8359775" y="4016375"/>
          <p14:tracePt t="132446" x="8335963" y="4022725"/>
          <p14:tracePt t="132463" x="8328025" y="4030663"/>
          <p14:tracePt t="132479" x="8305800" y="4038600"/>
          <p14:tracePt t="132496" x="8289925" y="4046538"/>
          <p14:tracePt t="132513" x="8259763" y="4060825"/>
          <p14:tracePt t="132529" x="8245475" y="4076700"/>
          <p14:tracePt t="132545" x="8237538" y="4084638"/>
          <p14:tracePt t="132545" x="8229600" y="4098925"/>
          <p14:tracePt t="132564" x="8229600" y="4114800"/>
          <p14:tracePt t="132580" x="8221663" y="4130675"/>
          <p14:tracePt t="132604" x="8221663" y="4137025"/>
          <p14:tracePt t="132629" x="8221663" y="4144963"/>
          <p14:tracePt t="132636" x="8213725" y="4152900"/>
          <p14:tracePt t="132652" x="8213725" y="4160838"/>
          <p14:tracePt t="132661" x="8213725" y="4168775"/>
          <p14:tracePt t="132678" x="8213725" y="4183063"/>
          <p14:tracePt t="132694" x="8213725" y="4191000"/>
          <p14:tracePt t="132711" x="8213725" y="4206875"/>
          <p14:tracePt t="132729" x="8213725" y="4237038"/>
          <p14:tracePt t="132747" x="8229600" y="4259263"/>
          <p14:tracePt t="132762" x="8251825" y="4283075"/>
          <p14:tracePt t="132778" x="8267700" y="4283075"/>
          <p14:tracePt t="132795" x="8267700" y="4289425"/>
          <p14:tracePt t="132811" x="8275638" y="4289425"/>
          <p14:tracePt t="132829" x="8289925" y="4289425"/>
          <p14:tracePt t="132846" x="8335963" y="4289425"/>
          <p14:tracePt t="132862" x="8366125" y="4289425"/>
          <p14:tracePt t="132879" x="8397875" y="4297363"/>
          <p14:tracePt t="132896" x="8404225" y="4297363"/>
          <p14:tracePt t="132955" x="8428038" y="4297363"/>
          <p14:tracePt t="132964" x="8442325" y="4297363"/>
          <p14:tracePt t="132978" x="8450263" y="4297363"/>
          <p14:tracePt t="132995" x="8466138" y="4297363"/>
          <p14:tracePt t="133012" x="8474075" y="4289425"/>
          <p14:tracePt t="133035" x="8512175" y="4259263"/>
          <p14:tracePt t="133060" x="8526463" y="4259263"/>
          <p14:tracePt t="133076" x="8550275" y="4251325"/>
          <p14:tracePt t="133084" x="8556625" y="4251325"/>
          <p14:tracePt t="133095" x="8564563" y="4244975"/>
          <p14:tracePt t="133112" x="8580438" y="4237038"/>
          <p14:tracePt t="133128" x="8594725" y="4229100"/>
          <p14:tracePt t="133145" x="8602663" y="4229100"/>
          <p14:tracePt t="133244" x="8602663" y="4221163"/>
          <p14:tracePt t="133268" x="8602663" y="4213225"/>
          <p14:tracePt t="133284" x="8602663" y="4206875"/>
          <p14:tracePt t="133308" x="8602663" y="4198938"/>
          <p14:tracePt t="133315" x="8602663" y="4191000"/>
          <p14:tracePt t="133328" x="8594725" y="4183063"/>
          <p14:tracePt t="133344" x="8594725" y="4168775"/>
          <p14:tracePt t="133361" x="8588375" y="4168775"/>
          <p14:tracePt t="133378" x="8588375" y="4152900"/>
          <p14:tracePt t="133396" x="8580438" y="4144963"/>
          <p14:tracePt t="133420" x="8572500" y="4144963"/>
          <p14:tracePt t="133435" x="8572500" y="4130675"/>
          <p14:tracePt t="133446" x="8564563" y="4130675"/>
          <p14:tracePt t="133461" x="8556625" y="4122738"/>
          <p14:tracePt t="133478" x="8550275" y="4114800"/>
          <p14:tracePt t="133494" x="8542338" y="4106863"/>
          <p14:tracePt t="133511" x="8534400" y="4098925"/>
          <p14:tracePt t="133528" x="8518525" y="4098925"/>
          <p14:tracePt t="133572" x="8512175" y="4098925"/>
          <p14:tracePt t="133579" x="8504238" y="4098925"/>
          <p14:tracePt t="133594" x="8488363" y="4098925"/>
          <p14:tracePt t="133613" x="8480425" y="4098925"/>
          <p14:tracePt t="133628" x="8474075" y="4114800"/>
          <p14:tracePt t="133646" x="8458200" y="4137025"/>
          <p14:tracePt t="133661" x="8450263" y="4144963"/>
          <p14:tracePt t="133677" x="8442325" y="4152900"/>
          <p14:tracePt t="133694" x="8435975" y="4160838"/>
          <p14:tracePt t="133711" x="8428038" y="4168775"/>
          <p14:tracePt t="133728" x="8420100" y="4175125"/>
          <p14:tracePt t="133744" x="8412163" y="4183063"/>
          <p14:tracePt t="133761" x="8412163" y="4191000"/>
          <p14:tracePt t="133795" x="8404225" y="4198938"/>
          <p14:tracePt t="133804" x="8397875" y="4213225"/>
          <p14:tracePt t="133812" x="8389938" y="4221163"/>
          <p14:tracePt t="133828" x="8382000" y="4237038"/>
          <p14:tracePt t="133845" x="8374063" y="4237038"/>
          <p14:tracePt t="133861" x="8359775" y="4244975"/>
          <p14:tracePt t="138307" x="8351838" y="4251325"/>
          <p14:tracePt t="139084" x="8343900" y="4251325"/>
          <p14:tracePt t="139092" x="8328025" y="4251325"/>
          <p14:tracePt t="139105" x="8275638" y="4267200"/>
          <p14:tracePt t="139105" x="8237538" y="4267200"/>
          <p14:tracePt t="139124" x="8191500" y="4267200"/>
          <p14:tracePt t="139139" x="8047038" y="4267200"/>
          <p14:tracePt t="139156" x="7954963" y="4267200"/>
          <p14:tracePt t="139175" x="7840663" y="4283075"/>
          <p14:tracePt t="139190" x="7742238" y="4289425"/>
          <p14:tracePt t="139206" x="7635875" y="4313238"/>
          <p14:tracePt t="139222" x="7497763" y="4313238"/>
          <p14:tracePt t="139239" x="7361238" y="4313238"/>
          <p14:tracePt t="139257" x="7178675" y="4313238"/>
          <p14:tracePt t="139272" x="6988175" y="4313238"/>
          <p14:tracePt t="139289" x="6797675" y="4313238"/>
          <p14:tracePt t="139306" x="6675438" y="4313238"/>
          <p14:tracePt t="139322" x="6591300" y="4313238"/>
          <p14:tracePt t="139322" x="6545263" y="4321175"/>
          <p14:tracePt t="139340" x="6408738" y="4335463"/>
          <p14:tracePt t="139357" x="6218238" y="4335463"/>
          <p14:tracePt t="139373" x="5973763" y="4335463"/>
          <p14:tracePt t="139389" x="5768975" y="4335463"/>
          <p14:tracePt t="139406" x="5616575" y="4335463"/>
          <p14:tracePt t="139422" x="5508625" y="4335463"/>
          <p14:tracePt t="139439" x="5432425" y="4335463"/>
          <p14:tracePt t="139454" x="5356225" y="4321175"/>
          <p14:tracePt t="139471" x="5219700" y="4297363"/>
          <p14:tracePt t="139488" x="4975225" y="4244975"/>
          <p14:tracePt t="139504" x="4678363" y="4175125"/>
          <p14:tracePt t="139521" x="4487863" y="4144963"/>
          <p14:tracePt t="139521" x="4411663" y="4130675"/>
          <p14:tracePt t="139539" x="4359275" y="4114800"/>
          <p14:tracePt t="139554" x="4267200" y="4076700"/>
          <p14:tracePt t="139572" x="4221163" y="4068763"/>
          <p14:tracePt t="139589" x="4160838" y="4046538"/>
          <p14:tracePt t="139605" x="4046538" y="4000500"/>
          <p14:tracePt t="139622" x="3886200" y="3970338"/>
          <p14:tracePt t="139638" x="3711575" y="3940175"/>
          <p14:tracePt t="139654" x="3611563" y="3916363"/>
          <p14:tracePt t="139672" x="3527425" y="3916363"/>
          <p14:tracePt t="139687" x="3467100" y="3902075"/>
          <p14:tracePt t="139704" x="3436938" y="3878263"/>
          <p14:tracePt t="139721" x="3368675" y="3863975"/>
          <p14:tracePt t="139738" x="3260725" y="3840163"/>
          <p14:tracePt t="139738" x="3238500" y="3825875"/>
          <p14:tracePt t="139756" x="3192463" y="3817938"/>
          <p14:tracePt t="139772" x="3178175" y="3810000"/>
          <p14:tracePt t="139787" x="3170238" y="3810000"/>
          <p14:tracePt t="139805" x="3154363" y="3810000"/>
          <p14:tracePt t="139821" x="3146425" y="3810000"/>
          <p14:tracePt t="139837" x="3140075" y="3810000"/>
          <p14:tracePt t="139923" x="3132138" y="3802063"/>
          <p14:tracePt t="139931" x="3116263" y="3802063"/>
          <p14:tracePt t="139947" x="3101975" y="3802063"/>
          <p14:tracePt t="139979" x="3078163" y="3794125"/>
          <p14:tracePt t="139995" x="3070225" y="3794125"/>
          <p14:tracePt t="140011" x="3063875" y="3787775"/>
          <p14:tracePt t="140059" x="3063875" y="3779838"/>
          <p14:tracePt t="140131" x="3070225" y="3771900"/>
          <p14:tracePt t="140259" x="3086100" y="3763963"/>
          <p14:tracePt t="140299" x="3094038" y="3756025"/>
          <p14:tracePt t="140331" x="3108325" y="3756025"/>
          <p14:tracePt t="140339" x="3116263" y="3741738"/>
          <p14:tracePt t="140355" x="3132138" y="3725863"/>
          <p14:tracePt t="140371" x="3154363" y="3711575"/>
          <p14:tracePt t="140388" x="3162300" y="3695700"/>
          <p14:tracePt t="140404" x="3170238" y="3687763"/>
          <p14:tracePt t="140421" x="3192463" y="3665538"/>
          <p14:tracePt t="140437" x="3208338" y="3665538"/>
          <p14:tracePt t="140453" x="3216275" y="3657600"/>
          <p14:tracePt t="140470" x="3222625" y="3657600"/>
          <p14:tracePt t="140530" x="3230563" y="3657600"/>
          <p14:tracePt t="140539" x="3246438" y="3641725"/>
          <p14:tracePt t="140552" x="3254375" y="3641725"/>
          <p14:tracePt t="140569" x="3260725" y="3641725"/>
          <p14:tracePt t="140587" x="3276600" y="3641725"/>
          <p14:tracePt t="140620" x="3284538" y="3641725"/>
          <p14:tracePt t="140642" x="3298825" y="3635375"/>
          <p14:tracePt t="140650" x="3298825" y="3627438"/>
          <p14:tracePt t="140658" x="3314700" y="3627438"/>
          <p14:tracePt t="140669" x="3322638" y="3627438"/>
          <p14:tracePt t="140699" x="3344863" y="3627438"/>
          <p14:tracePt t="140763" x="3368675" y="3611563"/>
          <p14:tracePt t="140771" x="3375025" y="3611563"/>
          <p14:tracePt t="140859" x="3382963" y="3611563"/>
          <p14:tracePt t="140867" x="3390900" y="3611563"/>
          <p14:tracePt t="140875" x="3398838" y="3611563"/>
          <p14:tracePt t="140886" x="3406775" y="3611563"/>
          <p14:tracePt t="140963" x="3413125" y="3611563"/>
          <p14:tracePt t="140987" x="3421063" y="3611563"/>
          <p14:tracePt t="140995" x="3429000" y="3611563"/>
          <p14:tracePt t="141059" x="3436938" y="3611563"/>
          <p14:tracePt t="141075" x="3451225" y="3611563"/>
          <p14:tracePt t="141083" x="3451225" y="3619500"/>
          <p14:tracePt t="141091" x="3459163" y="3619500"/>
          <p14:tracePt t="141107" x="3467100" y="3627438"/>
          <p14:tracePt t="141123" x="3475038" y="3627438"/>
          <p14:tracePt t="141155" x="3505200" y="3635375"/>
          <p14:tracePt t="141163" x="3521075" y="3649663"/>
          <p14:tracePt t="141179" x="3527425" y="3649663"/>
          <p14:tracePt t="141187" x="3543300" y="3649663"/>
          <p14:tracePt t="141204" x="3543300" y="3657600"/>
          <p14:tracePt t="141220" x="3551238" y="3657600"/>
          <p14:tracePt t="141275" x="3565525" y="3657600"/>
          <p14:tracePt t="141379" x="3581400" y="3657600"/>
          <p14:tracePt t="141387" x="3589338" y="3665538"/>
          <p14:tracePt t="141451" x="3589338" y="3673475"/>
          <p14:tracePt t="141459" x="3603625" y="3679825"/>
          <p14:tracePt t="141468" x="3611563" y="3687763"/>
          <p14:tracePt t="141485" x="3611563" y="3695700"/>
          <p14:tracePt t="141502" x="3611563" y="3703638"/>
          <p14:tracePt t="141519" x="3627438" y="3717925"/>
          <p14:tracePt t="141547" x="3627438" y="3733800"/>
          <p14:tracePt t="141587" x="3627438" y="3741738"/>
          <p14:tracePt t="141635" x="3627438" y="3756025"/>
          <p14:tracePt t="141644" x="3641725" y="3771900"/>
          <p14:tracePt t="141667" x="3641725" y="3779838"/>
          <p14:tracePt t="141699" x="3641725" y="3787775"/>
          <p14:tracePt t="141715" x="3641725" y="3794125"/>
          <p14:tracePt t="141723" x="3641725" y="3802063"/>
          <p14:tracePt t="141739" x="3649663" y="3810000"/>
          <p14:tracePt t="141755" x="3657600" y="3817938"/>
          <p14:tracePt t="141768" x="3657600" y="3825875"/>
          <p14:tracePt t="141786" x="3657600" y="3832225"/>
          <p14:tracePt t="141803" x="3657600" y="3848100"/>
          <p14:tracePt t="141851" x="3657600" y="3856038"/>
          <p14:tracePt t="141899" x="3657600" y="3863975"/>
          <p14:tracePt t="141907" x="3657600" y="3870325"/>
          <p14:tracePt t="141947" x="3673475" y="3878263"/>
          <p14:tracePt t="141955" x="3673475" y="3894138"/>
          <p14:tracePt t="142075" x="3673475" y="3908425"/>
          <p14:tracePt t="142083" x="3687763" y="3916363"/>
          <p14:tracePt t="142091" x="3687763" y="3924300"/>
          <p14:tracePt t="142107" x="3687763" y="3940175"/>
          <p14:tracePt t="142123" x="3687763" y="3946525"/>
          <p14:tracePt t="142135" x="3687763" y="3962400"/>
          <p14:tracePt t="142155" x="3687763" y="3970338"/>
          <p14:tracePt t="142235" x="3687763" y="3978275"/>
          <p14:tracePt t="142251" x="3695700" y="3984625"/>
          <p14:tracePt t="142268" x="3695700" y="3992563"/>
          <p14:tracePt t="142275" x="3703638" y="4000500"/>
          <p14:tracePt t="142291" x="3703638" y="4022725"/>
          <p14:tracePt t="142331" x="3703638" y="4030663"/>
          <p14:tracePt t="142347" x="3711575" y="4038600"/>
          <p14:tracePt t="142355" x="3717925" y="4054475"/>
          <p14:tracePt t="142368" x="3717925" y="4060825"/>
          <p14:tracePt t="142384" x="3717925" y="4068763"/>
          <p14:tracePt t="142401" x="3717925" y="4076700"/>
          <p14:tracePt t="142435" x="3725863" y="4092575"/>
          <p14:tracePt t="142491" x="3725863" y="4098925"/>
          <p14:tracePt t="142523" x="3725863" y="4106863"/>
          <p14:tracePt t="142531" x="3725863" y="4114800"/>
          <p14:tracePt t="142539" x="3725863" y="4122738"/>
          <p14:tracePt t="142551" x="3725863" y="4130675"/>
          <p14:tracePt t="142567" x="3725863" y="4144963"/>
          <p14:tracePt t="142585" x="3733800" y="4160838"/>
          <p14:tracePt t="142601" x="3733800" y="4168775"/>
          <p14:tracePt t="142617" x="3741738" y="4168775"/>
          <p14:tracePt t="142635" x="3741738" y="4175125"/>
          <p14:tracePt t="142652" x="3741738" y="4191000"/>
          <p14:tracePt t="142668" x="3741738" y="4213225"/>
          <p14:tracePt t="142685" x="3741738" y="4251325"/>
          <p14:tracePt t="142701" x="3741738" y="4283075"/>
          <p14:tracePt t="142717" x="3741738" y="4297363"/>
          <p14:tracePt t="142734" x="3741738" y="4313238"/>
          <p14:tracePt t="142754" x="3741738" y="4321175"/>
          <p14:tracePt t="142779" x="3741738" y="4327525"/>
          <p14:tracePt t="142875" x="3741738" y="4343400"/>
          <p14:tracePt t="142891" x="3741738" y="4359275"/>
          <p14:tracePt t="142899" x="3741738" y="4373563"/>
          <p14:tracePt t="142915" x="3741738" y="4381500"/>
          <p14:tracePt t="142923" x="3741738" y="4389438"/>
          <p14:tracePt t="142933" x="3741738" y="4397375"/>
          <p14:tracePt t="143003" x="3749675" y="4403725"/>
          <p14:tracePt t="143011" x="3749675" y="4411663"/>
          <p14:tracePt t="143019" x="3756025" y="4419600"/>
          <p14:tracePt t="143034" x="3763963" y="4435475"/>
          <p14:tracePt t="143051" x="3763963" y="4441825"/>
          <p14:tracePt t="143075" x="3771900" y="4457700"/>
          <p14:tracePt t="143091" x="3771900" y="4473575"/>
          <p14:tracePt t="143100" x="3771900" y="4487863"/>
          <p14:tracePt t="143163" x="3779838" y="4487863"/>
          <p14:tracePt t="143179" x="3787775" y="4495800"/>
          <p14:tracePt t="143187" x="3787775" y="4503738"/>
          <p14:tracePt t="143219" x="3794125" y="4525963"/>
          <p14:tracePt t="143227" x="3802063" y="4541838"/>
          <p14:tracePt t="143235" x="3817938" y="4556125"/>
          <p14:tracePt t="143252" x="3817938" y="4564063"/>
          <p14:tracePt t="143267" x="3817938" y="4579938"/>
          <p14:tracePt t="143299" x="3817938" y="4587875"/>
          <p14:tracePt t="143347" x="3817938" y="4594225"/>
          <p14:tracePt t="143355" x="3817938" y="4610100"/>
          <p14:tracePt t="143366" x="3817938" y="4618038"/>
          <p14:tracePt t="143387" x="3817938" y="4632325"/>
          <p14:tracePt t="143400" x="3817938" y="4656138"/>
          <p14:tracePt t="143417" x="3817938" y="4648200"/>
          <p14:tracePt t="143659" x="3817938" y="4640263"/>
          <p14:tracePt t="143675" x="3817938" y="4632325"/>
          <p14:tracePt t="143691" x="3817938" y="4618038"/>
          <p14:tracePt t="143707" x="3817938" y="4610100"/>
          <p14:tracePt t="143715" x="3817938" y="4602163"/>
          <p14:tracePt t="143731" x="3817938" y="4594225"/>
          <p14:tracePt t="143739" x="3817938" y="4579938"/>
          <p14:tracePt t="143763" x="3817938" y="4564063"/>
          <p14:tracePt t="143779" x="3817938" y="4549775"/>
          <p14:tracePt t="143787" x="3817938" y="4533900"/>
          <p14:tracePt t="143800" x="3817938" y="4473575"/>
          <p14:tracePt t="143817" x="3802063" y="4427538"/>
          <p14:tracePt t="143817" x="3802063" y="4411663"/>
          <p14:tracePt t="143835" x="3802063" y="4397375"/>
          <p14:tracePt t="143849" x="3787775" y="4359275"/>
          <p14:tracePt t="143849" x="3787775" y="4343400"/>
          <p14:tracePt t="143867" x="3771900" y="4289425"/>
          <p14:tracePt t="143884" x="3741738" y="4229100"/>
          <p14:tracePt t="143901" x="3733800" y="4206875"/>
          <p14:tracePt t="143917" x="3711575" y="4198938"/>
          <p14:tracePt t="143933" x="3679825" y="4183063"/>
          <p14:tracePt t="143950" x="3665538" y="4160838"/>
          <p14:tracePt t="143966" x="3635375" y="4152900"/>
          <p14:tracePt t="143983" x="3581400" y="4122738"/>
          <p14:tracePt t="144000" x="3535363" y="4106863"/>
          <p14:tracePt t="144017" x="3505200" y="4084638"/>
          <p14:tracePt t="144033" x="3475038" y="4068763"/>
          <p14:tracePt t="144050" x="3436938" y="4030663"/>
          <p14:tracePt t="144050" x="3421063" y="4016375"/>
          <p14:tracePt t="144068" x="3382963" y="4000500"/>
          <p14:tracePt t="144084" x="3344863" y="3970338"/>
          <p14:tracePt t="144100" x="3292475" y="3946525"/>
          <p14:tracePt t="144117" x="3216275" y="3908425"/>
          <p14:tracePt t="144133" x="3184525" y="3902075"/>
          <p14:tracePt t="144150" x="3178175" y="3902075"/>
          <p14:tracePt t="144166" x="3162300" y="3878263"/>
          <p14:tracePt t="144184" x="3140075" y="3878263"/>
          <p14:tracePt t="144200" x="3140075" y="3863975"/>
          <p14:tracePt t="144216" x="3132138" y="3863975"/>
          <p14:tracePt t="144234" x="3116263" y="3863975"/>
          <p14:tracePt t="144249" x="3086100" y="3863975"/>
          <p14:tracePt t="144267" x="3048000" y="3848100"/>
          <p14:tracePt t="144284" x="3032125" y="3848100"/>
          <p14:tracePt t="144300" x="2994025" y="3848100"/>
          <p14:tracePt t="144317" x="2955925" y="3832225"/>
          <p14:tracePt t="144333" x="2941638" y="3825875"/>
          <p14:tracePt t="144349" x="2941638" y="3817938"/>
          <p14:tracePt t="144515" x="2955925" y="3810000"/>
          <p14:tracePt t="144531" x="2971800" y="3802063"/>
          <p14:tracePt t="144538" x="2987675" y="3787775"/>
          <p14:tracePt t="144548" x="3017838" y="3771900"/>
          <p14:tracePt t="144565" x="3040063" y="3756025"/>
          <p14:tracePt t="144582" x="3070225" y="3756025"/>
          <p14:tracePt t="144599" x="3086100" y="3741738"/>
          <p14:tracePt t="144617" x="3094038" y="3741738"/>
          <p14:tracePt t="144632" x="3116263" y="3733800"/>
          <p14:tracePt t="144649" x="3116263" y="3725863"/>
          <p14:tracePt t="144649" x="3124200" y="3725863"/>
          <p14:tracePt t="144668" x="3132138" y="3725863"/>
          <p14:tracePt t="144682" x="3140075" y="3717925"/>
          <p14:tracePt t="144698" x="3162300" y="3703638"/>
          <p14:tracePt t="144717" x="3184525" y="3703638"/>
          <p14:tracePt t="144733" x="3216275" y="3695700"/>
          <p14:tracePt t="144749" x="3246438" y="3679825"/>
          <p14:tracePt t="144766" x="3284538" y="3657600"/>
          <p14:tracePt t="144782" x="3298825" y="3649663"/>
          <p14:tracePt t="144799" x="3314700" y="3641725"/>
          <p14:tracePt t="144843" x="3344863" y="3635375"/>
          <p14:tracePt t="144859" x="3360738" y="3635375"/>
          <p14:tracePt t="144875" x="3368675" y="3635375"/>
          <p14:tracePt t="144883" x="3390900" y="3635375"/>
          <p14:tracePt t="144900" x="3406775" y="3635375"/>
          <p14:tracePt t="144931" x="3413125" y="3635375"/>
          <p14:tracePt t="144963" x="3421063" y="3635375"/>
          <p14:tracePt t="144971" x="3436938" y="3635375"/>
          <p14:tracePt t="144982" x="3459163" y="3635375"/>
          <p14:tracePt t="144999" x="3482975" y="3635375"/>
          <p14:tracePt t="145016" x="3505200" y="3635375"/>
          <p14:tracePt t="145032" x="3527425" y="3635375"/>
          <p14:tracePt t="145049" x="3551238" y="3635375"/>
          <p14:tracePt t="145065" x="3573463" y="3635375"/>
          <p14:tracePt t="145065" x="3597275" y="3635375"/>
          <p14:tracePt t="145083" x="3603625" y="3641725"/>
          <p14:tracePt t="145099" x="3611563" y="3657600"/>
          <p14:tracePt t="145116" x="3619500" y="3679825"/>
          <p14:tracePt t="145132" x="3627438" y="3703638"/>
          <p14:tracePt t="145149" x="3649663" y="3717925"/>
          <p14:tracePt t="145167" x="3657600" y="3733800"/>
          <p14:tracePt t="145182" x="3673475" y="3749675"/>
          <p14:tracePt t="145199" x="3679825" y="3749675"/>
          <p14:tracePt t="145215" x="3679825" y="3756025"/>
          <p14:tracePt t="145235" x="3679825" y="3763963"/>
          <p14:tracePt t="145251" x="3679825" y="3771900"/>
          <p14:tracePt t="145265" x="3679825" y="3787775"/>
          <p14:tracePt t="145282" x="3679825" y="3817938"/>
          <p14:tracePt t="145299" x="3679825" y="3825875"/>
          <p14:tracePt t="145316" x="3679825" y="3840163"/>
          <p14:tracePt t="145333" x="3679825" y="3870325"/>
          <p14:tracePt t="145349" x="3679825" y="3908425"/>
          <p14:tracePt t="145365" x="3695700" y="3932238"/>
          <p14:tracePt t="145382" x="3703638" y="3946525"/>
          <p14:tracePt t="145411" x="3703638" y="3962400"/>
          <p14:tracePt t="145435" x="3695700" y="3970338"/>
          <p14:tracePt t="145451" x="3695700" y="3984625"/>
          <p14:tracePt t="145459" x="3695700" y="3992563"/>
          <p14:tracePt t="145467" x="3695700" y="4008438"/>
          <p14:tracePt t="145481" x="3695700" y="4030663"/>
          <p14:tracePt t="145498" x="3695700" y="4038600"/>
          <p14:tracePt t="145531" x="3695700" y="4046538"/>
          <p14:tracePt t="145547" x="3695700" y="4054475"/>
          <p14:tracePt t="145555" x="3695700" y="4060825"/>
          <p14:tracePt t="145565" x="3695700" y="4068763"/>
          <p14:tracePt t="145581" x="3711575" y="4092575"/>
          <p14:tracePt t="145598" x="3711575" y="4106863"/>
          <p14:tracePt t="145614" x="3711575" y="4137025"/>
          <p14:tracePt t="145632" x="3733800" y="4175125"/>
          <p14:tracePt t="145648" x="3741738" y="4206875"/>
          <p14:tracePt t="145648" x="3749675" y="4221163"/>
          <p14:tracePt t="145667" x="3756025" y="4237038"/>
          <p14:tracePt t="145681" x="3763963" y="4244975"/>
          <p14:tracePt t="145698" x="3771900" y="4259263"/>
          <p14:tracePt t="145714" x="3771900" y="4267200"/>
          <p14:tracePt t="145739" x="3771900" y="4283075"/>
          <p14:tracePt t="145749" x="3771900" y="4297363"/>
          <p14:tracePt t="145764" x="3794125" y="4335463"/>
          <p14:tracePt t="145781" x="3802063" y="4365625"/>
          <p14:tracePt t="145798" x="3810000" y="4381500"/>
          <p14:tracePt t="145815" x="3810000" y="4389438"/>
          <p14:tracePt t="145843" x="3810000" y="4397375"/>
          <p14:tracePt t="145851" x="3810000" y="4411663"/>
          <p14:tracePt t="145864" x="3810000" y="4435475"/>
          <p14:tracePt t="145882" x="3810000" y="4449763"/>
          <p14:tracePt t="145897" x="3817938" y="4465638"/>
          <p14:tracePt t="145914" x="3817938" y="4479925"/>
          <p14:tracePt t="145932" x="3832225" y="4495800"/>
          <p14:tracePt t="145948" x="3832225" y="4503738"/>
          <p14:tracePt t="145965" x="3840163" y="4518025"/>
          <p14:tracePt t="145981" x="3848100" y="4541838"/>
          <p14:tracePt t="145998" x="3856038" y="4549775"/>
          <p14:tracePt t="146035" x="3856038" y="4556125"/>
          <p14:tracePt t="146042" x="3863975" y="4572000"/>
          <p14:tracePt t="146050" x="3863975" y="4579938"/>
          <p14:tracePt t="146063" x="3863975" y="4587875"/>
          <p14:tracePt t="146115" x="3863975" y="4602163"/>
          <p14:tracePt t="146123" x="3870325" y="4610100"/>
          <p14:tracePt t="146131" x="3878263" y="4632325"/>
          <p14:tracePt t="146148" x="3878263" y="4640263"/>
          <p14:tracePt t="146164" x="3878263" y="4648200"/>
          <p14:tracePt t="146187" x="3878263" y="4656138"/>
          <p14:tracePt t="146203" x="3886200" y="4664075"/>
          <p14:tracePt t="146235" x="3886200" y="4678363"/>
          <p14:tracePt t="146275" x="3886200" y="4702175"/>
          <p14:tracePt t="146291" x="3886200" y="4716463"/>
          <p14:tracePt t="146307" x="3894138" y="4724400"/>
          <p14:tracePt t="146419" x="3894138" y="4740275"/>
          <p14:tracePt t="146467" x="3894138" y="4746625"/>
          <p14:tracePt t="146475" x="3902075" y="4754563"/>
          <p14:tracePt t="146483" x="3908425" y="4762500"/>
          <p14:tracePt t="146507" x="3916363" y="4778375"/>
          <p14:tracePt t="146523" x="3924300" y="4784725"/>
          <p14:tracePt t="147123" x="3924300" y="4800600"/>
          <p14:tracePt t="147139" x="3924300" y="4808538"/>
          <p14:tracePt t="147211" x="3924300" y="4816475"/>
          <p14:tracePt t="147219" x="3916363" y="4822825"/>
          <p14:tracePt t="147235" x="3908425" y="4822825"/>
          <p14:tracePt t="156143" x="3908425" y="4816475"/>
          <p14:tracePt t="156443" x="3908425" y="4808538"/>
          <p14:tracePt t="156451" x="3908425" y="4792663"/>
          <p14:tracePt t="156459" x="3908425" y="4778375"/>
          <p14:tracePt t="156470" x="3908425" y="4770438"/>
          <p14:tracePt t="156487" x="3932238" y="4732338"/>
          <p14:tracePt t="156504" x="4030663" y="4664075"/>
          <p14:tracePt t="156521" x="4175125" y="4610100"/>
          <p14:tracePt t="156537" x="4327525" y="4594225"/>
          <p14:tracePt t="156553" x="4435475" y="4564063"/>
          <p14:tracePt t="156553" x="4479925" y="4541838"/>
          <p14:tracePt t="156572" x="4632325" y="4495800"/>
          <p14:tracePt t="156588" x="4846638" y="4465638"/>
          <p14:tracePt t="156604" x="5051425" y="4419600"/>
          <p14:tracePt t="156621" x="5219700" y="4397375"/>
          <p14:tracePt t="156638" x="5318125" y="4381500"/>
          <p14:tracePt t="156654" x="5394325" y="4351338"/>
          <p14:tracePt t="156671" x="5562600" y="4327525"/>
          <p14:tracePt t="156687" x="5761038" y="4321175"/>
          <p14:tracePt t="156704" x="5951538" y="4275138"/>
          <p14:tracePt t="156720" x="6019800" y="4275138"/>
          <p14:tracePt t="156737" x="6080125" y="4251325"/>
          <p14:tracePt t="156753" x="6126163" y="4221163"/>
          <p14:tracePt t="156753" x="6156325" y="4213225"/>
          <p14:tracePt t="156772" x="6218238" y="4191000"/>
          <p14:tracePt t="156788" x="6324600" y="4168775"/>
          <p14:tracePt t="156804" x="6446838" y="4130675"/>
          <p14:tracePt t="156821" x="6553200" y="4106863"/>
          <p14:tracePt t="156838" x="6659563" y="4106863"/>
          <p14:tracePt t="156853" x="6797675" y="4106863"/>
          <p14:tracePt t="156870" x="6888163" y="4092575"/>
          <p14:tracePt t="156887" x="6964363" y="4084638"/>
          <p14:tracePt t="156904" x="7108825" y="4060825"/>
          <p14:tracePt t="156920" x="7285038" y="4038600"/>
          <p14:tracePt t="156937" x="7451725" y="4008438"/>
          <p14:tracePt t="156953" x="7551738" y="3970338"/>
          <p14:tracePt t="156970" x="7642225" y="3946525"/>
          <p14:tracePt t="156988" x="7680325" y="3946525"/>
          <p14:tracePt t="157004" x="7712075" y="3946525"/>
          <p14:tracePt t="157021" x="7794625" y="3940175"/>
          <p14:tracePt t="157037" x="7908925" y="3902075"/>
          <p14:tracePt t="157053" x="8039100" y="3825875"/>
          <p14:tracePt t="157070" x="8123238" y="3787775"/>
          <p14:tracePt t="157086" x="8191500" y="3733800"/>
          <p14:tracePt t="157103" x="8229600" y="3711575"/>
          <p14:tracePt t="157120" x="8259763" y="3695700"/>
          <p14:tracePt t="157137" x="8335963" y="3657600"/>
          <p14:tracePt t="157154" x="8366125" y="3619500"/>
          <p14:tracePt t="157154" x="8397875" y="3597275"/>
          <p14:tracePt t="157173" x="8435975" y="3559175"/>
          <p14:tracePt t="157188" x="8450263" y="3535363"/>
          <p14:tracePt t="157204" x="8474075" y="3505200"/>
          <p14:tracePt t="157220" x="8480425" y="3475038"/>
          <p14:tracePt t="157237" x="8480425" y="3459163"/>
          <p14:tracePt t="157267" x="8480425" y="3451225"/>
          <p14:tracePt t="157291" x="8480425" y="3444875"/>
          <p14:tracePt t="157299" x="8480425" y="3436938"/>
          <p14:tracePt t="157307" x="8480425" y="3429000"/>
          <p14:tracePt t="157323" x="8480425" y="3413125"/>
          <p14:tracePt t="157336" x="8474075" y="3390900"/>
          <p14:tracePt t="157353" x="8466138" y="3352800"/>
          <p14:tracePt t="157370" x="8458200" y="3330575"/>
          <p14:tracePt t="157386" x="8450263" y="3314700"/>
          <p14:tracePt t="157404" x="8450263" y="3306763"/>
          <p14:tracePt t="157419" x="8442325" y="3306763"/>
          <p14:tracePt t="157451" x="8435975" y="3306763"/>
          <p14:tracePt t="157467" x="8420100" y="3298825"/>
          <p14:tracePt t="157475" x="8389938" y="3292475"/>
          <p14:tracePt t="157486" x="8382000" y="3276600"/>
          <p14:tracePt t="157502" x="8366125" y="3276600"/>
          <p14:tracePt t="157519" x="8351838" y="3268663"/>
          <p14:tracePt t="157536" x="8335963" y="3260725"/>
          <p14:tracePt t="157552" x="8321675" y="3260725"/>
          <p14:tracePt t="157595" x="8313738" y="3260725"/>
          <p14:tracePt t="157603" x="8289925" y="3260725"/>
          <p14:tracePt t="157611" x="8267700" y="3260725"/>
          <p14:tracePt t="157620" x="8259763" y="3260725"/>
          <p14:tracePt t="157637" x="8245475" y="3260725"/>
          <p14:tracePt t="157659" x="8229600" y="3254375"/>
          <p14:tracePt t="157669" x="8207375" y="3238500"/>
          <p14:tracePt t="157686" x="8175625" y="3222625"/>
          <p14:tracePt t="157703" x="8145463" y="3216275"/>
          <p14:tracePt t="157719" x="8131175" y="3216275"/>
          <p14:tracePt t="157735" x="8123238" y="3208338"/>
          <p14:tracePt t="157827" x="8115300" y="3200400"/>
          <p14:tracePt t="157843" x="8107363" y="3200400"/>
          <p14:tracePt t="157859" x="8099425" y="3192463"/>
          <p14:tracePt t="157868" x="8093075" y="3184525"/>
          <p14:tracePt t="157923" x="8093075" y="3178175"/>
          <p14:tracePt t="157931" x="8085138" y="3178175"/>
          <p14:tracePt t="158683" x="8077200" y="3178175"/>
          <p14:tracePt t="158699" x="8069263" y="3178175"/>
          <p14:tracePt t="158739" x="8061325" y="3178175"/>
          <p14:tracePt t="158763" x="8047038" y="3178175"/>
          <p14:tracePt t="158779" x="8039100" y="3184525"/>
          <p14:tracePt t="158787" x="8031163" y="3184525"/>
          <p14:tracePt t="158801" x="8023225" y="3192463"/>
          <p14:tracePt t="158818" x="8031163" y="3192463"/>
          <p14:tracePt t="159203" x="8039100" y="3192463"/>
          <p14:tracePt t="159211" x="8061325" y="3192463"/>
          <p14:tracePt t="159219" x="8077200" y="3192463"/>
          <p14:tracePt t="159219" x="8099425" y="3192463"/>
          <p14:tracePt t="159235" x="8137525" y="3192463"/>
          <p14:tracePt t="159252" x="8175625" y="3192463"/>
          <p14:tracePt t="159268" x="8207375" y="3200400"/>
          <p14:tracePt t="159285" x="8213725" y="3200400"/>
          <p14:tracePt t="159301" x="8207375" y="3200400"/>
          <p14:tracePt t="159483" x="8199438" y="3200400"/>
          <p14:tracePt t="159491" x="8191500" y="3208338"/>
          <p14:tracePt t="159515" x="8183563" y="3208338"/>
          <p14:tracePt t="159523" x="8175625" y="3208338"/>
          <p14:tracePt t="159539" x="8153400" y="3208338"/>
          <p14:tracePt t="160091" x="8145463" y="3208338"/>
          <p14:tracePt t="160099" x="8131175" y="3208338"/>
          <p14:tracePt t="160115" x="8123238" y="3208338"/>
          <p14:tracePt t="160123" x="8107363" y="3192463"/>
          <p14:tracePt t="160139" x="8099425" y="3184525"/>
          <p14:tracePt t="160150" x="8093075" y="3184525"/>
          <p14:tracePt t="160211" x="8085138" y="3178175"/>
          <p14:tracePt t="160219" x="8077200" y="3178175"/>
          <p14:tracePt t="160971" x="8085138" y="3178175"/>
          <p14:tracePt t="161059" x="8099425" y="3178175"/>
          <p14:tracePt t="161067" x="8131175" y="3178175"/>
          <p14:tracePt t="161082" x="8161338" y="3178175"/>
          <p14:tracePt t="161099" x="8169275" y="3178175"/>
          <p14:tracePt t="161899" x="8199438" y="3178175"/>
          <p14:tracePt t="161907" x="8213725" y="3184525"/>
          <p14:tracePt t="161915" x="8229600" y="3184525"/>
          <p14:tracePt t="161931" x="8237538" y="3184525"/>
          <p14:tracePt t="161995" x="8259763" y="3178175"/>
          <p14:tracePt t="162003" x="8283575" y="3178175"/>
          <p14:tracePt t="162014" x="8328025" y="3178175"/>
          <p14:tracePt t="162031" x="8335963" y="3178175"/>
          <p14:tracePt t="162047" x="8343900" y="3178175"/>
          <p14:tracePt t="162099" x="8359775" y="3178175"/>
          <p14:tracePt t="162107" x="8374063" y="3170238"/>
          <p14:tracePt t="162115" x="8397875" y="3162300"/>
          <p14:tracePt t="162132" x="8412163" y="3162300"/>
          <p14:tracePt t="162147" x="8420100" y="3170238"/>
          <p14:tracePt t="162171" x="8442325" y="3170238"/>
          <p14:tracePt t="162219" x="8466138" y="3170238"/>
          <p14:tracePt t="162227" x="8496300" y="3170238"/>
          <p14:tracePt t="162235" x="8512175" y="3170238"/>
          <p14:tracePt t="162248" x="8564563" y="3170238"/>
          <p14:tracePt t="162265" x="8572500" y="3170238"/>
          <p14:tracePt t="162323" x="8580438" y="3170238"/>
          <p14:tracePt t="162339" x="8588375" y="3162300"/>
          <p14:tracePt t="162347" x="8594725" y="3154363"/>
          <p14:tracePt t="162371" x="8602663" y="3154363"/>
          <p14:tracePt t="162387" x="8618538" y="3146425"/>
          <p14:tracePt t="162459" x="8626475" y="3140075"/>
          <p14:tracePt t="162523" x="8640763" y="3140075"/>
          <p14:tracePt t="162763" x="8648700" y="3132138"/>
          <p14:tracePt t="162771" x="8656638" y="3124200"/>
          <p14:tracePt t="162780" x="8670925" y="3116263"/>
          <p14:tracePt t="162797" x="8702675" y="3094038"/>
          <p14:tracePt t="162814" x="8732838" y="3086100"/>
          <p14:tracePt t="162830" x="8732838" y="3078163"/>
          <p14:tracePt t="162847" x="8740775" y="3070225"/>
          <p14:tracePt t="162891" x="8740775" y="3063875"/>
          <p14:tracePt t="162915" x="8740775" y="3048000"/>
          <p14:tracePt t="162923" x="8740775" y="3040063"/>
          <p14:tracePt t="162931" x="8732838" y="3009900"/>
          <p14:tracePt t="162948" x="8732838" y="2979738"/>
          <p14:tracePt t="162965" x="8716963" y="2941638"/>
          <p14:tracePt t="162981" x="8702675" y="2903538"/>
          <p14:tracePt t="162997" x="8686800" y="2879725"/>
          <p14:tracePt t="163014" x="8678863" y="2857500"/>
          <p14:tracePt t="163031" x="8670925" y="2849563"/>
          <p14:tracePt t="163047" x="8670925" y="2841625"/>
          <p14:tracePt t="163063" x="8670925" y="2835275"/>
          <p14:tracePt t="163080" x="8670925" y="2819400"/>
          <p14:tracePt t="163097" x="8656638" y="2803525"/>
          <p14:tracePt t="163113" x="8656638" y="2789238"/>
          <p14:tracePt t="163130" x="8640763" y="2781300"/>
          <p14:tracePt t="163148" x="8626475" y="2765425"/>
          <p14:tracePt t="163164" x="8618538" y="2751138"/>
          <p14:tracePt t="163182" x="8610600" y="2743200"/>
          <p14:tracePt t="163196" x="8602663" y="2735263"/>
          <p14:tracePt t="163213" x="8564563" y="2705100"/>
          <p14:tracePt t="163230" x="8534400" y="2689225"/>
          <p14:tracePt t="163247" x="8518525" y="2674938"/>
          <p14:tracePt t="163264" x="8496300" y="2667000"/>
          <p14:tracePt t="163279" x="8480425" y="2659063"/>
          <p14:tracePt t="163297" x="8474075" y="2651125"/>
          <p14:tracePt t="163314" x="8466138" y="2651125"/>
          <p14:tracePt t="163339" x="8450263" y="2651125"/>
          <p14:tracePt t="163347" x="8397875" y="2651125"/>
          <p14:tracePt t="163364" x="8359775" y="2651125"/>
          <p14:tracePt t="163381" x="8328025" y="2667000"/>
          <p14:tracePt t="163397" x="8289925" y="2682875"/>
          <p14:tracePt t="163413" x="8283575" y="2697163"/>
          <p14:tracePt t="163430" x="8251825" y="2713038"/>
          <p14:tracePt t="163447" x="8251825" y="2720975"/>
          <p14:tracePt t="163463" x="8229600" y="2743200"/>
          <p14:tracePt t="163480" x="8207375" y="2773363"/>
          <p14:tracePt t="163497" x="8183563" y="2803525"/>
          <p14:tracePt t="163513" x="8169275" y="2827338"/>
          <p14:tracePt t="163530" x="8137525" y="2841625"/>
          <p14:tracePt t="163530" x="8131175" y="2849563"/>
          <p14:tracePt t="163548" x="8115300" y="2879725"/>
          <p14:tracePt t="163564" x="8107363" y="2903538"/>
          <p14:tracePt t="163581" x="8085138" y="2941638"/>
          <p14:tracePt t="163597" x="8069263" y="2971800"/>
          <p14:tracePt t="163613" x="8061325" y="2987675"/>
          <p14:tracePt t="163629" x="8054975" y="2994025"/>
          <p14:tracePt t="163646" x="8054975" y="3001963"/>
          <p14:tracePt t="168108" x="8054975" y="3009900"/>
          <p14:tracePt t="168307" x="8054975" y="3017838"/>
          <p14:tracePt t="168835" x="8054975" y="3040063"/>
          <p14:tracePt t="168843" x="8054975" y="3070225"/>
          <p14:tracePt t="168857" x="8054975" y="3116263"/>
          <p14:tracePt t="168876" x="8054975" y="3146425"/>
          <p14:tracePt t="168892" x="8047038" y="3162300"/>
          <p14:tracePt t="168907" x="8047038" y="3178175"/>
          <p14:tracePt t="168931" x="8047038" y="3192463"/>
          <p14:tracePt t="168941" x="8047038" y="3208338"/>
          <p14:tracePt t="168957" x="8023225" y="3276600"/>
          <p14:tracePt t="168975" x="8016875" y="3336925"/>
          <p14:tracePt t="168991" x="7993063" y="3436938"/>
          <p14:tracePt t="169008" x="7954963" y="3551238"/>
          <p14:tracePt t="169024" x="7924800" y="3665538"/>
          <p14:tracePt t="169041" x="7864475" y="3787775"/>
          <p14:tracePt t="169058" x="7810500" y="3894138"/>
          <p14:tracePt t="169058" x="7772400" y="3954463"/>
          <p14:tracePt t="169075" x="7734300" y="4068763"/>
          <p14:tracePt t="169092" x="7688263" y="4206875"/>
          <p14:tracePt t="169108" x="7612063" y="4335463"/>
          <p14:tracePt t="169125" x="7566025" y="4427538"/>
          <p14:tracePt t="169141" x="7521575" y="4533900"/>
          <p14:tracePt t="169157" x="7467600" y="4664075"/>
          <p14:tracePt t="169174" x="7407275" y="4762500"/>
          <p14:tracePt t="169191" x="7361238" y="4876800"/>
          <p14:tracePt t="169208" x="7315200" y="4983163"/>
          <p14:tracePt t="169224" x="7231063" y="5083175"/>
          <p14:tracePt t="169241" x="7185025" y="5143500"/>
          <p14:tracePt t="169258" x="7146925" y="5241925"/>
          <p14:tracePt t="169258" x="7132638" y="5280025"/>
          <p14:tracePt t="169275" x="7116763" y="5349875"/>
          <p14:tracePt t="169292" x="7116763" y="5394325"/>
          <p14:tracePt t="169308" x="7102475" y="5440363"/>
          <p14:tracePt t="169325" x="7094538" y="5464175"/>
          <p14:tracePt t="169341" x="7078663" y="5516563"/>
          <p14:tracePt t="169357" x="7056438" y="5554663"/>
          <p14:tracePt t="169374" x="7056438" y="5622925"/>
          <p14:tracePt t="169391" x="7040563" y="5684838"/>
          <p14:tracePt t="169407" x="7032625" y="5768975"/>
          <p14:tracePt t="169425" x="7032625" y="5821363"/>
          <p14:tracePt t="169441" x="7032625" y="5859463"/>
          <p14:tracePt t="169457" x="7032625" y="5889625"/>
          <p14:tracePt t="169474" x="7032625" y="5905500"/>
          <p14:tracePt t="169490" x="7032625" y="5921375"/>
          <p14:tracePt t="169506" x="7040563" y="5921375"/>
          <p14:tracePt t="169531" x="7056438" y="5921375"/>
          <p14:tracePt t="169555" x="7064375" y="5921375"/>
          <p14:tracePt t="169579" x="7070725" y="5921375"/>
          <p14:tracePt t="169587" x="7078663" y="5921375"/>
          <p14:tracePt t="169595" x="7094538" y="5921375"/>
          <p14:tracePt t="169611" x="7102475" y="5921375"/>
          <p14:tracePt t="169623" x="7162800" y="5921375"/>
          <p14:tracePt t="169641" x="7292975" y="5921375"/>
          <p14:tracePt t="169661" x="7299325" y="5921375"/>
          <p14:tracePt t="169673" x="7315200" y="5897563"/>
          <p14:tracePt t="169715" x="7323138" y="5875338"/>
          <p14:tracePt t="169723" x="7331075" y="5845175"/>
          <p14:tracePt t="169731" x="7353300" y="5799138"/>
          <p14:tracePt t="169741" x="7383463" y="5737225"/>
          <p14:tracePt t="169757" x="7413625" y="5684838"/>
          <p14:tracePt t="169774" x="7413625" y="5676900"/>
          <p14:tracePt t="169803" x="7413625" y="5668963"/>
          <p14:tracePt t="169811" x="7413625" y="5661025"/>
          <p14:tracePt t="169891" x="7413625" y="5654675"/>
          <p14:tracePt t="169907" x="7399338" y="5646738"/>
          <p14:tracePt t="169915" x="7391400" y="5630863"/>
          <p14:tracePt t="169924" x="7375525" y="5592763"/>
          <p14:tracePt t="169941" x="7361238" y="5578475"/>
          <p14:tracePt t="169957" x="7345363" y="5570538"/>
          <p14:tracePt t="169973" x="7337425" y="5570538"/>
          <p14:tracePt t="169995" x="7331075" y="5570538"/>
          <p14:tracePt t="170011" x="7323138" y="5570538"/>
          <p14:tracePt t="170023" x="7292975" y="5570538"/>
          <p14:tracePt t="170040" x="7261225" y="5570538"/>
          <p14:tracePt t="170057" x="7216775" y="5570538"/>
          <p14:tracePt t="170073" x="7192963" y="5570538"/>
          <p14:tracePt t="170089" x="7185025" y="5570538"/>
          <p14:tracePt t="170106" x="7146925" y="5578475"/>
          <p14:tracePt t="170124" x="7132638" y="5584825"/>
          <p14:tracePt t="170140" x="7102475" y="5592763"/>
          <p14:tracePt t="170157" x="7064375" y="5608638"/>
          <p14:tracePt t="170173" x="7056438" y="5608638"/>
          <p14:tracePt t="170189" x="7040563" y="5616575"/>
          <p14:tracePt t="170219" x="7032625" y="5630863"/>
          <p14:tracePt t="170235" x="7032625" y="5638800"/>
          <p14:tracePt t="170251" x="7032625" y="5646738"/>
          <p14:tracePt t="170259" x="7026275" y="5661025"/>
          <p14:tracePt t="170272" x="7026275" y="5668963"/>
          <p14:tracePt t="170289" x="7018338" y="5699125"/>
          <p14:tracePt t="170306" x="7018338" y="5722938"/>
          <p14:tracePt t="170324" x="7018338" y="5745163"/>
          <p14:tracePt t="170340" x="7018338" y="5775325"/>
          <p14:tracePt t="170357" x="7032625" y="5813425"/>
          <p14:tracePt t="170373" x="7048500" y="5821363"/>
          <p14:tracePt t="170390" x="7056438" y="5821363"/>
          <p14:tracePt t="170467" x="7056438" y="5813425"/>
          <p14:tracePt t="170491" x="7064375" y="5813425"/>
          <p14:tracePt t="170507" x="7064375" y="5807075"/>
          <p14:tracePt t="170539" x="7064375" y="5799138"/>
          <p14:tracePt t="170571" x="7064375" y="5791200"/>
          <p14:tracePt t="170603" x="7070725" y="5783263"/>
          <p14:tracePt t="170691" x="7086600" y="5775325"/>
          <p14:tracePt t="170699" x="7116763" y="5761038"/>
          <p14:tracePt t="170715" x="7124700" y="5761038"/>
          <p14:tracePt t="170723" x="7140575" y="5761038"/>
          <p14:tracePt t="170740" x="7146925" y="5745163"/>
          <p14:tracePt t="170757" x="7178675" y="5745163"/>
          <p14:tracePt t="170773" x="7231063" y="5745163"/>
          <p14:tracePt t="170789" x="7285038" y="5745163"/>
          <p14:tracePt t="170806" x="7307263" y="5745163"/>
          <p14:tracePt t="170823" x="7331075" y="5745163"/>
          <p14:tracePt t="170839" x="7369175" y="5761038"/>
          <p14:tracePt t="170856" x="7399338" y="5775325"/>
          <p14:tracePt t="170872" x="7421563" y="5791200"/>
          <p14:tracePt t="170889" x="7421563" y="5799138"/>
          <p14:tracePt t="170905" x="7437438" y="5807075"/>
          <p14:tracePt t="170923" x="7467600" y="5821363"/>
          <p14:tracePt t="170940" x="7505700" y="5851525"/>
          <p14:tracePt t="170957" x="7551738" y="5883275"/>
          <p14:tracePt t="170973" x="7620000" y="5913438"/>
          <p14:tracePt t="170989" x="7666038" y="5935663"/>
          <p14:tracePt t="171006" x="7673975" y="5935663"/>
          <p14:tracePt t="171115" x="7680325" y="5935663"/>
          <p14:tracePt t="171419" x="7688263" y="5935663"/>
          <p14:tracePt t="171435" x="7696200" y="5935663"/>
          <p14:tracePt t="171483" x="7704138" y="5935663"/>
          <p14:tracePt t="171499" x="7712075" y="5935663"/>
          <p14:tracePt t="171507" x="7726363" y="5935663"/>
          <p14:tracePt t="171521" x="7788275" y="5927725"/>
          <p14:tracePt t="171540" x="7818438" y="5921375"/>
          <p14:tracePt t="171556" x="7856538" y="5921375"/>
          <p14:tracePt t="171572" x="7864475" y="5921375"/>
          <p14:tracePt t="171604" x="7878763" y="5921375"/>
          <p14:tracePt t="171659" x="7886700" y="5921375"/>
          <p14:tracePt t="171668" x="7908925" y="5921375"/>
          <p14:tracePt t="171675" x="7924800" y="5905500"/>
          <p14:tracePt t="171688" x="7947025" y="5905500"/>
          <p14:tracePt t="171705" x="7962900" y="5905500"/>
          <p14:tracePt t="171722" x="7993063" y="5905500"/>
          <p14:tracePt t="171722" x="8008938" y="5905500"/>
          <p14:tracePt t="171740" x="8031163" y="5897563"/>
          <p14:tracePt t="171756" x="8031163" y="5889625"/>
          <p14:tracePt t="171819" x="8039100" y="5889625"/>
          <p14:tracePt t="171835" x="8054975" y="5889625"/>
          <p14:tracePt t="171843" x="8061325" y="5889625"/>
          <p14:tracePt t="171854" x="8093075" y="5889625"/>
          <p14:tracePt t="171871" x="8107363" y="5897563"/>
          <p14:tracePt t="171888" x="8123238" y="5897563"/>
          <p14:tracePt t="171904" x="8145463" y="5897563"/>
          <p14:tracePt t="171921" x="8199438" y="5897563"/>
          <p14:tracePt t="171921" x="8221663" y="5905500"/>
          <p14:tracePt t="171939" x="8229600" y="5905500"/>
          <p14:tracePt t="171955" x="8245475" y="5905500"/>
          <p14:tracePt t="171971" x="8237538" y="5905500"/>
          <p14:tracePt t="172958" x="8237538" y="5913438"/>
          <p14:tracePt t="172971" x="8229600" y="5913438"/>
          <p14:tracePt t="172979" x="8221663" y="5913438"/>
          <p14:tracePt t="172995" x="8213725" y="5913438"/>
          <p14:tracePt t="173020" x="8199438" y="5913438"/>
          <p14:tracePt t="173051" x="8191500" y="5913438"/>
          <p14:tracePt t="173068" x="8175625" y="5921375"/>
          <p14:tracePt t="173083" x="8169275" y="5921375"/>
          <p14:tracePt t="173099" x="8161338" y="5921375"/>
          <p14:tracePt t="173115" x="8153400" y="5921375"/>
          <p14:tracePt t="173123" x="8145463" y="5921375"/>
          <p14:tracePt t="173136" x="8131175" y="5921375"/>
          <p14:tracePt t="173171" x="8123238" y="5921375"/>
          <p14:tracePt t="173203" x="8115300" y="5921375"/>
          <p14:tracePt t="173211" x="8099425" y="5921375"/>
          <p14:tracePt t="173221" x="8054975" y="5921375"/>
          <p14:tracePt t="173237" x="7978775" y="5913438"/>
          <p14:tracePt t="173254" x="7940675" y="5913438"/>
          <p14:tracePt t="173270" x="7924800" y="5913438"/>
          <p14:tracePt t="173286" x="7916863" y="5913438"/>
          <p14:tracePt t="174758" x="7924800" y="5905500"/>
          <p14:tracePt t="174907" x="7932738" y="5897563"/>
          <p14:tracePt t="174947" x="7932738" y="5889625"/>
          <p14:tracePt t="174987" x="7940675" y="5883275"/>
          <p14:tracePt t="174995" x="7940675" y="5875338"/>
          <p14:tracePt t="175019" x="7940675" y="5867400"/>
          <p14:tracePt t="175075" x="7954963" y="5851525"/>
          <p14:tracePt t="175091" x="7954963" y="5837238"/>
          <p14:tracePt t="175123" x="7954963" y="5829300"/>
          <p14:tracePt t="175131" x="7954963" y="5821363"/>
          <p14:tracePt t="175147" x="7954963" y="5813425"/>
          <p14:tracePt t="175179" x="7954963" y="5807075"/>
          <p14:tracePt t="175195" x="7970838" y="5791200"/>
          <p14:tracePt t="175211" x="7978775" y="5791200"/>
          <p14:tracePt t="175299" x="7985125" y="5783263"/>
          <p14:tracePt t="175315" x="7993063" y="5783263"/>
          <p14:tracePt t="175323" x="7993063" y="5775325"/>
          <p14:tracePt t="175787" x="7993063" y="5768975"/>
          <p14:tracePt t="175795" x="7993063" y="5753100"/>
          <p14:tracePt t="175947" x="7993063" y="5737225"/>
          <p14:tracePt t="175955" x="8001000" y="5730875"/>
          <p14:tracePt t="175971" x="8001000" y="5722938"/>
          <p14:tracePt t="175983" x="8001000" y="5707063"/>
          <p14:tracePt t="176123" x="8008938" y="5715000"/>
          <p14:tracePt t="176243" x="8023225" y="5715000"/>
          <p14:tracePt t="176259" x="8039100" y="5715000"/>
          <p14:tracePt t="176275" x="8039100" y="5722938"/>
          <p14:tracePt t="176355" x="8039100" y="5730875"/>
          <p14:tracePt t="176363" x="8039100" y="5737225"/>
          <p14:tracePt t="176371" x="8031163" y="5753100"/>
          <p14:tracePt t="176383" x="8023225" y="5775325"/>
          <p14:tracePt t="176400" x="8008938" y="5791200"/>
          <p14:tracePt t="176417" x="7985125" y="5813425"/>
          <p14:tracePt t="176433" x="7970838" y="5837238"/>
          <p14:tracePt t="176450" x="7962900" y="5837238"/>
          <p14:tracePt t="176467" x="7954963" y="5845175"/>
          <p14:tracePt t="176485" x="7954963" y="5859463"/>
          <p14:tracePt t="176499" x="7954963" y="5875338"/>
          <p14:tracePt t="176516" x="7954963" y="5889625"/>
          <p14:tracePt t="176532" x="7962900" y="5913438"/>
          <p14:tracePt t="176549" x="7970838" y="5921375"/>
          <p14:tracePt t="176567" x="7978775" y="5921375"/>
          <p14:tracePt t="176583" x="7985125" y="5927725"/>
          <p14:tracePt t="176599" x="7985125" y="5943600"/>
          <p14:tracePt t="176627" x="7978775" y="5951538"/>
          <p14:tracePt t="176635" x="7962900" y="5965825"/>
          <p14:tracePt t="176649" x="7947025" y="5973763"/>
          <p14:tracePt t="176668" x="7932738" y="5997575"/>
          <p14:tracePt t="176685" x="7924800" y="6011863"/>
          <p14:tracePt t="176747" x="7916863" y="6019800"/>
          <p14:tracePt t="176755" x="7916863" y="6027738"/>
          <p14:tracePt t="176765" x="7908925" y="6065838"/>
          <p14:tracePt t="176782" x="7886700" y="6080125"/>
          <p14:tracePt t="176799" x="7886700" y="6088063"/>
          <p14:tracePt t="176816" x="7886700" y="6096000"/>
          <p14:tracePt t="176832" x="7870825" y="6096000"/>
          <p14:tracePt t="176851" x="7870825" y="6103938"/>
          <p14:tracePt t="176866" x="7832725" y="6126163"/>
          <p14:tracePt t="176884" x="7802563" y="6142038"/>
          <p14:tracePt t="176900" x="7764463" y="6156325"/>
          <p14:tracePt t="176917" x="7742238" y="6164263"/>
          <p14:tracePt t="176933" x="7726363" y="6164263"/>
          <p14:tracePt t="176950" x="7666038" y="6164263"/>
          <p14:tracePt t="176967" x="7573963" y="6164263"/>
          <p14:tracePt t="176983" x="7451725" y="6164263"/>
          <p14:tracePt t="176999" x="7285038" y="6164263"/>
          <p14:tracePt t="177016" x="7154863" y="6164263"/>
          <p14:tracePt t="177033" x="7064375" y="6142038"/>
          <p14:tracePt t="177049" x="7010400" y="6118225"/>
          <p14:tracePt t="177066" x="6926263" y="6096000"/>
          <p14:tracePt t="177084" x="6721475" y="6011863"/>
          <p14:tracePt t="177100" x="6316663" y="5799138"/>
          <p14:tracePt t="177117" x="5997575" y="5692775"/>
          <p14:tracePt t="177133" x="5821363" y="5592763"/>
          <p14:tracePt t="177150" x="5791200" y="5578475"/>
          <p14:tracePt t="177166" x="5783263" y="5570538"/>
          <p14:tracePt t="177184" x="5783263" y="5562600"/>
          <p14:tracePt t="177227" x="5791200" y="5532438"/>
          <p14:tracePt t="177235" x="5791200" y="5516563"/>
          <p14:tracePt t="177249" x="5791200" y="5494338"/>
          <p14:tracePt t="177265" x="5791200" y="5456238"/>
          <p14:tracePt t="177284" x="5799138" y="5440363"/>
          <p14:tracePt t="177316" x="5813425" y="5426075"/>
          <p14:tracePt t="177323" x="5813425" y="5418138"/>
          <p14:tracePt t="177333" x="5845175" y="5380038"/>
          <p14:tracePt t="177349" x="5905500" y="5341938"/>
          <p14:tracePt t="177366" x="5965825" y="5318125"/>
          <p14:tracePt t="177382" x="6019800" y="5295900"/>
          <p14:tracePt t="177399" x="6103938" y="5249863"/>
          <p14:tracePt t="177416" x="6202363" y="5227638"/>
          <p14:tracePt t="177432" x="6256338" y="5203825"/>
          <p14:tracePt t="177449" x="6294438" y="5189538"/>
          <p14:tracePt t="177466" x="6340475" y="5159375"/>
          <p14:tracePt t="177466" x="6354763" y="5143500"/>
          <p14:tracePt t="177484" x="6384925" y="5127625"/>
          <p14:tracePt t="177500" x="6408738" y="5121275"/>
          <p14:tracePt t="177517" x="6423025" y="5121275"/>
          <p14:tracePt t="177533" x="6461125" y="5121275"/>
          <p14:tracePt t="177549" x="6492875" y="5121275"/>
          <p14:tracePt t="177565" x="6537325" y="5121275"/>
          <p14:tracePt t="177582" x="6561138" y="5121275"/>
          <p14:tracePt t="177599" x="6575425" y="5121275"/>
          <p14:tracePt t="177616" x="6591300" y="5127625"/>
          <p14:tracePt t="177633" x="6607175" y="5143500"/>
          <p14:tracePt t="177649" x="6607175" y="5151438"/>
          <p14:tracePt t="177666" x="6607175" y="5203825"/>
          <p14:tracePt t="177685" x="6607175" y="5227638"/>
          <p14:tracePt t="177697" x="6675438" y="5280025"/>
          <p14:tracePt t="177715" x="6765925" y="5387975"/>
          <p14:tracePt t="177732" x="6896100" y="5638800"/>
          <p14:tracePt t="177749" x="7070725" y="5845175"/>
          <p14:tracePt t="177766" x="7094538" y="5859463"/>
          <p14:tracePt t="177782" x="7124700" y="5897563"/>
          <p14:tracePt t="177799" x="7200900" y="5959475"/>
          <p14:tracePt t="177816" x="7208838" y="5965825"/>
          <p14:tracePt t="177899" x="7208838" y="5973763"/>
          <p14:tracePt t="177915" x="7208838" y="5981700"/>
          <p14:tracePt t="177923" x="7208838" y="5989638"/>
          <p14:tracePt t="177933" x="7208838" y="6003925"/>
          <p14:tracePt t="177949" x="7208838" y="6019800"/>
          <p14:tracePt t="177965" x="7208838" y="6035675"/>
          <p14:tracePt t="177981" x="7208838" y="6042025"/>
          <p14:tracePt t="178115" x="7208838" y="6049963"/>
          <p14:tracePt t="178155" x="7208838" y="6057900"/>
          <p14:tracePt t="178171" x="7200900" y="6057900"/>
          <p14:tracePt t="178189" x="7192963" y="6057900"/>
          <p14:tracePt t="178203" x="7185025" y="6057900"/>
          <p14:tracePt t="178227" x="7178675" y="6049963"/>
          <p14:tracePt t="178251" x="7162800" y="6042025"/>
          <p14:tracePt t="178259" x="7146925" y="6035675"/>
          <p14:tracePt t="178267" x="7140575" y="6035675"/>
          <p14:tracePt t="178281" x="7124700" y="6027738"/>
          <p14:tracePt t="178297" x="7108825" y="6027738"/>
          <p14:tracePt t="178315" x="7094538" y="6019800"/>
          <p14:tracePt t="178331" x="7086600" y="6019800"/>
          <p14:tracePt t="178419" x="7094538" y="6011863"/>
          <p14:tracePt t="178731" x="7108825" y="6003925"/>
          <p14:tracePt t="178771" x="7116763" y="5997575"/>
          <p14:tracePt t="178780" x="7140575" y="5981700"/>
          <p14:tracePt t="178787" x="7162800" y="5965825"/>
          <p14:tracePt t="178797" x="7192963" y="5927725"/>
          <p14:tracePt t="178814" x="7216775" y="5913438"/>
          <p14:tracePt t="178831" x="7223125" y="5913438"/>
          <p14:tracePt t="178847" x="7231063" y="5897563"/>
          <p14:tracePt t="178864" x="7269163" y="5883275"/>
          <p14:tracePt t="178881" x="7331075" y="5883275"/>
          <p14:tracePt t="178898" x="7475538" y="5859463"/>
          <p14:tracePt t="178898" x="7566025" y="5859463"/>
          <p14:tracePt t="178916" x="7712075" y="5859463"/>
          <p14:tracePt t="178932" x="7856538" y="5851525"/>
          <p14:tracePt t="178948" x="7916863" y="5813425"/>
          <p14:tracePt t="178965" x="7932738" y="5813425"/>
          <p14:tracePt t="178980" x="7932738" y="5807075"/>
          <p14:tracePt t="179059" x="7932738" y="5791200"/>
          <p14:tracePt t="179107" x="7932738" y="5783263"/>
          <p14:tracePt t="179131" x="7924800" y="5775325"/>
          <p14:tracePt t="179139" x="7924800" y="5768975"/>
          <p14:tracePt t="179148" x="7916863" y="5768975"/>
          <p14:tracePt t="179164" x="7902575" y="5768975"/>
          <p14:tracePt t="179188" x="7878763" y="5753100"/>
          <p14:tracePt t="179197" x="7864475" y="5745163"/>
          <p14:tracePt t="179214" x="7848600" y="5722938"/>
          <p14:tracePt t="179230" x="7840663" y="5715000"/>
          <p14:tracePt t="179247" x="7826375" y="5699125"/>
          <p14:tracePt t="179264" x="7810500" y="5676900"/>
          <p14:tracePt t="179281" x="7810500" y="5661025"/>
          <p14:tracePt t="179297" x="7802563" y="5654675"/>
          <p14:tracePt t="179323" x="7802563" y="5646738"/>
          <p14:tracePt t="179523" x="7802563" y="5638800"/>
          <p14:tracePt t="179667" x="7794625" y="5638800"/>
          <p14:tracePt t="179676" x="7788275" y="5616575"/>
          <p14:tracePt t="179699" x="7780338" y="5608638"/>
          <p14:tracePt t="179707" x="7764463" y="5584825"/>
          <p14:tracePt t="179715" x="7756525" y="5578475"/>
          <p14:tracePt t="179747" x="7756525" y="5570538"/>
          <p14:tracePt t="179891" x="7756525" y="5562600"/>
          <p14:tracePt t="179899" x="7756525" y="5554663"/>
          <p14:tracePt t="179912" x="7756525" y="5546725"/>
          <p14:tracePt t="179929" x="7756525" y="5540375"/>
          <p14:tracePt t="179946" x="7756525" y="5508625"/>
          <p14:tracePt t="179964" x="7756525" y="5502275"/>
          <p14:tracePt t="180563" x="7756525" y="5494338"/>
          <p14:tracePt t="180571" x="7750175" y="5494338"/>
          <p14:tracePt t="180579" x="7734300" y="5494338"/>
          <p14:tracePt t="180597" x="7718425" y="5494338"/>
          <p14:tracePt t="180613" x="7712075" y="5494338"/>
          <p14:tracePt t="180629" x="7696200" y="5494338"/>
          <p14:tracePt t="180651" x="7688263" y="5494338"/>
          <p14:tracePt t="180677" x="7680325" y="5494338"/>
          <p14:tracePt t="180755" x="7680325" y="5502275"/>
          <p14:tracePt t="180763" x="7666038" y="5508625"/>
          <p14:tracePt t="180778" x="7658100" y="5524500"/>
          <p14:tracePt t="180797" x="7650163" y="5532438"/>
          <p14:tracePt t="180875" x="7650163" y="5554663"/>
          <p14:tracePt t="180883" x="7635875" y="5570538"/>
          <p14:tracePt t="180895" x="7635875" y="5584825"/>
          <p14:tracePt t="180912" x="7635875" y="5592763"/>
          <p14:tracePt t="180928" x="7635875" y="5600700"/>
          <p14:tracePt t="180979" x="7642225" y="5600700"/>
          <p14:tracePt t="181099" x="7658100" y="5600700"/>
          <p14:tracePt t="181155" x="7673975" y="5600700"/>
          <p14:tracePt t="181171" x="7688263" y="5600700"/>
          <p14:tracePt t="181187" x="7696200" y="5600700"/>
          <p14:tracePt t="181196" x="7712075" y="5600700"/>
          <p14:tracePt t="181213" x="7726363" y="5600700"/>
          <p14:tracePt t="181229" x="7734300" y="5608638"/>
          <p14:tracePt t="181245" x="7734300" y="5616575"/>
          <p14:tracePt t="181267" x="7750175" y="5630863"/>
          <p14:tracePt t="181278" x="7764463" y="5692775"/>
          <p14:tracePt t="181295" x="7788275" y="5799138"/>
          <p14:tracePt t="181312" x="7810500" y="5845175"/>
          <p14:tracePt t="181328" x="7826375" y="5859463"/>
          <p14:tracePt t="181345" x="7832725" y="5875338"/>
          <p14:tracePt t="181362" x="7840663" y="5883275"/>
          <p14:tracePt t="181443" x="7848600" y="5897563"/>
          <p14:tracePt t="181451" x="7848600" y="5905500"/>
          <p14:tracePt t="181461" x="7864475" y="5921375"/>
          <p14:tracePt t="181478" x="7878763" y="5935663"/>
          <p14:tracePt t="181494" x="7908925" y="5951538"/>
          <p14:tracePt t="181511" x="7924800" y="5951538"/>
          <p14:tracePt t="181531" x="7932738" y="5951538"/>
          <p14:tracePt t="181547" x="7940675" y="5951538"/>
          <p14:tracePt t="181563" x="7947025" y="5951538"/>
          <p14:tracePt t="181587" x="7954963" y="5951538"/>
          <p14:tracePt t="181603" x="7962900" y="5951538"/>
          <p14:tracePt t="181612" x="7978775" y="5951538"/>
          <p14:tracePt t="181629" x="8001000" y="5943600"/>
          <p14:tracePt t="181646" x="8016875" y="5943600"/>
          <p14:tracePt t="181755" x="8047038" y="5943600"/>
          <p14:tracePt t="181763" x="8061325" y="5943600"/>
          <p14:tracePt t="181778" x="8077200" y="5943600"/>
          <p14:tracePt t="181794" x="8077200" y="5935663"/>
          <p14:tracePt t="181843" x="8093075" y="5935663"/>
          <p14:tracePt t="181875" x="8107363" y="5921375"/>
          <p14:tracePt t="181883" x="8115300" y="5921375"/>
          <p14:tracePt t="181899" x="8123238" y="5905500"/>
          <p14:tracePt t="181963" x="8137525" y="5905500"/>
          <p14:tracePt t="181979" x="8145463" y="5905500"/>
          <p14:tracePt t="181987" x="8153400" y="5905500"/>
          <p14:tracePt t="181995" x="8169275" y="5897563"/>
          <p14:tracePt t="182019" x="8169275" y="5889625"/>
          <p14:tracePt t="183008" x="8161338" y="5897563"/>
          <p14:tracePt t="183595" x="8153400" y="5897563"/>
          <p14:tracePt t="183819" x="8145463" y="5905500"/>
          <p14:tracePt t="184451" x="8145463" y="5913438"/>
          <p14:tracePt t="184635" x="8137525" y="5913438"/>
          <p14:tracePt t="184915" x="8131175" y="5913438"/>
          <p14:tracePt t="185155" x="8123238" y="5913438"/>
          <p14:tracePt t="185179" x="8115300" y="5905500"/>
          <p14:tracePt t="185267" x="8115300" y="5897563"/>
          <p14:tracePt t="185363" x="8107363" y="5883275"/>
          <p14:tracePt t="185395" x="8107363" y="5875338"/>
          <p14:tracePt t="185427" x="8099425" y="5867400"/>
          <p14:tracePt t="185435" x="8099425" y="5859463"/>
          <p14:tracePt t="185459" x="8093075" y="5851525"/>
          <p14:tracePt t="185475" x="8085138" y="5851525"/>
          <p14:tracePt t="185491" x="8085138" y="5837238"/>
          <p14:tracePt t="185499" x="8077200" y="5837238"/>
          <p14:tracePt t="185515" x="8069263" y="5837238"/>
          <p14:tracePt t="185525" x="8069263" y="5829300"/>
          <p14:tracePt t="185540" x="8061325" y="5821363"/>
          <p14:tracePt t="185557" x="8047038" y="5807075"/>
          <p14:tracePt t="185575" x="8039100" y="5799138"/>
          <p14:tracePt t="185595" x="8039100" y="5791200"/>
          <p14:tracePt t="185611" x="8031163" y="5775325"/>
          <p14:tracePt t="185624" x="8031163" y="5768975"/>
          <p14:tracePt t="185643" x="8023225" y="5768975"/>
          <p14:tracePt t="185657" x="8023225" y="5761038"/>
          <p14:tracePt t="185674" x="8008938" y="5745163"/>
          <p14:tracePt t="185693" x="8008938" y="5737225"/>
          <p14:tracePt t="185707" x="8008938" y="5722938"/>
          <p14:tracePt t="185723" x="8008938" y="5699125"/>
          <p14:tracePt t="185741" x="8008938" y="5684838"/>
          <p14:tracePt t="185757" x="8008938" y="5668963"/>
          <p14:tracePt t="185774" x="8008938" y="5661025"/>
          <p14:tracePt t="185790" x="8008938" y="5654675"/>
          <p14:tracePt t="185807" x="8008938" y="5646738"/>
          <p14:tracePt t="185823" x="8001000" y="5638800"/>
          <p14:tracePt t="185840" x="7978775" y="5622925"/>
          <p14:tracePt t="185857" x="7954963" y="5608638"/>
          <p14:tracePt t="185874" x="7947025" y="5608638"/>
          <p14:tracePt t="185890" x="7908925" y="5578475"/>
          <p14:tracePt t="185908" x="7894638" y="5570538"/>
          <p14:tracePt t="185924" x="7878763" y="5562600"/>
          <p14:tracePt t="185941" x="7832725" y="5546725"/>
          <p14:tracePt t="185957" x="7780338" y="5546725"/>
          <p14:tracePt t="185974" x="7696200" y="5546725"/>
          <p14:tracePt t="185990" x="7627938" y="5584825"/>
          <p14:tracePt t="186007" x="7612063" y="5608638"/>
          <p14:tracePt t="186024" x="7604125" y="5630863"/>
          <p14:tracePt t="186041" x="7597775" y="5638800"/>
          <p14:tracePt t="186251" x="7581900" y="5638800"/>
          <p14:tracePt t="186267" x="7573963" y="5630863"/>
          <p14:tracePt t="186275" x="7566025" y="5630863"/>
          <p14:tracePt t="186291" x="7566025" y="5622925"/>
          <p14:tracePt t="186306" x="7573963" y="5608638"/>
          <p14:tracePt t="186667" x="7573963" y="5592763"/>
          <p14:tracePt t="186699" x="7573963" y="5584825"/>
          <p14:tracePt t="186707" x="7573963" y="5570538"/>
          <p14:tracePt t="186724" x="7573963" y="5554663"/>
          <p14:tracePt t="186740" x="7573963" y="5546725"/>
          <p14:tracePt t="186757" x="7573963" y="5532438"/>
          <p14:tracePt t="186835" x="7566025" y="5532438"/>
          <p14:tracePt t="186867" x="7559675" y="5532438"/>
          <p14:tracePt t="186891" x="7543800" y="5532438"/>
          <p14:tracePt t="186915" x="7535863" y="5532438"/>
          <p14:tracePt t="186931" x="7527925" y="5532438"/>
          <p14:tracePt t="186939" x="7513638" y="5532438"/>
          <p14:tracePt t="186947" x="7505700" y="5532438"/>
          <p14:tracePt t="186957" x="7489825" y="5532438"/>
          <p14:tracePt t="186974" x="7483475" y="5532438"/>
          <p14:tracePt t="186989" x="7475538" y="5532438"/>
          <p14:tracePt t="187006" x="7475538" y="5524500"/>
          <p14:tracePt t="187022" x="7467600" y="5524500"/>
          <p14:tracePt t="187099" x="7475538" y="5524500"/>
          <p14:tracePt t="187171" x="7483475" y="5524500"/>
          <p14:tracePt t="187227" x="7489825" y="5524500"/>
          <p14:tracePt t="187243" x="7497763" y="5524500"/>
          <p14:tracePt t="187259" x="7505700" y="5532438"/>
          <p14:tracePt t="187267" x="7513638" y="5540375"/>
          <p14:tracePt t="187275" x="7521575" y="5546725"/>
          <p14:tracePt t="187288" x="7543800" y="5570538"/>
          <p14:tracePt t="187306" x="7581900" y="5616575"/>
          <p14:tracePt t="187306" x="7589838" y="5616575"/>
          <p14:tracePt t="187324" x="7635875" y="5638800"/>
          <p14:tracePt t="187340" x="7658100" y="5654675"/>
          <p14:tracePt t="187356" x="7673975" y="5654675"/>
          <p14:tracePt t="187372" x="7680325" y="5654675"/>
          <p14:tracePt t="187547" x="7666038" y="5661025"/>
          <p14:tracePt t="187595" x="7658100" y="5668963"/>
          <p14:tracePt t="187627" x="7658100" y="5676900"/>
          <p14:tracePt t="187843" x="7658100" y="5684838"/>
          <p14:tracePt t="187859" x="7658100" y="5707063"/>
          <p14:tracePt t="187875" x="7658100" y="5745163"/>
          <p14:tracePt t="188115" x="7658100" y="5753100"/>
          <p14:tracePt t="188123" x="7658100" y="5768975"/>
          <p14:tracePt t="188163" x="7658100" y="5783263"/>
          <p14:tracePt t="188172" x="7658100" y="5791200"/>
          <p14:tracePt t="188188" x="7658100" y="5813425"/>
          <p14:tracePt t="188195" x="7650163" y="5821363"/>
          <p14:tracePt t="188211" x="7650163" y="5829300"/>
          <p14:tracePt t="188227" x="7642225" y="5845175"/>
          <p14:tracePt t="188238" x="7635875" y="5845175"/>
          <p14:tracePt t="188254" x="7627938" y="5859463"/>
          <p14:tracePt t="188271" x="7604125" y="5867400"/>
          <p14:tracePt t="188288" x="7597775" y="5889625"/>
          <p14:tracePt t="188304" x="7573963" y="5921375"/>
          <p14:tracePt t="188320" x="7573963" y="5943600"/>
          <p14:tracePt t="188337" x="7573963" y="5965825"/>
          <p14:tracePt t="188354" x="7573963" y="5989638"/>
          <p14:tracePt t="188372" x="7573963" y="5997575"/>
          <p14:tracePt t="188389" x="7566025" y="5997575"/>
          <p14:tracePt t="188635" x="7559675" y="6003925"/>
          <p14:tracePt t="188811" x="7559675" y="6011863"/>
          <p14:tracePt t="188851" x="7559675" y="6019800"/>
          <p14:tracePt t="188867" x="7559675" y="6035675"/>
          <p14:tracePt t="188915" x="7559675" y="6049963"/>
          <p14:tracePt t="188939" x="7559675" y="6057900"/>
          <p14:tracePt t="188987" x="7551738" y="6065838"/>
          <p14:tracePt t="189011" x="7551738" y="6073775"/>
          <p14:tracePt t="189059" x="7543800" y="6080125"/>
          <p14:tracePt t="189067" x="7535863" y="6080125"/>
          <p14:tracePt t="189075" x="7527925" y="6096000"/>
          <p14:tracePt t="189087" x="7513638" y="6096000"/>
          <p14:tracePt t="189104" x="7475538" y="6111875"/>
          <p14:tracePt t="189120" x="7459663" y="6111875"/>
          <p14:tracePt t="189137" x="7451725" y="6111875"/>
          <p14:tracePt t="189153" x="7421563" y="6126163"/>
          <p14:tracePt t="189172" x="7413625" y="6126163"/>
          <p14:tracePt t="189411" x="7407275" y="6126163"/>
          <p14:tracePt t="189420" x="7391400" y="6126163"/>
          <p14:tracePt t="189427" x="7369175" y="6126163"/>
          <p14:tracePt t="189437" x="7337425" y="6126163"/>
          <p14:tracePt t="189454" x="7307263" y="6126163"/>
          <p14:tracePt t="189470" x="7277100" y="6126163"/>
          <p14:tracePt t="189487" x="7223125" y="6126163"/>
          <p14:tracePt t="189503" x="7162800" y="6126163"/>
          <p14:tracePt t="189520" x="7064375" y="6103938"/>
          <p14:tracePt t="189537" x="6964363" y="6088063"/>
          <p14:tracePt t="189554" x="6850063" y="6065838"/>
          <p14:tracePt t="189570" x="6759575" y="6057900"/>
          <p14:tracePt t="189570" x="6721475" y="6057900"/>
          <p14:tracePt t="189588" x="6667500" y="6042025"/>
          <p14:tracePt t="189605" x="6637338" y="6042025"/>
          <p14:tracePt t="189621" x="6607175" y="6027738"/>
          <p14:tracePt t="189637" x="6545263" y="6011863"/>
          <p14:tracePt t="189653" x="6507163" y="5989638"/>
          <p14:tracePt t="189670" x="6492875" y="5989638"/>
          <p14:tracePt t="189690" x="6477000" y="5989638"/>
          <p14:tracePt t="189739" x="6454775" y="5973763"/>
          <p14:tracePt t="189747" x="6430963" y="5959475"/>
          <p14:tracePt t="189755" x="6400800" y="5927725"/>
          <p14:tracePt t="189769" x="6346825" y="5897563"/>
          <p14:tracePt t="189769" x="6324600" y="5897563"/>
          <p14:tracePt t="189788" x="6270625" y="5889625"/>
          <p14:tracePt t="189804" x="6180138" y="5889625"/>
          <p14:tracePt t="189821" x="6019800" y="5889625"/>
          <p14:tracePt t="189837" x="5845175" y="5867400"/>
          <p14:tracePt t="189853" x="5540375" y="5807075"/>
          <p14:tracePt t="189870" x="5075238" y="5730875"/>
          <p14:tracePt t="189887" x="4556125" y="5654675"/>
          <p14:tracePt t="189903" x="4060825" y="5654675"/>
          <p14:tracePt t="189920" x="3413125" y="5699125"/>
          <p14:tracePt t="189936" x="2819400" y="5753100"/>
          <p14:tracePt t="189953" x="2209800" y="5813425"/>
          <p14:tracePt t="189969" x="1752600" y="5875338"/>
          <p14:tracePt t="189969" x="1470025" y="5913438"/>
          <p14:tracePt t="189988" x="1470025" y="5921375"/>
          <p14:tracePt t="190002" x="1387475" y="5951538"/>
          <p14:tracePt t="190020" x="1227138" y="6049963"/>
          <p14:tracePt t="190037" x="1143000" y="6096000"/>
          <p14:tracePt t="190053" x="1127125" y="6111875"/>
          <p14:tracePt t="190069" x="1112838" y="6126163"/>
          <p14:tracePt t="190107" x="1104900" y="6126163"/>
          <p14:tracePt t="190139" x="1096963" y="6164263"/>
          <p14:tracePt t="190147" x="1074738" y="6188075"/>
          <p14:tracePt t="190155" x="1050925" y="6232525"/>
          <p14:tracePt t="190171" x="1006475" y="6332538"/>
          <p14:tracePt t="190185" x="960438" y="6461125"/>
          <p14:tracePt t="190206" x="944563" y="6499225"/>
          <p14:tracePt t="190220" x="952500" y="6492875"/>
          <p14:tracePt t="190947" x="1036638" y="6446838"/>
          <p14:tracePt t="190955" x="1089025" y="6392863"/>
          <p14:tracePt t="190968" x="1127125" y="6324600"/>
          <p14:tracePt t="190986" x="1127125" y="6202363"/>
          <p14:tracePt t="190986" x="1120775" y="6149975"/>
          <p14:tracePt t="191004" x="1104900" y="6134100"/>
          <p14:tracePt t="191018" x="1082675" y="6103938"/>
          <p14:tracePt t="191036" x="1066800" y="6156325"/>
          <p14:tracePt t="191053" x="1020763" y="6248400"/>
          <p14:tracePt t="191069" x="944563" y="6362700"/>
          <p14:tracePt t="191086" x="876300" y="6507163"/>
          <p14:tracePt t="191102" x="830263" y="6599238"/>
        </p14:tracePtLst>
      </p14:laserTrace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/>
          <p:cNvGrpSpPr>
            <a:grpSpLocks/>
          </p:cNvGrpSpPr>
          <p:nvPr/>
        </p:nvGrpSpPr>
        <p:grpSpPr bwMode="auto">
          <a:xfrm>
            <a:off x="0" y="685800"/>
            <a:ext cx="7313613" cy="4451350"/>
            <a:chOff x="1008" y="336"/>
            <a:chExt cx="4607" cy="2804"/>
          </a:xfrm>
        </p:grpSpPr>
        <p:grpSp>
          <p:nvGrpSpPr>
            <p:cNvPr id="28680" name="Group 3"/>
            <p:cNvGrpSpPr>
              <a:grpSpLocks/>
            </p:cNvGrpSpPr>
            <p:nvPr/>
          </p:nvGrpSpPr>
          <p:grpSpPr bwMode="auto">
            <a:xfrm>
              <a:off x="1296" y="336"/>
              <a:ext cx="3011" cy="2628"/>
              <a:chOff x="593" y="252"/>
              <a:chExt cx="4098" cy="3768"/>
            </a:xfrm>
          </p:grpSpPr>
          <p:sp>
            <p:nvSpPr>
              <p:cNvPr id="28704" name="Freeform 4"/>
              <p:cNvSpPr>
                <a:spLocks/>
              </p:cNvSpPr>
              <p:nvPr/>
            </p:nvSpPr>
            <p:spPr bwMode="auto">
              <a:xfrm>
                <a:off x="647" y="504"/>
                <a:ext cx="54" cy="18"/>
              </a:xfrm>
              <a:custGeom>
                <a:avLst/>
                <a:gdLst>
                  <a:gd name="T0" fmla="*/ 54 w 54"/>
                  <a:gd name="T1" fmla="*/ 6 h 18"/>
                  <a:gd name="T2" fmla="*/ 48 w 54"/>
                  <a:gd name="T3" fmla="*/ 18 h 18"/>
                  <a:gd name="T4" fmla="*/ 0 w 54"/>
                  <a:gd name="T5" fmla="*/ 18 h 18"/>
                  <a:gd name="T6" fmla="*/ 0 w 54"/>
                  <a:gd name="T7" fmla="*/ 0 h 18"/>
                  <a:gd name="T8" fmla="*/ 48 w 54"/>
                  <a:gd name="T9" fmla="*/ 0 h 18"/>
                  <a:gd name="T10" fmla="*/ 36 w 54"/>
                  <a:gd name="T11" fmla="*/ 12 h 18"/>
                  <a:gd name="T12" fmla="*/ 54 w 54"/>
                  <a:gd name="T13" fmla="*/ 6 h 1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4"/>
                  <a:gd name="T22" fmla="*/ 0 h 18"/>
                  <a:gd name="T23" fmla="*/ 54 w 54"/>
                  <a:gd name="T24" fmla="*/ 18 h 1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4" h="18">
                    <a:moveTo>
                      <a:pt x="54" y="6"/>
                    </a:moveTo>
                    <a:lnTo>
                      <a:pt x="48" y="1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48" y="0"/>
                    </a:lnTo>
                    <a:lnTo>
                      <a:pt x="36" y="12"/>
                    </a:lnTo>
                    <a:lnTo>
                      <a:pt x="54" y="6"/>
                    </a:lnTo>
                    <a:close/>
                  </a:path>
                </a:pathLst>
              </a:custGeom>
              <a:solidFill>
                <a:srgbClr val="25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5" name="Freeform 5"/>
              <p:cNvSpPr>
                <a:spLocks/>
              </p:cNvSpPr>
              <p:nvPr/>
            </p:nvSpPr>
            <p:spPr bwMode="auto">
              <a:xfrm>
                <a:off x="695" y="510"/>
                <a:ext cx="12" cy="12"/>
              </a:xfrm>
              <a:custGeom>
                <a:avLst/>
                <a:gdLst>
                  <a:gd name="T0" fmla="*/ 6 w 12"/>
                  <a:gd name="T1" fmla="*/ 0 h 12"/>
                  <a:gd name="T2" fmla="*/ 12 w 12"/>
                  <a:gd name="T3" fmla="*/ 12 h 12"/>
                  <a:gd name="T4" fmla="*/ 0 w 12"/>
                  <a:gd name="T5" fmla="*/ 12 h 12"/>
                  <a:gd name="T6" fmla="*/ 6 w 12"/>
                  <a:gd name="T7" fmla="*/ 0 h 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"/>
                  <a:gd name="T13" fmla="*/ 0 h 12"/>
                  <a:gd name="T14" fmla="*/ 12 w 12"/>
                  <a:gd name="T15" fmla="*/ 12 h 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" h="12">
                    <a:moveTo>
                      <a:pt x="6" y="0"/>
                    </a:moveTo>
                    <a:lnTo>
                      <a:pt x="12" y="12"/>
                    </a:lnTo>
                    <a:lnTo>
                      <a:pt x="0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25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6" name="Freeform 6"/>
              <p:cNvSpPr>
                <a:spLocks/>
              </p:cNvSpPr>
              <p:nvPr/>
            </p:nvSpPr>
            <p:spPr bwMode="auto">
              <a:xfrm>
                <a:off x="641" y="384"/>
                <a:ext cx="60" cy="132"/>
              </a:xfrm>
              <a:custGeom>
                <a:avLst/>
                <a:gdLst>
                  <a:gd name="T0" fmla="*/ 0 w 60"/>
                  <a:gd name="T1" fmla="*/ 0 h 132"/>
                  <a:gd name="T2" fmla="*/ 18 w 60"/>
                  <a:gd name="T3" fmla="*/ 0 h 132"/>
                  <a:gd name="T4" fmla="*/ 60 w 60"/>
                  <a:gd name="T5" fmla="*/ 126 h 132"/>
                  <a:gd name="T6" fmla="*/ 42 w 60"/>
                  <a:gd name="T7" fmla="*/ 132 h 132"/>
                  <a:gd name="T8" fmla="*/ 0 w 60"/>
                  <a:gd name="T9" fmla="*/ 6 h 132"/>
                  <a:gd name="T10" fmla="*/ 18 w 60"/>
                  <a:gd name="T11" fmla="*/ 6 h 132"/>
                  <a:gd name="T12" fmla="*/ 0 w 60"/>
                  <a:gd name="T13" fmla="*/ 0 h 1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0"/>
                  <a:gd name="T22" fmla="*/ 0 h 132"/>
                  <a:gd name="T23" fmla="*/ 60 w 60"/>
                  <a:gd name="T24" fmla="*/ 132 h 1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0" h="132">
                    <a:moveTo>
                      <a:pt x="0" y="0"/>
                    </a:moveTo>
                    <a:lnTo>
                      <a:pt x="18" y="0"/>
                    </a:lnTo>
                    <a:lnTo>
                      <a:pt x="60" y="126"/>
                    </a:lnTo>
                    <a:lnTo>
                      <a:pt x="42" y="132"/>
                    </a:lnTo>
                    <a:lnTo>
                      <a:pt x="0" y="6"/>
                    </a:lnTo>
                    <a:lnTo>
                      <a:pt x="18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5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7" name="Freeform 7"/>
              <p:cNvSpPr>
                <a:spLocks/>
              </p:cNvSpPr>
              <p:nvPr/>
            </p:nvSpPr>
            <p:spPr bwMode="auto">
              <a:xfrm>
                <a:off x="641" y="360"/>
                <a:ext cx="18" cy="24"/>
              </a:xfrm>
              <a:custGeom>
                <a:avLst/>
                <a:gdLst>
                  <a:gd name="T0" fmla="*/ 0 w 18"/>
                  <a:gd name="T1" fmla="*/ 24 h 24"/>
                  <a:gd name="T2" fmla="*/ 6 w 18"/>
                  <a:gd name="T3" fmla="*/ 0 h 24"/>
                  <a:gd name="T4" fmla="*/ 18 w 18"/>
                  <a:gd name="T5" fmla="*/ 24 h 24"/>
                  <a:gd name="T6" fmla="*/ 0 w 18"/>
                  <a:gd name="T7" fmla="*/ 24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"/>
                  <a:gd name="T13" fmla="*/ 0 h 24"/>
                  <a:gd name="T14" fmla="*/ 18 w 18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" h="24">
                    <a:moveTo>
                      <a:pt x="0" y="24"/>
                    </a:moveTo>
                    <a:lnTo>
                      <a:pt x="6" y="0"/>
                    </a:lnTo>
                    <a:lnTo>
                      <a:pt x="18" y="24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25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8" name="Freeform 8"/>
              <p:cNvSpPr>
                <a:spLocks/>
              </p:cNvSpPr>
              <p:nvPr/>
            </p:nvSpPr>
            <p:spPr bwMode="auto">
              <a:xfrm>
                <a:off x="593" y="384"/>
                <a:ext cx="66" cy="138"/>
              </a:xfrm>
              <a:custGeom>
                <a:avLst/>
                <a:gdLst>
                  <a:gd name="T0" fmla="*/ 12 w 66"/>
                  <a:gd name="T1" fmla="*/ 138 h 138"/>
                  <a:gd name="T2" fmla="*/ 0 w 66"/>
                  <a:gd name="T3" fmla="*/ 126 h 138"/>
                  <a:gd name="T4" fmla="*/ 48 w 66"/>
                  <a:gd name="T5" fmla="*/ 0 h 138"/>
                  <a:gd name="T6" fmla="*/ 66 w 66"/>
                  <a:gd name="T7" fmla="*/ 6 h 138"/>
                  <a:gd name="T8" fmla="*/ 18 w 66"/>
                  <a:gd name="T9" fmla="*/ 132 h 138"/>
                  <a:gd name="T10" fmla="*/ 12 w 66"/>
                  <a:gd name="T11" fmla="*/ 120 h 138"/>
                  <a:gd name="T12" fmla="*/ 12 w 66"/>
                  <a:gd name="T13" fmla="*/ 138 h 1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6"/>
                  <a:gd name="T22" fmla="*/ 0 h 138"/>
                  <a:gd name="T23" fmla="*/ 66 w 66"/>
                  <a:gd name="T24" fmla="*/ 138 h 13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6" h="138">
                    <a:moveTo>
                      <a:pt x="12" y="138"/>
                    </a:moveTo>
                    <a:lnTo>
                      <a:pt x="0" y="126"/>
                    </a:lnTo>
                    <a:lnTo>
                      <a:pt x="48" y="0"/>
                    </a:lnTo>
                    <a:lnTo>
                      <a:pt x="66" y="6"/>
                    </a:lnTo>
                    <a:lnTo>
                      <a:pt x="18" y="132"/>
                    </a:lnTo>
                    <a:lnTo>
                      <a:pt x="12" y="120"/>
                    </a:lnTo>
                    <a:lnTo>
                      <a:pt x="12" y="138"/>
                    </a:lnTo>
                    <a:close/>
                  </a:path>
                </a:pathLst>
              </a:custGeom>
              <a:solidFill>
                <a:srgbClr val="25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9" name="Freeform 9"/>
              <p:cNvSpPr>
                <a:spLocks/>
              </p:cNvSpPr>
              <p:nvPr/>
            </p:nvSpPr>
            <p:spPr bwMode="auto">
              <a:xfrm>
                <a:off x="593" y="510"/>
                <a:ext cx="12" cy="12"/>
              </a:xfrm>
              <a:custGeom>
                <a:avLst/>
                <a:gdLst>
                  <a:gd name="T0" fmla="*/ 12 w 12"/>
                  <a:gd name="T1" fmla="*/ 12 h 12"/>
                  <a:gd name="T2" fmla="*/ 0 w 12"/>
                  <a:gd name="T3" fmla="*/ 12 h 12"/>
                  <a:gd name="T4" fmla="*/ 0 w 12"/>
                  <a:gd name="T5" fmla="*/ 0 h 12"/>
                  <a:gd name="T6" fmla="*/ 12 w 12"/>
                  <a:gd name="T7" fmla="*/ 12 h 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"/>
                  <a:gd name="T13" fmla="*/ 0 h 12"/>
                  <a:gd name="T14" fmla="*/ 12 w 12"/>
                  <a:gd name="T15" fmla="*/ 12 h 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" h="12">
                    <a:moveTo>
                      <a:pt x="12" y="12"/>
                    </a:moveTo>
                    <a:lnTo>
                      <a:pt x="0" y="12"/>
                    </a:lnTo>
                    <a:lnTo>
                      <a:pt x="0" y="0"/>
                    </a:lnTo>
                    <a:lnTo>
                      <a:pt x="12" y="12"/>
                    </a:lnTo>
                    <a:close/>
                  </a:path>
                </a:pathLst>
              </a:custGeom>
              <a:solidFill>
                <a:srgbClr val="25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10" name="Freeform 10"/>
              <p:cNvSpPr>
                <a:spLocks/>
              </p:cNvSpPr>
              <p:nvPr/>
            </p:nvSpPr>
            <p:spPr bwMode="auto">
              <a:xfrm>
                <a:off x="605" y="504"/>
                <a:ext cx="42" cy="18"/>
              </a:xfrm>
              <a:custGeom>
                <a:avLst/>
                <a:gdLst>
                  <a:gd name="T0" fmla="*/ 42 w 42"/>
                  <a:gd name="T1" fmla="*/ 12 h 18"/>
                  <a:gd name="T2" fmla="*/ 42 w 42"/>
                  <a:gd name="T3" fmla="*/ 18 h 18"/>
                  <a:gd name="T4" fmla="*/ 0 w 42"/>
                  <a:gd name="T5" fmla="*/ 18 h 18"/>
                  <a:gd name="T6" fmla="*/ 0 w 42"/>
                  <a:gd name="T7" fmla="*/ 0 h 18"/>
                  <a:gd name="T8" fmla="*/ 42 w 42"/>
                  <a:gd name="T9" fmla="*/ 0 h 18"/>
                  <a:gd name="T10" fmla="*/ 42 w 42"/>
                  <a:gd name="T11" fmla="*/ 12 h 1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2"/>
                  <a:gd name="T19" fmla="*/ 0 h 18"/>
                  <a:gd name="T20" fmla="*/ 42 w 42"/>
                  <a:gd name="T21" fmla="*/ 18 h 1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2" h="18">
                    <a:moveTo>
                      <a:pt x="42" y="12"/>
                    </a:moveTo>
                    <a:lnTo>
                      <a:pt x="42" y="18"/>
                    </a:lnTo>
                    <a:lnTo>
                      <a:pt x="0" y="18"/>
                    </a:lnTo>
                    <a:lnTo>
                      <a:pt x="0" y="0"/>
                    </a:lnTo>
                    <a:lnTo>
                      <a:pt x="42" y="0"/>
                    </a:lnTo>
                    <a:lnTo>
                      <a:pt x="42" y="12"/>
                    </a:lnTo>
                    <a:close/>
                  </a:path>
                </a:pathLst>
              </a:custGeom>
              <a:solidFill>
                <a:srgbClr val="25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11" name="Freeform 11"/>
              <p:cNvSpPr>
                <a:spLocks/>
              </p:cNvSpPr>
              <p:nvPr/>
            </p:nvSpPr>
            <p:spPr bwMode="auto">
              <a:xfrm>
                <a:off x="641" y="510"/>
                <a:ext cx="18" cy="3456"/>
              </a:xfrm>
              <a:custGeom>
                <a:avLst/>
                <a:gdLst>
                  <a:gd name="T0" fmla="*/ 6 w 18"/>
                  <a:gd name="T1" fmla="*/ 3456 h 3456"/>
                  <a:gd name="T2" fmla="*/ 18 w 18"/>
                  <a:gd name="T3" fmla="*/ 3450 h 3456"/>
                  <a:gd name="T4" fmla="*/ 18 w 18"/>
                  <a:gd name="T5" fmla="*/ 0 h 3456"/>
                  <a:gd name="T6" fmla="*/ 0 w 18"/>
                  <a:gd name="T7" fmla="*/ 0 h 3456"/>
                  <a:gd name="T8" fmla="*/ 0 w 18"/>
                  <a:gd name="T9" fmla="*/ 3450 h 3456"/>
                  <a:gd name="T10" fmla="*/ 6 w 18"/>
                  <a:gd name="T11" fmla="*/ 3456 h 3456"/>
                  <a:gd name="T12" fmla="*/ 0 w 18"/>
                  <a:gd name="T13" fmla="*/ 3450 h 3456"/>
                  <a:gd name="T14" fmla="*/ 0 w 18"/>
                  <a:gd name="T15" fmla="*/ 3456 h 3456"/>
                  <a:gd name="T16" fmla="*/ 6 w 18"/>
                  <a:gd name="T17" fmla="*/ 3456 h 3456"/>
                  <a:gd name="T18" fmla="*/ 12 w 18"/>
                  <a:gd name="T19" fmla="*/ 3456 h 3456"/>
                  <a:gd name="T20" fmla="*/ 18 w 18"/>
                  <a:gd name="T21" fmla="*/ 3450 h 3456"/>
                  <a:gd name="T22" fmla="*/ 6 w 18"/>
                  <a:gd name="T23" fmla="*/ 3456 h 345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8"/>
                  <a:gd name="T37" fmla="*/ 0 h 3456"/>
                  <a:gd name="T38" fmla="*/ 18 w 18"/>
                  <a:gd name="T39" fmla="*/ 3456 h 345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8" h="3456">
                    <a:moveTo>
                      <a:pt x="6" y="3456"/>
                    </a:moveTo>
                    <a:lnTo>
                      <a:pt x="18" y="3450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0" y="3450"/>
                    </a:lnTo>
                    <a:lnTo>
                      <a:pt x="6" y="3456"/>
                    </a:lnTo>
                    <a:lnTo>
                      <a:pt x="0" y="3450"/>
                    </a:lnTo>
                    <a:lnTo>
                      <a:pt x="0" y="3456"/>
                    </a:lnTo>
                    <a:lnTo>
                      <a:pt x="6" y="3456"/>
                    </a:lnTo>
                    <a:lnTo>
                      <a:pt x="12" y="3456"/>
                    </a:lnTo>
                    <a:lnTo>
                      <a:pt x="18" y="3450"/>
                    </a:lnTo>
                    <a:lnTo>
                      <a:pt x="6" y="3456"/>
                    </a:lnTo>
                    <a:close/>
                  </a:path>
                </a:pathLst>
              </a:custGeom>
              <a:solidFill>
                <a:srgbClr val="25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12" name="Rectangle 12"/>
              <p:cNvSpPr>
                <a:spLocks noChangeArrowheads="1"/>
              </p:cNvSpPr>
              <p:nvPr/>
            </p:nvSpPr>
            <p:spPr bwMode="auto">
              <a:xfrm>
                <a:off x="647" y="3948"/>
                <a:ext cx="3906" cy="18"/>
              </a:xfrm>
              <a:prstGeom prst="rect">
                <a:avLst/>
              </a:prstGeom>
              <a:solidFill>
                <a:srgbClr val="25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713" name="Freeform 13"/>
              <p:cNvSpPr>
                <a:spLocks/>
              </p:cNvSpPr>
              <p:nvPr/>
            </p:nvSpPr>
            <p:spPr bwMode="auto">
              <a:xfrm>
                <a:off x="4541" y="3900"/>
                <a:ext cx="18" cy="60"/>
              </a:xfrm>
              <a:custGeom>
                <a:avLst/>
                <a:gdLst>
                  <a:gd name="T0" fmla="*/ 12 w 18"/>
                  <a:gd name="T1" fmla="*/ 0 h 60"/>
                  <a:gd name="T2" fmla="*/ 0 w 18"/>
                  <a:gd name="T3" fmla="*/ 12 h 60"/>
                  <a:gd name="T4" fmla="*/ 0 w 18"/>
                  <a:gd name="T5" fmla="*/ 60 h 60"/>
                  <a:gd name="T6" fmla="*/ 18 w 18"/>
                  <a:gd name="T7" fmla="*/ 60 h 60"/>
                  <a:gd name="T8" fmla="*/ 18 w 18"/>
                  <a:gd name="T9" fmla="*/ 12 h 60"/>
                  <a:gd name="T10" fmla="*/ 6 w 18"/>
                  <a:gd name="T11" fmla="*/ 18 h 60"/>
                  <a:gd name="T12" fmla="*/ 12 w 18"/>
                  <a:gd name="T13" fmla="*/ 0 h 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"/>
                  <a:gd name="T22" fmla="*/ 0 h 60"/>
                  <a:gd name="T23" fmla="*/ 18 w 18"/>
                  <a:gd name="T24" fmla="*/ 60 h 6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" h="60">
                    <a:moveTo>
                      <a:pt x="12" y="0"/>
                    </a:moveTo>
                    <a:lnTo>
                      <a:pt x="0" y="12"/>
                    </a:lnTo>
                    <a:lnTo>
                      <a:pt x="0" y="60"/>
                    </a:lnTo>
                    <a:lnTo>
                      <a:pt x="18" y="60"/>
                    </a:lnTo>
                    <a:lnTo>
                      <a:pt x="18" y="12"/>
                    </a:lnTo>
                    <a:lnTo>
                      <a:pt x="6" y="18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25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14" name="Freeform 14"/>
              <p:cNvSpPr>
                <a:spLocks/>
              </p:cNvSpPr>
              <p:nvPr/>
            </p:nvSpPr>
            <p:spPr bwMode="auto">
              <a:xfrm>
                <a:off x="4541" y="3900"/>
                <a:ext cx="12" cy="12"/>
              </a:xfrm>
              <a:custGeom>
                <a:avLst/>
                <a:gdLst>
                  <a:gd name="T0" fmla="*/ 12 w 12"/>
                  <a:gd name="T1" fmla="*/ 0 h 12"/>
                  <a:gd name="T2" fmla="*/ 0 w 12"/>
                  <a:gd name="T3" fmla="*/ 0 h 12"/>
                  <a:gd name="T4" fmla="*/ 0 w 12"/>
                  <a:gd name="T5" fmla="*/ 12 h 12"/>
                  <a:gd name="T6" fmla="*/ 12 w 12"/>
                  <a:gd name="T7" fmla="*/ 0 h 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"/>
                  <a:gd name="T13" fmla="*/ 0 h 12"/>
                  <a:gd name="T14" fmla="*/ 12 w 12"/>
                  <a:gd name="T15" fmla="*/ 12 h 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" h="12">
                    <a:moveTo>
                      <a:pt x="12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25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15" name="Freeform 15"/>
              <p:cNvSpPr>
                <a:spLocks/>
              </p:cNvSpPr>
              <p:nvPr/>
            </p:nvSpPr>
            <p:spPr bwMode="auto">
              <a:xfrm>
                <a:off x="4547" y="3900"/>
                <a:ext cx="126" cy="66"/>
              </a:xfrm>
              <a:custGeom>
                <a:avLst/>
                <a:gdLst>
                  <a:gd name="T0" fmla="*/ 126 w 126"/>
                  <a:gd name="T1" fmla="*/ 66 h 66"/>
                  <a:gd name="T2" fmla="*/ 126 w 126"/>
                  <a:gd name="T3" fmla="*/ 48 h 66"/>
                  <a:gd name="T4" fmla="*/ 6 w 126"/>
                  <a:gd name="T5" fmla="*/ 0 h 66"/>
                  <a:gd name="T6" fmla="*/ 0 w 126"/>
                  <a:gd name="T7" fmla="*/ 18 h 66"/>
                  <a:gd name="T8" fmla="*/ 120 w 126"/>
                  <a:gd name="T9" fmla="*/ 66 h 66"/>
                  <a:gd name="T10" fmla="*/ 120 w 126"/>
                  <a:gd name="T11" fmla="*/ 48 h 66"/>
                  <a:gd name="T12" fmla="*/ 126 w 126"/>
                  <a:gd name="T13" fmla="*/ 66 h 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6"/>
                  <a:gd name="T22" fmla="*/ 0 h 66"/>
                  <a:gd name="T23" fmla="*/ 126 w 126"/>
                  <a:gd name="T24" fmla="*/ 66 h 6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6" h="66">
                    <a:moveTo>
                      <a:pt x="126" y="66"/>
                    </a:moveTo>
                    <a:lnTo>
                      <a:pt x="126" y="48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120" y="66"/>
                    </a:lnTo>
                    <a:lnTo>
                      <a:pt x="120" y="48"/>
                    </a:lnTo>
                    <a:lnTo>
                      <a:pt x="126" y="66"/>
                    </a:lnTo>
                    <a:close/>
                  </a:path>
                </a:pathLst>
              </a:custGeom>
              <a:solidFill>
                <a:srgbClr val="25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16" name="Freeform 16"/>
              <p:cNvSpPr>
                <a:spLocks/>
              </p:cNvSpPr>
              <p:nvPr/>
            </p:nvSpPr>
            <p:spPr bwMode="auto">
              <a:xfrm>
                <a:off x="4673" y="3948"/>
                <a:ext cx="18" cy="18"/>
              </a:xfrm>
              <a:custGeom>
                <a:avLst/>
                <a:gdLst>
                  <a:gd name="T0" fmla="*/ 0 w 18"/>
                  <a:gd name="T1" fmla="*/ 18 h 18"/>
                  <a:gd name="T2" fmla="*/ 18 w 18"/>
                  <a:gd name="T3" fmla="*/ 12 h 18"/>
                  <a:gd name="T4" fmla="*/ 0 w 18"/>
                  <a:gd name="T5" fmla="*/ 0 h 18"/>
                  <a:gd name="T6" fmla="*/ 0 w 18"/>
                  <a:gd name="T7" fmla="*/ 18 h 1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"/>
                  <a:gd name="T13" fmla="*/ 0 h 18"/>
                  <a:gd name="T14" fmla="*/ 18 w 18"/>
                  <a:gd name="T15" fmla="*/ 18 h 1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" h="18">
                    <a:moveTo>
                      <a:pt x="0" y="18"/>
                    </a:moveTo>
                    <a:lnTo>
                      <a:pt x="18" y="12"/>
                    </a:lnTo>
                    <a:lnTo>
                      <a:pt x="0" y="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25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17" name="Freeform 17"/>
              <p:cNvSpPr>
                <a:spLocks/>
              </p:cNvSpPr>
              <p:nvPr/>
            </p:nvSpPr>
            <p:spPr bwMode="auto">
              <a:xfrm>
                <a:off x="4541" y="3948"/>
                <a:ext cx="132" cy="66"/>
              </a:xfrm>
              <a:custGeom>
                <a:avLst/>
                <a:gdLst>
                  <a:gd name="T0" fmla="*/ 0 w 132"/>
                  <a:gd name="T1" fmla="*/ 54 h 66"/>
                  <a:gd name="T2" fmla="*/ 12 w 132"/>
                  <a:gd name="T3" fmla="*/ 66 h 66"/>
                  <a:gd name="T4" fmla="*/ 132 w 132"/>
                  <a:gd name="T5" fmla="*/ 18 h 66"/>
                  <a:gd name="T6" fmla="*/ 126 w 132"/>
                  <a:gd name="T7" fmla="*/ 0 h 66"/>
                  <a:gd name="T8" fmla="*/ 6 w 132"/>
                  <a:gd name="T9" fmla="*/ 48 h 66"/>
                  <a:gd name="T10" fmla="*/ 18 w 132"/>
                  <a:gd name="T11" fmla="*/ 54 h 66"/>
                  <a:gd name="T12" fmla="*/ 0 w 132"/>
                  <a:gd name="T13" fmla="*/ 54 h 6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2"/>
                  <a:gd name="T22" fmla="*/ 0 h 66"/>
                  <a:gd name="T23" fmla="*/ 132 w 132"/>
                  <a:gd name="T24" fmla="*/ 66 h 6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2" h="66">
                    <a:moveTo>
                      <a:pt x="0" y="54"/>
                    </a:moveTo>
                    <a:lnTo>
                      <a:pt x="12" y="66"/>
                    </a:lnTo>
                    <a:lnTo>
                      <a:pt x="132" y="18"/>
                    </a:lnTo>
                    <a:lnTo>
                      <a:pt x="126" y="0"/>
                    </a:lnTo>
                    <a:lnTo>
                      <a:pt x="6" y="48"/>
                    </a:lnTo>
                    <a:lnTo>
                      <a:pt x="18" y="54"/>
                    </a:lnTo>
                    <a:lnTo>
                      <a:pt x="0" y="54"/>
                    </a:lnTo>
                    <a:close/>
                  </a:path>
                </a:pathLst>
              </a:custGeom>
              <a:solidFill>
                <a:srgbClr val="25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18" name="Freeform 18"/>
              <p:cNvSpPr>
                <a:spLocks/>
              </p:cNvSpPr>
              <p:nvPr/>
            </p:nvSpPr>
            <p:spPr bwMode="auto">
              <a:xfrm>
                <a:off x="4541" y="4002"/>
                <a:ext cx="12" cy="18"/>
              </a:xfrm>
              <a:custGeom>
                <a:avLst/>
                <a:gdLst>
                  <a:gd name="T0" fmla="*/ 0 w 12"/>
                  <a:gd name="T1" fmla="*/ 0 h 18"/>
                  <a:gd name="T2" fmla="*/ 0 w 12"/>
                  <a:gd name="T3" fmla="*/ 18 h 18"/>
                  <a:gd name="T4" fmla="*/ 12 w 12"/>
                  <a:gd name="T5" fmla="*/ 12 h 18"/>
                  <a:gd name="T6" fmla="*/ 0 w 12"/>
                  <a:gd name="T7" fmla="*/ 0 h 1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"/>
                  <a:gd name="T13" fmla="*/ 0 h 18"/>
                  <a:gd name="T14" fmla="*/ 12 w 12"/>
                  <a:gd name="T15" fmla="*/ 18 h 1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" h="18">
                    <a:moveTo>
                      <a:pt x="0" y="0"/>
                    </a:moveTo>
                    <a:lnTo>
                      <a:pt x="0" y="18"/>
                    </a:lnTo>
                    <a:lnTo>
                      <a:pt x="12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5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19" name="Freeform 19"/>
              <p:cNvSpPr>
                <a:spLocks/>
              </p:cNvSpPr>
              <p:nvPr/>
            </p:nvSpPr>
            <p:spPr bwMode="auto">
              <a:xfrm>
                <a:off x="4541" y="3960"/>
                <a:ext cx="18" cy="42"/>
              </a:xfrm>
              <a:custGeom>
                <a:avLst/>
                <a:gdLst>
                  <a:gd name="T0" fmla="*/ 12 w 18"/>
                  <a:gd name="T1" fmla="*/ 0 h 42"/>
                  <a:gd name="T2" fmla="*/ 0 w 18"/>
                  <a:gd name="T3" fmla="*/ 0 h 42"/>
                  <a:gd name="T4" fmla="*/ 0 w 18"/>
                  <a:gd name="T5" fmla="*/ 42 h 42"/>
                  <a:gd name="T6" fmla="*/ 18 w 18"/>
                  <a:gd name="T7" fmla="*/ 42 h 42"/>
                  <a:gd name="T8" fmla="*/ 18 w 18"/>
                  <a:gd name="T9" fmla="*/ 0 h 42"/>
                  <a:gd name="T10" fmla="*/ 12 w 18"/>
                  <a:gd name="T11" fmla="*/ 0 h 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"/>
                  <a:gd name="T19" fmla="*/ 0 h 42"/>
                  <a:gd name="T20" fmla="*/ 18 w 18"/>
                  <a:gd name="T21" fmla="*/ 42 h 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" h="42">
                    <a:moveTo>
                      <a:pt x="12" y="0"/>
                    </a:moveTo>
                    <a:lnTo>
                      <a:pt x="0" y="0"/>
                    </a:lnTo>
                    <a:lnTo>
                      <a:pt x="0" y="42"/>
                    </a:lnTo>
                    <a:lnTo>
                      <a:pt x="18" y="42"/>
                    </a:lnTo>
                    <a:lnTo>
                      <a:pt x="18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25221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20" name="Line 20"/>
              <p:cNvSpPr>
                <a:spLocks noChangeShapeType="1"/>
              </p:cNvSpPr>
              <p:nvPr/>
            </p:nvSpPr>
            <p:spPr bwMode="auto">
              <a:xfrm>
                <a:off x="671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21" name="Line 21"/>
              <p:cNvSpPr>
                <a:spLocks noChangeShapeType="1"/>
              </p:cNvSpPr>
              <p:nvPr/>
            </p:nvSpPr>
            <p:spPr bwMode="auto">
              <a:xfrm>
                <a:off x="713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22" name="Line 22"/>
              <p:cNvSpPr>
                <a:spLocks noChangeShapeType="1"/>
              </p:cNvSpPr>
              <p:nvPr/>
            </p:nvSpPr>
            <p:spPr bwMode="auto">
              <a:xfrm>
                <a:off x="761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23" name="Line 23"/>
              <p:cNvSpPr>
                <a:spLocks noChangeShapeType="1"/>
              </p:cNvSpPr>
              <p:nvPr/>
            </p:nvSpPr>
            <p:spPr bwMode="auto">
              <a:xfrm>
                <a:off x="803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24" name="Line 24"/>
              <p:cNvSpPr>
                <a:spLocks noChangeShapeType="1"/>
              </p:cNvSpPr>
              <p:nvPr/>
            </p:nvSpPr>
            <p:spPr bwMode="auto">
              <a:xfrm>
                <a:off x="845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25" name="Line 25"/>
              <p:cNvSpPr>
                <a:spLocks noChangeShapeType="1"/>
              </p:cNvSpPr>
              <p:nvPr/>
            </p:nvSpPr>
            <p:spPr bwMode="auto">
              <a:xfrm>
                <a:off x="887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26" name="Line 26"/>
              <p:cNvSpPr>
                <a:spLocks noChangeShapeType="1"/>
              </p:cNvSpPr>
              <p:nvPr/>
            </p:nvSpPr>
            <p:spPr bwMode="auto">
              <a:xfrm>
                <a:off x="929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27" name="Line 27"/>
              <p:cNvSpPr>
                <a:spLocks noChangeShapeType="1"/>
              </p:cNvSpPr>
              <p:nvPr/>
            </p:nvSpPr>
            <p:spPr bwMode="auto">
              <a:xfrm>
                <a:off x="971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28" name="Line 28"/>
              <p:cNvSpPr>
                <a:spLocks noChangeShapeType="1"/>
              </p:cNvSpPr>
              <p:nvPr/>
            </p:nvSpPr>
            <p:spPr bwMode="auto">
              <a:xfrm>
                <a:off x="1013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29" name="Line 29"/>
              <p:cNvSpPr>
                <a:spLocks noChangeShapeType="1"/>
              </p:cNvSpPr>
              <p:nvPr/>
            </p:nvSpPr>
            <p:spPr bwMode="auto">
              <a:xfrm>
                <a:off x="1055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30" name="Line 30"/>
              <p:cNvSpPr>
                <a:spLocks noChangeShapeType="1"/>
              </p:cNvSpPr>
              <p:nvPr/>
            </p:nvSpPr>
            <p:spPr bwMode="auto">
              <a:xfrm>
                <a:off x="1097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31" name="Line 31"/>
              <p:cNvSpPr>
                <a:spLocks noChangeShapeType="1"/>
              </p:cNvSpPr>
              <p:nvPr/>
            </p:nvSpPr>
            <p:spPr bwMode="auto">
              <a:xfrm>
                <a:off x="1145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32" name="Line 32"/>
              <p:cNvSpPr>
                <a:spLocks noChangeShapeType="1"/>
              </p:cNvSpPr>
              <p:nvPr/>
            </p:nvSpPr>
            <p:spPr bwMode="auto">
              <a:xfrm>
                <a:off x="1187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33" name="Line 33"/>
              <p:cNvSpPr>
                <a:spLocks noChangeShapeType="1"/>
              </p:cNvSpPr>
              <p:nvPr/>
            </p:nvSpPr>
            <p:spPr bwMode="auto">
              <a:xfrm>
                <a:off x="1229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34" name="Line 34"/>
              <p:cNvSpPr>
                <a:spLocks noChangeShapeType="1"/>
              </p:cNvSpPr>
              <p:nvPr/>
            </p:nvSpPr>
            <p:spPr bwMode="auto">
              <a:xfrm>
                <a:off x="1271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35" name="Line 35"/>
              <p:cNvSpPr>
                <a:spLocks noChangeShapeType="1"/>
              </p:cNvSpPr>
              <p:nvPr/>
            </p:nvSpPr>
            <p:spPr bwMode="auto">
              <a:xfrm>
                <a:off x="1313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36" name="Line 36"/>
              <p:cNvSpPr>
                <a:spLocks noChangeShapeType="1"/>
              </p:cNvSpPr>
              <p:nvPr/>
            </p:nvSpPr>
            <p:spPr bwMode="auto">
              <a:xfrm>
                <a:off x="1355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37" name="Line 37"/>
              <p:cNvSpPr>
                <a:spLocks noChangeShapeType="1"/>
              </p:cNvSpPr>
              <p:nvPr/>
            </p:nvSpPr>
            <p:spPr bwMode="auto">
              <a:xfrm>
                <a:off x="1397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38" name="Line 38"/>
              <p:cNvSpPr>
                <a:spLocks noChangeShapeType="1"/>
              </p:cNvSpPr>
              <p:nvPr/>
            </p:nvSpPr>
            <p:spPr bwMode="auto">
              <a:xfrm>
                <a:off x="1439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39" name="Line 39"/>
              <p:cNvSpPr>
                <a:spLocks noChangeShapeType="1"/>
              </p:cNvSpPr>
              <p:nvPr/>
            </p:nvSpPr>
            <p:spPr bwMode="auto">
              <a:xfrm>
                <a:off x="1481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40" name="Line 40"/>
              <p:cNvSpPr>
                <a:spLocks noChangeShapeType="1"/>
              </p:cNvSpPr>
              <p:nvPr/>
            </p:nvSpPr>
            <p:spPr bwMode="auto">
              <a:xfrm>
                <a:off x="1529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41" name="Line 41"/>
              <p:cNvSpPr>
                <a:spLocks noChangeShapeType="1"/>
              </p:cNvSpPr>
              <p:nvPr/>
            </p:nvSpPr>
            <p:spPr bwMode="auto">
              <a:xfrm>
                <a:off x="1571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42" name="Line 42"/>
              <p:cNvSpPr>
                <a:spLocks noChangeShapeType="1"/>
              </p:cNvSpPr>
              <p:nvPr/>
            </p:nvSpPr>
            <p:spPr bwMode="auto">
              <a:xfrm>
                <a:off x="1613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43" name="Line 43"/>
              <p:cNvSpPr>
                <a:spLocks noChangeShapeType="1"/>
              </p:cNvSpPr>
              <p:nvPr/>
            </p:nvSpPr>
            <p:spPr bwMode="auto">
              <a:xfrm>
                <a:off x="1655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44" name="Line 44"/>
              <p:cNvSpPr>
                <a:spLocks noChangeShapeType="1"/>
              </p:cNvSpPr>
              <p:nvPr/>
            </p:nvSpPr>
            <p:spPr bwMode="auto">
              <a:xfrm>
                <a:off x="1697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45" name="Line 45"/>
              <p:cNvSpPr>
                <a:spLocks noChangeShapeType="1"/>
              </p:cNvSpPr>
              <p:nvPr/>
            </p:nvSpPr>
            <p:spPr bwMode="auto">
              <a:xfrm>
                <a:off x="1739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46" name="Line 46"/>
              <p:cNvSpPr>
                <a:spLocks noChangeShapeType="1"/>
              </p:cNvSpPr>
              <p:nvPr/>
            </p:nvSpPr>
            <p:spPr bwMode="auto">
              <a:xfrm>
                <a:off x="1781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47" name="Line 47"/>
              <p:cNvSpPr>
                <a:spLocks noChangeShapeType="1"/>
              </p:cNvSpPr>
              <p:nvPr/>
            </p:nvSpPr>
            <p:spPr bwMode="auto">
              <a:xfrm>
                <a:off x="1823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48" name="Line 48"/>
              <p:cNvSpPr>
                <a:spLocks noChangeShapeType="1"/>
              </p:cNvSpPr>
              <p:nvPr/>
            </p:nvSpPr>
            <p:spPr bwMode="auto">
              <a:xfrm>
                <a:off x="1865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49" name="Line 49"/>
              <p:cNvSpPr>
                <a:spLocks noChangeShapeType="1"/>
              </p:cNvSpPr>
              <p:nvPr/>
            </p:nvSpPr>
            <p:spPr bwMode="auto">
              <a:xfrm>
                <a:off x="1913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50" name="Line 50"/>
              <p:cNvSpPr>
                <a:spLocks noChangeShapeType="1"/>
              </p:cNvSpPr>
              <p:nvPr/>
            </p:nvSpPr>
            <p:spPr bwMode="auto">
              <a:xfrm>
                <a:off x="1955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51" name="Line 51"/>
              <p:cNvSpPr>
                <a:spLocks noChangeShapeType="1"/>
              </p:cNvSpPr>
              <p:nvPr/>
            </p:nvSpPr>
            <p:spPr bwMode="auto">
              <a:xfrm>
                <a:off x="1997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52" name="Line 52"/>
              <p:cNvSpPr>
                <a:spLocks noChangeShapeType="1"/>
              </p:cNvSpPr>
              <p:nvPr/>
            </p:nvSpPr>
            <p:spPr bwMode="auto">
              <a:xfrm>
                <a:off x="2039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53" name="Line 53"/>
              <p:cNvSpPr>
                <a:spLocks noChangeShapeType="1"/>
              </p:cNvSpPr>
              <p:nvPr/>
            </p:nvSpPr>
            <p:spPr bwMode="auto">
              <a:xfrm>
                <a:off x="2081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54" name="Line 54"/>
              <p:cNvSpPr>
                <a:spLocks noChangeShapeType="1"/>
              </p:cNvSpPr>
              <p:nvPr/>
            </p:nvSpPr>
            <p:spPr bwMode="auto">
              <a:xfrm>
                <a:off x="2123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55" name="Line 55"/>
              <p:cNvSpPr>
                <a:spLocks noChangeShapeType="1"/>
              </p:cNvSpPr>
              <p:nvPr/>
            </p:nvSpPr>
            <p:spPr bwMode="auto">
              <a:xfrm>
                <a:off x="2165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56" name="Line 56"/>
              <p:cNvSpPr>
                <a:spLocks noChangeShapeType="1"/>
              </p:cNvSpPr>
              <p:nvPr/>
            </p:nvSpPr>
            <p:spPr bwMode="auto">
              <a:xfrm>
                <a:off x="2207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57" name="Line 57"/>
              <p:cNvSpPr>
                <a:spLocks noChangeShapeType="1"/>
              </p:cNvSpPr>
              <p:nvPr/>
            </p:nvSpPr>
            <p:spPr bwMode="auto">
              <a:xfrm>
                <a:off x="2249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58" name="Line 58"/>
              <p:cNvSpPr>
                <a:spLocks noChangeShapeType="1"/>
              </p:cNvSpPr>
              <p:nvPr/>
            </p:nvSpPr>
            <p:spPr bwMode="auto">
              <a:xfrm>
                <a:off x="2297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59" name="Line 59"/>
              <p:cNvSpPr>
                <a:spLocks noChangeShapeType="1"/>
              </p:cNvSpPr>
              <p:nvPr/>
            </p:nvSpPr>
            <p:spPr bwMode="auto">
              <a:xfrm>
                <a:off x="2339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60" name="Line 60"/>
              <p:cNvSpPr>
                <a:spLocks noChangeShapeType="1"/>
              </p:cNvSpPr>
              <p:nvPr/>
            </p:nvSpPr>
            <p:spPr bwMode="auto">
              <a:xfrm>
                <a:off x="2381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61" name="Line 61"/>
              <p:cNvSpPr>
                <a:spLocks noChangeShapeType="1"/>
              </p:cNvSpPr>
              <p:nvPr/>
            </p:nvSpPr>
            <p:spPr bwMode="auto">
              <a:xfrm>
                <a:off x="2423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62" name="Line 62"/>
              <p:cNvSpPr>
                <a:spLocks noChangeShapeType="1"/>
              </p:cNvSpPr>
              <p:nvPr/>
            </p:nvSpPr>
            <p:spPr bwMode="auto">
              <a:xfrm>
                <a:off x="2465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63" name="Line 63"/>
              <p:cNvSpPr>
                <a:spLocks noChangeShapeType="1"/>
              </p:cNvSpPr>
              <p:nvPr/>
            </p:nvSpPr>
            <p:spPr bwMode="auto">
              <a:xfrm>
                <a:off x="2507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64" name="Line 64"/>
              <p:cNvSpPr>
                <a:spLocks noChangeShapeType="1"/>
              </p:cNvSpPr>
              <p:nvPr/>
            </p:nvSpPr>
            <p:spPr bwMode="auto">
              <a:xfrm>
                <a:off x="2549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65" name="Line 65"/>
              <p:cNvSpPr>
                <a:spLocks noChangeShapeType="1"/>
              </p:cNvSpPr>
              <p:nvPr/>
            </p:nvSpPr>
            <p:spPr bwMode="auto">
              <a:xfrm>
                <a:off x="2591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66" name="Line 66"/>
              <p:cNvSpPr>
                <a:spLocks noChangeShapeType="1"/>
              </p:cNvSpPr>
              <p:nvPr/>
            </p:nvSpPr>
            <p:spPr bwMode="auto">
              <a:xfrm>
                <a:off x="2633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67" name="Line 67"/>
              <p:cNvSpPr>
                <a:spLocks noChangeShapeType="1"/>
              </p:cNvSpPr>
              <p:nvPr/>
            </p:nvSpPr>
            <p:spPr bwMode="auto">
              <a:xfrm>
                <a:off x="2681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68" name="Line 68"/>
              <p:cNvSpPr>
                <a:spLocks noChangeShapeType="1"/>
              </p:cNvSpPr>
              <p:nvPr/>
            </p:nvSpPr>
            <p:spPr bwMode="auto">
              <a:xfrm>
                <a:off x="2723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69" name="Line 69"/>
              <p:cNvSpPr>
                <a:spLocks noChangeShapeType="1"/>
              </p:cNvSpPr>
              <p:nvPr/>
            </p:nvSpPr>
            <p:spPr bwMode="auto">
              <a:xfrm>
                <a:off x="2765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0" name="Line 70"/>
              <p:cNvSpPr>
                <a:spLocks noChangeShapeType="1"/>
              </p:cNvSpPr>
              <p:nvPr/>
            </p:nvSpPr>
            <p:spPr bwMode="auto">
              <a:xfrm>
                <a:off x="2807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1" name="Line 71"/>
              <p:cNvSpPr>
                <a:spLocks noChangeShapeType="1"/>
              </p:cNvSpPr>
              <p:nvPr/>
            </p:nvSpPr>
            <p:spPr bwMode="auto">
              <a:xfrm>
                <a:off x="2849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2" name="Line 72"/>
              <p:cNvSpPr>
                <a:spLocks noChangeShapeType="1"/>
              </p:cNvSpPr>
              <p:nvPr/>
            </p:nvSpPr>
            <p:spPr bwMode="auto">
              <a:xfrm>
                <a:off x="2891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3" name="Line 73"/>
              <p:cNvSpPr>
                <a:spLocks noChangeShapeType="1"/>
              </p:cNvSpPr>
              <p:nvPr/>
            </p:nvSpPr>
            <p:spPr bwMode="auto">
              <a:xfrm>
                <a:off x="2933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4" name="Line 74"/>
              <p:cNvSpPr>
                <a:spLocks noChangeShapeType="1"/>
              </p:cNvSpPr>
              <p:nvPr/>
            </p:nvSpPr>
            <p:spPr bwMode="auto">
              <a:xfrm>
                <a:off x="2975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5" name="Line 75"/>
              <p:cNvSpPr>
                <a:spLocks noChangeShapeType="1"/>
              </p:cNvSpPr>
              <p:nvPr/>
            </p:nvSpPr>
            <p:spPr bwMode="auto">
              <a:xfrm>
                <a:off x="3017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6" name="Line 76"/>
              <p:cNvSpPr>
                <a:spLocks noChangeShapeType="1"/>
              </p:cNvSpPr>
              <p:nvPr/>
            </p:nvSpPr>
            <p:spPr bwMode="auto">
              <a:xfrm>
                <a:off x="3065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7" name="Line 77"/>
              <p:cNvSpPr>
                <a:spLocks noChangeShapeType="1"/>
              </p:cNvSpPr>
              <p:nvPr/>
            </p:nvSpPr>
            <p:spPr bwMode="auto">
              <a:xfrm>
                <a:off x="3107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8" name="Line 78"/>
              <p:cNvSpPr>
                <a:spLocks noChangeShapeType="1"/>
              </p:cNvSpPr>
              <p:nvPr/>
            </p:nvSpPr>
            <p:spPr bwMode="auto">
              <a:xfrm>
                <a:off x="3149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79" name="Line 79"/>
              <p:cNvSpPr>
                <a:spLocks noChangeShapeType="1"/>
              </p:cNvSpPr>
              <p:nvPr/>
            </p:nvSpPr>
            <p:spPr bwMode="auto">
              <a:xfrm>
                <a:off x="3191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80" name="Line 80"/>
              <p:cNvSpPr>
                <a:spLocks noChangeShapeType="1"/>
              </p:cNvSpPr>
              <p:nvPr/>
            </p:nvSpPr>
            <p:spPr bwMode="auto">
              <a:xfrm>
                <a:off x="3233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81" name="Line 81"/>
              <p:cNvSpPr>
                <a:spLocks noChangeShapeType="1"/>
              </p:cNvSpPr>
              <p:nvPr/>
            </p:nvSpPr>
            <p:spPr bwMode="auto">
              <a:xfrm>
                <a:off x="3275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82" name="Line 82"/>
              <p:cNvSpPr>
                <a:spLocks noChangeShapeType="1"/>
              </p:cNvSpPr>
              <p:nvPr/>
            </p:nvSpPr>
            <p:spPr bwMode="auto">
              <a:xfrm>
                <a:off x="3317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83" name="Line 83"/>
              <p:cNvSpPr>
                <a:spLocks noChangeShapeType="1"/>
              </p:cNvSpPr>
              <p:nvPr/>
            </p:nvSpPr>
            <p:spPr bwMode="auto">
              <a:xfrm>
                <a:off x="3359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84" name="Line 84"/>
              <p:cNvSpPr>
                <a:spLocks noChangeShapeType="1"/>
              </p:cNvSpPr>
              <p:nvPr/>
            </p:nvSpPr>
            <p:spPr bwMode="auto">
              <a:xfrm>
                <a:off x="3401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85" name="Line 85"/>
              <p:cNvSpPr>
                <a:spLocks noChangeShapeType="1"/>
              </p:cNvSpPr>
              <p:nvPr/>
            </p:nvSpPr>
            <p:spPr bwMode="auto">
              <a:xfrm>
                <a:off x="3449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86" name="Line 86"/>
              <p:cNvSpPr>
                <a:spLocks noChangeShapeType="1"/>
              </p:cNvSpPr>
              <p:nvPr/>
            </p:nvSpPr>
            <p:spPr bwMode="auto">
              <a:xfrm>
                <a:off x="3491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87" name="Line 87"/>
              <p:cNvSpPr>
                <a:spLocks noChangeShapeType="1"/>
              </p:cNvSpPr>
              <p:nvPr/>
            </p:nvSpPr>
            <p:spPr bwMode="auto">
              <a:xfrm>
                <a:off x="3533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88" name="Line 88"/>
              <p:cNvSpPr>
                <a:spLocks noChangeShapeType="1"/>
              </p:cNvSpPr>
              <p:nvPr/>
            </p:nvSpPr>
            <p:spPr bwMode="auto">
              <a:xfrm>
                <a:off x="3575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89" name="Line 89"/>
              <p:cNvSpPr>
                <a:spLocks noChangeShapeType="1"/>
              </p:cNvSpPr>
              <p:nvPr/>
            </p:nvSpPr>
            <p:spPr bwMode="auto">
              <a:xfrm>
                <a:off x="3617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90" name="Line 90"/>
              <p:cNvSpPr>
                <a:spLocks noChangeShapeType="1"/>
              </p:cNvSpPr>
              <p:nvPr/>
            </p:nvSpPr>
            <p:spPr bwMode="auto">
              <a:xfrm>
                <a:off x="3659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91" name="Line 91"/>
              <p:cNvSpPr>
                <a:spLocks noChangeShapeType="1"/>
              </p:cNvSpPr>
              <p:nvPr/>
            </p:nvSpPr>
            <p:spPr bwMode="auto">
              <a:xfrm>
                <a:off x="3701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92" name="Line 92"/>
              <p:cNvSpPr>
                <a:spLocks noChangeShapeType="1"/>
              </p:cNvSpPr>
              <p:nvPr/>
            </p:nvSpPr>
            <p:spPr bwMode="auto">
              <a:xfrm>
                <a:off x="3743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93" name="Line 93"/>
              <p:cNvSpPr>
                <a:spLocks noChangeShapeType="1"/>
              </p:cNvSpPr>
              <p:nvPr/>
            </p:nvSpPr>
            <p:spPr bwMode="auto">
              <a:xfrm>
                <a:off x="3785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94" name="Line 94"/>
              <p:cNvSpPr>
                <a:spLocks noChangeShapeType="1"/>
              </p:cNvSpPr>
              <p:nvPr/>
            </p:nvSpPr>
            <p:spPr bwMode="auto">
              <a:xfrm>
                <a:off x="3827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95" name="Line 95"/>
              <p:cNvSpPr>
                <a:spLocks noChangeShapeType="1"/>
              </p:cNvSpPr>
              <p:nvPr/>
            </p:nvSpPr>
            <p:spPr bwMode="auto">
              <a:xfrm>
                <a:off x="3875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96" name="Line 96"/>
              <p:cNvSpPr>
                <a:spLocks noChangeShapeType="1"/>
              </p:cNvSpPr>
              <p:nvPr/>
            </p:nvSpPr>
            <p:spPr bwMode="auto">
              <a:xfrm>
                <a:off x="3917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97" name="Line 97"/>
              <p:cNvSpPr>
                <a:spLocks noChangeShapeType="1"/>
              </p:cNvSpPr>
              <p:nvPr/>
            </p:nvSpPr>
            <p:spPr bwMode="auto">
              <a:xfrm>
                <a:off x="3959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98" name="Line 98"/>
              <p:cNvSpPr>
                <a:spLocks noChangeShapeType="1"/>
              </p:cNvSpPr>
              <p:nvPr/>
            </p:nvSpPr>
            <p:spPr bwMode="auto">
              <a:xfrm>
                <a:off x="4001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99" name="Line 99"/>
              <p:cNvSpPr>
                <a:spLocks noChangeShapeType="1"/>
              </p:cNvSpPr>
              <p:nvPr/>
            </p:nvSpPr>
            <p:spPr bwMode="auto">
              <a:xfrm>
                <a:off x="4043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00" name="Line 100"/>
              <p:cNvSpPr>
                <a:spLocks noChangeShapeType="1"/>
              </p:cNvSpPr>
              <p:nvPr/>
            </p:nvSpPr>
            <p:spPr bwMode="auto">
              <a:xfrm>
                <a:off x="4085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01" name="Line 101"/>
              <p:cNvSpPr>
                <a:spLocks noChangeShapeType="1"/>
              </p:cNvSpPr>
              <p:nvPr/>
            </p:nvSpPr>
            <p:spPr bwMode="auto">
              <a:xfrm>
                <a:off x="4127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02" name="Line 102"/>
              <p:cNvSpPr>
                <a:spLocks noChangeShapeType="1"/>
              </p:cNvSpPr>
              <p:nvPr/>
            </p:nvSpPr>
            <p:spPr bwMode="auto">
              <a:xfrm>
                <a:off x="4169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03" name="Line 103"/>
              <p:cNvSpPr>
                <a:spLocks noChangeShapeType="1"/>
              </p:cNvSpPr>
              <p:nvPr/>
            </p:nvSpPr>
            <p:spPr bwMode="auto">
              <a:xfrm>
                <a:off x="4211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04" name="Line 104"/>
              <p:cNvSpPr>
                <a:spLocks noChangeShapeType="1"/>
              </p:cNvSpPr>
              <p:nvPr/>
            </p:nvSpPr>
            <p:spPr bwMode="auto">
              <a:xfrm>
                <a:off x="4259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05" name="Line 105"/>
              <p:cNvSpPr>
                <a:spLocks noChangeShapeType="1"/>
              </p:cNvSpPr>
              <p:nvPr/>
            </p:nvSpPr>
            <p:spPr bwMode="auto">
              <a:xfrm>
                <a:off x="4301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06" name="Line 106"/>
              <p:cNvSpPr>
                <a:spLocks noChangeShapeType="1"/>
              </p:cNvSpPr>
              <p:nvPr/>
            </p:nvSpPr>
            <p:spPr bwMode="auto">
              <a:xfrm>
                <a:off x="4343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07" name="Line 107"/>
              <p:cNvSpPr>
                <a:spLocks noChangeShapeType="1"/>
              </p:cNvSpPr>
              <p:nvPr/>
            </p:nvSpPr>
            <p:spPr bwMode="auto">
              <a:xfrm>
                <a:off x="4385" y="3192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08" name="Line 108"/>
              <p:cNvSpPr>
                <a:spLocks noChangeShapeType="1"/>
              </p:cNvSpPr>
              <p:nvPr/>
            </p:nvSpPr>
            <p:spPr bwMode="auto">
              <a:xfrm>
                <a:off x="4427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09" name="Line 109"/>
              <p:cNvSpPr>
                <a:spLocks noChangeShapeType="1"/>
              </p:cNvSpPr>
              <p:nvPr/>
            </p:nvSpPr>
            <p:spPr bwMode="auto">
              <a:xfrm>
                <a:off x="4469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10" name="Line 110"/>
              <p:cNvSpPr>
                <a:spLocks noChangeShapeType="1"/>
              </p:cNvSpPr>
              <p:nvPr/>
            </p:nvSpPr>
            <p:spPr bwMode="auto">
              <a:xfrm>
                <a:off x="4511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11" name="Line 111"/>
              <p:cNvSpPr>
                <a:spLocks noChangeShapeType="1"/>
              </p:cNvSpPr>
              <p:nvPr/>
            </p:nvSpPr>
            <p:spPr bwMode="auto">
              <a:xfrm>
                <a:off x="4553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12" name="Line 112"/>
              <p:cNvSpPr>
                <a:spLocks noChangeShapeType="1"/>
              </p:cNvSpPr>
              <p:nvPr/>
            </p:nvSpPr>
            <p:spPr bwMode="auto">
              <a:xfrm>
                <a:off x="4595" y="3192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13" name="Line 113"/>
              <p:cNvSpPr>
                <a:spLocks noChangeShapeType="1"/>
              </p:cNvSpPr>
              <p:nvPr/>
            </p:nvSpPr>
            <p:spPr bwMode="auto">
              <a:xfrm>
                <a:off x="671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14" name="Line 114"/>
              <p:cNvSpPr>
                <a:spLocks noChangeShapeType="1"/>
              </p:cNvSpPr>
              <p:nvPr/>
            </p:nvSpPr>
            <p:spPr bwMode="auto">
              <a:xfrm>
                <a:off x="713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15" name="Line 115"/>
              <p:cNvSpPr>
                <a:spLocks noChangeShapeType="1"/>
              </p:cNvSpPr>
              <p:nvPr/>
            </p:nvSpPr>
            <p:spPr bwMode="auto">
              <a:xfrm>
                <a:off x="761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16" name="Line 116"/>
              <p:cNvSpPr>
                <a:spLocks noChangeShapeType="1"/>
              </p:cNvSpPr>
              <p:nvPr/>
            </p:nvSpPr>
            <p:spPr bwMode="auto">
              <a:xfrm>
                <a:off x="803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17" name="Line 117"/>
              <p:cNvSpPr>
                <a:spLocks noChangeShapeType="1"/>
              </p:cNvSpPr>
              <p:nvPr/>
            </p:nvSpPr>
            <p:spPr bwMode="auto">
              <a:xfrm>
                <a:off x="845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18" name="Line 118"/>
              <p:cNvSpPr>
                <a:spLocks noChangeShapeType="1"/>
              </p:cNvSpPr>
              <p:nvPr/>
            </p:nvSpPr>
            <p:spPr bwMode="auto">
              <a:xfrm>
                <a:off x="887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19" name="Line 119"/>
              <p:cNvSpPr>
                <a:spLocks noChangeShapeType="1"/>
              </p:cNvSpPr>
              <p:nvPr/>
            </p:nvSpPr>
            <p:spPr bwMode="auto">
              <a:xfrm>
                <a:off x="929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20" name="Line 120"/>
              <p:cNvSpPr>
                <a:spLocks noChangeShapeType="1"/>
              </p:cNvSpPr>
              <p:nvPr/>
            </p:nvSpPr>
            <p:spPr bwMode="auto">
              <a:xfrm>
                <a:off x="971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21" name="Line 121"/>
              <p:cNvSpPr>
                <a:spLocks noChangeShapeType="1"/>
              </p:cNvSpPr>
              <p:nvPr/>
            </p:nvSpPr>
            <p:spPr bwMode="auto">
              <a:xfrm>
                <a:off x="1013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22" name="Line 122"/>
              <p:cNvSpPr>
                <a:spLocks noChangeShapeType="1"/>
              </p:cNvSpPr>
              <p:nvPr/>
            </p:nvSpPr>
            <p:spPr bwMode="auto">
              <a:xfrm>
                <a:off x="1055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23" name="Line 123"/>
              <p:cNvSpPr>
                <a:spLocks noChangeShapeType="1"/>
              </p:cNvSpPr>
              <p:nvPr/>
            </p:nvSpPr>
            <p:spPr bwMode="auto">
              <a:xfrm>
                <a:off x="1097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24" name="Line 124"/>
              <p:cNvSpPr>
                <a:spLocks noChangeShapeType="1"/>
              </p:cNvSpPr>
              <p:nvPr/>
            </p:nvSpPr>
            <p:spPr bwMode="auto">
              <a:xfrm>
                <a:off x="1145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25" name="Line 125"/>
              <p:cNvSpPr>
                <a:spLocks noChangeShapeType="1"/>
              </p:cNvSpPr>
              <p:nvPr/>
            </p:nvSpPr>
            <p:spPr bwMode="auto">
              <a:xfrm>
                <a:off x="1187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26" name="Line 126"/>
              <p:cNvSpPr>
                <a:spLocks noChangeShapeType="1"/>
              </p:cNvSpPr>
              <p:nvPr/>
            </p:nvSpPr>
            <p:spPr bwMode="auto">
              <a:xfrm>
                <a:off x="1229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27" name="Line 127"/>
              <p:cNvSpPr>
                <a:spLocks noChangeShapeType="1"/>
              </p:cNvSpPr>
              <p:nvPr/>
            </p:nvSpPr>
            <p:spPr bwMode="auto">
              <a:xfrm>
                <a:off x="1271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28" name="Line 128"/>
              <p:cNvSpPr>
                <a:spLocks noChangeShapeType="1"/>
              </p:cNvSpPr>
              <p:nvPr/>
            </p:nvSpPr>
            <p:spPr bwMode="auto">
              <a:xfrm>
                <a:off x="1313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29" name="Line 129"/>
              <p:cNvSpPr>
                <a:spLocks noChangeShapeType="1"/>
              </p:cNvSpPr>
              <p:nvPr/>
            </p:nvSpPr>
            <p:spPr bwMode="auto">
              <a:xfrm>
                <a:off x="1355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30" name="Line 130"/>
              <p:cNvSpPr>
                <a:spLocks noChangeShapeType="1"/>
              </p:cNvSpPr>
              <p:nvPr/>
            </p:nvSpPr>
            <p:spPr bwMode="auto">
              <a:xfrm>
                <a:off x="1397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31" name="Line 131"/>
              <p:cNvSpPr>
                <a:spLocks noChangeShapeType="1"/>
              </p:cNvSpPr>
              <p:nvPr/>
            </p:nvSpPr>
            <p:spPr bwMode="auto">
              <a:xfrm>
                <a:off x="1439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32" name="Line 132"/>
              <p:cNvSpPr>
                <a:spLocks noChangeShapeType="1"/>
              </p:cNvSpPr>
              <p:nvPr/>
            </p:nvSpPr>
            <p:spPr bwMode="auto">
              <a:xfrm>
                <a:off x="1481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33" name="Line 133"/>
              <p:cNvSpPr>
                <a:spLocks noChangeShapeType="1"/>
              </p:cNvSpPr>
              <p:nvPr/>
            </p:nvSpPr>
            <p:spPr bwMode="auto">
              <a:xfrm>
                <a:off x="1529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34" name="Line 134"/>
              <p:cNvSpPr>
                <a:spLocks noChangeShapeType="1"/>
              </p:cNvSpPr>
              <p:nvPr/>
            </p:nvSpPr>
            <p:spPr bwMode="auto">
              <a:xfrm>
                <a:off x="1571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35" name="Line 135"/>
              <p:cNvSpPr>
                <a:spLocks noChangeShapeType="1"/>
              </p:cNvSpPr>
              <p:nvPr/>
            </p:nvSpPr>
            <p:spPr bwMode="auto">
              <a:xfrm>
                <a:off x="1613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36" name="Line 136"/>
              <p:cNvSpPr>
                <a:spLocks noChangeShapeType="1"/>
              </p:cNvSpPr>
              <p:nvPr/>
            </p:nvSpPr>
            <p:spPr bwMode="auto">
              <a:xfrm>
                <a:off x="1655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37" name="Line 137"/>
              <p:cNvSpPr>
                <a:spLocks noChangeShapeType="1"/>
              </p:cNvSpPr>
              <p:nvPr/>
            </p:nvSpPr>
            <p:spPr bwMode="auto">
              <a:xfrm>
                <a:off x="1697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38" name="Line 138"/>
              <p:cNvSpPr>
                <a:spLocks noChangeShapeType="1"/>
              </p:cNvSpPr>
              <p:nvPr/>
            </p:nvSpPr>
            <p:spPr bwMode="auto">
              <a:xfrm>
                <a:off x="1739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39" name="Line 139"/>
              <p:cNvSpPr>
                <a:spLocks noChangeShapeType="1"/>
              </p:cNvSpPr>
              <p:nvPr/>
            </p:nvSpPr>
            <p:spPr bwMode="auto">
              <a:xfrm>
                <a:off x="1781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40" name="Line 140"/>
              <p:cNvSpPr>
                <a:spLocks noChangeShapeType="1"/>
              </p:cNvSpPr>
              <p:nvPr/>
            </p:nvSpPr>
            <p:spPr bwMode="auto">
              <a:xfrm>
                <a:off x="1823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41" name="Line 141"/>
              <p:cNvSpPr>
                <a:spLocks noChangeShapeType="1"/>
              </p:cNvSpPr>
              <p:nvPr/>
            </p:nvSpPr>
            <p:spPr bwMode="auto">
              <a:xfrm>
                <a:off x="1865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42" name="Line 142"/>
              <p:cNvSpPr>
                <a:spLocks noChangeShapeType="1"/>
              </p:cNvSpPr>
              <p:nvPr/>
            </p:nvSpPr>
            <p:spPr bwMode="auto">
              <a:xfrm>
                <a:off x="1913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43" name="Line 143"/>
              <p:cNvSpPr>
                <a:spLocks noChangeShapeType="1"/>
              </p:cNvSpPr>
              <p:nvPr/>
            </p:nvSpPr>
            <p:spPr bwMode="auto">
              <a:xfrm>
                <a:off x="1955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44" name="Line 144"/>
              <p:cNvSpPr>
                <a:spLocks noChangeShapeType="1"/>
              </p:cNvSpPr>
              <p:nvPr/>
            </p:nvSpPr>
            <p:spPr bwMode="auto">
              <a:xfrm>
                <a:off x="1997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45" name="Line 145"/>
              <p:cNvSpPr>
                <a:spLocks noChangeShapeType="1"/>
              </p:cNvSpPr>
              <p:nvPr/>
            </p:nvSpPr>
            <p:spPr bwMode="auto">
              <a:xfrm>
                <a:off x="2039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46" name="Line 146"/>
              <p:cNvSpPr>
                <a:spLocks noChangeShapeType="1"/>
              </p:cNvSpPr>
              <p:nvPr/>
            </p:nvSpPr>
            <p:spPr bwMode="auto">
              <a:xfrm>
                <a:off x="2081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47" name="Line 147"/>
              <p:cNvSpPr>
                <a:spLocks noChangeShapeType="1"/>
              </p:cNvSpPr>
              <p:nvPr/>
            </p:nvSpPr>
            <p:spPr bwMode="auto">
              <a:xfrm>
                <a:off x="2123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48" name="Line 148"/>
              <p:cNvSpPr>
                <a:spLocks noChangeShapeType="1"/>
              </p:cNvSpPr>
              <p:nvPr/>
            </p:nvSpPr>
            <p:spPr bwMode="auto">
              <a:xfrm>
                <a:off x="2165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49" name="Line 149"/>
              <p:cNvSpPr>
                <a:spLocks noChangeShapeType="1"/>
              </p:cNvSpPr>
              <p:nvPr/>
            </p:nvSpPr>
            <p:spPr bwMode="auto">
              <a:xfrm>
                <a:off x="2207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50" name="Line 150"/>
              <p:cNvSpPr>
                <a:spLocks noChangeShapeType="1"/>
              </p:cNvSpPr>
              <p:nvPr/>
            </p:nvSpPr>
            <p:spPr bwMode="auto">
              <a:xfrm>
                <a:off x="2249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51" name="Line 151"/>
              <p:cNvSpPr>
                <a:spLocks noChangeShapeType="1"/>
              </p:cNvSpPr>
              <p:nvPr/>
            </p:nvSpPr>
            <p:spPr bwMode="auto">
              <a:xfrm>
                <a:off x="2297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52" name="Line 152"/>
              <p:cNvSpPr>
                <a:spLocks noChangeShapeType="1"/>
              </p:cNvSpPr>
              <p:nvPr/>
            </p:nvSpPr>
            <p:spPr bwMode="auto">
              <a:xfrm>
                <a:off x="2339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53" name="Line 153"/>
              <p:cNvSpPr>
                <a:spLocks noChangeShapeType="1"/>
              </p:cNvSpPr>
              <p:nvPr/>
            </p:nvSpPr>
            <p:spPr bwMode="auto">
              <a:xfrm>
                <a:off x="2381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54" name="Line 154"/>
              <p:cNvSpPr>
                <a:spLocks noChangeShapeType="1"/>
              </p:cNvSpPr>
              <p:nvPr/>
            </p:nvSpPr>
            <p:spPr bwMode="auto">
              <a:xfrm>
                <a:off x="2423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55" name="Line 155"/>
              <p:cNvSpPr>
                <a:spLocks noChangeShapeType="1"/>
              </p:cNvSpPr>
              <p:nvPr/>
            </p:nvSpPr>
            <p:spPr bwMode="auto">
              <a:xfrm>
                <a:off x="2465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56" name="Line 156"/>
              <p:cNvSpPr>
                <a:spLocks noChangeShapeType="1"/>
              </p:cNvSpPr>
              <p:nvPr/>
            </p:nvSpPr>
            <p:spPr bwMode="auto">
              <a:xfrm>
                <a:off x="2507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57" name="Line 157"/>
              <p:cNvSpPr>
                <a:spLocks noChangeShapeType="1"/>
              </p:cNvSpPr>
              <p:nvPr/>
            </p:nvSpPr>
            <p:spPr bwMode="auto">
              <a:xfrm>
                <a:off x="2549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58" name="Line 158"/>
              <p:cNvSpPr>
                <a:spLocks noChangeShapeType="1"/>
              </p:cNvSpPr>
              <p:nvPr/>
            </p:nvSpPr>
            <p:spPr bwMode="auto">
              <a:xfrm>
                <a:off x="2591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59" name="Line 159"/>
              <p:cNvSpPr>
                <a:spLocks noChangeShapeType="1"/>
              </p:cNvSpPr>
              <p:nvPr/>
            </p:nvSpPr>
            <p:spPr bwMode="auto">
              <a:xfrm>
                <a:off x="2633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60" name="Line 160"/>
              <p:cNvSpPr>
                <a:spLocks noChangeShapeType="1"/>
              </p:cNvSpPr>
              <p:nvPr/>
            </p:nvSpPr>
            <p:spPr bwMode="auto">
              <a:xfrm>
                <a:off x="2681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61" name="Line 161"/>
              <p:cNvSpPr>
                <a:spLocks noChangeShapeType="1"/>
              </p:cNvSpPr>
              <p:nvPr/>
            </p:nvSpPr>
            <p:spPr bwMode="auto">
              <a:xfrm>
                <a:off x="2723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62" name="Line 162"/>
              <p:cNvSpPr>
                <a:spLocks noChangeShapeType="1"/>
              </p:cNvSpPr>
              <p:nvPr/>
            </p:nvSpPr>
            <p:spPr bwMode="auto">
              <a:xfrm>
                <a:off x="2765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63" name="Line 163"/>
              <p:cNvSpPr>
                <a:spLocks noChangeShapeType="1"/>
              </p:cNvSpPr>
              <p:nvPr/>
            </p:nvSpPr>
            <p:spPr bwMode="auto">
              <a:xfrm>
                <a:off x="2807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64" name="Line 164"/>
              <p:cNvSpPr>
                <a:spLocks noChangeShapeType="1"/>
              </p:cNvSpPr>
              <p:nvPr/>
            </p:nvSpPr>
            <p:spPr bwMode="auto">
              <a:xfrm>
                <a:off x="2849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65" name="Line 165"/>
              <p:cNvSpPr>
                <a:spLocks noChangeShapeType="1"/>
              </p:cNvSpPr>
              <p:nvPr/>
            </p:nvSpPr>
            <p:spPr bwMode="auto">
              <a:xfrm>
                <a:off x="2891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66" name="Line 166"/>
              <p:cNvSpPr>
                <a:spLocks noChangeShapeType="1"/>
              </p:cNvSpPr>
              <p:nvPr/>
            </p:nvSpPr>
            <p:spPr bwMode="auto">
              <a:xfrm>
                <a:off x="2933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67" name="Line 167"/>
              <p:cNvSpPr>
                <a:spLocks noChangeShapeType="1"/>
              </p:cNvSpPr>
              <p:nvPr/>
            </p:nvSpPr>
            <p:spPr bwMode="auto">
              <a:xfrm>
                <a:off x="2975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68" name="Line 168"/>
              <p:cNvSpPr>
                <a:spLocks noChangeShapeType="1"/>
              </p:cNvSpPr>
              <p:nvPr/>
            </p:nvSpPr>
            <p:spPr bwMode="auto">
              <a:xfrm>
                <a:off x="3017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69" name="Line 169"/>
              <p:cNvSpPr>
                <a:spLocks noChangeShapeType="1"/>
              </p:cNvSpPr>
              <p:nvPr/>
            </p:nvSpPr>
            <p:spPr bwMode="auto">
              <a:xfrm>
                <a:off x="3065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70" name="Line 170"/>
              <p:cNvSpPr>
                <a:spLocks noChangeShapeType="1"/>
              </p:cNvSpPr>
              <p:nvPr/>
            </p:nvSpPr>
            <p:spPr bwMode="auto">
              <a:xfrm>
                <a:off x="3107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71" name="Line 171"/>
              <p:cNvSpPr>
                <a:spLocks noChangeShapeType="1"/>
              </p:cNvSpPr>
              <p:nvPr/>
            </p:nvSpPr>
            <p:spPr bwMode="auto">
              <a:xfrm>
                <a:off x="3149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72" name="Line 172"/>
              <p:cNvSpPr>
                <a:spLocks noChangeShapeType="1"/>
              </p:cNvSpPr>
              <p:nvPr/>
            </p:nvSpPr>
            <p:spPr bwMode="auto">
              <a:xfrm>
                <a:off x="3191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73" name="Line 173"/>
              <p:cNvSpPr>
                <a:spLocks noChangeShapeType="1"/>
              </p:cNvSpPr>
              <p:nvPr/>
            </p:nvSpPr>
            <p:spPr bwMode="auto">
              <a:xfrm>
                <a:off x="3233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74" name="Line 174"/>
              <p:cNvSpPr>
                <a:spLocks noChangeShapeType="1"/>
              </p:cNvSpPr>
              <p:nvPr/>
            </p:nvSpPr>
            <p:spPr bwMode="auto">
              <a:xfrm>
                <a:off x="3275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75" name="Line 175"/>
              <p:cNvSpPr>
                <a:spLocks noChangeShapeType="1"/>
              </p:cNvSpPr>
              <p:nvPr/>
            </p:nvSpPr>
            <p:spPr bwMode="auto">
              <a:xfrm>
                <a:off x="3317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76" name="Line 176"/>
              <p:cNvSpPr>
                <a:spLocks noChangeShapeType="1"/>
              </p:cNvSpPr>
              <p:nvPr/>
            </p:nvSpPr>
            <p:spPr bwMode="auto">
              <a:xfrm>
                <a:off x="3359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77" name="Line 177"/>
              <p:cNvSpPr>
                <a:spLocks noChangeShapeType="1"/>
              </p:cNvSpPr>
              <p:nvPr/>
            </p:nvSpPr>
            <p:spPr bwMode="auto">
              <a:xfrm>
                <a:off x="3401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78" name="Line 178"/>
              <p:cNvSpPr>
                <a:spLocks noChangeShapeType="1"/>
              </p:cNvSpPr>
              <p:nvPr/>
            </p:nvSpPr>
            <p:spPr bwMode="auto">
              <a:xfrm>
                <a:off x="3449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79" name="Line 179"/>
              <p:cNvSpPr>
                <a:spLocks noChangeShapeType="1"/>
              </p:cNvSpPr>
              <p:nvPr/>
            </p:nvSpPr>
            <p:spPr bwMode="auto">
              <a:xfrm>
                <a:off x="3491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0" name="Line 180"/>
              <p:cNvSpPr>
                <a:spLocks noChangeShapeType="1"/>
              </p:cNvSpPr>
              <p:nvPr/>
            </p:nvSpPr>
            <p:spPr bwMode="auto">
              <a:xfrm>
                <a:off x="3533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1" name="Line 181"/>
              <p:cNvSpPr>
                <a:spLocks noChangeShapeType="1"/>
              </p:cNvSpPr>
              <p:nvPr/>
            </p:nvSpPr>
            <p:spPr bwMode="auto">
              <a:xfrm>
                <a:off x="3575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2" name="Line 182"/>
              <p:cNvSpPr>
                <a:spLocks noChangeShapeType="1"/>
              </p:cNvSpPr>
              <p:nvPr/>
            </p:nvSpPr>
            <p:spPr bwMode="auto">
              <a:xfrm>
                <a:off x="3617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3" name="Line 183"/>
              <p:cNvSpPr>
                <a:spLocks noChangeShapeType="1"/>
              </p:cNvSpPr>
              <p:nvPr/>
            </p:nvSpPr>
            <p:spPr bwMode="auto">
              <a:xfrm>
                <a:off x="3659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4" name="Line 184"/>
              <p:cNvSpPr>
                <a:spLocks noChangeShapeType="1"/>
              </p:cNvSpPr>
              <p:nvPr/>
            </p:nvSpPr>
            <p:spPr bwMode="auto">
              <a:xfrm>
                <a:off x="3701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5" name="Line 185"/>
              <p:cNvSpPr>
                <a:spLocks noChangeShapeType="1"/>
              </p:cNvSpPr>
              <p:nvPr/>
            </p:nvSpPr>
            <p:spPr bwMode="auto">
              <a:xfrm>
                <a:off x="3743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6" name="Line 186"/>
              <p:cNvSpPr>
                <a:spLocks noChangeShapeType="1"/>
              </p:cNvSpPr>
              <p:nvPr/>
            </p:nvSpPr>
            <p:spPr bwMode="auto">
              <a:xfrm>
                <a:off x="3785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7" name="Line 187"/>
              <p:cNvSpPr>
                <a:spLocks noChangeShapeType="1"/>
              </p:cNvSpPr>
              <p:nvPr/>
            </p:nvSpPr>
            <p:spPr bwMode="auto">
              <a:xfrm>
                <a:off x="3827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8" name="Line 188"/>
              <p:cNvSpPr>
                <a:spLocks noChangeShapeType="1"/>
              </p:cNvSpPr>
              <p:nvPr/>
            </p:nvSpPr>
            <p:spPr bwMode="auto">
              <a:xfrm>
                <a:off x="3875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89" name="Line 189"/>
              <p:cNvSpPr>
                <a:spLocks noChangeShapeType="1"/>
              </p:cNvSpPr>
              <p:nvPr/>
            </p:nvSpPr>
            <p:spPr bwMode="auto">
              <a:xfrm>
                <a:off x="3917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0" name="Line 190"/>
              <p:cNvSpPr>
                <a:spLocks noChangeShapeType="1"/>
              </p:cNvSpPr>
              <p:nvPr/>
            </p:nvSpPr>
            <p:spPr bwMode="auto">
              <a:xfrm>
                <a:off x="3959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1" name="Line 191"/>
              <p:cNvSpPr>
                <a:spLocks noChangeShapeType="1"/>
              </p:cNvSpPr>
              <p:nvPr/>
            </p:nvSpPr>
            <p:spPr bwMode="auto">
              <a:xfrm>
                <a:off x="4001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2" name="Line 192"/>
              <p:cNvSpPr>
                <a:spLocks noChangeShapeType="1"/>
              </p:cNvSpPr>
              <p:nvPr/>
            </p:nvSpPr>
            <p:spPr bwMode="auto">
              <a:xfrm>
                <a:off x="4043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3" name="Line 193"/>
              <p:cNvSpPr>
                <a:spLocks noChangeShapeType="1"/>
              </p:cNvSpPr>
              <p:nvPr/>
            </p:nvSpPr>
            <p:spPr bwMode="auto">
              <a:xfrm>
                <a:off x="4085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4" name="Line 194"/>
              <p:cNvSpPr>
                <a:spLocks noChangeShapeType="1"/>
              </p:cNvSpPr>
              <p:nvPr/>
            </p:nvSpPr>
            <p:spPr bwMode="auto">
              <a:xfrm>
                <a:off x="4127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5" name="Line 195"/>
              <p:cNvSpPr>
                <a:spLocks noChangeShapeType="1"/>
              </p:cNvSpPr>
              <p:nvPr/>
            </p:nvSpPr>
            <p:spPr bwMode="auto">
              <a:xfrm>
                <a:off x="4169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6" name="Line 196"/>
              <p:cNvSpPr>
                <a:spLocks noChangeShapeType="1"/>
              </p:cNvSpPr>
              <p:nvPr/>
            </p:nvSpPr>
            <p:spPr bwMode="auto">
              <a:xfrm>
                <a:off x="4211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7" name="Line 197"/>
              <p:cNvSpPr>
                <a:spLocks noChangeShapeType="1"/>
              </p:cNvSpPr>
              <p:nvPr/>
            </p:nvSpPr>
            <p:spPr bwMode="auto">
              <a:xfrm>
                <a:off x="4259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8" name="Line 198"/>
              <p:cNvSpPr>
                <a:spLocks noChangeShapeType="1"/>
              </p:cNvSpPr>
              <p:nvPr/>
            </p:nvSpPr>
            <p:spPr bwMode="auto">
              <a:xfrm>
                <a:off x="4301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9" name="Line 199"/>
              <p:cNvSpPr>
                <a:spLocks noChangeShapeType="1"/>
              </p:cNvSpPr>
              <p:nvPr/>
            </p:nvSpPr>
            <p:spPr bwMode="auto">
              <a:xfrm>
                <a:off x="4343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00" name="Line 200"/>
              <p:cNvSpPr>
                <a:spLocks noChangeShapeType="1"/>
              </p:cNvSpPr>
              <p:nvPr/>
            </p:nvSpPr>
            <p:spPr bwMode="auto">
              <a:xfrm>
                <a:off x="4385" y="2424"/>
                <a:ext cx="18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01" name="Line 201"/>
              <p:cNvSpPr>
                <a:spLocks noChangeShapeType="1"/>
              </p:cNvSpPr>
              <p:nvPr/>
            </p:nvSpPr>
            <p:spPr bwMode="auto">
              <a:xfrm>
                <a:off x="4427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02" name="Line 202"/>
              <p:cNvSpPr>
                <a:spLocks noChangeShapeType="1"/>
              </p:cNvSpPr>
              <p:nvPr/>
            </p:nvSpPr>
            <p:spPr bwMode="auto">
              <a:xfrm>
                <a:off x="4469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03" name="Line 203"/>
              <p:cNvSpPr>
                <a:spLocks noChangeShapeType="1"/>
              </p:cNvSpPr>
              <p:nvPr/>
            </p:nvSpPr>
            <p:spPr bwMode="auto">
              <a:xfrm>
                <a:off x="4511" y="2424"/>
                <a:ext cx="24" cy="1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8904" name="Group 204"/>
              <p:cNvGrpSpPr>
                <a:grpSpLocks/>
              </p:cNvGrpSpPr>
              <p:nvPr/>
            </p:nvGrpSpPr>
            <p:grpSpPr bwMode="auto">
              <a:xfrm>
                <a:off x="671" y="666"/>
                <a:ext cx="3948" cy="1759"/>
                <a:chOff x="671" y="666"/>
                <a:chExt cx="3948" cy="1759"/>
              </a:xfrm>
            </p:grpSpPr>
            <p:sp>
              <p:nvSpPr>
                <p:cNvPr id="29193" name="Line 205"/>
                <p:cNvSpPr>
                  <a:spLocks noChangeShapeType="1"/>
                </p:cNvSpPr>
                <p:nvPr/>
              </p:nvSpPr>
              <p:spPr bwMode="auto">
                <a:xfrm>
                  <a:off x="4553" y="2424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4" name="Line 206"/>
                <p:cNvSpPr>
                  <a:spLocks noChangeShapeType="1"/>
                </p:cNvSpPr>
                <p:nvPr/>
              </p:nvSpPr>
              <p:spPr bwMode="auto">
                <a:xfrm>
                  <a:off x="4595" y="2424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5" name="Line 207"/>
                <p:cNvSpPr>
                  <a:spLocks noChangeShapeType="1"/>
                </p:cNvSpPr>
                <p:nvPr/>
              </p:nvSpPr>
              <p:spPr bwMode="auto">
                <a:xfrm>
                  <a:off x="671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6" name="Line 208"/>
                <p:cNvSpPr>
                  <a:spLocks noChangeShapeType="1"/>
                </p:cNvSpPr>
                <p:nvPr/>
              </p:nvSpPr>
              <p:spPr bwMode="auto">
                <a:xfrm>
                  <a:off x="713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7" name="Line 209"/>
                <p:cNvSpPr>
                  <a:spLocks noChangeShapeType="1"/>
                </p:cNvSpPr>
                <p:nvPr/>
              </p:nvSpPr>
              <p:spPr bwMode="auto">
                <a:xfrm>
                  <a:off x="761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8" name="Line 210"/>
                <p:cNvSpPr>
                  <a:spLocks noChangeShapeType="1"/>
                </p:cNvSpPr>
                <p:nvPr/>
              </p:nvSpPr>
              <p:spPr bwMode="auto">
                <a:xfrm>
                  <a:off x="803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9" name="Line 211"/>
                <p:cNvSpPr>
                  <a:spLocks noChangeShapeType="1"/>
                </p:cNvSpPr>
                <p:nvPr/>
              </p:nvSpPr>
              <p:spPr bwMode="auto">
                <a:xfrm>
                  <a:off x="845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0" name="Line 212"/>
                <p:cNvSpPr>
                  <a:spLocks noChangeShapeType="1"/>
                </p:cNvSpPr>
                <p:nvPr/>
              </p:nvSpPr>
              <p:spPr bwMode="auto">
                <a:xfrm>
                  <a:off x="887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1" name="Line 213"/>
                <p:cNvSpPr>
                  <a:spLocks noChangeShapeType="1"/>
                </p:cNvSpPr>
                <p:nvPr/>
              </p:nvSpPr>
              <p:spPr bwMode="auto">
                <a:xfrm>
                  <a:off x="929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2" name="Line 214"/>
                <p:cNvSpPr>
                  <a:spLocks noChangeShapeType="1"/>
                </p:cNvSpPr>
                <p:nvPr/>
              </p:nvSpPr>
              <p:spPr bwMode="auto">
                <a:xfrm>
                  <a:off x="971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3" name="Line 215"/>
                <p:cNvSpPr>
                  <a:spLocks noChangeShapeType="1"/>
                </p:cNvSpPr>
                <p:nvPr/>
              </p:nvSpPr>
              <p:spPr bwMode="auto">
                <a:xfrm>
                  <a:off x="1013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4" name="Line 216"/>
                <p:cNvSpPr>
                  <a:spLocks noChangeShapeType="1"/>
                </p:cNvSpPr>
                <p:nvPr/>
              </p:nvSpPr>
              <p:spPr bwMode="auto">
                <a:xfrm>
                  <a:off x="1055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5" name="Line 217"/>
                <p:cNvSpPr>
                  <a:spLocks noChangeShapeType="1"/>
                </p:cNvSpPr>
                <p:nvPr/>
              </p:nvSpPr>
              <p:spPr bwMode="auto">
                <a:xfrm>
                  <a:off x="1097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6" name="Line 218"/>
                <p:cNvSpPr>
                  <a:spLocks noChangeShapeType="1"/>
                </p:cNvSpPr>
                <p:nvPr/>
              </p:nvSpPr>
              <p:spPr bwMode="auto">
                <a:xfrm>
                  <a:off x="1145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7" name="Line 219"/>
                <p:cNvSpPr>
                  <a:spLocks noChangeShapeType="1"/>
                </p:cNvSpPr>
                <p:nvPr/>
              </p:nvSpPr>
              <p:spPr bwMode="auto">
                <a:xfrm>
                  <a:off x="1187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8" name="Line 220"/>
                <p:cNvSpPr>
                  <a:spLocks noChangeShapeType="1"/>
                </p:cNvSpPr>
                <p:nvPr/>
              </p:nvSpPr>
              <p:spPr bwMode="auto">
                <a:xfrm>
                  <a:off x="1229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9" name="Line 221"/>
                <p:cNvSpPr>
                  <a:spLocks noChangeShapeType="1"/>
                </p:cNvSpPr>
                <p:nvPr/>
              </p:nvSpPr>
              <p:spPr bwMode="auto">
                <a:xfrm>
                  <a:off x="1271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10" name="Line 222"/>
                <p:cNvSpPr>
                  <a:spLocks noChangeShapeType="1"/>
                </p:cNvSpPr>
                <p:nvPr/>
              </p:nvSpPr>
              <p:spPr bwMode="auto">
                <a:xfrm>
                  <a:off x="1313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11" name="Line 223"/>
                <p:cNvSpPr>
                  <a:spLocks noChangeShapeType="1"/>
                </p:cNvSpPr>
                <p:nvPr/>
              </p:nvSpPr>
              <p:spPr bwMode="auto">
                <a:xfrm>
                  <a:off x="1355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12" name="Line 224"/>
                <p:cNvSpPr>
                  <a:spLocks noChangeShapeType="1"/>
                </p:cNvSpPr>
                <p:nvPr/>
              </p:nvSpPr>
              <p:spPr bwMode="auto">
                <a:xfrm>
                  <a:off x="1397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13" name="Line 225"/>
                <p:cNvSpPr>
                  <a:spLocks noChangeShapeType="1"/>
                </p:cNvSpPr>
                <p:nvPr/>
              </p:nvSpPr>
              <p:spPr bwMode="auto">
                <a:xfrm>
                  <a:off x="1439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14" name="Line 226"/>
                <p:cNvSpPr>
                  <a:spLocks noChangeShapeType="1"/>
                </p:cNvSpPr>
                <p:nvPr/>
              </p:nvSpPr>
              <p:spPr bwMode="auto">
                <a:xfrm>
                  <a:off x="1481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15" name="Line 227"/>
                <p:cNvSpPr>
                  <a:spLocks noChangeShapeType="1"/>
                </p:cNvSpPr>
                <p:nvPr/>
              </p:nvSpPr>
              <p:spPr bwMode="auto">
                <a:xfrm>
                  <a:off x="1529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16" name="Line 228"/>
                <p:cNvSpPr>
                  <a:spLocks noChangeShapeType="1"/>
                </p:cNvSpPr>
                <p:nvPr/>
              </p:nvSpPr>
              <p:spPr bwMode="auto">
                <a:xfrm>
                  <a:off x="1571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17" name="Line 229"/>
                <p:cNvSpPr>
                  <a:spLocks noChangeShapeType="1"/>
                </p:cNvSpPr>
                <p:nvPr/>
              </p:nvSpPr>
              <p:spPr bwMode="auto">
                <a:xfrm>
                  <a:off x="1613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18" name="Line 230"/>
                <p:cNvSpPr>
                  <a:spLocks noChangeShapeType="1"/>
                </p:cNvSpPr>
                <p:nvPr/>
              </p:nvSpPr>
              <p:spPr bwMode="auto">
                <a:xfrm>
                  <a:off x="1655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19" name="Line 231"/>
                <p:cNvSpPr>
                  <a:spLocks noChangeShapeType="1"/>
                </p:cNvSpPr>
                <p:nvPr/>
              </p:nvSpPr>
              <p:spPr bwMode="auto">
                <a:xfrm>
                  <a:off x="1697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20" name="Line 232"/>
                <p:cNvSpPr>
                  <a:spLocks noChangeShapeType="1"/>
                </p:cNvSpPr>
                <p:nvPr/>
              </p:nvSpPr>
              <p:spPr bwMode="auto">
                <a:xfrm>
                  <a:off x="1739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21" name="Line 233"/>
                <p:cNvSpPr>
                  <a:spLocks noChangeShapeType="1"/>
                </p:cNvSpPr>
                <p:nvPr/>
              </p:nvSpPr>
              <p:spPr bwMode="auto">
                <a:xfrm>
                  <a:off x="1781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22" name="Line 234"/>
                <p:cNvSpPr>
                  <a:spLocks noChangeShapeType="1"/>
                </p:cNvSpPr>
                <p:nvPr/>
              </p:nvSpPr>
              <p:spPr bwMode="auto">
                <a:xfrm>
                  <a:off x="1823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23" name="Line 235"/>
                <p:cNvSpPr>
                  <a:spLocks noChangeShapeType="1"/>
                </p:cNvSpPr>
                <p:nvPr/>
              </p:nvSpPr>
              <p:spPr bwMode="auto">
                <a:xfrm>
                  <a:off x="1865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24" name="Line 236"/>
                <p:cNvSpPr>
                  <a:spLocks noChangeShapeType="1"/>
                </p:cNvSpPr>
                <p:nvPr/>
              </p:nvSpPr>
              <p:spPr bwMode="auto">
                <a:xfrm>
                  <a:off x="1913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25" name="Line 237"/>
                <p:cNvSpPr>
                  <a:spLocks noChangeShapeType="1"/>
                </p:cNvSpPr>
                <p:nvPr/>
              </p:nvSpPr>
              <p:spPr bwMode="auto">
                <a:xfrm>
                  <a:off x="1955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26" name="Line 238"/>
                <p:cNvSpPr>
                  <a:spLocks noChangeShapeType="1"/>
                </p:cNvSpPr>
                <p:nvPr/>
              </p:nvSpPr>
              <p:spPr bwMode="auto">
                <a:xfrm>
                  <a:off x="1997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27" name="Line 239"/>
                <p:cNvSpPr>
                  <a:spLocks noChangeShapeType="1"/>
                </p:cNvSpPr>
                <p:nvPr/>
              </p:nvSpPr>
              <p:spPr bwMode="auto">
                <a:xfrm>
                  <a:off x="2039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28" name="Line 240"/>
                <p:cNvSpPr>
                  <a:spLocks noChangeShapeType="1"/>
                </p:cNvSpPr>
                <p:nvPr/>
              </p:nvSpPr>
              <p:spPr bwMode="auto">
                <a:xfrm>
                  <a:off x="2081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29" name="Line 241"/>
                <p:cNvSpPr>
                  <a:spLocks noChangeShapeType="1"/>
                </p:cNvSpPr>
                <p:nvPr/>
              </p:nvSpPr>
              <p:spPr bwMode="auto">
                <a:xfrm>
                  <a:off x="2123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30" name="Line 242"/>
                <p:cNvSpPr>
                  <a:spLocks noChangeShapeType="1"/>
                </p:cNvSpPr>
                <p:nvPr/>
              </p:nvSpPr>
              <p:spPr bwMode="auto">
                <a:xfrm>
                  <a:off x="2165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31" name="Line 243"/>
                <p:cNvSpPr>
                  <a:spLocks noChangeShapeType="1"/>
                </p:cNvSpPr>
                <p:nvPr/>
              </p:nvSpPr>
              <p:spPr bwMode="auto">
                <a:xfrm>
                  <a:off x="2207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32" name="Line 244"/>
                <p:cNvSpPr>
                  <a:spLocks noChangeShapeType="1"/>
                </p:cNvSpPr>
                <p:nvPr/>
              </p:nvSpPr>
              <p:spPr bwMode="auto">
                <a:xfrm>
                  <a:off x="2249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33" name="Line 245"/>
                <p:cNvSpPr>
                  <a:spLocks noChangeShapeType="1"/>
                </p:cNvSpPr>
                <p:nvPr/>
              </p:nvSpPr>
              <p:spPr bwMode="auto">
                <a:xfrm>
                  <a:off x="2297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34" name="Line 246"/>
                <p:cNvSpPr>
                  <a:spLocks noChangeShapeType="1"/>
                </p:cNvSpPr>
                <p:nvPr/>
              </p:nvSpPr>
              <p:spPr bwMode="auto">
                <a:xfrm>
                  <a:off x="2339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35" name="Line 247"/>
                <p:cNvSpPr>
                  <a:spLocks noChangeShapeType="1"/>
                </p:cNvSpPr>
                <p:nvPr/>
              </p:nvSpPr>
              <p:spPr bwMode="auto">
                <a:xfrm>
                  <a:off x="2381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36" name="Line 248"/>
                <p:cNvSpPr>
                  <a:spLocks noChangeShapeType="1"/>
                </p:cNvSpPr>
                <p:nvPr/>
              </p:nvSpPr>
              <p:spPr bwMode="auto">
                <a:xfrm>
                  <a:off x="2423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37" name="Line 249"/>
                <p:cNvSpPr>
                  <a:spLocks noChangeShapeType="1"/>
                </p:cNvSpPr>
                <p:nvPr/>
              </p:nvSpPr>
              <p:spPr bwMode="auto">
                <a:xfrm>
                  <a:off x="2465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38" name="Line 250"/>
                <p:cNvSpPr>
                  <a:spLocks noChangeShapeType="1"/>
                </p:cNvSpPr>
                <p:nvPr/>
              </p:nvSpPr>
              <p:spPr bwMode="auto">
                <a:xfrm>
                  <a:off x="2507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39" name="Line 251"/>
                <p:cNvSpPr>
                  <a:spLocks noChangeShapeType="1"/>
                </p:cNvSpPr>
                <p:nvPr/>
              </p:nvSpPr>
              <p:spPr bwMode="auto">
                <a:xfrm>
                  <a:off x="2549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40" name="Line 252"/>
                <p:cNvSpPr>
                  <a:spLocks noChangeShapeType="1"/>
                </p:cNvSpPr>
                <p:nvPr/>
              </p:nvSpPr>
              <p:spPr bwMode="auto">
                <a:xfrm>
                  <a:off x="2591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41" name="Line 253"/>
                <p:cNvSpPr>
                  <a:spLocks noChangeShapeType="1"/>
                </p:cNvSpPr>
                <p:nvPr/>
              </p:nvSpPr>
              <p:spPr bwMode="auto">
                <a:xfrm>
                  <a:off x="2633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42" name="Line 254"/>
                <p:cNvSpPr>
                  <a:spLocks noChangeShapeType="1"/>
                </p:cNvSpPr>
                <p:nvPr/>
              </p:nvSpPr>
              <p:spPr bwMode="auto">
                <a:xfrm>
                  <a:off x="2681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43" name="Line 255"/>
                <p:cNvSpPr>
                  <a:spLocks noChangeShapeType="1"/>
                </p:cNvSpPr>
                <p:nvPr/>
              </p:nvSpPr>
              <p:spPr bwMode="auto">
                <a:xfrm>
                  <a:off x="2723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44" name="Line 256"/>
                <p:cNvSpPr>
                  <a:spLocks noChangeShapeType="1"/>
                </p:cNvSpPr>
                <p:nvPr/>
              </p:nvSpPr>
              <p:spPr bwMode="auto">
                <a:xfrm>
                  <a:off x="2765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45" name="Line 257"/>
                <p:cNvSpPr>
                  <a:spLocks noChangeShapeType="1"/>
                </p:cNvSpPr>
                <p:nvPr/>
              </p:nvSpPr>
              <p:spPr bwMode="auto">
                <a:xfrm>
                  <a:off x="2807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46" name="Line 258"/>
                <p:cNvSpPr>
                  <a:spLocks noChangeShapeType="1"/>
                </p:cNvSpPr>
                <p:nvPr/>
              </p:nvSpPr>
              <p:spPr bwMode="auto">
                <a:xfrm>
                  <a:off x="2849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47" name="Line 259"/>
                <p:cNvSpPr>
                  <a:spLocks noChangeShapeType="1"/>
                </p:cNvSpPr>
                <p:nvPr/>
              </p:nvSpPr>
              <p:spPr bwMode="auto">
                <a:xfrm>
                  <a:off x="2891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48" name="Line 260"/>
                <p:cNvSpPr>
                  <a:spLocks noChangeShapeType="1"/>
                </p:cNvSpPr>
                <p:nvPr/>
              </p:nvSpPr>
              <p:spPr bwMode="auto">
                <a:xfrm>
                  <a:off x="2933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49" name="Line 261"/>
                <p:cNvSpPr>
                  <a:spLocks noChangeShapeType="1"/>
                </p:cNvSpPr>
                <p:nvPr/>
              </p:nvSpPr>
              <p:spPr bwMode="auto">
                <a:xfrm>
                  <a:off x="2975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50" name="Line 262"/>
                <p:cNvSpPr>
                  <a:spLocks noChangeShapeType="1"/>
                </p:cNvSpPr>
                <p:nvPr/>
              </p:nvSpPr>
              <p:spPr bwMode="auto">
                <a:xfrm>
                  <a:off x="3017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51" name="Line 263"/>
                <p:cNvSpPr>
                  <a:spLocks noChangeShapeType="1"/>
                </p:cNvSpPr>
                <p:nvPr/>
              </p:nvSpPr>
              <p:spPr bwMode="auto">
                <a:xfrm>
                  <a:off x="3065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52" name="Line 264"/>
                <p:cNvSpPr>
                  <a:spLocks noChangeShapeType="1"/>
                </p:cNvSpPr>
                <p:nvPr/>
              </p:nvSpPr>
              <p:spPr bwMode="auto">
                <a:xfrm>
                  <a:off x="3107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53" name="Line 265"/>
                <p:cNvSpPr>
                  <a:spLocks noChangeShapeType="1"/>
                </p:cNvSpPr>
                <p:nvPr/>
              </p:nvSpPr>
              <p:spPr bwMode="auto">
                <a:xfrm>
                  <a:off x="3149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54" name="Line 266"/>
                <p:cNvSpPr>
                  <a:spLocks noChangeShapeType="1"/>
                </p:cNvSpPr>
                <p:nvPr/>
              </p:nvSpPr>
              <p:spPr bwMode="auto">
                <a:xfrm>
                  <a:off x="3191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55" name="Line 267"/>
                <p:cNvSpPr>
                  <a:spLocks noChangeShapeType="1"/>
                </p:cNvSpPr>
                <p:nvPr/>
              </p:nvSpPr>
              <p:spPr bwMode="auto">
                <a:xfrm>
                  <a:off x="3233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56" name="Line 268"/>
                <p:cNvSpPr>
                  <a:spLocks noChangeShapeType="1"/>
                </p:cNvSpPr>
                <p:nvPr/>
              </p:nvSpPr>
              <p:spPr bwMode="auto">
                <a:xfrm>
                  <a:off x="3275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57" name="Line 269"/>
                <p:cNvSpPr>
                  <a:spLocks noChangeShapeType="1"/>
                </p:cNvSpPr>
                <p:nvPr/>
              </p:nvSpPr>
              <p:spPr bwMode="auto">
                <a:xfrm>
                  <a:off x="3317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58" name="Line 270"/>
                <p:cNvSpPr>
                  <a:spLocks noChangeShapeType="1"/>
                </p:cNvSpPr>
                <p:nvPr/>
              </p:nvSpPr>
              <p:spPr bwMode="auto">
                <a:xfrm>
                  <a:off x="3359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59" name="Line 271"/>
                <p:cNvSpPr>
                  <a:spLocks noChangeShapeType="1"/>
                </p:cNvSpPr>
                <p:nvPr/>
              </p:nvSpPr>
              <p:spPr bwMode="auto">
                <a:xfrm>
                  <a:off x="3401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60" name="Line 272"/>
                <p:cNvSpPr>
                  <a:spLocks noChangeShapeType="1"/>
                </p:cNvSpPr>
                <p:nvPr/>
              </p:nvSpPr>
              <p:spPr bwMode="auto">
                <a:xfrm>
                  <a:off x="3449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61" name="Line 273"/>
                <p:cNvSpPr>
                  <a:spLocks noChangeShapeType="1"/>
                </p:cNvSpPr>
                <p:nvPr/>
              </p:nvSpPr>
              <p:spPr bwMode="auto">
                <a:xfrm>
                  <a:off x="3491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62" name="Line 274"/>
                <p:cNvSpPr>
                  <a:spLocks noChangeShapeType="1"/>
                </p:cNvSpPr>
                <p:nvPr/>
              </p:nvSpPr>
              <p:spPr bwMode="auto">
                <a:xfrm>
                  <a:off x="3533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63" name="Line 275"/>
                <p:cNvSpPr>
                  <a:spLocks noChangeShapeType="1"/>
                </p:cNvSpPr>
                <p:nvPr/>
              </p:nvSpPr>
              <p:spPr bwMode="auto">
                <a:xfrm>
                  <a:off x="3575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64" name="Line 276"/>
                <p:cNvSpPr>
                  <a:spLocks noChangeShapeType="1"/>
                </p:cNvSpPr>
                <p:nvPr/>
              </p:nvSpPr>
              <p:spPr bwMode="auto">
                <a:xfrm>
                  <a:off x="3617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65" name="Line 277"/>
                <p:cNvSpPr>
                  <a:spLocks noChangeShapeType="1"/>
                </p:cNvSpPr>
                <p:nvPr/>
              </p:nvSpPr>
              <p:spPr bwMode="auto">
                <a:xfrm>
                  <a:off x="3659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66" name="Line 278"/>
                <p:cNvSpPr>
                  <a:spLocks noChangeShapeType="1"/>
                </p:cNvSpPr>
                <p:nvPr/>
              </p:nvSpPr>
              <p:spPr bwMode="auto">
                <a:xfrm>
                  <a:off x="3701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67" name="Line 279"/>
                <p:cNvSpPr>
                  <a:spLocks noChangeShapeType="1"/>
                </p:cNvSpPr>
                <p:nvPr/>
              </p:nvSpPr>
              <p:spPr bwMode="auto">
                <a:xfrm>
                  <a:off x="3743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68" name="Line 280"/>
                <p:cNvSpPr>
                  <a:spLocks noChangeShapeType="1"/>
                </p:cNvSpPr>
                <p:nvPr/>
              </p:nvSpPr>
              <p:spPr bwMode="auto">
                <a:xfrm>
                  <a:off x="3785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69" name="Line 281"/>
                <p:cNvSpPr>
                  <a:spLocks noChangeShapeType="1"/>
                </p:cNvSpPr>
                <p:nvPr/>
              </p:nvSpPr>
              <p:spPr bwMode="auto">
                <a:xfrm>
                  <a:off x="3827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70" name="Line 282"/>
                <p:cNvSpPr>
                  <a:spLocks noChangeShapeType="1"/>
                </p:cNvSpPr>
                <p:nvPr/>
              </p:nvSpPr>
              <p:spPr bwMode="auto">
                <a:xfrm>
                  <a:off x="3875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71" name="Line 283"/>
                <p:cNvSpPr>
                  <a:spLocks noChangeShapeType="1"/>
                </p:cNvSpPr>
                <p:nvPr/>
              </p:nvSpPr>
              <p:spPr bwMode="auto">
                <a:xfrm>
                  <a:off x="3917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72" name="Line 284"/>
                <p:cNvSpPr>
                  <a:spLocks noChangeShapeType="1"/>
                </p:cNvSpPr>
                <p:nvPr/>
              </p:nvSpPr>
              <p:spPr bwMode="auto">
                <a:xfrm>
                  <a:off x="3959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73" name="Line 285"/>
                <p:cNvSpPr>
                  <a:spLocks noChangeShapeType="1"/>
                </p:cNvSpPr>
                <p:nvPr/>
              </p:nvSpPr>
              <p:spPr bwMode="auto">
                <a:xfrm>
                  <a:off x="4001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74" name="Line 286"/>
                <p:cNvSpPr>
                  <a:spLocks noChangeShapeType="1"/>
                </p:cNvSpPr>
                <p:nvPr/>
              </p:nvSpPr>
              <p:spPr bwMode="auto">
                <a:xfrm>
                  <a:off x="4043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75" name="Line 287"/>
                <p:cNvSpPr>
                  <a:spLocks noChangeShapeType="1"/>
                </p:cNvSpPr>
                <p:nvPr/>
              </p:nvSpPr>
              <p:spPr bwMode="auto">
                <a:xfrm>
                  <a:off x="4085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76" name="Line 288"/>
                <p:cNvSpPr>
                  <a:spLocks noChangeShapeType="1"/>
                </p:cNvSpPr>
                <p:nvPr/>
              </p:nvSpPr>
              <p:spPr bwMode="auto">
                <a:xfrm>
                  <a:off x="4127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77" name="Line 289"/>
                <p:cNvSpPr>
                  <a:spLocks noChangeShapeType="1"/>
                </p:cNvSpPr>
                <p:nvPr/>
              </p:nvSpPr>
              <p:spPr bwMode="auto">
                <a:xfrm>
                  <a:off x="4169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78" name="Line 290"/>
                <p:cNvSpPr>
                  <a:spLocks noChangeShapeType="1"/>
                </p:cNvSpPr>
                <p:nvPr/>
              </p:nvSpPr>
              <p:spPr bwMode="auto">
                <a:xfrm>
                  <a:off x="4211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79" name="Line 291"/>
                <p:cNvSpPr>
                  <a:spLocks noChangeShapeType="1"/>
                </p:cNvSpPr>
                <p:nvPr/>
              </p:nvSpPr>
              <p:spPr bwMode="auto">
                <a:xfrm>
                  <a:off x="4259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80" name="Line 292"/>
                <p:cNvSpPr>
                  <a:spLocks noChangeShapeType="1"/>
                </p:cNvSpPr>
                <p:nvPr/>
              </p:nvSpPr>
              <p:spPr bwMode="auto">
                <a:xfrm>
                  <a:off x="4301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81" name="Line 293"/>
                <p:cNvSpPr>
                  <a:spLocks noChangeShapeType="1"/>
                </p:cNvSpPr>
                <p:nvPr/>
              </p:nvSpPr>
              <p:spPr bwMode="auto">
                <a:xfrm>
                  <a:off x="4343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82" name="Line 294"/>
                <p:cNvSpPr>
                  <a:spLocks noChangeShapeType="1"/>
                </p:cNvSpPr>
                <p:nvPr/>
              </p:nvSpPr>
              <p:spPr bwMode="auto">
                <a:xfrm>
                  <a:off x="4385" y="1656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83" name="Line 295"/>
                <p:cNvSpPr>
                  <a:spLocks noChangeShapeType="1"/>
                </p:cNvSpPr>
                <p:nvPr/>
              </p:nvSpPr>
              <p:spPr bwMode="auto">
                <a:xfrm>
                  <a:off x="4427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84" name="Line 296"/>
                <p:cNvSpPr>
                  <a:spLocks noChangeShapeType="1"/>
                </p:cNvSpPr>
                <p:nvPr/>
              </p:nvSpPr>
              <p:spPr bwMode="auto">
                <a:xfrm>
                  <a:off x="4469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85" name="Line 297"/>
                <p:cNvSpPr>
                  <a:spLocks noChangeShapeType="1"/>
                </p:cNvSpPr>
                <p:nvPr/>
              </p:nvSpPr>
              <p:spPr bwMode="auto">
                <a:xfrm>
                  <a:off x="4511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86" name="Line 298"/>
                <p:cNvSpPr>
                  <a:spLocks noChangeShapeType="1"/>
                </p:cNvSpPr>
                <p:nvPr/>
              </p:nvSpPr>
              <p:spPr bwMode="auto">
                <a:xfrm>
                  <a:off x="4553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87" name="Line 299"/>
                <p:cNvSpPr>
                  <a:spLocks noChangeShapeType="1"/>
                </p:cNvSpPr>
                <p:nvPr/>
              </p:nvSpPr>
              <p:spPr bwMode="auto">
                <a:xfrm>
                  <a:off x="4595" y="1656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88" name="Line 300"/>
                <p:cNvSpPr>
                  <a:spLocks noChangeShapeType="1"/>
                </p:cNvSpPr>
                <p:nvPr/>
              </p:nvSpPr>
              <p:spPr bwMode="auto">
                <a:xfrm>
                  <a:off x="671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89" name="Line 301"/>
                <p:cNvSpPr>
                  <a:spLocks noChangeShapeType="1"/>
                </p:cNvSpPr>
                <p:nvPr/>
              </p:nvSpPr>
              <p:spPr bwMode="auto">
                <a:xfrm>
                  <a:off x="713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0" name="Line 302"/>
                <p:cNvSpPr>
                  <a:spLocks noChangeShapeType="1"/>
                </p:cNvSpPr>
                <p:nvPr/>
              </p:nvSpPr>
              <p:spPr bwMode="auto">
                <a:xfrm>
                  <a:off x="761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1" name="Line 303"/>
                <p:cNvSpPr>
                  <a:spLocks noChangeShapeType="1"/>
                </p:cNvSpPr>
                <p:nvPr/>
              </p:nvSpPr>
              <p:spPr bwMode="auto">
                <a:xfrm>
                  <a:off x="803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2" name="Line 304"/>
                <p:cNvSpPr>
                  <a:spLocks noChangeShapeType="1"/>
                </p:cNvSpPr>
                <p:nvPr/>
              </p:nvSpPr>
              <p:spPr bwMode="auto">
                <a:xfrm>
                  <a:off x="845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3" name="Line 305"/>
                <p:cNvSpPr>
                  <a:spLocks noChangeShapeType="1"/>
                </p:cNvSpPr>
                <p:nvPr/>
              </p:nvSpPr>
              <p:spPr bwMode="auto">
                <a:xfrm>
                  <a:off x="887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4" name="Line 306"/>
                <p:cNvSpPr>
                  <a:spLocks noChangeShapeType="1"/>
                </p:cNvSpPr>
                <p:nvPr/>
              </p:nvSpPr>
              <p:spPr bwMode="auto">
                <a:xfrm>
                  <a:off x="929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5" name="Line 307"/>
                <p:cNvSpPr>
                  <a:spLocks noChangeShapeType="1"/>
                </p:cNvSpPr>
                <p:nvPr/>
              </p:nvSpPr>
              <p:spPr bwMode="auto">
                <a:xfrm>
                  <a:off x="971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6" name="Line 308"/>
                <p:cNvSpPr>
                  <a:spLocks noChangeShapeType="1"/>
                </p:cNvSpPr>
                <p:nvPr/>
              </p:nvSpPr>
              <p:spPr bwMode="auto">
                <a:xfrm>
                  <a:off x="1013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7" name="Line 309"/>
                <p:cNvSpPr>
                  <a:spLocks noChangeShapeType="1"/>
                </p:cNvSpPr>
                <p:nvPr/>
              </p:nvSpPr>
              <p:spPr bwMode="auto">
                <a:xfrm>
                  <a:off x="1055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8" name="Line 310"/>
                <p:cNvSpPr>
                  <a:spLocks noChangeShapeType="1"/>
                </p:cNvSpPr>
                <p:nvPr/>
              </p:nvSpPr>
              <p:spPr bwMode="auto">
                <a:xfrm>
                  <a:off x="1097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9" name="Line 311"/>
                <p:cNvSpPr>
                  <a:spLocks noChangeShapeType="1"/>
                </p:cNvSpPr>
                <p:nvPr/>
              </p:nvSpPr>
              <p:spPr bwMode="auto">
                <a:xfrm>
                  <a:off x="1145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0" name="Line 312"/>
                <p:cNvSpPr>
                  <a:spLocks noChangeShapeType="1"/>
                </p:cNvSpPr>
                <p:nvPr/>
              </p:nvSpPr>
              <p:spPr bwMode="auto">
                <a:xfrm>
                  <a:off x="1187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1" name="Line 313"/>
                <p:cNvSpPr>
                  <a:spLocks noChangeShapeType="1"/>
                </p:cNvSpPr>
                <p:nvPr/>
              </p:nvSpPr>
              <p:spPr bwMode="auto">
                <a:xfrm>
                  <a:off x="1229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2" name="Line 314"/>
                <p:cNvSpPr>
                  <a:spLocks noChangeShapeType="1"/>
                </p:cNvSpPr>
                <p:nvPr/>
              </p:nvSpPr>
              <p:spPr bwMode="auto">
                <a:xfrm>
                  <a:off x="1271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3" name="Line 315"/>
                <p:cNvSpPr>
                  <a:spLocks noChangeShapeType="1"/>
                </p:cNvSpPr>
                <p:nvPr/>
              </p:nvSpPr>
              <p:spPr bwMode="auto">
                <a:xfrm>
                  <a:off x="1313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4" name="Line 316"/>
                <p:cNvSpPr>
                  <a:spLocks noChangeShapeType="1"/>
                </p:cNvSpPr>
                <p:nvPr/>
              </p:nvSpPr>
              <p:spPr bwMode="auto">
                <a:xfrm>
                  <a:off x="1355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5" name="Line 317"/>
                <p:cNvSpPr>
                  <a:spLocks noChangeShapeType="1"/>
                </p:cNvSpPr>
                <p:nvPr/>
              </p:nvSpPr>
              <p:spPr bwMode="auto">
                <a:xfrm>
                  <a:off x="1397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6" name="Line 318"/>
                <p:cNvSpPr>
                  <a:spLocks noChangeShapeType="1"/>
                </p:cNvSpPr>
                <p:nvPr/>
              </p:nvSpPr>
              <p:spPr bwMode="auto">
                <a:xfrm>
                  <a:off x="1439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7" name="Line 319"/>
                <p:cNvSpPr>
                  <a:spLocks noChangeShapeType="1"/>
                </p:cNvSpPr>
                <p:nvPr/>
              </p:nvSpPr>
              <p:spPr bwMode="auto">
                <a:xfrm>
                  <a:off x="1481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8" name="Line 320"/>
                <p:cNvSpPr>
                  <a:spLocks noChangeShapeType="1"/>
                </p:cNvSpPr>
                <p:nvPr/>
              </p:nvSpPr>
              <p:spPr bwMode="auto">
                <a:xfrm>
                  <a:off x="1529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9" name="Line 321"/>
                <p:cNvSpPr>
                  <a:spLocks noChangeShapeType="1"/>
                </p:cNvSpPr>
                <p:nvPr/>
              </p:nvSpPr>
              <p:spPr bwMode="auto">
                <a:xfrm>
                  <a:off x="1571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10" name="Line 322"/>
                <p:cNvSpPr>
                  <a:spLocks noChangeShapeType="1"/>
                </p:cNvSpPr>
                <p:nvPr/>
              </p:nvSpPr>
              <p:spPr bwMode="auto">
                <a:xfrm>
                  <a:off x="1613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11" name="Line 323"/>
                <p:cNvSpPr>
                  <a:spLocks noChangeShapeType="1"/>
                </p:cNvSpPr>
                <p:nvPr/>
              </p:nvSpPr>
              <p:spPr bwMode="auto">
                <a:xfrm>
                  <a:off x="1655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12" name="Line 324"/>
                <p:cNvSpPr>
                  <a:spLocks noChangeShapeType="1"/>
                </p:cNvSpPr>
                <p:nvPr/>
              </p:nvSpPr>
              <p:spPr bwMode="auto">
                <a:xfrm>
                  <a:off x="1697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13" name="Line 325"/>
                <p:cNvSpPr>
                  <a:spLocks noChangeShapeType="1"/>
                </p:cNvSpPr>
                <p:nvPr/>
              </p:nvSpPr>
              <p:spPr bwMode="auto">
                <a:xfrm>
                  <a:off x="1739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14" name="Line 326"/>
                <p:cNvSpPr>
                  <a:spLocks noChangeShapeType="1"/>
                </p:cNvSpPr>
                <p:nvPr/>
              </p:nvSpPr>
              <p:spPr bwMode="auto">
                <a:xfrm>
                  <a:off x="1781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15" name="Line 327"/>
                <p:cNvSpPr>
                  <a:spLocks noChangeShapeType="1"/>
                </p:cNvSpPr>
                <p:nvPr/>
              </p:nvSpPr>
              <p:spPr bwMode="auto">
                <a:xfrm>
                  <a:off x="1823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16" name="Line 328"/>
                <p:cNvSpPr>
                  <a:spLocks noChangeShapeType="1"/>
                </p:cNvSpPr>
                <p:nvPr/>
              </p:nvSpPr>
              <p:spPr bwMode="auto">
                <a:xfrm>
                  <a:off x="1865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17" name="Line 329"/>
                <p:cNvSpPr>
                  <a:spLocks noChangeShapeType="1"/>
                </p:cNvSpPr>
                <p:nvPr/>
              </p:nvSpPr>
              <p:spPr bwMode="auto">
                <a:xfrm>
                  <a:off x="1913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18" name="Line 330"/>
                <p:cNvSpPr>
                  <a:spLocks noChangeShapeType="1"/>
                </p:cNvSpPr>
                <p:nvPr/>
              </p:nvSpPr>
              <p:spPr bwMode="auto">
                <a:xfrm>
                  <a:off x="1955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19" name="Line 331"/>
                <p:cNvSpPr>
                  <a:spLocks noChangeShapeType="1"/>
                </p:cNvSpPr>
                <p:nvPr/>
              </p:nvSpPr>
              <p:spPr bwMode="auto">
                <a:xfrm>
                  <a:off x="1997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20" name="Line 332"/>
                <p:cNvSpPr>
                  <a:spLocks noChangeShapeType="1"/>
                </p:cNvSpPr>
                <p:nvPr/>
              </p:nvSpPr>
              <p:spPr bwMode="auto">
                <a:xfrm>
                  <a:off x="2039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21" name="Line 333"/>
                <p:cNvSpPr>
                  <a:spLocks noChangeShapeType="1"/>
                </p:cNvSpPr>
                <p:nvPr/>
              </p:nvSpPr>
              <p:spPr bwMode="auto">
                <a:xfrm>
                  <a:off x="2081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22" name="Line 334"/>
                <p:cNvSpPr>
                  <a:spLocks noChangeShapeType="1"/>
                </p:cNvSpPr>
                <p:nvPr/>
              </p:nvSpPr>
              <p:spPr bwMode="auto">
                <a:xfrm>
                  <a:off x="2123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23" name="Line 335"/>
                <p:cNvSpPr>
                  <a:spLocks noChangeShapeType="1"/>
                </p:cNvSpPr>
                <p:nvPr/>
              </p:nvSpPr>
              <p:spPr bwMode="auto">
                <a:xfrm>
                  <a:off x="2165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24" name="Line 336"/>
                <p:cNvSpPr>
                  <a:spLocks noChangeShapeType="1"/>
                </p:cNvSpPr>
                <p:nvPr/>
              </p:nvSpPr>
              <p:spPr bwMode="auto">
                <a:xfrm>
                  <a:off x="2207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25" name="Line 337"/>
                <p:cNvSpPr>
                  <a:spLocks noChangeShapeType="1"/>
                </p:cNvSpPr>
                <p:nvPr/>
              </p:nvSpPr>
              <p:spPr bwMode="auto">
                <a:xfrm>
                  <a:off x="2249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26" name="Line 338"/>
                <p:cNvSpPr>
                  <a:spLocks noChangeShapeType="1"/>
                </p:cNvSpPr>
                <p:nvPr/>
              </p:nvSpPr>
              <p:spPr bwMode="auto">
                <a:xfrm>
                  <a:off x="2297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27" name="Line 339"/>
                <p:cNvSpPr>
                  <a:spLocks noChangeShapeType="1"/>
                </p:cNvSpPr>
                <p:nvPr/>
              </p:nvSpPr>
              <p:spPr bwMode="auto">
                <a:xfrm>
                  <a:off x="2339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28" name="Line 340"/>
                <p:cNvSpPr>
                  <a:spLocks noChangeShapeType="1"/>
                </p:cNvSpPr>
                <p:nvPr/>
              </p:nvSpPr>
              <p:spPr bwMode="auto">
                <a:xfrm>
                  <a:off x="2381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29" name="Line 341"/>
                <p:cNvSpPr>
                  <a:spLocks noChangeShapeType="1"/>
                </p:cNvSpPr>
                <p:nvPr/>
              </p:nvSpPr>
              <p:spPr bwMode="auto">
                <a:xfrm>
                  <a:off x="2423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30" name="Line 342"/>
                <p:cNvSpPr>
                  <a:spLocks noChangeShapeType="1"/>
                </p:cNvSpPr>
                <p:nvPr/>
              </p:nvSpPr>
              <p:spPr bwMode="auto">
                <a:xfrm>
                  <a:off x="2465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31" name="Line 343"/>
                <p:cNvSpPr>
                  <a:spLocks noChangeShapeType="1"/>
                </p:cNvSpPr>
                <p:nvPr/>
              </p:nvSpPr>
              <p:spPr bwMode="auto">
                <a:xfrm>
                  <a:off x="2507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32" name="Line 344"/>
                <p:cNvSpPr>
                  <a:spLocks noChangeShapeType="1"/>
                </p:cNvSpPr>
                <p:nvPr/>
              </p:nvSpPr>
              <p:spPr bwMode="auto">
                <a:xfrm>
                  <a:off x="2549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33" name="Line 345"/>
                <p:cNvSpPr>
                  <a:spLocks noChangeShapeType="1"/>
                </p:cNvSpPr>
                <p:nvPr/>
              </p:nvSpPr>
              <p:spPr bwMode="auto">
                <a:xfrm>
                  <a:off x="2591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34" name="Line 346"/>
                <p:cNvSpPr>
                  <a:spLocks noChangeShapeType="1"/>
                </p:cNvSpPr>
                <p:nvPr/>
              </p:nvSpPr>
              <p:spPr bwMode="auto">
                <a:xfrm>
                  <a:off x="2633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35" name="Line 347"/>
                <p:cNvSpPr>
                  <a:spLocks noChangeShapeType="1"/>
                </p:cNvSpPr>
                <p:nvPr/>
              </p:nvSpPr>
              <p:spPr bwMode="auto">
                <a:xfrm>
                  <a:off x="2681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36" name="Line 348"/>
                <p:cNvSpPr>
                  <a:spLocks noChangeShapeType="1"/>
                </p:cNvSpPr>
                <p:nvPr/>
              </p:nvSpPr>
              <p:spPr bwMode="auto">
                <a:xfrm>
                  <a:off x="2723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37" name="Line 349"/>
                <p:cNvSpPr>
                  <a:spLocks noChangeShapeType="1"/>
                </p:cNvSpPr>
                <p:nvPr/>
              </p:nvSpPr>
              <p:spPr bwMode="auto">
                <a:xfrm>
                  <a:off x="2765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38" name="Line 350"/>
                <p:cNvSpPr>
                  <a:spLocks noChangeShapeType="1"/>
                </p:cNvSpPr>
                <p:nvPr/>
              </p:nvSpPr>
              <p:spPr bwMode="auto">
                <a:xfrm>
                  <a:off x="2807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39" name="Line 351"/>
                <p:cNvSpPr>
                  <a:spLocks noChangeShapeType="1"/>
                </p:cNvSpPr>
                <p:nvPr/>
              </p:nvSpPr>
              <p:spPr bwMode="auto">
                <a:xfrm>
                  <a:off x="2849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40" name="Line 352"/>
                <p:cNvSpPr>
                  <a:spLocks noChangeShapeType="1"/>
                </p:cNvSpPr>
                <p:nvPr/>
              </p:nvSpPr>
              <p:spPr bwMode="auto">
                <a:xfrm>
                  <a:off x="2891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41" name="Line 353"/>
                <p:cNvSpPr>
                  <a:spLocks noChangeShapeType="1"/>
                </p:cNvSpPr>
                <p:nvPr/>
              </p:nvSpPr>
              <p:spPr bwMode="auto">
                <a:xfrm>
                  <a:off x="2933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42" name="Line 354"/>
                <p:cNvSpPr>
                  <a:spLocks noChangeShapeType="1"/>
                </p:cNvSpPr>
                <p:nvPr/>
              </p:nvSpPr>
              <p:spPr bwMode="auto">
                <a:xfrm>
                  <a:off x="2975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43" name="Line 355"/>
                <p:cNvSpPr>
                  <a:spLocks noChangeShapeType="1"/>
                </p:cNvSpPr>
                <p:nvPr/>
              </p:nvSpPr>
              <p:spPr bwMode="auto">
                <a:xfrm>
                  <a:off x="3017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44" name="Line 356"/>
                <p:cNvSpPr>
                  <a:spLocks noChangeShapeType="1"/>
                </p:cNvSpPr>
                <p:nvPr/>
              </p:nvSpPr>
              <p:spPr bwMode="auto">
                <a:xfrm>
                  <a:off x="3065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45" name="Line 357"/>
                <p:cNvSpPr>
                  <a:spLocks noChangeShapeType="1"/>
                </p:cNvSpPr>
                <p:nvPr/>
              </p:nvSpPr>
              <p:spPr bwMode="auto">
                <a:xfrm>
                  <a:off x="3107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46" name="Line 358"/>
                <p:cNvSpPr>
                  <a:spLocks noChangeShapeType="1"/>
                </p:cNvSpPr>
                <p:nvPr/>
              </p:nvSpPr>
              <p:spPr bwMode="auto">
                <a:xfrm>
                  <a:off x="3149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47" name="Line 359"/>
                <p:cNvSpPr>
                  <a:spLocks noChangeShapeType="1"/>
                </p:cNvSpPr>
                <p:nvPr/>
              </p:nvSpPr>
              <p:spPr bwMode="auto">
                <a:xfrm>
                  <a:off x="3191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48" name="Line 360"/>
                <p:cNvSpPr>
                  <a:spLocks noChangeShapeType="1"/>
                </p:cNvSpPr>
                <p:nvPr/>
              </p:nvSpPr>
              <p:spPr bwMode="auto">
                <a:xfrm>
                  <a:off x="3233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49" name="Line 361"/>
                <p:cNvSpPr>
                  <a:spLocks noChangeShapeType="1"/>
                </p:cNvSpPr>
                <p:nvPr/>
              </p:nvSpPr>
              <p:spPr bwMode="auto">
                <a:xfrm>
                  <a:off x="3275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50" name="Line 362"/>
                <p:cNvSpPr>
                  <a:spLocks noChangeShapeType="1"/>
                </p:cNvSpPr>
                <p:nvPr/>
              </p:nvSpPr>
              <p:spPr bwMode="auto">
                <a:xfrm>
                  <a:off x="3317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51" name="Line 363"/>
                <p:cNvSpPr>
                  <a:spLocks noChangeShapeType="1"/>
                </p:cNvSpPr>
                <p:nvPr/>
              </p:nvSpPr>
              <p:spPr bwMode="auto">
                <a:xfrm>
                  <a:off x="3359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52" name="Line 364"/>
                <p:cNvSpPr>
                  <a:spLocks noChangeShapeType="1"/>
                </p:cNvSpPr>
                <p:nvPr/>
              </p:nvSpPr>
              <p:spPr bwMode="auto">
                <a:xfrm>
                  <a:off x="3401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53" name="Line 365"/>
                <p:cNvSpPr>
                  <a:spLocks noChangeShapeType="1"/>
                </p:cNvSpPr>
                <p:nvPr/>
              </p:nvSpPr>
              <p:spPr bwMode="auto">
                <a:xfrm>
                  <a:off x="3449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54" name="Line 366"/>
                <p:cNvSpPr>
                  <a:spLocks noChangeShapeType="1"/>
                </p:cNvSpPr>
                <p:nvPr/>
              </p:nvSpPr>
              <p:spPr bwMode="auto">
                <a:xfrm>
                  <a:off x="3491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55" name="Line 367"/>
                <p:cNvSpPr>
                  <a:spLocks noChangeShapeType="1"/>
                </p:cNvSpPr>
                <p:nvPr/>
              </p:nvSpPr>
              <p:spPr bwMode="auto">
                <a:xfrm>
                  <a:off x="3533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56" name="Line 368"/>
                <p:cNvSpPr>
                  <a:spLocks noChangeShapeType="1"/>
                </p:cNvSpPr>
                <p:nvPr/>
              </p:nvSpPr>
              <p:spPr bwMode="auto">
                <a:xfrm>
                  <a:off x="3575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57" name="Line 369"/>
                <p:cNvSpPr>
                  <a:spLocks noChangeShapeType="1"/>
                </p:cNvSpPr>
                <p:nvPr/>
              </p:nvSpPr>
              <p:spPr bwMode="auto">
                <a:xfrm>
                  <a:off x="3617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58" name="Line 370"/>
                <p:cNvSpPr>
                  <a:spLocks noChangeShapeType="1"/>
                </p:cNvSpPr>
                <p:nvPr/>
              </p:nvSpPr>
              <p:spPr bwMode="auto">
                <a:xfrm>
                  <a:off x="3659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59" name="Line 371"/>
                <p:cNvSpPr>
                  <a:spLocks noChangeShapeType="1"/>
                </p:cNvSpPr>
                <p:nvPr/>
              </p:nvSpPr>
              <p:spPr bwMode="auto">
                <a:xfrm>
                  <a:off x="3701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60" name="Line 372"/>
                <p:cNvSpPr>
                  <a:spLocks noChangeShapeType="1"/>
                </p:cNvSpPr>
                <p:nvPr/>
              </p:nvSpPr>
              <p:spPr bwMode="auto">
                <a:xfrm>
                  <a:off x="3743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61" name="Line 373"/>
                <p:cNvSpPr>
                  <a:spLocks noChangeShapeType="1"/>
                </p:cNvSpPr>
                <p:nvPr/>
              </p:nvSpPr>
              <p:spPr bwMode="auto">
                <a:xfrm>
                  <a:off x="3785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62" name="Line 374"/>
                <p:cNvSpPr>
                  <a:spLocks noChangeShapeType="1"/>
                </p:cNvSpPr>
                <p:nvPr/>
              </p:nvSpPr>
              <p:spPr bwMode="auto">
                <a:xfrm>
                  <a:off x="3827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63" name="Line 375"/>
                <p:cNvSpPr>
                  <a:spLocks noChangeShapeType="1"/>
                </p:cNvSpPr>
                <p:nvPr/>
              </p:nvSpPr>
              <p:spPr bwMode="auto">
                <a:xfrm>
                  <a:off x="3875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64" name="Line 376"/>
                <p:cNvSpPr>
                  <a:spLocks noChangeShapeType="1"/>
                </p:cNvSpPr>
                <p:nvPr/>
              </p:nvSpPr>
              <p:spPr bwMode="auto">
                <a:xfrm>
                  <a:off x="3917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65" name="Line 377"/>
                <p:cNvSpPr>
                  <a:spLocks noChangeShapeType="1"/>
                </p:cNvSpPr>
                <p:nvPr/>
              </p:nvSpPr>
              <p:spPr bwMode="auto">
                <a:xfrm>
                  <a:off x="3959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66" name="Line 378"/>
                <p:cNvSpPr>
                  <a:spLocks noChangeShapeType="1"/>
                </p:cNvSpPr>
                <p:nvPr/>
              </p:nvSpPr>
              <p:spPr bwMode="auto">
                <a:xfrm>
                  <a:off x="4001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67" name="Line 379"/>
                <p:cNvSpPr>
                  <a:spLocks noChangeShapeType="1"/>
                </p:cNvSpPr>
                <p:nvPr/>
              </p:nvSpPr>
              <p:spPr bwMode="auto">
                <a:xfrm>
                  <a:off x="4043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68" name="Line 380"/>
                <p:cNvSpPr>
                  <a:spLocks noChangeShapeType="1"/>
                </p:cNvSpPr>
                <p:nvPr/>
              </p:nvSpPr>
              <p:spPr bwMode="auto">
                <a:xfrm>
                  <a:off x="4085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69" name="Line 381"/>
                <p:cNvSpPr>
                  <a:spLocks noChangeShapeType="1"/>
                </p:cNvSpPr>
                <p:nvPr/>
              </p:nvSpPr>
              <p:spPr bwMode="auto">
                <a:xfrm>
                  <a:off x="4127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70" name="Line 382"/>
                <p:cNvSpPr>
                  <a:spLocks noChangeShapeType="1"/>
                </p:cNvSpPr>
                <p:nvPr/>
              </p:nvSpPr>
              <p:spPr bwMode="auto">
                <a:xfrm>
                  <a:off x="4169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71" name="Line 383"/>
                <p:cNvSpPr>
                  <a:spLocks noChangeShapeType="1"/>
                </p:cNvSpPr>
                <p:nvPr/>
              </p:nvSpPr>
              <p:spPr bwMode="auto">
                <a:xfrm>
                  <a:off x="4211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72" name="Line 384"/>
                <p:cNvSpPr>
                  <a:spLocks noChangeShapeType="1"/>
                </p:cNvSpPr>
                <p:nvPr/>
              </p:nvSpPr>
              <p:spPr bwMode="auto">
                <a:xfrm>
                  <a:off x="4259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73" name="Line 385"/>
                <p:cNvSpPr>
                  <a:spLocks noChangeShapeType="1"/>
                </p:cNvSpPr>
                <p:nvPr/>
              </p:nvSpPr>
              <p:spPr bwMode="auto">
                <a:xfrm>
                  <a:off x="4301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74" name="Line 386"/>
                <p:cNvSpPr>
                  <a:spLocks noChangeShapeType="1"/>
                </p:cNvSpPr>
                <p:nvPr/>
              </p:nvSpPr>
              <p:spPr bwMode="auto">
                <a:xfrm>
                  <a:off x="4343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75" name="Line 387"/>
                <p:cNvSpPr>
                  <a:spLocks noChangeShapeType="1"/>
                </p:cNvSpPr>
                <p:nvPr/>
              </p:nvSpPr>
              <p:spPr bwMode="auto">
                <a:xfrm>
                  <a:off x="4385" y="888"/>
                  <a:ext cx="18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76" name="Line 388"/>
                <p:cNvSpPr>
                  <a:spLocks noChangeShapeType="1"/>
                </p:cNvSpPr>
                <p:nvPr/>
              </p:nvSpPr>
              <p:spPr bwMode="auto">
                <a:xfrm>
                  <a:off x="4427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77" name="Line 389"/>
                <p:cNvSpPr>
                  <a:spLocks noChangeShapeType="1"/>
                </p:cNvSpPr>
                <p:nvPr/>
              </p:nvSpPr>
              <p:spPr bwMode="auto">
                <a:xfrm>
                  <a:off x="4469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78" name="Line 390"/>
                <p:cNvSpPr>
                  <a:spLocks noChangeShapeType="1"/>
                </p:cNvSpPr>
                <p:nvPr/>
              </p:nvSpPr>
              <p:spPr bwMode="auto">
                <a:xfrm>
                  <a:off x="4511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79" name="Line 391"/>
                <p:cNvSpPr>
                  <a:spLocks noChangeShapeType="1"/>
                </p:cNvSpPr>
                <p:nvPr/>
              </p:nvSpPr>
              <p:spPr bwMode="auto">
                <a:xfrm>
                  <a:off x="4553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80" name="Line 392"/>
                <p:cNvSpPr>
                  <a:spLocks noChangeShapeType="1"/>
                </p:cNvSpPr>
                <p:nvPr/>
              </p:nvSpPr>
              <p:spPr bwMode="auto">
                <a:xfrm>
                  <a:off x="4595" y="888"/>
                  <a:ext cx="24" cy="1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81" name="Line 393"/>
                <p:cNvSpPr>
                  <a:spLocks noChangeShapeType="1"/>
                </p:cNvSpPr>
                <p:nvPr/>
              </p:nvSpPr>
              <p:spPr bwMode="auto">
                <a:xfrm>
                  <a:off x="1619" y="66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82" name="Line 394"/>
                <p:cNvSpPr>
                  <a:spLocks noChangeShapeType="1"/>
                </p:cNvSpPr>
                <p:nvPr/>
              </p:nvSpPr>
              <p:spPr bwMode="auto">
                <a:xfrm>
                  <a:off x="1619" y="714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83" name="Line 395"/>
                <p:cNvSpPr>
                  <a:spLocks noChangeShapeType="1"/>
                </p:cNvSpPr>
                <p:nvPr/>
              </p:nvSpPr>
              <p:spPr bwMode="auto">
                <a:xfrm>
                  <a:off x="1619" y="75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84" name="Line 396"/>
                <p:cNvSpPr>
                  <a:spLocks noChangeShapeType="1"/>
                </p:cNvSpPr>
                <p:nvPr/>
              </p:nvSpPr>
              <p:spPr bwMode="auto">
                <a:xfrm>
                  <a:off x="1619" y="804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85" name="Line 397"/>
                <p:cNvSpPr>
                  <a:spLocks noChangeShapeType="1"/>
                </p:cNvSpPr>
                <p:nvPr/>
              </p:nvSpPr>
              <p:spPr bwMode="auto">
                <a:xfrm>
                  <a:off x="1619" y="84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86" name="Line 398"/>
                <p:cNvSpPr>
                  <a:spLocks noChangeShapeType="1"/>
                </p:cNvSpPr>
                <p:nvPr/>
              </p:nvSpPr>
              <p:spPr bwMode="auto">
                <a:xfrm>
                  <a:off x="1619" y="89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87" name="Line 399"/>
                <p:cNvSpPr>
                  <a:spLocks noChangeShapeType="1"/>
                </p:cNvSpPr>
                <p:nvPr/>
              </p:nvSpPr>
              <p:spPr bwMode="auto">
                <a:xfrm>
                  <a:off x="1619" y="93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88" name="Line 400"/>
                <p:cNvSpPr>
                  <a:spLocks noChangeShapeType="1"/>
                </p:cNvSpPr>
                <p:nvPr/>
              </p:nvSpPr>
              <p:spPr bwMode="auto">
                <a:xfrm>
                  <a:off x="1619" y="98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89" name="Line 401"/>
                <p:cNvSpPr>
                  <a:spLocks noChangeShapeType="1"/>
                </p:cNvSpPr>
                <p:nvPr/>
              </p:nvSpPr>
              <p:spPr bwMode="auto">
                <a:xfrm>
                  <a:off x="1619" y="1032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0" name="Line 402"/>
                <p:cNvSpPr>
                  <a:spLocks noChangeShapeType="1"/>
                </p:cNvSpPr>
                <p:nvPr/>
              </p:nvSpPr>
              <p:spPr bwMode="auto">
                <a:xfrm>
                  <a:off x="1619" y="107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1" name="Line 403"/>
                <p:cNvSpPr>
                  <a:spLocks noChangeShapeType="1"/>
                </p:cNvSpPr>
                <p:nvPr/>
              </p:nvSpPr>
              <p:spPr bwMode="auto">
                <a:xfrm>
                  <a:off x="1619" y="112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2" name="Line 404"/>
                <p:cNvSpPr>
                  <a:spLocks noChangeShapeType="1"/>
                </p:cNvSpPr>
                <p:nvPr/>
              </p:nvSpPr>
              <p:spPr bwMode="auto">
                <a:xfrm>
                  <a:off x="1619" y="116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8905" name="Group 405"/>
              <p:cNvGrpSpPr>
                <a:grpSpLocks/>
              </p:cNvGrpSpPr>
              <p:nvPr/>
            </p:nvGrpSpPr>
            <p:grpSpPr bwMode="auto">
              <a:xfrm>
                <a:off x="1619" y="666"/>
                <a:ext cx="1921" cy="3300"/>
                <a:chOff x="1619" y="666"/>
                <a:chExt cx="1921" cy="3300"/>
              </a:xfrm>
            </p:grpSpPr>
            <p:sp>
              <p:nvSpPr>
                <p:cNvPr id="28993" name="Line 406"/>
                <p:cNvSpPr>
                  <a:spLocks noChangeShapeType="1"/>
                </p:cNvSpPr>
                <p:nvPr/>
              </p:nvSpPr>
              <p:spPr bwMode="auto">
                <a:xfrm>
                  <a:off x="1619" y="121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94" name="Line 407"/>
                <p:cNvSpPr>
                  <a:spLocks noChangeShapeType="1"/>
                </p:cNvSpPr>
                <p:nvPr/>
              </p:nvSpPr>
              <p:spPr bwMode="auto">
                <a:xfrm>
                  <a:off x="1619" y="1260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95" name="Line 408"/>
                <p:cNvSpPr>
                  <a:spLocks noChangeShapeType="1"/>
                </p:cNvSpPr>
                <p:nvPr/>
              </p:nvSpPr>
              <p:spPr bwMode="auto">
                <a:xfrm>
                  <a:off x="1619" y="130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96" name="Line 409"/>
                <p:cNvSpPr>
                  <a:spLocks noChangeShapeType="1"/>
                </p:cNvSpPr>
                <p:nvPr/>
              </p:nvSpPr>
              <p:spPr bwMode="auto">
                <a:xfrm>
                  <a:off x="1619" y="1350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97" name="Line 410"/>
                <p:cNvSpPr>
                  <a:spLocks noChangeShapeType="1"/>
                </p:cNvSpPr>
                <p:nvPr/>
              </p:nvSpPr>
              <p:spPr bwMode="auto">
                <a:xfrm>
                  <a:off x="1619" y="139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98" name="Line 411"/>
                <p:cNvSpPr>
                  <a:spLocks noChangeShapeType="1"/>
                </p:cNvSpPr>
                <p:nvPr/>
              </p:nvSpPr>
              <p:spPr bwMode="auto">
                <a:xfrm>
                  <a:off x="1619" y="1440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999" name="Line 412"/>
                <p:cNvSpPr>
                  <a:spLocks noChangeShapeType="1"/>
                </p:cNvSpPr>
                <p:nvPr/>
              </p:nvSpPr>
              <p:spPr bwMode="auto">
                <a:xfrm>
                  <a:off x="1619" y="148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00" name="Line 413"/>
                <p:cNvSpPr>
                  <a:spLocks noChangeShapeType="1"/>
                </p:cNvSpPr>
                <p:nvPr/>
              </p:nvSpPr>
              <p:spPr bwMode="auto">
                <a:xfrm>
                  <a:off x="1619" y="1530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01" name="Line 414"/>
                <p:cNvSpPr>
                  <a:spLocks noChangeShapeType="1"/>
                </p:cNvSpPr>
                <p:nvPr/>
              </p:nvSpPr>
              <p:spPr bwMode="auto">
                <a:xfrm>
                  <a:off x="1619" y="1578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02" name="Line 415"/>
                <p:cNvSpPr>
                  <a:spLocks noChangeShapeType="1"/>
                </p:cNvSpPr>
                <p:nvPr/>
              </p:nvSpPr>
              <p:spPr bwMode="auto">
                <a:xfrm>
                  <a:off x="1619" y="1620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03" name="Line 416"/>
                <p:cNvSpPr>
                  <a:spLocks noChangeShapeType="1"/>
                </p:cNvSpPr>
                <p:nvPr/>
              </p:nvSpPr>
              <p:spPr bwMode="auto">
                <a:xfrm>
                  <a:off x="1619" y="1668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04" name="Line 417"/>
                <p:cNvSpPr>
                  <a:spLocks noChangeShapeType="1"/>
                </p:cNvSpPr>
                <p:nvPr/>
              </p:nvSpPr>
              <p:spPr bwMode="auto">
                <a:xfrm>
                  <a:off x="1619" y="1710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05" name="Line 418"/>
                <p:cNvSpPr>
                  <a:spLocks noChangeShapeType="1"/>
                </p:cNvSpPr>
                <p:nvPr/>
              </p:nvSpPr>
              <p:spPr bwMode="auto">
                <a:xfrm>
                  <a:off x="1619" y="1758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06" name="Line 419"/>
                <p:cNvSpPr>
                  <a:spLocks noChangeShapeType="1"/>
                </p:cNvSpPr>
                <p:nvPr/>
              </p:nvSpPr>
              <p:spPr bwMode="auto">
                <a:xfrm>
                  <a:off x="1619" y="1806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07" name="Line 420"/>
                <p:cNvSpPr>
                  <a:spLocks noChangeShapeType="1"/>
                </p:cNvSpPr>
                <p:nvPr/>
              </p:nvSpPr>
              <p:spPr bwMode="auto">
                <a:xfrm>
                  <a:off x="1619" y="1848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08" name="Line 421"/>
                <p:cNvSpPr>
                  <a:spLocks noChangeShapeType="1"/>
                </p:cNvSpPr>
                <p:nvPr/>
              </p:nvSpPr>
              <p:spPr bwMode="auto">
                <a:xfrm>
                  <a:off x="1619" y="189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09" name="Line 422"/>
                <p:cNvSpPr>
                  <a:spLocks noChangeShapeType="1"/>
                </p:cNvSpPr>
                <p:nvPr/>
              </p:nvSpPr>
              <p:spPr bwMode="auto">
                <a:xfrm>
                  <a:off x="1619" y="1938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10" name="Line 423"/>
                <p:cNvSpPr>
                  <a:spLocks noChangeShapeType="1"/>
                </p:cNvSpPr>
                <p:nvPr/>
              </p:nvSpPr>
              <p:spPr bwMode="auto">
                <a:xfrm>
                  <a:off x="1619" y="198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11" name="Line 424"/>
                <p:cNvSpPr>
                  <a:spLocks noChangeShapeType="1"/>
                </p:cNvSpPr>
                <p:nvPr/>
              </p:nvSpPr>
              <p:spPr bwMode="auto">
                <a:xfrm>
                  <a:off x="1619" y="2034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12" name="Line 425"/>
                <p:cNvSpPr>
                  <a:spLocks noChangeShapeType="1"/>
                </p:cNvSpPr>
                <p:nvPr/>
              </p:nvSpPr>
              <p:spPr bwMode="auto">
                <a:xfrm>
                  <a:off x="1619" y="207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13" name="Line 426"/>
                <p:cNvSpPr>
                  <a:spLocks noChangeShapeType="1"/>
                </p:cNvSpPr>
                <p:nvPr/>
              </p:nvSpPr>
              <p:spPr bwMode="auto">
                <a:xfrm>
                  <a:off x="1619" y="2124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14" name="Line 427"/>
                <p:cNvSpPr>
                  <a:spLocks noChangeShapeType="1"/>
                </p:cNvSpPr>
                <p:nvPr/>
              </p:nvSpPr>
              <p:spPr bwMode="auto">
                <a:xfrm>
                  <a:off x="1619" y="216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15" name="Line 428"/>
                <p:cNvSpPr>
                  <a:spLocks noChangeShapeType="1"/>
                </p:cNvSpPr>
                <p:nvPr/>
              </p:nvSpPr>
              <p:spPr bwMode="auto">
                <a:xfrm>
                  <a:off x="1619" y="221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16" name="Line 429"/>
                <p:cNvSpPr>
                  <a:spLocks noChangeShapeType="1"/>
                </p:cNvSpPr>
                <p:nvPr/>
              </p:nvSpPr>
              <p:spPr bwMode="auto">
                <a:xfrm>
                  <a:off x="1619" y="225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17" name="Line 430"/>
                <p:cNvSpPr>
                  <a:spLocks noChangeShapeType="1"/>
                </p:cNvSpPr>
                <p:nvPr/>
              </p:nvSpPr>
              <p:spPr bwMode="auto">
                <a:xfrm>
                  <a:off x="1619" y="230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18" name="Line 431"/>
                <p:cNvSpPr>
                  <a:spLocks noChangeShapeType="1"/>
                </p:cNvSpPr>
                <p:nvPr/>
              </p:nvSpPr>
              <p:spPr bwMode="auto">
                <a:xfrm>
                  <a:off x="1619" y="2352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19" name="Line 432"/>
                <p:cNvSpPr>
                  <a:spLocks noChangeShapeType="1"/>
                </p:cNvSpPr>
                <p:nvPr/>
              </p:nvSpPr>
              <p:spPr bwMode="auto">
                <a:xfrm>
                  <a:off x="1619" y="239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20" name="Line 433"/>
                <p:cNvSpPr>
                  <a:spLocks noChangeShapeType="1"/>
                </p:cNvSpPr>
                <p:nvPr/>
              </p:nvSpPr>
              <p:spPr bwMode="auto">
                <a:xfrm>
                  <a:off x="1619" y="244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21" name="Line 434"/>
                <p:cNvSpPr>
                  <a:spLocks noChangeShapeType="1"/>
                </p:cNvSpPr>
                <p:nvPr/>
              </p:nvSpPr>
              <p:spPr bwMode="auto">
                <a:xfrm>
                  <a:off x="1619" y="248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22" name="Line 435"/>
                <p:cNvSpPr>
                  <a:spLocks noChangeShapeType="1"/>
                </p:cNvSpPr>
                <p:nvPr/>
              </p:nvSpPr>
              <p:spPr bwMode="auto">
                <a:xfrm>
                  <a:off x="1619" y="253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23" name="Line 436"/>
                <p:cNvSpPr>
                  <a:spLocks noChangeShapeType="1"/>
                </p:cNvSpPr>
                <p:nvPr/>
              </p:nvSpPr>
              <p:spPr bwMode="auto">
                <a:xfrm>
                  <a:off x="1619" y="2580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24" name="Line 437"/>
                <p:cNvSpPr>
                  <a:spLocks noChangeShapeType="1"/>
                </p:cNvSpPr>
                <p:nvPr/>
              </p:nvSpPr>
              <p:spPr bwMode="auto">
                <a:xfrm>
                  <a:off x="1619" y="262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25" name="Line 438"/>
                <p:cNvSpPr>
                  <a:spLocks noChangeShapeType="1"/>
                </p:cNvSpPr>
                <p:nvPr/>
              </p:nvSpPr>
              <p:spPr bwMode="auto">
                <a:xfrm>
                  <a:off x="1619" y="2670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26" name="Line 439"/>
                <p:cNvSpPr>
                  <a:spLocks noChangeShapeType="1"/>
                </p:cNvSpPr>
                <p:nvPr/>
              </p:nvSpPr>
              <p:spPr bwMode="auto">
                <a:xfrm>
                  <a:off x="1619" y="271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27" name="Line 440"/>
                <p:cNvSpPr>
                  <a:spLocks noChangeShapeType="1"/>
                </p:cNvSpPr>
                <p:nvPr/>
              </p:nvSpPr>
              <p:spPr bwMode="auto">
                <a:xfrm>
                  <a:off x="1619" y="2760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28" name="Line 441"/>
                <p:cNvSpPr>
                  <a:spLocks noChangeShapeType="1"/>
                </p:cNvSpPr>
                <p:nvPr/>
              </p:nvSpPr>
              <p:spPr bwMode="auto">
                <a:xfrm>
                  <a:off x="1619" y="280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29" name="Line 442"/>
                <p:cNvSpPr>
                  <a:spLocks noChangeShapeType="1"/>
                </p:cNvSpPr>
                <p:nvPr/>
              </p:nvSpPr>
              <p:spPr bwMode="auto">
                <a:xfrm>
                  <a:off x="1619" y="2850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30" name="Line 443"/>
                <p:cNvSpPr>
                  <a:spLocks noChangeShapeType="1"/>
                </p:cNvSpPr>
                <p:nvPr/>
              </p:nvSpPr>
              <p:spPr bwMode="auto">
                <a:xfrm>
                  <a:off x="1619" y="2898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31" name="Line 444"/>
                <p:cNvSpPr>
                  <a:spLocks noChangeShapeType="1"/>
                </p:cNvSpPr>
                <p:nvPr/>
              </p:nvSpPr>
              <p:spPr bwMode="auto">
                <a:xfrm>
                  <a:off x="1619" y="2940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32" name="Line 445"/>
                <p:cNvSpPr>
                  <a:spLocks noChangeShapeType="1"/>
                </p:cNvSpPr>
                <p:nvPr/>
              </p:nvSpPr>
              <p:spPr bwMode="auto">
                <a:xfrm>
                  <a:off x="1619" y="2988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33" name="Line 446"/>
                <p:cNvSpPr>
                  <a:spLocks noChangeShapeType="1"/>
                </p:cNvSpPr>
                <p:nvPr/>
              </p:nvSpPr>
              <p:spPr bwMode="auto">
                <a:xfrm>
                  <a:off x="1619" y="3030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34" name="Line 447"/>
                <p:cNvSpPr>
                  <a:spLocks noChangeShapeType="1"/>
                </p:cNvSpPr>
                <p:nvPr/>
              </p:nvSpPr>
              <p:spPr bwMode="auto">
                <a:xfrm>
                  <a:off x="1619" y="3078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35" name="Line 448"/>
                <p:cNvSpPr>
                  <a:spLocks noChangeShapeType="1"/>
                </p:cNvSpPr>
                <p:nvPr/>
              </p:nvSpPr>
              <p:spPr bwMode="auto">
                <a:xfrm>
                  <a:off x="1619" y="3126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36" name="Line 449"/>
                <p:cNvSpPr>
                  <a:spLocks noChangeShapeType="1"/>
                </p:cNvSpPr>
                <p:nvPr/>
              </p:nvSpPr>
              <p:spPr bwMode="auto">
                <a:xfrm>
                  <a:off x="1619" y="3168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37" name="Line 450"/>
                <p:cNvSpPr>
                  <a:spLocks noChangeShapeType="1"/>
                </p:cNvSpPr>
                <p:nvPr/>
              </p:nvSpPr>
              <p:spPr bwMode="auto">
                <a:xfrm>
                  <a:off x="1619" y="321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38" name="Line 451"/>
                <p:cNvSpPr>
                  <a:spLocks noChangeShapeType="1"/>
                </p:cNvSpPr>
                <p:nvPr/>
              </p:nvSpPr>
              <p:spPr bwMode="auto">
                <a:xfrm>
                  <a:off x="1619" y="3258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39" name="Line 452"/>
                <p:cNvSpPr>
                  <a:spLocks noChangeShapeType="1"/>
                </p:cNvSpPr>
                <p:nvPr/>
              </p:nvSpPr>
              <p:spPr bwMode="auto">
                <a:xfrm>
                  <a:off x="1619" y="330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40" name="Line 453"/>
                <p:cNvSpPr>
                  <a:spLocks noChangeShapeType="1"/>
                </p:cNvSpPr>
                <p:nvPr/>
              </p:nvSpPr>
              <p:spPr bwMode="auto">
                <a:xfrm>
                  <a:off x="1619" y="3348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41" name="Line 454"/>
                <p:cNvSpPr>
                  <a:spLocks noChangeShapeType="1"/>
                </p:cNvSpPr>
                <p:nvPr/>
              </p:nvSpPr>
              <p:spPr bwMode="auto">
                <a:xfrm>
                  <a:off x="1619" y="339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42" name="Line 455"/>
                <p:cNvSpPr>
                  <a:spLocks noChangeShapeType="1"/>
                </p:cNvSpPr>
                <p:nvPr/>
              </p:nvSpPr>
              <p:spPr bwMode="auto">
                <a:xfrm>
                  <a:off x="1619" y="3444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43" name="Line 456"/>
                <p:cNvSpPr>
                  <a:spLocks noChangeShapeType="1"/>
                </p:cNvSpPr>
                <p:nvPr/>
              </p:nvSpPr>
              <p:spPr bwMode="auto">
                <a:xfrm>
                  <a:off x="1619" y="348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44" name="Line 457"/>
                <p:cNvSpPr>
                  <a:spLocks noChangeShapeType="1"/>
                </p:cNvSpPr>
                <p:nvPr/>
              </p:nvSpPr>
              <p:spPr bwMode="auto">
                <a:xfrm>
                  <a:off x="1619" y="353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45" name="Line 458"/>
                <p:cNvSpPr>
                  <a:spLocks noChangeShapeType="1"/>
                </p:cNvSpPr>
                <p:nvPr/>
              </p:nvSpPr>
              <p:spPr bwMode="auto">
                <a:xfrm>
                  <a:off x="1619" y="357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46" name="Line 459"/>
                <p:cNvSpPr>
                  <a:spLocks noChangeShapeType="1"/>
                </p:cNvSpPr>
                <p:nvPr/>
              </p:nvSpPr>
              <p:spPr bwMode="auto">
                <a:xfrm>
                  <a:off x="1619" y="362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47" name="Line 460"/>
                <p:cNvSpPr>
                  <a:spLocks noChangeShapeType="1"/>
                </p:cNvSpPr>
                <p:nvPr/>
              </p:nvSpPr>
              <p:spPr bwMode="auto">
                <a:xfrm>
                  <a:off x="1619" y="3672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48" name="Line 461"/>
                <p:cNvSpPr>
                  <a:spLocks noChangeShapeType="1"/>
                </p:cNvSpPr>
                <p:nvPr/>
              </p:nvSpPr>
              <p:spPr bwMode="auto">
                <a:xfrm>
                  <a:off x="1619" y="371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49" name="Line 462"/>
                <p:cNvSpPr>
                  <a:spLocks noChangeShapeType="1"/>
                </p:cNvSpPr>
                <p:nvPr/>
              </p:nvSpPr>
              <p:spPr bwMode="auto">
                <a:xfrm>
                  <a:off x="1619" y="376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50" name="Line 463"/>
                <p:cNvSpPr>
                  <a:spLocks noChangeShapeType="1"/>
                </p:cNvSpPr>
                <p:nvPr/>
              </p:nvSpPr>
              <p:spPr bwMode="auto">
                <a:xfrm>
                  <a:off x="1619" y="380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51" name="Line 464"/>
                <p:cNvSpPr>
                  <a:spLocks noChangeShapeType="1"/>
                </p:cNvSpPr>
                <p:nvPr/>
              </p:nvSpPr>
              <p:spPr bwMode="auto">
                <a:xfrm>
                  <a:off x="1619" y="385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52" name="Line 465"/>
                <p:cNvSpPr>
                  <a:spLocks noChangeShapeType="1"/>
                </p:cNvSpPr>
                <p:nvPr/>
              </p:nvSpPr>
              <p:spPr bwMode="auto">
                <a:xfrm>
                  <a:off x="1619" y="3900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53" name="Line 466"/>
                <p:cNvSpPr>
                  <a:spLocks noChangeShapeType="1"/>
                </p:cNvSpPr>
                <p:nvPr/>
              </p:nvSpPr>
              <p:spPr bwMode="auto">
                <a:xfrm>
                  <a:off x="1619" y="394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54" name="Line 467"/>
                <p:cNvSpPr>
                  <a:spLocks noChangeShapeType="1"/>
                </p:cNvSpPr>
                <p:nvPr/>
              </p:nvSpPr>
              <p:spPr bwMode="auto">
                <a:xfrm>
                  <a:off x="2579" y="66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55" name="Line 468"/>
                <p:cNvSpPr>
                  <a:spLocks noChangeShapeType="1"/>
                </p:cNvSpPr>
                <p:nvPr/>
              </p:nvSpPr>
              <p:spPr bwMode="auto">
                <a:xfrm>
                  <a:off x="2579" y="714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56" name="Line 469"/>
                <p:cNvSpPr>
                  <a:spLocks noChangeShapeType="1"/>
                </p:cNvSpPr>
                <p:nvPr/>
              </p:nvSpPr>
              <p:spPr bwMode="auto">
                <a:xfrm>
                  <a:off x="2579" y="75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57" name="Line 470"/>
                <p:cNvSpPr>
                  <a:spLocks noChangeShapeType="1"/>
                </p:cNvSpPr>
                <p:nvPr/>
              </p:nvSpPr>
              <p:spPr bwMode="auto">
                <a:xfrm>
                  <a:off x="2579" y="804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58" name="Line 471"/>
                <p:cNvSpPr>
                  <a:spLocks noChangeShapeType="1"/>
                </p:cNvSpPr>
                <p:nvPr/>
              </p:nvSpPr>
              <p:spPr bwMode="auto">
                <a:xfrm>
                  <a:off x="2579" y="84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59" name="Line 472"/>
                <p:cNvSpPr>
                  <a:spLocks noChangeShapeType="1"/>
                </p:cNvSpPr>
                <p:nvPr/>
              </p:nvSpPr>
              <p:spPr bwMode="auto">
                <a:xfrm>
                  <a:off x="2579" y="89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60" name="Line 473"/>
                <p:cNvSpPr>
                  <a:spLocks noChangeShapeType="1"/>
                </p:cNvSpPr>
                <p:nvPr/>
              </p:nvSpPr>
              <p:spPr bwMode="auto">
                <a:xfrm>
                  <a:off x="2579" y="93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61" name="Line 474"/>
                <p:cNvSpPr>
                  <a:spLocks noChangeShapeType="1"/>
                </p:cNvSpPr>
                <p:nvPr/>
              </p:nvSpPr>
              <p:spPr bwMode="auto">
                <a:xfrm>
                  <a:off x="2579" y="98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62" name="Line 475"/>
                <p:cNvSpPr>
                  <a:spLocks noChangeShapeType="1"/>
                </p:cNvSpPr>
                <p:nvPr/>
              </p:nvSpPr>
              <p:spPr bwMode="auto">
                <a:xfrm>
                  <a:off x="2579" y="1032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63" name="Line 476"/>
                <p:cNvSpPr>
                  <a:spLocks noChangeShapeType="1"/>
                </p:cNvSpPr>
                <p:nvPr/>
              </p:nvSpPr>
              <p:spPr bwMode="auto">
                <a:xfrm>
                  <a:off x="2579" y="107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64" name="Line 477"/>
                <p:cNvSpPr>
                  <a:spLocks noChangeShapeType="1"/>
                </p:cNvSpPr>
                <p:nvPr/>
              </p:nvSpPr>
              <p:spPr bwMode="auto">
                <a:xfrm>
                  <a:off x="2579" y="112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65" name="Line 478"/>
                <p:cNvSpPr>
                  <a:spLocks noChangeShapeType="1"/>
                </p:cNvSpPr>
                <p:nvPr/>
              </p:nvSpPr>
              <p:spPr bwMode="auto">
                <a:xfrm>
                  <a:off x="2579" y="116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66" name="Line 479"/>
                <p:cNvSpPr>
                  <a:spLocks noChangeShapeType="1"/>
                </p:cNvSpPr>
                <p:nvPr/>
              </p:nvSpPr>
              <p:spPr bwMode="auto">
                <a:xfrm>
                  <a:off x="2579" y="121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67" name="Line 480"/>
                <p:cNvSpPr>
                  <a:spLocks noChangeShapeType="1"/>
                </p:cNvSpPr>
                <p:nvPr/>
              </p:nvSpPr>
              <p:spPr bwMode="auto">
                <a:xfrm>
                  <a:off x="2579" y="1260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68" name="Line 481"/>
                <p:cNvSpPr>
                  <a:spLocks noChangeShapeType="1"/>
                </p:cNvSpPr>
                <p:nvPr/>
              </p:nvSpPr>
              <p:spPr bwMode="auto">
                <a:xfrm>
                  <a:off x="2579" y="130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69" name="Line 482"/>
                <p:cNvSpPr>
                  <a:spLocks noChangeShapeType="1"/>
                </p:cNvSpPr>
                <p:nvPr/>
              </p:nvSpPr>
              <p:spPr bwMode="auto">
                <a:xfrm>
                  <a:off x="2579" y="1350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70" name="Line 483"/>
                <p:cNvSpPr>
                  <a:spLocks noChangeShapeType="1"/>
                </p:cNvSpPr>
                <p:nvPr/>
              </p:nvSpPr>
              <p:spPr bwMode="auto">
                <a:xfrm>
                  <a:off x="2579" y="139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71" name="Line 484"/>
                <p:cNvSpPr>
                  <a:spLocks noChangeShapeType="1"/>
                </p:cNvSpPr>
                <p:nvPr/>
              </p:nvSpPr>
              <p:spPr bwMode="auto">
                <a:xfrm>
                  <a:off x="2579" y="1440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72" name="Line 485"/>
                <p:cNvSpPr>
                  <a:spLocks noChangeShapeType="1"/>
                </p:cNvSpPr>
                <p:nvPr/>
              </p:nvSpPr>
              <p:spPr bwMode="auto">
                <a:xfrm>
                  <a:off x="2579" y="148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73" name="Line 486"/>
                <p:cNvSpPr>
                  <a:spLocks noChangeShapeType="1"/>
                </p:cNvSpPr>
                <p:nvPr/>
              </p:nvSpPr>
              <p:spPr bwMode="auto">
                <a:xfrm>
                  <a:off x="2579" y="1530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74" name="Line 487"/>
                <p:cNvSpPr>
                  <a:spLocks noChangeShapeType="1"/>
                </p:cNvSpPr>
                <p:nvPr/>
              </p:nvSpPr>
              <p:spPr bwMode="auto">
                <a:xfrm>
                  <a:off x="2579" y="1578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75" name="Line 488"/>
                <p:cNvSpPr>
                  <a:spLocks noChangeShapeType="1"/>
                </p:cNvSpPr>
                <p:nvPr/>
              </p:nvSpPr>
              <p:spPr bwMode="auto">
                <a:xfrm>
                  <a:off x="2579" y="1620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76" name="Line 489"/>
                <p:cNvSpPr>
                  <a:spLocks noChangeShapeType="1"/>
                </p:cNvSpPr>
                <p:nvPr/>
              </p:nvSpPr>
              <p:spPr bwMode="auto">
                <a:xfrm>
                  <a:off x="2579" y="1668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77" name="Line 490"/>
                <p:cNvSpPr>
                  <a:spLocks noChangeShapeType="1"/>
                </p:cNvSpPr>
                <p:nvPr/>
              </p:nvSpPr>
              <p:spPr bwMode="auto">
                <a:xfrm>
                  <a:off x="2579" y="1710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78" name="Line 491"/>
                <p:cNvSpPr>
                  <a:spLocks noChangeShapeType="1"/>
                </p:cNvSpPr>
                <p:nvPr/>
              </p:nvSpPr>
              <p:spPr bwMode="auto">
                <a:xfrm>
                  <a:off x="2579" y="1758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79" name="Line 492"/>
                <p:cNvSpPr>
                  <a:spLocks noChangeShapeType="1"/>
                </p:cNvSpPr>
                <p:nvPr/>
              </p:nvSpPr>
              <p:spPr bwMode="auto">
                <a:xfrm>
                  <a:off x="2579" y="1806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80" name="Line 493"/>
                <p:cNvSpPr>
                  <a:spLocks noChangeShapeType="1"/>
                </p:cNvSpPr>
                <p:nvPr/>
              </p:nvSpPr>
              <p:spPr bwMode="auto">
                <a:xfrm>
                  <a:off x="2579" y="1848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81" name="Line 494"/>
                <p:cNvSpPr>
                  <a:spLocks noChangeShapeType="1"/>
                </p:cNvSpPr>
                <p:nvPr/>
              </p:nvSpPr>
              <p:spPr bwMode="auto">
                <a:xfrm>
                  <a:off x="2579" y="189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82" name="Line 495"/>
                <p:cNvSpPr>
                  <a:spLocks noChangeShapeType="1"/>
                </p:cNvSpPr>
                <p:nvPr/>
              </p:nvSpPr>
              <p:spPr bwMode="auto">
                <a:xfrm>
                  <a:off x="2579" y="1938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83" name="Line 496"/>
                <p:cNvSpPr>
                  <a:spLocks noChangeShapeType="1"/>
                </p:cNvSpPr>
                <p:nvPr/>
              </p:nvSpPr>
              <p:spPr bwMode="auto">
                <a:xfrm>
                  <a:off x="2579" y="198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84" name="Line 497"/>
                <p:cNvSpPr>
                  <a:spLocks noChangeShapeType="1"/>
                </p:cNvSpPr>
                <p:nvPr/>
              </p:nvSpPr>
              <p:spPr bwMode="auto">
                <a:xfrm>
                  <a:off x="2579" y="2034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85" name="Line 498"/>
                <p:cNvSpPr>
                  <a:spLocks noChangeShapeType="1"/>
                </p:cNvSpPr>
                <p:nvPr/>
              </p:nvSpPr>
              <p:spPr bwMode="auto">
                <a:xfrm>
                  <a:off x="2579" y="207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86" name="Line 499"/>
                <p:cNvSpPr>
                  <a:spLocks noChangeShapeType="1"/>
                </p:cNvSpPr>
                <p:nvPr/>
              </p:nvSpPr>
              <p:spPr bwMode="auto">
                <a:xfrm>
                  <a:off x="2579" y="2124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87" name="Line 500"/>
                <p:cNvSpPr>
                  <a:spLocks noChangeShapeType="1"/>
                </p:cNvSpPr>
                <p:nvPr/>
              </p:nvSpPr>
              <p:spPr bwMode="auto">
                <a:xfrm>
                  <a:off x="2579" y="216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88" name="Line 501"/>
                <p:cNvSpPr>
                  <a:spLocks noChangeShapeType="1"/>
                </p:cNvSpPr>
                <p:nvPr/>
              </p:nvSpPr>
              <p:spPr bwMode="auto">
                <a:xfrm>
                  <a:off x="2579" y="221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89" name="Line 502"/>
                <p:cNvSpPr>
                  <a:spLocks noChangeShapeType="1"/>
                </p:cNvSpPr>
                <p:nvPr/>
              </p:nvSpPr>
              <p:spPr bwMode="auto">
                <a:xfrm>
                  <a:off x="2579" y="225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90" name="Line 503"/>
                <p:cNvSpPr>
                  <a:spLocks noChangeShapeType="1"/>
                </p:cNvSpPr>
                <p:nvPr/>
              </p:nvSpPr>
              <p:spPr bwMode="auto">
                <a:xfrm>
                  <a:off x="2579" y="230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91" name="Line 504"/>
                <p:cNvSpPr>
                  <a:spLocks noChangeShapeType="1"/>
                </p:cNvSpPr>
                <p:nvPr/>
              </p:nvSpPr>
              <p:spPr bwMode="auto">
                <a:xfrm>
                  <a:off x="2579" y="2352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92" name="Line 505"/>
                <p:cNvSpPr>
                  <a:spLocks noChangeShapeType="1"/>
                </p:cNvSpPr>
                <p:nvPr/>
              </p:nvSpPr>
              <p:spPr bwMode="auto">
                <a:xfrm>
                  <a:off x="2579" y="239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93" name="Line 506"/>
                <p:cNvSpPr>
                  <a:spLocks noChangeShapeType="1"/>
                </p:cNvSpPr>
                <p:nvPr/>
              </p:nvSpPr>
              <p:spPr bwMode="auto">
                <a:xfrm>
                  <a:off x="2579" y="244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94" name="Line 507"/>
                <p:cNvSpPr>
                  <a:spLocks noChangeShapeType="1"/>
                </p:cNvSpPr>
                <p:nvPr/>
              </p:nvSpPr>
              <p:spPr bwMode="auto">
                <a:xfrm>
                  <a:off x="2579" y="248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95" name="Line 508"/>
                <p:cNvSpPr>
                  <a:spLocks noChangeShapeType="1"/>
                </p:cNvSpPr>
                <p:nvPr/>
              </p:nvSpPr>
              <p:spPr bwMode="auto">
                <a:xfrm>
                  <a:off x="2579" y="253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96" name="Line 509"/>
                <p:cNvSpPr>
                  <a:spLocks noChangeShapeType="1"/>
                </p:cNvSpPr>
                <p:nvPr/>
              </p:nvSpPr>
              <p:spPr bwMode="auto">
                <a:xfrm>
                  <a:off x="2579" y="2580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97" name="Line 510"/>
                <p:cNvSpPr>
                  <a:spLocks noChangeShapeType="1"/>
                </p:cNvSpPr>
                <p:nvPr/>
              </p:nvSpPr>
              <p:spPr bwMode="auto">
                <a:xfrm>
                  <a:off x="2579" y="262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98" name="Line 511"/>
                <p:cNvSpPr>
                  <a:spLocks noChangeShapeType="1"/>
                </p:cNvSpPr>
                <p:nvPr/>
              </p:nvSpPr>
              <p:spPr bwMode="auto">
                <a:xfrm>
                  <a:off x="2579" y="2670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099" name="Line 512"/>
                <p:cNvSpPr>
                  <a:spLocks noChangeShapeType="1"/>
                </p:cNvSpPr>
                <p:nvPr/>
              </p:nvSpPr>
              <p:spPr bwMode="auto">
                <a:xfrm>
                  <a:off x="2579" y="271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00" name="Line 513"/>
                <p:cNvSpPr>
                  <a:spLocks noChangeShapeType="1"/>
                </p:cNvSpPr>
                <p:nvPr/>
              </p:nvSpPr>
              <p:spPr bwMode="auto">
                <a:xfrm>
                  <a:off x="2579" y="2760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01" name="Line 514"/>
                <p:cNvSpPr>
                  <a:spLocks noChangeShapeType="1"/>
                </p:cNvSpPr>
                <p:nvPr/>
              </p:nvSpPr>
              <p:spPr bwMode="auto">
                <a:xfrm>
                  <a:off x="2579" y="280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02" name="Line 515"/>
                <p:cNvSpPr>
                  <a:spLocks noChangeShapeType="1"/>
                </p:cNvSpPr>
                <p:nvPr/>
              </p:nvSpPr>
              <p:spPr bwMode="auto">
                <a:xfrm>
                  <a:off x="2579" y="2850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03" name="Line 516"/>
                <p:cNvSpPr>
                  <a:spLocks noChangeShapeType="1"/>
                </p:cNvSpPr>
                <p:nvPr/>
              </p:nvSpPr>
              <p:spPr bwMode="auto">
                <a:xfrm>
                  <a:off x="2579" y="2898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04" name="Line 517"/>
                <p:cNvSpPr>
                  <a:spLocks noChangeShapeType="1"/>
                </p:cNvSpPr>
                <p:nvPr/>
              </p:nvSpPr>
              <p:spPr bwMode="auto">
                <a:xfrm>
                  <a:off x="2579" y="2940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05" name="Line 518"/>
                <p:cNvSpPr>
                  <a:spLocks noChangeShapeType="1"/>
                </p:cNvSpPr>
                <p:nvPr/>
              </p:nvSpPr>
              <p:spPr bwMode="auto">
                <a:xfrm>
                  <a:off x="2579" y="2988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06" name="Line 519"/>
                <p:cNvSpPr>
                  <a:spLocks noChangeShapeType="1"/>
                </p:cNvSpPr>
                <p:nvPr/>
              </p:nvSpPr>
              <p:spPr bwMode="auto">
                <a:xfrm>
                  <a:off x="2579" y="3030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07" name="Line 520"/>
                <p:cNvSpPr>
                  <a:spLocks noChangeShapeType="1"/>
                </p:cNvSpPr>
                <p:nvPr/>
              </p:nvSpPr>
              <p:spPr bwMode="auto">
                <a:xfrm>
                  <a:off x="2579" y="3078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08" name="Line 521"/>
                <p:cNvSpPr>
                  <a:spLocks noChangeShapeType="1"/>
                </p:cNvSpPr>
                <p:nvPr/>
              </p:nvSpPr>
              <p:spPr bwMode="auto">
                <a:xfrm>
                  <a:off x="2579" y="3126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09" name="Line 522"/>
                <p:cNvSpPr>
                  <a:spLocks noChangeShapeType="1"/>
                </p:cNvSpPr>
                <p:nvPr/>
              </p:nvSpPr>
              <p:spPr bwMode="auto">
                <a:xfrm>
                  <a:off x="2579" y="3168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10" name="Line 523"/>
                <p:cNvSpPr>
                  <a:spLocks noChangeShapeType="1"/>
                </p:cNvSpPr>
                <p:nvPr/>
              </p:nvSpPr>
              <p:spPr bwMode="auto">
                <a:xfrm>
                  <a:off x="2579" y="321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11" name="Line 524"/>
                <p:cNvSpPr>
                  <a:spLocks noChangeShapeType="1"/>
                </p:cNvSpPr>
                <p:nvPr/>
              </p:nvSpPr>
              <p:spPr bwMode="auto">
                <a:xfrm>
                  <a:off x="2579" y="3258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12" name="Line 525"/>
                <p:cNvSpPr>
                  <a:spLocks noChangeShapeType="1"/>
                </p:cNvSpPr>
                <p:nvPr/>
              </p:nvSpPr>
              <p:spPr bwMode="auto">
                <a:xfrm>
                  <a:off x="2579" y="330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13" name="Line 526"/>
                <p:cNvSpPr>
                  <a:spLocks noChangeShapeType="1"/>
                </p:cNvSpPr>
                <p:nvPr/>
              </p:nvSpPr>
              <p:spPr bwMode="auto">
                <a:xfrm>
                  <a:off x="2579" y="3348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14" name="Line 527"/>
                <p:cNvSpPr>
                  <a:spLocks noChangeShapeType="1"/>
                </p:cNvSpPr>
                <p:nvPr/>
              </p:nvSpPr>
              <p:spPr bwMode="auto">
                <a:xfrm>
                  <a:off x="2579" y="339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15" name="Line 528"/>
                <p:cNvSpPr>
                  <a:spLocks noChangeShapeType="1"/>
                </p:cNvSpPr>
                <p:nvPr/>
              </p:nvSpPr>
              <p:spPr bwMode="auto">
                <a:xfrm>
                  <a:off x="2579" y="3444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16" name="Line 529"/>
                <p:cNvSpPr>
                  <a:spLocks noChangeShapeType="1"/>
                </p:cNvSpPr>
                <p:nvPr/>
              </p:nvSpPr>
              <p:spPr bwMode="auto">
                <a:xfrm>
                  <a:off x="2579" y="348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17" name="Line 530"/>
                <p:cNvSpPr>
                  <a:spLocks noChangeShapeType="1"/>
                </p:cNvSpPr>
                <p:nvPr/>
              </p:nvSpPr>
              <p:spPr bwMode="auto">
                <a:xfrm>
                  <a:off x="2579" y="353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18" name="Line 531"/>
                <p:cNvSpPr>
                  <a:spLocks noChangeShapeType="1"/>
                </p:cNvSpPr>
                <p:nvPr/>
              </p:nvSpPr>
              <p:spPr bwMode="auto">
                <a:xfrm>
                  <a:off x="2579" y="357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19" name="Line 532"/>
                <p:cNvSpPr>
                  <a:spLocks noChangeShapeType="1"/>
                </p:cNvSpPr>
                <p:nvPr/>
              </p:nvSpPr>
              <p:spPr bwMode="auto">
                <a:xfrm>
                  <a:off x="2579" y="362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20" name="Line 533"/>
                <p:cNvSpPr>
                  <a:spLocks noChangeShapeType="1"/>
                </p:cNvSpPr>
                <p:nvPr/>
              </p:nvSpPr>
              <p:spPr bwMode="auto">
                <a:xfrm>
                  <a:off x="2579" y="3672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21" name="Line 534"/>
                <p:cNvSpPr>
                  <a:spLocks noChangeShapeType="1"/>
                </p:cNvSpPr>
                <p:nvPr/>
              </p:nvSpPr>
              <p:spPr bwMode="auto">
                <a:xfrm>
                  <a:off x="2579" y="371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22" name="Line 535"/>
                <p:cNvSpPr>
                  <a:spLocks noChangeShapeType="1"/>
                </p:cNvSpPr>
                <p:nvPr/>
              </p:nvSpPr>
              <p:spPr bwMode="auto">
                <a:xfrm>
                  <a:off x="2579" y="376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23" name="Line 536"/>
                <p:cNvSpPr>
                  <a:spLocks noChangeShapeType="1"/>
                </p:cNvSpPr>
                <p:nvPr/>
              </p:nvSpPr>
              <p:spPr bwMode="auto">
                <a:xfrm>
                  <a:off x="2579" y="380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24" name="Line 537"/>
                <p:cNvSpPr>
                  <a:spLocks noChangeShapeType="1"/>
                </p:cNvSpPr>
                <p:nvPr/>
              </p:nvSpPr>
              <p:spPr bwMode="auto">
                <a:xfrm>
                  <a:off x="2579" y="385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25" name="Line 538"/>
                <p:cNvSpPr>
                  <a:spLocks noChangeShapeType="1"/>
                </p:cNvSpPr>
                <p:nvPr/>
              </p:nvSpPr>
              <p:spPr bwMode="auto">
                <a:xfrm>
                  <a:off x="2579" y="3900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26" name="Line 539"/>
                <p:cNvSpPr>
                  <a:spLocks noChangeShapeType="1"/>
                </p:cNvSpPr>
                <p:nvPr/>
              </p:nvSpPr>
              <p:spPr bwMode="auto">
                <a:xfrm>
                  <a:off x="2579" y="394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27" name="Line 540"/>
                <p:cNvSpPr>
                  <a:spLocks noChangeShapeType="1"/>
                </p:cNvSpPr>
                <p:nvPr/>
              </p:nvSpPr>
              <p:spPr bwMode="auto">
                <a:xfrm>
                  <a:off x="3539" y="66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28" name="Line 541"/>
                <p:cNvSpPr>
                  <a:spLocks noChangeShapeType="1"/>
                </p:cNvSpPr>
                <p:nvPr/>
              </p:nvSpPr>
              <p:spPr bwMode="auto">
                <a:xfrm>
                  <a:off x="3539" y="714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29" name="Line 542"/>
                <p:cNvSpPr>
                  <a:spLocks noChangeShapeType="1"/>
                </p:cNvSpPr>
                <p:nvPr/>
              </p:nvSpPr>
              <p:spPr bwMode="auto">
                <a:xfrm>
                  <a:off x="3539" y="75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30" name="Line 543"/>
                <p:cNvSpPr>
                  <a:spLocks noChangeShapeType="1"/>
                </p:cNvSpPr>
                <p:nvPr/>
              </p:nvSpPr>
              <p:spPr bwMode="auto">
                <a:xfrm>
                  <a:off x="3539" y="804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31" name="Line 544"/>
                <p:cNvSpPr>
                  <a:spLocks noChangeShapeType="1"/>
                </p:cNvSpPr>
                <p:nvPr/>
              </p:nvSpPr>
              <p:spPr bwMode="auto">
                <a:xfrm>
                  <a:off x="3539" y="84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32" name="Line 545"/>
                <p:cNvSpPr>
                  <a:spLocks noChangeShapeType="1"/>
                </p:cNvSpPr>
                <p:nvPr/>
              </p:nvSpPr>
              <p:spPr bwMode="auto">
                <a:xfrm>
                  <a:off x="3539" y="89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33" name="Line 546"/>
                <p:cNvSpPr>
                  <a:spLocks noChangeShapeType="1"/>
                </p:cNvSpPr>
                <p:nvPr/>
              </p:nvSpPr>
              <p:spPr bwMode="auto">
                <a:xfrm>
                  <a:off x="3539" y="93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34" name="Line 547"/>
                <p:cNvSpPr>
                  <a:spLocks noChangeShapeType="1"/>
                </p:cNvSpPr>
                <p:nvPr/>
              </p:nvSpPr>
              <p:spPr bwMode="auto">
                <a:xfrm>
                  <a:off x="3539" y="98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35" name="Line 548"/>
                <p:cNvSpPr>
                  <a:spLocks noChangeShapeType="1"/>
                </p:cNvSpPr>
                <p:nvPr/>
              </p:nvSpPr>
              <p:spPr bwMode="auto">
                <a:xfrm>
                  <a:off x="3539" y="1032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36" name="Line 549"/>
                <p:cNvSpPr>
                  <a:spLocks noChangeShapeType="1"/>
                </p:cNvSpPr>
                <p:nvPr/>
              </p:nvSpPr>
              <p:spPr bwMode="auto">
                <a:xfrm>
                  <a:off x="3539" y="107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37" name="Line 550"/>
                <p:cNvSpPr>
                  <a:spLocks noChangeShapeType="1"/>
                </p:cNvSpPr>
                <p:nvPr/>
              </p:nvSpPr>
              <p:spPr bwMode="auto">
                <a:xfrm>
                  <a:off x="3539" y="112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38" name="Line 551"/>
                <p:cNvSpPr>
                  <a:spLocks noChangeShapeType="1"/>
                </p:cNvSpPr>
                <p:nvPr/>
              </p:nvSpPr>
              <p:spPr bwMode="auto">
                <a:xfrm>
                  <a:off x="3539" y="116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39" name="Line 552"/>
                <p:cNvSpPr>
                  <a:spLocks noChangeShapeType="1"/>
                </p:cNvSpPr>
                <p:nvPr/>
              </p:nvSpPr>
              <p:spPr bwMode="auto">
                <a:xfrm>
                  <a:off x="3539" y="121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40" name="Line 553"/>
                <p:cNvSpPr>
                  <a:spLocks noChangeShapeType="1"/>
                </p:cNvSpPr>
                <p:nvPr/>
              </p:nvSpPr>
              <p:spPr bwMode="auto">
                <a:xfrm>
                  <a:off x="3539" y="1260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41" name="Line 554"/>
                <p:cNvSpPr>
                  <a:spLocks noChangeShapeType="1"/>
                </p:cNvSpPr>
                <p:nvPr/>
              </p:nvSpPr>
              <p:spPr bwMode="auto">
                <a:xfrm>
                  <a:off x="3539" y="130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42" name="Line 555"/>
                <p:cNvSpPr>
                  <a:spLocks noChangeShapeType="1"/>
                </p:cNvSpPr>
                <p:nvPr/>
              </p:nvSpPr>
              <p:spPr bwMode="auto">
                <a:xfrm>
                  <a:off x="3539" y="1350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43" name="Line 556"/>
                <p:cNvSpPr>
                  <a:spLocks noChangeShapeType="1"/>
                </p:cNvSpPr>
                <p:nvPr/>
              </p:nvSpPr>
              <p:spPr bwMode="auto">
                <a:xfrm>
                  <a:off x="3539" y="139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44" name="Line 557"/>
                <p:cNvSpPr>
                  <a:spLocks noChangeShapeType="1"/>
                </p:cNvSpPr>
                <p:nvPr/>
              </p:nvSpPr>
              <p:spPr bwMode="auto">
                <a:xfrm>
                  <a:off x="3539" y="1440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45" name="Line 558"/>
                <p:cNvSpPr>
                  <a:spLocks noChangeShapeType="1"/>
                </p:cNvSpPr>
                <p:nvPr/>
              </p:nvSpPr>
              <p:spPr bwMode="auto">
                <a:xfrm>
                  <a:off x="3539" y="148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46" name="Line 559"/>
                <p:cNvSpPr>
                  <a:spLocks noChangeShapeType="1"/>
                </p:cNvSpPr>
                <p:nvPr/>
              </p:nvSpPr>
              <p:spPr bwMode="auto">
                <a:xfrm>
                  <a:off x="3539" y="1530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47" name="Line 560"/>
                <p:cNvSpPr>
                  <a:spLocks noChangeShapeType="1"/>
                </p:cNvSpPr>
                <p:nvPr/>
              </p:nvSpPr>
              <p:spPr bwMode="auto">
                <a:xfrm>
                  <a:off x="3539" y="1578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48" name="Line 561"/>
                <p:cNvSpPr>
                  <a:spLocks noChangeShapeType="1"/>
                </p:cNvSpPr>
                <p:nvPr/>
              </p:nvSpPr>
              <p:spPr bwMode="auto">
                <a:xfrm>
                  <a:off x="3539" y="1620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49" name="Line 562"/>
                <p:cNvSpPr>
                  <a:spLocks noChangeShapeType="1"/>
                </p:cNvSpPr>
                <p:nvPr/>
              </p:nvSpPr>
              <p:spPr bwMode="auto">
                <a:xfrm>
                  <a:off x="3539" y="1668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50" name="Line 563"/>
                <p:cNvSpPr>
                  <a:spLocks noChangeShapeType="1"/>
                </p:cNvSpPr>
                <p:nvPr/>
              </p:nvSpPr>
              <p:spPr bwMode="auto">
                <a:xfrm>
                  <a:off x="3539" y="1710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51" name="Line 564"/>
                <p:cNvSpPr>
                  <a:spLocks noChangeShapeType="1"/>
                </p:cNvSpPr>
                <p:nvPr/>
              </p:nvSpPr>
              <p:spPr bwMode="auto">
                <a:xfrm>
                  <a:off x="3539" y="1758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52" name="Line 565"/>
                <p:cNvSpPr>
                  <a:spLocks noChangeShapeType="1"/>
                </p:cNvSpPr>
                <p:nvPr/>
              </p:nvSpPr>
              <p:spPr bwMode="auto">
                <a:xfrm>
                  <a:off x="3539" y="1806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53" name="Line 566"/>
                <p:cNvSpPr>
                  <a:spLocks noChangeShapeType="1"/>
                </p:cNvSpPr>
                <p:nvPr/>
              </p:nvSpPr>
              <p:spPr bwMode="auto">
                <a:xfrm>
                  <a:off x="3539" y="1848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54" name="Line 567"/>
                <p:cNvSpPr>
                  <a:spLocks noChangeShapeType="1"/>
                </p:cNvSpPr>
                <p:nvPr/>
              </p:nvSpPr>
              <p:spPr bwMode="auto">
                <a:xfrm>
                  <a:off x="3539" y="189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55" name="Line 568"/>
                <p:cNvSpPr>
                  <a:spLocks noChangeShapeType="1"/>
                </p:cNvSpPr>
                <p:nvPr/>
              </p:nvSpPr>
              <p:spPr bwMode="auto">
                <a:xfrm>
                  <a:off x="3539" y="1938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56" name="Line 569"/>
                <p:cNvSpPr>
                  <a:spLocks noChangeShapeType="1"/>
                </p:cNvSpPr>
                <p:nvPr/>
              </p:nvSpPr>
              <p:spPr bwMode="auto">
                <a:xfrm>
                  <a:off x="3539" y="198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57" name="Line 570"/>
                <p:cNvSpPr>
                  <a:spLocks noChangeShapeType="1"/>
                </p:cNvSpPr>
                <p:nvPr/>
              </p:nvSpPr>
              <p:spPr bwMode="auto">
                <a:xfrm>
                  <a:off x="3539" y="2034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58" name="Line 571"/>
                <p:cNvSpPr>
                  <a:spLocks noChangeShapeType="1"/>
                </p:cNvSpPr>
                <p:nvPr/>
              </p:nvSpPr>
              <p:spPr bwMode="auto">
                <a:xfrm>
                  <a:off x="3539" y="207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59" name="Line 572"/>
                <p:cNvSpPr>
                  <a:spLocks noChangeShapeType="1"/>
                </p:cNvSpPr>
                <p:nvPr/>
              </p:nvSpPr>
              <p:spPr bwMode="auto">
                <a:xfrm>
                  <a:off x="3539" y="2124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60" name="Line 573"/>
                <p:cNvSpPr>
                  <a:spLocks noChangeShapeType="1"/>
                </p:cNvSpPr>
                <p:nvPr/>
              </p:nvSpPr>
              <p:spPr bwMode="auto">
                <a:xfrm>
                  <a:off x="3539" y="216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61" name="Line 574"/>
                <p:cNvSpPr>
                  <a:spLocks noChangeShapeType="1"/>
                </p:cNvSpPr>
                <p:nvPr/>
              </p:nvSpPr>
              <p:spPr bwMode="auto">
                <a:xfrm>
                  <a:off x="3539" y="221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62" name="Line 575"/>
                <p:cNvSpPr>
                  <a:spLocks noChangeShapeType="1"/>
                </p:cNvSpPr>
                <p:nvPr/>
              </p:nvSpPr>
              <p:spPr bwMode="auto">
                <a:xfrm>
                  <a:off x="3539" y="225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63" name="Line 576"/>
                <p:cNvSpPr>
                  <a:spLocks noChangeShapeType="1"/>
                </p:cNvSpPr>
                <p:nvPr/>
              </p:nvSpPr>
              <p:spPr bwMode="auto">
                <a:xfrm>
                  <a:off x="3539" y="230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64" name="Line 577"/>
                <p:cNvSpPr>
                  <a:spLocks noChangeShapeType="1"/>
                </p:cNvSpPr>
                <p:nvPr/>
              </p:nvSpPr>
              <p:spPr bwMode="auto">
                <a:xfrm>
                  <a:off x="3539" y="2352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65" name="Line 578"/>
                <p:cNvSpPr>
                  <a:spLocks noChangeShapeType="1"/>
                </p:cNvSpPr>
                <p:nvPr/>
              </p:nvSpPr>
              <p:spPr bwMode="auto">
                <a:xfrm>
                  <a:off x="3539" y="239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66" name="Line 579"/>
                <p:cNvSpPr>
                  <a:spLocks noChangeShapeType="1"/>
                </p:cNvSpPr>
                <p:nvPr/>
              </p:nvSpPr>
              <p:spPr bwMode="auto">
                <a:xfrm>
                  <a:off x="3539" y="244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67" name="Line 580"/>
                <p:cNvSpPr>
                  <a:spLocks noChangeShapeType="1"/>
                </p:cNvSpPr>
                <p:nvPr/>
              </p:nvSpPr>
              <p:spPr bwMode="auto">
                <a:xfrm>
                  <a:off x="3539" y="248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68" name="Line 581"/>
                <p:cNvSpPr>
                  <a:spLocks noChangeShapeType="1"/>
                </p:cNvSpPr>
                <p:nvPr/>
              </p:nvSpPr>
              <p:spPr bwMode="auto">
                <a:xfrm>
                  <a:off x="3539" y="253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69" name="Line 582"/>
                <p:cNvSpPr>
                  <a:spLocks noChangeShapeType="1"/>
                </p:cNvSpPr>
                <p:nvPr/>
              </p:nvSpPr>
              <p:spPr bwMode="auto">
                <a:xfrm>
                  <a:off x="3539" y="2580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70" name="Line 583"/>
                <p:cNvSpPr>
                  <a:spLocks noChangeShapeType="1"/>
                </p:cNvSpPr>
                <p:nvPr/>
              </p:nvSpPr>
              <p:spPr bwMode="auto">
                <a:xfrm>
                  <a:off x="3539" y="262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71" name="Line 584"/>
                <p:cNvSpPr>
                  <a:spLocks noChangeShapeType="1"/>
                </p:cNvSpPr>
                <p:nvPr/>
              </p:nvSpPr>
              <p:spPr bwMode="auto">
                <a:xfrm>
                  <a:off x="3539" y="2670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72" name="Line 585"/>
                <p:cNvSpPr>
                  <a:spLocks noChangeShapeType="1"/>
                </p:cNvSpPr>
                <p:nvPr/>
              </p:nvSpPr>
              <p:spPr bwMode="auto">
                <a:xfrm>
                  <a:off x="3539" y="271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73" name="Line 586"/>
                <p:cNvSpPr>
                  <a:spLocks noChangeShapeType="1"/>
                </p:cNvSpPr>
                <p:nvPr/>
              </p:nvSpPr>
              <p:spPr bwMode="auto">
                <a:xfrm>
                  <a:off x="3539" y="2760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74" name="Line 587"/>
                <p:cNvSpPr>
                  <a:spLocks noChangeShapeType="1"/>
                </p:cNvSpPr>
                <p:nvPr/>
              </p:nvSpPr>
              <p:spPr bwMode="auto">
                <a:xfrm>
                  <a:off x="3539" y="2802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75" name="Line 588"/>
                <p:cNvSpPr>
                  <a:spLocks noChangeShapeType="1"/>
                </p:cNvSpPr>
                <p:nvPr/>
              </p:nvSpPr>
              <p:spPr bwMode="auto">
                <a:xfrm>
                  <a:off x="3539" y="2850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76" name="Line 589"/>
                <p:cNvSpPr>
                  <a:spLocks noChangeShapeType="1"/>
                </p:cNvSpPr>
                <p:nvPr/>
              </p:nvSpPr>
              <p:spPr bwMode="auto">
                <a:xfrm>
                  <a:off x="3539" y="2898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77" name="Line 590"/>
                <p:cNvSpPr>
                  <a:spLocks noChangeShapeType="1"/>
                </p:cNvSpPr>
                <p:nvPr/>
              </p:nvSpPr>
              <p:spPr bwMode="auto">
                <a:xfrm>
                  <a:off x="3539" y="2940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78" name="Line 591"/>
                <p:cNvSpPr>
                  <a:spLocks noChangeShapeType="1"/>
                </p:cNvSpPr>
                <p:nvPr/>
              </p:nvSpPr>
              <p:spPr bwMode="auto">
                <a:xfrm>
                  <a:off x="3539" y="2988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79" name="Line 592"/>
                <p:cNvSpPr>
                  <a:spLocks noChangeShapeType="1"/>
                </p:cNvSpPr>
                <p:nvPr/>
              </p:nvSpPr>
              <p:spPr bwMode="auto">
                <a:xfrm>
                  <a:off x="3539" y="3030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80" name="Line 593"/>
                <p:cNvSpPr>
                  <a:spLocks noChangeShapeType="1"/>
                </p:cNvSpPr>
                <p:nvPr/>
              </p:nvSpPr>
              <p:spPr bwMode="auto">
                <a:xfrm>
                  <a:off x="3539" y="3078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81" name="Line 594"/>
                <p:cNvSpPr>
                  <a:spLocks noChangeShapeType="1"/>
                </p:cNvSpPr>
                <p:nvPr/>
              </p:nvSpPr>
              <p:spPr bwMode="auto">
                <a:xfrm>
                  <a:off x="3539" y="3126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82" name="Line 595"/>
                <p:cNvSpPr>
                  <a:spLocks noChangeShapeType="1"/>
                </p:cNvSpPr>
                <p:nvPr/>
              </p:nvSpPr>
              <p:spPr bwMode="auto">
                <a:xfrm>
                  <a:off x="3539" y="3168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83" name="Line 596"/>
                <p:cNvSpPr>
                  <a:spLocks noChangeShapeType="1"/>
                </p:cNvSpPr>
                <p:nvPr/>
              </p:nvSpPr>
              <p:spPr bwMode="auto">
                <a:xfrm>
                  <a:off x="3539" y="321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84" name="Line 597"/>
                <p:cNvSpPr>
                  <a:spLocks noChangeShapeType="1"/>
                </p:cNvSpPr>
                <p:nvPr/>
              </p:nvSpPr>
              <p:spPr bwMode="auto">
                <a:xfrm>
                  <a:off x="3539" y="3258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85" name="Line 598"/>
                <p:cNvSpPr>
                  <a:spLocks noChangeShapeType="1"/>
                </p:cNvSpPr>
                <p:nvPr/>
              </p:nvSpPr>
              <p:spPr bwMode="auto">
                <a:xfrm>
                  <a:off x="3539" y="330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86" name="Line 599"/>
                <p:cNvSpPr>
                  <a:spLocks noChangeShapeType="1"/>
                </p:cNvSpPr>
                <p:nvPr/>
              </p:nvSpPr>
              <p:spPr bwMode="auto">
                <a:xfrm>
                  <a:off x="3539" y="3348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87" name="Line 600"/>
                <p:cNvSpPr>
                  <a:spLocks noChangeShapeType="1"/>
                </p:cNvSpPr>
                <p:nvPr/>
              </p:nvSpPr>
              <p:spPr bwMode="auto">
                <a:xfrm>
                  <a:off x="3539" y="339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88" name="Line 601"/>
                <p:cNvSpPr>
                  <a:spLocks noChangeShapeType="1"/>
                </p:cNvSpPr>
                <p:nvPr/>
              </p:nvSpPr>
              <p:spPr bwMode="auto">
                <a:xfrm>
                  <a:off x="3539" y="3444"/>
                  <a:ext cx="1" cy="18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89" name="Line 602"/>
                <p:cNvSpPr>
                  <a:spLocks noChangeShapeType="1"/>
                </p:cNvSpPr>
                <p:nvPr/>
              </p:nvSpPr>
              <p:spPr bwMode="auto">
                <a:xfrm>
                  <a:off x="3539" y="348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0" name="Line 603"/>
                <p:cNvSpPr>
                  <a:spLocks noChangeShapeType="1"/>
                </p:cNvSpPr>
                <p:nvPr/>
              </p:nvSpPr>
              <p:spPr bwMode="auto">
                <a:xfrm>
                  <a:off x="3539" y="353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1" name="Line 604"/>
                <p:cNvSpPr>
                  <a:spLocks noChangeShapeType="1"/>
                </p:cNvSpPr>
                <p:nvPr/>
              </p:nvSpPr>
              <p:spPr bwMode="auto">
                <a:xfrm>
                  <a:off x="3539" y="3576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2" name="Line 605"/>
                <p:cNvSpPr>
                  <a:spLocks noChangeShapeType="1"/>
                </p:cNvSpPr>
                <p:nvPr/>
              </p:nvSpPr>
              <p:spPr bwMode="auto">
                <a:xfrm>
                  <a:off x="3539" y="3624"/>
                  <a:ext cx="1" cy="24"/>
                </a:xfrm>
                <a:prstGeom prst="line">
                  <a:avLst/>
                </a:prstGeom>
                <a:noFill/>
                <a:ln w="0">
                  <a:solidFill>
                    <a:srgbClr val="25221E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906" name="Line 606"/>
              <p:cNvSpPr>
                <a:spLocks noChangeShapeType="1"/>
              </p:cNvSpPr>
              <p:nvPr/>
            </p:nvSpPr>
            <p:spPr bwMode="auto">
              <a:xfrm>
                <a:off x="3539" y="3714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07" name="Line 607"/>
              <p:cNvSpPr>
                <a:spLocks noChangeShapeType="1"/>
              </p:cNvSpPr>
              <p:nvPr/>
            </p:nvSpPr>
            <p:spPr bwMode="auto">
              <a:xfrm>
                <a:off x="3539" y="3762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08" name="Line 608"/>
              <p:cNvSpPr>
                <a:spLocks noChangeShapeType="1"/>
              </p:cNvSpPr>
              <p:nvPr/>
            </p:nvSpPr>
            <p:spPr bwMode="auto">
              <a:xfrm>
                <a:off x="3539" y="3804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09" name="Line 609"/>
              <p:cNvSpPr>
                <a:spLocks noChangeShapeType="1"/>
              </p:cNvSpPr>
              <p:nvPr/>
            </p:nvSpPr>
            <p:spPr bwMode="auto">
              <a:xfrm>
                <a:off x="4499" y="714"/>
                <a:ext cx="1" cy="18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10" name="Line 610"/>
              <p:cNvSpPr>
                <a:spLocks noChangeShapeType="1"/>
              </p:cNvSpPr>
              <p:nvPr/>
            </p:nvSpPr>
            <p:spPr bwMode="auto">
              <a:xfrm>
                <a:off x="4499" y="756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11" name="Line 611"/>
              <p:cNvSpPr>
                <a:spLocks noChangeShapeType="1"/>
              </p:cNvSpPr>
              <p:nvPr/>
            </p:nvSpPr>
            <p:spPr bwMode="auto">
              <a:xfrm>
                <a:off x="4499" y="804"/>
                <a:ext cx="1" cy="18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12" name="Line 612"/>
              <p:cNvSpPr>
                <a:spLocks noChangeShapeType="1"/>
              </p:cNvSpPr>
              <p:nvPr/>
            </p:nvSpPr>
            <p:spPr bwMode="auto">
              <a:xfrm>
                <a:off x="4499" y="846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13" name="Line 613"/>
              <p:cNvSpPr>
                <a:spLocks noChangeShapeType="1"/>
              </p:cNvSpPr>
              <p:nvPr/>
            </p:nvSpPr>
            <p:spPr bwMode="auto">
              <a:xfrm>
                <a:off x="4499" y="894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14" name="Line 614"/>
              <p:cNvSpPr>
                <a:spLocks noChangeShapeType="1"/>
              </p:cNvSpPr>
              <p:nvPr/>
            </p:nvSpPr>
            <p:spPr bwMode="auto">
              <a:xfrm>
                <a:off x="4499" y="936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15" name="Line 615"/>
              <p:cNvSpPr>
                <a:spLocks noChangeShapeType="1"/>
              </p:cNvSpPr>
              <p:nvPr/>
            </p:nvSpPr>
            <p:spPr bwMode="auto">
              <a:xfrm>
                <a:off x="4499" y="984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16" name="Line 616"/>
              <p:cNvSpPr>
                <a:spLocks noChangeShapeType="1"/>
              </p:cNvSpPr>
              <p:nvPr/>
            </p:nvSpPr>
            <p:spPr bwMode="auto">
              <a:xfrm>
                <a:off x="4499" y="1032"/>
                <a:ext cx="1" cy="18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17" name="Line 617"/>
              <p:cNvSpPr>
                <a:spLocks noChangeShapeType="1"/>
              </p:cNvSpPr>
              <p:nvPr/>
            </p:nvSpPr>
            <p:spPr bwMode="auto">
              <a:xfrm>
                <a:off x="4499" y="1074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18" name="Line 618"/>
              <p:cNvSpPr>
                <a:spLocks noChangeShapeType="1"/>
              </p:cNvSpPr>
              <p:nvPr/>
            </p:nvSpPr>
            <p:spPr bwMode="auto">
              <a:xfrm>
                <a:off x="4499" y="1122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19" name="Line 619"/>
              <p:cNvSpPr>
                <a:spLocks noChangeShapeType="1"/>
              </p:cNvSpPr>
              <p:nvPr/>
            </p:nvSpPr>
            <p:spPr bwMode="auto">
              <a:xfrm>
                <a:off x="4499" y="1164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20" name="Line 620"/>
              <p:cNvSpPr>
                <a:spLocks noChangeShapeType="1"/>
              </p:cNvSpPr>
              <p:nvPr/>
            </p:nvSpPr>
            <p:spPr bwMode="auto">
              <a:xfrm>
                <a:off x="4499" y="1212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21" name="Line 621"/>
              <p:cNvSpPr>
                <a:spLocks noChangeShapeType="1"/>
              </p:cNvSpPr>
              <p:nvPr/>
            </p:nvSpPr>
            <p:spPr bwMode="auto">
              <a:xfrm>
                <a:off x="4499" y="1260"/>
                <a:ext cx="1" cy="18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22" name="Line 622"/>
              <p:cNvSpPr>
                <a:spLocks noChangeShapeType="1"/>
              </p:cNvSpPr>
              <p:nvPr/>
            </p:nvSpPr>
            <p:spPr bwMode="auto">
              <a:xfrm>
                <a:off x="4499" y="1302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23" name="Line 623"/>
              <p:cNvSpPr>
                <a:spLocks noChangeShapeType="1"/>
              </p:cNvSpPr>
              <p:nvPr/>
            </p:nvSpPr>
            <p:spPr bwMode="auto">
              <a:xfrm>
                <a:off x="4499" y="1350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24" name="Line 624"/>
              <p:cNvSpPr>
                <a:spLocks noChangeShapeType="1"/>
              </p:cNvSpPr>
              <p:nvPr/>
            </p:nvSpPr>
            <p:spPr bwMode="auto">
              <a:xfrm>
                <a:off x="4499" y="1392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25" name="Line 625"/>
              <p:cNvSpPr>
                <a:spLocks noChangeShapeType="1"/>
              </p:cNvSpPr>
              <p:nvPr/>
            </p:nvSpPr>
            <p:spPr bwMode="auto">
              <a:xfrm>
                <a:off x="4499" y="1440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26" name="Line 626"/>
              <p:cNvSpPr>
                <a:spLocks noChangeShapeType="1"/>
              </p:cNvSpPr>
              <p:nvPr/>
            </p:nvSpPr>
            <p:spPr bwMode="auto">
              <a:xfrm>
                <a:off x="4499" y="1482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27" name="Line 627"/>
              <p:cNvSpPr>
                <a:spLocks noChangeShapeType="1"/>
              </p:cNvSpPr>
              <p:nvPr/>
            </p:nvSpPr>
            <p:spPr bwMode="auto">
              <a:xfrm>
                <a:off x="4499" y="1530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28" name="Line 628"/>
              <p:cNvSpPr>
                <a:spLocks noChangeShapeType="1"/>
              </p:cNvSpPr>
              <p:nvPr/>
            </p:nvSpPr>
            <p:spPr bwMode="auto">
              <a:xfrm>
                <a:off x="4499" y="1578"/>
                <a:ext cx="1" cy="18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29" name="Line 629"/>
              <p:cNvSpPr>
                <a:spLocks noChangeShapeType="1"/>
              </p:cNvSpPr>
              <p:nvPr/>
            </p:nvSpPr>
            <p:spPr bwMode="auto">
              <a:xfrm>
                <a:off x="4499" y="1620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30" name="Line 630"/>
              <p:cNvSpPr>
                <a:spLocks noChangeShapeType="1"/>
              </p:cNvSpPr>
              <p:nvPr/>
            </p:nvSpPr>
            <p:spPr bwMode="auto">
              <a:xfrm>
                <a:off x="4499" y="1668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31" name="Line 631"/>
              <p:cNvSpPr>
                <a:spLocks noChangeShapeType="1"/>
              </p:cNvSpPr>
              <p:nvPr/>
            </p:nvSpPr>
            <p:spPr bwMode="auto">
              <a:xfrm>
                <a:off x="4499" y="1710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32" name="Line 632"/>
              <p:cNvSpPr>
                <a:spLocks noChangeShapeType="1"/>
              </p:cNvSpPr>
              <p:nvPr/>
            </p:nvSpPr>
            <p:spPr bwMode="auto">
              <a:xfrm>
                <a:off x="4499" y="1758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33" name="Line 633"/>
              <p:cNvSpPr>
                <a:spLocks noChangeShapeType="1"/>
              </p:cNvSpPr>
              <p:nvPr/>
            </p:nvSpPr>
            <p:spPr bwMode="auto">
              <a:xfrm>
                <a:off x="4499" y="1806"/>
                <a:ext cx="1" cy="18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34" name="Line 634"/>
              <p:cNvSpPr>
                <a:spLocks noChangeShapeType="1"/>
              </p:cNvSpPr>
              <p:nvPr/>
            </p:nvSpPr>
            <p:spPr bwMode="auto">
              <a:xfrm>
                <a:off x="4499" y="1848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35" name="Line 635"/>
              <p:cNvSpPr>
                <a:spLocks noChangeShapeType="1"/>
              </p:cNvSpPr>
              <p:nvPr/>
            </p:nvSpPr>
            <p:spPr bwMode="auto">
              <a:xfrm>
                <a:off x="4499" y="1896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36" name="Line 636"/>
              <p:cNvSpPr>
                <a:spLocks noChangeShapeType="1"/>
              </p:cNvSpPr>
              <p:nvPr/>
            </p:nvSpPr>
            <p:spPr bwMode="auto">
              <a:xfrm>
                <a:off x="4499" y="1938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37" name="Line 637"/>
              <p:cNvSpPr>
                <a:spLocks noChangeShapeType="1"/>
              </p:cNvSpPr>
              <p:nvPr/>
            </p:nvSpPr>
            <p:spPr bwMode="auto">
              <a:xfrm>
                <a:off x="4499" y="1986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38" name="Line 638"/>
              <p:cNvSpPr>
                <a:spLocks noChangeShapeType="1"/>
              </p:cNvSpPr>
              <p:nvPr/>
            </p:nvSpPr>
            <p:spPr bwMode="auto">
              <a:xfrm>
                <a:off x="4499" y="2034"/>
                <a:ext cx="1" cy="18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39" name="Line 639"/>
              <p:cNvSpPr>
                <a:spLocks noChangeShapeType="1"/>
              </p:cNvSpPr>
              <p:nvPr/>
            </p:nvSpPr>
            <p:spPr bwMode="auto">
              <a:xfrm>
                <a:off x="4499" y="2076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40" name="Line 640"/>
              <p:cNvSpPr>
                <a:spLocks noChangeShapeType="1"/>
              </p:cNvSpPr>
              <p:nvPr/>
            </p:nvSpPr>
            <p:spPr bwMode="auto">
              <a:xfrm>
                <a:off x="4499" y="2124"/>
                <a:ext cx="1" cy="18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41" name="Line 641"/>
              <p:cNvSpPr>
                <a:spLocks noChangeShapeType="1"/>
              </p:cNvSpPr>
              <p:nvPr/>
            </p:nvSpPr>
            <p:spPr bwMode="auto">
              <a:xfrm>
                <a:off x="4499" y="2166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42" name="Line 642"/>
              <p:cNvSpPr>
                <a:spLocks noChangeShapeType="1"/>
              </p:cNvSpPr>
              <p:nvPr/>
            </p:nvSpPr>
            <p:spPr bwMode="auto">
              <a:xfrm>
                <a:off x="4499" y="2214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43" name="Line 643"/>
              <p:cNvSpPr>
                <a:spLocks noChangeShapeType="1"/>
              </p:cNvSpPr>
              <p:nvPr/>
            </p:nvSpPr>
            <p:spPr bwMode="auto">
              <a:xfrm>
                <a:off x="4499" y="2256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44" name="Line 644"/>
              <p:cNvSpPr>
                <a:spLocks noChangeShapeType="1"/>
              </p:cNvSpPr>
              <p:nvPr/>
            </p:nvSpPr>
            <p:spPr bwMode="auto">
              <a:xfrm>
                <a:off x="4499" y="2304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45" name="Line 645"/>
              <p:cNvSpPr>
                <a:spLocks noChangeShapeType="1"/>
              </p:cNvSpPr>
              <p:nvPr/>
            </p:nvSpPr>
            <p:spPr bwMode="auto">
              <a:xfrm>
                <a:off x="4499" y="2352"/>
                <a:ext cx="1" cy="18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46" name="Line 646"/>
              <p:cNvSpPr>
                <a:spLocks noChangeShapeType="1"/>
              </p:cNvSpPr>
              <p:nvPr/>
            </p:nvSpPr>
            <p:spPr bwMode="auto">
              <a:xfrm>
                <a:off x="4499" y="2394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47" name="Line 647"/>
              <p:cNvSpPr>
                <a:spLocks noChangeShapeType="1"/>
              </p:cNvSpPr>
              <p:nvPr/>
            </p:nvSpPr>
            <p:spPr bwMode="auto">
              <a:xfrm>
                <a:off x="4499" y="2442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48" name="Line 648"/>
              <p:cNvSpPr>
                <a:spLocks noChangeShapeType="1"/>
              </p:cNvSpPr>
              <p:nvPr/>
            </p:nvSpPr>
            <p:spPr bwMode="auto">
              <a:xfrm>
                <a:off x="4499" y="2484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49" name="Line 649"/>
              <p:cNvSpPr>
                <a:spLocks noChangeShapeType="1"/>
              </p:cNvSpPr>
              <p:nvPr/>
            </p:nvSpPr>
            <p:spPr bwMode="auto">
              <a:xfrm>
                <a:off x="4499" y="2532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50" name="Line 650"/>
              <p:cNvSpPr>
                <a:spLocks noChangeShapeType="1"/>
              </p:cNvSpPr>
              <p:nvPr/>
            </p:nvSpPr>
            <p:spPr bwMode="auto">
              <a:xfrm>
                <a:off x="4499" y="2580"/>
                <a:ext cx="1" cy="18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51" name="Line 651"/>
              <p:cNvSpPr>
                <a:spLocks noChangeShapeType="1"/>
              </p:cNvSpPr>
              <p:nvPr/>
            </p:nvSpPr>
            <p:spPr bwMode="auto">
              <a:xfrm>
                <a:off x="4499" y="2622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52" name="Line 652"/>
              <p:cNvSpPr>
                <a:spLocks noChangeShapeType="1"/>
              </p:cNvSpPr>
              <p:nvPr/>
            </p:nvSpPr>
            <p:spPr bwMode="auto">
              <a:xfrm>
                <a:off x="4499" y="2712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53" name="Line 653"/>
              <p:cNvSpPr>
                <a:spLocks noChangeShapeType="1"/>
              </p:cNvSpPr>
              <p:nvPr/>
            </p:nvSpPr>
            <p:spPr bwMode="auto">
              <a:xfrm>
                <a:off x="4499" y="2760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54" name="Line 654"/>
              <p:cNvSpPr>
                <a:spLocks noChangeShapeType="1"/>
              </p:cNvSpPr>
              <p:nvPr/>
            </p:nvSpPr>
            <p:spPr bwMode="auto">
              <a:xfrm>
                <a:off x="4499" y="2802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55" name="Line 655"/>
              <p:cNvSpPr>
                <a:spLocks noChangeShapeType="1"/>
              </p:cNvSpPr>
              <p:nvPr/>
            </p:nvSpPr>
            <p:spPr bwMode="auto">
              <a:xfrm>
                <a:off x="4499" y="2850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56" name="Line 656"/>
              <p:cNvSpPr>
                <a:spLocks noChangeShapeType="1"/>
              </p:cNvSpPr>
              <p:nvPr/>
            </p:nvSpPr>
            <p:spPr bwMode="auto">
              <a:xfrm>
                <a:off x="4499" y="2898"/>
                <a:ext cx="1" cy="18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57" name="Line 657"/>
              <p:cNvSpPr>
                <a:spLocks noChangeShapeType="1"/>
              </p:cNvSpPr>
              <p:nvPr/>
            </p:nvSpPr>
            <p:spPr bwMode="auto">
              <a:xfrm>
                <a:off x="4499" y="2940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58" name="Line 658"/>
              <p:cNvSpPr>
                <a:spLocks noChangeShapeType="1"/>
              </p:cNvSpPr>
              <p:nvPr/>
            </p:nvSpPr>
            <p:spPr bwMode="auto">
              <a:xfrm>
                <a:off x="4499" y="2988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59" name="Line 659"/>
              <p:cNvSpPr>
                <a:spLocks noChangeShapeType="1"/>
              </p:cNvSpPr>
              <p:nvPr/>
            </p:nvSpPr>
            <p:spPr bwMode="auto">
              <a:xfrm>
                <a:off x="4499" y="3030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60" name="Line 660"/>
              <p:cNvSpPr>
                <a:spLocks noChangeShapeType="1"/>
              </p:cNvSpPr>
              <p:nvPr/>
            </p:nvSpPr>
            <p:spPr bwMode="auto">
              <a:xfrm>
                <a:off x="4499" y="3078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61" name="Line 661"/>
              <p:cNvSpPr>
                <a:spLocks noChangeShapeType="1"/>
              </p:cNvSpPr>
              <p:nvPr/>
            </p:nvSpPr>
            <p:spPr bwMode="auto">
              <a:xfrm>
                <a:off x="4499" y="3126"/>
                <a:ext cx="1" cy="18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62" name="Line 662"/>
              <p:cNvSpPr>
                <a:spLocks noChangeShapeType="1"/>
              </p:cNvSpPr>
              <p:nvPr/>
            </p:nvSpPr>
            <p:spPr bwMode="auto">
              <a:xfrm>
                <a:off x="4499" y="3168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63" name="Line 663"/>
              <p:cNvSpPr>
                <a:spLocks noChangeShapeType="1"/>
              </p:cNvSpPr>
              <p:nvPr/>
            </p:nvSpPr>
            <p:spPr bwMode="auto">
              <a:xfrm>
                <a:off x="4499" y="3216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64" name="Line 664"/>
              <p:cNvSpPr>
                <a:spLocks noChangeShapeType="1"/>
              </p:cNvSpPr>
              <p:nvPr/>
            </p:nvSpPr>
            <p:spPr bwMode="auto">
              <a:xfrm>
                <a:off x="4499" y="3258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65" name="Line 665"/>
              <p:cNvSpPr>
                <a:spLocks noChangeShapeType="1"/>
              </p:cNvSpPr>
              <p:nvPr/>
            </p:nvSpPr>
            <p:spPr bwMode="auto">
              <a:xfrm>
                <a:off x="4499" y="3306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66" name="Line 666"/>
              <p:cNvSpPr>
                <a:spLocks noChangeShapeType="1"/>
              </p:cNvSpPr>
              <p:nvPr/>
            </p:nvSpPr>
            <p:spPr bwMode="auto">
              <a:xfrm>
                <a:off x="4499" y="3348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67" name="Line 667"/>
              <p:cNvSpPr>
                <a:spLocks noChangeShapeType="1"/>
              </p:cNvSpPr>
              <p:nvPr/>
            </p:nvSpPr>
            <p:spPr bwMode="auto">
              <a:xfrm>
                <a:off x="4499" y="3396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68" name="Line 668"/>
              <p:cNvSpPr>
                <a:spLocks noChangeShapeType="1"/>
              </p:cNvSpPr>
              <p:nvPr/>
            </p:nvSpPr>
            <p:spPr bwMode="auto">
              <a:xfrm>
                <a:off x="4499" y="3444"/>
                <a:ext cx="1" cy="18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69" name="Line 669"/>
              <p:cNvSpPr>
                <a:spLocks noChangeShapeType="1"/>
              </p:cNvSpPr>
              <p:nvPr/>
            </p:nvSpPr>
            <p:spPr bwMode="auto">
              <a:xfrm>
                <a:off x="4499" y="3486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70" name="Line 670"/>
              <p:cNvSpPr>
                <a:spLocks noChangeShapeType="1"/>
              </p:cNvSpPr>
              <p:nvPr/>
            </p:nvSpPr>
            <p:spPr bwMode="auto">
              <a:xfrm>
                <a:off x="4499" y="3534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71" name="Line 671"/>
              <p:cNvSpPr>
                <a:spLocks noChangeShapeType="1"/>
              </p:cNvSpPr>
              <p:nvPr/>
            </p:nvSpPr>
            <p:spPr bwMode="auto">
              <a:xfrm>
                <a:off x="4499" y="3576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72" name="Line 672"/>
              <p:cNvSpPr>
                <a:spLocks noChangeShapeType="1"/>
              </p:cNvSpPr>
              <p:nvPr/>
            </p:nvSpPr>
            <p:spPr bwMode="auto">
              <a:xfrm>
                <a:off x="4499" y="3624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73" name="Line 673"/>
              <p:cNvSpPr>
                <a:spLocks noChangeShapeType="1"/>
              </p:cNvSpPr>
              <p:nvPr/>
            </p:nvSpPr>
            <p:spPr bwMode="auto">
              <a:xfrm>
                <a:off x="4499" y="3672"/>
                <a:ext cx="1" cy="18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74" name="Line 674"/>
              <p:cNvSpPr>
                <a:spLocks noChangeShapeType="1"/>
              </p:cNvSpPr>
              <p:nvPr/>
            </p:nvSpPr>
            <p:spPr bwMode="auto">
              <a:xfrm>
                <a:off x="4499" y="3714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75" name="Line 675"/>
              <p:cNvSpPr>
                <a:spLocks noChangeShapeType="1"/>
              </p:cNvSpPr>
              <p:nvPr/>
            </p:nvSpPr>
            <p:spPr bwMode="auto">
              <a:xfrm>
                <a:off x="4499" y="3762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76" name="Line 676"/>
              <p:cNvSpPr>
                <a:spLocks noChangeShapeType="1"/>
              </p:cNvSpPr>
              <p:nvPr/>
            </p:nvSpPr>
            <p:spPr bwMode="auto">
              <a:xfrm>
                <a:off x="4499" y="3804"/>
                <a:ext cx="1" cy="2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77" name="Freeform 677"/>
              <p:cNvSpPr>
                <a:spLocks/>
              </p:cNvSpPr>
              <p:nvPr/>
            </p:nvSpPr>
            <p:spPr bwMode="auto">
              <a:xfrm>
                <a:off x="1475" y="1230"/>
                <a:ext cx="2916" cy="2514"/>
              </a:xfrm>
              <a:custGeom>
                <a:avLst/>
                <a:gdLst>
                  <a:gd name="T0" fmla="*/ 0 w 486"/>
                  <a:gd name="T1" fmla="*/ 2147483647 h 419"/>
                  <a:gd name="T2" fmla="*/ 2147483647 w 486"/>
                  <a:gd name="T3" fmla="*/ 0 h 419"/>
                  <a:gd name="T4" fmla="*/ 2147483647 w 486"/>
                  <a:gd name="T5" fmla="*/ 2147483647 h 419"/>
                  <a:gd name="T6" fmla="*/ 0 60000 65536"/>
                  <a:gd name="T7" fmla="*/ 0 60000 65536"/>
                  <a:gd name="T8" fmla="*/ 0 60000 65536"/>
                  <a:gd name="T9" fmla="*/ 0 w 486"/>
                  <a:gd name="T10" fmla="*/ 0 h 419"/>
                  <a:gd name="T11" fmla="*/ 486 w 486"/>
                  <a:gd name="T12" fmla="*/ 419 h 4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6" h="419">
                    <a:moveTo>
                      <a:pt x="0" y="419"/>
                    </a:moveTo>
                    <a:lnTo>
                      <a:pt x="195" y="0"/>
                    </a:lnTo>
                    <a:lnTo>
                      <a:pt x="486" y="334"/>
                    </a:lnTo>
                  </a:path>
                </a:pathLst>
              </a:custGeom>
              <a:noFill/>
              <a:ln w="44450">
                <a:solidFill>
                  <a:srgbClr val="83818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78" name="Oval 678"/>
              <p:cNvSpPr>
                <a:spLocks noChangeArrowheads="1"/>
              </p:cNvSpPr>
              <p:nvPr/>
            </p:nvSpPr>
            <p:spPr bwMode="auto">
              <a:xfrm>
                <a:off x="4007" y="2874"/>
                <a:ext cx="96" cy="25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25221E"/>
                </a:solidFill>
                <a:round/>
                <a:headEnd/>
                <a:tailEnd/>
              </a:ln>
            </p:spPr>
            <p:txBody>
              <a:bodyPr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979" name="Oval 679"/>
              <p:cNvSpPr>
                <a:spLocks noChangeArrowheads="1"/>
              </p:cNvSpPr>
              <p:nvPr/>
            </p:nvSpPr>
            <p:spPr bwMode="auto">
              <a:xfrm>
                <a:off x="3911" y="2316"/>
                <a:ext cx="96" cy="25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25221E"/>
                </a:solidFill>
                <a:round/>
                <a:headEnd/>
                <a:tailEnd/>
              </a:ln>
            </p:spPr>
            <p:txBody>
              <a:bodyPr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980" name="Oval 680"/>
              <p:cNvSpPr>
                <a:spLocks noChangeArrowheads="1"/>
              </p:cNvSpPr>
              <p:nvPr/>
            </p:nvSpPr>
            <p:spPr bwMode="auto">
              <a:xfrm>
                <a:off x="2231" y="2106"/>
                <a:ext cx="96" cy="25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25221E"/>
                </a:solidFill>
                <a:round/>
                <a:headEnd/>
                <a:tailEnd/>
              </a:ln>
            </p:spPr>
            <p:txBody>
              <a:bodyPr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981" name="Oval 681"/>
              <p:cNvSpPr>
                <a:spLocks noChangeArrowheads="1"/>
              </p:cNvSpPr>
              <p:nvPr/>
            </p:nvSpPr>
            <p:spPr bwMode="auto">
              <a:xfrm>
                <a:off x="3479" y="2316"/>
                <a:ext cx="96" cy="25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25221E"/>
                </a:solidFill>
                <a:round/>
                <a:headEnd/>
                <a:tailEnd/>
              </a:ln>
            </p:spPr>
            <p:txBody>
              <a:bodyPr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982" name="Oval 682"/>
              <p:cNvSpPr>
                <a:spLocks noChangeArrowheads="1"/>
              </p:cNvSpPr>
              <p:nvPr/>
            </p:nvSpPr>
            <p:spPr bwMode="auto">
              <a:xfrm>
                <a:off x="1769" y="2670"/>
                <a:ext cx="96" cy="25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25221E"/>
                </a:solidFill>
                <a:round/>
                <a:headEnd/>
                <a:tailEnd/>
              </a:ln>
            </p:spPr>
            <p:txBody>
              <a:bodyPr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983" name="Oval 683"/>
              <p:cNvSpPr>
                <a:spLocks noChangeArrowheads="1"/>
              </p:cNvSpPr>
              <p:nvPr/>
            </p:nvSpPr>
            <p:spPr bwMode="auto">
              <a:xfrm>
                <a:off x="2567" y="1650"/>
                <a:ext cx="96" cy="25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25221E"/>
                </a:solidFill>
                <a:round/>
                <a:headEnd/>
                <a:tailEnd/>
              </a:ln>
            </p:spPr>
            <p:txBody>
              <a:bodyPr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984" name="Oval 684"/>
              <p:cNvSpPr>
                <a:spLocks noChangeArrowheads="1"/>
              </p:cNvSpPr>
              <p:nvPr/>
            </p:nvSpPr>
            <p:spPr bwMode="auto">
              <a:xfrm>
                <a:off x="2471" y="1338"/>
                <a:ext cx="96" cy="25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25221E"/>
                </a:solidFill>
                <a:round/>
                <a:headEnd/>
                <a:tailEnd/>
              </a:ln>
            </p:spPr>
            <p:txBody>
              <a:bodyPr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985" name="Oval 685"/>
              <p:cNvSpPr>
                <a:spLocks noChangeArrowheads="1"/>
              </p:cNvSpPr>
              <p:nvPr/>
            </p:nvSpPr>
            <p:spPr bwMode="auto">
              <a:xfrm>
                <a:off x="2471" y="828"/>
                <a:ext cx="96" cy="25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25221E"/>
                </a:solidFill>
                <a:round/>
                <a:headEnd/>
                <a:tailEnd/>
              </a:ln>
            </p:spPr>
            <p:txBody>
              <a:bodyPr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986" name="Oval 686"/>
              <p:cNvSpPr>
                <a:spLocks noChangeArrowheads="1"/>
              </p:cNvSpPr>
              <p:nvPr/>
            </p:nvSpPr>
            <p:spPr bwMode="auto">
              <a:xfrm>
                <a:off x="2711" y="726"/>
                <a:ext cx="96" cy="25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25221E"/>
                </a:solidFill>
                <a:round/>
                <a:headEnd/>
                <a:tailEnd/>
              </a:ln>
            </p:spPr>
            <p:txBody>
              <a:bodyPr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987" name="Oval 687"/>
              <p:cNvSpPr>
                <a:spLocks noChangeArrowheads="1"/>
              </p:cNvSpPr>
              <p:nvPr/>
            </p:nvSpPr>
            <p:spPr bwMode="auto">
              <a:xfrm>
                <a:off x="2855" y="1134"/>
                <a:ext cx="96" cy="25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25221E"/>
                </a:solidFill>
                <a:round/>
                <a:headEnd/>
                <a:tailEnd/>
              </a:ln>
            </p:spPr>
            <p:txBody>
              <a:bodyPr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988" name="Oval 688"/>
              <p:cNvSpPr>
                <a:spLocks noChangeArrowheads="1"/>
              </p:cNvSpPr>
              <p:nvPr/>
            </p:nvSpPr>
            <p:spPr bwMode="auto">
              <a:xfrm>
                <a:off x="3143" y="1854"/>
                <a:ext cx="96" cy="25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25221E"/>
                </a:solidFill>
                <a:round/>
                <a:headEnd/>
                <a:tailEnd/>
              </a:ln>
            </p:spPr>
            <p:txBody>
              <a:bodyPr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989" name="Oval 689"/>
              <p:cNvSpPr>
                <a:spLocks noChangeArrowheads="1"/>
              </p:cNvSpPr>
              <p:nvPr/>
            </p:nvSpPr>
            <p:spPr bwMode="auto">
              <a:xfrm>
                <a:off x="3623" y="2004"/>
                <a:ext cx="96" cy="25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25221E"/>
                </a:solidFill>
                <a:round/>
                <a:headEnd/>
                <a:tailEnd/>
              </a:ln>
            </p:spPr>
            <p:txBody>
              <a:bodyPr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990" name="Rectangle 690"/>
              <p:cNvSpPr>
                <a:spLocks noChangeArrowheads="1"/>
              </p:cNvSpPr>
              <p:nvPr/>
            </p:nvSpPr>
            <p:spPr bwMode="auto">
              <a:xfrm>
                <a:off x="2963" y="774"/>
                <a:ext cx="12" cy="156"/>
              </a:xfrm>
              <a:prstGeom prst="rect">
                <a:avLst/>
              </a:prstGeom>
              <a:solidFill>
                <a:srgbClr val="DEDE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8991" name="Freeform 691"/>
              <p:cNvSpPr>
                <a:spLocks/>
              </p:cNvSpPr>
              <p:nvPr/>
            </p:nvSpPr>
            <p:spPr bwMode="auto">
              <a:xfrm>
                <a:off x="3005" y="816"/>
                <a:ext cx="36" cy="114"/>
              </a:xfrm>
              <a:custGeom>
                <a:avLst/>
                <a:gdLst>
                  <a:gd name="T0" fmla="*/ 2147483647 w 6"/>
                  <a:gd name="T1" fmla="*/ 2147483647 h 19"/>
                  <a:gd name="T2" fmla="*/ 0 w 6"/>
                  <a:gd name="T3" fmla="*/ 2147483647 h 19"/>
                  <a:gd name="T4" fmla="*/ 0 w 6"/>
                  <a:gd name="T5" fmla="*/ 0 h 19"/>
                  <a:gd name="T6" fmla="*/ 2147483647 w 6"/>
                  <a:gd name="T7" fmla="*/ 0 h 19"/>
                  <a:gd name="T8" fmla="*/ 2147483647 w 6"/>
                  <a:gd name="T9" fmla="*/ 2147483647 h 19"/>
                  <a:gd name="T10" fmla="*/ 2147483647 w 6"/>
                  <a:gd name="T11" fmla="*/ 0 h 19"/>
                  <a:gd name="T12" fmla="*/ 2147483647 w 6"/>
                  <a:gd name="T13" fmla="*/ 0 h 19"/>
                  <a:gd name="T14" fmla="*/ 2147483647 w 6"/>
                  <a:gd name="T15" fmla="*/ 2147483647 h 19"/>
                  <a:gd name="T16" fmla="*/ 2147483647 w 6"/>
                  <a:gd name="T17" fmla="*/ 2147483647 h 19"/>
                  <a:gd name="T18" fmla="*/ 2147483647 w 6"/>
                  <a:gd name="T19" fmla="*/ 2147483647 h 19"/>
                  <a:gd name="T20" fmla="*/ 2147483647 w 6"/>
                  <a:gd name="T21" fmla="*/ 2147483647 h 1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"/>
                  <a:gd name="T34" fmla="*/ 0 h 19"/>
                  <a:gd name="T35" fmla="*/ 6 w 6"/>
                  <a:gd name="T36" fmla="*/ 19 h 1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" h="19">
                    <a:moveTo>
                      <a:pt x="1" y="19"/>
                    </a:moveTo>
                    <a:lnTo>
                      <a:pt x="0" y="19"/>
                    </a:lnTo>
                    <a:lnTo>
                      <a:pt x="0" y="0"/>
                    </a:lnTo>
                    <a:lnTo>
                      <a:pt x="1" y="0"/>
                    </a:lnTo>
                    <a:lnTo>
                      <a:pt x="1" y="2"/>
                    </a:lnTo>
                    <a:cubicBezTo>
                      <a:pt x="2" y="1"/>
                      <a:pt x="2" y="1"/>
                      <a:pt x="3" y="0"/>
                    </a:cubicBezTo>
                    <a:cubicBezTo>
                      <a:pt x="4" y="0"/>
                      <a:pt x="5" y="0"/>
                      <a:pt x="6" y="0"/>
                    </a:cubicBezTo>
                    <a:lnTo>
                      <a:pt x="6" y="2"/>
                    </a:lnTo>
                    <a:cubicBezTo>
                      <a:pt x="4" y="2"/>
                      <a:pt x="3" y="3"/>
                      <a:pt x="2" y="3"/>
                    </a:cubicBezTo>
                    <a:cubicBezTo>
                      <a:pt x="1" y="4"/>
                      <a:pt x="1" y="5"/>
                      <a:pt x="1" y="7"/>
                    </a:cubicBezTo>
                    <a:lnTo>
                      <a:pt x="1" y="19"/>
                    </a:lnTo>
                    <a:close/>
                  </a:path>
                </a:pathLst>
              </a:custGeom>
              <a:solidFill>
                <a:srgbClr val="DEDE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92" name="Rectangle 692"/>
              <p:cNvSpPr>
                <a:spLocks noChangeArrowheads="1"/>
              </p:cNvSpPr>
              <p:nvPr/>
            </p:nvSpPr>
            <p:spPr bwMode="auto">
              <a:xfrm>
                <a:off x="2861" y="252"/>
                <a:ext cx="6" cy="156"/>
              </a:xfrm>
              <a:prstGeom prst="rect">
                <a:avLst/>
              </a:prstGeom>
              <a:solidFill>
                <a:srgbClr val="DEDE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28681" name="Text Box 693"/>
            <p:cNvSpPr txBox="1">
              <a:spLocks noChangeArrowheads="1"/>
            </p:cNvSpPr>
            <p:nvPr/>
          </p:nvSpPr>
          <p:spPr bwMode="auto">
            <a:xfrm>
              <a:off x="1392" y="912"/>
              <a:ext cx="3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600">
                  <a:latin typeface="Times New Roman" panose="02020603050405020304" pitchFamily="18" charset="0"/>
                </a:rPr>
                <a:t>T</a:t>
              </a:r>
              <a:r>
                <a:rPr lang="en-GB" altLang="en-US" sz="1600" baseline="-25000">
                  <a:latin typeface="Times New Roman" panose="02020603050405020304" pitchFamily="18" charset="0"/>
                </a:rPr>
                <a:t>r</a:t>
              </a:r>
              <a:r>
                <a:rPr lang="en-GB" altLang="en-US" sz="1600">
                  <a:latin typeface="Times New Roman" panose="02020603050405020304" pitchFamily="18" charset="0"/>
                </a:rPr>
                <a:t> /K</a:t>
              </a:r>
            </a:p>
          </p:txBody>
        </p:sp>
        <p:sp>
          <p:nvSpPr>
            <p:cNvPr id="28682" name="Text Box 694"/>
            <p:cNvSpPr txBox="1">
              <a:spLocks noChangeArrowheads="1"/>
            </p:cNvSpPr>
            <p:nvPr/>
          </p:nvSpPr>
          <p:spPr bwMode="auto">
            <a:xfrm>
              <a:off x="1872" y="384"/>
              <a:ext cx="232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400">
                  <a:latin typeface="Times New Roman" panose="02020603050405020304" pitchFamily="18" charset="0"/>
                </a:rPr>
                <a:t>Rootsaert &amp; Sachtler: Zphys.Chem. 26 (1960) 16</a:t>
              </a:r>
            </a:p>
          </p:txBody>
        </p:sp>
        <p:sp>
          <p:nvSpPr>
            <p:cNvPr id="28683" name="Rectangle 695"/>
            <p:cNvSpPr>
              <a:spLocks noChangeArrowheads="1"/>
            </p:cNvSpPr>
            <p:nvPr/>
          </p:nvSpPr>
          <p:spPr bwMode="auto">
            <a:xfrm>
              <a:off x="4286" y="2903"/>
              <a:ext cx="132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600" b="1">
                  <a:solidFill>
                    <a:srgbClr val="FF0000"/>
                  </a:solidFill>
                  <a:latin typeface="Symbol" panose="05050102010706020507" pitchFamily="18" charset="2"/>
                </a:rPr>
                <a:t>DH= -DH</a:t>
              </a:r>
              <a:r>
                <a:rPr lang="en-GB" altLang="en-US" sz="1600" b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ads</a:t>
              </a:r>
              <a:r>
                <a:rPr lang="en-GB" altLang="en-US" sz="1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 /(kJ/mol)</a:t>
              </a:r>
              <a:endParaRPr lang="en-GB" altLang="en-US" sz="1600" b="1" baseline="-25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8684" name="Text Box 696"/>
            <p:cNvSpPr txBox="1">
              <a:spLocks noChangeArrowheads="1"/>
            </p:cNvSpPr>
            <p:nvPr/>
          </p:nvSpPr>
          <p:spPr bwMode="auto">
            <a:xfrm>
              <a:off x="2640" y="2928"/>
              <a:ext cx="24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600">
                  <a:solidFill>
                    <a:srgbClr val="FF0000"/>
                  </a:solidFill>
                  <a:latin typeface="Times New Roman" panose="02020603050405020304" pitchFamily="18" charset="0"/>
                </a:rPr>
                <a:t>80</a:t>
              </a:r>
            </a:p>
          </p:txBody>
        </p:sp>
        <p:sp>
          <p:nvSpPr>
            <p:cNvPr id="28685" name="Text Box 697"/>
            <p:cNvSpPr txBox="1">
              <a:spLocks noChangeArrowheads="1"/>
            </p:cNvSpPr>
            <p:nvPr/>
          </p:nvSpPr>
          <p:spPr bwMode="auto">
            <a:xfrm>
              <a:off x="1200" y="2928"/>
              <a:ext cx="24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600">
                  <a:solidFill>
                    <a:srgbClr val="FF0000"/>
                  </a:solidFill>
                  <a:latin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28686" name="Text Box 698"/>
            <p:cNvSpPr txBox="1">
              <a:spLocks noChangeArrowheads="1"/>
            </p:cNvSpPr>
            <p:nvPr/>
          </p:nvSpPr>
          <p:spPr bwMode="auto">
            <a:xfrm>
              <a:off x="1920" y="2928"/>
              <a:ext cx="24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600">
                  <a:solidFill>
                    <a:srgbClr val="FF0000"/>
                  </a:solidFill>
                  <a:latin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28687" name="Text Box 699"/>
            <p:cNvSpPr txBox="1">
              <a:spLocks noChangeArrowheads="1"/>
            </p:cNvSpPr>
            <p:nvPr/>
          </p:nvSpPr>
          <p:spPr bwMode="auto">
            <a:xfrm>
              <a:off x="4032" y="2928"/>
              <a:ext cx="3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600">
                  <a:solidFill>
                    <a:srgbClr val="FF0000"/>
                  </a:solidFill>
                  <a:latin typeface="Times New Roman" panose="02020603050405020304" pitchFamily="18" charset="0"/>
                </a:rPr>
                <a:t>120</a:t>
              </a:r>
            </a:p>
          </p:txBody>
        </p:sp>
        <p:sp>
          <p:nvSpPr>
            <p:cNvPr id="28688" name="Text Box 700"/>
            <p:cNvSpPr txBox="1">
              <a:spLocks noChangeArrowheads="1"/>
            </p:cNvSpPr>
            <p:nvPr/>
          </p:nvSpPr>
          <p:spPr bwMode="auto">
            <a:xfrm>
              <a:off x="3360" y="2928"/>
              <a:ext cx="3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600">
                  <a:solidFill>
                    <a:srgbClr val="FF0000"/>
                  </a:solidFill>
                  <a:latin typeface="Times New Roman" panose="02020603050405020304" pitchFamily="18" charset="0"/>
                </a:rPr>
                <a:t>100</a:t>
              </a:r>
            </a:p>
          </p:txBody>
        </p:sp>
        <p:sp>
          <p:nvSpPr>
            <p:cNvPr id="28689" name="Text Box 701"/>
            <p:cNvSpPr txBox="1">
              <a:spLocks noChangeArrowheads="1"/>
            </p:cNvSpPr>
            <p:nvPr/>
          </p:nvSpPr>
          <p:spPr bwMode="auto">
            <a:xfrm>
              <a:off x="1056" y="2784"/>
              <a:ext cx="3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600">
                  <a:latin typeface="Times New Roman" panose="02020603050405020304" pitchFamily="18" charset="0"/>
                </a:rPr>
                <a:t>600</a:t>
              </a:r>
            </a:p>
          </p:txBody>
        </p:sp>
        <p:sp>
          <p:nvSpPr>
            <p:cNvPr id="28690" name="Text Box 702"/>
            <p:cNvSpPr txBox="1">
              <a:spLocks noChangeArrowheads="1"/>
            </p:cNvSpPr>
            <p:nvPr/>
          </p:nvSpPr>
          <p:spPr bwMode="auto">
            <a:xfrm>
              <a:off x="1008" y="1776"/>
              <a:ext cx="3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600">
                  <a:latin typeface="Times New Roman" panose="02020603050405020304" pitchFamily="18" charset="0"/>
                </a:rPr>
                <a:t>500</a:t>
              </a:r>
            </a:p>
          </p:txBody>
        </p:sp>
        <p:sp>
          <p:nvSpPr>
            <p:cNvPr id="28691" name="Text Box 703"/>
            <p:cNvSpPr txBox="1">
              <a:spLocks noChangeArrowheads="1"/>
            </p:cNvSpPr>
            <p:nvPr/>
          </p:nvSpPr>
          <p:spPr bwMode="auto">
            <a:xfrm>
              <a:off x="1008" y="672"/>
              <a:ext cx="30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600">
                  <a:latin typeface="Times New Roman" panose="02020603050405020304" pitchFamily="18" charset="0"/>
                </a:rPr>
                <a:t>400</a:t>
              </a:r>
            </a:p>
          </p:txBody>
        </p:sp>
        <p:sp>
          <p:nvSpPr>
            <p:cNvPr id="28692" name="Text Box 704"/>
            <p:cNvSpPr txBox="1">
              <a:spLocks noChangeArrowheads="1"/>
            </p:cNvSpPr>
            <p:nvPr/>
          </p:nvSpPr>
          <p:spPr bwMode="auto">
            <a:xfrm>
              <a:off x="2246" y="2071"/>
              <a:ext cx="25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400" b="1">
                  <a:latin typeface="Times New Roman" panose="02020603050405020304" pitchFamily="18" charset="0"/>
                </a:rPr>
                <a:t>Au</a:t>
              </a:r>
            </a:p>
          </p:txBody>
        </p:sp>
        <p:sp>
          <p:nvSpPr>
            <p:cNvPr id="28693" name="Text Box 705"/>
            <p:cNvSpPr txBox="1">
              <a:spLocks noChangeArrowheads="1"/>
            </p:cNvSpPr>
            <p:nvPr/>
          </p:nvSpPr>
          <p:spPr bwMode="auto">
            <a:xfrm>
              <a:off x="2150" y="1543"/>
              <a:ext cx="2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400" b="1">
                  <a:latin typeface="Times New Roman" panose="02020603050405020304" pitchFamily="18" charset="0"/>
                </a:rPr>
                <a:t>Ag</a:t>
              </a:r>
            </a:p>
          </p:txBody>
        </p:sp>
        <p:sp>
          <p:nvSpPr>
            <p:cNvPr id="28694" name="Text Box 706"/>
            <p:cNvSpPr txBox="1">
              <a:spLocks noChangeArrowheads="1"/>
            </p:cNvSpPr>
            <p:nvPr/>
          </p:nvSpPr>
          <p:spPr bwMode="auto">
            <a:xfrm>
              <a:off x="2774" y="1447"/>
              <a:ext cx="25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400" b="1">
                  <a:latin typeface="Times New Roman" panose="02020603050405020304" pitchFamily="18" charset="0"/>
                </a:rPr>
                <a:t>Rh</a:t>
              </a:r>
            </a:p>
          </p:txBody>
        </p:sp>
        <p:sp>
          <p:nvSpPr>
            <p:cNvPr id="28695" name="Text Box 707"/>
            <p:cNvSpPr txBox="1">
              <a:spLocks noChangeArrowheads="1"/>
            </p:cNvSpPr>
            <p:nvPr/>
          </p:nvSpPr>
          <p:spPr bwMode="auto">
            <a:xfrm>
              <a:off x="2438" y="1063"/>
              <a:ext cx="24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400" b="1">
                  <a:latin typeface="Times New Roman" panose="02020603050405020304" pitchFamily="18" charset="0"/>
                </a:rPr>
                <a:t>Pd</a:t>
              </a:r>
            </a:p>
          </p:txBody>
        </p:sp>
        <p:sp>
          <p:nvSpPr>
            <p:cNvPr id="28696" name="Text Box 708"/>
            <p:cNvSpPr txBox="1">
              <a:spLocks noChangeArrowheads="1"/>
            </p:cNvSpPr>
            <p:nvPr/>
          </p:nvSpPr>
          <p:spPr bwMode="auto">
            <a:xfrm>
              <a:off x="2438" y="727"/>
              <a:ext cx="22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400" b="1">
                  <a:latin typeface="Times New Roman" panose="02020603050405020304" pitchFamily="18" charset="0"/>
                </a:rPr>
                <a:t>Pt</a:t>
              </a:r>
            </a:p>
          </p:txBody>
        </p:sp>
        <p:sp>
          <p:nvSpPr>
            <p:cNvPr id="28697" name="Text Box 709"/>
            <p:cNvSpPr txBox="1">
              <a:spLocks noChangeArrowheads="1"/>
            </p:cNvSpPr>
            <p:nvPr/>
          </p:nvSpPr>
          <p:spPr bwMode="auto">
            <a:xfrm>
              <a:off x="2918" y="583"/>
              <a:ext cx="21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400" b="1">
                  <a:latin typeface="Times New Roman" panose="02020603050405020304" pitchFamily="18" charset="0"/>
                </a:rPr>
                <a:t>Ir</a:t>
              </a:r>
            </a:p>
          </p:txBody>
        </p:sp>
        <p:sp>
          <p:nvSpPr>
            <p:cNvPr id="28698" name="Text Box 710"/>
            <p:cNvSpPr txBox="1">
              <a:spLocks noChangeArrowheads="1"/>
            </p:cNvSpPr>
            <p:nvPr/>
          </p:nvSpPr>
          <p:spPr bwMode="auto">
            <a:xfrm>
              <a:off x="3014" y="967"/>
              <a:ext cx="25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400" b="1">
                  <a:latin typeface="Times New Roman" panose="02020603050405020304" pitchFamily="18" charset="0"/>
                </a:rPr>
                <a:t>Ru</a:t>
              </a:r>
            </a:p>
          </p:txBody>
        </p:sp>
        <p:sp>
          <p:nvSpPr>
            <p:cNvPr id="28699" name="Text Box 711"/>
            <p:cNvSpPr txBox="1">
              <a:spLocks noChangeArrowheads="1"/>
            </p:cNvSpPr>
            <p:nvPr/>
          </p:nvSpPr>
          <p:spPr bwMode="auto">
            <a:xfrm>
              <a:off x="3062" y="1639"/>
              <a:ext cx="25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400" b="1">
                  <a:latin typeface="Times New Roman" panose="02020603050405020304" pitchFamily="18" charset="0"/>
                </a:rPr>
                <a:t>Cu</a:t>
              </a:r>
            </a:p>
          </p:txBody>
        </p:sp>
        <p:sp>
          <p:nvSpPr>
            <p:cNvPr id="28700" name="Text Box 712"/>
            <p:cNvSpPr txBox="1">
              <a:spLocks noChangeArrowheads="1"/>
            </p:cNvSpPr>
            <p:nvPr/>
          </p:nvSpPr>
          <p:spPr bwMode="auto">
            <a:xfrm>
              <a:off x="3302" y="1927"/>
              <a:ext cx="2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400" b="1">
                  <a:latin typeface="Times New Roman" panose="02020603050405020304" pitchFamily="18" charset="0"/>
                </a:rPr>
                <a:t>Co</a:t>
              </a:r>
            </a:p>
          </p:txBody>
        </p:sp>
        <p:sp>
          <p:nvSpPr>
            <p:cNvPr id="28701" name="Text Box 713"/>
            <p:cNvSpPr txBox="1">
              <a:spLocks noChangeArrowheads="1"/>
            </p:cNvSpPr>
            <p:nvPr/>
          </p:nvSpPr>
          <p:spPr bwMode="auto">
            <a:xfrm>
              <a:off x="3638" y="1447"/>
              <a:ext cx="2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400" b="1">
                  <a:latin typeface="Times New Roman" panose="02020603050405020304" pitchFamily="18" charset="0"/>
                </a:rPr>
                <a:t>Ni</a:t>
              </a:r>
            </a:p>
          </p:txBody>
        </p:sp>
        <p:sp>
          <p:nvSpPr>
            <p:cNvPr id="28702" name="Text Box 714"/>
            <p:cNvSpPr txBox="1">
              <a:spLocks noChangeArrowheads="1"/>
            </p:cNvSpPr>
            <p:nvPr/>
          </p:nvSpPr>
          <p:spPr bwMode="auto">
            <a:xfrm>
              <a:off x="3830" y="1879"/>
              <a:ext cx="23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400" b="1">
                  <a:latin typeface="Times New Roman" panose="02020603050405020304" pitchFamily="18" charset="0"/>
                </a:rPr>
                <a:t>Fe</a:t>
              </a:r>
            </a:p>
          </p:txBody>
        </p:sp>
        <p:sp>
          <p:nvSpPr>
            <p:cNvPr id="28703" name="Text Box 715"/>
            <p:cNvSpPr txBox="1">
              <a:spLocks noChangeArrowheads="1"/>
            </p:cNvSpPr>
            <p:nvPr/>
          </p:nvSpPr>
          <p:spPr bwMode="auto">
            <a:xfrm>
              <a:off x="3590" y="2215"/>
              <a:ext cx="2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400" b="1">
                  <a:latin typeface="Times New Roman" panose="02020603050405020304" pitchFamily="18" charset="0"/>
                </a:rPr>
                <a:t>W</a:t>
              </a:r>
            </a:p>
          </p:txBody>
        </p:sp>
      </p:grpSp>
      <p:sp>
        <p:nvSpPr>
          <p:cNvPr id="28675" name="Text Box 716"/>
          <p:cNvSpPr txBox="1">
            <a:spLocks noChangeArrowheads="1"/>
          </p:cNvSpPr>
          <p:nvPr/>
        </p:nvSpPr>
        <p:spPr bwMode="auto">
          <a:xfrm>
            <a:off x="5541963" y="361950"/>
            <a:ext cx="292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2400" b="1"/>
              <a:t> Vol</a:t>
            </a:r>
            <a:r>
              <a:rPr lang="sr-Latn-CS" altLang="en-US" sz="2400" b="1"/>
              <a:t>k</a:t>
            </a:r>
            <a:r>
              <a:rPr lang="en-GB" altLang="en-US" sz="2400" b="1"/>
              <a:t>ano </a:t>
            </a:r>
            <a:r>
              <a:rPr lang="sr-Latn-CS" altLang="en-US" sz="2400" b="1"/>
              <a:t>zavisnost</a:t>
            </a:r>
            <a:endParaRPr lang="en-GB" altLang="en-US" sz="2400" b="1"/>
          </a:p>
        </p:txBody>
      </p:sp>
      <p:sp>
        <p:nvSpPr>
          <p:cNvPr id="28676" name="Text Box 717"/>
          <p:cNvSpPr txBox="1">
            <a:spLocks noChangeArrowheads="1"/>
          </p:cNvSpPr>
          <p:nvPr/>
        </p:nvSpPr>
        <p:spPr bwMode="auto">
          <a:xfrm>
            <a:off x="609600" y="5257800"/>
            <a:ext cx="6781800" cy="120015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b="1"/>
              <a:t>Kada je  </a:t>
            </a:r>
            <a:r>
              <a:rPr lang="sr-Latn-RS" altLang="en-US" b="1"/>
              <a:t>-</a:t>
            </a:r>
            <a:r>
              <a:rPr lang="en-GB" altLang="en-US" b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GB" altLang="en-US" b="1">
                <a:solidFill>
                  <a:srgbClr val="FF0000"/>
                </a:solidFill>
              </a:rPr>
              <a:t>H</a:t>
            </a:r>
            <a:r>
              <a:rPr lang="en-GB" altLang="en-US" b="1" baseline="-25000">
                <a:solidFill>
                  <a:srgbClr val="FF0000"/>
                </a:solidFill>
              </a:rPr>
              <a:t>ads</a:t>
            </a:r>
            <a:r>
              <a:rPr lang="en-GB" altLang="en-US" b="1"/>
              <a:t> malo (</a:t>
            </a:r>
            <a:r>
              <a:rPr lang="sr-Latn-RS" altLang="en-US" b="1">
                <a:solidFill>
                  <a:srgbClr val="00B0F0"/>
                </a:solidFill>
              </a:rPr>
              <a:t>levo od maksimuma</a:t>
            </a:r>
            <a:r>
              <a:rPr lang="en-GB" altLang="en-US" b="1"/>
              <a:t>)</a:t>
            </a:r>
            <a:r>
              <a:rPr lang="sr-Latn-RS" altLang="en-US" b="1"/>
              <a:t> , </a:t>
            </a:r>
            <a:r>
              <a:rPr lang="en-GB" altLang="en-US" b="1"/>
              <a:t>Kp &lt;&lt; 1</a:t>
            </a:r>
          </a:p>
          <a:p>
            <a:pPr>
              <a:buFont typeface="Symbol" panose="05050102010706020507" pitchFamily="18" charset="2"/>
              <a:buChar char="Q"/>
            </a:pPr>
            <a:r>
              <a:rPr lang="en-GB" altLang="en-US" b="1">
                <a:cs typeface="Times New Roman" panose="02020603050405020304" pitchFamily="18" charset="0"/>
              </a:rPr>
              <a:t> </a:t>
            </a:r>
            <a:r>
              <a:rPr lang="en-GB" altLang="en-US" b="1">
                <a:cs typeface="Times New Roman" panose="02020603050405020304" pitchFamily="18" charset="0"/>
                <a:sym typeface="Symbol" panose="05050102010706020507" pitchFamily="18" charset="2"/>
              </a:rPr>
              <a:t></a:t>
            </a:r>
            <a:r>
              <a:rPr lang="en-GB" altLang="en-US" b="1">
                <a:cs typeface="Times New Roman" panose="02020603050405020304" pitchFamily="18" charset="0"/>
              </a:rPr>
              <a:t> Kp </a:t>
            </a:r>
            <a:r>
              <a:rPr lang="en-GB" altLang="en-US" b="1">
                <a:latin typeface="Symbol" panose="05050102010706020507" pitchFamily="18" charset="2"/>
                <a:sym typeface="Symbol" panose="05050102010706020507" pitchFamily="18" charset="2"/>
              </a:rPr>
              <a:t></a:t>
            </a:r>
            <a:r>
              <a:rPr lang="en-GB" altLang="en-US" b="1">
                <a:cs typeface="Times New Roman" panose="02020603050405020304" pitchFamily="18" charset="0"/>
              </a:rPr>
              <a:t> exp ( </a:t>
            </a:r>
            <a:r>
              <a:rPr lang="en-GB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-</a:t>
            </a:r>
            <a:r>
              <a:rPr lang="en-GB" altLang="en-US" b="1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GB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G</a:t>
            </a:r>
            <a:r>
              <a:rPr lang="en-GB" altLang="en-US" b="1" baseline="-25000">
                <a:solidFill>
                  <a:srgbClr val="FF0000"/>
                </a:solidFill>
                <a:cs typeface="Times New Roman" panose="02020603050405020304" pitchFamily="18" charset="0"/>
              </a:rPr>
              <a:t>ads</a:t>
            </a:r>
            <a:r>
              <a:rPr lang="en-GB" altLang="en-US" b="1">
                <a:cs typeface="Times New Roman" panose="02020603050405020304" pitchFamily="18" charset="0"/>
              </a:rPr>
              <a:t>/RT ) </a:t>
            </a:r>
            <a:r>
              <a:rPr lang="en-GB" altLang="en-US" b="1">
                <a:latin typeface="Symbol" panose="05050102010706020507" pitchFamily="18" charset="2"/>
                <a:sym typeface="Symbol" panose="05050102010706020507" pitchFamily="18" charset="2"/>
              </a:rPr>
              <a:t></a:t>
            </a:r>
            <a:r>
              <a:rPr lang="en-GB" altLang="en-US" b="1"/>
              <a:t> </a:t>
            </a:r>
            <a:r>
              <a:rPr lang="en-GB" altLang="en-US" b="1">
                <a:cs typeface="Times New Roman" panose="02020603050405020304" pitchFamily="18" charset="0"/>
              </a:rPr>
              <a:t>exp </a:t>
            </a:r>
            <a:r>
              <a:rPr lang="en-GB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( -</a:t>
            </a:r>
            <a:r>
              <a:rPr lang="en-GB" altLang="en-US" b="1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GB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H</a:t>
            </a:r>
            <a:r>
              <a:rPr lang="en-GB" altLang="en-US" b="1" baseline="-25000">
                <a:solidFill>
                  <a:srgbClr val="FF0000"/>
                </a:solidFill>
                <a:cs typeface="Times New Roman" panose="02020603050405020304" pitchFamily="18" charset="0"/>
              </a:rPr>
              <a:t>ads</a:t>
            </a:r>
            <a:r>
              <a:rPr lang="en-GB" altLang="en-US" b="1">
                <a:cs typeface="Times New Roman" panose="02020603050405020304" pitchFamily="18" charset="0"/>
              </a:rPr>
              <a:t>/RT ) </a:t>
            </a:r>
          </a:p>
          <a:p>
            <a:pPr>
              <a:buFont typeface="Symbol" panose="05050102010706020507" pitchFamily="18" charset="2"/>
              <a:buNone/>
            </a:pPr>
            <a:r>
              <a:rPr lang="sr-Latn-CS" altLang="en-US" b="1"/>
              <a:t>porast</a:t>
            </a:r>
            <a:r>
              <a:rPr lang="en-GB" altLang="en-US" b="1"/>
              <a:t> </a:t>
            </a:r>
            <a:r>
              <a:rPr lang="en-GB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–</a:t>
            </a:r>
            <a:r>
              <a:rPr lang="en-GB" altLang="en-US" b="1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GB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H</a:t>
            </a:r>
            <a:r>
              <a:rPr lang="en-GB" altLang="en-US" b="1" baseline="-25000">
                <a:solidFill>
                  <a:srgbClr val="FF0000"/>
                </a:solidFill>
                <a:cs typeface="Times New Roman" panose="02020603050405020304" pitchFamily="18" charset="0"/>
              </a:rPr>
              <a:t>ads</a:t>
            </a:r>
            <a:r>
              <a:rPr lang="en-GB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sr-Latn-CS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će dovesti do porasta </a:t>
            </a:r>
            <a:r>
              <a:rPr lang="sr-Latn-CS" altLang="en-US" b="1">
                <a:solidFill>
                  <a:schemeClr val="accent2"/>
                </a:solidFill>
                <a:latin typeface="Symbol" panose="05050102010706020507" pitchFamily="18" charset="2"/>
              </a:rPr>
              <a:t>Q</a:t>
            </a:r>
            <a:r>
              <a:rPr lang="en-GB" altLang="en-US" b="1">
                <a:cs typeface="Times New Roman" panose="02020603050405020304" pitchFamily="18" charset="0"/>
              </a:rPr>
              <a:t> </a:t>
            </a:r>
            <a:r>
              <a:rPr lang="sr-Latn-CS" altLang="en-US" b="1">
                <a:cs typeface="Times New Roman" panose="02020603050405020304" pitchFamily="18" charset="0"/>
              </a:rPr>
              <a:t>i zato će rasti brzina procesa</a:t>
            </a:r>
            <a:r>
              <a:rPr lang="en-US" altLang="en-US" b="1">
                <a:cs typeface="Times New Roman" panose="02020603050405020304" pitchFamily="18" charset="0"/>
              </a:rPr>
              <a:t>. </a:t>
            </a:r>
            <a:r>
              <a:rPr lang="en-GB" altLang="en-US" b="1">
                <a:solidFill>
                  <a:schemeClr val="accent2"/>
                </a:solidFill>
                <a:cs typeface="Times New Roman" panose="02020603050405020304" pitchFamily="18" charset="0"/>
              </a:rPr>
              <a:t>E</a:t>
            </a:r>
            <a:r>
              <a:rPr lang="sr-Latn-CS" altLang="en-US" b="1" baseline="-25000">
                <a:solidFill>
                  <a:schemeClr val="accent2"/>
                </a:solidFill>
                <a:cs typeface="Times New Roman" panose="02020603050405020304" pitchFamily="18" charset="0"/>
              </a:rPr>
              <a:t>r</a:t>
            </a:r>
            <a:r>
              <a:rPr lang="en-GB" altLang="en-US" b="1">
                <a:cs typeface="Times New Roman" panose="02020603050405020304" pitchFamily="18" charset="0"/>
              </a:rPr>
              <a:t> </a:t>
            </a:r>
            <a:r>
              <a:rPr lang="sr-Latn-RS" altLang="en-US" b="1">
                <a:cs typeface="Times New Roman" panose="02020603050405020304" pitchFamily="18" charset="0"/>
              </a:rPr>
              <a:t>same hem transformacije </a:t>
            </a:r>
            <a:r>
              <a:rPr lang="sr-Latn-CS" altLang="en-US" b="1">
                <a:cs typeface="Times New Roman" panose="02020603050405020304" pitchFamily="18" charset="0"/>
              </a:rPr>
              <a:t>će </a:t>
            </a:r>
            <a:r>
              <a:rPr lang="en-US" altLang="en-US" b="1">
                <a:cs typeface="Times New Roman" panose="02020603050405020304" pitchFamily="18" charset="0"/>
              </a:rPr>
              <a:t>se malo menjati</a:t>
            </a:r>
            <a:r>
              <a:rPr lang="en-GB" altLang="en-US" b="1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8677" name="Text Box 718"/>
          <p:cNvSpPr txBox="1">
            <a:spLocks noChangeArrowheads="1"/>
          </p:cNvSpPr>
          <p:nvPr/>
        </p:nvSpPr>
        <p:spPr bwMode="auto">
          <a:xfrm>
            <a:off x="5124450" y="2362200"/>
            <a:ext cx="4038600" cy="22987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b="1"/>
              <a:t>Kada je </a:t>
            </a:r>
            <a:r>
              <a:rPr lang="en-GB" altLang="en-US" b="1"/>
              <a:t> </a:t>
            </a:r>
            <a:r>
              <a:rPr lang="sr-Latn-RS" altLang="en-US" b="1"/>
              <a:t>-</a:t>
            </a:r>
            <a:r>
              <a:rPr lang="en-GB" altLang="en-US" b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GB" altLang="en-US" b="1">
                <a:solidFill>
                  <a:srgbClr val="FF0000"/>
                </a:solidFill>
              </a:rPr>
              <a:t>H</a:t>
            </a:r>
            <a:r>
              <a:rPr lang="en-GB" altLang="en-US" b="1" baseline="-25000">
                <a:solidFill>
                  <a:srgbClr val="FF0000"/>
                </a:solidFill>
              </a:rPr>
              <a:t>ads</a:t>
            </a:r>
            <a:r>
              <a:rPr lang="sr-Latn-CS" altLang="en-US" b="1"/>
              <a:t>vrlo veliko</a:t>
            </a:r>
            <a:r>
              <a:rPr lang="en-US" altLang="en-US" b="1"/>
              <a:t> (</a:t>
            </a:r>
            <a:r>
              <a:rPr lang="sr-Latn-RS" altLang="en-US" b="1">
                <a:solidFill>
                  <a:srgbClr val="00B0F0"/>
                </a:solidFill>
              </a:rPr>
              <a:t>desno od maksimuma</a:t>
            </a:r>
            <a:r>
              <a:rPr lang="en-US" altLang="en-US" b="1"/>
              <a:t>)</a:t>
            </a:r>
            <a:endParaRPr lang="en-GB" altLang="en-US" b="1"/>
          </a:p>
          <a:p>
            <a:r>
              <a:rPr lang="sr-Latn-CS" altLang="en-US" b="1"/>
              <a:t>K</a:t>
            </a:r>
            <a:r>
              <a:rPr lang="en-GB" altLang="en-US" b="1"/>
              <a:t>p &gt;&gt; 1, </a:t>
            </a:r>
            <a:r>
              <a:rPr lang="sr-Latn-CS" altLang="en-US" b="1"/>
              <a:t>i</a:t>
            </a:r>
            <a:r>
              <a:rPr lang="en-GB" altLang="en-US" b="1"/>
              <a:t> </a:t>
            </a:r>
            <a:r>
              <a:rPr lang="en-GB" altLang="en-US" b="1">
                <a:cs typeface="Times New Roman" panose="02020603050405020304" pitchFamily="18" charset="0"/>
              </a:rPr>
              <a:t> </a:t>
            </a:r>
            <a:r>
              <a:rPr lang="en-GB" altLang="en-US" b="1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GB" altLang="en-US" b="1">
                <a:cs typeface="Times New Roman" panose="02020603050405020304" pitchFamily="18" charset="0"/>
              </a:rPr>
              <a:t> = 1 (trebalo bi da svi imaju istu aktivnost)</a:t>
            </a:r>
          </a:p>
          <a:p>
            <a:pPr>
              <a:buFont typeface="Symbol" panose="05050102010706020507" pitchFamily="18" charset="2"/>
              <a:buNone/>
            </a:pPr>
            <a:r>
              <a:rPr lang="sr-Latn-CS" altLang="en-US" b="1"/>
              <a:t>Porast </a:t>
            </a:r>
            <a:r>
              <a:rPr lang="en-GB" altLang="en-US" b="1"/>
              <a:t> </a:t>
            </a:r>
            <a:r>
              <a:rPr lang="sr-Latn-RS" altLang="en-US" b="1"/>
              <a:t>-</a:t>
            </a:r>
            <a:r>
              <a:rPr lang="en-GB" altLang="en-US" b="1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GB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H</a:t>
            </a:r>
            <a:r>
              <a:rPr lang="en-GB" altLang="en-US" b="1" baseline="-25000">
                <a:solidFill>
                  <a:srgbClr val="FF0000"/>
                </a:solidFill>
                <a:cs typeface="Times New Roman" panose="02020603050405020304" pitchFamily="18" charset="0"/>
              </a:rPr>
              <a:t>ads</a:t>
            </a:r>
            <a:r>
              <a:rPr lang="sr-Latn-CS" altLang="en-US" b="1">
                <a:cs typeface="Times New Roman" panose="02020603050405020304" pitchFamily="18" charset="0"/>
              </a:rPr>
              <a:t>dovodi do porasta E</a:t>
            </a:r>
            <a:r>
              <a:rPr lang="en-US" altLang="en-US" b="1" baseline="-25000">
                <a:solidFill>
                  <a:schemeClr val="accent2"/>
                </a:solidFill>
                <a:cs typeface="Times New Roman" panose="02020603050405020304" pitchFamily="18" charset="0"/>
              </a:rPr>
              <a:t>r</a:t>
            </a:r>
            <a:r>
              <a:rPr lang="sr-Latn-CS" altLang="en-US" b="1">
                <a:cs typeface="Times New Roman" panose="02020603050405020304" pitchFamily="18" charset="0"/>
              </a:rPr>
              <a:t> i brzina reakcije opada</a:t>
            </a:r>
            <a:r>
              <a:rPr lang="en-US" altLang="en-US" b="1">
                <a:cs typeface="Times New Roman" panose="02020603050405020304" pitchFamily="18" charset="0"/>
              </a:rPr>
              <a:t>.</a:t>
            </a:r>
            <a:r>
              <a:rPr lang="sr-Latn-CS" altLang="en-US" b="1">
                <a:cs typeface="Times New Roman" panose="02020603050405020304" pitchFamily="18" charset="0"/>
              </a:rPr>
              <a:t> </a:t>
            </a:r>
            <a:r>
              <a:rPr lang="en-US" altLang="en-US" b="1">
                <a:cs typeface="Times New Roman" panose="02020603050405020304" pitchFamily="18" charset="0"/>
              </a:rPr>
              <a:t>A</a:t>
            </a:r>
            <a:r>
              <a:rPr lang="sr-Latn-CS" altLang="en-US" b="1">
                <a:cs typeface="Times New Roman" panose="02020603050405020304" pitchFamily="18" charset="0"/>
              </a:rPr>
              <a:t>dsorpcioni kompleks je </a:t>
            </a:r>
            <a:r>
              <a:rPr lang="sr-Latn-CS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jako </a:t>
            </a:r>
            <a:r>
              <a:rPr lang="sr-Latn-CS" altLang="en-US" b="1">
                <a:cs typeface="Times New Roman" panose="02020603050405020304" pitchFamily="18" charset="0"/>
              </a:rPr>
              <a:t>stabilan i </a:t>
            </a:r>
            <a:r>
              <a:rPr lang="en-US" altLang="en-US" b="1">
                <a:cs typeface="Times New Roman" panose="02020603050405020304" pitchFamily="18" charset="0"/>
              </a:rPr>
              <a:t>t</a:t>
            </a:r>
            <a:r>
              <a:rPr lang="sr-Latn-CS" altLang="en-US" b="1">
                <a:cs typeface="Times New Roman" panose="02020603050405020304" pitchFamily="18" charset="0"/>
              </a:rPr>
              <a:t>eško reaguje dalje</a:t>
            </a:r>
            <a:r>
              <a:rPr lang="en-GB" altLang="en-US" b="1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8678" name="Text Box 719"/>
          <p:cNvSpPr txBox="1">
            <a:spLocks noChangeArrowheads="1"/>
          </p:cNvSpPr>
          <p:nvPr/>
        </p:nvSpPr>
        <p:spPr bwMode="auto">
          <a:xfrm>
            <a:off x="0" y="0"/>
            <a:ext cx="8458200" cy="8318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400"/>
              <a:t>Veza izmedju katalitičke aktivnosti Er i jačine kojom su hemisorbovani reaktanti </a:t>
            </a:r>
            <a:r>
              <a:rPr lang="en-GB" altLang="en-US" sz="2400" b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GB" altLang="en-US" sz="2400" b="1">
                <a:solidFill>
                  <a:srgbClr val="FF0000"/>
                </a:solidFill>
              </a:rPr>
              <a:t>H</a:t>
            </a:r>
            <a:r>
              <a:rPr lang="en-GB" altLang="en-US" sz="2400" b="1" baseline="-25000">
                <a:solidFill>
                  <a:srgbClr val="FF0000"/>
                </a:solidFill>
              </a:rPr>
              <a:t>ads</a:t>
            </a:r>
            <a:r>
              <a:rPr lang="en-GB" altLang="en-US" sz="2400"/>
              <a:t>.</a:t>
            </a:r>
          </a:p>
        </p:txBody>
      </p:sp>
      <p:sp>
        <p:nvSpPr>
          <p:cNvPr id="28679" name="TextBox 1"/>
          <p:cNvSpPr txBox="1">
            <a:spLocks noChangeArrowheads="1"/>
          </p:cNvSpPr>
          <p:nvPr/>
        </p:nvSpPr>
        <p:spPr bwMode="auto">
          <a:xfrm>
            <a:off x="5289550" y="1169988"/>
            <a:ext cx="34734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RS"/>
              <a:t>Očekivalo bi se da da porastom </a:t>
            </a:r>
            <a:r>
              <a:rPr lang="sr-Latn-RS" altLang="en-US" b="1"/>
              <a:t>–</a:t>
            </a:r>
            <a:r>
              <a:rPr lang="en-GB" altLang="en-US" b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GB" altLang="en-US" b="1">
                <a:solidFill>
                  <a:srgbClr val="FF0000"/>
                </a:solidFill>
              </a:rPr>
              <a:t>h</a:t>
            </a:r>
            <a:r>
              <a:rPr lang="en-GB" altLang="en-US" b="1" baseline="-25000">
                <a:solidFill>
                  <a:srgbClr val="FF0000"/>
                </a:solidFill>
              </a:rPr>
              <a:t>ads</a:t>
            </a:r>
            <a:r>
              <a:rPr lang="sr-Latn-RS" altLang="en-US" b="1" baseline="-25000">
                <a:solidFill>
                  <a:srgbClr val="FF0000"/>
                </a:solidFill>
              </a:rPr>
              <a:t> </a:t>
            </a:r>
            <a:r>
              <a:rPr lang="sr-Latn-RS" altLang="en-US" b="1">
                <a:solidFill>
                  <a:srgbClr val="FF0000"/>
                </a:solidFill>
              </a:rPr>
              <a:t> </a:t>
            </a:r>
            <a:r>
              <a:rPr lang="sr-Latn-RS" altLang="en-US" b="1"/>
              <a:t>raste brzina procesa....</a:t>
            </a:r>
            <a:endParaRPr lang="sr-Latn-R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0560" x="30163" y="6469063"/>
          <p14:tracePt t="20574" x="38100" y="6438900"/>
          <p14:tracePt t="20590" x="38100" y="6430963"/>
          <p14:tracePt t="20590" x="46038" y="6423025"/>
          <p14:tracePt t="20605" x="46038" y="6416675"/>
          <p14:tracePt t="20621" x="46038" y="6408738"/>
          <p14:tracePt t="20645" x="53975" y="6400800"/>
          <p14:tracePt t="20659" x="60325" y="6354763"/>
          <p14:tracePt t="20672" x="84138" y="6316663"/>
          <p14:tracePt t="20689" x="114300" y="6278563"/>
          <p14:tracePt t="20705" x="122238" y="6264275"/>
          <p14:tracePt t="20721" x="122238" y="6248400"/>
          <p14:tracePt t="20756" x="122238" y="6232525"/>
          <p14:tracePt t="20767" x="130175" y="6210300"/>
          <p14:tracePt t="20779" x="130175" y="6202363"/>
          <p14:tracePt t="20791" x="144463" y="6180138"/>
          <p14:tracePt t="20806" x="152400" y="6149975"/>
          <p14:tracePt t="20823" x="182563" y="6111875"/>
          <p14:tracePt t="20841" x="198438" y="6080125"/>
          <p14:tracePt t="20855" x="244475" y="6019800"/>
          <p14:tracePt t="20872" x="296863" y="5951538"/>
          <p14:tracePt t="20889" x="342900" y="5875338"/>
          <p14:tracePt t="20906" x="403225" y="5791200"/>
          <p14:tracePt t="20921" x="434975" y="5745163"/>
          <p14:tracePt t="20938" x="473075" y="5661025"/>
          <p14:tracePt t="20954" x="579438" y="5502275"/>
          <p14:tracePt t="20973" x="639763" y="5394325"/>
          <p14:tracePt t="20990" x="701675" y="5295900"/>
          <p14:tracePt t="21006" x="731838" y="5249863"/>
          <p14:tracePt t="21022" x="746125" y="5227638"/>
          <p14:tracePt t="21039" x="769938" y="5197475"/>
          <p14:tracePt t="21056" x="815975" y="5127625"/>
          <p14:tracePt t="21079" x="830263" y="5113338"/>
          <p14:tracePt t="21091" x="846138" y="5089525"/>
          <p14:tracePt t="21104" x="876300" y="5045075"/>
          <p14:tracePt t="21121" x="922338" y="4983163"/>
          <p14:tracePt t="21137" x="952500" y="4937125"/>
          <p14:tracePt t="21155" x="1020763" y="4860925"/>
          <p14:tracePt t="21173" x="1074738" y="4816475"/>
          <p14:tracePt t="21189" x="1089025" y="4808538"/>
          <p14:tracePt t="21206" x="1096963" y="4800600"/>
          <p14:tracePt t="21492" x="1112838" y="4784725"/>
          <p14:tracePt t="21508" x="1127125" y="4778375"/>
          <p14:tracePt t="21521" x="1165225" y="4724400"/>
          <p14:tracePt t="21538" x="1196975" y="4686300"/>
          <p14:tracePt t="21554" x="1219200" y="4648200"/>
          <p14:tracePt t="21571" x="1249363" y="4602163"/>
          <p14:tracePt t="21587" x="1341438" y="4511675"/>
          <p14:tracePt t="21605" x="1363663" y="4479925"/>
          <p14:tracePt t="21621" x="1371600" y="4449763"/>
          <p14:tracePt t="21638" x="1387475" y="4427538"/>
          <p14:tracePt t="21654" x="1393825" y="4419600"/>
          <p14:tracePt t="21670" x="1393825" y="4411663"/>
          <p14:tracePt t="21692" x="1393825" y="4403725"/>
          <p14:tracePt t="21704" x="1401763" y="4397375"/>
          <p14:tracePt t="21733" x="1401763" y="4389438"/>
          <p14:tracePt t="21746" x="1417638" y="4359275"/>
          <p14:tracePt t="21758" x="1425575" y="4343400"/>
          <p14:tracePt t="21771" x="1439863" y="4327525"/>
          <p14:tracePt t="21788" x="1447800" y="4321175"/>
          <p14:tracePt t="21803" x="1447800" y="4313238"/>
          <p14:tracePt t="21820" x="1463675" y="4305300"/>
          <p14:tracePt t="21837" x="1470025" y="4289425"/>
          <p14:tracePt t="21854" x="1493838" y="4267200"/>
          <p14:tracePt t="21870" x="1516063" y="4229100"/>
          <p14:tracePt t="21887" x="1562100" y="4206875"/>
          <p14:tracePt t="21904" x="1638300" y="4144963"/>
          <p14:tracePt t="21920" x="1698625" y="4084638"/>
          <p14:tracePt t="21937" x="1752600" y="4046538"/>
          <p14:tracePt t="21954" x="1790700" y="4016375"/>
          <p14:tracePt t="21970" x="1806575" y="4000500"/>
          <p14:tracePt t="21987" x="1812925" y="3984625"/>
          <p14:tracePt t="22005" x="1820863" y="3970338"/>
          <p14:tracePt t="22022" x="1836738" y="3962400"/>
          <p14:tracePt t="22038" x="1836738" y="3946525"/>
          <p14:tracePt t="22056" x="1851025" y="3924300"/>
          <p14:tracePt t="22074" x="1866900" y="3902075"/>
          <p14:tracePt t="22086" x="1889125" y="3870325"/>
          <p14:tracePt t="22103" x="1905000" y="3856038"/>
          <p14:tracePt t="22119" x="1935163" y="3840163"/>
          <p14:tracePt t="22136" x="1958975" y="3810000"/>
          <p14:tracePt t="22153" x="1965325" y="3794125"/>
          <p14:tracePt t="22170" x="1943100" y="3802063"/>
          <p14:tracePt t="22356" x="1927225" y="3817938"/>
          <p14:tracePt t="22368" x="1897063" y="3825875"/>
          <p14:tracePt t="22386" x="1882775" y="3840163"/>
          <p14:tracePt t="22403" x="1828800" y="3902075"/>
          <p14:tracePt t="22421" x="1812925" y="3946525"/>
          <p14:tracePt t="22437" x="1806575" y="3978275"/>
          <p14:tracePt t="22454" x="1790700" y="3984625"/>
          <p14:tracePt t="22470" x="1790700" y="3992563"/>
          <p14:tracePt t="22486" x="1782763" y="3992563"/>
          <p14:tracePt t="22604" x="1782763" y="4000500"/>
          <p14:tracePt t="22616" x="1768475" y="4022725"/>
          <p14:tracePt t="22628" x="1736725" y="4060825"/>
          <p14:tracePt t="22640" x="1706563" y="4076700"/>
          <p14:tracePt t="22653" x="1660525" y="4098925"/>
          <p14:tracePt t="22670" x="1654175" y="4106863"/>
          <p14:tracePt t="22685" x="1638300" y="4106863"/>
          <p14:tracePt t="22716" x="1638300" y="4098925"/>
          <p14:tracePt t="22844" x="1638300" y="4084638"/>
          <p14:tracePt t="22860" x="1638300" y="4076700"/>
          <p14:tracePt t="22876" x="1638300" y="4068763"/>
          <p14:tracePt t="22889" x="1638300" y="4060825"/>
          <p14:tracePt t="22903" x="1638300" y="4054475"/>
          <p14:tracePt t="22919" x="1638300" y="4046538"/>
          <p14:tracePt t="22935" x="1646238" y="4038600"/>
          <p14:tracePt t="22952" x="1646238" y="4030663"/>
          <p14:tracePt t="23020" x="1646238" y="4022725"/>
          <p14:tracePt t="23044" x="1654175" y="4008438"/>
          <p14:tracePt t="23053" x="1660525" y="4000500"/>
          <p14:tracePt t="23070" x="1668463" y="3984625"/>
          <p14:tracePt t="23085" x="1676400" y="3978275"/>
          <p14:tracePt t="23102" x="1676400" y="3970338"/>
          <p14:tracePt t="23124" x="1692275" y="3954463"/>
          <p14:tracePt t="23140" x="1692275" y="3946525"/>
          <p14:tracePt t="23164" x="1692275" y="3940175"/>
          <p14:tracePt t="23196" x="1698625" y="3940175"/>
          <p14:tracePt t="23208" x="1698625" y="3932238"/>
          <p14:tracePt t="23220" x="1706563" y="3908425"/>
          <p14:tracePt t="23235" x="1722438" y="3886200"/>
          <p14:tracePt t="23253" x="1744663" y="3856038"/>
          <p14:tracePt t="23269" x="1752600" y="3848100"/>
          <p14:tracePt t="23285" x="1768475" y="3832225"/>
          <p14:tracePt t="23302" x="1768475" y="3817938"/>
          <p14:tracePt t="23318" x="1790700" y="3779838"/>
          <p14:tracePt t="23335" x="1812925" y="3763963"/>
          <p14:tracePt t="23353" x="1844675" y="3725863"/>
          <p14:tracePt t="23370" x="1858963" y="3711575"/>
          <p14:tracePt t="23387" x="1866900" y="3703638"/>
          <p14:tracePt t="23403" x="1874838" y="3703638"/>
          <p14:tracePt t="23421" x="1874838" y="3695700"/>
          <p14:tracePt t="23435" x="1889125" y="3695700"/>
          <p14:tracePt t="23453" x="1897063" y="3679825"/>
          <p14:tracePt t="23469" x="1905000" y="3665538"/>
          <p14:tracePt t="23485" x="1905000" y="3657600"/>
          <p14:tracePt t="23502" x="1905000" y="3649663"/>
          <p14:tracePt t="23518" x="1905000" y="3657600"/>
          <p14:tracePt t="23988" x="1912938" y="3673475"/>
          <p14:tracePt t="24000" x="1951038" y="3703638"/>
          <p14:tracePt t="24019" x="2019300" y="3733800"/>
          <p14:tracePt t="24037" x="2049463" y="3756025"/>
          <p14:tracePt t="24053" x="2057400" y="3771900"/>
          <p14:tracePt t="24072" x="2073275" y="3771900"/>
          <p14:tracePt t="24092" x="2079625" y="3779838"/>
          <p14:tracePt t="24108" x="2095500" y="3787775"/>
          <p14:tracePt t="24117" x="2117725" y="3802063"/>
          <p14:tracePt t="24134" x="2125663" y="3810000"/>
          <p14:tracePt t="24151" x="2125663" y="3817938"/>
          <p14:tracePt t="24212" x="2133600" y="3817938"/>
          <p14:tracePt t="24236" x="2133600" y="3825875"/>
          <p14:tracePt t="24444" x="2125663" y="3832225"/>
          <p14:tracePt t="24460" x="2111375" y="3832225"/>
          <p14:tracePt t="24472" x="2087563" y="3856038"/>
          <p14:tracePt t="24487" x="2073275" y="3870325"/>
          <p14:tracePt t="24503" x="2057400" y="3878263"/>
          <p14:tracePt t="24518" x="2035175" y="3894138"/>
          <p14:tracePt t="24537" x="2019300" y="3908425"/>
          <p14:tracePt t="24551" x="2003425" y="3916363"/>
          <p14:tracePt t="24568" x="1989138" y="3940175"/>
          <p14:tracePt t="24584" x="1989138" y="3946525"/>
          <p14:tracePt t="24601" x="1973263" y="3962400"/>
          <p14:tracePt t="24617" x="1973263" y="3970338"/>
          <p14:tracePt t="24634" x="1965325" y="3970338"/>
          <p14:tracePt t="24733" x="1958975" y="3970338"/>
          <p14:tracePt t="24749" x="1958975" y="3962400"/>
          <p14:tracePt t="24764" x="1951038" y="3940175"/>
          <p14:tracePt t="24776" x="1951038" y="3932238"/>
          <p14:tracePt t="24788" x="1943100" y="3908425"/>
          <p14:tracePt t="24800" x="1943100" y="3902075"/>
          <p14:tracePt t="24817" x="1935163" y="3902075"/>
          <p14:tracePt t="25085" x="1935163" y="3894138"/>
          <p14:tracePt t="25356" x="1935163" y="3886200"/>
          <p14:tracePt t="25428" x="1935163" y="3878263"/>
          <p14:tracePt t="25460" x="1935163" y="3870325"/>
          <p14:tracePt t="25492" x="1935163" y="3863975"/>
          <p14:tracePt t="25508" x="1943100" y="3856038"/>
          <p14:tracePt t="25524" x="1943100" y="3848100"/>
          <p14:tracePt t="25540" x="1943100" y="3840163"/>
          <p14:tracePt t="25748" x="1943100" y="3832225"/>
          <p14:tracePt t="27548" x="1943100" y="3848100"/>
          <p14:tracePt t="28124" x="1943100" y="3856038"/>
          <p14:tracePt t="28136" x="1943100" y="3863975"/>
          <p14:tracePt t="28146" x="1943100" y="3878263"/>
          <p14:tracePt t="28165" x="1943100" y="3894138"/>
          <p14:tracePt t="28181" x="1943100" y="3908425"/>
          <p14:tracePt t="28198" x="1943100" y="3932238"/>
          <p14:tracePt t="28214" x="1943100" y="3954463"/>
          <p14:tracePt t="28230" x="1943100" y="3978275"/>
          <p14:tracePt t="28247" x="1943100" y="4008438"/>
          <p14:tracePt t="28264" x="1943100" y="4054475"/>
          <p14:tracePt t="28280" x="1943100" y="4098925"/>
          <p14:tracePt t="28297" x="1943100" y="4152900"/>
          <p14:tracePt t="28314" x="1943100" y="4183063"/>
          <p14:tracePt t="28330" x="1943100" y="4229100"/>
          <p14:tracePt t="28347" x="1951038" y="4275138"/>
          <p14:tracePt t="28365" x="1958975" y="4283075"/>
          <p14:tracePt t="28382" x="1958975" y="4305300"/>
          <p14:tracePt t="28398" x="1958975" y="4321175"/>
          <p14:tracePt t="28415" x="1958975" y="4335463"/>
          <p14:tracePt t="28431" x="1958975" y="4351338"/>
          <p14:tracePt t="28448" x="1958975" y="4381500"/>
          <p14:tracePt t="28465" x="1958975" y="4389438"/>
          <p14:tracePt t="28480" x="1958975" y="4403725"/>
          <p14:tracePt t="28496" x="1951038" y="4435475"/>
          <p14:tracePt t="28513" x="1943100" y="4473575"/>
          <p14:tracePt t="28530" x="1927225" y="4518025"/>
          <p14:tracePt t="28547" x="1905000" y="4579938"/>
          <p14:tracePt t="28547" x="1905000" y="4602163"/>
          <p14:tracePt t="28565" x="1905000" y="4625975"/>
          <p14:tracePt t="28581" x="1905000" y="4648200"/>
          <p14:tracePt t="28597" x="1897063" y="4648200"/>
          <p14:tracePt t="28717" x="1897063" y="4656138"/>
          <p14:tracePt t="28728" x="1889125" y="4656138"/>
          <p14:tracePt t="28844" x="1882775" y="4625975"/>
          <p14:tracePt t="28856" x="1874838" y="4587875"/>
          <p14:tracePt t="28870" x="1858963" y="4541838"/>
          <p14:tracePt t="28886" x="1858963" y="4533900"/>
          <p14:tracePt t="28896" x="1844675" y="4511675"/>
          <p14:tracePt t="28913" x="1836738" y="4479925"/>
          <p14:tracePt t="28930" x="1828800" y="4465638"/>
          <p14:tracePt t="28946" x="1828800" y="4397375"/>
          <p14:tracePt t="28963" x="1828800" y="4327525"/>
          <p14:tracePt t="28981" x="1828800" y="4297363"/>
          <p14:tracePt t="28997" x="1828800" y="4267200"/>
          <p14:tracePt t="29014" x="1828800" y="4251325"/>
          <p14:tracePt t="29030" x="1828800" y="4237038"/>
          <p14:tracePt t="29076" x="1828800" y="4229100"/>
          <p14:tracePt t="29093" x="1828800" y="4221163"/>
          <p14:tracePt t="29108" x="1828800" y="4206875"/>
          <p14:tracePt t="29121" x="1828800" y="4183063"/>
          <p14:tracePt t="29133" x="1828800" y="4175125"/>
          <p14:tracePt t="29146" x="1828800" y="4160838"/>
          <p14:tracePt t="29163" x="1828800" y="4152900"/>
          <p14:tracePt t="29179" x="1828800" y="4122738"/>
          <p14:tracePt t="29197" x="1828800" y="4092575"/>
          <p14:tracePt t="29214" x="1828800" y="4054475"/>
          <p14:tracePt t="29230" x="1828800" y="4022725"/>
          <p14:tracePt t="29246" x="1828800" y="3992563"/>
          <p14:tracePt t="29264" x="1828800" y="3978275"/>
          <p14:tracePt t="29281" x="1828800" y="3970338"/>
          <p14:tracePt t="29297" x="1828800" y="3962400"/>
          <p14:tracePt t="29313" x="1828800" y="3954463"/>
          <p14:tracePt t="29329" x="1828800" y="3946525"/>
          <p14:tracePt t="29346" x="1828800" y="3940175"/>
          <p14:tracePt t="29362" x="1828800" y="3924300"/>
          <p14:tracePt t="29428" x="1828800" y="3916363"/>
          <p14:tracePt t="29444" x="1828800" y="3908425"/>
          <p14:tracePt t="29457" x="1828800" y="3894138"/>
          <p14:tracePt t="29466" x="1828800" y="3886200"/>
          <p14:tracePt t="29484" x="1828800" y="3878263"/>
          <p14:tracePt t="29533" x="1828800" y="3863975"/>
          <p14:tracePt t="29572" x="1828800" y="3856038"/>
          <p14:tracePt t="29597" x="1828800" y="3840163"/>
          <p14:tracePt t="29764" x="1844675" y="3825875"/>
          <p14:tracePt t="29908" x="1844675" y="3817938"/>
          <p14:tracePt t="31707" x="1844675" y="3810000"/>
          <p14:tracePt t="32500" x="1844675" y="3787775"/>
          <p14:tracePt t="32512" x="1844675" y="3771900"/>
          <p14:tracePt t="32525" x="1858963" y="3749675"/>
          <p14:tracePt t="32543" x="1858963" y="3741738"/>
          <p14:tracePt t="32559" x="1866900" y="3725863"/>
          <p14:tracePt t="32577" x="1882775" y="3725863"/>
          <p14:tracePt t="32644" x="1897063" y="3725863"/>
          <p14:tracePt t="32660" x="1905000" y="3717925"/>
          <p14:tracePt t="32677" x="1912938" y="3711575"/>
          <p14:tracePt t="32716" x="1920875" y="3703638"/>
          <p14:tracePt t="32741" x="1927225" y="3695700"/>
          <p14:tracePt t="32764" x="1927225" y="3687763"/>
          <p14:tracePt t="33468" x="1927225" y="3679825"/>
          <p14:tracePt t="33484" x="1927225" y="3673475"/>
          <p14:tracePt t="33524" x="1935163" y="3673475"/>
          <p14:tracePt t="33773" x="1951038" y="3657600"/>
          <p14:tracePt t="33796" x="1958975" y="3641725"/>
          <p14:tracePt t="33808" x="1973263" y="3619500"/>
          <p14:tracePt t="33826" x="1981200" y="3611563"/>
          <p14:tracePt t="33841" x="1981200" y="3603625"/>
          <p14:tracePt t="33858" x="1989138" y="3597275"/>
          <p14:tracePt t="33874" x="1989138" y="3589338"/>
          <p14:tracePt t="33892" x="2003425" y="3559175"/>
          <p14:tracePt t="33910" x="2003425" y="3551238"/>
          <p14:tracePt t="33926" x="2011363" y="3543300"/>
          <p14:tracePt t="33980" x="2011363" y="3535363"/>
          <p14:tracePt t="33992" x="2019300" y="3527425"/>
          <p14:tracePt t="34036" x="2027238" y="3521075"/>
          <p14:tracePt t="34052" x="2035175" y="3505200"/>
          <p14:tracePt t="34069" x="2041525" y="3489325"/>
          <p14:tracePt t="34084" x="2049463" y="3489325"/>
          <p14:tracePt t="34100" x="2049463" y="3482975"/>
          <p14:tracePt t="34109" x="2057400" y="3475038"/>
          <p14:tracePt t="34132" x="2073275" y="3459163"/>
          <p14:tracePt t="34157" x="2073275" y="3451225"/>
          <p14:tracePt t="34169" x="2079625" y="3436938"/>
          <p14:tracePt t="34182" x="2087563" y="3421063"/>
          <p14:tracePt t="34197" x="2095500" y="3413125"/>
          <p14:tracePt t="34210" x="2111375" y="3390900"/>
          <p14:tracePt t="34225" x="2117725" y="3375025"/>
          <p14:tracePt t="34241" x="2133600" y="3360738"/>
          <p14:tracePt t="34258" x="2133600" y="3352800"/>
          <p14:tracePt t="34300" x="2149475" y="3344863"/>
          <p14:tracePt t="34333" x="2149475" y="3336925"/>
          <p14:tracePt t="34357" x="2149475" y="3330575"/>
          <p14:tracePt t="34373" x="2149475" y="3322638"/>
          <p14:tracePt t="34385" x="2149475" y="3314700"/>
          <p14:tracePt t="34541" x="2149475" y="3306763"/>
          <p14:tracePt t="34552" x="2155825" y="3306763"/>
          <p14:tracePt t="34567" x="2155825" y="3298825"/>
          <p14:tracePt t="34579" x="2155825" y="3284538"/>
          <p14:tracePt t="34590" x="2163763" y="3284538"/>
          <p14:tracePt t="34607" x="2171700" y="3276600"/>
          <p14:tracePt t="34623" x="2171700" y="3260725"/>
          <p14:tracePt t="34640" x="2193925" y="3230563"/>
          <p14:tracePt t="34657" x="2201863" y="3208338"/>
          <p14:tracePt t="34674" x="2217738" y="3184525"/>
          <p14:tracePt t="34691" x="2217738" y="3178175"/>
          <p14:tracePt t="34707" x="2225675" y="3162300"/>
          <p14:tracePt t="34724" x="2225675" y="3154363"/>
          <p14:tracePt t="34789" x="2239963" y="3140075"/>
          <p14:tracePt t="34800" x="2239963" y="3132138"/>
          <p14:tracePt t="34820" x="2255838" y="3108325"/>
          <p14:tracePt t="34836" x="2263775" y="3094038"/>
          <p14:tracePt t="34852" x="2270125" y="3086100"/>
          <p14:tracePt t="34861" x="2278063" y="3063875"/>
          <p14:tracePt t="34873" x="2293938" y="3048000"/>
          <p14:tracePt t="34890" x="2301875" y="3040063"/>
          <p14:tracePt t="34906" x="2308225" y="3032125"/>
          <p14:tracePt t="34924" x="2316163" y="3025775"/>
          <p14:tracePt t="34949" x="2316163" y="3017838"/>
          <p14:tracePt t="34962" x="2324100" y="3001963"/>
          <p14:tracePt t="34976" x="2332038" y="2987675"/>
          <p14:tracePt t="34991" x="2339975" y="2979738"/>
          <p14:tracePt t="35007" x="2339975" y="2971800"/>
          <p14:tracePt t="35023" x="2346325" y="2963863"/>
          <p14:tracePt t="35040" x="2362200" y="2925763"/>
          <p14:tracePt t="35058" x="2370138" y="2911475"/>
          <p14:tracePt t="35075" x="2384425" y="2873375"/>
          <p14:tracePt t="35090" x="2392363" y="2857500"/>
          <p14:tracePt t="35106" x="2400300" y="2841625"/>
          <p14:tracePt t="35106" x="2400300" y="2835275"/>
          <p14:tracePt t="35125" x="2408238" y="2827338"/>
          <p14:tracePt t="35141" x="2408238" y="2819400"/>
          <p14:tracePt t="35156" x="2416175" y="2811463"/>
          <p14:tracePt t="35173" x="2422525" y="2803525"/>
          <p14:tracePt t="35190" x="2422525" y="2797175"/>
          <p14:tracePt t="35206" x="2422525" y="2781300"/>
          <p14:tracePt t="35228" x="2430463" y="2781300"/>
          <p14:tracePt t="35240" x="2438400" y="2765425"/>
          <p14:tracePt t="35257" x="2446338" y="2751138"/>
          <p14:tracePt t="35275" x="2446338" y="2735263"/>
          <p14:tracePt t="35291" x="2446338" y="2727325"/>
          <p14:tracePt t="35340" x="2460625" y="2713038"/>
          <p14:tracePt t="35357" x="2460625" y="2705100"/>
          <p14:tracePt t="35369" x="2476500" y="2682875"/>
          <p14:tracePt t="35382" x="2476500" y="2674938"/>
          <p14:tracePt t="35396" x="2484438" y="2659063"/>
          <p14:tracePt t="35412" x="2492375" y="2644775"/>
          <p14:tracePt t="35423" x="2492375" y="2628900"/>
          <p14:tracePt t="35440" x="2506663" y="2613025"/>
          <p14:tracePt t="35456" x="2506663" y="2606675"/>
          <p14:tracePt t="35516" x="2506663" y="2598738"/>
          <p14:tracePt t="35533" x="2506663" y="2590800"/>
          <p14:tracePt t="35545" x="2522538" y="2574925"/>
          <p14:tracePt t="35559" x="2522538" y="2560638"/>
          <p14:tracePt t="35575" x="2536825" y="2544763"/>
          <p14:tracePt t="35591" x="2536825" y="2530475"/>
          <p14:tracePt t="35612" x="2536825" y="2514600"/>
          <p14:tracePt t="35628" x="2552700" y="2498725"/>
          <p14:tracePt t="35644" x="2552700" y="2484438"/>
          <p14:tracePt t="35668" x="2560638" y="2476500"/>
          <p14:tracePt t="35680" x="2568575" y="2468563"/>
          <p14:tracePt t="35692" x="2568575" y="2460625"/>
          <p14:tracePt t="35756" x="2568575" y="2454275"/>
          <p14:tracePt t="35768" x="2568575" y="2446338"/>
          <p14:tracePt t="35780" x="2582863" y="2430463"/>
          <p14:tracePt t="35796" x="2582863" y="2416175"/>
          <p14:tracePt t="35812" x="2590800" y="2392363"/>
          <p14:tracePt t="35828" x="2598738" y="2384425"/>
          <p14:tracePt t="35841" x="2598738" y="2378075"/>
          <p14:tracePt t="35856" x="2598738" y="2370138"/>
          <p14:tracePt t="35980" x="2598738" y="2354263"/>
          <p14:tracePt t="35992" x="2613025" y="2339975"/>
          <p14:tracePt t="36006" x="2613025" y="2324100"/>
          <p14:tracePt t="36023" x="2613025" y="2308225"/>
          <p14:tracePt t="36117" x="2620963" y="2301875"/>
          <p14:tracePt t="36129" x="2620963" y="2293938"/>
          <p14:tracePt t="36172" x="2628900" y="2293938"/>
          <p14:tracePt t="36183" x="2628900" y="2278063"/>
          <p14:tracePt t="36196" x="2636838" y="2270125"/>
          <p14:tracePt t="36209" x="2644775" y="2255838"/>
          <p14:tracePt t="36224" x="2644775" y="2247900"/>
          <p14:tracePt t="36252" x="2651125" y="2247900"/>
          <p14:tracePt t="37458" x="2651125" y="2255838"/>
          <p14:tracePt t="39017" x="2651125" y="2270125"/>
          <p14:tracePt t="39477" x="2651125" y="2278063"/>
          <p14:tracePt t="39493" x="2651125" y="2286000"/>
          <p14:tracePt t="39509" x="2651125" y="2293938"/>
          <p14:tracePt t="39522" x="2651125" y="2301875"/>
          <p14:tracePt t="39537" x="2651125" y="2308225"/>
          <p14:tracePt t="39552" x="2651125" y="2362200"/>
          <p14:tracePt t="39569" x="2651125" y="2416175"/>
          <p14:tracePt t="39586" x="2651125" y="2476500"/>
          <p14:tracePt t="39602" x="2651125" y="2530475"/>
          <p14:tracePt t="39619" x="2651125" y="2560638"/>
          <p14:tracePt t="39619" x="2651125" y="2568575"/>
          <p14:tracePt t="39637" x="2651125" y="2590800"/>
          <p14:tracePt t="39652" x="2651125" y="2606675"/>
          <p14:tracePt t="39669" x="2651125" y="2620963"/>
          <p14:tracePt t="39686" x="2651125" y="2636838"/>
          <p14:tracePt t="39702" x="2651125" y="2644775"/>
          <p14:tracePt t="39718" x="2651125" y="2674938"/>
          <p14:tracePt t="39736" x="2651125" y="2720975"/>
          <p14:tracePt t="39753" x="2651125" y="2765425"/>
          <p14:tracePt t="39770" x="2651125" y="2811463"/>
          <p14:tracePt t="39786" x="2651125" y="2841625"/>
          <p14:tracePt t="39801" x="2651125" y="2849563"/>
          <p14:tracePt t="39818" x="2651125" y="2857500"/>
          <p14:tracePt t="39835" x="2651125" y="2873375"/>
          <p14:tracePt t="39917" x="2651125" y="2887663"/>
          <p14:tracePt t="39933" x="2651125" y="2903538"/>
          <p14:tracePt t="39945" x="2644775" y="2911475"/>
          <p14:tracePt t="39954" x="2636838" y="2941638"/>
          <p14:tracePt t="39969" x="2620963" y="2971800"/>
          <p14:tracePt t="39986" x="2598738" y="3025775"/>
          <p14:tracePt t="40002" x="2590800" y="3055938"/>
          <p14:tracePt t="40019" x="2568575" y="3101975"/>
          <p14:tracePt t="40019" x="2568575" y="3116263"/>
          <p14:tracePt t="40037" x="2568575" y="3132138"/>
          <p14:tracePt t="40051" x="2552700" y="3178175"/>
          <p14:tracePt t="40070" x="2544763" y="3216275"/>
          <p14:tracePt t="40086" x="2530475" y="3222625"/>
          <p14:tracePt t="40102" x="2530475" y="3238500"/>
          <p14:tracePt t="40119" x="2522538" y="3260725"/>
          <p14:tracePt t="40135" x="2514600" y="3284538"/>
          <p14:tracePt t="40152" x="2506663" y="3322638"/>
          <p14:tracePt t="40169" x="2492375" y="3352800"/>
          <p14:tracePt t="40185" x="2460625" y="3421063"/>
          <p14:tracePt t="40202" x="2416175" y="3527425"/>
          <p14:tracePt t="40219" x="2324100" y="3679825"/>
          <p14:tracePt t="40236" x="2209800" y="3810000"/>
          <p14:tracePt t="40236" x="2171700" y="3878263"/>
          <p14:tracePt t="40253" x="2117725" y="3954463"/>
          <p14:tracePt t="40269" x="2103438" y="3992563"/>
          <p14:tracePt t="40286" x="2103438" y="4000500"/>
          <p14:tracePt t="40302" x="2095500" y="4008438"/>
          <p14:tracePt t="40381" x="2087563" y="4022725"/>
          <p14:tracePt t="40397" x="2079625" y="4038600"/>
          <p14:tracePt t="40408" x="2073275" y="4038600"/>
          <p14:tracePt t="40421" x="2073275" y="4030663"/>
          <p14:tracePt t="41576" x="2073275" y="4046538"/>
          <p14:tracePt t="41924" x="2073275" y="4068763"/>
          <p14:tracePt t="42292" x="2073275" y="4076700"/>
          <p14:tracePt t="42309" x="2073275" y="4092575"/>
          <p14:tracePt t="42319" x="2087563" y="4144963"/>
          <p14:tracePt t="42334" x="2087563" y="4251325"/>
          <p14:tracePt t="42350" x="2087563" y="4359275"/>
          <p14:tracePt t="42366" x="2087563" y="4511675"/>
          <p14:tracePt t="42383" x="2087563" y="4648200"/>
          <p14:tracePt t="42399" x="2073275" y="4770438"/>
          <p14:tracePt t="42416" x="2065338" y="4876800"/>
          <p14:tracePt t="42433" x="2049463" y="4968875"/>
          <p14:tracePt t="42449" x="2041525" y="5029200"/>
          <p14:tracePt t="42466" x="2041525" y="5059363"/>
          <p14:tracePt t="42484" x="2041525" y="5105400"/>
          <p14:tracePt t="42501" x="2041525" y="5135563"/>
          <p14:tracePt t="42518" x="2041525" y="5165725"/>
          <p14:tracePt t="42533" x="2035175" y="5181600"/>
          <p14:tracePt t="42550" x="2027238" y="5211763"/>
          <p14:tracePt t="42566" x="2019300" y="5227638"/>
          <p14:tracePt t="42583" x="2011363" y="5241925"/>
          <p14:tracePt t="42599" x="1997075" y="5241925"/>
          <p14:tracePt t="42718" x="1981200" y="5241925"/>
          <p14:tracePt t="42729" x="1958975" y="5211763"/>
          <p14:tracePt t="42743" x="1920875" y="5189538"/>
          <p14:tracePt t="42756" x="1897063" y="5173663"/>
          <p14:tracePt t="42769" x="1889125" y="5173663"/>
          <p14:tracePt t="42783" x="1874838" y="5173663"/>
          <p14:tracePt t="42799" x="1866900" y="5173663"/>
          <p14:tracePt t="42816" x="1851025" y="5165725"/>
          <p14:tracePt t="42834" x="1844675" y="5159375"/>
          <p14:tracePt t="42853" x="1836738" y="5159375"/>
          <p14:tracePt t="42869" x="1828800" y="5159375"/>
          <p14:tracePt t="42883" x="1820863" y="5159375"/>
          <p14:tracePt t="42899" x="1812925" y="5165725"/>
          <p14:tracePt t="42916" x="1806575" y="5165725"/>
          <p14:tracePt t="42950" x="1798638" y="5165725"/>
          <p14:tracePt t="42973" x="1790700" y="5165725"/>
          <p14:tracePt t="42981" x="1774825" y="5165725"/>
          <p14:tracePt t="42990" x="1752600" y="5165725"/>
          <p14:tracePt t="43000" x="1706563" y="5165725"/>
          <p14:tracePt t="43016" x="1646238" y="5181600"/>
          <p14:tracePt t="43033" x="1577975" y="5203825"/>
          <p14:tracePt t="43050" x="1531938" y="5219700"/>
          <p14:tracePt t="43068" x="1485900" y="5241925"/>
          <p14:tracePt t="43083" x="1470025" y="5249863"/>
          <p14:tracePt t="43100" x="1463675" y="5249863"/>
          <p14:tracePt t="43293" x="1463675" y="5241925"/>
          <p14:tracePt t="43309" x="1477963" y="5227638"/>
          <p14:tracePt t="43318" x="1477963" y="5219700"/>
          <p14:tracePt t="43333" x="1524000" y="5159375"/>
          <p14:tracePt t="43351" x="1546225" y="5127625"/>
          <p14:tracePt t="43368" x="1570038" y="5097463"/>
          <p14:tracePt t="43384" x="1584325" y="5083175"/>
          <p14:tracePt t="43400" x="1600200" y="5059363"/>
          <p14:tracePt t="43416" x="1616075" y="5037138"/>
          <p14:tracePt t="43432" x="1638300" y="5013325"/>
          <p14:tracePt t="43449" x="1660525" y="4983163"/>
          <p14:tracePt t="43466" x="1692275" y="4953000"/>
          <p14:tracePt t="43482" x="1698625" y="4953000"/>
          <p14:tracePt t="43499" x="1706563" y="4937125"/>
          <p14:tracePt t="43516" x="1714500" y="4937125"/>
          <p14:tracePt t="43532" x="1730375" y="4922838"/>
          <p14:tracePt t="43566" x="1730375" y="4930775"/>
          <p14:tracePt t="43733" x="1730375" y="4937125"/>
          <p14:tracePt t="43741" x="1730375" y="4953000"/>
          <p14:tracePt t="43757" x="1730375" y="4968875"/>
          <p14:tracePt t="43766" x="1730375" y="4975225"/>
          <p14:tracePt t="43783" x="1730375" y="4983163"/>
          <p14:tracePt t="43799" x="1730375" y="4991100"/>
          <p14:tracePt t="43815" x="1730375" y="4999038"/>
          <p14:tracePt t="43853" x="1736725" y="4999038"/>
          <p14:tracePt t="44109" x="1744663" y="4999038"/>
          <p14:tracePt t="44205" x="1760538" y="4999038"/>
          <p14:tracePt t="44245" x="1768475" y="4999038"/>
          <p14:tracePt t="44398" x="1774825" y="4999038"/>
          <p14:tracePt t="44409" x="1782763" y="4999038"/>
          <p14:tracePt t="44422" x="1790700" y="4999038"/>
          <p14:tracePt t="44435" x="1812925" y="4999038"/>
          <p14:tracePt t="44449" x="1836738" y="4999038"/>
          <p14:tracePt t="44466" x="1858963" y="4999038"/>
          <p14:tracePt t="44483" x="1882775" y="4999038"/>
          <p14:tracePt t="44499" x="1905000" y="4999038"/>
          <p14:tracePt t="44515" x="1912938" y="4999038"/>
          <p14:tracePt t="44532" x="1927225" y="4991100"/>
          <p14:tracePt t="44550" x="1943100" y="4991100"/>
          <p14:tracePt t="44567" x="1989138" y="4991100"/>
          <p14:tracePt t="44583" x="2095500" y="4991100"/>
          <p14:tracePt t="44600" x="2239963" y="4991100"/>
          <p14:tracePt t="44616" x="2416175" y="4991100"/>
          <p14:tracePt t="44632" x="2582863" y="4991100"/>
          <p14:tracePt t="44648" x="2765425" y="4991100"/>
          <p14:tracePt t="44665" x="2955925" y="4960938"/>
          <p14:tracePt t="44681" x="3140075" y="4937125"/>
          <p14:tracePt t="44698" x="3284538" y="4930775"/>
          <p14:tracePt t="44715" x="3436938" y="4899025"/>
          <p14:tracePt t="44731" x="3619500" y="4838700"/>
          <p14:tracePt t="44748" x="3794125" y="4792663"/>
          <p14:tracePt t="44766" x="3902075" y="4770438"/>
          <p14:tracePt t="44783" x="4000500" y="4746625"/>
          <p14:tracePt t="44800" x="4084638" y="4724400"/>
          <p14:tracePt t="44816" x="4160838" y="4702175"/>
          <p14:tracePt t="44832" x="4259263" y="4694238"/>
          <p14:tracePt t="44849" x="4351338" y="4670425"/>
          <p14:tracePt t="44866" x="4449763" y="4656138"/>
          <p14:tracePt t="44882" x="4572000" y="4648200"/>
          <p14:tracePt t="44899" x="4686300" y="4648200"/>
          <p14:tracePt t="44915" x="4784725" y="4648200"/>
          <p14:tracePt t="44933" x="4906963" y="4648200"/>
          <p14:tracePt t="44949" x="5083175" y="4648200"/>
          <p14:tracePt t="44964" x="5318125" y="4708525"/>
          <p14:tracePt t="44982" x="5394325" y="4732338"/>
          <p14:tracePt t="44998" x="5440363" y="4740275"/>
          <p14:tracePt t="45015" x="5470525" y="4746625"/>
          <p14:tracePt t="45031" x="5486400" y="4754563"/>
          <p14:tracePt t="45047" x="5502275" y="4762500"/>
          <p14:tracePt t="45066" x="5532438" y="4792663"/>
          <p14:tracePt t="45081" x="5562600" y="4822825"/>
          <p14:tracePt t="45097" x="5600700" y="4854575"/>
          <p14:tracePt t="45114" x="5638800" y="4876800"/>
          <p14:tracePt t="45131" x="5654675" y="4892675"/>
          <p14:tracePt t="45147" x="5661025" y="4899025"/>
          <p14:tracePt t="45165" x="5661025" y="4906963"/>
          <p14:tracePt t="45318" x="5661025" y="4922838"/>
          <p14:tracePt t="45334" x="5661025" y="4937125"/>
          <p14:tracePt t="45398" x="5654675" y="4960938"/>
          <p14:tracePt t="45414" x="5654675" y="4968875"/>
          <p14:tracePt t="45425" x="5646738" y="4983163"/>
          <p14:tracePt t="45439" x="5646738" y="4991100"/>
          <p14:tracePt t="45448" x="5638800" y="5006975"/>
          <p14:tracePt t="45463" x="5638800" y="5021263"/>
          <p14:tracePt t="45481" x="5638800" y="5029200"/>
          <p14:tracePt t="45497" x="5630863" y="5029200"/>
          <p14:tracePt t="45574" x="5630863" y="5037138"/>
          <p14:tracePt t="45614" x="5630863" y="5045075"/>
          <p14:tracePt t="45958" x="5638800" y="5045075"/>
          <p14:tracePt t="45974" x="5654675" y="5045075"/>
          <p14:tracePt t="45997" x="5676900" y="5045075"/>
          <p14:tracePt t="46006" x="5715000" y="5021263"/>
          <p14:tracePt t="46015" x="5791200" y="5006975"/>
          <p14:tracePt t="46031" x="5829300" y="4991100"/>
          <p14:tracePt t="46047" x="5845175" y="4983163"/>
          <p14:tracePt t="46063" x="5845175" y="4975225"/>
          <p14:tracePt t="46110" x="5845175" y="4960938"/>
          <p14:tracePt t="46125" x="5845175" y="4953000"/>
          <p14:tracePt t="46137" x="5845175" y="4937125"/>
          <p14:tracePt t="46151" x="5845175" y="4922838"/>
          <p14:tracePt t="46163" x="5837238" y="4914900"/>
          <p14:tracePt t="46179" x="5837238" y="4906963"/>
          <p14:tracePt t="46198" x="5829300" y="4899025"/>
          <p14:tracePt t="46230" x="5821363" y="4892675"/>
          <p14:tracePt t="46254" x="5813425" y="4884738"/>
          <p14:tracePt t="46270" x="5807075" y="4876800"/>
          <p14:tracePt t="46282" x="5807075" y="4868863"/>
          <p14:tracePt t="46297" x="5791200" y="4846638"/>
          <p14:tracePt t="46314" x="5775325" y="4830763"/>
          <p14:tracePt t="46329" x="5768975" y="4822825"/>
          <p14:tracePt t="46346" x="5768975" y="4816475"/>
          <p14:tracePt t="46363" x="5783263" y="4838700"/>
          <p14:tracePt t="46526" x="5791200" y="4860925"/>
          <p14:tracePt t="46540" x="5837238" y="4906963"/>
          <p14:tracePt t="46553" x="5845175" y="4937125"/>
          <p14:tracePt t="46567" x="5851525" y="4945063"/>
          <p14:tracePt t="46580" x="5905500" y="5029200"/>
          <p14:tracePt t="46598" x="5913438" y="5075238"/>
          <p14:tracePt t="46615" x="5927725" y="5097463"/>
          <p14:tracePt t="46631" x="5935663" y="5097463"/>
          <p14:tracePt t="46646" x="5935663" y="5105400"/>
          <p14:tracePt t="46663" x="5943600" y="5105400"/>
          <p14:tracePt t="46680" x="5943600" y="5113338"/>
          <p14:tracePt t="46702" x="5951538" y="5113338"/>
          <p14:tracePt t="46718" x="5965825" y="5121275"/>
          <p14:tracePt t="46730" x="5973763" y="5127625"/>
          <p14:tracePt t="46747" x="5989638" y="5127625"/>
          <p14:tracePt t="46790" x="5997575" y="5127625"/>
          <p14:tracePt t="46801" x="6003925" y="5127625"/>
          <p14:tracePt t="46815" x="6019800" y="5127625"/>
          <p14:tracePt t="46854" x="6027738" y="5113338"/>
          <p14:tracePt t="46878" x="6035675" y="5113338"/>
          <p14:tracePt t="46890" x="6035675" y="5105400"/>
          <p14:tracePt t="46903" x="6042025" y="5097463"/>
          <p14:tracePt t="46914" x="6065838" y="5097463"/>
          <p14:tracePt t="46929" x="6088063" y="5083175"/>
          <p14:tracePt t="46945" x="6103938" y="5083175"/>
          <p14:tracePt t="46989" x="6126163" y="5083175"/>
          <p14:tracePt t="46997" x="6164263" y="5083175"/>
          <p14:tracePt t="47014" x="6210300" y="5067300"/>
          <p14:tracePt t="47030" x="6226175" y="5067300"/>
          <p14:tracePt t="47047" x="6232525" y="5067300"/>
          <p14:tracePt t="47158" x="6226175" y="5067300"/>
          <p14:tracePt t="47582" x="6218238" y="5067300"/>
          <p14:tracePt t="47593" x="6210300" y="5083175"/>
          <p14:tracePt t="47611" x="6172200" y="5083175"/>
          <p14:tracePt t="47628" x="6164263" y="5089525"/>
          <p14:tracePt t="47628" x="6149975" y="5097463"/>
          <p14:tracePt t="47646" x="6118225" y="5105400"/>
          <p14:tracePt t="47662" x="6103938" y="5113338"/>
          <p14:tracePt t="47678" x="6096000" y="5113338"/>
          <p14:tracePt t="47694" x="6088063" y="5113338"/>
          <p14:tracePt t="47711" x="6073775" y="5113338"/>
          <p14:tracePt t="47728" x="6035675" y="5121275"/>
          <p14:tracePt t="47746" x="5989638" y="5143500"/>
          <p14:tracePt t="47763" x="5943600" y="5151438"/>
          <p14:tracePt t="47779" x="5883275" y="5181600"/>
          <p14:tracePt t="47795" x="5845175" y="5203825"/>
          <p14:tracePt t="47795" x="5821363" y="5219700"/>
          <p14:tracePt t="47814" x="5745163" y="5265738"/>
          <p14:tracePt t="47830" x="5715000" y="5287963"/>
          <p14:tracePt t="47844" x="5578475" y="5349875"/>
          <p14:tracePt t="47862" x="5478463" y="5372100"/>
          <p14:tracePt t="47878" x="5356225" y="5394325"/>
          <p14:tracePt t="47895" x="5227638" y="5418138"/>
          <p14:tracePt t="47911" x="5143500" y="5426075"/>
          <p14:tracePt t="47928" x="5089525" y="5448300"/>
          <p14:tracePt t="47945" x="5045075" y="5448300"/>
          <p14:tracePt t="47962" x="5021263" y="5456238"/>
          <p14:tracePt t="47978" x="4999038" y="5456238"/>
          <p14:tracePt t="47995" x="4968875" y="5456238"/>
          <p14:tracePt t="48012" x="4892675" y="5456238"/>
          <p14:tracePt t="48028" x="4778375" y="5456238"/>
          <p14:tracePt t="48028" x="4694238" y="5432425"/>
          <p14:tracePt t="48046" x="4487863" y="5380038"/>
          <p14:tracePt t="48062" x="4297363" y="5356225"/>
          <p14:tracePt t="48080" x="4122738" y="5356225"/>
          <p14:tracePt t="48095" x="3978275" y="5364163"/>
          <p14:tracePt t="48111" x="3840163" y="5402263"/>
          <p14:tracePt t="48128" x="3763963" y="5426075"/>
          <p14:tracePt t="48144" x="3703638" y="5432425"/>
          <p14:tracePt t="48161" x="3657600" y="5432425"/>
          <p14:tracePt t="48178" x="3589338" y="5432425"/>
          <p14:tracePt t="48195" x="3497263" y="5432425"/>
          <p14:tracePt t="48211" x="3352800" y="5402263"/>
          <p14:tracePt t="48227" x="3140075" y="5394325"/>
          <p14:tracePt t="48246" x="3009900" y="5394325"/>
          <p14:tracePt t="48263" x="2911475" y="5394325"/>
          <p14:tracePt t="48279" x="2827338" y="5402263"/>
          <p14:tracePt t="48295" x="2773363" y="5426075"/>
          <p14:tracePt t="48311" x="2720975" y="5432425"/>
          <p14:tracePt t="48328" x="2682875" y="5432425"/>
          <p14:tracePt t="48345" x="2644775" y="5432425"/>
          <p14:tracePt t="48361" x="2606675" y="5432425"/>
          <p14:tracePt t="48377" x="2552700" y="5432425"/>
          <p14:tracePt t="48394" x="2492375" y="5456238"/>
          <p14:tracePt t="48411" x="2430463" y="5456238"/>
          <p14:tracePt t="48427" x="2339975" y="5456238"/>
          <p14:tracePt t="48427" x="2278063" y="5456238"/>
          <p14:tracePt t="48446" x="2225675" y="5464175"/>
          <p14:tracePt t="48463" x="2171700" y="5464175"/>
          <p14:tracePt t="48478" x="2117725" y="5478463"/>
          <p14:tracePt t="48495" x="2057400" y="5494338"/>
          <p14:tracePt t="48511" x="1973263" y="5494338"/>
          <p14:tracePt t="48528" x="1866900" y="5478463"/>
          <p14:tracePt t="48544" x="1752600" y="5448300"/>
          <p14:tracePt t="48561" x="1660525" y="5426075"/>
          <p14:tracePt t="48578" x="1584325" y="5394325"/>
          <p14:tracePt t="48594" x="1539875" y="5394325"/>
          <p14:tracePt t="48611" x="1493838" y="5394325"/>
          <p14:tracePt t="48627" x="1455738" y="5394325"/>
          <p14:tracePt t="48644" x="1409700" y="5387975"/>
          <p14:tracePt t="48644" x="1379538" y="5372100"/>
          <p14:tracePt t="48662" x="1235075" y="5341938"/>
          <p14:tracePt t="48678" x="1096963" y="5303838"/>
          <p14:tracePt t="48695" x="982663" y="5280025"/>
          <p14:tracePt t="48711" x="898525" y="5257800"/>
          <p14:tracePt t="48727" x="846138" y="5249863"/>
          <p14:tracePt t="48744" x="808038" y="5241925"/>
          <p14:tracePt t="48761" x="792163" y="5235575"/>
          <p14:tracePt t="48777" x="792163" y="5227638"/>
          <p14:tracePt t="48793" x="792163" y="5211763"/>
          <p14:tracePt t="48934" x="808038" y="5203825"/>
          <p14:tracePt t="48950" x="822325" y="5203825"/>
          <p14:tracePt t="48965" x="838200" y="5203825"/>
          <p14:tracePt t="48978" x="868363" y="5197475"/>
          <p14:tracePt t="48995" x="930275" y="5173663"/>
          <p14:tracePt t="49011" x="1012825" y="5151438"/>
          <p14:tracePt t="49028" x="1096963" y="5127625"/>
          <p14:tracePt t="49044" x="1249363" y="5089525"/>
          <p14:tracePt t="49067" x="1355725" y="5059363"/>
          <p14:tracePt t="49083" x="1470025" y="5029200"/>
          <p14:tracePt t="49097" x="1592263" y="4991100"/>
          <p14:tracePt t="49110" x="1676400" y="4960938"/>
          <p14:tracePt t="49127" x="1752600" y="4937125"/>
          <p14:tracePt t="49144" x="1820863" y="4922838"/>
          <p14:tracePt t="49161" x="1897063" y="4922838"/>
          <p14:tracePt t="49178" x="1927225" y="4922838"/>
          <p14:tracePt t="49194" x="1965325" y="4922838"/>
          <p14:tracePt t="49210" x="1997075" y="4922838"/>
          <p14:tracePt t="49227" x="2035175" y="4922838"/>
          <p14:tracePt t="49244" x="2073275" y="4922838"/>
          <p14:tracePt t="49260" x="2095500" y="4906963"/>
          <p14:tracePt t="49277" x="2141538" y="4906963"/>
          <p14:tracePt t="49294" x="2155825" y="4906963"/>
          <p14:tracePt t="49310" x="2187575" y="4906963"/>
          <p14:tracePt t="49327" x="2201863" y="4906963"/>
          <p14:tracePt t="49343" x="2225675" y="4899025"/>
          <p14:tracePt t="49360" x="2239963" y="4899025"/>
          <p14:tracePt t="49377" x="2255838" y="4899025"/>
          <p14:tracePt t="49394" x="2270125" y="4899025"/>
          <p14:tracePt t="49409" x="2293938" y="4899025"/>
          <p14:tracePt t="49427" x="2316163" y="4899025"/>
          <p14:tracePt t="49443" x="2354263" y="4899025"/>
          <p14:tracePt t="49460" x="2384425" y="4899025"/>
          <p14:tracePt t="49460" x="2408238" y="4899025"/>
          <p14:tracePt t="49478" x="2438400" y="4899025"/>
          <p14:tracePt t="49494" x="2468563" y="4899025"/>
          <p14:tracePt t="49510" x="2498725" y="4899025"/>
          <p14:tracePt t="49527" x="2530475" y="4899025"/>
          <p14:tracePt t="49543" x="2560638" y="4899025"/>
          <p14:tracePt t="49560" x="2574925" y="4899025"/>
          <p14:tracePt t="49576" x="2606675" y="4899025"/>
          <p14:tracePt t="49593" x="2636838" y="4899025"/>
          <p14:tracePt t="49610" x="2674938" y="4899025"/>
          <p14:tracePt t="49626" x="2713038" y="4906963"/>
          <p14:tracePt t="49643" x="2765425" y="4906963"/>
          <p14:tracePt t="49659" x="2819400" y="4906963"/>
          <p14:tracePt t="49677" x="2887663" y="4906963"/>
          <p14:tracePt t="49694" x="2941638" y="4906963"/>
          <p14:tracePt t="49710" x="3017838" y="4930775"/>
          <p14:tracePt t="49727" x="3070225" y="4937125"/>
          <p14:tracePt t="49743" x="3108325" y="4937125"/>
          <p14:tracePt t="49760" x="3146425" y="4945063"/>
          <p14:tracePt t="49776" x="3184525" y="4953000"/>
          <p14:tracePt t="49793" x="3216275" y="4953000"/>
          <p14:tracePt t="49810" x="3222625" y="4960938"/>
          <p14:tracePt t="49826" x="3230563" y="4960938"/>
          <p14:tracePt t="49842" x="3238500" y="4968875"/>
          <p14:tracePt t="49861" x="3246438" y="4968875"/>
          <p14:tracePt t="49876" x="3276600" y="4968875"/>
          <p14:tracePt t="49895" x="3298825" y="4968875"/>
          <p14:tracePt t="49910" x="3330575" y="4968875"/>
          <p14:tracePt t="49927" x="3360738" y="4968875"/>
          <p14:tracePt t="49943" x="3390900" y="4975225"/>
          <p14:tracePt t="49959" x="3421063" y="4975225"/>
          <p14:tracePt t="49976" x="3467100" y="4975225"/>
          <p14:tracePt t="49993" x="3505200" y="4983163"/>
          <p14:tracePt t="50009" x="3543300" y="4983163"/>
          <p14:tracePt t="50026" x="3573463" y="4983163"/>
          <p14:tracePt t="50043" x="3597275" y="4983163"/>
          <p14:tracePt t="50059" x="3627438" y="4983163"/>
          <p14:tracePt t="50059" x="3635375" y="4983163"/>
          <p14:tracePt t="50078" x="3649663" y="4983163"/>
          <p14:tracePt t="50092" x="3687763" y="4983163"/>
          <p14:tracePt t="50110" x="3703638" y="4983163"/>
          <p14:tracePt t="50125" x="3717925" y="4983163"/>
          <p14:tracePt t="50165" x="3725863" y="4983163"/>
          <p14:tracePt t="50182" x="3733800" y="4983163"/>
          <p14:tracePt t="50194" x="3756025" y="4983163"/>
          <p14:tracePt t="50209" x="3787775" y="4983163"/>
          <p14:tracePt t="50225" x="3810000" y="4983163"/>
          <p14:tracePt t="50243" x="3825875" y="4983163"/>
          <p14:tracePt t="50260" x="3817938" y="4983163"/>
          <p14:tracePt t="50502" x="3810000" y="4983163"/>
          <p14:tracePt t="50513" x="3756025" y="4983163"/>
          <p14:tracePt t="50527" x="3679825" y="4999038"/>
          <p14:tracePt t="50544" x="3589338" y="5013325"/>
          <p14:tracePt t="50560" x="3497263" y="5029200"/>
          <p14:tracePt t="50578" x="3413125" y="5051425"/>
          <p14:tracePt t="50593" x="3314700" y="5083175"/>
          <p14:tracePt t="50608" x="3260725" y="5089525"/>
          <p14:tracePt t="50625" x="3184525" y="5113338"/>
          <p14:tracePt t="50642" x="3101975" y="5143500"/>
          <p14:tracePt t="50659" x="3040063" y="5143500"/>
          <p14:tracePt t="50675" x="2979738" y="5173663"/>
          <p14:tracePt t="50692" x="2933700" y="5181600"/>
          <p14:tracePt t="50708" x="2819400" y="5241925"/>
          <p14:tracePt t="50726" x="2759075" y="5265738"/>
          <p14:tracePt t="50742" x="2689225" y="5303838"/>
          <p14:tracePt t="50759" x="2644775" y="5311775"/>
          <p14:tracePt t="50775" x="2598738" y="5318125"/>
          <p14:tracePt t="50792" x="2514600" y="5318125"/>
          <p14:tracePt t="50808" x="2422525" y="5318125"/>
          <p14:tracePt t="50825" x="2308225" y="5318125"/>
          <p14:tracePt t="50842" x="2163763" y="5318125"/>
          <p14:tracePt t="50858" x="2003425" y="5326063"/>
          <p14:tracePt t="50875" x="1851025" y="5326063"/>
          <p14:tracePt t="50891" x="1706563" y="5326063"/>
          <p14:tracePt t="50908" x="1584325" y="5326063"/>
          <p14:tracePt t="50908" x="1524000" y="5326063"/>
          <p14:tracePt t="50926" x="1470025" y="5326063"/>
          <p14:tracePt t="50943" x="1439863" y="5326063"/>
          <p14:tracePt t="50959" x="1409700" y="5326063"/>
          <p14:tracePt t="50975" x="1393825" y="5311775"/>
          <p14:tracePt t="50992" x="1371600" y="5287963"/>
          <p14:tracePt t="51008" x="1355725" y="5273675"/>
          <p14:tracePt t="51025" x="1341438" y="5235575"/>
          <p14:tracePt t="51041" x="1311275" y="5219700"/>
          <p14:tracePt t="51058" x="1303338" y="5197475"/>
          <p14:tracePt t="51058" x="1287463" y="5181600"/>
          <p14:tracePt t="51078" x="1279525" y="5173663"/>
          <p14:tracePt t="51091" x="1265238" y="5165725"/>
          <p14:tracePt t="51108" x="1257300" y="5159375"/>
          <p14:tracePt t="51133" x="1257300" y="5151438"/>
          <p14:tracePt t="51245" x="1249363" y="5143500"/>
          <p14:tracePt t="51270" x="1249363" y="5135563"/>
          <p14:tracePt t="51310" x="1249363" y="5121275"/>
          <p14:tracePt t="51342" x="1249363" y="5105400"/>
          <p14:tracePt t="51358" x="1249363" y="5089525"/>
          <p14:tracePt t="51398" x="1265238" y="5089525"/>
          <p14:tracePt t="51414" x="1295400" y="5083175"/>
          <p14:tracePt t="51426" x="1379538" y="5067300"/>
          <p14:tracePt t="51442" x="1477963" y="5045075"/>
          <p14:tracePt t="51459" x="1562100" y="5045075"/>
          <p14:tracePt t="51474" x="1646238" y="5021263"/>
          <p14:tracePt t="51491" x="1698625" y="5013325"/>
          <p14:tracePt t="51508" x="1752600" y="4983163"/>
          <p14:tracePt t="51524" x="1812925" y="4968875"/>
          <p14:tracePt t="51542" x="1828800" y="4960938"/>
          <p14:tracePt t="51558" x="1844675" y="4960938"/>
          <p14:tracePt t="51575" x="1844675" y="4953000"/>
          <p14:tracePt t="51590" x="1866900" y="4960938"/>
          <p14:tracePt t="51608" x="1889125" y="4975225"/>
          <p14:tracePt t="51624" x="1927225" y="4991100"/>
          <p14:tracePt t="51641" x="1951038" y="4991100"/>
          <p14:tracePt t="51658" x="1981200" y="4999038"/>
          <p14:tracePt t="51675" x="1997075" y="4999038"/>
          <p14:tracePt t="51690" x="2003425" y="4999038"/>
          <p14:tracePt t="51707" x="2019300" y="4999038"/>
          <p14:tracePt t="51707" x="2027238" y="4999038"/>
          <p14:tracePt t="51727" x="2041525" y="4999038"/>
          <p14:tracePt t="51743" x="2049463" y="4999038"/>
          <p14:tracePt t="51758" x="2065338" y="4999038"/>
          <p14:tracePt t="51776" x="2087563" y="5006975"/>
          <p14:tracePt t="51792" x="2111375" y="5006975"/>
          <p14:tracePt t="51809" x="2133600" y="5013325"/>
          <p14:tracePt t="51825" x="2171700" y="5021263"/>
          <p14:tracePt t="51841" x="2209800" y="5029200"/>
          <p14:tracePt t="51857" x="2255838" y="5029200"/>
          <p14:tracePt t="51874" x="2293938" y="5029200"/>
          <p14:tracePt t="51891" x="2316163" y="5029200"/>
          <p14:tracePt t="51907" x="2324100" y="5029200"/>
          <p14:tracePt t="51924" x="2339975" y="5029200"/>
          <p14:tracePt t="51957" x="2346325" y="5029200"/>
          <p14:tracePt t="51981" x="2362200" y="5029200"/>
          <p14:tracePt t="52014" x="2392363" y="5021263"/>
          <p14:tracePt t="52030" x="2400300" y="5013325"/>
          <p14:tracePt t="52044" x="2438400" y="4999038"/>
          <p14:tracePt t="52057" x="2514600" y="4953000"/>
          <p14:tracePt t="52079" x="2530475" y="4937125"/>
          <p14:tracePt t="52090" x="2598738" y="4922838"/>
          <p14:tracePt t="52107" x="2659063" y="4906963"/>
          <p14:tracePt t="52124" x="2713038" y="4899025"/>
          <p14:tracePt t="52141" x="2765425" y="4899025"/>
          <p14:tracePt t="52158" x="2797175" y="4899025"/>
          <p14:tracePt t="52174" x="2819400" y="4884738"/>
          <p14:tracePt t="52191" x="2827338" y="4884738"/>
          <p14:tracePt t="52207" x="2819400" y="4884738"/>
          <p14:tracePt t="52478" x="2811463" y="4884738"/>
          <p14:tracePt t="52489" x="2789238" y="4884738"/>
          <p14:tracePt t="52507" x="2773363" y="4884738"/>
          <p14:tracePt t="52524" x="2765425" y="4892675"/>
          <p14:tracePt t="52540" x="2759075" y="4899025"/>
          <p14:tracePt t="52556" x="2743200" y="4906963"/>
          <p14:tracePt t="52574" x="2735263" y="4922838"/>
          <p14:tracePt t="52590" x="2727325" y="4930775"/>
          <p14:tracePt t="52607" x="2720975" y="4937125"/>
          <p14:tracePt t="52624" x="2713038" y="4953000"/>
          <p14:tracePt t="52640" x="2705100" y="4953000"/>
          <p14:tracePt t="52657" x="2697163" y="4953000"/>
          <p14:tracePt t="52677" x="2682875" y="4960938"/>
          <p14:tracePt t="52689" x="2659063" y="4968875"/>
          <p14:tracePt t="52706" x="2651125" y="4968875"/>
          <p14:tracePt t="52723" x="2628900" y="4983163"/>
          <p14:tracePt t="52740" x="2598738" y="4991100"/>
          <p14:tracePt t="52740" x="2574925" y="5006975"/>
          <p14:tracePt t="52758" x="2544763" y="5006975"/>
          <p14:tracePt t="52774" x="2506663" y="5006975"/>
          <p14:tracePt t="52790" x="2454275" y="5021263"/>
          <p14:tracePt t="52807" x="2392363" y="5021263"/>
          <p14:tracePt t="52823" x="2324100" y="5021263"/>
          <p14:tracePt t="52840" x="2263775" y="5021263"/>
          <p14:tracePt t="52857" x="2217738" y="5021263"/>
          <p14:tracePt t="52873" x="2155825" y="5006975"/>
          <p14:tracePt t="52890" x="2117725" y="5006975"/>
          <p14:tracePt t="52906" x="2103438" y="5006975"/>
          <p14:tracePt t="52923" x="2095500" y="4991100"/>
          <p14:tracePt t="52939" x="2087563" y="4991100"/>
          <p14:tracePt t="52958" x="2079625" y="4991100"/>
          <p14:tracePt t="52972" x="2041525" y="4975225"/>
          <p14:tracePt t="52990" x="2011363" y="4975225"/>
          <p14:tracePt t="53007" x="1997075" y="4975225"/>
          <p14:tracePt t="53023" x="1965325" y="4975225"/>
          <p14:tracePt t="53039" x="1943100" y="4960938"/>
          <p14:tracePt t="53056" x="1935163" y="4960938"/>
          <p14:tracePt t="53076" x="1927225" y="4960938"/>
          <p14:tracePt t="53089" x="1905000" y="4937125"/>
          <p14:tracePt t="53106" x="1889125" y="4906963"/>
          <p14:tracePt t="53123" x="1866900" y="4876800"/>
          <p14:tracePt t="53139" x="1866900" y="4860925"/>
          <p14:tracePt t="53157" x="1851025" y="4838700"/>
          <p14:tracePt t="53157" x="1828800" y="4830763"/>
          <p14:tracePt t="53174" x="1820863" y="4808538"/>
          <p14:tracePt t="53190" x="1806575" y="4770438"/>
          <p14:tracePt t="53207" x="1798638" y="4746625"/>
          <p14:tracePt t="53223" x="1790700" y="4740275"/>
          <p14:tracePt t="53239" x="1790700" y="4724400"/>
          <p14:tracePt t="53270" x="1782763" y="4716463"/>
          <p14:tracePt t="53283" x="1774825" y="4708525"/>
          <p14:tracePt t="53296" x="1774825" y="4702175"/>
          <p14:tracePt t="53309" x="1774825" y="4694238"/>
          <p14:tracePt t="53323" x="1774825" y="4686300"/>
          <p14:tracePt t="53382" x="1774825" y="4670425"/>
          <p14:tracePt t="53406" x="1774825" y="4664075"/>
          <p14:tracePt t="53550" x="1774825" y="4656138"/>
          <p14:tracePt t="53562" x="1774825" y="4648200"/>
          <p14:tracePt t="53572" x="1774825" y="4640263"/>
          <p14:tracePt t="53589" x="1774825" y="4610100"/>
          <p14:tracePt t="53606" x="1774825" y="4587875"/>
          <p14:tracePt t="53623" x="1774825" y="4556125"/>
          <p14:tracePt t="53639" x="1774825" y="4518025"/>
          <p14:tracePt t="53656" x="1774825" y="4487863"/>
          <p14:tracePt t="53672" x="1774825" y="4457700"/>
          <p14:tracePt t="53689" x="1774825" y="4441825"/>
          <p14:tracePt t="53706" x="1774825" y="4427538"/>
          <p14:tracePt t="53723" x="1774825" y="4411663"/>
          <p14:tracePt t="53741" x="1774825" y="4397375"/>
          <p14:tracePt t="53756" x="1774825" y="4381500"/>
          <p14:tracePt t="53772" x="1774825" y="4335463"/>
          <p14:tracePt t="53790" x="1774825" y="4327525"/>
          <p14:tracePt t="53807" x="1774825" y="4305300"/>
          <p14:tracePt t="53824" x="1774825" y="4275138"/>
          <p14:tracePt t="53840" x="1774825" y="4244975"/>
          <p14:tracePt t="53856" x="1774825" y="4213225"/>
          <p14:tracePt t="53873" x="1760538" y="4144963"/>
          <p14:tracePt t="53890" x="1760538" y="4060825"/>
          <p14:tracePt t="53905" x="1744663" y="4008438"/>
          <p14:tracePt t="53922" x="1744663" y="3954463"/>
          <p14:tracePt t="53938" x="1744663" y="3902075"/>
          <p14:tracePt t="53955" x="1744663" y="3863975"/>
          <p14:tracePt t="53955" x="1744663" y="3848100"/>
          <p14:tracePt t="53975" x="1744663" y="3794125"/>
          <p14:tracePt t="53990" x="1744663" y="3763963"/>
          <p14:tracePt t="54007" x="1744663" y="3725863"/>
          <p14:tracePt t="54023" x="1744663" y="3703638"/>
          <p14:tracePt t="54040" x="1744663" y="3687763"/>
          <p14:tracePt t="54056" x="1744663" y="3673475"/>
          <p14:tracePt t="54078" x="1744663" y="3657600"/>
          <p14:tracePt t="54088" x="1736725" y="3619500"/>
          <p14:tracePt t="54105" x="1736725" y="3597275"/>
          <p14:tracePt t="54122" x="1736725" y="3581400"/>
          <p14:tracePt t="54138" x="1744663" y="3581400"/>
          <p14:tracePt t="54230" x="1744663" y="3589338"/>
          <p14:tracePt t="54241" x="1768475" y="3611563"/>
          <p14:tracePt t="54256" x="1812925" y="3657600"/>
          <p14:tracePt t="54272" x="1858963" y="3703638"/>
          <p14:tracePt t="54288" x="1889125" y="3756025"/>
          <p14:tracePt t="54304" x="1905000" y="3771900"/>
          <p14:tracePt t="54321" x="1920875" y="3771900"/>
          <p14:tracePt t="54542" x="1935163" y="3763963"/>
          <p14:tracePt t="54553" x="1943100" y="3741738"/>
          <p14:tracePt t="54572" x="1943100" y="3733800"/>
          <p14:tracePt t="60846" x="1951038" y="3725863"/>
          <p14:tracePt t="62055" x="1958975" y="3725863"/>
          <p14:tracePt t="63384" x="1965325" y="3725863"/>
          <p14:tracePt t="64174" x="1973263" y="3725863"/>
          <p14:tracePt t="64446" x="1973263" y="3717925"/>
          <p14:tracePt t="64478" x="1973263" y="3703638"/>
          <p14:tracePt t="64774" x="1973263" y="3695700"/>
          <p14:tracePt t="64790" x="1973263" y="3687763"/>
          <p14:tracePt t="64802" x="1965325" y="3687763"/>
          <p14:tracePt t="64815" x="1958975" y="3679825"/>
          <p14:tracePt t="65838" x="1958975" y="3687763"/>
          <p14:tracePt t="65982" x="1958975" y="3695700"/>
          <p14:tracePt t="65993" x="1958975" y="3703638"/>
          <p14:tracePt t="66010" x="1958975" y="3711575"/>
          <p14:tracePt t="66026" x="1958975" y="3717925"/>
          <p14:tracePt t="66077" x="1958975" y="3733800"/>
          <p14:tracePt t="66102" x="1958975" y="3741738"/>
          <p14:tracePt t="66114" x="1958975" y="3763963"/>
          <p14:tracePt t="66128" x="1958975" y="3779838"/>
          <p14:tracePt t="66143" x="1958975" y="3825875"/>
          <p14:tracePt t="66161" x="1958975" y="3856038"/>
          <p14:tracePt t="66176" x="1958975" y="3886200"/>
          <p14:tracePt t="66193" x="1943100" y="3916363"/>
          <p14:tracePt t="66210" x="1943100" y="3924300"/>
          <p14:tracePt t="66226" x="1943100" y="3940175"/>
          <p14:tracePt t="66309" x="1943100" y="3946525"/>
          <p14:tracePt t="66326" x="1943100" y="3970338"/>
          <p14:tracePt t="66342" x="1943100" y="3978275"/>
          <p14:tracePt t="66365" x="1943100" y="3984625"/>
          <p14:tracePt t="66375" x="1943100" y="3992563"/>
          <p14:tracePt t="66392" x="1943100" y="4008438"/>
          <p14:tracePt t="66410" x="1943100" y="4022725"/>
          <p14:tracePt t="66426" x="1943100" y="4038600"/>
          <p14:tracePt t="66442" x="1943100" y="4054475"/>
          <p14:tracePt t="66459" x="1943100" y="4068763"/>
          <p14:tracePt t="66476" x="1943100" y="4084638"/>
          <p14:tracePt t="66476" x="1943100" y="4098925"/>
          <p14:tracePt t="66494" x="1943100" y="4106863"/>
          <p14:tracePt t="66510" x="1943100" y="4137025"/>
          <p14:tracePt t="66527" x="1943100" y="4152900"/>
          <p14:tracePt t="66543" x="1943100" y="4168775"/>
          <p14:tracePt t="66560" x="1943100" y="4191000"/>
          <p14:tracePt t="66576" x="1943100" y="4213225"/>
          <p14:tracePt t="66593" x="1951038" y="4237038"/>
          <p14:tracePt t="66609" x="1958975" y="4251325"/>
          <p14:tracePt t="66626" x="1965325" y="4259263"/>
          <p14:tracePt t="66642" x="1965325" y="4283075"/>
          <p14:tracePt t="66659" x="1965325" y="4297363"/>
          <p14:tracePt t="66675" x="1973263" y="4305300"/>
          <p14:tracePt t="66694" x="1973263" y="4321175"/>
          <p14:tracePt t="66710" x="1973263" y="4351338"/>
          <p14:tracePt t="66727" x="1981200" y="4365625"/>
          <p14:tracePt t="66743" x="1981200" y="4403725"/>
          <p14:tracePt t="66759" x="1989138" y="4419600"/>
          <p14:tracePt t="66775" x="1989138" y="4427538"/>
          <p14:tracePt t="66792" x="1989138" y="4449763"/>
          <p14:tracePt t="66809" x="1989138" y="4473575"/>
          <p14:tracePt t="66826" x="1989138" y="4487863"/>
          <p14:tracePt t="66842" x="1989138" y="4511675"/>
          <p14:tracePt t="66859" x="1989138" y="4541838"/>
          <p14:tracePt t="66876" x="1989138" y="4572000"/>
          <p14:tracePt t="66892" x="1989138" y="4602163"/>
          <p14:tracePt t="66892" x="1989138" y="4625975"/>
          <p14:tracePt t="66910" x="1989138" y="4648200"/>
          <p14:tracePt t="66926" x="1989138" y="4664075"/>
          <p14:tracePt t="66943" x="1989138" y="4678363"/>
          <p14:tracePt t="67022" x="1989138" y="4702175"/>
          <p14:tracePt t="67054" x="1989138" y="4724400"/>
          <p14:tracePt t="67074" x="1989138" y="4754563"/>
          <p14:tracePt t="67089" x="1989138" y="4778375"/>
          <p14:tracePt t="67108" x="1989138" y="4784725"/>
          <p14:tracePt t="67125" x="1989138" y="4792663"/>
          <p14:tracePt t="67141" x="1989138" y="4800600"/>
          <p14:tracePt t="67158" x="1989138" y="4816475"/>
          <p14:tracePt t="67213" x="1989138" y="4822825"/>
          <p14:tracePt t="67262" x="1989138" y="4830763"/>
          <p14:tracePt t="67302" x="1989138" y="4838700"/>
          <p14:tracePt t="67313" x="1973263" y="4854575"/>
          <p14:tracePt t="67334" x="1965325" y="4860925"/>
          <p14:tracePt t="69278" x="1958975" y="4860925"/>
          <p14:tracePt t="69310" x="1951038" y="4860925"/>
          <p14:tracePt t="69326" x="1935163" y="4860925"/>
          <p14:tracePt t="69358" x="1927225" y="4860925"/>
          <p14:tracePt t="69382" x="1927225" y="4854575"/>
          <p14:tracePt t="69407" x="1927225" y="4846638"/>
          <p14:tracePt t="69502" x="1927225" y="4838700"/>
          <p14:tracePt t="69518" x="1927225" y="4830763"/>
          <p14:tracePt t="69529" x="1927225" y="4816475"/>
          <p14:tracePt t="69541" x="1927225" y="4800600"/>
          <p14:tracePt t="69557" x="1920875" y="4784725"/>
          <p14:tracePt t="69573" x="1897063" y="4732338"/>
          <p14:tracePt t="69590" x="1874838" y="4678363"/>
          <p14:tracePt t="69607" x="1858963" y="4625975"/>
          <p14:tracePt t="69623" x="1851025" y="4564063"/>
          <p14:tracePt t="69639" x="1828800" y="4518025"/>
          <p14:tracePt t="69656" x="1806575" y="4449763"/>
          <p14:tracePt t="69673" x="1782763" y="4397375"/>
          <p14:tracePt t="69689" x="1782763" y="4327525"/>
          <p14:tracePt t="69706" x="1768475" y="4297363"/>
          <p14:tracePt t="69723" x="1768475" y="4259263"/>
          <p14:tracePt t="69740" x="1760538" y="4251325"/>
          <p14:tracePt t="69757" x="1760538" y="4229100"/>
          <p14:tracePt t="69772" x="1744663" y="4206875"/>
          <p14:tracePt t="69772" x="1744663" y="4183063"/>
          <p14:tracePt t="69790" x="1730375" y="4152900"/>
          <p14:tracePt t="69806" x="1730375" y="4122738"/>
          <p14:tracePt t="69822" x="1722438" y="4106863"/>
          <p14:tracePt t="69839" x="1722438" y="4098925"/>
          <p14:tracePt t="69855" x="1722438" y="4084638"/>
          <p14:tracePt t="69872" x="1714500" y="4076700"/>
          <p14:tracePt t="69888" x="1714500" y="4054475"/>
          <p14:tracePt t="69905" x="1714500" y="4030663"/>
          <p14:tracePt t="69922" x="1714500" y="4000500"/>
          <p14:tracePt t="69939" x="1714500" y="3946525"/>
          <p14:tracePt t="69955" x="1714500" y="3916363"/>
          <p14:tracePt t="69972" x="1714500" y="3908425"/>
          <p14:tracePt t="69988" x="1714500" y="3902075"/>
          <p14:tracePt t="70022" x="1714500" y="3886200"/>
          <p14:tracePt t="70038" x="1714500" y="3878263"/>
          <p14:tracePt t="70061" x="1722438" y="3870325"/>
          <p14:tracePt t="70070" x="1730375" y="3863975"/>
          <p14:tracePt t="70080" x="1744663" y="3848100"/>
          <p14:tracePt t="70088" x="1760538" y="3817938"/>
          <p14:tracePt t="70105" x="1806575" y="3749675"/>
          <p14:tracePt t="70122" x="1851025" y="3679825"/>
          <p14:tracePt t="70138" x="1882775" y="3635375"/>
          <p14:tracePt t="70155" x="1882775" y="3627438"/>
          <p14:tracePt t="70182" x="1897063" y="3611563"/>
          <p14:tracePt t="70246" x="1912938" y="3597275"/>
          <p14:tracePt t="70262" x="1920875" y="3581400"/>
          <p14:tracePt t="70274" x="1927225" y="3581400"/>
          <p14:tracePt t="76543" x="1927225" y="3589338"/>
          <p14:tracePt t="76886" x="1927225" y="3597275"/>
          <p14:tracePt t="77102" x="1927225" y="3611563"/>
          <p14:tracePt t="77142" x="1927225" y="3619500"/>
          <p14:tracePt t="77174" x="1920875" y="3627438"/>
          <p14:tracePt t="77190" x="1912938" y="3635375"/>
          <p14:tracePt t="77206" x="1897063" y="3649663"/>
          <p14:tracePt t="77222" x="1889125" y="3649663"/>
          <p14:tracePt t="77318" x="1882775" y="3649663"/>
          <p14:tracePt t="77350" x="1874838" y="3657600"/>
          <p14:tracePt t="77374" x="1866900" y="3657600"/>
          <p14:tracePt t="77478" x="1858963" y="3657600"/>
          <p14:tracePt t="77614" x="1851025" y="3657600"/>
          <p14:tracePt t="77646" x="1844675" y="3657600"/>
          <p14:tracePt t="77670" x="1836738" y="3657600"/>
          <p14:tracePt t="77734" x="1828800" y="3657600"/>
          <p14:tracePt t="77750" x="1820863" y="3657600"/>
          <p14:tracePt t="77764" x="1812925" y="3657600"/>
          <p14:tracePt t="77782" x="1806575" y="3657600"/>
          <p14:tracePt t="77800" x="1798638" y="3657600"/>
          <p14:tracePt t="77815" x="1790700" y="3657600"/>
          <p14:tracePt t="77934" x="1782763" y="3657600"/>
          <p14:tracePt t="77982" x="1782763" y="3649663"/>
          <p14:tracePt t="78014" x="1774825" y="3649663"/>
          <p14:tracePt t="78027" x="1768475" y="3649663"/>
          <p14:tracePt t="78046" x="1760538" y="3649663"/>
          <p14:tracePt t="78062" x="1744663" y="3641725"/>
          <p14:tracePt t="78086" x="1736725" y="3641725"/>
          <p14:tracePt t="78094" x="1730375" y="3641725"/>
          <p14:tracePt t="78117" x="1722438" y="3641725"/>
          <p14:tracePt t="78133" x="1714500" y="3641725"/>
          <p14:tracePt t="78142" x="1706563" y="3641725"/>
          <p14:tracePt t="78155" x="1692275" y="3641725"/>
          <p14:tracePt t="78169" x="1684338" y="3641725"/>
          <p14:tracePt t="78182" x="1676400" y="3641725"/>
          <p14:tracePt t="78196" x="1646238" y="3641725"/>
          <p14:tracePt t="78215" x="1616075" y="3641725"/>
          <p14:tracePt t="78231" x="1577975" y="3641725"/>
          <p14:tracePt t="78249" x="1531938" y="3641725"/>
          <p14:tracePt t="78263" x="1477963" y="3641725"/>
          <p14:tracePt t="78280" x="1409700" y="3641725"/>
          <p14:tracePt t="78296" x="1333500" y="3657600"/>
          <p14:tracePt t="78313" x="1273175" y="3679825"/>
          <p14:tracePt t="78331" x="1196975" y="3703638"/>
          <p14:tracePt t="78348" x="1150938" y="3711575"/>
          <p14:tracePt t="78364" x="1104900" y="3733800"/>
          <p14:tracePt t="78382" x="1082675" y="3733800"/>
          <p14:tracePt t="78399" x="1082675" y="3741738"/>
          <p14:tracePt t="78470" x="1074738" y="3749675"/>
          <p14:tracePt t="78481" x="1058863" y="3749675"/>
          <p14:tracePt t="78497" x="1028700" y="3771900"/>
          <p14:tracePt t="78515" x="1012825" y="3779838"/>
          <p14:tracePt t="78530" x="990600" y="3779838"/>
          <p14:tracePt t="78547" x="974725" y="3787775"/>
          <p14:tracePt t="78564" x="968375" y="3787775"/>
          <p14:tracePt t="78580" x="952500" y="3787775"/>
          <p14:tracePt t="78630" x="936625" y="3787775"/>
          <p14:tracePt t="78654" x="922338" y="3794125"/>
          <p14:tracePt t="78665" x="892175" y="3810000"/>
          <p14:tracePt t="78680" x="830263" y="3840163"/>
          <p14:tracePt t="78697" x="754063" y="3886200"/>
          <p14:tracePt t="78713" x="708025" y="3902075"/>
          <p14:tracePt t="78730" x="693738" y="3902075"/>
          <p14:tracePt t="78746" x="677863" y="3908425"/>
          <p14:tracePt t="78763" x="669925" y="3908425"/>
          <p14:tracePt t="78862" x="663575" y="3908425"/>
          <p14:tracePt t="78886" x="647700" y="3908425"/>
          <p14:tracePt t="78897" x="617538" y="3908425"/>
          <p14:tracePt t="78914" x="609600" y="3908425"/>
          <p14:tracePt t="78930" x="587375" y="3908425"/>
          <p14:tracePt t="78947" x="563563" y="3908425"/>
          <p14:tracePt t="78947" x="555625" y="3908425"/>
          <p14:tracePt t="78966" x="549275" y="3908425"/>
          <p14:tracePt t="78982" x="533400" y="3902075"/>
          <p14:tracePt t="78999" x="511175" y="3878263"/>
          <p14:tracePt t="79015" x="495300" y="3863975"/>
          <p14:tracePt t="79032" x="495300" y="3840163"/>
          <p14:tracePt t="79047" x="479425" y="3825875"/>
          <p14:tracePt t="79063" x="479425" y="3817938"/>
          <p14:tracePt t="79081" x="479425" y="3810000"/>
          <p14:tracePt t="79096" x="479425" y="3802063"/>
          <p14:tracePt t="79125" x="479425" y="3787775"/>
          <p14:tracePt t="79270" x="479425" y="3779838"/>
          <p14:tracePt t="79295" x="479425" y="3756025"/>
          <p14:tracePt t="79306" x="479425" y="3725863"/>
          <p14:tracePt t="79320" x="479425" y="3711575"/>
          <p14:tracePt t="79333" x="479425" y="3687763"/>
          <p14:tracePt t="79346" x="479425" y="3673475"/>
          <p14:tracePt t="79363" x="479425" y="3665538"/>
          <p14:tracePt t="79379" x="479425" y="3649663"/>
          <p14:tracePt t="79396" x="479425" y="3641725"/>
          <p14:tracePt t="79445" x="487363" y="3635375"/>
          <p14:tracePt t="79638" x="495300" y="3635375"/>
          <p14:tracePt t="79649" x="517525" y="3635375"/>
          <p14:tracePt t="79663" x="549275" y="3635375"/>
          <p14:tracePt t="79679" x="579438" y="3635375"/>
          <p14:tracePt t="79695" x="631825" y="3635375"/>
          <p14:tracePt t="79712" x="663575" y="3635375"/>
          <p14:tracePt t="79729" x="685800" y="3635375"/>
          <p14:tracePt t="79746" x="701675" y="3627438"/>
          <p14:tracePt t="79763" x="723900" y="3611563"/>
          <p14:tracePt t="79780" x="746125" y="3597275"/>
          <p14:tracePt t="79795" x="769938" y="3597275"/>
          <p14:tracePt t="79812" x="792163" y="3589338"/>
          <p14:tracePt t="79812" x="808038" y="3581400"/>
          <p14:tracePt t="79830" x="815975" y="3581400"/>
          <p14:tracePt t="79853" x="822325" y="3581400"/>
          <p14:tracePt t="79870" x="830263" y="3581400"/>
          <p14:tracePt t="79883" x="854075" y="3581400"/>
          <p14:tracePt t="79897" x="884238" y="3581400"/>
          <p14:tracePt t="79912" x="914400" y="3573463"/>
          <p14:tracePt t="79929" x="974725" y="3565525"/>
          <p14:tracePt t="79945" x="998538" y="3551238"/>
          <p14:tracePt t="79962" x="1036638" y="3551238"/>
          <p14:tracePt t="79979" x="1074738" y="3551238"/>
          <p14:tracePt t="79995" x="1104900" y="3535363"/>
          <p14:tracePt t="80012" x="1143000" y="3527425"/>
          <p14:tracePt t="80012" x="1150938" y="3527425"/>
          <p14:tracePt t="80030" x="1165225" y="3527425"/>
          <p14:tracePt t="80047" x="1181100" y="3527425"/>
          <p14:tracePt t="80062" x="1211263" y="3527425"/>
          <p14:tracePt t="80081" x="1227138" y="3527425"/>
          <p14:tracePt t="80095" x="1249363" y="3527425"/>
          <p14:tracePt t="80112" x="1295400" y="3527425"/>
          <p14:tracePt t="80129" x="1363663" y="3527425"/>
          <p14:tracePt t="80145" x="1425575" y="3527425"/>
          <p14:tracePt t="80162" x="1501775" y="3527425"/>
          <p14:tracePt t="80179" x="1554163" y="3527425"/>
          <p14:tracePt t="80196" x="1608138" y="3513138"/>
          <p14:tracePt t="80212" x="1676400" y="3513138"/>
          <p14:tracePt t="80231" x="1692275" y="3513138"/>
          <p14:tracePt t="80245" x="1760538" y="3513138"/>
          <p14:tracePt t="80263" x="1798638" y="3513138"/>
          <p14:tracePt t="80279" x="1828800" y="3513138"/>
          <p14:tracePt t="80295" x="1858963" y="3513138"/>
          <p14:tracePt t="80312" x="1897063" y="3513138"/>
          <p14:tracePt t="80328" x="1943100" y="3497263"/>
          <p14:tracePt t="80347" x="1958975" y="3497263"/>
          <p14:tracePt t="80362" x="1973263" y="3497263"/>
          <p14:tracePt t="80379" x="1981200" y="3497263"/>
          <p14:tracePt t="80395" x="1981200" y="3489325"/>
          <p14:tracePt t="80502" x="1973263" y="3489325"/>
          <p14:tracePt t="80574" x="1965325" y="3489325"/>
          <p14:tracePt t="80586" x="1927225" y="3489325"/>
          <p14:tracePt t="80599" x="1912938" y="3489325"/>
          <p14:tracePt t="80611" x="1866900" y="3489325"/>
          <p14:tracePt t="80628" x="1820863" y="3489325"/>
          <p14:tracePt t="80628" x="1782763" y="3489325"/>
          <p14:tracePt t="80646" x="1736725" y="3497263"/>
          <p14:tracePt t="80662" x="1722438" y="3497263"/>
          <p14:tracePt t="80679" x="1706563" y="3497263"/>
          <p14:tracePt t="80694" x="1692275" y="3497263"/>
          <p14:tracePt t="80711" x="1660525" y="3497263"/>
          <p14:tracePt t="80728" x="1622425" y="3497263"/>
          <p14:tracePt t="80744" x="1584325" y="3497263"/>
          <p14:tracePt t="80761" x="1539875" y="3497263"/>
          <p14:tracePt t="80778" x="1508125" y="3497263"/>
          <p14:tracePt t="80796" x="1455738" y="3521075"/>
          <p14:tracePt t="80812" x="1401763" y="3527425"/>
          <p14:tracePt t="80828" x="1341438" y="3551238"/>
          <p14:tracePt t="80845" x="1265238" y="3565525"/>
          <p14:tracePt t="80863" x="1189038" y="3589338"/>
          <p14:tracePt t="80880" x="1120775" y="3619500"/>
          <p14:tracePt t="80896" x="1028700" y="3665538"/>
          <p14:tracePt t="80912" x="914400" y="3703638"/>
          <p14:tracePt t="80929" x="800100" y="3725863"/>
          <p14:tracePt t="80945" x="701675" y="3771900"/>
          <p14:tracePt t="80962" x="639763" y="3787775"/>
          <p14:tracePt t="80979" x="617538" y="3794125"/>
          <p14:tracePt t="80995" x="587375" y="3810000"/>
          <p14:tracePt t="81012" x="579438" y="3810000"/>
          <p14:tracePt t="81061" x="571500" y="3810000"/>
          <p14:tracePt t="81070" x="563563" y="3810000"/>
          <p14:tracePt t="81088" x="555625" y="3810000"/>
          <p14:tracePt t="81101" x="541338" y="3810000"/>
          <p14:tracePt t="81125" x="525463" y="3810000"/>
          <p14:tracePt t="81133" x="511175" y="3810000"/>
          <p14:tracePt t="81144" x="503238" y="3810000"/>
          <p14:tracePt t="81160" x="487363" y="3810000"/>
          <p14:tracePt t="81177" x="473075" y="3794125"/>
          <p14:tracePt t="81194" x="465138" y="3787775"/>
          <p14:tracePt t="81210" x="465138" y="3756025"/>
          <p14:tracePt t="81227" x="465138" y="3741738"/>
          <p14:tracePt t="81244" x="465138" y="3733800"/>
          <p14:tracePt t="81350" x="465138" y="3725863"/>
          <p14:tracePt t="81366" x="465138" y="3717925"/>
          <p14:tracePt t="81382" x="465138" y="3703638"/>
          <p14:tracePt t="81398" x="465138" y="3695700"/>
          <p14:tracePt t="81413" x="465138" y="3679825"/>
          <p14:tracePt t="81429" x="465138" y="3673475"/>
          <p14:tracePt t="81534" x="465138" y="3657600"/>
          <p14:tracePt t="82142" x="465138" y="3641725"/>
          <p14:tracePt t="82158" x="465138" y="3635375"/>
          <p14:tracePt t="82174" x="465138" y="3611563"/>
          <p14:tracePt t="82187" x="465138" y="3603625"/>
          <p14:tracePt t="82200" x="465138" y="3597275"/>
          <p14:tracePt t="82213" x="465138" y="3581400"/>
          <p14:tracePt t="82227" x="465138" y="3551238"/>
          <p14:tracePt t="82243" x="465138" y="3527425"/>
          <p14:tracePt t="82260" x="457200" y="3505200"/>
          <p14:tracePt t="82276" x="457200" y="3475038"/>
          <p14:tracePt t="82293" x="457200" y="3459163"/>
          <p14:tracePt t="82310" x="449263" y="3436938"/>
          <p14:tracePt t="82327" x="449263" y="3429000"/>
          <p14:tracePt t="82342" x="449263" y="3421063"/>
          <p14:tracePt t="82359" x="449263" y="3406775"/>
          <p14:tracePt t="82376" x="449263" y="3398838"/>
          <p14:tracePt t="82397" x="449263" y="3390900"/>
          <p14:tracePt t="82410" x="449263" y="3360738"/>
          <p14:tracePt t="82428" x="449263" y="3314700"/>
          <p14:tracePt t="82444" x="449263" y="3292475"/>
          <p14:tracePt t="82460" x="449263" y="3254375"/>
          <p14:tracePt t="82479" x="449263" y="3238500"/>
          <p14:tracePt t="82493" x="449263" y="3200400"/>
          <p14:tracePt t="82510" x="449263" y="3192463"/>
          <p14:tracePt t="82527" x="449263" y="3184525"/>
          <p14:tracePt t="82549" x="449263" y="3178175"/>
          <p14:tracePt t="82559" x="449263" y="3162300"/>
          <p14:tracePt t="82576" x="449263" y="3146425"/>
          <p14:tracePt t="82597" x="441325" y="3146425"/>
          <p14:tracePt t="82609" x="441325" y="3140075"/>
          <p14:tracePt t="82629" x="441325" y="3132138"/>
          <p14:tracePt t="82645" x="441325" y="3124200"/>
          <p14:tracePt t="82661" x="441325" y="3132138"/>
          <p14:tracePt t="82854" x="441325" y="3140075"/>
          <p14:tracePt t="82865" x="457200" y="3162300"/>
          <p14:tracePt t="82879" x="457200" y="3178175"/>
          <p14:tracePt t="82892" x="465138" y="3200400"/>
          <p14:tracePt t="82892" x="465138" y="3208338"/>
          <p14:tracePt t="82910" x="465138" y="3230563"/>
          <p14:tracePt t="82928" x="465138" y="3260725"/>
          <p14:tracePt t="82944" x="473075" y="3284538"/>
          <p14:tracePt t="82960" x="479425" y="3298825"/>
          <p14:tracePt t="82977" x="479425" y="3306763"/>
          <p14:tracePt t="82993" x="479425" y="3314700"/>
          <p14:tracePt t="83008" x="487363" y="3330575"/>
          <p14:tracePt t="83025" x="487363" y="3344863"/>
          <p14:tracePt t="83045" x="487363" y="3360738"/>
          <p14:tracePt t="83059" x="495300" y="3382963"/>
          <p14:tracePt t="83076" x="525463" y="3451225"/>
          <p14:tracePt t="83098" x="533400" y="3475038"/>
          <p14:tracePt t="83113" x="555625" y="3513138"/>
          <p14:tracePt t="83126" x="579438" y="3573463"/>
          <p14:tracePt t="83142" x="593725" y="3619500"/>
          <p14:tracePt t="83159" x="593725" y="3657600"/>
          <p14:tracePt t="83175" x="609600" y="3673475"/>
          <p14:tracePt t="83191" x="609600" y="3687763"/>
          <p14:tracePt t="83208" x="609600" y="3695700"/>
          <p14:tracePt t="83846" x="609600" y="3717925"/>
          <p14:tracePt t="83858" x="609600" y="3749675"/>
          <p14:tracePt t="83874" x="609600" y="3763963"/>
          <p14:tracePt t="83891" x="609600" y="3779838"/>
          <p14:tracePt t="83908" x="609600" y="3810000"/>
          <p14:tracePt t="83924" x="609600" y="3840163"/>
          <p14:tracePt t="83924" x="609600" y="3856038"/>
          <p14:tracePt t="83942" x="609600" y="3894138"/>
          <p14:tracePt t="83958" x="617538" y="3924300"/>
          <p14:tracePt t="83976" x="617538" y="3970338"/>
          <p14:tracePt t="83992" x="617538" y="4022725"/>
          <p14:tracePt t="84009" x="617538" y="4076700"/>
          <p14:tracePt t="84025" x="617538" y="4137025"/>
          <p14:tracePt t="84041" x="617538" y="4183063"/>
          <p14:tracePt t="84058" x="617538" y="4221163"/>
          <p14:tracePt t="84074" x="617538" y="4275138"/>
          <p14:tracePt t="84074" x="617538" y="4289425"/>
          <p14:tracePt t="84094" x="617538" y="4305300"/>
          <p14:tracePt t="84107" x="617538" y="4359275"/>
          <p14:tracePt t="84124" x="625475" y="4411663"/>
          <p14:tracePt t="84124" x="625475" y="4435475"/>
          <p14:tracePt t="84142" x="625475" y="4465638"/>
          <p14:tracePt t="84158" x="625475" y="4487863"/>
          <p14:tracePt t="84174" x="625475" y="4511675"/>
          <p14:tracePt t="84191" x="625475" y="4525963"/>
          <p14:tracePt t="84207" x="625475" y="4541838"/>
          <p14:tracePt t="84224" x="625475" y="4572000"/>
          <p14:tracePt t="84241" x="625475" y="4587875"/>
          <p14:tracePt t="84257" x="617538" y="4618038"/>
          <p14:tracePt t="84275" x="609600" y="4640263"/>
          <p14:tracePt t="84292" x="609600" y="4686300"/>
          <p14:tracePt t="84308" x="609600" y="4716463"/>
          <p14:tracePt t="84324" x="601663" y="4754563"/>
          <p14:tracePt t="84324" x="601663" y="4770438"/>
          <p14:tracePt t="84342" x="593725" y="4800600"/>
          <p14:tracePt t="84358" x="587375" y="4822825"/>
          <p14:tracePt t="84375" x="579438" y="4838700"/>
          <p14:tracePt t="84391" x="579438" y="4846638"/>
          <p14:tracePt t="84510" x="571500" y="4854575"/>
          <p14:tracePt t="84522" x="563563" y="4876800"/>
          <p14:tracePt t="84541" x="549275" y="4914900"/>
          <p14:tracePt t="84559" x="549275" y="4922838"/>
          <p14:tracePt t="84574" x="549275" y="4930775"/>
          <p14:tracePt t="84654" x="549275" y="4922838"/>
          <p14:tracePt t="85608" x="549275" y="4914900"/>
          <p14:tracePt t="85790" x="549275" y="4906963"/>
          <p14:tracePt t="85801" x="549275" y="4899025"/>
          <p14:tracePt t="85829" x="549275" y="4892675"/>
          <p14:tracePt t="85838" x="541338" y="4892675"/>
          <p14:tracePt t="85856" x="541338" y="4884738"/>
          <p14:tracePt t="85872" x="541338" y="4868863"/>
          <p14:tracePt t="85889" x="533400" y="4860925"/>
          <p14:tracePt t="85925" x="533400" y="4854575"/>
          <p14:tracePt t="85942" x="533400" y="4846638"/>
          <p14:tracePt t="85990" x="533400" y="4838700"/>
          <p14:tracePt t="86662" x="525463" y="4816475"/>
          <p14:tracePt t="86674" x="517525" y="4778375"/>
          <p14:tracePt t="86690" x="495300" y="4724400"/>
          <p14:tracePt t="86706" x="487363" y="4664075"/>
          <p14:tracePt t="86723" x="479425" y="4602163"/>
          <p14:tracePt t="86739" x="479425" y="4556125"/>
          <p14:tracePt t="86756" x="465138" y="4541838"/>
          <p14:tracePt t="86772" x="465138" y="4495800"/>
          <p14:tracePt t="86790" x="465138" y="4465638"/>
          <p14:tracePt t="86807" x="465138" y="4435475"/>
          <p14:tracePt t="86823" x="449263" y="4397375"/>
          <p14:tracePt t="86840" x="441325" y="4359275"/>
          <p14:tracePt t="86855" x="434975" y="4297363"/>
          <p14:tracePt t="86872" x="427038" y="4244975"/>
          <p14:tracePt t="86888" x="411163" y="4168775"/>
          <p14:tracePt t="86905" x="403225" y="4098925"/>
          <p14:tracePt t="86922" x="403225" y="4030663"/>
          <p14:tracePt t="86938" x="403225" y="3970338"/>
          <p14:tracePt t="86955" x="403225" y="3924300"/>
          <p14:tracePt t="86972" x="403225" y="3886200"/>
          <p14:tracePt t="86988" x="388938" y="3817938"/>
          <p14:tracePt t="87007" x="373063" y="3763963"/>
          <p14:tracePt t="87023" x="350838" y="3703638"/>
          <p14:tracePt t="87038" x="334963" y="3635375"/>
          <p14:tracePt t="87055" x="327025" y="3597275"/>
          <p14:tracePt t="87071" x="327025" y="3573463"/>
          <p14:tracePt t="87088" x="327025" y="3565525"/>
          <p14:tracePt t="87182" x="327025" y="3551238"/>
          <p14:tracePt t="87193" x="312738" y="3513138"/>
          <p14:tracePt t="87207" x="312738" y="3482975"/>
          <p14:tracePt t="87223" x="296863" y="3413125"/>
          <p14:tracePt t="87239" x="296863" y="3314700"/>
          <p14:tracePt t="87256" x="296863" y="3222625"/>
          <p14:tracePt t="87272" x="296863" y="3140075"/>
          <p14:tracePt t="87288" x="296863" y="3055938"/>
          <p14:tracePt t="87305" x="296863" y="2971800"/>
          <p14:tracePt t="87321" x="296863" y="2903538"/>
          <p14:tracePt t="87338" x="296863" y="2819400"/>
          <p14:tracePt t="87355" x="296863" y="2735263"/>
          <p14:tracePt t="87371" x="282575" y="2659063"/>
          <p14:tracePt t="87388" x="266700" y="2574925"/>
          <p14:tracePt t="87404" x="266700" y="2430463"/>
          <p14:tracePt t="87422" x="266700" y="2316163"/>
          <p14:tracePt t="87439" x="266700" y="2217738"/>
          <p14:tracePt t="87455" x="250825" y="2133600"/>
          <p14:tracePt t="87471" x="228600" y="2041525"/>
          <p14:tracePt t="87488" x="212725" y="1965325"/>
          <p14:tracePt t="87504" x="190500" y="1889125"/>
          <p14:tracePt t="87521" x="168275" y="1812925"/>
          <p14:tracePt t="87538" x="144463" y="1736725"/>
          <p14:tracePt t="87554" x="136525" y="1692275"/>
          <p14:tracePt t="87571" x="130175" y="1676400"/>
          <p14:tracePt t="87588" x="136525" y="1676400"/>
          <p14:tracePt t="87734" x="136525" y="1714500"/>
          <p14:tracePt t="87745" x="182563" y="1844675"/>
          <p14:tracePt t="87759" x="220663" y="1912938"/>
          <p14:tracePt t="87771" x="312738" y="2095500"/>
          <p14:tracePt t="87787" x="419100" y="2263775"/>
          <p14:tracePt t="87804" x="555625" y="2422525"/>
          <p14:tracePt t="87820" x="715963" y="2659063"/>
          <p14:tracePt t="87839" x="784225" y="2765425"/>
          <p14:tracePt t="87856" x="846138" y="2873375"/>
          <p14:tracePt t="87872" x="914400" y="2971800"/>
          <p14:tracePt t="87888" x="952500" y="3048000"/>
          <p14:tracePt t="87904" x="974725" y="3116263"/>
          <p14:tracePt t="87921" x="982663" y="3178175"/>
          <p14:tracePt t="87937" x="998538" y="3222625"/>
          <p14:tracePt t="87954" x="998538" y="3260725"/>
          <p14:tracePt t="87971" x="998538" y="3268663"/>
          <p14:tracePt t="87987" x="998538" y="3276600"/>
          <p14:tracePt t="88003" x="982663" y="3260725"/>
          <p14:tracePt t="88118" x="952500" y="3246438"/>
          <p14:tracePt t="88126" x="922338" y="3222625"/>
          <p14:tracePt t="88137" x="876300" y="3184525"/>
          <p14:tracePt t="88155" x="854075" y="3178175"/>
          <p14:tracePt t="88170" x="846138" y="3178175"/>
          <p14:tracePt t="88187" x="846138" y="3184525"/>
          <p14:tracePt t="88238" x="846138" y="3192463"/>
          <p14:tracePt t="88249" x="838200" y="3222625"/>
          <p14:tracePt t="88263" x="830263" y="3238500"/>
          <p14:tracePt t="88277" x="830263" y="3322638"/>
          <p14:tracePt t="88290" x="815975" y="3390900"/>
          <p14:tracePt t="88304" x="815975" y="3451225"/>
          <p14:tracePt t="88320" x="792163" y="3475038"/>
          <p14:tracePt t="88337" x="792163" y="3489325"/>
          <p14:tracePt t="88354" x="792163" y="3497263"/>
          <p14:tracePt t="88382" x="792163" y="3505200"/>
          <p14:tracePt t="88502" x="808038" y="3505200"/>
          <p14:tracePt t="88513" x="860425" y="3543300"/>
          <p14:tracePt t="88527" x="892175" y="3559175"/>
          <p14:tracePt t="88537" x="930275" y="3581400"/>
          <p14:tracePt t="88553" x="952500" y="3581400"/>
          <p14:tracePt t="88570" x="968375" y="3581400"/>
          <p14:tracePt t="88587" x="974725" y="3581400"/>
          <p14:tracePt t="88629" x="990600" y="3581400"/>
          <p14:tracePt t="88638" x="1006475" y="3573463"/>
          <p14:tracePt t="88654" x="1066800" y="3565525"/>
          <p14:tracePt t="88671" x="1120775" y="3565525"/>
          <p14:tracePt t="88687" x="1158875" y="3551238"/>
          <p14:tracePt t="88703" x="1189038" y="3543300"/>
          <p14:tracePt t="88720" x="1235075" y="3527425"/>
          <p14:tracePt t="88736" x="1265238" y="3521075"/>
          <p14:tracePt t="88753" x="1317625" y="3489325"/>
          <p14:tracePt t="88770" x="1371600" y="3475038"/>
          <p14:tracePt t="88787" x="1417638" y="3459163"/>
          <p14:tracePt t="88803" x="1455738" y="3451225"/>
          <p14:tracePt t="88820" x="1501775" y="3451225"/>
          <p14:tracePt t="88838" x="1554163" y="3451225"/>
          <p14:tracePt t="88838" x="1570038" y="3451225"/>
          <p14:tracePt t="88854" x="1638300" y="3451225"/>
          <p14:tracePt t="88870" x="1722438" y="3451225"/>
          <p14:tracePt t="88887" x="1774825" y="3451225"/>
          <p14:tracePt t="88904" x="1820863" y="3451225"/>
          <p14:tracePt t="88920" x="1844675" y="3451225"/>
          <p14:tracePt t="88936" x="1866900" y="3451225"/>
          <p14:tracePt t="88953" x="1889125" y="3451225"/>
          <p14:tracePt t="88969" x="1905000" y="3451225"/>
          <p14:tracePt t="88987" x="1912938" y="3451225"/>
          <p14:tracePt t="89003" x="1920875" y="3451225"/>
          <p14:tracePt t="89029" x="1927225" y="3451225"/>
          <p14:tracePt t="89054" x="1935163" y="3451225"/>
          <p14:tracePt t="89062" x="1943100" y="3451225"/>
          <p14:tracePt t="89079" x="1943100" y="3459163"/>
          <p14:tracePt t="89190" x="1951038" y="3467100"/>
          <p14:tracePt t="89206" x="1951038" y="3482975"/>
          <p14:tracePt t="89219" x="1951038" y="3497263"/>
          <p14:tracePt t="89236" x="1951038" y="3513138"/>
          <p14:tracePt t="89252" x="1951038" y="3535363"/>
          <p14:tracePt t="89269" x="1951038" y="3551238"/>
          <p14:tracePt t="89286" x="1951038" y="3565525"/>
          <p14:tracePt t="89390" x="1951038" y="3573463"/>
          <p14:tracePt t="89526" x="1951038" y="3581400"/>
          <p14:tracePt t="89566" x="1951038" y="3589338"/>
          <p14:tracePt t="89686" x="1951038" y="3597275"/>
          <p14:tracePt t="89698" x="1935163" y="3611563"/>
          <p14:tracePt t="89711" x="1935163" y="3619500"/>
          <p14:tracePt t="89798" x="1935163" y="3627438"/>
          <p14:tracePt t="93399" x="1935163" y="3635375"/>
          <p14:tracePt t="93415" x="1943100" y="3641725"/>
          <p14:tracePt t="93438" x="1951038" y="3649663"/>
          <p14:tracePt t="93478" x="1951038" y="3657600"/>
          <p14:tracePt t="93502" x="1951038" y="3665538"/>
          <p14:tracePt t="93694" x="1951038" y="3673475"/>
          <p14:tracePt t="93705" x="1951038" y="3679825"/>
          <p14:tracePt t="93718" x="1951038" y="3687763"/>
          <p14:tracePt t="93734" x="1951038" y="3703638"/>
          <p14:tracePt t="93950" x="1951038" y="3711575"/>
          <p14:tracePt t="93966" x="1951038" y="3717925"/>
          <p14:tracePt t="93980" x="1951038" y="3733800"/>
          <p14:tracePt t="93997" x="1951038" y="3741738"/>
          <p14:tracePt t="94014" x="1951038" y="3749675"/>
          <p14:tracePt t="94030" x="1951038" y="3756025"/>
          <p14:tracePt t="94062" x="1951038" y="3771900"/>
          <p14:tracePt t="94086" x="1943100" y="3771900"/>
          <p14:tracePt t="94102" x="1943100" y="3779838"/>
          <p14:tracePt t="94126" x="1943100" y="3787775"/>
          <p14:tracePt t="94138" x="1943100" y="3810000"/>
          <p14:tracePt t="94152" x="1943100" y="3825875"/>
          <p14:tracePt t="94164" x="1943100" y="3848100"/>
          <p14:tracePt t="94180" x="1943100" y="3870325"/>
          <p14:tracePt t="94180" x="1943100" y="3886200"/>
          <p14:tracePt t="94198" x="1943100" y="3916363"/>
          <p14:tracePt t="94214" x="1943100" y="3932238"/>
          <p14:tracePt t="94231" x="1943100" y="3946525"/>
          <p14:tracePt t="94247" x="1943100" y="3962400"/>
          <p14:tracePt t="94264" x="1943100" y="3970338"/>
          <p14:tracePt t="94280" x="1935163" y="3984625"/>
          <p14:tracePt t="94299" x="1935163" y="4000500"/>
          <p14:tracePt t="94314" x="1935163" y="4008438"/>
          <p14:tracePt t="94342" x="1935163" y="4016375"/>
          <p14:tracePt t="94354" x="1920875" y="4038600"/>
          <p14:tracePt t="94368" x="1920875" y="4084638"/>
          <p14:tracePt t="94383" x="1905000" y="4122738"/>
          <p14:tracePt t="94399" x="1897063" y="4160838"/>
          <p14:tracePt t="94415" x="1897063" y="4183063"/>
          <p14:tracePt t="94431" x="1897063" y="4198938"/>
          <p14:tracePt t="94447" x="1897063" y="4213225"/>
          <p14:tracePt t="94463" x="1897063" y="4221163"/>
          <p14:tracePt t="94480" x="1897063" y="4259263"/>
          <p14:tracePt t="94497" x="1897063" y="4275138"/>
          <p14:tracePt t="94513" x="1897063" y="4305300"/>
          <p14:tracePt t="94530" x="1897063" y="4343400"/>
          <p14:tracePt t="94547" x="1897063" y="4373563"/>
          <p14:tracePt t="94564" x="1897063" y="4381500"/>
          <p14:tracePt t="94580" x="1897063" y="4411663"/>
          <p14:tracePt t="94599" x="1897063" y="4419600"/>
          <p14:tracePt t="94614" x="1897063" y="4427538"/>
          <p14:tracePt t="94630" x="1897063" y="4441825"/>
          <p14:tracePt t="94647" x="1897063" y="4457700"/>
          <p14:tracePt t="94663" x="1897063" y="4473575"/>
          <p14:tracePt t="94680" x="1897063" y="4495800"/>
          <p14:tracePt t="94697" x="1897063" y="4511675"/>
          <p14:tracePt t="94713" x="1897063" y="4518025"/>
          <p14:tracePt t="94730" x="1897063" y="4525963"/>
          <p14:tracePt t="94747" x="1897063" y="4533900"/>
          <p14:tracePt t="94763" x="1897063" y="4549775"/>
          <p14:tracePt t="94838" x="1897063" y="4556125"/>
          <p14:tracePt t="94854" x="1912938" y="4572000"/>
          <p14:tracePt t="94870" x="1912938" y="4587875"/>
          <p14:tracePt t="94885" x="1912938" y="4602163"/>
          <p14:tracePt t="94896" x="1927225" y="4632325"/>
          <p14:tracePt t="94914" x="1935163" y="4678363"/>
          <p14:tracePt t="94930" x="1951038" y="4724400"/>
          <p14:tracePt t="94947" x="1973263" y="4784725"/>
          <p14:tracePt t="94964" x="1981200" y="4838700"/>
          <p14:tracePt t="94980" x="1989138" y="4892675"/>
          <p14:tracePt t="94980" x="2003425" y="4906963"/>
          <p14:tracePt t="94998" x="2003425" y="4922838"/>
          <p14:tracePt t="95014" x="2011363" y="4930775"/>
          <p14:tracePt t="95030" x="2011363" y="4906963"/>
          <p14:tracePt t="95134" x="2011363" y="4860925"/>
          <p14:tracePt t="95146" x="2011363" y="4770438"/>
          <p14:tracePt t="95164" x="2011363" y="4664075"/>
          <p14:tracePt t="95164" x="2011363" y="4618038"/>
          <p14:tracePt t="95183" x="2011363" y="4503738"/>
          <p14:tracePt t="95199" x="2011363" y="4435475"/>
          <p14:tracePt t="95215" x="2011363" y="4397375"/>
          <p14:tracePt t="95231" x="2003425" y="4343400"/>
          <p14:tracePt t="95248" x="1997075" y="4297363"/>
          <p14:tracePt t="95264" x="1989138" y="4259263"/>
          <p14:tracePt t="95279" x="1981200" y="4237038"/>
          <p14:tracePt t="95296" x="1973263" y="4213225"/>
          <p14:tracePt t="95313" x="1965325" y="4198938"/>
          <p14:tracePt t="95330" x="1965325" y="4175125"/>
          <p14:tracePt t="95346" x="1958975" y="4137025"/>
          <p14:tracePt t="95363" x="1958975" y="4098925"/>
          <p14:tracePt t="95380" x="1951038" y="4060825"/>
          <p14:tracePt t="95396" x="1951038" y="4030663"/>
          <p14:tracePt t="95396" x="1943100" y="4022725"/>
          <p14:tracePt t="95414" x="1943100" y="4000500"/>
          <p14:tracePt t="95430" x="1920875" y="3970338"/>
          <p14:tracePt t="95447" x="1912938" y="3940175"/>
          <p14:tracePt t="95463" x="1897063" y="3916363"/>
          <p14:tracePt t="95480" x="1889125" y="3894138"/>
          <p14:tracePt t="95496" x="1889125" y="3886200"/>
          <p14:tracePt t="95513" x="1889125" y="3878263"/>
          <p14:tracePt t="95550" x="1889125" y="3856038"/>
          <p14:tracePt t="95562" x="1882775" y="3817938"/>
          <p14:tracePt t="95580" x="1874838" y="3787775"/>
          <p14:tracePt t="95597" x="1874838" y="3741738"/>
          <p14:tracePt t="95614" x="1858963" y="3679825"/>
          <p14:tracePt t="95631" x="1858963" y="3673475"/>
          <p14:tracePt t="95648" x="1858963" y="3657600"/>
          <p14:tracePt t="95734" x="1858963" y="3649663"/>
          <p14:tracePt t="96182" x="1858963" y="3641725"/>
          <p14:tracePt t="96194" x="1858963" y="3635375"/>
          <p14:tracePt t="96212" x="1858963" y="3619500"/>
          <p14:tracePt t="96310" x="1866900" y="3603625"/>
          <p14:tracePt t="97309" x="1858963" y="3603625"/>
          <p14:tracePt t="97390" x="1851025" y="3603625"/>
          <p14:tracePt t="97401" x="1844675" y="3603625"/>
          <p14:tracePt t="97422" x="1836738" y="3603625"/>
          <p14:tracePt t="97518" x="1828800" y="3603625"/>
          <p14:tracePt t="97532" x="1820863" y="3603625"/>
          <p14:tracePt t="97547" x="1806575" y="3603625"/>
          <p14:tracePt t="97561" x="1790700" y="3603625"/>
          <p14:tracePt t="97577" x="1774825" y="3603625"/>
          <p14:tracePt t="97596" x="1768475" y="3603625"/>
          <p14:tracePt t="97611" x="1760538" y="3603625"/>
          <p14:tracePt t="97627" x="1752600" y="3603625"/>
          <p14:tracePt t="97646" x="1736725" y="3603625"/>
          <p14:tracePt t="97670" x="1730375" y="3603625"/>
          <p14:tracePt t="97694" x="1714500" y="3603625"/>
          <p14:tracePt t="97707" x="1692275" y="3603625"/>
          <p14:tracePt t="97720" x="1684338" y="3603625"/>
          <p14:tracePt t="97731" x="1668463" y="3603625"/>
          <p14:tracePt t="97744" x="1654175" y="3603625"/>
          <p14:tracePt t="97760" x="1638300" y="3603625"/>
          <p14:tracePt t="97776" x="1622425" y="3603625"/>
          <p14:tracePt t="97794" x="1592263" y="3603625"/>
          <p14:tracePt t="97812" x="1539875" y="3603625"/>
          <p14:tracePt t="97828" x="1508125" y="3603625"/>
          <p14:tracePt t="97844" x="1493838" y="3619500"/>
          <p14:tracePt t="97844" x="1477963" y="3627438"/>
          <p14:tracePt t="97862" x="1455738" y="3627438"/>
          <p14:tracePt t="97880" x="1417638" y="3627438"/>
          <p14:tracePt t="97895" x="1387475" y="3635375"/>
          <p14:tracePt t="97911" x="1341438" y="3635375"/>
          <p14:tracePt t="97927" x="1265238" y="3635375"/>
          <p14:tracePt t="97944" x="1196975" y="3657600"/>
          <p14:tracePt t="97960" x="1158875" y="3665538"/>
          <p14:tracePt t="97977" x="1120775" y="3673475"/>
          <p14:tracePt t="97994" x="1066800" y="3695700"/>
          <p14:tracePt t="98011" x="1006475" y="3703638"/>
          <p14:tracePt t="98028" x="968375" y="3717925"/>
          <p14:tracePt t="98043" x="922338" y="3725863"/>
          <p14:tracePt t="98060" x="906463" y="3733800"/>
          <p14:tracePt t="98078" x="898525" y="3733800"/>
          <p14:tracePt t="98110" x="892175" y="3733800"/>
          <p14:tracePt t="98118" x="876300" y="3733800"/>
          <p14:tracePt t="98134" x="860425" y="3733800"/>
          <p14:tracePt t="98143" x="846138" y="3725863"/>
          <p14:tracePt t="98160" x="800100" y="3703638"/>
          <p14:tracePt t="98177" x="762000" y="3695700"/>
          <p14:tracePt t="98194" x="715963" y="3673475"/>
          <p14:tracePt t="98210" x="677863" y="3657600"/>
          <p14:tracePt t="98227" x="655638" y="3649663"/>
          <p14:tracePt t="98244" x="647700" y="3641725"/>
          <p14:tracePt t="98260" x="639763" y="3641725"/>
          <p14:tracePt t="98358" x="631825" y="3641725"/>
          <p14:tracePt t="98369" x="631825" y="3635375"/>
          <p14:tracePt t="98382" x="625475" y="3627438"/>
          <p14:tracePt t="98392" x="609600" y="3627438"/>
          <p14:tracePt t="98413" x="609600" y="3619500"/>
          <p14:tracePt t="98426" x="601663" y="3619500"/>
          <p14:tracePt t="98445" x="617538" y="3619500"/>
          <p14:tracePt t="98590" x="631825" y="3611563"/>
          <p14:tracePt t="98602" x="663575" y="3603625"/>
          <p14:tracePt t="98615" x="677863" y="3603625"/>
          <p14:tracePt t="98628" x="701675" y="3603625"/>
          <p14:tracePt t="98643" x="731838" y="3589338"/>
          <p14:tracePt t="98660" x="762000" y="3581400"/>
          <p14:tracePt t="98678" x="822325" y="3573463"/>
          <p14:tracePt t="98694" x="830263" y="3573463"/>
          <p14:tracePt t="98710" x="884238" y="3565525"/>
          <p14:tracePt t="98727" x="930275" y="3565525"/>
          <p14:tracePt t="98743" x="982663" y="3551238"/>
          <p14:tracePt t="98760" x="1036638" y="3551238"/>
          <p14:tracePt t="98777" x="1074738" y="3551238"/>
          <p14:tracePt t="98793" x="1127125" y="3551238"/>
          <p14:tracePt t="98810" x="1189038" y="3535363"/>
          <p14:tracePt t="98826" x="1241425" y="3527425"/>
          <p14:tracePt t="98843" x="1287463" y="3521075"/>
          <p14:tracePt t="98860" x="1349375" y="3513138"/>
          <p14:tracePt t="98876" x="1393825" y="3513138"/>
          <p14:tracePt t="98876" x="1409700" y="3497263"/>
          <p14:tracePt t="98894" x="1431925" y="3497263"/>
          <p14:tracePt t="98909" x="1463675" y="3497263"/>
          <p14:tracePt t="98927" x="1485900" y="3497263"/>
          <p14:tracePt t="98943" x="1516063" y="3513138"/>
          <p14:tracePt t="98960" x="1539875" y="3513138"/>
          <p14:tracePt t="98976" x="1554163" y="3513138"/>
          <p14:tracePt t="98992" x="1584325" y="3527425"/>
          <p14:tracePt t="99009" x="1616075" y="3527425"/>
          <p14:tracePt t="99026" x="1646238" y="3527425"/>
          <p14:tracePt t="99043" x="1684338" y="3527425"/>
          <p14:tracePt t="99059" x="1698625" y="3527425"/>
          <p14:tracePt t="99076" x="1714500" y="3527425"/>
          <p14:tracePt t="99093" x="1730375" y="3527425"/>
          <p14:tracePt t="99109" x="1790700" y="3527425"/>
          <p14:tracePt t="99127" x="1828800" y="3527425"/>
          <p14:tracePt t="99143" x="1874838" y="3527425"/>
          <p14:tracePt t="99159" x="1897063" y="3527425"/>
          <p14:tracePt t="99176" x="1920875" y="3527425"/>
          <p14:tracePt t="100081" x="1920875" y="3521075"/>
          <p14:tracePt t="100310" x="1927225" y="3513138"/>
          <p14:tracePt t="100321" x="1935163" y="3489325"/>
          <p14:tracePt t="100321" x="1943100" y="3482975"/>
          <p14:tracePt t="100342" x="1965325" y="3451225"/>
          <p14:tracePt t="100359" x="2003425" y="3421063"/>
          <p14:tracePt t="100375" x="2027238" y="3390900"/>
          <p14:tracePt t="100391" x="2041525" y="3375025"/>
          <p14:tracePt t="100408" x="2057400" y="3375025"/>
          <p14:tracePt t="100424" x="2087563" y="3360738"/>
          <p14:tracePt t="100441" x="2103438" y="3352800"/>
          <p14:tracePt t="100457" x="2125663" y="3344863"/>
          <p14:tracePt t="100475" x="2125663" y="3336925"/>
          <p14:tracePt t="100491" x="2133600" y="3336925"/>
          <p14:tracePt t="100508" x="2141538" y="3322638"/>
          <p14:tracePt t="100524" x="2149475" y="3306763"/>
          <p14:tracePt t="100540" x="2171700" y="3284538"/>
          <p14:tracePt t="100540" x="2187575" y="3268663"/>
          <p14:tracePt t="100558" x="2209800" y="3260725"/>
          <p14:tracePt t="100575" x="2247900" y="3216275"/>
          <p14:tracePt t="100591" x="2263775" y="3200400"/>
          <p14:tracePt t="100607" x="2286000" y="3170238"/>
          <p14:tracePt t="100624" x="2301875" y="3140075"/>
          <p14:tracePt t="100641" x="2301875" y="3124200"/>
          <p14:tracePt t="100657" x="2308225" y="3086100"/>
          <p14:tracePt t="100674" x="2308225" y="3063875"/>
          <p14:tracePt t="100691" x="2324100" y="3025775"/>
          <p14:tracePt t="100707" x="2339975" y="3001963"/>
          <p14:tracePt t="100724" x="2354263" y="2987675"/>
          <p14:tracePt t="100740" x="2370138" y="2963863"/>
          <p14:tracePt t="100758" x="2378075" y="2949575"/>
          <p14:tracePt t="100774" x="2384425" y="2941638"/>
          <p14:tracePt t="101190" x="2392363" y="2933700"/>
          <p14:tracePt t="101526" x="2400300" y="2911475"/>
          <p14:tracePt t="101538" x="2408238" y="2911475"/>
          <p14:tracePt t="101556" x="2408238" y="2903538"/>
          <p14:tracePt t="101573" x="2416175" y="2903538"/>
          <p14:tracePt t="102278" x="2416175" y="2911475"/>
          <p14:tracePt t="102302" x="2416175" y="2917825"/>
          <p14:tracePt t="102314" x="2416175" y="2933700"/>
          <p14:tracePt t="102327" x="2422525" y="2941638"/>
          <p14:tracePt t="102342" x="2430463" y="2949575"/>
          <p14:tracePt t="102356" x="2438400" y="2971800"/>
          <p14:tracePt t="102375" x="2438400" y="2979738"/>
          <p14:tracePt t="102390" x="2438400" y="2987675"/>
          <p14:tracePt t="102406" x="2446338" y="2994025"/>
          <p14:tracePt t="102424" x="2446338" y="3001963"/>
          <p14:tracePt t="102446" x="2446338" y="3009900"/>
          <p14:tracePt t="102486" x="2446338" y="3017838"/>
          <p14:tracePt t="102502" x="2454275" y="3025775"/>
          <p14:tracePt t="102526" x="2454275" y="3032125"/>
          <p14:tracePt t="102542" x="2454275" y="3040063"/>
          <p14:tracePt t="102558" x="2454275" y="3048000"/>
          <p14:tracePt t="102572" x="2454275" y="3063875"/>
          <p14:tracePt t="102589" x="2454275" y="3086100"/>
          <p14:tracePt t="102607" x="2454275" y="3101975"/>
          <p14:tracePt t="102623" x="2454275" y="3116263"/>
          <p14:tracePt t="102639" x="2460625" y="3132138"/>
          <p14:tracePt t="102656" x="2460625" y="3154363"/>
          <p14:tracePt t="102672" x="2460625" y="3178175"/>
          <p14:tracePt t="102689" x="2460625" y="3192463"/>
          <p14:tracePt t="102705" x="2460625" y="3208338"/>
          <p14:tracePt t="102722" x="2460625" y="3216275"/>
          <p14:tracePt t="102738" x="2460625" y="3230563"/>
          <p14:tracePt t="102755" x="2460625" y="3246438"/>
          <p14:tracePt t="102771" x="2460625" y="3260725"/>
          <p14:tracePt t="102788" x="2460625" y="3276600"/>
          <p14:tracePt t="102805" x="2460625" y="3314700"/>
          <p14:tracePt t="102823" x="2460625" y="3336925"/>
          <p14:tracePt t="102839" x="2460625" y="3360738"/>
          <p14:tracePt t="102855" x="2460625" y="3375025"/>
          <p14:tracePt t="102871" x="2460625" y="3382963"/>
          <p14:tracePt t="102888" x="2460625" y="3398838"/>
          <p14:tracePt t="102905" x="2468563" y="3421063"/>
          <p14:tracePt t="102923" x="2468563" y="3444875"/>
          <p14:tracePt t="102940" x="2468563" y="3467100"/>
          <p14:tracePt t="102956" x="2468563" y="3489325"/>
          <p14:tracePt t="102973" x="2468563" y="3527425"/>
          <p14:tracePt t="102991" x="2468563" y="3551238"/>
          <p14:tracePt t="103007" x="2476500" y="3573463"/>
          <p14:tracePt t="103023" x="2476500" y="3597275"/>
          <p14:tracePt t="103039" x="2476500" y="3635375"/>
          <p14:tracePt t="103055" x="2476500" y="3649663"/>
          <p14:tracePt t="103071" x="2476500" y="3665538"/>
          <p14:tracePt t="103091" x="2476500" y="3673475"/>
          <p14:tracePt t="103118" x="2476500" y="3679825"/>
          <p14:tracePt t="103134" x="2476500" y="3687763"/>
          <p14:tracePt t="103142" x="2476500" y="3703638"/>
          <p14:tracePt t="103165" x="2476500" y="3717925"/>
          <p14:tracePt t="103177" x="2476500" y="3725863"/>
          <p14:tracePt t="103190" x="2476500" y="3733800"/>
          <p14:tracePt t="103204" x="2476500" y="3771900"/>
          <p14:tracePt t="103222" x="2476500" y="3810000"/>
          <p14:tracePt t="103238" x="2476500" y="3848100"/>
          <p14:tracePt t="103257" x="2476500" y="3902075"/>
          <p14:tracePt t="103272" x="2476500" y="3946525"/>
          <p14:tracePt t="103288" x="2476500" y="3970338"/>
          <p14:tracePt t="103305" x="2476500" y="4000500"/>
          <p14:tracePt t="103322" x="2476500" y="4022725"/>
          <p14:tracePt t="103338" x="2476500" y="4046538"/>
          <p14:tracePt t="103356" x="2476500" y="4054475"/>
          <p14:tracePt t="103372" x="2476500" y="4068763"/>
          <p14:tracePt t="103406" x="2476500" y="4076700"/>
          <p14:tracePt t="103422" x="2476500" y="4098925"/>
          <p14:tracePt t="103431" x="2476500" y="4106863"/>
          <p14:tracePt t="103445" x="2476500" y="4122738"/>
          <p14:tracePt t="103455" x="2476500" y="4144963"/>
          <p14:tracePt t="103471" x="2476500" y="4168775"/>
          <p14:tracePt t="103488" x="2476500" y="4206875"/>
          <p14:tracePt t="103504" x="2476500" y="4221163"/>
          <p14:tracePt t="103521" x="2468563" y="4259263"/>
          <p14:tracePt t="103538" x="2460625" y="4283075"/>
          <p14:tracePt t="103554" x="2460625" y="4313238"/>
          <p14:tracePt t="103571" x="2454275" y="4327525"/>
          <p14:tracePt t="103588" x="2454275" y="4335463"/>
          <p14:tracePt t="103645" x="2454275" y="4343400"/>
          <p14:tracePt t="103657" x="2454275" y="4359275"/>
          <p14:tracePt t="103671" x="2454275" y="4397375"/>
          <p14:tracePt t="103688" x="2454275" y="4419600"/>
          <p14:tracePt t="103704" x="2438400" y="4457700"/>
          <p14:tracePt t="103721" x="2438400" y="4473575"/>
          <p14:tracePt t="103737" x="2430463" y="4503738"/>
          <p14:tracePt t="103754" x="2430463" y="4511675"/>
          <p14:tracePt t="103770" x="2422525" y="4518025"/>
          <p14:tracePt t="103797" x="2422525" y="4525963"/>
          <p14:tracePt t="103862" x="2422525" y="4533900"/>
          <p14:tracePt t="103873" x="2422525" y="4556125"/>
          <p14:tracePt t="103888" x="2422525" y="4572000"/>
          <p14:tracePt t="103905" x="2422525" y="4602163"/>
          <p14:tracePt t="103922" x="2416175" y="4632325"/>
          <p14:tracePt t="103939" x="2416175" y="4670425"/>
          <p14:tracePt t="103955" x="2408238" y="4686300"/>
          <p14:tracePt t="103972" x="2408238" y="4694238"/>
          <p14:tracePt t="104898" x="2408238" y="4702175"/>
          <p14:tracePt t="105750" x="2408238" y="4708525"/>
          <p14:tracePt t="105766" x="2408238" y="4716463"/>
          <p14:tracePt t="105778" x="2408238" y="4724400"/>
          <p14:tracePt t="105798" x="2408238" y="4732338"/>
          <p14:tracePt t="105822" x="2408238" y="4740275"/>
          <p14:tracePt t="105918" x="2408238" y="4732338"/>
          <p14:tracePt t="106342" x="2392363" y="4686300"/>
          <p14:tracePt t="106353" x="2378075" y="4610100"/>
          <p14:tracePt t="106369" x="2362200" y="4511675"/>
          <p14:tracePt t="106385" x="2332038" y="4419600"/>
          <p14:tracePt t="106402" x="2301875" y="4321175"/>
          <p14:tracePt t="106418" x="2286000" y="4244975"/>
          <p14:tracePt t="106435" x="2263775" y="4183063"/>
          <p14:tracePt t="106452" x="2255838" y="4137025"/>
          <p14:tracePt t="106468" x="2232025" y="4098925"/>
          <p14:tracePt t="106485" x="2225675" y="4060825"/>
          <p14:tracePt t="106503" x="2225675" y="4022725"/>
          <p14:tracePt t="106519" x="2217738" y="3978275"/>
          <p14:tracePt t="106535" x="2209800" y="3924300"/>
          <p14:tracePt t="106551" x="2209800" y="3878263"/>
          <p14:tracePt t="106568" x="2193925" y="3832225"/>
          <p14:tracePt t="106585" x="2193925" y="3802063"/>
          <p14:tracePt t="106602" x="2193925" y="3787775"/>
          <p14:tracePt t="106618" x="2193925" y="3756025"/>
          <p14:tracePt t="106635" x="2193925" y="3711575"/>
          <p14:tracePt t="106651" x="2179638" y="3665538"/>
          <p14:tracePt t="106668" x="2179638" y="3597275"/>
          <p14:tracePt t="106687" x="2179638" y="3565525"/>
          <p14:tracePt t="106703" x="2179638" y="3551238"/>
          <p14:tracePt t="106719" x="2179638" y="3527425"/>
          <p14:tracePt t="106736" x="2179638" y="3521075"/>
          <p14:tracePt t="106752" x="2193925" y="3475038"/>
          <p14:tracePt t="106768" x="2209800" y="3436938"/>
          <p14:tracePt t="106785" x="2239963" y="3368675"/>
          <p14:tracePt t="106802" x="2270125" y="3306763"/>
          <p14:tracePt t="106818" x="2316163" y="3222625"/>
          <p14:tracePt t="106835" x="2346325" y="3154363"/>
          <p14:tracePt t="106851" x="2354263" y="3132138"/>
          <p14:tracePt t="106868" x="2354263" y="3108325"/>
          <p14:tracePt t="106885" x="2362200" y="3086100"/>
          <p14:tracePt t="106902" x="2370138" y="3055938"/>
          <p14:tracePt t="106919" x="2384425" y="3017838"/>
          <p14:tracePt t="106935" x="2400300" y="2994025"/>
          <p14:tracePt t="106951" x="2400300" y="2979738"/>
          <p14:tracePt t="106968" x="2400300" y="2963863"/>
          <p14:tracePt t="106998" x="2400300" y="2955925"/>
          <p14:tracePt t="107070" x="2408238" y="2971800"/>
          <p14:tracePt t="107438" x="2408238" y="2979738"/>
          <p14:tracePt t="107450" x="2408238" y="2994025"/>
          <p14:tracePt t="107468" x="2408238" y="3009900"/>
          <p14:tracePt t="107486" x="2408238" y="3017838"/>
          <p14:tracePt t="107526" x="2408238" y="3032125"/>
          <p14:tracePt t="107538" x="2408238" y="3048000"/>
          <p14:tracePt t="107551" x="2408238" y="3055938"/>
          <p14:tracePt t="107573" x="2408238" y="3063875"/>
          <p14:tracePt t="107589" x="2408238" y="3070225"/>
          <p14:tracePt t="107600" x="2408238" y="3086100"/>
          <p14:tracePt t="107617" x="2408238" y="3108325"/>
          <p14:tracePt t="107634" x="2408238" y="3116263"/>
          <p14:tracePt t="107650" x="2416175" y="3116263"/>
          <p14:tracePt t="107667" x="2416175" y="3124200"/>
          <p14:tracePt t="107683" x="2416175" y="3132138"/>
          <p14:tracePt t="107700" x="2416175" y="3140075"/>
          <p14:tracePt t="107717" x="2416175" y="3162300"/>
          <p14:tracePt t="107736" x="2416175" y="3178175"/>
          <p14:tracePt t="107751" x="2416175" y="3192463"/>
          <p14:tracePt t="107767" x="2416175" y="3208338"/>
          <p14:tracePt t="107784" x="2416175" y="3222625"/>
          <p14:tracePt t="107800" x="2416175" y="3246438"/>
          <p14:tracePt t="107817" x="2416175" y="3260725"/>
          <p14:tracePt t="107834" x="2416175" y="3276600"/>
          <p14:tracePt t="107850" x="2416175" y="3284538"/>
          <p14:tracePt t="107870" x="2416175" y="3292475"/>
          <p14:tracePt t="107886" x="2416175" y="3298825"/>
          <p14:tracePt t="107942" x="2416175" y="3314700"/>
          <p14:tracePt t="107958" x="2416175" y="3322638"/>
          <p14:tracePt t="107971" x="2430463" y="3344863"/>
          <p14:tracePt t="107986" x="2430463" y="3368675"/>
          <p14:tracePt t="108000" x="2430463" y="3390900"/>
          <p14:tracePt t="108017" x="2430463" y="3413125"/>
          <p14:tracePt t="108033" x="2430463" y="3429000"/>
          <p14:tracePt t="108051" x="2438400" y="3467100"/>
          <p14:tracePt t="108067" x="2446338" y="3482975"/>
          <p14:tracePt t="108083" x="2446338" y="3521075"/>
          <p14:tracePt t="108106" x="2446338" y="3535363"/>
          <p14:tracePt t="108116" x="2446338" y="3559175"/>
          <p14:tracePt t="108116" x="2446338" y="3581400"/>
          <p14:tracePt t="108134" x="2454275" y="3611563"/>
          <p14:tracePt t="108151" x="2454275" y="3641725"/>
          <p14:tracePt t="108167" x="2454275" y="3665538"/>
          <p14:tracePt t="108185" x="2454275" y="3687763"/>
          <p14:tracePt t="108201" x="2454275" y="3717925"/>
          <p14:tracePt t="108218" x="2454275" y="3741738"/>
          <p14:tracePt t="108233" x="2454275" y="3771900"/>
          <p14:tracePt t="108250" x="2454275" y="3794125"/>
          <p14:tracePt t="108266" x="2454275" y="3832225"/>
          <p14:tracePt t="108283" x="2454275" y="3840163"/>
          <p14:tracePt t="108299" x="2454275" y="3848100"/>
          <p14:tracePt t="108326" x="2454275" y="3856038"/>
          <p14:tracePt t="108342" x="2454275" y="3863975"/>
          <p14:tracePt t="108355" x="2454275" y="3870325"/>
          <p14:tracePt t="108368" x="2454275" y="3886200"/>
          <p14:tracePt t="108383" x="2454275" y="3902075"/>
          <p14:tracePt t="108400" x="2454275" y="3908425"/>
          <p14:tracePt t="108417" x="2454275" y="3916363"/>
          <p14:tracePt t="108434" x="2454275" y="3924300"/>
          <p14:tracePt t="108450" x="2454275" y="3940175"/>
          <p14:tracePt t="108468" x="2454275" y="3962400"/>
          <p14:tracePt t="108483" x="2454275" y="3984625"/>
          <p14:tracePt t="108500" x="2454275" y="4016375"/>
          <p14:tracePt t="108516" x="2454275" y="4054475"/>
          <p14:tracePt t="108516" x="2454275" y="4068763"/>
          <p14:tracePt t="108534" x="2454275" y="4084638"/>
          <p14:tracePt t="108549" x="2454275" y="4114800"/>
          <p14:tracePt t="108567" x="2454275" y="4130675"/>
          <p14:tracePt t="108583" x="2454275" y="4137025"/>
          <p14:tracePt t="108599" x="2454275" y="4144963"/>
          <p14:tracePt t="108616" x="2454275" y="4168775"/>
          <p14:tracePt t="108633" x="2446338" y="4175125"/>
          <p14:tracePt t="108649" x="2446338" y="4183063"/>
          <p14:tracePt t="108666" x="2446338" y="4198938"/>
          <p14:tracePt t="108683" x="2446338" y="4213225"/>
          <p14:tracePt t="108700" x="2438400" y="4237038"/>
          <p14:tracePt t="108717" x="2438400" y="4267200"/>
          <p14:tracePt t="108735" x="2438400" y="4283075"/>
          <p14:tracePt t="108751" x="2438400" y="4305300"/>
          <p14:tracePt t="108768" x="2438400" y="4321175"/>
          <p14:tracePt t="108784" x="2438400" y="4335463"/>
          <p14:tracePt t="108814" x="2430463" y="4335463"/>
          <p14:tracePt t="108830" x="2430463" y="4343400"/>
          <p14:tracePt t="108846" x="2422525" y="4359275"/>
          <p14:tracePt t="108859" x="2422525" y="4365625"/>
          <p14:tracePt t="108868" x="2422525" y="4397375"/>
          <p14:tracePt t="108883" x="2422525" y="4411663"/>
          <p14:tracePt t="108900" x="2416175" y="4441825"/>
          <p14:tracePt t="108916" x="2416175" y="4473575"/>
          <p14:tracePt t="108932" x="2416175" y="4495800"/>
          <p14:tracePt t="108932" x="2416175" y="4503738"/>
          <p14:tracePt t="108950" x="2416175" y="4541838"/>
          <p14:tracePt t="108967" x="2416175" y="4572000"/>
          <p14:tracePt t="108983" x="2416175" y="4594225"/>
          <p14:tracePt t="108999" x="2416175" y="4632325"/>
          <p14:tracePt t="109016" x="2416175" y="4640263"/>
          <p14:tracePt t="109032" x="2416175" y="4656138"/>
          <p14:tracePt t="109049" x="2416175" y="4678363"/>
          <p14:tracePt t="109066" x="2416175" y="4686300"/>
          <p14:tracePt t="109082" x="2416175" y="4694238"/>
          <p14:tracePt t="109104" x="2416175" y="4702175"/>
          <p14:tracePt t="109118" x="2416175" y="4724400"/>
          <p14:tracePt t="109132" x="2416175" y="4740275"/>
          <p14:tracePt t="109149" x="2416175" y="4784725"/>
          <p14:tracePt t="109149" x="2416175" y="4800600"/>
          <p14:tracePt t="109166" x="2416175" y="4816475"/>
          <p14:tracePt t="109182" x="2416175" y="4830763"/>
          <p14:tracePt t="109199" x="2416175" y="4838700"/>
          <p14:tracePt t="109215" x="2416175" y="4830763"/>
          <p14:tracePt t="109574" x="2416175" y="4822825"/>
          <p14:tracePt t="109585" x="2416175" y="4800600"/>
          <p14:tracePt t="109601" x="2416175" y="4784725"/>
          <p14:tracePt t="109616" x="2416175" y="4770438"/>
          <p14:tracePt t="109632" x="2416175" y="4762500"/>
          <p14:tracePt t="109654" x="2416175" y="4754563"/>
          <p14:tracePt t="109667" x="2416175" y="4746625"/>
          <p14:tracePt t="109682" x="2408238" y="4732338"/>
          <p14:tracePt t="109699" x="2408238" y="4708525"/>
          <p14:tracePt t="109716" x="2400300" y="4694238"/>
          <p14:tracePt t="109732" x="2400300" y="4664075"/>
          <p14:tracePt t="109749" x="2400300" y="4648200"/>
          <p14:tracePt t="109766" x="2392363" y="4632325"/>
          <p14:tracePt t="109783" x="2392363" y="4625975"/>
          <p14:tracePt t="109800" x="2392363" y="4602163"/>
          <p14:tracePt t="109816" x="2384425" y="4579938"/>
          <p14:tracePt t="109832" x="2378075" y="4525963"/>
          <p14:tracePt t="109848" x="2378075" y="4487863"/>
          <p14:tracePt t="109865" x="2370138" y="4435475"/>
          <p14:tracePt t="109882" x="2354263" y="4381500"/>
          <p14:tracePt t="109900" x="2346325" y="4343400"/>
          <p14:tracePt t="109915" x="2339975" y="4297363"/>
          <p14:tracePt t="109931" x="2339975" y="4275138"/>
          <p14:tracePt t="109948" x="2332038" y="4251325"/>
          <p14:tracePt t="109965" x="2332038" y="4237038"/>
          <p14:tracePt t="109982" x="2332038" y="4221163"/>
          <p14:tracePt t="109998" x="2332038" y="4213225"/>
          <p14:tracePt t="110054" x="2332038" y="4206875"/>
          <p14:tracePt t="110063" x="2332038" y="4175125"/>
          <p14:tracePt t="110081" x="2332038" y="4137025"/>
          <p14:tracePt t="110099" x="2332038" y="4092575"/>
          <p14:tracePt t="110099" x="2332038" y="4068763"/>
          <p14:tracePt t="110119" x="2332038" y="4038600"/>
          <p14:tracePt t="110131" x="2316163" y="4008438"/>
          <p14:tracePt t="110148" x="2316163" y="3970338"/>
          <p14:tracePt t="110166" x="2316163" y="3954463"/>
          <p14:tracePt t="110181" x="2301875" y="3916363"/>
          <p14:tracePt t="110199" x="2301875" y="3908425"/>
          <p14:tracePt t="110215" x="2301875" y="3878263"/>
          <p14:tracePt t="110231" x="2301875" y="3848100"/>
          <p14:tracePt t="110248" x="2301875" y="3810000"/>
          <p14:tracePt t="110264" x="2301875" y="3763963"/>
          <p14:tracePt t="110281" x="2301875" y="3711575"/>
          <p14:tracePt t="110298" x="2301875" y="3679825"/>
          <p14:tracePt t="110314" x="2301875" y="3635375"/>
          <p14:tracePt t="110331" x="2301875" y="3611563"/>
          <p14:tracePt t="110348" x="2293938" y="3559175"/>
          <p14:tracePt t="110364" x="2293938" y="3505200"/>
          <p14:tracePt t="110364" x="2293938" y="3467100"/>
          <p14:tracePt t="110382" x="2293938" y="3352800"/>
          <p14:tracePt t="110398" x="2293938" y="3298825"/>
          <p14:tracePt t="110415" x="2293938" y="3260725"/>
          <p14:tracePt t="110432" x="2301875" y="3222625"/>
          <p14:tracePt t="110448" x="2308225" y="3184525"/>
          <p14:tracePt t="110464" x="2308225" y="3162300"/>
          <p14:tracePt t="110481" x="2316163" y="3146425"/>
          <p14:tracePt t="110498" x="2316163" y="3140075"/>
          <p14:tracePt t="110514" x="2324100" y="3108325"/>
          <p14:tracePt t="110531" x="2324100" y="3094038"/>
          <p14:tracePt t="110547" x="2324100" y="3078163"/>
          <p14:tracePt t="110564" x="2324100" y="3063875"/>
          <p14:tracePt t="110581" x="2324100" y="3040063"/>
          <p14:tracePt t="110581" x="2324100" y="3025775"/>
          <p14:tracePt t="110599" x="2324100" y="3017838"/>
          <p14:tracePt t="110615" x="2324100" y="3001963"/>
          <p14:tracePt t="110631" x="2332038" y="2994025"/>
          <p14:tracePt t="110862" x="2339975" y="2994025"/>
          <p14:tracePt t="110873" x="2354263" y="3032125"/>
          <p14:tracePt t="110889" x="2362200" y="3055938"/>
          <p14:tracePt t="110900" x="2384425" y="3094038"/>
          <p14:tracePt t="110914" x="2384425" y="3116263"/>
          <p14:tracePt t="110930" x="2392363" y="3124200"/>
          <p14:tracePt t="110947" x="2392363" y="3132138"/>
          <p14:tracePt t="111111" x="2392363" y="3140075"/>
          <p14:tracePt t="111125" x="2392363" y="3146425"/>
          <p14:tracePt t="111142" x="2392363" y="3154363"/>
          <p14:tracePt t="111150" x="2392363" y="3170238"/>
          <p14:tracePt t="111163" x="2392363" y="3184525"/>
          <p14:tracePt t="111180" x="2392363" y="3200400"/>
          <p14:tracePt t="111197" x="2392363" y="3230563"/>
          <p14:tracePt t="111215" x="2392363" y="3260725"/>
          <p14:tracePt t="111231" x="2400300" y="3276600"/>
          <p14:tracePt t="111247" x="2400300" y="3292475"/>
          <p14:tracePt t="111264" x="2400300" y="3322638"/>
          <p14:tracePt t="111280" x="2408238" y="3336925"/>
          <p14:tracePt t="111297" x="2408238" y="3368675"/>
          <p14:tracePt t="111314" x="2416175" y="3413125"/>
          <p14:tracePt t="111330" x="2430463" y="3459163"/>
          <p14:tracePt t="111347" x="2446338" y="3527425"/>
          <p14:tracePt t="111364" x="2468563" y="3589338"/>
          <p14:tracePt t="111380" x="2468563" y="3627438"/>
          <p14:tracePt t="111380" x="2476500" y="3641725"/>
          <p14:tracePt t="111398" x="2484438" y="3657600"/>
          <p14:tracePt t="111413" x="2484438" y="3679825"/>
          <p14:tracePt t="111431" x="2484438" y="3687763"/>
          <p14:tracePt t="111446" x="2484438" y="3695700"/>
          <p14:tracePt t="111463" x="2484438" y="3703638"/>
          <p14:tracePt t="111480" x="2484438" y="3717925"/>
          <p14:tracePt t="111497" x="2498725" y="3741738"/>
          <p14:tracePt t="111513" x="2498725" y="3779838"/>
          <p14:tracePt t="111530" x="2506663" y="3817938"/>
          <p14:tracePt t="111546" x="2506663" y="3856038"/>
          <p14:tracePt t="111563" x="2514600" y="3878263"/>
          <p14:tracePt t="111580" x="2514600" y="3894138"/>
          <p14:tracePt t="111597" x="2522538" y="3902075"/>
          <p14:tracePt t="111613" x="2522538" y="3908425"/>
          <p14:tracePt t="111678" x="2522538" y="3916363"/>
          <p14:tracePt t="111690" x="2522538" y="3940175"/>
          <p14:tracePt t="111703" x="2522538" y="3954463"/>
          <p14:tracePt t="111716" x="2514600" y="3992563"/>
          <p14:tracePt t="111730" x="2506663" y="4022725"/>
          <p14:tracePt t="111747" x="2506663" y="4068763"/>
          <p14:tracePt t="111764" x="2506663" y="4106863"/>
          <p14:tracePt t="111780" x="2506663" y="4160838"/>
          <p14:tracePt t="111797" x="2506663" y="4191000"/>
          <p14:tracePt t="111814" x="2506663" y="4237038"/>
          <p14:tracePt t="111831" x="2506663" y="4267200"/>
          <p14:tracePt t="111848" x="2506663" y="4283075"/>
          <p14:tracePt t="111864" x="2506663" y="4297363"/>
          <p14:tracePt t="111880" x="2506663" y="4321175"/>
          <p14:tracePt t="111897" x="2506663" y="4335463"/>
          <p14:tracePt t="111914" x="2506663" y="4359275"/>
          <p14:tracePt t="111931" x="2506663" y="4365625"/>
          <p14:tracePt t="111946" x="2506663" y="4381500"/>
          <p14:tracePt t="111962" x="2506663" y="4411663"/>
          <p14:tracePt t="111979" x="2506663" y="4441825"/>
          <p14:tracePt t="111996" x="2506663" y="4479925"/>
          <p14:tracePt t="112013" x="2506663" y="4556125"/>
          <p14:tracePt t="112013" x="2506663" y="4579938"/>
          <p14:tracePt t="112030" x="2506663" y="4632325"/>
          <p14:tracePt t="112047" x="2506663" y="4708525"/>
          <p14:tracePt t="112064" x="2506663" y="4762500"/>
          <p14:tracePt t="112079" x="2498725" y="4816475"/>
          <p14:tracePt t="112099" x="2498725" y="4846638"/>
          <p14:tracePt t="112113" x="2498725" y="4854575"/>
          <p14:tracePt t="112129" x="2498725" y="4876800"/>
          <p14:tracePt t="112146" x="2498725" y="4892675"/>
          <p14:tracePt t="112163" x="2498725" y="4906963"/>
          <p14:tracePt t="112180" x="2498725" y="4914900"/>
          <p14:tracePt t="112196" x="2492375" y="4914900"/>
          <p14:tracePt t="112302" x="2484438" y="4899025"/>
          <p14:tracePt t="112350" x="2484438" y="4884738"/>
          <p14:tracePt t="112361" x="2460625" y="4822825"/>
          <p14:tracePt t="112379" x="2438400" y="4716463"/>
          <p14:tracePt t="112397" x="2400300" y="4579938"/>
          <p14:tracePt t="112412" x="2370138" y="4449763"/>
          <p14:tracePt t="112429" x="2332038" y="4275138"/>
          <p14:tracePt t="112446" x="2324100" y="4191000"/>
          <p14:tracePt t="112463" x="2308225" y="4114800"/>
          <p14:tracePt t="112479" x="2301875" y="4068763"/>
          <p14:tracePt t="112496" x="2293938" y="4022725"/>
          <p14:tracePt t="112512" x="2293938" y="3978275"/>
          <p14:tracePt t="112529" x="2286000" y="3946525"/>
          <p14:tracePt t="112545" x="2286000" y="3894138"/>
          <p14:tracePt t="112562" x="2286000" y="3878263"/>
          <p14:tracePt t="112578" x="2286000" y="3863975"/>
          <p14:tracePt t="112596" x="2286000" y="3848100"/>
          <p14:tracePt t="112613" x="2286000" y="3787775"/>
          <p14:tracePt t="112631" x="2286000" y="3763963"/>
          <p14:tracePt t="112645" x="2286000" y="3679825"/>
          <p14:tracePt t="112662" x="2286000" y="3627438"/>
          <p14:tracePt t="112679" x="2286000" y="3565525"/>
          <p14:tracePt t="112695" x="2286000" y="3535363"/>
          <p14:tracePt t="112712" x="2286000" y="3459163"/>
          <p14:tracePt t="112729" x="2286000" y="3406775"/>
          <p14:tracePt t="112746" x="2286000" y="3390900"/>
          <p14:tracePt t="112762" x="2286000" y="3382963"/>
          <p14:tracePt t="112779" x="2286000" y="3375025"/>
          <p14:tracePt t="112796" x="2301875" y="3344863"/>
          <p14:tracePt t="112814" x="2308225" y="3330575"/>
          <p14:tracePt t="112830" x="2346325" y="3222625"/>
          <p14:tracePt t="112847" x="2362200" y="3184525"/>
          <p14:tracePt t="112863" x="2378075" y="3178175"/>
          <p14:tracePt t="112880" x="2378075" y="3170238"/>
          <p14:tracePt t="113046" x="2384425" y="3170238"/>
          <p14:tracePt t="113326" x="2400300" y="3170238"/>
          <p14:tracePt t="113366" x="2408238" y="3170238"/>
          <p14:tracePt t="113390" x="2416175" y="3178175"/>
          <p14:tracePt t="113422" x="2422525" y="3184525"/>
          <p14:tracePt t="113454" x="2430463" y="3200400"/>
          <p14:tracePt t="113466" x="2430463" y="3208338"/>
          <p14:tracePt t="113478" x="2438400" y="3208338"/>
          <p14:tracePt t="113926" x="2446338" y="3222625"/>
          <p14:tracePt t="113950" x="2454275" y="3238500"/>
          <p14:tracePt t="113966" x="2454275" y="3246438"/>
          <p14:tracePt t="113982" x="2454275" y="3254375"/>
          <p14:tracePt t="113993" x="2454275" y="3260725"/>
          <p14:tracePt t="114014" x="2454275" y="3254375"/>
          <p14:tracePt t="114134" x="2454275" y="3246438"/>
          <p14:tracePt t="114149" x="2454275" y="3238500"/>
          <p14:tracePt t="114166" x="2454275" y="3230563"/>
          <p14:tracePt t="114182" x="2454275" y="3222625"/>
          <p14:tracePt t="114190" x="2454275" y="3208338"/>
          <p14:tracePt t="114318" x="2454275" y="3200400"/>
          <p14:tracePt t="114822" x="2454275" y="3192463"/>
          <p14:tracePt t="114862" x="2446338" y="3192463"/>
          <p14:tracePt t="114873" x="2446338" y="3184525"/>
          <p14:tracePt t="114894" x="2446338" y="3178175"/>
          <p14:tracePt t="114990" x="2430463" y="3178175"/>
          <p14:tracePt t="115062" x="2422525" y="3178175"/>
          <p14:tracePt t="115073" x="2416175" y="3178175"/>
          <p14:tracePt t="115095" x="2392363" y="3140075"/>
          <p14:tracePt t="115112" x="2392363" y="3132138"/>
          <p14:tracePt t="115134" x="2392363" y="3116263"/>
          <p14:tracePt t="115150" x="2378075" y="3108325"/>
          <p14:tracePt t="115159" x="2370138" y="3078163"/>
          <p14:tracePt t="115176" x="2354263" y="3070225"/>
          <p14:tracePt t="115193" x="2354263" y="3063875"/>
          <p14:tracePt t="115318" x="2354263" y="3055938"/>
          <p14:tracePt t="115330" x="2354263" y="3048000"/>
          <p14:tracePt t="115350" x="2346325" y="3040063"/>
          <p14:tracePt t="115382" x="2346325" y="3025775"/>
          <p14:tracePt t="115398" x="2346325" y="3017838"/>
          <p14:tracePt t="115414" x="2346325" y="3009900"/>
          <p14:tracePt t="115427" x="2346325" y="2987675"/>
          <p14:tracePt t="115442" x="2354263" y="2987675"/>
          <p14:tracePt t="115510" x="2370138" y="2971800"/>
          <p14:tracePt t="115702" x="2370138" y="2963863"/>
          <p14:tracePt t="115713" x="2370138" y="2949575"/>
          <p14:tracePt t="115727" x="2370138" y="2941638"/>
          <p14:tracePt t="115744" x="2370138" y="2949575"/>
          <p14:tracePt t="116366" x="2370138" y="2955925"/>
          <p14:tracePt t="116390" x="2370138" y="2963863"/>
          <p14:tracePt t="116414" x="2370138" y="2971800"/>
          <p14:tracePt t="116426" x="2362200" y="2971800"/>
          <p14:tracePt t="116442" x="2354263" y="2971800"/>
          <p14:tracePt t="116458" x="2346325" y="2971800"/>
          <p14:tracePt t="116494" x="2339975" y="2971800"/>
          <p14:tracePt t="116510" x="2324100" y="2971800"/>
          <p14:tracePt t="116527" x="2316163" y="2971800"/>
          <p14:tracePt t="116543" x="2301875" y="2971800"/>
          <p14:tracePt t="116560" x="2293938" y="2971800"/>
          <p14:tracePt t="116576" x="2278063" y="2971800"/>
          <p14:tracePt t="116592" x="2278063" y="2979738"/>
          <p14:tracePt t="116614" x="2263775" y="2994025"/>
          <p14:tracePt t="116638" x="2255838" y="3001963"/>
          <p14:tracePt t="116678" x="2239963" y="3001963"/>
          <p14:tracePt t="116734" x="2232025" y="3001963"/>
          <p14:tracePt t="116746" x="2187575" y="3001963"/>
          <p14:tracePt t="116759" x="2149475" y="3001963"/>
          <p14:tracePt t="116776" x="2095500" y="3001963"/>
          <p14:tracePt t="116792" x="2057400" y="3001963"/>
          <p14:tracePt t="116809" x="2003425" y="2994025"/>
          <p14:tracePt t="116825" x="1965325" y="2994025"/>
          <p14:tracePt t="116842" x="1920875" y="2994025"/>
          <p14:tracePt t="116859" x="1858963" y="2994025"/>
          <p14:tracePt t="116874" x="1782763" y="2994025"/>
          <p14:tracePt t="116891" x="1722438" y="3017838"/>
          <p14:tracePt t="116907" x="1668463" y="3032125"/>
          <p14:tracePt t="116924" x="1584325" y="3032125"/>
          <p14:tracePt t="116941" x="1485900" y="3040063"/>
          <p14:tracePt t="116941" x="1447800" y="3040063"/>
          <p14:tracePt t="116958" x="1333500" y="3063875"/>
          <p14:tracePt t="116975" x="1227138" y="3108325"/>
          <p14:tracePt t="116991" x="1135063" y="3178175"/>
          <p14:tracePt t="117007" x="1066800" y="3222625"/>
          <p14:tracePt t="117024" x="1050925" y="3238500"/>
          <p14:tracePt t="117041" x="1028700" y="3246438"/>
          <p14:tracePt t="117057" x="1020763" y="3254375"/>
          <p14:tracePt t="117074" x="1006475" y="3238500"/>
          <p14:tracePt t="117118" x="998538" y="3238500"/>
          <p14:tracePt t="117130" x="982663" y="3230563"/>
          <p14:tracePt t="117144" x="944563" y="3222625"/>
          <p14:tracePt t="117159" x="876300" y="3208338"/>
          <p14:tracePt t="117175" x="838200" y="3208338"/>
          <p14:tracePt t="117191" x="800100" y="3200400"/>
          <p14:tracePt t="117207" x="762000" y="3184525"/>
          <p14:tracePt t="117224" x="693738" y="3154363"/>
          <p14:tracePt t="117241" x="663575" y="3140075"/>
          <p14:tracePt t="117258" x="655638" y="3140075"/>
          <p14:tracePt t="117334" x="655638" y="3132138"/>
          <p14:tracePt t="117366" x="639763" y="3124200"/>
          <p14:tracePt t="117378" x="601663" y="3108325"/>
          <p14:tracePt t="117392" x="571500" y="3101975"/>
          <p14:tracePt t="117409" x="533400" y="3086100"/>
          <p14:tracePt t="117425" x="511175" y="3063875"/>
          <p14:tracePt t="117441" x="495300" y="3055938"/>
          <p14:tracePt t="117458" x="487363" y="3048000"/>
          <p14:tracePt t="117473" x="479425" y="3048000"/>
          <p14:tracePt t="117490" x="479425" y="3040063"/>
          <p14:tracePt t="117509" x="473075" y="3032125"/>
          <p14:tracePt t="117523" x="473075" y="3025775"/>
          <p14:tracePt t="117540" x="457200" y="3017838"/>
          <p14:tracePt t="117557" x="457200" y="3009900"/>
          <p14:tracePt t="117574" x="457200" y="3001963"/>
          <p14:tracePt t="117607" x="441325" y="2987675"/>
          <p14:tracePt t="117622" x="441325" y="2971800"/>
          <p14:tracePt t="117638" x="441325" y="2963863"/>
          <p14:tracePt t="117646" x="427038" y="2949575"/>
          <p14:tracePt t="117656" x="427038" y="2925763"/>
          <p14:tracePt t="117673" x="411163" y="2903538"/>
          <p14:tracePt t="117690" x="411163" y="2887663"/>
          <p14:tracePt t="117706" x="411163" y="2879725"/>
          <p14:tracePt t="117838" x="419100" y="2879725"/>
          <p14:tracePt t="117926" x="427038" y="2879725"/>
          <p14:tracePt t="117950" x="434975" y="2879725"/>
          <p14:tracePt t="117966" x="441325" y="2873375"/>
          <p14:tracePt t="117978" x="457200" y="2873375"/>
          <p14:tracePt t="118030" x="465138" y="2873375"/>
          <p14:tracePt t="118041" x="495300" y="2873375"/>
          <p14:tracePt t="118056" x="503238" y="2873375"/>
          <p14:tracePt t="118073" x="511175" y="2873375"/>
          <p14:tracePt t="118090" x="517525" y="2873375"/>
          <p14:tracePt t="118110" x="533400" y="2873375"/>
          <p14:tracePt t="118166" x="549275" y="2873375"/>
          <p14:tracePt t="118190" x="555625" y="2873375"/>
          <p14:tracePt t="118201" x="601663" y="2873375"/>
          <p14:tracePt t="118216" x="639763" y="2865438"/>
          <p14:tracePt t="118224" x="701675" y="2857500"/>
          <p14:tracePt t="118239" x="792163" y="2841625"/>
          <p14:tracePt t="118256" x="846138" y="2841625"/>
          <p14:tracePt t="118273" x="936625" y="2811463"/>
          <p14:tracePt t="118289" x="990600" y="2789238"/>
          <p14:tracePt t="118306" x="1028700" y="2773363"/>
          <p14:tracePt t="118323" x="1044575" y="2773363"/>
          <p14:tracePt t="118339" x="1050925" y="2773363"/>
          <p14:tracePt t="118356" x="1058863" y="2765425"/>
          <p14:tracePt t="118414" x="1074738" y="2765425"/>
          <p14:tracePt t="118446" x="1089025" y="2765425"/>
          <p14:tracePt t="118457" x="1165225" y="2743200"/>
          <p14:tracePt t="118473" x="1273175" y="2727325"/>
          <p14:tracePt t="118490" x="1409700" y="2689225"/>
          <p14:tracePt t="118507" x="1539875" y="2674938"/>
          <p14:tracePt t="118524" x="1676400" y="2651125"/>
          <p14:tracePt t="118540" x="1798638" y="2644775"/>
          <p14:tracePt t="118556" x="1889125" y="2620963"/>
          <p14:tracePt t="118573" x="1951038" y="2606675"/>
          <p14:tracePt t="118573" x="1981200" y="2598738"/>
          <p14:tracePt t="118590" x="2027238" y="2598738"/>
          <p14:tracePt t="118606" x="2073275" y="2598738"/>
          <p14:tracePt t="118623" x="2087563" y="2598738"/>
          <p14:tracePt t="118639" x="2117725" y="2598738"/>
          <p14:tracePt t="118656" x="2133600" y="2590800"/>
          <p14:tracePt t="118672" x="2155825" y="2582863"/>
          <p14:tracePt t="118690" x="2171700" y="2574925"/>
          <p14:tracePt t="118706" x="2179638" y="2574925"/>
          <p14:tracePt t="118723" x="2193925" y="2574925"/>
          <p14:tracePt t="118740" x="2225675" y="2574925"/>
          <p14:tracePt t="118756" x="2270125" y="2574925"/>
          <p14:tracePt t="118773" x="2378075" y="2574925"/>
          <p14:tracePt t="118791" x="2446338" y="2574925"/>
          <p14:tracePt t="118808" x="2484438" y="2574925"/>
          <p14:tracePt t="118823" x="2498725" y="2574925"/>
          <p14:tracePt t="118840" x="2514600" y="2574925"/>
          <p14:tracePt t="118855" x="2514600" y="2582863"/>
          <p14:tracePt t="118872" x="2522538" y="2582863"/>
          <p14:tracePt t="118888" x="2522538" y="2590800"/>
          <p14:tracePt t="118905" x="2530475" y="2606675"/>
          <p14:tracePt t="118923" x="2530475" y="2613025"/>
          <p14:tracePt t="118939" x="2530475" y="2620963"/>
          <p14:tracePt t="118956" x="2530475" y="2628900"/>
          <p14:tracePt t="118973" x="2530475" y="2636838"/>
          <p14:tracePt t="118998" x="2522538" y="2636838"/>
          <p14:tracePt t="119046" x="2514600" y="2636838"/>
          <p14:tracePt t="119057" x="2506663" y="2651125"/>
          <p14:tracePt t="119072" x="2460625" y="2697163"/>
          <p14:tracePt t="119089" x="2400300" y="2743200"/>
          <p14:tracePt t="119089" x="2392363" y="2751138"/>
          <p14:tracePt t="119110" x="2370138" y="2759075"/>
          <p14:tracePt t="119121" x="2362200" y="2759075"/>
          <p14:tracePt t="119141" x="2346325" y="2759075"/>
          <p14:tracePt t="119198" x="2332038" y="2759075"/>
          <p14:tracePt t="119210" x="2316163" y="2759075"/>
          <p14:tracePt t="119230" x="2301875" y="2759075"/>
          <p14:tracePt t="119243" x="2247900" y="2759075"/>
          <p14:tracePt t="119257" x="2171700" y="2789238"/>
          <p14:tracePt t="119273" x="2103438" y="2811463"/>
          <p14:tracePt t="119290" x="2019300" y="2827338"/>
          <p14:tracePt t="119305" x="1935163" y="2841625"/>
          <p14:tracePt t="119322" x="1851025" y="2841625"/>
          <p14:tracePt t="119339" x="1774825" y="2841625"/>
          <p14:tracePt t="119355" x="1736725" y="2841625"/>
          <p14:tracePt t="119372" x="1706563" y="2849563"/>
          <p14:tracePt t="119389" x="1676400" y="2849563"/>
          <p14:tracePt t="119389" x="1668463" y="2857500"/>
          <p14:tracePt t="119406" x="1646238" y="2865438"/>
          <p14:tracePt t="119423" x="1600200" y="2887663"/>
          <p14:tracePt t="119439" x="1531938" y="2903538"/>
          <p14:tracePt t="119456" x="1463675" y="2925763"/>
          <p14:tracePt t="119472" x="1355725" y="2963863"/>
          <p14:tracePt t="119488" x="1241425" y="2987675"/>
          <p14:tracePt t="119505" x="1127125" y="3009900"/>
          <p14:tracePt t="119522" x="1020763" y="3009900"/>
          <p14:tracePt t="119539" x="922338" y="3009900"/>
          <p14:tracePt t="119555" x="815975" y="3017838"/>
          <p14:tracePt t="119572" x="784225" y="3017838"/>
          <p14:tracePt t="119588" x="777875" y="3017838"/>
          <p14:tracePt t="119605" x="769938" y="3017838"/>
          <p14:tracePt t="119670" x="754063" y="3017838"/>
          <p14:tracePt t="119681" x="739775" y="3017838"/>
          <p14:tracePt t="119695" x="723900" y="3017838"/>
          <p14:tracePt t="119710" x="693738" y="3001963"/>
          <p14:tracePt t="119722" x="631825" y="2994025"/>
          <p14:tracePt t="119738" x="587375" y="2994025"/>
          <p14:tracePt t="119755" x="549275" y="2994025"/>
          <p14:tracePt t="119771" x="533400" y="2987675"/>
          <p14:tracePt t="119788" x="541338" y="2994025"/>
          <p14:tracePt t="119950" x="549275" y="2994025"/>
          <p14:tracePt t="119966" x="555625" y="2994025"/>
          <p14:tracePt t="119979" x="579438" y="2994025"/>
          <p14:tracePt t="119991" x="593725" y="2994025"/>
          <p14:tracePt t="120004" x="647700" y="2994025"/>
          <p14:tracePt t="120021" x="715963" y="2994025"/>
          <p14:tracePt t="120021" x="754063" y="2994025"/>
          <p14:tracePt t="120038" x="822325" y="2994025"/>
          <p14:tracePt t="120055" x="906463" y="2979738"/>
          <p14:tracePt t="120072" x="1006475" y="2933700"/>
          <p14:tracePt t="120088" x="1127125" y="2887663"/>
          <p14:tracePt t="120105" x="1235075" y="2849563"/>
          <p14:tracePt t="120121" x="1311275" y="2811463"/>
          <p14:tracePt t="120138" x="1355725" y="2803525"/>
          <p14:tracePt t="120154" x="1379538" y="2797175"/>
          <p14:tracePt t="120172" x="1393825" y="2797175"/>
          <p14:tracePt t="120190" x="1401763" y="2797175"/>
          <p14:tracePt t="120206" x="1425575" y="2797175"/>
          <p14:tracePt t="120223" x="1447800" y="2797175"/>
          <p14:tracePt t="120239" x="1485900" y="2797175"/>
          <p14:tracePt t="120256" x="1570038" y="2781300"/>
          <p14:tracePt t="120272" x="1622425" y="2773363"/>
          <p14:tracePt t="120288" x="1676400" y="2751138"/>
          <p14:tracePt t="120305" x="1722438" y="2751138"/>
          <p14:tracePt t="120321" x="1790700" y="2751138"/>
          <p14:tracePt t="120338" x="1851025" y="2751138"/>
          <p14:tracePt t="120355" x="1905000" y="2751138"/>
          <p14:tracePt t="120371" x="1958975" y="2751138"/>
          <p14:tracePt t="120388" x="1997075" y="2751138"/>
          <p14:tracePt t="120404" x="2003425" y="2751138"/>
          <p14:tracePt t="120421" x="2019300" y="2751138"/>
          <p14:tracePt t="120437" x="2027238" y="2751138"/>
          <p14:tracePt t="120478" x="2035175" y="2751138"/>
          <p14:tracePt t="120490" x="2049463" y="2751138"/>
          <p14:tracePt t="120503" x="2073275" y="2751138"/>
          <p14:tracePt t="120520" x="2117725" y="2751138"/>
          <p14:tracePt t="120537" x="2149475" y="2759075"/>
          <p14:tracePt t="120554" x="2179638" y="2759075"/>
          <p14:tracePt t="120570" x="2232025" y="2765425"/>
          <p14:tracePt t="120587" x="2278063" y="2789238"/>
          <p14:tracePt t="120604" x="2301875" y="2789238"/>
          <p14:tracePt t="120620" x="2339975" y="2797175"/>
          <p14:tracePt t="120620" x="2339975" y="2803525"/>
          <p14:tracePt t="120638" x="2346325" y="2803525"/>
          <p14:tracePt t="120670" x="2362200" y="2811463"/>
          <p14:tracePt t="120687" x="2370138" y="2819400"/>
          <p14:tracePt t="120718" x="2370138" y="2827338"/>
          <p14:tracePt t="120742" x="2378075" y="2827338"/>
          <p14:tracePt t="120754" x="2384425" y="2835275"/>
          <p14:tracePt t="120770" x="2392363" y="2849563"/>
          <p14:tracePt t="120787" x="2400300" y="2857500"/>
          <p14:tracePt t="120803" x="2400300" y="2865438"/>
          <p14:tracePt t="120820" x="2400300" y="2873375"/>
          <p14:tracePt t="120836" x="2400300" y="2879725"/>
          <p14:tracePt t="120910" x="2400300" y="2887663"/>
          <p14:tracePt t="120998" x="2408238" y="2887663"/>
          <p14:tracePt t="121142" x="2408238" y="2879725"/>
          <p14:tracePt t="121262" x="2408238" y="2873375"/>
          <p14:tracePt t="121278" x="2408238" y="2865438"/>
          <p14:tracePt t="121303" x="2408238" y="2857500"/>
          <p14:tracePt t="121374" x="2408238" y="2849563"/>
          <p14:tracePt t="121446" x="2408238" y="2841625"/>
          <p14:tracePt t="121462" x="2408238" y="2827338"/>
          <p14:tracePt t="121474" x="2408238" y="2789238"/>
          <p14:tracePt t="121488" x="2408238" y="2765425"/>
          <p14:tracePt t="121503" x="2408238" y="2727325"/>
          <p14:tracePt t="121519" x="2408238" y="2713038"/>
          <p14:tracePt t="121536" x="2408238" y="2682875"/>
          <p14:tracePt t="121553" x="2408238" y="2674938"/>
          <p14:tracePt t="121569" x="2408238" y="2651125"/>
          <p14:tracePt t="121587" x="2408238" y="2636838"/>
          <p14:tracePt t="121604" x="2408238" y="2628900"/>
          <p14:tracePt t="121621" x="2408238" y="2620963"/>
          <p14:tracePt t="121636" x="2408238" y="2613025"/>
          <p14:tracePt t="121662" x="2408238" y="2598738"/>
          <p14:tracePt t="121718" x="2408238" y="2590800"/>
          <p14:tracePt t="121735" x="2408238" y="2582863"/>
          <p14:tracePt t="121750" x="2408238" y="2574925"/>
          <p14:tracePt t="121763" x="2422525" y="2552700"/>
          <p14:tracePt t="121776" x="2422525" y="2544763"/>
          <p14:tracePt t="121789" x="2430463" y="2522538"/>
          <p14:tracePt t="121802" x="2438400" y="2492375"/>
          <p14:tracePt t="121819" x="2446338" y="2476500"/>
          <p14:tracePt t="121836" x="2454275" y="2460625"/>
          <p14:tracePt t="121853" x="2460625" y="2446338"/>
          <p14:tracePt t="121869" x="2468563" y="2416175"/>
          <p14:tracePt t="121887" x="2476500" y="2400300"/>
          <p14:tracePt t="121903" x="2484438" y="2378075"/>
          <p14:tracePt t="121920" x="2492375" y="2378075"/>
          <p14:tracePt t="121935" x="2498725" y="2362200"/>
          <p14:tracePt t="121952" x="2514600" y="2346325"/>
          <p14:tracePt t="122038" x="2522538" y="2339975"/>
          <p14:tracePt t="122050" x="2536825" y="2316163"/>
          <p14:tracePt t="122068" x="2544763" y="2301875"/>
          <p14:tracePt t="122087" x="2552700" y="2286000"/>
          <p14:tracePt t="122103" x="2560638" y="2270125"/>
          <p14:tracePt t="122121" x="2568575" y="2263775"/>
          <p14:tracePt t="122135" x="2574925" y="2239963"/>
          <p14:tracePt t="122214" x="2582863" y="2239963"/>
          <p14:tracePt t="122226" x="2598738" y="2232025"/>
          <p14:tracePt t="122239" x="2606675" y="2225675"/>
          <p14:tracePt t="122254" x="2613025" y="2217738"/>
          <p14:tracePt t="122269" x="2620963" y="2201863"/>
          <p14:tracePt t="122518" x="2636838" y="2193925"/>
          <p14:tracePt t="122532" x="2636838" y="2187575"/>
          <p14:tracePt t="122551" x="2636838" y="2179638"/>
          <p14:tracePt t="123547" x="2636838" y="2163763"/>
          <p14:tracePt t="124318" x="2636838" y="2155825"/>
          <p14:tracePt t="124334" x="2636838" y="2149475"/>
          <p14:tracePt t="124351" x="2636838" y="2141538"/>
          <p14:tracePt t="124367" x="2636838" y="2125663"/>
          <p14:tracePt t="124384" x="2636838" y="2111375"/>
          <p14:tracePt t="124401" x="2636838" y="2087563"/>
          <p14:tracePt t="124417" x="2636838" y="2065338"/>
          <p14:tracePt t="124434" x="2636838" y="2057400"/>
          <p14:tracePt t="124454" x="2636838" y="2049463"/>
          <p14:tracePt t="124467" x="2636838" y="2041525"/>
          <p14:tracePt t="124483" x="2636838" y="2035175"/>
          <p14:tracePt t="124518" x="2636838" y="2027238"/>
          <p14:tracePt t="124534" x="2636838" y="2019300"/>
          <p14:tracePt t="124542" x="2636838" y="2011363"/>
          <p14:tracePt t="124550" x="2636838" y="2003425"/>
          <p14:tracePt t="124574" x="2636838" y="1997075"/>
          <p14:tracePt t="124583" x="2636838" y="1981200"/>
          <p14:tracePt t="124599" x="2636838" y="1965325"/>
          <p14:tracePt t="124617" x="2636838" y="1958975"/>
          <p14:tracePt t="124632" x="2636838" y="1943100"/>
          <p14:tracePt t="124649" x="2636838" y="1927225"/>
          <p14:tracePt t="124666" x="2636838" y="1912938"/>
          <p14:tracePt t="124683" x="2636838" y="1897063"/>
          <p14:tracePt t="124699" x="2636838" y="1882775"/>
          <p14:tracePt t="124716" x="2636838" y="1874838"/>
          <p14:tracePt t="124734" x="2636838" y="1858963"/>
          <p14:tracePt t="124751" x="2636838" y="1844675"/>
          <p14:tracePt t="124768" x="2636838" y="1828800"/>
          <p14:tracePt t="124785" x="2636838" y="1806575"/>
          <p14:tracePt t="124802" x="2636838" y="1774825"/>
          <p14:tracePt t="124817" x="2636838" y="1744663"/>
          <p14:tracePt t="124833" x="2636838" y="1722438"/>
          <p14:tracePt t="124850" x="2636838" y="1698625"/>
          <p14:tracePt t="124866" x="2636838" y="1684338"/>
          <p14:tracePt t="124883" x="2636838" y="1676400"/>
          <p14:tracePt t="124899" x="2636838" y="1668463"/>
          <p14:tracePt t="124916" x="2636838" y="1660525"/>
          <p14:tracePt t="124966" x="2636838" y="1654175"/>
          <p14:tracePt t="125134" x="2636838" y="1646238"/>
          <p14:tracePt t="125174" x="2636838" y="1638300"/>
          <p14:tracePt t="125199" x="2636838" y="1630363"/>
          <p14:tracePt t="125214" x="2636838" y="1622425"/>
          <p14:tracePt t="125231" x="2636838" y="1616075"/>
          <p14:tracePt t="125243" x="2636838" y="1600200"/>
          <p14:tracePt t="125262" x="2636838" y="1592263"/>
          <p14:tracePt t="125390" x="2644775" y="1592263"/>
          <p14:tracePt t="125406" x="2651125" y="1592263"/>
          <p14:tracePt t="125422" x="2651125" y="1584325"/>
          <p14:tracePt t="125435" x="2659063" y="1577975"/>
          <p14:tracePt t="125449" x="2667000" y="1570038"/>
          <p14:tracePt t="125534" x="2682875" y="1562100"/>
          <p14:tracePt t="125546" x="2705100" y="1554163"/>
          <p14:tracePt t="125546" x="2727325" y="1531938"/>
          <p14:tracePt t="125566" x="2735263" y="1524000"/>
          <p14:tracePt t="125582" x="2743200" y="1524000"/>
          <p14:tracePt t="125599" x="2759075" y="1516063"/>
          <p14:tracePt t="125615" x="2765425" y="1508125"/>
          <p14:tracePt t="125654" x="2773363" y="1501775"/>
          <p14:tracePt t="125918" x="2781300" y="1501775"/>
          <p14:tracePt t="125966" x="2789238" y="1493838"/>
          <p14:tracePt t="125977" x="2803525" y="1477963"/>
          <p14:tracePt t="125991" x="2811463" y="1470025"/>
          <p14:tracePt t="126005" x="2827338" y="1463675"/>
          <p14:tracePt t="126015" x="2835275" y="1455738"/>
          <p14:tracePt t="126031" x="2835275" y="1447800"/>
          <p14:tracePt t="126254" x="2841625" y="1447800"/>
          <p14:tracePt t="126270" x="2849563" y="1447800"/>
          <p14:tracePt t="126294" x="2873375" y="1447800"/>
          <p14:tracePt t="126307" x="2925763" y="1425575"/>
          <p14:tracePt t="126320" x="2941638" y="1425575"/>
          <p14:tracePt t="126335" x="2949575" y="1417638"/>
          <p14:tracePt t="126347" x="2971800" y="1417638"/>
          <p14:tracePt t="126365" x="2987675" y="1417638"/>
          <p14:tracePt t="126406" x="2994025" y="1417638"/>
          <p14:tracePt t="126422" x="3001963" y="1417638"/>
          <p14:tracePt t="126462" x="3009900" y="1417638"/>
          <p14:tracePt t="126502" x="3009900" y="1425575"/>
          <p14:tracePt t="126514" x="3017838" y="1425575"/>
          <p14:tracePt t="126542" x="3032125" y="1425575"/>
          <p14:tracePt t="126552" x="3040063" y="1425575"/>
          <p14:tracePt t="126564" x="3063875" y="1425575"/>
          <p14:tracePt t="126564" x="3078163" y="1425575"/>
          <p14:tracePt t="126582" x="3078163" y="1431925"/>
          <p14:tracePt t="126598" x="3094038" y="1447800"/>
          <p14:tracePt t="126616" x="3101975" y="1455738"/>
          <p14:tracePt t="126631" x="3108325" y="1463675"/>
          <p14:tracePt t="126647" x="3116263" y="1470025"/>
          <p14:tracePt t="126664" x="3124200" y="1477963"/>
          <p14:tracePt t="126680" x="3124200" y="1485900"/>
          <p14:tracePt t="126702" x="3132138" y="1485900"/>
          <p14:tracePt t="126714" x="3132138" y="1493838"/>
          <p14:tracePt t="126731" x="3146425" y="1501775"/>
          <p14:tracePt t="126748" x="3146425" y="1508125"/>
          <p14:tracePt t="126764" x="3154363" y="1524000"/>
          <p14:tracePt t="126781" x="3162300" y="1531938"/>
          <p14:tracePt t="126797" x="3170238" y="1539875"/>
          <p14:tracePt t="126815" x="3178175" y="1546225"/>
          <p14:tracePt t="126831" x="3184525" y="1554163"/>
          <p14:tracePt t="126848" x="3192463" y="1570038"/>
          <p14:tracePt t="126865" x="3192463" y="1577975"/>
          <p14:tracePt t="126880" x="3200400" y="1584325"/>
          <p14:tracePt t="126897" x="3200400" y="1600200"/>
          <p14:tracePt t="126942" x="3208338" y="1600200"/>
          <p14:tracePt t="126958" x="3208338" y="1608138"/>
          <p14:tracePt t="126982" x="3208338" y="1616075"/>
          <p14:tracePt t="127054" x="3208338" y="1622425"/>
          <p14:tracePt t="127070" x="3216275" y="1622425"/>
          <p14:tracePt t="127142" x="3222625" y="1622425"/>
          <p14:tracePt t="127151" x="3230563" y="1616075"/>
          <p14:tracePt t="127174" x="3238500" y="1616075"/>
          <p14:tracePt t="127190" x="3246438" y="1616075"/>
          <p14:tracePt t="127199" x="3246438" y="1608138"/>
          <p14:tracePt t="127213" x="3254375" y="1608138"/>
          <p14:tracePt t="127262" x="3260725" y="1608138"/>
          <p14:tracePt t="127294" x="3268663" y="1608138"/>
          <p14:tracePt t="127422" x="3276600" y="1608138"/>
          <p14:tracePt t="127438" x="3276600" y="1616075"/>
          <p14:tracePt t="127470" x="3276600" y="1622425"/>
          <p14:tracePt t="127534" x="3276600" y="1630363"/>
          <p14:tracePt t="127547" x="3276600" y="1638300"/>
          <p14:tracePt t="127564" x="3276600" y="1654175"/>
          <p14:tracePt t="127580" x="3276600" y="1660525"/>
          <p14:tracePt t="127598" x="3292475" y="1684338"/>
          <p14:tracePt t="127670" x="3292475" y="1722438"/>
          <p14:tracePt t="127681" x="3292475" y="1744663"/>
          <p14:tracePt t="127696" x="3284538" y="1774825"/>
          <p14:tracePt t="127713" x="3268663" y="1874838"/>
          <p14:tracePt t="127730" x="3260725" y="1927225"/>
          <p14:tracePt t="127747" x="3238500" y="1997075"/>
          <p14:tracePt t="127763" x="3216275" y="2035175"/>
          <p14:tracePt t="127780" x="3200400" y="2049463"/>
          <p14:tracePt t="127796" x="3200400" y="2057400"/>
          <p14:tracePt t="127846" x="3184525" y="2073275"/>
          <p14:tracePt t="127858" x="3154363" y="2087563"/>
          <p14:tracePt t="127871" x="3146425" y="2095500"/>
          <p14:tracePt t="127884" x="3108325" y="2125663"/>
          <p14:tracePt t="127897" x="3040063" y="2149475"/>
          <p14:tracePt t="127914" x="2963863" y="2225675"/>
          <p14:tracePt t="127930" x="2895600" y="2263775"/>
          <p14:tracePt t="127946" x="2819400" y="2324100"/>
          <p14:tracePt t="127963" x="2773363" y="2354263"/>
          <p14:tracePt t="127979" x="2735263" y="2378075"/>
          <p14:tracePt t="127996" x="2697163" y="2384425"/>
          <p14:tracePt t="128013" x="2689225" y="2392363"/>
          <p14:tracePt t="128029" x="2682875" y="2392363"/>
          <p14:tracePt t="128046" x="2667000" y="2392363"/>
          <p14:tracePt t="128063" x="2651125" y="2378075"/>
          <p14:tracePt t="128079" x="2644775" y="2362200"/>
          <p14:tracePt t="128096" x="2636838" y="2346325"/>
          <p14:tracePt t="128113" x="2628900" y="2339975"/>
          <p14:tracePt t="128134" x="2620963" y="2332038"/>
          <p14:tracePt t="128146" x="2620963" y="2324100"/>
          <p14:tracePt t="128162" x="2620963" y="2308225"/>
          <p14:tracePt t="128182" x="2620963" y="2293938"/>
          <p14:tracePt t="128196" x="2606675" y="2263775"/>
          <p14:tracePt t="128196" x="2606675" y="2247900"/>
          <p14:tracePt t="128215" x="2606675" y="2232025"/>
          <p14:tracePt t="128229" x="2590800" y="2193925"/>
          <p14:tracePt t="128247" x="2574925" y="2155825"/>
          <p14:tracePt t="128263" x="2574925" y="2111375"/>
          <p14:tracePt t="128279" x="2568575" y="2079625"/>
          <p14:tracePt t="128297" x="2568575" y="2065338"/>
          <p14:tracePt t="128313" x="2568575" y="2049463"/>
          <p14:tracePt t="128330" x="2568575" y="2035175"/>
          <p14:tracePt t="128346" x="2568575" y="1989138"/>
          <p14:tracePt t="128362" x="2568575" y="1958975"/>
          <p14:tracePt t="128379" x="2568575" y="1943100"/>
          <p14:tracePt t="128395" x="2568575" y="1905000"/>
          <p14:tracePt t="128412" x="2568575" y="1858963"/>
          <p14:tracePt t="128430" x="2568575" y="1820863"/>
          <p14:tracePt t="128430" x="2568575" y="1790700"/>
          <p14:tracePt t="128446" x="2568575" y="1752600"/>
          <p14:tracePt t="128463" x="2568575" y="1744663"/>
          <p14:tracePt t="128479" x="2574925" y="1736725"/>
          <p14:tracePt t="128502" x="2574925" y="1730375"/>
          <p14:tracePt t="128534" x="2574925" y="1722438"/>
          <p14:tracePt t="128546" x="2574925" y="1714500"/>
          <p14:tracePt t="128562" x="2574925" y="1698625"/>
          <p14:tracePt t="128578" x="2574925" y="1660525"/>
          <p14:tracePt t="128595" x="2574925" y="1654175"/>
          <p14:tracePt t="128612" x="2574925" y="1630363"/>
          <p14:tracePt t="128629" x="2582863" y="1608138"/>
          <p14:tracePt t="128645" x="2582863" y="1600200"/>
          <p14:tracePt t="128742" x="2582863" y="1592263"/>
          <p14:tracePt t="128753" x="2590800" y="1577975"/>
          <p14:tracePt t="128765" x="2613025" y="1554163"/>
          <p14:tracePt t="128779" x="2620963" y="1531938"/>
          <p14:tracePt t="128795" x="2628900" y="1508125"/>
          <p14:tracePt t="128812" x="2628900" y="1501775"/>
          <p14:tracePt t="128828" x="2636838" y="1477963"/>
          <p14:tracePt t="128845" x="2644775" y="1470025"/>
          <p14:tracePt t="128863" x="2644775" y="1463675"/>
          <p14:tracePt t="128879" x="2659063" y="1431925"/>
          <p14:tracePt t="128895" x="2659063" y="1417638"/>
          <p14:tracePt t="128912" x="2674938" y="1409700"/>
          <p14:tracePt t="128928" x="2674938" y="1401763"/>
          <p14:tracePt t="129014" x="2682875" y="1401763"/>
          <p14:tracePt t="129026" x="2697163" y="1379538"/>
          <p14:tracePt t="129045" x="2720975" y="1355725"/>
          <p14:tracePt t="129062" x="2735263" y="1333500"/>
          <p14:tracePt t="129079" x="2743200" y="1325563"/>
          <p14:tracePt t="129095" x="2759075" y="1311275"/>
          <p14:tracePt t="129112" x="2759075" y="1303338"/>
          <p14:tracePt t="129128" x="2765425" y="1303338"/>
          <p14:tracePt t="129145" x="2773363" y="1295400"/>
          <p14:tracePt t="129161" x="2781300" y="1287463"/>
          <p14:tracePt t="129178" x="2811463" y="1265238"/>
          <p14:tracePt t="129195" x="2849563" y="1249363"/>
          <p14:tracePt t="129212" x="2865438" y="1235075"/>
          <p14:tracePt t="129228" x="2903538" y="1219200"/>
          <p14:tracePt t="129245" x="2917825" y="1203325"/>
          <p14:tracePt t="129262" x="2925763" y="1203325"/>
          <p14:tracePt t="129334" x="2933700" y="1203325"/>
          <p14:tracePt t="129345" x="2979738" y="1181100"/>
          <p14:tracePt t="129362" x="2994025" y="1181100"/>
          <p14:tracePt t="129379" x="3001963" y="1181100"/>
          <p14:tracePt t="129395" x="3078163" y="1165225"/>
          <p14:tracePt t="129412" x="3094038" y="1127125"/>
          <p14:tracePt t="129428" x="3063875" y="1165225"/>
          <p14:tracePt t="129445" x="3063875" y="1158875"/>
          <p14:tracePt t="129461" x="3094038" y="1219200"/>
          <p14:tracePt t="129479" x="3094038" y="1227138"/>
          <p14:tracePt t="129495" x="3116263" y="1265238"/>
          <p14:tracePt t="129511" x="3140075" y="1279525"/>
          <p14:tracePt t="129528" x="3140075" y="1295400"/>
          <p14:tracePt t="129544" x="3154363" y="1303338"/>
          <p14:tracePt t="129562" x="3154363" y="1317625"/>
          <p14:tracePt t="129638" x="3170238" y="1341438"/>
          <p14:tracePt t="129662" x="3170238" y="1355725"/>
          <p14:tracePt t="129673" x="3170238" y="1387475"/>
          <p14:tracePt t="129688" x="3170238" y="1417638"/>
          <p14:tracePt t="129699" x="3170238" y="1455738"/>
          <p14:tracePt t="129711" x="3170238" y="1477963"/>
          <p14:tracePt t="129728" x="3170238" y="1485900"/>
          <p14:tracePt t="129744" x="3170238" y="1501775"/>
          <p14:tracePt t="129761" x="3170238" y="1524000"/>
          <p14:tracePt t="129778" x="3162300" y="1546225"/>
          <p14:tracePt t="129794" x="3162300" y="1562100"/>
          <p14:tracePt t="129810" x="3162300" y="1584325"/>
          <p14:tracePt t="129828" x="3162300" y="1622425"/>
          <p14:tracePt t="129844" x="3162300" y="1638300"/>
          <p14:tracePt t="129860" x="3162300" y="1646238"/>
          <p14:tracePt t="129879" x="3154363" y="1668463"/>
          <p14:tracePt t="129942" x="3132138" y="1684338"/>
          <p14:tracePt t="129959" x="3101975" y="1714500"/>
          <p14:tracePt t="129977" x="3055938" y="1768475"/>
          <p14:tracePt t="129994" x="3017838" y="1820863"/>
          <p14:tracePt t="130011" x="2941638" y="1866900"/>
          <p14:tracePt t="130027" x="2903538" y="1905000"/>
          <p14:tracePt t="130045" x="2865438" y="1951038"/>
          <p14:tracePt t="130060" x="2835275" y="1973263"/>
          <p14:tracePt t="130060" x="2819400" y="1989138"/>
          <p14:tracePt t="130079" x="2789238" y="2011363"/>
          <p14:tracePt t="130095" x="2773363" y="2065338"/>
          <p14:tracePt t="130113" x="2751138" y="2073275"/>
          <p14:tracePt t="130128" x="2743200" y="2079625"/>
          <p14:tracePt t="130150" x="2743200" y="2087563"/>
          <p14:tracePt t="130166" x="2735263" y="2095500"/>
          <p14:tracePt t="130190" x="2727325" y="2095500"/>
          <p14:tracePt t="130198" x="2713038" y="2103438"/>
          <p14:tracePt t="130210" x="2697163" y="2117725"/>
          <p14:tracePt t="130227" x="2651125" y="2141538"/>
          <p14:tracePt t="130244" x="2590800" y="2179638"/>
          <p14:tracePt t="130260" x="2582863" y="2187575"/>
          <p14:tracePt t="130277" x="2574925" y="2187575"/>
          <p14:tracePt t="130293" x="2568575" y="2193925"/>
          <p14:tracePt t="130318" x="2560638" y="2193925"/>
          <p14:tracePt t="130331" x="2544763" y="2171700"/>
          <p14:tracePt t="130345" x="2514600" y="2133600"/>
          <p14:tracePt t="130361" x="2492375" y="2103438"/>
          <p14:tracePt t="130379" x="2476500" y="2065338"/>
          <p14:tracePt t="130395" x="2476500" y="2049463"/>
          <p14:tracePt t="130412" x="2476500" y="2027238"/>
          <p14:tracePt t="130428" x="2476500" y="2019300"/>
          <p14:tracePt t="130444" x="2476500" y="2011363"/>
          <p14:tracePt t="130460" x="2476500" y="1981200"/>
          <p14:tracePt t="130477" x="2476500" y="1927225"/>
          <p14:tracePt t="130494" x="2476500" y="1882775"/>
          <p14:tracePt t="130511" x="2492375" y="1836738"/>
          <p14:tracePt t="130528" x="2514600" y="1798638"/>
          <p14:tracePt t="130544" x="2536825" y="1744663"/>
          <p14:tracePt t="130560" x="2560638" y="1714500"/>
          <p14:tracePt t="130577" x="2560638" y="1706563"/>
          <p14:tracePt t="130593" x="2568575" y="1698625"/>
          <p14:tracePt t="130638" x="2568575" y="1692275"/>
          <p14:tracePt t="130654" x="2568575" y="1684338"/>
          <p14:tracePt t="130665" x="2568575" y="1668463"/>
          <p14:tracePt t="130679" x="2582863" y="1638300"/>
          <p14:tracePt t="130695" x="2590800" y="1608138"/>
          <p14:tracePt t="130712" x="2598738" y="1592263"/>
          <p14:tracePt t="130728" x="2606675" y="1577975"/>
          <p14:tracePt t="130744" x="2613025" y="1546225"/>
          <p14:tracePt t="130761" x="2620963" y="1531938"/>
          <p14:tracePt t="130777" x="2628900" y="1516063"/>
          <p14:tracePt t="130794" x="2636838" y="1508125"/>
          <p14:tracePt t="130810" x="2644775" y="1501775"/>
          <p14:tracePt t="130827" x="2651125" y="1493838"/>
          <p14:tracePt t="130902" x="2659063" y="1485900"/>
          <p14:tracePt t="130913" x="2689225" y="1447800"/>
          <p14:tracePt t="130927" x="2727325" y="1409700"/>
          <p14:tracePt t="130943" x="2765425" y="1387475"/>
          <p14:tracePt t="130960" x="2797175" y="1363663"/>
          <p14:tracePt t="130976" x="2803525" y="1363663"/>
          <p14:tracePt t="130994" x="2819400" y="1363663"/>
          <p14:tracePt t="131030" x="2835275" y="1363663"/>
          <p14:tracePt t="131070" x="2849563" y="1363663"/>
          <p14:tracePt t="131078" x="2865438" y="1363663"/>
          <p14:tracePt t="131093" x="2887663" y="1355725"/>
          <p14:tracePt t="131115" x="2911475" y="1341438"/>
          <p14:tracePt t="131127" x="2941638" y="1341438"/>
          <p14:tracePt t="131144" x="2949575" y="1341438"/>
          <p14:tracePt t="131182" x="2955925" y="1341438"/>
          <p14:tracePt t="131206" x="2979738" y="1349375"/>
          <p14:tracePt t="131214" x="2994025" y="1363663"/>
          <p14:tracePt t="131230" x="3001963" y="1371600"/>
          <p14:tracePt t="131246" x="3009900" y="1371600"/>
          <p14:tracePt t="131260" x="3009900" y="1393825"/>
          <p14:tracePt t="131279" x="3017838" y="1401763"/>
          <p14:tracePt t="131293" x="3025775" y="1417638"/>
          <p14:tracePt t="131318" x="3032125" y="1417638"/>
          <p14:tracePt t="131327" x="3048000" y="1425575"/>
          <p14:tracePt t="131343" x="3055938" y="1439863"/>
          <p14:tracePt t="131359" x="3048000" y="1447800"/>
          <p14:tracePt t="131376" x="3040063" y="1455738"/>
          <p14:tracePt t="131392" x="3040063" y="1447800"/>
          <p14:tracePt t="131414" x="3025775" y="1447800"/>
          <p14:tracePt t="131446" x="3025775" y="1455738"/>
          <p14:tracePt t="131470" x="3032125" y="1463675"/>
          <p14:tracePt t="131483" x="3032125" y="1501775"/>
          <p14:tracePt t="131496" x="3032125" y="1562100"/>
          <p14:tracePt t="131509" x="3032125" y="1592263"/>
          <p14:tracePt t="131527" x="3032125" y="1608138"/>
          <p14:tracePt t="131543" x="3032125" y="1646238"/>
          <p14:tracePt t="131560" x="3017838" y="1660525"/>
          <p14:tracePt t="131576" x="2994025" y="1692275"/>
          <p14:tracePt t="131593" x="2979738" y="1714500"/>
          <p14:tracePt t="131610" x="2971800" y="1752600"/>
          <p14:tracePt t="131626" x="2994025" y="1760538"/>
          <p14:tracePt t="131642" x="3025775" y="1722438"/>
          <p14:tracePt t="131659" x="3048000" y="1722438"/>
          <p14:tracePt t="131675" x="3070225" y="1722438"/>
          <p14:tracePt t="131692" x="3055938" y="1714500"/>
          <p14:tracePt t="131709" x="3048000" y="1722438"/>
          <p14:tracePt t="131862" x="3040063" y="1722438"/>
          <p14:tracePt t="131873" x="3040063" y="1706563"/>
          <p14:tracePt t="131892" x="3032125" y="1698625"/>
          <p14:tracePt t="131909" x="2994025" y="1660525"/>
          <p14:tracePt t="131927" x="2994025" y="1654175"/>
          <p14:tracePt t="132086" x="2963863" y="1654175"/>
          <p14:tracePt t="132097" x="2994025" y="1646238"/>
          <p14:tracePt t="132115" x="2949575" y="1692275"/>
          <p14:tracePt t="132127" x="2917825" y="1706563"/>
          <p14:tracePt t="132142" x="2917825" y="1714500"/>
          <p14:tracePt t="132159" x="2917825" y="1722438"/>
          <p14:tracePt t="132198" x="2917825" y="1714500"/>
          <p14:tracePt t="132406" x="2911475" y="1706563"/>
          <p14:tracePt t="132417" x="2903538" y="1706563"/>
          <p14:tracePt t="132438" x="2895600" y="1698625"/>
          <p14:tracePt t="132450" x="2887663" y="1698625"/>
          <p14:tracePt t="132463" x="2879725" y="1684338"/>
          <p14:tracePt t="132476" x="2865438" y="1676400"/>
          <p14:tracePt t="132491" x="2857500" y="1668463"/>
          <p14:tracePt t="132508" x="2849563" y="1668463"/>
          <p14:tracePt t="132526" x="2857500" y="1654175"/>
          <p14:tracePt t="132662" x="2841625" y="1654175"/>
          <p14:tracePt t="132673" x="2887663" y="1668463"/>
          <p14:tracePt t="132709" x="2873375" y="1654175"/>
          <p14:tracePt t="132725" x="2849563" y="1684338"/>
          <p14:tracePt t="132743" x="2849563" y="1698625"/>
          <p14:tracePt t="132766" x="2841625" y="1698625"/>
          <p14:tracePt t="132779" x="2841625" y="1692275"/>
          <p14:tracePt t="132838" x="2841625" y="1684338"/>
          <p14:tracePt t="133118" x="2827338" y="1684338"/>
          <p14:tracePt t="133206" x="2827338" y="1676400"/>
          <p14:tracePt t="133223" x="2827338" y="1668463"/>
          <p14:tracePt t="133235" x="2773363" y="1646238"/>
          <p14:tracePt t="133248" x="2751138" y="1638300"/>
          <p14:tracePt t="133263" x="2751138" y="1660525"/>
          <p14:tracePt t="133276" x="2720975" y="1676400"/>
          <p14:tracePt t="133318" x="2667000" y="1684338"/>
          <p14:tracePt t="133330" x="2544763" y="1698625"/>
          <p14:tracePt t="133344" x="2498725" y="1684338"/>
          <p14:tracePt t="133359" x="2492375" y="1684338"/>
          <p14:tracePt t="133391" x="2438400" y="1698625"/>
          <p14:tracePt t="133402" x="2339975" y="1714500"/>
          <p14:tracePt t="133412" x="2286000" y="1722438"/>
          <p14:tracePt t="133424" x="2286000" y="1706563"/>
          <p14:tracePt t="133440" x="2301875" y="1668463"/>
          <p14:tracePt t="133457" x="2346325" y="1616075"/>
          <p14:tracePt t="133474" x="2324100" y="1616075"/>
          <p14:tracePt t="133490" x="2378075" y="1584325"/>
          <p14:tracePt t="133507" x="2346325" y="1608138"/>
          <p14:tracePt t="133524" x="2339975" y="1600200"/>
          <p14:tracePt t="133540" x="2324100" y="1608138"/>
          <p14:tracePt t="133557" x="2247900" y="1622425"/>
          <p14:tracePt t="133575" x="2239963" y="1630363"/>
          <p14:tracePt t="133591" x="2225675" y="1654175"/>
          <p14:tracePt t="133608" x="2193925" y="1630363"/>
          <p14:tracePt t="133624" x="2111375" y="1654175"/>
          <p14:tracePt t="133640" x="2027238" y="1676400"/>
          <p14:tracePt t="133657" x="1935163" y="1714500"/>
          <p14:tracePt t="133674" x="1866900" y="1730375"/>
          <p14:tracePt t="133691" x="1828800" y="1730375"/>
          <p14:tracePt t="133707" x="1806575" y="1730375"/>
          <p14:tracePt t="133724" x="1790700" y="1730375"/>
          <p14:tracePt t="133838" x="1768475" y="1736725"/>
          <p14:tracePt t="133849" x="1752600" y="1736725"/>
          <p14:tracePt t="133859" x="1698625" y="1736725"/>
          <p14:tracePt t="133874" x="1660525" y="1736725"/>
          <p14:tracePt t="133890" x="1584325" y="1736725"/>
          <p14:tracePt t="133906" x="1508125" y="1736725"/>
          <p14:tracePt t="133923" x="1425575" y="1736725"/>
          <p14:tracePt t="133940" x="1325563" y="1736725"/>
          <p14:tracePt t="133958" x="1273175" y="1736725"/>
          <p14:tracePt t="133974" x="1265238" y="1736725"/>
          <p14:tracePt t="133990" x="1257300" y="1730375"/>
          <p14:tracePt t="134007" x="1241425" y="1722438"/>
          <p14:tracePt t="134029" x="1227138" y="1722438"/>
          <p14:tracePt t="134040" x="1165225" y="1706563"/>
          <p14:tracePt t="134056" x="1127125" y="1698625"/>
          <p14:tracePt t="134072" x="1082675" y="1684338"/>
          <p14:tracePt t="134089" x="1058863" y="1684338"/>
          <p14:tracePt t="134106" x="1044575" y="1684338"/>
          <p14:tracePt t="134123" x="1012825" y="1668463"/>
          <p14:tracePt t="134139" x="990600" y="1668463"/>
          <p14:tracePt t="134155" x="968375" y="1668463"/>
          <p14:tracePt t="134172" x="944563" y="1668463"/>
          <p14:tracePt t="134191" x="922338" y="1668463"/>
          <p14:tracePt t="134207" x="898525" y="1668463"/>
          <p14:tracePt t="134223" x="876300" y="1668463"/>
          <p14:tracePt t="134239" x="854075" y="1668463"/>
          <p14:tracePt t="134255" x="822325" y="1668463"/>
          <p14:tracePt t="134272" x="800100" y="1668463"/>
          <p14:tracePt t="134288" x="784225" y="1668463"/>
          <p14:tracePt t="134305" x="769938" y="1668463"/>
          <p14:tracePt t="134322" x="762000" y="1668463"/>
          <p14:tracePt t="134338" x="739775" y="1668463"/>
          <p14:tracePt t="134355" x="708025" y="1668463"/>
          <p14:tracePt t="134372" x="677863" y="1668463"/>
          <p14:tracePt t="134389" x="655638" y="1668463"/>
          <p14:tracePt t="134406" x="639763" y="1668463"/>
          <p14:tracePt t="134422" x="625475" y="1668463"/>
          <p14:tracePt t="134438" x="617538" y="1668463"/>
          <p14:tracePt t="134455" x="609600" y="1668463"/>
          <p14:tracePt t="134471" x="593725" y="1668463"/>
          <p14:tracePt t="134488" x="563563" y="1668463"/>
          <p14:tracePt t="134505" x="555625" y="1668463"/>
          <p14:tracePt t="134522" x="549275" y="1668463"/>
          <p14:tracePt t="134685" x="555625" y="1668463"/>
          <p14:tracePt t="134877" x="571500" y="1668463"/>
          <p14:tracePt t="134893" x="579438" y="1668463"/>
          <p14:tracePt t="134906" x="587375" y="1668463"/>
          <p14:tracePt t="134921" x="617538" y="1668463"/>
          <p14:tracePt t="134939" x="631825" y="1660525"/>
          <p14:tracePt t="134956" x="655638" y="1654175"/>
          <p14:tracePt t="134972" x="685800" y="1654175"/>
          <p14:tracePt t="134990" x="723900" y="1654175"/>
          <p14:tracePt t="135007" x="777875" y="1646238"/>
          <p14:tracePt t="135023" x="846138" y="1646238"/>
          <p14:tracePt t="135039" x="944563" y="1622425"/>
          <p14:tracePt t="135055" x="1082675" y="1600200"/>
          <p14:tracePt t="135071" x="1196975" y="1584325"/>
          <p14:tracePt t="135088" x="1317625" y="1577975"/>
          <p14:tracePt t="135105" x="1379538" y="1562100"/>
          <p14:tracePt t="135124" x="1455738" y="1554163"/>
          <p14:tracePt t="135138" x="1531938" y="1539875"/>
          <p14:tracePt t="135155" x="1570038" y="1539875"/>
          <p14:tracePt t="135171" x="1608138" y="1524000"/>
          <p14:tracePt t="135171" x="1622425" y="1524000"/>
          <p14:tracePt t="135189" x="1630363" y="1524000"/>
          <p14:tracePt t="135205" x="1684338" y="1524000"/>
          <p14:tracePt t="135222" x="1736725" y="1508125"/>
          <p14:tracePt t="135238" x="1798638" y="1501775"/>
          <p14:tracePt t="135255" x="1851025" y="1485900"/>
          <p14:tracePt t="135271" x="1912938" y="1470025"/>
          <p14:tracePt t="135288" x="1943100" y="1463675"/>
          <p14:tracePt t="135304" x="1965325" y="1455738"/>
          <p14:tracePt t="135321" x="2003425" y="1455738"/>
          <p14:tracePt t="135338" x="2027238" y="1455738"/>
          <p14:tracePt t="135355" x="2057400" y="1455738"/>
          <p14:tracePt t="135371" x="2095500" y="1455738"/>
          <p14:tracePt t="135371" x="2111375" y="1455738"/>
          <p14:tracePt t="135390" x="2141538" y="1455738"/>
          <p14:tracePt t="135407" x="2209800" y="1470025"/>
          <p14:tracePt t="135422" x="2286000" y="1493838"/>
          <p14:tracePt t="135438" x="2392363" y="1508125"/>
          <p14:tracePt t="135455" x="2476500" y="1531938"/>
          <p14:tracePt t="135470" x="2506663" y="1531938"/>
          <p14:tracePt t="135487" x="2574925" y="1531938"/>
          <p14:tracePt t="135504" x="2598738" y="1539875"/>
          <p14:tracePt t="135520" x="2628900" y="1546225"/>
          <p14:tracePt t="135537" x="2697163" y="1554163"/>
          <p14:tracePt t="135554" x="2705100" y="1562100"/>
          <p14:tracePt t="135570" x="2720975" y="1577975"/>
          <p14:tracePt t="135589" x="2720975" y="1584325"/>
          <p14:tracePt t="135605" x="2720975" y="1630363"/>
          <p14:tracePt t="135623" x="2735263" y="1630363"/>
          <p14:tracePt t="135677" x="2751138" y="1630363"/>
          <p14:tracePt t="135693" x="2751138" y="1622425"/>
          <p14:tracePt t="135709" x="2751138" y="1608138"/>
          <p14:tracePt t="135749" x="2751138" y="1592263"/>
          <p14:tracePt t="135761" x="2735263" y="1577975"/>
          <p14:tracePt t="135774" x="2720975" y="1562100"/>
          <p14:tracePt t="135787" x="2713038" y="1554163"/>
          <p14:tracePt t="135803" x="2689225" y="1546225"/>
          <p14:tracePt t="135821" x="2674938" y="1546225"/>
          <p14:tracePt t="135838" x="2636838" y="1546225"/>
          <p14:tracePt t="135856" x="2582863" y="1554163"/>
          <p14:tracePt t="135871" x="2544763" y="1562100"/>
          <p14:tracePt t="135888" x="2484438" y="1577975"/>
          <p14:tracePt t="135903" x="2454275" y="1570038"/>
          <p14:tracePt t="135920" x="2438400" y="1531938"/>
          <p14:tracePt t="135937" x="2446338" y="1531938"/>
          <p14:tracePt t="135953" x="2454275" y="1531938"/>
          <p14:tracePt t="135971" x="2446338" y="1531938"/>
          <p14:tracePt t="136005" x="2416175" y="1531938"/>
          <p14:tracePt t="136021" x="2370138" y="1531938"/>
          <p14:tracePt t="136029" x="2324100" y="1531938"/>
          <p14:tracePt t="136038" x="2201863" y="1508125"/>
          <p14:tracePt t="136055" x="2149475" y="1554163"/>
          <p14:tracePt t="136070" x="2079625" y="1554163"/>
          <p14:tracePt t="136087" x="1951038" y="1570038"/>
          <p14:tracePt t="136104" x="1844675" y="1622425"/>
          <p14:tracePt t="136122" x="1790700" y="1622425"/>
          <p14:tracePt t="136137" x="1736725" y="1630363"/>
          <p14:tracePt t="136154" x="1668463" y="1692275"/>
          <p14:tracePt t="136170" x="1554163" y="1730375"/>
          <p14:tracePt t="136187" x="1516063" y="1774825"/>
          <p14:tracePt t="136204" x="1455738" y="1790700"/>
          <p14:tracePt t="136220" x="1349375" y="1790700"/>
          <p14:tracePt t="136220" x="1363663" y="1768475"/>
          <p14:tracePt t="136238" x="1371600" y="1774825"/>
          <p14:tracePt t="136254" x="1355725" y="1790700"/>
          <p14:tracePt t="136271" x="1341438" y="1790700"/>
          <p14:tracePt t="136287" x="1325563" y="1790700"/>
          <p14:tracePt t="136303" x="1295400" y="1782763"/>
          <p14:tracePt t="136320" x="1241425" y="1752600"/>
          <p14:tracePt t="136337" x="1158875" y="1752600"/>
          <p14:tracePt t="136354" x="1044575" y="1752600"/>
          <p14:tracePt t="136370" x="922338" y="1752600"/>
          <p14:tracePt t="136387" x="808038" y="1768475"/>
          <p14:tracePt t="136403" x="693738" y="1790700"/>
          <p14:tracePt t="136420" x="617538" y="1790700"/>
          <p14:tracePt t="136420" x="601663" y="1798638"/>
          <p14:tracePt t="136438" x="593725" y="1798638"/>
          <p14:tracePt t="136454" x="579438" y="1798638"/>
          <p14:tracePt t="136485" x="555625" y="1774825"/>
          <p14:tracePt t="136502" x="549275" y="1768475"/>
          <p14:tracePt t="136515" x="511175" y="1744663"/>
          <p14:tracePt t="136527" x="495300" y="1730375"/>
          <p14:tracePt t="136542" x="487363" y="1730375"/>
          <p14:tracePt t="136555" x="479425" y="1730375"/>
          <p14:tracePt t="136569" x="465138" y="1722438"/>
          <p14:tracePt t="136586" x="465138" y="1714500"/>
          <p14:tracePt t="136773" x="473075" y="1714500"/>
          <p14:tracePt t="136784" x="487363" y="1714500"/>
          <p14:tracePt t="136803" x="517525" y="1714500"/>
          <p14:tracePt t="136821" x="587375" y="1730375"/>
          <p14:tracePt t="136838" x="639763" y="1730375"/>
          <p14:tracePt t="136855" x="693738" y="1730375"/>
          <p14:tracePt t="136871" x="731838" y="1730375"/>
          <p14:tracePt t="136888" x="762000" y="1714500"/>
          <p14:tracePt t="136905" x="800100" y="1714500"/>
          <p14:tracePt t="136920" x="838200" y="1714500"/>
          <p14:tracePt t="136936" x="884238" y="1714500"/>
          <p14:tracePt t="136953" x="936625" y="1714500"/>
          <p14:tracePt t="136969" x="982663" y="1698625"/>
          <p14:tracePt t="136986" x="1006475" y="1692275"/>
          <p14:tracePt t="137002" x="1012825" y="1692275"/>
          <p14:tracePt t="137019" x="1020763" y="1692275"/>
          <p14:tracePt t="137037" x="1044575" y="1692275"/>
          <p14:tracePt t="137054" x="1074738" y="1684338"/>
          <p14:tracePt t="137070" x="1120775" y="1684338"/>
          <p14:tracePt t="137086" x="1181100" y="1660525"/>
          <p14:tracePt t="137103" x="1235075" y="1660525"/>
          <p14:tracePt t="137122" x="1325563" y="1660525"/>
          <p14:tracePt t="137136" x="1425575" y="1638300"/>
          <p14:tracePt t="137152" x="1531938" y="1638300"/>
          <p14:tracePt t="137169" x="1638300" y="1630363"/>
          <p14:tracePt t="137186" x="1706563" y="1630363"/>
          <p14:tracePt t="137202" x="1760538" y="1616075"/>
          <p14:tracePt t="137219" x="1828800" y="1577975"/>
          <p14:tracePt t="137236" x="1858963" y="1554163"/>
          <p14:tracePt t="137236" x="1882775" y="1554163"/>
          <p14:tracePt t="137254" x="1905000" y="1546225"/>
          <p14:tracePt t="137270" x="1951038" y="1546225"/>
          <p14:tracePt t="137287" x="1989138" y="1546225"/>
          <p14:tracePt t="137302" x="2041525" y="1546225"/>
          <p14:tracePt t="137319" x="2095500" y="1546225"/>
          <p14:tracePt t="137336" x="2179638" y="1546225"/>
          <p14:tracePt t="137352" x="2239963" y="1546225"/>
          <p14:tracePt t="137369" x="2301875" y="1546225"/>
          <p14:tracePt t="137386" x="2362200" y="1546225"/>
          <p14:tracePt t="137402" x="2392363" y="1546225"/>
          <p14:tracePt t="137419" x="2422525" y="1546225"/>
          <p14:tracePt t="137436" x="2476500" y="1546225"/>
          <p14:tracePt t="137436" x="2498725" y="1546225"/>
          <p14:tracePt t="137454" x="2530475" y="1546225"/>
          <p14:tracePt t="137469" x="2582863" y="1546225"/>
          <p14:tracePt t="137486" x="2606675" y="1546225"/>
          <p14:tracePt t="137503" x="2644775" y="1546225"/>
          <p14:tracePt t="137519" x="2697163" y="1546225"/>
          <p14:tracePt t="137536" x="2759075" y="1546225"/>
          <p14:tracePt t="137552" x="2811463" y="1546225"/>
          <p14:tracePt t="137569" x="2841625" y="1546225"/>
          <p14:tracePt t="137585" x="2849563" y="1546225"/>
          <p14:tracePt t="137677" x="2857500" y="1546225"/>
          <p14:tracePt t="137702" x="2865438" y="1546225"/>
          <p14:tracePt t="138608" x="2873375" y="1554163"/>
          <p14:tracePt t="138821" x="2879725" y="1554163"/>
          <p14:tracePt t="139333" x="2887663" y="1554163"/>
          <p14:tracePt t="139645" x="2895600" y="1554163"/>
          <p14:tracePt t="139669" x="2895600" y="1562100"/>
          <p14:tracePt t="139679" x="2903538" y="1570038"/>
          <p14:tracePt t="139701" x="2903538" y="1577975"/>
          <p14:tracePt t="139717" x="2911475" y="1584325"/>
          <p14:tracePt t="139765" x="2917825" y="1592263"/>
          <p14:tracePt t="139782" x="2917825" y="1600200"/>
          <p14:tracePt t="139793" x="2925763" y="1616075"/>
          <p14:tracePt t="139807" x="2949575" y="1654175"/>
          <p14:tracePt t="139822" x="2955925" y="1668463"/>
          <p14:tracePt t="139833" x="2963863" y="1684338"/>
          <p14:tracePt t="139850" x="2979738" y="1698625"/>
          <p14:tracePt t="139866" x="2987675" y="1722438"/>
          <p14:tracePt t="139882" x="3001963" y="1730375"/>
          <p14:tracePt t="139901" x="3009900" y="1730375"/>
          <p14:tracePt t="139949" x="3017838" y="1736725"/>
          <p14:tracePt t="139960" x="3032125" y="1752600"/>
          <p14:tracePt t="139974" x="3040063" y="1760538"/>
          <p14:tracePt t="139983" x="3048000" y="1768475"/>
          <p14:tracePt t="139999" x="3070225" y="1798638"/>
          <p14:tracePt t="140016" x="3086100" y="1828800"/>
          <p14:tracePt t="140033" x="3101975" y="1828800"/>
          <p14:tracePt t="140049" x="3108325" y="1836738"/>
          <p14:tracePt t="140069" x="3116263" y="1844675"/>
          <p14:tracePt t="140085" x="3124200" y="1844675"/>
          <p14:tracePt t="140189" x="3132138" y="1844675"/>
          <p14:tracePt t="140201" x="3140075" y="1844675"/>
          <p14:tracePt t="140216" x="3154363" y="1858963"/>
          <p14:tracePt t="140233" x="3170238" y="1858963"/>
          <p14:tracePt t="140249" x="3178175" y="1858963"/>
          <p14:tracePt t="140266" x="3192463" y="1858963"/>
          <p14:tracePt t="140282" x="3208338" y="1874838"/>
          <p14:tracePt t="140299" x="3246438" y="1874838"/>
          <p14:tracePt t="140316" x="3292475" y="1889125"/>
          <p14:tracePt t="140316" x="3306763" y="1889125"/>
          <p14:tracePt t="140333" x="3322638" y="1889125"/>
          <p14:tracePt t="140350" x="3336925" y="1889125"/>
          <p14:tracePt t="140366" x="3368675" y="1897063"/>
          <p14:tracePt t="140382" x="3398838" y="1905000"/>
          <p14:tracePt t="140399" x="3436938" y="1905000"/>
          <p14:tracePt t="140416" x="3467100" y="1920875"/>
          <p14:tracePt t="140432" x="3497263" y="1927225"/>
          <p14:tracePt t="140449" x="3513138" y="1935163"/>
          <p14:tracePt t="140465" x="3527425" y="1935163"/>
          <p14:tracePt t="140482" x="3535363" y="1935163"/>
          <p14:tracePt t="141005" x="3535363" y="1920875"/>
          <p14:tracePt t="141349" x="3527425" y="1912938"/>
          <p14:tracePt t="141360" x="3521075" y="1905000"/>
          <p14:tracePt t="141413" x="3513138" y="1905000"/>
          <p14:tracePt t="141425" x="3505200" y="1897063"/>
          <p14:tracePt t="141438" x="3497263" y="1897063"/>
          <p14:tracePt t="141485" x="3489325" y="1897063"/>
          <p14:tracePt t="141497" x="3482975" y="1897063"/>
          <p14:tracePt t="141515" x="3475038" y="1897063"/>
          <p14:tracePt t="141532" x="3459163" y="1897063"/>
          <p14:tracePt t="141550" x="3451225" y="1897063"/>
          <p14:tracePt t="141567" x="3436938" y="1920875"/>
          <p14:tracePt t="141583" x="3413125" y="1951038"/>
          <p14:tracePt t="141599" x="3390900" y="1973263"/>
          <p14:tracePt t="141616" x="3390900" y="1989138"/>
          <p14:tracePt t="141637" x="3390900" y="1997075"/>
          <p14:tracePt t="141669" x="3390900" y="2011363"/>
          <p14:tracePt t="141693" x="3382963" y="2019300"/>
          <p14:tracePt t="141705" x="3375025" y="2027238"/>
          <p14:tracePt t="141719" x="3375025" y="2049463"/>
          <p14:tracePt t="141732" x="3360738" y="2103438"/>
          <p14:tracePt t="141750" x="3344863" y="2155825"/>
          <p14:tracePt t="141766" x="3314700" y="2239963"/>
          <p14:tracePt t="141782" x="3292475" y="2301875"/>
          <p14:tracePt t="141799" x="3284538" y="2354263"/>
          <p14:tracePt t="141815" x="3284538" y="2400300"/>
          <p14:tracePt t="141831" x="3284538" y="2446338"/>
          <p14:tracePt t="141848" x="3284538" y="2492375"/>
          <p14:tracePt t="141864" x="3284538" y="2522538"/>
          <p14:tracePt t="141882" x="3284538" y="2536825"/>
          <p14:tracePt t="141898" x="3284538" y="2552700"/>
          <p14:tracePt t="141915" x="3284538" y="2568575"/>
          <p14:tracePt t="141915" x="3284538" y="2574925"/>
          <p14:tracePt t="141934" x="3284538" y="2620963"/>
          <p14:tracePt t="141950" x="3298825" y="2644775"/>
          <p14:tracePt t="141964" x="3314700" y="2689225"/>
          <p14:tracePt t="141982" x="3330575" y="2735263"/>
          <p14:tracePt t="141998" x="3344863" y="2765425"/>
          <p14:tracePt t="142015" x="3382963" y="2819400"/>
          <p14:tracePt t="142031" x="3406775" y="2849563"/>
          <p14:tracePt t="142048" x="3436938" y="2887663"/>
          <p14:tracePt t="142064" x="3467100" y="2941638"/>
          <p14:tracePt t="142081" x="3505200" y="2971800"/>
          <p14:tracePt t="142098" x="3535363" y="3009900"/>
          <p14:tracePt t="142116" x="3543300" y="3025775"/>
          <p14:tracePt t="142131" x="3551238" y="3040063"/>
          <p14:tracePt t="142147" x="3565525" y="3048000"/>
          <p14:tracePt t="142164" x="3573463" y="3063875"/>
          <p14:tracePt t="142181" x="3581400" y="3078163"/>
          <p14:tracePt t="142198" x="3589338" y="3086100"/>
          <p14:tracePt t="142214" x="3611563" y="3124200"/>
          <p14:tracePt t="142231" x="3627438" y="3140075"/>
          <p14:tracePt t="142247" x="3635375" y="3162300"/>
          <p14:tracePt t="142264" x="3649663" y="3184525"/>
          <p14:tracePt t="142281" x="3679825" y="3216275"/>
          <p14:tracePt t="142298" x="3703638" y="3238500"/>
          <p14:tracePt t="142314" x="3717925" y="3254375"/>
          <p14:tracePt t="142331" x="3725863" y="3268663"/>
          <p14:tracePt t="142347" x="3741738" y="3276600"/>
          <p14:tracePt t="142364" x="3756025" y="3298825"/>
          <p14:tracePt t="142382" x="3794125" y="3322638"/>
          <p14:tracePt t="142398" x="3832225" y="3344863"/>
          <p14:tracePt t="142415" x="3856038" y="3375025"/>
          <p14:tracePt t="142431" x="3878263" y="3406775"/>
          <p14:tracePt t="142447" x="3894138" y="3436938"/>
          <p14:tracePt t="142464" x="3924300" y="3467100"/>
          <p14:tracePt t="142481" x="3946525" y="3489325"/>
          <p14:tracePt t="142497" x="3984625" y="3521075"/>
          <p14:tracePt t="142514" x="4008438" y="3535363"/>
          <p14:tracePt t="142531" x="4030663" y="3543300"/>
          <p14:tracePt t="142547" x="4054475" y="3559175"/>
          <p14:tracePt t="142547" x="4060825" y="3565525"/>
          <p14:tracePt t="142565" x="4068763" y="3573463"/>
          <p14:tracePt t="142589" x="4084638" y="3581400"/>
          <p14:tracePt t="142602" x="4106863" y="3589338"/>
          <p14:tracePt t="142617" x="4122738" y="3597275"/>
          <p14:tracePt t="142630" x="4137025" y="3603625"/>
          <p14:tracePt t="142647" x="4144963" y="3603625"/>
          <p14:tracePt t="142663" x="4160838" y="3611563"/>
          <p14:tracePt t="142680" x="4191000" y="3619500"/>
          <p14:tracePt t="142697" x="4213225" y="3635375"/>
          <p14:tracePt t="142714" x="4244975" y="3657600"/>
          <p14:tracePt t="142730" x="4275138" y="3673475"/>
          <p14:tracePt t="142747" x="4335463" y="3687763"/>
          <p14:tracePt t="142747" x="4365625" y="3695700"/>
          <p14:tracePt t="142765" x="4397375" y="3695700"/>
          <p14:tracePt t="142780" x="4457700" y="3695700"/>
          <p14:tracePt t="142797" x="4495800" y="3695700"/>
          <p14:tracePt t="142813" x="4549775" y="3679825"/>
          <p14:tracePt t="142831" x="4610100" y="3657600"/>
          <p14:tracePt t="142847" x="4632325" y="3641725"/>
          <p14:tracePt t="142864" x="4656138" y="3627438"/>
          <p14:tracePt t="142880" x="4664075" y="3603625"/>
          <p14:tracePt t="142897" x="4664075" y="3565525"/>
          <p14:tracePt t="142913" x="4664075" y="3521075"/>
          <p14:tracePt t="142930" x="4664075" y="3505200"/>
          <p14:tracePt t="142946" x="4664075" y="3497263"/>
          <p14:tracePt t="142963" x="4656138" y="3489325"/>
          <p14:tracePt t="143005" x="4648200" y="3489325"/>
          <p14:tracePt t="143018" x="4640263" y="3489325"/>
          <p14:tracePt t="143033" x="4632325" y="3497263"/>
          <p14:tracePt t="143046" x="4632325" y="3513138"/>
          <p14:tracePt t="143063" x="4618038" y="3535363"/>
          <p14:tracePt t="143080" x="4618038" y="3543300"/>
          <p14:tracePt t="143096" x="4618038" y="3559175"/>
          <p14:tracePt t="143141" x="4618038" y="3565525"/>
          <p14:tracePt t="143157" x="4618038" y="3573463"/>
          <p14:tracePt t="143171" x="4618038" y="3589338"/>
          <p14:tracePt t="143185" x="4618038" y="3611563"/>
          <p14:tracePt t="143198" x="4618038" y="3619500"/>
          <p14:tracePt t="143198" x="4618038" y="3627438"/>
          <p14:tracePt t="143214" x="4618038" y="3641725"/>
          <p14:tracePt t="143230" x="4618038" y="3673475"/>
          <p14:tracePt t="143246" x="4618038" y="3695700"/>
          <p14:tracePt t="143263" x="4618038" y="3703638"/>
          <p14:tracePt t="143279" x="4618038" y="3733800"/>
          <p14:tracePt t="143296" x="4610100" y="3749675"/>
          <p14:tracePt t="143312" x="4594225" y="3763963"/>
          <p14:tracePt t="143329" x="4579938" y="3771900"/>
          <p14:tracePt t="143346" x="4572000" y="3779838"/>
          <p14:tracePt t="143362" x="4564063" y="3787775"/>
          <p14:tracePt t="143379" x="4564063" y="3802063"/>
          <p14:tracePt t="143379" x="4556125" y="3840163"/>
          <p14:tracePt t="143398" x="4533900" y="3940175"/>
          <p14:tracePt t="143415" x="4518025" y="3992563"/>
          <p14:tracePt t="143431" x="4473575" y="4076700"/>
          <p14:tracePt t="143448" x="4427538" y="4144963"/>
          <p14:tracePt t="143464" x="4389438" y="4221163"/>
          <p14:tracePt t="143480" x="4351338" y="4289425"/>
          <p14:tracePt t="143497" x="4305300" y="4351338"/>
          <p14:tracePt t="143514" x="4289425" y="4365625"/>
          <p14:tracePt t="143529" x="4259263" y="4419600"/>
          <p14:tracePt t="143546" x="4237038" y="4449763"/>
          <p14:tracePt t="143562" x="4221163" y="4473575"/>
          <p14:tracePt t="143579" x="4198938" y="4525963"/>
          <p14:tracePt t="143596" x="4175125" y="4610100"/>
          <p14:tracePt t="143596" x="4160838" y="4632325"/>
          <p14:tracePt t="143614" x="4098925" y="4708525"/>
          <p14:tracePt t="143629" x="4022725" y="4784725"/>
          <p14:tracePt t="143646" x="3970338" y="4838700"/>
          <p14:tracePt t="143662" x="3916363" y="4868863"/>
          <p14:tracePt t="143679" x="3886200" y="4884738"/>
          <p14:tracePt t="143696" x="3840163" y="4899025"/>
          <p14:tracePt t="143712" x="3802063" y="4914900"/>
          <p14:tracePt t="143729" x="3756025" y="4937125"/>
          <p14:tracePt t="143746" x="3725863" y="4953000"/>
          <p14:tracePt t="143762" x="3679825" y="4975225"/>
          <p14:tracePt t="143779" x="3649663" y="4991100"/>
          <p14:tracePt t="143796" x="3611563" y="5006975"/>
          <p14:tracePt t="143796" x="3603625" y="5006975"/>
          <p14:tracePt t="143813" x="3589338" y="5006975"/>
          <p14:tracePt t="143829" x="3559175" y="5006975"/>
          <p14:tracePt t="143846" x="3482975" y="4991100"/>
          <p14:tracePt t="143864" x="3421063" y="4975225"/>
          <p14:tracePt t="143880" x="3382963" y="4968875"/>
          <p14:tracePt t="143896" x="3336925" y="4953000"/>
          <p14:tracePt t="143914" x="3284538" y="4953000"/>
          <p14:tracePt t="143930" x="3246438" y="4953000"/>
          <p14:tracePt t="143946" x="3230563" y="4953000"/>
          <p14:tracePt t="143962" x="3222625" y="4945063"/>
          <p14:tracePt t="143981" x="3222625" y="4930775"/>
          <p14:tracePt t="143997" x="3216275" y="4899025"/>
          <p14:tracePt t="144012" x="3208338" y="4868863"/>
          <p14:tracePt t="144029" x="3208338" y="4860925"/>
          <p14:tracePt t="144046" x="3208338" y="4846638"/>
          <p14:tracePt t="144133" x="3208338" y="4830763"/>
          <p14:tracePt t="144149" x="3208338" y="4822825"/>
          <p14:tracePt t="144162" x="3208338" y="4800600"/>
          <p14:tracePt t="144178" x="3208338" y="4778375"/>
          <p14:tracePt t="144196" x="3216275" y="4770438"/>
          <p14:tracePt t="144269" x="3230563" y="4770438"/>
          <p14:tracePt t="144280" x="3268663" y="4770438"/>
          <p14:tracePt t="144296" x="3298825" y="4770438"/>
          <p14:tracePt t="144312" x="3344863" y="4754563"/>
          <p14:tracePt t="144328" x="3390900" y="4746625"/>
          <p14:tracePt t="144345" x="3459163" y="4724400"/>
          <p14:tracePt t="144362" x="3535363" y="4724400"/>
          <p14:tracePt t="144379" x="3635375" y="4708525"/>
          <p14:tracePt t="144395" x="3763963" y="4694238"/>
          <p14:tracePt t="144412" x="3940175" y="4640263"/>
          <p14:tracePt t="144429" x="4076700" y="4618038"/>
          <p14:tracePt t="144446" x="4206875" y="4594225"/>
          <p14:tracePt t="144462" x="4283075" y="4594225"/>
          <p14:tracePt t="144479" x="4351338" y="4587875"/>
          <p14:tracePt t="144495" x="4403725" y="4587875"/>
          <p14:tracePt t="144512" x="4435475" y="4587875"/>
          <p14:tracePt t="144528" x="4449763" y="4587875"/>
          <p14:tracePt t="144549" x="4465638" y="4587875"/>
          <p14:tracePt t="144565" x="4479925" y="4587875"/>
          <p14:tracePt t="144578" x="4518025" y="4594225"/>
          <p14:tracePt t="144595" x="4564063" y="4594225"/>
          <p14:tracePt t="144595" x="4579938" y="4594225"/>
          <p14:tracePt t="144613" x="4594225" y="4594225"/>
          <p14:tracePt t="144628" x="4610100" y="4594225"/>
          <p14:tracePt t="144645" x="4618038" y="4602163"/>
          <p14:tracePt t="144662" x="4625975" y="4610100"/>
          <p14:tracePt t="144679" x="4664075" y="4625975"/>
          <p14:tracePt t="144695" x="4708525" y="4632325"/>
          <p14:tracePt t="144711" x="4746625" y="4640263"/>
          <p14:tracePt t="144728" x="4778375" y="4648200"/>
          <p14:tracePt t="144745" x="4822825" y="4656138"/>
          <p14:tracePt t="144762" x="4854575" y="4678363"/>
          <p14:tracePt t="144778" x="4899025" y="4708525"/>
          <p14:tracePt t="144795" x="4930775" y="4724400"/>
          <p14:tracePt t="144812" x="4975225" y="4732338"/>
          <p14:tracePt t="144812" x="4999038" y="4732338"/>
          <p14:tracePt t="144829" x="5037138" y="4732338"/>
          <p14:tracePt t="144846" x="5051425" y="4740275"/>
          <p14:tracePt t="144861" x="5037138" y="4740275"/>
          <p14:tracePt t="145133" x="5029200" y="4740275"/>
          <p14:tracePt t="145253" x="5021263" y="4740275"/>
          <p14:tracePt t="145269" x="5021263" y="4746625"/>
          <p14:tracePt t="146101" x="5021263" y="4770438"/>
          <p14:tracePt t="146133" x="5021263" y="4778375"/>
          <p14:tracePt t="147938" x="5021263" y="4770438"/>
          <p14:tracePt t="148733" x="5021263" y="4762500"/>
          <p14:tracePt t="148747" x="5021263" y="4746625"/>
          <p14:tracePt t="148759" x="5021263" y="4740275"/>
          <p14:tracePt t="148775" x="5006975" y="4732338"/>
          <p14:tracePt t="148792" x="4999038" y="4716463"/>
          <p14:tracePt t="148809" x="4983163" y="4694238"/>
          <p14:tracePt t="148825" x="4945063" y="4664075"/>
          <p14:tracePt t="148841" x="4922838" y="4618038"/>
          <p14:tracePt t="148857" x="4892675" y="4564063"/>
          <p14:tracePt t="148874" x="4854575" y="4503738"/>
          <p14:tracePt t="148891" x="4800600" y="4419600"/>
          <p14:tracePt t="148907" x="4770438" y="4359275"/>
          <p14:tracePt t="148907" x="4740275" y="4313238"/>
          <p14:tracePt t="148925" x="4732338" y="4283075"/>
          <p14:tracePt t="148940" x="4670425" y="4191000"/>
          <p14:tracePt t="148958" x="4625975" y="4106863"/>
          <p14:tracePt t="148974" x="4579938" y="4016375"/>
          <p14:tracePt t="148991" x="4541838" y="3908425"/>
          <p14:tracePt t="149007" x="4518025" y="3825875"/>
          <p14:tracePt t="149024" x="4495800" y="3733800"/>
          <p14:tracePt t="149041" x="4479925" y="3679825"/>
          <p14:tracePt t="149057" x="4457700" y="3641725"/>
          <p14:tracePt t="149074" x="4441825" y="3611563"/>
          <p14:tracePt t="149091" x="4427538" y="3581400"/>
          <p14:tracePt t="149107" x="4419600" y="3543300"/>
          <p14:tracePt t="149107" x="4419600" y="3535363"/>
          <p14:tracePt t="149126" x="4411663" y="3527425"/>
          <p14:tracePt t="149126" x="4411663" y="3521075"/>
          <p14:tracePt t="149141" x="4397375" y="3505200"/>
          <p14:tracePt t="149157" x="4373563" y="3475038"/>
          <p14:tracePt t="149174" x="4351338" y="3436938"/>
          <p14:tracePt t="149191" x="4289425" y="3375025"/>
          <p14:tracePt t="149208" x="4259263" y="3330575"/>
          <p14:tracePt t="149224" x="4221163" y="3276600"/>
          <p14:tracePt t="149240" x="4206875" y="3254375"/>
          <p14:tracePt t="149257" x="4191000" y="3230563"/>
          <p14:tracePt t="149274" x="4175125" y="3208338"/>
          <p14:tracePt t="149290" x="4160838" y="3192463"/>
          <p14:tracePt t="149307" x="4152900" y="3178175"/>
          <p14:tracePt t="149323" x="4130675" y="3162300"/>
          <p14:tracePt t="149340" x="4092575" y="3154363"/>
          <p14:tracePt t="149340" x="4076700" y="3132138"/>
          <p14:tracePt t="149358" x="4000500" y="3094038"/>
          <p14:tracePt t="149374" x="3962400" y="3070225"/>
          <p14:tracePt t="149390" x="3932238" y="3055938"/>
          <p14:tracePt t="149406" x="3894138" y="3025775"/>
          <p14:tracePt t="149423" x="3863975" y="3001963"/>
          <p14:tracePt t="149440" x="3825875" y="2955925"/>
          <p14:tracePt t="149456" x="3802063" y="2895600"/>
          <p14:tracePt t="149473" x="3787775" y="2873375"/>
          <p14:tracePt t="149490" x="3771900" y="2841625"/>
          <p14:tracePt t="149506" x="3741738" y="2803525"/>
          <p14:tracePt t="149523" x="3695700" y="2765425"/>
          <p14:tracePt t="149540" x="3657600" y="2743200"/>
          <p14:tracePt t="149540" x="3657600" y="2735263"/>
          <p14:tracePt t="149558" x="3649663" y="2727325"/>
          <p14:tracePt t="149573" x="3603625" y="2682875"/>
          <p14:tracePt t="149591" x="3573463" y="2651125"/>
          <p14:tracePt t="149608" x="3521075" y="2606675"/>
          <p14:tracePt t="149625" x="3451225" y="2560638"/>
          <p14:tracePt t="149641" x="3436938" y="2536825"/>
          <p14:tracePt t="149657" x="3436938" y="2544763"/>
          <p14:tracePt t="149917" x="3451225" y="2552700"/>
          <p14:tracePt t="149929" x="3467100" y="2568575"/>
          <p14:tracePt t="149942" x="3497263" y="2598738"/>
          <p14:tracePt t="149959" x="3535363" y="2628900"/>
          <p14:tracePt t="149975" x="3551238" y="2651125"/>
          <p14:tracePt t="149991" x="3581400" y="2674938"/>
          <p14:tracePt t="150008" x="3589338" y="2697163"/>
          <p14:tracePt t="150025" x="3611563" y="2720975"/>
          <p14:tracePt t="150040" x="3641725" y="2735263"/>
          <p14:tracePt t="150056" x="3679825" y="2759075"/>
          <p14:tracePt t="150073" x="3717925" y="2789238"/>
          <p14:tracePt t="150090" x="3763963" y="2835275"/>
          <p14:tracePt t="150106" x="3817938" y="2895600"/>
          <p14:tracePt t="150106" x="3832225" y="2911475"/>
          <p14:tracePt t="150125" x="3848100" y="2933700"/>
          <p14:tracePt t="150139" x="3870325" y="2971800"/>
          <p14:tracePt t="150156" x="3894138" y="2994025"/>
          <p14:tracePt t="150173" x="3916363" y="3040063"/>
          <p14:tracePt t="150189" x="3924300" y="3048000"/>
          <p14:tracePt t="150206" x="3940175" y="3063875"/>
          <p14:tracePt t="150222" x="3970338" y="3078163"/>
          <p14:tracePt t="150239" x="3984625" y="3094038"/>
          <p14:tracePt t="150257" x="4000500" y="3108325"/>
          <p14:tracePt t="150272" x="4008438" y="3132138"/>
          <p14:tracePt t="150289" x="4022725" y="3146425"/>
          <p14:tracePt t="150306" x="4038600" y="3170238"/>
          <p14:tracePt t="150322" x="4060825" y="3200400"/>
          <p14:tracePt t="150339" x="4098925" y="3238500"/>
          <p14:tracePt t="150356" x="4122738" y="3268663"/>
          <p14:tracePt t="150356" x="4130675" y="3276600"/>
          <p14:tracePt t="150374" x="4144963" y="3298825"/>
          <p14:tracePt t="150390" x="4175125" y="3322638"/>
          <p14:tracePt t="150406" x="4206875" y="3344863"/>
          <p14:tracePt t="150423" x="4259263" y="3382963"/>
          <p14:tracePt t="150439" x="4297363" y="3413125"/>
          <p14:tracePt t="150455" x="4305300" y="3413125"/>
          <p14:tracePt t="150472" x="4313238" y="3413125"/>
          <p14:tracePt t="150509" x="4313238" y="3421063"/>
          <p14:tracePt t="150521" x="4321175" y="3421063"/>
          <p14:tracePt t="150539" x="4335463" y="3436938"/>
          <p14:tracePt t="150557" x="4373563" y="3475038"/>
          <p14:tracePt t="150574" x="4403725" y="3505200"/>
          <p14:tracePt t="150591" x="4441825" y="3543300"/>
          <p14:tracePt t="150607" x="4465638" y="3559175"/>
          <p14:tracePt t="150624" x="4518025" y="3581400"/>
          <p14:tracePt t="150640" x="4549775" y="3611563"/>
          <p14:tracePt t="150657" x="4579938" y="3627438"/>
          <p14:tracePt t="150673" x="4587875" y="3635375"/>
          <p14:tracePt t="150688" x="4610100" y="3641725"/>
          <p14:tracePt t="150705" x="4640263" y="3641725"/>
          <p14:tracePt t="150722" x="4678363" y="3649663"/>
          <p14:tracePt t="150738" x="4702175" y="3665538"/>
          <p14:tracePt t="150755" x="4708525" y="3679825"/>
          <p14:tracePt t="150773" x="4724400" y="3687763"/>
          <p14:tracePt t="150790" x="4732338" y="3703638"/>
          <p14:tracePt t="150806" x="4740275" y="3711575"/>
          <p14:tracePt t="150822" x="4746625" y="3725863"/>
          <p14:tracePt t="150838" x="4762500" y="3741738"/>
          <p14:tracePt t="150856" x="4762500" y="3749675"/>
          <p14:tracePt t="150872" x="4762500" y="3741738"/>
          <p14:tracePt t="151061" x="4746625" y="3741738"/>
          <p14:tracePt t="151077" x="4746625" y="3725863"/>
          <p14:tracePt t="153788" x="4754563" y="3725863"/>
          <p14:tracePt t="156326" x="4754563" y="3717925"/>
          <p14:tracePt t="156797" x="4754563" y="3703638"/>
          <p14:tracePt t="156821" x="4754563" y="3687763"/>
          <p14:tracePt t="156833" x="4754563" y="3679825"/>
          <p14:tracePt t="156849" x="4754563" y="3657600"/>
          <p14:tracePt t="156867" x="4746625" y="3635375"/>
          <p14:tracePt t="156884" x="4746625" y="3619500"/>
          <p14:tracePt t="156899" x="4732338" y="3597275"/>
          <p14:tracePt t="156917" x="4732338" y="3589338"/>
          <p14:tracePt t="156934" x="4732338" y="3581400"/>
          <p14:tracePt t="156951" x="4732338" y="3573463"/>
          <p14:tracePt t="156967" x="4732338" y="3565525"/>
          <p14:tracePt t="156983" x="4732338" y="3559175"/>
          <p14:tracePt t="156999" x="4716463" y="3551238"/>
          <p14:tracePt t="157015" x="4716463" y="3543300"/>
          <p14:tracePt t="158028" x="4716463" y="3527425"/>
          <p14:tracePt t="158085" x="4716463" y="3513138"/>
          <p14:tracePt t="158097" x="4716463" y="3475038"/>
          <p14:tracePt t="158097" x="4716463" y="3459163"/>
          <p14:tracePt t="158119" x="4716463" y="3444875"/>
          <p14:tracePt t="158132" x="4716463" y="3398838"/>
          <p14:tracePt t="158150" x="4716463" y="3382963"/>
          <p14:tracePt t="158166" x="4702175" y="3375025"/>
          <p14:tracePt t="158182" x="4694238" y="3344863"/>
          <p14:tracePt t="158199" x="4686300" y="3322638"/>
          <p14:tracePt t="158216" x="4670425" y="3298825"/>
          <p14:tracePt t="158232" x="4664075" y="3268663"/>
          <p14:tracePt t="158248" x="4664075" y="3254375"/>
          <p14:tracePt t="158264" x="4656138" y="3238500"/>
          <p14:tracePt t="158281" x="4656138" y="3230563"/>
          <p14:tracePt t="158297" x="4648200" y="3222625"/>
          <p14:tracePt t="158314" x="4640263" y="3216275"/>
          <p14:tracePt t="158331" x="4632325" y="3200400"/>
          <p14:tracePt t="158348" x="4625975" y="3192463"/>
          <p14:tracePt t="158364" x="4602163" y="3162300"/>
          <p14:tracePt t="158382" x="4587875" y="3146425"/>
          <p14:tracePt t="158399" x="4579938" y="3132138"/>
          <p14:tracePt t="158416" x="4564063" y="3116263"/>
          <p14:tracePt t="158432" x="4549775" y="3094038"/>
          <p14:tracePt t="158448" x="4541838" y="3078163"/>
          <p14:tracePt t="158464" x="4533900" y="3063875"/>
          <p14:tracePt t="158481" x="4518025" y="3048000"/>
          <p14:tracePt t="158497" x="4503738" y="3040063"/>
          <p14:tracePt t="158514" x="4495800" y="3025775"/>
          <p14:tracePt t="158531" x="4479925" y="3017838"/>
          <p14:tracePt t="158548" x="4465638" y="3001963"/>
          <p14:tracePt t="158565" x="4457700" y="2971800"/>
          <p14:tracePt t="158583" x="4449763" y="2963863"/>
          <p14:tracePt t="158599" x="4441825" y="2949575"/>
          <p14:tracePt t="158616" x="4435475" y="2917825"/>
          <p14:tracePt t="158632" x="4419600" y="2895600"/>
          <p14:tracePt t="158647" x="4389438" y="2841625"/>
          <p14:tracePt t="158664" x="4373563" y="2819400"/>
          <p14:tracePt t="158680" x="4351338" y="2789238"/>
          <p14:tracePt t="158697" x="4343400" y="2765425"/>
          <p14:tracePt t="158714" x="4335463" y="2759075"/>
          <p14:tracePt t="158730" x="4327525" y="2751138"/>
          <p14:tracePt t="158747" x="4321175" y="2735263"/>
          <p14:tracePt t="158763" x="4313238" y="2735263"/>
          <p14:tracePt t="158781" x="4289425" y="2705100"/>
          <p14:tracePt t="158798" x="4283075" y="2705100"/>
          <p14:tracePt t="158814" x="4267200" y="2689225"/>
          <p14:tracePt t="158830" x="4244975" y="2682875"/>
          <p14:tracePt t="158847" x="4237038" y="2674938"/>
          <p14:tracePt t="158863" x="4229100" y="2667000"/>
          <p14:tracePt t="158880" x="4213225" y="2659063"/>
          <p14:tracePt t="158897" x="4191000" y="2644775"/>
          <p14:tracePt t="158914" x="4183063" y="2636838"/>
          <p14:tracePt t="158930" x="4183063" y="2628900"/>
          <p14:tracePt t="158947" x="4168775" y="2628900"/>
          <p14:tracePt t="158963" x="4152900" y="2620963"/>
          <p14:tracePt t="158982" x="4144963" y="2620963"/>
          <p14:tracePt t="158998" x="4137025" y="2620963"/>
          <p14:tracePt t="159014" x="4130675" y="2620963"/>
          <p14:tracePt t="159037" x="4122738" y="2620963"/>
          <p14:tracePt t="159053" x="4114800" y="2620963"/>
          <p14:tracePt t="159063" x="4098925" y="2620963"/>
          <p14:tracePt t="159080" x="4084638" y="2620963"/>
          <p14:tracePt t="159096" x="4076700" y="2620963"/>
          <p14:tracePt t="159114" x="4068763" y="2620963"/>
          <p14:tracePt t="159130" x="4054475" y="2620963"/>
          <p14:tracePt t="159147" x="4046538" y="2620963"/>
          <p14:tracePt t="159164" x="4038600" y="2620963"/>
          <p14:tracePt t="159181" x="4016375" y="2620963"/>
          <p14:tracePt t="159199" x="4000500" y="2620963"/>
          <p14:tracePt t="159214" x="3978275" y="2620963"/>
          <p14:tracePt t="159230" x="3962400" y="2620963"/>
          <p14:tracePt t="159247" x="3932238" y="2606675"/>
          <p14:tracePt t="159263" x="3916363" y="2606675"/>
          <p14:tracePt t="159280" x="3908425" y="2606675"/>
          <p14:tracePt t="159296" x="3894138" y="2590800"/>
          <p14:tracePt t="159313" x="3886200" y="2590800"/>
          <p14:tracePt t="159330" x="3878263" y="2590800"/>
          <p14:tracePt t="159346" x="3863975" y="2582863"/>
          <p14:tracePt t="159363" x="3848100" y="2582863"/>
          <p14:tracePt t="159380" x="3832225" y="2574925"/>
          <p14:tracePt t="159380" x="3825875" y="2574925"/>
          <p14:tracePt t="159398" x="3810000" y="2574925"/>
          <p14:tracePt t="159414" x="3771900" y="2568575"/>
          <p14:tracePt t="159430" x="3749675" y="2560638"/>
          <p14:tracePt t="159447" x="3711575" y="2544763"/>
          <p14:tracePt t="159463" x="3679825" y="2544763"/>
          <p14:tracePt t="159480" x="3649663" y="2530475"/>
          <p14:tracePt t="159496" x="3603625" y="2522538"/>
          <p14:tracePt t="159513" x="3589338" y="2522538"/>
          <p14:tracePt t="159529" x="3559175" y="2506663"/>
          <p14:tracePt t="159546" x="3543300" y="2506663"/>
          <p14:tracePt t="159562" x="3535363" y="2506663"/>
          <p14:tracePt t="159579" x="3527425" y="2498725"/>
          <p14:tracePt t="159596" x="3521075" y="2498725"/>
          <p14:tracePt t="159614" x="3513138" y="2498725"/>
          <p14:tracePt t="159797" x="3513138" y="2506663"/>
          <p14:tracePt t="159830" x="3513138" y="2514600"/>
          <p14:tracePt t="159841" x="3513138" y="2522538"/>
          <p14:tracePt t="159862" x="3513138" y="2530475"/>
          <p14:tracePt t="159873" x="3513138" y="2536825"/>
          <p14:tracePt t="159925" x="3513138" y="2544763"/>
          <p14:tracePt t="162438" x="3513138" y="2552700"/>
          <p14:tracePt t="163293" x="3513138" y="2560638"/>
          <p14:tracePt t="163429" x="3513138" y="2568575"/>
          <p14:tracePt t="163441" x="3497263" y="2598738"/>
          <p14:tracePt t="163460" x="3497263" y="2628900"/>
          <p14:tracePt t="163478" x="3475038" y="2667000"/>
          <p14:tracePt t="163494" x="3451225" y="2705100"/>
          <p14:tracePt t="163509" x="3421063" y="2735263"/>
          <p14:tracePt t="163526" x="3398838" y="2765425"/>
          <p14:tracePt t="163542" x="3344863" y="2819400"/>
          <p14:tracePt t="163559" x="3268663" y="2873375"/>
          <p14:tracePt t="163575" x="3222625" y="2941638"/>
          <p14:tracePt t="163592" x="3146425" y="3009900"/>
          <p14:tracePt t="163611" x="3086100" y="3040063"/>
          <p14:tracePt t="163626" x="3048000" y="3070225"/>
          <p14:tracePt t="163642" x="3017838" y="3086100"/>
          <p14:tracePt t="163659" x="3009900" y="3094038"/>
          <p14:tracePt t="163675" x="2994025" y="3094038"/>
          <p14:tracePt t="163757" x="2987675" y="3094038"/>
          <p14:tracePt t="163769" x="2963863" y="3070225"/>
          <p14:tracePt t="163783" x="2949575" y="3055938"/>
          <p14:tracePt t="163797" x="2903538" y="3001963"/>
          <p14:tracePt t="163808" x="2879725" y="2933700"/>
          <p14:tracePt t="163825" x="2857500" y="2819400"/>
          <p14:tracePt t="163842" x="2835275" y="2674938"/>
          <p14:tracePt t="163859" x="2819400" y="2530475"/>
          <p14:tracePt t="163875" x="2811463" y="2454275"/>
          <p14:tracePt t="163893" x="2797175" y="2408238"/>
          <p14:tracePt t="163893" x="2797175" y="2400300"/>
          <p14:tracePt t="163910" x="2797175" y="2384425"/>
          <p14:tracePt t="163926" x="2789238" y="2370138"/>
          <p14:tracePt t="163943" x="2781300" y="2339975"/>
          <p14:tracePt t="163959" x="2781300" y="2332038"/>
          <p14:tracePt t="163975" x="2765425" y="2316163"/>
          <p14:tracePt t="163992" x="2765425" y="2301875"/>
          <p14:tracePt t="164008" x="2759075" y="2255838"/>
          <p14:tracePt t="164026" x="2743200" y="2225675"/>
          <p14:tracePt t="164042" x="2735263" y="2209800"/>
          <p14:tracePt t="164059" x="2735263" y="2201863"/>
          <p14:tracePt t="164075" x="2727325" y="2193925"/>
          <p14:tracePt t="164111" x="2720975" y="2201863"/>
          <p14:tracePt t="164142" x="2713038" y="2217738"/>
          <p14:tracePt t="164165" x="2705100" y="2217738"/>
          <p14:tracePt t="164181" x="2705100" y="2225675"/>
          <p14:tracePt t="164195" x="2689225" y="2247900"/>
          <p14:tracePt t="164208" x="2674938" y="2278063"/>
          <p14:tracePt t="164225" x="2674938" y="2316163"/>
          <p14:tracePt t="164242" x="2674938" y="2370138"/>
          <p14:tracePt t="164258" x="2674938" y="2430463"/>
          <p14:tracePt t="164275" x="2651125" y="2506663"/>
          <p14:tracePt t="164292" x="2628900" y="2590800"/>
          <p14:tracePt t="164292" x="2613025" y="2620963"/>
          <p14:tracePt t="164310" x="2598738" y="2674938"/>
          <p14:tracePt t="164326" x="2568575" y="2727325"/>
          <p14:tracePt t="164342" x="2552700" y="2765425"/>
          <p14:tracePt t="164359" x="2530475" y="2827338"/>
          <p14:tracePt t="164375" x="2498725" y="2873375"/>
          <p14:tracePt t="164392" x="2476500" y="2933700"/>
          <p14:tracePt t="164408" x="2430463" y="3009900"/>
          <p14:tracePt t="164425" x="2384425" y="3086100"/>
          <p14:tracePt t="164442" x="2339975" y="3178175"/>
          <p14:tracePt t="164458" x="2301875" y="3246438"/>
          <p14:tracePt t="164475" x="2263775" y="3330575"/>
          <p14:tracePt t="164492" x="2225675" y="3406775"/>
          <p14:tracePt t="164492" x="2217738" y="3421063"/>
          <p14:tracePt t="164509" x="2193925" y="3482975"/>
          <p14:tracePt t="164526" x="2163763" y="3543300"/>
          <p14:tracePt t="164542" x="2141538" y="3589338"/>
          <p14:tracePt t="164558" x="2103438" y="3635375"/>
          <p14:tracePt t="164575" x="2087563" y="3665538"/>
          <p14:tracePt t="164591" x="2087563" y="3679825"/>
          <p14:tracePt t="164608" x="2087563" y="3703638"/>
          <p14:tracePt t="164625" x="2087563" y="3749675"/>
          <p14:tracePt t="164641" x="2073275" y="3779838"/>
          <p14:tracePt t="164658" x="2073275" y="3810000"/>
          <p14:tracePt t="164675" x="2073275" y="3856038"/>
          <p14:tracePt t="164691" x="2073275" y="3894138"/>
          <p14:tracePt t="164691" x="2073275" y="3908425"/>
          <p14:tracePt t="164710" x="2087563" y="3932238"/>
          <p14:tracePt t="164726" x="2095500" y="3932238"/>
          <p14:tracePt t="164743" x="2103438" y="3932238"/>
          <p14:tracePt t="164759" x="2111375" y="3932238"/>
          <p14:tracePt t="164776" x="2133600" y="3932238"/>
          <p14:tracePt t="164792" x="2163763" y="3916363"/>
          <p14:tracePt t="164808" x="2179638" y="3886200"/>
          <p14:tracePt t="164825" x="2193925" y="3840163"/>
          <p14:tracePt t="164842" x="2209800" y="3771900"/>
          <p14:tracePt t="164859" x="2239963" y="3687763"/>
          <p14:tracePt t="164875" x="2255838" y="3635375"/>
          <p14:tracePt t="164892" x="2270125" y="3565525"/>
          <p14:tracePt t="164908" x="2278063" y="3513138"/>
          <p14:tracePt t="164925" x="2286000" y="3444875"/>
          <p14:tracePt t="164943" x="2286000" y="3360738"/>
          <p14:tracePt t="164959" x="2286000" y="3292475"/>
          <p14:tracePt t="164975" x="2286000" y="3238500"/>
          <p14:tracePt t="164990" x="2293938" y="3192463"/>
          <p14:tracePt t="165008" x="2293938" y="3178175"/>
          <p14:tracePt t="165025" x="2293938" y="3162300"/>
          <p14:tracePt t="165041" x="2293938" y="3146425"/>
          <p14:tracePt t="165059" x="2293938" y="3124200"/>
          <p14:tracePt t="165079" x="2293938" y="3108325"/>
          <p14:tracePt t="165091" x="2293938" y="3070225"/>
          <p14:tracePt t="165107" x="2293938" y="3055938"/>
          <p14:tracePt t="165107" x="2293938" y="3048000"/>
          <p14:tracePt t="165126" x="2293938" y="3040063"/>
          <p14:tracePt t="165245" x="2301875" y="3040063"/>
          <p14:tracePt t="167944" x="2301875" y="3032125"/>
          <p14:tracePt t="168421" x="2301875" y="3017838"/>
          <p14:tracePt t="168445" x="2301875" y="3009900"/>
          <p14:tracePt t="168478" x="2308225" y="3001963"/>
          <p14:tracePt t="168489" x="2316163" y="2994025"/>
          <p14:tracePt t="168549" x="2316163" y="2979738"/>
          <p14:tracePt t="168561" x="2332038" y="2963863"/>
          <p14:tracePt t="168574" x="2332038" y="2949575"/>
          <p14:tracePt t="168587" x="2346325" y="2941638"/>
          <p14:tracePt t="168604" x="2346325" y="2933700"/>
          <p14:tracePt t="168622" x="2346325" y="2925763"/>
          <p14:tracePt t="168638" x="2346325" y="2917825"/>
          <p14:tracePt t="168655" x="2346325" y="2903538"/>
          <p14:tracePt t="168677" x="2346325" y="2895600"/>
          <p14:tracePt t="168709" x="2354263" y="2879725"/>
          <p14:tracePt t="168725" x="2362200" y="2873375"/>
          <p14:tracePt t="168739" x="2362200" y="2841625"/>
          <p14:tracePt t="168755" x="2378075" y="2803525"/>
          <p14:tracePt t="168772" x="2384425" y="2789238"/>
          <p14:tracePt t="168788" x="2384425" y="2781300"/>
          <p14:tracePt t="168804" x="2392363" y="2743200"/>
          <p14:tracePt t="168822" x="2400300" y="2720975"/>
          <p14:tracePt t="168838" x="2400300" y="2697163"/>
          <p14:tracePt t="168855" x="2408238" y="2682875"/>
          <p14:tracePt t="168870" x="2408238" y="2674938"/>
          <p14:tracePt t="168887" x="2408238" y="2667000"/>
          <p14:tracePt t="168903" x="2408238" y="2659063"/>
          <p14:tracePt t="168941" x="2408238" y="2644775"/>
          <p14:tracePt t="168953" x="2416175" y="2613025"/>
          <p14:tracePt t="168971" x="2416175" y="2590800"/>
          <p14:tracePt t="168987" x="2422525" y="2574925"/>
          <p14:tracePt t="169003" x="2422525" y="2568575"/>
          <p14:tracePt t="169021" x="2422525" y="2552700"/>
          <p14:tracePt t="169109" x="2430463" y="2536825"/>
          <p14:tracePt t="169125" x="2446338" y="2506663"/>
          <p14:tracePt t="169137" x="2476500" y="2446338"/>
          <p14:tracePt t="169153" x="2498725" y="2408238"/>
          <p14:tracePt t="169170" x="2506663" y="2378075"/>
          <p14:tracePt t="169186" x="2506663" y="2362200"/>
          <p14:tracePt t="169203" x="2506663" y="2354263"/>
          <p14:tracePt t="169221" x="2514600" y="2324100"/>
          <p14:tracePt t="169239" x="2514600" y="2316163"/>
          <p14:tracePt t="169255" x="2514600" y="2301875"/>
          <p14:tracePt t="169272" x="2522538" y="2278063"/>
          <p14:tracePt t="169288" x="2536825" y="2247900"/>
          <p14:tracePt t="169304" x="2552700" y="2209800"/>
          <p14:tracePt t="169321" x="2568575" y="2179638"/>
          <p14:tracePt t="169338" x="2568575" y="2171700"/>
          <p14:tracePt t="169352" x="2582863" y="2149475"/>
          <p14:tracePt t="169397" x="2582863" y="2141538"/>
          <p14:tracePt t="169406" x="2582863" y="2125663"/>
          <p14:tracePt t="169420" x="2598738" y="2111375"/>
          <p14:tracePt t="169438" x="2613025" y="2087563"/>
          <p14:tracePt t="169455" x="2613025" y="2079625"/>
          <p14:tracePt t="169469" x="2620963" y="2073275"/>
          <p14:tracePt t="169486" x="2620963" y="2065338"/>
          <p14:tracePt t="169525" x="2628900" y="2049463"/>
          <p14:tracePt t="169537" x="2644775" y="2041525"/>
          <p14:tracePt t="169553" x="2644775" y="2027238"/>
          <p14:tracePt t="169570" x="2651125" y="2019300"/>
          <p14:tracePt t="169661" x="2659063" y="2011363"/>
          <p14:tracePt t="169677" x="2667000" y="2003425"/>
          <p14:tracePt t="169691" x="2674938" y="1989138"/>
          <p14:tracePt t="169705" x="2689225" y="1981200"/>
          <p14:tracePt t="169719" x="2697163" y="1973263"/>
          <p14:tracePt t="169941" x="2713038" y="1973263"/>
          <p14:tracePt t="169965" x="2751138" y="1935163"/>
          <p14:tracePt t="169977" x="2765425" y="1935163"/>
          <p14:tracePt t="169990" x="2781300" y="1935163"/>
          <p14:tracePt t="170003" x="2797175" y="1920875"/>
          <p14:tracePt t="170019" x="2803525" y="1920875"/>
          <p14:tracePt t="170035" x="2811463" y="1912938"/>
          <p14:tracePt t="170052" x="2819400" y="1912938"/>
          <p14:tracePt t="170253" x="2849563" y="1912938"/>
          <p14:tracePt t="170265" x="2903538" y="1905000"/>
          <p14:tracePt t="170278" x="2949575" y="1905000"/>
          <p14:tracePt t="170291" x="3025775" y="1905000"/>
          <p14:tracePt t="170305" x="3108325" y="1905000"/>
          <p14:tracePt t="170319" x="3178175" y="1905000"/>
          <p14:tracePt t="170335" x="3208338" y="1905000"/>
          <p14:tracePt t="170352" x="3216275" y="1905000"/>
          <p14:tracePt t="170381" x="3222625" y="1905000"/>
          <p14:tracePt t="170582" x="3238500" y="1912938"/>
          <p14:tracePt t="170597" x="3238500" y="1920875"/>
          <p14:tracePt t="170608" x="3254375" y="1935163"/>
          <p14:tracePt t="170618" x="3260725" y="1951038"/>
          <p14:tracePt t="170635" x="3276600" y="1965325"/>
          <p14:tracePt t="170651" x="3292475" y="1965325"/>
          <p14:tracePt t="170668" x="3298825" y="1981200"/>
          <p14:tracePt t="170668" x="3314700" y="1989138"/>
          <p14:tracePt t="170686" x="3330575" y="2003425"/>
          <p14:tracePt t="170702" x="3336925" y="2011363"/>
          <p14:tracePt t="170718" x="3368675" y="2027238"/>
          <p14:tracePt t="170735" x="3382963" y="2041525"/>
          <p14:tracePt t="170752" x="3398838" y="2065338"/>
          <p14:tracePt t="170768" x="3421063" y="2079625"/>
          <p14:tracePt t="170785" x="3436938" y="2095500"/>
          <p14:tracePt t="170801" x="3451225" y="2125663"/>
          <p14:tracePt t="170818" x="3467100" y="2141538"/>
          <p14:tracePt t="170835" x="3482975" y="2155825"/>
          <p14:tracePt t="170851" x="3505200" y="2171700"/>
          <p14:tracePt t="170869" x="3521075" y="2171700"/>
          <p14:tracePt t="170869" x="3527425" y="2187575"/>
          <p14:tracePt t="170886" x="3535363" y="2201863"/>
          <p14:tracePt t="170902" x="3551238" y="2209800"/>
          <p14:tracePt t="170919" x="3559175" y="2217738"/>
          <p14:tracePt t="170935" x="3573463" y="2225675"/>
          <p14:tracePt t="170951" x="3589338" y="2239963"/>
          <p14:tracePt t="170969" x="3597275" y="2255838"/>
          <p14:tracePt t="170986" x="3611563" y="2270125"/>
          <p14:tracePt t="171002" x="3627438" y="2286000"/>
          <p14:tracePt t="171019" x="3641725" y="2301875"/>
          <p14:tracePt t="171035" x="3679825" y="2339975"/>
          <p14:tracePt t="171051" x="3711575" y="2354263"/>
          <p14:tracePt t="171068" x="3733800" y="2378075"/>
          <p14:tracePt t="171068" x="3749675" y="2392363"/>
          <p14:tracePt t="171086" x="3771900" y="2408238"/>
          <p14:tracePt t="171102" x="3794125" y="2430463"/>
          <p14:tracePt t="171120" x="3817938" y="2454275"/>
          <p14:tracePt t="171135" x="3825875" y="2454275"/>
          <p14:tracePt t="171151" x="3840163" y="2468563"/>
          <p14:tracePt t="171168" x="3870325" y="2484438"/>
          <p14:tracePt t="171185" x="3886200" y="2506663"/>
          <p14:tracePt t="171201" x="3908425" y="2522538"/>
          <p14:tracePt t="171218" x="3940175" y="2544763"/>
          <p14:tracePt t="171235" x="3962400" y="2574925"/>
          <p14:tracePt t="171251" x="3984625" y="2606675"/>
          <p14:tracePt t="171268" x="4008438" y="2628900"/>
          <p14:tracePt t="171284" x="4022725" y="2651125"/>
          <p14:tracePt t="171301" x="4038600" y="2682875"/>
          <p14:tracePt t="171318" x="4060825" y="2720975"/>
          <p14:tracePt t="171335" x="4084638" y="2743200"/>
          <p14:tracePt t="171351" x="4098925" y="2765425"/>
          <p14:tracePt t="171368" x="4114800" y="2781300"/>
          <p14:tracePt t="171384" x="4130675" y="2803525"/>
          <p14:tracePt t="171401" x="4144963" y="2841625"/>
          <p14:tracePt t="171418" x="4160838" y="2873375"/>
          <p14:tracePt t="171434" x="4175125" y="2903538"/>
          <p14:tracePt t="171451" x="4213225" y="2941638"/>
          <p14:tracePt t="171468" x="4229100" y="2979738"/>
          <p14:tracePt t="171484" x="4259263" y="3017838"/>
          <p14:tracePt t="171502" x="4267200" y="3032125"/>
          <p14:tracePt t="171518" x="4283075" y="3040063"/>
          <p14:tracePt t="171535" x="4289425" y="3063875"/>
          <p14:tracePt t="171551" x="4297363" y="3078163"/>
          <p14:tracePt t="171567" x="4313238" y="3094038"/>
          <p14:tracePt t="171585" x="4327525" y="3116263"/>
          <p14:tracePt t="171601" x="4343400" y="3132138"/>
          <p14:tracePt t="171618" x="4343400" y="3162300"/>
          <p14:tracePt t="171634" x="4365625" y="3192463"/>
          <p14:tracePt t="171651" x="4389438" y="3222625"/>
          <p14:tracePt t="171667" x="4427538" y="3268663"/>
          <p14:tracePt t="171684" x="4503738" y="3330575"/>
          <p14:tracePt t="171702" x="4533900" y="3352800"/>
          <p14:tracePt t="171718" x="4549775" y="3368675"/>
          <p14:tracePt t="171735" x="4556125" y="3375025"/>
          <p14:tracePt t="171750" x="4572000" y="3390900"/>
          <p14:tracePt t="171767" x="4556125" y="3390900"/>
          <p14:tracePt t="171893" x="4541838" y="3375025"/>
          <p14:tracePt t="171905" x="4473575" y="3322638"/>
          <p14:tracePt t="171918" x="4419600" y="3268663"/>
          <p14:tracePt t="171935" x="4359275" y="3230563"/>
          <p14:tracePt t="171951" x="4283075" y="3170238"/>
          <p14:tracePt t="171967" x="4175125" y="3101975"/>
          <p14:tracePt t="171984" x="4060825" y="3017838"/>
          <p14:tracePt t="172001" x="3978275" y="2949575"/>
          <p14:tracePt t="172017" x="3916363" y="2911475"/>
          <p14:tracePt t="172034" x="3878263" y="2873375"/>
          <p14:tracePt t="172050" x="3840163" y="2841625"/>
          <p14:tracePt t="172067" x="3817938" y="2811463"/>
          <p14:tracePt t="172067" x="3802063" y="2797175"/>
          <p14:tracePt t="172085" x="3794125" y="2789238"/>
          <p14:tracePt t="172100" x="3756025" y="2735263"/>
          <p14:tracePt t="172120" x="3711575" y="2682875"/>
          <p14:tracePt t="172134" x="3679825" y="2651125"/>
          <p14:tracePt t="172151" x="3641725" y="2628900"/>
          <p14:tracePt t="172167" x="3597275" y="2590800"/>
          <p14:tracePt t="172184" x="3535363" y="2552700"/>
          <p14:tracePt t="172200" x="3489325" y="2514600"/>
          <p14:tracePt t="172217" x="3436938" y="2476500"/>
          <p14:tracePt t="172234" x="3390900" y="2430463"/>
          <p14:tracePt t="172250" x="3336925" y="2392363"/>
          <p14:tracePt t="172267" x="3276600" y="2332038"/>
          <p14:tracePt t="172284" x="3238500" y="2308225"/>
          <p14:tracePt t="172301" x="3208338" y="2286000"/>
          <p14:tracePt t="172318" x="3184525" y="2270125"/>
          <p14:tracePt t="172334" x="3154363" y="2247900"/>
          <p14:tracePt t="172351" x="3124200" y="2225675"/>
          <p14:tracePt t="172367" x="3101975" y="2217738"/>
          <p14:tracePt t="172384" x="3101975" y="2209800"/>
          <p14:tracePt t="172400" x="3086100" y="2209800"/>
          <p14:tracePt t="172429" x="3078163" y="2209800"/>
          <p14:tracePt t="172440" x="3070225" y="2209800"/>
          <p14:tracePt t="172454" x="3063875" y="2209800"/>
          <p14:tracePt t="172467" x="3048000" y="2209800"/>
          <p14:tracePt t="172484" x="3040063" y="2209800"/>
          <p14:tracePt t="172501" x="3017838" y="2209800"/>
          <p14:tracePt t="172518" x="2971800" y="2239963"/>
          <p14:tracePt t="172535" x="2941638" y="2286000"/>
          <p14:tracePt t="172551" x="2887663" y="2362200"/>
          <p14:tracePt t="172567" x="2819400" y="2454275"/>
          <p14:tracePt t="172583" x="2773363" y="2522538"/>
          <p14:tracePt t="172600" x="2720975" y="2582863"/>
          <p14:tracePt t="172617" x="2689225" y="2628900"/>
          <p14:tracePt t="172633" x="2651125" y="2689225"/>
          <p14:tracePt t="172650" x="2628900" y="2759075"/>
          <p14:tracePt t="172667" x="2606675" y="2811463"/>
          <p14:tracePt t="172683" x="2598738" y="2857500"/>
          <p14:tracePt t="172700" x="2590800" y="2911475"/>
          <p14:tracePt t="172700" x="2590800" y="2933700"/>
          <p14:tracePt t="172718" x="2574925" y="2963863"/>
          <p14:tracePt t="172733" x="2552700" y="3101975"/>
          <p14:tracePt t="172750" x="2544763" y="3162300"/>
          <p14:tracePt t="172767" x="2530475" y="3222625"/>
          <p14:tracePt t="172783" x="2492375" y="3292475"/>
          <p14:tracePt t="172800" x="2492375" y="3314700"/>
          <p14:tracePt t="172816" x="2492375" y="3360738"/>
          <p14:tracePt t="172833" x="2492375" y="3398838"/>
          <p14:tracePt t="172850" x="2492375" y="3459163"/>
          <p14:tracePt t="172867" x="2492375" y="3527425"/>
          <p14:tracePt t="172883" x="2484438" y="3581400"/>
          <p14:tracePt t="172900" x="2468563" y="3619500"/>
          <p14:tracePt t="172900" x="2454275" y="3657600"/>
          <p14:tracePt t="172918" x="2454275" y="3673475"/>
          <p14:tracePt t="172932" x="2438400" y="3703638"/>
          <p14:tracePt t="172932" x="2430463" y="3725863"/>
          <p14:tracePt t="172950" x="2430463" y="3756025"/>
          <p14:tracePt t="172967" x="2422525" y="3802063"/>
          <p14:tracePt t="172983" x="2422525" y="3817938"/>
          <p14:tracePt t="172999" x="2422525" y="3825875"/>
          <p14:tracePt t="173016" x="2422525" y="3817938"/>
          <p14:tracePt t="173111" x="2422525" y="3749675"/>
          <p14:tracePt t="173126" x="2422525" y="3695700"/>
          <p14:tracePt t="173136" x="2422525" y="3657600"/>
          <p14:tracePt t="173149" x="2422525" y="3527425"/>
          <p14:tracePt t="173166" x="2422525" y="3475038"/>
          <p14:tracePt t="173183" x="2422525" y="3421063"/>
          <p14:tracePt t="173199" x="2422525" y="3368675"/>
          <p14:tracePt t="173216" x="2422525" y="3298825"/>
          <p14:tracePt t="173234" x="2422525" y="3216275"/>
          <p14:tracePt t="173250" x="2422525" y="3154363"/>
          <p14:tracePt t="173267" x="2422525" y="3070225"/>
          <p14:tracePt t="173284" x="2422525" y="2994025"/>
          <p14:tracePt t="173299" x="2438400" y="2887663"/>
          <p14:tracePt t="173318" x="2476500" y="2827338"/>
          <p14:tracePt t="173335" x="2498725" y="2743200"/>
          <p14:tracePt t="173350" x="2544763" y="2674938"/>
          <p14:tracePt t="173366" x="2590800" y="2606675"/>
          <p14:tracePt t="173383" x="2620963" y="2552700"/>
          <p14:tracePt t="173399" x="2659063" y="2498725"/>
          <p14:tracePt t="173415" x="2689225" y="2454275"/>
          <p14:tracePt t="173432" x="2713038" y="2430463"/>
          <p14:tracePt t="173449" x="2727325" y="2416175"/>
          <p14:tracePt t="173466" x="2735263" y="2392363"/>
          <p14:tracePt t="173482" x="2773363" y="2370138"/>
          <p14:tracePt t="173499" x="2811463" y="2354263"/>
          <p14:tracePt t="173515" x="2865438" y="2324100"/>
          <p14:tracePt t="173515" x="2879725" y="2308225"/>
          <p14:tracePt t="173534" x="2903538" y="2301875"/>
          <p14:tracePt t="173548" x="2994025" y="2263775"/>
          <p14:tracePt t="173566" x="3032125" y="2247900"/>
          <p14:tracePt t="173583" x="3063875" y="2232025"/>
          <p14:tracePt t="173599" x="3094038" y="2225675"/>
          <p14:tracePt t="173616" x="3140075" y="2217738"/>
          <p14:tracePt t="173632" x="3208338" y="2209800"/>
          <p14:tracePt t="173649" x="3260725" y="2193925"/>
          <p14:tracePt t="173665" x="3330575" y="2179638"/>
          <p14:tracePt t="173682" x="3344863" y="2171700"/>
          <p14:tracePt t="173698" x="3352800" y="2171700"/>
          <p14:tracePt t="173715" x="3360738" y="2171700"/>
          <p14:tracePt t="173837" x="3368675" y="2171700"/>
          <p14:tracePt t="173849" x="3382963" y="2171700"/>
          <p14:tracePt t="173866" x="3390900" y="2171700"/>
          <p14:tracePt t="173909" x="3398838" y="2171700"/>
          <p14:tracePt t="173921" x="3413125" y="2171700"/>
          <p14:tracePt t="173935" x="3444875" y="2171700"/>
          <p14:tracePt t="173950" x="3489325" y="2187575"/>
          <p14:tracePt t="173967" x="3559175" y="2187575"/>
          <p14:tracePt t="173984" x="3657600" y="2187575"/>
          <p14:tracePt t="173998" x="3733800" y="2187575"/>
          <p14:tracePt t="174015" x="3779838" y="2163763"/>
          <p14:tracePt t="174031" x="3825875" y="2117725"/>
          <p14:tracePt t="174048" x="3870325" y="2087563"/>
          <p14:tracePt t="174065" x="3908425" y="2035175"/>
          <p14:tracePt t="174082" x="3946525" y="1997075"/>
          <p14:tracePt t="174098" x="3978275" y="1935163"/>
          <p14:tracePt t="174098" x="4000500" y="1889125"/>
          <p14:tracePt t="174118" x="4038600" y="1836738"/>
          <p14:tracePt t="174131" x="4098925" y="1722438"/>
          <p14:tracePt t="174148" x="4168775" y="1638300"/>
          <p14:tracePt t="174148" x="4198938" y="1592263"/>
          <p14:tracePt t="174166" x="4259263" y="1516063"/>
          <p14:tracePt t="174182" x="4313238" y="1431925"/>
          <p14:tracePt t="174198" x="4343400" y="1387475"/>
          <p14:tracePt t="174215" x="4373563" y="1333500"/>
          <p14:tracePt t="174231" x="4403725" y="1303338"/>
          <p14:tracePt t="174248" x="4427538" y="1265238"/>
          <p14:tracePt t="174265" x="4473575" y="1227138"/>
          <p14:tracePt t="174281" x="4533900" y="1165225"/>
          <p14:tracePt t="174298" x="4602163" y="1089025"/>
          <p14:tracePt t="174315" x="4670425" y="1006475"/>
          <p14:tracePt t="174331" x="4716463" y="960438"/>
          <p14:tracePt t="174348" x="4740275" y="936625"/>
          <p14:tracePt t="174348" x="4746625" y="936625"/>
          <p14:tracePt t="174366" x="4754563" y="922338"/>
          <p14:tracePt t="174382" x="4762500" y="914400"/>
          <p14:tracePt t="174421" x="4778375" y="906463"/>
          <p14:tracePt t="174433" x="4792663" y="906463"/>
          <p14:tracePt t="174448" x="4808538" y="892175"/>
          <p14:tracePt t="174464" x="4830763" y="892175"/>
          <p14:tracePt t="174481" x="4846638" y="868363"/>
          <p14:tracePt t="174498" x="4884738" y="854075"/>
          <p14:tracePt t="174514" x="4899025" y="846138"/>
          <p14:tracePt t="174531" x="4914900" y="846138"/>
          <p14:tracePt t="174548" x="4945063" y="830263"/>
          <p14:tracePt t="174564" x="4968875" y="822325"/>
          <p14:tracePt t="174582" x="5006975" y="822325"/>
          <p14:tracePt t="174599" x="5045075" y="815975"/>
          <p14:tracePt t="174617" x="5105400" y="792163"/>
          <p14:tracePt t="174632" x="5151438" y="784225"/>
          <p14:tracePt t="174648" x="5219700" y="784225"/>
          <p14:tracePt t="174664" x="5287963" y="784225"/>
          <p14:tracePt t="174681" x="5380038" y="784225"/>
          <p14:tracePt t="174698" x="5478463" y="784225"/>
          <p14:tracePt t="174714" x="5570538" y="784225"/>
          <p14:tracePt t="174731" x="5616575" y="784225"/>
          <p14:tracePt t="174748" x="5646738" y="784225"/>
          <p14:tracePt t="174764" x="5676900" y="784225"/>
          <p14:tracePt t="174782" x="5684838" y="784225"/>
          <p14:tracePt t="175709" x="5692775" y="784225"/>
          <p14:tracePt t="175869" x="5699125" y="784225"/>
          <p14:tracePt t="175880" x="5707063" y="784225"/>
          <p14:tracePt t="175896" x="5722938" y="800100"/>
          <p14:tracePt t="175914" x="5745163" y="808038"/>
          <p14:tracePt t="175931" x="5753100" y="808038"/>
          <p14:tracePt t="175947" x="5761038" y="808038"/>
          <p14:tracePt t="175963" x="5775325" y="815975"/>
          <p14:tracePt t="175979" x="5807075" y="822325"/>
          <p14:tracePt t="175996" x="5829300" y="838200"/>
          <p14:tracePt t="175996" x="5837238" y="838200"/>
          <p14:tracePt t="176014" x="5897563" y="838200"/>
          <p14:tracePt t="176030" x="5951538" y="838200"/>
          <p14:tracePt t="176047" x="5965825" y="838200"/>
          <p14:tracePt t="176062" x="5973763" y="838200"/>
          <p14:tracePt t="176079" x="5989638" y="838200"/>
          <p14:tracePt t="176097" x="5997575" y="838200"/>
          <p14:tracePt t="176116" x="6003925" y="838200"/>
          <p14:tracePt t="176133" x="6011863" y="846138"/>
          <p14:tracePt t="176145" x="6049963" y="846138"/>
          <p14:tracePt t="176162" x="6134100" y="846138"/>
          <p14:tracePt t="176179" x="6188075" y="846138"/>
          <p14:tracePt t="176196" x="6278563" y="846138"/>
          <p14:tracePt t="176196" x="6340475" y="846138"/>
          <p14:tracePt t="176214" x="6392863" y="846138"/>
          <p14:tracePt t="176229" x="6553200" y="808038"/>
          <p14:tracePt t="176247" x="6659563" y="777875"/>
          <p14:tracePt t="176264" x="6781800" y="739775"/>
          <p14:tracePt t="176279" x="6858000" y="708025"/>
          <p14:tracePt t="176296" x="6873875" y="708025"/>
          <p14:tracePt t="176312" x="6880225" y="701675"/>
          <p14:tracePt t="176328" x="6888163" y="693738"/>
          <p14:tracePt t="176345" x="6896100" y="693738"/>
          <p14:tracePt t="176365" x="6911975" y="693738"/>
          <p14:tracePt t="176379" x="7010400" y="639763"/>
          <p14:tracePt t="176398" x="7070725" y="631825"/>
          <p14:tracePt t="176412" x="7200900" y="555625"/>
          <p14:tracePt t="176430" x="7246938" y="533400"/>
          <p14:tracePt t="176446" x="7307263" y="525463"/>
          <p14:tracePt t="176463" x="7331075" y="525463"/>
          <p14:tracePt t="176479" x="7337425" y="517525"/>
          <p14:tracePt t="176495" x="7345363" y="517525"/>
          <p14:tracePt t="176525" x="7353300" y="517525"/>
          <p14:tracePt t="176537" x="7361238" y="517525"/>
          <p14:tracePt t="176581" x="7375525" y="517525"/>
          <p14:tracePt t="176621" x="7383463" y="517525"/>
          <p14:tracePt t="176646" x="7375525" y="525463"/>
          <p14:tracePt t="176658" x="7391400" y="533400"/>
          <p14:tracePt t="176671" x="7383463" y="533400"/>
          <p14:tracePt t="176686" x="7375525" y="533400"/>
          <p14:tracePt t="176701" x="7369175" y="541338"/>
          <p14:tracePt t="176741" x="7369175" y="549275"/>
          <p14:tracePt t="176869" x="7369175" y="555625"/>
          <p14:tracePt t="176885" x="7361238" y="555625"/>
          <p14:tracePt t="176901" x="7345363" y="571500"/>
          <p14:tracePt t="176925" x="7299325" y="587375"/>
          <p14:tracePt t="176939" x="7208838" y="669925"/>
          <p14:tracePt t="176952" x="7132638" y="669925"/>
          <p14:tracePt t="176966" x="7078663" y="685800"/>
          <p14:tracePt t="176978" x="7032625" y="715963"/>
          <p14:tracePt t="176995" x="6950075" y="746125"/>
          <p14:tracePt t="177011" x="6942138" y="731838"/>
          <p14:tracePt t="177028" x="6934200" y="731838"/>
          <p14:tracePt t="177045" x="6880225" y="762000"/>
          <p14:tracePt t="177062" x="6591300" y="936625"/>
          <p14:tracePt t="177079" x="6354763" y="1050925"/>
          <p14:tracePt t="177095" x="6172200" y="1127125"/>
          <p14:tracePt t="177113" x="6073775" y="1227138"/>
          <p14:tracePt t="177128" x="5927725" y="1325563"/>
          <p14:tracePt t="177145" x="5845175" y="1393825"/>
          <p14:tracePt t="177161" x="5745163" y="1493838"/>
          <p14:tracePt t="177178" x="5638800" y="1577975"/>
          <p14:tracePt t="177195" x="5502275" y="1714500"/>
          <p14:tracePt t="177211" x="5418138" y="1806575"/>
          <p14:tracePt t="177228" x="5227638" y="2019300"/>
          <p14:tracePt t="177246" x="5135563" y="2171700"/>
          <p14:tracePt t="177262" x="5067300" y="2301875"/>
          <p14:tracePt t="177278" x="4975225" y="2454275"/>
          <p14:tracePt t="177295" x="4922838" y="2568575"/>
          <p14:tracePt t="177311" x="4892675" y="2674938"/>
          <p14:tracePt t="177328" x="4868863" y="2803525"/>
          <p14:tracePt t="177344" x="4846638" y="2955925"/>
          <p14:tracePt t="177361" x="4822825" y="3108325"/>
          <p14:tracePt t="177378" x="4800600" y="3284538"/>
          <p14:tracePt t="177394" x="4778375" y="3444875"/>
          <p14:tracePt t="177411" x="4746625" y="3589338"/>
          <p14:tracePt t="177428" x="4732338" y="3717925"/>
          <p14:tracePt t="177428" x="4724400" y="3794125"/>
          <p14:tracePt t="177446" x="4702175" y="3916363"/>
          <p14:tracePt t="177462" x="4702175" y="4016375"/>
          <p14:tracePt t="177478" x="4702175" y="4098925"/>
          <p14:tracePt t="177495" x="4724400" y="4191000"/>
          <p14:tracePt t="177511" x="4746625" y="4244975"/>
          <p14:tracePt t="177528" x="4762500" y="4283075"/>
          <p14:tracePt t="177544" x="4784725" y="4321175"/>
          <p14:tracePt t="177561" x="4822825" y="4359275"/>
          <p14:tracePt t="177578" x="4854575" y="4373563"/>
          <p14:tracePt t="177594" x="4876800" y="4373563"/>
          <p14:tracePt t="177611" x="4892675" y="4373563"/>
          <p14:tracePt t="177627" x="4899025" y="4373563"/>
          <p14:tracePt t="177644" x="4922838" y="4289425"/>
          <p14:tracePt t="177662" x="4922838" y="4191000"/>
          <p14:tracePt t="177678" x="4922838" y="4130675"/>
          <p14:tracePt t="177695" x="4906963" y="4106863"/>
          <p14:tracePt t="177711" x="4899025" y="4076700"/>
          <p14:tracePt t="177727" x="4876800" y="4030663"/>
          <p14:tracePt t="177745" x="4854575" y="3954463"/>
          <p14:tracePt t="177761" x="4816475" y="3840163"/>
          <p14:tracePt t="177778" x="4762500" y="3733800"/>
          <p14:tracePt t="177794" x="4702175" y="3635375"/>
          <p14:tracePt t="177811" x="4648200" y="3559175"/>
          <p14:tracePt t="177827" x="4618038" y="3521075"/>
          <p14:tracePt t="177844" x="4587875" y="3489325"/>
          <p14:tracePt t="177861" x="4549775" y="3444875"/>
          <p14:tracePt t="177878" x="4511675" y="3429000"/>
          <p14:tracePt t="177895" x="4479925" y="3413125"/>
          <p14:tracePt t="177911" x="4449763" y="3398838"/>
          <p14:tracePt t="177927" x="4411663" y="3360738"/>
          <p14:tracePt t="177944" x="4343400" y="3298825"/>
          <p14:tracePt t="177961" x="4289425" y="3254375"/>
          <p14:tracePt t="177977" x="4221163" y="3184525"/>
          <p14:tracePt t="177994" x="4160838" y="3132138"/>
          <p14:tracePt t="178011" x="4098925" y="3063875"/>
          <p14:tracePt t="178027" x="4030663" y="2994025"/>
          <p14:tracePt t="178045" x="3984625" y="2949575"/>
          <p14:tracePt t="178045" x="3962400" y="2933700"/>
          <p14:tracePt t="178062" x="3932238" y="2895600"/>
          <p14:tracePt t="178079" x="3916363" y="2873375"/>
          <p14:tracePt t="178096" x="3894138" y="2841625"/>
          <p14:tracePt t="178112" x="3870325" y="2781300"/>
          <p14:tracePt t="178132" x="3832225" y="2720975"/>
          <p14:tracePt t="178144" x="3802063" y="2674938"/>
          <p14:tracePt t="178160" x="3787775" y="2651125"/>
          <p14:tracePt t="178177" x="3756025" y="2628900"/>
          <p14:tracePt t="178194" x="3711575" y="2590800"/>
          <p14:tracePt t="178211" x="3687763" y="2574925"/>
          <p14:tracePt t="178227" x="3641725" y="2552700"/>
          <p14:tracePt t="178244" x="3619500" y="2544763"/>
          <p14:tracePt t="178260" x="3581400" y="2522538"/>
          <p14:tracePt t="178278" x="3543300" y="2506663"/>
          <p14:tracePt t="178294" x="3505200" y="2492375"/>
          <p14:tracePt t="178311" x="3475038" y="2468563"/>
          <p14:tracePt t="178327" x="3421063" y="2446338"/>
          <p14:tracePt t="178344" x="3398838" y="2422525"/>
          <p14:tracePt t="178360" x="3375025" y="2400300"/>
          <p14:tracePt t="178377" x="3344863" y="2384425"/>
          <p14:tracePt t="178394" x="3292475" y="2332038"/>
          <p14:tracePt t="178410" x="3254375" y="2301875"/>
          <p14:tracePt t="178427" x="3208338" y="2263775"/>
          <p14:tracePt t="178444" x="3162300" y="2225675"/>
          <p14:tracePt t="178444" x="3140075" y="2187575"/>
          <p14:tracePt t="178462" x="3086100" y="2103438"/>
          <p14:tracePt t="178478" x="3025775" y="2027238"/>
          <p14:tracePt t="178494" x="2987675" y="1965325"/>
          <p14:tracePt t="178511" x="2963863" y="1935163"/>
          <p14:tracePt t="178527" x="2963863" y="1927225"/>
          <p14:tracePt t="178661" x="2955925" y="1927225"/>
          <p14:tracePt t="178701" x="2949575" y="1927225"/>
          <p14:tracePt t="178717" x="2941638" y="1927225"/>
          <p14:tracePt t="178730" x="2925763" y="1997075"/>
          <p14:tracePt t="178745" x="2917825" y="2079625"/>
          <p14:tracePt t="178761" x="2911475" y="2111375"/>
          <p14:tracePt t="178777" x="2903538" y="2125663"/>
          <p14:tracePt t="178793" x="2903538" y="2141538"/>
          <p14:tracePt t="178809" x="2903538" y="2155825"/>
          <p14:tracePt t="178869" x="2887663" y="2171700"/>
          <p14:tracePt t="178881" x="2873375" y="2232025"/>
          <p14:tracePt t="178895" x="2849563" y="2270125"/>
          <p14:tracePt t="178912" x="2819400" y="2339975"/>
          <p14:tracePt t="178927" x="2789238" y="2408238"/>
          <p14:tracePt t="178943" x="2781300" y="2454275"/>
          <p14:tracePt t="178960" x="2765425" y="2492375"/>
          <p14:tracePt t="178977" x="2735263" y="2536825"/>
          <p14:tracePt t="178995" x="2720975" y="2582863"/>
          <p14:tracePt t="179010" x="2705100" y="2613025"/>
          <p14:tracePt t="179026" x="2682875" y="2644775"/>
          <p14:tracePt t="179043" x="2651125" y="2689225"/>
          <p14:tracePt t="179060" x="2606675" y="2751138"/>
          <p14:tracePt t="179076" x="2530475" y="2857500"/>
          <p14:tracePt t="179094" x="2498725" y="2879725"/>
          <p14:tracePt t="179110" x="2484438" y="2917825"/>
          <p14:tracePt t="179127" x="2446338" y="2994025"/>
          <p14:tracePt t="179143" x="2422525" y="3078163"/>
          <p14:tracePt t="179159" x="2408238" y="3146425"/>
          <p14:tracePt t="179176" x="2378075" y="3246438"/>
          <p14:tracePt t="179193" x="2346325" y="3306763"/>
          <p14:tracePt t="179209" x="2346325" y="3352800"/>
          <p14:tracePt t="179226" x="2316163" y="3406775"/>
          <p14:tracePt t="179243" x="2301875" y="3444875"/>
          <p14:tracePt t="179259" x="2286000" y="3489325"/>
          <p14:tracePt t="179259" x="2286000" y="3505200"/>
          <p14:tracePt t="179277" x="2286000" y="3513138"/>
          <p14:tracePt t="179292" x="2270125" y="3581400"/>
          <p14:tracePt t="179311" x="2255838" y="3635375"/>
          <p14:tracePt t="179328" x="2209800" y="3703638"/>
          <p14:tracePt t="179343" x="2171700" y="3771900"/>
          <p14:tracePt t="179359" x="2149475" y="3810000"/>
          <p14:tracePt t="179376" x="2133600" y="3832225"/>
          <p14:tracePt t="179392" x="2117725" y="3848100"/>
          <p14:tracePt t="179410" x="2103438" y="3863975"/>
          <p14:tracePt t="179427" x="2087563" y="3902075"/>
          <p14:tracePt t="179444" x="2079625" y="3924300"/>
          <p14:tracePt t="179459" x="2073275" y="3940175"/>
          <p14:tracePt t="179459" x="2065338" y="3946525"/>
          <p14:tracePt t="179478" x="2041525" y="3984625"/>
          <p14:tracePt t="179494" x="2019300" y="4008438"/>
          <p14:tracePt t="179510" x="1981200" y="4046538"/>
          <p14:tracePt t="179527" x="1943100" y="4098925"/>
          <p14:tracePt t="179543" x="1882775" y="4160838"/>
          <p14:tracePt t="179559" x="1844675" y="4229100"/>
          <p14:tracePt t="179576" x="1806575" y="4275138"/>
          <p14:tracePt t="179593" x="1774825" y="4305300"/>
          <p14:tracePt t="179609" x="1752600" y="4327525"/>
          <p14:tracePt t="179627" x="1744663" y="4335463"/>
          <p14:tracePt t="179642" x="1744663" y="4321175"/>
          <p14:tracePt t="179765" x="1744663" y="4297363"/>
          <p14:tracePt t="179777" x="1752600" y="4251325"/>
          <p14:tracePt t="179793" x="1768475" y="4191000"/>
          <p14:tracePt t="179810" x="1774825" y="4168775"/>
          <p14:tracePt t="179826" x="1782763" y="4137025"/>
          <p14:tracePt t="179842" x="1798638" y="4092575"/>
          <p14:tracePt t="179859" x="1828800" y="4030663"/>
          <p14:tracePt t="179876" x="1851025" y="3970338"/>
          <p14:tracePt t="179892" x="1927225" y="3840163"/>
          <p14:tracePt t="179910" x="1965325" y="3771900"/>
          <p14:tracePt t="179926" x="1989138" y="3711575"/>
          <p14:tracePt t="179943" x="1997075" y="3657600"/>
          <p14:tracePt t="179959" x="1997075" y="3611563"/>
          <p14:tracePt t="179976" x="1997075" y="3559175"/>
          <p14:tracePt t="179992" x="1997075" y="3513138"/>
          <p14:tracePt t="180009" x="1997075" y="3451225"/>
          <p14:tracePt t="180025" x="2003425" y="3413125"/>
          <p14:tracePt t="180042" x="2011363" y="3368675"/>
          <p14:tracePt t="180059" x="2027238" y="3314700"/>
          <p14:tracePt t="180076" x="2027238" y="3268663"/>
          <p14:tracePt t="180076" x="2027238" y="3254375"/>
          <p14:tracePt t="180093" x="2049463" y="3208338"/>
          <p14:tracePt t="180112" x="2065338" y="3162300"/>
          <p14:tracePt t="180126" x="2073275" y="3146425"/>
          <p14:tracePt t="180143" x="2073275" y="3140075"/>
          <p14:tracePt t="180159" x="2079625" y="3124200"/>
          <p14:tracePt t="180181" x="2087563" y="3101975"/>
          <p14:tracePt t="180197" x="2095500" y="3086100"/>
          <p14:tracePt t="180209" x="2111375" y="3063875"/>
          <p14:tracePt t="180226" x="2125663" y="3025775"/>
          <p14:tracePt t="180242" x="2149475" y="2994025"/>
          <p14:tracePt t="180258" x="2171700" y="2955925"/>
          <p14:tracePt t="180275" x="2193925" y="2933700"/>
          <p14:tracePt t="180291" x="2232025" y="2873375"/>
          <p14:tracePt t="180310" x="2270125" y="2827338"/>
          <p14:tracePt t="180327" x="2308225" y="2765425"/>
          <p14:tracePt t="180344" x="2354263" y="2720975"/>
          <p14:tracePt t="180359" x="2378075" y="2689225"/>
          <p14:tracePt t="180376" x="2384425" y="2674938"/>
          <p14:tracePt t="180391" x="2400300" y="2659063"/>
          <p14:tracePt t="180408" x="2416175" y="2636838"/>
          <p14:tracePt t="180425" x="2416175" y="2620963"/>
          <p14:tracePt t="180441" x="2430463" y="2590800"/>
          <p14:tracePt t="180458" x="2438400" y="2568575"/>
          <p14:tracePt t="180475" x="2454275" y="2536825"/>
          <p14:tracePt t="180475" x="2454275" y="2522538"/>
          <p14:tracePt t="180494" x="2468563" y="2506663"/>
          <p14:tracePt t="180510" x="2468563" y="2492375"/>
          <p14:tracePt t="180581" x="2476500" y="2484438"/>
          <p14:tracePt t="180593" x="2492375" y="2446338"/>
          <p14:tracePt t="180609" x="2522538" y="2416175"/>
          <p14:tracePt t="180626" x="2552700" y="2370138"/>
          <p14:tracePt t="180643" x="2568575" y="2354263"/>
          <p14:tracePt t="180659" x="2568575" y="2339975"/>
          <p14:tracePt t="180675" x="2568575" y="2332038"/>
          <p14:tracePt t="180694" x="2582863" y="2308225"/>
          <p14:tracePt t="180710" x="2590800" y="2308225"/>
          <p14:tracePt t="180741" x="2598738" y="2301875"/>
          <p14:tracePt t="180758" x="2606675" y="2286000"/>
          <p14:tracePt t="180770" x="2613025" y="2278063"/>
          <p14:tracePt t="180780" x="2620963" y="2263775"/>
          <p14:tracePt t="180797" x="2628900" y="2255838"/>
          <p14:tracePt t="180813" x="2644775" y="2232025"/>
          <p14:tracePt t="180825" x="2651125" y="2217738"/>
          <p14:tracePt t="180841" x="2667000" y="2201863"/>
          <p14:tracePt t="180858" x="2674938" y="2179638"/>
          <p14:tracePt t="180875" x="2682875" y="2179638"/>
          <p14:tracePt t="180891" x="2682875" y="2171700"/>
          <p14:tracePt t="180907" x="2689225" y="2171700"/>
          <p14:tracePt t="180981" x="2689225" y="2155825"/>
          <p14:tracePt t="181038" x="2689225" y="2149475"/>
          <p14:tracePt t="181061" x="2697163" y="2149475"/>
          <p14:tracePt t="181093" x="2697163" y="2141538"/>
          <p14:tracePt t="181109" x="2713038" y="2125663"/>
          <p14:tracePt t="181126" x="2727325" y="2111375"/>
          <p14:tracePt t="181141" x="2743200" y="2095500"/>
          <p14:tracePt t="181158" x="2751138" y="2087563"/>
          <p14:tracePt t="181175" x="2759075" y="2079625"/>
          <p14:tracePt t="181197" x="2759075" y="2073275"/>
          <p14:tracePt t="181221" x="2765425" y="2065338"/>
          <p14:tracePt t="181277" x="2773363" y="2065338"/>
          <p14:tracePt t="181382" x="2789238" y="2057400"/>
          <p14:tracePt t="181397" x="2797175" y="2049463"/>
          <p14:tracePt t="181422" x="2803525" y="2041525"/>
          <p14:tracePt t="181434" x="2803525" y="2027238"/>
          <p14:tracePt t="181447" x="2811463" y="2019300"/>
          <p14:tracePt t="181525" x="2819400" y="2011363"/>
          <p14:tracePt t="181565" x="2827338" y="1997075"/>
          <p14:tracePt t="181577" x="2857500" y="1973263"/>
          <p14:tracePt t="181590" x="2873375" y="1973263"/>
          <p14:tracePt t="181661" x="2879725" y="1973263"/>
          <p14:tracePt t="181685" x="2895600" y="1973263"/>
          <p14:tracePt t="181701" x="2903538" y="1973263"/>
          <p14:tracePt t="181711" x="2911475" y="1973263"/>
          <p14:tracePt t="181723" x="2925763" y="1973263"/>
          <p14:tracePt t="181723" x="2933700" y="1973263"/>
          <p14:tracePt t="181742" x="2941638" y="1973263"/>
          <p14:tracePt t="181757" x="2955925" y="1981200"/>
          <p14:tracePt t="181775" x="2963863" y="1989138"/>
          <p14:tracePt t="181805" x="2963863" y="1997075"/>
          <p14:tracePt t="181818" x="2979738" y="2011363"/>
          <p14:tracePt t="181830" x="2987675" y="2019300"/>
          <p14:tracePt t="181843" x="3009900" y="2027238"/>
          <p14:tracePt t="181858" x="3048000" y="2057400"/>
          <p14:tracePt t="181874" x="3086100" y="2087563"/>
          <p14:tracePt t="181890" x="3124200" y="2103438"/>
          <p14:tracePt t="181907" x="3170238" y="2117725"/>
          <p14:tracePt t="181924" x="3184525" y="2125663"/>
          <p14:tracePt t="181924" x="3208338" y="2133600"/>
          <p14:tracePt t="181942" x="3208338" y="2141538"/>
          <p14:tracePt t="181958" x="3230563" y="2149475"/>
          <p14:tracePt t="181975" x="3230563" y="2155825"/>
          <p14:tracePt t="181991" x="3254375" y="2171700"/>
          <p14:tracePt t="182007" x="3260725" y="2179638"/>
          <p14:tracePt t="182023" x="3276600" y="2193925"/>
          <p14:tracePt t="182040" x="3292475" y="2193925"/>
          <p14:tracePt t="182057" x="3314700" y="2217738"/>
          <p14:tracePt t="182073" x="3336925" y="2225675"/>
          <p14:tracePt t="182090" x="3360738" y="2247900"/>
          <p14:tracePt t="182111" x="3375025" y="2255838"/>
          <p14:tracePt t="182123" x="3382963" y="2270125"/>
          <p14:tracePt t="182142" x="3398838" y="2278063"/>
          <p14:tracePt t="182156" x="3436938" y="2308225"/>
          <p14:tracePt t="182174" x="3451225" y="2324100"/>
          <p14:tracePt t="182191" x="3475038" y="2346325"/>
          <p14:tracePt t="182207" x="3505200" y="2362200"/>
          <p14:tracePt t="182223" x="3535363" y="2384425"/>
          <p14:tracePt t="182240" x="3559175" y="2400300"/>
          <p14:tracePt t="182257" x="3597275" y="2416175"/>
          <p14:tracePt t="182273" x="3619500" y="2446338"/>
          <p14:tracePt t="182290" x="3649663" y="2468563"/>
          <p14:tracePt t="182307" x="3657600" y="2476500"/>
          <p14:tracePt t="182323" x="3679825" y="2492375"/>
          <p14:tracePt t="182340" x="3703638" y="2514600"/>
          <p14:tracePt t="182358" x="3711575" y="2514600"/>
          <p14:tracePt t="182358" x="3725863" y="2530475"/>
          <p14:tracePt t="182374" x="3763963" y="2560638"/>
          <p14:tracePt t="182390" x="3802063" y="2590800"/>
          <p14:tracePt t="182407" x="3817938" y="2606675"/>
          <p14:tracePt t="182423" x="3848100" y="2651125"/>
          <p14:tracePt t="182440" x="3870325" y="2682875"/>
          <p14:tracePt t="182457" x="3894138" y="2735263"/>
          <p14:tracePt t="182473" x="3908425" y="2751138"/>
          <p14:tracePt t="182490" x="3924300" y="2789238"/>
          <p14:tracePt t="182507" x="3940175" y="2811463"/>
          <p14:tracePt t="182523" x="3954463" y="2827338"/>
          <p14:tracePt t="182540" x="3970338" y="2849563"/>
          <p14:tracePt t="182540" x="3984625" y="2865438"/>
          <p14:tracePt t="182558" x="4000500" y="2917825"/>
          <p14:tracePt t="182574" x="4038600" y="2963863"/>
          <p14:tracePt t="182590" x="4068763" y="3001963"/>
          <p14:tracePt t="182608" x="4114800" y="3055938"/>
          <p14:tracePt t="182623" x="4137025" y="3086100"/>
          <p14:tracePt t="182640" x="4160838" y="3124200"/>
          <p14:tracePt t="182656" x="4183063" y="3146425"/>
          <p14:tracePt t="182673" x="4206875" y="3170238"/>
          <p14:tracePt t="182690" x="4229100" y="3192463"/>
          <p14:tracePt t="182707" x="4244975" y="3208338"/>
          <p14:tracePt t="182722" x="4259263" y="3216275"/>
          <p14:tracePt t="182749" x="4259263" y="3222625"/>
          <p14:tracePt t="182774" x="4267200" y="3230563"/>
          <p14:tracePt t="182790" x="4275138" y="3238500"/>
          <p14:tracePt t="182801" x="4297363" y="3268663"/>
          <p14:tracePt t="182815" x="4313238" y="3298825"/>
          <p14:tracePt t="182828" x="4351338" y="3330575"/>
          <p14:tracePt t="182841" x="4389438" y="3375025"/>
          <p14:tracePt t="182856" x="4411663" y="3413125"/>
          <p14:tracePt t="182873" x="4427538" y="3429000"/>
          <p14:tracePt t="182889" x="4449763" y="3467100"/>
          <p14:tracePt t="182906" x="4473575" y="3497263"/>
          <p14:tracePt t="182923" x="4495800" y="3527425"/>
          <p14:tracePt t="182939" x="4518025" y="3559175"/>
          <p14:tracePt t="182956" x="4525963" y="3581400"/>
          <p14:tracePt t="182972" x="4541838" y="3603625"/>
          <p14:tracePt t="182990" x="4556125" y="3619500"/>
          <p14:tracePt t="183006" x="4564063" y="3635375"/>
          <p14:tracePt t="183023" x="4579938" y="3649663"/>
          <p14:tracePt t="183039" x="4579938" y="3665538"/>
          <p14:tracePt t="183056" x="4602163" y="3695700"/>
          <p14:tracePt t="183073" x="4632325" y="3725863"/>
          <p14:tracePt t="183089" x="4670425" y="3779838"/>
          <p14:tracePt t="183108" x="4678363" y="3810000"/>
          <p14:tracePt t="183122" x="4686300" y="3817938"/>
          <p14:tracePt t="183138" x="4678363" y="3810000"/>
          <p14:tracePt t="183445" x="4670425" y="3802063"/>
          <p14:tracePt t="183457" x="4648200" y="3779838"/>
          <p14:tracePt t="183472" x="4625975" y="3749675"/>
          <p14:tracePt t="183490" x="4602163" y="3717925"/>
          <p14:tracePt t="183506" x="4572000" y="3711575"/>
          <p14:tracePt t="183523" x="4541838" y="3679825"/>
          <p14:tracePt t="183538" x="4503738" y="3649663"/>
          <p14:tracePt t="183555" x="4473575" y="3603625"/>
          <p14:tracePt t="183572" x="4449763" y="3573463"/>
          <p14:tracePt t="183589" x="4427538" y="3521075"/>
          <p14:tracePt t="183608" x="4397375" y="3489325"/>
          <p14:tracePt t="183624" x="4373563" y="3459163"/>
          <p14:tracePt t="183640" x="4343400" y="3398838"/>
          <p14:tracePt t="183656" x="4313238" y="3360738"/>
          <p14:tracePt t="183673" x="4289425" y="3330575"/>
          <p14:tracePt t="183689" x="4275138" y="3314700"/>
          <p14:tracePt t="183706" x="4259263" y="3284538"/>
          <p14:tracePt t="183722" x="4221163" y="3254375"/>
          <p14:tracePt t="183739" x="4191000" y="3230563"/>
          <p14:tracePt t="183755" x="4168775" y="3216275"/>
          <p14:tracePt t="183755" x="4168775" y="3208338"/>
          <p14:tracePt t="183774" x="4122738" y="3184525"/>
          <p14:tracePt t="183790" x="4060825" y="3140075"/>
          <p14:tracePt t="183806" x="4000500" y="3094038"/>
          <p14:tracePt t="183822" x="3962400" y="3063875"/>
          <p14:tracePt t="183839" x="3924300" y="3025775"/>
          <p14:tracePt t="183855" x="3848100" y="2971800"/>
          <p14:tracePt t="183872" x="3787775" y="2933700"/>
          <p14:tracePt t="183888" x="3703638" y="2887663"/>
          <p14:tracePt t="183905" x="3665538" y="2873375"/>
          <p14:tracePt t="183922" x="3603625" y="2827338"/>
          <p14:tracePt t="183938" x="3543300" y="2797175"/>
          <p14:tracePt t="183955" x="3513138" y="2789238"/>
          <p14:tracePt t="183971" x="3444875" y="2751138"/>
          <p14:tracePt t="183988" x="3368675" y="2727325"/>
          <p14:tracePt t="183988" x="3330575" y="2705100"/>
          <p14:tracePt t="184006" x="3260725" y="2682875"/>
          <p14:tracePt t="184022" x="3222625" y="2667000"/>
          <p14:tracePt t="184039" x="3216275" y="2667000"/>
          <p14:tracePt t="184054" x="3208338" y="2659063"/>
          <p14:tracePt t="184118" x="3154363" y="2606675"/>
          <p14:tracePt t="184135" x="3108325" y="2582863"/>
          <p14:tracePt t="184143" x="3063875" y="2544763"/>
          <p14:tracePt t="184154" x="2979738" y="2492375"/>
          <p14:tracePt t="184171" x="2903538" y="2446338"/>
          <p14:tracePt t="184188" x="2895600" y="2438400"/>
          <p14:tracePt t="184204" x="2887663" y="2430463"/>
          <p14:tracePt t="184221" x="2879725" y="2422525"/>
          <p14:tracePt t="184302" x="2879725" y="2416175"/>
          <p14:tracePt t="184314" x="2879725" y="2408238"/>
          <p14:tracePt t="184331" x="2879725" y="2392363"/>
          <p14:tracePt t="184346" x="2879725" y="2384425"/>
          <p14:tracePt t="184354" x="2879725" y="2378075"/>
          <p14:tracePt t="187047" x="2879725" y="2384425"/>
          <p14:tracePt t="187414" x="2879725" y="2392363"/>
          <p14:tracePt t="187454" x="2879725" y="2384425"/>
          <p14:tracePt t="187941" x="2879725" y="2378075"/>
          <p14:tracePt t="187966" x="2879725" y="2370138"/>
          <p14:tracePt t="187978" x="2879725" y="2346325"/>
          <p14:tracePt t="187992" x="2879725" y="2324100"/>
          <p14:tracePt t="188006" x="2879725" y="2316163"/>
          <p14:tracePt t="188029" x="2879725" y="2308225"/>
          <p14:tracePt t="188038" x="2879725" y="2301875"/>
          <p14:tracePt t="188053" x="2879725" y="2286000"/>
          <p14:tracePt t="188078" x="2879725" y="2278063"/>
          <p14:tracePt t="188110" x="2879725" y="2255838"/>
          <p14:tracePt t="188710" x="2879725" y="2239963"/>
          <p14:tracePt t="188734" x="2879725" y="2232025"/>
          <p14:tracePt t="188746" x="2879725" y="2209800"/>
          <p14:tracePt t="188759" x="2879725" y="2201863"/>
          <p14:tracePt t="188772" x="2879725" y="2187575"/>
          <p14:tracePt t="188785" x="2879725" y="2171700"/>
          <p14:tracePt t="188799" x="2879725" y="2163763"/>
          <p14:tracePt t="188816" x="2879725" y="2155825"/>
          <p14:tracePt t="188885" x="2873375" y="2149475"/>
          <p14:tracePt t="188897" x="2857500" y="2117725"/>
          <p14:tracePt t="188916" x="2849563" y="2103438"/>
          <p14:tracePt t="188934" x="2835275" y="2087563"/>
          <p14:tracePt t="188950" x="2835275" y="2079625"/>
          <p14:tracePt t="188966" x="2819400" y="2079625"/>
          <p14:tracePt t="189030" x="2819400" y="2095500"/>
          <p14:tracePt t="189134" x="2803525" y="2111375"/>
          <p14:tracePt t="189145" x="2751138" y="2163763"/>
          <p14:tracePt t="189160" x="2713038" y="2209800"/>
          <p14:tracePt t="189174" x="2682875" y="2232025"/>
          <p14:tracePt t="189187" x="2598738" y="2278063"/>
          <p14:tracePt t="189201" x="2560638" y="2293938"/>
          <p14:tracePt t="189217" x="2544763" y="2301875"/>
          <p14:tracePt t="189233" x="2544763" y="2316163"/>
          <p14:tracePt t="189269" x="2536825" y="2332038"/>
          <p14:tracePt t="189277" x="2536825" y="2362200"/>
          <p14:tracePt t="189286" x="2530475" y="2384425"/>
          <p14:tracePt t="189299" x="2492375" y="2454275"/>
          <p14:tracePt t="189316" x="2430463" y="2552700"/>
          <p14:tracePt t="189316" x="2408238" y="2582863"/>
          <p14:tracePt t="189334" x="2370138" y="2644775"/>
          <p14:tracePt t="189350" x="2316163" y="2713038"/>
          <p14:tracePt t="189366" x="2293938" y="2759075"/>
          <p14:tracePt t="189383" x="2278063" y="2797175"/>
          <p14:tracePt t="189399" x="2263775" y="2849563"/>
          <p14:tracePt t="189416" x="2239963" y="2941638"/>
          <p14:tracePt t="189434" x="2209800" y="3017838"/>
          <p14:tracePt t="189450" x="2149475" y="3101975"/>
          <p14:tracePt t="189467" x="2111375" y="3162300"/>
          <p14:tracePt t="189482" x="2079625" y="3184525"/>
          <p14:tracePt t="189499" x="2065338" y="3208338"/>
          <p14:tracePt t="189516" x="2057400" y="3216275"/>
          <p14:tracePt t="189532" x="2041525" y="3238500"/>
          <p14:tracePt t="189532" x="2041525" y="3260725"/>
          <p14:tracePt t="189550" x="2027238" y="3292475"/>
          <p14:tracePt t="189566" x="2003425" y="3352800"/>
          <p14:tracePt t="189583" x="1965325" y="3398838"/>
          <p14:tracePt t="189599" x="1920875" y="3459163"/>
          <p14:tracePt t="189615" x="1882775" y="3505200"/>
          <p14:tracePt t="189632" x="1874838" y="3527425"/>
          <p14:tracePt t="189649" x="1866900" y="3543300"/>
          <p14:tracePt t="189665" x="1866900" y="3551238"/>
          <p14:tracePt t="189682" x="1866900" y="3559175"/>
          <p14:tracePt t="189701" x="1866900" y="3573463"/>
          <p14:tracePt t="189715" x="1866900" y="3657600"/>
          <p14:tracePt t="189734" x="1866900" y="3711575"/>
          <p14:tracePt t="189751" x="1874838" y="3779838"/>
          <p14:tracePt t="189767" x="1912938" y="3817938"/>
          <p14:tracePt t="189784" x="1943100" y="3840163"/>
          <p14:tracePt t="189800" x="1973263" y="3840163"/>
          <p14:tracePt t="189816" x="2003425" y="3840163"/>
          <p14:tracePt t="189832" x="2079625" y="3802063"/>
          <p14:tracePt t="189849" x="2111375" y="3717925"/>
          <p14:tracePt t="189865" x="2149475" y="3603625"/>
          <p14:tracePt t="189882" x="2193925" y="3429000"/>
          <p14:tracePt t="189899" x="2270125" y="3230563"/>
          <p14:tracePt t="189916" x="2378075" y="3048000"/>
          <p14:tracePt t="189933" x="2476500" y="2895600"/>
          <p14:tracePt t="189933" x="2492375" y="2879725"/>
          <p14:tracePt t="189950" x="2552700" y="2781300"/>
          <p14:tracePt t="189966" x="2574925" y="2713038"/>
          <p14:tracePt t="189982" x="2582863" y="2659063"/>
          <p14:tracePt t="189999" x="2598738" y="2590800"/>
          <p14:tracePt t="190016" x="2606675" y="2530475"/>
          <p14:tracePt t="190032" x="2613025" y="2484438"/>
          <p14:tracePt t="190048" x="2636838" y="2430463"/>
          <p14:tracePt t="190065" x="2636838" y="2400300"/>
          <p14:tracePt t="190082" x="2636838" y="2384425"/>
          <p14:tracePt t="190098" x="2636838" y="2354263"/>
          <p14:tracePt t="190098" x="2636838" y="2339975"/>
          <p14:tracePt t="190118" x="2636838" y="2324100"/>
          <p14:tracePt t="190132" x="2636838" y="2293938"/>
          <p14:tracePt t="190132" x="2636838" y="2278063"/>
          <p14:tracePt t="190150" x="2636838" y="2263775"/>
          <p14:tracePt t="190166" x="2636838" y="2255838"/>
          <p14:tracePt t="190198" x="2628900" y="2255838"/>
          <p14:tracePt t="190318" x="2613025" y="2255838"/>
          <p14:tracePt t="190329" x="2568575" y="2255838"/>
          <p14:tracePt t="190348" x="2506663" y="2301875"/>
          <p14:tracePt t="190348" x="2476500" y="2308225"/>
          <p14:tracePt t="190366" x="2438400" y="2362200"/>
          <p14:tracePt t="190382" x="2400300" y="2416175"/>
          <p14:tracePt t="190398" x="2378075" y="2438400"/>
          <p14:tracePt t="190415" x="2362200" y="2468563"/>
          <p14:tracePt t="190431" x="2346325" y="2484438"/>
          <p14:tracePt t="190453" x="2346325" y="2492375"/>
          <p14:tracePt t="190470" x="2346325" y="2506663"/>
          <p14:tracePt t="190482" x="2339975" y="2536825"/>
          <p14:tracePt t="190499" x="2316163" y="2582863"/>
          <p14:tracePt t="190515" x="2270125" y="2644775"/>
          <p14:tracePt t="190515" x="2255838" y="2682875"/>
          <p14:tracePt t="190534" x="2239963" y="2720975"/>
          <p14:tracePt t="190548" x="2209800" y="2803525"/>
          <p14:tracePt t="190564" x="2201863" y="2933700"/>
          <p14:tracePt t="190582" x="2187575" y="2994025"/>
          <p14:tracePt t="190598" x="2187575" y="3032125"/>
          <p14:tracePt t="190615" x="2187575" y="3040063"/>
          <p14:tracePt t="190631" x="2187575" y="3025775"/>
          <p14:tracePt t="190702" x="2187575" y="3009900"/>
          <p14:tracePt t="190718" x="2193925" y="2994025"/>
          <p14:tracePt t="190733" x="2193925" y="2987675"/>
          <p14:tracePt t="190749" x="2201863" y="2979738"/>
          <p14:tracePt t="190764" x="2209800" y="2955925"/>
          <p14:tracePt t="190782" x="2217738" y="2949575"/>
          <p14:tracePt t="190798" x="2217738" y="2941638"/>
          <p14:tracePt t="190821" x="2225675" y="2933700"/>
          <p14:tracePt t="190837" x="2225675" y="2925763"/>
          <p14:tracePt t="190847" x="2232025" y="2911475"/>
          <p14:tracePt t="190864" x="2232025" y="2895600"/>
          <p14:tracePt t="190881" x="2239963" y="2887663"/>
          <p14:tracePt t="190897" x="2239963" y="2879725"/>
          <p14:tracePt t="190914" x="2255838" y="2865438"/>
          <p14:tracePt t="190931" x="2263775" y="2849563"/>
          <p14:tracePt t="190948" x="2278063" y="2835275"/>
          <p14:tracePt t="190964" x="2301875" y="2803525"/>
          <p14:tracePt t="190982" x="2324100" y="2789238"/>
          <p14:tracePt t="190999" x="2354263" y="2759075"/>
          <p14:tracePt t="191015" x="2370138" y="2751138"/>
          <p14:tracePt t="191031" x="2422525" y="2727325"/>
          <p14:tracePt t="191048" x="2498725" y="2689225"/>
          <p14:tracePt t="191064" x="2552700" y="2682875"/>
          <p14:tracePt t="191081" x="2613025" y="2636838"/>
          <p14:tracePt t="191098" x="2651125" y="2613025"/>
          <p14:tracePt t="191117" x="2674938" y="2606675"/>
          <p14:tracePt t="191131" x="2682875" y="2598738"/>
          <p14:tracePt t="191147" x="2697163" y="2590800"/>
          <p14:tracePt t="191164" x="2705100" y="2590800"/>
          <p14:tracePt t="191214" x="2713038" y="2582863"/>
          <p14:tracePt t="191225" x="2743200" y="2568575"/>
          <p14:tracePt t="191239" x="2759075" y="2560638"/>
          <p14:tracePt t="191250" x="2797175" y="2530475"/>
          <p14:tracePt t="191265" x="2879725" y="2492375"/>
          <p14:tracePt t="191280" x="2994025" y="2430463"/>
          <p14:tracePt t="191297" x="3124200" y="2378075"/>
          <p14:tracePt t="191314" x="3238500" y="2316163"/>
          <p14:tracePt t="191330" x="3352800" y="2255838"/>
          <p14:tracePt t="191347" x="3459163" y="2193925"/>
          <p14:tracePt t="191364" x="3535363" y="2149475"/>
          <p14:tracePt t="191380" x="3627438" y="2095500"/>
          <p14:tracePt t="191398" x="3679825" y="2057400"/>
          <p14:tracePt t="191414" x="3756025" y="2019300"/>
          <p14:tracePt t="191430" x="3825875" y="1981200"/>
          <p14:tracePt t="191447" x="3878263" y="1965325"/>
          <p14:tracePt t="191463" x="3908425" y="1943100"/>
          <p14:tracePt t="191480" x="3954463" y="1943100"/>
          <p14:tracePt t="191497" x="4000500" y="1927225"/>
          <p14:tracePt t="191514" x="4030663" y="1920875"/>
          <p14:tracePt t="191530" x="4076700" y="1912938"/>
          <p14:tracePt t="191547" x="4137025" y="1889125"/>
          <p14:tracePt t="191563" x="4175125" y="1882775"/>
          <p14:tracePt t="191580" x="4267200" y="1851025"/>
          <p14:tracePt t="191580" x="4327525" y="1851025"/>
          <p14:tracePt t="191598" x="4419600" y="1820863"/>
          <p14:tracePt t="191614" x="4503738" y="1798638"/>
          <p14:tracePt t="191630" x="4602163" y="1774825"/>
          <p14:tracePt t="191647" x="4664075" y="1736725"/>
          <p14:tracePt t="191663" x="4716463" y="1730375"/>
          <p14:tracePt t="191680" x="4740275" y="1722438"/>
          <p14:tracePt t="191696" x="4770438" y="1714500"/>
          <p14:tracePt t="191713" x="4808538" y="1676400"/>
          <p14:tracePt t="191731" x="4816475" y="1668463"/>
          <p14:tracePt t="191747" x="4830763" y="1668463"/>
          <p14:tracePt t="191781" x="4854575" y="1660525"/>
          <p14:tracePt t="191798" x="4876800" y="1654175"/>
          <p14:tracePt t="191809" x="4892675" y="1654175"/>
          <p14:tracePt t="191819" x="4945063" y="1622425"/>
          <p14:tracePt t="191830" x="4983163" y="1600200"/>
          <p14:tracePt t="191846" x="5029200" y="1584325"/>
          <p14:tracePt t="191863" x="5097463" y="1577975"/>
          <p14:tracePt t="191880" x="5181600" y="1554163"/>
          <p14:tracePt t="191898" x="5249863" y="1539875"/>
          <p14:tracePt t="191915" x="5311775" y="1531938"/>
          <p14:tracePt t="191930" x="5356225" y="1524000"/>
          <p14:tracePt t="191947" x="5380038" y="1516063"/>
          <p14:tracePt t="191963" x="5402263" y="1516063"/>
          <p14:tracePt t="191981" x="5426075" y="1516063"/>
          <p14:tracePt t="191981" x="5440363" y="1508125"/>
          <p14:tracePt t="191998" x="5464175" y="1501775"/>
          <p14:tracePt t="192014" x="5470525" y="1501775"/>
          <p14:tracePt t="192030" x="5478463" y="1501775"/>
          <p14:tracePt t="192046" x="5486400" y="1501775"/>
          <p14:tracePt t="192150" x="5494338" y="1501775"/>
          <p14:tracePt t="192165" x="5508625" y="1501775"/>
          <p14:tracePt t="192181" x="5516563" y="1501775"/>
          <p14:tracePt t="192205" x="5524500" y="1501775"/>
          <p14:tracePt t="192214" x="5546725" y="1501775"/>
          <p14:tracePt t="192230" x="5584825" y="1516063"/>
          <p14:tracePt t="192247" x="5654675" y="1516063"/>
          <p14:tracePt t="192263" x="5730875" y="1516063"/>
          <p14:tracePt t="192279" x="5783263" y="1516063"/>
          <p14:tracePt t="192297" x="5859463" y="1516063"/>
          <p14:tracePt t="192314" x="5951538" y="1516063"/>
          <p14:tracePt t="192330" x="6003925" y="1516063"/>
          <p14:tracePt t="192346" x="6027738" y="1516063"/>
          <p14:tracePt t="192363" x="6057900" y="1516063"/>
          <p14:tracePt t="192379" x="6096000" y="1516063"/>
          <p14:tracePt t="192397" x="6111875" y="1516063"/>
          <p14:tracePt t="192413" x="6134100" y="1516063"/>
          <p14:tracePt t="192430" x="6180138" y="1516063"/>
          <p14:tracePt t="192447" x="6232525" y="1501775"/>
          <p14:tracePt t="192463" x="6302375" y="1477963"/>
          <p14:tracePt t="192479" x="6346825" y="1477963"/>
          <p14:tracePt t="192496" x="6416675" y="1463675"/>
          <p14:tracePt t="192513" x="6469063" y="1463675"/>
          <p14:tracePt t="192529" x="6515100" y="1455738"/>
          <p14:tracePt t="192546" x="6545263" y="1447800"/>
          <p14:tracePt t="192563" x="6569075" y="1447800"/>
          <p14:tracePt t="192579" x="6591300" y="1447800"/>
          <p14:tracePt t="192596" x="6599238" y="1439863"/>
          <p14:tracePt t="192596" x="6607175" y="1439863"/>
          <p14:tracePt t="192614" x="6621463" y="1439863"/>
          <p14:tracePt t="192630" x="6645275" y="1439863"/>
          <p14:tracePt t="192647" x="6667500" y="1439863"/>
          <p14:tracePt t="192663" x="6683375" y="1439863"/>
          <p14:tracePt t="192679" x="6705600" y="1439863"/>
          <p14:tracePt t="192696" x="6721475" y="1439863"/>
          <p14:tracePt t="192717" x="6735763" y="1439863"/>
          <p14:tracePt t="192729" x="6751638" y="1439863"/>
          <p14:tracePt t="192746" x="6789738" y="1439863"/>
          <p14:tracePt t="192762" x="6819900" y="1439863"/>
          <p14:tracePt t="192779" x="6865938" y="1439863"/>
          <p14:tracePt t="192796" x="6950075" y="1439863"/>
          <p14:tracePt t="192812" x="7040563" y="1439863"/>
          <p14:tracePt t="192812" x="7086600" y="1439863"/>
          <p14:tracePt t="192830" x="7178675" y="1425575"/>
          <p14:tracePt t="192846" x="7285038" y="1425575"/>
          <p14:tracePt t="192863" x="7353300" y="1425575"/>
          <p14:tracePt t="192879" x="7421563" y="1425575"/>
          <p14:tracePt t="192895" x="7467600" y="1425575"/>
          <p14:tracePt t="192912" x="7505700" y="1425575"/>
          <p14:tracePt t="192929" x="7543800" y="1425575"/>
          <p14:tracePt t="192946" x="7581900" y="1417638"/>
          <p14:tracePt t="192962" x="7642225" y="1401763"/>
          <p14:tracePt t="192979" x="7726363" y="1393825"/>
          <p14:tracePt t="192995" x="7810500" y="1393825"/>
          <p14:tracePt t="193012" x="7870825" y="1379538"/>
          <p14:tracePt t="193012" x="7902575" y="1379538"/>
          <p14:tracePt t="193030" x="7940675" y="1379538"/>
          <p14:tracePt t="193047" x="7962900" y="1379538"/>
          <p14:tracePt t="193063" x="7993063" y="1379538"/>
          <p14:tracePt t="193080" x="8031163" y="1379538"/>
          <p14:tracePt t="193097" x="8093075" y="1379538"/>
          <p14:tracePt t="193116" x="8131175" y="1379538"/>
          <p14:tracePt t="193129" x="8153400" y="1379538"/>
          <p14:tracePt t="193145" x="8191500" y="1379538"/>
          <p14:tracePt t="193162" x="8237538" y="1393825"/>
          <p14:tracePt t="193179" x="8267700" y="1409700"/>
          <p14:tracePt t="193196" x="8313738" y="1417638"/>
          <p14:tracePt t="193212" x="8366125" y="1431925"/>
          <p14:tracePt t="193212" x="8374063" y="1431925"/>
          <p14:tracePt t="193230" x="8397875" y="1431925"/>
          <p14:tracePt t="193246" x="8404225" y="1439863"/>
          <p14:tracePt t="193262" x="8435975" y="1439863"/>
          <p14:tracePt t="193279" x="8458200" y="1455738"/>
          <p14:tracePt t="193295" x="8466138" y="1455738"/>
          <p14:tracePt t="193311" x="8480425" y="1463675"/>
          <p14:tracePt t="193328" x="8466138" y="1463675"/>
          <p14:tracePt t="193477" x="8442325" y="1439863"/>
          <p14:tracePt t="193489" x="8351838" y="1409700"/>
          <p14:tracePt t="193503" x="8313738" y="1409700"/>
          <p14:tracePt t="193516" x="8251825" y="1409700"/>
          <p14:tracePt t="193531" x="8169275" y="1409700"/>
          <p14:tracePt t="193546" x="7978775" y="1470025"/>
          <p14:tracePt t="193561" x="7970838" y="1455738"/>
          <p14:tracePt t="193578" x="7940675" y="1447800"/>
          <p14:tracePt t="193594" x="7924800" y="1439863"/>
          <p14:tracePt t="193612" x="7894638" y="1439863"/>
          <p14:tracePt t="193628" x="7848600" y="1439863"/>
          <p14:tracePt t="193646" x="7810500" y="1439863"/>
          <p14:tracePt t="193663" x="7756525" y="1417638"/>
          <p14:tracePt t="193680" x="7742238" y="1417638"/>
          <p14:tracePt t="193696" x="7658100" y="1455738"/>
          <p14:tracePt t="193713" x="7559675" y="1463675"/>
          <p14:tracePt t="193730" x="7437438" y="1516063"/>
          <p14:tracePt t="193745" x="7315200" y="1584325"/>
          <p14:tracePt t="193761" x="7192963" y="1622425"/>
          <p14:tracePt t="193778" x="7002463" y="1654175"/>
          <p14:tracePt t="193795" x="6858000" y="1654175"/>
          <p14:tracePt t="193811" x="6727825" y="1660525"/>
          <p14:tracePt t="193828" x="6675438" y="1684338"/>
          <p14:tracePt t="193845" x="6599238" y="1698625"/>
          <p14:tracePt t="193862" x="6530975" y="1684338"/>
          <p14:tracePt t="193878" x="6507163" y="1684338"/>
          <p14:tracePt t="193895" x="6484938" y="1684338"/>
          <p14:tracePt t="193911" x="6438900" y="1692275"/>
          <p14:tracePt t="193928" x="6423025" y="1706563"/>
          <p14:tracePt t="193944" x="6362700" y="1722438"/>
          <p14:tracePt t="193961" x="6308725" y="1744663"/>
          <p14:tracePt t="193978" x="6248400" y="1744663"/>
          <p14:tracePt t="193994" x="6103938" y="1744663"/>
          <p14:tracePt t="194011" x="5973763" y="1744663"/>
          <p14:tracePt t="194028" x="5859463" y="1744663"/>
          <p14:tracePt t="194044" x="5799138" y="1744663"/>
          <p14:tracePt t="194062" x="5775325" y="1752600"/>
          <p14:tracePt t="194077" x="5768975" y="1752600"/>
          <p14:tracePt t="194094" x="5753100" y="1760538"/>
          <p14:tracePt t="194133" x="5730875" y="1760538"/>
          <p14:tracePt t="194141" x="5699125" y="1744663"/>
          <p14:tracePt t="194150" x="5654675" y="1714500"/>
          <p14:tracePt t="194160" x="5616575" y="1692275"/>
          <p14:tracePt t="194177" x="5616575" y="1684338"/>
          <p14:tracePt t="194382" x="5638800" y="1684338"/>
          <p14:tracePt t="194398" x="5661025" y="1692275"/>
          <p14:tracePt t="194414" x="5668963" y="1692275"/>
          <p14:tracePt t="194428" x="5722938" y="1706563"/>
          <p14:tracePt t="194444" x="5799138" y="1722438"/>
          <p14:tracePt t="194462" x="5845175" y="1722438"/>
          <p14:tracePt t="194479" x="5897563" y="1736725"/>
          <p14:tracePt t="194496" x="5935663" y="1736725"/>
          <p14:tracePt t="194512" x="5973763" y="1736725"/>
          <p14:tracePt t="194529" x="6003925" y="1736725"/>
          <p14:tracePt t="194545" x="6019800" y="1736725"/>
          <p14:tracePt t="194562" x="6035675" y="1736725"/>
          <p14:tracePt t="194578" x="6042025" y="1744663"/>
          <p14:tracePt t="194594" x="6065838" y="1744663"/>
          <p14:tracePt t="194611" x="6088063" y="1744663"/>
          <p14:tracePt t="194627" x="6111875" y="1744663"/>
          <p14:tracePt t="194644" x="6142038" y="1744663"/>
          <p14:tracePt t="194644" x="6172200" y="1744663"/>
          <p14:tracePt t="194662" x="6188075" y="1744663"/>
          <p14:tracePt t="194677" x="6240463" y="1744663"/>
          <p14:tracePt t="194695" x="6316663" y="1744663"/>
          <p14:tracePt t="194711" x="6430963" y="1744663"/>
          <p14:tracePt t="194727" x="6553200" y="1736725"/>
          <p14:tracePt t="194744" x="6651625" y="1706563"/>
          <p14:tracePt t="194760" x="6713538" y="1698625"/>
          <p14:tracePt t="194777" x="6773863" y="1698625"/>
          <p14:tracePt t="194794" x="6827838" y="1698625"/>
          <p14:tracePt t="194810" x="6880225" y="1692275"/>
          <p14:tracePt t="194827" x="6896100" y="1692275"/>
          <p14:tracePt t="194843" x="6911975" y="1684338"/>
          <p14:tracePt t="194861" x="6911975" y="1676400"/>
          <p14:tracePt t="194877" x="6911975" y="1668463"/>
          <p14:tracePt t="194933" x="6904038" y="1660525"/>
          <p14:tracePt t="194944" x="6896100" y="1660525"/>
          <p14:tracePt t="194960" x="6880225" y="1654175"/>
          <p14:tracePt t="194977" x="6865938" y="1654175"/>
          <p14:tracePt t="194993" x="6797675" y="1654175"/>
          <p14:tracePt t="195010" x="6759575" y="1654175"/>
          <p14:tracePt t="195027" x="6713538" y="1706563"/>
          <p14:tracePt t="195043" x="6651625" y="1760538"/>
          <p14:tracePt t="195043" x="6637338" y="1760538"/>
          <p14:tracePt t="195061" x="6545263" y="1798638"/>
          <p14:tracePt t="195078" x="6423025" y="1798638"/>
          <p14:tracePt t="195094" x="6286500" y="1812925"/>
          <p14:tracePt t="195112" x="6149975" y="1858963"/>
          <p14:tracePt t="195127" x="6088063" y="1866900"/>
          <p14:tracePt t="195143" x="6027738" y="1866900"/>
          <p14:tracePt t="195160" x="5989638" y="1874838"/>
          <p14:tracePt t="195177" x="5965825" y="1866900"/>
          <p14:tracePt t="195194" x="5951538" y="1866900"/>
          <p14:tracePt t="195213" x="5935663" y="1882775"/>
          <p14:tracePt t="195229" x="5905500" y="1897063"/>
          <p14:tracePt t="195243" x="5875338" y="1927225"/>
          <p14:tracePt t="195259" x="5753100" y="1981200"/>
          <p14:tracePt t="195276" x="5684838" y="2027238"/>
          <p14:tracePt t="195276" x="5622925" y="2065338"/>
          <p14:tracePt t="195294" x="5584825" y="2095500"/>
          <p14:tracePt t="195310" x="5494338" y="2125663"/>
          <p14:tracePt t="195327" x="5440363" y="2133600"/>
          <p14:tracePt t="195344" x="5402263" y="2155825"/>
          <p14:tracePt t="195360" x="5387975" y="2155825"/>
          <p14:tracePt t="195438" x="5364163" y="2149475"/>
          <p14:tracePt t="195449" x="5295900" y="2133600"/>
          <p14:tracePt t="195463" x="5235575" y="2133600"/>
          <p14:tracePt t="195478" x="5219700" y="2133600"/>
          <p14:tracePt t="195494" x="5211763" y="2125663"/>
          <p14:tracePt t="195510" x="5203825" y="2111375"/>
          <p14:tracePt t="195589" x="5197475" y="2111375"/>
          <p14:tracePt t="195602" x="5197475" y="2103438"/>
          <p14:tracePt t="195702" x="5197475" y="2095500"/>
          <p14:tracePt t="195718" x="5203825" y="2095500"/>
          <p14:tracePt t="195730" x="5235575" y="2079625"/>
          <p14:tracePt t="195744" x="5249863" y="2073275"/>
          <p14:tracePt t="195760" x="5265738" y="2073275"/>
          <p14:tracePt t="195777" x="5265738" y="2065338"/>
          <p14:tracePt t="195793" x="5273675" y="2057400"/>
          <p14:tracePt t="195810" x="5280025" y="2057400"/>
          <p14:tracePt t="195830" x="5280025" y="2049463"/>
          <p14:tracePt t="195845" x="5280025" y="2041525"/>
          <p14:tracePt t="195860" x="5318125" y="1997075"/>
          <p14:tracePt t="195878" x="5318125" y="1989138"/>
          <p14:tracePt t="195894" x="5318125" y="1981200"/>
          <p14:tracePt t="195910" x="5318125" y="1965325"/>
          <p14:tracePt t="195927" x="5318125" y="1958975"/>
          <p14:tracePt t="195949" x="5318125" y="1951038"/>
          <p14:tracePt t="195965" x="5318125" y="1943100"/>
          <p14:tracePt t="195976" x="5318125" y="1935163"/>
          <p14:tracePt t="195992" x="5318125" y="1897063"/>
          <p14:tracePt t="196009" x="5318125" y="1874838"/>
          <p14:tracePt t="196026" x="5334000" y="1836738"/>
          <p14:tracePt t="196042" x="5341938" y="1806575"/>
          <p14:tracePt t="196059" x="5341938" y="1774825"/>
          <p14:tracePt t="196059" x="5349875" y="1768475"/>
          <p14:tracePt t="196078" x="5356225" y="1768475"/>
          <p14:tracePt t="196093" x="5356225" y="1760538"/>
          <p14:tracePt t="196110" x="5356225" y="1752600"/>
          <p14:tracePt t="196128" x="5364163" y="1730375"/>
          <p14:tracePt t="196143" x="5372100" y="1698625"/>
          <p14:tracePt t="196159" x="5387975" y="1668463"/>
          <p14:tracePt t="196175" x="5402263" y="1630363"/>
          <p14:tracePt t="196192" x="5426075" y="1577975"/>
          <p14:tracePt t="196209" x="5432425" y="1546225"/>
          <p14:tracePt t="196225" x="5440363" y="1539875"/>
          <p14:tracePt t="196242" x="5440363" y="1531938"/>
          <p14:tracePt t="196285" x="5440363" y="1524000"/>
          <p14:tracePt t="196301" x="5440363" y="1516063"/>
          <p14:tracePt t="196318" x="5440363" y="1508125"/>
          <p14:tracePt t="196334" x="5440363" y="1501775"/>
          <p14:tracePt t="196478" x="5440363" y="1508125"/>
          <p14:tracePt t="196630" x="5440363" y="1516063"/>
          <p14:tracePt t="196654" x="5440363" y="1524000"/>
          <p14:tracePt t="196678" x="5440363" y="1531938"/>
          <p14:tracePt t="196718" x="5440363" y="1546225"/>
          <p14:tracePt t="196734" x="5440363" y="1554163"/>
          <p14:tracePt t="196758" x="5440363" y="1562100"/>
          <p14:tracePt t="196774" x="5440363" y="1570038"/>
          <p14:tracePt t="196790" x="5440363" y="1577975"/>
          <p14:tracePt t="196822" x="5440363" y="1584325"/>
          <p14:tracePt t="196838" x="5440363" y="1600200"/>
          <p14:tracePt t="196854" x="5440363" y="1608138"/>
          <p14:tracePt t="196878" x="5440363" y="1616075"/>
          <p14:tracePt t="196887" x="5440363" y="1630363"/>
          <p14:tracePt t="196896" x="5440363" y="1646238"/>
          <p14:tracePt t="196908" x="5440363" y="1660525"/>
          <p14:tracePt t="196924" x="5440363" y="1684338"/>
          <p14:tracePt t="196924" x="5440363" y="1698625"/>
          <p14:tracePt t="196942" x="5440363" y="1722438"/>
          <p14:tracePt t="196958" x="5426075" y="1744663"/>
          <p14:tracePt t="196975" x="5426075" y="1752600"/>
          <p14:tracePt t="196991" x="5426075" y="1760538"/>
          <p14:tracePt t="197078" x="5426075" y="1768475"/>
          <p14:tracePt t="197119" x="5432425" y="1774825"/>
          <p14:tracePt t="197133" x="5440363" y="1782763"/>
          <p14:tracePt t="197142" x="5448300" y="1782763"/>
          <p14:tracePt t="197158" x="5456238" y="1782763"/>
          <p14:tracePt t="197175" x="5478463" y="1782763"/>
          <p14:tracePt t="197191" x="5502275" y="1782763"/>
          <p14:tracePt t="197208" x="5524500" y="1782763"/>
          <p14:tracePt t="197224" x="5532438" y="1782763"/>
          <p14:tracePt t="197241" x="5540375" y="1782763"/>
          <p14:tracePt t="197270" x="5546725" y="1782763"/>
          <p14:tracePt t="197285" x="5562600" y="1782763"/>
          <p14:tracePt t="197302" x="5578475" y="1782763"/>
          <p14:tracePt t="197315" x="5608638" y="1782763"/>
          <p14:tracePt t="197328" x="5622925" y="1782763"/>
          <p14:tracePt t="197342" x="5630863" y="1782763"/>
          <p14:tracePt t="197365" x="5638800" y="1782763"/>
          <p14:tracePt t="197379" x="5646738" y="1790700"/>
          <p14:tracePt t="197392" x="5661025" y="1798638"/>
          <p14:tracePt t="197408" x="5668963" y="1806575"/>
          <p14:tracePt t="197425" x="5684838" y="1806575"/>
          <p14:tracePt t="197441" x="5707063" y="1820863"/>
          <p14:tracePt t="197458" x="5737225" y="1820863"/>
          <p14:tracePt t="197475" x="5768975" y="1836738"/>
          <p14:tracePt t="197492" x="5783263" y="1844675"/>
          <p14:tracePt t="197508" x="5813425" y="1844675"/>
          <p14:tracePt t="197526" x="5829300" y="1858963"/>
          <p14:tracePt t="197542" x="5837238" y="1858963"/>
          <p14:tracePt t="197558" x="5851525" y="1858963"/>
          <p14:tracePt t="197575" x="5859463" y="1858963"/>
          <p14:tracePt t="197591" x="5897563" y="1874838"/>
          <p14:tracePt t="197608" x="5905500" y="1874838"/>
          <p14:tracePt t="197624" x="5921375" y="1874838"/>
          <p14:tracePt t="197640" x="5927725" y="1874838"/>
          <p14:tracePt t="197657" x="5951538" y="1874838"/>
          <p14:tracePt t="197674" x="5965825" y="1874838"/>
          <p14:tracePt t="197691" x="5981700" y="1874838"/>
          <p14:tracePt t="197708" x="5981700" y="1836738"/>
          <p14:tracePt t="197724" x="5921375" y="1660525"/>
          <p14:tracePt t="197724" x="5927725" y="1531938"/>
          <p14:tracePt t="197742" x="5951538" y="1531938"/>
          <p14:tracePt t="198085" x="5965825" y="1539875"/>
          <p14:tracePt t="198097" x="5965825" y="1546225"/>
          <p14:tracePt t="198118" x="6019800" y="1562100"/>
          <p14:tracePt t="198138" x="6057900" y="1584325"/>
          <p14:tracePt t="198158" x="6088063" y="1600200"/>
          <p14:tracePt t="198174" x="6126163" y="1616075"/>
          <p14:tracePt t="198190" x="6149975" y="1630363"/>
          <p14:tracePt t="198207" x="6210300" y="1676400"/>
          <p14:tracePt t="198224" x="6240463" y="1692275"/>
          <p14:tracePt t="198240" x="6264275" y="1706563"/>
          <p14:tracePt t="198257" x="6278563" y="1714500"/>
          <p14:tracePt t="198274" x="6308725" y="1722438"/>
          <p14:tracePt t="198290" x="6332538" y="1730375"/>
          <p14:tracePt t="198307" x="6354763" y="1744663"/>
          <p14:tracePt t="198324" x="6423025" y="1774825"/>
          <p14:tracePt t="198341" x="6499225" y="1812925"/>
          <p14:tracePt t="198359" x="6523038" y="1820863"/>
          <p14:tracePt t="198375" x="6537325" y="1828800"/>
          <p14:tracePt t="198391" x="6561138" y="1836738"/>
          <p14:tracePt t="198408" x="6569075" y="1836738"/>
          <p14:tracePt t="199388" x="6569075" y="1844675"/>
          <p14:tracePt t="199782" x="6561138" y="1844675"/>
          <p14:tracePt t="199793" x="6545263" y="1866900"/>
          <p14:tracePt t="199807" x="6537325" y="1882775"/>
          <p14:tracePt t="199824" x="6530975" y="1897063"/>
          <p14:tracePt t="199840" x="6515100" y="1912938"/>
          <p14:tracePt t="199857" x="6499225" y="1920875"/>
          <p14:tracePt t="199873" x="6484938" y="1935163"/>
          <p14:tracePt t="199889" x="6454775" y="1951038"/>
          <p14:tracePt t="199905" x="6430963" y="1981200"/>
          <p14:tracePt t="199922" x="6392863" y="2057400"/>
          <p14:tracePt t="199938" x="6302375" y="2193925"/>
          <p14:tracePt t="199955" x="6156325" y="2400300"/>
          <p14:tracePt t="199972" x="5959475" y="2620963"/>
          <p14:tracePt t="199989" x="5707063" y="2911475"/>
          <p14:tracePt t="199989" x="5554663" y="3086100"/>
          <p14:tracePt t="200006" x="5394325" y="3254375"/>
          <p14:tracePt t="200022" x="5203825" y="3482975"/>
          <p14:tracePt t="200039" x="5045075" y="3687763"/>
          <p14:tracePt t="200055" x="4930775" y="3848100"/>
          <p14:tracePt t="200071" x="4830763" y="3978275"/>
          <p14:tracePt t="200088" x="4762500" y="4122738"/>
          <p14:tracePt t="200107" x="4664075" y="4251325"/>
          <p14:tracePt t="200121" x="4572000" y="4381500"/>
          <p14:tracePt t="200138" x="4518025" y="4487863"/>
          <p14:tracePt t="200155" x="4441825" y="4572000"/>
          <p14:tracePt t="200172" x="4359275" y="4656138"/>
          <p14:tracePt t="200188" x="4237038" y="4800600"/>
          <p14:tracePt t="200188" x="4175125" y="4876800"/>
          <p14:tracePt t="200206" x="4054475" y="5021263"/>
          <p14:tracePt t="200222" x="3924300" y="5159375"/>
          <p14:tracePt t="200239" x="3794125" y="5311775"/>
          <p14:tracePt t="200255" x="3695700" y="5432425"/>
          <p14:tracePt t="200271" x="3611563" y="5570538"/>
          <p14:tracePt t="200288" x="3551238" y="5661025"/>
          <p14:tracePt t="200305" x="3489325" y="5730875"/>
          <p14:tracePt t="200321" x="3451225" y="5775325"/>
          <p14:tracePt t="200339" x="3421063" y="5807075"/>
          <p14:tracePt t="200356" x="3382963" y="5851525"/>
          <p14:tracePt t="200372" x="3360738" y="5875338"/>
          <p14:tracePt t="200389" x="3352800" y="5889625"/>
          <p14:tracePt t="200405" x="3344863" y="5889625"/>
          <p14:tracePt t="200454" x="3322638" y="5875338"/>
          <p14:tracePt t="200466" x="3298825" y="5851525"/>
          <p14:tracePt t="200479" x="3276600" y="5845175"/>
          <p14:tracePt t="200490" x="3254375" y="5821363"/>
          <p14:tracePt t="200505" x="3230563" y="5783263"/>
          <p14:tracePt t="200521" x="3216275" y="5768975"/>
          <p14:tracePt t="200538" x="3216275" y="5753100"/>
          <p14:tracePt t="200554" x="3208338" y="5737225"/>
          <p14:tracePt t="200571" x="3200400" y="5730875"/>
          <p14:tracePt t="200588" x="3200400" y="5722938"/>
          <p14:tracePt t="200621" x="3200400" y="5715000"/>
          <p14:tracePt t="200638" x="3200400" y="5707063"/>
          <p14:tracePt t="200654" x="3200400" y="5692775"/>
          <p14:tracePt t="200666" x="3208338" y="5676900"/>
          <p14:tracePt t="200679" x="3222625" y="5668963"/>
          <p14:tracePt t="200694" x="3230563" y="5661025"/>
          <p14:tracePt t="200718" x="3230563" y="5654675"/>
          <p14:tracePt t="200730" x="3246438" y="5646738"/>
          <p14:tracePt t="200744" x="3254375" y="5638800"/>
          <p14:tracePt t="200756" x="3254375" y="5630863"/>
          <p14:tracePt t="200770" x="3260725" y="5622925"/>
          <p14:tracePt t="200787" x="3268663" y="5622925"/>
          <p14:tracePt t="200803" x="3268663" y="5616575"/>
          <p14:tracePt t="200854" x="3268663" y="5608638"/>
          <p14:tracePt t="200865" x="3268663" y="5600700"/>
          <p14:tracePt t="200878" x="3260725" y="5600700"/>
          <p14:tracePt t="201470" x="3254375" y="5600700"/>
          <p14:tracePt t="201486" x="3246438" y="5600700"/>
          <p14:tracePt t="201498" x="3238500" y="5600700"/>
          <p14:tracePt t="201511" x="3222625" y="5600700"/>
          <p14:tracePt t="201524" x="3216275" y="5600700"/>
          <p14:tracePt t="201537" x="3200400" y="5600700"/>
          <p14:tracePt t="201553" x="3170238" y="5616575"/>
          <p14:tracePt t="201571" x="3154363" y="5616575"/>
          <p14:tracePt t="201588" x="3146425" y="5616575"/>
          <p14:tracePt t="201603" x="3124200" y="5616575"/>
          <p14:tracePt t="201603" x="3094038" y="5622925"/>
          <p14:tracePt t="201622" x="3070225" y="5622925"/>
          <p14:tracePt t="201636" x="2994025" y="5630863"/>
          <p14:tracePt t="201636" x="2971800" y="5630863"/>
          <p14:tracePt t="201654" x="2917825" y="5630863"/>
          <p14:tracePt t="201671" x="2841625" y="5630863"/>
          <p14:tracePt t="201688" x="2765425" y="5630863"/>
          <p14:tracePt t="201704" x="2713038" y="5630863"/>
          <p14:tracePt t="201721" x="2644775" y="5616575"/>
          <p14:tracePt t="201738" x="2552700" y="5592763"/>
          <p14:tracePt t="201754" x="2446338" y="5578475"/>
          <p14:tracePt t="201771" x="2339975" y="5570538"/>
          <p14:tracePt t="201788" x="2247900" y="5570538"/>
          <p14:tracePt t="201804" x="2155825" y="5570538"/>
          <p14:tracePt t="201820" x="2073275" y="5570538"/>
          <p14:tracePt t="201838" x="2057400" y="5570538"/>
          <p14:tracePt t="201853" x="2011363" y="5570538"/>
          <p14:tracePt t="201870" x="2003425" y="5570538"/>
          <p14:tracePt t="201893" x="1989138" y="5570538"/>
          <p14:tracePt t="201903" x="1920875" y="5554663"/>
          <p14:tracePt t="201920" x="1812925" y="5502275"/>
          <p14:tracePt t="201936" x="1736725" y="5478463"/>
          <p14:tracePt t="201953" x="1684338" y="5478463"/>
          <p14:tracePt t="201970" x="1630363" y="5478463"/>
          <p14:tracePt t="201987" x="1592263" y="5478463"/>
          <p14:tracePt t="202003" x="1577975" y="5478463"/>
          <p14:tracePt t="202020" x="1570038" y="5478463"/>
          <p14:tracePt t="202102" x="1562100" y="5478463"/>
          <p14:tracePt t="202116" x="1531938" y="5478463"/>
          <p14:tracePt t="202130" x="1524000" y="5478463"/>
          <p14:tracePt t="202140" x="1508125" y="5478463"/>
          <p14:tracePt t="202173" x="1493838" y="5494338"/>
          <p14:tracePt t="202181" x="1477963" y="5494338"/>
          <p14:tracePt t="202189" x="1455738" y="5508625"/>
          <p14:tracePt t="202202" x="1439863" y="5516563"/>
          <p14:tracePt t="202219" x="1409700" y="5516563"/>
          <p14:tracePt t="202236" x="1387475" y="5524500"/>
          <p14:tracePt t="202252" x="1363663" y="5540375"/>
          <p14:tracePt t="202271" x="1349375" y="5540375"/>
          <p14:tracePt t="202287" x="1317625" y="5554663"/>
          <p14:tracePt t="202303" x="1279525" y="5578475"/>
          <p14:tracePt t="202319" x="1249363" y="5608638"/>
          <p14:tracePt t="202336" x="1203325" y="5622925"/>
          <p14:tracePt t="202352" x="1112838" y="5654675"/>
          <p14:tracePt t="202369" x="1036638" y="5676900"/>
          <p14:tracePt t="202386" x="952500" y="5692775"/>
          <p14:tracePt t="202403" x="914400" y="5715000"/>
          <p14:tracePt t="202419" x="892175" y="5715000"/>
          <p14:tracePt t="203328" x="906463" y="5715000"/>
          <p14:tracePt t="203445" x="914400" y="5715000"/>
          <p14:tracePt t="203926" x="922338" y="5715000"/>
          <p14:tracePt t="203937" x="930275" y="5715000"/>
          <p14:tracePt t="204718" x="936625" y="5715000"/>
          <p14:tracePt t="204734" x="944563" y="5715000"/>
          <p14:tracePt t="204838" x="952500" y="5715000"/>
          <p14:tracePt t="204849" x="960438" y="5715000"/>
          <p14:tracePt t="204942" x="974725" y="5715000"/>
          <p14:tracePt t="204953" x="1012825" y="5699125"/>
          <p14:tracePt t="204967" x="1120775" y="5654675"/>
          <p14:tracePt t="204985" x="1219200" y="5630863"/>
          <p14:tracePt t="205000" x="1279525" y="5608638"/>
          <p14:tracePt t="205017" x="1295400" y="5608638"/>
          <p14:tracePt t="205033" x="1303338" y="5592763"/>
          <p14:tracePt t="205050" x="1311275" y="5592763"/>
          <p14:tracePt t="205066" x="1341438" y="5592763"/>
          <p14:tracePt t="205083" x="1409700" y="5592763"/>
          <p14:tracePt t="205100" x="1539875" y="5584825"/>
          <p14:tracePt t="205121" x="1622425" y="5584825"/>
          <p14:tracePt t="205134" x="1714500" y="5584825"/>
          <p14:tracePt t="205151" x="1836738" y="5584825"/>
          <p14:tracePt t="205167" x="1943100" y="5562600"/>
          <p14:tracePt t="205183" x="2027238" y="5562600"/>
          <p14:tracePt t="205200" x="2079625" y="5546725"/>
          <p14:tracePt t="205216" x="2155825" y="5546725"/>
          <p14:tracePt t="205233" x="2217738" y="5532438"/>
          <p14:tracePt t="205250" x="2255838" y="5524500"/>
          <p14:tracePt t="205266" x="2263775" y="5524500"/>
          <p14:tracePt t="205310" x="2278063" y="5516563"/>
          <p14:tracePt t="205325" x="2286000" y="5516563"/>
          <p14:tracePt t="205338" x="2308225" y="5508625"/>
          <p14:tracePt t="205351" x="2316163" y="5508625"/>
          <p14:tracePt t="205368" x="2316163" y="5502275"/>
          <p14:tracePt t="205383" x="2316163" y="5494338"/>
          <p14:tracePt t="205782" x="2308225" y="5494338"/>
          <p14:tracePt t="205798" x="2293938" y="5494338"/>
          <p14:tracePt t="205809" x="2278063" y="5494338"/>
          <p14:tracePt t="205823" x="2270125" y="5494338"/>
          <p14:tracePt t="205837" x="2263775" y="5494338"/>
          <p14:tracePt t="205854" x="2255838" y="5494338"/>
          <p14:tracePt t="205877" x="2239963" y="5494338"/>
          <p14:tracePt t="205893" x="2225675" y="5494338"/>
          <p14:tracePt t="205906" x="2209800" y="5494338"/>
          <p14:tracePt t="205920" x="2201863" y="5494338"/>
          <p14:tracePt t="205935" x="2193925" y="5494338"/>
          <p14:tracePt t="205950" x="2179638" y="5494338"/>
          <p14:tracePt t="205973" x="2171700" y="5494338"/>
          <p14:tracePt t="205990" x="2163763" y="5494338"/>
          <p14:tracePt t="206005" x="2155825" y="5494338"/>
          <p14:tracePt t="206016" x="2141538" y="5494338"/>
          <p14:tracePt t="206032" x="2125663" y="5494338"/>
          <p14:tracePt t="206048" x="2111375" y="5494338"/>
          <p14:tracePt t="206065" x="2073275" y="5508625"/>
          <p14:tracePt t="206082" x="2049463" y="5516563"/>
          <p14:tracePt t="206099" x="2035175" y="5524500"/>
          <p14:tracePt t="206099" x="2027238" y="5532438"/>
          <p14:tracePt t="206119" x="2019300" y="5532438"/>
          <p14:tracePt t="206132" x="2011363" y="5532438"/>
          <p14:tracePt t="206294" x="2011363" y="5540375"/>
          <p14:tracePt t="206342" x="2019300" y="5540375"/>
          <p14:tracePt t="206353" x="2035175" y="5540375"/>
          <p14:tracePt t="206365" x="2049463" y="5540375"/>
          <p14:tracePt t="206381" x="2065338" y="5540375"/>
          <p14:tracePt t="206421" x="2079625" y="5532438"/>
          <p14:tracePt t="206437" x="2095500" y="5532438"/>
          <p14:tracePt t="206453" x="2111375" y="5532438"/>
          <p14:tracePt t="206463" x="2117725" y="5524500"/>
          <p14:tracePt t="206483" x="2125663" y="5524500"/>
          <p14:tracePt t="206499" x="2133600" y="5524500"/>
          <p14:tracePt t="206534" x="2141538" y="5524500"/>
          <p14:tracePt t="206546" x="2155825" y="5516563"/>
          <p14:tracePt t="206546" x="2171700" y="5508625"/>
          <p14:tracePt t="206566" x="2187575" y="5502275"/>
          <p14:tracePt t="206583" x="2193925" y="5502275"/>
          <p14:tracePt t="206599" x="2209800" y="5502275"/>
          <p14:tracePt t="206617" x="2209800" y="5494338"/>
          <p14:tracePt t="206632" x="2225675" y="5494338"/>
          <p14:tracePt t="206710" x="2239963" y="5494338"/>
          <p14:tracePt t="206721" x="2247900" y="5494338"/>
          <p14:tracePt t="206730" x="2270125" y="5494338"/>
          <p14:tracePt t="206748" x="2278063" y="5494338"/>
          <p14:tracePt t="206764" x="2332038" y="5494338"/>
          <p14:tracePt t="206782" x="2346325" y="5494338"/>
          <p14:tracePt t="206798" x="2362200" y="5494338"/>
          <p14:tracePt t="206815" x="2392363" y="5494338"/>
          <p14:tracePt t="206833" x="2430463" y="5494338"/>
          <p14:tracePt t="206848" x="2454275" y="5494338"/>
          <p14:tracePt t="206865" x="2476500" y="5494338"/>
          <p14:tracePt t="206881" x="2498725" y="5494338"/>
          <p14:tracePt t="206898" x="2530475" y="5494338"/>
          <p14:tracePt t="206915" x="2568575" y="5494338"/>
          <p14:tracePt t="206931" x="2582863" y="5494338"/>
          <p14:tracePt t="206947" x="2598738" y="5494338"/>
          <p14:tracePt t="206964" x="2606675" y="5494338"/>
          <p14:tracePt t="206981" x="2613025" y="5494338"/>
          <p14:tracePt t="206997" x="2628900" y="5494338"/>
          <p14:tracePt t="207015" x="2659063" y="5494338"/>
          <p14:tracePt t="207031" x="2667000" y="5494338"/>
          <p14:tracePt t="207047" x="2682875" y="5502275"/>
          <p14:tracePt t="207064" x="2689225" y="5508625"/>
          <p14:tracePt t="207081" x="2697163" y="5508625"/>
          <p14:tracePt t="207133" x="2705100" y="5508625"/>
          <p14:tracePt t="207141" x="2713038" y="5508625"/>
          <p14:tracePt t="207150" x="2720975" y="5508625"/>
          <p14:tracePt t="207662" x="2727325" y="5516563"/>
          <p14:tracePt t="207926" x="2735263" y="5524500"/>
          <p14:tracePt t="207958" x="2751138" y="5524500"/>
          <p14:tracePt t="208550" x="2781300" y="5524500"/>
          <p14:tracePt t="208561" x="2865438" y="5502275"/>
          <p14:tracePt t="208580" x="2933700" y="5478463"/>
          <p14:tracePt t="208596" x="3070225" y="5464175"/>
          <p14:tracePt t="208614" x="3101975" y="5456238"/>
          <p14:tracePt t="208629" x="3254375" y="5432425"/>
          <p14:tracePt t="208647" x="3344863" y="5418138"/>
          <p14:tracePt t="208663" x="3459163" y="5394325"/>
          <p14:tracePt t="208680" x="3565525" y="5372100"/>
          <p14:tracePt t="208696" x="3649663" y="5364163"/>
          <p14:tracePt t="208713" x="3741738" y="5349875"/>
          <p14:tracePt t="208729" x="3802063" y="5349875"/>
          <p14:tracePt t="208746" x="3856038" y="5349875"/>
          <p14:tracePt t="208763" x="3908425" y="5349875"/>
          <p14:tracePt t="208779" x="3940175" y="5349875"/>
          <p14:tracePt t="208779" x="3946525" y="5349875"/>
          <p14:tracePt t="208799" x="3970338" y="5349875"/>
          <p14:tracePt t="208814" x="3978275" y="5349875"/>
          <p14:tracePt t="208831" x="4000500" y="5349875"/>
          <p14:tracePt t="208848" x="4022725" y="5349875"/>
          <p14:tracePt t="208864" x="4038600" y="5356225"/>
          <p14:tracePt t="208880" x="4060825" y="5356225"/>
          <p14:tracePt t="208898" x="4084638" y="5364163"/>
          <p14:tracePt t="208914" x="4106863" y="5380038"/>
          <p14:tracePt t="208930" x="4130675" y="5387975"/>
          <p14:tracePt t="208947" x="4160838" y="5402263"/>
          <p14:tracePt t="208964" x="4183063" y="5410200"/>
          <p14:tracePt t="208980" x="4237038" y="5426075"/>
          <p14:tracePt t="208998" x="4251325" y="5432425"/>
          <p14:tracePt t="209012" x="4305300" y="5464175"/>
          <p14:tracePt t="209030" x="4351338" y="5478463"/>
          <p14:tracePt t="209047" x="4427538" y="5494338"/>
          <p14:tracePt t="209063" x="4449763" y="5494338"/>
          <p14:tracePt t="209079" x="4465638" y="5494338"/>
          <p14:tracePt t="209095" x="4473575" y="5494338"/>
          <p14:tracePt t="209116" x="4479925" y="5494338"/>
          <p14:tracePt t="209141" x="4487863" y="5494338"/>
          <p14:tracePt t="209150" x="4511675" y="5494338"/>
          <p14:tracePt t="209165" x="4533900" y="5508625"/>
          <p14:tracePt t="209179" x="4587875" y="5524500"/>
          <p14:tracePt t="209195" x="4610100" y="5532438"/>
          <p14:tracePt t="209212" x="4640263" y="5546725"/>
          <p14:tracePt t="209212" x="4670425" y="5546725"/>
          <p14:tracePt t="209230" x="4732338" y="5562600"/>
          <p14:tracePt t="209247" x="4822825" y="5584825"/>
          <p14:tracePt t="209264" x="4922838" y="5592763"/>
          <p14:tracePt t="209279" x="5021263" y="5616575"/>
          <p14:tracePt t="209296" x="5105400" y="5630863"/>
          <p14:tracePt t="209312" x="5165725" y="5630863"/>
          <p14:tracePt t="209329" x="5203825" y="5630863"/>
          <p14:tracePt t="209345" x="5219700" y="5630863"/>
          <p14:tracePt t="209362" x="5249863" y="5630863"/>
          <p14:tracePt t="209378" x="5257800" y="5622925"/>
          <p14:tracePt t="209395" x="5265738" y="5622925"/>
          <p14:tracePt t="209413" x="5273675" y="5622925"/>
          <p14:tracePt t="209429" x="5280025" y="5622925"/>
          <p14:tracePt t="209447" x="5311775" y="5622925"/>
          <p14:tracePt t="209462" x="5356225" y="5622925"/>
          <p14:tracePt t="209479" x="5394325" y="5622925"/>
          <p14:tracePt t="209495" x="5440363" y="5622925"/>
          <p14:tracePt t="209512" x="5464175" y="5616575"/>
          <p14:tracePt t="209529" x="5508625" y="5616575"/>
          <p14:tracePt t="209545" x="5584825" y="5608638"/>
          <p14:tracePt t="209562" x="5638800" y="5600700"/>
          <p14:tracePt t="209579" x="5661025" y="5584825"/>
          <p14:tracePt t="209595" x="5668963" y="5584825"/>
          <p14:tracePt t="209611" x="5684838" y="5584825"/>
          <p14:tracePt t="209630" x="5699125" y="5584825"/>
          <p14:tracePt t="209646" x="5692775" y="5584825"/>
          <p14:tracePt t="209830" x="5684838" y="5584825"/>
          <p14:tracePt t="211624" x="5692775" y="5584825"/>
          <p14:tracePt t="211798" x="5707063" y="5584825"/>
          <p14:tracePt t="211809" x="5737225" y="5584825"/>
          <p14:tracePt t="211827" x="5768975" y="5578475"/>
          <p14:tracePt t="211827" x="5783263" y="5578475"/>
          <p14:tracePt t="211846" x="5799138" y="5570538"/>
          <p14:tracePt t="211859" x="5821363" y="5562600"/>
          <p14:tracePt t="211877" x="5845175" y="5562600"/>
          <p14:tracePt t="211877" x="5859463" y="5554663"/>
          <p14:tracePt t="211894" x="5867400" y="5554663"/>
          <p14:tracePt t="211910" x="5875338" y="5554663"/>
          <p14:tracePt t="211927" x="5889625" y="5554663"/>
          <p14:tracePt t="211958" x="5897563" y="5554663"/>
          <p14:tracePt t="211982" x="5905500" y="5554663"/>
          <p14:tracePt t="211993" x="5921375" y="5554663"/>
          <p14:tracePt t="212009" x="5959475" y="5554663"/>
          <p14:tracePt t="212026" x="5997575" y="5554663"/>
          <p14:tracePt t="212043" x="6011863" y="5554663"/>
          <p14:tracePt t="212059" x="6049963" y="5554663"/>
          <p14:tracePt t="212076" x="6080125" y="5554663"/>
          <p14:tracePt t="212093" x="6126163" y="5554663"/>
          <p14:tracePt t="212110" x="6142038" y="5554663"/>
          <p14:tracePt t="212126" x="6149975" y="5554663"/>
          <p14:tracePt t="212206" x="6156325" y="5554663"/>
          <p14:tracePt t="212222" x="6164263" y="5554663"/>
          <p14:tracePt t="212234" x="6172200" y="5554663"/>
          <p14:tracePt t="213159" x="6164263" y="5554663"/>
          <p14:tracePt t="213334" x="6156325" y="5554663"/>
          <p14:tracePt t="213710" x="6149975" y="5554663"/>
          <p14:tracePt t="213721" x="6142038" y="5554663"/>
          <p14:tracePt t="214111" x="6118225" y="5554663"/>
          <p14:tracePt t="214128" x="6103938" y="5554663"/>
          <p14:tracePt t="214140" x="6065838" y="5554663"/>
          <p14:tracePt t="214158" x="6027738" y="5554663"/>
          <p14:tracePt t="214174" x="5981700" y="5554663"/>
          <p14:tracePt t="214191" x="5943600" y="5554663"/>
          <p14:tracePt t="214207" x="5913438" y="5554663"/>
          <p14:tracePt t="214224" x="5875338" y="5554663"/>
          <p14:tracePt t="214240" x="5829300" y="5554663"/>
          <p14:tracePt t="214257" x="5791200" y="5554663"/>
          <p14:tracePt t="214274" x="5753100" y="5554663"/>
          <p14:tracePt t="214291" x="5707063" y="5554663"/>
          <p14:tracePt t="214307" x="5692775" y="5554663"/>
          <p14:tracePt t="214324" x="5676900" y="5554663"/>
          <p14:tracePt t="214340" x="5668963" y="5554663"/>
          <p14:tracePt t="214374" x="5661025" y="5554663"/>
          <p14:tracePt t="214384" x="5668963" y="5554663"/>
          <p14:tracePt t="214526" x="5684838" y="5554663"/>
          <p14:tracePt t="214538" x="5730875" y="5554663"/>
          <p14:tracePt t="214556" x="5807075" y="5546725"/>
          <p14:tracePt t="214574" x="5867400" y="5546725"/>
          <p14:tracePt t="214590" x="5951538" y="5532438"/>
          <p14:tracePt t="214607" x="6027738" y="5508625"/>
          <p14:tracePt t="214623" x="6073775" y="5494338"/>
          <p14:tracePt t="214640" x="6118225" y="5486400"/>
          <p14:tracePt t="214657" x="6202363" y="5464175"/>
          <p14:tracePt t="214673" x="6294438" y="5464175"/>
          <p14:tracePt t="214690" x="6346825" y="5464175"/>
          <p14:tracePt t="214707" x="6354763" y="5464175"/>
          <p14:tracePt t="214723" x="6392863" y="5464175"/>
          <p14:tracePt t="214740" x="6430963" y="5464175"/>
          <p14:tracePt t="214756" x="6454775" y="5464175"/>
          <p14:tracePt t="214774" x="6430963" y="5448300"/>
          <p14:tracePt t="214910" x="6423025" y="5448300"/>
          <p14:tracePt t="214921" x="6416675" y="5448300"/>
          <p14:tracePt t="214942" x="6392863" y="5448300"/>
          <p14:tracePt t="214959" x="6362700" y="5448300"/>
          <p14:tracePt t="214975" x="6346825" y="5448300"/>
          <p14:tracePt t="214975" x="6316663" y="5448300"/>
          <p14:tracePt t="214990" x="6248400" y="5448300"/>
          <p14:tracePt t="215007" x="6194425" y="5448300"/>
          <p14:tracePt t="215023" x="6142038" y="5448300"/>
          <p14:tracePt t="215040" x="6103938" y="5448300"/>
          <p14:tracePt t="215057" x="6088063" y="5448300"/>
          <p14:tracePt t="215073" x="6042025" y="5448300"/>
          <p14:tracePt t="215090" x="6003925" y="5464175"/>
          <p14:tracePt t="215106" x="5981700" y="5470525"/>
          <p14:tracePt t="215124" x="5959475" y="5494338"/>
          <p14:tracePt t="215140" x="5951538" y="5494338"/>
          <p14:tracePt t="215156" x="5951538" y="5502275"/>
          <p14:tracePt t="215173" x="5943600" y="5516563"/>
          <p14:tracePt t="215191" x="5897563" y="5516563"/>
          <p14:tracePt t="215518" x="5837238" y="5516563"/>
          <p14:tracePt t="215530" x="5638800" y="5554663"/>
          <p14:tracePt t="215543" x="5470525" y="5584825"/>
          <p14:tracePt t="215557" x="4868863" y="5715000"/>
          <p14:tracePt t="215574" x="4686300" y="5753100"/>
          <p14:tracePt t="215589" x="4130675" y="5905500"/>
          <p14:tracePt t="215606" x="3703638" y="6049963"/>
          <p14:tracePt t="215623" x="3292475" y="6164263"/>
          <p14:tracePt t="215639" x="2963863" y="6248400"/>
          <p14:tracePt t="215656" x="2720975" y="6278563"/>
          <p14:tracePt t="215672" x="2476500" y="6308725"/>
          <p14:tracePt t="215689" x="2354263" y="6308725"/>
          <p14:tracePt t="215706" x="2293938" y="6316663"/>
          <p14:tracePt t="215722" x="2270125" y="6316663"/>
          <p14:tracePt t="215740" x="2255838" y="6316663"/>
          <p14:tracePt t="215756" x="2225675" y="6316663"/>
          <p14:tracePt t="215782" x="2193925" y="6316663"/>
          <p14:tracePt t="215795" x="2079625" y="6316663"/>
          <p14:tracePt t="215809" x="1951038" y="6316663"/>
          <p14:tracePt t="215822" x="1836738" y="6316663"/>
          <p14:tracePt t="215839" x="1706563" y="6316663"/>
          <p14:tracePt t="215855" x="1584325" y="6316663"/>
          <p14:tracePt t="215872" x="1470025" y="6264275"/>
          <p14:tracePt t="215888" x="1393825" y="6210300"/>
          <p14:tracePt t="215905" x="1333500" y="6149975"/>
          <p14:tracePt t="215922" x="1287463" y="6103938"/>
          <p14:tracePt t="215939" x="1257300" y="6080125"/>
          <p14:tracePt t="215956" x="1235075" y="6049963"/>
          <p14:tracePt t="215971" x="1189038" y="6027738"/>
          <p14:tracePt t="215988" x="1112838" y="5981700"/>
          <p14:tracePt t="216006" x="1050925" y="5935663"/>
          <p14:tracePt t="216022" x="982663" y="5889625"/>
          <p14:tracePt t="216039" x="914400" y="5837238"/>
          <p14:tracePt t="216055" x="846138" y="5783263"/>
          <p14:tracePt t="216073" x="808038" y="5745163"/>
          <p14:tracePt t="216089" x="800100" y="5737225"/>
          <p14:tracePt t="216106" x="800100" y="5730875"/>
          <p14:tracePt t="216128" x="800100" y="5737225"/>
          <p14:tracePt t="216270" x="800100" y="5745163"/>
          <p14:tracePt t="216282" x="800100" y="5753100"/>
          <p14:tracePt t="216414" x="800100" y="5761038"/>
          <p14:tracePt t="216470" x="800100" y="5768975"/>
          <p14:tracePt t="216481" x="800100" y="5775325"/>
          <p14:tracePt t="216494" x="800100" y="5783263"/>
          <p14:tracePt t="216507" x="800100" y="5791200"/>
          <p14:tracePt t="218304" x="808038" y="5791200"/>
          <p14:tracePt t="218382" x="815975" y="5791200"/>
          <p14:tracePt t="218422" x="822325" y="5791200"/>
          <p14:tracePt t="218438" x="830263" y="5791200"/>
          <p14:tracePt t="218453" x="854075" y="5791200"/>
          <p14:tracePt t="218470" x="868363" y="5791200"/>
          <p14:tracePt t="218487" x="876300" y="5791200"/>
          <p14:tracePt t="218726" x="876300" y="5799138"/>
          <p14:tracePt t="218737" x="892175" y="5799138"/>
          <p14:tracePt t="218790" x="898525" y="5807075"/>
          <p14:tracePt t="218801" x="906463" y="5807075"/>
          <p14:tracePt t="218894" x="906463" y="5813425"/>
          <p14:tracePt t="218905" x="930275" y="5813425"/>
          <p14:tracePt t="218920" x="930275" y="5821363"/>
          <p14:tracePt t="218936" x="944563" y="5821363"/>
          <p14:tracePt t="218951" x="952500" y="5821363"/>
          <p14:tracePt t="218968" x="960438" y="5821363"/>
          <p14:tracePt t="219054" x="968375" y="5837238"/>
          <p14:tracePt t="219065" x="974725" y="5837238"/>
          <p14:tracePt t="219133" x="982663" y="5837238"/>
          <p14:tracePt t="219142" x="990600" y="5845175"/>
          <p14:tracePt t="219153" x="1006475" y="5845175"/>
          <p14:tracePt t="219190" x="1020763" y="5851525"/>
          <p14:tracePt t="219201" x="1044575" y="5851525"/>
          <p14:tracePt t="219220" x="1050925" y="5859463"/>
          <p14:tracePt t="219236" x="1066800" y="5859463"/>
          <p14:tracePt t="219270" x="1082675" y="5859463"/>
          <p14:tracePt t="219310" x="1096963" y="5859463"/>
          <p14:tracePt t="219321" x="1135063" y="5867400"/>
          <p14:tracePt t="219336" x="1150938" y="5875338"/>
          <p14:tracePt t="219352" x="1165225" y="5875338"/>
          <p14:tracePt t="219369" x="1181100" y="5875338"/>
          <p14:tracePt t="219478" x="1196975" y="5875338"/>
          <p14:tracePt t="219489" x="1227138" y="5883275"/>
          <p14:tracePt t="219503" x="1241425" y="5883275"/>
          <p14:tracePt t="219519" x="1273175" y="5883275"/>
          <p14:tracePt t="219535" x="1287463" y="5883275"/>
          <p14:tracePt t="219551" x="1295400" y="5883275"/>
          <p14:tracePt t="222032" x="1303338" y="5883275"/>
          <p14:tracePt t="222078" x="1317625" y="5883275"/>
          <p14:tracePt t="222089" x="1349375" y="5883275"/>
          <p14:tracePt t="222103" x="1379538" y="5883275"/>
          <p14:tracePt t="222119" x="1401763" y="5883275"/>
          <p14:tracePt t="222133" x="1431925" y="5883275"/>
          <p14:tracePt t="222133" x="1455738" y="5883275"/>
          <p14:tracePt t="222150" x="1477963" y="5883275"/>
          <p14:tracePt t="222166" x="1485900" y="5875338"/>
          <p14:tracePt t="222182" x="1493838" y="5875338"/>
          <p14:tracePt t="222199" x="1501775" y="5867400"/>
          <p14:tracePt t="222215" x="1508125" y="5867400"/>
          <p14:tracePt t="222232" x="1516063" y="5867400"/>
          <p14:tracePt t="222254" x="1524000" y="5867400"/>
          <p14:tracePt t="222267" x="1539875" y="5859463"/>
          <p14:tracePt t="222283" x="1554163" y="5851525"/>
          <p14:tracePt t="222299" x="1562100" y="5851525"/>
          <p14:tracePt t="222316" x="1592263" y="5845175"/>
          <p14:tracePt t="222334" x="1668463" y="5837238"/>
          <p14:tracePt t="222351" x="1706563" y="5829300"/>
          <p14:tracePt t="222368" x="1752600" y="5829300"/>
          <p14:tracePt t="222384" x="1790700" y="5813425"/>
          <p14:tracePt t="222400" x="1820863" y="5813425"/>
          <p14:tracePt t="222416" x="1836738" y="5813425"/>
          <p14:tracePt t="222433" x="1844675" y="5813425"/>
          <p14:tracePt t="222494" x="1851025" y="5813425"/>
          <p14:tracePt t="222590" x="1866900" y="5813425"/>
          <p14:tracePt t="222623" x="1874838" y="5813425"/>
          <p14:tracePt t="222646" x="1882775" y="5813425"/>
          <p14:tracePt t="222685" x="1897063" y="5813425"/>
          <p14:tracePt t="222702" x="1905000" y="5813425"/>
          <p14:tracePt t="222870" x="1912938" y="5813425"/>
          <p14:tracePt t="223102" x="1920875" y="5821363"/>
          <p14:tracePt t="223121" x="1927225" y="5821363"/>
          <p14:tracePt t="223135" x="1935163" y="5829300"/>
          <p14:tracePt t="223165" x="1943100" y="5829300"/>
          <p14:tracePt t="223230" x="1951038" y="5837238"/>
          <p14:tracePt t="223242" x="1965325" y="5837238"/>
          <p14:tracePt t="223285" x="1981200" y="5829300"/>
          <p14:tracePt t="223302" x="1973263" y="5829300"/>
          <p14:tracePt t="224014" x="1958975" y="5821363"/>
          <p14:tracePt t="224027" x="1927225" y="5821363"/>
          <p14:tracePt t="224046" x="1844675" y="5799138"/>
          <p14:tracePt t="224064" x="1812925" y="5799138"/>
          <p14:tracePt t="224080" x="1782763" y="5799138"/>
          <p14:tracePt t="224097" x="1730375" y="5799138"/>
          <p14:tracePt t="224115" x="1698625" y="5799138"/>
          <p14:tracePt t="224131" x="1684338" y="5799138"/>
          <p14:tracePt t="224147" x="1676400" y="5799138"/>
          <p14:tracePt t="224163" x="1660525" y="5799138"/>
          <p14:tracePt t="224180" x="1654175" y="5799138"/>
          <p14:tracePt t="224196" x="1638300" y="5799138"/>
          <p14:tracePt t="224214" x="1592263" y="5799138"/>
          <p14:tracePt t="224231" x="1562100" y="5799138"/>
          <p14:tracePt t="224248" x="1516063" y="5807075"/>
          <p14:tracePt t="224265" x="1455738" y="5837238"/>
          <p14:tracePt t="224280" x="1387475" y="5845175"/>
          <p14:tracePt t="224297" x="1363663" y="5859463"/>
          <p14:tracePt t="224314" x="1349375" y="5859463"/>
          <p14:tracePt t="224331" x="1355725" y="5875338"/>
          <p14:tracePt t="224606" x="1363663" y="5875338"/>
          <p14:tracePt t="224622" x="1371600" y="5875338"/>
          <p14:tracePt t="224634" x="1379538" y="5875338"/>
          <p14:tracePt t="224647" x="1387475" y="5875338"/>
          <p14:tracePt t="225214" x="1387475" y="5867400"/>
          <p14:tracePt t="225382" x="1393825" y="5859463"/>
          <p14:tracePt t="225430" x="1409700" y="5859463"/>
          <p14:tracePt t="225462" x="1417638" y="5851525"/>
          <p14:tracePt t="225473" x="1431925" y="5851525"/>
          <p14:tracePt t="225487" x="1439863" y="5851525"/>
          <p14:tracePt t="225500" x="1463675" y="5851525"/>
          <p14:tracePt t="225512" x="1501775" y="5851525"/>
          <p14:tracePt t="225529" x="1508125" y="5851525"/>
          <p14:tracePt t="225545" x="1524000" y="5851525"/>
          <p14:tracePt t="225562" x="1531938" y="5851525"/>
          <p14:tracePt t="225580" x="1539875" y="5851525"/>
          <p14:tracePt t="225596" x="1554163" y="5851525"/>
          <p14:tracePt t="225614" x="1562100" y="5851525"/>
          <p14:tracePt t="225654" x="1570038" y="5851525"/>
          <p14:tracePt t="225670" x="1577975" y="5851525"/>
          <p14:tracePt t="225683" x="1592263" y="5845175"/>
          <p14:tracePt t="225696" x="1622425" y="5845175"/>
          <p14:tracePt t="225713" x="1684338" y="5845175"/>
          <p14:tracePt t="225728" x="1760538" y="5837238"/>
          <p14:tracePt t="225745" x="1812925" y="5837238"/>
          <p14:tracePt t="225762" x="1874838" y="5837238"/>
          <p14:tracePt t="225778" x="1958975" y="5837238"/>
          <p14:tracePt t="225795" x="2003425" y="5837238"/>
          <p14:tracePt t="225812" x="2057400" y="5837238"/>
          <p14:tracePt t="225829" x="2133600" y="5837238"/>
          <p14:tracePt t="225846" x="2179638" y="5837238"/>
          <p14:tracePt t="225863" x="2193925" y="5837238"/>
          <p14:tracePt t="225879" x="2201863" y="5837238"/>
          <p14:tracePt t="225895" x="2217738" y="5829300"/>
          <p14:tracePt t="225911" x="2225675" y="5829300"/>
          <p14:tracePt t="225928" x="2225675" y="5821363"/>
          <p14:tracePt t="225945" x="2239963" y="5813425"/>
          <p14:tracePt t="225962" x="2255838" y="5807075"/>
          <p14:tracePt t="225978" x="2263775" y="5807075"/>
          <p14:tracePt t="225995" x="2286000" y="5799138"/>
          <p14:tracePt t="226011" x="2301875" y="5799138"/>
          <p14:tracePt t="226028" x="2316163" y="5783263"/>
          <p14:tracePt t="226045" x="2324100" y="5783263"/>
          <p14:tracePt t="226062" x="2339975" y="5783263"/>
          <p14:tracePt t="226095" x="2346325" y="5791200"/>
          <p14:tracePt t="226502" x="2346325" y="5799138"/>
          <p14:tracePt t="226558" x="2362200" y="5799138"/>
          <p14:tracePt t="226694" x="2370138" y="5799138"/>
          <p14:tracePt t="226822" x="2384425" y="5799138"/>
          <p14:tracePt t="226833" x="2416175" y="5799138"/>
          <p14:tracePt t="226847" x="2446338" y="5783263"/>
          <p14:tracePt t="226863" x="2460625" y="5783263"/>
          <p14:tracePt t="226879" x="2476500" y="5775325"/>
          <p14:tracePt t="226895" x="2476500" y="5768975"/>
          <p14:tracePt t="227206" x="2460625" y="5768975"/>
          <p14:tracePt t="227222" x="2454275" y="5768975"/>
          <p14:tracePt t="227234" x="2430463" y="5775325"/>
          <p14:tracePt t="227246" x="2422525" y="5775325"/>
          <p14:tracePt t="227278" x="2408238" y="5783263"/>
          <p14:tracePt t="227289" x="2392363" y="5791200"/>
          <p14:tracePt t="227334" x="2392363" y="5799138"/>
          <p14:tracePt t="227345" x="2378075" y="5807075"/>
          <p14:tracePt t="227361" x="2362200" y="5807075"/>
          <p14:tracePt t="227376" x="2362200" y="5813425"/>
          <p14:tracePt t="227393" x="2346325" y="5813425"/>
          <p14:tracePt t="227998" x="2324100" y="5813425"/>
          <p14:tracePt t="228009" x="2293938" y="5813425"/>
          <p14:tracePt t="228028" x="2270125" y="5813425"/>
          <p14:tracePt t="228044" x="2232025" y="5813425"/>
          <p14:tracePt t="228060" x="2155825" y="5821363"/>
          <p14:tracePt t="228079" x="2057400" y="5821363"/>
          <p14:tracePt t="228095" x="1951038" y="5821363"/>
          <p14:tracePt t="228111" x="1889125" y="5821363"/>
          <p14:tracePt t="228132" x="1858963" y="5821363"/>
          <p14:tracePt t="228146" x="1844675" y="5821363"/>
          <p14:tracePt t="229048" x="1858963" y="5821363"/>
          <p14:tracePt t="229454" x="1874838" y="5821363"/>
          <p14:tracePt t="229465" x="1905000" y="5821363"/>
          <p14:tracePt t="229479" x="1920875" y="5821363"/>
          <p14:tracePt t="229492" x="1989138" y="5821363"/>
          <p14:tracePt t="229509" x="2125663" y="5821363"/>
          <p14:tracePt t="229527" x="2247900" y="5821363"/>
          <p14:tracePt t="229542" x="2362200" y="5821363"/>
          <p14:tracePt t="229559" x="2484438" y="5799138"/>
          <p14:tracePt t="229575" x="2582863" y="5783263"/>
          <p14:tracePt t="229592" x="2667000" y="5775325"/>
          <p14:tracePt t="229608" x="2705100" y="5775325"/>
          <p14:tracePt t="229625" x="2727325" y="5775325"/>
          <p14:tracePt t="229641" x="2735263" y="5775325"/>
          <p14:tracePt t="229661" x="2743200" y="5775325"/>
          <p14:tracePt t="229674" x="2751138" y="5783263"/>
          <p14:tracePt t="229694" x="2759075" y="5791200"/>
          <p14:tracePt t="229718" x="2773363" y="5791200"/>
          <p14:tracePt t="229734" x="2773363" y="5783263"/>
          <p14:tracePt t="229854" x="2773363" y="5753100"/>
          <p14:tracePt t="229865" x="2773363" y="5715000"/>
          <p14:tracePt t="229880" x="2773363" y="5699125"/>
          <p14:tracePt t="229894" x="2773363" y="5676900"/>
          <p14:tracePt t="229909" x="2773363" y="5646738"/>
          <p14:tracePt t="229924" x="2759075" y="5600700"/>
          <p14:tracePt t="229942" x="2743200" y="5562600"/>
          <p14:tracePt t="229959" x="2727325" y="5546725"/>
          <p14:tracePt t="229975" x="2720975" y="5546725"/>
          <p14:tracePt t="229991" x="2682875" y="5532438"/>
          <p14:tracePt t="230008" x="2651125" y="5532438"/>
          <p14:tracePt t="230025" x="2628900" y="5524500"/>
          <p14:tracePt t="230041" x="2606675" y="5524500"/>
          <p14:tracePt t="230058" x="2590800" y="5516563"/>
          <p14:tracePt t="230075" x="2582863" y="5516563"/>
          <p14:tracePt t="230091" x="2574925" y="5516563"/>
          <p14:tracePt t="230109" x="2568575" y="5516563"/>
          <p14:tracePt t="230126" x="2552700" y="5516563"/>
          <p14:tracePt t="230165" x="2544763" y="5516563"/>
          <p14:tracePt t="230174" x="2536825" y="5524500"/>
          <p14:tracePt t="230191" x="2530475" y="5524500"/>
          <p14:tracePt t="230213" x="2522538" y="5532438"/>
          <p14:tracePt t="230224" x="2514600" y="5540375"/>
          <p14:tracePt t="230240" x="2498725" y="5540375"/>
          <p14:tracePt t="230257" x="2460625" y="5562600"/>
          <p14:tracePt t="230274" x="2416175" y="5600700"/>
          <p14:tracePt t="230291" x="2354263" y="5630863"/>
          <p14:tracePt t="230308" x="2308225" y="5654675"/>
          <p14:tracePt t="230308" x="2293938" y="5668963"/>
          <p14:tracePt t="230326" x="2278063" y="5684838"/>
          <p14:tracePt t="230340" x="2270125" y="5692775"/>
          <p14:tracePt t="230340" x="2255838" y="5707063"/>
          <p14:tracePt t="230358" x="2247900" y="5707063"/>
          <p14:tracePt t="230374" x="2232025" y="5707063"/>
          <p14:tracePt t="230391" x="2225675" y="5707063"/>
          <p14:tracePt t="230430" x="2225675" y="5715000"/>
          <p14:tracePt t="230441" x="2225675" y="5722938"/>
          <p14:tracePt t="230457" x="2225675" y="5737225"/>
          <p14:tracePt t="230474" x="2225675" y="5761038"/>
          <p14:tracePt t="230490" x="2225675" y="5775325"/>
          <p14:tracePt t="230507" x="2225675" y="5783263"/>
          <p14:tracePt t="230525" x="2232025" y="5791200"/>
          <p14:tracePt t="230549" x="2239963" y="5791200"/>
          <p14:tracePt t="230565" x="2247900" y="5799138"/>
          <p14:tracePt t="230574" x="2255838" y="5799138"/>
          <p14:tracePt t="230590" x="2278063" y="5807075"/>
          <p14:tracePt t="230607" x="2293938" y="5807075"/>
          <p14:tracePt t="230624" x="2301875" y="5813425"/>
          <p14:tracePt t="230641" x="2316163" y="5813425"/>
          <p14:tracePt t="230657" x="2324100" y="5813425"/>
          <p14:tracePt t="230673" x="2332038" y="5813425"/>
          <p14:tracePt t="230690" x="2339975" y="5813425"/>
          <p14:tracePt t="230707" x="2346325" y="5813425"/>
          <p14:tracePt t="230723" x="2362200" y="5813425"/>
          <p14:tracePt t="230741" x="2384425" y="5813425"/>
          <p14:tracePt t="230759" x="2422525" y="5821363"/>
          <p14:tracePt t="230775" x="2446338" y="5829300"/>
          <p14:tracePt t="230790" x="2454275" y="5829300"/>
          <p14:tracePt t="230831" x="2460625" y="5829300"/>
          <p14:tracePt t="230846" x="2476500" y="5829300"/>
          <p14:tracePt t="230862" x="2492375" y="5829300"/>
          <p14:tracePt t="230875" x="2498725" y="5837238"/>
          <p14:tracePt t="230891" x="2522538" y="5845175"/>
          <p14:tracePt t="230907" x="2536825" y="5851525"/>
          <p14:tracePt t="230923" x="2568575" y="5851525"/>
          <p14:tracePt t="230940" x="2613025" y="5851525"/>
          <p14:tracePt t="230957" x="2674938" y="5851525"/>
          <p14:tracePt t="230957" x="2705100" y="5851525"/>
          <p14:tracePt t="230974" x="2743200" y="5851525"/>
          <p14:tracePt t="230990" x="2751138" y="5851525"/>
          <p14:tracePt t="231007" x="2773363" y="5851525"/>
          <p14:tracePt t="231023" x="2803525" y="5851525"/>
          <p14:tracePt t="231040" x="2835275" y="5837238"/>
          <p14:tracePt t="231057" x="2857500" y="5837238"/>
          <p14:tracePt t="231073" x="2879725" y="5821363"/>
          <p14:tracePt t="231090" x="2895600" y="5813425"/>
          <p14:tracePt t="231106" x="2911475" y="5799138"/>
          <p14:tracePt t="231123" x="2911475" y="5791200"/>
          <p14:tracePt t="231140" x="2911475" y="5768975"/>
          <p14:tracePt t="231140" x="2895600" y="5745163"/>
          <p14:tracePt t="231158" x="2895600" y="5722938"/>
          <p14:tracePt t="231173" x="2895600" y="5638800"/>
          <p14:tracePt t="231191" x="2895600" y="5600700"/>
          <p14:tracePt t="231207" x="2879725" y="5578475"/>
          <p14:tracePt t="231223" x="2849563" y="5562600"/>
          <p14:tracePt t="231240" x="2797175" y="5546725"/>
          <p14:tracePt t="231256" x="2765425" y="5524500"/>
          <p14:tracePt t="231273" x="2743200" y="5508625"/>
          <p14:tracePt t="231290" x="2727325" y="5508625"/>
          <p14:tracePt t="231307" x="2720975" y="5502275"/>
          <p14:tracePt t="231323" x="2705100" y="5502275"/>
          <p14:tracePt t="231339" x="2674938" y="5502275"/>
          <p14:tracePt t="231356" x="2659063" y="5502275"/>
          <p14:tracePt t="231372" x="2644775" y="5502275"/>
          <p14:tracePt t="231390" x="2628900" y="5502275"/>
          <p14:tracePt t="231407" x="2620963" y="5516563"/>
          <p14:tracePt t="231423" x="2613025" y="5516563"/>
          <p14:tracePt t="231439" x="2613025" y="5524500"/>
          <p14:tracePt t="231456" x="2590800" y="5554663"/>
          <p14:tracePt t="231473" x="2582863" y="5562600"/>
          <p14:tracePt t="231489" x="2568575" y="5578475"/>
          <p14:tracePt t="231506" x="2560638" y="5584825"/>
          <p14:tracePt t="231525" x="2560638" y="5592763"/>
          <p14:tracePt t="231540" x="2544763" y="5608638"/>
          <p14:tracePt t="231557" x="2530475" y="5622925"/>
          <p14:tracePt t="231572" x="2522538" y="5630863"/>
          <p14:tracePt t="231590" x="2514600" y="5630863"/>
          <p14:tracePt t="231607" x="2514600" y="5646738"/>
          <p14:tracePt t="231623" x="2498725" y="5661025"/>
          <p14:tracePt t="231639" x="2498725" y="5676900"/>
          <p14:tracePt t="231656" x="2498725" y="5699125"/>
          <p14:tracePt t="231672" x="2498725" y="5715000"/>
          <p14:tracePt t="231689" x="2498725" y="5737225"/>
          <p14:tracePt t="231706" x="2498725" y="5753100"/>
          <p14:tracePt t="231722" x="2498725" y="5768975"/>
          <p14:tracePt t="231739" x="2498725" y="5783263"/>
          <p14:tracePt t="231755" x="2498725" y="5799138"/>
          <p14:tracePt t="231772" x="2498725" y="5807075"/>
          <p14:tracePt t="231790" x="2514600" y="5807075"/>
          <p14:tracePt t="231806" x="2514600" y="5813425"/>
          <p14:tracePt t="231829" x="2522538" y="5813425"/>
          <p14:tracePt t="231839" x="2530475" y="5813425"/>
          <p14:tracePt t="231855" x="2544763" y="5813425"/>
          <p14:tracePt t="231872" x="2560638" y="5821363"/>
          <p14:tracePt t="231889" x="2582863" y="5829300"/>
          <p14:tracePt t="231906" x="2598738" y="5837238"/>
          <p14:tracePt t="231922" x="2613025" y="5851525"/>
          <p14:tracePt t="231939" x="2628900" y="5859463"/>
          <p14:tracePt t="231956" x="2651125" y="5859463"/>
          <p14:tracePt t="231972" x="2659063" y="5859463"/>
          <p14:tracePt t="231989" x="2674938" y="5859463"/>
          <p14:tracePt t="232007" x="2689225" y="5859463"/>
          <p14:tracePt t="232024" x="2705100" y="5859463"/>
          <p14:tracePt t="232040" x="2720975" y="5859463"/>
          <p14:tracePt t="232055" x="2727325" y="5845175"/>
          <p14:tracePt t="232071" x="2727325" y="5829300"/>
          <p14:tracePt t="232089" x="2727325" y="5813425"/>
          <p14:tracePt t="232105" x="2727325" y="5799138"/>
          <p14:tracePt t="232122" x="2713038" y="5783263"/>
          <p14:tracePt t="232140" x="2674938" y="5775325"/>
          <p14:tracePt t="232156" x="2651125" y="5761038"/>
          <p14:tracePt t="232172" x="2613025" y="5761038"/>
          <p14:tracePt t="232172" x="2598738" y="5761038"/>
          <p14:tracePt t="232190" x="2568575" y="5761038"/>
          <p14:tracePt t="232206" x="2536825" y="5761038"/>
          <p14:tracePt t="232223" x="2514600" y="5775325"/>
          <p14:tracePt t="232239" x="2498725" y="5775325"/>
          <p14:tracePt t="232256" x="2484438" y="5783263"/>
          <p14:tracePt t="232272" x="2476500" y="5791200"/>
          <p14:tracePt t="232289" x="2468563" y="5799138"/>
          <p14:tracePt t="232305" x="2460625" y="5807075"/>
          <p14:tracePt t="232322" x="2454275" y="5813425"/>
          <p14:tracePt t="232357" x="2454275" y="5829300"/>
          <p14:tracePt t="232373" x="2438400" y="5837238"/>
          <p14:tracePt t="232384" x="2438400" y="5845175"/>
          <p14:tracePt t="232397" x="2422525" y="5851525"/>
          <p14:tracePt t="232408" x="2408238" y="5859463"/>
          <p14:tracePt t="232422" x="2400300" y="5867400"/>
          <p14:tracePt t="232438" x="2384425" y="5867400"/>
          <p14:tracePt t="232542" x="2378075" y="5867400"/>
          <p14:tracePt t="232574" x="2370138" y="5867400"/>
          <p14:tracePt t="232585" x="2362200" y="5867400"/>
          <p14:tracePt t="232638" x="2354263" y="5859463"/>
          <p14:tracePt t="232649" x="2346325" y="5851525"/>
          <p14:tracePt t="232663" x="2339975" y="5845175"/>
          <p14:tracePt t="232676" x="2332038" y="5845175"/>
          <p14:tracePt t="232688" x="2324100" y="5837238"/>
          <p14:tracePt t="232705" x="2316163" y="5829300"/>
          <p14:tracePt t="232721" x="2308225" y="5829300"/>
          <p14:tracePt t="232738" x="2316163" y="5829300"/>
          <p14:tracePt t="233342" x="2316163" y="5837238"/>
          <p14:tracePt t="233526" x="2324100" y="5837238"/>
          <p14:tracePt t="233582" x="2332038" y="5837238"/>
          <p14:tracePt t="233593" x="2362200" y="5821363"/>
          <p14:tracePt t="233606" x="2384425" y="5821363"/>
          <p14:tracePt t="233620" x="2430463" y="5821363"/>
          <p14:tracePt t="233620" x="2454275" y="5821363"/>
          <p14:tracePt t="233639" x="2492375" y="5821363"/>
          <p14:tracePt t="233655" x="2506663" y="5821363"/>
          <p14:tracePt t="233671" x="2536825" y="5821363"/>
          <p14:tracePt t="233687" x="2582863" y="5851525"/>
          <p14:tracePt t="233704" x="2644775" y="5851525"/>
          <p14:tracePt t="233721" x="2727325" y="5859463"/>
          <p14:tracePt t="233737" x="2803525" y="5875338"/>
          <p14:tracePt t="233754" x="2865438" y="5875338"/>
          <p14:tracePt t="233771" x="2879725" y="5875338"/>
          <p14:tracePt t="233787" x="2887663" y="5875338"/>
          <p14:tracePt t="233803" x="2879725" y="5875338"/>
          <p14:tracePt t="234230" x="2873375" y="5875338"/>
          <p14:tracePt t="235131" x="2879725" y="5875338"/>
          <p14:tracePt t="235918" x="2895600" y="5875338"/>
          <p14:tracePt t="235935" x="2903538" y="5875338"/>
          <p14:tracePt t="235946" x="2911475" y="5875338"/>
          <p14:tracePt t="235997" x="2917825" y="5875338"/>
          <p14:tracePt t="236006" x="2925763" y="5875338"/>
          <p14:tracePt t="236022" x="2933700" y="5867400"/>
          <p14:tracePt t="236035" x="2949575" y="5867400"/>
          <p14:tracePt t="236053" x="2987675" y="5859463"/>
          <p14:tracePt t="236070" x="3040063" y="5845175"/>
          <p14:tracePt t="236087" x="3070225" y="5829300"/>
          <p14:tracePt t="236102" x="3101975" y="5813425"/>
          <p14:tracePt t="236119" x="3140075" y="5791200"/>
          <p14:tracePt t="236139" x="3170238" y="5791200"/>
          <p14:tracePt t="236152" x="3184525" y="5791200"/>
          <p14:tracePt t="236198" x="3192463" y="5791200"/>
          <p14:tracePt t="236222" x="3208338" y="5791200"/>
          <p14:tracePt t="236233" x="3230563" y="5791200"/>
          <p14:tracePt t="236251" x="3260725" y="5791200"/>
          <p14:tracePt t="236268" x="3292475" y="5791200"/>
          <p14:tracePt t="236285" x="3322638" y="5791200"/>
          <p14:tracePt t="236285" x="3330575" y="5791200"/>
          <p14:tracePt t="236302" x="3336925" y="5791200"/>
          <p14:tracePt t="236318" x="3352800" y="5791200"/>
          <p14:tracePt t="236334" x="3360738" y="5791200"/>
          <p14:tracePt t="236351" x="3375025" y="5791200"/>
          <p14:tracePt t="236368" x="3390900" y="5791200"/>
          <p14:tracePt t="236385" x="3421063" y="5791200"/>
          <p14:tracePt t="236402" x="3444875" y="5791200"/>
          <p14:tracePt t="236419" x="3467100" y="5791200"/>
          <p14:tracePt t="236435" x="3489325" y="5791200"/>
          <p14:tracePt t="236451" x="3513138" y="5791200"/>
          <p14:tracePt t="236468" x="3527425" y="5791200"/>
          <p14:tracePt t="236485" x="3535363" y="5791200"/>
          <p14:tracePt t="236526" x="3543300" y="5791200"/>
          <p14:tracePt t="236574" x="3559175" y="5791200"/>
          <p14:tracePt t="236590" x="3573463" y="5791200"/>
          <p14:tracePt t="236605" x="3589338" y="5791200"/>
          <p14:tracePt t="236617" x="3619500" y="5791200"/>
          <p14:tracePt t="236635" x="3627438" y="5791200"/>
          <p14:tracePt t="236651" x="3641725" y="5791200"/>
          <p14:tracePt t="236668" x="3657600" y="5791200"/>
          <p14:tracePt t="236684" x="3665538" y="5791200"/>
          <p14:tracePt t="236701" x="3687763" y="5791200"/>
          <p14:tracePt t="236719" x="3703638" y="5791200"/>
          <p14:tracePt t="236757" x="3711575" y="5791200"/>
          <p14:tracePt t="236782" x="3717925" y="5791200"/>
          <p14:tracePt t="236795" x="3725863" y="5791200"/>
          <p14:tracePt t="236846" x="3741738" y="5791200"/>
          <p14:tracePt t="236870" x="3749675" y="5791200"/>
          <p14:tracePt t="236881" x="3756025" y="5791200"/>
          <p14:tracePt t="236901" x="3763963" y="5783263"/>
          <p14:tracePt t="237286" x="3779838" y="5775325"/>
          <p14:tracePt t="237297" x="3794125" y="5775325"/>
          <p14:tracePt t="237317" x="3810000" y="5768975"/>
          <p14:tracePt t="237317" x="3825875" y="5768975"/>
          <p14:tracePt t="237335" x="3848100" y="5761038"/>
          <p14:tracePt t="237351" x="3863975" y="5753100"/>
          <p14:tracePt t="237367" x="3878263" y="5753100"/>
          <p14:tracePt t="237384" x="3886200" y="5753100"/>
          <p14:tracePt t="237400" x="3916363" y="5753100"/>
          <p14:tracePt t="237417" x="3962400" y="5753100"/>
          <p14:tracePt t="237434" x="3992563" y="5753100"/>
          <p14:tracePt t="237450" x="4008438" y="5753100"/>
          <p14:tracePt t="237467" x="4030663" y="5753100"/>
          <p14:tracePt t="237483" x="4054475" y="5761038"/>
          <p14:tracePt t="237500" x="4076700" y="5768975"/>
          <p14:tracePt t="237516" x="4098925" y="5775325"/>
          <p14:tracePt t="237516" x="4106863" y="5783263"/>
          <p14:tracePt t="237534" x="4137025" y="5791200"/>
          <p14:tracePt t="237551" x="4191000" y="5791200"/>
          <p14:tracePt t="237567" x="4275138" y="5791200"/>
          <p14:tracePt t="237583" x="4327525" y="5791200"/>
          <p14:tracePt t="237600" x="4359275" y="5791200"/>
          <p14:tracePt t="237616" x="4397375" y="5813425"/>
          <p14:tracePt t="237633" x="4427538" y="5813425"/>
          <p14:tracePt t="237649" x="4435475" y="5813425"/>
          <p14:tracePt t="237669" x="4435475" y="5821363"/>
          <p14:tracePt t="238190" x="4435475" y="5829300"/>
          <p14:tracePt t="238201" x="4435475" y="5845175"/>
          <p14:tracePt t="238217" x="4427538" y="5851525"/>
          <p14:tracePt t="238233" x="4427538" y="5859463"/>
          <p14:tracePt t="238250" x="4419600" y="5859463"/>
          <p14:tracePt t="238267" x="4411663" y="5867400"/>
          <p14:tracePt t="238283" x="4397375" y="5867400"/>
          <p14:tracePt t="238299" x="4365625" y="5875338"/>
          <p14:tracePt t="238316" x="4327525" y="5875338"/>
          <p14:tracePt t="238316" x="4305300" y="5875338"/>
          <p14:tracePt t="238334" x="4297363" y="5875338"/>
          <p14:tracePt t="238349" x="4259263" y="5875338"/>
          <p14:tracePt t="238367" x="4251325" y="5875338"/>
          <p14:tracePt t="238382" x="4244975" y="5875338"/>
          <p14:tracePt t="238399" x="4244975" y="5867400"/>
          <p14:tracePt t="238437" x="4237038" y="5859463"/>
          <p14:tracePt t="238462" x="4229100" y="5859463"/>
          <p14:tracePt t="238718" x="4221163" y="5859463"/>
          <p14:tracePt t="238729" x="4206875" y="5851525"/>
          <p14:tracePt t="238774" x="4191000" y="5851525"/>
          <p14:tracePt t="238790" x="4175125" y="5851525"/>
          <p14:tracePt t="238802" x="4168775" y="5851525"/>
          <p14:tracePt t="238816" x="4152900" y="5845175"/>
          <p14:tracePt t="238832" x="4137025" y="5845175"/>
          <p14:tracePt t="238848" x="4122738" y="5845175"/>
          <p14:tracePt t="238865" x="4106863" y="5845175"/>
          <p14:tracePt t="238882" x="4098925" y="5837238"/>
          <p14:tracePt t="238899" x="4098925" y="5829300"/>
          <p14:tracePt t="238998" x="4106863" y="5829300"/>
          <p14:tracePt t="239046" x="4114800" y="5821363"/>
          <p14:tracePt t="239058" x="4122738" y="5821363"/>
          <p14:tracePt t="239068" x="4137025" y="5821363"/>
          <p14:tracePt t="239081" x="4168775" y="5813425"/>
          <p14:tracePt t="239098" x="4191000" y="5807075"/>
          <p14:tracePt t="239115" x="4198938" y="5807075"/>
          <p14:tracePt t="239131" x="4198938" y="5799138"/>
          <p14:tracePt t="239294" x="4183063" y="5799138"/>
          <p14:tracePt t="239318" x="4168775" y="5799138"/>
          <p14:tracePt t="239334" x="4152900" y="5799138"/>
          <p14:tracePt t="239349" x="4106863" y="5799138"/>
          <p14:tracePt t="239367" x="4084638" y="5807075"/>
          <p14:tracePt t="239383" x="4076700" y="5807075"/>
          <p14:tracePt t="239399" x="4060825" y="5807075"/>
          <p14:tracePt t="239416" x="4054475" y="5807075"/>
          <p14:tracePt t="239486" x="4046538" y="5807075"/>
          <p14:tracePt t="239497" x="4000500" y="5813425"/>
          <p14:tracePt t="239515" x="3962400" y="5829300"/>
          <p14:tracePt t="239531" x="3916363" y="5851525"/>
          <p14:tracePt t="239548" x="3870325" y="5875338"/>
          <p14:tracePt t="239548" x="3832225" y="5897563"/>
          <p14:tracePt t="239566" x="3817938" y="5897563"/>
          <p14:tracePt t="239582" x="3817938" y="5905500"/>
          <p14:tracePt t="239630" x="3832225" y="5905500"/>
          <p14:tracePt t="239726" x="3848100" y="5905500"/>
          <p14:tracePt t="239737" x="3894138" y="5905500"/>
          <p14:tracePt t="239751" x="3908425" y="5905500"/>
          <p14:tracePt t="239767" x="3916363" y="5913438"/>
          <p14:tracePt t="239785" x="3932238" y="5913438"/>
          <p14:tracePt t="239822" x="3946525" y="5913438"/>
          <p14:tracePt t="239833" x="3962400" y="5913438"/>
          <p14:tracePt t="239847" x="3978275" y="5913438"/>
          <p14:tracePt t="239864" x="4008438" y="5913438"/>
          <p14:tracePt t="239882" x="4038600" y="5897563"/>
          <p14:tracePt t="239898" x="4068763" y="5883275"/>
          <p14:tracePt t="239915" x="4114800" y="5875338"/>
          <p14:tracePt t="239932" x="4144963" y="5859463"/>
          <p14:tracePt t="239948" x="4175125" y="5859463"/>
          <p14:tracePt t="239965" x="4206875" y="5851525"/>
          <p14:tracePt t="239983" x="4213225" y="5851525"/>
          <p14:tracePt t="240022" x="4221163" y="5845175"/>
          <p14:tracePt t="240035" x="4229100" y="5845175"/>
          <p14:tracePt t="240048" x="4251325" y="5845175"/>
          <p14:tracePt t="240064" x="4275138" y="5845175"/>
          <p14:tracePt t="240081" x="4297363" y="5845175"/>
          <p14:tracePt t="240098" x="4321175" y="5845175"/>
          <p14:tracePt t="240114" x="4343400" y="5837238"/>
          <p14:tracePt t="240131" x="4373563" y="5837238"/>
          <p14:tracePt t="240149" x="4389438" y="5837238"/>
          <p14:tracePt t="240149" x="4397375" y="5837238"/>
          <p14:tracePt t="240166" x="4397375" y="5829300"/>
          <p14:tracePt t="240180" x="4403725" y="5829300"/>
          <p14:tracePt t="240230" x="4411663" y="5829300"/>
          <p14:tracePt t="240241" x="4419600" y="5829300"/>
          <p14:tracePt t="240255" x="4427538" y="5829300"/>
          <p14:tracePt t="240269" x="4441825" y="5829300"/>
          <p14:tracePt t="240310" x="4457700" y="5829300"/>
          <p14:tracePt t="240321" x="4479925" y="5829300"/>
          <p14:tracePt t="240335" x="4487863" y="5829300"/>
          <p14:tracePt t="240348" x="4503738" y="5821363"/>
          <p14:tracePt t="240364" x="4511675" y="5821363"/>
          <p14:tracePt t="240380" x="4518025" y="5821363"/>
          <p14:tracePt t="240422" x="4525963" y="5813425"/>
          <p14:tracePt t="240454" x="4541838" y="5813425"/>
          <p14:tracePt t="240518" x="4556125" y="5813425"/>
          <p14:tracePt t="240531" x="4587875" y="5813425"/>
          <p14:tracePt t="240547" x="4618038" y="5813425"/>
          <p14:tracePt t="240565" x="4640263" y="5813425"/>
          <p14:tracePt t="240580" x="4648200" y="5813425"/>
          <p14:tracePt t="240597" x="4656138" y="5813425"/>
          <p14:tracePt t="240621" x="4648200" y="5813425"/>
          <p14:tracePt t="240806" x="4640263" y="5813425"/>
          <p14:tracePt t="240817" x="4632325" y="5813425"/>
          <p14:tracePt t="240831" x="4618038" y="5813425"/>
          <p14:tracePt t="240847" x="4610100" y="5813425"/>
          <p14:tracePt t="240863" x="4602163" y="5813425"/>
          <p14:tracePt t="240880" x="4594225" y="5813425"/>
          <p14:tracePt t="240897" x="4579938" y="5813425"/>
          <p14:tracePt t="240934" x="4572000" y="5813425"/>
          <p14:tracePt t="240949" x="4564063" y="5813425"/>
          <p14:tracePt t="240959" x="4564063" y="5821363"/>
          <p14:tracePt t="241190" x="4564063" y="5837238"/>
          <p14:tracePt t="241222" x="4564063" y="5845175"/>
          <p14:tracePt t="241238" x="4572000" y="5851525"/>
          <p14:tracePt t="241251" x="4579938" y="5851525"/>
          <p14:tracePt t="241278" x="4587875" y="5851525"/>
          <p14:tracePt t="241290" x="4594225" y="5859463"/>
          <p14:tracePt t="241304" x="4579938" y="5859463"/>
          <p14:tracePt t="241558" x="4556125" y="5859463"/>
          <p14:tracePt t="241570" x="4503738" y="5859463"/>
          <p14:tracePt t="241583" x="4465638" y="5859463"/>
          <p14:tracePt t="241595" x="4389438" y="5859463"/>
          <p14:tracePt t="241612" x="4305300" y="5859463"/>
          <p14:tracePt t="241612" x="4275138" y="5859463"/>
          <p14:tracePt t="241630" x="4251325" y="5867400"/>
          <p14:tracePt t="241647" x="4237038" y="5875338"/>
          <p14:tracePt t="241662" x="4221163" y="5875338"/>
          <p14:tracePt t="241679" x="4221163" y="5883275"/>
          <p14:tracePt t="241862" x="4229100" y="5883275"/>
          <p14:tracePt t="241878" x="4237038" y="5883275"/>
          <p14:tracePt t="241890" x="4251325" y="5883275"/>
          <p14:tracePt t="241911" x="4267200" y="5883275"/>
          <p14:tracePt t="241933" x="4283075" y="5875338"/>
          <p14:tracePt t="241941" x="4297363" y="5875338"/>
          <p14:tracePt t="241950" x="4321175" y="5875338"/>
          <p14:tracePt t="241961" x="4359275" y="5867400"/>
          <p14:tracePt t="241978" x="4397375" y="5867400"/>
          <p14:tracePt t="241995" x="4411663" y="5859463"/>
          <p14:tracePt t="242012" x="4419600" y="5859463"/>
          <p14:tracePt t="242028" x="4427538" y="5851525"/>
          <p14:tracePt t="242045" x="4435475" y="5851525"/>
          <p14:tracePt t="242118" x="4441825" y="5845175"/>
          <p14:tracePt t="242190" x="4449763" y="5845175"/>
          <p14:tracePt t="242366" x="4457700" y="5845175"/>
          <p14:tracePt t="242377" x="4503738" y="5845175"/>
          <p14:tracePt t="242396" x="4572000" y="5845175"/>
          <p14:tracePt t="242412" x="4648200" y="5845175"/>
          <p14:tracePt t="242428" x="4678363" y="5851525"/>
          <p14:tracePt t="242428" x="4708525" y="5851525"/>
          <p14:tracePt t="242446" x="4716463" y="5851525"/>
          <p14:tracePt t="242462" x="4754563" y="5851525"/>
          <p14:tracePt t="242479" x="4808538" y="5851525"/>
          <p14:tracePt t="242496" x="4899025" y="5837238"/>
          <p14:tracePt t="242512" x="5013325" y="5799138"/>
          <p14:tracePt t="242528" x="5051425" y="5791200"/>
          <p14:tracePt t="242545" x="5045075" y="5791200"/>
          <p14:tracePt t="242686" x="5037138" y="5791200"/>
          <p14:tracePt t="242697" x="5021263" y="5791200"/>
          <p14:tracePt t="242718" x="5013325" y="5791200"/>
          <p14:tracePt t="242830" x="4999038" y="5791200"/>
          <p14:tracePt t="242841" x="4960938" y="5775325"/>
          <p14:tracePt t="242841" x="4945063" y="5775325"/>
          <p14:tracePt t="242863" x="4922838" y="5768975"/>
          <p14:tracePt t="242879" x="4876800" y="5768975"/>
          <p14:tracePt t="242896" x="4830763" y="5753100"/>
          <p14:tracePt t="242912" x="4808538" y="5753100"/>
          <p14:tracePt t="242928" x="4792663" y="5753100"/>
          <p14:tracePt t="242944" x="4778375" y="5753100"/>
          <p14:tracePt t="242961" x="4770438" y="5753100"/>
          <p14:tracePt t="242997" x="4770438" y="5745163"/>
          <p14:tracePt t="243009" x="4762500" y="5745163"/>
          <p14:tracePt t="243027" x="4754563" y="5745163"/>
          <p14:tracePt t="243822" x="4746625" y="5745163"/>
          <p14:tracePt t="243833" x="4716463" y="5745163"/>
          <p14:tracePt t="243847" x="4686300" y="5745163"/>
          <p14:tracePt t="243862" x="4525963" y="5745163"/>
          <p14:tracePt t="243879" x="4351338" y="5745163"/>
          <p14:tracePt t="243895" x="4137025" y="5745163"/>
          <p14:tracePt t="243912" x="3946525" y="5761038"/>
          <p14:tracePt t="243928" x="3779838" y="5791200"/>
          <p14:tracePt t="243945" x="3649663" y="5813425"/>
          <p14:tracePt t="243961" x="3543300" y="5813425"/>
          <p14:tracePt t="243978" x="3475038" y="5813425"/>
          <p14:tracePt t="243993" x="3436938" y="5813425"/>
          <p14:tracePt t="244010" x="3382963" y="5813425"/>
          <p14:tracePt t="244027" x="3352800" y="5813425"/>
          <p14:tracePt t="244043" x="3298825" y="5813425"/>
          <p14:tracePt t="244060" x="3260725" y="5813425"/>
          <p14:tracePt t="244060" x="3246438" y="5813425"/>
          <p14:tracePt t="244078" x="3230563" y="5813425"/>
          <p14:tracePt t="244093" x="3162300" y="5813425"/>
          <p14:tracePt t="244111" x="3124200" y="5813425"/>
          <p14:tracePt t="244128" x="3070225" y="5813425"/>
          <p14:tracePt t="244144" x="3017838" y="5799138"/>
          <p14:tracePt t="244160" x="2933700" y="5775325"/>
          <p14:tracePt t="244176" x="2857500" y="5761038"/>
          <p14:tracePt t="244193" x="2797175" y="5730875"/>
          <p14:tracePt t="244210" x="2735263" y="5699125"/>
          <p14:tracePt t="244227" x="2636838" y="5638800"/>
          <p14:tracePt t="244243" x="2552700" y="5608638"/>
          <p14:tracePt t="244260" x="2522538" y="5600700"/>
          <p14:tracePt t="244277" x="2484438" y="5592763"/>
          <p14:tracePt t="244277" x="2460625" y="5592763"/>
          <p14:tracePt t="244294" x="2422525" y="5584825"/>
          <p14:tracePt t="244311" x="2384425" y="5584825"/>
          <p14:tracePt t="244327" x="2362200" y="5584825"/>
          <p14:tracePt t="244343" x="2332038" y="5570538"/>
          <p14:tracePt t="244360" x="2301875" y="5570538"/>
          <p14:tracePt t="244376" x="2247900" y="5546725"/>
          <p14:tracePt t="244393" x="2232025" y="5540375"/>
          <p14:tracePt t="244409" x="2247900" y="5540375"/>
          <p14:tracePt t="244678" x="2270125" y="5540375"/>
          <p14:tracePt t="244689" x="2354263" y="5540375"/>
          <p14:tracePt t="244711" x="2408238" y="5540375"/>
          <p14:tracePt t="244728" x="2522538" y="5540375"/>
          <p14:tracePt t="244743" x="2636838" y="5532438"/>
          <p14:tracePt t="244759" x="2759075" y="5516563"/>
          <p14:tracePt t="244776" x="2903538" y="5516563"/>
          <p14:tracePt t="244793" x="3040063" y="5516563"/>
          <p14:tracePt t="244810" x="3184525" y="5516563"/>
          <p14:tracePt t="244826" x="3298825" y="5508625"/>
          <p14:tracePt t="244842" x="3398838" y="5508625"/>
          <p14:tracePt t="244859" x="3482975" y="5508625"/>
          <p14:tracePt t="244876" x="3551238" y="5508625"/>
          <p14:tracePt t="244892" x="3581400" y="5508625"/>
          <p14:tracePt t="244909" x="3589338" y="5508625"/>
          <p14:tracePt t="244909" x="3597275" y="5508625"/>
          <p14:tracePt t="244926" x="3611563" y="5516563"/>
          <p14:tracePt t="244943" x="3635375" y="5524500"/>
          <p14:tracePt t="244959" x="3665538" y="5532438"/>
          <p14:tracePt t="244976" x="3687763" y="5540375"/>
          <p14:tracePt t="244992" x="3703638" y="5540375"/>
          <p14:tracePt t="245009" x="3733800" y="5554663"/>
          <p14:tracePt t="245026" x="3749675" y="5554663"/>
          <p14:tracePt t="245042" x="3779838" y="5554663"/>
          <p14:tracePt t="245059" x="3810000" y="5554663"/>
          <p14:tracePt t="245076" x="3856038" y="5562600"/>
          <p14:tracePt t="245092" x="3878263" y="5570538"/>
          <p14:tracePt t="245092" x="3886200" y="5570538"/>
          <p14:tracePt t="245110" x="3894138" y="5570538"/>
          <p14:tracePt t="245125" x="3916363" y="5578475"/>
          <p14:tracePt t="245143" x="3946525" y="5584825"/>
          <p14:tracePt t="245160" x="3984625" y="5600700"/>
          <p14:tracePt t="245176" x="4054475" y="5622925"/>
          <p14:tracePt t="245192" x="4130675" y="5646738"/>
          <p14:tracePt t="245209" x="4191000" y="5654675"/>
          <p14:tracePt t="245226" x="4237038" y="5654675"/>
          <p14:tracePt t="245242" x="4313238" y="5668963"/>
          <p14:tracePt t="245259" x="4365625" y="5668963"/>
          <p14:tracePt t="245275" x="4397375" y="5684838"/>
          <p14:tracePt t="245292" x="4427538" y="5692775"/>
          <p14:tracePt t="245292" x="4441825" y="5699125"/>
          <p14:tracePt t="245310" x="4449763" y="5699125"/>
          <p14:tracePt t="245326" x="4465638" y="5707063"/>
          <p14:tracePt t="245342" x="4473575" y="5715000"/>
          <p14:tracePt t="245365" x="4479925" y="5715000"/>
          <p14:tracePt t="245375" x="4495800" y="5722938"/>
          <p14:tracePt t="245398" x="4495800" y="5730875"/>
          <p14:tracePt t="245408" x="4511675" y="5737225"/>
          <p14:tracePt t="245425" x="4511675" y="5745163"/>
          <p14:tracePt t="245478" x="4518025" y="5753100"/>
          <p14:tracePt t="245490" x="4525963" y="5761038"/>
          <p14:tracePt t="245509" x="4533900" y="5775325"/>
          <p14:tracePt t="245526" x="4541838" y="5783263"/>
          <p14:tracePt t="245549" x="4549775" y="5783263"/>
          <p14:tracePt t="245806" x="4549775" y="5775325"/>
          <p14:tracePt t="245966" x="4533900" y="5775325"/>
          <p14:tracePt t="245998" x="4525963" y="5761038"/>
          <p14:tracePt t="246030" x="4518025" y="5761038"/>
          <p14:tracePt t="246142" x="4511675" y="5761038"/>
          <p14:tracePt t="246158" x="4503738" y="5753100"/>
          <p14:tracePt t="246262" x="4495800" y="5753100"/>
          <p14:tracePt t="246278" x="4487863" y="5745163"/>
          <p14:tracePt t="246350" x="4479925" y="5745163"/>
          <p14:tracePt t="246375" x="4473575" y="5745163"/>
          <p14:tracePt t="246386" x="4449763" y="5745163"/>
          <p14:tracePt t="246400" x="4441825" y="5745163"/>
          <p14:tracePt t="246414" x="4435475" y="5745163"/>
          <p14:tracePt t="246445" x="4427538" y="5745163"/>
          <p14:tracePt t="246462" x="4419600" y="5745163"/>
          <p14:tracePt t="246475" x="4403725" y="5745163"/>
          <p14:tracePt t="246491" x="4359275" y="5761038"/>
          <p14:tracePt t="246508" x="4289425" y="5768975"/>
          <p14:tracePt t="246524" x="4198938" y="5783263"/>
          <p14:tracePt t="246524" x="4137025" y="5791200"/>
          <p14:tracePt t="246542" x="4060825" y="5807075"/>
          <p14:tracePt t="246558" x="3848100" y="5829300"/>
          <p14:tracePt t="246575" x="3717925" y="5859463"/>
          <p14:tracePt t="246591" x="3603625" y="5875338"/>
          <p14:tracePt t="246608" x="3497263" y="5875338"/>
          <p14:tracePt t="246624" x="3413125" y="5875338"/>
          <p14:tracePt t="246641" x="3360738" y="5875338"/>
          <p14:tracePt t="246658" x="3344863" y="5875338"/>
          <p14:tracePt t="246674" x="3298825" y="5867400"/>
          <p14:tracePt t="246691" x="3260725" y="5859463"/>
          <p14:tracePt t="246707" x="3208338" y="5845175"/>
          <p14:tracePt t="246724" x="3170238" y="5845175"/>
          <p14:tracePt t="246724" x="3140075" y="5845175"/>
          <p14:tracePt t="246742" x="3124200" y="5845175"/>
          <p14:tracePt t="246757" x="3048000" y="5845175"/>
          <p14:tracePt t="246775" x="2994025" y="5845175"/>
          <p14:tracePt t="246792" x="2933700" y="5851525"/>
          <p14:tracePt t="246807" x="2849563" y="5867400"/>
          <p14:tracePt t="246824" x="2743200" y="5867400"/>
          <p14:tracePt t="246841" x="2651125" y="5867400"/>
          <p14:tracePt t="246857" x="2560638" y="5867400"/>
          <p14:tracePt t="246874" x="2468563" y="5867400"/>
          <p14:tracePt t="246891" x="2408238" y="5867400"/>
          <p14:tracePt t="246907" x="2316163" y="5851525"/>
          <p14:tracePt t="246924" x="2270125" y="5829300"/>
          <p14:tracePt t="246940" x="2239963" y="5829300"/>
          <p14:tracePt t="246956" x="2193925" y="5821363"/>
          <p14:tracePt t="246956" x="2187575" y="5813425"/>
          <p14:tracePt t="246974" x="2163763" y="5813425"/>
          <p14:tracePt t="246990" x="2141538" y="5799138"/>
          <p14:tracePt t="247007" x="2103438" y="5799138"/>
          <p14:tracePt t="247024" x="2065338" y="5791200"/>
          <p14:tracePt t="247040" x="2027238" y="5783263"/>
          <p14:tracePt t="247057" x="1989138" y="5783263"/>
          <p14:tracePt t="247074" x="1943100" y="5775325"/>
          <p14:tracePt t="247090" x="1897063" y="5775325"/>
          <p14:tracePt t="247107" x="1851025" y="5775325"/>
          <p14:tracePt t="247128" x="1836738" y="5775325"/>
          <p14:tracePt t="247140" x="1820863" y="5775325"/>
          <p14:tracePt t="247140" x="1812925" y="5775325"/>
          <p14:tracePt t="247158" x="1806575" y="5775325"/>
          <p14:tracePt t="247181" x="1790700" y="5775325"/>
          <p14:tracePt t="247238" x="1774825" y="5775325"/>
          <p14:tracePt t="247249" x="1736725" y="5791200"/>
          <p14:tracePt t="247263" x="1722438" y="5791200"/>
          <p14:tracePt t="247278" x="1714500" y="5791200"/>
          <p14:tracePt t="247289" x="1692275" y="5799138"/>
          <p14:tracePt t="247306" x="1684338" y="5799138"/>
          <p14:tracePt t="247323" x="1660525" y="5799138"/>
          <p14:tracePt t="247340" x="1630363" y="5799138"/>
          <p14:tracePt t="247356" x="1608138" y="5799138"/>
          <p14:tracePt t="247356" x="1592263" y="5799138"/>
          <p14:tracePt t="247374" x="1546225" y="5799138"/>
          <p14:tracePt t="247392" x="1493838" y="5799138"/>
          <p14:tracePt t="247408" x="1463675" y="5799138"/>
          <p14:tracePt t="247423" x="1431925" y="5799138"/>
          <p14:tracePt t="247440" x="1401763" y="5799138"/>
          <p14:tracePt t="247457" x="1363663" y="5799138"/>
          <p14:tracePt t="247473" x="1333500" y="5799138"/>
          <p14:tracePt t="247490" x="1317625" y="5799138"/>
          <p14:tracePt t="247507" x="1295400" y="5799138"/>
          <p14:tracePt t="247523" x="1257300" y="5799138"/>
          <p14:tracePt t="247540" x="1241425" y="5799138"/>
          <p14:tracePt t="247556" x="1203325" y="5799138"/>
          <p14:tracePt t="247556" x="1196975" y="5799138"/>
          <p14:tracePt t="247574" x="1165225" y="5799138"/>
          <p14:tracePt t="247590" x="1150938" y="5799138"/>
          <p14:tracePt t="247607" x="1143000" y="5799138"/>
          <p14:tracePt t="247623" x="1127125" y="5799138"/>
          <p14:tracePt t="247640" x="1120775" y="5799138"/>
          <p14:tracePt t="247694" x="1112838" y="5799138"/>
          <p14:tracePt t="247706" x="1096963" y="5799138"/>
          <p14:tracePt t="247724" x="1082675" y="5799138"/>
          <p14:tracePt t="247814" x="1074738" y="5799138"/>
          <p14:tracePt t="247830" x="1066800" y="5799138"/>
          <p14:tracePt t="247846" x="1058863" y="5799138"/>
          <p14:tracePt t="247861" x="1050925" y="5799138"/>
          <p14:tracePt t="247872" x="1044575" y="5799138"/>
          <p14:tracePt t="247889" x="1028700" y="5799138"/>
          <p14:tracePt t="247906" x="1006475" y="5799138"/>
          <p14:tracePt t="247922" x="982663" y="5799138"/>
          <p14:tracePt t="247940" x="952500" y="5799138"/>
          <p14:tracePt t="247956" x="922338" y="5799138"/>
          <p14:tracePt t="247973" x="898525" y="5799138"/>
          <p14:tracePt t="247989" x="884238" y="5799138"/>
          <p14:tracePt t="248909" x="876300" y="5799138"/>
          <p14:tracePt t="249502" x="876300" y="5807075"/>
          <p14:tracePt t="249518" x="884238" y="5821363"/>
          <p14:tracePt t="249534" x="892175" y="5837238"/>
          <p14:tracePt t="249543" x="906463" y="5851525"/>
          <p14:tracePt t="249554" x="930275" y="5875338"/>
          <p14:tracePt t="249571" x="952500" y="5905500"/>
          <p14:tracePt t="249588" x="982663" y="5959475"/>
          <p14:tracePt t="249588" x="990600" y="5989638"/>
          <p14:tracePt t="249607" x="1012825" y="6019800"/>
          <p14:tracePt t="249623" x="1028700" y="6042025"/>
          <p14:tracePt t="249639" x="1036638" y="6049963"/>
          <p14:tracePt t="249656" x="1050925" y="6073775"/>
          <p14:tracePt t="249672" x="1066800" y="6088063"/>
          <p14:tracePt t="249688" x="1082675" y="6118225"/>
          <p14:tracePt t="249704" x="1096963" y="6134100"/>
          <p14:tracePt t="249721" x="1096963" y="6142038"/>
          <p14:tracePt t="251893" x="1104900" y="6142038"/>
          <p14:tracePt t="251934" x="1112838" y="6142038"/>
          <p14:tracePt t="251945" x="1120775" y="6142038"/>
          <p14:tracePt t="251959" x="1135063" y="6142038"/>
          <p14:tracePt t="251968" x="1189038" y="6142038"/>
          <p14:tracePt t="251985" x="1257300" y="6134100"/>
          <p14:tracePt t="252002" x="1311275" y="6126163"/>
          <p14:tracePt t="252019" x="1371600" y="6103938"/>
          <p14:tracePt t="252037" x="1493838" y="6073775"/>
          <p14:tracePt t="252053" x="1692275" y="6019800"/>
          <p14:tracePt t="252071" x="1760538" y="6019800"/>
          <p14:tracePt t="252085" x="1935163" y="6019800"/>
          <p14:tracePt t="252102" x="2027238" y="6019800"/>
          <p14:tracePt t="252119" x="2125663" y="6003925"/>
          <p14:tracePt t="252137" x="2193925" y="5989638"/>
          <p14:tracePt t="252152" x="2278063" y="5981700"/>
          <p14:tracePt t="252170" x="2362200" y="5965825"/>
          <p14:tracePt t="252185" x="2446338" y="5965825"/>
          <p14:tracePt t="252202" x="2530475" y="5965825"/>
          <p14:tracePt t="252219" x="2598738" y="5965825"/>
          <p14:tracePt t="252235" x="2659063" y="5965825"/>
          <p14:tracePt t="252252" x="2743200" y="5965825"/>
          <p14:tracePt t="252269" x="2819400" y="5943600"/>
          <p14:tracePt t="252269" x="2841625" y="5943600"/>
          <p14:tracePt t="252286" x="2865438" y="5943600"/>
          <p14:tracePt t="252302" x="2933700" y="5921375"/>
          <p14:tracePt t="252319" x="2971800" y="5913438"/>
          <p14:tracePt t="252335" x="3025775" y="5905500"/>
          <p14:tracePt t="252352" x="3101975" y="5897563"/>
          <p14:tracePt t="252369" x="3146425" y="5883275"/>
          <p14:tracePt t="252385" x="3192463" y="5867400"/>
          <p14:tracePt t="252402" x="3230563" y="5859463"/>
          <p14:tracePt t="252418" x="3284538" y="5845175"/>
          <p14:tracePt t="252435" x="3330575" y="5845175"/>
          <p14:tracePt t="252452" x="3413125" y="5845175"/>
          <p14:tracePt t="252468" x="3505200" y="5837238"/>
          <p14:tracePt t="252485" x="3597275" y="5821363"/>
          <p14:tracePt t="252503" x="3657600" y="5807075"/>
          <p14:tracePt t="252519" x="3717925" y="5799138"/>
          <p14:tracePt t="252535" x="3794125" y="5783263"/>
          <p14:tracePt t="252551" x="3902075" y="5761038"/>
          <p14:tracePt t="252568" x="3962400" y="5761038"/>
          <p14:tracePt t="252584" x="4022725" y="5761038"/>
          <p14:tracePt t="252601" x="4060825" y="5745163"/>
          <p14:tracePt t="252618" x="4084638" y="5745163"/>
          <p14:tracePt t="252635" x="4114800" y="5737225"/>
          <p14:tracePt t="252651" x="4137025" y="5730875"/>
          <p14:tracePt t="252667" x="4168775" y="5730875"/>
          <p14:tracePt t="252667" x="4206875" y="5730875"/>
          <p14:tracePt t="252686" x="4251325" y="5730875"/>
          <p14:tracePt t="252701" x="4335463" y="5730875"/>
          <p14:tracePt t="252719" x="4343400" y="5730875"/>
          <p14:tracePt t="252734" x="4359275" y="5730875"/>
          <p14:tracePt t="252790" x="4365625" y="5730875"/>
          <p14:tracePt t="252802" x="4403725" y="5730875"/>
          <p14:tracePt t="252818" x="4435475" y="5730875"/>
          <p14:tracePt t="252836" x="4441825" y="5730875"/>
          <p14:tracePt t="252854" x="4449763" y="5730875"/>
          <p14:tracePt t="252868" x="4457700" y="5737225"/>
          <p14:tracePt t="252894" x="4465638" y="5737225"/>
          <p14:tracePt t="252910" x="4473575" y="5737225"/>
          <p14:tracePt t="252923" x="4479925" y="5745163"/>
          <p14:tracePt t="252937" x="4503738" y="5753100"/>
          <p14:tracePt t="252952" x="4541838" y="5768975"/>
          <p14:tracePt t="252970" x="4579938" y="5783263"/>
          <p14:tracePt t="252985" x="4632325" y="5821363"/>
          <p14:tracePt t="253001" x="4656138" y="5845175"/>
          <p14:tracePt t="253017" x="4670425" y="5845175"/>
          <p14:tracePt t="253034" x="4694238" y="5851525"/>
          <p14:tracePt t="253051" x="4686300" y="5851525"/>
          <p14:tracePt t="253102" x="4670425" y="5851525"/>
          <p14:tracePt t="253113" x="4648200" y="5837238"/>
          <p14:tracePt t="253127" x="4640263" y="5829300"/>
          <p14:tracePt t="253142" x="4632325" y="5821363"/>
          <p14:tracePt t="253157" x="4625975" y="5821363"/>
          <p14:tracePt t="253167" x="4618038" y="5821363"/>
          <p14:tracePt t="253189" x="4602163" y="5821363"/>
          <p14:tracePt t="253205" x="4594225" y="5821363"/>
          <p14:tracePt t="253390" x="4587875" y="5821363"/>
          <p14:tracePt t="253422" x="4572000" y="5821363"/>
          <p14:tracePt t="253434" x="4549775" y="5821363"/>
          <p14:tracePt t="253452" x="4511675" y="5821363"/>
          <p14:tracePt t="253468" x="4479925" y="5821363"/>
          <p14:tracePt t="253485" x="4457700" y="5821363"/>
          <p14:tracePt t="253500" x="4411663" y="5821363"/>
          <p14:tracePt t="253500" x="4381500" y="5821363"/>
          <p14:tracePt t="253518" x="4297363" y="5821363"/>
          <p14:tracePt t="253535" x="4237038" y="5821363"/>
          <p14:tracePt t="253551" x="4160838" y="5821363"/>
          <p14:tracePt t="253567" x="4068763" y="5821363"/>
          <p14:tracePt t="253584" x="4008438" y="5821363"/>
          <p14:tracePt t="253600" x="3932238" y="5821363"/>
          <p14:tracePt t="253617" x="3848100" y="5829300"/>
          <p14:tracePt t="253634" x="3763963" y="5851525"/>
          <p14:tracePt t="253650" x="3679825" y="5867400"/>
          <p14:tracePt t="253667" x="3565525" y="5875338"/>
          <p14:tracePt t="253684" x="3475038" y="5889625"/>
          <p14:tracePt t="253700" x="3375025" y="5913438"/>
          <p14:tracePt t="253700" x="3322638" y="5913438"/>
          <p14:tracePt t="253718" x="3254375" y="5913438"/>
          <p14:tracePt t="253733" x="3055938" y="5913438"/>
          <p14:tracePt t="253751" x="2941638" y="5935663"/>
          <p14:tracePt t="253767" x="2835275" y="5943600"/>
          <p14:tracePt t="253784" x="2751138" y="5959475"/>
          <p14:tracePt t="253800" x="2705100" y="5965825"/>
          <p14:tracePt t="253817" x="2667000" y="5965825"/>
          <p14:tracePt t="253833" x="2636838" y="5965825"/>
          <p14:tracePt t="253850" x="2620963" y="5965825"/>
          <p14:tracePt t="253867" x="2606675" y="5965825"/>
          <p14:tracePt t="253883" x="2574925" y="5965825"/>
          <p14:tracePt t="253900" x="2492375" y="5943600"/>
          <p14:tracePt t="253917" x="2392363" y="5921375"/>
          <p14:tracePt t="253917" x="2332038" y="5897563"/>
          <p14:tracePt t="253934" x="2232025" y="5875338"/>
          <p14:tracePt t="253950" x="2117725" y="5867400"/>
          <p14:tracePt t="253967" x="1981200" y="5845175"/>
          <p14:tracePt t="253984" x="1858963" y="5829300"/>
          <p14:tracePt t="254000" x="1774825" y="5821363"/>
          <p14:tracePt t="254017" x="1730375" y="5821363"/>
          <p14:tracePt t="254033" x="1706563" y="5821363"/>
          <p14:tracePt t="254050" x="1698625" y="5821363"/>
          <p14:tracePt t="254066" x="1684338" y="5821363"/>
          <p14:tracePt t="254085" x="1684338" y="5807075"/>
          <p14:tracePt t="254110" x="1660525" y="5799138"/>
          <p14:tracePt t="254118" x="1630363" y="5783263"/>
          <p14:tracePt t="254137" x="1600200" y="5768975"/>
          <p14:tracePt t="254151" x="1562100" y="5761038"/>
          <p14:tracePt t="254168" x="1516063" y="5753100"/>
          <p14:tracePt t="254183" x="1463675" y="5753100"/>
          <p14:tracePt t="254200" x="1409700" y="5753100"/>
          <p14:tracePt t="254216" x="1349375" y="5730875"/>
          <p14:tracePt t="254233" x="1311275" y="5730875"/>
          <p14:tracePt t="254249" x="1279525" y="5730875"/>
          <p14:tracePt t="254266" x="1265238" y="5722938"/>
          <p14:tracePt t="254282" x="1257300" y="5715000"/>
          <p14:tracePt t="254299" x="1249363" y="5715000"/>
          <p14:tracePt t="254350" x="1241425" y="5715000"/>
          <p14:tracePt t="254422" x="1227138" y="5715000"/>
          <p14:tracePt t="254433" x="1165225" y="5715000"/>
          <p14:tracePt t="254450" x="1104900" y="5715000"/>
          <p14:tracePt t="254466" x="1066800" y="5722938"/>
          <p14:tracePt t="254483" x="1036638" y="5737225"/>
          <p14:tracePt t="254499" x="1020763" y="5753100"/>
          <p14:tracePt t="254516" x="1012825" y="5753100"/>
          <p14:tracePt t="254532" x="998538" y="5753100"/>
          <p14:tracePt t="254550" x="974725" y="5761038"/>
          <p14:tracePt t="254606" x="960438" y="5783263"/>
          <p14:tracePt t="254618" x="930275" y="5807075"/>
          <p14:tracePt t="254632" x="898525" y="5837238"/>
          <p14:tracePt t="254649" x="860425" y="5859463"/>
          <p14:tracePt t="254666" x="846138" y="5889625"/>
          <p14:tracePt t="254682" x="830263" y="5897563"/>
          <p14:tracePt t="256499" x="822325" y="5897563"/>
          <p14:tracePt t="257022" x="822325" y="5889625"/>
          <p14:tracePt t="257038" x="822325" y="5875338"/>
          <p14:tracePt t="257051" x="822325" y="5851525"/>
          <p14:tracePt t="257064" x="838200" y="5829300"/>
          <p14:tracePt t="257081" x="838200" y="5813425"/>
          <p14:tracePt t="257097" x="838200" y="5783263"/>
          <p14:tracePt t="257115" x="854075" y="5761038"/>
          <p14:tracePt t="257130" x="854075" y="5730875"/>
          <p14:tracePt t="257148" x="854075" y="5715000"/>
          <p14:tracePt t="257164" x="868363" y="5668963"/>
          <p14:tracePt t="257180" x="884238" y="5622925"/>
          <p14:tracePt t="257196" x="914400" y="5578475"/>
          <p14:tracePt t="257196" x="922338" y="5554663"/>
          <p14:tracePt t="257214" x="952500" y="5508625"/>
          <p14:tracePt t="257231" x="990600" y="5464175"/>
          <p14:tracePt t="257247" x="1006475" y="5440363"/>
          <p14:tracePt t="257263" x="1044575" y="5418138"/>
          <p14:tracePt t="257280" x="1074738" y="5402263"/>
          <p14:tracePt t="257296" x="1135063" y="5341938"/>
          <p14:tracePt t="257313" x="1211263" y="5295900"/>
          <p14:tracePt t="257329" x="1287463" y="5249863"/>
          <p14:tracePt t="257346" x="1379538" y="5211763"/>
          <p14:tracePt t="257363" x="1455738" y="5189538"/>
          <p14:tracePt t="257379" x="1539875" y="5151438"/>
          <p14:tracePt t="257396" x="1616075" y="5121275"/>
          <p14:tracePt t="257413" x="1668463" y="5097463"/>
          <p14:tracePt t="257430" x="1692275" y="5075238"/>
          <p14:tracePt t="257447" x="1730375" y="5037138"/>
          <p14:tracePt t="257463" x="1768475" y="4991100"/>
          <p14:tracePt t="257480" x="1768475" y="4930775"/>
          <p14:tracePt t="257498" x="1790700" y="4846638"/>
          <p14:tracePt t="257513" x="1790700" y="4778375"/>
          <p14:tracePt t="257529" x="1790700" y="4740275"/>
          <p14:tracePt t="257546" x="1790700" y="4724400"/>
          <p14:tracePt t="257562" x="1790700" y="4686300"/>
          <p14:tracePt t="257579" x="1790700" y="4678363"/>
          <p14:tracePt t="257596" x="1790700" y="4664075"/>
          <p14:tracePt t="257694" x="1790700" y="4656138"/>
          <p14:tracePt t="257718" x="1790700" y="4632325"/>
          <p14:tracePt t="257730" x="1790700" y="4618038"/>
          <p14:tracePt t="257747" x="1790700" y="4587875"/>
          <p14:tracePt t="257762" x="1798638" y="4541838"/>
          <p14:tracePt t="257779" x="1806575" y="4518025"/>
          <p14:tracePt t="257796" x="1806575" y="4495800"/>
          <p14:tracePt t="257812" x="1806575" y="4473575"/>
          <p14:tracePt t="257812" x="1806575" y="4457700"/>
          <p14:tracePt t="257830" x="1812925" y="4427538"/>
          <p14:tracePt t="257846" x="1820863" y="4397375"/>
          <p14:tracePt t="257863" x="1828800" y="4365625"/>
          <p14:tracePt t="257879" x="1836738" y="4351338"/>
          <p14:tracePt t="257895" x="1844675" y="4335463"/>
          <p14:tracePt t="257912" x="1844675" y="4313238"/>
          <p14:tracePt t="257929" x="1851025" y="4297363"/>
          <p14:tracePt t="257947" x="1858963" y="4283075"/>
          <p14:tracePt t="257963" x="1866900" y="4244975"/>
          <p14:tracePt t="257980" x="1874838" y="4198938"/>
          <p14:tracePt t="257996" x="1889125" y="4122738"/>
          <p14:tracePt t="258015" x="1897063" y="4092575"/>
          <p14:tracePt t="258029" x="1920875" y="3978275"/>
          <p14:tracePt t="258047" x="1927225" y="3954463"/>
          <p14:tracePt t="258063" x="1927225" y="3908425"/>
          <p14:tracePt t="258079" x="1927225" y="3870325"/>
          <p14:tracePt t="258096" x="1935163" y="3832225"/>
          <p14:tracePt t="258112" x="1943100" y="3779838"/>
          <p14:tracePt t="258129" x="1951038" y="3703638"/>
          <p14:tracePt t="258146" x="1965325" y="3619500"/>
          <p14:tracePt t="258164" x="1965325" y="3527425"/>
          <p14:tracePt t="258179" x="1973263" y="3444875"/>
          <p14:tracePt t="258196" x="1989138" y="3368675"/>
          <p14:tracePt t="258212" x="1997075" y="3314700"/>
          <p14:tracePt t="258212" x="2003425" y="3276600"/>
          <p14:tracePt t="258230" x="2003425" y="3254375"/>
          <p14:tracePt t="258247" x="2003425" y="3216275"/>
          <p14:tracePt t="258263" x="2003425" y="3184525"/>
          <p14:tracePt t="258280" x="2003425" y="3154363"/>
          <p14:tracePt t="258296" x="2003425" y="3124200"/>
          <p14:tracePt t="258312" x="2003425" y="3108325"/>
          <p14:tracePt t="258329" x="2011363" y="3078163"/>
          <p14:tracePt t="258346" x="2027238" y="3040063"/>
          <p14:tracePt t="258362" x="2027238" y="3001963"/>
          <p14:tracePt t="258379" x="2049463" y="2955925"/>
          <p14:tracePt t="258395" x="2065338" y="2917825"/>
          <p14:tracePt t="258412" x="2065338" y="2903538"/>
          <p14:tracePt t="258430" x="2065338" y="2887663"/>
          <p14:tracePt t="258446" x="2073275" y="2865438"/>
          <p14:tracePt t="258463" x="2073275" y="2849563"/>
          <p14:tracePt t="258479" x="2079625" y="2827338"/>
          <p14:tracePt t="258495" x="2079625" y="2811463"/>
          <p14:tracePt t="258512" x="2095500" y="2789238"/>
          <p14:tracePt t="258528" x="2103438" y="2751138"/>
          <p14:tracePt t="258545" x="2111375" y="2727325"/>
          <p14:tracePt t="258562" x="2125663" y="2697163"/>
          <p14:tracePt t="258578" x="2125663" y="2682875"/>
          <p14:tracePt t="258595" x="2141538" y="2667000"/>
          <p14:tracePt t="258612" x="2155825" y="2644775"/>
          <p14:tracePt t="258628" x="2155825" y="2636838"/>
          <p14:tracePt t="258644" x="2171700" y="2606675"/>
          <p14:tracePt t="258664" x="2193925" y="2574925"/>
          <p14:tracePt t="258680" x="2232025" y="2530475"/>
          <p14:tracePt t="258697" x="2263775" y="2498725"/>
          <p14:tracePt t="258713" x="2316163" y="2430463"/>
          <p14:tracePt t="258729" x="2400300" y="2339975"/>
          <p14:tracePt t="258746" x="2522538" y="2225675"/>
          <p14:tracePt t="258763" x="2644775" y="2125663"/>
          <p14:tracePt t="258779" x="2765425" y="2065338"/>
          <p14:tracePt t="258796" x="2887663" y="2003425"/>
          <p14:tracePt t="258812" x="2963863" y="1958975"/>
          <p14:tracePt t="258829" x="3009900" y="1935163"/>
          <p14:tracePt t="258845" x="3009900" y="1920875"/>
          <p14:tracePt t="258863" x="3017838" y="1912938"/>
          <p14:tracePt t="258878" x="3025775" y="1905000"/>
          <p14:tracePt t="258895" x="3025775" y="1897063"/>
          <p14:tracePt t="258911" x="3025775" y="1889125"/>
          <p14:tracePt t="258928" x="3025775" y="1882775"/>
          <p14:tracePt t="258944" x="3032125" y="1866900"/>
          <p14:tracePt t="258962" x="3032125" y="1858963"/>
          <p14:tracePt t="258978" x="3032125" y="1844675"/>
          <p14:tracePt t="259014" x="3025775" y="1844675"/>
          <p14:tracePt t="259142" x="3017838" y="1866900"/>
          <p14:tracePt t="259158" x="3009900" y="1866900"/>
          <p14:tracePt t="259171" x="2994025" y="1889125"/>
          <p14:tracePt t="259184" x="2994025" y="1905000"/>
          <p14:tracePt t="259198" x="2994025" y="1912938"/>
          <p14:tracePt t="259214" x="2994025" y="1935163"/>
          <p14:tracePt t="259229" x="2994025" y="1951038"/>
          <p14:tracePt t="259244" x="2979738" y="1965325"/>
          <p14:tracePt t="259244" x="2979738" y="1981200"/>
          <p14:tracePt t="259262" x="2979738" y="1997075"/>
          <p14:tracePt t="259278" x="2979738" y="2011363"/>
          <p14:tracePt t="260189" x="2979738" y="2019300"/>
          <p14:tracePt t="260846" x="2955925" y="2041525"/>
          <p14:tracePt t="260857" x="2949575" y="2057400"/>
          <p14:tracePt t="260877" x="2925763" y="2079625"/>
          <p14:tracePt t="260893" x="2925763" y="2087563"/>
          <p14:tracePt t="260911" x="2917825" y="2103438"/>
          <p14:tracePt t="260927" x="2917825" y="2133600"/>
          <p14:tracePt t="260943" x="2911475" y="2155825"/>
          <p14:tracePt t="260959" x="2903538" y="2201863"/>
          <p14:tracePt t="260976" x="2879725" y="2255838"/>
          <p14:tracePt t="260993" x="2865438" y="2301875"/>
          <p14:tracePt t="261010" x="2841625" y="2332038"/>
          <p14:tracePt t="261026" x="2841625" y="2362200"/>
          <p14:tracePt t="261043" x="2827338" y="2392363"/>
          <p14:tracePt t="261060" x="2811463" y="2430463"/>
          <p14:tracePt t="261076" x="2803525" y="2460625"/>
          <p14:tracePt t="261092" x="2797175" y="2492375"/>
          <p14:tracePt t="261110" x="2789238" y="2492375"/>
          <p14:tracePt t="261127" x="2789238" y="2498725"/>
          <p14:tracePt t="261142" x="2789238" y="2492375"/>
          <p14:tracePt t="261278" x="2789238" y="2476500"/>
          <p14:tracePt t="261290" x="2789238" y="2416175"/>
          <p14:tracePt t="261311" x="2789238" y="2370138"/>
          <p14:tracePt t="261328" x="2789238" y="2332038"/>
          <p14:tracePt t="261344" x="2781300" y="2286000"/>
          <p14:tracePt t="261360" x="2759075" y="2247900"/>
          <p14:tracePt t="261376" x="2759075" y="2225675"/>
          <p14:tracePt t="261392" x="2759075" y="2217738"/>
          <p14:tracePt t="261409" x="2751138" y="2209800"/>
          <p14:tracePt t="261494" x="2743200" y="2201863"/>
          <p14:tracePt t="261505" x="2735263" y="2193925"/>
          <p14:tracePt t="261527" x="2727325" y="2187575"/>
          <p14:tracePt t="261542" x="2720975" y="2179638"/>
          <p14:tracePt t="261560" x="2705100" y="2171700"/>
          <p14:tracePt t="261576" x="2697163" y="2171700"/>
          <p14:tracePt t="261597" x="2689225" y="2171700"/>
          <p14:tracePt t="261613" x="2682875" y="2171700"/>
          <p14:tracePt t="261626" x="2674938" y="2171700"/>
          <p14:tracePt t="261643" x="2667000" y="2171700"/>
          <p14:tracePt t="261659" x="2651125" y="2171700"/>
          <p14:tracePt t="261676" x="2628900" y="2179638"/>
          <p14:tracePt t="261691" x="2613025" y="2193925"/>
          <p14:tracePt t="261709" x="2598738" y="2209800"/>
          <p14:tracePt t="261733" x="2598738" y="2225675"/>
          <p14:tracePt t="261743" x="2568575" y="2255838"/>
          <p14:tracePt t="261759" x="2560638" y="2293938"/>
          <p14:tracePt t="261775" x="2544763" y="2339975"/>
          <p14:tracePt t="261792" x="2506663" y="2430463"/>
          <p14:tracePt t="261808" x="2438400" y="2514600"/>
          <p14:tracePt t="261826" x="2392363" y="2568575"/>
          <p14:tracePt t="261842" x="2354263" y="2598738"/>
          <p14:tracePt t="261858" x="2346325" y="2613025"/>
          <p14:tracePt t="261876" x="2332038" y="2644775"/>
          <p14:tracePt t="261892" x="2324100" y="2667000"/>
          <p14:tracePt t="261908" x="2308225" y="2720975"/>
          <p14:tracePt t="261925" x="2270125" y="2781300"/>
          <p14:tracePt t="261942" x="2232025" y="2835275"/>
          <p14:tracePt t="261959" x="2193925" y="2887663"/>
          <p14:tracePt t="261976" x="2155825" y="2925763"/>
          <p14:tracePt t="261992" x="2141538" y="2933700"/>
          <p14:tracePt t="262008" x="2133600" y="2949575"/>
          <p14:tracePt t="262038" x="2133600" y="2955925"/>
          <p14:tracePt t="262054" x="2133600" y="2971800"/>
          <p14:tracePt t="262067" x="2125663" y="3025775"/>
          <p14:tracePt t="262080" x="2087563" y="3101975"/>
          <p14:tracePt t="262095" x="2079625" y="3154363"/>
          <p14:tracePt t="262108" x="2041525" y="3254375"/>
          <p14:tracePt t="262108" x="2035175" y="3284538"/>
          <p14:tracePt t="262126" x="2019300" y="3368675"/>
          <p14:tracePt t="262142" x="1997075" y="3421063"/>
          <p14:tracePt t="262159" x="1981200" y="3475038"/>
          <p14:tracePt t="262177" x="1965325" y="3497263"/>
          <p14:tracePt t="262191" x="1943100" y="3527425"/>
          <p14:tracePt t="262208" x="1943100" y="3535363"/>
          <p14:tracePt t="262224" x="1935163" y="3559175"/>
          <p14:tracePt t="262241" x="1935163" y="3573463"/>
          <p14:tracePt t="262258" x="1927225" y="3581400"/>
          <p14:tracePt t="262274" x="1927225" y="3597275"/>
          <p14:tracePt t="262291" x="1927225" y="3619500"/>
          <p14:tracePt t="262308" x="1920875" y="3635375"/>
          <p14:tracePt t="262325" x="1912938" y="3679825"/>
          <p14:tracePt t="262343" x="1912938" y="3725863"/>
          <p14:tracePt t="262359" x="1912938" y="3749675"/>
          <p14:tracePt t="262375" x="1912938" y="3771900"/>
          <p14:tracePt t="262391" x="1912938" y="3779838"/>
          <p14:tracePt t="262408" x="1920875" y="3787775"/>
          <p14:tracePt t="262424" x="1927225" y="3787775"/>
          <p14:tracePt t="262441" x="1935163" y="3787775"/>
          <p14:tracePt t="262458" x="1943100" y="3787775"/>
          <p14:tracePt t="262474" x="1958975" y="3787775"/>
          <p14:tracePt t="262491" x="1973263" y="3771900"/>
          <p14:tracePt t="262508" x="1989138" y="3756025"/>
          <p14:tracePt t="262525" x="2027238" y="3703638"/>
          <p14:tracePt t="262542" x="2065338" y="3665538"/>
          <p14:tracePt t="262559" x="2087563" y="3641725"/>
          <p14:tracePt t="262575" x="2103438" y="3627438"/>
          <p14:tracePt t="262592" x="2117725" y="3597275"/>
          <p14:tracePt t="262608" x="2179638" y="3543300"/>
          <p14:tracePt t="262625" x="2217738" y="3513138"/>
          <p14:tracePt t="262641" x="2255838" y="3489325"/>
          <p14:tracePt t="262658" x="2293938" y="3459163"/>
          <p14:tracePt t="262675" x="2324100" y="3406775"/>
          <p14:tracePt t="262691" x="2384425" y="3352800"/>
          <p14:tracePt t="262708" x="2438400" y="3284538"/>
          <p14:tracePt t="262708" x="2484438" y="3246438"/>
          <p14:tracePt t="262726" x="2522538" y="3216275"/>
          <p14:tracePt t="262741" x="2574925" y="3192463"/>
          <p14:tracePt t="262741" x="2582863" y="3184525"/>
          <p14:tracePt t="262759" x="2590800" y="3178175"/>
          <p14:tracePt t="262782" x="2590800" y="3170238"/>
          <p14:tracePt t="262798" x="2590800" y="3162300"/>
          <p14:tracePt t="262807" x="2590800" y="3146425"/>
          <p14:tracePt t="262824" x="2606675" y="3116263"/>
          <p14:tracePt t="262841" x="2613025" y="3070225"/>
          <p14:tracePt t="262858" x="2644775" y="3009900"/>
          <p14:tracePt t="262874" x="2659063" y="2963863"/>
          <p14:tracePt t="262891" x="2682875" y="2911475"/>
          <p14:tracePt t="262908" x="2689225" y="2873375"/>
          <p14:tracePt t="262924" x="2705100" y="2841625"/>
          <p14:tracePt t="262924" x="2705100" y="2835275"/>
          <p14:tracePt t="262942" x="2705100" y="2803525"/>
          <p14:tracePt t="262959" x="2713038" y="2789238"/>
          <p14:tracePt t="262975" x="2713038" y="2759075"/>
          <p14:tracePt t="262991" x="2713038" y="2713038"/>
          <p14:tracePt t="263008" x="2713038" y="2674938"/>
          <p14:tracePt t="263025" x="2735263" y="2606675"/>
          <p14:tracePt t="263041" x="2743200" y="2590800"/>
          <p14:tracePt t="263057" x="2759075" y="2568575"/>
          <p14:tracePt t="263075" x="2759075" y="2552700"/>
          <p14:tracePt t="263091" x="2759075" y="2536825"/>
          <p14:tracePt t="263108" x="2759075" y="2506663"/>
          <p14:tracePt t="263124" x="2759075" y="2498725"/>
          <p14:tracePt t="263140" x="2759075" y="2468563"/>
          <p14:tracePt t="263156" x="2759075" y="2438400"/>
          <p14:tracePt t="263176" x="2759075" y="2422525"/>
          <p14:tracePt t="263190" x="2759075" y="2408238"/>
          <p14:tracePt t="263207" x="2759075" y="2392363"/>
          <p14:tracePt t="263223" x="2759075" y="2384425"/>
          <p14:tracePt t="263240" x="2735263" y="2354263"/>
          <p14:tracePt t="263257" x="2735263" y="2339975"/>
          <p14:tracePt t="263273" x="2727325" y="2324100"/>
          <p14:tracePt t="263290" x="2713038" y="2293938"/>
          <p14:tracePt t="263307" x="2705100" y="2270125"/>
          <p14:tracePt t="263323" x="2689225" y="2247900"/>
          <p14:tracePt t="263340" x="2682875" y="2232025"/>
          <p14:tracePt t="263357" x="2659063" y="2217738"/>
          <p14:tracePt t="263374" x="2644775" y="2209800"/>
          <p14:tracePt t="263390" x="2636838" y="2201863"/>
          <p14:tracePt t="263413" x="2636838" y="2193925"/>
          <p14:tracePt t="263429" x="2628900" y="2193925"/>
          <p14:tracePt t="263439" x="2620963" y="2187575"/>
          <p14:tracePt t="263456" x="2613025" y="2187575"/>
          <p14:tracePt t="263477" x="2598738" y="2187575"/>
          <p14:tracePt t="263493" x="2582863" y="2187575"/>
          <p14:tracePt t="263506" x="2568575" y="2187575"/>
          <p14:tracePt t="263524" x="2552700" y="2209800"/>
          <p14:tracePt t="263541" x="2536825" y="2225675"/>
          <p14:tracePt t="263558" x="2530475" y="2225675"/>
          <p14:tracePt t="263574" x="2522538" y="2247900"/>
          <p14:tracePt t="263591" x="2506663" y="2278063"/>
          <p14:tracePt t="263608" x="2498725" y="2324100"/>
          <p14:tracePt t="263624" x="2476500" y="2384425"/>
          <p14:tracePt t="263641" x="2460625" y="2446338"/>
          <p14:tracePt t="263658" x="2446338" y="2476500"/>
          <p14:tracePt t="263675" x="2446338" y="2506663"/>
          <p14:tracePt t="263691" x="2422525" y="2544763"/>
          <p14:tracePt t="263708" x="2416175" y="2582863"/>
          <p14:tracePt t="263723" x="2408238" y="2644775"/>
          <p14:tracePt t="263740" x="2370138" y="2743200"/>
          <p14:tracePt t="263757" x="2293938" y="2865438"/>
          <p14:tracePt t="263774" x="2232025" y="2949575"/>
          <p14:tracePt t="263791" x="2193925" y="3001963"/>
          <p14:tracePt t="263807" x="2171700" y="3032125"/>
          <p14:tracePt t="263823" x="2163763" y="3040063"/>
          <p14:tracePt t="263886" x="2163763" y="3055938"/>
          <p14:tracePt t="263897" x="2163763" y="3078163"/>
          <p14:tracePt t="263911" x="2141538" y="3116263"/>
          <p14:tracePt t="263924" x="2117725" y="3184525"/>
          <p14:tracePt t="263939" x="2079625" y="3246438"/>
          <p14:tracePt t="263956" x="2041525" y="3322638"/>
          <p14:tracePt t="263973" x="2011363" y="3368675"/>
          <p14:tracePt t="263973" x="2003425" y="3375025"/>
          <p14:tracePt t="263991" x="1997075" y="3406775"/>
          <p14:tracePt t="264008" x="1989138" y="3451225"/>
          <p14:tracePt t="264023" x="1989138" y="3467100"/>
          <p14:tracePt t="264039" x="1989138" y="3497263"/>
          <p14:tracePt t="264056" x="1989138" y="3513138"/>
          <p14:tracePt t="264072" x="1989138" y="3543300"/>
          <p14:tracePt t="264089" x="1989138" y="3559175"/>
          <p14:tracePt t="264106" x="1989138" y="3589338"/>
          <p14:tracePt t="264123" x="1997075" y="3635375"/>
          <p14:tracePt t="264145" x="1997075" y="3641725"/>
          <p14:tracePt t="264156" x="2011363" y="3657600"/>
          <p14:tracePt t="264156" x="2019300" y="3673475"/>
          <p14:tracePt t="264175" x="2027238" y="3673475"/>
          <p14:tracePt t="264189" x="2049463" y="3687763"/>
          <p14:tracePt t="264207" x="2065338" y="3695700"/>
          <p14:tracePt t="264223" x="2073275" y="3695700"/>
          <p14:tracePt t="264239" x="2079625" y="3695700"/>
          <p14:tracePt t="264256" x="2087563" y="3695700"/>
          <p14:tracePt t="264272" x="2095500" y="3695700"/>
          <p14:tracePt t="264310" x="2103438" y="3679825"/>
          <p14:tracePt t="264326" x="2111375" y="3679825"/>
          <p14:tracePt t="264339" x="2117725" y="3673475"/>
          <p14:tracePt t="264355" x="2125663" y="3673475"/>
          <p14:tracePt t="264372" x="2133600" y="3673475"/>
          <p14:tracePt t="264397" x="2149475" y="3673475"/>
          <p14:tracePt t="264423" x="2149475" y="3665538"/>
          <p14:tracePt t="264439" x="2155825" y="3665538"/>
          <p14:tracePt t="264451" x="2163763" y="3649663"/>
          <p14:tracePt t="264465" x="2163763" y="3641725"/>
          <p14:tracePt t="264477" x="2171700" y="3635375"/>
          <p14:tracePt t="264489" x="2171700" y="3619500"/>
          <p14:tracePt t="264505" x="2171700" y="3611563"/>
          <p14:tracePt t="264838" x="2179638" y="3611563"/>
          <p14:tracePt t="265126" x="2193925" y="3611563"/>
          <p14:tracePt t="265137" x="2217738" y="3611563"/>
          <p14:tracePt t="265156" x="2270125" y="3611563"/>
          <p14:tracePt t="265156" x="2308225" y="3603625"/>
          <p14:tracePt t="265175" x="2354263" y="3573463"/>
          <p14:tracePt t="265191" x="2416175" y="3535363"/>
          <p14:tracePt t="265207" x="2460625" y="3513138"/>
          <p14:tracePt t="265207" x="2514600" y="3489325"/>
          <p14:tracePt t="265223" x="2659063" y="3444875"/>
          <p14:tracePt t="265239" x="2789238" y="3413125"/>
          <p14:tracePt t="265256" x="2917825" y="3368675"/>
          <p14:tracePt t="265272" x="3048000" y="3336925"/>
          <p14:tracePt t="265288" x="3170238" y="3298825"/>
          <p14:tracePt t="265305" x="3260725" y="3268663"/>
          <p14:tracePt t="265322" x="3344863" y="3230563"/>
          <p14:tracePt t="265339" x="3413125" y="3208338"/>
          <p14:tracePt t="265356" x="3505200" y="3162300"/>
          <p14:tracePt t="265371" x="3619500" y="3116263"/>
          <p14:tracePt t="265388" x="3725863" y="3063875"/>
          <p14:tracePt t="265404" x="3832225" y="3025775"/>
          <p14:tracePt t="265404" x="3894138" y="3001963"/>
          <p14:tracePt t="265422" x="3970338" y="2987675"/>
          <p14:tracePt t="265439" x="4046538" y="2979738"/>
          <p14:tracePt t="265455" x="4114800" y="2955925"/>
          <p14:tracePt t="265471" x="4137025" y="2941638"/>
          <p14:tracePt t="265488" x="4152900" y="2925763"/>
          <p14:tracePt t="265504" x="4206875" y="2895600"/>
          <p14:tracePt t="265521" x="4313238" y="2849563"/>
          <p14:tracePt t="265538" x="4441825" y="2797175"/>
          <p14:tracePt t="265555" x="4610100" y="2765425"/>
          <p14:tracePt t="265571" x="4792663" y="2713038"/>
          <p14:tracePt t="265588" x="5021263" y="2689225"/>
          <p14:tracePt t="265604" x="5219700" y="2689225"/>
          <p14:tracePt t="265604" x="5295900" y="2689225"/>
          <p14:tracePt t="265622" x="5426075" y="2689225"/>
          <p14:tracePt t="265639" x="5532438" y="2689225"/>
          <p14:tracePt t="265655" x="5630863" y="2689225"/>
          <p14:tracePt t="265672" x="5715000" y="2674938"/>
          <p14:tracePt t="265688" x="5753100" y="2674938"/>
          <p14:tracePt t="265705" x="5791200" y="2667000"/>
          <p14:tracePt t="265721" x="5807075" y="2667000"/>
          <p14:tracePt t="266006" x="5807075" y="2674938"/>
          <p14:tracePt t="266102" x="5807075" y="2682875"/>
          <p14:tracePt t="266126" x="5813425" y="2682875"/>
          <p14:tracePt t="266137" x="5859463" y="2713038"/>
          <p14:tracePt t="266162" x="5883275" y="2713038"/>
          <p14:tracePt t="266180" x="5905500" y="2720975"/>
          <p14:tracePt t="266190" x="5921375" y="2727325"/>
          <p14:tracePt t="266204" x="5959475" y="2727325"/>
          <p14:tracePt t="266221" x="6065838" y="2727325"/>
          <p14:tracePt t="266238" x="6149975" y="2713038"/>
          <p14:tracePt t="266255" x="6264275" y="2689225"/>
          <p14:tracePt t="266271" x="6346825" y="2682875"/>
          <p14:tracePt t="266287" x="6461125" y="2682875"/>
          <p14:tracePt t="266304" x="6591300" y="2682875"/>
          <p14:tracePt t="266320" x="6713538" y="2682875"/>
          <p14:tracePt t="266337" x="6819900" y="2682875"/>
          <p14:tracePt t="266354" x="6896100" y="2659063"/>
          <p14:tracePt t="266371" x="6926263" y="2651125"/>
          <p14:tracePt t="266387" x="6964363" y="2651125"/>
          <p14:tracePt t="266404" x="7010400" y="2667000"/>
          <p14:tracePt t="266421" x="7026275" y="2674938"/>
          <p14:tracePt t="266421" x="7040563" y="2674938"/>
          <p14:tracePt t="266438" x="7064375" y="2682875"/>
          <p14:tracePt t="266455" x="7086600" y="2682875"/>
          <p14:tracePt t="266471" x="7140575" y="2682875"/>
          <p14:tracePt t="266488" x="7185025" y="2682875"/>
          <p14:tracePt t="266504" x="7223125" y="2682875"/>
          <p14:tracePt t="266521" x="7246938" y="2682875"/>
          <p14:tracePt t="266537" x="7254875" y="2682875"/>
          <p14:tracePt t="266554" x="7269163" y="2682875"/>
          <p14:tracePt t="266571" x="7285038" y="2689225"/>
          <p14:tracePt t="266587" x="7323138" y="2705100"/>
          <p14:tracePt t="266604" x="7361238" y="2713038"/>
          <p14:tracePt t="266620" x="7399338" y="2720975"/>
          <p14:tracePt t="266637" x="7413625" y="2720975"/>
          <p14:tracePt t="266654" x="7467600" y="2713038"/>
          <p14:tracePt t="266671" x="7543800" y="2689225"/>
          <p14:tracePt t="266688" x="7589838" y="2674938"/>
          <p14:tracePt t="266704" x="7620000" y="2674938"/>
          <p14:tracePt t="266720" x="7635875" y="2674938"/>
          <p14:tracePt t="266737" x="7627938" y="2674938"/>
          <p14:tracePt t="266830" x="7620000" y="2674938"/>
          <p14:tracePt t="266894" x="7612063" y="2674938"/>
          <p14:tracePt t="266910" x="7597775" y="2674938"/>
          <p14:tracePt t="266923" x="7589838" y="2674938"/>
          <p14:tracePt t="266950" x="7581900" y="2674938"/>
          <p14:tracePt t="267022" x="7581900" y="2682875"/>
          <p14:tracePt t="267782" x="7581900" y="2689225"/>
          <p14:tracePt t="267806" x="7581900" y="2697163"/>
          <p14:tracePt t="267822" x="7581900" y="2705100"/>
          <p14:tracePt t="267838" x="7581900" y="2713038"/>
          <p14:tracePt t="267854" x="7581900" y="2720975"/>
          <p14:tracePt t="267870" x="7581900" y="2727325"/>
          <p14:tracePt t="268102" x="7573963" y="2727325"/>
          <p14:tracePt t="268113" x="7559675" y="2743200"/>
          <p14:tracePt t="268127" x="7535863" y="2743200"/>
          <p14:tracePt t="268139" x="7505700" y="2759075"/>
          <p14:tracePt t="268154" x="7467600" y="2781300"/>
          <p14:tracePt t="268169" x="7429500" y="2789238"/>
          <p14:tracePt t="268187" x="7399338" y="2819400"/>
          <p14:tracePt t="268202" x="7361238" y="2849563"/>
          <p14:tracePt t="268219" x="7331075" y="2865438"/>
          <p14:tracePt t="268235" x="7307263" y="2887663"/>
          <p14:tracePt t="268252" x="7277100" y="2903538"/>
          <p14:tracePt t="268269" x="7239000" y="2963863"/>
          <p14:tracePt t="268287" x="7223125" y="2979738"/>
          <p14:tracePt t="268304" x="7185025" y="3025775"/>
          <p14:tracePt t="268320" x="7146925" y="3048000"/>
          <p14:tracePt t="268335" x="7124700" y="3063875"/>
          <p14:tracePt t="268352" x="7078663" y="3086100"/>
          <p14:tracePt t="268368" x="7032625" y="3101975"/>
          <p14:tracePt t="268385" x="6972300" y="3132138"/>
          <p14:tracePt t="268402" x="6904038" y="3170238"/>
          <p14:tracePt t="268418" x="6835775" y="3192463"/>
          <p14:tracePt t="268436" x="6735763" y="3230563"/>
          <p14:tracePt t="268453" x="6637338" y="3276600"/>
          <p14:tracePt t="268469" x="6530975" y="3322638"/>
          <p14:tracePt t="268485" x="6384925" y="3368675"/>
          <p14:tracePt t="268502" x="6324600" y="3398838"/>
          <p14:tracePt t="268519" x="6278563" y="3421063"/>
          <p14:tracePt t="268535" x="6240463" y="3429000"/>
          <p14:tracePt t="268551" x="6232525" y="3429000"/>
          <p14:tracePt t="268567" x="6218238" y="3429000"/>
          <p14:tracePt t="268585" x="6210300" y="3429000"/>
          <p14:tracePt t="268602" x="6180138" y="3436938"/>
          <p14:tracePt t="268620" x="6134100" y="3451225"/>
          <p14:tracePt t="268634" x="6080125" y="3451225"/>
          <p14:tracePt t="268652" x="6003925" y="3451225"/>
          <p14:tracePt t="268668" x="5921375" y="3451225"/>
          <p14:tracePt t="268668" x="5883275" y="3451225"/>
          <p14:tracePt t="268686" x="5807075" y="3451225"/>
          <p14:tracePt t="268702" x="5768975" y="3451225"/>
          <p14:tracePt t="268719" x="5737225" y="3451225"/>
          <p14:tracePt t="268735" x="5722938" y="3451225"/>
          <p14:tracePt t="268752" x="5707063" y="3451225"/>
          <p14:tracePt t="268768" x="5684838" y="3436938"/>
          <p14:tracePt t="268785" x="5654675" y="3406775"/>
          <p14:tracePt t="268802" x="5630863" y="3390900"/>
          <p14:tracePt t="268818" x="5616575" y="3368675"/>
          <p14:tracePt t="268835" x="5608638" y="3368675"/>
          <p14:tracePt t="268851" x="5608638" y="3360738"/>
          <p14:tracePt t="268966" x="5600700" y="3360738"/>
          <p14:tracePt t="269190" x="5584825" y="3352800"/>
          <p14:tracePt t="269202" x="5578475" y="3352800"/>
          <p14:tracePt t="269230" x="5570538" y="3344863"/>
          <p14:tracePt t="269243" x="5562600" y="3330575"/>
          <p14:tracePt t="269257" x="5546725" y="3322638"/>
          <p14:tracePt t="269267" x="5524500" y="3322638"/>
          <p14:tracePt t="269284" x="5502275" y="3322638"/>
          <p14:tracePt t="269300" x="5486400" y="3322638"/>
          <p14:tracePt t="269318" x="5478463" y="3322638"/>
          <p14:tracePt t="269336" x="5502275" y="3322638"/>
          <p14:tracePt t="269494" x="5508625" y="3322638"/>
          <p14:tracePt t="269510" x="5532438" y="3322638"/>
          <p14:tracePt t="269525" x="5540375" y="3314700"/>
          <p14:tracePt t="269535" x="5546725" y="3314700"/>
          <p14:tracePt t="269551" x="5562600" y="3306763"/>
          <p14:tracePt t="269567" x="5578475" y="3298825"/>
          <p14:tracePt t="269584" x="5592763" y="3292475"/>
          <p14:tracePt t="269600" x="5616575" y="3292475"/>
          <p14:tracePt t="269617" x="5638800" y="3284538"/>
          <p14:tracePt t="269634" x="5654675" y="3284538"/>
          <p14:tracePt t="269651" x="5676900" y="3284538"/>
          <p14:tracePt t="269667" x="5707063" y="3284538"/>
          <p14:tracePt t="269667" x="5722938" y="3284538"/>
          <p14:tracePt t="269687" x="5737225" y="3284538"/>
          <p14:tracePt t="269701" x="5783263" y="3292475"/>
          <p14:tracePt t="269716" x="5829300" y="3298825"/>
          <p14:tracePt t="269716" x="5851525" y="3298825"/>
          <p14:tracePt t="269734" x="5897563" y="3298825"/>
          <p14:tracePt t="269751" x="5935663" y="3298825"/>
          <p14:tracePt t="269767" x="5959475" y="3298825"/>
          <p14:tracePt t="269785" x="5973763" y="3298825"/>
          <p14:tracePt t="269801" x="5981700" y="3292475"/>
          <p14:tracePt t="269818" x="5989638" y="3292475"/>
          <p14:tracePt t="269886" x="6003925" y="3284538"/>
          <p14:tracePt t="269897" x="6042025" y="3276600"/>
          <p14:tracePt t="269897" x="6057900" y="3268663"/>
          <p14:tracePt t="269919" x="6088063" y="3268663"/>
          <p14:tracePt t="269936" x="6126163" y="3268663"/>
          <p14:tracePt t="269951" x="6172200" y="3268663"/>
          <p14:tracePt t="269967" x="6210300" y="3268663"/>
          <p14:tracePt t="269983" x="6226175" y="3268663"/>
          <p14:tracePt t="270000" x="6248400" y="3268663"/>
          <p14:tracePt t="270017" x="6270625" y="3268663"/>
          <p14:tracePt t="270033" x="6294438" y="3268663"/>
          <p14:tracePt t="270050" x="6324600" y="3268663"/>
          <p14:tracePt t="270067" x="6362700" y="3268663"/>
          <p14:tracePt t="270084" x="6416675" y="3260725"/>
          <p14:tracePt t="270101" x="6446838" y="3246438"/>
          <p14:tracePt t="270119" x="6461125" y="3246438"/>
          <p14:tracePt t="270135" x="6492875" y="3246438"/>
          <p14:tracePt t="270152" x="6507163" y="3246438"/>
          <p14:tracePt t="270167" x="6515100" y="3238500"/>
          <p14:tracePt t="270184" x="6530975" y="3238500"/>
          <p14:tracePt t="270200" x="6569075" y="3238500"/>
          <p14:tracePt t="270216" x="6607175" y="3238500"/>
          <p14:tracePt t="270233" x="6629400" y="3238500"/>
          <p14:tracePt t="270250" x="6651625" y="3238500"/>
          <p14:tracePt t="270268" x="6667500" y="3238500"/>
          <p14:tracePt t="270283" x="6697663" y="3238500"/>
          <p14:tracePt t="270300" x="6705600" y="3238500"/>
          <p14:tracePt t="270316" x="6721475" y="3238500"/>
          <p14:tracePt t="270333" x="6727825" y="3238500"/>
          <p14:tracePt t="270350" x="6735763" y="3238500"/>
          <p14:tracePt t="270367" x="6759575" y="3238500"/>
          <p14:tracePt t="270384" x="6765925" y="3238500"/>
          <p14:tracePt t="270399" x="6781800" y="3238500"/>
          <p14:tracePt t="270416" x="6789738" y="3238500"/>
          <p14:tracePt t="270433" x="6819900" y="3238500"/>
          <p14:tracePt t="270450" x="6842125" y="3216275"/>
          <p14:tracePt t="270467" x="6850063" y="3216275"/>
          <p14:tracePt t="270483" x="6880225" y="3216275"/>
          <p14:tracePt t="270500" x="6896100" y="3216275"/>
          <p14:tracePt t="270516" x="6904038" y="3216275"/>
          <p14:tracePt t="270533" x="6911975" y="3216275"/>
          <p14:tracePt t="270549" x="6918325" y="3216275"/>
          <p14:tracePt t="270566" x="6926263" y="3216275"/>
          <p14:tracePt t="270582" x="6934200" y="3216275"/>
          <p14:tracePt t="270599" x="6942138" y="3216275"/>
          <p14:tracePt t="270790" x="6942138" y="3222625"/>
          <p14:tracePt t="271110" x="6942138" y="3230563"/>
          <p14:tracePt t="271122" x="6942138" y="3246438"/>
          <p14:tracePt t="271152" x="6934200" y="3260725"/>
          <p14:tracePt t="271183" x="6918325" y="3276600"/>
          <p14:tracePt t="271194" x="6904038" y="3298825"/>
          <p14:tracePt t="271208" x="6880225" y="3314700"/>
          <p14:tracePt t="271221" x="6835775" y="3330575"/>
          <p14:tracePt t="271234" x="6797675" y="3360738"/>
          <p14:tracePt t="271250" x="6765925" y="3375025"/>
          <p14:tracePt t="271267" x="6751638" y="3382963"/>
          <p14:tracePt t="271282" x="6743700" y="3382963"/>
          <p14:tracePt t="271298" x="6735763" y="3382963"/>
          <p14:tracePt t="271315" x="6721475" y="3382963"/>
          <p14:tracePt t="271332" x="6705600" y="3390900"/>
          <p14:tracePt t="271348" x="6689725" y="3398838"/>
          <p14:tracePt t="271365" x="6645275" y="3406775"/>
          <p14:tracePt t="271383" x="6607175" y="3413125"/>
          <p14:tracePt t="271399" x="6515100" y="3436938"/>
          <p14:tracePt t="271416" x="6408738" y="3451225"/>
          <p14:tracePt t="271432" x="6294438" y="3475038"/>
          <p14:tracePt t="271448" x="6210300" y="3475038"/>
          <p14:tracePt t="271465" x="6118225" y="3497263"/>
          <p14:tracePt t="271483" x="6035675" y="3527425"/>
          <p14:tracePt t="271499" x="5943600" y="3573463"/>
          <p14:tracePt t="271515" x="5897563" y="3589338"/>
          <p14:tracePt t="271532" x="5807075" y="3611563"/>
          <p14:tracePt t="271549" x="5722938" y="3649663"/>
          <p14:tracePt t="271549" x="5676900" y="3657600"/>
          <p14:tracePt t="271567" x="5578475" y="3695700"/>
          <p14:tracePt t="271583" x="5494338" y="3703638"/>
          <p14:tracePt t="271599" x="5418138" y="3717925"/>
          <p14:tracePt t="271616" x="5364163" y="3717925"/>
          <p14:tracePt t="271632" x="5326063" y="3717925"/>
          <p14:tracePt t="271648" x="5287963" y="3717925"/>
          <p14:tracePt t="271665" x="5280025" y="3703638"/>
          <p14:tracePt t="271682" x="5273675" y="3703638"/>
          <p14:tracePt t="271718" x="5265738" y="3703638"/>
          <p14:tracePt t="271742" x="5257800" y="3703638"/>
          <p14:tracePt t="271766" x="5257800" y="3695700"/>
          <p14:tracePt t="271886" x="5265738" y="3679825"/>
          <p14:tracePt t="271910" x="5273675" y="3665538"/>
          <p14:tracePt t="271923" x="5311775" y="3635375"/>
          <p14:tracePt t="271935" x="5326063" y="3603625"/>
          <p14:tracePt t="271948" x="5380038" y="3559175"/>
          <p14:tracePt t="271965" x="5448300" y="3521075"/>
          <p14:tracePt t="271965" x="5464175" y="3521075"/>
          <p14:tracePt t="271982" x="5486400" y="3505200"/>
          <p14:tracePt t="271999" x="5502275" y="3505200"/>
          <p14:tracePt t="272015" x="5508625" y="3505200"/>
          <p14:tracePt t="272031" x="5524500" y="3513138"/>
          <p14:tracePt t="272048" x="5540375" y="3521075"/>
          <p14:tracePt t="272065" x="5570538" y="3521075"/>
          <p14:tracePt t="272082" x="5600700" y="3527425"/>
          <p14:tracePt t="272099" x="5622925" y="3527425"/>
          <p14:tracePt t="272114" x="5638800" y="3527425"/>
          <p14:tracePt t="272131" x="5668963" y="3527425"/>
          <p14:tracePt t="272149" x="5707063" y="3527425"/>
          <p14:tracePt t="272149" x="5707063" y="3535363"/>
          <p14:tracePt t="272166" x="5730875" y="3535363"/>
          <p14:tracePt t="272181" x="5783263" y="3551238"/>
          <p14:tracePt t="272199" x="5799138" y="3559175"/>
          <p14:tracePt t="272215" x="5813425" y="3559175"/>
          <p14:tracePt t="272231" x="5821363" y="3559175"/>
          <p14:tracePt t="272247" x="5845175" y="3559175"/>
          <p14:tracePt t="272265" x="5859463" y="3565525"/>
          <p14:tracePt t="272281" x="5889625" y="3565525"/>
          <p14:tracePt t="272297" x="5927725" y="3565525"/>
          <p14:tracePt t="272314" x="5973763" y="3565525"/>
          <p14:tracePt t="272331" x="6011863" y="3565525"/>
          <p14:tracePt t="272348" x="6042025" y="3565525"/>
          <p14:tracePt t="272365" x="6073775" y="3565525"/>
          <p14:tracePt t="272381" x="6088063" y="3565525"/>
          <p14:tracePt t="272397" x="6096000" y="3565525"/>
          <p14:tracePt t="272414" x="6103938" y="3565525"/>
          <p14:tracePt t="272430" x="6134100" y="3565525"/>
          <p14:tracePt t="272447" x="6164263" y="3565525"/>
          <p14:tracePt t="272464" x="6202363" y="3565525"/>
          <p14:tracePt t="272481" x="6248400" y="3565525"/>
          <p14:tracePt t="272497" x="6294438" y="3565525"/>
          <p14:tracePt t="272515" x="6370638" y="3559175"/>
          <p14:tracePt t="272531" x="6454775" y="3543300"/>
          <p14:tracePt t="272547" x="6530975" y="3535363"/>
          <p14:tracePt t="272564" x="6583363" y="3527425"/>
          <p14:tracePt t="272581" x="6621463" y="3527425"/>
          <p14:tracePt t="272581" x="6629400" y="3521075"/>
          <p14:tracePt t="272598" x="6667500" y="3505200"/>
          <p14:tracePt t="272615" x="6697663" y="3497263"/>
          <p14:tracePt t="272631" x="6721475" y="3489325"/>
          <p14:tracePt t="272647" x="6735763" y="3482975"/>
          <p14:tracePt t="272664" x="6743700" y="3482975"/>
          <p14:tracePt t="272680" x="6751638" y="3482975"/>
          <p14:tracePt t="272697" x="6759575" y="3475038"/>
          <p14:tracePt t="272758" x="6765925" y="3475038"/>
          <p14:tracePt t="272770" x="6773863" y="3475038"/>
          <p14:tracePt t="272783" x="6804025" y="3475038"/>
          <p14:tracePt t="272799" x="6811963" y="3475038"/>
          <p14:tracePt t="272816" x="6835775" y="3475038"/>
          <p14:tracePt t="272832" x="6850063" y="3475038"/>
          <p14:tracePt t="272849" x="6865938" y="3475038"/>
          <p14:tracePt t="272864" x="6896100" y="3475038"/>
          <p14:tracePt t="272880" x="6926263" y="3475038"/>
          <p14:tracePt t="272897" x="6934200" y="3475038"/>
          <p14:tracePt t="272914" x="6918325" y="3475038"/>
          <p14:tracePt t="273318" x="6918325" y="3489325"/>
          <p14:tracePt t="273329" x="6911975" y="3505200"/>
          <p14:tracePt t="273347" x="6896100" y="3521075"/>
          <p14:tracePt t="273365" x="6888163" y="3535363"/>
          <p14:tracePt t="274274" x="6880225" y="3543300"/>
          <p14:tracePt t="274950" x="6873875" y="3543300"/>
          <p14:tracePt t="274966" x="6842125" y="3559175"/>
          <p14:tracePt t="274979" x="6789738" y="3619500"/>
          <p14:tracePt t="274995" x="6751638" y="3649663"/>
          <p14:tracePt t="275012" x="6689725" y="3711575"/>
          <p14:tracePt t="275028" x="6607175" y="3756025"/>
          <p14:tracePt t="275045" x="6569075" y="3771900"/>
          <p14:tracePt t="275062" x="6561138" y="3771900"/>
          <p14:tracePt t="275078" x="6553200" y="3779838"/>
          <p14:tracePt t="275238" x="6545263" y="3779838"/>
          <p14:tracePt t="275250" x="6537325" y="3779838"/>
          <p14:tracePt t="275262" x="6530975" y="3779838"/>
          <p14:tracePt t="275279" x="6523038" y="3779838"/>
          <p14:tracePt t="275294" x="6507163" y="3779838"/>
          <p14:tracePt t="275311" x="6499225" y="3779838"/>
          <p14:tracePt t="275328" x="6492875" y="3779838"/>
          <p14:tracePt t="275344" x="6454775" y="3779838"/>
          <p14:tracePt t="275361" x="6416675" y="3787775"/>
          <p14:tracePt t="275378" x="6378575" y="3787775"/>
          <p14:tracePt t="275394" x="6354763" y="3787775"/>
          <p14:tracePt t="275411" x="6346825" y="3787775"/>
          <p14:tracePt t="275446" x="6340475" y="3787775"/>
          <p14:tracePt t="275462" x="6332538" y="3787775"/>
          <p14:tracePt t="275470" x="6324600" y="3802063"/>
          <p14:tracePt t="275482" x="6316663" y="3802063"/>
          <p14:tracePt t="275496" x="6286500" y="3802063"/>
          <p14:tracePt t="275512" x="6226175" y="3817938"/>
          <p14:tracePt t="275529" x="6142038" y="3848100"/>
          <p14:tracePt t="275545" x="6027738" y="3870325"/>
          <p14:tracePt t="275562" x="5859463" y="3894138"/>
          <p14:tracePt t="275578" x="5676900" y="3916363"/>
          <p14:tracePt t="275595" x="5494338" y="3946525"/>
          <p14:tracePt t="275611" x="5318125" y="3970338"/>
          <p14:tracePt t="275628" x="5105400" y="3992563"/>
          <p14:tracePt t="275644" x="4899025" y="4008438"/>
          <p14:tracePt t="275644" x="4792663" y="4008438"/>
          <p14:tracePt t="275663" x="4625975" y="4016375"/>
          <p14:tracePt t="275679" x="4533900" y="4038600"/>
          <p14:tracePt t="275695" x="4457700" y="4054475"/>
          <p14:tracePt t="275712" x="4419600" y="4054475"/>
          <p14:tracePt t="275728" x="4411663" y="4054475"/>
          <p14:tracePt t="275744" x="4389438" y="4030663"/>
          <p14:tracePt t="275761" x="4351338" y="3984625"/>
          <p14:tracePt t="275778" x="4313238" y="3940175"/>
          <p14:tracePt t="275795" x="4251325" y="3894138"/>
          <p14:tracePt t="275811" x="4168775" y="3870325"/>
          <p14:tracePt t="275828" x="4068763" y="3848100"/>
          <p14:tracePt t="275845" x="4008438" y="3825875"/>
          <p14:tracePt t="275845" x="3984625" y="3825875"/>
          <p14:tracePt t="275862" x="3970338" y="3817938"/>
          <p14:tracePt t="275878" x="3962400" y="3802063"/>
          <p14:tracePt t="275895" x="3946525" y="3771900"/>
          <p14:tracePt t="275911" x="3924300" y="3733800"/>
          <p14:tracePt t="275928" x="3908425" y="3703638"/>
          <p14:tracePt t="275944" x="3856038" y="3649663"/>
          <p14:tracePt t="275961" x="3810000" y="3597275"/>
          <p14:tracePt t="275978" x="3794125" y="3559175"/>
          <p14:tracePt t="275995" x="3763963" y="3527425"/>
          <p14:tracePt t="276011" x="3725863" y="3475038"/>
          <p14:tracePt t="276028" x="3703638" y="3421063"/>
          <p14:tracePt t="276045" x="3687763" y="3360738"/>
          <p14:tracePt t="276061" x="3665538" y="3260725"/>
          <p14:tracePt t="276079" x="3649663" y="3216275"/>
          <p14:tracePt t="276094" x="3581400" y="3094038"/>
          <p14:tracePt t="276111" x="3527425" y="3009900"/>
          <p14:tracePt t="276128" x="3489325" y="2949575"/>
          <p14:tracePt t="276144" x="3475038" y="2933700"/>
          <p14:tracePt t="276161" x="3475038" y="2917825"/>
          <p14:tracePt t="276180" x="3444875" y="2887663"/>
          <p14:tracePt t="276194" x="3421063" y="2865438"/>
          <p14:tracePt t="276210" x="3406775" y="2849563"/>
          <p14:tracePt t="276227" x="3375025" y="2811463"/>
          <p14:tracePt t="276243" x="3352800" y="2781300"/>
          <p14:tracePt t="276260" x="3336925" y="2743200"/>
          <p14:tracePt t="276277" x="3306763" y="2697163"/>
          <p14:tracePt t="276295" x="3284538" y="2674938"/>
          <p14:tracePt t="276311" x="3284538" y="2659063"/>
          <p14:tracePt t="276327" x="3268663" y="2651125"/>
          <p14:tracePt t="276343" x="3260725" y="2628900"/>
          <p14:tracePt t="276360" x="3254375" y="2628900"/>
          <p14:tracePt t="276390" x="3246438" y="2613025"/>
          <p14:tracePt t="276402" x="3238500" y="2598738"/>
          <p14:tracePt t="276416" x="3230563" y="2598738"/>
          <p14:tracePt t="276429" x="3230563" y="2574925"/>
          <p14:tracePt t="276444" x="3222625" y="2568575"/>
          <p14:tracePt t="276460" x="3216275" y="2552700"/>
          <p14:tracePt t="276477" x="3208338" y="2544763"/>
          <p14:tracePt t="276493" x="3200400" y="2522538"/>
          <p14:tracePt t="276511" x="3200400" y="2506663"/>
          <p14:tracePt t="276527" x="3184525" y="2476500"/>
          <p14:tracePt t="276543" x="3178175" y="2454275"/>
          <p14:tracePt t="276560" x="3154363" y="2392363"/>
          <p14:tracePt t="276576" x="3146425" y="2354263"/>
          <p14:tracePt t="276595" x="3132138" y="2316163"/>
          <p14:tracePt t="276611" x="3124200" y="2286000"/>
          <p14:tracePt t="276628" x="3124200" y="2278063"/>
          <p14:tracePt t="276654" x="3124200" y="2286000"/>
          <p14:tracePt t="276694" x="3124200" y="2293938"/>
          <p14:tracePt t="276706" x="3124200" y="2301875"/>
          <p14:tracePt t="276719" x="3124200" y="2316163"/>
          <p14:tracePt t="276766" x="3132138" y="2324100"/>
          <p14:tracePt t="276870" x="3140075" y="2339975"/>
          <p14:tracePt t="276886" x="3146425" y="2346325"/>
          <p14:tracePt t="276902" x="3154363" y="2362200"/>
          <p14:tracePt t="276918" x="3154363" y="2370138"/>
          <p14:tracePt t="276931" x="3162300" y="2378075"/>
          <p14:tracePt t="276942" x="3178175" y="2392363"/>
          <p14:tracePt t="276959" x="3184525" y="2392363"/>
          <p14:tracePt t="276981" x="3184525" y="2400300"/>
          <p14:tracePt t="277094" x="3192463" y="2400300"/>
          <p14:tracePt t="277134" x="3200400" y="2400300"/>
          <p14:tracePt t="277146" x="3208338" y="2400300"/>
          <p14:tracePt t="277160" x="3216275" y="2408238"/>
          <p14:tracePt t="277182" x="3222625" y="2408238"/>
          <p14:tracePt t="277196" x="3238500" y="2422525"/>
          <p14:tracePt t="277211" x="3254375" y="2430463"/>
          <p14:tracePt t="277227" x="3260725" y="2438400"/>
          <p14:tracePt t="277243" x="3284538" y="2454275"/>
          <p14:tracePt t="277261" x="3298825" y="2460625"/>
          <p14:tracePt t="277276" x="3322638" y="2460625"/>
          <p14:tracePt t="277295" x="3344863" y="2476500"/>
          <p14:tracePt t="277311" x="3375025" y="2498725"/>
          <p14:tracePt t="277328" x="3406775" y="2514600"/>
          <p14:tracePt t="277343" x="3429000" y="2530475"/>
          <p14:tracePt t="277359" x="3459163" y="2530475"/>
          <p14:tracePt t="277376" x="3505200" y="2552700"/>
          <p14:tracePt t="277394" x="3543300" y="2568575"/>
          <p14:tracePt t="277410" x="3581400" y="2590800"/>
          <p14:tracePt t="277427" x="3619500" y="2620963"/>
          <p14:tracePt t="277444" x="3641725" y="2651125"/>
          <p14:tracePt t="277460" x="3665538" y="2667000"/>
          <p14:tracePt t="277477" x="3695700" y="2689225"/>
          <p14:tracePt t="277493" x="3711575" y="2713038"/>
          <p14:tracePt t="277509" x="3725863" y="2727325"/>
          <p14:tracePt t="277526" x="3749675" y="2743200"/>
          <p14:tracePt t="277543" x="3763963" y="2759075"/>
          <p14:tracePt t="277560" x="3794125" y="2781300"/>
          <p14:tracePt t="277576" x="3817938" y="2811463"/>
          <p14:tracePt t="277592" x="3840163" y="2857500"/>
          <p14:tracePt t="277609" x="3870325" y="2903538"/>
          <p14:tracePt t="277625" x="3908425" y="2941638"/>
          <p14:tracePt t="277642" x="3932238" y="2979738"/>
          <p14:tracePt t="277659" x="3954463" y="3009900"/>
          <p14:tracePt t="277677" x="3978275" y="3025775"/>
          <p14:tracePt t="277677" x="3992563" y="3048000"/>
          <p14:tracePt t="277695" x="4022725" y="3070225"/>
          <p14:tracePt t="277711" x="4046538" y="3101975"/>
          <p14:tracePt t="277728" x="4076700" y="3132138"/>
          <p14:tracePt t="277744" x="4084638" y="3154363"/>
          <p14:tracePt t="277760" x="4092575" y="3154363"/>
          <p14:tracePt t="277776" x="4092575" y="3162300"/>
          <p14:tracePt t="277792" x="4098925" y="3162300"/>
          <p14:tracePt t="277809" x="4114800" y="3178175"/>
          <p14:tracePt t="277826" x="4130675" y="3192463"/>
          <p14:tracePt t="277842" x="4144963" y="3208338"/>
          <p14:tracePt t="277859" x="4152900" y="3216275"/>
          <p14:tracePt t="277876" x="4160838" y="3238500"/>
          <p14:tracePt t="277892" x="4175125" y="3268663"/>
          <p14:tracePt t="277892" x="4191000" y="3284538"/>
          <p14:tracePt t="277910" x="4213225" y="3298825"/>
          <p14:tracePt t="277925" x="4275138" y="3360738"/>
          <p14:tracePt t="277943" x="4313238" y="3398838"/>
          <p14:tracePt t="277959" x="4321175" y="3421063"/>
          <p14:tracePt t="277976" x="4327525" y="3421063"/>
          <p14:tracePt t="277992" x="4327525" y="3429000"/>
          <p14:tracePt t="278014" x="4335463" y="3429000"/>
          <p14:tracePt t="278054" x="4343400" y="3436938"/>
          <p14:tracePt t="278542" x="4351338" y="3436938"/>
          <p14:tracePt t="278553" x="4359275" y="3444875"/>
          <p14:tracePt t="278566" x="4365625" y="3451225"/>
          <p14:tracePt t="278582" x="4373563" y="3459163"/>
          <p14:tracePt t="278595" x="4381500" y="3467100"/>
          <p14:tracePt t="278609" x="4397375" y="3482975"/>
          <p14:tracePt t="278626" x="4403725" y="3497263"/>
          <p14:tracePt t="278642" x="4427538" y="3521075"/>
          <p14:tracePt t="278658" x="4465638" y="3559175"/>
          <p14:tracePt t="278675" x="4495800" y="3589338"/>
          <p14:tracePt t="278693" x="4533900" y="3619500"/>
          <p14:tracePt t="278708" x="4549775" y="3635375"/>
          <p14:tracePt t="278725" x="4556125" y="3641725"/>
          <p14:tracePt t="278741" x="4556125" y="3649663"/>
          <p14:tracePt t="278766" x="4564063" y="3665538"/>
          <p14:tracePt t="278777" x="4572000" y="3665538"/>
          <p14:tracePt t="278792" x="4579938" y="3687763"/>
          <p14:tracePt t="278808" x="4594225" y="3711575"/>
          <p14:tracePt t="278824" x="4602163" y="3717925"/>
          <p14:tracePt t="278841" x="4618038" y="3741738"/>
          <p14:tracePt t="278858" x="4632325" y="3771900"/>
          <p14:tracePt t="278875" x="4648200" y="3787775"/>
          <p14:tracePt t="278891" x="4656138" y="3794125"/>
          <p14:tracePt t="278908" x="4686300" y="3825875"/>
          <p14:tracePt t="279808" x="4694238" y="3832225"/>
          <p14:tracePt t="280006" x="4708525" y="3840163"/>
          <p14:tracePt t="280017" x="4762500" y="3863975"/>
          <p14:tracePt t="280031" x="4784725" y="3863975"/>
          <p14:tracePt t="280040" x="4876800" y="3863975"/>
          <p14:tracePt t="280057" x="4975225" y="3886200"/>
          <p14:tracePt t="280073" x="5037138" y="3894138"/>
          <p14:tracePt t="280090" x="5075238" y="3894138"/>
          <p14:tracePt t="280107" x="5151438" y="3902075"/>
          <p14:tracePt t="280123" x="5295900" y="3902075"/>
          <p14:tracePt t="280140" x="5440363" y="3902075"/>
          <p14:tracePt t="280140" x="5502275" y="3902075"/>
          <p14:tracePt t="280160" x="5546725" y="3902075"/>
          <p14:tracePt t="280173" x="5654675" y="3878263"/>
          <p14:tracePt t="280191" x="5707063" y="3878263"/>
          <p14:tracePt t="280207" x="5753100" y="3863975"/>
          <p14:tracePt t="280223" x="5821363" y="3856038"/>
          <p14:tracePt t="280239" x="5883275" y="3840163"/>
          <p14:tracePt t="280257" x="5943600" y="3840163"/>
          <p14:tracePt t="280273" x="6003925" y="3840163"/>
          <p14:tracePt t="280290" x="6042025" y="3840163"/>
          <p14:tracePt t="280306" x="6065838" y="3840163"/>
          <p14:tracePt t="280323" x="6088063" y="3825875"/>
          <p14:tracePt t="280339" x="6142038" y="3825875"/>
          <p14:tracePt t="280356" x="6226175" y="3825875"/>
          <p14:tracePt t="280373" x="6354763" y="3825875"/>
          <p14:tracePt t="280391" x="6416675" y="3825875"/>
          <p14:tracePt t="280407" x="6469063" y="3817938"/>
          <p14:tracePt t="280423" x="6477000" y="3817938"/>
          <p14:tracePt t="280439" x="6499225" y="3817938"/>
          <p14:tracePt t="280456" x="6553200" y="3840163"/>
          <p14:tracePt t="280473" x="6637338" y="3856038"/>
          <p14:tracePt t="280490" x="6773863" y="3870325"/>
          <p14:tracePt t="280506" x="6888163" y="3894138"/>
          <p14:tracePt t="280523" x="6934200" y="3908425"/>
          <p14:tracePt t="280540" x="6956425" y="3916363"/>
          <p14:tracePt t="280556" x="7018338" y="3946525"/>
          <p14:tracePt t="280573" x="7132638" y="3984625"/>
          <p14:tracePt t="280591" x="7162800" y="3984625"/>
          <p14:tracePt t="280608" x="7170738" y="3992563"/>
          <p14:tracePt t="280998" x="7170738" y="4000500"/>
          <p14:tracePt t="281010" x="7170738" y="4008438"/>
          <p14:tracePt t="281024" x="7162800" y="4008438"/>
          <p14:tracePt t="281041" x="7154863" y="4008438"/>
          <p14:tracePt t="281061" x="7146925" y="4016375"/>
          <p14:tracePt t="281072" x="7132638" y="4022725"/>
          <p14:tracePt t="281089" x="7116763" y="4022725"/>
          <p14:tracePt t="281105" x="7108825" y="4022725"/>
          <p14:tracePt t="281122" x="7102475" y="4022725"/>
          <p14:tracePt t="281138" x="7094538" y="4030663"/>
          <p14:tracePt t="281158" x="7086600" y="4030663"/>
          <p14:tracePt t="281174" x="7078663" y="4030663"/>
          <p14:tracePt t="281198" x="7070725" y="4038600"/>
          <p14:tracePt t="281222" x="7064375" y="4038600"/>
          <p14:tracePt t="281239" x="7056438" y="4046538"/>
          <p14:tracePt t="281262" x="7056438" y="4054475"/>
          <p14:tracePt t="281278" x="7048500" y="4054475"/>
          <p14:tracePt t="281374" x="7032625" y="4054475"/>
          <p14:tracePt t="282288" x="7018338" y="4068763"/>
          <p14:tracePt t="282878" x="6934200" y="4114800"/>
          <p14:tracePt t="282886" x="6613525" y="4206875"/>
          <p14:tracePt t="282903" x="5997575" y="4381500"/>
          <p14:tracePt t="282920" x="5600700" y="4435475"/>
          <p14:tracePt t="282937" x="5448300" y="4495800"/>
          <p14:tracePt t="282954" x="5426075" y="4503738"/>
          <p14:tracePt t="283867" x="5418138" y="4503738"/>
          <p14:tracePt t="284006" x="5410200" y="4525963"/>
          <p14:tracePt t="284017" x="5295900" y="4572000"/>
          <p14:tracePt t="284036" x="5203825" y="4594225"/>
          <p14:tracePt t="284053" x="5151438" y="4610100"/>
          <p14:tracePt t="284053" x="5143500" y="4610100"/>
          <p14:tracePt t="284071" x="5135563" y="4610100"/>
          <p14:tracePt t="284086" x="5127625" y="4610100"/>
          <p14:tracePt t="284214" x="5113338" y="4610100"/>
          <p14:tracePt t="284226" x="5059363" y="4618038"/>
          <p14:tracePt t="284239" x="5029200" y="4632325"/>
          <p14:tracePt t="284253" x="4975225" y="4632325"/>
          <p14:tracePt t="284270" x="4892675" y="4664075"/>
          <p14:tracePt t="284287" x="4860925" y="4670425"/>
          <p14:tracePt t="284304" x="4830763" y="4670425"/>
          <p14:tracePt t="284320" x="4792663" y="4686300"/>
          <p14:tracePt t="284336" x="4784725" y="4694238"/>
          <p14:tracePt t="284374" x="4778375" y="4694238"/>
          <p14:tracePt t="284383" x="4762500" y="4694238"/>
          <p14:tracePt t="284403" x="4762500" y="4702175"/>
          <p14:tracePt t="284518" x="4746625" y="4724400"/>
          <p14:tracePt t="284530" x="4702175" y="4770438"/>
          <p14:tracePt t="284543" x="4648200" y="4800600"/>
          <p14:tracePt t="284556" x="4487863" y="4899025"/>
          <p14:tracePt t="284569" x="4198938" y="5029200"/>
          <p14:tracePt t="284586" x="3848100" y="5249863"/>
          <p14:tracePt t="284602" x="3382963" y="5502275"/>
          <p14:tracePt t="284618" x="2735263" y="5851525"/>
          <p14:tracePt t="284636" x="2073275" y="6210300"/>
          <p14:tracePt t="284652" x="1387475" y="6515100"/>
          <p14:tracePt t="285103" x="473075" y="6019800"/>
          <p14:tracePt t="285119" x="503238" y="5997575"/>
          <p14:tracePt t="285135" x="511175" y="6003925"/>
          <p14:tracePt t="285174" x="511175" y="6019800"/>
          <p14:tracePt t="285182" x="511175" y="6042025"/>
          <p14:tracePt t="285190" x="511175" y="6057900"/>
          <p14:tracePt t="285206" x="511175" y="6088063"/>
          <p14:tracePt t="285218" x="511175" y="6142038"/>
          <p14:tracePt t="285234" x="511175" y="6226175"/>
          <p14:tracePt t="285251" x="511175" y="6286500"/>
          <p14:tracePt t="285268" x="511175" y="6340475"/>
          <p14:tracePt t="285285" x="511175" y="6354763"/>
          <p14:tracePt t="285301" x="511175" y="6362700"/>
          <p14:tracePt t="285317" x="511175" y="6384925"/>
          <p14:tracePt t="285398" x="511175" y="6416675"/>
          <p14:tracePt t="285410" x="511175" y="6469063"/>
          <p14:tracePt t="285423" x="511175" y="6492875"/>
          <p14:tracePt t="285434" x="525463" y="6537325"/>
          <p14:tracePt t="285451" x="533400" y="6553200"/>
          <p14:tracePt t="285468" x="533400" y="6561138"/>
          <p14:tracePt t="285484" x="541338" y="6561138"/>
          <p14:tracePt t="285501" x="555625" y="6575425"/>
        </p14:tracePtLst>
      </p14:laserTraceLst>
    </p:ext>
  </p:extLs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4"/>
          <p:cNvSpPr>
            <a:spLocks noChangeShapeType="1"/>
          </p:cNvSpPr>
          <p:nvPr/>
        </p:nvSpPr>
        <p:spPr bwMode="auto">
          <a:xfrm flipV="1">
            <a:off x="434975" y="1263650"/>
            <a:ext cx="0" cy="518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699" name="Line 5"/>
          <p:cNvSpPr>
            <a:spLocks noChangeShapeType="1"/>
          </p:cNvSpPr>
          <p:nvPr/>
        </p:nvSpPr>
        <p:spPr bwMode="auto">
          <a:xfrm>
            <a:off x="434975" y="6445250"/>
            <a:ext cx="680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0" name="Line 6"/>
          <p:cNvSpPr>
            <a:spLocks noChangeShapeType="1"/>
          </p:cNvSpPr>
          <p:nvPr/>
        </p:nvSpPr>
        <p:spPr bwMode="auto">
          <a:xfrm>
            <a:off x="1438275" y="2625725"/>
            <a:ext cx="930275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1" name="Line 7"/>
          <p:cNvSpPr>
            <a:spLocks noChangeShapeType="1"/>
          </p:cNvSpPr>
          <p:nvPr/>
        </p:nvSpPr>
        <p:spPr bwMode="auto">
          <a:xfrm>
            <a:off x="5522913" y="4286250"/>
            <a:ext cx="930275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2" name="Text Box 8"/>
          <p:cNvSpPr txBox="1">
            <a:spLocks noChangeArrowheads="1"/>
          </p:cNvSpPr>
          <p:nvPr/>
        </p:nvSpPr>
        <p:spPr bwMode="auto">
          <a:xfrm>
            <a:off x="577850" y="2414588"/>
            <a:ext cx="8985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1600">
                <a:latin typeface="Times New Roman" panose="02020603050405020304" pitchFamily="18" charset="0"/>
              </a:rPr>
              <a:t>rea</a:t>
            </a:r>
            <a:r>
              <a:rPr lang="sr-Latn-CS" altLang="en-US" sz="1600">
                <a:latin typeface="Times New Roman" panose="02020603050405020304" pitchFamily="18" charset="0"/>
              </a:rPr>
              <a:t>k</a:t>
            </a:r>
            <a:r>
              <a:rPr lang="en-GB" altLang="en-US" sz="1600">
                <a:latin typeface="Times New Roman" panose="02020603050405020304" pitchFamily="18" charset="0"/>
              </a:rPr>
              <a:t>tant</a:t>
            </a:r>
            <a:r>
              <a:rPr lang="sr-Latn-CS" altLang="en-US" sz="1600">
                <a:latin typeface="Times New Roman" panose="02020603050405020304" pitchFamily="18" charset="0"/>
              </a:rPr>
              <a:t>i</a:t>
            </a:r>
            <a:endParaRPr lang="en-GB" altLang="en-US" sz="1600">
              <a:latin typeface="Times New Roman" panose="02020603050405020304" pitchFamily="18" charset="0"/>
            </a:endParaRPr>
          </a:p>
        </p:txBody>
      </p:sp>
      <p:sp>
        <p:nvSpPr>
          <p:cNvPr id="29703" name="Text Box 9"/>
          <p:cNvSpPr txBox="1">
            <a:spLocks noChangeArrowheads="1"/>
          </p:cNvSpPr>
          <p:nvPr/>
        </p:nvSpPr>
        <p:spPr bwMode="auto">
          <a:xfrm>
            <a:off x="6453188" y="4095750"/>
            <a:ext cx="8747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1600">
                <a:latin typeface="Times New Roman" panose="02020603050405020304" pitchFamily="18" charset="0"/>
              </a:rPr>
              <a:t>produ</a:t>
            </a:r>
            <a:r>
              <a:rPr lang="sr-Latn-CS" altLang="en-US" sz="1600">
                <a:latin typeface="Times New Roman" panose="02020603050405020304" pitchFamily="18" charset="0"/>
              </a:rPr>
              <a:t>kti</a:t>
            </a:r>
            <a:endParaRPr lang="en-GB" altLang="en-US" sz="1600">
              <a:latin typeface="Times New Roman" panose="02020603050405020304" pitchFamily="18" charset="0"/>
            </a:endParaRPr>
          </a:p>
        </p:txBody>
      </p:sp>
      <p:sp>
        <p:nvSpPr>
          <p:cNvPr id="29704" name="Text Box 10"/>
          <p:cNvSpPr txBox="1">
            <a:spLocks noChangeArrowheads="1"/>
          </p:cNvSpPr>
          <p:nvPr/>
        </p:nvSpPr>
        <p:spPr bwMode="auto">
          <a:xfrm rot="-5400000">
            <a:off x="-507206" y="3334544"/>
            <a:ext cx="15033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1600">
                <a:latin typeface="Times New Roman" panose="02020603050405020304" pitchFamily="18" charset="0"/>
              </a:rPr>
              <a:t>potential energy</a:t>
            </a:r>
          </a:p>
        </p:txBody>
      </p:sp>
      <p:sp>
        <p:nvSpPr>
          <p:cNvPr id="29705" name="Line 11"/>
          <p:cNvSpPr>
            <a:spLocks noChangeShapeType="1"/>
          </p:cNvSpPr>
          <p:nvPr/>
        </p:nvSpPr>
        <p:spPr bwMode="auto">
          <a:xfrm flipV="1">
            <a:off x="838200" y="3678238"/>
            <a:ext cx="4724400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6" name="Line 12"/>
          <p:cNvSpPr>
            <a:spLocks noChangeShapeType="1"/>
          </p:cNvSpPr>
          <p:nvPr/>
        </p:nvSpPr>
        <p:spPr bwMode="auto">
          <a:xfrm>
            <a:off x="4232275" y="1644650"/>
            <a:ext cx="1576388" cy="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7" name="Text Box 13"/>
          <p:cNvSpPr txBox="1">
            <a:spLocks noChangeArrowheads="1"/>
          </p:cNvSpPr>
          <p:nvPr/>
        </p:nvSpPr>
        <p:spPr bwMode="auto">
          <a:xfrm>
            <a:off x="5235575" y="2486025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1600" b="1">
                <a:solidFill>
                  <a:schemeClr val="accent2"/>
                </a:solidFill>
                <a:latin typeface="Times New Roman" panose="02020603050405020304" pitchFamily="18" charset="0"/>
              </a:rPr>
              <a:t>E</a:t>
            </a:r>
            <a:r>
              <a:rPr lang="sr-Latn-CS" altLang="en-US" sz="16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r</a:t>
            </a:r>
            <a:endParaRPr lang="en-GB" altLang="en-US" sz="1600" b="1">
              <a:solidFill>
                <a:schemeClr val="accent2"/>
              </a:solidFill>
              <a:latin typeface="Symbol" panose="05050102010706020507" pitchFamily="18" charset="2"/>
            </a:endParaRPr>
          </a:p>
        </p:txBody>
      </p:sp>
      <p:sp>
        <p:nvSpPr>
          <p:cNvPr id="29708" name="Line 14"/>
          <p:cNvSpPr>
            <a:spLocks noChangeShapeType="1"/>
          </p:cNvSpPr>
          <p:nvPr/>
        </p:nvSpPr>
        <p:spPr bwMode="auto">
          <a:xfrm>
            <a:off x="5164138" y="1644650"/>
            <a:ext cx="0" cy="20304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9" name="Freeform 15"/>
          <p:cNvSpPr>
            <a:spLocks/>
          </p:cNvSpPr>
          <p:nvPr/>
        </p:nvSpPr>
        <p:spPr bwMode="auto">
          <a:xfrm>
            <a:off x="2278063" y="1481138"/>
            <a:ext cx="3530600" cy="3570287"/>
          </a:xfrm>
          <a:custGeom>
            <a:avLst/>
            <a:gdLst>
              <a:gd name="T0" fmla="*/ 0 w 2518"/>
              <a:gd name="T1" fmla="*/ 2147483647 h 2671"/>
              <a:gd name="T2" fmla="*/ 2147483647 w 2518"/>
              <a:gd name="T3" fmla="*/ 2147483647 h 2671"/>
              <a:gd name="T4" fmla="*/ 2147483647 w 2518"/>
              <a:gd name="T5" fmla="*/ 2147483647 h 2671"/>
              <a:gd name="T6" fmla="*/ 2147483647 w 2518"/>
              <a:gd name="T7" fmla="*/ 2147483647 h 2671"/>
              <a:gd name="T8" fmla="*/ 2147483647 w 2518"/>
              <a:gd name="T9" fmla="*/ 2147483647 h 2671"/>
              <a:gd name="T10" fmla="*/ 2147483647 w 2518"/>
              <a:gd name="T11" fmla="*/ 2147483647 h 2671"/>
              <a:gd name="T12" fmla="*/ 2147483647 w 2518"/>
              <a:gd name="T13" fmla="*/ 2147483647 h 2671"/>
              <a:gd name="T14" fmla="*/ 2147483647 w 2518"/>
              <a:gd name="T15" fmla="*/ 2147483647 h 267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518"/>
              <a:gd name="T25" fmla="*/ 0 h 2671"/>
              <a:gd name="T26" fmla="*/ 2518 w 2518"/>
              <a:gd name="T27" fmla="*/ 2671 h 267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518" h="2671">
                <a:moveTo>
                  <a:pt x="0" y="850"/>
                </a:moveTo>
                <a:cubicBezTo>
                  <a:pt x="85" y="847"/>
                  <a:pt x="339" y="856"/>
                  <a:pt x="503" y="840"/>
                </a:cubicBezTo>
                <a:cubicBezTo>
                  <a:pt x="667" y="824"/>
                  <a:pt x="872" y="625"/>
                  <a:pt x="986" y="755"/>
                </a:cubicBezTo>
                <a:cubicBezTo>
                  <a:pt x="1100" y="885"/>
                  <a:pt x="1117" y="1728"/>
                  <a:pt x="1188" y="1622"/>
                </a:cubicBezTo>
                <a:cubicBezTo>
                  <a:pt x="1259" y="1516"/>
                  <a:pt x="1336" y="0"/>
                  <a:pt x="1415" y="120"/>
                </a:cubicBezTo>
                <a:cubicBezTo>
                  <a:pt x="1494" y="240"/>
                  <a:pt x="1574" y="2011"/>
                  <a:pt x="1663" y="2341"/>
                </a:cubicBezTo>
                <a:cubicBezTo>
                  <a:pt x="1752" y="2671"/>
                  <a:pt x="1806" y="2144"/>
                  <a:pt x="1948" y="2103"/>
                </a:cubicBezTo>
                <a:cubicBezTo>
                  <a:pt x="2085" y="2091"/>
                  <a:pt x="2399" y="2098"/>
                  <a:pt x="2518" y="2097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0" name="Line 16"/>
          <p:cNvSpPr>
            <a:spLocks noChangeShapeType="1"/>
          </p:cNvSpPr>
          <p:nvPr/>
        </p:nvSpPr>
        <p:spPr bwMode="auto">
          <a:xfrm flipV="1">
            <a:off x="3962400" y="5478463"/>
            <a:ext cx="0" cy="7699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1" name="Line 17"/>
          <p:cNvSpPr>
            <a:spLocks noChangeShapeType="1"/>
          </p:cNvSpPr>
          <p:nvPr/>
        </p:nvSpPr>
        <p:spPr bwMode="auto">
          <a:xfrm flipV="1">
            <a:off x="4733925" y="4795838"/>
            <a:ext cx="0" cy="42068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2" name="Text Box 18"/>
          <p:cNvSpPr txBox="1">
            <a:spLocks noChangeArrowheads="1"/>
          </p:cNvSpPr>
          <p:nvPr/>
        </p:nvSpPr>
        <p:spPr bwMode="auto">
          <a:xfrm>
            <a:off x="3873500" y="1295400"/>
            <a:ext cx="473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1600" b="1">
                <a:solidFill>
                  <a:schemeClr val="accent2"/>
                </a:solidFill>
                <a:latin typeface="Times New Roman" panose="02020603050405020304" pitchFamily="18" charset="0"/>
              </a:rPr>
              <a:t>#</a:t>
            </a:r>
            <a:r>
              <a:rPr lang="en-GB" altLang="en-US" sz="16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het</a:t>
            </a:r>
          </a:p>
        </p:txBody>
      </p:sp>
      <p:sp>
        <p:nvSpPr>
          <p:cNvPr id="29713" name="Text Box 19"/>
          <p:cNvSpPr txBox="1">
            <a:spLocks noChangeArrowheads="1"/>
          </p:cNvSpPr>
          <p:nvPr/>
        </p:nvSpPr>
        <p:spPr bwMode="auto">
          <a:xfrm>
            <a:off x="5181600" y="6445250"/>
            <a:ext cx="1820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1600">
                <a:latin typeface="Times New Roman" panose="02020603050405020304" pitchFamily="18" charset="0"/>
              </a:rPr>
              <a:t>reaction co-ordinate</a:t>
            </a:r>
          </a:p>
        </p:txBody>
      </p:sp>
      <p:sp>
        <p:nvSpPr>
          <p:cNvPr id="29714" name="Line 20"/>
          <p:cNvSpPr>
            <a:spLocks noChangeShapeType="1"/>
          </p:cNvSpPr>
          <p:nvPr/>
        </p:nvSpPr>
        <p:spPr bwMode="auto">
          <a:xfrm>
            <a:off x="1828800" y="2644775"/>
            <a:ext cx="0" cy="990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5" name="Text Box 21"/>
          <p:cNvSpPr txBox="1">
            <a:spLocks noChangeArrowheads="1"/>
          </p:cNvSpPr>
          <p:nvPr/>
        </p:nvSpPr>
        <p:spPr bwMode="auto">
          <a:xfrm>
            <a:off x="1905000" y="3025775"/>
            <a:ext cx="6683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1600" b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GB" altLang="en-US" sz="1600" b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GB" altLang="en-US" sz="16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ads</a:t>
            </a:r>
            <a:endParaRPr lang="en-GB" altLang="en-US" sz="1600" b="1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grpSp>
        <p:nvGrpSpPr>
          <p:cNvPr id="29716" name="Group 22"/>
          <p:cNvGrpSpPr>
            <a:grpSpLocks/>
          </p:cNvGrpSpPr>
          <p:nvPr/>
        </p:nvGrpSpPr>
        <p:grpSpPr bwMode="auto">
          <a:xfrm>
            <a:off x="609600" y="1092200"/>
            <a:ext cx="6767513" cy="5232400"/>
            <a:chOff x="384" y="688"/>
            <a:chExt cx="4263" cy="3296"/>
          </a:xfrm>
        </p:grpSpPr>
        <p:sp>
          <p:nvSpPr>
            <p:cNvPr id="29737" name="Text Box 23"/>
            <p:cNvSpPr txBox="1">
              <a:spLocks noChangeArrowheads="1"/>
            </p:cNvSpPr>
            <p:nvPr/>
          </p:nvSpPr>
          <p:spPr bwMode="auto">
            <a:xfrm>
              <a:off x="3984" y="2400"/>
              <a:ext cx="66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GB" altLang="en-US" sz="16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CO</a:t>
              </a:r>
              <a:r>
                <a:rPr lang="en-GB" altLang="en-US" sz="1600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 </a:t>
              </a:r>
              <a:r>
                <a:rPr lang="en-GB" altLang="en-US" sz="16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+  H</a:t>
              </a:r>
              <a:r>
                <a:rPr lang="en-GB" altLang="en-US" sz="1600" baseline="-250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29738" name="Group 24"/>
            <p:cNvGrpSpPr>
              <a:grpSpLocks/>
            </p:cNvGrpSpPr>
            <p:nvPr/>
          </p:nvGrpSpPr>
          <p:grpSpPr bwMode="auto">
            <a:xfrm>
              <a:off x="384" y="688"/>
              <a:ext cx="3417" cy="3296"/>
              <a:chOff x="384" y="688"/>
              <a:chExt cx="3417" cy="3296"/>
            </a:xfrm>
          </p:grpSpPr>
          <p:sp>
            <p:nvSpPr>
              <p:cNvPr id="29739" name="Text Box 25"/>
              <p:cNvSpPr txBox="1">
                <a:spLocks noChangeArrowheads="1"/>
              </p:cNvSpPr>
              <p:nvPr/>
            </p:nvSpPr>
            <p:spPr bwMode="auto">
              <a:xfrm>
                <a:off x="1643" y="3772"/>
                <a:ext cx="783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6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HCOO</a:t>
                </a:r>
                <a:r>
                  <a:rPr lang="en-GB" altLang="en-US" sz="1600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GB" altLang="en-US" sz="16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+ H</a:t>
                </a:r>
                <a:r>
                  <a:rPr lang="en-GB" altLang="en-US" sz="1600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9740" name="Text Box 26"/>
              <p:cNvSpPr txBox="1">
                <a:spLocks noChangeArrowheads="1"/>
              </p:cNvSpPr>
              <p:nvPr/>
            </p:nvSpPr>
            <p:spPr bwMode="auto">
              <a:xfrm>
                <a:off x="384" y="1344"/>
                <a:ext cx="64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6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HCOOH</a:t>
                </a:r>
                <a:r>
                  <a:rPr lang="en-GB" altLang="en-US" sz="1600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GB" altLang="en-US" sz="16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</a:t>
                </a:r>
                <a:endParaRPr lang="en-GB" altLang="en-US" sz="1600" baseline="-250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741" name="Text Box 27"/>
              <p:cNvSpPr txBox="1">
                <a:spLocks noChangeArrowheads="1"/>
              </p:cNvSpPr>
              <p:nvPr/>
            </p:nvSpPr>
            <p:spPr bwMode="auto">
              <a:xfrm>
                <a:off x="3072" y="3120"/>
                <a:ext cx="72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/>
                <a:r>
                  <a:rPr lang="en-GB" altLang="en-US" sz="16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CO</a:t>
                </a:r>
                <a:r>
                  <a:rPr lang="en-GB" altLang="en-US" sz="1600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2 a</a:t>
                </a:r>
                <a:r>
                  <a:rPr lang="en-GB" altLang="en-US" sz="16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+ 2H</a:t>
                </a:r>
                <a:r>
                  <a:rPr lang="en-GB" altLang="en-US" sz="1600" baseline="-2500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9742" name="Text Box 28"/>
              <p:cNvSpPr txBox="1">
                <a:spLocks noChangeArrowheads="1"/>
              </p:cNvSpPr>
              <p:nvPr/>
            </p:nvSpPr>
            <p:spPr bwMode="auto">
              <a:xfrm>
                <a:off x="528" y="688"/>
                <a:ext cx="19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sr-Latn-CS" altLang="en-US" b="1"/>
                  <a:t>Razlaganje mravlje kiseline</a:t>
                </a:r>
                <a:endParaRPr lang="en-GB" altLang="en-US" b="1"/>
              </a:p>
            </p:txBody>
          </p:sp>
        </p:grpSp>
      </p:grpSp>
      <p:grpSp>
        <p:nvGrpSpPr>
          <p:cNvPr id="29717" name="Group 29"/>
          <p:cNvGrpSpPr>
            <a:grpSpLocks/>
          </p:cNvGrpSpPr>
          <p:nvPr/>
        </p:nvGrpSpPr>
        <p:grpSpPr bwMode="auto">
          <a:xfrm>
            <a:off x="1371600" y="2357438"/>
            <a:ext cx="7391400" cy="3200400"/>
            <a:chOff x="864" y="1485"/>
            <a:chExt cx="4656" cy="2016"/>
          </a:xfrm>
        </p:grpSpPr>
        <p:sp>
          <p:nvSpPr>
            <p:cNvPr id="29731" name="Freeform 30"/>
            <p:cNvSpPr>
              <a:spLocks/>
            </p:cNvSpPr>
            <p:nvPr/>
          </p:nvSpPr>
          <p:spPr bwMode="auto">
            <a:xfrm>
              <a:off x="2346" y="1485"/>
              <a:ext cx="534" cy="2016"/>
            </a:xfrm>
            <a:custGeom>
              <a:avLst/>
              <a:gdLst>
                <a:gd name="T0" fmla="*/ 0 w 534"/>
                <a:gd name="T1" fmla="*/ 171 h 2016"/>
                <a:gd name="T2" fmla="*/ 147 w 534"/>
                <a:gd name="T3" fmla="*/ 1944 h 2016"/>
                <a:gd name="T4" fmla="*/ 330 w 534"/>
                <a:gd name="T5" fmla="*/ 0 h 2016"/>
                <a:gd name="T6" fmla="*/ 534 w 534"/>
                <a:gd name="T7" fmla="*/ 1287 h 20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34"/>
                <a:gd name="T13" fmla="*/ 0 h 2016"/>
                <a:gd name="T14" fmla="*/ 534 w 534"/>
                <a:gd name="T15" fmla="*/ 2016 h 20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34" h="2016">
                  <a:moveTo>
                    <a:pt x="0" y="171"/>
                  </a:moveTo>
                  <a:cubicBezTo>
                    <a:pt x="54" y="396"/>
                    <a:pt x="91" y="2016"/>
                    <a:pt x="147" y="1944"/>
                  </a:cubicBezTo>
                  <a:cubicBezTo>
                    <a:pt x="189" y="1854"/>
                    <a:pt x="279" y="0"/>
                    <a:pt x="330" y="0"/>
                  </a:cubicBezTo>
                  <a:cubicBezTo>
                    <a:pt x="381" y="0"/>
                    <a:pt x="489" y="997"/>
                    <a:pt x="534" y="1287"/>
                  </a:cubicBezTo>
                </a:path>
              </a:pathLst>
            </a:custGeom>
            <a:noFill/>
            <a:ln w="952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2" name="Line 31"/>
            <p:cNvSpPr>
              <a:spLocks noChangeShapeType="1"/>
            </p:cNvSpPr>
            <p:nvPr/>
          </p:nvSpPr>
          <p:spPr bwMode="auto">
            <a:xfrm>
              <a:off x="2688" y="1488"/>
              <a:ext cx="2688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3" name="Line 32"/>
            <p:cNvSpPr>
              <a:spLocks noChangeShapeType="1"/>
            </p:cNvSpPr>
            <p:nvPr/>
          </p:nvSpPr>
          <p:spPr bwMode="auto">
            <a:xfrm>
              <a:off x="2496" y="3408"/>
              <a:ext cx="3024" cy="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4" name="Line 33"/>
            <p:cNvSpPr>
              <a:spLocks noChangeShapeType="1"/>
            </p:cNvSpPr>
            <p:nvPr/>
          </p:nvSpPr>
          <p:spPr bwMode="auto">
            <a:xfrm>
              <a:off x="5040" y="1488"/>
              <a:ext cx="0" cy="1920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5" name="Text Box 34"/>
            <p:cNvSpPr txBox="1">
              <a:spLocks noChangeArrowheads="1"/>
            </p:cNvSpPr>
            <p:nvPr/>
          </p:nvSpPr>
          <p:spPr bwMode="auto">
            <a:xfrm>
              <a:off x="5088" y="2256"/>
              <a:ext cx="2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600" b="1">
                  <a:solidFill>
                    <a:srgbClr val="A50021"/>
                  </a:solidFill>
                  <a:latin typeface="Times New Roman" panose="02020603050405020304" pitchFamily="18" charset="0"/>
                </a:rPr>
                <a:t>E</a:t>
              </a:r>
              <a:r>
                <a:rPr lang="sr-Latn-CS" altLang="en-US" sz="1600" b="1" baseline="-25000">
                  <a:solidFill>
                    <a:srgbClr val="A50021"/>
                  </a:solidFill>
                  <a:latin typeface="Times New Roman" panose="02020603050405020304" pitchFamily="18" charset="0"/>
                </a:rPr>
                <a:t>r</a:t>
              </a:r>
              <a:endParaRPr lang="en-GB" altLang="en-US" sz="1600" b="1">
                <a:solidFill>
                  <a:srgbClr val="A50021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29736" name="Text Box 35"/>
            <p:cNvSpPr txBox="1">
              <a:spLocks noChangeArrowheads="1"/>
            </p:cNvSpPr>
            <p:nvPr/>
          </p:nvSpPr>
          <p:spPr bwMode="auto">
            <a:xfrm>
              <a:off x="864" y="3136"/>
              <a:ext cx="170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b="1">
                  <a:solidFill>
                    <a:srgbClr val="A50021"/>
                  </a:solidFill>
                </a:rPr>
                <a:t>Limit </a:t>
              </a:r>
              <a:r>
                <a:rPr lang="sr-Latn-CS" altLang="en-US" b="1">
                  <a:solidFill>
                    <a:srgbClr val="A50021"/>
                  </a:solidFill>
                </a:rPr>
                <a:t>jake hemisorpcije</a:t>
              </a:r>
              <a:endParaRPr lang="en-GB" altLang="en-US" b="1">
                <a:solidFill>
                  <a:srgbClr val="A50021"/>
                </a:solidFill>
              </a:endParaRPr>
            </a:p>
          </p:txBody>
        </p:sp>
      </p:grpSp>
      <p:grpSp>
        <p:nvGrpSpPr>
          <p:cNvPr id="29718" name="Group 36"/>
          <p:cNvGrpSpPr>
            <a:grpSpLocks/>
          </p:cNvGrpSpPr>
          <p:nvPr/>
        </p:nvGrpSpPr>
        <p:grpSpPr bwMode="auto">
          <a:xfrm>
            <a:off x="1219200" y="2095500"/>
            <a:ext cx="5181600" cy="2209800"/>
            <a:chOff x="768" y="1320"/>
            <a:chExt cx="3264" cy="1392"/>
          </a:xfrm>
        </p:grpSpPr>
        <p:grpSp>
          <p:nvGrpSpPr>
            <p:cNvPr id="29724" name="Group 37"/>
            <p:cNvGrpSpPr>
              <a:grpSpLocks/>
            </p:cNvGrpSpPr>
            <p:nvPr/>
          </p:nvGrpSpPr>
          <p:grpSpPr bwMode="auto">
            <a:xfrm>
              <a:off x="768" y="1320"/>
              <a:ext cx="2100" cy="1392"/>
              <a:chOff x="768" y="1320"/>
              <a:chExt cx="2100" cy="1392"/>
            </a:xfrm>
          </p:grpSpPr>
          <p:sp>
            <p:nvSpPr>
              <p:cNvPr id="29729" name="Freeform 38"/>
              <p:cNvSpPr>
                <a:spLocks/>
              </p:cNvSpPr>
              <p:nvPr/>
            </p:nvSpPr>
            <p:spPr bwMode="auto">
              <a:xfrm>
                <a:off x="2340" y="1320"/>
                <a:ext cx="528" cy="1392"/>
              </a:xfrm>
              <a:custGeom>
                <a:avLst/>
                <a:gdLst>
                  <a:gd name="T0" fmla="*/ 0 w 528"/>
                  <a:gd name="T1" fmla="*/ 306 h 1392"/>
                  <a:gd name="T2" fmla="*/ 147 w 528"/>
                  <a:gd name="T3" fmla="*/ 1320 h 1392"/>
                  <a:gd name="T4" fmla="*/ 333 w 528"/>
                  <a:gd name="T5" fmla="*/ 0 h 1392"/>
                  <a:gd name="T6" fmla="*/ 528 w 528"/>
                  <a:gd name="T7" fmla="*/ 1380 h 13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28"/>
                  <a:gd name="T13" fmla="*/ 0 h 1392"/>
                  <a:gd name="T14" fmla="*/ 528 w 528"/>
                  <a:gd name="T15" fmla="*/ 1392 h 13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28" h="1392">
                    <a:moveTo>
                      <a:pt x="0" y="306"/>
                    </a:moveTo>
                    <a:cubicBezTo>
                      <a:pt x="54" y="531"/>
                      <a:pt x="91" y="1392"/>
                      <a:pt x="147" y="1320"/>
                    </a:cubicBezTo>
                    <a:cubicBezTo>
                      <a:pt x="189" y="1230"/>
                      <a:pt x="282" y="0"/>
                      <a:pt x="333" y="0"/>
                    </a:cubicBezTo>
                    <a:cubicBezTo>
                      <a:pt x="384" y="0"/>
                      <a:pt x="483" y="1090"/>
                      <a:pt x="528" y="1380"/>
                    </a:cubicBezTo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0" name="Text Box 39"/>
              <p:cNvSpPr txBox="1">
                <a:spLocks noChangeArrowheads="1"/>
              </p:cNvSpPr>
              <p:nvPr/>
            </p:nvSpPr>
            <p:spPr bwMode="auto">
              <a:xfrm>
                <a:off x="768" y="2416"/>
                <a:ext cx="179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b="1"/>
                  <a:t>Limit </a:t>
                </a:r>
                <a:r>
                  <a:rPr lang="sr-Latn-CS" altLang="en-US" b="1"/>
                  <a:t>slabe hemisorpcije</a:t>
                </a:r>
                <a:endParaRPr lang="en-GB" altLang="en-US" b="1"/>
              </a:p>
            </p:txBody>
          </p:sp>
        </p:grpSp>
        <p:sp>
          <p:nvSpPr>
            <p:cNvPr id="29725" name="Line 40"/>
            <p:cNvSpPr>
              <a:spLocks noChangeShapeType="1"/>
            </p:cNvSpPr>
            <p:nvPr/>
          </p:nvSpPr>
          <p:spPr bwMode="auto">
            <a:xfrm>
              <a:off x="2640" y="1344"/>
              <a:ext cx="1200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6" name="Line 41"/>
            <p:cNvSpPr>
              <a:spLocks noChangeShapeType="1"/>
            </p:cNvSpPr>
            <p:nvPr/>
          </p:nvSpPr>
          <p:spPr bwMode="auto">
            <a:xfrm>
              <a:off x="2448" y="2640"/>
              <a:ext cx="1536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7" name="Line 42"/>
            <p:cNvSpPr>
              <a:spLocks noChangeShapeType="1"/>
            </p:cNvSpPr>
            <p:nvPr/>
          </p:nvSpPr>
          <p:spPr bwMode="auto">
            <a:xfrm>
              <a:off x="3744" y="1344"/>
              <a:ext cx="0" cy="1279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8" name="Text Box 43"/>
            <p:cNvSpPr txBox="1">
              <a:spLocks noChangeArrowheads="1"/>
            </p:cNvSpPr>
            <p:nvPr/>
          </p:nvSpPr>
          <p:spPr bwMode="auto">
            <a:xfrm>
              <a:off x="3792" y="1920"/>
              <a:ext cx="2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600" b="1">
                  <a:solidFill>
                    <a:schemeClr val="hlink"/>
                  </a:solidFill>
                  <a:latin typeface="Times New Roman" panose="02020603050405020304" pitchFamily="18" charset="0"/>
                </a:rPr>
                <a:t>E</a:t>
              </a:r>
              <a:r>
                <a:rPr lang="sr-Latn-CS" altLang="en-US" sz="1600" b="1" baseline="-25000">
                  <a:solidFill>
                    <a:schemeClr val="hlink"/>
                  </a:solidFill>
                  <a:latin typeface="Times New Roman" panose="02020603050405020304" pitchFamily="18" charset="0"/>
                </a:rPr>
                <a:t>r</a:t>
              </a:r>
              <a:endParaRPr lang="en-GB" altLang="en-US" sz="1600" b="1">
                <a:solidFill>
                  <a:schemeClr val="hlink"/>
                </a:solidFill>
                <a:latin typeface="Symbol" panose="05050102010706020507" pitchFamily="18" charset="2"/>
              </a:endParaRPr>
            </a:p>
          </p:txBody>
        </p:sp>
      </p:grpSp>
      <p:sp>
        <p:nvSpPr>
          <p:cNvPr id="29719" name="Text Box 44"/>
          <p:cNvSpPr txBox="1">
            <a:spLocks noChangeArrowheads="1"/>
          </p:cNvSpPr>
          <p:nvPr/>
        </p:nvSpPr>
        <p:spPr bwMode="auto">
          <a:xfrm>
            <a:off x="381000" y="0"/>
            <a:ext cx="83820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sr-Latn-RS" altLang="en-US" sz="2400"/>
              <a:t>VOLKANO KRIVA I ENERGETSKI DIJAGRAM REAKCIJE</a:t>
            </a:r>
            <a:endParaRPr lang="en-GB" altLang="en-US" sz="2400"/>
          </a:p>
        </p:txBody>
      </p:sp>
      <p:sp>
        <p:nvSpPr>
          <p:cNvPr id="29720" name="Line 45"/>
          <p:cNvSpPr>
            <a:spLocks noChangeShapeType="1"/>
          </p:cNvSpPr>
          <p:nvPr/>
        </p:nvSpPr>
        <p:spPr bwMode="auto">
          <a:xfrm flipH="1">
            <a:off x="990600" y="4191000"/>
            <a:ext cx="2971800" cy="0"/>
          </a:xfrm>
          <a:prstGeom prst="line">
            <a:avLst/>
          </a:prstGeom>
          <a:noFill/>
          <a:ln w="9525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1" name="Line 46"/>
          <p:cNvSpPr>
            <a:spLocks noChangeShapeType="1"/>
          </p:cNvSpPr>
          <p:nvPr/>
        </p:nvSpPr>
        <p:spPr bwMode="auto">
          <a:xfrm flipH="1">
            <a:off x="1143000" y="5410200"/>
            <a:ext cx="2895600" cy="0"/>
          </a:xfrm>
          <a:prstGeom prst="line">
            <a:avLst/>
          </a:prstGeom>
          <a:noFill/>
          <a:ln w="9525">
            <a:solidFill>
              <a:srgbClr val="8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2" name="Line 47"/>
          <p:cNvSpPr>
            <a:spLocks noChangeShapeType="1"/>
          </p:cNvSpPr>
          <p:nvPr/>
        </p:nvSpPr>
        <p:spPr bwMode="auto">
          <a:xfrm>
            <a:off x="1447800" y="2667000"/>
            <a:ext cx="0" cy="1524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3" name="Line 48"/>
          <p:cNvSpPr>
            <a:spLocks noChangeShapeType="1"/>
          </p:cNvSpPr>
          <p:nvPr/>
        </p:nvSpPr>
        <p:spPr bwMode="auto">
          <a:xfrm>
            <a:off x="1219200" y="2667000"/>
            <a:ext cx="0" cy="27432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849" x="365125" y="6499225"/>
          <p14:tracePt t="1863" x="449263" y="6340475"/>
          <p14:tracePt t="1882" x="479425" y="6270625"/>
          <p14:tracePt t="1898" x="503238" y="6172200"/>
          <p14:tracePt t="1914" x="541338" y="6073775"/>
          <p14:tracePt t="1930" x="593725" y="5943600"/>
          <p14:tracePt t="1946" x="693738" y="5813425"/>
          <p14:tracePt t="1963" x="815975" y="5668963"/>
          <p14:tracePt t="1981" x="906463" y="5554663"/>
          <p14:tracePt t="1996" x="974725" y="5470525"/>
          <p14:tracePt t="2013" x="1020763" y="5410200"/>
          <p14:tracePt t="2030" x="1050925" y="5372100"/>
          <p14:tracePt t="2046" x="1120775" y="5311775"/>
          <p14:tracePt t="2062" x="1219200" y="5227638"/>
          <p14:tracePt t="2078" x="1363663" y="5151438"/>
          <p14:tracePt t="2098" x="1477963" y="5127625"/>
          <p14:tracePt t="2114" x="1570038" y="5067300"/>
          <p14:tracePt t="2131" x="1638300" y="5029200"/>
          <p14:tracePt t="2147" x="1698625" y="4975225"/>
          <p14:tracePt t="2163" x="1752600" y="4914900"/>
          <p14:tracePt t="2180" x="1782763" y="4854575"/>
          <p14:tracePt t="2196" x="1812925" y="4808538"/>
          <p14:tracePt t="2213" x="1828800" y="4754563"/>
          <p14:tracePt t="2229" x="1844675" y="4716463"/>
          <p14:tracePt t="2246" x="1889125" y="4648200"/>
          <p14:tracePt t="2246" x="1912938" y="4618038"/>
          <p14:tracePt t="2264" x="1920875" y="4602163"/>
          <p14:tracePt t="2279" x="1965325" y="4541838"/>
          <p14:tracePt t="2297" x="1981200" y="4511675"/>
          <p14:tracePt t="2313" x="2003425" y="4487863"/>
          <p14:tracePt t="2330" x="2011363" y="4473575"/>
          <p14:tracePt t="2346" x="2027238" y="4449763"/>
          <p14:tracePt t="2363" x="2035175" y="4441825"/>
          <p14:tracePt t="2379" x="2049463" y="4419600"/>
          <p14:tracePt t="2396" x="2079625" y="4373563"/>
          <p14:tracePt t="2413" x="2141538" y="4305300"/>
          <p14:tracePt t="2429" x="2187575" y="4244975"/>
          <p14:tracePt t="2449" x="2232025" y="4198938"/>
          <p14:tracePt t="2449" x="2247900" y="4168775"/>
          <p14:tracePt t="2465" x="2263775" y="4152900"/>
          <p14:tracePt t="2478" x="2316163" y="4098925"/>
          <p14:tracePt t="2495" x="2430463" y="4000500"/>
          <p14:tracePt t="2513" x="2460625" y="3978275"/>
          <p14:tracePt t="2530" x="2492375" y="3946525"/>
          <p14:tracePt t="2546" x="2536825" y="3908425"/>
          <p14:tracePt t="2563" x="2606675" y="3863975"/>
          <p14:tracePt t="2579" x="2682875" y="3817938"/>
          <p14:tracePt t="2596" x="2743200" y="3779838"/>
          <p14:tracePt t="2612" x="2759075" y="3763963"/>
          <p14:tracePt t="2629" x="2773363" y="3749675"/>
          <p14:tracePt t="2646" x="2789238" y="3717925"/>
          <p14:tracePt t="2663" x="2797175" y="3695700"/>
          <p14:tracePt t="2679" x="2857500" y="3641725"/>
          <p14:tracePt t="2679" x="2895600" y="3627438"/>
          <p14:tracePt t="2697" x="2941638" y="3597275"/>
          <p14:tracePt t="2713" x="2987675" y="3565525"/>
          <p14:tracePt t="2729" x="3040063" y="3527425"/>
          <p14:tracePt t="2746" x="3063875" y="3505200"/>
          <p14:tracePt t="2762" x="3101975" y="3459163"/>
          <p14:tracePt t="2779" x="3124200" y="3436938"/>
          <p14:tracePt t="2795" x="3154363" y="3406775"/>
          <p14:tracePt t="2812" x="3192463" y="3382963"/>
          <p14:tracePt t="2829" x="3216275" y="3360738"/>
          <p14:tracePt t="2845" x="3222625" y="3352800"/>
          <p14:tracePt t="2862" x="3230563" y="3344863"/>
          <p14:tracePt t="2878" x="3238500" y="3336925"/>
          <p14:tracePt t="2895" x="3246438" y="3336925"/>
          <p14:tracePt t="2913" x="3254375" y="3306763"/>
          <p14:tracePt t="2929" x="3268663" y="3292475"/>
          <p14:tracePt t="2946" x="3276600" y="3268663"/>
          <p14:tracePt t="2962" x="3284538" y="3246438"/>
          <p14:tracePt t="2980" x="3292475" y="3230563"/>
          <p14:tracePt t="2995" x="3292475" y="3216275"/>
          <p14:tracePt t="3012" x="3298825" y="3200400"/>
          <p14:tracePt t="3029" x="3306763" y="3200400"/>
          <p14:tracePt t="3044" x="3306763" y="3184525"/>
          <p14:tracePt t="3061" x="3306763" y="3170238"/>
          <p14:tracePt t="3078" x="3306763" y="3154363"/>
          <p14:tracePt t="3095" x="3314700" y="3132138"/>
          <p14:tracePt t="3095" x="3314700" y="3124200"/>
          <p14:tracePt t="3113" x="3322638" y="3101975"/>
          <p14:tracePt t="3129" x="3330575" y="3070225"/>
          <p14:tracePt t="3146" x="3336925" y="3055938"/>
          <p14:tracePt t="3161" x="3352800" y="3040063"/>
          <p14:tracePt t="3178" x="3360738" y="3040063"/>
          <p14:tracePt t="3195" x="3368675" y="3025775"/>
          <p14:tracePt t="3211" x="3382963" y="3001963"/>
          <p14:tracePt t="3228" x="3390900" y="2971800"/>
          <p14:tracePt t="3245" x="3406775" y="2941638"/>
          <p14:tracePt t="3262" x="3429000" y="2895600"/>
          <p14:tracePt t="3278" x="3429000" y="2873375"/>
          <p14:tracePt t="3278" x="3429000" y="2857500"/>
          <p14:tracePt t="3297" x="3444875" y="2849563"/>
          <p14:tracePt t="3313" x="3444875" y="2841625"/>
          <p14:tracePt t="3329" x="3451225" y="2827338"/>
          <p14:tracePt t="3408" x="3459163" y="2811463"/>
          <p14:tracePt t="3416" x="3475038" y="2803525"/>
          <p14:tracePt t="3427" x="3489325" y="2765425"/>
          <p14:tracePt t="3446" x="3489325" y="2751138"/>
          <p14:tracePt t="3462" x="3513138" y="2720975"/>
          <p14:tracePt t="3480" x="3521075" y="2705100"/>
          <p14:tracePt t="3520" x="3527425" y="2705100"/>
          <p14:tracePt t="3536" x="3527425" y="2697163"/>
          <p14:tracePt t="3545" x="3535363" y="2689225"/>
          <p14:tracePt t="3561" x="3551238" y="2682875"/>
          <p14:tracePt t="3578" x="3551238" y="2667000"/>
          <p14:tracePt t="3594" x="3565525" y="2644775"/>
          <p14:tracePt t="3612" x="3573463" y="2636838"/>
          <p14:tracePt t="3628" x="3581400" y="2620963"/>
          <p14:tracePt t="3645" x="3597275" y="2613025"/>
          <p14:tracePt t="3661" x="3611563" y="2598738"/>
          <p14:tracePt t="3678" x="3619500" y="2582863"/>
          <p14:tracePt t="3694" x="3627438" y="2574925"/>
          <p14:tracePt t="3711" x="3641725" y="2552700"/>
          <p14:tracePt t="3711" x="3649663" y="2552700"/>
          <p14:tracePt t="3729" x="3657600" y="2536825"/>
          <p14:tracePt t="3745" x="3665538" y="2530475"/>
          <p14:tracePt t="4650" x="3673475" y="2530475"/>
          <p14:tracePt t="4936" x="3673475" y="2544763"/>
          <p14:tracePt t="4944" x="3679825" y="2568575"/>
          <p14:tracePt t="4960" x="3703638" y="2628900"/>
          <p14:tracePt t="4978" x="3717925" y="2659063"/>
          <p14:tracePt t="4994" x="3717925" y="2689225"/>
          <p14:tracePt t="5011" x="3725863" y="2713038"/>
          <p14:tracePt t="5026" x="3733800" y="2735263"/>
          <p14:tracePt t="5042" x="3749675" y="2751138"/>
          <p14:tracePt t="5058" x="3749675" y="2759075"/>
          <p14:tracePt t="5075" x="3749675" y="2773363"/>
          <p14:tracePt t="5093" x="3749675" y="2781300"/>
          <p14:tracePt t="5109" x="3749675" y="2797175"/>
          <p14:tracePt t="5144" x="3756025" y="2803525"/>
          <p14:tracePt t="5152" x="3756025" y="2811463"/>
          <p14:tracePt t="5168" x="3756025" y="2819400"/>
          <p14:tracePt t="5177" x="3756025" y="2827338"/>
          <p14:tracePt t="5194" x="3756025" y="2835275"/>
          <p14:tracePt t="5210" x="3763963" y="2849563"/>
          <p14:tracePt t="5227" x="3763963" y="2865438"/>
          <p14:tracePt t="5248" x="3763963" y="2879725"/>
          <p14:tracePt t="5259" x="3771900" y="2895600"/>
          <p14:tracePt t="5276" x="3771900" y="2903538"/>
          <p14:tracePt t="5293" x="3771900" y="2911475"/>
          <p14:tracePt t="5309" x="3771900" y="2917825"/>
          <p14:tracePt t="5326" x="3779838" y="2925763"/>
          <p14:tracePt t="5432" x="3779838" y="2941638"/>
          <p14:tracePt t="5440" x="3787775" y="2941638"/>
          <p14:tracePt t="5449" x="3787775" y="2949575"/>
          <p14:tracePt t="5461" x="3787775" y="2963863"/>
          <p14:tracePt t="5476" x="3787775" y="2979738"/>
          <p14:tracePt t="5492" x="3787775" y="2994025"/>
          <p14:tracePt t="5509" x="3794125" y="2994025"/>
          <p14:tracePt t="5526" x="3794125" y="3001963"/>
          <p14:tracePt t="5552" x="3794125" y="3009900"/>
          <p14:tracePt t="5561" x="3794125" y="3017838"/>
          <p14:tracePt t="5575" x="3794125" y="3032125"/>
          <p14:tracePt t="5594" x="3802063" y="3048000"/>
          <p14:tracePt t="5610" x="3802063" y="3063875"/>
          <p14:tracePt t="5626" x="3802063" y="3094038"/>
          <p14:tracePt t="5643" x="3802063" y="3124200"/>
          <p14:tracePt t="5659" x="3802063" y="3154363"/>
          <p14:tracePt t="5677" x="3817938" y="3178175"/>
          <p14:tracePt t="5693" x="3817938" y="3192463"/>
          <p14:tracePt t="5709" x="3817938" y="3200400"/>
          <p14:tracePt t="5725" x="3817938" y="3208338"/>
          <p14:tracePt t="5742" x="3817938" y="3216275"/>
          <p14:tracePt t="5880" x="3817938" y="3222625"/>
          <p14:tracePt t="5896" x="3817938" y="3230563"/>
          <p14:tracePt t="5904" x="3817938" y="3238500"/>
          <p14:tracePt t="5928" x="3817938" y="3246438"/>
          <p14:tracePt t="5936" x="3817938" y="3254375"/>
          <p14:tracePt t="5952" x="3817938" y="3260725"/>
          <p14:tracePt t="6024" x="3817938" y="3268663"/>
          <p14:tracePt t="6041" x="3817938" y="3276600"/>
          <p14:tracePt t="6240" x="3817938" y="3284538"/>
          <p14:tracePt t="6256" x="3817938" y="3298825"/>
          <p14:tracePt t="6273" x="3817938" y="3306763"/>
          <p14:tracePt t="7080" x="3817938" y="3330575"/>
          <p14:tracePt t="7090" x="3825875" y="3330575"/>
          <p14:tracePt t="7096" x="3832225" y="3336925"/>
          <p14:tracePt t="7108" x="3832225" y="3352800"/>
          <p14:tracePt t="7345" x="3848100" y="3375025"/>
          <p14:tracePt t="7353" x="3848100" y="3390900"/>
          <p14:tracePt t="7361" x="3848100" y="3406775"/>
          <p14:tracePt t="7377" x="3848100" y="3421063"/>
          <p14:tracePt t="7391" x="3863975" y="3451225"/>
          <p14:tracePt t="7409" x="3863975" y="3467100"/>
          <p14:tracePt t="9208" x="3863975" y="3475038"/>
          <p14:tracePt t="9313" x="3863975" y="3482975"/>
          <p14:tracePt t="9322" x="3863975" y="3489325"/>
          <p14:tracePt t="9329" x="3863975" y="3497263"/>
          <p14:tracePt t="9354" x="3863975" y="3513138"/>
          <p14:tracePt t="9361" x="3863975" y="3527425"/>
          <p14:tracePt t="9545" x="3863975" y="3559175"/>
          <p14:tracePt t="9554" x="3863975" y="3589338"/>
          <p14:tracePt t="9570" x="3863975" y="3603625"/>
          <p14:tracePt t="9577" x="3863975" y="3619500"/>
          <p14:tracePt t="9590" x="3863975" y="3641725"/>
          <p14:tracePt t="9606" x="3863975" y="3657600"/>
          <p14:tracePt t="9623" x="3863975" y="3665538"/>
          <p14:tracePt t="9641" x="3863975" y="3679825"/>
          <p14:tracePt t="9665" x="3886200" y="3703638"/>
          <p14:tracePt t="9681" x="3886200" y="3711575"/>
          <p14:tracePt t="9690" x="3894138" y="3741738"/>
          <p14:tracePt t="9706" x="3894138" y="3763963"/>
          <p14:tracePt t="9722" x="3894138" y="3794125"/>
          <p14:tracePt t="9739" x="3902075" y="3825875"/>
          <p14:tracePt t="9755" x="3916363" y="3870325"/>
          <p14:tracePt t="9772" x="3932238" y="3908425"/>
          <p14:tracePt t="9789" x="3932238" y="3962400"/>
          <p14:tracePt t="9805" x="3932238" y="3992563"/>
          <p14:tracePt t="9822" x="3946525" y="4000500"/>
          <p14:tracePt t="9838" x="3946525" y="4008438"/>
          <p14:tracePt t="9855" x="3946525" y="4022725"/>
          <p14:tracePt t="9880" x="3946525" y="4038600"/>
          <p14:tracePt t="9889" x="3962400" y="4068763"/>
          <p14:tracePt t="9906" x="3962400" y="4084638"/>
          <p14:tracePt t="9923" x="3962400" y="4098925"/>
          <p14:tracePt t="9938" x="3962400" y="4106863"/>
          <p14:tracePt t="9960" x="3962400" y="4114800"/>
          <p14:tracePt t="9971" x="3962400" y="4130675"/>
          <p14:tracePt t="9992" x="3962400" y="4137025"/>
          <p14:tracePt t="10432" x="3962400" y="4152900"/>
          <p14:tracePt t="10440" x="3962400" y="4175125"/>
          <p14:tracePt t="10454" x="3962400" y="4213225"/>
          <p14:tracePt t="10472" x="3962400" y="4267200"/>
          <p14:tracePt t="10487" x="3962400" y="4321175"/>
          <p14:tracePt t="10487" x="3962400" y="4343400"/>
          <p14:tracePt t="10505" x="3962400" y="4381500"/>
          <p14:tracePt t="10521" x="3962400" y="4403725"/>
          <p14:tracePt t="10537" x="3962400" y="4419600"/>
          <p14:tracePt t="10554" x="3962400" y="4449763"/>
          <p14:tracePt t="10570" x="3962400" y="4495800"/>
          <p14:tracePt t="10586" x="3962400" y="4549775"/>
          <p14:tracePt t="10604" x="3962400" y="4587875"/>
          <p14:tracePt t="10621" x="3962400" y="4640263"/>
          <p14:tracePt t="10637" x="3962400" y="4664075"/>
          <p14:tracePt t="10654" x="3962400" y="4702175"/>
          <p14:tracePt t="10671" x="3962400" y="4716463"/>
          <p14:tracePt t="10687" x="3962400" y="4732338"/>
          <p14:tracePt t="10705" x="3962400" y="4754563"/>
          <p14:tracePt t="10722" x="3962400" y="4792663"/>
          <p14:tracePt t="10738" x="3962400" y="4822825"/>
          <p14:tracePt t="10755" x="3962400" y="4854575"/>
          <p14:tracePt t="10771" x="3962400" y="4884738"/>
          <p14:tracePt t="10787" x="3962400" y="4899025"/>
          <p14:tracePt t="10804" x="3962400" y="4906963"/>
          <p14:tracePt t="10820" x="3962400" y="4914900"/>
          <p14:tracePt t="10837" x="3962400" y="4930775"/>
          <p14:tracePt t="10856" x="3962400" y="4937125"/>
          <p14:tracePt t="10880" x="3962400" y="4945063"/>
          <p14:tracePt t="10888" x="3962400" y="4968875"/>
          <p14:tracePt t="10905" x="3962400" y="4991100"/>
          <p14:tracePt t="10921" x="3962400" y="5021263"/>
          <p14:tracePt t="10938" x="3962400" y="5051425"/>
          <p14:tracePt t="10955" x="3962400" y="5083175"/>
          <p14:tracePt t="10971" x="3962400" y="5097463"/>
          <p14:tracePt t="10987" x="3962400" y="5105400"/>
          <p14:tracePt t="11004" x="3962400" y="5127625"/>
          <p14:tracePt t="11020" x="3962400" y="5135563"/>
          <p14:tracePt t="11037" x="3962400" y="5143500"/>
          <p14:tracePt t="11053" x="3962400" y="5181600"/>
          <p14:tracePt t="11071" x="3962400" y="5219700"/>
          <p14:tracePt t="11087" x="3962400" y="5318125"/>
          <p14:tracePt t="11105" x="3962400" y="5387975"/>
          <p14:tracePt t="11121" x="3962400" y="5470525"/>
          <p14:tracePt t="11137" x="3962400" y="5554663"/>
          <p14:tracePt t="11155" x="3962400" y="5616575"/>
          <p14:tracePt t="11171" x="3962400" y="5676900"/>
          <p14:tracePt t="11187" x="3962400" y="5707063"/>
          <p14:tracePt t="11204" x="3962400" y="5730875"/>
          <p14:tracePt t="11220" x="3962400" y="5737225"/>
          <p14:tracePt t="11236" x="3962400" y="5745163"/>
          <p14:tracePt t="11256" x="3970338" y="5753100"/>
          <p14:tracePt t="11270" x="3978275" y="5753100"/>
          <p14:tracePt t="11512" x="3978275" y="5745163"/>
          <p14:tracePt t="11560" x="3978275" y="5737225"/>
          <p14:tracePt t="11584" x="3978275" y="5730875"/>
          <p14:tracePt t="11608" x="3978275" y="5722938"/>
          <p14:tracePt t="11616" x="3978275" y="5715000"/>
          <p14:tracePt t="11624" x="3978275" y="5699125"/>
          <p14:tracePt t="11636" x="3978275" y="5676900"/>
          <p14:tracePt t="11653" x="3978275" y="5661025"/>
          <p14:tracePt t="11736" x="3978275" y="5646738"/>
          <p14:tracePt t="11752" x="3978275" y="5616575"/>
          <p14:tracePt t="11760" x="3978275" y="5608638"/>
          <p14:tracePt t="11770" x="3978275" y="5562600"/>
          <p14:tracePt t="11786" x="3978275" y="5546725"/>
          <p14:tracePt t="13556" x="3978275" y="5532438"/>
          <p14:tracePt t="13953" x="3978275" y="5524500"/>
          <p14:tracePt t="13960" x="3978275" y="5508625"/>
          <p14:tracePt t="13968" x="3978275" y="5494338"/>
          <p14:tracePt t="13968" x="3978275" y="5478463"/>
          <p14:tracePt t="13986" x="3978275" y="5440363"/>
          <p14:tracePt t="14002" x="3978275" y="5410200"/>
          <p14:tracePt t="14019" x="3978275" y="5387975"/>
          <p14:tracePt t="14035" x="3978275" y="5349875"/>
          <p14:tracePt t="14051" x="3978275" y="5311775"/>
          <p14:tracePt t="14067" x="3978275" y="5280025"/>
          <p14:tracePt t="14084" x="3962400" y="5227638"/>
          <p14:tracePt t="14101" x="3962400" y="5189538"/>
          <p14:tracePt t="14117" x="3962400" y="5159375"/>
          <p14:tracePt t="14134" x="3962400" y="5127625"/>
          <p14:tracePt t="14151" x="3962400" y="5121275"/>
          <p14:tracePt t="14167" x="3962400" y="5113338"/>
          <p14:tracePt t="14184" x="3962400" y="5105400"/>
          <p14:tracePt t="14201" x="3962400" y="5097463"/>
          <p14:tracePt t="14218" x="3962400" y="5083175"/>
          <p14:tracePt t="14240" x="3962400" y="5067300"/>
          <p14:tracePt t="14250" x="3962400" y="5051425"/>
          <p14:tracePt t="14267" x="3962400" y="5021263"/>
          <p14:tracePt t="14284" x="3962400" y="5006975"/>
          <p14:tracePt t="14300" x="3962400" y="4975225"/>
          <p14:tracePt t="14317" x="3962400" y="4945063"/>
          <p14:tracePt t="14334" x="3962400" y="4914900"/>
          <p14:tracePt t="14351" x="3962400" y="4906963"/>
          <p14:tracePt t="14367" x="3962400" y="4884738"/>
          <p14:tracePt t="14385" x="3962400" y="4854575"/>
          <p14:tracePt t="14401" x="3962400" y="4838700"/>
          <p14:tracePt t="14417" x="3962400" y="4822825"/>
          <p14:tracePt t="14435" x="3962400" y="4808538"/>
          <p14:tracePt t="14451" x="3962400" y="4784725"/>
          <p14:tracePt t="14467" x="3962400" y="4770438"/>
          <p14:tracePt t="14482" x="3962400" y="4754563"/>
          <p14:tracePt t="14499" x="3962400" y="4740275"/>
          <p14:tracePt t="14517" x="3962400" y="4724400"/>
          <p14:tracePt t="14536" x="3962400" y="4708525"/>
          <p14:tracePt t="14560" x="3962400" y="4702175"/>
          <p14:tracePt t="14568" x="3962400" y="4694238"/>
          <p14:tracePt t="14583" x="3962400" y="4678363"/>
          <p14:tracePt t="14583" x="3962400" y="4670425"/>
          <p14:tracePt t="14601" x="3962400" y="4656138"/>
          <p14:tracePt t="14618" x="3962400" y="4640263"/>
          <p14:tracePt t="14634" x="3970338" y="4625975"/>
          <p14:tracePt t="14650" x="3970338" y="4618038"/>
          <p14:tracePt t="14666" x="3970338" y="4610100"/>
          <p14:tracePt t="14683" x="3970338" y="4594225"/>
          <p14:tracePt t="14700" x="3970338" y="4579938"/>
          <p14:tracePt t="14716" x="3970338" y="4572000"/>
          <p14:tracePt t="14733" x="3970338" y="4556125"/>
          <p14:tracePt t="14750" x="3970338" y="4549775"/>
          <p14:tracePt t="14767" x="3970338" y="4511675"/>
          <p14:tracePt t="14784" x="3970338" y="4495800"/>
          <p14:tracePt t="14801" x="3970338" y="4473575"/>
          <p14:tracePt t="14818" x="3970338" y="4457700"/>
          <p14:tracePt t="14834" x="3970338" y="4441825"/>
          <p14:tracePt t="14850" x="3970338" y="4427538"/>
          <p14:tracePt t="14866" x="3970338" y="4411663"/>
          <p14:tracePt t="14883" x="3970338" y="4381500"/>
          <p14:tracePt t="14900" x="3970338" y="4373563"/>
          <p14:tracePt t="14916" x="3970338" y="4359275"/>
          <p14:tracePt t="14933" x="3970338" y="4335463"/>
          <p14:tracePt t="14949" x="3970338" y="4305300"/>
          <p14:tracePt t="14967" x="3970338" y="4289425"/>
          <p14:tracePt t="14967" x="3970338" y="4283075"/>
          <p14:tracePt t="14986" x="3970338" y="4267200"/>
          <p14:tracePt t="15001" x="3970338" y="4251325"/>
          <p14:tracePt t="15017" x="3970338" y="4237038"/>
          <p14:tracePt t="15034" x="3970338" y="4221163"/>
          <p14:tracePt t="15049" x="3970338" y="4191000"/>
          <p14:tracePt t="15066" x="3970338" y="4183063"/>
          <p14:tracePt t="15082" x="3970338" y="4175125"/>
          <p14:tracePt t="15099" x="3970338" y="4160838"/>
          <p14:tracePt t="15116" x="3970338" y="4144963"/>
          <p14:tracePt t="15133" x="3970338" y="4137025"/>
          <p14:tracePt t="15149" x="3970338" y="4122738"/>
          <p14:tracePt t="15200" x="3970338" y="4114800"/>
          <p14:tracePt t="15264" x="3970338" y="4106863"/>
          <p14:tracePt t="15320" x="3970338" y="4098925"/>
          <p14:tracePt t="15336" x="3970338" y="4092575"/>
          <p14:tracePt t="15344" x="3970338" y="4084638"/>
          <p14:tracePt t="15352" x="3970338" y="4068763"/>
          <p14:tracePt t="15376" x="3970338" y="4060825"/>
          <p14:tracePt t="15752" x="3970338" y="4054475"/>
          <p14:tracePt t="15768" x="3970338" y="4046538"/>
          <p14:tracePt t="15792" x="3978275" y="4038600"/>
          <p14:tracePt t="15832" x="3978275" y="4030663"/>
          <p14:tracePt t="15856" x="3978275" y="4022725"/>
          <p14:tracePt t="15865" x="3978275" y="4016375"/>
          <p14:tracePt t="15881" x="3978275" y="4000500"/>
          <p14:tracePt t="15897" x="3978275" y="3984625"/>
          <p14:tracePt t="15913" x="3984625" y="3978275"/>
          <p14:tracePt t="15920" x="3984625" y="3970338"/>
          <p14:tracePt t="15931" x="3984625" y="3954463"/>
          <p14:tracePt t="15952" x="3984625" y="3946525"/>
          <p14:tracePt t="15965" x="3984625" y="3932238"/>
          <p14:tracePt t="15985" x="3984625" y="3924300"/>
          <p14:tracePt t="15998" x="3984625" y="3908425"/>
          <p14:tracePt t="16014" x="3984625" y="3886200"/>
          <p14:tracePt t="16033" x="3984625" y="3870325"/>
          <p14:tracePt t="16049" x="3984625" y="3848100"/>
          <p14:tracePt t="16066" x="3984625" y="3840163"/>
          <p14:tracePt t="16081" x="3984625" y="3825875"/>
          <p14:tracePt t="16098" x="3984625" y="3810000"/>
          <p14:tracePt t="16115" x="3984625" y="3794125"/>
          <p14:tracePt t="16132" x="3984625" y="3787775"/>
          <p14:tracePt t="16148" x="3984625" y="3756025"/>
          <p14:tracePt t="16165" x="3984625" y="3741738"/>
          <p14:tracePt t="16182" x="3984625" y="3711575"/>
          <p14:tracePt t="16198" x="3984625" y="3679825"/>
          <p14:tracePt t="16215" x="3984625" y="3665538"/>
          <p14:tracePt t="16231" x="3984625" y="3597275"/>
          <p14:tracePt t="16249" x="3984625" y="3565525"/>
          <p14:tracePt t="16266" x="3984625" y="3551238"/>
          <p14:tracePt t="16283" x="3984625" y="3543300"/>
          <p14:tracePt t="16298" x="3984625" y="3527425"/>
          <p14:tracePt t="16315" x="3984625" y="3513138"/>
          <p14:tracePt t="16332" x="3992563" y="3475038"/>
          <p14:tracePt t="16349" x="4008438" y="3436938"/>
          <p14:tracePt t="16365" x="4008438" y="3390900"/>
          <p14:tracePt t="16382" x="4008438" y="3360738"/>
          <p14:tracePt t="16398" x="4022725" y="3336925"/>
          <p14:tracePt t="16415" x="4022725" y="3322638"/>
          <p14:tracePt t="16415" x="4022725" y="3314700"/>
          <p14:tracePt t="16433" x="4022725" y="3298825"/>
          <p14:tracePt t="16449" x="4022725" y="3284538"/>
          <p14:tracePt t="16472" x="4022725" y="3276600"/>
          <p14:tracePt t="16497" x="4022725" y="3268663"/>
          <p14:tracePt t="16520" x="4022725" y="3260725"/>
          <p14:tracePt t="16529" x="4022725" y="3254375"/>
          <p14:tracePt t="16536" x="4030663" y="3254375"/>
          <p14:tracePt t="16547" x="4038600" y="3230563"/>
          <p14:tracePt t="16564" x="4038600" y="3200400"/>
          <p14:tracePt t="16581" x="4038600" y="3184525"/>
          <p14:tracePt t="16598" x="4054475" y="3140075"/>
          <p14:tracePt t="16615" x="4054475" y="3132138"/>
          <p14:tracePt t="16631" x="4054475" y="3116263"/>
          <p14:tracePt t="16648" x="4054475" y="3108325"/>
          <p14:tracePt t="16664" x="4054475" y="3101975"/>
          <p14:tracePt t="16688" x="4060825" y="3101975"/>
          <p14:tracePt t="16760" x="4060825" y="3094038"/>
          <p14:tracePt t="16776" x="4068763" y="3078163"/>
          <p14:tracePt t="16800" x="4068763" y="3070225"/>
          <p14:tracePt t="16816" x="4068763" y="3055938"/>
          <p14:tracePt t="16824" x="4068763" y="3032125"/>
          <p14:tracePt t="16833" x="4068763" y="3017838"/>
          <p14:tracePt t="16849" x="4084638" y="2994025"/>
          <p14:tracePt t="16865" x="4084638" y="2979738"/>
          <p14:tracePt t="16882" x="4098925" y="2963863"/>
          <p14:tracePt t="16898" x="4098925" y="2941638"/>
          <p14:tracePt t="16915" x="4098925" y="2911475"/>
          <p14:tracePt t="16932" x="4098925" y="2887663"/>
          <p14:tracePt t="16948" x="4098925" y="2865438"/>
          <p14:tracePt t="16964" x="4114800" y="2835275"/>
          <p14:tracePt t="16981" x="4114800" y="2803525"/>
          <p14:tracePt t="16998" x="4114800" y="2765425"/>
          <p14:tracePt t="17015" x="4130675" y="2735263"/>
          <p14:tracePt t="17031" x="4130675" y="2705100"/>
          <p14:tracePt t="17048" x="4137025" y="2667000"/>
          <p14:tracePt t="17065" x="4137025" y="2659063"/>
          <p14:tracePt t="17082" x="4137025" y="2651125"/>
          <p14:tracePt t="17098" x="4137025" y="2636838"/>
          <p14:tracePt t="17115" x="4144963" y="2636838"/>
          <p14:tracePt t="17130" x="4144963" y="2628900"/>
          <p14:tracePt t="17147" x="4144963" y="2613025"/>
          <p14:tracePt t="17164" x="4144963" y="2598738"/>
          <p14:tracePt t="17192" x="4144963" y="2590800"/>
          <p14:tracePt t="17224" x="4152900" y="2582863"/>
          <p14:tracePt t="17232" x="4160838" y="2574925"/>
          <p14:tracePt t="17247" x="4160838" y="2568575"/>
          <p14:tracePt t="17264" x="4160838" y="2560638"/>
          <p14:tracePt t="17282" x="4168775" y="2552700"/>
          <p14:tracePt t="17320" x="4168775" y="2544763"/>
          <p14:tracePt t="17480" x="4175125" y="2530475"/>
          <p14:tracePt t="17497" x="4175125" y="2522538"/>
          <p14:tracePt t="17520" x="4175125" y="2514600"/>
          <p14:tracePt t="17529" x="4183063" y="2506663"/>
          <p14:tracePt t="17536" x="4183063" y="2498725"/>
          <p14:tracePt t="17547" x="4191000" y="2476500"/>
          <p14:tracePt t="17564" x="4191000" y="2460625"/>
          <p14:tracePt t="17581" x="4191000" y="2454275"/>
          <p14:tracePt t="17597" x="4198938" y="2438400"/>
          <p14:tracePt t="17613" x="4198938" y="2446338"/>
          <p14:tracePt t="18041" x="4198938" y="2454275"/>
          <p14:tracePt t="18512" x="4198938" y="2460625"/>
          <p14:tracePt t="18520" x="4198938" y="2468563"/>
          <p14:tracePt t="18536" x="4198938" y="2476500"/>
          <p14:tracePt t="19016" x="4198938" y="2484438"/>
          <p14:tracePt t="19248" x="4198938" y="2492375"/>
          <p14:tracePt t="19296" x="4191000" y="2492375"/>
          <p14:tracePt t="19320" x="4183063" y="2492375"/>
          <p14:tracePt t="19328" x="4160838" y="2492375"/>
          <p14:tracePt t="19336" x="4144963" y="2492375"/>
          <p14:tracePt t="19346" x="4137025" y="2492375"/>
          <p14:tracePt t="19362" x="4130675" y="2492375"/>
          <p14:tracePt t="19378" x="4122738" y="2492375"/>
          <p14:tracePt t="19395" x="4098925" y="2506663"/>
          <p14:tracePt t="19412" x="4084638" y="2514600"/>
          <p14:tracePt t="19428" x="4068763" y="2536825"/>
          <p14:tracePt t="19445" x="4054475" y="2552700"/>
          <p14:tracePt t="19462" x="4046538" y="2568575"/>
          <p14:tracePt t="19479" x="4030663" y="2582863"/>
          <p14:tracePt t="19495" x="4000500" y="2582863"/>
          <p14:tracePt t="19511" x="3992563" y="2598738"/>
          <p14:tracePt t="19585" x="3984625" y="2598738"/>
          <p14:tracePt t="19593" x="3970338" y="2598738"/>
          <p14:tracePt t="19609" x="3940175" y="2598738"/>
          <p14:tracePt t="19616" x="3902075" y="2613025"/>
          <p14:tracePt t="19628" x="3848100" y="2613025"/>
          <p14:tracePt t="19645" x="3787775" y="2613025"/>
          <p14:tracePt t="19662" x="3703638" y="2613025"/>
          <p14:tracePt t="19678" x="3619500" y="2613025"/>
          <p14:tracePt t="19695" x="3565525" y="2613025"/>
          <p14:tracePt t="19695" x="3543300" y="2613025"/>
          <p14:tracePt t="19713" x="3527425" y="2613025"/>
          <p14:tracePt t="19728" x="3459163" y="2613025"/>
          <p14:tracePt t="19746" x="3390900" y="2636838"/>
          <p14:tracePt t="19762" x="3344863" y="2636838"/>
          <p14:tracePt t="19779" x="3268663" y="2636838"/>
          <p14:tracePt t="19795" x="3216275" y="2636838"/>
          <p14:tracePt t="19811" x="3184525" y="2636838"/>
          <p14:tracePt t="19828" x="3170238" y="2636838"/>
          <p14:tracePt t="19844" x="3140075" y="2644775"/>
          <p14:tracePt t="19861" x="3124200" y="2644775"/>
          <p14:tracePt t="19878" x="3094038" y="2651125"/>
          <p14:tracePt t="19895" x="3086100" y="2659063"/>
          <p14:tracePt t="19911" x="3070225" y="2659063"/>
          <p14:tracePt t="19911" x="3070225" y="2667000"/>
          <p14:tracePt t="19929" x="3048000" y="2682875"/>
          <p14:tracePt t="19946" x="3032125" y="2697163"/>
          <p14:tracePt t="19962" x="3017838" y="2697163"/>
          <p14:tracePt t="19977" x="3001963" y="2705100"/>
          <p14:tracePt t="20328" x="2979738" y="2713038"/>
          <p14:tracePt t="20336" x="2955925" y="2713038"/>
          <p14:tracePt t="20345" x="2911475" y="2727325"/>
          <p14:tracePt t="20362" x="2803525" y="2751138"/>
          <p14:tracePt t="20378" x="2751138" y="2759075"/>
          <p14:tracePt t="20395" x="2759075" y="2743200"/>
          <p14:tracePt t="20560" x="2773363" y="2727325"/>
          <p14:tracePt t="20568" x="2781300" y="2713038"/>
          <p14:tracePt t="20578" x="2789238" y="2689225"/>
          <p14:tracePt t="20595" x="2797175" y="2674938"/>
          <p14:tracePt t="20611" x="2803525" y="2651125"/>
          <p14:tracePt t="20628" x="2811463" y="2651125"/>
          <p14:tracePt t="20644" x="2819400" y="2636838"/>
          <p14:tracePt t="20660" x="2841625" y="2620963"/>
          <p14:tracePt t="20677" x="2865438" y="2620963"/>
          <p14:tracePt t="20694" x="2887663" y="2620963"/>
          <p14:tracePt t="20711" x="2895600" y="2606675"/>
          <p14:tracePt t="20727" x="2925763" y="2598738"/>
          <p14:tracePt t="20745" x="2949575" y="2590800"/>
          <p14:tracePt t="20761" x="2994025" y="2574925"/>
          <p14:tracePt t="20778" x="3017838" y="2568575"/>
          <p14:tracePt t="20795" x="3032125" y="2560638"/>
          <p14:tracePt t="20811" x="3048000" y="2544763"/>
          <p14:tracePt t="20827" x="3063875" y="2544763"/>
          <p14:tracePt t="20844" x="3063875" y="2536825"/>
          <p14:tracePt t="20860" x="3094038" y="2530475"/>
          <p14:tracePt t="20877" x="3108325" y="2522538"/>
          <p14:tracePt t="20893" x="3140075" y="2514600"/>
          <p14:tracePt t="20911" x="3154363" y="2506663"/>
          <p14:tracePt t="20926" x="3200400" y="2492375"/>
          <p14:tracePt t="20945" x="3222625" y="2492375"/>
          <p14:tracePt t="20961" x="3246438" y="2476500"/>
          <p14:tracePt t="20978" x="3276600" y="2476500"/>
          <p14:tracePt t="20996" x="3292475" y="2476500"/>
          <p14:tracePt t="21011" x="3298825" y="2476500"/>
          <p14:tracePt t="21027" x="3306763" y="2476500"/>
          <p14:tracePt t="21043" x="3314700" y="2476500"/>
          <p14:tracePt t="21059" x="3322638" y="2476500"/>
          <p14:tracePt t="21088" x="3336925" y="2476500"/>
          <p14:tracePt t="21112" x="3352800" y="2476500"/>
          <p14:tracePt t="21120" x="3368675" y="2476500"/>
          <p14:tracePt t="21136" x="3375025" y="2476500"/>
          <p14:tracePt t="21145" x="3382963" y="2476500"/>
          <p14:tracePt t="21160" x="3406775" y="2460625"/>
          <p14:tracePt t="21178" x="3436938" y="2460625"/>
          <p14:tracePt t="21194" x="3459163" y="2460625"/>
          <p14:tracePt t="21211" x="3467100" y="2460625"/>
          <p14:tracePt t="21226" x="3475038" y="2460625"/>
          <p14:tracePt t="21243" x="3482975" y="2460625"/>
          <p14:tracePt t="21272" x="3497263" y="2476500"/>
          <p14:tracePt t="21280" x="3513138" y="2476500"/>
          <p14:tracePt t="21293" x="3543300" y="2476500"/>
          <p14:tracePt t="21310" x="3559175" y="2484438"/>
          <p14:tracePt t="21326" x="3565525" y="2492375"/>
          <p14:tracePt t="21345" x="3597275" y="2506663"/>
          <p14:tracePt t="21361" x="3603625" y="2514600"/>
          <p14:tracePt t="21377" x="3611563" y="2522538"/>
          <p14:tracePt t="21393" x="3627438" y="2530475"/>
          <p14:tracePt t="21410" x="3635375" y="2536825"/>
          <p14:tracePt t="21426" x="3641725" y="2544763"/>
          <p14:tracePt t="21443" x="3657600" y="2568575"/>
          <p14:tracePt t="21460" x="3673475" y="2606675"/>
          <p14:tracePt t="21477" x="3687763" y="2628900"/>
          <p14:tracePt t="21495" x="3711575" y="2659063"/>
          <p14:tracePt t="21510" x="3717925" y="2674938"/>
          <p14:tracePt t="21527" x="3717925" y="2682875"/>
          <p14:tracePt t="21592" x="3725863" y="2682875"/>
          <p14:tracePt t="21600" x="3733800" y="2689225"/>
          <p14:tracePt t="21610" x="3733800" y="2697163"/>
          <p14:tracePt t="21626" x="3733800" y="2713038"/>
          <p14:tracePt t="21643" x="3733800" y="2743200"/>
          <p14:tracePt t="21660" x="3733800" y="2765425"/>
          <p14:tracePt t="21677" x="3733800" y="2811463"/>
          <p14:tracePt t="21693" x="3749675" y="2841625"/>
          <p14:tracePt t="21710" x="3756025" y="2887663"/>
          <p14:tracePt t="21726" x="3771900" y="2933700"/>
          <p14:tracePt t="21743" x="3771900" y="2963863"/>
          <p14:tracePt t="21743" x="3779838" y="2971800"/>
          <p14:tracePt t="21761" x="3787775" y="3001963"/>
          <p14:tracePt t="21777" x="3787775" y="3040063"/>
          <p14:tracePt t="21794" x="3787775" y="3063875"/>
          <p14:tracePt t="21810" x="3802063" y="3094038"/>
          <p14:tracePt t="21827" x="3802063" y="3132138"/>
          <p14:tracePt t="21843" x="3817938" y="3154363"/>
          <p14:tracePt t="21860" x="3817938" y="3170238"/>
          <p14:tracePt t="21876" x="3817938" y="3178175"/>
          <p14:tracePt t="21892" x="3817938" y="3200400"/>
          <p14:tracePt t="21910" x="3817938" y="3216275"/>
          <p14:tracePt t="21926" x="3832225" y="3246438"/>
          <p14:tracePt t="21943" x="3832225" y="3254375"/>
          <p14:tracePt t="21959" x="3832225" y="3276600"/>
          <p14:tracePt t="21977" x="3832225" y="3298825"/>
          <p14:tracePt t="21994" x="3832225" y="3322638"/>
          <p14:tracePt t="22010" x="3848100" y="3344863"/>
          <p14:tracePt t="22027" x="3848100" y="3382963"/>
          <p14:tracePt t="22042" x="3856038" y="3421063"/>
          <p14:tracePt t="22058" x="3863975" y="3444875"/>
          <p14:tracePt t="22076" x="3863975" y="3489325"/>
          <p14:tracePt t="22093" x="3870325" y="3513138"/>
          <p14:tracePt t="22109" x="3870325" y="3535363"/>
          <p14:tracePt t="22126" x="3878263" y="3559175"/>
          <p14:tracePt t="22142" x="3886200" y="3581400"/>
          <p14:tracePt t="22142" x="3886200" y="3589338"/>
          <p14:tracePt t="22161" x="3902075" y="3603625"/>
          <p14:tracePt t="22175" x="3902075" y="3641725"/>
          <p14:tracePt t="22193" x="3902075" y="3673475"/>
          <p14:tracePt t="22210" x="3902075" y="3711575"/>
          <p14:tracePt t="22227" x="3916363" y="3756025"/>
          <p14:tracePt t="22243" x="3924300" y="3810000"/>
          <p14:tracePt t="22259" x="3924300" y="3856038"/>
          <p14:tracePt t="22276" x="3924300" y="3916363"/>
          <p14:tracePt t="22292" x="3924300" y="3954463"/>
          <p14:tracePt t="22309" x="3924300" y="3984625"/>
          <p14:tracePt t="22326" x="3932238" y="4022725"/>
          <p14:tracePt t="22342" x="3932238" y="4046538"/>
          <p14:tracePt t="22359" x="3932238" y="4084638"/>
          <p14:tracePt t="22377" x="3940175" y="4106863"/>
          <p14:tracePt t="22393" x="3940175" y="4122738"/>
          <p14:tracePt t="22408" x="3954463" y="4198938"/>
          <p14:tracePt t="22426" x="3954463" y="4237038"/>
          <p14:tracePt t="22443" x="3954463" y="4283075"/>
          <p14:tracePt t="22459" x="3954463" y="4321175"/>
          <p14:tracePt t="22476" x="3954463" y="4365625"/>
          <p14:tracePt t="22492" x="3954463" y="4411663"/>
          <p14:tracePt t="22509" x="3954463" y="4457700"/>
          <p14:tracePt t="22526" x="3954463" y="4473575"/>
          <p14:tracePt t="22542" x="3954463" y="4518025"/>
          <p14:tracePt t="22559" x="3954463" y="4556125"/>
          <p14:tracePt t="22559" x="3954463" y="4579938"/>
          <p14:tracePt t="22577" x="3954463" y="4594225"/>
          <p14:tracePt t="22592" x="3954463" y="4632325"/>
          <p14:tracePt t="22609" x="3954463" y="4656138"/>
          <p14:tracePt t="22626" x="3954463" y="4678363"/>
          <p14:tracePt t="22642" x="3954463" y="4694238"/>
          <p14:tracePt t="22659" x="3954463" y="4716463"/>
          <p14:tracePt t="22675" x="3954463" y="4740275"/>
          <p14:tracePt t="22692" x="3954463" y="4770438"/>
          <p14:tracePt t="22709" x="3954463" y="4800600"/>
          <p14:tracePt t="22725" x="3954463" y="4838700"/>
          <p14:tracePt t="22742" x="3954463" y="4854575"/>
          <p14:tracePt t="22758" x="3954463" y="4884738"/>
          <p14:tracePt t="22775" x="3954463" y="4899025"/>
          <p14:tracePt t="22791" x="3954463" y="4945063"/>
          <p14:tracePt t="22809" x="3954463" y="4968875"/>
          <p14:tracePt t="22826" x="3954463" y="4991100"/>
          <p14:tracePt t="22843" x="3954463" y="5006975"/>
          <p14:tracePt t="22858" x="3954463" y="5037138"/>
          <p14:tracePt t="22875" x="3954463" y="5051425"/>
          <p14:tracePt t="22892" x="3954463" y="5089525"/>
          <p14:tracePt t="22908" x="3954463" y="5113338"/>
          <p14:tracePt t="22926" x="3954463" y="5135563"/>
          <p14:tracePt t="22942" x="3954463" y="5143500"/>
          <p14:tracePt t="22958" x="3954463" y="5151438"/>
          <p14:tracePt t="22984" x="3954463" y="5159375"/>
          <p14:tracePt t="23008" x="3954463" y="5165725"/>
          <p14:tracePt t="23025" x="3970338" y="5181600"/>
          <p14:tracePt t="23032" x="3970338" y="5197475"/>
          <p14:tracePt t="23048" x="3970338" y="5219700"/>
          <p14:tracePt t="23058" x="3984625" y="5257800"/>
          <p14:tracePt t="23075" x="4000500" y="5273675"/>
          <p14:tracePt t="23091" x="4000500" y="5280025"/>
          <p14:tracePt t="23113" x="4008438" y="5287963"/>
          <p14:tracePt t="23125" x="4008438" y="5295900"/>
          <p14:tracePt t="23160" x="4008438" y="5303838"/>
          <p14:tracePt t="23168" x="4016375" y="5303838"/>
          <p14:tracePt t="23184" x="4016375" y="5318125"/>
          <p14:tracePt t="23216" x="4030663" y="5364163"/>
          <p14:tracePt t="23225" x="4038600" y="5418138"/>
          <p14:tracePt t="23232" x="4046538" y="5470525"/>
          <p14:tracePt t="23242" x="4060825" y="5554663"/>
          <p14:tracePt t="23258" x="4076700" y="5638800"/>
          <p14:tracePt t="23275" x="4076700" y="5684838"/>
          <p14:tracePt t="23292" x="4076700" y="5699125"/>
          <p14:tracePt t="23308" x="4076700" y="5707063"/>
          <p14:tracePt t="23352" x="4076700" y="5699125"/>
          <p14:tracePt t="23376" x="4076700" y="5684838"/>
          <p14:tracePt t="23384" x="4076700" y="5676900"/>
          <p14:tracePt t="23392" x="4076700" y="5661025"/>
          <p14:tracePt t="23409" x="4076700" y="5654675"/>
          <p14:tracePt t="23424" x="4076700" y="5646738"/>
          <p14:tracePt t="23442" x="4076700" y="5630863"/>
          <p14:tracePt t="23480" x="4076700" y="5622925"/>
          <p14:tracePt t="23489" x="4076700" y="5616575"/>
          <p14:tracePt t="23498" x="4076700" y="5584825"/>
          <p14:tracePt t="23507" x="4076700" y="5508625"/>
          <p14:tracePt t="23524" x="4076700" y="5440363"/>
          <p14:tracePt t="23541" x="4076700" y="5341938"/>
          <p14:tracePt t="23558" x="4076700" y="5235575"/>
          <p14:tracePt t="23574" x="4076700" y="5105400"/>
          <p14:tracePt t="23574" x="4076700" y="5059363"/>
          <p14:tracePt t="23593" x="4076700" y="5029200"/>
          <p14:tracePt t="23607" x="4076700" y="4991100"/>
          <p14:tracePt t="23625" x="4076700" y="4983163"/>
          <p14:tracePt t="23688" x="4076700" y="4975225"/>
          <p14:tracePt t="23696" x="4076700" y="4968875"/>
          <p14:tracePt t="23706" x="4076700" y="4945063"/>
          <p14:tracePt t="23724" x="4076700" y="4899025"/>
          <p14:tracePt t="23741" x="4076700" y="4860925"/>
          <p14:tracePt t="23757" x="4076700" y="4800600"/>
          <p14:tracePt t="23774" x="4076700" y="4732338"/>
          <p14:tracePt t="23791" x="4076700" y="4678363"/>
          <p14:tracePt t="23807" x="4076700" y="4602163"/>
          <p14:tracePt t="23807" x="4076700" y="4579938"/>
          <p14:tracePt t="23826" x="4076700" y="4518025"/>
          <p14:tracePt t="23842" x="4076700" y="4465638"/>
          <p14:tracePt t="23858" x="4076700" y="4403725"/>
          <p14:tracePt t="23875" x="4076700" y="4343400"/>
          <p14:tracePt t="23891" x="4076700" y="4289425"/>
          <p14:tracePt t="23907" x="4076700" y="4244975"/>
          <p14:tracePt t="23924" x="4076700" y="4198938"/>
          <p14:tracePt t="23941" x="4076700" y="4168775"/>
          <p14:tracePt t="23957" x="4076700" y="4137025"/>
          <p14:tracePt t="23974" x="4076700" y="4122738"/>
          <p14:tracePt t="23991" x="4076700" y="4114800"/>
          <p14:tracePt t="24007" x="4076700" y="4092575"/>
          <p14:tracePt t="24025" x="4076700" y="4060825"/>
          <p14:tracePt t="24041" x="4076700" y="4030663"/>
          <p14:tracePt t="24058" x="4076700" y="3984625"/>
          <p14:tracePt t="24075" x="4076700" y="3940175"/>
          <p14:tracePt t="24091" x="4076700" y="3878263"/>
          <p14:tracePt t="24107" x="4076700" y="3817938"/>
          <p14:tracePt t="24124" x="4076700" y="3763963"/>
          <p14:tracePt t="24140" x="4076700" y="3703638"/>
          <p14:tracePt t="24157" x="4076700" y="3649663"/>
          <p14:tracePt t="24174" x="4076700" y="3581400"/>
          <p14:tracePt t="24190" x="4076700" y="3543300"/>
          <p14:tracePt t="24207" x="4076700" y="3505200"/>
          <p14:tracePt t="24207" x="4076700" y="3489325"/>
          <p14:tracePt t="24225" x="4076700" y="3467100"/>
          <p14:tracePt t="24241" x="4076700" y="3444875"/>
          <p14:tracePt t="24257" x="4076700" y="3436938"/>
          <p14:tracePt t="24273" x="4076700" y="3429000"/>
          <p14:tracePt t="24290" x="4076700" y="3421063"/>
          <p14:tracePt t="24307" x="4076700" y="3390900"/>
          <p14:tracePt t="24324" x="4076700" y="3375025"/>
          <p14:tracePt t="24340" x="4076700" y="3368675"/>
          <p14:tracePt t="24356" x="4076700" y="3375025"/>
          <p14:tracePt t="24552" x="4076700" y="3390900"/>
          <p14:tracePt t="24560" x="4076700" y="3398838"/>
          <p14:tracePt t="24592" x="4076700" y="3406775"/>
          <p14:tracePt t="24600" x="4076700" y="3413125"/>
          <p14:tracePt t="24608" x="4076700" y="3421063"/>
          <p14:tracePt t="24623" x="4076700" y="3436938"/>
          <p14:tracePt t="24639" x="4076700" y="3451225"/>
          <p14:tracePt t="24658" x="4076700" y="3459163"/>
          <p14:tracePt t="24674" x="4076700" y="3467100"/>
          <p14:tracePt t="24696" x="4076700" y="3489325"/>
          <p14:tracePt t="24712" x="4076700" y="3505200"/>
          <p14:tracePt t="24723" x="4076700" y="3521075"/>
          <p14:tracePt t="24739" x="4076700" y="3551238"/>
          <p14:tracePt t="24756" x="4076700" y="3565525"/>
          <p14:tracePt t="24773" x="4076700" y="3581400"/>
          <p14:tracePt t="24789" x="4076700" y="3589338"/>
          <p14:tracePt t="24904" x="4076700" y="3603625"/>
          <p14:tracePt t="24928" x="4076700" y="3627438"/>
          <p14:tracePt t="24937" x="4092575" y="3641725"/>
          <p14:tracePt t="24944" x="4092575" y="3657600"/>
          <p14:tracePt t="24956" x="4106863" y="3695700"/>
          <p14:tracePt t="24973" x="4106863" y="3711575"/>
          <p14:tracePt t="24989" x="4122738" y="3717925"/>
          <p14:tracePt t="25897" x="4122738" y="3725863"/>
          <p14:tracePt t="26145" x="4122738" y="3733800"/>
          <p14:tracePt t="26240" x="4114800" y="3733800"/>
          <p14:tracePt t="26248" x="4106863" y="3733800"/>
          <p14:tracePt t="26256" x="4098925" y="3733800"/>
          <p14:tracePt t="26271" x="4084638" y="3741738"/>
          <p14:tracePt t="26271" x="4076700" y="3741738"/>
          <p14:tracePt t="26289" x="4068763" y="3741738"/>
          <p14:tracePt t="26306" x="4060825" y="3741738"/>
          <p14:tracePt t="27232" x="4054475" y="3741738"/>
          <p14:tracePt t="29646" x="4046538" y="3749675"/>
          <p14:tracePt t="34961" x="4046538" y="3763963"/>
          <p14:tracePt t="38970" x="4038600" y="3771900"/>
          <p14:tracePt t="39361" x="4030663" y="3771900"/>
          <p14:tracePt t="40282" x="4030663" y="3779838"/>
          <p14:tracePt t="40593" x="4038600" y="3779838"/>
          <p14:tracePt t="40665" x="4046538" y="3779838"/>
          <p14:tracePt t="40721" x="4054475" y="3779838"/>
          <p14:tracePt t="40777" x="4060825" y="3779838"/>
          <p14:tracePt t="40793" x="4068763" y="3779838"/>
          <p14:tracePt t="40817" x="4076700" y="3779838"/>
          <p14:tracePt t="40857" x="4092575" y="3779838"/>
          <p14:tracePt t="40889" x="4098925" y="3771900"/>
          <p14:tracePt t="40897" x="4106863" y="3771900"/>
          <p14:tracePt t="40907" x="4114800" y="3763963"/>
          <p14:tracePt t="40923" x="4114800" y="3756025"/>
          <p14:tracePt t="40945" x="4130675" y="3749675"/>
          <p14:tracePt t="41041" x="4137025" y="3741738"/>
          <p14:tracePt t="42852" x="4137025" y="3749675"/>
          <p14:tracePt t="43545" x="4137025" y="3756025"/>
          <p14:tracePt t="43569" x="4137025" y="3763963"/>
          <p14:tracePt t="43577" x="4137025" y="3771900"/>
          <p14:tracePt t="43593" x="4137025" y="3779838"/>
          <p14:tracePt t="43609" x="4137025" y="3787775"/>
          <p14:tracePt t="43620" x="4137025" y="3802063"/>
          <p14:tracePt t="43637" x="4137025" y="3817938"/>
          <p14:tracePt t="43654" x="4137025" y="3863975"/>
          <p14:tracePt t="43670" x="4137025" y="3902075"/>
          <p14:tracePt t="43687" x="4137025" y="3970338"/>
          <p14:tracePt t="43705" x="4137025" y="4000500"/>
          <p14:tracePt t="43722" x="4137025" y="4030663"/>
          <p14:tracePt t="43738" x="4137025" y="4068763"/>
          <p14:tracePt t="43755" x="4137025" y="4106863"/>
          <p14:tracePt t="43771" x="4137025" y="4137025"/>
          <p14:tracePt t="43787" x="4137025" y="4183063"/>
          <p14:tracePt t="43804" x="4137025" y="4213225"/>
          <p14:tracePt t="43820" x="4137025" y="4259263"/>
          <p14:tracePt t="43837" x="4130675" y="4313238"/>
          <p14:tracePt t="43854" x="4130675" y="4359275"/>
          <p14:tracePt t="43871" x="4130675" y="4411663"/>
          <p14:tracePt t="43888" x="4130675" y="4465638"/>
          <p14:tracePt t="43888" x="4130675" y="4487863"/>
          <p14:tracePt t="43905" x="4130675" y="4518025"/>
          <p14:tracePt t="43921" x="4130675" y="4549775"/>
          <p14:tracePt t="43938" x="4122738" y="4556125"/>
          <p14:tracePt t="44065" x="4122738" y="4579938"/>
          <p14:tracePt t="44073" x="4106863" y="4594225"/>
          <p14:tracePt t="44086" x="4106863" y="4648200"/>
          <p14:tracePt t="44104" x="4092575" y="4754563"/>
          <p14:tracePt t="44121" x="4084638" y="4830763"/>
          <p14:tracePt t="44138" x="4068763" y="4876800"/>
          <p14:tracePt t="44154" x="4068763" y="4906963"/>
          <p14:tracePt t="44171" x="4068763" y="4930775"/>
          <p14:tracePt t="44187" x="4068763" y="4953000"/>
          <p14:tracePt t="44203" x="4068763" y="4960938"/>
          <p14:tracePt t="44219" x="4068763" y="4968875"/>
          <p14:tracePt t="44236" x="4068763" y="4975225"/>
          <p14:tracePt t="44265" x="4068763" y="4983163"/>
          <p14:tracePt t="44273" x="4068763" y="4991100"/>
          <p14:tracePt t="44286" x="4068763" y="5006975"/>
          <p14:tracePt t="44303" x="4068763" y="5045075"/>
          <p14:tracePt t="44303" x="4076700" y="5059363"/>
          <p14:tracePt t="44321" x="4076700" y="5089525"/>
          <p14:tracePt t="44337" x="4076700" y="5121275"/>
          <p14:tracePt t="44354" x="4076700" y="5165725"/>
          <p14:tracePt t="44371" x="4076700" y="5203825"/>
          <p14:tracePt t="44387" x="4084638" y="5219700"/>
          <p14:tracePt t="44403" x="4084638" y="5235575"/>
          <p14:tracePt t="44441" x="4092575" y="5235575"/>
          <p14:tracePt t="44457" x="4092575" y="5227638"/>
          <p14:tracePt t="44689" x="4092575" y="5219700"/>
          <p14:tracePt t="44793" x="4092575" y="5211763"/>
          <p14:tracePt t="44817" x="4092575" y="5203825"/>
          <p14:tracePt t="44857" x="4084638" y="5203825"/>
          <p14:tracePt t="44889" x="4076700" y="5203825"/>
          <p14:tracePt t="44897" x="4060825" y="5203825"/>
          <p14:tracePt t="44977" x="4046538" y="5203825"/>
          <p14:tracePt t="44993" x="4038600" y="5203825"/>
          <p14:tracePt t="45008" x="4016375" y="5203825"/>
          <p14:tracePt t="45017" x="4008438" y="5203825"/>
          <p14:tracePt t="45041" x="4000500" y="5203825"/>
          <p14:tracePt t="45049" x="3984625" y="5197475"/>
          <p14:tracePt t="45073" x="3978275" y="5189538"/>
          <p14:tracePt t="45113" x="3970338" y="5189538"/>
          <p14:tracePt t="45129" x="3962400" y="5189538"/>
          <p14:tracePt t="45137" x="3946525" y="5173663"/>
          <p14:tracePt t="45154" x="3940175" y="5173663"/>
          <p14:tracePt t="45465" x="3932238" y="5173663"/>
          <p14:tracePt t="45481" x="3924300" y="5173663"/>
          <p14:tracePt t="45497" x="3916363" y="5173663"/>
          <p14:tracePt t="45513" x="3908425" y="5173663"/>
          <p14:tracePt t="45593" x="3902075" y="5173663"/>
          <p14:tracePt t="45609" x="3894138" y="5173663"/>
          <p14:tracePt t="45617" x="3878263" y="5173663"/>
          <p14:tracePt t="45633" x="3870325" y="5173663"/>
          <p14:tracePt t="45649" x="3863975" y="5173663"/>
          <p14:tracePt t="45657" x="3848100" y="5173663"/>
          <p14:tracePt t="45668" x="3832225" y="5173663"/>
          <p14:tracePt t="45685" x="3787775" y="5173663"/>
          <p14:tracePt t="45702" x="3741738" y="5189538"/>
          <p14:tracePt t="45718" x="3733800" y="5189538"/>
          <p14:tracePt t="45865" x="3717925" y="5189538"/>
          <p14:tracePt t="45881" x="3717925" y="5197475"/>
          <p14:tracePt t="45889" x="3711575" y="5203825"/>
          <p14:tracePt t="45901" x="3687763" y="5227638"/>
          <p14:tracePt t="45918" x="3679825" y="5241925"/>
          <p14:tracePt t="45934" x="3673475" y="5257800"/>
          <p14:tracePt t="45952" x="3673475" y="5273675"/>
          <p14:tracePt t="45968" x="3673475" y="5280025"/>
          <p14:tracePt t="46033" x="3673475" y="5287963"/>
          <p14:tracePt t="46041" x="3657600" y="5303838"/>
          <p14:tracePt t="46051" x="3657600" y="5311775"/>
          <p14:tracePt t="46068" x="3657600" y="5326063"/>
          <p14:tracePt t="46085" x="3657600" y="5341938"/>
          <p14:tracePt t="46102" x="3657600" y="5356225"/>
          <p14:tracePt t="46289" x="3657600" y="5364163"/>
          <p14:tracePt t="46313" x="3657600" y="5380038"/>
          <p14:tracePt t="46321" x="3657600" y="5402263"/>
          <p14:tracePt t="46334" x="3657600" y="5418138"/>
          <p14:tracePt t="46351" x="3657600" y="5440363"/>
          <p14:tracePt t="46367" x="3665538" y="5448300"/>
          <p14:tracePt t="46384" x="3673475" y="5470525"/>
          <p14:tracePt t="46402" x="3687763" y="5470525"/>
          <p14:tracePt t="46761" x="3695700" y="5486400"/>
          <p14:tracePt t="47666" x="3703638" y="5486400"/>
          <p14:tracePt t="47881" x="3703638" y="5494338"/>
          <p14:tracePt t="47897" x="3711575" y="5502275"/>
          <p14:tracePt t="47969" x="3725863" y="5502275"/>
          <p14:tracePt t="47985" x="3733800" y="5502275"/>
          <p14:tracePt t="48001" x="3741738" y="5502275"/>
          <p14:tracePt t="48089" x="3749675" y="5502275"/>
          <p14:tracePt t="48099" x="3756025" y="5502275"/>
          <p14:tracePt t="48105" x="3771900" y="5502275"/>
          <p14:tracePt t="48121" x="3787775" y="5516563"/>
          <p14:tracePt t="48161" x="3810000" y="5532438"/>
          <p14:tracePt t="48169" x="3832225" y="5540375"/>
          <p14:tracePt t="48182" x="3894138" y="5562600"/>
          <p14:tracePt t="48200" x="3932238" y="5570538"/>
          <p14:tracePt t="48216" x="3940175" y="5578475"/>
          <p14:tracePt t="48297" x="3946525" y="5578475"/>
          <p14:tracePt t="48305" x="3962400" y="5584825"/>
          <p14:tracePt t="48315" x="3970338" y="5584825"/>
          <p14:tracePt t="48393" x="3984625" y="5584825"/>
          <p14:tracePt t="48401" x="4008438" y="5584825"/>
          <p14:tracePt t="48415" x="4038600" y="5584825"/>
          <p14:tracePt t="48434" x="4068763" y="5584825"/>
          <p14:tracePt t="48450" x="4076700" y="5584825"/>
          <p14:tracePt t="48466" x="4084638" y="5584825"/>
          <p14:tracePt t="48485" x="4098925" y="5584825"/>
          <p14:tracePt t="48499" x="4098925" y="5578475"/>
          <p14:tracePt t="48515" x="4114800" y="5578475"/>
          <p14:tracePt t="48532" x="4114800" y="5570538"/>
          <p14:tracePt t="48549" x="4122738" y="5562600"/>
          <p14:tracePt t="48569" x="4130675" y="5554663"/>
          <p14:tracePt t="48585" x="4137025" y="5546725"/>
          <p14:tracePt t="48617" x="4144963" y="5540375"/>
          <p14:tracePt t="48625" x="4152900" y="5532438"/>
          <p14:tracePt t="48641" x="4152900" y="5524500"/>
          <p14:tracePt t="48649" x="4160838" y="5508625"/>
          <p14:tracePt t="48666" x="4168775" y="5502275"/>
          <p14:tracePt t="48682" x="4175125" y="5494338"/>
          <p14:tracePt t="48698" x="4183063" y="5464175"/>
          <p14:tracePt t="48716" x="4191000" y="5456238"/>
          <p14:tracePt t="48732" x="4191000" y="5448300"/>
          <p14:tracePt t="48748" x="4191000" y="5432425"/>
          <p14:tracePt t="48765" x="4191000" y="5418138"/>
          <p14:tracePt t="48782" x="4191000" y="5402263"/>
          <p14:tracePt t="48799" x="4191000" y="5387975"/>
          <p14:tracePt t="48815" x="4191000" y="5380038"/>
          <p14:tracePt t="48832" x="4191000" y="5372100"/>
          <p14:tracePt t="48913" x="4183063" y="5372100"/>
          <p14:tracePt t="48937" x="4168775" y="5372100"/>
          <p14:tracePt t="48961" x="4160838" y="5372100"/>
          <p14:tracePt t="49001" x="4152900" y="5364163"/>
          <p14:tracePt t="49009" x="4144963" y="5356225"/>
          <p14:tracePt t="49025" x="4144963" y="5349875"/>
          <p14:tracePt t="49041" x="4137025" y="5334000"/>
          <p14:tracePt t="49073" x="4130675" y="5334000"/>
          <p14:tracePt t="49081" x="4122738" y="5334000"/>
          <p14:tracePt t="49137" x="4114800" y="5326063"/>
          <p14:tracePt t="49161" x="4106863" y="5318125"/>
          <p14:tracePt t="49169" x="4098925" y="5318125"/>
          <p14:tracePt t="49209" x="4092575" y="5311775"/>
          <p14:tracePt t="49217" x="4084638" y="5295900"/>
          <p14:tracePt t="49233" x="4084638" y="5280025"/>
          <p14:tracePt t="49249" x="4076700" y="5273675"/>
          <p14:tracePt t="49265" x="4076700" y="5265738"/>
          <p14:tracePt t="49282" x="4060825" y="5249863"/>
          <p14:tracePt t="49299" x="4054475" y="5241925"/>
          <p14:tracePt t="49314" x="4046538" y="5227638"/>
          <p14:tracePt t="49332" x="4046538" y="5219700"/>
          <p14:tracePt t="49353" x="4038600" y="5211763"/>
          <p14:tracePt t="49364" x="4038600" y="5203825"/>
          <p14:tracePt t="49482" x="4030663" y="5197475"/>
          <p14:tracePt t="49497" x="4030663" y="5189538"/>
          <p14:tracePt t="49569" x="4022725" y="5181600"/>
          <p14:tracePt t="49585" x="4016375" y="5181600"/>
          <p14:tracePt t="49593" x="4016375" y="5173663"/>
          <p14:tracePt t="49641" x="4000500" y="5173663"/>
          <p14:tracePt t="49833" x="3992563" y="5173663"/>
          <p14:tracePt t="49849" x="3984625" y="5173663"/>
          <p14:tracePt t="49921" x="3970338" y="5173663"/>
          <p14:tracePt t="50001" x="3962400" y="5173663"/>
          <p14:tracePt t="50089" x="3954463" y="5173663"/>
          <p14:tracePt t="50121" x="3946525" y="5173663"/>
          <p14:tracePt t="50130" x="3940175" y="5173663"/>
          <p14:tracePt t="50153" x="3932238" y="5181600"/>
          <p14:tracePt t="50185" x="3916363" y="5189538"/>
          <p14:tracePt t="50209" x="3916363" y="5197475"/>
          <p14:tracePt t="50233" x="3908425" y="5197475"/>
          <p14:tracePt t="50345" x="3894138" y="5197475"/>
          <p14:tracePt t="50353" x="3894138" y="5189538"/>
          <p14:tracePt t="50363" x="3863975" y="5165725"/>
          <p14:tracePt t="50380" x="3840163" y="5151438"/>
          <p14:tracePt t="50396" x="3825875" y="5135563"/>
          <p14:tracePt t="50414" x="3817938" y="5135563"/>
          <p14:tracePt t="50430" x="3810000" y="5127625"/>
          <p14:tracePt t="50537" x="3794125" y="5127625"/>
          <p14:tracePt t="50553" x="3779838" y="5127625"/>
          <p14:tracePt t="50561" x="3763963" y="5143500"/>
          <p14:tracePt t="50569" x="3741738" y="5159375"/>
          <p14:tracePt t="50580" x="3711575" y="5181600"/>
          <p14:tracePt t="50597" x="3687763" y="5203825"/>
          <p14:tracePt t="50614" x="3687763" y="5219700"/>
          <p14:tracePt t="50630" x="3679825" y="5227638"/>
          <p14:tracePt t="50646" x="3673475" y="5227638"/>
          <p14:tracePt t="50663" x="3673475" y="5235575"/>
          <p14:tracePt t="50737" x="3673475" y="5241925"/>
          <p14:tracePt t="50745" x="3673475" y="5249863"/>
          <p14:tracePt t="50753" x="3673475" y="5257800"/>
          <p14:tracePt t="50763" x="3673475" y="5287963"/>
          <p14:tracePt t="50780" x="3673475" y="5318125"/>
          <p14:tracePt t="50796" x="3673475" y="5341938"/>
          <p14:tracePt t="50813" x="3673475" y="5372100"/>
          <p14:tracePt t="50830" x="3673475" y="5387975"/>
          <p14:tracePt t="50847" x="3673475" y="5402263"/>
          <p14:tracePt t="50863" x="3673475" y="5410200"/>
          <p14:tracePt t="50897" x="3679825" y="5426075"/>
          <p14:tracePt t="50913" x="3687763" y="5426075"/>
          <p14:tracePt t="50921" x="3703638" y="5440363"/>
          <p14:tracePt t="50937" x="3703638" y="5456238"/>
          <p14:tracePt t="50947" x="3725863" y="5470525"/>
          <p14:tracePt t="50963" x="3741738" y="5486400"/>
          <p14:tracePt t="50980" x="3756025" y="5486400"/>
          <p14:tracePt t="50996" x="3794125" y="5502275"/>
          <p14:tracePt t="51013" x="3825875" y="5502275"/>
          <p14:tracePt t="51030" x="3856038" y="5508625"/>
          <p14:tracePt t="51046" x="3870325" y="5508625"/>
          <p14:tracePt t="51062" x="3886200" y="5508625"/>
          <p14:tracePt t="51079" x="3894138" y="5508625"/>
          <p14:tracePt t="51095" x="3908425" y="5508625"/>
          <p14:tracePt t="51114" x="3924300" y="5508625"/>
          <p14:tracePt t="51130" x="3940175" y="5516563"/>
          <p14:tracePt t="51147" x="3962400" y="5524500"/>
          <p14:tracePt t="51163" x="3992563" y="5540375"/>
          <p14:tracePt t="51180" x="4016375" y="5540375"/>
          <p14:tracePt t="51196" x="4030663" y="5540375"/>
          <p14:tracePt t="51213" x="4038600" y="5540375"/>
          <p14:tracePt t="51233" x="4046538" y="5540375"/>
          <p14:tracePt t="51249" x="4054475" y="5540375"/>
          <p14:tracePt t="51265" x="4060825" y="5540375"/>
          <p14:tracePt t="51281" x="4068763" y="5540375"/>
          <p14:tracePt t="51296" x="4098925" y="5516563"/>
          <p14:tracePt t="51314" x="4114800" y="5502275"/>
          <p14:tracePt t="51330" x="4122738" y="5486400"/>
          <p14:tracePt t="51345" x="4137025" y="5440363"/>
          <p14:tracePt t="51363" x="4152900" y="5410200"/>
          <p14:tracePt t="51379" x="4160838" y="5372100"/>
          <p14:tracePt t="51396" x="4160838" y="5356225"/>
          <p14:tracePt t="51412" x="4168775" y="5349875"/>
          <p14:tracePt t="51428" x="4168775" y="5341938"/>
          <p14:tracePt t="51464" x="4168775" y="5334000"/>
          <p14:tracePt t="51481" x="4168775" y="5326063"/>
          <p14:tracePt t="51489" x="4168775" y="5311775"/>
          <p14:tracePt t="51497" x="4168775" y="5303838"/>
          <p14:tracePt t="51512" x="4168775" y="5295900"/>
          <p14:tracePt t="51528" x="4152900" y="5280025"/>
          <p14:tracePt t="51545" x="4144963" y="5273675"/>
          <p14:tracePt t="51563" x="4137025" y="5265738"/>
          <p14:tracePt t="51578" x="4114800" y="5257800"/>
          <p14:tracePt t="51595" x="4092575" y="5241925"/>
          <p14:tracePt t="51613" x="4060825" y="5227638"/>
          <p14:tracePt t="51629" x="4046538" y="5219700"/>
          <p14:tracePt t="51645" x="4030663" y="5211763"/>
          <p14:tracePt t="51661" x="4022725" y="5203825"/>
          <p14:tracePt t="51678" x="4008438" y="5197475"/>
          <p14:tracePt t="51695" x="4000500" y="5189538"/>
          <p14:tracePt t="51711" x="3984625" y="5189538"/>
          <p14:tracePt t="51729" x="3970338" y="5189538"/>
          <p14:tracePt t="51746" x="3962400" y="5189538"/>
          <p14:tracePt t="51897" x="3954463" y="5189538"/>
          <p14:tracePt t="51913" x="3946525" y="5189538"/>
          <p14:tracePt t="51929" x="3940175" y="5189538"/>
          <p14:tracePt t="51937" x="3932238" y="5197475"/>
          <p14:tracePt t="51946" x="3908425" y="5211763"/>
          <p14:tracePt t="51963" x="3894138" y="5227638"/>
          <p14:tracePt t="51979" x="3878263" y="5249863"/>
          <p14:tracePt t="51996" x="3863975" y="5303838"/>
          <p14:tracePt t="52012" x="3856038" y="5334000"/>
          <p14:tracePt t="52029" x="3840163" y="5356225"/>
          <p14:tracePt t="52045" x="3840163" y="5372100"/>
          <p14:tracePt t="52062" x="3840163" y="5380038"/>
          <p14:tracePt t="52078" x="3840163" y="5394325"/>
          <p14:tracePt t="52113" x="3840163" y="5402263"/>
          <p14:tracePt t="52161" x="3840163" y="5426075"/>
          <p14:tracePt t="52257" x="3840163" y="5432425"/>
          <p14:tracePt t="52273" x="3840163" y="5448300"/>
          <p14:tracePt t="52281" x="3840163" y="5456238"/>
          <p14:tracePt t="52294" x="3840163" y="5478463"/>
          <p14:tracePt t="52294" x="3840163" y="5486400"/>
          <p14:tracePt t="52313" x="3840163" y="5502275"/>
          <p14:tracePt t="52328" x="3856038" y="5508625"/>
          <p14:tracePt t="52346" x="3863975" y="5516563"/>
          <p14:tracePt t="52362" x="3886200" y="5516563"/>
          <p14:tracePt t="52379" x="3894138" y="5524500"/>
          <p14:tracePt t="52395" x="3902075" y="5524500"/>
          <p14:tracePt t="52505" x="3924300" y="5524500"/>
          <p14:tracePt t="52513" x="3932238" y="5524500"/>
          <p14:tracePt t="52537" x="3954463" y="5524500"/>
          <p14:tracePt t="52552" x="3962400" y="5524500"/>
          <p14:tracePt t="52568" x="3970338" y="5516563"/>
          <p14:tracePt t="52593" x="3978275" y="5516563"/>
          <p14:tracePt t="52609" x="3984625" y="5508625"/>
          <p14:tracePt t="52617" x="3992563" y="5502275"/>
          <p14:tracePt t="52633" x="4000500" y="5494338"/>
          <p14:tracePt t="52644" x="4016375" y="5486400"/>
          <p14:tracePt t="52661" x="4016375" y="5470525"/>
          <p14:tracePt t="52678" x="4046538" y="5440363"/>
          <p14:tracePt t="52695" x="4060825" y="5418138"/>
          <p14:tracePt t="52712" x="4076700" y="5394325"/>
          <p14:tracePt t="52712" x="4084638" y="5387975"/>
          <p14:tracePt t="52729" x="4092575" y="5356225"/>
          <p14:tracePt t="52745" x="4092575" y="5349875"/>
          <p14:tracePt t="52769" x="4092575" y="5341938"/>
          <p14:tracePt t="52778" x="4092575" y="5326063"/>
          <p14:tracePt t="52825" x="4092575" y="5318125"/>
          <p14:tracePt t="52857" x="4092575" y="5311775"/>
          <p14:tracePt t="52865" x="4092575" y="5303838"/>
          <p14:tracePt t="52889" x="4092575" y="5280025"/>
          <p14:tracePt t="52897" x="4092575" y="5265738"/>
          <p14:tracePt t="52911" x="4092575" y="5249863"/>
          <p14:tracePt t="52928" x="4084638" y="5219700"/>
          <p14:tracePt t="52946" x="4068763" y="5203825"/>
          <p14:tracePt t="52969" x="4060825" y="5203825"/>
          <p14:tracePt t="53081" x="4046538" y="5203825"/>
          <p14:tracePt t="53129" x="4038600" y="5203825"/>
          <p14:tracePt t="53209" x="4030663" y="5203825"/>
          <p14:tracePt t="53217" x="4016375" y="5203825"/>
          <p14:tracePt t="53241" x="4000500" y="5203825"/>
          <p14:tracePt t="53249" x="3992563" y="5203825"/>
          <p14:tracePt t="53260" x="3962400" y="5189538"/>
          <p14:tracePt t="53278" x="3954463" y="5189538"/>
          <p14:tracePt t="53297" x="3946525" y="5189538"/>
          <p14:tracePt t="53393" x="3940175" y="5189538"/>
          <p14:tracePt t="55280" x="3940175" y="5203825"/>
          <p14:tracePt t="55657" x="3940175" y="5219700"/>
          <p14:tracePt t="55673" x="3940175" y="5235575"/>
          <p14:tracePt t="55689" x="3932238" y="5257800"/>
          <p14:tracePt t="55697" x="3924300" y="5257800"/>
          <p14:tracePt t="55708" x="3916363" y="5287963"/>
          <p14:tracePt t="55725" x="3916363" y="5303838"/>
          <p14:tracePt t="55742" x="3916363" y="5311775"/>
          <p14:tracePt t="55758" x="3916363" y="5326063"/>
          <p14:tracePt t="55774" x="3916363" y="5341938"/>
          <p14:tracePt t="55791" x="3916363" y="5372100"/>
          <p14:tracePt t="55791" x="3924300" y="5402263"/>
          <p14:tracePt t="55810" x="3970338" y="5464175"/>
          <p14:tracePt t="55826" x="4060825" y="5524500"/>
          <p14:tracePt t="55842" x="4122738" y="5546725"/>
          <p14:tracePt t="55859" x="4137025" y="5562600"/>
          <p14:tracePt t="55874" x="4144963" y="5554663"/>
          <p14:tracePt t="55937" x="4144963" y="5540375"/>
          <p14:tracePt t="55945" x="4144963" y="5502275"/>
          <p14:tracePt t="55957" x="4144963" y="5464175"/>
          <p14:tracePt t="55975" x="4144963" y="5418138"/>
          <p14:tracePt t="55991" x="4130675" y="5364163"/>
          <p14:tracePt t="55991" x="4106863" y="5326063"/>
          <p14:tracePt t="56009" x="4068763" y="5265738"/>
          <p14:tracePt t="56026" x="4046538" y="5227638"/>
          <p14:tracePt t="56042" x="4038600" y="5211763"/>
          <p14:tracePt t="56057" x="4030663" y="5211763"/>
          <p14:tracePt t="56145" x="4022725" y="5211763"/>
          <p14:tracePt t="56153" x="4016375" y="5219700"/>
          <p14:tracePt t="56161" x="4008438" y="5241925"/>
          <p14:tracePt t="56174" x="4000500" y="5295900"/>
          <p14:tracePt t="56191" x="3984625" y="5334000"/>
          <p14:tracePt t="56208" x="3978275" y="5349875"/>
          <p14:tracePt t="56226" x="3978275" y="5356225"/>
          <p14:tracePt t="56361" x="3978275" y="5372100"/>
          <p14:tracePt t="56377" x="3978275" y="5380038"/>
          <p14:tracePt t="56385" x="3978275" y="5387975"/>
          <p14:tracePt t="58170" x="3978275" y="5402263"/>
          <p14:tracePt t="58665" x="3978275" y="5394325"/>
          <p14:tracePt t="58921" x="3978275" y="5387975"/>
          <p14:tracePt t="58953" x="3978275" y="5372100"/>
          <p14:tracePt t="59001" x="3978275" y="5364163"/>
          <p14:tracePt t="59009" x="3978275" y="5349875"/>
          <p14:tracePt t="59033" x="3978275" y="5334000"/>
          <p14:tracePt t="59041" x="3978275" y="5326063"/>
          <p14:tracePt t="59054" x="3978275" y="5287963"/>
          <p14:tracePt t="59054" x="3978275" y="5265738"/>
          <p14:tracePt t="59073" x="3978275" y="5241925"/>
          <p14:tracePt t="59088" x="3978275" y="5197475"/>
          <p14:tracePt t="59107" x="3970338" y="5181600"/>
          <p14:tracePt t="59122" x="3970338" y="5159375"/>
          <p14:tracePt t="59139" x="3970338" y="5151438"/>
          <p14:tracePt t="59154" x="3970338" y="5143500"/>
          <p14:tracePt t="59171" x="3970338" y="5127625"/>
          <p14:tracePt t="59188" x="3970338" y="5113338"/>
          <p14:tracePt t="59205" x="3970338" y="5097463"/>
          <p14:tracePt t="59225" x="3970338" y="5083175"/>
          <p14:tracePt t="59241" x="3970338" y="5067300"/>
          <p14:tracePt t="59254" x="3970338" y="5037138"/>
          <p14:tracePt t="59272" x="3970338" y="5021263"/>
          <p14:tracePt t="59288" x="3970338" y="4975225"/>
          <p14:tracePt t="59306" x="3970338" y="4937125"/>
          <p14:tracePt t="59322" x="3970338" y="4914900"/>
          <p14:tracePt t="59338" x="3970338" y="4892675"/>
          <p14:tracePt t="59355" x="3970338" y="4876800"/>
          <p14:tracePt t="59371" x="3970338" y="4868863"/>
          <p14:tracePt t="59388" x="3970338" y="4854575"/>
          <p14:tracePt t="59405" x="3970338" y="4822825"/>
          <p14:tracePt t="59421" x="3970338" y="4792663"/>
          <p14:tracePt t="59438" x="3970338" y="4770438"/>
          <p14:tracePt t="59454" x="3970338" y="4732338"/>
          <p14:tracePt t="59473" x="3970338" y="4694238"/>
          <p14:tracePt t="59488" x="3970338" y="4664075"/>
          <p14:tracePt t="59488" x="3970338" y="4648200"/>
          <p14:tracePt t="59506" x="3970338" y="4618038"/>
          <p14:tracePt t="59523" x="3970338" y="4579938"/>
          <p14:tracePt t="59539" x="3970338" y="4541838"/>
          <p14:tracePt t="59555" x="3970338" y="4511675"/>
          <p14:tracePt t="59571" x="3970338" y="4495800"/>
          <p14:tracePt t="59588" x="3970338" y="4487863"/>
          <p14:tracePt t="59604" x="3970338" y="4479925"/>
          <p14:tracePt t="59633" x="3970338" y="4473575"/>
          <p14:tracePt t="59641" x="3970338" y="4465638"/>
          <p14:tracePt t="59689" x="3970338" y="4441825"/>
          <p14:tracePt t="59697" x="3970338" y="4419600"/>
          <p14:tracePt t="59705" x="3970338" y="4389438"/>
          <p14:tracePt t="59722" x="3970338" y="4321175"/>
          <p14:tracePt t="59738" x="3970338" y="4237038"/>
          <p14:tracePt t="59755" x="3970338" y="4122738"/>
          <p14:tracePt t="59771" x="3970338" y="4008438"/>
          <p14:tracePt t="59788" x="3970338" y="3902075"/>
          <p14:tracePt t="59804" x="3970338" y="3794125"/>
          <p14:tracePt t="59821" x="3970338" y="3725863"/>
          <p14:tracePt t="59837" x="3970338" y="3611563"/>
          <p14:tracePt t="59854" x="3978275" y="3521075"/>
          <p14:tracePt t="59871" x="4008438" y="3406775"/>
          <p14:tracePt t="59887" x="4038600" y="3322638"/>
          <p14:tracePt t="59887" x="4046538" y="3292475"/>
          <p14:tracePt t="59906" x="4060825" y="3222625"/>
          <p14:tracePt t="59922" x="4068763" y="3170238"/>
          <p14:tracePt t="59938" x="4076700" y="3132138"/>
          <p14:tracePt t="59955" x="4084638" y="3101975"/>
          <p14:tracePt t="59971" x="4092575" y="3070225"/>
          <p14:tracePt t="59987" x="4092575" y="3032125"/>
          <p14:tracePt t="60004" x="4098925" y="3001963"/>
          <p14:tracePt t="60021" x="4106863" y="2963863"/>
          <p14:tracePt t="60037" x="4114800" y="2941638"/>
          <p14:tracePt t="60053" x="4130675" y="2903538"/>
          <p14:tracePt t="60070" x="4137025" y="2873375"/>
          <p14:tracePt t="60087" x="4144963" y="2857500"/>
          <p14:tracePt t="60087" x="4144963" y="2841625"/>
          <p14:tracePt t="60106" x="4160838" y="2811463"/>
          <p14:tracePt t="60121" x="4168775" y="2789238"/>
          <p14:tracePt t="60138" x="4175125" y="2759075"/>
          <p14:tracePt t="60155" x="4191000" y="2713038"/>
          <p14:tracePt t="60171" x="4191000" y="2674938"/>
          <p14:tracePt t="60187" x="4213225" y="2644775"/>
          <p14:tracePt t="60204" x="4213225" y="2606675"/>
          <p14:tracePt t="60221" x="4221163" y="2582863"/>
          <p14:tracePt t="60237" x="4229100" y="2574925"/>
          <p14:tracePt t="60254" x="4229100" y="2560638"/>
          <p14:tracePt t="60270" x="4229100" y="2552700"/>
          <p14:tracePt t="60287" x="4237038" y="2544763"/>
          <p14:tracePt t="60304" x="4237038" y="2536825"/>
          <p14:tracePt t="60393" x="4244975" y="2536825"/>
          <p14:tracePt t="60401" x="4244975" y="2530475"/>
          <p14:tracePt t="60418" x="4251325" y="2530475"/>
          <p14:tracePt t="60433" x="4259263" y="2522538"/>
          <p14:tracePt t="60441" x="4267200" y="2522538"/>
          <p14:tracePt t="60633" x="4283075" y="2536825"/>
          <p14:tracePt t="60673" x="4283075" y="2544763"/>
          <p14:tracePt t="60681" x="4283075" y="2552700"/>
          <p14:tracePt t="60689" x="4283075" y="2574925"/>
          <p14:tracePt t="60703" x="4297363" y="2606675"/>
          <p14:tracePt t="60703" x="4297363" y="2620963"/>
          <p14:tracePt t="60721" x="4313238" y="2651125"/>
          <p14:tracePt t="60738" x="4321175" y="2689225"/>
          <p14:tracePt t="60754" x="4335463" y="2713038"/>
          <p14:tracePt t="60771" x="4343400" y="2727325"/>
          <p14:tracePt t="60786" x="4351338" y="2759075"/>
          <p14:tracePt t="60803" x="4359275" y="2781300"/>
          <p14:tracePt t="60820" x="4365625" y="2797175"/>
          <p14:tracePt t="60836" x="4365625" y="2819400"/>
          <p14:tracePt t="60853" x="4373563" y="2849563"/>
          <p14:tracePt t="60870" x="4397375" y="2879725"/>
          <p14:tracePt t="60886" x="4397375" y="2911475"/>
          <p14:tracePt t="60903" x="4411663" y="2955925"/>
          <p14:tracePt t="60903" x="4411663" y="2963863"/>
          <p14:tracePt t="60921" x="4411663" y="2979738"/>
          <p14:tracePt t="60921" x="4411663" y="2994025"/>
          <p14:tracePt t="60938" x="4419600" y="3017838"/>
          <p14:tracePt t="60954" x="4427538" y="3048000"/>
          <p14:tracePt t="60970" x="4435475" y="3063875"/>
          <p14:tracePt t="60987" x="4435475" y="3094038"/>
          <p14:tracePt t="61003" x="4435475" y="3108325"/>
          <p14:tracePt t="61020" x="4441825" y="3140075"/>
          <p14:tracePt t="61036" x="4441825" y="3154363"/>
          <p14:tracePt t="61052" x="4441825" y="3170238"/>
          <p14:tracePt t="61069" x="4449763" y="3178175"/>
          <p14:tracePt t="61086" x="4449763" y="3192463"/>
          <p14:tracePt t="61105" x="4449763" y="3208338"/>
          <p14:tracePt t="61120" x="4449763" y="3222625"/>
          <p14:tracePt t="61137" x="4449763" y="3268663"/>
          <p14:tracePt t="61155" x="4449763" y="3276600"/>
          <p14:tracePt t="61171" x="4449763" y="3298825"/>
          <p14:tracePt t="61188" x="4449763" y="3314700"/>
          <p14:tracePt t="61204" x="4449763" y="3336925"/>
          <p14:tracePt t="61220" x="4449763" y="3360738"/>
          <p14:tracePt t="61237" x="4457700" y="3382963"/>
          <p14:tracePt t="61254" x="4457700" y="3413125"/>
          <p14:tracePt t="61270" x="4457700" y="3429000"/>
          <p14:tracePt t="61287" x="4465638" y="3451225"/>
          <p14:tracePt t="61304" x="4479925" y="3475038"/>
          <p14:tracePt t="61320" x="4479925" y="3497263"/>
          <p14:tracePt t="61320" x="4479925" y="3513138"/>
          <p14:tracePt t="61339" x="4479925" y="3527425"/>
          <p14:tracePt t="61353" x="4479925" y="3551238"/>
          <p14:tracePt t="61371" x="4495800" y="3573463"/>
          <p14:tracePt t="61387" x="4495800" y="3581400"/>
          <p14:tracePt t="61404" x="4495800" y="3597275"/>
          <p14:tracePt t="61420" x="4511675" y="3611563"/>
          <p14:tracePt t="61553" x="4511675" y="3635375"/>
          <p14:tracePt t="61577" x="4511675" y="3641725"/>
          <p14:tracePt t="61586" x="4518025" y="3665538"/>
          <p14:tracePt t="61594" x="4525963" y="3679825"/>
          <p14:tracePt t="61604" x="4525963" y="3711575"/>
          <p14:tracePt t="61620" x="4525963" y="3725863"/>
          <p14:tracePt t="61636" x="4525963" y="3741738"/>
          <p14:tracePt t="61653" x="4533900" y="3749675"/>
          <p14:tracePt t="61674" x="4541838" y="3749675"/>
          <p14:tracePt t="61686" x="4541838" y="3756025"/>
          <p14:tracePt t="61703" x="4541838" y="3763963"/>
          <p14:tracePt t="61746" x="4541838" y="3779838"/>
          <p14:tracePt t="61762" x="4541838" y="3787775"/>
          <p14:tracePt t="61770" x="4541838" y="3794125"/>
          <p14:tracePt t="61786" x="4541838" y="3802063"/>
          <p14:tracePt t="61804" x="4541838" y="3840163"/>
          <p14:tracePt t="61820" x="4541838" y="3878263"/>
          <p14:tracePt t="61836" x="4541838" y="3916363"/>
          <p14:tracePt t="61853" x="4556125" y="3962400"/>
          <p14:tracePt t="61870" x="4564063" y="3992563"/>
          <p14:tracePt t="61886" x="4564063" y="4016375"/>
          <p14:tracePt t="61903" x="4572000" y="4046538"/>
          <p14:tracePt t="61920" x="4579938" y="4060825"/>
          <p14:tracePt t="61936" x="4587875" y="4084638"/>
          <p14:tracePt t="61936" x="4587875" y="4092575"/>
          <p14:tracePt t="61954" x="4587875" y="4098925"/>
          <p14:tracePt t="62026" x="4587875" y="4114800"/>
          <p14:tracePt t="62034" x="4587875" y="4122738"/>
          <p14:tracePt t="62042" x="4587875" y="4130675"/>
          <p14:tracePt t="62053" x="4587875" y="4144963"/>
          <p14:tracePt t="62069" x="4587875" y="4152900"/>
          <p14:tracePt t="62086" x="4572000" y="4168775"/>
          <p14:tracePt t="62186" x="4564063" y="4168775"/>
          <p14:tracePt t="62202" x="4556125" y="4168775"/>
          <p14:tracePt t="62210" x="4549775" y="4168775"/>
          <p14:tracePt t="62220" x="4541838" y="4168775"/>
          <p14:tracePt t="62258" x="4525963" y="4160838"/>
          <p14:tracePt t="62274" x="4511675" y="4160838"/>
          <p14:tracePt t="62282" x="4503738" y="4160838"/>
          <p14:tracePt t="62322" x="4495800" y="4160838"/>
          <p14:tracePt t="62346" x="4487863" y="4160838"/>
          <p14:tracePt t="62610" x="4487863" y="4168775"/>
          <p14:tracePt t="62634" x="4479925" y="4183063"/>
          <p14:tracePt t="62666" x="4473575" y="4183063"/>
          <p14:tracePt t="62674" x="4465638" y="4191000"/>
          <p14:tracePt t="62685" x="4465638" y="4213225"/>
          <p14:tracePt t="62702" x="4457700" y="4221163"/>
          <p14:tracePt t="62718" x="4449763" y="4229100"/>
          <p14:tracePt t="63098" x="4441825" y="4244975"/>
          <p14:tracePt t="63122" x="4441825" y="4251325"/>
          <p14:tracePt t="63194" x="4435475" y="4267200"/>
          <p14:tracePt t="63210" x="4435475" y="4275138"/>
          <p14:tracePt t="63226" x="4435475" y="4283075"/>
          <p14:tracePt t="63236" x="4427538" y="4297363"/>
          <p14:tracePt t="63252" x="4411663" y="4321175"/>
          <p14:tracePt t="63268" x="4389438" y="4351338"/>
          <p14:tracePt t="63285" x="4359275" y="4397375"/>
          <p14:tracePt t="63301" x="4321175" y="4441825"/>
          <p14:tracePt t="63318" x="4283075" y="4503738"/>
          <p14:tracePt t="63335" x="4206875" y="4572000"/>
          <p14:tracePt t="63352" x="4114800" y="4632325"/>
          <p14:tracePt t="63368" x="4030663" y="4686300"/>
          <p14:tracePt t="63368" x="4000500" y="4724400"/>
          <p14:tracePt t="63386" x="3954463" y="4770438"/>
          <p14:tracePt t="63403" x="3894138" y="4822825"/>
          <p14:tracePt t="63419" x="3794125" y="4945063"/>
          <p14:tracePt t="63435" x="3665538" y="5075238"/>
          <p14:tracePt t="63452" x="3459163" y="5257800"/>
          <p14:tracePt t="63468" x="3208338" y="5432425"/>
          <p14:tracePt t="63487" x="2971800" y="5608638"/>
          <p14:tracePt t="63501" x="2773363" y="5761038"/>
          <p14:tracePt t="63518" x="2644775" y="5883275"/>
          <p14:tracePt t="63535" x="2530475" y="5989638"/>
          <p14:tracePt t="63551" x="2454275" y="6073775"/>
          <p14:tracePt t="63568" x="2384425" y="6149975"/>
          <p14:tracePt t="63568" x="2362200" y="6188075"/>
          <p14:tracePt t="63586" x="2332038" y="6210300"/>
          <p14:tracePt t="63586" x="2332038" y="6226175"/>
          <p14:tracePt t="63603" x="2316163" y="6270625"/>
          <p14:tracePt t="63619" x="2301875" y="6302375"/>
          <p14:tracePt t="63636" x="2293938" y="6362700"/>
          <p14:tracePt t="63652" x="2278063" y="6423025"/>
          <p14:tracePt t="63668" x="2247900" y="6507163"/>
          <p14:tracePt t="63685" x="2232025" y="6569075"/>
          <p14:tracePt t="63701" x="2209800" y="6645275"/>
          <p14:tracePt t="63718" x="2171700" y="6735763"/>
          <p14:tracePt t="63735" x="2155825" y="6765925"/>
          <p14:tracePt t="63751" x="2149475" y="6781800"/>
          <p14:tracePt t="63768" x="2141538" y="6797675"/>
          <p14:tracePt t="63786" x="2133600" y="6804025"/>
          <p14:tracePt t="63810" x="2125663" y="6804025"/>
          <p14:tracePt t="63826" x="2117725" y="6804025"/>
          <p14:tracePt t="63835" x="2103438" y="6819900"/>
          <p14:tracePt t="63852" x="2095500" y="6819900"/>
          <p14:tracePt t="63867" x="2087563" y="6827838"/>
          <p14:tracePt t="63884" x="2073275" y="6827838"/>
          <p14:tracePt t="63906" x="2065338" y="6827838"/>
          <p14:tracePt t="63922" x="2041525" y="6827838"/>
          <p14:tracePt t="63934" x="2011363" y="6827838"/>
          <p14:tracePt t="63951" x="1997075" y="6827838"/>
          <p14:tracePt t="63967" x="1965325" y="6827838"/>
          <p14:tracePt t="63984" x="1951038" y="6827838"/>
          <p14:tracePt t="64000" x="1920875" y="6827838"/>
          <p14:tracePt t="64000" x="1905000" y="6827838"/>
          <p14:tracePt t="64019" x="1851025" y="6835775"/>
          <p14:tracePt t="64035" x="1798638" y="6850063"/>
          <p14:tracePt t="64052" x="1706563" y="6850063"/>
        </p14:tracePtLst>
      </p14:laserTrace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0"/>
            <a:ext cx="7696200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2899" x="685800" y="6416675"/>
          <p14:tracePt t="12907" x="754063" y="6308725"/>
          <p14:tracePt t="12915" x="808038" y="6226175"/>
          <p14:tracePt t="12930" x="960438" y="6057900"/>
          <p14:tracePt t="12930" x="1050925" y="5943600"/>
          <p14:tracePt t="12948" x="1196975" y="5799138"/>
          <p14:tracePt t="12964" x="1363663" y="5646738"/>
          <p14:tracePt t="12981" x="1470025" y="5554663"/>
          <p14:tracePt t="12997" x="1546225" y="5494338"/>
          <p14:tracePt t="13013" x="1584325" y="5464175"/>
          <p14:tracePt t="13013" x="1584325" y="5456238"/>
          <p14:tracePt t="13036" x="1592263" y="5448300"/>
          <p14:tracePt t="13047" x="1600200" y="5440363"/>
          <p14:tracePt t="13063" x="1600200" y="5426075"/>
          <p14:tracePt t="13079" x="1616075" y="5402263"/>
          <p14:tracePt t="13096" x="1646238" y="5364163"/>
          <p14:tracePt t="13113" x="1698625" y="5273675"/>
          <p14:tracePt t="13113" x="1744663" y="5227638"/>
          <p14:tracePt t="13131" x="1812925" y="5151438"/>
          <p14:tracePt t="13146" x="2003425" y="4906963"/>
          <p14:tracePt t="13164" x="2141538" y="4740275"/>
          <p14:tracePt t="13180" x="2263775" y="4564063"/>
          <p14:tracePt t="13197" x="2370138" y="4411663"/>
          <p14:tracePt t="13213" x="2438400" y="4313238"/>
          <p14:tracePt t="13230" x="2484438" y="4251325"/>
          <p14:tracePt t="13247" x="2498725" y="4198938"/>
          <p14:tracePt t="13263" x="2530475" y="4130675"/>
          <p14:tracePt t="13280" x="2568575" y="3992563"/>
          <p14:tracePt t="13296" x="2613025" y="3810000"/>
          <p14:tracePt t="13312" x="2651125" y="3505200"/>
          <p14:tracePt t="13329" x="2713038" y="3108325"/>
          <p14:tracePt t="13329" x="2751138" y="2873375"/>
          <p14:tracePt t="13346" x="2781300" y="2689225"/>
          <p14:tracePt t="13362" x="2835275" y="2454275"/>
          <p14:tracePt t="13379" x="2835275" y="2392363"/>
          <p14:tracePt t="13396" x="2835275" y="2362200"/>
          <p14:tracePt t="13412" x="2835275" y="2324100"/>
          <p14:tracePt t="13429" x="2835275" y="2278063"/>
          <p14:tracePt t="13445" x="2835275" y="2217738"/>
          <p14:tracePt t="13462" x="2819400" y="2179638"/>
          <p14:tracePt t="13478" x="2819400" y="2149475"/>
          <p14:tracePt t="13495" x="2819400" y="2133600"/>
          <p14:tracePt t="13512" x="2819400" y="2125663"/>
          <p14:tracePt t="13528" x="2819400" y="2095500"/>
          <p14:tracePt t="13545" x="2819400" y="2103438"/>
          <p14:tracePt t="13626" x="2811463" y="2117725"/>
          <p14:tracePt t="13634" x="2811463" y="2133600"/>
          <p14:tracePt t="13645" x="2811463" y="2149475"/>
          <p14:tracePt t="13662" x="2811463" y="2155825"/>
          <p14:tracePt t="13678" x="2811463" y="2171700"/>
          <p14:tracePt t="13738" x="2803525" y="2187575"/>
          <p14:tracePt t="13746" x="2797175" y="2209800"/>
          <p14:tracePt t="13754" x="2797175" y="2217738"/>
          <p14:tracePt t="13762" x="2789238" y="2239963"/>
          <p14:tracePt t="13779" x="2781300" y="2255838"/>
          <p14:tracePt t="13795" x="2773363" y="2270125"/>
          <p14:tracePt t="13812" x="2765425" y="2270125"/>
          <p14:tracePt t="13827" x="2765425" y="2278063"/>
          <p14:tracePt t="13844" x="2765425" y="2286000"/>
          <p14:tracePt t="13882" x="2759075" y="2286000"/>
          <p14:tracePt t="13898" x="2759075" y="2293938"/>
          <p14:tracePt t="14010" x="2759075" y="2301875"/>
          <p14:tracePt t="14170" x="2765425" y="2301875"/>
          <p14:tracePt t="14210" x="2773363" y="2293938"/>
          <p14:tracePt t="14227" x="2781300" y="2293938"/>
          <p14:tracePt t="14234" x="2789238" y="2286000"/>
          <p14:tracePt t="14259" x="2797175" y="2286000"/>
          <p14:tracePt t="14266" x="2803525" y="2278063"/>
          <p14:tracePt t="14277" x="2827338" y="2270125"/>
          <p14:tracePt t="14294" x="2857500" y="2270125"/>
          <p14:tracePt t="14311" x="2879725" y="2270125"/>
          <p14:tracePt t="14327" x="2911475" y="2270125"/>
          <p14:tracePt t="14344" x="2941638" y="2255838"/>
          <p14:tracePt t="14344" x="2955925" y="2255838"/>
          <p14:tracePt t="14362" x="2979738" y="2255838"/>
          <p14:tracePt t="14379" x="3001963" y="2239963"/>
          <p14:tracePt t="14395" x="3032125" y="2239963"/>
          <p14:tracePt t="14411" x="3078163" y="2239963"/>
          <p14:tracePt t="14428" x="3124200" y="2225675"/>
          <p14:tracePt t="14445" x="3178175" y="2225675"/>
          <p14:tracePt t="14461" x="3208338" y="2217738"/>
          <p14:tracePt t="14477" x="3222625" y="2217738"/>
          <p14:tracePt t="14494" x="3230563" y="2217738"/>
          <p14:tracePt t="14514" x="3238500" y="2217738"/>
          <p14:tracePt t="14538" x="3246438" y="2217738"/>
          <p14:tracePt t="14546" x="3260725" y="2217738"/>
          <p14:tracePt t="14560" x="3298825" y="2217738"/>
          <p14:tracePt t="14560" x="3330575" y="2217738"/>
          <p14:tracePt t="14579" x="3390900" y="2217738"/>
          <p14:tracePt t="14595" x="3497263" y="2217738"/>
          <p14:tracePt t="14611" x="3589338" y="2217738"/>
          <p14:tracePt t="14628" x="3657600" y="2217738"/>
          <p14:tracePt t="14644" x="3695700" y="2217738"/>
          <p14:tracePt t="14661" x="3725863" y="2217738"/>
          <p14:tracePt t="14677" x="3741738" y="2217738"/>
          <p14:tracePt t="14693" x="3771900" y="2217738"/>
          <p14:tracePt t="14710" x="3810000" y="2217738"/>
          <p14:tracePt t="14727" x="3856038" y="2225675"/>
          <p14:tracePt t="14744" x="3894138" y="2225675"/>
          <p14:tracePt t="14760" x="3946525" y="2225675"/>
          <p14:tracePt t="14760" x="3962400" y="2225675"/>
          <p14:tracePt t="14779" x="3978275" y="2225675"/>
          <p14:tracePt t="14793" x="4030663" y="2225675"/>
          <p14:tracePt t="14811" x="4046538" y="2225675"/>
          <p14:tracePt t="14828" x="4054475" y="2225675"/>
          <p14:tracePt t="14844" x="4060825" y="2225675"/>
          <p14:tracePt t="14860" x="4068763" y="2232025"/>
          <p14:tracePt t="14876" x="4106863" y="2232025"/>
          <p14:tracePt t="14894" x="4144963" y="2232025"/>
          <p14:tracePt t="14910" x="4183063" y="2232025"/>
          <p14:tracePt t="14927" x="4221163" y="2232025"/>
          <p14:tracePt t="14944" x="4267200" y="2232025"/>
          <p14:tracePt t="14960" x="4297363" y="2232025"/>
          <p14:tracePt t="14960" x="4305300" y="2232025"/>
          <p14:tracePt t="14978" x="4313238" y="2232025"/>
          <p14:tracePt t="15018" x="4321175" y="2232025"/>
          <p14:tracePt t="15028" x="4327525" y="2232025"/>
          <p14:tracePt t="15034" x="4343400" y="2232025"/>
          <p14:tracePt t="15050" x="4351338" y="2239963"/>
          <p14:tracePt t="15074" x="4359275" y="2239963"/>
          <p14:tracePt t="15082" x="4365625" y="2239963"/>
          <p14:tracePt t="15093" x="4389438" y="2239963"/>
          <p14:tracePt t="15110" x="4411663" y="2239963"/>
          <p14:tracePt t="15127" x="4435475" y="2247900"/>
          <p14:tracePt t="15143" x="4449763" y="2255838"/>
          <p14:tracePt t="15143" x="4465638" y="2255838"/>
          <p14:tracePt t="15162" x="4473575" y="2255838"/>
          <p14:tracePt t="15176" x="4503738" y="2255838"/>
          <p14:tracePt t="15176" x="4518025" y="2255838"/>
          <p14:tracePt t="15195" x="4533900" y="2263775"/>
          <p14:tracePt t="15211" x="4549775" y="2263775"/>
          <p14:tracePt t="15227" x="4564063" y="2263775"/>
          <p14:tracePt t="15244" x="4579938" y="2263775"/>
          <p14:tracePt t="15266" x="4587875" y="2263775"/>
          <p14:tracePt t="15282" x="4594225" y="2263775"/>
          <p14:tracePt t="15293" x="4610100" y="2263775"/>
          <p14:tracePt t="15310" x="4625975" y="2263775"/>
          <p14:tracePt t="15326" x="4648200" y="2263775"/>
          <p14:tracePt t="15343" x="4670425" y="2263775"/>
          <p14:tracePt t="15360" x="4694238" y="2263775"/>
          <p14:tracePt t="15376" x="4708525" y="2263775"/>
          <p14:tracePt t="15376" x="4724400" y="2263775"/>
          <p14:tracePt t="15395" x="4754563" y="2263775"/>
          <p14:tracePt t="15411" x="4784725" y="2263775"/>
          <p14:tracePt t="15427" x="4822825" y="2263775"/>
          <p14:tracePt t="15444" x="4860925" y="2263775"/>
          <p14:tracePt t="15460" x="4906963" y="2263775"/>
          <p14:tracePt t="15476" x="4937125" y="2263775"/>
          <p14:tracePt t="15493" x="4983163" y="2278063"/>
          <p14:tracePt t="15510" x="5021263" y="2278063"/>
          <p14:tracePt t="15526" x="5067300" y="2278063"/>
          <p14:tracePt t="15543" x="5097463" y="2278063"/>
          <p14:tracePt t="15560" x="5121275" y="2278063"/>
          <p14:tracePt t="15576" x="5143500" y="2278063"/>
          <p14:tracePt t="15593" x="5173663" y="2270125"/>
          <p14:tracePt t="15611" x="5181600" y="2270125"/>
          <p14:tracePt t="15626" x="5189538" y="2270125"/>
          <p14:tracePt t="15642" x="5203825" y="2270125"/>
          <p14:tracePt t="15660" x="5219700" y="2270125"/>
          <p14:tracePt t="15676" x="5241925" y="2270125"/>
          <p14:tracePt t="15693" x="5265738" y="2270125"/>
          <p14:tracePt t="15709" x="5287963" y="2255838"/>
          <p14:tracePt t="15726" x="5341938" y="2239963"/>
          <p14:tracePt t="15743" x="5380038" y="2239963"/>
          <p14:tracePt t="15760" x="5410200" y="2232025"/>
          <p14:tracePt t="15776" x="5448300" y="2232025"/>
          <p14:tracePt t="15793" x="5494338" y="2232025"/>
          <p14:tracePt t="15793" x="5508625" y="2232025"/>
          <p14:tracePt t="15811" x="5546725" y="2232025"/>
          <p14:tracePt t="15827" x="5578475" y="2232025"/>
          <p14:tracePt t="15844" x="5608638" y="2232025"/>
          <p14:tracePt t="15860" x="5638800" y="2232025"/>
          <p14:tracePt t="15876" x="5661025" y="2232025"/>
          <p14:tracePt t="15893" x="5692775" y="2232025"/>
          <p14:tracePt t="15909" x="5722938" y="2232025"/>
          <p14:tracePt t="15926" x="5737225" y="2232025"/>
          <p14:tracePt t="15942" x="5745163" y="2232025"/>
          <p14:tracePt t="15994" x="5761038" y="2232025"/>
          <p14:tracePt t="16002" x="5783263" y="2232025"/>
          <p14:tracePt t="16010" x="5791200" y="2232025"/>
          <p14:tracePt t="16010" x="5813425" y="2232025"/>
          <p14:tracePt t="16027" x="5851525" y="2232025"/>
          <p14:tracePt t="16042" x="5889625" y="2232025"/>
          <p14:tracePt t="16059" x="5927725" y="2225675"/>
          <p14:tracePt t="16075" x="5935663" y="2217738"/>
          <p14:tracePt t="16092" x="5951538" y="2209800"/>
          <p14:tracePt t="16109" x="5973763" y="2209800"/>
          <p14:tracePt t="16126" x="5997575" y="2209800"/>
          <p14:tracePt t="16142" x="6019800" y="2209800"/>
          <p14:tracePt t="16160" x="6042025" y="2209800"/>
          <p14:tracePt t="16176" x="6073775" y="2209800"/>
          <p14:tracePt t="16192" x="6103938" y="2209800"/>
          <p14:tracePt t="16192" x="6118225" y="2209800"/>
          <p14:tracePt t="16211" x="6149975" y="2209800"/>
          <p14:tracePt t="16225" x="6226175" y="2209800"/>
          <p14:tracePt t="16243" x="6270625" y="2209800"/>
          <p14:tracePt t="16260" x="6332538" y="2209800"/>
          <p14:tracePt t="16276" x="6408738" y="2209800"/>
          <p14:tracePt t="16292" x="6461125" y="2209800"/>
          <p14:tracePt t="16309" x="6515100" y="2209800"/>
          <p14:tracePt t="16326" x="6545263" y="2209800"/>
          <p14:tracePt t="16342" x="6569075" y="2209800"/>
          <p14:tracePt t="16359" x="6575425" y="2209800"/>
          <p14:tracePt t="16375" x="6607175" y="2209800"/>
          <p14:tracePt t="16392" x="6629400" y="2209800"/>
          <p14:tracePt t="16392" x="6651625" y="2209800"/>
          <p14:tracePt t="16410" x="6667500" y="2209800"/>
          <p14:tracePt t="16425" x="6743700" y="2209800"/>
          <p14:tracePt t="16443" x="6789738" y="2209800"/>
          <p14:tracePt t="16459" x="6811963" y="2209800"/>
          <p14:tracePt t="16476" x="6827838" y="2209800"/>
          <p14:tracePt t="16492" x="6827838" y="2201863"/>
          <p14:tracePt t="16562" x="6827838" y="2193925"/>
          <p14:tracePt t="16570" x="6819900" y="2193925"/>
          <p14:tracePt t="16659" x="6811963" y="2193925"/>
          <p14:tracePt t="16666" x="6789738" y="2193925"/>
          <p14:tracePt t="16676" x="6759575" y="2187575"/>
          <p14:tracePt t="16692" x="6705600" y="2171700"/>
          <p14:tracePt t="16708" x="6689725" y="2171700"/>
          <p14:tracePt t="16725" x="6667500" y="2171700"/>
          <p14:tracePt t="16742" x="6645275" y="2171700"/>
          <p14:tracePt t="16758" x="6569075" y="2171700"/>
          <p14:tracePt t="16775" x="6530975" y="2171700"/>
          <p14:tracePt t="16792" x="6461125" y="2171700"/>
          <p14:tracePt t="16808" x="6400800" y="2171700"/>
          <p14:tracePt t="16808" x="6354763" y="2171700"/>
          <p14:tracePt t="16827" x="6324600" y="2171700"/>
          <p14:tracePt t="16841" x="6194425" y="2187575"/>
          <p14:tracePt t="16859" x="6142038" y="2187575"/>
          <p14:tracePt t="16876" x="6088063" y="2187575"/>
          <p14:tracePt t="16892" x="6027738" y="2193925"/>
          <p14:tracePt t="16908" x="5943600" y="2193925"/>
          <p14:tracePt t="16926" x="5851525" y="2193925"/>
          <p14:tracePt t="16941" x="5737225" y="2193925"/>
          <p14:tracePt t="16958" x="5638800" y="2209800"/>
          <p14:tracePt t="16975" x="5516563" y="2255838"/>
          <p14:tracePt t="16991" x="5372100" y="2293938"/>
          <p14:tracePt t="17008" x="5203825" y="2332038"/>
          <p14:tracePt t="17008" x="5121275" y="2354263"/>
          <p14:tracePt t="17027" x="5051425" y="2362200"/>
          <p14:tracePt t="17041" x="4792663" y="2392363"/>
          <p14:tracePt t="17059" x="4632325" y="2392363"/>
          <p14:tracePt t="17075" x="4495800" y="2408238"/>
          <p14:tracePt t="17092" x="4373563" y="2416175"/>
          <p14:tracePt t="17108" x="4213225" y="2416175"/>
          <p14:tracePt t="17125" x="4038600" y="2416175"/>
          <p14:tracePt t="17141" x="3863975" y="2416175"/>
          <p14:tracePt t="17159" x="3665538" y="2430463"/>
          <p14:tracePt t="17175" x="3535363" y="2454275"/>
          <p14:tracePt t="17191" x="3398838" y="2460625"/>
          <p14:tracePt t="17208" x="3260725" y="2484438"/>
          <p14:tracePt t="17225" x="3086100" y="2514600"/>
          <p14:tracePt t="17225" x="3017838" y="2530475"/>
          <p14:tracePt t="17243" x="2873375" y="2552700"/>
          <p14:tracePt t="17259" x="2713038" y="2582863"/>
          <p14:tracePt t="17275" x="2659063" y="2606675"/>
          <p14:tracePt t="17292" x="2536825" y="2613025"/>
          <p14:tracePt t="17308" x="2400300" y="2574925"/>
          <p14:tracePt t="17325" x="2286000" y="2574925"/>
          <p14:tracePt t="17341" x="2232025" y="2574925"/>
          <p14:tracePt t="17358" x="2179638" y="2574925"/>
          <p14:tracePt t="17375" x="2087563" y="2552700"/>
          <p14:tracePt t="17391" x="2003425" y="2536825"/>
          <p14:tracePt t="17407" x="2003425" y="2506663"/>
          <p14:tracePt t="17424" x="1989138" y="2514600"/>
          <p14:tracePt t="17459" x="1935163" y="2492375"/>
          <p14:tracePt t="17475" x="1897063" y="2446338"/>
          <p14:tracePt t="17492" x="1889125" y="2446338"/>
          <p14:tracePt t="17508" x="1866900" y="2438400"/>
          <p14:tracePt t="17524" x="1851025" y="2430463"/>
          <p14:tracePt t="17546" x="1851025" y="2438400"/>
          <p14:tracePt t="17557" x="1844675" y="2430463"/>
          <p14:tracePt t="17574" x="1828800" y="2422525"/>
          <p14:tracePt t="17590" x="1790700" y="2438400"/>
          <p14:tracePt t="17609" x="1752600" y="2430463"/>
          <p14:tracePt t="17624" x="1722438" y="2438400"/>
          <p14:tracePt t="17641" x="1684338" y="2468563"/>
          <p14:tracePt t="17660" x="1668463" y="2484438"/>
          <p14:tracePt t="17675" x="1638300" y="2492375"/>
          <p14:tracePt t="17692" x="1638300" y="2498725"/>
          <p14:tracePt t="17707" x="1660525" y="2476500"/>
          <p14:tracePt t="17725" x="1706563" y="2430463"/>
          <p14:tracePt t="17741" x="1722438" y="2430463"/>
          <p14:tracePt t="17757" x="1730375" y="2422525"/>
          <p14:tracePt t="17774" x="1722438" y="2438400"/>
          <p14:tracePt t="17790" x="1736725" y="2446338"/>
          <p14:tracePt t="17807" x="1730375" y="2422525"/>
          <p14:tracePt t="17823" x="1722438" y="2400300"/>
          <p14:tracePt t="17841" x="1698625" y="2408238"/>
          <p14:tracePt t="17858" x="1698625" y="2416175"/>
          <p14:tracePt t="17906" x="1698625" y="2422525"/>
          <p14:tracePt t="17914" x="1698625" y="2430463"/>
          <p14:tracePt t="17924" x="1668463" y="2454275"/>
          <p14:tracePt t="17940" x="1638300" y="2476500"/>
          <p14:tracePt t="17958" x="1554163" y="2492375"/>
          <p14:tracePt t="17974" x="1477963" y="2514600"/>
          <p14:tracePt t="17991" x="1417638" y="2514600"/>
          <p14:tracePt t="18007" x="1387475" y="2530475"/>
          <p14:tracePt t="18025" x="1355725" y="2530475"/>
          <p14:tracePt t="18040" x="1341438" y="2530475"/>
          <p14:tracePt t="18055" x="1333500" y="2536825"/>
          <p14:tracePt t="18073" x="1311275" y="2544763"/>
          <p14:tracePt t="18091" x="1295400" y="2552700"/>
          <p14:tracePt t="18114" x="1287463" y="2552700"/>
          <p14:tracePt t="18124" x="1265238" y="2568575"/>
          <p14:tracePt t="18140" x="1235075" y="2574925"/>
          <p14:tracePt t="18158" x="1203325" y="2590800"/>
          <p14:tracePt t="18174" x="1173163" y="2590800"/>
          <p14:tracePt t="18190" x="1150938" y="2590800"/>
          <p14:tracePt t="18207" x="1120775" y="2606675"/>
          <p14:tracePt t="18224" x="1089025" y="2620963"/>
          <p14:tracePt t="18240" x="1082675" y="2620963"/>
          <p14:tracePt t="18266" x="1074738" y="2620963"/>
          <p14:tracePt t="18282" x="1066800" y="2620963"/>
          <p14:tracePt t="18291" x="1058863" y="2628900"/>
          <p14:tracePt t="18308" x="1050925" y="2636838"/>
          <p14:tracePt t="18323" x="1044575" y="2636838"/>
          <p14:tracePt t="18340" x="1028700" y="2644775"/>
          <p14:tracePt t="18356" x="1020763" y="2659063"/>
          <p14:tracePt t="18373" x="1006475" y="2674938"/>
          <p14:tracePt t="18390" x="990600" y="2682875"/>
          <p14:tracePt t="18407" x="974725" y="2705100"/>
          <p14:tracePt t="18423" x="952500" y="2743200"/>
          <p14:tracePt t="18440" x="930275" y="2765425"/>
          <p14:tracePt t="18440" x="914400" y="2781300"/>
          <p14:tracePt t="18458" x="906463" y="2797175"/>
          <p14:tracePt t="18473" x="892175" y="2835275"/>
          <p14:tracePt t="18491" x="884238" y="2849563"/>
          <p14:tracePt t="18507" x="884238" y="2887663"/>
          <p14:tracePt t="18524" x="876300" y="2917825"/>
          <p14:tracePt t="18540" x="876300" y="2925763"/>
          <p14:tracePt t="18556" x="876300" y="2933700"/>
          <p14:tracePt t="18573" x="876300" y="2949575"/>
          <p14:tracePt t="18589" x="876300" y="2955925"/>
          <p14:tracePt t="18606" x="884238" y="2971800"/>
          <p14:tracePt t="18623" x="884238" y="2987675"/>
          <p14:tracePt t="18640" x="898525" y="3001963"/>
          <p14:tracePt t="18640" x="898525" y="3025775"/>
          <p14:tracePt t="18658" x="898525" y="3032125"/>
          <p14:tracePt t="18673" x="922338" y="3055938"/>
          <p14:tracePt t="18691" x="944563" y="3078163"/>
          <p14:tracePt t="18707" x="968375" y="3108325"/>
          <p14:tracePt t="18724" x="982663" y="3116263"/>
          <p14:tracePt t="18740" x="1006475" y="3124200"/>
          <p14:tracePt t="18757" x="1036638" y="3140075"/>
          <p14:tracePt t="18773" x="1074738" y="3146425"/>
          <p14:tracePt t="18790" x="1120775" y="3146425"/>
          <p14:tracePt t="18806" x="1158875" y="3146425"/>
          <p14:tracePt t="18823" x="1173163" y="3146425"/>
          <p14:tracePt t="18840" x="1189038" y="3146425"/>
          <p14:tracePt t="18856" x="1196975" y="3146425"/>
          <p14:tracePt t="18872" x="1211263" y="3146425"/>
          <p14:tracePt t="18889" x="1219200" y="3146425"/>
          <p14:tracePt t="18914" x="1227138" y="3140075"/>
          <p14:tracePt t="18924" x="1265238" y="3124200"/>
          <p14:tracePt t="18940" x="1311275" y="3101975"/>
          <p14:tracePt t="18956" x="1371600" y="3101975"/>
          <p14:tracePt t="18973" x="1431925" y="3094038"/>
          <p14:tracePt t="18989" x="1508125" y="3086100"/>
          <p14:tracePt t="19006" x="1584325" y="3070225"/>
          <p14:tracePt t="19024" x="1646238" y="3070225"/>
          <p14:tracePt t="19040" x="1698625" y="3070225"/>
          <p14:tracePt t="19056" x="1744663" y="3070225"/>
          <p14:tracePt t="19073" x="1782763" y="3070225"/>
          <p14:tracePt t="19073" x="1806575" y="3063875"/>
          <p14:tracePt t="19091" x="1828800" y="3063875"/>
          <p14:tracePt t="19106" x="1889125" y="3055938"/>
          <p14:tracePt t="19123" x="1912938" y="3055938"/>
          <p14:tracePt t="19140" x="1927225" y="3048000"/>
          <p14:tracePt t="20931" x="1927225" y="3040063"/>
          <p14:tracePt t="21226" x="1927225" y="3032125"/>
          <p14:tracePt t="21242" x="1927225" y="3017838"/>
          <p14:tracePt t="21258" x="1927225" y="3009900"/>
          <p14:tracePt t="21298" x="1927225" y="3001963"/>
          <p14:tracePt t="21458" x="1927225" y="2994025"/>
          <p14:tracePt t="21482" x="1935163" y="2994025"/>
          <p14:tracePt t="21490" x="1943100" y="2994025"/>
          <p14:tracePt t="21504" x="1958975" y="2979738"/>
          <p14:tracePt t="21520" x="1973263" y="2979738"/>
          <p14:tracePt t="21536" x="2003425" y="2963863"/>
          <p14:tracePt t="21536" x="2027238" y="2955925"/>
          <p14:tracePt t="21555" x="2049463" y="2949575"/>
          <p14:tracePt t="21571" x="2073275" y="2949575"/>
          <p14:tracePt t="21587" x="2095500" y="2941638"/>
          <p14:tracePt t="21603" x="2125663" y="2933700"/>
          <p14:tracePt t="21620" x="2141538" y="2933700"/>
          <p14:tracePt t="21636" x="2149475" y="2933700"/>
          <p14:tracePt t="21653" x="2163763" y="2933700"/>
          <p14:tracePt t="21670" x="2179638" y="2933700"/>
          <p14:tracePt t="21686" x="2193925" y="2933700"/>
          <p14:tracePt t="21704" x="2225675" y="2917825"/>
          <p14:tracePt t="21720" x="2255838" y="2903538"/>
          <p14:tracePt t="21737" x="2278063" y="2879725"/>
          <p14:tracePt t="21737" x="2293938" y="2879725"/>
          <p14:tracePt t="21755" x="2308225" y="2865438"/>
          <p14:tracePt t="21771" x="2324100" y="2865438"/>
          <p14:tracePt t="21787" x="2339975" y="2849563"/>
          <p14:tracePt t="21804" x="2346325" y="2835275"/>
          <p14:tracePt t="21819" x="2354263" y="2835275"/>
          <p14:tracePt t="21836" x="2370138" y="2835275"/>
          <p14:tracePt t="21853" x="2408238" y="2827338"/>
          <p14:tracePt t="21870" x="2438400" y="2811463"/>
          <p14:tracePt t="21886" x="2460625" y="2797175"/>
          <p14:tracePt t="21903" x="2476500" y="2797175"/>
          <p14:tracePt t="21919" x="2484438" y="2781300"/>
          <p14:tracePt t="21936" x="2492375" y="2781300"/>
          <p14:tracePt t="21953" x="2492375" y="2773363"/>
          <p14:tracePt t="21969" x="2492375" y="2765425"/>
          <p14:tracePt t="22050" x="2498725" y="2765425"/>
          <p14:tracePt t="22058" x="2514600" y="2759075"/>
          <p14:tracePt t="22074" x="2522538" y="2759075"/>
          <p14:tracePt t="22090" x="2530475" y="2759075"/>
          <p14:tracePt t="22122" x="2536825" y="2759075"/>
          <p14:tracePt t="22138" x="2552700" y="2759075"/>
          <p14:tracePt t="22162" x="2560638" y="2759075"/>
          <p14:tracePt t="22210" x="2574925" y="2759075"/>
          <p14:tracePt t="22226" x="2582863" y="2759075"/>
          <p14:tracePt t="22234" x="2598738" y="2759075"/>
          <p14:tracePt t="22251" x="2613025" y="2759075"/>
          <p14:tracePt t="22258" x="2628900" y="2759075"/>
          <p14:tracePt t="22269" x="2644775" y="2759075"/>
          <p14:tracePt t="22286" x="2659063" y="2759075"/>
          <p14:tracePt t="22302" x="2682875" y="2759075"/>
          <p14:tracePt t="22319" x="2697163" y="2759075"/>
          <p14:tracePt t="22335" x="2713038" y="2759075"/>
          <p14:tracePt t="22353" x="2727325" y="2759075"/>
          <p14:tracePt t="22353" x="2743200" y="2759075"/>
          <p14:tracePt t="22371" x="2759075" y="2759075"/>
          <p14:tracePt t="22387" x="2781300" y="2765425"/>
          <p14:tracePt t="22403" x="2803525" y="2773363"/>
          <p14:tracePt t="22420" x="2811463" y="2773363"/>
          <p14:tracePt t="22436" x="2827338" y="2773363"/>
          <p14:tracePt t="22453" x="2857500" y="2773363"/>
          <p14:tracePt t="22469" x="2895600" y="2781300"/>
          <p14:tracePt t="22486" x="2917825" y="2789238"/>
          <p14:tracePt t="22503" x="2941638" y="2789238"/>
          <p14:tracePt t="22520" x="2963863" y="2789238"/>
          <p14:tracePt t="22536" x="2987675" y="2789238"/>
          <p14:tracePt t="22552" x="3009900" y="2789238"/>
          <p14:tracePt t="22552" x="3017838" y="2789238"/>
          <p14:tracePt t="22571" x="3025775" y="2789238"/>
          <p14:tracePt t="22586" x="3040063" y="2789238"/>
          <p14:tracePt t="22619" x="3048000" y="2789238"/>
          <p14:tracePt t="22626" x="3055938" y="2789238"/>
          <p14:tracePt t="22636" x="3086100" y="2789238"/>
          <p14:tracePt t="22653" x="3101975" y="2789238"/>
          <p14:tracePt t="22669" x="3132138" y="2789238"/>
          <p14:tracePt t="22685" x="3162300" y="2789238"/>
          <p14:tracePt t="22702" x="3192463" y="2789238"/>
          <p14:tracePt t="22719" x="3222625" y="2789238"/>
          <p14:tracePt t="22735" x="3276600" y="2789238"/>
          <p14:tracePt t="22752" x="3314700" y="2789238"/>
          <p14:tracePt t="22752" x="3330575" y="2789238"/>
          <p14:tracePt t="22771" x="3344863" y="2789238"/>
          <p14:tracePt t="22785" x="3382963" y="2789238"/>
          <p14:tracePt t="22803" x="3429000" y="2789238"/>
          <p14:tracePt t="22820" x="3467100" y="2789238"/>
          <p14:tracePt t="22836" x="3513138" y="2789238"/>
          <p14:tracePt t="22852" x="3551238" y="2773363"/>
          <p14:tracePt t="22869" x="3589338" y="2765425"/>
          <p14:tracePt t="22885" x="3619500" y="2765425"/>
          <p14:tracePt t="22902" x="3649663" y="2765425"/>
          <p14:tracePt t="22919" x="3679825" y="2765425"/>
          <p14:tracePt t="22935" x="3741738" y="2759075"/>
          <p14:tracePt t="22952" x="3787775" y="2751138"/>
          <p14:tracePt t="22969" x="3825875" y="2751138"/>
          <p14:tracePt t="22969" x="3856038" y="2751138"/>
          <p14:tracePt t="22987" x="3878263" y="2751138"/>
          <p14:tracePt t="22987" x="3908425" y="2751138"/>
          <p14:tracePt t="23003" x="4000500" y="2735263"/>
          <p14:tracePt t="23019" x="4084638" y="2735263"/>
          <p14:tracePt t="23036" x="4175125" y="2713038"/>
          <p14:tracePt t="23053" x="4244975" y="2705100"/>
          <p14:tracePt t="23069" x="4313238" y="2705100"/>
          <p14:tracePt t="23085" x="4381500" y="2705100"/>
          <p14:tracePt t="23102" x="4435475" y="2705100"/>
          <p14:tracePt t="23118" x="4479925" y="2689225"/>
          <p14:tracePt t="23135" x="4525963" y="2689225"/>
          <p14:tracePt t="23153" x="4587875" y="2674938"/>
          <p14:tracePt t="23169" x="4610100" y="2674938"/>
          <p14:tracePt t="23185" x="4648200" y="2674938"/>
          <p14:tracePt t="23203" x="4678363" y="2674938"/>
          <p14:tracePt t="23219" x="4702175" y="2674938"/>
          <p14:tracePt t="23236" x="4754563" y="2682875"/>
          <p14:tracePt t="23252" x="4778375" y="2682875"/>
          <p14:tracePt t="23269" x="4808538" y="2682875"/>
          <p14:tracePt t="23285" x="4854575" y="2682875"/>
          <p14:tracePt t="23302" x="4914900" y="2689225"/>
          <p14:tracePt t="23318" x="4968875" y="2705100"/>
          <p14:tracePt t="23335" x="5006975" y="2713038"/>
          <p14:tracePt t="23352" x="5051425" y="2727325"/>
          <p14:tracePt t="23368" x="5089525" y="2743200"/>
          <p14:tracePt t="23368" x="5105400" y="2743200"/>
          <p14:tracePt t="23387" x="5135563" y="2759075"/>
          <p14:tracePt t="23403" x="5173663" y="2759075"/>
          <p14:tracePt t="23419" x="5197475" y="2759075"/>
          <p14:tracePt t="23435" x="5241925" y="2759075"/>
          <p14:tracePt t="23452" x="5280025" y="2759075"/>
          <p14:tracePt t="23468" x="5311775" y="2759075"/>
          <p14:tracePt t="23485" x="5349875" y="2759075"/>
          <p14:tracePt t="23501" x="5380038" y="2759075"/>
          <p14:tracePt t="23519" x="5402263" y="2759075"/>
          <p14:tracePt t="23535" x="5426075" y="2759075"/>
          <p14:tracePt t="23551" x="5456238" y="2759075"/>
          <p14:tracePt t="23568" x="5470525" y="2751138"/>
          <p14:tracePt t="23585" x="5478463" y="2751138"/>
          <p14:tracePt t="23602" x="5494338" y="2751138"/>
          <p14:tracePt t="23619" x="5554663" y="2751138"/>
          <p14:tracePt t="23635" x="5622925" y="2751138"/>
          <p14:tracePt t="23654" x="5715000" y="2751138"/>
          <p14:tracePt t="23668" x="5799138" y="2751138"/>
          <p14:tracePt t="23685" x="5875338" y="2751138"/>
          <p14:tracePt t="23701" x="5913438" y="2751138"/>
          <p14:tracePt t="23718" x="5943600" y="2751138"/>
          <p14:tracePt t="23734" x="5989638" y="2751138"/>
          <p14:tracePt t="23751" x="6027738" y="2751138"/>
          <p14:tracePt t="23768" x="6035675" y="2743200"/>
          <p14:tracePt t="23784" x="6042025" y="2743200"/>
          <p14:tracePt t="23801" x="6042025" y="2735263"/>
          <p14:tracePt t="23946" x="6019800" y="2735263"/>
          <p14:tracePt t="23954" x="5997575" y="2735263"/>
          <p14:tracePt t="23967" x="5943600" y="2735263"/>
          <p14:tracePt t="23984" x="5889625" y="2735263"/>
          <p14:tracePt t="23984" x="5851525" y="2735263"/>
          <p14:tracePt t="24003" x="5737225" y="2735263"/>
          <p14:tracePt t="24020" x="5654675" y="2735263"/>
          <p14:tracePt t="24035" x="5600700" y="2751138"/>
          <p14:tracePt t="24050" x="5554663" y="2765425"/>
          <p14:tracePt t="24067" x="5508625" y="2773363"/>
          <p14:tracePt t="24085" x="5464175" y="2803525"/>
          <p14:tracePt t="24101" x="5387975" y="2857500"/>
          <p14:tracePt t="24117" x="5295900" y="2925763"/>
          <p14:tracePt t="24134" x="5197475" y="2987675"/>
          <p14:tracePt t="24152" x="5097463" y="3032125"/>
          <p14:tracePt t="24168" x="5021263" y="3063875"/>
          <p14:tracePt t="24184" x="4945063" y="3078163"/>
          <p14:tracePt t="24184" x="4906963" y="3086100"/>
          <p14:tracePt t="24202" x="4884738" y="3094038"/>
          <p14:tracePt t="24202" x="4854575" y="3094038"/>
          <p14:tracePt t="24219" x="4784725" y="3124200"/>
          <p14:tracePt t="24235" x="4724400" y="3140075"/>
          <p14:tracePt t="24252" x="4670425" y="3162300"/>
          <p14:tracePt t="24268" x="4625975" y="3170238"/>
          <p14:tracePt t="24285" x="4572000" y="3184525"/>
          <p14:tracePt t="24301" x="4503738" y="3200400"/>
          <p14:tracePt t="24317" x="4419600" y="3216275"/>
          <p14:tracePt t="24334" x="4343400" y="3238500"/>
          <p14:tracePt t="24351" x="4267200" y="3260725"/>
          <p14:tracePt t="24367" x="4191000" y="3260725"/>
          <p14:tracePt t="24384" x="4098925" y="3268663"/>
          <p14:tracePt t="24401" x="4000500" y="3268663"/>
          <p14:tracePt t="24401" x="3954463" y="3268663"/>
          <p14:tracePt t="24419" x="3908425" y="3292475"/>
          <p14:tracePt t="24433" x="3832225" y="3298825"/>
          <p14:tracePt t="24451" x="3825875" y="3298825"/>
          <p14:tracePt t="24467" x="3802063" y="3298825"/>
          <p14:tracePt t="24483" x="3771900" y="3298825"/>
          <p14:tracePt t="24501" x="3733800" y="3298825"/>
          <p14:tracePt t="24517" x="3679825" y="3306763"/>
          <p14:tracePt t="24534" x="3611563" y="3322638"/>
          <p14:tracePt t="24550" x="3521075" y="3344863"/>
          <p14:tracePt t="24567" x="3429000" y="3352800"/>
          <p14:tracePt t="24584" x="3330575" y="3368675"/>
          <p14:tracePt t="24600" x="3230563" y="3368675"/>
          <p14:tracePt t="24617" x="3132138" y="3368675"/>
          <p14:tracePt t="24635" x="3086100" y="3368675"/>
          <p14:tracePt t="24652" x="3070225" y="3368675"/>
          <p14:tracePt t="24668" x="3040063" y="3368675"/>
          <p14:tracePt t="24684" x="3025775" y="3368675"/>
          <p14:tracePt t="24700" x="3009900" y="3368675"/>
          <p14:tracePt t="24716" x="2971800" y="3368675"/>
          <p14:tracePt t="24733" x="2925763" y="3382963"/>
          <p14:tracePt t="24750" x="2887663" y="3390900"/>
          <p14:tracePt t="24767" x="2849563" y="3406775"/>
          <p14:tracePt t="24783" x="2819400" y="3406775"/>
          <p14:tracePt t="24800" x="2765425" y="3406775"/>
          <p14:tracePt t="24800" x="2735263" y="3406775"/>
          <p14:tracePt t="24818" x="2697163" y="3406775"/>
          <p14:tracePt t="24833" x="2590800" y="3406775"/>
          <p14:tracePt t="24852" x="2506663" y="3406775"/>
          <p14:tracePt t="24867" x="2454275" y="3406775"/>
          <p14:tracePt t="24884" x="2408238" y="3406775"/>
          <p14:tracePt t="24900" x="2370138" y="3406775"/>
          <p14:tracePt t="24917" x="2354263" y="3406775"/>
          <p14:tracePt t="24933" x="2324100" y="3406775"/>
          <p14:tracePt t="24951" x="2293938" y="3406775"/>
          <p14:tracePt t="24967" x="2263775" y="3406775"/>
          <p14:tracePt t="24984" x="2239963" y="3406775"/>
          <p14:tracePt t="25000" x="2193925" y="3406775"/>
          <p14:tracePt t="25020" x="2171700" y="3406775"/>
          <p14:tracePt t="25032" x="2125663" y="3406775"/>
          <p14:tracePt t="25032" x="2103438" y="3406775"/>
          <p14:tracePt t="25050" x="2079625" y="3406775"/>
          <p14:tracePt t="25050" x="2065338" y="3406775"/>
          <p14:tracePt t="25066" x="2027238" y="3406775"/>
          <p14:tracePt t="25083" x="1997075" y="3406775"/>
          <p14:tracePt t="25100" x="1981200" y="3406775"/>
          <p14:tracePt t="25116" x="1920875" y="3382963"/>
          <p14:tracePt t="25133" x="1844675" y="3352800"/>
          <p14:tracePt t="25151" x="1760538" y="3330575"/>
          <p14:tracePt t="25167" x="1684338" y="3306763"/>
          <p14:tracePt t="25183" x="1584325" y="3298825"/>
          <p14:tracePt t="25200" x="1516063" y="3260725"/>
          <p14:tracePt t="25216" x="1470025" y="3246438"/>
          <p14:tracePt t="25216" x="1455738" y="3246438"/>
          <p14:tracePt t="25235" x="1447800" y="3238500"/>
          <p14:tracePt t="25250" x="1409700" y="3238500"/>
          <p14:tracePt t="25267" x="1393825" y="3238500"/>
          <p14:tracePt t="25284" x="1393825" y="3246438"/>
          <p14:tracePt t="25322" x="1393825" y="3254375"/>
          <p14:tracePt t="25346" x="1439863" y="3268663"/>
          <p14:tracePt t="25354" x="1493838" y="3276600"/>
          <p14:tracePt t="25366" x="1584325" y="3314700"/>
          <p14:tracePt t="25383" x="1638300" y="3322638"/>
          <p14:tracePt t="25400" x="1654175" y="3322638"/>
          <p14:tracePt t="25416" x="1668463" y="3330575"/>
          <p14:tracePt t="25432" x="1684338" y="3336925"/>
          <p14:tracePt t="25538" x="1692275" y="3336925"/>
          <p14:tracePt t="25546" x="1714500" y="3336925"/>
          <p14:tracePt t="25554" x="1744663" y="3336925"/>
          <p14:tracePt t="25566" x="1790700" y="3352800"/>
          <p14:tracePt t="25583" x="1836738" y="3352800"/>
          <p14:tracePt t="25600" x="1897063" y="3352800"/>
          <p14:tracePt t="25616" x="1951038" y="3352800"/>
          <p14:tracePt t="25633" x="2003425" y="3352800"/>
          <p14:tracePt t="25633" x="2019300" y="3352800"/>
          <p14:tracePt t="25652" x="2035175" y="3352800"/>
          <p14:tracePt t="25666" x="2049463" y="3352800"/>
          <p14:tracePt t="25682" x="2065338" y="3352800"/>
          <p14:tracePt t="25706" x="2073275" y="3352800"/>
          <p14:tracePt t="25716" x="2111375" y="3375025"/>
          <p14:tracePt t="25733" x="2155825" y="3398838"/>
          <p14:tracePt t="25749" x="2209800" y="3406775"/>
          <p14:tracePt t="25766" x="2239963" y="3429000"/>
          <p14:tracePt t="25783" x="2286000" y="3436938"/>
          <p14:tracePt t="25799" x="2346325" y="3459163"/>
          <p14:tracePt t="25816" x="2416175" y="3482975"/>
          <p14:tracePt t="25832" x="2476500" y="3489325"/>
          <p14:tracePt t="25832" x="2506663" y="3505200"/>
          <p14:tracePt t="25851" x="2522538" y="3505200"/>
          <p14:tracePt t="25865" x="2560638" y="3521075"/>
          <p14:tracePt t="25883" x="2574925" y="3527425"/>
          <p14:tracePt t="25900" x="2590800" y="3551238"/>
          <p14:tracePt t="25916" x="2598738" y="3565525"/>
          <p14:tracePt t="25932" x="2606675" y="3581400"/>
          <p14:tracePt t="25949" x="2606675" y="3603625"/>
          <p14:tracePt t="25966" x="2606675" y="3619500"/>
          <p14:tracePt t="25982" x="2606675" y="3635375"/>
          <p14:tracePt t="25998" x="2606675" y="3641725"/>
          <p14:tracePt t="26018" x="2606675" y="3657600"/>
          <p14:tracePt t="26032" x="2598738" y="3679825"/>
          <p14:tracePt t="26032" x="2590800" y="3695700"/>
          <p14:tracePt t="26051" x="2582863" y="3711575"/>
          <p14:tracePt t="26066" x="2582863" y="3741738"/>
          <p14:tracePt t="26083" x="2582863" y="3749675"/>
          <p14:tracePt t="26099" x="2582863" y="3756025"/>
          <p14:tracePt t="26178" x="2598738" y="3756025"/>
          <p14:tracePt t="26186" x="2620963" y="3756025"/>
          <p14:tracePt t="26198" x="2651125" y="3763963"/>
          <p14:tracePt t="26215" x="2674938" y="3763963"/>
          <p14:tracePt t="26232" x="2682875" y="3779838"/>
          <p14:tracePt t="26248" x="2682875" y="3802063"/>
          <p14:tracePt t="26248" x="2689225" y="3810000"/>
          <p14:tracePt t="26267" x="2689225" y="3817938"/>
          <p14:tracePt t="26282" x="2689225" y="3840163"/>
          <p14:tracePt t="26299" x="2697163" y="3848100"/>
          <p14:tracePt t="26315" x="2697163" y="3863975"/>
          <p14:tracePt t="26332" x="2697163" y="3894138"/>
          <p14:tracePt t="26349" x="2644775" y="3962400"/>
          <p14:tracePt t="26365" x="2598738" y="4016375"/>
          <p14:tracePt t="26382" x="2568575" y="4054475"/>
          <p14:tracePt t="26398" x="2536825" y="4092575"/>
          <p14:tracePt t="26415" x="2530475" y="4098925"/>
          <p14:tracePt t="26432" x="2522538" y="4114800"/>
          <p14:tracePt t="26450" x="2514600" y="4122738"/>
          <p14:tracePt t="26464" x="2492375" y="4175125"/>
          <p14:tracePt t="26483" x="2438400" y="4229100"/>
          <p14:tracePt t="26499" x="2384425" y="4289425"/>
          <p14:tracePt t="26516" x="2339975" y="4335463"/>
          <p14:tracePt t="26532" x="2324100" y="4365625"/>
          <p14:tracePt t="26549" x="2278063" y="4397375"/>
          <p14:tracePt t="26565" x="2263775" y="4411663"/>
          <p14:tracePt t="26582" x="2255838" y="4435475"/>
          <p14:tracePt t="26598" x="2255838" y="4441825"/>
          <p14:tracePt t="26614" x="2247900" y="4441825"/>
          <p14:tracePt t="26631" x="2247900" y="4449763"/>
          <p14:tracePt t="26706" x="2247900" y="4465638"/>
          <p14:tracePt t="26722" x="2247900" y="4473575"/>
          <p14:tracePt t="26746" x="2247900" y="4479925"/>
          <p14:tracePt t="26755" x="2263775" y="4487863"/>
          <p14:tracePt t="26765" x="2293938" y="4487863"/>
          <p14:tracePt t="26781" x="2324100" y="4495800"/>
          <p14:tracePt t="26798" x="2332038" y="4495800"/>
          <p14:tracePt t="26814" x="2378075" y="4495800"/>
          <p14:tracePt t="26832" x="2446338" y="4495800"/>
          <p14:tracePt t="26848" x="2506663" y="4495800"/>
          <p14:tracePt t="26865" x="2590800" y="4495800"/>
          <p14:tracePt t="26865" x="2628900" y="4503738"/>
          <p14:tracePt t="26883" x="2682875" y="4503738"/>
          <p14:tracePt t="26899" x="2720975" y="4503738"/>
          <p14:tracePt t="26915" x="2759075" y="4503738"/>
          <p14:tracePt t="26931" x="2797175" y="4503738"/>
          <p14:tracePt t="26947" x="2849563" y="4503738"/>
          <p14:tracePt t="26965" x="2903538" y="4518025"/>
          <p14:tracePt t="26981" x="2963863" y="4518025"/>
          <p14:tracePt t="26997" x="3040063" y="4518025"/>
          <p14:tracePt t="27016" x="3124200" y="4518025"/>
          <p14:tracePt t="27032" x="3192463" y="4518025"/>
          <p14:tracePt t="27047" x="3238500" y="4518025"/>
          <p14:tracePt t="27064" x="3254375" y="4518025"/>
          <p14:tracePt t="27081" x="3268663" y="4518025"/>
          <p14:tracePt t="27099" x="3306763" y="4533900"/>
          <p14:tracePt t="27115" x="3352800" y="4533900"/>
          <p14:tracePt t="27132" x="3406775" y="4541838"/>
          <p14:tracePt t="27148" x="3421063" y="4541838"/>
          <p14:tracePt t="27165" x="3436938" y="4541838"/>
          <p14:tracePt t="27181" x="3459163" y="4541838"/>
          <p14:tracePt t="27198" x="3489325" y="4549775"/>
          <p14:tracePt t="27214" x="3497263" y="4549775"/>
          <p14:tracePt t="27234" x="3513138" y="4549775"/>
          <p14:tracePt t="27290" x="3521075" y="4549775"/>
          <p14:tracePt t="27306" x="3527425" y="4549775"/>
          <p14:tracePt t="27314" x="3535363" y="4549775"/>
          <p14:tracePt t="27322" x="3551238" y="4549775"/>
          <p14:tracePt t="27338" x="3565525" y="4549775"/>
          <p14:tracePt t="27348" x="3581400" y="4549775"/>
          <p14:tracePt t="27364" x="3597275" y="4549775"/>
          <p14:tracePt t="27381" x="3603625" y="4556125"/>
          <p14:tracePt t="28301" x="3573463" y="4572000"/>
          <p14:tracePt t="28650" x="3535363" y="4579938"/>
          <p14:tracePt t="28658" x="3535363" y="4587875"/>
          <p14:tracePt t="28730" x="3527425" y="4587875"/>
          <p14:tracePt t="28738" x="3451225" y="4602163"/>
          <p14:tracePt t="28747" x="3260725" y="4632325"/>
          <p14:tracePt t="28764" x="3055938" y="4686300"/>
          <p14:tracePt t="28780" x="2873375" y="4732338"/>
          <p14:tracePt t="28796" x="2705100" y="4792663"/>
          <p14:tracePt t="28813" x="2544763" y="4868863"/>
          <p14:tracePt t="28829" x="2384425" y="4960938"/>
          <p14:tracePt t="28846" x="2239963" y="5059363"/>
          <p14:tracePt t="28863" x="2117725" y="5181600"/>
          <p14:tracePt t="28879" x="1958975" y="5341938"/>
          <p14:tracePt t="28896" x="1714500" y="5524500"/>
          <p14:tracePt t="28913" x="1401763" y="5715000"/>
          <p14:tracePt t="28913" x="1279525" y="5799138"/>
          <p14:tracePt t="28931" x="1135063" y="5905500"/>
          <p14:tracePt t="28947" x="1012825" y="6003925"/>
          <p14:tracePt t="28963" x="922338" y="6111875"/>
          <p14:tracePt t="28980" x="846138" y="6202363"/>
          <p14:tracePt t="28996" x="800100" y="6270625"/>
          <p14:tracePt t="29013" x="739775" y="6354763"/>
          <p14:tracePt t="29030" x="701675" y="6430963"/>
          <p14:tracePt t="29046" x="693738" y="6446838"/>
          <p14:tracePt t="29061" x="685800" y="6454775"/>
          <p14:tracePt t="29078" x="677863" y="6461125"/>
          <p14:tracePt t="29095" x="677863" y="6477000"/>
          <p14:tracePt t="29112" x="663575" y="6507163"/>
          <p14:tracePt t="29112" x="647700" y="6515100"/>
          <p14:tracePt t="29131" x="617538" y="6561138"/>
        </p14:tracePtLst>
      </p14:laserTraceLst>
    </p:ext>
  </p:extLs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1747" name="Object 4"/>
          <p:cNvGraphicFramePr>
            <a:graphicFrameLocks noChangeAspect="1"/>
          </p:cNvGraphicFramePr>
          <p:nvPr/>
        </p:nvGraphicFramePr>
        <p:xfrm>
          <a:off x="563563" y="746125"/>
          <a:ext cx="2154237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5" imgW="888840" imgH="952200" progId="Equation.DSMT4">
                  <p:embed/>
                </p:oleObj>
              </mc:Choice>
              <mc:Fallback>
                <p:oleObj name="Equation" r:id="rId5" imgW="888840" imgH="95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746125"/>
                        <a:ext cx="2154237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1749" name="Object 6"/>
          <p:cNvGraphicFramePr>
            <a:graphicFrameLocks noChangeAspect="1"/>
          </p:cNvGraphicFramePr>
          <p:nvPr/>
        </p:nvGraphicFramePr>
        <p:xfrm>
          <a:off x="228600" y="3581400"/>
          <a:ext cx="5900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7" imgW="2209800" imgH="203200" progId="Equation.DSMT4">
                  <p:embed/>
                </p:oleObj>
              </mc:Choice>
              <mc:Fallback>
                <p:oleObj name="Equation" r:id="rId7" imgW="22098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81400"/>
                        <a:ext cx="59007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8"/>
          <p:cNvSpPr>
            <a:spLocks noChangeArrowheads="1"/>
          </p:cNvSpPr>
          <p:nvPr/>
        </p:nvSpPr>
        <p:spPr bwMode="auto">
          <a:xfrm>
            <a:off x="4114800" y="0"/>
            <a:ext cx="5029200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/>
              <a:t>Intermedijerne vrste koje nastaju u reakcionom kataliti</a:t>
            </a:r>
            <a:r>
              <a:rPr lang="sr-Latn-CS" altLang="en-US" sz="2400"/>
              <a:t>č</a:t>
            </a:r>
            <a:r>
              <a:rPr lang="en-US" altLang="en-US" sz="2400"/>
              <a:t>kom sistemu pored reaktanata mogu graditi i druge prisutne reaktivne vrste. Mogu</a:t>
            </a:r>
            <a:r>
              <a:rPr lang="sr-Latn-CS" altLang="en-US" sz="2400"/>
              <a:t>ć</a:t>
            </a:r>
            <a:r>
              <a:rPr lang="en-US" altLang="en-US" sz="2400"/>
              <a:t>e je tako da paralelno sa obrazovanjem intermedijera reaktant - katalizator te</a:t>
            </a:r>
            <a:r>
              <a:rPr lang="sr-Latn-CS" altLang="en-US" sz="2400"/>
              <a:t>č</a:t>
            </a:r>
            <a:r>
              <a:rPr lang="en-US" altLang="en-US" sz="2400"/>
              <a:t>e proces u kome neka druga reaktivna vrsta takodje reaguje sa katalizatorom</a:t>
            </a:r>
            <a:r>
              <a:rPr lang="sr-Latn-CS" altLang="en-US" sz="2400"/>
              <a:t>.</a:t>
            </a:r>
            <a:r>
              <a:rPr lang="en-US" altLang="en-US" sz="2400"/>
              <a:t> </a:t>
            </a:r>
          </a:p>
        </p:txBody>
      </p:sp>
      <p:sp>
        <p:nvSpPr>
          <p:cNvPr id="31751" name="Rectangle 10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2" name="Rectangle 14"/>
          <p:cNvSpPr>
            <a:spLocks noChangeArrowheads="1"/>
          </p:cNvSpPr>
          <p:nvPr/>
        </p:nvSpPr>
        <p:spPr bwMode="auto">
          <a:xfrm>
            <a:off x="0" y="2967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3" name="Text Box 15"/>
          <p:cNvSpPr txBox="1">
            <a:spLocks noChangeArrowheads="1"/>
          </p:cNvSpPr>
          <p:nvPr/>
        </p:nvSpPr>
        <p:spPr bwMode="auto">
          <a:xfrm>
            <a:off x="669925" y="15875"/>
            <a:ext cx="2351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3200" b="1"/>
              <a:t>INHIBICIJA</a:t>
            </a:r>
            <a:endParaRPr lang="en-US" altLang="en-US" sz="3200" b="1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3767" x="479425" y="6454775"/>
          <p14:tracePt t="33775" x="541338" y="6370638"/>
          <p14:tracePt t="33786" x="639763" y="6232525"/>
          <p14:tracePt t="33803" x="754063" y="6103938"/>
          <p14:tracePt t="33820" x="830263" y="6019800"/>
          <p14:tracePt t="33837" x="876300" y="5959475"/>
          <p14:tracePt t="33837" x="906463" y="5921375"/>
          <p14:tracePt t="33855" x="960438" y="5821363"/>
          <p14:tracePt t="33871" x="998538" y="5699125"/>
          <p14:tracePt t="33887" x="1058863" y="5554663"/>
          <p14:tracePt t="33904" x="1127125" y="5387975"/>
          <p14:tracePt t="33920" x="1235075" y="5173663"/>
          <p14:tracePt t="33937" x="1325563" y="4983163"/>
          <p14:tracePt t="33953" x="1387475" y="4860925"/>
          <p14:tracePt t="33970" x="1409700" y="4808538"/>
          <p14:tracePt t="33987" x="1417638" y="4784725"/>
          <p14:tracePt t="34003" x="1417638" y="4754563"/>
          <p14:tracePt t="34020" x="1425575" y="4678363"/>
          <p14:tracePt t="34037" x="1439863" y="4572000"/>
          <p14:tracePt t="34037" x="1447800" y="4525963"/>
          <p14:tracePt t="34055" x="1455738" y="4473575"/>
          <p14:tracePt t="34070" x="1477963" y="4283075"/>
          <p14:tracePt t="34088" x="1501775" y="4130675"/>
          <p14:tracePt t="34104" x="1531938" y="3978275"/>
          <p14:tracePt t="34121" x="1546225" y="3832225"/>
          <p14:tracePt t="34137" x="1554163" y="3733800"/>
          <p14:tracePt t="34153" x="1554163" y="3665538"/>
          <p14:tracePt t="34170" x="1554163" y="3581400"/>
          <p14:tracePt t="34187" x="1554163" y="3482975"/>
          <p14:tracePt t="34203" x="1554163" y="3375025"/>
          <p14:tracePt t="34221" x="1554163" y="3260725"/>
          <p14:tracePt t="34237" x="1554163" y="3101975"/>
          <p14:tracePt t="34253" x="1562100" y="2979738"/>
          <p14:tracePt t="34253" x="1570038" y="2933700"/>
          <p14:tracePt t="34271" x="1570038" y="2841625"/>
          <p14:tracePt t="34287" x="1592263" y="2705100"/>
          <p14:tracePt t="34304" x="1600200" y="2574925"/>
          <p14:tracePt t="34320" x="1600200" y="2460625"/>
          <p14:tracePt t="34337" x="1600200" y="2339975"/>
          <p14:tracePt t="34353" x="1600200" y="2201863"/>
          <p14:tracePt t="34370" x="1600200" y="2049463"/>
          <p14:tracePt t="34386" x="1616075" y="1912938"/>
          <p14:tracePt t="34403" x="1638300" y="1798638"/>
          <p14:tracePt t="34420" x="1646238" y="1744663"/>
          <p14:tracePt t="34436" x="1646238" y="1730375"/>
          <p14:tracePt t="34452" x="1646238" y="1714500"/>
          <p14:tracePt t="34519" x="1654175" y="1692275"/>
          <p14:tracePt t="34527" x="1654175" y="1668463"/>
          <p14:tracePt t="34536" x="1660525" y="1630363"/>
          <p14:tracePt t="34553" x="1660525" y="1616075"/>
          <p14:tracePt t="34569" x="1660525" y="1622425"/>
          <p14:tracePt t="34879" x="1660525" y="1630363"/>
          <p14:tracePt t="34887" x="1654175" y="1630363"/>
          <p14:tracePt t="34999" x="1654175" y="1638300"/>
          <p14:tracePt t="35014" x="1646238" y="1638300"/>
          <p14:tracePt t="35038" x="1638300" y="1638300"/>
          <p14:tracePt t="35956" x="1630363" y="1646238"/>
          <p14:tracePt t="36518" x="1608138" y="1646238"/>
          <p14:tracePt t="36526" x="1539875" y="1646238"/>
          <p14:tracePt t="36535" x="1501775" y="1646238"/>
          <p14:tracePt t="36549" x="1447800" y="1646238"/>
          <p14:tracePt t="36567" x="1425575" y="1646238"/>
          <p14:tracePt t="36584" x="1393825" y="1646238"/>
          <p14:tracePt t="36601" x="1371600" y="1646238"/>
          <p14:tracePt t="36617" x="1363663" y="1646238"/>
          <p14:tracePt t="36633" x="1355725" y="1646238"/>
          <p14:tracePt t="36650" x="1349375" y="1646238"/>
          <p14:tracePt t="36734" x="1333500" y="1646238"/>
          <p14:tracePt t="36759" x="1303338" y="1646238"/>
          <p14:tracePt t="36774" x="1287463" y="1646238"/>
          <p14:tracePt t="36783" x="1249363" y="1646238"/>
          <p14:tracePt t="36791" x="1189038" y="1630363"/>
          <p14:tracePt t="36800" x="1082675" y="1622425"/>
          <p14:tracePt t="36817" x="1020763" y="1622425"/>
          <p14:tracePt t="36834" x="1012825" y="1622425"/>
          <p14:tracePt t="36850" x="998538" y="1622425"/>
          <p14:tracePt t="36879" x="990600" y="1616075"/>
          <p14:tracePt t="36903" x="982663" y="1616075"/>
          <p14:tracePt t="36999" x="982663" y="1608138"/>
          <p14:tracePt t="37007" x="960438" y="1592263"/>
          <p14:tracePt t="37016" x="922338" y="1539875"/>
          <p14:tracePt t="37033" x="898525" y="1501775"/>
          <p14:tracePt t="37050" x="892175" y="1493838"/>
          <p14:tracePt t="37087" x="876300" y="1463675"/>
          <p14:tracePt t="37102" x="868363" y="1439863"/>
          <p14:tracePt t="37110" x="846138" y="1409700"/>
          <p14:tracePt t="37118" x="830263" y="1393825"/>
          <p14:tracePt t="37132" x="792163" y="1341438"/>
          <p14:tracePt t="37151" x="769938" y="1311275"/>
          <p14:tracePt t="37167" x="739775" y="1241425"/>
          <p14:tracePt t="37184" x="723900" y="1219200"/>
          <p14:tracePt t="37199" x="723900" y="1211263"/>
          <p14:tracePt t="37216" x="723900" y="1227138"/>
          <p14:tracePt t="37414" x="731838" y="1235075"/>
          <p14:tracePt t="37439" x="731838" y="1241425"/>
          <p14:tracePt t="37479" x="739775" y="1249363"/>
          <p14:tracePt t="37494" x="739775" y="1265238"/>
          <p14:tracePt t="37511" x="746125" y="1279525"/>
          <p14:tracePt t="37518" x="754063" y="1287463"/>
          <p14:tracePt t="37535" x="754063" y="1295400"/>
          <p14:tracePt t="37549" x="754063" y="1325563"/>
          <p14:tracePt t="37549" x="754063" y="1341438"/>
          <p14:tracePt t="37568" x="762000" y="1379538"/>
          <p14:tracePt t="37584" x="769938" y="1417638"/>
          <p14:tracePt t="37600" x="769938" y="1447800"/>
          <p14:tracePt t="37617" x="769938" y="1470025"/>
          <p14:tracePt t="37633" x="777875" y="1501775"/>
          <p14:tracePt t="37650" x="777875" y="1516063"/>
          <p14:tracePt t="37666" x="777875" y="1539875"/>
          <p14:tracePt t="37683" x="777875" y="1577975"/>
          <p14:tracePt t="37699" x="777875" y="1616075"/>
          <p14:tracePt t="37716" x="777875" y="1668463"/>
          <p14:tracePt t="37733" x="777875" y="1698625"/>
          <p14:tracePt t="37733" x="777875" y="1722438"/>
          <p14:tracePt t="37751" x="777875" y="1736725"/>
          <p14:tracePt t="37767" x="777875" y="1752600"/>
          <p14:tracePt t="37783" x="777875" y="1768475"/>
          <p14:tracePt t="37800" x="777875" y="1798638"/>
          <p14:tracePt t="37817" x="777875" y="1851025"/>
          <p14:tracePt t="37833" x="777875" y="1943100"/>
          <p14:tracePt t="37849" x="769938" y="2003425"/>
          <p14:tracePt t="37866" x="769938" y="2041525"/>
          <p14:tracePt t="37883" x="769938" y="2079625"/>
          <p14:tracePt t="37899" x="769938" y="2111375"/>
          <p14:tracePt t="37915" x="769938" y="2133600"/>
          <p14:tracePt t="37933" x="777875" y="2133600"/>
          <p14:tracePt t="38039" x="784225" y="2133600"/>
          <p14:tracePt t="38055" x="792163" y="2117725"/>
          <p14:tracePt t="38086" x="800100" y="2103438"/>
          <p14:tracePt t="38103" x="808038" y="2087563"/>
          <p14:tracePt t="38111" x="808038" y="2073275"/>
          <p14:tracePt t="38119" x="808038" y="2057400"/>
          <p14:tracePt t="38134" x="815975" y="2049463"/>
          <p14:tracePt t="38148" x="822325" y="2041525"/>
          <p14:tracePt t="38165" x="822325" y="2035175"/>
          <p14:tracePt t="38183" x="822325" y="2019300"/>
          <p14:tracePt t="38200" x="822325" y="2011363"/>
          <p14:tracePt t="38223" x="822325" y="2003425"/>
          <p14:tracePt t="38232" x="822325" y="1965325"/>
          <p14:tracePt t="38249" x="822325" y="1935163"/>
          <p14:tracePt t="38266" x="822325" y="1905000"/>
          <p14:tracePt t="38282" x="822325" y="1897063"/>
          <p14:tracePt t="38298" x="822325" y="1889125"/>
          <p14:tracePt t="38315" x="822325" y="1874838"/>
          <p14:tracePt t="38332" x="822325" y="1866900"/>
          <p14:tracePt t="38348" x="822325" y="1851025"/>
          <p14:tracePt t="38365" x="815975" y="1844675"/>
          <p14:tracePt t="38383" x="808038" y="1836738"/>
          <p14:tracePt t="38415" x="800100" y="1828800"/>
          <p14:tracePt t="38423" x="784225" y="1820863"/>
          <p14:tracePt t="38494" x="777875" y="1820863"/>
          <p14:tracePt t="38503" x="769938" y="1820863"/>
          <p14:tracePt t="38515" x="762000" y="1820863"/>
          <p14:tracePt t="38534" x="754063" y="1820863"/>
          <p14:tracePt t="38591" x="746125" y="1820863"/>
          <p14:tracePt t="38623" x="739775" y="1820863"/>
          <p14:tracePt t="38639" x="731838" y="1820863"/>
          <p14:tracePt t="38647" x="715963" y="1828800"/>
          <p14:tracePt t="38663" x="701675" y="1828800"/>
          <p14:tracePt t="38671" x="693738" y="1836738"/>
          <p14:tracePt t="38681" x="663575" y="1866900"/>
          <p14:tracePt t="38699" x="639763" y="1882775"/>
          <p14:tracePt t="38715" x="631825" y="1882775"/>
          <p14:tracePt t="38731" x="625475" y="1889125"/>
          <p14:tracePt t="38751" x="625475" y="1897063"/>
          <p14:tracePt t="38765" x="617538" y="1912938"/>
          <p14:tracePt t="38765" x="601663" y="1920875"/>
          <p14:tracePt t="38783" x="601663" y="1935163"/>
          <p14:tracePt t="38798" x="587375" y="1965325"/>
          <p14:tracePt t="38816" x="579438" y="1989138"/>
          <p14:tracePt t="38832" x="571500" y="1997075"/>
          <p14:tracePt t="38848" x="563563" y="2011363"/>
          <p14:tracePt t="38865" x="555625" y="2035175"/>
          <p14:tracePt t="38882" x="555625" y="2041525"/>
          <p14:tracePt t="38999" x="555625" y="2057400"/>
          <p14:tracePt t="39007" x="555625" y="2065338"/>
          <p14:tracePt t="39015" x="563563" y="2087563"/>
          <p14:tracePt t="39033" x="579438" y="2103438"/>
          <p14:tracePt t="39048" x="609600" y="2117725"/>
          <p14:tracePt t="39065" x="625475" y="2133600"/>
          <p14:tracePt t="39081" x="647700" y="2149475"/>
          <p14:tracePt t="39098" x="669925" y="2163763"/>
          <p14:tracePt t="39115" x="677863" y="2171700"/>
          <p14:tracePt t="39131" x="693738" y="2179638"/>
          <p14:tracePt t="39148" x="701675" y="2187575"/>
          <p14:tracePt t="39164" x="715963" y="2187575"/>
          <p14:tracePt t="39181" x="739775" y="2193925"/>
          <p14:tracePt t="39198" x="762000" y="2193925"/>
          <p14:tracePt t="39216" x="769938" y="2193925"/>
          <p14:tracePt t="39295" x="777875" y="2193925"/>
          <p14:tracePt t="39359" x="784225" y="2193925"/>
          <p14:tracePt t="39367" x="792163" y="2179638"/>
          <p14:tracePt t="39380" x="800100" y="2155825"/>
          <p14:tracePt t="39380" x="808038" y="2133600"/>
          <p14:tracePt t="39399" x="808038" y="2125663"/>
          <p14:tracePt t="39414" x="808038" y="2095500"/>
          <p14:tracePt t="39432" x="808038" y="2087563"/>
          <p14:tracePt t="39448" x="808038" y="2079625"/>
          <p14:tracePt t="39471" x="808038" y="2073275"/>
          <p14:tracePt t="39481" x="808038" y="2057400"/>
          <p14:tracePt t="39498" x="808038" y="2027238"/>
          <p14:tracePt t="39514" x="808038" y="2003425"/>
          <p14:tracePt t="39531" x="808038" y="1973263"/>
          <p14:tracePt t="39548" x="808038" y="1958975"/>
          <p14:tracePt t="39564" x="800100" y="1927225"/>
          <p14:tracePt t="39581" x="800100" y="1920875"/>
          <p14:tracePt t="39663" x="792163" y="1912938"/>
          <p14:tracePt t="39671" x="792163" y="1905000"/>
          <p14:tracePt t="39680" x="792163" y="1874838"/>
          <p14:tracePt t="39698" x="784225" y="1874838"/>
          <p14:tracePt t="39714" x="777875" y="1858963"/>
          <p14:tracePt t="39730" x="777875" y="1851025"/>
          <p14:tracePt t="39747" x="769938" y="1836738"/>
          <p14:tracePt t="39764" x="762000" y="1836738"/>
          <p14:tracePt t="39791" x="754063" y="1836738"/>
          <p14:tracePt t="39807" x="746125" y="1836738"/>
          <p14:tracePt t="39831" x="739775" y="1836738"/>
          <p14:tracePt t="39847" x="715963" y="1836738"/>
          <p14:tracePt t="39854" x="708025" y="1836738"/>
          <p14:tracePt t="39887" x="708025" y="1844675"/>
          <p14:tracePt t="39903" x="708025" y="1858963"/>
          <p14:tracePt t="39911" x="708025" y="1874838"/>
          <p14:tracePt t="39919" x="708025" y="1889125"/>
          <p14:tracePt t="39930" x="708025" y="1920875"/>
          <p14:tracePt t="39947" x="708025" y="1935163"/>
          <p14:tracePt t="39963" x="708025" y="1943100"/>
          <p14:tracePt t="39980" x="708025" y="1965325"/>
          <p14:tracePt t="39997" x="708025" y="1989138"/>
          <p14:tracePt t="39997" x="708025" y="1997075"/>
          <p14:tracePt t="40015" x="739775" y="2035175"/>
          <p14:tracePt t="40032" x="769938" y="2079625"/>
          <p14:tracePt t="40048" x="792163" y="2133600"/>
          <p14:tracePt t="40065" x="822325" y="2179638"/>
          <p14:tracePt t="40081" x="838200" y="2225675"/>
          <p14:tracePt t="40097" x="854075" y="2247900"/>
          <p14:tracePt t="40114" x="854075" y="2255838"/>
          <p14:tracePt t="41033" x="860425" y="2263775"/>
          <p14:tracePt t="41071" x="868363" y="2270125"/>
          <p14:tracePt t="41094" x="876300" y="2270125"/>
          <p14:tracePt t="41126" x="884238" y="2270125"/>
          <p14:tracePt t="41135" x="892175" y="2270125"/>
          <p14:tracePt t="41146" x="906463" y="2270125"/>
          <p14:tracePt t="41163" x="922338" y="2270125"/>
          <p14:tracePt t="41179" x="936625" y="2270125"/>
          <p14:tracePt t="41196" x="968375" y="2270125"/>
          <p14:tracePt t="41196" x="982663" y="2270125"/>
          <p14:tracePt t="41215" x="998538" y="2270125"/>
          <p14:tracePt t="41229" x="1044575" y="2286000"/>
          <p14:tracePt t="41229" x="1058863" y="2286000"/>
          <p14:tracePt t="41247" x="1096963" y="2293938"/>
          <p14:tracePt t="41264" x="1112838" y="2293938"/>
          <p14:tracePt t="41280" x="1120775" y="2293938"/>
          <p14:tracePt t="41297" x="1135063" y="2293938"/>
          <p14:tracePt t="41313" x="1165225" y="2293938"/>
          <p14:tracePt t="41329" x="1211263" y="2293938"/>
          <p14:tracePt t="41346" x="1265238" y="2293938"/>
          <p14:tracePt t="41363" x="1287463" y="2293938"/>
          <p14:tracePt t="41379" x="1295400" y="2293938"/>
          <p14:tracePt t="41395" x="1303338" y="2293938"/>
          <p14:tracePt t="41412" x="1311275" y="2293938"/>
          <p14:tracePt t="41429" x="1325563" y="2278063"/>
          <p14:tracePt t="41445" x="1341438" y="2278063"/>
          <p14:tracePt t="41445" x="1363663" y="2278063"/>
          <p14:tracePt t="41463" x="1393825" y="2278063"/>
          <p14:tracePt t="41480" x="1425575" y="2278063"/>
          <p14:tracePt t="41496" x="1477963" y="2278063"/>
          <p14:tracePt t="41513" x="1531938" y="2278063"/>
          <p14:tracePt t="41529" x="1584325" y="2278063"/>
          <p14:tracePt t="41546" x="1608138" y="2278063"/>
          <p14:tracePt t="41562" x="1630363" y="2278063"/>
          <p14:tracePt t="41579" x="1668463" y="2286000"/>
          <p14:tracePt t="41596" x="1722438" y="2293938"/>
          <p14:tracePt t="41612" x="1760538" y="2293938"/>
          <p14:tracePt t="41629" x="1782763" y="2293938"/>
          <p14:tracePt t="41645" x="1836738" y="2308225"/>
          <p14:tracePt t="41663" x="1851025" y="2308225"/>
          <p14:tracePt t="41679" x="1858963" y="2308225"/>
          <p14:tracePt t="41696" x="1897063" y="2308225"/>
          <p14:tracePt t="41713" x="1989138" y="2308225"/>
          <p14:tracePt t="41729" x="2095500" y="2293938"/>
          <p14:tracePt t="41745" x="2171700" y="2286000"/>
          <p14:tracePt t="41762" x="2209800" y="2278063"/>
          <p14:tracePt t="41779" x="2217738" y="2278063"/>
          <p14:tracePt t="41795" x="2225675" y="2278063"/>
          <p14:tracePt t="41812" x="2232025" y="2278063"/>
          <p14:tracePt t="41839" x="2239963" y="2278063"/>
          <p14:tracePt t="41847" x="2255838" y="2270125"/>
          <p14:tracePt t="41862" x="2278063" y="2263775"/>
          <p14:tracePt t="41862" x="2308225" y="2239963"/>
          <p14:tracePt t="41879" x="2354263" y="2217738"/>
          <p14:tracePt t="41896" x="2408238" y="2179638"/>
          <p14:tracePt t="41912" x="2422525" y="2171700"/>
          <p14:tracePt t="41928" x="2454275" y="2155825"/>
          <p14:tracePt t="41945" x="2460625" y="2149475"/>
          <p14:tracePt t="41962" x="2460625" y="2141538"/>
          <p14:tracePt t="41983" x="2460625" y="2125663"/>
          <p14:tracePt t="41995" x="2460625" y="2079625"/>
          <p14:tracePt t="42013" x="2460625" y="2041525"/>
          <p14:tracePt t="42028" x="2460625" y="2003425"/>
          <p14:tracePt t="42044" x="2460625" y="1981200"/>
          <p14:tracePt t="42061" x="2460625" y="1973263"/>
          <p14:tracePt t="42077" x="2460625" y="1951038"/>
          <p14:tracePt t="42095" x="2460625" y="1920875"/>
          <p14:tracePt t="42112" x="2460625" y="1889125"/>
          <p14:tracePt t="42129" x="2454275" y="1858963"/>
          <p14:tracePt t="42145" x="2438400" y="1828800"/>
          <p14:tracePt t="42161" x="2422525" y="1812925"/>
          <p14:tracePt t="42178" x="2416175" y="1798638"/>
          <p14:tracePt t="42196" x="2400300" y="1790700"/>
          <p14:tracePt t="42213" x="2384425" y="1782763"/>
          <p14:tracePt t="42228" x="2362200" y="1782763"/>
          <p14:tracePt t="42245" x="2354263" y="1774825"/>
          <p14:tracePt t="42245" x="2339975" y="1774825"/>
          <p14:tracePt t="42263" x="2332038" y="1774825"/>
          <p14:tracePt t="42278" x="2324100" y="1768475"/>
          <p14:tracePt t="42294" x="2308225" y="1768475"/>
          <p14:tracePt t="42343" x="2301875" y="1768475"/>
          <p14:tracePt t="42367" x="2293938" y="1768475"/>
          <p14:tracePt t="42375" x="2286000" y="1768475"/>
          <p14:tracePt t="42383" x="2270125" y="1768475"/>
          <p14:tracePt t="42394" x="2263775" y="1760538"/>
          <p14:tracePt t="42411" x="2255838" y="1760538"/>
          <p14:tracePt t="42427" x="2239963" y="1760538"/>
          <p14:tracePt t="42444" x="2225675" y="1760538"/>
          <p14:tracePt t="42461" x="2209800" y="1760538"/>
          <p14:tracePt t="42477" x="2171700" y="1760538"/>
          <p14:tracePt t="42477" x="2155825" y="1760538"/>
          <p14:tracePt t="42495" x="2111375" y="1760538"/>
          <p14:tracePt t="42512" x="2041525" y="1782763"/>
          <p14:tracePt t="42529" x="1958975" y="1828800"/>
          <p14:tracePt t="42545" x="1920875" y="1866900"/>
          <p14:tracePt t="42561" x="1889125" y="1882775"/>
          <p14:tracePt t="42578" x="1874838" y="1897063"/>
          <p14:tracePt t="42594" x="1866900" y="1905000"/>
          <p14:tracePt t="42610" x="1858963" y="1912938"/>
          <p14:tracePt t="42631" x="1851025" y="1920875"/>
          <p14:tracePt t="42644" x="1836738" y="1951038"/>
          <p14:tracePt t="42661" x="1828800" y="1965325"/>
          <p14:tracePt t="42661" x="1820863" y="1981200"/>
          <p14:tracePt t="42679" x="1820863" y="1989138"/>
          <p14:tracePt t="42711" x="1820863" y="1997075"/>
          <p14:tracePt t="42727" x="1820863" y="2003425"/>
          <p14:tracePt t="42734" x="1820863" y="2011363"/>
          <p14:tracePt t="42745" x="1820863" y="2027238"/>
          <p14:tracePt t="42761" x="1820863" y="2057400"/>
          <p14:tracePt t="42778" x="1820863" y="2079625"/>
          <p14:tracePt t="42794" x="1820863" y="2103438"/>
          <p14:tracePt t="42810" x="1844675" y="2141538"/>
          <p14:tracePt t="42828" x="1858963" y="2163763"/>
          <p14:tracePt t="42844" x="1889125" y="2187575"/>
          <p14:tracePt t="42861" x="1905000" y="2201863"/>
          <p14:tracePt t="42877" x="1927225" y="2225675"/>
          <p14:tracePt t="42894" x="1943100" y="2225675"/>
          <p14:tracePt t="42911" x="1958975" y="2239963"/>
          <p14:tracePt t="42928" x="1989138" y="2247900"/>
          <p14:tracePt t="42945" x="1989138" y="2255838"/>
          <p14:tracePt t="42961" x="1997075" y="2255838"/>
          <p14:tracePt t="42977" x="2003425" y="2255838"/>
          <p14:tracePt t="42993" x="2011363" y="2263775"/>
          <p14:tracePt t="43010" x="2027238" y="2263775"/>
          <p14:tracePt t="43027" x="2041525" y="2263775"/>
          <p14:tracePt t="43044" x="2057400" y="2263775"/>
          <p14:tracePt t="43062" x="2087563" y="2263775"/>
          <p14:tracePt t="43062" x="2103438" y="2263775"/>
          <p14:tracePt t="43079" x="2117725" y="2263775"/>
          <p14:tracePt t="43093" x="2155825" y="2263775"/>
          <p14:tracePt t="43111" x="2179638" y="2263775"/>
          <p14:tracePt t="43128" x="2209800" y="2263775"/>
          <p14:tracePt t="43145" x="2232025" y="2263775"/>
          <p14:tracePt t="43161" x="2239963" y="2263775"/>
          <p14:tracePt t="43177" x="2263775" y="2263775"/>
          <p14:tracePt t="43194" x="2278063" y="2255838"/>
          <p14:tracePt t="43211" x="2301875" y="2232025"/>
          <p14:tracePt t="43227" x="2308225" y="2225675"/>
          <p14:tracePt t="43244" x="2324100" y="2201863"/>
          <p14:tracePt t="43260" x="2346325" y="2155825"/>
          <p14:tracePt t="43277" x="2362200" y="2141538"/>
          <p14:tracePt t="43295" x="2362200" y="2125663"/>
          <p14:tracePt t="43310" x="2370138" y="2117725"/>
          <p14:tracePt t="43343" x="2370138" y="2103438"/>
          <p14:tracePt t="43351" x="2370138" y="2057400"/>
          <p14:tracePt t="43360" x="2346325" y="1989138"/>
          <p14:tracePt t="43377" x="2339975" y="1927225"/>
          <p14:tracePt t="43394" x="2339975" y="1897063"/>
          <p14:tracePt t="43410" x="2339975" y="1889125"/>
          <p14:tracePt t="43427" x="2339975" y="1882775"/>
          <p14:tracePt t="43443" x="2332038" y="1874838"/>
          <p14:tracePt t="43460" x="2324100" y="1874838"/>
          <p14:tracePt t="43518" x="2316163" y="1874838"/>
          <p14:tracePt t="43543" x="2308225" y="1874838"/>
          <p14:tracePt t="43550" x="2301875" y="1874838"/>
          <p14:tracePt t="43561" x="2293938" y="1874838"/>
          <p14:tracePt t="43576" x="2286000" y="1874838"/>
          <p14:tracePt t="43593" x="2278063" y="1874838"/>
          <p14:tracePt t="43610" x="2263775" y="1874838"/>
          <p14:tracePt t="43627" x="2232025" y="1882775"/>
          <p14:tracePt t="43643" x="2201863" y="1905000"/>
          <p14:tracePt t="43660" x="2155825" y="1935163"/>
          <p14:tracePt t="43677" x="2125663" y="1973263"/>
          <p14:tracePt t="43677" x="2111375" y="1981200"/>
          <p14:tracePt t="43695" x="2111375" y="1989138"/>
          <p14:tracePt t="43709" x="2103438" y="1997075"/>
          <p14:tracePt t="43728" x="2103438" y="2003425"/>
          <p14:tracePt t="43744" x="2095500" y="2027238"/>
          <p14:tracePt t="43761" x="2095500" y="2049463"/>
          <p14:tracePt t="43777" x="2079625" y="2065338"/>
          <p14:tracePt t="43793" x="2079625" y="2073275"/>
          <p14:tracePt t="43809" x="2079625" y="2103438"/>
          <p14:tracePt t="44712" x="2079625" y="2095500"/>
          <p14:tracePt t="45127" x="2079625" y="2087563"/>
          <p14:tracePt t="45135" x="2079625" y="2073275"/>
          <p14:tracePt t="45247" x="2079625" y="2057400"/>
          <p14:tracePt t="45255" x="2079625" y="2041525"/>
          <p14:tracePt t="45271" x="2079625" y="2035175"/>
          <p14:tracePt t="45279" x="2079625" y="2027238"/>
          <p14:tracePt t="45291" x="2079625" y="2003425"/>
          <p14:tracePt t="45309" x="2079625" y="1973263"/>
          <p14:tracePt t="45325" x="2079625" y="1943100"/>
          <p14:tracePt t="45325" x="2079625" y="1935163"/>
          <p14:tracePt t="45343" x="2079625" y="1912938"/>
          <p14:tracePt t="45358" x="2079625" y="1851025"/>
          <p14:tracePt t="45376" x="2079625" y="1820863"/>
          <p14:tracePt t="45392" x="2079625" y="1768475"/>
          <p14:tracePt t="45409" x="2079625" y="1752600"/>
          <p14:tracePt t="45425" x="2079625" y="1722438"/>
          <p14:tracePt t="45442" x="2079625" y="1684338"/>
          <p14:tracePt t="45458" x="2079625" y="1654175"/>
          <p14:tracePt t="45475" x="2079625" y="1608138"/>
          <p14:tracePt t="45491" x="2079625" y="1577975"/>
          <p14:tracePt t="45508" x="2079625" y="1539875"/>
          <p14:tracePt t="45525" x="2079625" y="1501775"/>
          <p14:tracePt t="45525" x="2079625" y="1485900"/>
          <p14:tracePt t="45543" x="2079625" y="1470025"/>
          <p14:tracePt t="45558" x="2079625" y="1417638"/>
          <p14:tracePt t="45576" x="2079625" y="1409700"/>
          <p14:tracePt t="46488" x="2087563" y="1393825"/>
          <p14:tracePt t="46799" x="2095500" y="1393825"/>
          <p14:tracePt t="46807" x="2095500" y="1379538"/>
          <p14:tracePt t="46815" x="2103438" y="1379538"/>
          <p14:tracePt t="46824" x="2111375" y="1371600"/>
          <p14:tracePt t="46841" x="2125663" y="1355725"/>
          <p14:tracePt t="46857" x="2149475" y="1341438"/>
          <p14:tracePt t="46873" x="2163763" y="1333500"/>
          <p14:tracePt t="46890" x="2171700" y="1333500"/>
          <p14:tracePt t="46959" x="2187575" y="1333500"/>
          <p14:tracePt t="46967" x="2209800" y="1333500"/>
          <p14:tracePt t="46974" x="2247900" y="1333500"/>
          <p14:tracePt t="46989" x="2332038" y="1333500"/>
          <p14:tracePt t="47007" x="2354263" y="1349375"/>
          <p14:tracePt t="47303" x="2408238" y="1401763"/>
          <p14:tracePt t="47311" x="2446338" y="1439863"/>
          <p14:tracePt t="47322" x="2514600" y="1485900"/>
          <p14:tracePt t="47340" x="2560638" y="1546225"/>
          <p14:tracePt t="47356" x="2613025" y="1608138"/>
          <p14:tracePt t="47373" x="2628900" y="1630363"/>
          <p14:tracePt t="47373" x="2628900" y="1638300"/>
          <p14:tracePt t="47391" x="2636838" y="1654175"/>
          <p14:tracePt t="47406" x="2667000" y="1722438"/>
          <p14:tracePt t="47424" x="2682875" y="1768475"/>
          <p14:tracePt t="47440" x="2689225" y="1820863"/>
          <p14:tracePt t="47457" x="2697163" y="1836738"/>
          <p14:tracePt t="47473" x="2713038" y="1882775"/>
          <p14:tracePt t="47490" x="2713038" y="1912938"/>
          <p14:tracePt t="47506" x="2713038" y="1965325"/>
          <p14:tracePt t="47524" x="2713038" y="2065338"/>
          <p14:tracePt t="47540" x="2689225" y="2179638"/>
          <p14:tracePt t="47556" x="2659063" y="2286000"/>
          <p14:tracePt t="47573" x="2598738" y="2416175"/>
          <p14:tracePt t="47589" x="2530475" y="2560638"/>
          <p14:tracePt t="47607" x="2498725" y="2606675"/>
          <p14:tracePt t="47623" x="2438400" y="2689225"/>
          <p14:tracePt t="47640" x="2378075" y="2765425"/>
          <p14:tracePt t="47657" x="2308225" y="2841625"/>
          <p14:tracePt t="47673" x="2209800" y="2925763"/>
          <p14:tracePt t="47689" x="2103438" y="2987675"/>
          <p14:tracePt t="47706" x="2011363" y="3032125"/>
          <p14:tracePt t="47724" x="1958975" y="3048000"/>
          <p14:tracePt t="47739" x="1927225" y="3063875"/>
          <p14:tracePt t="47756" x="1905000" y="3063875"/>
          <p14:tracePt t="47772" x="1882775" y="3063875"/>
          <p14:tracePt t="47790" x="1774825" y="3070225"/>
          <p14:tracePt t="47807" x="1714500" y="3070225"/>
          <p14:tracePt t="47822" x="1524000" y="3108325"/>
          <p14:tracePt t="47840" x="1431925" y="3140075"/>
          <p14:tracePt t="47857" x="1341438" y="3178175"/>
          <p14:tracePt t="47873" x="1303338" y="3192463"/>
          <p14:tracePt t="47889" x="1287463" y="3200400"/>
          <p14:tracePt t="47905" x="1287463" y="3192463"/>
          <p14:tracePt t="47967" x="1287463" y="3184525"/>
          <p14:tracePt t="47991" x="1287463" y="3178175"/>
          <p14:tracePt t="48071" x="1295400" y="3170238"/>
          <p14:tracePt t="48087" x="1311275" y="3162300"/>
          <p14:tracePt t="48094" x="1325563" y="3154363"/>
          <p14:tracePt t="48110" x="1341438" y="3154363"/>
          <p14:tracePt t="48143" x="1355725" y="3140075"/>
          <p14:tracePt t="48159" x="1379538" y="3132138"/>
          <p14:tracePt t="48167" x="1417638" y="3124200"/>
          <p14:tracePt t="48175" x="1477963" y="3124200"/>
          <p14:tracePt t="48188" x="1608138" y="3101975"/>
          <p14:tracePt t="48206" x="1736725" y="3094038"/>
          <p14:tracePt t="48206" x="1790700" y="3078163"/>
          <p14:tracePt t="48224" x="1874838" y="3070225"/>
          <p14:tracePt t="48240" x="1973263" y="3048000"/>
          <p14:tracePt t="48256" x="2011363" y="3017838"/>
          <p14:tracePt t="48273" x="2041525" y="3009900"/>
          <p14:tracePt t="48289" x="2049463" y="3001963"/>
          <p14:tracePt t="48306" x="2087563" y="2971800"/>
          <p14:tracePt t="48322" x="2103438" y="2963863"/>
          <p14:tracePt t="48338" x="2095500" y="2955925"/>
          <p14:tracePt t="48542" x="2079625" y="2949575"/>
          <p14:tracePt t="48550" x="2057400" y="2933700"/>
          <p14:tracePt t="48558" x="2027238" y="2911475"/>
          <p14:tracePt t="48571" x="1973263" y="2849563"/>
          <p14:tracePt t="48588" x="1905000" y="2759075"/>
          <p14:tracePt t="48605" x="1844675" y="2667000"/>
          <p14:tracePt t="48605" x="1806575" y="2606675"/>
          <p14:tracePt t="48623" x="1790700" y="2582863"/>
          <p14:tracePt t="48638" x="1744663" y="2498725"/>
          <p14:tracePt t="48656" x="1730375" y="2460625"/>
          <p14:tracePt t="48672" x="1722438" y="2446338"/>
          <p14:tracePt t="48689" x="1714500" y="2446338"/>
          <p14:tracePt t="48759" x="1706563" y="2446338"/>
          <p14:tracePt t="48775" x="1698625" y="2446338"/>
          <p14:tracePt t="48791" x="1692275" y="2446338"/>
          <p14:tracePt t="48807" x="1668463" y="2446338"/>
          <p14:tracePt t="48814" x="1646238" y="2446338"/>
          <p14:tracePt t="48823" x="1592263" y="2430463"/>
          <p14:tracePt t="48838" x="1508125" y="2400300"/>
          <p14:tracePt t="48856" x="1485900" y="2392363"/>
          <p14:tracePt t="48872" x="1477963" y="2392363"/>
          <p14:tracePt t="48888" x="1463675" y="2384425"/>
          <p14:tracePt t="48905" x="1455738" y="2384425"/>
          <p14:tracePt t="48921" x="1425575" y="2378075"/>
          <p14:tracePt t="48938" x="1379538" y="2378075"/>
          <p14:tracePt t="48955" x="1349375" y="2378075"/>
          <p14:tracePt t="48971" x="1303338" y="2384425"/>
          <p14:tracePt t="48988" x="1287463" y="2392363"/>
          <p14:tracePt t="49004" x="1257300" y="2392363"/>
          <p14:tracePt t="49004" x="1227138" y="2408238"/>
          <p14:tracePt t="49023" x="1158875" y="2408238"/>
          <p14:tracePt t="49039" x="1112838" y="2408238"/>
          <p14:tracePt t="49053" x="1044575" y="2408238"/>
          <p14:tracePt t="49071" x="1020763" y="2408238"/>
          <p14:tracePt t="49087" x="1012825" y="2408238"/>
          <p14:tracePt t="49103" x="1006475" y="2408238"/>
          <p14:tracePt t="49121" x="990600" y="2416175"/>
          <p14:tracePt t="49137" x="952500" y="2422525"/>
          <p14:tracePt t="49154" x="892175" y="2422525"/>
          <p14:tracePt t="49171" x="846138" y="2438400"/>
          <p14:tracePt t="49188" x="822325" y="2438400"/>
          <p14:tracePt t="49204" x="815975" y="2438400"/>
          <p14:tracePt t="49239" x="808038" y="2438400"/>
          <p14:tracePt t="49351" x="800100" y="2438400"/>
          <p14:tracePt t="49367" x="792163" y="2438400"/>
          <p14:tracePt t="49375" x="784225" y="2438400"/>
          <p14:tracePt t="49387" x="777875" y="2438400"/>
          <p14:tracePt t="49404" x="777875" y="2430463"/>
          <p14:tracePt t="49455" x="777875" y="2422525"/>
          <p14:tracePt t="49471" x="777875" y="2416175"/>
          <p14:tracePt t="49479" x="784225" y="2400300"/>
          <p14:tracePt t="49488" x="846138" y="2400300"/>
          <p14:tracePt t="49505" x="922338" y="2384425"/>
          <p14:tracePt t="49521" x="1020763" y="2384425"/>
          <p14:tracePt t="49538" x="1127125" y="2384425"/>
          <p14:tracePt t="49554" x="1235075" y="2384425"/>
          <p14:tracePt t="49571" x="1341438" y="2362200"/>
          <p14:tracePt t="49588" x="1455738" y="2354263"/>
          <p14:tracePt t="49603" x="1539875" y="2316163"/>
          <p14:tracePt t="49620" x="1554163" y="2316163"/>
          <p14:tracePt t="49637" x="1562100" y="2316163"/>
          <p14:tracePt t="49654" x="1570038" y="2316163"/>
          <p14:tracePt t="49703" x="1592263" y="2293938"/>
          <p14:tracePt t="49711" x="1608138" y="2293938"/>
          <p14:tracePt t="49720" x="1692275" y="2270125"/>
          <p14:tracePt t="49737" x="1820863" y="2247900"/>
          <p14:tracePt t="49754" x="1951038" y="2232025"/>
          <p14:tracePt t="49770" x="2087563" y="2232025"/>
          <p14:tracePt t="49787" x="2179638" y="2232025"/>
          <p14:tracePt t="49804" x="2225675" y="2225675"/>
          <p14:tracePt t="49820" x="2239963" y="2225675"/>
          <p14:tracePt t="49839" x="2247900" y="2225675"/>
          <p14:tracePt t="49943" x="2255838" y="2225675"/>
          <p14:tracePt t="49951" x="2263775" y="2225675"/>
          <p14:tracePt t="49959" x="2270125" y="2225675"/>
          <p14:tracePt t="49970" x="2286000" y="2225675"/>
          <p14:tracePt t="49986" x="2286000" y="2217738"/>
          <p14:tracePt t="50607" x="2278063" y="2217738"/>
          <p14:tracePt t="50687" x="2270125" y="2225675"/>
          <p14:tracePt t="50903" x="2270125" y="2239963"/>
          <p14:tracePt t="50943" x="2263775" y="2239963"/>
          <p14:tracePt t="50959" x="2263775" y="2247900"/>
          <p14:tracePt t="50975" x="2263775" y="2255838"/>
          <p14:tracePt t="50999" x="2255838" y="2270125"/>
          <p14:tracePt t="51047" x="2255838" y="2278063"/>
          <p14:tracePt t="57268" x="2247900" y="2278063"/>
          <p14:tracePt t="57319" x="2239963" y="2278063"/>
          <p14:tracePt t="57351" x="2232025" y="2278063"/>
          <p14:tracePt t="57367" x="2217738" y="2286000"/>
          <p14:tracePt t="58278" x="2209800" y="2286000"/>
          <p14:tracePt t="60967" x="2209800" y="2293938"/>
          <p14:tracePt t="62627" x="2209800" y="2301875"/>
          <p14:tracePt t="63023" x="2209800" y="2308225"/>
          <p14:tracePt t="63455" x="2209800" y="2316163"/>
          <p14:tracePt t="63511" x="2209800" y="2324100"/>
          <p14:tracePt t="63527" x="2209800" y="2332038"/>
          <p14:tracePt t="63550" x="2201863" y="2332038"/>
          <p14:tracePt t="63566" x="2201863" y="2346325"/>
          <p14:tracePt t="64628" x="2209800" y="2346325"/>
          <p14:tracePt t="64943" x="2217738" y="2346325"/>
          <p14:tracePt t="64967" x="2225675" y="2346325"/>
          <p14:tracePt t="64983" x="2232025" y="2339975"/>
          <p14:tracePt t="64999" x="2239963" y="2339975"/>
          <p14:tracePt t="65015" x="2239963" y="2332038"/>
          <p14:tracePt t="65023" x="2255838" y="2324100"/>
          <p14:tracePt t="65038" x="2263775" y="2324100"/>
          <p14:tracePt t="65053" x="2263775" y="2316163"/>
          <p14:tracePt t="65271" x="2255838" y="2316163"/>
          <p14:tracePt t="65295" x="2247900" y="2316163"/>
          <p14:tracePt t="65304" x="2239963" y="2316163"/>
          <p14:tracePt t="65311" x="2225675" y="2316163"/>
          <p14:tracePt t="65321" x="2217738" y="2316163"/>
          <p14:tracePt t="65367" x="2209800" y="2316163"/>
          <p14:tracePt t="65375" x="2201863" y="2316163"/>
          <p14:tracePt t="65387" x="2193925" y="2316163"/>
          <p14:tracePt t="65404" x="2179638" y="2316163"/>
          <p14:tracePt t="65421" x="2171700" y="2316163"/>
          <p14:tracePt t="65447" x="2163763" y="2316163"/>
          <p14:tracePt t="65471" x="2155825" y="2316163"/>
          <p14:tracePt t="65487" x="2141538" y="2316163"/>
          <p14:tracePt t="65495" x="2125663" y="2316163"/>
          <p14:tracePt t="65505" x="2073275" y="2316163"/>
          <p14:tracePt t="65522" x="2011363" y="2308225"/>
          <p14:tracePt t="65538" x="1989138" y="2316163"/>
          <p14:tracePt t="65554" x="1951038" y="2316163"/>
          <p14:tracePt t="65571" x="1920875" y="2316163"/>
          <p14:tracePt t="65588" x="1897063" y="2316163"/>
          <p14:tracePt t="65604" x="1897063" y="2308225"/>
          <p14:tracePt t="65620" x="1874838" y="2293938"/>
          <p14:tracePt t="65639" x="1866900" y="2293938"/>
          <p14:tracePt t="65654" x="1782763" y="2286000"/>
          <p14:tracePt t="65672" x="1684338" y="2286000"/>
          <p14:tracePt t="65688" x="1584325" y="2286000"/>
          <p14:tracePt t="65705" x="1524000" y="2286000"/>
          <p14:tracePt t="65722" x="1477963" y="2286000"/>
          <p14:tracePt t="65738" x="1439863" y="2286000"/>
          <p14:tracePt t="65755" x="1417638" y="2286000"/>
          <p14:tracePt t="65771" x="1387475" y="2278063"/>
          <p14:tracePt t="65788" x="1341438" y="2278063"/>
          <p14:tracePt t="65804" x="1287463" y="2278063"/>
          <p14:tracePt t="65821" x="1241425" y="2278063"/>
          <p14:tracePt t="65838" x="1189038" y="2278063"/>
          <p14:tracePt t="65838" x="1165225" y="2278063"/>
          <p14:tracePt t="65855" x="1135063" y="2278063"/>
          <p14:tracePt t="65871" x="1044575" y="2278063"/>
          <p14:tracePt t="65888" x="1006475" y="2278063"/>
          <p14:tracePt t="65905" x="990600" y="2278063"/>
          <p14:tracePt t="65921" x="974725" y="2278063"/>
          <p14:tracePt t="65937" x="930275" y="2270125"/>
          <p14:tracePt t="65954" x="868363" y="2263775"/>
          <p14:tracePt t="65971" x="792163" y="2263775"/>
          <p14:tracePt t="65987" x="731838" y="2263775"/>
          <p14:tracePt t="66004" x="647700" y="2263775"/>
          <p14:tracePt t="66021" x="601663" y="2263775"/>
          <p14:tracePt t="66037" x="617538" y="2263775"/>
          <p14:tracePt t="66247" x="625475" y="2263775"/>
          <p14:tracePt t="66287" x="631825" y="2263775"/>
          <p14:tracePt t="66295" x="639763" y="2263775"/>
          <p14:tracePt t="66304" x="663575" y="2263775"/>
          <p14:tracePt t="66321" x="685800" y="2263775"/>
          <p14:tracePt t="66337" x="701675" y="2263775"/>
          <p14:tracePt t="66354" x="715963" y="2263775"/>
          <p14:tracePt t="66369" x="723900" y="2263775"/>
          <p14:tracePt t="66386" x="746125" y="2263775"/>
          <p14:tracePt t="66404" x="769938" y="2263775"/>
          <p14:tracePt t="66420" x="777875" y="2263775"/>
          <p14:tracePt t="66437" x="784225" y="2263775"/>
          <p14:tracePt t="66453" x="822325" y="2263775"/>
          <p14:tracePt t="66453" x="876300" y="2263775"/>
          <p14:tracePt t="66471" x="968375" y="2263775"/>
          <p14:tracePt t="66488" x="1050925" y="2263775"/>
          <p14:tracePt t="66504" x="1112838" y="2263775"/>
          <p14:tracePt t="66520" x="1165225" y="2263775"/>
          <p14:tracePt t="66537" x="1189038" y="2263775"/>
          <p14:tracePt t="66553" x="1211263" y="2263775"/>
          <p14:tracePt t="66570" x="1227138" y="2263775"/>
          <p14:tracePt t="66587" x="1249363" y="2263775"/>
          <p14:tracePt t="66603" x="1279525" y="2263775"/>
          <p14:tracePt t="66620" x="1317625" y="2263775"/>
          <p14:tracePt t="66637" x="1341438" y="2247900"/>
          <p14:tracePt t="66637" x="1363663" y="2247900"/>
          <p14:tracePt t="66655" x="1387475" y="2247900"/>
          <p14:tracePt t="66669" x="1431925" y="2247900"/>
          <p14:tracePt t="66669" x="1463675" y="2232025"/>
          <p14:tracePt t="66688" x="1501775" y="2232025"/>
          <p14:tracePt t="66704" x="1546225" y="2225675"/>
          <p14:tracePt t="66721" x="1600200" y="2225675"/>
          <p14:tracePt t="66737" x="1622425" y="2225675"/>
          <p14:tracePt t="66753" x="1654175" y="2225675"/>
          <p14:tracePt t="66770" x="1698625" y="2225675"/>
          <p14:tracePt t="66787" x="1798638" y="2225675"/>
          <p14:tracePt t="66803" x="1874838" y="2225675"/>
          <p14:tracePt t="66820" x="1951038" y="2225675"/>
          <p14:tracePt t="66837" x="1997075" y="2225675"/>
          <p14:tracePt t="66853" x="2019300" y="2225675"/>
          <p14:tracePt t="66870" x="2049463" y="2225675"/>
          <p14:tracePt t="66888" x="2065338" y="2225675"/>
          <p14:tracePt t="66904" x="2073275" y="2225675"/>
          <p14:tracePt t="66920" x="2079625" y="2225675"/>
          <p14:tracePt t="66937" x="2095500" y="2225675"/>
          <p14:tracePt t="66953" x="2125663" y="2225675"/>
          <p14:tracePt t="66970" x="2141538" y="2225675"/>
          <p14:tracePt t="66986" x="2179638" y="2225675"/>
          <p14:tracePt t="67003" x="2209800" y="2225675"/>
          <p14:tracePt t="67020" x="2239963" y="2225675"/>
          <p14:tracePt t="67037" x="2247900" y="2232025"/>
          <p14:tracePt t="67948" x="2239963" y="2232025"/>
          <p14:tracePt t="68295" x="2232025" y="2232025"/>
          <p14:tracePt t="68303" x="2217738" y="2232025"/>
          <p14:tracePt t="68317" x="2149475" y="2217738"/>
          <p14:tracePt t="68336" x="2117725" y="2209800"/>
          <p14:tracePt t="68352" x="2073275" y="2209800"/>
          <p14:tracePt t="68369" x="2049463" y="2193925"/>
          <p14:tracePt t="68385" x="2041525" y="2193925"/>
          <p14:tracePt t="68401" x="2019300" y="2193925"/>
          <p14:tracePt t="68447" x="2003425" y="2193925"/>
          <p14:tracePt t="68455" x="1989138" y="2193925"/>
          <p14:tracePt t="68467" x="1935163" y="2193925"/>
          <p14:tracePt t="68485" x="1920875" y="2193925"/>
          <p14:tracePt t="68501" x="1935163" y="2193925"/>
          <p14:tracePt t="68631" x="1965325" y="2193925"/>
          <p14:tracePt t="68639" x="2011363" y="2209800"/>
          <p14:tracePt t="68650" x="2073275" y="2232025"/>
          <p14:tracePt t="68668" x="2087563" y="2232025"/>
          <p14:tracePt t="68685" x="2103438" y="2232025"/>
          <p14:tracePt t="68735" x="2117725" y="2232025"/>
          <p14:tracePt t="68751" x="2133600" y="2232025"/>
          <p14:tracePt t="68759" x="2163763" y="2232025"/>
          <p14:tracePt t="68768" x="2201863" y="2232025"/>
          <p14:tracePt t="68785" x="2225675" y="2232025"/>
          <p14:tracePt t="68800" x="2232025" y="2232025"/>
          <p14:tracePt t="68817" x="2247900" y="2232025"/>
          <p14:tracePt t="68871" x="2255838" y="2225675"/>
          <p14:tracePt t="68887" x="2263775" y="2217738"/>
          <p14:tracePt t="68895" x="2278063" y="2217738"/>
          <p14:tracePt t="68903" x="2278063" y="2209800"/>
          <p14:tracePt t="68917" x="2286000" y="2193925"/>
          <p14:tracePt t="68917" x="2293938" y="2193925"/>
          <p14:tracePt t="68936" x="2308225" y="2179638"/>
          <p14:tracePt t="68952" x="2308225" y="2171700"/>
          <p14:tracePt t="68968" x="2308225" y="2155825"/>
          <p14:tracePt t="68985" x="2324100" y="2133600"/>
          <p14:tracePt t="69001" x="2324100" y="2111375"/>
          <p14:tracePt t="69018" x="2324100" y="2087563"/>
          <p14:tracePt t="69034" x="2324100" y="2065338"/>
          <p14:tracePt t="69050" x="2324100" y="2035175"/>
          <p14:tracePt t="69067" x="2324100" y="2019300"/>
          <p14:tracePt t="69084" x="2324100" y="1997075"/>
          <p14:tracePt t="69084" x="2324100" y="1989138"/>
          <p14:tracePt t="69103" x="2324100" y="1981200"/>
          <p14:tracePt t="69117" x="2324100" y="1965325"/>
          <p14:tracePt t="69117" x="2324100" y="1951038"/>
          <p14:tracePt t="69135" x="2324100" y="1935163"/>
          <p14:tracePt t="69151" x="2316163" y="1927225"/>
          <p14:tracePt t="69167" x="2316163" y="1920875"/>
          <p14:tracePt t="69185" x="2301875" y="1912938"/>
          <p14:tracePt t="69201" x="2293938" y="1905000"/>
          <p14:tracePt t="69219" x="2278063" y="1897063"/>
          <p14:tracePt t="69234" x="2263775" y="1897063"/>
          <p14:tracePt t="69250" x="2247900" y="1897063"/>
          <p14:tracePt t="69303" x="2239963" y="1897063"/>
          <p14:tracePt t="69327" x="2232025" y="1897063"/>
          <p14:tracePt t="69343" x="2225675" y="1905000"/>
          <p14:tracePt t="69351" x="2225675" y="1912938"/>
          <p14:tracePt t="69375" x="2225675" y="1920875"/>
          <p14:tracePt t="69384" x="2225675" y="1935163"/>
          <p14:tracePt t="69407" x="2225675" y="1943100"/>
          <p14:tracePt t="69423" x="2225675" y="1951038"/>
          <p14:tracePt t="69431" x="2225675" y="1958975"/>
          <p14:tracePt t="69439" x="2225675" y="1965325"/>
          <p14:tracePt t="69450" x="2225675" y="1981200"/>
          <p14:tracePt t="69467" x="2255838" y="2019300"/>
          <p14:tracePt t="69484" x="2301875" y="2073275"/>
          <p14:tracePt t="69500" x="2324100" y="2095500"/>
          <p14:tracePt t="69517" x="2332038" y="2111375"/>
          <p14:tracePt t="69534" x="2339975" y="2111375"/>
          <p14:tracePt t="69671" x="2339975" y="2103438"/>
          <p14:tracePt t="69687" x="2339975" y="2087563"/>
          <p14:tracePt t="69703" x="2339975" y="2073275"/>
          <p14:tracePt t="70063" x="2332038" y="2065338"/>
          <p14:tracePt t="70071" x="2324100" y="2057400"/>
          <p14:tracePt t="70082" x="2301875" y="2019300"/>
          <p14:tracePt t="70101" x="2255838" y="1997075"/>
          <p14:tracePt t="70117" x="2217738" y="1965325"/>
          <p14:tracePt t="70133" x="2163763" y="1943100"/>
          <p14:tracePt t="70133" x="2149475" y="1935163"/>
          <p14:tracePt t="70151" x="2125663" y="1920875"/>
          <p14:tracePt t="70166" x="2003425" y="1851025"/>
          <p14:tracePt t="70184" x="1943100" y="1828800"/>
          <p14:tracePt t="70200" x="1844675" y="1782763"/>
          <p14:tracePt t="70218" x="1768475" y="1752600"/>
          <p14:tracePt t="70233" x="1706563" y="1714500"/>
          <p14:tracePt t="70250" x="1668463" y="1684338"/>
          <p14:tracePt t="70266" x="1654175" y="1676400"/>
          <p14:tracePt t="70283" x="1646238" y="1668463"/>
          <p14:tracePt t="70299" x="1630363" y="1646238"/>
          <p14:tracePt t="70316" x="1584325" y="1630363"/>
          <p14:tracePt t="70333" x="1508125" y="1592263"/>
          <p14:tracePt t="70350" x="1409700" y="1562100"/>
          <p14:tracePt t="70350" x="1393825" y="1554163"/>
          <p14:tracePt t="70368" x="1349375" y="1531938"/>
          <p14:tracePt t="70384" x="1341438" y="1524000"/>
          <p14:tracePt t="70495" x="1341438" y="1508125"/>
          <p14:tracePt t="70535" x="1341438" y="1493838"/>
          <p14:tracePt t="70551" x="1341438" y="1485900"/>
          <p14:tracePt t="70567" x="1349375" y="1470025"/>
          <p14:tracePt t="70575" x="1349375" y="1455738"/>
          <p14:tracePt t="70591" x="1349375" y="1447800"/>
          <p14:tracePt t="70600" x="1355725" y="1425575"/>
          <p14:tracePt t="70617" x="1355725" y="1387475"/>
          <p14:tracePt t="70633" x="1355725" y="1355725"/>
          <p14:tracePt t="70649" x="1355725" y="1333500"/>
          <p14:tracePt t="70666" x="1355725" y="1325563"/>
          <p14:tracePt t="70682" x="1363663" y="1341438"/>
          <p14:tracePt t="70823" x="1363663" y="1371600"/>
          <p14:tracePt t="70839" x="1371600" y="1393825"/>
          <p14:tracePt t="70855" x="1371600" y="1401763"/>
          <p14:tracePt t="70863" x="1371600" y="1431925"/>
          <p14:tracePt t="70871" x="1379538" y="1447800"/>
          <p14:tracePt t="70882" x="1379538" y="1485900"/>
          <p14:tracePt t="70899" x="1401763" y="1516063"/>
          <p14:tracePt t="70916" x="1401763" y="1539875"/>
          <p14:tracePt t="70932" x="1401763" y="1570038"/>
          <p14:tracePt t="70949" x="1417638" y="1600200"/>
          <p14:tracePt t="70966" x="1417638" y="1654175"/>
          <p14:tracePt t="70966" x="1417638" y="1676400"/>
          <p14:tracePt t="70984" x="1417638" y="1730375"/>
          <p14:tracePt t="71000" x="1417638" y="1768475"/>
          <p14:tracePt t="71016" x="1431925" y="1806575"/>
          <p14:tracePt t="71034" x="1431925" y="1828800"/>
          <p14:tracePt t="71049" x="1431925" y="1851025"/>
          <p14:tracePt t="71065" x="1431925" y="1874838"/>
          <p14:tracePt t="71081" x="1431925" y="1897063"/>
          <p14:tracePt t="71099" x="1431925" y="1912938"/>
          <p14:tracePt t="71115" x="1431925" y="1927225"/>
          <p14:tracePt t="71131" x="1431925" y="1951038"/>
          <p14:tracePt t="71148" x="1425575" y="1951038"/>
          <p14:tracePt t="71164" x="1409700" y="1943100"/>
          <p14:tracePt t="71295" x="1409700" y="1935163"/>
          <p14:tracePt t="71303" x="1401763" y="1912938"/>
          <p14:tracePt t="71314" x="1393825" y="1874838"/>
          <p14:tracePt t="71332" x="1393825" y="1820863"/>
          <p14:tracePt t="71349" x="1387475" y="1736725"/>
          <p14:tracePt t="71365" x="1387475" y="1638300"/>
          <p14:tracePt t="71365" x="1387475" y="1592263"/>
          <p14:tracePt t="71383" x="1387475" y="1531938"/>
          <p14:tracePt t="71400" x="1387475" y="1501775"/>
          <p14:tracePt t="71415" x="1387475" y="1447800"/>
          <p14:tracePt t="71433" x="1387475" y="1425575"/>
          <p14:tracePt t="71449" x="1387475" y="1417638"/>
          <p14:tracePt t="71465" x="1379538" y="1409700"/>
          <p14:tracePt t="71599" x="1371600" y="1417638"/>
          <p14:tracePt t="71615" x="1371600" y="1463675"/>
          <p14:tracePt t="71623" x="1355725" y="1508125"/>
          <p14:tracePt t="71632" x="1349375" y="1592263"/>
          <p14:tracePt t="71648" x="1333500" y="1638300"/>
          <p14:tracePt t="71666" x="1333500" y="1684338"/>
          <p14:tracePt t="71681" x="1333500" y="1722438"/>
          <p14:tracePt t="71698" x="1333500" y="1744663"/>
          <p14:tracePt t="71716" x="1333500" y="1768475"/>
          <p14:tracePt t="71732" x="1333500" y="1782763"/>
          <p14:tracePt t="71748" x="1333500" y="1820863"/>
          <p14:tracePt t="71765" x="1311275" y="1874838"/>
          <p14:tracePt t="71781" x="1311275" y="1912938"/>
          <p14:tracePt t="71781" x="1303338" y="1951038"/>
          <p14:tracePt t="71800" x="1303338" y="1965325"/>
          <p14:tracePt t="71815" x="1303338" y="1989138"/>
          <p14:tracePt t="71832" x="1303338" y="1997075"/>
          <p14:tracePt t="71848" x="1311275" y="1997075"/>
          <p14:tracePt t="71935" x="1311275" y="1989138"/>
          <p14:tracePt t="71943" x="1325563" y="1973263"/>
          <p14:tracePt t="71951" x="1333500" y="1973263"/>
          <p14:tracePt t="71964" x="1387475" y="1973263"/>
          <p14:tracePt t="71981" x="1439863" y="1973263"/>
          <p14:tracePt t="71981" x="1463675" y="1973263"/>
          <p14:tracePt t="71999" x="1477963" y="1958975"/>
          <p14:tracePt t="72015" x="1577975" y="1935163"/>
          <p14:tracePt t="72032" x="1706563" y="1912938"/>
          <p14:tracePt t="72049" x="1889125" y="1912938"/>
          <p14:tracePt t="72065" x="2065338" y="1912938"/>
          <p14:tracePt t="72081" x="2179638" y="1912938"/>
          <p14:tracePt t="72100" x="2209800" y="1912938"/>
          <p14:tracePt t="72114" x="2209800" y="1920875"/>
          <p14:tracePt t="72130" x="2225675" y="1935163"/>
          <p14:tracePt t="72148" x="2286000" y="1989138"/>
          <p14:tracePt t="72164" x="2301875" y="2003425"/>
          <p14:tracePt t="72181" x="2324100" y="2011363"/>
          <p14:tracePt t="72197" x="2324100" y="2019300"/>
          <p14:tracePt t="72214" x="2346325" y="2049463"/>
          <p14:tracePt t="72233" x="2354263" y="2057400"/>
          <p14:tracePt t="72248" x="2362200" y="2073275"/>
          <p14:tracePt t="72265" x="2362200" y="2079625"/>
          <p14:tracePt t="72407" x="2354263" y="2087563"/>
          <p14:tracePt t="72591" x="2354263" y="2095500"/>
          <p14:tracePt t="73878" x="2354263" y="2087563"/>
          <p14:tracePt t="74639" x="2354263" y="2079625"/>
          <p14:tracePt t="74647" x="2354263" y="2073275"/>
          <p14:tracePt t="74661" x="2354263" y="2049463"/>
          <p14:tracePt t="74661" x="2354263" y="2041525"/>
          <p14:tracePt t="74680" x="2354263" y="2035175"/>
          <p14:tracePt t="74696" x="2354263" y="2019300"/>
          <p14:tracePt t="74720" x="2354263" y="2011363"/>
          <p14:tracePt t="74759" x="2346325" y="2003425"/>
          <p14:tracePt t="74767" x="2346325" y="1989138"/>
          <p14:tracePt t="74783" x="2339975" y="1989138"/>
          <p14:tracePt t="74795" x="2324100" y="1965325"/>
          <p14:tracePt t="74812" x="2316163" y="1951038"/>
          <p14:tracePt t="74828" x="2308225" y="1935163"/>
          <p14:tracePt t="74845" x="2301875" y="1927225"/>
          <p14:tracePt t="74863" x="2293938" y="1920875"/>
          <p14:tracePt t="74911" x="2286000" y="1912938"/>
          <p14:tracePt t="74928" x="2278063" y="1905000"/>
          <p14:tracePt t="74944" x="2270125" y="1897063"/>
          <p14:tracePt t="74959" x="2263775" y="1889125"/>
          <p14:tracePt t="75055" x="2255838" y="1889125"/>
          <p14:tracePt t="75063" x="2239963" y="1889125"/>
          <p14:tracePt t="75077" x="2217738" y="1889125"/>
          <p14:tracePt t="75096" x="2209800" y="1889125"/>
          <p14:tracePt t="75112" x="2201863" y="1889125"/>
          <p14:tracePt t="75215" x="2193925" y="1889125"/>
          <p14:tracePt t="75223" x="2187575" y="1889125"/>
          <p14:tracePt t="75231" x="2171700" y="1889125"/>
          <p14:tracePt t="75247" x="2163763" y="1889125"/>
          <p14:tracePt t="75271" x="2163763" y="1897063"/>
          <p14:tracePt t="75279" x="2155825" y="1897063"/>
          <p14:tracePt t="75294" x="2133600" y="1927225"/>
          <p14:tracePt t="75312" x="2125663" y="1943100"/>
          <p14:tracePt t="75329" x="2103438" y="1973263"/>
          <p14:tracePt t="75345" x="2087563" y="2003425"/>
          <p14:tracePt t="75361" x="2073275" y="2027238"/>
          <p14:tracePt t="75377" x="2065338" y="2027238"/>
          <p14:tracePt t="75394" x="2065338" y="2035175"/>
          <p14:tracePt t="75471" x="2065338" y="2049463"/>
          <p14:tracePt t="75591" x="2065338" y="2057400"/>
          <p14:tracePt t="75623" x="2065338" y="2065338"/>
          <p14:tracePt t="75639" x="2065338" y="2073275"/>
          <p14:tracePt t="75647" x="2065338" y="2079625"/>
          <p14:tracePt t="75660" x="2065338" y="2095500"/>
          <p14:tracePt t="75677" x="2065338" y="2111375"/>
          <p14:tracePt t="75695" x="2065338" y="2117725"/>
          <p14:tracePt t="75710" x="2073275" y="2141538"/>
          <p14:tracePt t="75729" x="2073275" y="2155825"/>
          <p14:tracePt t="75745" x="2073275" y="2171700"/>
          <p14:tracePt t="75761" x="2079625" y="2179638"/>
          <p14:tracePt t="75777" x="2087563" y="2193925"/>
          <p14:tracePt t="75794" x="2095500" y="2209800"/>
          <p14:tracePt t="75810" x="2103438" y="2217738"/>
          <p14:tracePt t="75827" x="2111375" y="2225675"/>
          <p14:tracePt t="75843" x="2125663" y="2225675"/>
          <p14:tracePt t="75860" x="2149475" y="2225675"/>
          <p14:tracePt t="75877" x="2171700" y="2225675"/>
          <p14:tracePt t="75895" x="2187575" y="2225675"/>
          <p14:tracePt t="75912" x="2193925" y="2225675"/>
          <p14:tracePt t="75927" x="2201863" y="2225675"/>
          <p14:tracePt t="75943" x="2209800" y="2225675"/>
          <p14:tracePt t="75961" x="2225675" y="2225675"/>
          <p14:tracePt t="75977" x="2239963" y="2225675"/>
          <p14:tracePt t="75993" x="2247900" y="2225675"/>
          <p14:tracePt t="76010" x="2270125" y="2225675"/>
          <p14:tracePt t="76028" x="2293938" y="2225675"/>
          <p14:tracePt t="76044" x="2301875" y="2225675"/>
          <p14:tracePt t="76060" x="2316163" y="2217738"/>
          <p14:tracePt t="76077" x="2324100" y="2201863"/>
          <p14:tracePt t="76093" x="2332038" y="2179638"/>
          <p14:tracePt t="76093" x="2346325" y="2163763"/>
          <p14:tracePt t="76112" x="2370138" y="2117725"/>
          <p14:tracePt t="76128" x="2384425" y="2087563"/>
          <p14:tracePt t="76144" x="2392363" y="2049463"/>
          <p14:tracePt t="76161" x="2400300" y="2035175"/>
          <p14:tracePt t="76177" x="2400300" y="2027238"/>
          <p14:tracePt t="76193" x="2400300" y="2011363"/>
          <p14:tracePt t="76210" x="2392363" y="1981200"/>
          <p14:tracePt t="76228" x="2378075" y="1965325"/>
          <p14:tracePt t="76244" x="2370138" y="1965325"/>
          <p14:tracePt t="76260" x="2362200" y="1958975"/>
          <p14:tracePt t="76276" x="2339975" y="1943100"/>
          <p14:tracePt t="76293" x="2316163" y="1927225"/>
          <p14:tracePt t="76312" x="2308225" y="1920875"/>
          <p14:tracePt t="76328" x="2293938" y="1912938"/>
          <p14:tracePt t="76344" x="2278063" y="1912938"/>
          <p14:tracePt t="76361" x="2270125" y="1912938"/>
          <p14:tracePt t="76377" x="2255838" y="1905000"/>
          <p14:tracePt t="76399" x="2247900" y="1905000"/>
          <p14:tracePt t="76423" x="2232025" y="1905000"/>
          <p14:tracePt t="76455" x="2225675" y="1905000"/>
          <p14:tracePt t="76471" x="2217738" y="1905000"/>
          <p14:tracePt t="76479" x="2209800" y="1905000"/>
          <p14:tracePt t="76495" x="2201863" y="1905000"/>
          <p14:tracePt t="76509" x="2193925" y="1905000"/>
          <p14:tracePt t="76526" x="2179638" y="1905000"/>
          <p14:tracePt t="76544" x="2171700" y="1905000"/>
          <p14:tracePt t="76560" x="2141538" y="1912938"/>
          <p14:tracePt t="76577" x="2133600" y="1912938"/>
          <p14:tracePt t="76631" x="2133600" y="1920875"/>
          <p14:tracePt t="76639" x="2125663" y="1920875"/>
          <p14:tracePt t="76647" x="2117725" y="1935163"/>
          <p14:tracePt t="76659" x="2095500" y="1958975"/>
          <p14:tracePt t="76676" x="2079625" y="1965325"/>
          <p14:tracePt t="76694" x="2079625" y="1981200"/>
          <p14:tracePt t="76709" x="2079625" y="1997075"/>
          <p14:tracePt t="76725" x="2079625" y="2011363"/>
          <p14:tracePt t="76741" x="2073275" y="2027238"/>
          <p14:tracePt t="76759" x="2073275" y="2035175"/>
          <p14:tracePt t="76776" x="2073275" y="2041525"/>
          <p14:tracePt t="80438" x="2079625" y="2041525"/>
          <p14:tracePt t="81313" x="2079625" y="2049463"/>
          <p14:tracePt t="81321" x="2087563" y="2057400"/>
          <p14:tracePt t="81338" x="2087563" y="2065338"/>
          <p14:tracePt t="81354" x="2095500" y="2073275"/>
          <p14:tracePt t="81371" x="2111375" y="2079625"/>
          <p14:tracePt t="81423" x="2111375" y="2087563"/>
          <p14:tracePt t="81647" x="2117725" y="2087563"/>
          <p14:tracePt t="81679" x="2133600" y="2087563"/>
          <p14:tracePt t="81688" x="2149475" y="2087563"/>
          <p14:tracePt t="81695" x="2155825" y="2087563"/>
          <p14:tracePt t="81705" x="2171700" y="2087563"/>
          <p14:tracePt t="81723" x="2179638" y="2087563"/>
          <p14:tracePt t="83533" x="2179638" y="2095500"/>
          <p14:tracePt t="83807" x="2179638" y="2103438"/>
          <p14:tracePt t="83815" x="2163763" y="2117725"/>
          <p14:tracePt t="83823" x="2163763" y="2141538"/>
          <p14:tracePt t="83836" x="2125663" y="2171700"/>
          <p14:tracePt t="83852" x="2095500" y="2225675"/>
          <p14:tracePt t="83869" x="2041525" y="2278063"/>
          <p14:tracePt t="83886" x="1981200" y="2346325"/>
          <p14:tracePt t="83886" x="1958975" y="2362200"/>
          <p14:tracePt t="83904" x="1927225" y="2384425"/>
          <p14:tracePt t="83904" x="1920875" y="2384425"/>
          <p14:tracePt t="83920" x="1889125" y="2408238"/>
          <p14:tracePt t="83937" x="1882775" y="2422525"/>
          <p14:tracePt t="83952" x="1851025" y="2438400"/>
          <p14:tracePt t="83969" x="1844675" y="2446338"/>
          <p14:tracePt t="83986" x="1812925" y="2468563"/>
          <p14:tracePt t="84002" x="1752600" y="2536825"/>
          <p14:tracePt t="84019" x="1668463" y="2620963"/>
          <p14:tracePt t="84036" x="1592263" y="2697163"/>
          <p14:tracePt t="84052" x="1554163" y="2727325"/>
          <p14:tracePt t="84069" x="1531938" y="2759075"/>
          <p14:tracePt t="84069" x="1516063" y="2765425"/>
          <p14:tracePt t="84088" x="1508125" y="2781300"/>
          <p14:tracePt t="84102" x="1485900" y="2797175"/>
          <p14:tracePt t="84135" x="1477963" y="2811463"/>
          <p14:tracePt t="84143" x="1455738" y="2835275"/>
          <p14:tracePt t="84153" x="1393825" y="2873375"/>
          <p14:tracePt t="84169" x="1341438" y="2917825"/>
          <p14:tracePt t="84186" x="1273175" y="2963863"/>
          <p14:tracePt t="84202" x="1227138" y="3001963"/>
          <p14:tracePt t="84219" x="1189038" y="3025775"/>
          <p14:tracePt t="84236" x="1181100" y="3025775"/>
          <p14:tracePt t="84327" x="1181100" y="3032125"/>
          <p14:tracePt t="84335" x="1173163" y="3032125"/>
          <p14:tracePt t="84367" x="1173163" y="3040063"/>
          <p14:tracePt t="84375" x="1165225" y="3040063"/>
          <p14:tracePt t="84415" x="1158875" y="3040063"/>
          <p14:tracePt t="84423" x="1150938" y="3040063"/>
          <p14:tracePt t="84455" x="1143000" y="3040063"/>
          <p14:tracePt t="84463" x="1135063" y="3040063"/>
          <p14:tracePt t="84471" x="1127125" y="3040063"/>
          <p14:tracePt t="84485" x="1089025" y="3040063"/>
          <p14:tracePt t="84485" x="1066800" y="3040063"/>
          <p14:tracePt t="84503" x="1044575" y="3040063"/>
          <p14:tracePt t="84518" x="990600" y="3048000"/>
          <p14:tracePt t="84536" x="960438" y="3055938"/>
          <p14:tracePt t="84552" x="930275" y="3055938"/>
          <p14:tracePt t="84569" x="906463" y="3055938"/>
          <p14:tracePt t="84586" x="898525" y="3055938"/>
          <p14:tracePt t="84601" x="884238" y="3055938"/>
          <p14:tracePt t="84663" x="868363" y="3063875"/>
          <p14:tracePt t="84671" x="854075" y="3070225"/>
          <p14:tracePt t="84684" x="822325" y="3078163"/>
          <p14:tracePt t="84702" x="792163" y="3094038"/>
          <p14:tracePt t="84702" x="784225" y="3094038"/>
          <p14:tracePt t="84720" x="792163" y="3094038"/>
          <p14:tracePt t="84903" x="800100" y="3094038"/>
          <p14:tracePt t="84911" x="815975" y="3094038"/>
          <p14:tracePt t="84927" x="822325" y="3094038"/>
          <p14:tracePt t="84943" x="838200" y="3086100"/>
          <p14:tracePt t="84952" x="846138" y="3078163"/>
          <p14:tracePt t="84968" x="876300" y="3063875"/>
          <p14:tracePt t="84985" x="922338" y="3048000"/>
          <p14:tracePt t="85001" x="968375" y="3040063"/>
          <p14:tracePt t="85018" x="998538" y="3025775"/>
          <p14:tracePt t="85034" x="1012825" y="3025775"/>
          <p14:tracePt t="85051" x="1020763" y="3017838"/>
          <p14:tracePt t="85087" x="1036638" y="3009900"/>
          <p14:tracePt t="85095" x="1050925" y="3001963"/>
          <p14:tracePt t="85111" x="1058863" y="3001963"/>
          <p14:tracePt t="85119" x="1074738" y="2994025"/>
          <p14:tracePt t="85134" x="1104900" y="2979738"/>
          <p14:tracePt t="85152" x="1120775" y="2971800"/>
          <p14:tracePt t="85168" x="1143000" y="2971800"/>
          <p14:tracePt t="85185" x="1158875" y="2963863"/>
          <p14:tracePt t="85201" x="1173163" y="2963863"/>
          <p14:tracePt t="85217" x="1203325" y="2963863"/>
          <p14:tracePt t="85235" x="1219200" y="2963863"/>
          <p14:tracePt t="85250" x="1241425" y="2963863"/>
          <p14:tracePt t="85268" x="1265238" y="2963863"/>
          <p14:tracePt t="85284" x="1287463" y="2963863"/>
          <p14:tracePt t="85301" x="1333500" y="2963863"/>
          <p14:tracePt t="85318" x="1363663" y="2971800"/>
          <p14:tracePt t="85318" x="1379538" y="2971800"/>
          <p14:tracePt t="85336" x="1393825" y="2971800"/>
          <p14:tracePt t="85352" x="1401763" y="2971800"/>
          <p14:tracePt t="85368" x="1409700" y="2971800"/>
          <p14:tracePt t="85400" x="1417638" y="2971800"/>
          <p14:tracePt t="85407" x="1425575" y="2971800"/>
          <p14:tracePt t="85423" x="1431925" y="2971800"/>
          <p14:tracePt t="85434" x="1447800" y="2971800"/>
          <p14:tracePt t="85450" x="1477963" y="2971800"/>
          <p14:tracePt t="85467" x="1508125" y="2971800"/>
          <p14:tracePt t="85484" x="1539875" y="2971800"/>
          <p14:tracePt t="85501" x="1562100" y="2971800"/>
          <p14:tracePt t="85517" x="1570038" y="2971800"/>
          <p14:tracePt t="85534" x="1584325" y="2971800"/>
          <p14:tracePt t="85550" x="1600200" y="2971800"/>
          <p14:tracePt t="85568" x="1638300" y="2987675"/>
          <p14:tracePt t="85585" x="1684338" y="2987675"/>
          <p14:tracePt t="85601" x="1722438" y="2987675"/>
          <p14:tracePt t="85618" x="1760538" y="3001963"/>
          <p14:tracePt t="85634" x="1798638" y="3001963"/>
          <p14:tracePt t="85651" x="1836738" y="3009900"/>
          <p14:tracePt t="85667" x="1874838" y="3017838"/>
          <p14:tracePt t="85684" x="1927225" y="3017838"/>
          <p14:tracePt t="85701" x="1997075" y="3025775"/>
          <p14:tracePt t="85701" x="2019300" y="3025775"/>
          <p14:tracePt t="85720" x="2057400" y="3040063"/>
          <p14:tracePt t="85734" x="2087563" y="3040063"/>
          <p14:tracePt t="85751" x="2103438" y="3040063"/>
          <p14:tracePt t="85767" x="2111375" y="3040063"/>
          <p14:tracePt t="85783" x="2117725" y="3040063"/>
          <p14:tracePt t="85800" x="2125663" y="3040063"/>
          <p14:tracePt t="85839" x="2133600" y="3040063"/>
          <p14:tracePt t="85855" x="2149475" y="3040063"/>
          <p14:tracePt t="85863" x="2163763" y="3040063"/>
          <p14:tracePt t="85871" x="2201863" y="3040063"/>
          <p14:tracePt t="85883" x="2286000" y="3040063"/>
          <p14:tracePt t="85900" x="2392363" y="3040063"/>
          <p14:tracePt t="85917" x="2506663" y="3040063"/>
          <p14:tracePt t="85934" x="2582863" y="3040063"/>
          <p14:tracePt t="85934" x="2590800" y="3040063"/>
          <p14:tracePt t="85952" x="2598738" y="3040063"/>
          <p14:tracePt t="85966" x="2582863" y="3040063"/>
          <p14:tracePt t="86103" x="2574925" y="3040063"/>
          <p14:tracePt t="86111" x="2568575" y="3040063"/>
          <p14:tracePt t="86119" x="2544763" y="3040063"/>
          <p14:tracePt t="86133" x="2536825" y="3040063"/>
          <p14:tracePt t="86149" x="2484438" y="3040063"/>
          <p14:tracePt t="86168" x="2408238" y="3063875"/>
          <p14:tracePt t="86184" x="2316163" y="3063875"/>
          <p14:tracePt t="86201" x="2201863" y="3063875"/>
          <p14:tracePt t="86217" x="2095500" y="3063875"/>
          <p14:tracePt t="86234" x="2011363" y="3063875"/>
          <p14:tracePt t="86250" x="1958975" y="3063875"/>
          <p14:tracePt t="86267" x="1927225" y="3063875"/>
          <p14:tracePt t="86284" x="1912938" y="3063875"/>
          <p14:tracePt t="86300" x="1874838" y="3063875"/>
          <p14:tracePt t="86317" x="1828800" y="3048000"/>
          <p14:tracePt t="86333" x="1722438" y="3048000"/>
          <p14:tracePt t="86333" x="1684338" y="3048000"/>
          <p14:tracePt t="86351" x="1616075" y="3048000"/>
          <p14:tracePt t="86366" x="1431925" y="3094038"/>
          <p14:tracePt t="86384" x="1349375" y="3116263"/>
          <p14:tracePt t="86400" x="1325563" y="3116263"/>
          <p14:tracePt t="86417" x="1311275" y="3116263"/>
          <p14:tracePt t="86479" x="1279525" y="3116263"/>
          <p14:tracePt t="86487" x="1235075" y="3101975"/>
          <p14:tracePt t="86499" x="1112838" y="3094038"/>
          <p14:tracePt t="86517" x="974725" y="3094038"/>
          <p14:tracePt t="86533" x="884238" y="3094038"/>
          <p14:tracePt t="86533" x="854075" y="3094038"/>
          <p14:tracePt t="86551" x="838200" y="3094038"/>
          <p14:tracePt t="86566" x="822325" y="3094038"/>
          <p14:tracePt t="86583" x="822325" y="3086100"/>
          <p14:tracePt t="86711" x="854075" y="3086100"/>
          <p14:tracePt t="86727" x="868363" y="3086100"/>
          <p14:tracePt t="86735" x="892175" y="3078163"/>
          <p14:tracePt t="86749" x="922338" y="3078163"/>
          <p14:tracePt t="86749" x="944563" y="3078163"/>
          <p14:tracePt t="86768" x="974725" y="3078163"/>
          <p14:tracePt t="86783" x="1096963" y="3078163"/>
          <p14:tracePt t="86800" x="1203325" y="3078163"/>
          <p14:tracePt t="86817" x="1303338" y="3063875"/>
          <p14:tracePt t="86833" x="1387475" y="3063875"/>
          <p14:tracePt t="86850" x="1455738" y="3063875"/>
          <p14:tracePt t="86866" x="1524000" y="3063875"/>
          <p14:tracePt t="86882" x="1570038" y="3063875"/>
          <p14:tracePt t="86899" x="1584325" y="3063875"/>
          <p14:tracePt t="86916" x="1622425" y="3063875"/>
          <p14:tracePt t="86933" x="1660525" y="3070225"/>
          <p14:tracePt t="86949" x="1722438" y="3078163"/>
          <p14:tracePt t="86966" x="1782763" y="3078163"/>
          <p14:tracePt t="86966" x="1820863" y="3078163"/>
          <p14:tracePt t="86984" x="1920875" y="3078163"/>
          <p14:tracePt t="87000" x="1989138" y="3078163"/>
          <p14:tracePt t="87017" x="2041525" y="3078163"/>
          <p14:tracePt t="87033" x="2079625" y="3078163"/>
          <p14:tracePt t="87049" x="2125663" y="3078163"/>
          <p14:tracePt t="87066" x="2193925" y="3078163"/>
          <p14:tracePt t="87084" x="2286000" y="3078163"/>
          <p14:tracePt t="87100" x="2400300" y="3078163"/>
          <p14:tracePt t="87117" x="2492375" y="3078163"/>
          <p14:tracePt t="87132" x="2568575" y="3078163"/>
          <p14:tracePt t="87149" x="2606675" y="3078163"/>
          <p14:tracePt t="87166" x="2620963" y="3070225"/>
          <p14:tracePt t="87182" x="2613025" y="3070225"/>
          <p14:tracePt t="87407" x="2606675" y="3070225"/>
          <p14:tracePt t="87423" x="2598738" y="3078163"/>
          <p14:tracePt t="87487" x="2598738" y="3086100"/>
          <p14:tracePt t="87495" x="2598738" y="3094038"/>
          <p14:tracePt t="87663" x="2590800" y="3094038"/>
          <p14:tracePt t="87671" x="2582863" y="3108325"/>
          <p14:tracePt t="87681" x="2582863" y="3124200"/>
          <p14:tracePt t="87698" x="2582863" y="3178175"/>
          <p14:tracePt t="87716" x="2582863" y="3246438"/>
          <p14:tracePt t="87732" x="2582863" y="3368675"/>
          <p14:tracePt t="87749" x="2582863" y="3551238"/>
          <p14:tracePt t="87765" x="2606675" y="3657600"/>
          <p14:tracePt t="87765" x="2606675" y="3673475"/>
          <p14:tracePt t="87784" x="2606675" y="3679825"/>
          <p14:tracePt t="87798" x="2574925" y="3725863"/>
          <p14:tracePt t="88599" x="2544763" y="3794125"/>
          <p14:tracePt t="88607" x="2484438" y="3870325"/>
          <p14:tracePt t="88615" x="2416175" y="3932238"/>
          <p14:tracePt t="88615" x="2346325" y="4008438"/>
          <p14:tracePt t="88632" x="2247900" y="4106863"/>
          <p14:tracePt t="88648" x="2125663" y="4244975"/>
          <p14:tracePt t="88665" x="2041525" y="4381500"/>
          <p14:tracePt t="88681" x="1935163" y="4640263"/>
          <p14:tracePt t="88698" x="1806575" y="4930775"/>
          <p14:tracePt t="88716" x="1668463" y="5227638"/>
          <p14:tracePt t="88731" x="1501775" y="5508625"/>
          <p14:tracePt t="88748" x="1409700" y="5684838"/>
          <p14:tracePt t="88764" x="1333500" y="5851525"/>
          <p14:tracePt t="88781" x="1311275" y="5959475"/>
          <p14:tracePt t="88797" x="1279525" y="6073775"/>
          <p14:tracePt t="88797" x="1273175" y="6126163"/>
          <p14:tracePt t="88816" x="1227138" y="6248400"/>
          <p14:tracePt t="88832" x="1158875" y="6416675"/>
          <p14:tracePt t="88848" x="1028700" y="6607175"/>
        </p14:tracePtLst>
      </p14:laserTrace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ChangeArrowheads="1"/>
          </p:cNvSpPr>
          <p:nvPr/>
        </p:nvSpPr>
        <p:spPr bwMode="auto">
          <a:xfrm>
            <a:off x="0" y="-7938"/>
            <a:ext cx="8763000" cy="1568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/>
              <a:t>Brzina procesa u kome pored reaktanta R u</a:t>
            </a:r>
            <a:r>
              <a:rPr lang="sr-Latn-CS" altLang="en-US" sz="2400"/>
              <a:t>č</a:t>
            </a:r>
            <a:r>
              <a:rPr lang="en-US" altLang="en-US" sz="2400"/>
              <a:t>estvuje i supstanca I </a:t>
            </a:r>
            <a:r>
              <a:rPr lang="sr-Latn-CS" altLang="en-US" sz="2400"/>
              <a:t>ć</a:t>
            </a:r>
            <a:r>
              <a:rPr lang="en-US" altLang="en-US" sz="2400"/>
              <a:t>e </a:t>
            </a:r>
            <a:r>
              <a:rPr lang="sr-Latn-RS" altLang="en-US" sz="2400"/>
              <a:t>biti usporena. A</a:t>
            </a:r>
            <a:r>
              <a:rPr lang="en-US" altLang="en-US" sz="2400"/>
              <a:t>ko sporom procesu nastanka proizvoda predhode brze ravnote</a:t>
            </a:r>
            <a:r>
              <a:rPr lang="sr-Latn-CS" altLang="en-US" sz="2400"/>
              <a:t>ž</a:t>
            </a:r>
            <a:r>
              <a:rPr lang="en-US" altLang="en-US" sz="2400"/>
              <a:t>e </a:t>
            </a:r>
            <a:r>
              <a:rPr lang="sr-Latn-RS" altLang="en-US" sz="2400"/>
              <a:t>sa I i R,  brzina </a:t>
            </a:r>
            <a:r>
              <a:rPr lang="sr-Latn-CS" altLang="en-US" sz="2400"/>
              <a:t>ć</a:t>
            </a:r>
            <a:r>
              <a:rPr lang="en-US" altLang="en-US" sz="2400"/>
              <a:t>e u tom slu</a:t>
            </a:r>
            <a:r>
              <a:rPr lang="sr-Latn-CS" altLang="en-US" sz="2400"/>
              <a:t>č</a:t>
            </a:r>
            <a:r>
              <a:rPr lang="en-US" altLang="en-US" sz="2400"/>
              <a:t>aju biti predstavljena slede</a:t>
            </a:r>
            <a:r>
              <a:rPr lang="sr-Latn-CS" altLang="en-US" sz="2400"/>
              <a:t>ć</a:t>
            </a:r>
            <a:r>
              <a:rPr lang="en-US" altLang="en-US" sz="2400"/>
              <a:t>im izrazom:</a:t>
            </a:r>
          </a:p>
        </p:txBody>
      </p:sp>
      <p:sp>
        <p:nvSpPr>
          <p:cNvPr id="32771" name="Rectangle 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2" name="Rectangle 19"/>
          <p:cNvSpPr>
            <a:spLocks noChangeArrowheads="1"/>
          </p:cNvSpPr>
          <p:nvPr/>
        </p:nvSpPr>
        <p:spPr bwMode="auto">
          <a:xfrm>
            <a:off x="4724400" y="1560513"/>
            <a:ext cx="44227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400">
                <a:cs typeface="Times New Roman" panose="02020603050405020304" pitchFamily="18" charset="0"/>
              </a:rPr>
              <a:t>Kada je k</a:t>
            </a:r>
            <a:r>
              <a:rPr lang="en-US" altLang="en-US" sz="2400">
                <a:cs typeface="Times New Roman" panose="02020603050405020304" pitchFamily="18" charset="0"/>
              </a:rPr>
              <a:t>oncentracija reaktivne vrste</a:t>
            </a:r>
            <a:r>
              <a:rPr lang="sr-Latn-CS" altLang="en-US" sz="2400">
                <a:cs typeface="Times New Roman" panose="02020603050405020304" pitchFamily="18" charset="0"/>
              </a:rPr>
              <a:t>:</a:t>
            </a:r>
            <a:r>
              <a:rPr lang="en-US" altLang="en-US" sz="2400">
                <a:cs typeface="Times New Roman" panose="02020603050405020304" pitchFamily="18" charset="0"/>
              </a:rPr>
              <a:t> </a:t>
            </a:r>
            <a:endParaRPr lang="en-US" altLang="en-US" sz="2400"/>
          </a:p>
        </p:txBody>
      </p:sp>
      <p:graphicFrame>
        <p:nvGraphicFramePr>
          <p:cNvPr id="32773" name="Object 18"/>
          <p:cNvGraphicFramePr>
            <a:graphicFrameLocks noChangeAspect="1"/>
          </p:cNvGraphicFramePr>
          <p:nvPr/>
        </p:nvGraphicFramePr>
        <p:xfrm>
          <a:off x="5876925" y="2439988"/>
          <a:ext cx="6858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5" imgW="393529" imgH="152334" progId="Equation.3">
                  <p:embed/>
                </p:oleObj>
              </mc:Choice>
              <mc:Fallback>
                <p:oleObj name="Equation" r:id="rId5" imgW="393529" imgH="15233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2439988"/>
                        <a:ext cx="685800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20"/>
          <p:cNvSpPr>
            <a:spLocks noChangeArrowheads="1"/>
          </p:cNvSpPr>
          <p:nvPr/>
        </p:nvSpPr>
        <p:spPr bwMode="auto">
          <a:xfrm>
            <a:off x="4724400" y="2819400"/>
            <a:ext cx="3736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cs typeface="Times New Roman" panose="02020603050405020304" pitchFamily="18" charset="0"/>
              </a:rPr>
              <a:t> a konstante ravnote</a:t>
            </a:r>
            <a:r>
              <a:rPr lang="sr-Latn-CS" altLang="en-US" sz="2400">
                <a:cs typeface="Times New Roman" panose="02020603050405020304" pitchFamily="18" charset="0"/>
              </a:rPr>
              <a:t>ž</a:t>
            </a:r>
            <a:r>
              <a:rPr lang="en-US" altLang="en-US" sz="2400">
                <a:cs typeface="Times New Roman" panose="02020603050405020304" pitchFamily="18" charset="0"/>
              </a:rPr>
              <a:t>a su takve da je</a:t>
            </a:r>
            <a:r>
              <a:rPr lang="sr-Latn-CS" altLang="en-US" sz="2400">
                <a:cs typeface="Times New Roman" panose="02020603050405020304" pitchFamily="18" charset="0"/>
              </a:rPr>
              <a:t>:</a:t>
            </a:r>
            <a:r>
              <a:rPr lang="en-US" altLang="en-US" sz="2400">
                <a:cs typeface="Times New Roman" panose="02020603050405020304" pitchFamily="18" charset="0"/>
              </a:rPr>
              <a:t> </a:t>
            </a:r>
            <a:endParaRPr lang="en-US" altLang="en-US" sz="2400"/>
          </a:p>
        </p:txBody>
      </p:sp>
      <p:graphicFrame>
        <p:nvGraphicFramePr>
          <p:cNvPr id="32775" name="Object 17"/>
          <p:cNvGraphicFramePr>
            <a:graphicFrameLocks noChangeAspect="1"/>
          </p:cNvGraphicFramePr>
          <p:nvPr/>
        </p:nvGraphicFramePr>
        <p:xfrm>
          <a:off x="5803900" y="3759200"/>
          <a:ext cx="11064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3759200"/>
                        <a:ext cx="11064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21"/>
          <p:cNvSpPr>
            <a:spLocks noChangeArrowheads="1"/>
          </p:cNvSpPr>
          <p:nvPr/>
        </p:nvSpPr>
        <p:spPr bwMode="auto">
          <a:xfrm>
            <a:off x="152400" y="4262438"/>
            <a:ext cx="89916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cs typeface="Times New Roman" panose="02020603050405020304" pitchFamily="18" charset="0"/>
              </a:rPr>
              <a:t> </a:t>
            </a:r>
            <a:r>
              <a:rPr lang="sr-Latn-CS" altLang="en-US" sz="2400">
                <a:cs typeface="Times New Roman" panose="02020603050405020304" pitchFamily="18" charset="0"/>
              </a:rPr>
              <a:t>t</a:t>
            </a:r>
            <a:r>
              <a:rPr lang="en-US" altLang="en-US" sz="2400">
                <a:cs typeface="Times New Roman" panose="02020603050405020304" pitchFamily="18" charset="0"/>
              </a:rPr>
              <a:t>ada se supstanca I naziva</a:t>
            </a:r>
            <a:r>
              <a:rPr lang="en-US" altLang="en-US" sz="2400" b="1" i="1">
                <a:cs typeface="Times New Roman" panose="02020603050405020304" pitchFamily="18" charset="0"/>
              </a:rPr>
              <a:t> inhibitor</a:t>
            </a:r>
            <a:r>
              <a:rPr lang="en-US" altLang="en-US" sz="2400">
                <a:cs typeface="Times New Roman" panose="02020603050405020304" pitchFamily="18" charset="0"/>
              </a:rPr>
              <a:t>. </a:t>
            </a:r>
            <a:r>
              <a:rPr lang="sr-Latn-CS" altLang="en-US" sz="2400"/>
              <a:t>Proizvod reakcije takodje može biti inhibitor.</a:t>
            </a:r>
            <a:endParaRPr lang="en-US" altLang="en-US" sz="2400"/>
          </a:p>
        </p:txBody>
      </p:sp>
      <p:sp>
        <p:nvSpPr>
          <p:cNvPr id="32777" name="Rectangle 23"/>
          <p:cNvSpPr>
            <a:spLocks noChangeArrowheads="1"/>
          </p:cNvSpPr>
          <p:nvPr/>
        </p:nvSpPr>
        <p:spPr bwMode="auto">
          <a:xfrm>
            <a:off x="228600" y="4949825"/>
            <a:ext cx="89154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>
                <a:cs typeface="Times New Roman" panose="02020603050405020304" pitchFamily="18" charset="0"/>
              </a:rPr>
              <a:t>Ako je koncentracija reaktivne vrste I mnogo manja od koncentracije reaktanta R, </a:t>
            </a:r>
            <a:endParaRPr lang="en-US" altLang="en-US" sz="2400"/>
          </a:p>
        </p:txBody>
      </p:sp>
      <p:graphicFrame>
        <p:nvGraphicFramePr>
          <p:cNvPr id="32778" name="Object 22"/>
          <p:cNvGraphicFramePr>
            <a:graphicFrameLocks noChangeAspect="1"/>
          </p:cNvGraphicFramePr>
          <p:nvPr/>
        </p:nvGraphicFramePr>
        <p:xfrm>
          <a:off x="4114800" y="5486400"/>
          <a:ext cx="990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9" imgW="342751" imgH="203112" progId="Equation.3">
                  <p:embed/>
                </p:oleObj>
              </mc:Choice>
              <mc:Fallback>
                <p:oleObj name="Equation" r:id="rId9" imgW="342751" imgH="203112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486400"/>
                        <a:ext cx="990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24"/>
          <p:cNvSpPr>
            <a:spLocks noChangeArrowheads="1"/>
          </p:cNvSpPr>
          <p:nvPr/>
        </p:nvSpPr>
        <p:spPr bwMode="auto">
          <a:xfrm>
            <a:off x="228600" y="5864225"/>
            <a:ext cx="86106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cs typeface="Times New Roman" panose="02020603050405020304" pitchFamily="18" charset="0"/>
              </a:rPr>
              <a:t> a konstanta ravnote</a:t>
            </a:r>
            <a:r>
              <a:rPr lang="sr-Latn-CS" altLang="en-US" sz="2400">
                <a:cs typeface="Times New Roman" panose="02020603050405020304" pitchFamily="18" charset="0"/>
              </a:rPr>
              <a:t>ž</a:t>
            </a:r>
            <a:r>
              <a:rPr lang="en-US" altLang="en-US" sz="2400">
                <a:cs typeface="Times New Roman" panose="02020603050405020304" pitchFamily="18" charset="0"/>
              </a:rPr>
              <a:t>e K</a:t>
            </a:r>
            <a:r>
              <a:rPr lang="en-US" altLang="en-US" sz="2400" baseline="-30000">
                <a:cs typeface="Times New Roman" panose="02020603050405020304" pitchFamily="18" charset="0"/>
              </a:rPr>
              <a:t>I</a:t>
            </a:r>
            <a:r>
              <a:rPr lang="en-US" altLang="en-US" sz="2400">
                <a:cs typeface="Times New Roman" panose="02020603050405020304" pitchFamily="18" charset="0"/>
              </a:rPr>
              <a:t>&gt;&gt;K</a:t>
            </a:r>
            <a:r>
              <a:rPr lang="en-US" altLang="en-US" sz="2400" baseline="-25000">
                <a:cs typeface="Times New Roman" panose="02020603050405020304" pitchFamily="18" charset="0"/>
              </a:rPr>
              <a:t>R</a:t>
            </a:r>
            <a:r>
              <a:rPr lang="en-US" altLang="en-US" sz="2400">
                <a:cs typeface="Times New Roman" panose="02020603050405020304" pitchFamily="18" charset="0"/>
              </a:rPr>
              <a:t>, tada se supstanca I naziva </a:t>
            </a:r>
            <a:r>
              <a:rPr lang="en-US" altLang="en-US" sz="2400" b="1" i="1">
                <a:cs typeface="Times New Roman" panose="02020603050405020304" pitchFamily="18" charset="0"/>
              </a:rPr>
              <a:t>kataliti</a:t>
            </a:r>
            <a:r>
              <a:rPr lang="sr-Latn-CS" altLang="en-US" sz="2400" b="1" i="1">
                <a:cs typeface="Times New Roman" panose="02020603050405020304" pitchFamily="18" charset="0"/>
              </a:rPr>
              <a:t>č</a:t>
            </a:r>
            <a:r>
              <a:rPr lang="en-US" altLang="en-US" sz="2400" b="1" i="1">
                <a:cs typeface="Times New Roman" panose="02020603050405020304" pitchFamily="18" charset="0"/>
              </a:rPr>
              <a:t>ki otrov</a:t>
            </a:r>
            <a:r>
              <a:rPr lang="en-US" altLang="en-US" sz="2400">
                <a:cs typeface="Times New Roman" panose="02020603050405020304" pitchFamily="18" charset="0"/>
              </a:rPr>
              <a:t>. </a:t>
            </a:r>
            <a:endParaRPr lang="en-US" altLang="en-US" sz="2400"/>
          </a:p>
        </p:txBody>
      </p:sp>
      <p:graphicFrame>
        <p:nvGraphicFramePr>
          <p:cNvPr id="32780" name="Object 25"/>
          <p:cNvGraphicFramePr>
            <a:graphicFrameLocks noChangeAspect="1"/>
          </p:cNvGraphicFramePr>
          <p:nvPr/>
        </p:nvGraphicFramePr>
        <p:xfrm>
          <a:off x="406400" y="2219325"/>
          <a:ext cx="3760788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11" imgW="1536480" imgH="431640" progId="Equation.DSMT4">
                  <p:embed/>
                </p:oleObj>
              </mc:Choice>
              <mc:Fallback>
                <p:oleObj name="Equation" r:id="rId11" imgW="153648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219325"/>
                        <a:ext cx="3760788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739" x="190500" y="6515100"/>
          <p14:tracePt t="2747" x="198438" y="6492875"/>
          <p14:tracePt t="2756" x="198438" y="6408738"/>
          <p14:tracePt t="2774" x="198438" y="6324600"/>
          <p14:tracePt t="2790" x="198438" y="6240463"/>
          <p14:tracePt t="2807" x="198438" y="6156325"/>
          <p14:tracePt t="2824" x="212725" y="6073775"/>
          <p14:tracePt t="2840" x="212725" y="5959475"/>
          <p14:tracePt t="2840" x="212725" y="5897563"/>
          <p14:tracePt t="2859" x="212725" y="5845175"/>
          <p14:tracePt t="2873" x="212725" y="5661025"/>
          <p14:tracePt t="2891" x="228600" y="5562600"/>
          <p14:tracePt t="2908" x="244475" y="5464175"/>
          <p14:tracePt t="2924" x="244475" y="5380038"/>
          <p14:tracePt t="2940" x="244475" y="5295900"/>
          <p14:tracePt t="2957" x="244475" y="5219700"/>
          <p14:tracePt t="2973" x="244475" y="5135563"/>
          <p14:tracePt t="2990" x="266700" y="5045075"/>
          <p14:tracePt t="3007" x="282575" y="4953000"/>
          <p14:tracePt t="3007" x="288925" y="4899025"/>
          <p14:tracePt t="3026" x="288925" y="4860925"/>
          <p14:tracePt t="3039" x="312738" y="4762500"/>
          <p14:tracePt t="3056" x="320675" y="4670425"/>
          <p14:tracePt t="3072" x="320675" y="4602163"/>
          <p14:tracePt t="3072" x="327025" y="4564063"/>
          <p14:tracePt t="3091" x="342900" y="4495800"/>
          <p14:tracePt t="3107" x="350838" y="4411663"/>
          <p14:tracePt t="3124" x="373063" y="4335463"/>
          <p14:tracePt t="3140" x="388938" y="4251325"/>
          <p14:tracePt t="3157" x="403225" y="4183063"/>
          <p14:tracePt t="3173" x="427038" y="4106863"/>
          <p14:tracePt t="3189" x="457200" y="4008438"/>
          <p14:tracePt t="3206" x="503238" y="3894138"/>
          <p14:tracePt t="3224" x="571500" y="3779838"/>
          <p14:tracePt t="3224" x="579438" y="3733800"/>
          <p14:tracePt t="3242" x="601663" y="3679825"/>
          <p14:tracePt t="3255" x="625475" y="3597275"/>
          <p14:tracePt t="3273" x="639763" y="3482975"/>
          <p14:tracePt t="3291" x="663575" y="3421063"/>
          <p14:tracePt t="3307" x="663575" y="3368675"/>
          <p14:tracePt t="3324" x="677863" y="3330575"/>
          <p14:tracePt t="3340" x="693738" y="3284538"/>
          <p14:tracePt t="3357" x="701675" y="3260725"/>
          <p14:tracePt t="3373" x="708025" y="3222625"/>
          <p14:tracePt t="3389" x="708025" y="3192463"/>
          <p14:tracePt t="3406" x="715963" y="3162300"/>
          <p14:tracePt t="3423" x="715963" y="3124200"/>
          <p14:tracePt t="3439" x="731838" y="3078163"/>
          <p14:tracePt t="3456" x="731838" y="3048000"/>
          <p14:tracePt t="3473" x="731838" y="3025775"/>
          <p14:tracePt t="3473" x="731838" y="3017838"/>
          <p14:tracePt t="3491" x="731838" y="3001963"/>
          <p14:tracePt t="3507" x="731838" y="2987675"/>
          <p14:tracePt t="3523" x="731838" y="2971800"/>
          <p14:tracePt t="3539" x="731838" y="2963863"/>
          <p14:tracePt t="3556" x="731838" y="2955925"/>
          <p14:tracePt t="3578" x="731838" y="2949575"/>
          <p14:tracePt t="3589" x="731838" y="2941638"/>
          <p14:tracePt t="3606" x="723900" y="2941638"/>
          <p14:tracePt t="4362" x="715963" y="2941638"/>
          <p14:tracePt t="4386" x="715963" y="2949575"/>
          <p14:tracePt t="10765" x="715963" y="2955925"/>
          <p14:tracePt t="10938" x="723900" y="2955925"/>
          <p14:tracePt t="11074" x="731838" y="2955925"/>
          <p14:tracePt t="11090" x="739775" y="2955925"/>
          <p14:tracePt t="11098" x="754063" y="2955925"/>
          <p14:tracePt t="11115" x="762000" y="2955925"/>
          <p14:tracePt t="11132" x="769938" y="2955925"/>
          <p14:tracePt t="11874" x="784225" y="2955925"/>
          <p14:tracePt t="11882" x="792163" y="2963863"/>
          <p14:tracePt t="11897" x="808038" y="2987675"/>
          <p14:tracePt t="11915" x="815975" y="2987675"/>
          <p14:tracePt t="11931" x="830263" y="2994025"/>
          <p14:tracePt t="11948" x="830263" y="3009900"/>
          <p14:tracePt t="11964" x="846138" y="3009900"/>
          <p14:tracePt t="11980" x="846138" y="3025775"/>
          <p14:tracePt t="11997" x="854075" y="3025775"/>
          <p14:tracePt t="12138" x="860425" y="3040063"/>
          <p14:tracePt t="12146" x="876300" y="3063875"/>
          <p14:tracePt t="12154" x="884238" y="3078163"/>
          <p14:tracePt t="12164" x="898525" y="3094038"/>
          <p14:tracePt t="12180" x="906463" y="3101975"/>
          <p14:tracePt t="12197" x="922338" y="3116263"/>
          <p14:tracePt t="12214" x="930275" y="3124200"/>
          <p14:tracePt t="12233" x="936625" y="3132138"/>
          <p14:tracePt t="12246" x="944563" y="3140075"/>
          <p14:tracePt t="12263" x="952500" y="3140075"/>
          <p14:tracePt t="12280" x="960438" y="3146425"/>
          <p14:tracePt t="12298" x="960438" y="3154363"/>
          <p14:tracePt t="12314" x="990600" y="3170238"/>
          <p14:tracePt t="12331" x="1006475" y="3184525"/>
          <p14:tracePt t="12347" x="1020763" y="3192463"/>
          <p14:tracePt t="12365" x="1020763" y="3200400"/>
          <p14:tracePt t="12380" x="1044575" y="3200400"/>
          <p14:tracePt t="12397" x="1050925" y="3208338"/>
          <p14:tracePt t="12414" x="1066800" y="3216275"/>
          <p14:tracePt t="12431" x="1082675" y="3222625"/>
          <p14:tracePt t="12447" x="1089025" y="3222625"/>
          <p14:tracePt t="12463" x="1096963" y="3222625"/>
          <p14:tracePt t="12480" x="1104900" y="3222625"/>
          <p14:tracePt t="12496" x="1127125" y="3222625"/>
          <p14:tracePt t="12516" x="1181100" y="3222625"/>
          <p14:tracePt t="12531" x="1249363" y="3238500"/>
          <p14:tracePt t="12548" x="1325563" y="3238500"/>
          <p14:tracePt t="12565" x="1363663" y="3238500"/>
          <p14:tracePt t="12580" x="1387475" y="3238500"/>
          <p14:tracePt t="12597" x="1417638" y="3238500"/>
          <p14:tracePt t="12613" x="1455738" y="3246438"/>
          <p14:tracePt t="12630" x="1485900" y="3246438"/>
          <p14:tracePt t="12647" x="1516063" y="3254375"/>
          <p14:tracePt t="12664" x="1554163" y="3254375"/>
          <p14:tracePt t="12680" x="1584325" y="3260725"/>
          <p14:tracePt t="12697" x="1616075" y="3260725"/>
          <p14:tracePt t="12713" x="1638300" y="3268663"/>
          <p14:tracePt t="12731" x="1654175" y="3276600"/>
          <p14:tracePt t="12746" x="1660525" y="3276600"/>
          <p14:tracePt t="12763" x="1668463" y="3276600"/>
          <p14:tracePt t="12834" x="1684338" y="3276600"/>
          <p14:tracePt t="12842" x="1692275" y="3276600"/>
          <p14:tracePt t="12850" x="1706563" y="3284538"/>
          <p14:tracePt t="12863" x="1714500" y="3284538"/>
          <p14:tracePt t="12879" x="1722438" y="3284538"/>
          <p14:tracePt t="12906" x="1736725" y="3284538"/>
          <p14:tracePt t="12930" x="1752600" y="3284538"/>
          <p14:tracePt t="12938" x="1768475" y="3284538"/>
          <p14:tracePt t="12947" x="1798638" y="3284538"/>
          <p14:tracePt t="12964" x="1828800" y="3284538"/>
          <p14:tracePt t="12980" x="1866900" y="3284538"/>
          <p14:tracePt t="12997" x="1882775" y="3284538"/>
          <p14:tracePt t="13013" x="1912938" y="3284538"/>
          <p14:tracePt t="13030" x="1927225" y="3284538"/>
          <p14:tracePt t="13046" x="1958975" y="3284538"/>
          <p14:tracePt t="13063" x="1958975" y="3292475"/>
          <p14:tracePt t="13079" x="1965325" y="3292475"/>
          <p14:tracePt t="13096" x="1989138" y="3292475"/>
          <p14:tracePt t="13113" x="2011363" y="3298825"/>
          <p14:tracePt t="13113" x="2019300" y="3298825"/>
          <p14:tracePt t="13131" x="2035175" y="3298825"/>
          <p14:tracePt t="13147" x="2041525" y="3306763"/>
          <p14:tracePt t="13164" x="2057400" y="3306763"/>
          <p14:tracePt t="13180" x="2065338" y="3306763"/>
          <p14:tracePt t="13218" x="2073275" y="3306763"/>
          <p14:tracePt t="13229" x="2087563" y="3306763"/>
          <p14:tracePt t="13235" x="2095500" y="3306763"/>
          <p14:tracePt t="13250" x="2103438" y="3306763"/>
          <p14:tracePt t="13274" x="2111375" y="3306763"/>
          <p14:tracePt t="13290" x="2125663" y="3306763"/>
          <p14:tracePt t="13314" x="2141538" y="3306763"/>
          <p14:tracePt t="13330" x="2155825" y="3306763"/>
          <p14:tracePt t="13362" x="2163763" y="3306763"/>
          <p14:tracePt t="13379" x="2171700" y="3306763"/>
          <p14:tracePt t="13386" x="2187575" y="3292475"/>
          <p14:tracePt t="13396" x="2217738" y="3276600"/>
          <p14:tracePt t="13413" x="2239963" y="3260725"/>
          <p14:tracePt t="13429" x="2278063" y="3254375"/>
          <p14:tracePt t="13446" x="2301875" y="3238500"/>
          <p14:tracePt t="13463" x="2324100" y="3238500"/>
          <p14:tracePt t="13479" x="2362200" y="3222625"/>
          <p14:tracePt t="13496" x="2408238" y="3222625"/>
          <p14:tracePt t="13513" x="2476500" y="3222625"/>
          <p14:tracePt t="13513" x="2498725" y="3222625"/>
          <p14:tracePt t="13531" x="2544763" y="3222625"/>
          <p14:tracePt t="13547" x="2582863" y="3222625"/>
          <p14:tracePt t="13563" x="2613025" y="3222625"/>
          <p14:tracePt t="13580" x="2651125" y="3222625"/>
          <p14:tracePt t="13596" x="2674938" y="3222625"/>
          <p14:tracePt t="13613" x="2697163" y="3222625"/>
          <p14:tracePt t="13629" x="2720975" y="3222625"/>
          <p14:tracePt t="13646" x="2759075" y="3222625"/>
          <p14:tracePt t="13662" x="2797175" y="3222625"/>
          <p14:tracePt t="13679" x="2827338" y="3222625"/>
          <p14:tracePt t="13696" x="2841625" y="3222625"/>
          <p14:tracePt t="13712" x="2865438" y="3222625"/>
          <p14:tracePt t="13729" x="2879725" y="3222625"/>
          <p14:tracePt t="13747" x="2917825" y="3222625"/>
          <p14:tracePt t="13763" x="2949575" y="3222625"/>
          <p14:tracePt t="13780" x="2994025" y="3222625"/>
          <p14:tracePt t="13796" x="3032125" y="3222625"/>
          <p14:tracePt t="13812" x="3040063" y="3222625"/>
          <p14:tracePt t="13829" x="3048000" y="3222625"/>
          <p14:tracePt t="13847" x="3063875" y="3222625"/>
          <p14:tracePt t="13863" x="3101975" y="3222625"/>
          <p14:tracePt t="13879" x="3154363" y="3222625"/>
          <p14:tracePt t="13896" x="3246438" y="3246438"/>
          <p14:tracePt t="13912" x="3314700" y="3268663"/>
          <p14:tracePt t="13929" x="3375025" y="3284538"/>
          <p14:tracePt t="13929" x="3390900" y="3284538"/>
          <p14:tracePt t="13947" x="3398838" y="3284538"/>
          <p14:tracePt t="13962" x="3451225" y="3292475"/>
          <p14:tracePt t="13980" x="3489325" y="3292475"/>
          <p14:tracePt t="13996" x="3521075" y="3292475"/>
          <p14:tracePt t="14013" x="3535363" y="3292475"/>
          <p14:tracePt t="14029" x="3543300" y="3292475"/>
          <p14:tracePt t="14050" x="3559175" y="3292475"/>
          <p14:tracePt t="14066" x="3565525" y="3292475"/>
          <p14:tracePt t="14078" x="3589338" y="3292475"/>
          <p14:tracePt t="14096" x="3627438" y="3292475"/>
          <p14:tracePt t="14112" x="3673475" y="3292475"/>
          <p14:tracePt t="14129" x="3695700" y="3284538"/>
          <p14:tracePt t="14129" x="3711575" y="3284538"/>
          <p14:tracePt t="14147" x="3725863" y="3284538"/>
          <p14:tracePt t="14162" x="3749675" y="3276600"/>
          <p14:tracePt t="14179" x="3756025" y="3276600"/>
          <p14:tracePt t="14196" x="3771900" y="3268663"/>
          <p14:tracePt t="14213" x="3787775" y="3260725"/>
          <p14:tracePt t="14229" x="3794125" y="3254375"/>
          <p14:tracePt t="14245" x="3802063" y="3254375"/>
          <p14:tracePt t="14282" x="3810000" y="3246438"/>
          <p14:tracePt t="14290" x="3825875" y="3246438"/>
          <p14:tracePt t="14298" x="3832225" y="3230563"/>
          <p14:tracePt t="14311" x="3840163" y="3222625"/>
          <p14:tracePt t="14328" x="3848100" y="3222625"/>
          <p14:tracePt t="14345" x="3856038" y="3216275"/>
          <p14:tracePt t="26786" x="3856038" y="3192463"/>
          <p14:tracePt t="27602" x="3856038" y="3170238"/>
          <p14:tracePt t="27610" x="3863975" y="3140075"/>
          <p14:tracePt t="27618" x="3863975" y="3124200"/>
          <p14:tracePt t="27631" x="3886200" y="3055938"/>
          <p14:tracePt t="27648" x="3908425" y="3001963"/>
          <p14:tracePt t="27666" x="3940175" y="2941638"/>
          <p14:tracePt t="27666" x="3940175" y="2925763"/>
          <p14:tracePt t="27683" x="3946525" y="2895600"/>
          <p14:tracePt t="27699" x="3946525" y="2887663"/>
          <p14:tracePt t="27715" x="3946525" y="2865438"/>
          <p14:tracePt t="27732" x="3946525" y="2849563"/>
          <p14:tracePt t="27748" x="3946525" y="2841625"/>
          <p14:tracePt t="27850" x="3946525" y="2835275"/>
          <p14:tracePt t="27858" x="3946525" y="2827338"/>
          <p14:tracePt t="27866" x="3946525" y="2819400"/>
          <p14:tracePt t="27881" x="3932238" y="2819400"/>
          <p14:tracePt t="28010" x="3924300" y="2819400"/>
          <p14:tracePt t="28018" x="3916363" y="2835275"/>
          <p14:tracePt t="28034" x="3916363" y="2819400"/>
          <p14:tracePt t="28186" x="3916363" y="2811463"/>
          <p14:tracePt t="28202" x="3916363" y="2797175"/>
          <p14:tracePt t="28210" x="3916363" y="2781300"/>
          <p14:tracePt t="28226" x="3924300" y="2773363"/>
          <p14:tracePt t="28242" x="3932238" y="2765425"/>
          <p14:tracePt t="28330" x="3940175" y="2765425"/>
          <p14:tracePt t="28338" x="3970338" y="2765425"/>
          <p14:tracePt t="28347" x="4030663" y="2789238"/>
          <p14:tracePt t="28366" x="4076700" y="2803525"/>
          <p14:tracePt t="28381" x="4076700" y="2811463"/>
          <p14:tracePt t="28397" x="4084638" y="2811463"/>
          <p14:tracePt t="28434" x="4084638" y="2819400"/>
          <p14:tracePt t="28442" x="4098925" y="2827338"/>
          <p14:tracePt t="28450" x="4098925" y="2835275"/>
          <p14:tracePt t="28463" x="4114800" y="2849563"/>
          <p14:tracePt t="28481" x="4122738" y="2857500"/>
          <p14:tracePt t="28506" x="4122738" y="2865438"/>
          <p14:tracePt t="28515" x="4122738" y="2873375"/>
          <p14:tracePt t="28530" x="4122738" y="2879725"/>
          <p14:tracePt t="28548" x="4122738" y="2895600"/>
          <p14:tracePt t="28564" x="4122738" y="2903538"/>
          <p14:tracePt t="28580" x="4122738" y="2917825"/>
          <p14:tracePt t="28597" x="4114800" y="2933700"/>
          <p14:tracePt t="28614" x="4106863" y="2941638"/>
          <p14:tracePt t="28630" x="4084638" y="2963863"/>
          <p14:tracePt t="28647" x="4054475" y="2971800"/>
          <p14:tracePt t="28664" x="4030663" y="2971800"/>
          <p14:tracePt t="28680" x="4016375" y="2971800"/>
          <p14:tracePt t="28697" x="4000500" y="2971800"/>
          <p14:tracePt t="28713" x="3992563" y="2971800"/>
          <p14:tracePt t="28786" x="3984625" y="2971800"/>
          <p14:tracePt t="28794" x="3978275" y="2971800"/>
          <p14:tracePt t="28802" x="3970338" y="2971800"/>
          <p14:tracePt t="28814" x="3954463" y="2979738"/>
          <p14:tracePt t="28830" x="3962400" y="2979738"/>
          <p14:tracePt t="28978" x="3978275" y="2979738"/>
          <p14:tracePt t="28986" x="3992563" y="2979738"/>
          <p14:tracePt t="28996" x="4008438" y="2979738"/>
          <p14:tracePt t="29913" x="4000500" y="2987675"/>
          <p14:tracePt t="30755" x="3992563" y="2987675"/>
          <p14:tracePt t="30762" x="3978275" y="2987675"/>
          <p14:tracePt t="30810" x="3970338" y="2987675"/>
          <p14:tracePt t="30842" x="3962400" y="2987675"/>
          <p14:tracePt t="30850" x="3946525" y="2994025"/>
          <p14:tracePt t="30861" x="3924300" y="3001963"/>
          <p14:tracePt t="30878" x="3894138" y="3017838"/>
          <p14:tracePt t="30895" x="3856038" y="3032125"/>
          <p14:tracePt t="30912" x="3832225" y="3048000"/>
          <p14:tracePt t="30928" x="3817938" y="3055938"/>
          <p14:tracePt t="30946" x="3763963" y="3070225"/>
          <p14:tracePt t="30946" x="3749675" y="3070225"/>
          <p14:tracePt t="30963" x="3695700" y="3086100"/>
          <p14:tracePt t="30979" x="3641725" y="3086100"/>
          <p14:tracePt t="30996" x="3559175" y="3086100"/>
          <p14:tracePt t="31012" x="3459163" y="3086100"/>
          <p14:tracePt t="31029" x="3375025" y="3086100"/>
          <p14:tracePt t="31045" x="3298825" y="3094038"/>
          <p14:tracePt t="31062" x="3216275" y="3124200"/>
          <p14:tracePt t="31078" x="3132138" y="3146425"/>
          <p14:tracePt t="31095" x="3070225" y="3154363"/>
          <p14:tracePt t="31112" x="3032125" y="3162300"/>
          <p14:tracePt t="31128" x="3025775" y="3170238"/>
          <p14:tracePt t="31145" x="3009900" y="3178175"/>
          <p14:tracePt t="31161" x="2949575" y="3216275"/>
          <p14:tracePt t="31179" x="2849563" y="3260725"/>
          <p14:tracePt t="31196" x="2720975" y="3292475"/>
          <p14:tracePt t="31212" x="2606675" y="3306763"/>
          <p14:tracePt t="31230" x="2530475" y="3314700"/>
          <p14:tracePt t="31245" x="2498725" y="3330575"/>
          <p14:tracePt t="31261" x="2484438" y="3330575"/>
          <p14:tracePt t="31277" x="2468563" y="3330575"/>
          <p14:tracePt t="31295" x="2422525" y="3330575"/>
          <p14:tracePt t="31311" x="2362200" y="3314700"/>
          <p14:tracePt t="31328" x="2316163" y="3298825"/>
          <p14:tracePt t="31345" x="2286000" y="3284538"/>
          <p14:tracePt t="31361" x="2225675" y="3268663"/>
          <p14:tracePt t="31361" x="2217738" y="3260725"/>
          <p14:tracePt t="31380" x="2187575" y="3254375"/>
          <p14:tracePt t="31396" x="2163763" y="3254375"/>
          <p14:tracePt t="31412" x="2155825" y="3246438"/>
          <p14:tracePt t="31428" x="2117725" y="3246438"/>
          <p14:tracePt t="31445" x="2065338" y="3230563"/>
          <p14:tracePt t="31461" x="2011363" y="3222625"/>
          <p14:tracePt t="31477" x="1965325" y="3222625"/>
          <p14:tracePt t="31495" x="1943100" y="3222625"/>
          <p14:tracePt t="31511" x="1927225" y="3222625"/>
          <p14:tracePt t="31528" x="1912938" y="3222625"/>
          <p14:tracePt t="31544" x="1889125" y="3222625"/>
          <p14:tracePt t="31561" x="1851025" y="3222625"/>
          <p14:tracePt t="31561" x="1820863" y="3222625"/>
          <p14:tracePt t="31579" x="1774825" y="3222625"/>
          <p14:tracePt t="31594" x="1714500" y="3222625"/>
          <p14:tracePt t="31611" x="1692275" y="3222625"/>
          <p14:tracePt t="31627" x="1676400" y="3222625"/>
          <p14:tracePt t="31645" x="1684338" y="3222625"/>
          <p14:tracePt t="31859" x="1698625" y="3222625"/>
          <p14:tracePt t="31868" x="1706563" y="3222625"/>
          <p14:tracePt t="31877" x="1722438" y="3222625"/>
          <p14:tracePt t="31894" x="1736725" y="3222625"/>
          <p14:tracePt t="31911" x="1752600" y="3222625"/>
          <p14:tracePt t="31927" x="1768475" y="3222625"/>
          <p14:tracePt t="31943" x="1774825" y="3222625"/>
          <p14:tracePt t="32003" x="1782763" y="3222625"/>
          <p14:tracePt t="32010" x="1798638" y="3222625"/>
          <p14:tracePt t="32018" x="1812925" y="3222625"/>
          <p14:tracePt t="32027" x="1858963" y="3222625"/>
          <p14:tracePt t="32045" x="1905000" y="3222625"/>
          <p14:tracePt t="32061" x="1943100" y="3222625"/>
          <p14:tracePt t="32077" x="1973263" y="3222625"/>
          <p14:tracePt t="32094" x="2019300" y="3222625"/>
          <p14:tracePt t="32110" x="2073275" y="3222625"/>
          <p14:tracePt t="32127" x="2095500" y="3222625"/>
          <p14:tracePt t="32143" x="2111375" y="3222625"/>
          <p14:tracePt t="32160" x="2125663" y="3222625"/>
          <p14:tracePt t="32176" x="2141538" y="3216275"/>
          <p14:tracePt t="32193" x="2155825" y="3208338"/>
          <p14:tracePt t="32193" x="2171700" y="3200400"/>
          <p14:tracePt t="32211" x="2187575" y="3200400"/>
          <p14:tracePt t="32228" x="2232025" y="3170238"/>
          <p14:tracePt t="32244" x="2270125" y="3170238"/>
          <p14:tracePt t="32260" x="2293938" y="3154363"/>
          <p14:tracePt t="32276" x="2301875" y="3154363"/>
          <p14:tracePt t="32293" x="2293938" y="3154363"/>
          <p14:tracePt t="32458" x="2270125" y="3154363"/>
          <p14:tracePt t="32466" x="2247900" y="3154363"/>
          <p14:tracePt t="32476" x="2225675" y="3154363"/>
          <p14:tracePt t="32494" x="2217738" y="3154363"/>
          <p14:tracePt t="32514" x="2209800" y="3154363"/>
          <p14:tracePt t="32530" x="2201863" y="3154363"/>
          <p14:tracePt t="32543" x="2179638" y="3154363"/>
          <p14:tracePt t="32560" x="2155825" y="3154363"/>
          <p14:tracePt t="32577" x="2125663" y="3154363"/>
          <p14:tracePt t="32593" x="2095500" y="3162300"/>
          <p14:tracePt t="32593" x="2079625" y="3162300"/>
          <p14:tracePt t="32611" x="2073275" y="3162300"/>
          <p14:tracePt t="32627" x="2057400" y="3170238"/>
          <p14:tracePt t="32644" x="2049463" y="3170238"/>
          <p14:tracePt t="32746" x="2035175" y="3170238"/>
          <p14:tracePt t="32754" x="2019300" y="3170238"/>
          <p14:tracePt t="32762" x="1989138" y="3170238"/>
          <p14:tracePt t="32776" x="1965325" y="3170238"/>
          <p14:tracePt t="32793" x="1965325" y="3178175"/>
          <p14:tracePt t="32842" x="1973263" y="3178175"/>
          <p14:tracePt t="32882" x="1981200" y="3178175"/>
          <p14:tracePt t="32898" x="1997075" y="3178175"/>
          <p14:tracePt t="32914" x="2011363" y="3178175"/>
          <p14:tracePt t="32922" x="2019300" y="3178175"/>
          <p14:tracePt t="32930" x="2049463" y="3178175"/>
          <p14:tracePt t="32942" x="2125663" y="3178175"/>
          <p14:tracePt t="32959" x="2171700" y="3184525"/>
          <p14:tracePt t="32976" x="2209800" y="3184525"/>
          <p14:tracePt t="32993" x="2217738" y="3184525"/>
          <p14:tracePt t="33009" x="2247900" y="3184525"/>
          <p14:tracePt t="33027" x="2263775" y="3192463"/>
          <p14:tracePt t="33041" x="2316163" y="3192463"/>
          <p14:tracePt t="33059" x="2362200" y="3208338"/>
          <p14:tracePt t="33076" x="2362200" y="3216275"/>
          <p14:tracePt t="33314" x="2354263" y="3216275"/>
          <p14:tracePt t="33410" x="2346325" y="3216275"/>
          <p14:tracePt t="33459" x="2339975" y="3222625"/>
          <p14:tracePt t="33915" x="2324100" y="3222625"/>
          <p14:tracePt t="33946" x="2308225" y="3222625"/>
          <p14:tracePt t="33954" x="2286000" y="3222625"/>
          <p14:tracePt t="33962" x="2263775" y="3222625"/>
          <p14:tracePt t="33975" x="2193925" y="3222625"/>
          <p14:tracePt t="33992" x="2087563" y="3222625"/>
          <p14:tracePt t="34008" x="2019300" y="3222625"/>
          <p14:tracePt t="34025" x="2003425" y="3222625"/>
          <p14:tracePt t="34042" x="1989138" y="3222625"/>
          <p14:tracePt t="34114" x="1973263" y="3222625"/>
          <p14:tracePt t="34123" x="1958975" y="3222625"/>
          <p14:tracePt t="34130" x="1920875" y="3222625"/>
          <p14:tracePt t="34141" x="1851025" y="3254375"/>
          <p14:tracePt t="34158" x="1836738" y="3260725"/>
          <p14:tracePt t="34175" x="1844675" y="3260725"/>
          <p14:tracePt t="34242" x="1858963" y="3260725"/>
          <p14:tracePt t="34298" x="1874838" y="3260725"/>
          <p14:tracePt t="34307" x="1905000" y="3260725"/>
          <p14:tracePt t="34314" x="1951038" y="3260725"/>
          <p14:tracePt t="34325" x="2035175" y="3260725"/>
          <p14:tracePt t="34342" x="2095500" y="3260725"/>
          <p14:tracePt t="34359" x="2163763" y="3260725"/>
          <p14:tracePt t="34375" x="2286000" y="3260725"/>
          <p14:tracePt t="34391" x="2400300" y="3260725"/>
          <p14:tracePt t="34408" x="2446338" y="3260725"/>
          <p14:tracePt t="34425" x="2454275" y="3260725"/>
          <p14:tracePt t="34441" x="2416175" y="3260725"/>
          <p14:tracePt t="34466" x="2370138" y="3260725"/>
          <p14:tracePt t="34475" x="2217738" y="3230563"/>
          <p14:tracePt t="34492" x="2155825" y="3222625"/>
          <p14:tracePt t="34509" x="2163763" y="3222625"/>
          <p14:tracePt t="34818" x="2193925" y="3222625"/>
          <p14:tracePt t="34826" x="2209800" y="3222625"/>
          <p14:tracePt t="34840" x="2225675" y="3222625"/>
          <p14:tracePt t="35027" x="2239963" y="3222625"/>
          <p14:tracePt t="35034" x="2270125" y="3222625"/>
          <p14:tracePt t="35042" x="2293938" y="3222625"/>
          <p14:tracePt t="35057" x="2308225" y="3222625"/>
          <p14:tracePt t="35073" x="2301875" y="3222625"/>
          <p14:tracePt t="35426" x="2293938" y="3222625"/>
          <p14:tracePt t="35434" x="2278063" y="3222625"/>
          <p14:tracePt t="35443" x="2270125" y="3222625"/>
          <p14:tracePt t="35498" x="2247900" y="3222625"/>
          <p14:tracePt t="35507" x="2232025" y="3222625"/>
          <p14:tracePt t="35514" x="2217738" y="3222625"/>
          <p14:tracePt t="35524" x="2201863" y="3222625"/>
          <p14:tracePt t="35540" x="2187575" y="3222625"/>
          <p14:tracePt t="35556" x="2187575" y="3216275"/>
          <p14:tracePt t="35650" x="2193925" y="3216275"/>
          <p14:tracePt t="35906" x="2201863" y="3216275"/>
          <p14:tracePt t="36050" x="2217738" y="3216275"/>
          <p14:tracePt t="36066" x="2232025" y="3216275"/>
          <p14:tracePt t="36154" x="2255838" y="3216275"/>
          <p14:tracePt t="36162" x="2270125" y="3216275"/>
          <p14:tracePt t="36172" x="2308225" y="3216275"/>
          <p14:tracePt t="36189" x="2316163" y="3216275"/>
          <p14:tracePt t="36258" x="2332038" y="3216275"/>
          <p14:tracePt t="36266" x="2354263" y="3216275"/>
          <p14:tracePt t="36274" x="2378075" y="3216275"/>
          <p14:tracePt t="36289" x="2400300" y="3216275"/>
          <p14:tracePt t="36306" x="2408238" y="3216275"/>
          <p14:tracePt t="36323" x="2416175" y="3216275"/>
          <p14:tracePt t="36339" x="2430463" y="3208338"/>
          <p14:tracePt t="36357" x="2454275" y="3200400"/>
          <p14:tracePt t="36373" x="2460625" y="3200400"/>
          <p14:tracePt t="36389" x="2468563" y="3192463"/>
          <p14:tracePt t="36406" x="2484438" y="3192463"/>
          <p14:tracePt t="36422" x="2492375" y="3192463"/>
          <p14:tracePt t="36439" x="2514600" y="3184525"/>
          <p14:tracePt t="36456" x="2530475" y="3178175"/>
          <p14:tracePt t="36473" x="2574925" y="3178175"/>
          <p14:tracePt t="36473" x="2590800" y="3178175"/>
          <p14:tracePt t="36491" x="2606675" y="3178175"/>
          <p14:tracePt t="36505" x="2613025" y="3178175"/>
          <p14:tracePt t="36522" x="2620963" y="3178175"/>
          <p14:tracePt t="36540" x="2636838" y="3178175"/>
          <p14:tracePt t="36556" x="2682875" y="3178175"/>
          <p14:tracePt t="36573" x="2697163" y="3178175"/>
          <p14:tracePt t="36589" x="2713038" y="3178175"/>
          <p14:tracePt t="36606" x="2720975" y="3178175"/>
          <p14:tracePt t="36626" x="2727325" y="3178175"/>
          <p14:tracePt t="36642" x="2743200" y="3178175"/>
          <p14:tracePt t="36658" x="2759075" y="3178175"/>
          <p14:tracePt t="36674" x="2765425" y="3178175"/>
          <p14:tracePt t="36689" x="2803525" y="3178175"/>
          <p14:tracePt t="36707" x="2811463" y="3178175"/>
          <p14:tracePt t="36722" x="2835275" y="3178175"/>
          <p14:tracePt t="36738" x="2849563" y="3178175"/>
          <p14:tracePt t="36757" x="2879725" y="3178175"/>
          <p14:tracePt t="36772" x="2925763" y="3200400"/>
          <p14:tracePt t="36789" x="2979738" y="3208338"/>
          <p14:tracePt t="36806" x="3025775" y="3230563"/>
          <p14:tracePt t="36822" x="3055938" y="3230563"/>
          <p14:tracePt t="36839" x="3094038" y="3230563"/>
          <p14:tracePt t="36856" x="3124200" y="3230563"/>
          <p14:tracePt t="36873" x="3146425" y="3230563"/>
          <p14:tracePt t="36889" x="3170238" y="3230563"/>
          <p14:tracePt t="36889" x="3184525" y="3230563"/>
          <p14:tracePt t="36907" x="3200400" y="3230563"/>
          <p14:tracePt t="36922" x="3260725" y="3230563"/>
          <p14:tracePt t="36940" x="3298825" y="3230563"/>
          <p14:tracePt t="36957" x="3352800" y="3230563"/>
          <p14:tracePt t="36974" x="3382963" y="3230563"/>
          <p14:tracePt t="36990" x="3436938" y="3230563"/>
          <p14:tracePt t="37007" x="3467100" y="3230563"/>
          <p14:tracePt t="37023" x="3482975" y="3230563"/>
          <p14:tracePt t="37039" x="3505200" y="3222625"/>
          <p14:tracePt t="37123" x="3513138" y="3216275"/>
          <p14:tracePt t="37131" x="3489325" y="3216275"/>
          <p14:tracePt t="37188" x="3459163" y="3216275"/>
          <p14:tracePt t="37195" x="3444875" y="3208338"/>
          <p14:tracePt t="37205" x="3436938" y="3208338"/>
          <p14:tracePt t="37222" x="3421063" y="3200400"/>
          <p14:tracePt t="37243" x="3413125" y="3192463"/>
          <p14:tracePt t="37256" x="3352800" y="3170238"/>
          <p14:tracePt t="37273" x="3260725" y="3146425"/>
          <p14:tracePt t="37289" x="3132138" y="3124200"/>
          <p14:tracePt t="37306" x="3001963" y="3124200"/>
          <p14:tracePt t="37306" x="2933700" y="3116263"/>
          <p14:tracePt t="37324" x="2857500" y="3116263"/>
          <p14:tracePt t="37340" x="2819400" y="3116263"/>
          <p14:tracePt t="37357" x="2811463" y="3116263"/>
          <p14:tracePt t="37388" x="2811463" y="3124200"/>
          <p14:tracePt t="37476" x="2811463" y="3132138"/>
          <p14:tracePt t="37508" x="2819400" y="3140075"/>
          <p14:tracePt t="37515" x="2827338" y="3146425"/>
          <p14:tracePt t="37524" x="2841625" y="3154363"/>
          <p14:tracePt t="37538" x="2873375" y="3162300"/>
          <p14:tracePt t="37556" x="2879725" y="3162300"/>
          <p14:tracePt t="37572" x="2911475" y="3162300"/>
          <p14:tracePt t="37590" x="2941638" y="3162300"/>
          <p14:tracePt t="37606" x="2994025" y="3162300"/>
          <p14:tracePt t="37622" x="3055938" y="3162300"/>
          <p14:tracePt t="37639" x="3116263" y="3162300"/>
          <p14:tracePt t="37656" x="3208338" y="3154363"/>
          <p14:tracePt t="37672" x="3298825" y="3154363"/>
          <p14:tracePt t="37689" x="3382963" y="3140075"/>
          <p14:tracePt t="37706" x="3421063" y="3132138"/>
          <p14:tracePt t="37722" x="3436938" y="3132138"/>
          <p14:tracePt t="37738" x="3444875" y="3124200"/>
          <p14:tracePt t="37788" x="3467100" y="3124200"/>
          <p14:tracePt t="37795" x="3489325" y="3124200"/>
          <p14:tracePt t="37806" x="3543300" y="3108325"/>
          <p14:tracePt t="37822" x="3565525" y="3101975"/>
          <p14:tracePt t="37839" x="3573463" y="3101975"/>
          <p14:tracePt t="37859" x="3581400" y="3101975"/>
          <p14:tracePt t="37872" x="3573463" y="3101975"/>
          <p14:tracePt t="38003" x="3551238" y="3101975"/>
          <p14:tracePt t="38011" x="3521075" y="3101975"/>
          <p14:tracePt t="38021" x="3459163" y="3101975"/>
          <p14:tracePt t="38038" x="3429000" y="3101975"/>
          <p14:tracePt t="38055" x="3406775" y="3101975"/>
          <p14:tracePt t="38072" x="3398838" y="3101975"/>
          <p14:tracePt t="38088" x="3382963" y="3101975"/>
          <p14:tracePt t="38105" x="3368675" y="3101975"/>
          <p14:tracePt t="38122" x="3322638" y="3101975"/>
          <p14:tracePt t="38122" x="3276600" y="3108325"/>
          <p14:tracePt t="38140" x="3238500" y="3108325"/>
          <p14:tracePt t="38155" x="3032125" y="3124200"/>
          <p14:tracePt t="38172" x="2911475" y="3124200"/>
          <p14:tracePt t="38189" x="2803525" y="3132138"/>
          <p14:tracePt t="38206" x="2773363" y="3140075"/>
          <p14:tracePt t="38222" x="2765425" y="3146425"/>
          <p14:tracePt t="38347" x="2773363" y="3170238"/>
          <p14:tracePt t="38363" x="2789238" y="3178175"/>
          <p14:tracePt t="38372" x="2841625" y="3208338"/>
          <p14:tracePt t="38389" x="2887663" y="3238500"/>
          <p14:tracePt t="38406" x="2925763" y="3254375"/>
          <p14:tracePt t="38422" x="2955925" y="3268663"/>
          <p14:tracePt t="38438" x="3009900" y="3268663"/>
          <p14:tracePt t="38455" x="3094038" y="3284538"/>
          <p14:tracePt t="38472" x="3184525" y="3284538"/>
          <p14:tracePt t="38488" x="3276600" y="3284538"/>
          <p14:tracePt t="38505" x="3336925" y="3284538"/>
          <p14:tracePt t="38522" x="3368675" y="3276600"/>
          <p14:tracePt t="38538" x="3368675" y="3268663"/>
          <p14:tracePt t="38588" x="3360738" y="3268663"/>
          <p14:tracePt t="39787" x="3352800" y="3268663"/>
          <p14:tracePt t="40732" x="3344863" y="3268663"/>
          <p14:tracePt t="40756" x="3330575" y="3254375"/>
          <p14:tracePt t="40772" x="3322638" y="3254375"/>
          <p14:tracePt t="40788" x="3314700" y="3246438"/>
          <p14:tracePt t="40795" x="3306763" y="3230563"/>
          <p14:tracePt t="40812" x="3306763" y="3222625"/>
          <p14:tracePt t="40852" x="3306763" y="3216275"/>
          <p14:tracePt t="40876" x="3298825" y="3208338"/>
          <p14:tracePt t="40900" x="3292475" y="3200400"/>
          <p14:tracePt t="40908" x="3292475" y="3184525"/>
          <p14:tracePt t="41187" x="3298825" y="3170238"/>
          <p14:tracePt t="41220" x="3298825" y="3154363"/>
          <p14:tracePt t="41237" x="3306763" y="3140075"/>
          <p14:tracePt t="41243" x="3322638" y="3124200"/>
          <p14:tracePt t="41253" x="3344863" y="3094038"/>
          <p14:tracePt t="41269" x="3375025" y="3032125"/>
          <p14:tracePt t="41286" x="3406775" y="2987675"/>
          <p14:tracePt t="41302" x="3429000" y="2917825"/>
          <p14:tracePt t="41318" x="3459163" y="2873375"/>
          <p14:tracePt t="41335" x="3467100" y="2849563"/>
          <p14:tracePt t="41352" x="3475038" y="2835275"/>
          <p14:tracePt t="41368" x="3475038" y="2803525"/>
          <p14:tracePt t="41387" x="3489325" y="2773363"/>
          <p14:tracePt t="41402" x="3489325" y="2743200"/>
          <p14:tracePt t="41402" x="3505200" y="2727325"/>
          <p14:tracePt t="41420" x="3513138" y="2705100"/>
          <p14:tracePt t="41435" x="3527425" y="2651125"/>
          <p14:tracePt t="41453" x="3543300" y="2606675"/>
          <p14:tracePt t="41469" x="3573463" y="2582863"/>
          <p14:tracePt t="41486" x="3573463" y="2568575"/>
          <p14:tracePt t="41501" x="3589338" y="2552700"/>
          <p14:tracePt t="41519" x="3589338" y="2536825"/>
          <p14:tracePt t="41536" x="3603625" y="2506663"/>
          <p14:tracePt t="41552" x="3619500" y="2484438"/>
          <p14:tracePt t="41568" x="3619500" y="2476500"/>
          <p14:tracePt t="41584" x="3627438" y="2460625"/>
          <p14:tracePt t="41601" x="3627438" y="2446338"/>
          <p14:tracePt t="41618" x="3627438" y="2438400"/>
          <p14:tracePt t="41643" x="3627438" y="2430463"/>
          <p14:tracePt t="41652" x="3627438" y="2408238"/>
          <p14:tracePt t="41669" x="3627438" y="2378075"/>
          <p14:tracePt t="41686" x="3627438" y="2370138"/>
          <p14:tracePt t="41701" x="3627438" y="2362200"/>
          <p14:tracePt t="41718" x="3627438" y="2354263"/>
          <p14:tracePt t="41734" x="3611563" y="2339975"/>
          <p14:tracePt t="41752" x="3581400" y="2316163"/>
          <p14:tracePt t="41768" x="3565525" y="2301875"/>
          <p14:tracePt t="41785" x="3551238" y="2301875"/>
          <p14:tracePt t="41801" x="3543300" y="2293938"/>
          <p14:tracePt t="41883" x="3535363" y="2293938"/>
          <p14:tracePt t="41900" x="3521075" y="2301875"/>
          <p14:tracePt t="41907" x="3505200" y="2301875"/>
          <p14:tracePt t="41918" x="3497263" y="2301875"/>
          <p14:tracePt t="41940" x="3489325" y="2301875"/>
          <p14:tracePt t="41956" x="3482975" y="2301875"/>
          <p14:tracePt t="41967" x="3475038" y="2301875"/>
          <p14:tracePt t="42036" x="3475038" y="2308225"/>
          <p14:tracePt t="42043" x="3467100" y="2308225"/>
          <p14:tracePt t="42052" x="3451225" y="2316163"/>
          <p14:tracePt t="42068" x="3429000" y="2332038"/>
          <p14:tracePt t="42085" x="3421063" y="2339975"/>
          <p14:tracePt t="42102" x="3413125" y="2354263"/>
          <p14:tracePt t="42123" x="3406775" y="2354263"/>
          <p14:tracePt t="42179" x="3406775" y="2362200"/>
          <p14:tracePt t="42187" x="3398838" y="2378075"/>
          <p14:tracePt t="42200" x="3368675" y="2408238"/>
          <p14:tracePt t="42218" x="3336925" y="2446338"/>
          <p14:tracePt t="42237" x="3330575" y="2460625"/>
          <p14:tracePt t="42250" x="3322638" y="2468563"/>
          <p14:tracePt t="42250" x="3322638" y="2484438"/>
          <p14:tracePt t="42268" x="3306763" y="2498725"/>
          <p14:tracePt t="42285" x="3306763" y="2506663"/>
          <p14:tracePt t="42301" x="3306763" y="2522538"/>
          <p14:tracePt t="42356" x="3314700" y="2530475"/>
          <p14:tracePt t="42372" x="3322638" y="2536825"/>
          <p14:tracePt t="42379" x="3330575" y="2544763"/>
          <p14:tracePt t="42388" x="3336925" y="2552700"/>
          <p14:tracePt t="42400" x="3352800" y="2568575"/>
          <p14:tracePt t="42417" x="3360738" y="2582863"/>
          <p14:tracePt t="42434" x="3368675" y="2590800"/>
          <p14:tracePt t="42452" x="3382963" y="2598738"/>
          <p14:tracePt t="42468" x="3398838" y="2598738"/>
          <p14:tracePt t="42485" x="3406775" y="2606675"/>
          <p14:tracePt t="42502" x="3413125" y="2606675"/>
          <p14:tracePt t="42517" x="3421063" y="2606675"/>
          <p14:tracePt t="42534" x="3436938" y="2606675"/>
          <p14:tracePt t="42551" x="3451225" y="2606675"/>
          <p14:tracePt t="42603" x="3467100" y="2606675"/>
          <p14:tracePt t="42612" x="3482975" y="2606675"/>
          <p14:tracePt t="42620" x="3497263" y="2606675"/>
          <p14:tracePt t="42633" x="3527425" y="2620963"/>
          <p14:tracePt t="42633" x="3565525" y="2628900"/>
          <p14:tracePt t="42652" x="3611563" y="2628900"/>
          <p14:tracePt t="42668" x="3641725" y="2628900"/>
          <p14:tracePt t="42684" x="3673475" y="2636838"/>
          <p14:tracePt t="42701" x="3711575" y="2636838"/>
          <p14:tracePt t="42717" x="3733800" y="2651125"/>
          <p14:tracePt t="42734" x="3749675" y="2651125"/>
          <p14:tracePt t="42750" x="3756025" y="2651125"/>
          <p14:tracePt t="42767" x="3771900" y="2644775"/>
          <p14:tracePt t="42783" x="3779838" y="2636838"/>
          <p14:tracePt t="42828" x="3794125" y="2636838"/>
          <p14:tracePt t="42836" x="3810000" y="2636838"/>
          <p14:tracePt t="42850" x="3863975" y="2636838"/>
          <p14:tracePt t="42868" x="3932238" y="2613025"/>
          <p14:tracePt t="42885" x="3970338" y="2590800"/>
          <p14:tracePt t="42901" x="3978275" y="2574925"/>
          <p14:tracePt t="42917" x="3992563" y="2560638"/>
          <p14:tracePt t="42934" x="4000500" y="2544763"/>
          <p14:tracePt t="42950" x="4008438" y="2536825"/>
          <p14:tracePt t="42966" x="4008438" y="2506663"/>
          <p14:tracePt t="42984" x="4022725" y="2454275"/>
          <p14:tracePt t="43000" x="4022725" y="2446338"/>
          <p14:tracePt t="43017" x="4030663" y="2430463"/>
          <p14:tracePt t="43034" x="4046538" y="2430463"/>
          <p14:tracePt t="43051" x="4076700" y="2430463"/>
          <p14:tracePt t="43068" x="4084638" y="2430463"/>
          <p14:tracePt t="43083" x="4092575" y="2430463"/>
          <p14:tracePt t="43100" x="4092575" y="2416175"/>
          <p14:tracePt t="43118" x="4092575" y="2384425"/>
          <p14:tracePt t="43134" x="4068763" y="2346325"/>
          <p14:tracePt t="43150" x="4030663" y="2308225"/>
          <p14:tracePt t="43167" x="3992563" y="2278063"/>
          <p14:tracePt t="43183" x="3954463" y="2247900"/>
          <p14:tracePt t="43200" x="3932238" y="2232025"/>
          <p14:tracePt t="43218" x="3908425" y="2225675"/>
          <p14:tracePt t="43233" x="3886200" y="2225675"/>
          <p14:tracePt t="43267" x="3878263" y="2217738"/>
          <p14:tracePt t="43276" x="3870325" y="2217738"/>
          <p14:tracePt t="43292" x="3848100" y="2209800"/>
          <p14:tracePt t="43300" x="3840163" y="2209800"/>
          <p14:tracePt t="43317" x="3810000" y="2209800"/>
          <p14:tracePt t="43334" x="3771900" y="2209800"/>
          <p14:tracePt t="43350" x="3717925" y="2209800"/>
          <p14:tracePt t="43367" x="3657600" y="2217738"/>
          <p14:tracePt t="43383" x="3611563" y="2232025"/>
          <p14:tracePt t="43401" x="3581400" y="2247900"/>
          <p14:tracePt t="43417" x="3559175" y="2247900"/>
          <p14:tracePt t="43433" x="3521075" y="2263775"/>
          <p14:tracePt t="43450" x="3505200" y="2270125"/>
          <p14:tracePt t="43466" x="3475038" y="2278063"/>
          <p14:tracePt t="43484" x="3451225" y="2301875"/>
          <p14:tracePt t="43500" x="3429000" y="2324100"/>
          <p14:tracePt t="43517" x="3406775" y="2339975"/>
          <p14:tracePt t="43534" x="3375025" y="2384425"/>
          <p14:tracePt t="43550" x="3368675" y="2392363"/>
          <p14:tracePt t="43567" x="3368675" y="2408238"/>
          <p14:tracePt t="43583" x="3368675" y="2422525"/>
          <p14:tracePt t="43599" x="3368675" y="2438400"/>
          <p14:tracePt t="43617" x="3382963" y="2454275"/>
          <p14:tracePt t="43633" x="3398838" y="2460625"/>
          <p14:tracePt t="43660" x="3406775" y="2468563"/>
          <p14:tracePt t="43668" x="3421063" y="2476500"/>
          <p14:tracePt t="43682" x="3444875" y="2498725"/>
          <p14:tracePt t="43701" x="3459163" y="2514600"/>
          <p14:tracePt t="43717" x="3489325" y="2544763"/>
          <p14:tracePt t="43734" x="3497263" y="2544763"/>
          <p14:tracePt t="43749" x="3505200" y="2544763"/>
          <p14:tracePt t="43796" x="3521075" y="2544763"/>
          <p14:tracePt t="43812" x="3527425" y="2544763"/>
          <p14:tracePt t="43828" x="3543300" y="2560638"/>
          <p14:tracePt t="43836" x="3551238" y="2560638"/>
          <p14:tracePt t="43851" x="3559175" y="2574925"/>
          <p14:tracePt t="43866" x="3597275" y="2598738"/>
          <p14:tracePt t="43866" x="3611563" y="2598738"/>
          <p14:tracePt t="43884" x="3657600" y="2636838"/>
          <p14:tracePt t="43900" x="3679825" y="2651125"/>
          <p14:tracePt t="43917" x="3711575" y="2667000"/>
          <p14:tracePt t="43933" x="3741738" y="2682875"/>
          <p14:tracePt t="43950" x="3787775" y="2705100"/>
          <p14:tracePt t="43967" x="3825875" y="2705100"/>
          <p14:tracePt t="43984" x="3856038" y="2705100"/>
          <p14:tracePt t="43999" x="3870325" y="2705100"/>
          <p14:tracePt t="44051" x="3878263" y="2697163"/>
          <p14:tracePt t="44059" x="3902075" y="2697163"/>
          <p14:tracePt t="44067" x="3924300" y="2697163"/>
          <p14:tracePt t="44082" x="3984625" y="2682875"/>
          <p14:tracePt t="44100" x="4016375" y="2667000"/>
          <p14:tracePt t="44117" x="4022725" y="2659063"/>
          <p14:tracePt t="44133" x="4030663" y="2651125"/>
          <p14:tracePt t="44149" x="4038600" y="2644775"/>
          <p14:tracePt t="44166" x="4054475" y="2628900"/>
          <p14:tracePt t="44182" x="4068763" y="2606675"/>
          <p14:tracePt t="44199" x="4084638" y="2582863"/>
          <p14:tracePt t="44216" x="4092575" y="2574925"/>
          <p14:tracePt t="44232" x="4106863" y="2552700"/>
          <p14:tracePt t="44249" x="4122738" y="2522538"/>
          <p14:tracePt t="44268" x="4130675" y="2514600"/>
          <p14:tracePt t="44282" x="4137025" y="2498725"/>
          <p14:tracePt t="44282" x="4137025" y="2492375"/>
          <p14:tracePt t="44300" x="4144963" y="2468563"/>
          <p14:tracePt t="44317" x="4144963" y="2454275"/>
          <p14:tracePt t="44333" x="4144963" y="2430463"/>
          <p14:tracePt t="44349" x="4144963" y="2400300"/>
          <p14:tracePt t="44366" x="4144963" y="2354263"/>
          <p14:tracePt t="44382" x="4144963" y="2332038"/>
          <p14:tracePt t="44400" x="4144963" y="2324100"/>
          <p14:tracePt t="44415" x="4122738" y="2301875"/>
          <p14:tracePt t="44443" x="4114800" y="2301875"/>
          <p14:tracePt t="44452" x="4076700" y="2301875"/>
          <p14:tracePt t="44465" x="4030663" y="2301875"/>
          <p14:tracePt t="44482" x="4016375" y="2301875"/>
          <p14:tracePt t="44482" x="4008438" y="2301875"/>
          <p14:tracePt t="44500" x="4000500" y="2301875"/>
          <p14:tracePt t="44524" x="3992563" y="2301875"/>
          <p14:tracePt t="44540" x="3984625" y="2301875"/>
          <p14:tracePt t="44549" x="3932238" y="2301875"/>
          <p14:tracePt t="44566" x="3878263" y="2286000"/>
          <p14:tracePt t="44582" x="3794125" y="2286000"/>
          <p14:tracePt t="44598" x="3711575" y="2286000"/>
          <p14:tracePt t="44615" x="3627438" y="2286000"/>
          <p14:tracePt t="44632" x="3573463" y="2301875"/>
          <p14:tracePt t="44649" x="3535363" y="2316163"/>
          <p14:tracePt t="44665" x="3505200" y="2324100"/>
          <p14:tracePt t="44682" x="3489325" y="2324100"/>
          <p14:tracePt t="44708" x="3475038" y="2324100"/>
          <p14:tracePt t="44723" x="3451225" y="2324100"/>
          <p14:tracePt t="44740" x="3429000" y="2339975"/>
          <p14:tracePt t="44749" x="3375025" y="2354263"/>
          <p14:tracePt t="44766" x="3322638" y="2378075"/>
          <p14:tracePt t="44782" x="3298825" y="2384425"/>
          <p14:tracePt t="44798" x="3268663" y="2400300"/>
          <p14:tracePt t="44815" x="3260725" y="2422525"/>
          <p14:tracePt t="44831" x="3260725" y="2430463"/>
          <p14:tracePt t="44852" x="3260725" y="2446338"/>
          <p14:tracePt t="44865" x="3260725" y="2460625"/>
          <p14:tracePt t="44882" x="3260725" y="2476500"/>
          <p14:tracePt t="44900" x="3260725" y="2492375"/>
          <p14:tracePt t="44914" x="3260725" y="2536825"/>
          <p14:tracePt t="44932" x="3260725" y="2552700"/>
          <p14:tracePt t="44949" x="3268663" y="2582863"/>
          <p14:tracePt t="44966" x="3268663" y="2598738"/>
          <p14:tracePt t="44981" x="3292475" y="2628900"/>
          <p14:tracePt t="44998" x="3344863" y="2659063"/>
          <p14:tracePt t="45015" x="3390900" y="2674938"/>
          <p14:tracePt t="45032" x="3429000" y="2697163"/>
          <p14:tracePt t="45048" x="3436938" y="2705100"/>
          <p14:tracePt t="45083" x="3444875" y="2713038"/>
          <p14:tracePt t="45092" x="3459163" y="2713038"/>
          <p14:tracePt t="45099" x="3475038" y="2720975"/>
          <p14:tracePt t="45115" x="3513138" y="2727325"/>
          <p14:tracePt t="45115" x="3527425" y="2727325"/>
          <p14:tracePt t="45132" x="3565525" y="2743200"/>
          <p14:tracePt t="45149" x="3589338" y="2743200"/>
          <p14:tracePt t="45166" x="3627438" y="2743200"/>
          <p14:tracePt t="45182" x="3673475" y="2751138"/>
          <p14:tracePt t="45198" x="3717925" y="2759075"/>
          <p14:tracePt t="45215" x="3771900" y="2759075"/>
          <p14:tracePt t="45233" x="3817938" y="2759075"/>
          <p14:tracePt t="45248" x="3840163" y="2759075"/>
          <p14:tracePt t="45265" x="3856038" y="2759075"/>
          <p14:tracePt t="45281" x="3886200" y="2751138"/>
          <p14:tracePt t="45298" x="3932238" y="2735263"/>
          <p14:tracePt t="45315" x="3970338" y="2727325"/>
          <p14:tracePt t="45315" x="3984625" y="2720975"/>
          <p14:tracePt t="45332" x="4030663" y="2689225"/>
          <p14:tracePt t="45349" x="4068763" y="2674938"/>
          <p14:tracePt t="45365" x="4114800" y="2636838"/>
          <p14:tracePt t="45382" x="4137025" y="2613025"/>
          <p14:tracePt t="45399" x="4168775" y="2582863"/>
          <p14:tracePt t="45414" x="4191000" y="2530475"/>
          <p14:tracePt t="45431" x="4191000" y="2506663"/>
          <p14:tracePt t="45448" x="4191000" y="2476500"/>
          <p14:tracePt t="45464" x="4191000" y="2468563"/>
          <p14:tracePt t="45481" x="4191000" y="2460625"/>
          <p14:tracePt t="45497" x="4191000" y="2454275"/>
          <p14:tracePt t="45514" x="4191000" y="2446338"/>
          <p14:tracePt t="45530" x="4152900" y="2422525"/>
          <p14:tracePt t="45548" x="4122738" y="2392363"/>
          <p14:tracePt t="45565" x="4098925" y="2378075"/>
          <p14:tracePt t="45581" x="4076700" y="2362200"/>
          <p14:tracePt t="45597" x="4046538" y="2346325"/>
          <p14:tracePt t="45614" x="4022725" y="2324100"/>
          <p14:tracePt t="45631" x="3992563" y="2308225"/>
          <p14:tracePt t="45648" x="3932238" y="2293938"/>
          <p14:tracePt t="45664" x="3870325" y="2278063"/>
          <p14:tracePt t="45681" x="3802063" y="2278063"/>
          <p14:tracePt t="45697" x="3771900" y="2270125"/>
          <p14:tracePt t="45714" x="3741738" y="2270125"/>
          <p14:tracePt t="45714" x="3717925" y="2255838"/>
          <p14:tracePt t="45732" x="3673475" y="2255838"/>
          <p14:tracePt t="45748" x="3627438" y="2255838"/>
          <p14:tracePt t="45765" x="3597275" y="2255838"/>
          <p14:tracePt t="45781" x="3573463" y="2255838"/>
          <p14:tracePt t="45798" x="3551238" y="2255838"/>
          <p14:tracePt t="45815" x="3527425" y="2255838"/>
          <p14:tracePt t="45831" x="3505200" y="2255838"/>
          <p14:tracePt t="45847" x="3489325" y="2255838"/>
          <p14:tracePt t="45862" x="3459163" y="2263775"/>
          <p14:tracePt t="45879" x="3444875" y="2270125"/>
          <p14:tracePt t="45897" x="3413125" y="2286000"/>
          <p14:tracePt t="45915" x="3390900" y="2308225"/>
          <p14:tracePt t="45930" x="3368675" y="2332038"/>
          <p14:tracePt t="45949" x="3368675" y="2339975"/>
          <p14:tracePt t="45971" x="3368675" y="2346325"/>
          <p14:tracePt t="45996" x="3368675" y="2354263"/>
          <p14:tracePt t="46003" x="3368675" y="2362200"/>
          <p14:tracePt t="46020" x="3368675" y="2370138"/>
          <p14:tracePt t="46030" x="3368675" y="2384425"/>
          <p14:tracePt t="46047" x="3368675" y="2408238"/>
          <p14:tracePt t="46064" x="3382963" y="2454275"/>
          <p14:tracePt t="46081" x="3390900" y="2476500"/>
          <p14:tracePt t="46097" x="3398838" y="2506663"/>
          <p14:tracePt t="46114" x="3406775" y="2530475"/>
          <p14:tracePt t="46130" x="3444875" y="2582863"/>
          <p14:tracePt t="46149" x="3489325" y="2598738"/>
          <p14:tracePt t="46165" x="3527425" y="2620963"/>
          <p14:tracePt t="46181" x="3543300" y="2636838"/>
          <p14:tracePt t="46197" x="3559175" y="2636838"/>
          <p14:tracePt t="46213" x="3565525" y="2651125"/>
          <p14:tracePt t="46233" x="3597275" y="2659063"/>
          <p14:tracePt t="46247" x="3603625" y="2659063"/>
          <p14:tracePt t="46263" x="3627438" y="2667000"/>
          <p14:tracePt t="46280" x="3649663" y="2667000"/>
          <p14:tracePt t="46297" x="3679825" y="2667000"/>
          <p14:tracePt t="46313" x="3687763" y="2667000"/>
          <p14:tracePt t="46330" x="3763963" y="2682875"/>
          <p14:tracePt t="46348" x="3840163" y="2682875"/>
          <p14:tracePt t="46364" x="3908425" y="2682875"/>
          <p14:tracePt t="46381" x="3946525" y="2667000"/>
          <p14:tracePt t="46397" x="3970338" y="2644775"/>
          <p14:tracePt t="46414" x="4000500" y="2620963"/>
          <p14:tracePt t="46430" x="4016375" y="2590800"/>
          <p14:tracePt t="46447" x="4030663" y="2568575"/>
          <p14:tracePt t="46463" x="4054475" y="2536825"/>
          <p14:tracePt t="46480" x="4114800" y="2506663"/>
          <p14:tracePt t="46497" x="4168775" y="2476500"/>
          <p14:tracePt t="46513" x="4191000" y="2468563"/>
          <p14:tracePt t="46530" x="4198938" y="2446338"/>
          <p14:tracePt t="46546" x="4198938" y="2416175"/>
          <p14:tracePt t="46546" x="4198938" y="2400300"/>
          <p14:tracePt t="46564" x="4198938" y="2384425"/>
          <p14:tracePt t="46578" x="4175125" y="2332038"/>
          <p14:tracePt t="46596" x="4130675" y="2308225"/>
          <p14:tracePt t="46613" x="4068763" y="2270125"/>
          <p14:tracePt t="46629" x="4022725" y="2247900"/>
          <p14:tracePt t="46646" x="4008438" y="2247900"/>
          <p14:tracePt t="46662" x="3984625" y="2239963"/>
          <p14:tracePt t="46679" x="3946525" y="2239963"/>
          <p14:tracePt t="46695" x="3916363" y="2239963"/>
          <p14:tracePt t="46712" x="3878263" y="2239963"/>
          <p14:tracePt t="46729" x="3825875" y="2239963"/>
          <p14:tracePt t="46745" x="3756025" y="2239963"/>
          <p14:tracePt t="46762" x="3657600" y="2239963"/>
          <p14:tracePt t="46780" x="3603625" y="2239963"/>
          <p14:tracePt t="46796" x="3573463" y="2239963"/>
          <p14:tracePt t="46814" x="3543300" y="2239963"/>
          <p14:tracePt t="46830" x="3513138" y="2255838"/>
          <p14:tracePt t="46846" x="3489325" y="2270125"/>
          <p14:tracePt t="46864" x="3429000" y="2308225"/>
          <p14:tracePt t="46879" x="3352800" y="2332038"/>
          <p14:tracePt t="46897" x="3284538" y="2354263"/>
          <p14:tracePt t="46915" x="3222625" y="2370138"/>
          <p14:tracePt t="46930" x="3200400" y="2384425"/>
          <p14:tracePt t="46946" x="3178175" y="2384425"/>
          <p14:tracePt t="46964" x="3170238" y="2392363"/>
          <p14:tracePt t="46980" x="3170238" y="2408238"/>
          <p14:tracePt t="46997" x="3170238" y="2438400"/>
          <p14:tracePt t="47014" x="3178175" y="2460625"/>
          <p14:tracePt t="47030" x="3192463" y="2492375"/>
          <p14:tracePt t="47047" x="3200400" y="2514600"/>
          <p14:tracePt t="47063" x="3208338" y="2522538"/>
          <p14:tracePt t="47079" x="3230563" y="2536825"/>
          <p14:tracePt t="47097" x="3254375" y="2560638"/>
          <p14:tracePt t="47113" x="3306763" y="2574925"/>
          <p14:tracePt t="47129" x="3344863" y="2598738"/>
          <p14:tracePt t="47129" x="3375025" y="2613025"/>
          <p14:tracePt t="47148" x="3390900" y="2613025"/>
          <p14:tracePt t="47162" x="3429000" y="2628900"/>
          <p14:tracePt t="47180" x="3444875" y="2628900"/>
          <p14:tracePt t="47197" x="3475038" y="2628900"/>
          <p14:tracePt t="47213" x="3505200" y="2644775"/>
          <p14:tracePt t="47230" x="3573463" y="2659063"/>
          <p14:tracePt t="47246" x="3641725" y="2674938"/>
          <p14:tracePt t="47263" x="3733800" y="2697163"/>
          <p14:tracePt t="47279" x="3787775" y="2697163"/>
          <p14:tracePt t="47296" x="3840163" y="2697163"/>
          <p14:tracePt t="47313" x="3894138" y="2689225"/>
          <p14:tracePt t="47329" x="3954463" y="2667000"/>
          <p14:tracePt t="47346" x="4008438" y="2628900"/>
          <p14:tracePt t="47362" x="4038600" y="2560638"/>
          <p14:tracePt t="47380" x="4054475" y="2522538"/>
          <p14:tracePt t="47397" x="4076700" y="2476500"/>
          <p14:tracePt t="47414" x="4084638" y="2438400"/>
          <p14:tracePt t="47430" x="4092575" y="2422525"/>
          <p14:tracePt t="47446" x="4098925" y="2408238"/>
          <p14:tracePt t="47463" x="4098925" y="2400300"/>
          <p14:tracePt t="47478" x="4098925" y="2378075"/>
          <p14:tracePt t="47496" x="4076700" y="2332038"/>
          <p14:tracePt t="47512" x="4038600" y="2286000"/>
          <p14:tracePt t="47529" x="4008438" y="2255838"/>
          <p14:tracePt t="47546" x="3992563" y="2239963"/>
          <p14:tracePt t="47546" x="3978275" y="2225675"/>
          <p14:tracePt t="47564" x="3962400" y="2225675"/>
          <p14:tracePt t="47580" x="3924300" y="2209800"/>
          <p14:tracePt t="47596" x="3832225" y="2187575"/>
          <p14:tracePt t="47613" x="3779838" y="2187575"/>
          <p14:tracePt t="47629" x="3749675" y="2187575"/>
          <p14:tracePt t="47646" x="3717925" y="2187575"/>
          <p14:tracePt t="47662" x="3679825" y="2187575"/>
          <p14:tracePt t="47679" x="3627438" y="2187575"/>
          <p14:tracePt t="47696" x="3597275" y="2187575"/>
          <p14:tracePt t="47712" x="3551238" y="2187575"/>
          <p14:tracePt t="47729" x="3513138" y="2201863"/>
          <p14:tracePt t="47745" x="3489325" y="2209800"/>
          <p14:tracePt t="47762" x="3459163" y="2239963"/>
          <p14:tracePt t="47762" x="3451225" y="2255838"/>
          <p14:tracePt t="47780" x="3444875" y="2278063"/>
          <p14:tracePt t="47795" x="3406775" y="2332038"/>
          <p14:tracePt t="47813" x="3375025" y="2354263"/>
          <p14:tracePt t="47829" x="3344863" y="2384425"/>
          <p14:tracePt t="47846" x="3344863" y="2400300"/>
          <p14:tracePt t="47862" x="3344863" y="2422525"/>
          <p14:tracePt t="47879" x="3344863" y="2446338"/>
          <p14:tracePt t="47895" x="3406775" y="2484438"/>
          <p14:tracePt t="47913" x="3497263" y="2522538"/>
          <p14:tracePt t="47929" x="3527425" y="2544763"/>
          <p14:tracePt t="47945" x="3535363" y="2552700"/>
          <p14:tracePt t="47961" x="3543300" y="2552700"/>
          <p14:tracePt t="47978" x="3543300" y="2560638"/>
          <p14:tracePt t="47994" x="3551238" y="2568575"/>
          <p14:tracePt t="48012" x="3581400" y="2590800"/>
          <p14:tracePt t="48029" x="3635375" y="2606675"/>
          <p14:tracePt t="48046" x="3679825" y="2620963"/>
          <p14:tracePt t="48062" x="3717925" y="2620963"/>
          <p14:tracePt t="48078" x="3741738" y="2620963"/>
          <p14:tracePt t="48095" x="3771900" y="2620963"/>
          <p14:tracePt t="48112" x="3787775" y="2620963"/>
          <p14:tracePt t="48128" x="3810000" y="2620963"/>
          <p14:tracePt t="48145" x="3848100" y="2598738"/>
          <p14:tracePt t="48162" x="3886200" y="2560638"/>
          <p14:tracePt t="48179" x="3946525" y="2552700"/>
          <p14:tracePt t="48179" x="3970338" y="2536825"/>
          <p14:tracePt t="48196" x="4022725" y="2536825"/>
          <p14:tracePt t="48212" x="4054475" y="2536825"/>
          <p14:tracePt t="48230" x="4068763" y="2522538"/>
          <p14:tracePt t="48244" x="4068763" y="2506663"/>
          <p14:tracePt t="48283" x="4068763" y="2498725"/>
          <p14:tracePt t="48292" x="4068763" y="2476500"/>
          <p14:tracePt t="48300" x="4060825" y="2468563"/>
          <p14:tracePt t="48311" x="4046538" y="2460625"/>
          <p14:tracePt t="48328" x="4038600" y="2460625"/>
          <p14:tracePt t="48572" x="4038600" y="2468563"/>
          <p14:tracePt t="48604" x="4038600" y="2476500"/>
          <p14:tracePt t="48628" x="4030663" y="2484438"/>
          <p14:tracePt t="48956" x="4022725" y="2484438"/>
          <p14:tracePt t="48996" x="4008438" y="2484438"/>
          <p14:tracePt t="49003" x="4000500" y="2484438"/>
          <p14:tracePt t="49012" x="3984625" y="2484438"/>
          <p14:tracePt t="49029" x="3978275" y="2484438"/>
          <p14:tracePt t="49076" x="3970338" y="2484438"/>
          <p14:tracePt t="49108" x="3970338" y="2492375"/>
          <p14:tracePt t="49428" x="3970338" y="2498725"/>
          <p14:tracePt t="49540" x="3962400" y="2506663"/>
          <p14:tracePt t="50132" x="3946525" y="2530475"/>
          <p14:tracePt t="50148" x="3932238" y="2552700"/>
          <p14:tracePt t="50156" x="3924300" y="2568575"/>
          <p14:tracePt t="50172" x="3924300" y="2574925"/>
          <p14:tracePt t="50180" x="3908425" y="2590800"/>
          <p14:tracePt t="50192" x="3902075" y="2598738"/>
          <p14:tracePt t="50209" x="3894138" y="2613025"/>
          <p14:tracePt t="50226" x="3894138" y="2620963"/>
          <p14:tracePt t="50244" x="3894138" y="2628900"/>
          <p14:tracePt t="50259" x="3886200" y="2644775"/>
          <p14:tracePt t="50277" x="3878263" y="2651125"/>
          <p14:tracePt t="50293" x="3870325" y="2659063"/>
          <p14:tracePt t="50309" x="3856038" y="2674938"/>
          <p14:tracePt t="50326" x="3840163" y="2697163"/>
          <p14:tracePt t="50342" x="3794125" y="2713038"/>
          <p14:tracePt t="50359" x="3733800" y="2759075"/>
          <p14:tracePt t="50377" x="3679825" y="2773363"/>
          <p14:tracePt t="50393" x="3635375" y="2797175"/>
          <p14:tracePt t="50393" x="3603625" y="2803525"/>
          <p14:tracePt t="50412" x="3589338" y="2811463"/>
          <p14:tracePt t="50426" x="3551238" y="2827338"/>
          <p14:tracePt t="50443" x="3521075" y="2857500"/>
          <p14:tracePt t="50460" x="3489325" y="2865438"/>
          <p14:tracePt t="50477" x="3451225" y="2879725"/>
          <p14:tracePt t="50494" x="3382963" y="2917825"/>
          <p14:tracePt t="50510" x="3306763" y="2979738"/>
          <p14:tracePt t="50527" x="3192463" y="3048000"/>
          <p14:tracePt t="50543" x="3078163" y="3101975"/>
          <p14:tracePt t="50559" x="2994025" y="3124200"/>
          <p14:tracePt t="50576" x="2887663" y="3146425"/>
          <p14:tracePt t="50592" x="2803525" y="3170238"/>
          <p14:tracePt t="50609" x="2743200" y="3192463"/>
          <p14:tracePt t="50626" x="2705100" y="3192463"/>
          <p14:tracePt t="50642" x="2659063" y="3200400"/>
          <p14:tracePt t="50660" x="2644775" y="3200400"/>
          <p14:tracePt t="50677" x="2644775" y="3208338"/>
          <p14:tracePt t="50692" x="2606675" y="3216275"/>
          <p14:tracePt t="50710" x="2574925" y="3222625"/>
          <p14:tracePt t="50726" x="2498725" y="3260725"/>
          <p14:tracePt t="50742" x="2422525" y="3284538"/>
          <p14:tracePt t="50759" x="2378075" y="3292475"/>
          <p14:tracePt t="50776" x="2362200" y="3298825"/>
          <p14:tracePt t="50792" x="2346325" y="3298825"/>
          <p14:tracePt t="50808" x="2332038" y="3298825"/>
          <p14:tracePt t="50876" x="2316163" y="3298825"/>
          <p14:tracePt t="50884" x="2286000" y="3284538"/>
          <p14:tracePt t="50892" x="2217738" y="3284538"/>
          <p14:tracePt t="50910" x="2171700" y="3284538"/>
          <p14:tracePt t="50926" x="2155825" y="3284538"/>
          <p14:tracePt t="50942" x="2149475" y="3292475"/>
          <p14:tracePt t="52732" x="2163763" y="3284538"/>
          <p14:tracePt t="52828" x="2209800" y="3238500"/>
          <p14:tracePt t="52836" x="2255838" y="3192463"/>
          <p14:tracePt t="52844" x="2316163" y="3132138"/>
          <p14:tracePt t="52856" x="2408238" y="3048000"/>
          <p14:tracePt t="52873" x="2484438" y="2971800"/>
          <p14:tracePt t="52890" x="2568575" y="2879725"/>
          <p14:tracePt t="52890" x="2613025" y="2835275"/>
          <p14:tracePt t="52908" x="2659063" y="2789238"/>
          <p14:tracePt t="52924" x="2789238" y="2651125"/>
          <p14:tracePt t="52941" x="2873375" y="2582863"/>
          <p14:tracePt t="52958" x="2955925" y="2506663"/>
          <p14:tracePt t="52974" x="3025775" y="2454275"/>
          <p14:tracePt t="52990" x="3140075" y="2378075"/>
          <p14:tracePt t="53007" x="3230563" y="2332038"/>
          <p14:tracePt t="53024" x="3306763" y="2301875"/>
          <p14:tracePt t="53040" x="3398838" y="2270125"/>
          <p14:tracePt t="53055" x="3482975" y="2263775"/>
          <p14:tracePt t="53072" x="3597275" y="2247900"/>
          <p14:tracePt t="53089" x="3779838" y="2247900"/>
          <p14:tracePt t="53107" x="3946525" y="2247900"/>
          <p14:tracePt t="53107" x="4008438" y="2247900"/>
          <p14:tracePt t="53125" x="4076700" y="2247900"/>
          <p14:tracePt t="53141" x="4084638" y="2247900"/>
          <p14:tracePt t="53156" x="4092575" y="2247900"/>
          <p14:tracePt t="53276" x="4084638" y="2270125"/>
          <p14:tracePt t="53292" x="4068763" y="2301875"/>
          <p14:tracePt t="53300" x="4068763" y="2316163"/>
          <p14:tracePt t="53308" x="4038600" y="2346325"/>
          <p14:tracePt t="53323" x="3954463" y="2416175"/>
          <p14:tracePt t="53340" x="3894138" y="2446338"/>
          <p14:tracePt t="53357" x="3840163" y="2460625"/>
          <p14:tracePt t="53374" x="3771900" y="2492375"/>
          <p14:tracePt t="53390" x="3749675" y="2506663"/>
          <p14:tracePt t="53407" x="3717925" y="2530475"/>
          <p14:tracePt t="53423" x="3711575" y="2536825"/>
          <p14:tracePt t="53439" x="3703638" y="2544763"/>
          <p14:tracePt t="53500" x="3695700" y="2530475"/>
          <p14:tracePt t="53580" x="3695700" y="2514600"/>
          <p14:tracePt t="53660" x="3695700" y="2506663"/>
          <p14:tracePt t="53668" x="3695700" y="2498725"/>
          <p14:tracePt t="53676" x="3695700" y="2492375"/>
          <p14:tracePt t="53692" x="3695700" y="2484438"/>
          <p14:tracePt t="53706" x="3695700" y="2468563"/>
          <p14:tracePt t="53722" x="3695700" y="2460625"/>
          <p14:tracePt t="53740" x="3695700" y="2454275"/>
          <p14:tracePt t="53788" x="3703638" y="2438400"/>
          <p14:tracePt t="53796" x="3703638" y="2430463"/>
          <p14:tracePt t="53806" x="3717925" y="2408238"/>
          <p14:tracePt t="53822" x="3717925" y="2400300"/>
          <p14:tracePt t="56542" x="3717925" y="2392363"/>
          <p14:tracePt t="57220" x="3717925" y="2378075"/>
          <p14:tracePt t="57228" x="3711575" y="2370138"/>
          <p14:tracePt t="57636" x="3703638" y="2354263"/>
          <p14:tracePt t="57644" x="3687763" y="2339975"/>
          <p14:tracePt t="57652" x="3673475" y="2301875"/>
          <p14:tracePt t="57669" x="3657600" y="2293938"/>
          <p14:tracePt t="57686" x="3649663" y="2278063"/>
          <p14:tracePt t="57701" x="3635375" y="2263775"/>
          <p14:tracePt t="57719" x="3619500" y="2247900"/>
          <p14:tracePt t="57735" x="3611563" y="2247900"/>
          <p14:tracePt t="57751" x="3603625" y="2247900"/>
          <p14:tracePt t="57820" x="3597275" y="2247900"/>
          <p14:tracePt t="57828" x="3581400" y="2247900"/>
          <p14:tracePt t="57836" x="3565525" y="2247900"/>
          <p14:tracePt t="57853" x="3559175" y="2247900"/>
          <p14:tracePt t="57869" x="3551238" y="2239963"/>
          <p14:tracePt t="57886" x="3543300" y="2239963"/>
          <p14:tracePt t="57901" x="3527425" y="2239963"/>
          <p14:tracePt t="57920" x="3513138" y="2239963"/>
          <p14:tracePt t="57935" x="3505200" y="2239963"/>
          <p14:tracePt t="57951" x="3489325" y="2239963"/>
          <p14:tracePt t="57968" x="3467100" y="2247900"/>
          <p14:tracePt t="57985" x="3444875" y="2263775"/>
          <p14:tracePt t="58001" x="3421063" y="2278063"/>
          <p14:tracePt t="58019" x="3406775" y="2286000"/>
          <p14:tracePt t="58034" x="3382963" y="2308225"/>
          <p14:tracePt t="58053" x="3375025" y="2308225"/>
          <p14:tracePt t="58076" x="3352800" y="2324100"/>
          <p14:tracePt t="58164" x="3322638" y="2346325"/>
          <p14:tracePt t="58180" x="3306763" y="2354263"/>
          <p14:tracePt t="58188" x="3284538" y="2362200"/>
          <p14:tracePt t="58201" x="3246438" y="2384425"/>
          <p14:tracePt t="58201" x="3238500" y="2392363"/>
          <p14:tracePt t="58220" x="3230563" y="2400300"/>
          <p14:tracePt t="58244" x="3230563" y="2416175"/>
          <p14:tracePt t="58276" x="3230563" y="2422525"/>
          <p14:tracePt t="58300" x="3230563" y="2430463"/>
          <p14:tracePt t="58316" x="3230563" y="2438400"/>
          <p14:tracePt t="58324" x="3230563" y="2446338"/>
          <p14:tracePt t="58334" x="3230563" y="2454275"/>
          <p14:tracePt t="58351" x="3230563" y="2468563"/>
          <p14:tracePt t="58404" x="3238500" y="2476500"/>
          <p14:tracePt t="58412" x="3246438" y="2492375"/>
          <p14:tracePt t="58420" x="3260725" y="2492375"/>
          <p14:tracePt t="58434" x="3276600" y="2506663"/>
          <p14:tracePt t="58451" x="3284538" y="2506663"/>
          <p14:tracePt t="58476" x="3292475" y="2506663"/>
          <p14:tracePt t="58492" x="3298825" y="2506663"/>
          <p14:tracePt t="58501" x="3330575" y="2506663"/>
          <p14:tracePt t="58518" x="3344863" y="2522538"/>
          <p14:tracePt t="58535" x="3360738" y="2522538"/>
          <p14:tracePt t="58556" x="3375025" y="2522538"/>
          <p14:tracePt t="58620" x="3390900" y="2530475"/>
          <p14:tracePt t="58628" x="3406775" y="2530475"/>
          <p14:tracePt t="58636" x="3413125" y="2530475"/>
          <p14:tracePt t="58651" x="3436938" y="2536825"/>
          <p14:tracePt t="58668" x="3444875" y="2536825"/>
          <p14:tracePt t="58685" x="3459163" y="2552700"/>
          <p14:tracePt t="58708" x="3467100" y="2552700"/>
          <p14:tracePt t="58718" x="3489325" y="2552700"/>
          <p14:tracePt t="58734" x="3551238" y="2552700"/>
          <p14:tracePt t="58751" x="3635375" y="2552700"/>
          <p14:tracePt t="58768" x="3679825" y="2552700"/>
          <p14:tracePt t="58784" x="3703638" y="2552700"/>
          <p14:tracePt t="58801" x="3717925" y="2552700"/>
          <p14:tracePt t="58817" x="3756025" y="2552700"/>
          <p14:tracePt t="58834" x="3779838" y="2574925"/>
          <p14:tracePt t="58851" x="3817938" y="2582863"/>
          <p14:tracePt t="58851" x="3856038" y="2582863"/>
          <p14:tracePt t="58868" x="3940175" y="2590800"/>
          <p14:tracePt t="58885" x="3984625" y="2606675"/>
          <p14:tracePt t="58901" x="4022725" y="2606675"/>
          <p14:tracePt t="58918" x="4060825" y="2606675"/>
          <p14:tracePt t="58934" x="4114800" y="2606675"/>
          <p14:tracePt t="58951" x="4122738" y="2606675"/>
          <p14:tracePt t="58967" x="4122738" y="2598738"/>
          <p14:tracePt t="58988" x="4122738" y="2582863"/>
          <p14:tracePt t="59004" x="4122738" y="2574925"/>
          <p14:tracePt t="59017" x="4122738" y="2544763"/>
          <p14:tracePt t="59034" x="4122738" y="2536825"/>
          <p14:tracePt t="59049" x="4122738" y="2498725"/>
          <p14:tracePt t="59049" x="4122738" y="2476500"/>
          <p14:tracePt t="59068" x="4122738" y="2446338"/>
          <p14:tracePt t="59085" x="4114800" y="2416175"/>
          <p14:tracePt t="59101" x="4084638" y="2384425"/>
          <p14:tracePt t="59118" x="4054475" y="2354263"/>
          <p14:tracePt t="59134" x="4038600" y="2346325"/>
          <p14:tracePt t="59150" x="4030663" y="2339975"/>
          <p14:tracePt t="59167" x="4000500" y="2332038"/>
          <p14:tracePt t="59184" x="3978275" y="2324100"/>
          <p14:tracePt t="59200" x="3954463" y="2316163"/>
          <p14:tracePt t="59217" x="3946525" y="2308225"/>
          <p14:tracePt t="59233" x="3924300" y="2308225"/>
          <p14:tracePt t="59250" x="3916363" y="2308225"/>
          <p14:tracePt t="59266" x="3908425" y="2301875"/>
          <p14:tracePt t="59284" x="3894138" y="2293938"/>
          <p14:tracePt t="59301" x="3870325" y="2286000"/>
          <p14:tracePt t="59318" x="3856038" y="2278063"/>
          <p14:tracePt t="59334" x="3840163" y="2278063"/>
          <p14:tracePt t="59350" x="3817938" y="2278063"/>
          <p14:tracePt t="59367" x="3802063" y="2278063"/>
          <p14:tracePt t="59383" x="3779838" y="2278063"/>
          <p14:tracePt t="59400" x="3733800" y="2278063"/>
          <p14:tracePt t="59417" x="3673475" y="2286000"/>
          <p14:tracePt t="59434" x="3603625" y="2286000"/>
          <p14:tracePt t="59450" x="3565525" y="2293938"/>
          <p14:tracePt t="59450" x="3559175" y="2293938"/>
          <p14:tracePt t="59468" x="3551238" y="2301875"/>
          <p14:tracePt t="59483" x="3535363" y="2301875"/>
          <p14:tracePt t="59501" x="3513138" y="2316163"/>
          <p14:tracePt t="59518" x="3482975" y="2332038"/>
          <p14:tracePt t="59534" x="3444875" y="2354263"/>
          <p14:tracePt t="59550" x="3429000" y="2378075"/>
          <p14:tracePt t="59567" x="3406775" y="2400300"/>
          <p14:tracePt t="59584" x="3382963" y="2416175"/>
          <p14:tracePt t="59600" x="3382963" y="2422525"/>
          <p14:tracePt t="59617" x="3382963" y="2430463"/>
          <p14:tracePt t="59633" x="3382963" y="2438400"/>
          <p14:tracePt t="59660" x="3382963" y="2454275"/>
          <p14:tracePt t="59684" x="3382963" y="2468563"/>
          <p14:tracePt t="59700" x="3382963" y="2476500"/>
          <p14:tracePt t="59724" x="3382963" y="2484438"/>
          <p14:tracePt t="59732" x="3382963" y="2492375"/>
          <p14:tracePt t="59748" x="3398838" y="2506663"/>
          <p14:tracePt t="59756" x="3406775" y="2514600"/>
          <p14:tracePt t="59767" x="3444875" y="2536825"/>
          <p14:tracePt t="59783" x="3475038" y="2552700"/>
          <p14:tracePt t="59800" x="3489325" y="2560638"/>
          <p14:tracePt t="59816" x="3527425" y="2590800"/>
          <p14:tracePt t="59833" x="3535363" y="2590800"/>
          <p14:tracePt t="59884" x="3551238" y="2590800"/>
          <p14:tracePt t="59892" x="3573463" y="2590800"/>
          <p14:tracePt t="59900" x="3611563" y="2590800"/>
          <p14:tracePt t="59917" x="3649663" y="2568575"/>
          <p14:tracePt t="59935" x="3679825" y="2544763"/>
          <p14:tracePt t="59950" x="3711575" y="2522538"/>
          <p14:tracePt t="59967" x="3741738" y="2498725"/>
          <p14:tracePt t="59984" x="3771900" y="2498725"/>
          <p14:tracePt t="60000" x="3794125" y="2498725"/>
          <p14:tracePt t="60017" x="3802063" y="2498725"/>
          <p14:tracePt t="60033" x="3810000" y="2498725"/>
          <p14:tracePt t="60049" x="3817938" y="2498725"/>
          <p14:tracePt t="60066" x="3856038" y="2484438"/>
          <p14:tracePt t="60084" x="3870325" y="2460625"/>
          <p14:tracePt t="60100" x="3886200" y="2438400"/>
          <p14:tracePt t="60117" x="3886200" y="2416175"/>
          <p14:tracePt t="60133" x="3886200" y="2378075"/>
          <p14:tracePt t="60149" x="3886200" y="2370138"/>
          <p14:tracePt t="60166" x="3886200" y="2354263"/>
          <p14:tracePt t="60184" x="3863975" y="2346325"/>
          <p14:tracePt t="60199" x="3810000" y="2339975"/>
          <p14:tracePt t="60216" x="3771900" y="2339975"/>
          <p14:tracePt t="60235" x="3763963" y="2339975"/>
          <p14:tracePt t="60249" x="3756025" y="2339975"/>
          <p14:tracePt t="60268" x="3749675" y="2339975"/>
          <p14:tracePt t="60282" x="3703638" y="2339975"/>
          <p14:tracePt t="60301" x="3679825" y="2339975"/>
          <p14:tracePt t="60317" x="3657600" y="2354263"/>
          <p14:tracePt t="60334" x="3649663" y="2362200"/>
          <p14:tracePt t="60349" x="3649663" y="2384425"/>
          <p14:tracePt t="60366" x="3649663" y="2400300"/>
          <p14:tracePt t="60383" x="3649663" y="2416175"/>
          <p14:tracePt t="60484" x="3657600" y="2416175"/>
          <p14:tracePt t="60508" x="3665538" y="2416175"/>
          <p14:tracePt t="60516" x="3649663" y="2400300"/>
          <p14:tracePt t="60772" x="3635375" y="2392363"/>
          <p14:tracePt t="60788" x="3611563" y="2384425"/>
          <p14:tracePt t="60796" x="3597275" y="2370138"/>
          <p14:tracePt t="60804" x="3581400" y="2354263"/>
          <p14:tracePt t="60815" x="3527425" y="2346325"/>
          <p14:tracePt t="60832" x="3475038" y="2332038"/>
          <p14:tracePt t="60849" x="3444875" y="2316163"/>
          <p14:tracePt t="60865" x="3436938" y="2316163"/>
          <p14:tracePt t="60882" x="3421063" y="2308225"/>
          <p14:tracePt t="60898" x="3390900" y="2301875"/>
          <p14:tracePt t="60917" x="3344863" y="2286000"/>
          <p14:tracePt t="60934" x="3292475" y="2270125"/>
          <p14:tracePt t="60949" x="3260725" y="2263775"/>
          <p14:tracePt t="60966" x="3238500" y="2247900"/>
          <p14:tracePt t="60982" x="3222625" y="2247900"/>
          <p14:tracePt t="60998" x="3184525" y="2225675"/>
          <p14:tracePt t="61016" x="3154363" y="2209800"/>
          <p14:tracePt t="61033" x="3078163" y="2187575"/>
          <p14:tracePt t="61047" x="3001963" y="2163763"/>
          <p14:tracePt t="61064" x="2941638" y="2141538"/>
          <p14:tracePt t="61082" x="2903538" y="2133600"/>
          <p14:tracePt t="61082" x="2879725" y="2133600"/>
          <p14:tracePt t="61100" x="2849563" y="2117725"/>
          <p14:tracePt t="61114" x="2765425" y="2095500"/>
          <p14:tracePt t="61133" x="2720975" y="2095500"/>
          <p14:tracePt t="61149" x="2689225" y="2095500"/>
          <p14:tracePt t="61166" x="2651125" y="2095500"/>
          <p14:tracePt t="61182" x="2598738" y="2095500"/>
          <p14:tracePt t="61198" x="2544763" y="2095500"/>
          <p14:tracePt t="61215" x="2484438" y="2095500"/>
          <p14:tracePt t="61233" x="2400300" y="2095500"/>
          <p14:tracePt t="61248" x="2332038" y="2095500"/>
          <p14:tracePt t="61265" x="2293938" y="2095500"/>
          <p14:tracePt t="61281" x="2247900" y="2111375"/>
          <p14:tracePt t="61298" x="2225675" y="2111375"/>
          <p14:tracePt t="61298" x="2193925" y="2111375"/>
          <p14:tracePt t="61316" x="2171700" y="2117725"/>
          <p14:tracePt t="61333" x="2133600" y="2141538"/>
          <p14:tracePt t="61349" x="2095500" y="2155825"/>
          <p14:tracePt t="61366" x="2019300" y="2193925"/>
          <p14:tracePt t="61382" x="1951038" y="2247900"/>
          <p14:tracePt t="61399" x="1874838" y="2286000"/>
          <p14:tracePt t="61414" x="1806575" y="2316163"/>
          <p14:tracePt t="61431" x="1760538" y="2332038"/>
          <p14:tracePt t="61448" x="1730375" y="2332038"/>
          <p14:tracePt t="61465" x="1706563" y="2339975"/>
          <p14:tracePt t="61481" x="1692275" y="2346325"/>
          <p14:tracePt t="61497" x="1684338" y="2346325"/>
          <p14:tracePt t="61514" x="1646238" y="2378075"/>
          <p14:tracePt t="61533" x="1608138" y="2400300"/>
          <p14:tracePt t="61549" x="1516063" y="2460625"/>
          <p14:tracePt t="61565" x="1463675" y="2476500"/>
          <p14:tracePt t="61582" x="1387475" y="2506663"/>
          <p14:tracePt t="61598" x="1317625" y="2530475"/>
          <p14:tracePt t="61615" x="1235075" y="2544763"/>
          <p14:tracePt t="61631" x="1181100" y="2552700"/>
          <p14:tracePt t="61648" x="1143000" y="2560638"/>
          <p14:tracePt t="61665" x="1089025" y="2574925"/>
          <p14:tracePt t="61681" x="1028700" y="2606675"/>
          <p14:tracePt t="61698" x="968375" y="2628900"/>
          <p14:tracePt t="61714" x="808038" y="2713038"/>
          <p14:tracePt t="61732" x="739775" y="2735263"/>
          <p14:tracePt t="61749" x="685800" y="2765425"/>
          <p14:tracePt t="61765" x="663575" y="2789238"/>
          <p14:tracePt t="61782" x="647700" y="2803525"/>
          <p14:tracePt t="61798" x="631825" y="2811463"/>
          <p14:tracePt t="61814" x="617538" y="2819400"/>
          <p14:tracePt t="61830" x="601663" y="2835275"/>
          <p14:tracePt t="61848" x="593725" y="2835275"/>
          <p14:tracePt t="62763" x="593725" y="2841625"/>
          <p14:tracePt t="64013" x="593725" y="2857500"/>
          <p14:tracePt t="64957" x="601663" y="2865438"/>
          <p14:tracePt t="65532" x="601663" y="2873375"/>
          <p14:tracePt t="65540" x="609600" y="2879725"/>
          <p14:tracePt t="65548" x="617538" y="2887663"/>
          <p14:tracePt t="65564" x="625475" y="2903538"/>
          <p14:tracePt t="65577" x="631825" y="2917825"/>
          <p14:tracePt t="65593" x="647700" y="2933700"/>
          <p14:tracePt t="65612" x="655638" y="2933700"/>
          <p14:tracePt t="65636" x="663575" y="2933700"/>
          <p14:tracePt t="65716" x="669925" y="2933700"/>
          <p14:tracePt t="65732" x="677863" y="2933700"/>
          <p14:tracePt t="65756" x="685800" y="2933700"/>
          <p14:tracePt t="65764" x="693738" y="2933700"/>
          <p14:tracePt t="65776" x="723900" y="2933700"/>
          <p14:tracePt t="65794" x="754063" y="2933700"/>
          <p14:tracePt t="65811" x="800100" y="2933700"/>
          <p14:tracePt t="65811" x="830263" y="2933700"/>
          <p14:tracePt t="65829" x="854075" y="2933700"/>
          <p14:tracePt t="65843" x="898525" y="2933700"/>
          <p14:tracePt t="65861" x="914400" y="2933700"/>
          <p14:tracePt t="65878" x="952500" y="2941638"/>
          <p14:tracePt t="65894" x="1020763" y="2971800"/>
          <p14:tracePt t="65910" x="1089025" y="2979738"/>
          <p14:tracePt t="65928" x="1135063" y="2994025"/>
          <p14:tracePt t="65943" x="1165225" y="3001963"/>
          <p14:tracePt t="65960" x="1173163" y="3001963"/>
          <p14:tracePt t="65977" x="1181100" y="3009900"/>
          <p14:tracePt t="66019" x="1189038" y="3009900"/>
          <p14:tracePt t="66028" x="1196975" y="3009900"/>
          <p14:tracePt t="66036" x="1211263" y="3009900"/>
          <p14:tracePt t="66044" x="1227138" y="3009900"/>
          <p14:tracePt t="66108" x="1241425" y="3009900"/>
          <p14:tracePt t="66124" x="1279525" y="3009900"/>
          <p14:tracePt t="66132" x="1333500" y="3009900"/>
          <p14:tracePt t="66142" x="1431925" y="3009900"/>
          <p14:tracePt t="66160" x="1516063" y="3009900"/>
          <p14:tracePt t="66177" x="1531938" y="3009900"/>
          <p14:tracePt t="66193" x="1546225" y="3009900"/>
          <p14:tracePt t="66209" x="1554163" y="3017838"/>
          <p14:tracePt t="66236" x="1570038" y="3025775"/>
          <p14:tracePt t="66252" x="1577975" y="3025775"/>
          <p14:tracePt t="66260" x="1608138" y="3040063"/>
          <p14:tracePt t="66277" x="1616075" y="3048000"/>
          <p14:tracePt t="66294" x="1622425" y="3055938"/>
          <p14:tracePt t="66309" x="1638300" y="3055938"/>
          <p14:tracePt t="66326" x="1654175" y="3063875"/>
          <p14:tracePt t="66344" x="1660525" y="3078163"/>
          <p14:tracePt t="66360" x="1668463" y="3086100"/>
          <p14:tracePt t="66376" x="1668463" y="3094038"/>
          <p14:tracePt t="66393" x="1668463" y="3108325"/>
          <p14:tracePt t="66409" x="1668463" y="3116263"/>
          <p14:tracePt t="66427" x="1676400" y="3124200"/>
          <p14:tracePt t="66427" x="1684338" y="3132138"/>
          <p14:tracePt t="67327" x="1684338" y="3140075"/>
          <p14:tracePt t="67924" x="1684338" y="3146425"/>
          <p14:tracePt t="67980" x="1684338" y="3154363"/>
          <p14:tracePt t="68028" x="1706563" y="3162300"/>
          <p14:tracePt t="68324" x="1722438" y="3162300"/>
          <p14:tracePt t="68332" x="1730375" y="3162300"/>
          <p14:tracePt t="68341" x="1736725" y="3162300"/>
          <p14:tracePt t="68357" x="1752600" y="3162300"/>
          <p14:tracePt t="68374" x="1752600" y="3170238"/>
          <p14:tracePt t="68391" x="1752600" y="3178175"/>
          <p14:tracePt t="68407" x="1768475" y="3192463"/>
          <p14:tracePt t="68476" x="1782763" y="3192463"/>
          <p14:tracePt t="68492" x="1790700" y="3192463"/>
          <p14:tracePt t="68500" x="1790700" y="3200400"/>
          <p14:tracePt t="68540" x="1790700" y="3216275"/>
          <p14:tracePt t="68564" x="1798638" y="3216275"/>
          <p14:tracePt t="68572" x="1820863" y="3222625"/>
          <p14:tracePt t="68580" x="1828800" y="3230563"/>
          <p14:tracePt t="68590" x="1844675" y="3246438"/>
          <p14:tracePt t="68608" x="1874838" y="3268663"/>
          <p14:tracePt t="68624" x="1889125" y="3268663"/>
          <p14:tracePt t="68641" x="1897063" y="3268663"/>
          <p14:tracePt t="68657" x="1905000" y="3268663"/>
          <p14:tracePt t="68673" x="1943100" y="3284538"/>
          <p14:tracePt t="68673" x="1965325" y="3284538"/>
          <p14:tracePt t="68692" x="2019300" y="3298825"/>
          <p14:tracePt t="68709" x="2049463" y="3306763"/>
          <p14:tracePt t="68725" x="2087563" y="3322638"/>
          <p14:tracePt t="68742" x="2125663" y="3322638"/>
          <p14:tracePt t="68758" x="2149475" y="3322638"/>
          <p14:tracePt t="68774" x="2155825" y="3322638"/>
          <p14:tracePt t="68790" x="2163763" y="3322638"/>
          <p14:tracePt t="68812" x="2171700" y="3322638"/>
          <p14:tracePt t="68828" x="2187575" y="3322638"/>
          <p14:tracePt t="68840" x="2209800" y="3322638"/>
          <p14:tracePt t="68857" x="2263775" y="3322638"/>
          <p14:tracePt t="68874" x="2316163" y="3322638"/>
          <p14:tracePt t="68890" x="2370138" y="3322638"/>
          <p14:tracePt t="68890" x="2384425" y="3322638"/>
          <p14:tracePt t="68909" x="2416175" y="3322638"/>
          <p14:tracePt t="68926" x="2430463" y="3322638"/>
          <p14:tracePt t="69020" x="2454275" y="3306763"/>
          <p14:tracePt t="69028" x="2460625" y="3306763"/>
          <p14:tracePt t="69039" x="2468563" y="3298825"/>
          <p14:tracePt t="69057" x="2468563" y="3284538"/>
          <p14:tracePt t="69073" x="2468563" y="3276600"/>
          <p14:tracePt t="69100" x="2468563" y="3268663"/>
          <p14:tracePt t="69108" x="2468563" y="3260725"/>
          <p14:tracePt t="69124" x="2468563" y="3254375"/>
          <p14:tracePt t="69141" x="2468563" y="3246438"/>
          <p14:tracePt t="69158" x="2468563" y="3216275"/>
          <p14:tracePt t="69174" x="2484438" y="3184525"/>
          <p14:tracePt t="69190" x="2484438" y="3162300"/>
          <p14:tracePt t="69207" x="2484438" y="3146425"/>
          <p14:tracePt t="69223" x="2484438" y="3116263"/>
          <p14:tracePt t="69241" x="2484438" y="3086100"/>
          <p14:tracePt t="69257" x="2484438" y="3078163"/>
          <p14:tracePt t="69272" x="2484438" y="3070225"/>
          <p14:tracePt t="69289" x="2484438" y="3055938"/>
          <p14:tracePt t="69306" x="2484438" y="3048000"/>
          <p14:tracePt t="69323" x="2484438" y="3032125"/>
          <p14:tracePt t="69341" x="2484438" y="3017838"/>
          <p14:tracePt t="69364" x="2484438" y="3001963"/>
          <p14:tracePt t="69380" x="2484438" y="2994025"/>
          <p14:tracePt t="69389" x="2484438" y="2955925"/>
          <p14:tracePt t="69407" x="2484438" y="2949575"/>
          <p14:tracePt t="69423" x="2476500" y="2933700"/>
          <p14:tracePt t="69440" x="2468563" y="2925763"/>
          <p14:tracePt t="69456" x="2454275" y="2917825"/>
          <p14:tracePt t="69473" x="2454275" y="2911475"/>
          <p14:tracePt t="69489" x="2446338" y="2911475"/>
          <p14:tracePt t="69524" x="2438400" y="2903538"/>
          <p14:tracePt t="69540" x="2430463" y="2895600"/>
          <p14:tracePt t="69548" x="2422525" y="2895600"/>
          <p14:tracePt t="69557" x="2408238" y="2887663"/>
          <p14:tracePt t="69574" x="2392363" y="2873375"/>
          <p14:tracePt t="69590" x="2370138" y="2865438"/>
          <p14:tracePt t="69607" x="2362200" y="2857500"/>
          <p14:tracePt t="69623" x="2339975" y="2849563"/>
          <p14:tracePt t="69668" x="2316163" y="2835275"/>
          <p14:tracePt t="69684" x="2308225" y="2835275"/>
          <p14:tracePt t="69692" x="2301875" y="2835275"/>
          <p14:tracePt t="69708" x="2293938" y="2835275"/>
          <p14:tracePt t="69723" x="2270125" y="2835275"/>
          <p14:tracePt t="69741" x="2255838" y="2819400"/>
          <p14:tracePt t="69756" x="2232025" y="2819400"/>
          <p14:tracePt t="69774" x="2209800" y="2819400"/>
          <p14:tracePt t="69789" x="2179638" y="2819400"/>
          <p14:tracePt t="69807" x="2163763" y="2819400"/>
          <p14:tracePt t="69824" x="2155825" y="2819400"/>
          <p14:tracePt t="69839" x="2149475" y="2819400"/>
          <p14:tracePt t="69856" x="2125663" y="2819400"/>
          <p14:tracePt t="69892" x="2111375" y="2819400"/>
          <p14:tracePt t="69900" x="2079625" y="2811463"/>
          <p14:tracePt t="69908" x="2065338" y="2803525"/>
          <p14:tracePt t="69923" x="2003425" y="2797175"/>
          <p14:tracePt t="69942" x="1973263" y="2789238"/>
          <p14:tracePt t="69957" x="1951038" y="2789238"/>
          <p14:tracePt t="69974" x="1943100" y="2789238"/>
          <p14:tracePt t="69990" x="1935163" y="2781300"/>
          <p14:tracePt t="70044" x="1927225" y="2781300"/>
          <p14:tracePt t="70060" x="1912938" y="2781300"/>
          <p14:tracePt t="70068" x="1897063" y="2781300"/>
          <p14:tracePt t="70076" x="1882775" y="2781300"/>
          <p14:tracePt t="70089" x="1866900" y="2781300"/>
          <p14:tracePt t="70106" x="1836738" y="2789238"/>
          <p14:tracePt t="70124" x="1828800" y="2789238"/>
          <p14:tracePt t="70140" x="1812925" y="2797175"/>
          <p14:tracePt t="70157" x="1790700" y="2797175"/>
          <p14:tracePt t="70173" x="1774825" y="2797175"/>
          <p14:tracePt t="70189" x="1768475" y="2803525"/>
          <p14:tracePt t="70206" x="1760538" y="2811463"/>
          <p14:tracePt t="70222" x="1744663" y="2811463"/>
          <p14:tracePt t="70239" x="1736725" y="2819400"/>
          <p14:tracePt t="70255" x="1730375" y="2835275"/>
          <p14:tracePt t="70273" x="1714500" y="2841625"/>
          <p14:tracePt t="70289" x="1714500" y="2849563"/>
          <p14:tracePt t="70305" x="1714500" y="2865438"/>
          <p14:tracePt t="70324" x="1706563" y="2865438"/>
          <p14:tracePt t="70338" x="1698625" y="2873375"/>
          <p14:tracePt t="70357" x="1692275" y="2887663"/>
          <p14:tracePt t="70373" x="1684338" y="2911475"/>
          <p14:tracePt t="70390" x="1676400" y="2925763"/>
          <p14:tracePt t="70406" x="1668463" y="2941638"/>
          <p14:tracePt t="70422" x="1660525" y="2949575"/>
          <p14:tracePt t="70438" x="1660525" y="2955925"/>
          <p14:tracePt t="70460" x="1660525" y="2963863"/>
          <p14:tracePt t="70472" x="1654175" y="2979738"/>
          <p14:tracePt t="70489" x="1646238" y="2994025"/>
          <p14:tracePt t="70505" x="1646238" y="3009900"/>
          <p14:tracePt t="70522" x="1646238" y="3040063"/>
          <p14:tracePt t="70522" x="1646238" y="3055938"/>
          <p14:tracePt t="70541" x="1646238" y="3063875"/>
          <p14:tracePt t="70556" x="1646238" y="3078163"/>
          <p14:tracePt t="70573" x="1654175" y="3101975"/>
          <p14:tracePt t="70589" x="1676400" y="3116263"/>
          <p14:tracePt t="70606" x="1684338" y="3124200"/>
          <p14:tracePt t="70628" x="1692275" y="3124200"/>
          <p14:tracePt t="70644" x="1698625" y="3124200"/>
          <p14:tracePt t="70655" x="1698625" y="3132138"/>
          <p14:tracePt t="70672" x="1714500" y="3146425"/>
          <p14:tracePt t="70689" x="1736725" y="3162300"/>
          <p14:tracePt t="70706" x="1752600" y="3162300"/>
          <p14:tracePt t="70722" x="1774825" y="3170238"/>
          <p14:tracePt t="70722" x="1774825" y="3178175"/>
          <p14:tracePt t="70740" x="1782763" y="3178175"/>
          <p14:tracePt t="70755" x="1790700" y="3178175"/>
          <p14:tracePt t="70771" x="1798638" y="3178175"/>
          <p14:tracePt t="70789" x="1820863" y="3192463"/>
          <p14:tracePt t="70806" x="1844675" y="3192463"/>
          <p14:tracePt t="70822" x="1874838" y="3192463"/>
          <p14:tracePt t="70839" x="1912938" y="3216275"/>
          <p14:tracePt t="70855" x="1935163" y="3222625"/>
          <p14:tracePt t="70871" x="1965325" y="3222625"/>
          <p14:tracePt t="70889" x="1997075" y="3230563"/>
          <p14:tracePt t="70905" x="2019300" y="3230563"/>
          <p14:tracePt t="70922" x="2049463" y="3238500"/>
          <p14:tracePt t="70922" x="2073275" y="3238500"/>
          <p14:tracePt t="70941" x="2087563" y="3246438"/>
          <p14:tracePt t="70955" x="2149475" y="3246438"/>
          <p14:tracePt t="70973" x="2171700" y="3246438"/>
          <p14:tracePt t="70989" x="2187575" y="3246438"/>
          <p14:tracePt t="71006" x="2193925" y="3246438"/>
          <p14:tracePt t="71036" x="2201863" y="3246438"/>
          <p14:tracePt t="71044" x="2209800" y="3246438"/>
          <p14:tracePt t="71068" x="2225675" y="3246438"/>
          <p14:tracePt t="71084" x="2239963" y="3246438"/>
          <p14:tracePt t="71092" x="2255838" y="3246438"/>
          <p14:tracePt t="71104" x="2278063" y="3246438"/>
          <p14:tracePt t="71122" x="2301875" y="3230563"/>
          <p14:tracePt t="71138" x="2339975" y="3230563"/>
          <p14:tracePt t="71155" x="2378075" y="3208338"/>
          <p14:tracePt t="71172" x="2392363" y="3178175"/>
          <p14:tracePt t="71189" x="2416175" y="3146425"/>
          <p14:tracePt t="71206" x="2446338" y="3108325"/>
          <p14:tracePt t="71222" x="2460625" y="3086100"/>
          <p14:tracePt t="71238" x="2460625" y="3070225"/>
          <p14:tracePt t="71255" x="2460625" y="3040063"/>
          <p14:tracePt t="71271" x="2460625" y="3025775"/>
          <p14:tracePt t="71288" x="2460625" y="3009900"/>
          <p14:tracePt t="71306" x="2460625" y="2987675"/>
          <p14:tracePt t="71321" x="2460625" y="2979738"/>
          <p14:tracePt t="71338" x="2460625" y="2955925"/>
          <p14:tracePt t="71355" x="2454275" y="2933700"/>
          <p14:tracePt t="71355" x="2438400" y="2917825"/>
          <p14:tracePt t="71373" x="2384425" y="2903538"/>
          <p14:tracePt t="71389" x="2346325" y="2895600"/>
          <p14:tracePt t="71405" x="2308225" y="2879725"/>
          <p14:tracePt t="71422" x="2278063" y="2879725"/>
          <p14:tracePt t="71438" x="2247900" y="2879725"/>
          <p14:tracePt t="71455" x="2232025" y="2879725"/>
          <p14:tracePt t="71470" x="2201863" y="2879725"/>
          <p14:tracePt t="71488" x="2187575" y="2879725"/>
          <p14:tracePt t="71504" x="2179638" y="2873375"/>
          <p14:tracePt t="71524" x="2171700" y="2873375"/>
          <p14:tracePt t="71548" x="2155825" y="2873375"/>
          <p14:tracePt t="71556" x="2141538" y="2865438"/>
          <p14:tracePt t="71571" x="2049463" y="2849563"/>
          <p14:tracePt t="71589" x="1973263" y="2849563"/>
          <p14:tracePt t="71605" x="1920875" y="2849563"/>
          <p14:tracePt t="71622" x="1897063" y="2849563"/>
          <p14:tracePt t="71638" x="1874838" y="2849563"/>
          <p14:tracePt t="71654" x="1858963" y="2849563"/>
          <p14:tracePt t="71716" x="1844675" y="2849563"/>
          <p14:tracePt t="71724" x="1828800" y="2849563"/>
          <p14:tracePt t="71737" x="1790700" y="2849563"/>
          <p14:tracePt t="71754" x="1736725" y="2865438"/>
          <p14:tracePt t="71754" x="1698625" y="2873375"/>
          <p14:tracePt t="71773" x="1676400" y="2879725"/>
          <p14:tracePt t="71773" x="1660525" y="2879725"/>
          <p14:tracePt t="71788" x="1630363" y="2887663"/>
          <p14:tracePt t="71805" x="1622425" y="2895600"/>
          <p14:tracePt t="71860" x="1622425" y="2903538"/>
          <p14:tracePt t="71876" x="1622425" y="2911475"/>
          <p14:tracePt t="71884" x="1622425" y="2925763"/>
          <p14:tracePt t="71892" x="1622425" y="2955925"/>
          <p14:tracePt t="71903" x="1630363" y="2979738"/>
          <p14:tracePt t="71921" x="1630363" y="3009900"/>
          <p14:tracePt t="71939" x="1630363" y="3025775"/>
          <p14:tracePt t="71954" x="1630363" y="3032125"/>
          <p14:tracePt t="71970" x="1630363" y="3055938"/>
          <p14:tracePt t="71987" x="1638300" y="3063875"/>
          <p14:tracePt t="72003" x="1654175" y="3078163"/>
          <p14:tracePt t="72022" x="1676400" y="3116263"/>
          <p14:tracePt t="72038" x="1706563" y="3140075"/>
          <p14:tracePt t="72054" x="1736725" y="3154363"/>
          <p14:tracePt t="72070" x="1744663" y="3162300"/>
          <p14:tracePt t="72087" x="1760538" y="3170238"/>
          <p14:tracePt t="72103" x="1790700" y="3178175"/>
          <p14:tracePt t="72121" x="1806575" y="3178175"/>
          <p14:tracePt t="72137" x="1820863" y="3184525"/>
          <p14:tracePt t="72153" x="1844675" y="3192463"/>
          <p14:tracePt t="72169" x="1897063" y="3192463"/>
          <p14:tracePt t="72186" x="1965325" y="3208338"/>
          <p14:tracePt t="72186" x="1997075" y="3216275"/>
          <p14:tracePt t="72204" x="2049463" y="3222625"/>
          <p14:tracePt t="72204" x="2065338" y="3230563"/>
          <p14:tracePt t="72220" x="2125663" y="3246438"/>
          <p14:tracePt t="72237" x="2179638" y="3254375"/>
          <p14:tracePt t="72254" x="2225675" y="3268663"/>
          <p14:tracePt t="72269" x="2247900" y="3284538"/>
          <p14:tracePt t="72286" x="2278063" y="3284538"/>
          <p14:tracePt t="72303" x="2308225" y="3284538"/>
          <p14:tracePt t="72320" x="2324100" y="3284538"/>
          <p14:tracePt t="72336" x="2339975" y="3284538"/>
          <p14:tracePt t="72353" x="2354263" y="3284538"/>
          <p14:tracePt t="72370" x="2384425" y="3268663"/>
          <p14:tracePt t="72370" x="2422525" y="3246438"/>
          <p14:tracePt t="72389" x="2468563" y="3222625"/>
          <p14:tracePt t="72403" x="2552700" y="3192463"/>
          <p14:tracePt t="72421" x="2574925" y="3184525"/>
          <p14:tracePt t="72438" x="2574925" y="3178175"/>
          <p14:tracePt t="72468" x="2574925" y="3162300"/>
          <p14:tracePt t="72476" x="2574925" y="3154363"/>
          <p14:tracePt t="72487" x="2574925" y="3132138"/>
          <p14:tracePt t="72504" x="2574925" y="3101975"/>
          <p14:tracePt t="72520" x="2574925" y="3078163"/>
          <p14:tracePt t="72537" x="2560638" y="3055938"/>
          <p14:tracePt t="72553" x="2544763" y="3032125"/>
          <p14:tracePt t="72570" x="2498725" y="2994025"/>
          <p14:tracePt t="72570" x="2484438" y="2979738"/>
          <p14:tracePt t="72588" x="2476500" y="2979738"/>
          <p14:tracePt t="72603" x="2460625" y="2963863"/>
          <p14:tracePt t="72620" x="2446338" y="2955925"/>
          <p14:tracePt t="72637" x="2438400" y="2949575"/>
          <p14:tracePt t="72654" x="2384425" y="2933700"/>
          <p14:tracePt t="72670" x="2332038" y="2911475"/>
          <p14:tracePt t="72687" x="2278063" y="2911475"/>
          <p14:tracePt t="72703" x="2255838" y="2903538"/>
          <p14:tracePt t="72719" x="2247900" y="2903538"/>
          <p14:tracePt t="72736" x="2239963" y="2903538"/>
          <p14:tracePt t="72780" x="2225675" y="2903538"/>
          <p14:tracePt t="72788" x="2217738" y="2903538"/>
          <p14:tracePt t="72803" x="2163763" y="2903538"/>
          <p14:tracePt t="72821" x="2133600" y="2903538"/>
          <p14:tracePt t="72838" x="2073275" y="2903538"/>
          <p14:tracePt t="72854" x="2041525" y="2903538"/>
          <p14:tracePt t="72870" x="2011363" y="2903538"/>
          <p14:tracePt t="72887" x="2003425" y="2903538"/>
          <p14:tracePt t="72908" x="1997075" y="2903538"/>
          <p14:tracePt t="72956" x="1989138" y="2903538"/>
          <p14:tracePt t="72964" x="1973263" y="2903538"/>
          <p14:tracePt t="72972" x="1958975" y="2903538"/>
          <p14:tracePt t="72986" x="1912938" y="2903538"/>
          <p14:tracePt t="72986" x="1889125" y="2903538"/>
          <p14:tracePt t="73004" x="1866900" y="2903538"/>
          <p14:tracePt t="73020" x="1820863" y="2911475"/>
          <p14:tracePt t="73037" x="1782763" y="2917825"/>
          <p14:tracePt t="73053" x="1760538" y="2925763"/>
          <p14:tracePt t="73069" x="1752600" y="2933700"/>
          <p14:tracePt t="73116" x="1752600" y="2941638"/>
          <p14:tracePt t="73132" x="1752600" y="2955925"/>
          <p14:tracePt t="73140" x="1752600" y="2971800"/>
          <p14:tracePt t="73152" x="1752600" y="3001963"/>
          <p14:tracePt t="73170" x="1760538" y="3032125"/>
          <p14:tracePt t="73188" x="1768475" y="3048000"/>
          <p14:tracePt t="73202" x="1768475" y="3055938"/>
          <p14:tracePt t="73220" x="1768475" y="3063875"/>
          <p14:tracePt t="73260" x="1774825" y="3070225"/>
          <p14:tracePt t="73269" x="1790700" y="3086100"/>
          <p14:tracePt t="73292" x="1798638" y="3086100"/>
          <p14:tracePt t="73300" x="1812925" y="3094038"/>
          <p14:tracePt t="73308" x="1836738" y="3101975"/>
          <p14:tracePt t="73319" x="1851025" y="3116263"/>
          <p14:tracePt t="73337" x="1866900" y="3132138"/>
          <p14:tracePt t="73353" x="1897063" y="3146425"/>
          <p14:tracePt t="73369" x="1920875" y="3162300"/>
          <p14:tracePt t="73387" x="1958975" y="3170238"/>
          <p14:tracePt t="73387" x="1965325" y="3170238"/>
          <p14:tracePt t="73404" x="1997075" y="3170238"/>
          <p14:tracePt t="73404" x="2019300" y="3170238"/>
          <p14:tracePt t="73421" x="2103438" y="3170238"/>
          <p14:tracePt t="73437" x="2171700" y="3170238"/>
          <p14:tracePt t="73453" x="2193925" y="3170238"/>
          <p14:tracePt t="73470" x="2217738" y="3162300"/>
          <p14:tracePt t="73486" x="2225675" y="3162300"/>
          <p14:tracePt t="73502" x="2217738" y="3162300"/>
          <p14:tracePt t="73636" x="2209800" y="3162300"/>
          <p14:tracePt t="73652" x="2201863" y="3162300"/>
          <p14:tracePt t="73669" x="2193925" y="3162300"/>
          <p14:tracePt t="73700" x="2187575" y="3162300"/>
          <p14:tracePt t="73716" x="2179638" y="3162300"/>
          <p14:tracePt t="73748" x="2163763" y="3162300"/>
          <p14:tracePt t="74687" x="2171700" y="3154363"/>
          <p14:tracePt t="75292" x="2179638" y="3154363"/>
          <p14:tracePt t="75300" x="2193925" y="3154363"/>
          <p14:tracePt t="75308" x="2201863" y="3146425"/>
          <p14:tracePt t="75318" x="2209800" y="3146425"/>
          <p14:tracePt t="75333" x="2225675" y="3146425"/>
          <p14:tracePt t="75388" x="2239963" y="3146425"/>
          <p14:tracePt t="75396" x="2263775" y="3146425"/>
          <p14:tracePt t="75404" x="2270125" y="3146425"/>
          <p14:tracePt t="75417" x="2286000" y="3146425"/>
          <p14:tracePt t="75476" x="2293938" y="3146425"/>
          <p14:tracePt t="75500" x="2301875" y="3140075"/>
          <p14:tracePt t="75508" x="2301875" y="3132138"/>
          <p14:tracePt t="75684" x="2301875" y="3124200"/>
          <p14:tracePt t="76236" x="2301875" y="3116263"/>
          <p14:tracePt t="76252" x="2301875" y="3108325"/>
          <p14:tracePt t="76267" x="2301875" y="3101975"/>
          <p14:tracePt t="76275" x="2293938" y="3086100"/>
          <p14:tracePt t="76299" x="2286000" y="3086100"/>
          <p14:tracePt t="76307" x="2286000" y="3078163"/>
          <p14:tracePt t="76339" x="2278063" y="3078163"/>
          <p14:tracePt t="76349" x="2270125" y="3078163"/>
          <p14:tracePt t="76356" x="2255838" y="3078163"/>
          <p14:tracePt t="76380" x="2239963" y="3078163"/>
          <p14:tracePt t="76396" x="2232025" y="3078163"/>
          <p14:tracePt t="77327" x="2239963" y="3078163"/>
          <p14:tracePt t="77468" x="2247900" y="3078163"/>
          <p14:tracePt t="77476" x="2263775" y="3078163"/>
          <p14:tracePt t="77484" x="2270125" y="3078163"/>
          <p14:tracePt t="77498" x="2278063" y="3078163"/>
          <p14:tracePt t="77515" x="2293938" y="3070225"/>
          <p14:tracePt t="77533" x="2308225" y="3048000"/>
          <p14:tracePt t="77548" x="2332038" y="3017838"/>
          <p14:tracePt t="77565" x="2339975" y="2987675"/>
          <p14:tracePt t="77582" x="2339975" y="2941638"/>
          <p14:tracePt t="77598" x="2339975" y="2911475"/>
          <p14:tracePt t="77615" x="2339975" y="2865438"/>
          <p14:tracePt t="77631" x="2293938" y="2841625"/>
          <p14:tracePt t="77648" x="2232025" y="2827338"/>
          <p14:tracePt t="77665" x="2133600" y="2827338"/>
          <p14:tracePt t="77681" x="2041525" y="2841625"/>
          <p14:tracePt t="77698" x="1958975" y="2887663"/>
          <p14:tracePt t="77715" x="1927225" y="2911475"/>
          <p14:tracePt t="77732" x="1927225" y="2925763"/>
          <p14:tracePt t="77748" x="1920875" y="2925763"/>
          <p14:tracePt t="77772" x="1920875" y="2933700"/>
          <p14:tracePt t="77782" x="1935163" y="2955925"/>
          <p14:tracePt t="77798" x="1935163" y="2979738"/>
          <p14:tracePt t="77814" x="1935163" y="2987675"/>
          <p14:tracePt t="77830" x="1951038" y="3001963"/>
          <p14:tracePt t="77847" x="1965325" y="3025775"/>
          <p14:tracePt t="77863" x="1973263" y="3048000"/>
          <p14:tracePt t="77880" x="1989138" y="3078163"/>
          <p14:tracePt t="77896" x="2011363" y="3101975"/>
          <p14:tracePt t="77914" x="2035175" y="3146425"/>
          <p14:tracePt t="77914" x="2049463" y="3162300"/>
          <p14:tracePt t="77934" x="2111375" y="3216275"/>
          <p14:tracePt t="77949" x="2193925" y="3246438"/>
          <p14:tracePt t="77965" x="2278063" y="3254375"/>
          <p14:tracePt t="77982" x="2308225" y="3268663"/>
          <p14:tracePt t="77998" x="2316163" y="3268663"/>
          <p14:tracePt t="78014" x="2324100" y="3246438"/>
          <p14:tracePt t="78031" x="2324100" y="3200400"/>
          <p14:tracePt t="78048" x="2316163" y="3162300"/>
          <p14:tracePt t="78064" x="2316163" y="3116263"/>
          <p14:tracePt t="78081" x="2316163" y="3063875"/>
          <p14:tracePt t="78098" x="2316163" y="3009900"/>
          <p14:tracePt t="78098" x="2316163" y="2994025"/>
          <p14:tracePt t="78116" x="2316163" y="2979738"/>
          <p14:tracePt t="78131" x="2316163" y="2971800"/>
          <p14:tracePt t="78147" x="2316163" y="2963863"/>
          <p14:tracePt t="78165" x="2255838" y="2949575"/>
          <p14:tracePt t="78182" x="2225675" y="2941638"/>
          <p14:tracePt t="78198" x="2217738" y="2941638"/>
          <p14:tracePt t="78214" x="2201863" y="2941638"/>
          <p14:tracePt t="78253" x="2193925" y="2941638"/>
          <p14:tracePt t="78260" x="2179638" y="2941638"/>
          <p14:tracePt t="78267" x="2149475" y="2941638"/>
          <p14:tracePt t="78280" x="2111375" y="2941638"/>
          <p14:tracePt t="78297" x="2049463" y="2971800"/>
          <p14:tracePt t="78314" x="2019300" y="3001963"/>
          <p14:tracePt t="78331" x="2019300" y="3048000"/>
          <p14:tracePt t="78331" x="2019300" y="3063875"/>
          <p14:tracePt t="78349" x="2019300" y="3094038"/>
          <p14:tracePt t="78365" x="2019300" y="3101975"/>
          <p14:tracePt t="78381" x="2027238" y="3108325"/>
          <p14:tracePt t="78398" x="2073275" y="3116263"/>
          <p14:tracePt t="78414" x="2079625" y="3116263"/>
          <p14:tracePt t="78430" x="2095500" y="3116263"/>
          <p14:tracePt t="78447" x="2103438" y="3116263"/>
          <p14:tracePt t="78463" x="2111375" y="3116263"/>
          <p14:tracePt t="78480" x="2111375" y="3101975"/>
          <p14:tracePt t="78500" x="2111375" y="3094038"/>
          <p14:tracePt t="78513" x="2095500" y="3070225"/>
          <p14:tracePt t="78513" x="2087563" y="3063875"/>
          <p14:tracePt t="78532" x="2079625" y="3063875"/>
          <p14:tracePt t="78868" x="2057400" y="3063875"/>
          <p14:tracePt t="78876" x="2035175" y="3063875"/>
          <p14:tracePt t="78884" x="2019300" y="3063875"/>
          <p14:tracePt t="78896" x="1989138" y="3063875"/>
          <p14:tracePt t="78913" x="1951038" y="3055938"/>
          <p14:tracePt t="78913" x="1935163" y="3055938"/>
          <p14:tracePt t="78933" x="1912938" y="3048000"/>
          <p14:tracePt t="78947" x="1866900" y="3048000"/>
          <p14:tracePt t="78947" x="1844675" y="3048000"/>
          <p14:tracePt t="78964" x="1774825" y="3048000"/>
          <p14:tracePt t="78981" x="1722438" y="3048000"/>
          <p14:tracePt t="78998" x="1660525" y="3048000"/>
          <p14:tracePt t="79014" x="1592263" y="3032125"/>
          <p14:tracePt t="79030" x="1539875" y="3017838"/>
          <p14:tracePt t="79046" x="1531938" y="3017838"/>
          <p14:tracePt t="79062" x="1516063" y="3017838"/>
          <p14:tracePt t="79079" x="1477963" y="3009900"/>
          <p14:tracePt t="79097" x="1425575" y="2994025"/>
          <p14:tracePt t="79113" x="1349375" y="2955925"/>
          <p14:tracePt t="79130" x="1265238" y="2933700"/>
          <p14:tracePt t="79130" x="1219200" y="2925763"/>
          <p14:tracePt t="79148" x="1196975" y="2925763"/>
          <p14:tracePt t="79163" x="1082675" y="2925763"/>
          <p14:tracePt t="79181" x="1020763" y="2925763"/>
          <p14:tracePt t="79197" x="944563" y="2917825"/>
          <p14:tracePt t="79214" x="906463" y="2911475"/>
          <p14:tracePt t="79230" x="884238" y="2895600"/>
          <p14:tracePt t="79249" x="876300" y="2895600"/>
          <p14:tracePt t="79263" x="860425" y="2895600"/>
          <p14:tracePt t="79280" x="846138" y="2895600"/>
          <p14:tracePt t="79297" x="838200" y="2887663"/>
          <p14:tracePt t="79313" x="815975" y="2865438"/>
          <p14:tracePt t="79330" x="800100" y="2857500"/>
          <p14:tracePt t="79346" x="792163" y="2849563"/>
          <p14:tracePt t="79363" x="784225" y="2841625"/>
          <p14:tracePt t="79420" x="769938" y="2827338"/>
          <p14:tracePt t="79429" x="739775" y="2811463"/>
          <p14:tracePt t="79436" x="708025" y="2797175"/>
          <p14:tracePt t="79446" x="655638" y="2773363"/>
          <p14:tracePt t="79463" x="625475" y="2765425"/>
          <p14:tracePt t="79480" x="587375" y="2759075"/>
          <p14:tracePt t="79496" x="579438" y="2759075"/>
          <p14:tracePt t="79512" x="571500" y="2759075"/>
          <p14:tracePt t="79700" x="571500" y="2765425"/>
          <p14:tracePt t="79756" x="579438" y="2773363"/>
          <p14:tracePt t="79764" x="593725" y="2773363"/>
          <p14:tracePt t="79779" x="663575" y="2789238"/>
          <p14:tracePt t="79797" x="723900" y="2811463"/>
          <p14:tracePt t="79813" x="769938" y="2835275"/>
          <p14:tracePt t="79830" x="808038" y="2849563"/>
          <p14:tracePt t="79847" x="892175" y="2887663"/>
          <p14:tracePt t="79863" x="1020763" y="2941638"/>
          <p14:tracePt t="79879" x="1150938" y="2979738"/>
          <p14:tracePt t="79897" x="1235075" y="3009900"/>
          <p14:tracePt t="79913" x="1273175" y="3032125"/>
          <p14:tracePt t="79930" x="1311275" y="3040063"/>
          <p14:tracePt t="79947" x="1325563" y="3048000"/>
          <p14:tracePt t="79963" x="1333500" y="3048000"/>
          <p14:tracePt t="79980" x="1349375" y="3048000"/>
          <p14:tracePt t="80004" x="1355725" y="3048000"/>
          <p14:tracePt t="80013" x="1387475" y="3063875"/>
          <p14:tracePt t="80030" x="1431925" y="3063875"/>
          <p14:tracePt t="80047" x="1508125" y="3078163"/>
          <p14:tracePt t="80062" x="1570038" y="3078163"/>
          <p14:tracePt t="80079" x="1630363" y="3078163"/>
          <p14:tracePt t="80096" x="1714500" y="3078163"/>
          <p14:tracePt t="80112" x="1782763" y="3101975"/>
          <p14:tracePt t="80129" x="1790700" y="3108325"/>
          <p14:tracePt t="80145" x="1806575" y="3108325"/>
          <p14:tracePt t="80162" x="1820863" y="3116263"/>
          <p14:tracePt t="80178" x="1866900" y="3140075"/>
          <p14:tracePt t="80197" x="1882775" y="3140075"/>
          <p14:tracePt t="80213" x="1927225" y="3146425"/>
          <p14:tracePt t="80230" x="1965325" y="3154363"/>
          <p14:tracePt t="80248" x="1981200" y="3154363"/>
          <p14:tracePt t="80262" x="1989138" y="3154363"/>
          <p14:tracePt t="80300" x="1989138" y="3162300"/>
          <p14:tracePt t="80316" x="1981200" y="3162300"/>
          <p14:tracePt t="80324" x="1965325" y="3162300"/>
          <p14:tracePt t="80348" x="1958975" y="3162300"/>
          <p14:tracePt t="80364" x="1935163" y="3162300"/>
          <p14:tracePt t="80372" x="1927225" y="3154363"/>
          <p14:tracePt t="80380" x="1920875" y="3146425"/>
          <p14:tracePt t="80395" x="1828800" y="3116263"/>
          <p14:tracePt t="80413" x="1760538" y="3086100"/>
          <p14:tracePt t="80430" x="1684338" y="3048000"/>
          <p14:tracePt t="80446" x="1638300" y="3048000"/>
          <p14:tracePt t="80462" x="1584325" y="3040063"/>
          <p14:tracePt t="80479" x="1546225" y="3025775"/>
          <p14:tracePt t="80496" x="1501775" y="3009900"/>
          <p14:tracePt t="80512" x="1431925" y="2987675"/>
          <p14:tracePt t="80529" x="1379538" y="2979738"/>
          <p14:tracePt t="80545" x="1333500" y="2949575"/>
          <p14:tracePt t="80562" x="1287463" y="2933700"/>
          <p14:tracePt t="80578" x="1257300" y="2917825"/>
          <p14:tracePt t="80596" x="1249363" y="2917825"/>
          <p14:tracePt t="80636" x="1227138" y="2895600"/>
          <p14:tracePt t="80645" x="1211263" y="2895600"/>
          <p14:tracePt t="80652" x="1203325" y="2887663"/>
          <p14:tracePt t="80662" x="1173163" y="2873375"/>
          <p14:tracePt t="80678" x="1158875" y="2865438"/>
          <p14:tracePt t="80695" x="1135063" y="2849563"/>
          <p14:tracePt t="80712" x="1127125" y="2841625"/>
          <p14:tracePt t="80728" x="1120775" y="2835275"/>
          <p14:tracePt t="80772" x="1120775" y="2827338"/>
          <p14:tracePt t="80812" x="1127125" y="2827338"/>
          <p14:tracePt t="80828" x="1150938" y="2827338"/>
          <p14:tracePt t="80836" x="1196975" y="2841625"/>
          <p14:tracePt t="80846" x="1249363" y="2857500"/>
          <p14:tracePt t="80862" x="1295400" y="2865438"/>
          <p14:tracePt t="80878" x="1341438" y="2879725"/>
          <p14:tracePt t="80895" x="1417638" y="2879725"/>
          <p14:tracePt t="80911" x="1524000" y="2879725"/>
          <p14:tracePt t="80927" x="1616075" y="2879725"/>
          <p14:tracePt t="80944" x="1698625" y="2879725"/>
          <p14:tracePt t="80960" x="1806575" y="2895600"/>
          <p14:tracePt t="80977" x="1912938" y="2917825"/>
          <p14:tracePt t="80994" x="1981200" y="2925763"/>
          <p14:tracePt t="81011" x="2087563" y="2955925"/>
          <p14:tracePt t="81029" x="2133600" y="2963863"/>
          <p14:tracePt t="81046" x="2201863" y="2987675"/>
          <p14:tracePt t="81062" x="2232025" y="2987675"/>
          <p14:tracePt t="81078" x="2247900" y="3001963"/>
          <p14:tracePt t="81095" x="2278063" y="3001963"/>
          <p14:tracePt t="81111" x="2370138" y="3001963"/>
          <p14:tracePt t="81128" x="2446338" y="3001963"/>
          <p14:tracePt t="81145" x="2522538" y="3009900"/>
          <p14:tracePt t="81161" x="2613025" y="3017838"/>
          <p14:tracePt t="81178" x="2720975" y="3032125"/>
          <p14:tracePt t="81195" x="2803525" y="3048000"/>
          <p14:tracePt t="81195" x="2803525" y="3055938"/>
          <p14:tracePt t="81212" x="2781300" y="3063875"/>
          <p14:tracePt t="81246" x="2735263" y="3063875"/>
          <p14:tracePt t="81253" x="2659063" y="3063875"/>
          <p14:tracePt t="81262" x="2574925" y="3086100"/>
          <p14:tracePt t="81278" x="2544763" y="3094038"/>
          <p14:tracePt t="81295" x="2544763" y="3101975"/>
          <p14:tracePt t="81311" x="2544763" y="3108325"/>
          <p14:tracePt t="81740" x="2544763" y="3116263"/>
          <p14:tracePt t="81788" x="2544763" y="3124200"/>
          <p14:tracePt t="81796" x="2544763" y="3132138"/>
          <p14:tracePt t="81810" x="2536825" y="3146425"/>
          <p14:tracePt t="81827" x="2530475" y="3170238"/>
          <p14:tracePt t="81844" x="2530475" y="3184525"/>
          <p14:tracePt t="82777" x="2530475" y="3192463"/>
          <p14:tracePt t="82788" x="2530475" y="3200400"/>
          <p14:tracePt t="83204" x="2544763" y="3216275"/>
          <p14:tracePt t="83212" x="2568575" y="3222625"/>
          <p14:tracePt t="83428" x="2590800" y="3238500"/>
          <p14:tracePt t="83436" x="2620963" y="3246438"/>
          <p14:tracePt t="83444" x="2644775" y="3254375"/>
          <p14:tracePt t="83458" x="2759075" y="3292475"/>
          <p14:tracePt t="83458" x="2835275" y="3314700"/>
          <p14:tracePt t="83477" x="3009900" y="3368675"/>
          <p14:tracePt t="83493" x="3146425" y="3421063"/>
          <p14:tracePt t="83510" x="3238500" y="3459163"/>
          <p14:tracePt t="83527" x="3292475" y="3482975"/>
          <p14:tracePt t="83543" x="3390900" y="3513138"/>
          <p14:tracePt t="83559" x="3611563" y="3581400"/>
          <p14:tracePt t="83575" x="3978275" y="3665538"/>
          <p14:tracePt t="83593" x="4251325" y="3711575"/>
          <p14:tracePt t="83609" x="4465638" y="3741738"/>
          <p14:tracePt t="83625" x="4602163" y="3763963"/>
          <p14:tracePt t="83642" x="4716463" y="3763963"/>
          <p14:tracePt t="83659" x="4868863" y="3787775"/>
          <p14:tracePt t="83676" x="4968875" y="3817938"/>
          <p14:tracePt t="83693" x="5013325" y="3832225"/>
          <p14:tracePt t="83709" x="5075238" y="3848100"/>
          <p14:tracePt t="83726" x="5173663" y="3878263"/>
          <p14:tracePt t="83742" x="5318125" y="3916363"/>
          <p14:tracePt t="83759" x="5570538" y="3984625"/>
          <p14:tracePt t="83775" x="5829300" y="4030663"/>
          <p14:tracePt t="83792" x="6103938" y="4076700"/>
          <p14:tracePt t="83809" x="6264275" y="4092575"/>
          <p14:tracePt t="83826" x="6316663" y="4092575"/>
          <p14:tracePt t="83842" x="6332538" y="4092575"/>
          <p14:tracePt t="83859" x="6340475" y="4092575"/>
          <p14:tracePt t="83908" x="6346825" y="4092575"/>
          <p14:tracePt t="83925" x="6362700" y="4092575"/>
          <p14:tracePt t="83941" x="6362700" y="4098925"/>
          <p14:tracePt t="84116" x="6362700" y="4106863"/>
          <p14:tracePt t="84132" x="6370638" y="4106863"/>
          <p14:tracePt t="84348" x="6370638" y="4098925"/>
          <p14:tracePt t="84396" x="6370638" y="4092575"/>
          <p14:tracePt t="84412" x="6370638" y="4084638"/>
          <p14:tracePt t="84428" x="6370638" y="4076700"/>
          <p14:tracePt t="84556" x="6378575" y="4076700"/>
          <p14:tracePt t="84564" x="6378575" y="4068763"/>
          <p14:tracePt t="84574" x="6384925" y="4060825"/>
          <p14:tracePt t="84591" x="6400800" y="4060825"/>
          <p14:tracePt t="85428" x="6416675" y="4060825"/>
          <p14:tracePt t="85436" x="6438900" y="4060825"/>
          <p14:tracePt t="85444" x="6454775" y="4060825"/>
          <p14:tracePt t="85457" x="6469063" y="4054475"/>
          <p14:tracePt t="85474" x="6484938" y="4054475"/>
          <p14:tracePt t="85490" x="6492875" y="4046538"/>
          <p14:tracePt t="85508" x="6499225" y="4046538"/>
          <p14:tracePt t="85916" x="6507163" y="4046538"/>
          <p14:tracePt t="85924" x="6515100" y="4046538"/>
          <p14:tracePt t="85948" x="6523038" y="4038600"/>
          <p14:tracePt t="85957" x="6553200" y="4038600"/>
          <p14:tracePt t="85974" x="6613525" y="4038600"/>
          <p14:tracePt t="85990" x="6675438" y="4038600"/>
          <p14:tracePt t="86007" x="6721475" y="4038600"/>
          <p14:tracePt t="86024" x="6735763" y="4038600"/>
          <p14:tracePt t="86039" x="6721475" y="4030663"/>
          <p14:tracePt t="86828" x="6705600" y="4030663"/>
          <p14:tracePt t="86836" x="6683375" y="4030663"/>
          <p14:tracePt t="86844" x="6651625" y="4030663"/>
          <p14:tracePt t="86855" x="6583363" y="4046538"/>
          <p14:tracePt t="86872" x="6523038" y="4076700"/>
          <p14:tracePt t="86889" x="6408738" y="4130675"/>
          <p14:tracePt t="86905" x="6294438" y="4152900"/>
          <p14:tracePt t="86905" x="6248400" y="4175125"/>
          <p14:tracePt t="86924" x="6202363" y="4191000"/>
          <p14:tracePt t="86938" x="6156325" y="4221163"/>
          <p14:tracePt t="86938" x="6142038" y="4229100"/>
          <p14:tracePt t="86957" x="6142038" y="4237038"/>
          <p14:tracePt t="87116" x="6134100" y="4237038"/>
          <p14:tracePt t="87124" x="6118225" y="4244975"/>
          <p14:tracePt t="87140" x="6111875" y="4251325"/>
          <p14:tracePt t="87156" x="6103938" y="4259263"/>
          <p14:tracePt t="87173" x="6096000" y="4259263"/>
          <p14:tracePt t="87196" x="6088063" y="4251325"/>
          <p14:tracePt t="87252" x="6080125" y="4251325"/>
          <p14:tracePt t="87260" x="6073775" y="4244975"/>
          <p14:tracePt t="87276" x="6065838" y="4244975"/>
          <p14:tracePt t="87288" x="6042025" y="4244975"/>
          <p14:tracePt t="87305" x="6035675" y="4244975"/>
          <p14:tracePt t="87484" x="6035675" y="4237038"/>
          <p14:tracePt t="87492" x="6042025" y="4229100"/>
          <p14:tracePt t="87504" x="6049963" y="4229100"/>
          <p14:tracePt t="87548" x="6057900" y="4229100"/>
          <p14:tracePt t="87556" x="6080125" y="4221163"/>
          <p14:tracePt t="87573" x="6111875" y="4213225"/>
          <p14:tracePt t="87589" x="6149975" y="4213225"/>
          <p14:tracePt t="87605" x="6164263" y="4213225"/>
          <p14:tracePt t="87622" x="6172200" y="4213225"/>
          <p14:tracePt t="87708" x="6164263" y="4213225"/>
          <p14:tracePt t="87892" x="6149975" y="4213225"/>
          <p14:tracePt t="87908" x="6142038" y="4213225"/>
          <p14:tracePt t="87924" x="6134100" y="4213225"/>
          <p14:tracePt t="87948" x="6118225" y="4213225"/>
          <p14:tracePt t="87956" x="6111875" y="4213225"/>
          <p14:tracePt t="87988" x="6103938" y="4213225"/>
          <p14:tracePt t="87996" x="6096000" y="4213225"/>
          <p14:tracePt t="88005" x="6073775" y="4213225"/>
          <p14:tracePt t="88022" x="6049963" y="4206875"/>
          <p14:tracePt t="88038" x="6027738" y="4206875"/>
          <p14:tracePt t="88054" x="6011863" y="4206875"/>
          <p14:tracePt t="88072" x="6003925" y="4206875"/>
          <p14:tracePt t="88087" x="6019800" y="4206875"/>
          <p14:tracePt t="88492" x="6035675" y="4206875"/>
          <p14:tracePt t="88500" x="6049963" y="4206875"/>
          <p14:tracePt t="88508" x="6065838" y="4206875"/>
          <p14:tracePt t="88520" x="6096000" y="4206875"/>
          <p14:tracePt t="88537" x="6118225" y="4206875"/>
          <p14:tracePt t="88554" x="6126163" y="4206875"/>
          <p14:tracePt t="88570" x="6134100" y="4206875"/>
          <p14:tracePt t="88587" x="6142038" y="4206875"/>
          <p14:tracePt t="88636" x="6134100" y="4213225"/>
          <p14:tracePt t="88772" x="6126163" y="4213225"/>
          <p14:tracePt t="88796" x="6118225" y="4213225"/>
          <p14:tracePt t="88804" x="6111875" y="4213225"/>
          <p14:tracePt t="88812" x="6103938" y="4213225"/>
          <p14:tracePt t="88821" x="6073775" y="4213225"/>
          <p14:tracePt t="88838" x="6027738" y="4213225"/>
          <p14:tracePt t="88854" x="5973763" y="4213225"/>
          <p14:tracePt t="88870" x="5921375" y="4213225"/>
          <p14:tracePt t="88887" x="5897563" y="4221163"/>
          <p14:tracePt t="88903" x="5883275" y="4229100"/>
          <p14:tracePt t="88919" x="5897563" y="4229100"/>
          <p14:tracePt t="89132" x="5905500" y="4229100"/>
          <p14:tracePt t="89156" x="5913438" y="4229100"/>
          <p14:tracePt t="89164" x="5921375" y="4229100"/>
          <p14:tracePt t="89172" x="5943600" y="4229100"/>
          <p14:tracePt t="89186" x="5989638" y="4229100"/>
          <p14:tracePt t="89186" x="6011863" y="4229100"/>
          <p14:tracePt t="89205" x="6057900" y="4229100"/>
          <p14:tracePt t="89221" x="6096000" y="4229100"/>
          <p14:tracePt t="89238" x="6126163" y="4229100"/>
          <p14:tracePt t="89255" x="6142038" y="4229100"/>
          <p14:tracePt t="89269" x="6134100" y="4229100"/>
          <p14:tracePt t="89508" x="6126163" y="4229100"/>
          <p14:tracePt t="89524" x="6103938" y="4229100"/>
          <p14:tracePt t="89540" x="6073775" y="4229100"/>
          <p14:tracePt t="89548" x="6057900" y="4229100"/>
          <p14:tracePt t="89556" x="6027738" y="4229100"/>
          <p14:tracePt t="89569" x="5981700" y="4213225"/>
          <p14:tracePt t="89586" x="5965825" y="4213225"/>
          <p14:tracePt t="89604" x="5951538" y="4213225"/>
          <p14:tracePt t="89619" x="5959475" y="4213225"/>
          <p14:tracePt t="89844" x="5965825" y="4213225"/>
          <p14:tracePt t="89852" x="5981700" y="4213225"/>
          <p14:tracePt t="89869" x="5997575" y="4213225"/>
          <p14:tracePt t="89892" x="6011863" y="4213225"/>
          <p14:tracePt t="89900" x="6027738" y="4213225"/>
          <p14:tracePt t="89908" x="6042025" y="4213225"/>
          <p14:tracePt t="89919" x="6057900" y="4213225"/>
          <p14:tracePt t="89936" x="6049963" y="4213225"/>
          <p14:tracePt t="91107" x="6035675" y="4221163"/>
          <p14:tracePt t="91772" x="6035675" y="4237038"/>
          <p14:tracePt t="95356" x="6011863" y="4237038"/>
          <p14:tracePt t="95972" x="5997575" y="4237038"/>
          <p14:tracePt t="95980" x="5973763" y="4237038"/>
          <p14:tracePt t="95996" x="5867400" y="4221163"/>
          <p14:tracePt t="96014" x="5829300" y="4221163"/>
          <p14:tracePt t="96030" x="5775325" y="4221163"/>
          <p14:tracePt t="96045" x="5707063" y="4221163"/>
          <p14:tracePt t="96062" x="5584825" y="4259263"/>
          <p14:tracePt t="96079" x="5448300" y="4313238"/>
          <p14:tracePt t="96096" x="5295900" y="4359275"/>
          <p14:tracePt t="96113" x="5219700" y="4389438"/>
          <p14:tracePt t="96130" x="5197475" y="4411663"/>
          <p14:tracePt t="96146" x="5173663" y="4449763"/>
          <p14:tracePt t="96146" x="5165725" y="4457700"/>
          <p14:tracePt t="96164" x="5151438" y="4465638"/>
          <p14:tracePt t="96180" x="5121275" y="4503738"/>
          <p14:tracePt t="96197" x="5089525" y="4518025"/>
          <p14:tracePt t="96213" x="5045075" y="4541838"/>
          <p14:tracePt t="96230" x="4999038" y="4549775"/>
          <p14:tracePt t="96247" x="4968875" y="4579938"/>
          <p14:tracePt t="96263" x="4953000" y="4587875"/>
          <p14:tracePt t="96279" x="4937125" y="4610100"/>
          <p14:tracePt t="96296" x="4930775" y="4610100"/>
          <p14:tracePt t="96312" x="4914900" y="4610100"/>
          <p14:tracePt t="96329" x="4930775" y="4610100"/>
          <p14:tracePt t="96428" x="4945063" y="4610100"/>
          <p14:tracePt t="96436" x="4953000" y="4610100"/>
          <p14:tracePt t="96446" x="4953000" y="4587875"/>
          <p14:tracePt t="96463" x="4953000" y="4572000"/>
          <p14:tracePt t="96479" x="4953000" y="4556125"/>
          <p14:tracePt t="96495" x="4953000" y="4549775"/>
          <p14:tracePt t="96512" x="4953000" y="4533900"/>
          <p14:tracePt t="96529" x="4937125" y="4503738"/>
          <p14:tracePt t="96546" x="4930775" y="4487863"/>
          <p14:tracePt t="96562" x="4914900" y="4479925"/>
          <p14:tracePt t="96580" x="4899025" y="4465638"/>
          <p14:tracePt t="96580" x="4884738" y="4465638"/>
          <p14:tracePt t="96597" x="4860925" y="4449763"/>
          <p14:tracePt t="96613" x="4830763" y="4427538"/>
          <p14:tracePt t="96630" x="4808538" y="4411663"/>
          <p14:tracePt t="96646" x="4778375" y="4403725"/>
          <p14:tracePt t="96662" x="4732338" y="4373563"/>
          <p14:tracePt t="96679" x="4670425" y="4335463"/>
          <p14:tracePt t="96695" x="4587875" y="4289425"/>
          <p14:tracePt t="96712" x="4549775" y="4275138"/>
          <p14:tracePt t="96729" x="4518025" y="4275138"/>
          <p14:tracePt t="96745" x="4511675" y="4267200"/>
          <p14:tracePt t="96762" x="4503738" y="4267200"/>
          <p14:tracePt t="96780" x="4495800" y="4267200"/>
          <p14:tracePt t="96795" x="4465638" y="4267200"/>
          <p14:tracePt t="96813" x="4427538" y="4267200"/>
          <p14:tracePt t="96830" x="4381500" y="4267200"/>
          <p14:tracePt t="96846" x="4335463" y="4275138"/>
          <p14:tracePt t="96862" x="4313238" y="4283075"/>
          <p14:tracePt t="96879" x="4297363" y="4283075"/>
          <p14:tracePt t="96895" x="4275138" y="4283075"/>
          <p14:tracePt t="96911" x="4267200" y="4283075"/>
          <p14:tracePt t="96948" x="4259263" y="4289425"/>
          <p14:tracePt t="96956" x="4251325" y="4297363"/>
          <p14:tracePt t="96964" x="4244975" y="4297363"/>
          <p14:tracePt t="96978" x="4206875" y="4313238"/>
          <p14:tracePt t="96995" x="4152900" y="4335463"/>
          <p14:tracePt t="97013" x="4114800" y="4351338"/>
          <p14:tracePt t="97029" x="4098925" y="4359275"/>
          <p14:tracePt t="97046" x="4084638" y="4365625"/>
          <p14:tracePt t="97062" x="4076700" y="4373563"/>
          <p14:tracePt t="97078" x="4076700" y="4381500"/>
          <p14:tracePt t="97094" x="4060825" y="4397375"/>
          <p14:tracePt t="97111" x="4060825" y="4403725"/>
          <p14:tracePt t="97128" x="4054475" y="4411663"/>
          <p14:tracePt t="97145" x="4054475" y="4427538"/>
          <p14:tracePt t="97162" x="4054475" y="4435475"/>
          <p14:tracePt t="97178" x="4054475" y="4441825"/>
          <p14:tracePt t="97194" x="4054475" y="4449763"/>
          <p14:tracePt t="97228" x="4054475" y="4465638"/>
          <p14:tracePt t="97268" x="4054475" y="4473575"/>
          <p14:tracePt t="97316" x="4054475" y="4479925"/>
          <p14:tracePt t="97324" x="4054475" y="4487863"/>
          <p14:tracePt t="97332" x="4054475" y="4503738"/>
          <p14:tracePt t="97344" x="4092575" y="4525963"/>
          <p14:tracePt t="97362" x="4114800" y="4533900"/>
          <p14:tracePt t="97378" x="4122738" y="4541838"/>
          <p14:tracePt t="97395" x="4137025" y="4556125"/>
          <p14:tracePt t="97395" x="4137025" y="4564063"/>
          <p14:tracePt t="97413" x="4160838" y="4572000"/>
          <p14:tracePt t="97429" x="4191000" y="4594225"/>
          <p14:tracePt t="97445" x="4229100" y="4618038"/>
          <p14:tracePt t="97462" x="4275138" y="4648200"/>
          <p14:tracePt t="97478" x="4313238" y="4656138"/>
          <p14:tracePt t="97495" x="4327525" y="4664075"/>
          <p14:tracePt t="97511" x="4343400" y="4664075"/>
          <p14:tracePt t="97540" x="4359275" y="4664075"/>
          <p14:tracePt t="97548" x="4373563" y="4670425"/>
          <p14:tracePt t="97560" x="4427538" y="4678363"/>
          <p14:tracePt t="97578" x="4465638" y="4678363"/>
          <p14:tracePt t="97595" x="4511675" y="4694238"/>
          <p14:tracePt t="97595" x="4556125" y="4702175"/>
          <p14:tracePt t="97613" x="4594225" y="4702175"/>
          <p14:tracePt t="97628" x="4686300" y="4702175"/>
          <p14:tracePt t="97645" x="4740275" y="4702175"/>
          <p14:tracePt t="97662" x="4784725" y="4702175"/>
          <p14:tracePt t="97678" x="4816475" y="4702175"/>
          <p14:tracePt t="97695" x="4830763" y="4702175"/>
          <p14:tracePt t="97711" x="4838700" y="4702175"/>
          <p14:tracePt t="97727" x="4854575" y="4702175"/>
          <p14:tracePt t="97744" x="4892675" y="4694238"/>
          <p14:tracePt t="97761" x="4945063" y="4678363"/>
          <p14:tracePt t="97778" x="5029200" y="4656138"/>
          <p14:tracePt t="97794" x="5113338" y="4632325"/>
          <p14:tracePt t="97811" x="5135563" y="4625975"/>
          <p14:tracePt t="97827" x="5135563" y="4618038"/>
          <p14:tracePt t="97852" x="5127625" y="4618038"/>
          <p14:tracePt t="97892" x="5121275" y="4618038"/>
          <p14:tracePt t="97908" x="5113338" y="4618038"/>
          <p14:tracePt t="97932" x="5105400" y="4625975"/>
          <p14:tracePt t="97956" x="5097463" y="4625975"/>
          <p14:tracePt t="97964" x="5083175" y="4632325"/>
          <p14:tracePt t="98796" x="5083175" y="4640263"/>
          <p14:tracePt t="98804" x="5075238" y="4640263"/>
          <p14:tracePt t="99596" x="5075238" y="4648200"/>
          <p14:tracePt t="102318" x="5067300" y="4648200"/>
          <p14:tracePt t="103044" x="5059363" y="4656138"/>
          <p14:tracePt t="103164" x="5059363" y="4664075"/>
          <p14:tracePt t="103260" x="5059363" y="4670425"/>
          <p14:tracePt t="105727" x="5067300" y="4670425"/>
          <p14:tracePt t="105964" x="5083175" y="4670425"/>
          <p14:tracePt t="105980" x="5097463" y="4670425"/>
          <p14:tracePt t="106076" x="5113338" y="4670425"/>
          <p14:tracePt t="106085" x="5127625" y="4670425"/>
          <p14:tracePt t="106092" x="5135563" y="4664075"/>
          <p14:tracePt t="106108" x="5143500" y="4664075"/>
          <p14:tracePt t="106124" x="5143500" y="4656138"/>
          <p14:tracePt t="106135" x="5151438" y="4656138"/>
          <p14:tracePt t="106152" x="5159375" y="4656138"/>
          <p14:tracePt t="106172" x="5159375" y="4648200"/>
          <p14:tracePt t="106185" x="5165725" y="4640263"/>
          <p14:tracePt t="106202" x="5173663" y="4640263"/>
          <p14:tracePt t="106218" x="5181600" y="4632325"/>
          <p14:tracePt t="106235" x="5189538" y="4625975"/>
          <p14:tracePt t="106284" x="5189538" y="4618038"/>
          <p14:tracePt t="106292" x="5197475" y="4610100"/>
          <p14:tracePt t="106302" x="5203825" y="4594225"/>
          <p14:tracePt t="106319" x="5211763" y="4587875"/>
          <p14:tracePt t="106335" x="5219700" y="4579938"/>
          <p14:tracePt t="106396" x="5235575" y="4572000"/>
          <p14:tracePt t="106404" x="5241925" y="4572000"/>
          <p14:tracePt t="106418" x="5287963" y="4564063"/>
          <p14:tracePt t="106418" x="5303838" y="4541838"/>
          <p14:tracePt t="106438" x="5326063" y="4541838"/>
          <p14:tracePt t="106454" x="5349875" y="4525963"/>
          <p14:tracePt t="106470" x="5364163" y="4525963"/>
          <p14:tracePt t="106486" x="5394325" y="4511675"/>
          <p14:tracePt t="106502" x="5418138" y="4495800"/>
          <p14:tracePt t="106519" x="5464175" y="4473575"/>
          <p14:tracePt t="106536" x="5516563" y="4441825"/>
          <p14:tracePt t="106552" x="5532438" y="4427538"/>
          <p14:tracePt t="106569" x="5540375" y="4419600"/>
          <p14:tracePt t="106588" x="5540375" y="4411663"/>
          <p14:tracePt t="106620" x="5562600" y="4397375"/>
          <p14:tracePt t="106628" x="5562600" y="4389438"/>
          <p14:tracePt t="106636" x="5578475" y="4381500"/>
          <p14:tracePt t="106652" x="5622925" y="4359275"/>
          <p14:tracePt t="106670" x="5638800" y="4343400"/>
          <p14:tracePt t="106686" x="5661025" y="4343400"/>
          <p14:tracePt t="106702" x="5668963" y="4327525"/>
          <p14:tracePt t="106718" x="5684838" y="4327525"/>
          <p14:tracePt t="106735" x="5692775" y="4327525"/>
          <p14:tracePt t="106796" x="5707063" y="4327525"/>
          <p14:tracePt t="106812" x="5722938" y="4327525"/>
          <p14:tracePt t="106820" x="5730875" y="4321175"/>
          <p14:tracePt t="106836" x="5737225" y="4313238"/>
          <p14:tracePt t="106916" x="5745163" y="4305300"/>
          <p14:tracePt t="106956" x="5761038" y="4305300"/>
          <p14:tracePt t="107020" x="5768975" y="4305300"/>
          <p14:tracePt t="107028" x="5775325" y="4305300"/>
          <p14:tracePt t="107036" x="5791200" y="4305300"/>
          <p14:tracePt t="107036" x="5807075" y="4305300"/>
          <p14:tracePt t="107053" x="5821363" y="4297363"/>
          <p14:tracePt t="107069" x="5829300" y="4289425"/>
          <p14:tracePt t="107085" x="5837238" y="4289425"/>
          <p14:tracePt t="107108" x="5851525" y="4289425"/>
          <p14:tracePt t="107220" x="5859463" y="4289425"/>
          <p14:tracePt t="107236" x="5867400" y="4289425"/>
          <p14:tracePt t="107244" x="5875338" y="4289425"/>
          <p14:tracePt t="107253" x="5897563" y="4289425"/>
          <p14:tracePt t="107269" x="5921375" y="4289425"/>
          <p14:tracePt t="107285" x="5935663" y="4289425"/>
          <p14:tracePt t="107302" x="5943600" y="4289425"/>
          <p14:tracePt t="107396" x="5951538" y="4289425"/>
          <p14:tracePt t="107420" x="5951538" y="4283075"/>
          <p14:tracePt t="107860" x="5951538" y="4267200"/>
          <p14:tracePt t="107868" x="5951538" y="4251325"/>
          <p14:tracePt t="107883" x="5981700" y="4168775"/>
          <p14:tracePt t="107901" x="6011863" y="4114800"/>
          <p14:tracePt t="107918" x="6027738" y="4092575"/>
          <p14:tracePt t="107935" x="6049963" y="4076700"/>
          <p14:tracePt t="107951" x="6088063" y="4060825"/>
          <p14:tracePt t="107967" x="6088063" y="4054475"/>
          <p14:tracePt t="107983" x="6096000" y="4054475"/>
          <p14:tracePt t="108000" x="6103938" y="4046538"/>
          <p14:tracePt t="108017" x="6118225" y="4046538"/>
          <p14:tracePt t="108034" x="6134100" y="4046538"/>
          <p14:tracePt t="108050" x="6180138" y="4054475"/>
          <p14:tracePt t="108050" x="6188075" y="4054475"/>
          <p14:tracePt t="108069" x="6218238" y="4060825"/>
          <p14:tracePt t="108084" x="6278563" y="4084638"/>
          <p14:tracePt t="108101" x="6308725" y="4098925"/>
          <p14:tracePt t="108118" x="6316663" y="4098925"/>
          <p14:tracePt t="108133" x="6324600" y="4106863"/>
          <p14:tracePt t="108150" x="6346825" y="4122738"/>
          <p14:tracePt t="108167" x="6378575" y="4137025"/>
          <p14:tracePt t="108184" x="6400800" y="4144963"/>
          <p14:tracePt t="108201" x="6408738" y="4152900"/>
          <p14:tracePt t="108217" x="6423025" y="4168775"/>
          <p14:tracePt t="108233" x="6438900" y="4168775"/>
          <p14:tracePt t="108250" x="6469063" y="4183063"/>
          <p14:tracePt t="108250" x="6484938" y="4191000"/>
          <p14:tracePt t="108269" x="6507163" y="4191000"/>
          <p14:tracePt t="108283" x="6553200" y="4206875"/>
          <p14:tracePt t="108301" x="6569075" y="4213225"/>
          <p14:tracePt t="108318" x="6575425" y="4221163"/>
          <p14:tracePt t="108333" x="6591300" y="4237038"/>
          <p14:tracePt t="108350" x="6607175" y="4244975"/>
          <p14:tracePt t="108372" x="6621463" y="4251325"/>
          <p14:tracePt t="108383" x="6645275" y="4259263"/>
          <p14:tracePt t="108400" x="6667500" y="4259263"/>
          <p14:tracePt t="108417" x="6675438" y="4259263"/>
          <p14:tracePt t="108433" x="6683375" y="4259263"/>
          <p14:tracePt t="108449" x="6697663" y="4259263"/>
          <p14:tracePt t="108449" x="6705600" y="4259263"/>
          <p14:tracePt t="108469" x="6713538" y="4259263"/>
          <p14:tracePt t="108483" x="6743700" y="4229100"/>
          <p14:tracePt t="108501" x="6759575" y="4198938"/>
          <p14:tracePt t="108517" x="6759575" y="4183063"/>
          <p14:tracePt t="108534" x="6759575" y="4175125"/>
          <p14:tracePt t="108550" x="6759575" y="4144963"/>
          <p14:tracePt t="108567" x="6759575" y="4137025"/>
          <p14:tracePt t="108583" x="6751638" y="4130675"/>
          <p14:tracePt t="108600" x="6751638" y="4114800"/>
          <p14:tracePt t="108617" x="6751638" y="4084638"/>
          <p14:tracePt t="108634" x="6735763" y="4022725"/>
          <p14:tracePt t="108650" x="6735763" y="4000500"/>
          <p14:tracePt t="108650" x="6735763" y="3984625"/>
          <p14:tracePt t="108668" x="6735763" y="3962400"/>
          <p14:tracePt t="108683" x="6727825" y="3924300"/>
          <p14:tracePt t="108701" x="6713538" y="3886200"/>
          <p14:tracePt t="108718" x="6713538" y="3878263"/>
          <p14:tracePt t="108734" x="6697663" y="3856038"/>
          <p14:tracePt t="108750" x="6683375" y="3840163"/>
          <p14:tracePt t="108767" x="6683375" y="3832225"/>
          <p14:tracePt t="108783" x="6675438" y="3832225"/>
          <p14:tracePt t="108804" x="6675438" y="3825875"/>
          <p14:tracePt t="108836" x="6667500" y="3817938"/>
          <p14:tracePt t="108852" x="6659563" y="3817938"/>
          <p14:tracePt t="108860" x="6645275" y="3817938"/>
          <p14:tracePt t="108868" x="6629400" y="3817938"/>
          <p14:tracePt t="108883" x="6613525" y="3817938"/>
          <p14:tracePt t="108916" x="6607175" y="3817938"/>
          <p14:tracePt t="108940" x="6599238" y="3817938"/>
          <p14:tracePt t="108956" x="6591300" y="3817938"/>
          <p14:tracePt t="108965" x="6583363" y="3817938"/>
          <p14:tracePt t="108972" x="6575425" y="3817938"/>
          <p14:tracePt t="108983" x="6569075" y="3825875"/>
          <p14:tracePt t="108999" x="6553200" y="3848100"/>
          <p14:tracePt t="109017" x="6553200" y="3856038"/>
          <p14:tracePt t="109033" x="6553200" y="3878263"/>
          <p14:tracePt t="109049" x="6553200" y="3894138"/>
          <p14:tracePt t="109067" x="6553200" y="3902075"/>
          <p14:tracePt t="109082" x="6553200" y="3916363"/>
          <p14:tracePt t="109082" x="6553200" y="3924300"/>
          <p14:tracePt t="109101" x="6553200" y="3940175"/>
          <p14:tracePt t="109117" x="6553200" y="3946525"/>
          <p14:tracePt t="109133" x="6553200" y="3954463"/>
          <p14:tracePt t="109149" x="6553200" y="3978275"/>
          <p14:tracePt t="109167" x="6537325" y="4000500"/>
          <p14:tracePt t="109183" x="6537325" y="4022725"/>
          <p14:tracePt t="109199" x="6537325" y="4046538"/>
          <p14:tracePt t="109216" x="6537325" y="4060825"/>
          <p14:tracePt t="109233" x="6537325" y="4076700"/>
          <p14:tracePt t="109249" x="6537325" y="4092575"/>
          <p14:tracePt t="109270" x="6537325" y="4098925"/>
          <p14:tracePt t="109284" x="6537325" y="4106863"/>
          <p14:tracePt t="109299" x="6545263" y="4122738"/>
          <p14:tracePt t="109317" x="6569075" y="4137025"/>
          <p14:tracePt t="109333" x="6591300" y="4168775"/>
          <p14:tracePt t="109350" x="6613525" y="4183063"/>
          <p14:tracePt t="109367" x="6645275" y="4206875"/>
          <p14:tracePt t="109383" x="6667500" y="4221163"/>
          <p14:tracePt t="109399" x="6697663" y="4237038"/>
          <p14:tracePt t="109416" x="6727825" y="4251325"/>
          <p14:tracePt t="109433" x="6765925" y="4251325"/>
          <p14:tracePt t="109449" x="6789738" y="4259263"/>
          <p14:tracePt t="109466" x="6797675" y="4259263"/>
          <p14:tracePt t="109500" x="6797675" y="4251325"/>
          <p14:tracePt t="109540" x="6797675" y="4237038"/>
          <p14:tracePt t="109548" x="6797675" y="4229100"/>
          <p14:tracePt t="109556" x="6797675" y="4213225"/>
          <p14:tracePt t="109565" x="6797675" y="4175125"/>
          <p14:tracePt t="109583" x="6751638" y="4130675"/>
          <p14:tracePt t="109599" x="6689725" y="4098925"/>
          <p14:tracePt t="109616" x="6645275" y="4084638"/>
          <p14:tracePt t="109632" x="6621463" y="4068763"/>
          <p14:tracePt t="109649" x="6599238" y="4060825"/>
          <p14:tracePt t="109665" x="6575425" y="4060825"/>
          <p14:tracePt t="109682" x="6545263" y="4054475"/>
          <p14:tracePt t="109698" x="6523038" y="4054475"/>
          <p14:tracePt t="109698" x="6515100" y="4054475"/>
          <p14:tracePt t="109717" x="6484938" y="4054475"/>
          <p14:tracePt t="109733" x="6454775" y="4060825"/>
          <p14:tracePt t="109749" x="6446838" y="4068763"/>
          <p14:tracePt t="109766" x="6438900" y="4092575"/>
          <p14:tracePt t="109782" x="6438900" y="4106863"/>
          <p14:tracePt t="109800" x="6438900" y="4122738"/>
          <p14:tracePt t="109815" x="6438900" y="4137025"/>
          <p14:tracePt t="109831" x="6446838" y="4168775"/>
          <p14:tracePt t="109849" x="6454775" y="4175125"/>
          <p14:tracePt t="109868" x="6461125" y="4175125"/>
          <p14:tracePt t="109884" x="6477000" y="4175125"/>
          <p14:tracePt t="109898" x="6484938" y="4175125"/>
          <p14:tracePt t="109915" x="6499225" y="4175125"/>
          <p14:tracePt t="109934" x="6515100" y="4175125"/>
          <p14:tracePt t="109950" x="6530975" y="4175125"/>
          <p14:tracePt t="109966" x="6545263" y="4175125"/>
          <p14:tracePt t="110020" x="6553200" y="4175125"/>
          <p14:tracePt t="110036" x="6561138" y="4168775"/>
          <p14:tracePt t="110068" x="6561138" y="4160838"/>
          <p14:tracePt t="110228" x="6545263" y="4160838"/>
          <p14:tracePt t="110244" x="6545263" y="4168775"/>
          <p14:tracePt t="110316" x="6545263" y="4175125"/>
          <p14:tracePt t="110652" x="6537325" y="4183063"/>
          <p14:tracePt t="110660" x="6537325" y="4191000"/>
          <p14:tracePt t="111036" x="6523038" y="4191000"/>
          <p14:tracePt t="111148" x="6515100" y="4191000"/>
          <p14:tracePt t="111156" x="6499225" y="4191000"/>
          <p14:tracePt t="111196" x="6484938" y="4191000"/>
          <p14:tracePt t="111213" x="6469063" y="4191000"/>
          <p14:tracePt t="111220" x="6454775" y="4191000"/>
          <p14:tracePt t="111230" x="6423025" y="4191000"/>
          <p14:tracePt t="111248" x="6408738" y="4191000"/>
          <p14:tracePt t="111265" x="6378575" y="4191000"/>
          <p14:tracePt t="111281" x="6354763" y="4191000"/>
          <p14:tracePt t="111297" x="6346825" y="4198938"/>
          <p14:tracePt t="111313" x="6340475" y="4198938"/>
          <p14:tracePt t="111330" x="6340475" y="4206875"/>
          <p14:tracePt t="111372" x="6332538" y="4206875"/>
          <p14:tracePt t="111380" x="6316663" y="4206875"/>
          <p14:tracePt t="111388" x="6302375" y="4206875"/>
          <p14:tracePt t="111397" x="6286500" y="4213225"/>
          <p14:tracePt t="111415" x="6240463" y="4229100"/>
          <p14:tracePt t="111432" x="6226175" y="4237038"/>
          <p14:tracePt t="111447" x="6210300" y="4237038"/>
          <p14:tracePt t="111463" x="6194425" y="4244975"/>
          <p14:tracePt t="111480" x="6188075" y="4244975"/>
          <p14:tracePt t="111497" x="6172200" y="4244975"/>
          <p14:tracePt t="111513" x="6142038" y="4251325"/>
          <p14:tracePt t="111531" x="6111875" y="4267200"/>
          <p14:tracePt t="111531" x="6088063" y="4267200"/>
          <p14:tracePt t="111549" x="6073775" y="4267200"/>
          <p14:tracePt t="111563" x="6027738" y="4289425"/>
          <p14:tracePt t="111581" x="6019800" y="4289425"/>
          <p14:tracePt t="111598" x="6003925" y="4289425"/>
          <p14:tracePt t="111614" x="5989638" y="4289425"/>
          <p14:tracePt t="111631" x="5981700" y="4289425"/>
          <p14:tracePt t="111647" x="5973763" y="4289425"/>
          <p14:tracePt t="111740" x="5959475" y="4289425"/>
          <p14:tracePt t="111756" x="5927725" y="4289425"/>
          <p14:tracePt t="111764" x="5905500" y="4283075"/>
          <p14:tracePt t="111764" x="5889625" y="4275138"/>
          <p14:tracePt t="111781" x="5875338" y="4267200"/>
          <p14:tracePt t="111798" x="5867400" y="4267200"/>
          <p14:tracePt t="111860" x="5859463" y="4267200"/>
          <p14:tracePt t="111868" x="5851525" y="4259263"/>
          <p14:tracePt t="112004" x="5859463" y="4251325"/>
          <p14:tracePt t="112036" x="5867400" y="4251325"/>
          <p14:tracePt t="112052" x="5883275" y="4251325"/>
          <p14:tracePt t="112061" x="5889625" y="4244975"/>
          <p14:tracePt t="112068" x="5897563" y="4244975"/>
          <p14:tracePt t="112079" x="5921375" y="4244975"/>
          <p14:tracePt t="112097" x="5959475" y="4244975"/>
          <p14:tracePt t="112113" x="6003925" y="4244975"/>
          <p14:tracePt t="112130" x="6035675" y="4237038"/>
          <p14:tracePt t="112147" x="6065838" y="4229100"/>
          <p14:tracePt t="112147" x="6073775" y="4229100"/>
          <p14:tracePt t="112165" x="6073775" y="4221163"/>
          <p14:tracePt t="112179" x="6096000" y="4213225"/>
          <p14:tracePt t="112197" x="6103938" y="4213225"/>
          <p14:tracePt t="112214" x="6126163" y="4213225"/>
          <p14:tracePt t="112230" x="6164263" y="4213225"/>
          <p14:tracePt t="112247" x="6202363" y="4213225"/>
          <p14:tracePt t="112264" x="6210300" y="4213225"/>
          <p14:tracePt t="112278" x="6218238" y="4213225"/>
          <p14:tracePt t="112295" x="6226175" y="4213225"/>
          <p14:tracePt t="112312" x="6218238" y="4213225"/>
          <p14:tracePt t="112428" x="6202363" y="4213225"/>
          <p14:tracePt t="112436" x="6172200" y="4213225"/>
          <p14:tracePt t="112446" x="6149975" y="4213225"/>
          <p14:tracePt t="112463" x="6134100" y="4213225"/>
          <p14:tracePt t="113408" x="6134100" y="4229100"/>
          <p14:tracePt t="113860" x="6134100" y="4237038"/>
          <p14:tracePt t="113877" x="6142038" y="4237038"/>
          <p14:tracePt t="113892" x="6156325" y="4237038"/>
          <p14:tracePt t="113948" x="6172200" y="4237038"/>
          <p14:tracePt t="113956" x="6194425" y="4237038"/>
          <p14:tracePt t="113964" x="6202363" y="4237038"/>
          <p14:tracePt t="113977" x="6218238" y="4237038"/>
          <p14:tracePt t="113996" x="6226175" y="4237038"/>
          <p14:tracePt t="114028" x="6232525" y="4237038"/>
          <p14:tracePt t="114044" x="6248400" y="4244975"/>
          <p14:tracePt t="114061" x="6256338" y="4244975"/>
          <p14:tracePt t="114068" x="6270625" y="4244975"/>
          <p14:tracePt t="114084" x="6278563" y="4244975"/>
          <p14:tracePt t="114094" x="6294438" y="4244975"/>
          <p14:tracePt t="114111" x="6308725" y="4244975"/>
          <p14:tracePt t="114128" x="6316663" y="4244975"/>
          <p14:tracePt t="114144" x="6324600" y="4244975"/>
          <p14:tracePt t="114180" x="6332538" y="4244975"/>
          <p14:tracePt t="114188" x="6354763" y="4244975"/>
          <p14:tracePt t="114196" x="6400800" y="4244975"/>
          <p14:tracePt t="114211" x="6461125" y="4251325"/>
          <p14:tracePt t="114211" x="6499225" y="4267200"/>
          <p14:tracePt t="114229" x="6515100" y="4267200"/>
          <p14:tracePt t="114245" x="6545263" y="4267200"/>
          <p14:tracePt t="114263" x="6583363" y="4267200"/>
          <p14:tracePt t="114278" x="6607175" y="4267200"/>
          <p14:tracePt t="114295" x="6613525" y="4267200"/>
          <p14:tracePt t="114310" x="6629400" y="4259263"/>
          <p14:tracePt t="114327" x="6645275" y="4251325"/>
          <p14:tracePt t="114344" x="6675438" y="4237038"/>
          <p14:tracePt t="114361" x="6683375" y="4221163"/>
          <p14:tracePt t="114377" x="6697663" y="4221163"/>
          <p14:tracePt t="114393" x="6683375" y="4221163"/>
          <p14:tracePt t="114452" x="6667500" y="4221163"/>
          <p14:tracePt t="114461" x="6659563" y="4221163"/>
          <p14:tracePt t="114468" x="6645275" y="4221163"/>
          <p14:tracePt t="114478" x="6629400" y="4221163"/>
          <p14:tracePt t="114495" x="6613525" y="4221163"/>
          <p14:tracePt t="114511" x="6591300" y="4206875"/>
          <p14:tracePt t="114528" x="6553200" y="4206875"/>
          <p14:tracePt t="114544" x="6499225" y="4206875"/>
          <p14:tracePt t="114560" x="6461125" y="4206875"/>
          <p14:tracePt t="114576" x="6423025" y="4191000"/>
          <p14:tracePt t="114593" x="6354763" y="4191000"/>
          <p14:tracePt t="114609" x="6308725" y="4191000"/>
          <p14:tracePt t="114626" x="6264275" y="4191000"/>
          <p14:tracePt t="114643" x="6232525" y="4198938"/>
          <p14:tracePt t="114661" x="6226175" y="4198938"/>
          <p14:tracePt t="114677" x="6202363" y="4206875"/>
          <p14:tracePt t="114693" x="6188075" y="4206875"/>
          <p14:tracePt t="114710" x="6172200" y="4213225"/>
          <p14:tracePt t="114727" x="6156325" y="4221163"/>
          <p14:tracePt t="114743" x="6142038" y="4221163"/>
          <p14:tracePt t="114760" x="6126163" y="4221163"/>
          <p14:tracePt t="114777" x="6118225" y="4221163"/>
          <p14:tracePt t="114793" x="6103938" y="4229100"/>
          <p14:tracePt t="114810" x="6088063" y="4229100"/>
          <p14:tracePt t="114827" x="6080125" y="4229100"/>
          <p14:tracePt t="114843" x="6088063" y="4229100"/>
          <p14:tracePt t="114908" x="6096000" y="4229100"/>
          <p14:tracePt t="114925" x="6096000" y="4221163"/>
          <p14:tracePt t="114948" x="6103938" y="4221163"/>
          <p14:tracePt t="114956" x="6126163" y="4213225"/>
          <p14:tracePt t="114972" x="6134100" y="4206875"/>
          <p14:tracePt t="114980" x="6149975" y="4206875"/>
          <p14:tracePt t="114993" x="6188075" y="4206875"/>
          <p14:tracePt t="115010" x="6232525" y="4191000"/>
          <p14:tracePt t="115010" x="6256338" y="4191000"/>
          <p14:tracePt t="115029" x="6278563" y="4191000"/>
          <p14:tracePt t="115045" x="6286500" y="4191000"/>
          <p14:tracePt t="115060" x="6302375" y="4191000"/>
          <p14:tracePt t="115077" x="6308725" y="4191000"/>
          <p14:tracePt t="115093" x="6340475" y="4191000"/>
          <p14:tracePt t="115111" x="6362700" y="4191000"/>
          <p14:tracePt t="115127" x="6384925" y="4191000"/>
          <p14:tracePt t="115143" x="6400800" y="4191000"/>
          <p14:tracePt t="115159" x="6416675" y="4191000"/>
          <p14:tracePt t="115177" x="6423025" y="4191000"/>
          <p14:tracePt t="115193" x="6438900" y="4191000"/>
          <p14:tracePt t="115210" x="6461125" y="4191000"/>
          <p14:tracePt t="115210" x="6469063" y="4191000"/>
          <p14:tracePt t="115228" x="6477000" y="4191000"/>
          <p14:tracePt t="115243" x="6492875" y="4191000"/>
          <p14:tracePt t="115263" x="6523038" y="4191000"/>
          <p14:tracePt t="115278" x="6569075" y="4191000"/>
          <p14:tracePt t="115294" x="6607175" y="4191000"/>
          <p14:tracePt t="115310" x="6621463" y="4191000"/>
          <p14:tracePt t="115327" x="6637338" y="4191000"/>
          <p14:tracePt t="115343" x="6621463" y="4191000"/>
          <p14:tracePt t="115404" x="6613525" y="4191000"/>
          <p14:tracePt t="115412" x="6607175" y="4191000"/>
          <p14:tracePt t="115426" x="6607175" y="4183063"/>
          <p14:tracePt t="115443" x="6591300" y="4175125"/>
          <p14:tracePt t="115459" x="6561138" y="4175125"/>
          <p14:tracePt t="115478" x="6523038" y="4175125"/>
          <p14:tracePt t="115494" x="6454775" y="4175125"/>
          <p14:tracePt t="115510" x="6416675" y="4175125"/>
          <p14:tracePt t="115527" x="6392863" y="4175125"/>
          <p14:tracePt t="115543" x="6362700" y="4175125"/>
          <p14:tracePt t="115558" x="6324600" y="4175125"/>
          <p14:tracePt t="115576" x="6286500" y="4175125"/>
          <p14:tracePt t="115593" x="6256338" y="4175125"/>
          <p14:tracePt t="115610" x="6240463" y="4175125"/>
          <p14:tracePt t="115626" x="6210300" y="4175125"/>
          <p14:tracePt t="115644" x="6188075" y="4175125"/>
          <p14:tracePt t="115660" x="6164263" y="4175125"/>
          <p14:tracePt t="115677" x="6142038" y="4175125"/>
          <p14:tracePt t="115694" x="6118225" y="4175125"/>
          <p14:tracePt t="115710" x="6088063" y="4175125"/>
          <p14:tracePt t="115727" x="6073775" y="4175125"/>
          <p14:tracePt t="115743" x="6065838" y="4175125"/>
          <p14:tracePt t="115759" x="6080125" y="4183063"/>
          <p14:tracePt t="115908" x="6096000" y="4191000"/>
          <p14:tracePt t="115916" x="6118225" y="4198938"/>
          <p14:tracePt t="115927" x="6149975" y="4206875"/>
          <p14:tracePt t="115943" x="6194425" y="4221163"/>
          <p14:tracePt t="115959" x="6202363" y="4221163"/>
          <p14:tracePt t="115975" x="6210300" y="4221163"/>
          <p14:tracePt t="116052" x="6226175" y="4221163"/>
          <p14:tracePt t="116060" x="6240463" y="4221163"/>
          <p14:tracePt t="116075" x="6286500" y="4221163"/>
          <p14:tracePt t="116093" x="6302375" y="4221163"/>
          <p14:tracePt t="116109" x="6316663" y="4221163"/>
          <p14:tracePt t="116127" x="6332538" y="4221163"/>
          <p14:tracePt t="116172" x="6354763" y="4221163"/>
          <p14:tracePt t="116180" x="6384925" y="4237038"/>
          <p14:tracePt t="116191" x="6454775" y="4259263"/>
          <p14:tracePt t="116209" x="6499225" y="4259263"/>
          <p14:tracePt t="116226" x="6515100" y="4259263"/>
          <p14:tracePt t="116242" x="6499225" y="4259263"/>
          <p14:tracePt t="116860" x="6477000" y="4259263"/>
          <p14:tracePt t="116876" x="6461125" y="4251325"/>
          <p14:tracePt t="116884" x="6454775" y="4251325"/>
          <p14:tracePt t="116893" x="6416675" y="4251325"/>
          <p14:tracePt t="116909" x="6370638" y="4251325"/>
          <p14:tracePt t="116927" x="6332538" y="4251325"/>
          <p14:tracePt t="116942" x="6294438" y="4251325"/>
          <p14:tracePt t="116958" x="6264275" y="4251325"/>
          <p14:tracePt t="116975" x="6248400" y="4251325"/>
          <p14:tracePt t="116991" x="6240463" y="4251325"/>
          <p14:tracePt t="117008" x="6226175" y="4251325"/>
          <p14:tracePt t="117036" x="6218238" y="4251325"/>
          <p14:tracePt t="117052" x="6194425" y="4251325"/>
          <p14:tracePt t="117060" x="6180138" y="4251325"/>
          <p14:tracePt t="117074" x="6149975" y="4251325"/>
          <p14:tracePt t="117074" x="6142038" y="4251325"/>
          <p14:tracePt t="117093" x="6134100" y="4251325"/>
          <p14:tracePt t="117108" x="6118225" y="4251325"/>
          <p14:tracePt t="117125" x="6126163" y="4244975"/>
          <p14:tracePt t="117308" x="6134100" y="4244975"/>
          <p14:tracePt t="117332" x="6149975" y="4237038"/>
          <p14:tracePt t="117348" x="6164263" y="4237038"/>
          <p14:tracePt t="117357" x="6180138" y="4229100"/>
          <p14:tracePt t="117373" x="6194425" y="4229100"/>
          <p14:tracePt t="117389" x="6202363" y="4229100"/>
          <p14:tracePt t="117412" x="6210300" y="4221163"/>
          <p14:tracePt t="117420" x="6226175" y="4213225"/>
          <p14:tracePt t="117428" x="6248400" y="4206875"/>
          <p14:tracePt t="117440" x="6294438" y="4198938"/>
          <p14:tracePt t="117458" x="6354763" y="4175125"/>
          <p14:tracePt t="117474" x="6430963" y="4152900"/>
          <p14:tracePt t="117474" x="6454775" y="4152900"/>
          <p14:tracePt t="117492" x="6484938" y="4152900"/>
          <p14:tracePt t="117508" x="6545263" y="4144963"/>
          <p14:tracePt t="117526" x="6583363" y="4137025"/>
          <p14:tracePt t="117541" x="6599238" y="4130675"/>
          <p14:tracePt t="117558" x="6583363" y="4130675"/>
          <p14:tracePt t="117676" x="6575425" y="4130675"/>
          <p14:tracePt t="117684" x="6569075" y="4130675"/>
          <p14:tracePt t="117692" x="6561138" y="4130675"/>
          <p14:tracePt t="117707" x="6553200" y="4130675"/>
          <p14:tracePt t="117723" x="6545263" y="4137025"/>
          <p14:tracePt t="117741" x="6537325" y="4137025"/>
          <p14:tracePt t="117844" x="6515100" y="4137025"/>
          <p14:tracePt t="117852" x="6499225" y="4137025"/>
          <p14:tracePt t="117860" x="6477000" y="4137025"/>
          <p14:tracePt t="117875" x="6423025" y="4122738"/>
          <p14:tracePt t="117891" x="6384925" y="4122738"/>
          <p14:tracePt t="117891" x="6370638" y="4122738"/>
          <p14:tracePt t="117909" x="6316663" y="4122738"/>
          <p14:tracePt t="117925" x="6286500" y="4122738"/>
          <p14:tracePt t="117941" x="6256338" y="4122738"/>
          <p14:tracePt t="117958" x="6240463" y="4122738"/>
          <p14:tracePt t="117974" x="6226175" y="4122738"/>
          <p14:tracePt t="117990" x="6210300" y="4122738"/>
          <p14:tracePt t="118012" x="6202363" y="4122738"/>
          <p14:tracePt t="118044" x="6188075" y="4122738"/>
          <p14:tracePt t="118052" x="6164263" y="4122738"/>
          <p14:tracePt t="118060" x="6149975" y="4122738"/>
          <p14:tracePt t="118073" x="6111875" y="4122738"/>
          <p14:tracePt t="118090" x="6080125" y="4122738"/>
          <p14:tracePt t="118090" x="6065838" y="4122738"/>
          <p14:tracePt t="118109" x="6049963" y="4122738"/>
          <p14:tracePt t="118123" x="6035675" y="4122738"/>
          <p14:tracePt t="118140" x="6035675" y="4130675"/>
          <p14:tracePt t="118188" x="6042025" y="4144963"/>
          <p14:tracePt t="118204" x="6049963" y="4144963"/>
          <p14:tracePt t="118212" x="6065838" y="4144963"/>
          <p14:tracePt t="118228" x="6080125" y="4144963"/>
          <p14:tracePt t="118252" x="6088063" y="4144963"/>
          <p14:tracePt t="118261" x="6096000" y="4144963"/>
          <p14:tracePt t="118273" x="6103938" y="4144963"/>
          <p14:tracePt t="118290" x="6126163" y="4144963"/>
          <p14:tracePt t="118307" x="6156325" y="4144963"/>
          <p14:tracePt t="118307" x="6188075" y="4144963"/>
          <p14:tracePt t="118325" x="6270625" y="4144963"/>
          <p14:tracePt t="118341" x="6332538" y="4144963"/>
          <p14:tracePt t="118358" x="6408738" y="4144963"/>
          <p14:tracePt t="118374" x="6469063" y="4144963"/>
          <p14:tracePt t="118390" x="6553200" y="4144963"/>
          <p14:tracePt t="118407" x="6599238" y="4144963"/>
          <p14:tracePt t="118424" x="6613525" y="4144963"/>
          <p14:tracePt t="118439" x="6599238" y="4160838"/>
          <p14:tracePt t="118564" x="6591300" y="4160838"/>
          <p14:tracePt t="118572" x="6583363" y="4160838"/>
          <p14:tracePt t="118580" x="6569075" y="4160838"/>
          <p14:tracePt t="118590" x="6553200" y="4160838"/>
          <p14:tracePt t="118756" x="6553200" y="4168775"/>
          <p14:tracePt t="118764" x="6545263" y="4168775"/>
          <p14:tracePt t="118773" x="6523038" y="4168775"/>
          <p14:tracePt t="118790" x="6499225" y="4168775"/>
          <p14:tracePt t="118806" x="6461125" y="4160838"/>
          <p14:tracePt t="118823" x="6392863" y="4130675"/>
          <p14:tracePt t="118840" x="6362700" y="4098925"/>
          <p14:tracePt t="118856" x="6346825" y="4084638"/>
          <p14:tracePt t="118873" x="6324600" y="4068763"/>
          <p14:tracePt t="118889" x="6294438" y="4022725"/>
          <p14:tracePt t="118906" x="6270625" y="3978275"/>
          <p14:tracePt t="118923" x="6248400" y="3886200"/>
          <p14:tracePt t="118923" x="6240463" y="3848100"/>
          <p14:tracePt t="118942" x="6232525" y="3763963"/>
          <p14:tracePt t="118957" x="6232525" y="3619500"/>
          <p14:tracePt t="118974" x="6232525" y="3459163"/>
          <p14:tracePt t="118990" x="6226175" y="3292475"/>
          <p14:tracePt t="119007" x="6202363" y="3170238"/>
          <p14:tracePt t="119023" x="6180138" y="3086100"/>
          <p14:tracePt t="119039" x="6156325" y="3048000"/>
          <p14:tracePt t="119056" x="6149975" y="3017838"/>
          <p14:tracePt t="119073" x="6142038" y="3001963"/>
          <p14:tracePt t="119089" x="6142038" y="2971800"/>
          <p14:tracePt t="119106" x="6126163" y="2911475"/>
          <p14:tracePt t="119123" x="6111875" y="2849563"/>
          <p14:tracePt t="119139" x="6088063" y="2789238"/>
          <p14:tracePt t="119139" x="6080125" y="2765425"/>
          <p14:tracePt t="119157" x="6057900" y="2743200"/>
          <p14:tracePt t="119173" x="6035675" y="2727325"/>
          <p14:tracePt t="119190" x="6011863" y="2705100"/>
          <p14:tracePt t="119206" x="5989638" y="2689225"/>
          <p14:tracePt t="119223" x="5989638" y="2682875"/>
          <p14:tracePt t="119340" x="5989638" y="2674938"/>
          <p14:tracePt t="119596" x="6011863" y="2674938"/>
          <p14:tracePt t="119605" x="6035675" y="2674938"/>
          <p14:tracePt t="119612" x="6065838" y="2674938"/>
          <p14:tracePt t="119622" x="6118225" y="2674938"/>
          <p14:tracePt t="119639" x="6180138" y="2674938"/>
          <p14:tracePt t="119655" x="6232525" y="2674938"/>
          <p14:tracePt t="119672" x="6308725" y="2674938"/>
          <p14:tracePt t="119689" x="6370638" y="2674938"/>
          <p14:tracePt t="119705" x="6400800" y="2674938"/>
          <p14:tracePt t="119722" x="6423025" y="2674938"/>
          <p14:tracePt t="119739" x="6446838" y="2674938"/>
          <p14:tracePt t="119755" x="6461125" y="2674938"/>
          <p14:tracePt t="119773" x="6477000" y="2674938"/>
          <p14:tracePt t="119789" x="6492875" y="2674938"/>
          <p14:tracePt t="119806" x="6499225" y="2674938"/>
          <p14:tracePt t="119837" x="6507163" y="2674938"/>
          <p14:tracePt t="119844" x="6515100" y="2674938"/>
          <p14:tracePt t="119855" x="6499225" y="2674938"/>
          <p14:tracePt t="119988" x="6484938" y="2667000"/>
          <p14:tracePt t="119996" x="6469063" y="2667000"/>
          <p14:tracePt t="120005" x="6408738" y="2667000"/>
          <p14:tracePt t="120023" x="6308725" y="2667000"/>
          <p14:tracePt t="120039" x="6226175" y="2667000"/>
          <p14:tracePt t="120055" x="6149975" y="2682875"/>
          <p14:tracePt t="120072" x="6103938" y="2697163"/>
          <p14:tracePt t="120088" x="6065838" y="2713038"/>
          <p14:tracePt t="120105" x="6057900" y="2713038"/>
          <p14:tracePt t="120121" x="6049963" y="2720975"/>
          <p14:tracePt t="120138" x="6035675" y="2735263"/>
          <p14:tracePt t="120155" x="6003925" y="2735263"/>
          <p14:tracePt t="120155" x="5989638" y="2751138"/>
          <p14:tracePt t="120173" x="5943600" y="2773363"/>
          <p14:tracePt t="120189" x="5905500" y="2781300"/>
          <p14:tracePt t="120206" x="5851525" y="2781300"/>
          <p14:tracePt t="120222" x="5845175" y="2781300"/>
          <p14:tracePt t="120238" x="5845175" y="2789238"/>
          <p14:tracePt t="120420" x="5851525" y="2789238"/>
          <p14:tracePt t="120428" x="5867400" y="2789238"/>
          <p14:tracePt t="120453" x="5883275" y="2789238"/>
          <p14:tracePt t="120460" x="5905500" y="2789238"/>
          <p14:tracePt t="120471" x="5981700" y="2789238"/>
          <p14:tracePt t="120488" x="6035675" y="2789238"/>
          <p14:tracePt t="120505" x="6088063" y="2789238"/>
          <p14:tracePt t="120521" x="6164263" y="2789238"/>
          <p14:tracePt t="120538" x="6202363" y="2789238"/>
          <p14:tracePt t="120554" x="6218238" y="2789238"/>
          <p14:tracePt t="120571" x="6226175" y="2789238"/>
          <p14:tracePt t="120612" x="6240463" y="2789238"/>
          <p14:tracePt t="120621" x="6264275" y="2789238"/>
          <p14:tracePt t="120628" x="6286500" y="2789238"/>
          <p14:tracePt t="120638" x="6332538" y="2789238"/>
          <p14:tracePt t="120655" x="6370638" y="2797175"/>
          <p14:tracePt t="120671" x="6423025" y="2803525"/>
          <p14:tracePt t="120687" x="6461125" y="2803525"/>
          <p14:tracePt t="120704" x="6477000" y="2803525"/>
          <p14:tracePt t="120721" x="6484938" y="2803525"/>
          <p14:tracePt t="120737" x="6499225" y="2803525"/>
          <p14:tracePt t="120754" x="6484938" y="2803525"/>
          <p14:tracePt t="120860" x="6469063" y="2803525"/>
          <p14:tracePt t="120868" x="6461125" y="2803525"/>
          <p14:tracePt t="120885" x="6454775" y="2803525"/>
          <p14:tracePt t="120892" x="6446838" y="2803525"/>
          <p14:tracePt t="120904" x="6416675" y="2803525"/>
          <p14:tracePt t="120922" x="6378575" y="2803525"/>
          <p14:tracePt t="120937" x="6332538" y="2803525"/>
          <p14:tracePt t="120954" x="6270625" y="2803525"/>
          <p14:tracePt t="120971" x="6202363" y="2797175"/>
          <p14:tracePt t="120971" x="6164263" y="2797175"/>
          <p14:tracePt t="120989" x="6134100" y="2789238"/>
          <p14:tracePt t="120989" x="6088063" y="2773363"/>
          <p14:tracePt t="121005" x="6049963" y="2773363"/>
          <p14:tracePt t="121022" x="6035675" y="2773363"/>
          <p14:tracePt t="121038" x="6027738" y="2773363"/>
          <p14:tracePt t="121108" x="5989638" y="2773363"/>
          <p14:tracePt t="121116" x="5943600" y="2773363"/>
          <p14:tracePt t="121124" x="5905500" y="2773363"/>
          <p14:tracePt t="121136" x="5859463" y="2797175"/>
          <p14:tracePt t="121154" x="5851525" y="2803525"/>
          <p14:tracePt t="121170" x="5851525" y="2811463"/>
          <p14:tracePt t="121236" x="5851525" y="2819400"/>
          <p14:tracePt t="121261" x="5859463" y="2827338"/>
          <p14:tracePt t="121316" x="5867400" y="2827338"/>
          <p14:tracePt t="121324" x="5875338" y="2827338"/>
          <p14:tracePt t="121336" x="5897563" y="2827338"/>
          <p14:tracePt t="121354" x="5921375" y="2827338"/>
          <p14:tracePt t="121370" x="5935663" y="2827338"/>
          <p14:tracePt t="121389" x="5943600" y="2827338"/>
          <p14:tracePt t="121405" x="5965825" y="2827338"/>
          <p14:tracePt t="121422" x="5981700" y="2827338"/>
          <p14:tracePt t="121438" x="6027738" y="2819400"/>
          <p14:tracePt t="121454" x="6088063" y="2797175"/>
          <p14:tracePt t="121470" x="6149975" y="2789238"/>
          <p14:tracePt t="121487" x="6172200" y="2781300"/>
          <p14:tracePt t="121503" x="6202363" y="2773363"/>
          <p14:tracePt t="121520" x="6210300" y="2773363"/>
          <p14:tracePt t="121537" x="6218238" y="2773363"/>
          <p14:tracePt t="121553" x="6248400" y="2773363"/>
          <p14:tracePt t="121570" x="6286500" y="2773363"/>
          <p14:tracePt t="121570" x="6316663" y="2773363"/>
          <p14:tracePt t="121589" x="6340475" y="2773363"/>
          <p14:tracePt t="121603" x="6408738" y="2765425"/>
          <p14:tracePt t="121621" x="6430963" y="2751138"/>
          <p14:tracePt t="121638" x="6438900" y="2751138"/>
          <p14:tracePt t="121653" x="6461125" y="2751138"/>
          <p14:tracePt t="121670" x="6454775" y="2751138"/>
          <p14:tracePt t="121788" x="6438900" y="2751138"/>
          <p14:tracePt t="121796" x="6430963" y="2751138"/>
          <p14:tracePt t="121804" x="6408738" y="2751138"/>
          <p14:tracePt t="121821" x="6384925" y="2751138"/>
          <p14:tracePt t="121838" x="6346825" y="2751138"/>
          <p14:tracePt t="121854" x="6286500" y="2751138"/>
          <p14:tracePt t="121870" x="6202363" y="2751138"/>
          <p14:tracePt t="121887" x="6118225" y="2751138"/>
          <p14:tracePt t="121903" x="6019800" y="2751138"/>
          <p14:tracePt t="121920" x="5973763" y="2751138"/>
          <p14:tracePt t="121937" x="5965825" y="2751138"/>
          <p14:tracePt t="121953" x="5943600" y="2735263"/>
          <p14:tracePt t="122020" x="5927725" y="2735263"/>
          <p14:tracePt t="122028" x="5905500" y="2735263"/>
          <p14:tracePt t="122037" x="5851525" y="2735263"/>
          <p14:tracePt t="122054" x="5791200" y="2735263"/>
          <p14:tracePt t="122070" x="5775325" y="2735263"/>
          <p14:tracePt t="122086" x="5768975" y="2735263"/>
          <p14:tracePt t="122188" x="5775325" y="2743200"/>
          <p14:tracePt t="122212" x="5783263" y="2743200"/>
          <p14:tracePt t="122324" x="5791200" y="2743200"/>
          <p14:tracePt t="122340" x="5813425" y="2751138"/>
          <p14:tracePt t="122348" x="5829300" y="2759075"/>
          <p14:tracePt t="122356" x="5837238" y="2759075"/>
          <p14:tracePt t="122372" x="5845175" y="2759075"/>
          <p14:tracePt t="122420" x="5851525" y="2759075"/>
          <p14:tracePt t="122428" x="5867400" y="2759075"/>
          <p14:tracePt t="122437" x="5897563" y="2765425"/>
          <p14:tracePt t="122454" x="5927725" y="2765425"/>
          <p14:tracePt t="122470" x="5965825" y="2765425"/>
          <p14:tracePt t="122487" x="6035675" y="2765425"/>
          <p14:tracePt t="122503" x="6103938" y="2765425"/>
          <p14:tracePt t="122519" x="6142038" y="2765425"/>
          <p14:tracePt t="122536" x="6188075" y="2765425"/>
          <p14:tracePt t="122552" x="6240463" y="2765425"/>
          <p14:tracePt t="122569" x="6302375" y="2765425"/>
          <p14:tracePt t="122586" x="6354763" y="2759075"/>
          <p14:tracePt t="122602" x="6400800" y="2759075"/>
          <p14:tracePt t="122602" x="6423025" y="2759075"/>
          <p14:tracePt t="122621" x="6430963" y="2751138"/>
          <p14:tracePt t="122635" x="6423025" y="2751138"/>
          <p14:tracePt t="122669" x="6400800" y="2751138"/>
          <p14:tracePt t="122676" x="6384925" y="2751138"/>
          <p14:tracePt t="122686" x="6378575" y="2751138"/>
          <p14:tracePt t="122702" x="6384925" y="2765425"/>
          <p14:tracePt t="122916" x="6384925" y="2773363"/>
          <p14:tracePt t="122924" x="6384925" y="2797175"/>
          <p14:tracePt t="122935" x="6384925" y="2827338"/>
          <p14:tracePt t="122952" x="6392863" y="2849563"/>
          <p14:tracePt t="122969" x="6392863" y="2865438"/>
          <p14:tracePt t="122985" x="6392863" y="2857500"/>
          <p14:tracePt t="123052" x="6392863" y="2841625"/>
          <p14:tracePt t="123060" x="6392863" y="2827338"/>
          <p14:tracePt t="123068" x="6384925" y="2819400"/>
          <p14:tracePt t="123085" x="6378575" y="2811463"/>
          <p14:tracePt t="123188" x="6362700" y="2811463"/>
          <p14:tracePt t="123204" x="6346825" y="2811463"/>
          <p14:tracePt t="123212" x="6332538" y="2811463"/>
          <p14:tracePt t="123220" x="6308725" y="2811463"/>
          <p14:tracePt t="123235" x="6232525" y="2811463"/>
          <p14:tracePt t="123253" x="6194425" y="2811463"/>
          <p14:tracePt t="123270" x="6172200" y="2811463"/>
          <p14:tracePt t="123285" x="6156325" y="2811463"/>
          <p14:tracePt t="123301" x="6149975" y="2811463"/>
          <p14:tracePt t="123318" x="6134100" y="2811463"/>
          <p14:tracePt t="123335" x="6103938" y="2819400"/>
          <p14:tracePt t="123352" x="6065838" y="2819400"/>
          <p14:tracePt t="123368" x="6049963" y="2819400"/>
          <p14:tracePt t="123384" x="6042025" y="2827338"/>
          <p14:tracePt t="123420" x="6035675" y="2827338"/>
          <p14:tracePt t="123428" x="6019800" y="2827338"/>
          <p14:tracePt t="123436" x="6003925" y="2827338"/>
          <p14:tracePt t="123453" x="5959475" y="2827338"/>
          <p14:tracePt t="123469" x="5905500" y="2827338"/>
          <p14:tracePt t="123486" x="5867400" y="2841625"/>
          <p14:tracePt t="123502" x="5859463" y="2841625"/>
          <p14:tracePt t="123524" x="5859463" y="2835275"/>
          <p14:tracePt t="123716" x="5859463" y="2819400"/>
          <p14:tracePt t="123724" x="5859463" y="2811463"/>
          <p14:tracePt t="123740" x="5867400" y="2803525"/>
          <p14:tracePt t="123751" x="5889625" y="2789238"/>
          <p14:tracePt t="123768" x="5921375" y="2773363"/>
          <p14:tracePt t="123784" x="5935663" y="2759075"/>
          <p14:tracePt t="123801" x="5943600" y="2759075"/>
          <p14:tracePt t="123817" x="5959475" y="2759075"/>
          <p14:tracePt t="123868" x="5973763" y="2759075"/>
          <p14:tracePt t="123876" x="5989638" y="2751138"/>
          <p14:tracePt t="123885" x="6027738" y="2751138"/>
          <p14:tracePt t="123901" x="6057900" y="2735263"/>
          <p14:tracePt t="123918" x="6088063" y="2720975"/>
          <p14:tracePt t="123936" x="6134100" y="2720975"/>
          <p14:tracePt t="123952" x="6142038" y="2720975"/>
          <p14:tracePt t="123967" x="6156325" y="2720975"/>
          <p14:tracePt t="123984" x="6188075" y="2720975"/>
          <p14:tracePt t="124001" x="6218238" y="2720975"/>
          <p14:tracePt t="124017" x="6270625" y="2720975"/>
          <p14:tracePt t="124034" x="6332538" y="2720975"/>
          <p14:tracePt t="124051" x="6400800" y="2720975"/>
          <p14:tracePt t="124051" x="6423025" y="2720975"/>
          <p14:tracePt t="124069" x="6461125" y="2720975"/>
          <p14:tracePt t="124085" x="6477000" y="2720975"/>
          <p14:tracePt t="124101" x="6461125" y="2720975"/>
          <p14:tracePt t="124284" x="6454775" y="2720975"/>
          <p14:tracePt t="124292" x="6438900" y="2720975"/>
          <p14:tracePt t="124301" x="6423025" y="2720975"/>
          <p14:tracePt t="124318" x="6416675" y="2720975"/>
          <p14:tracePt t="124380" x="6400800" y="2720975"/>
          <p14:tracePt t="124396" x="6384925" y="2720975"/>
          <p14:tracePt t="124404" x="6370638" y="2720975"/>
          <p14:tracePt t="124417" x="6354763" y="2720975"/>
          <p14:tracePt t="124433" x="6316663" y="2720975"/>
          <p14:tracePt t="124451" x="6294438" y="2727325"/>
          <p14:tracePt t="124451" x="6278563" y="2727325"/>
          <p14:tracePt t="124469" x="6270625" y="2727325"/>
          <p14:tracePt t="124492" x="6264275" y="2727325"/>
          <p14:tracePt t="124508" x="6248400" y="2727325"/>
          <p14:tracePt t="124518" x="6194425" y="2727325"/>
          <p14:tracePt t="124535" x="6111875" y="2727325"/>
          <p14:tracePt t="124550" x="6027738" y="2727325"/>
          <p14:tracePt t="124566" x="5943600" y="2727325"/>
          <p14:tracePt t="124584" x="5927725" y="2727325"/>
          <p14:tracePt t="124600" x="5927725" y="2735263"/>
          <p14:tracePt t="124972" x="5943600" y="2735263"/>
          <p14:tracePt t="124996" x="5959475" y="2735263"/>
          <p14:tracePt t="125012" x="5965825" y="2735263"/>
          <p14:tracePt t="125020" x="5989638" y="2743200"/>
          <p14:tracePt t="125033" x="6019800" y="2743200"/>
          <p14:tracePt t="125050" x="6073775" y="2751138"/>
          <p14:tracePt t="125067" x="6111875" y="2765425"/>
          <p14:tracePt t="125083" x="6156325" y="2765425"/>
          <p14:tracePt t="125101" x="6172200" y="2765425"/>
          <p14:tracePt t="125117" x="6202363" y="2765425"/>
          <p14:tracePt t="125134" x="6218238" y="2765425"/>
          <p14:tracePt t="125150" x="6256338" y="2765425"/>
          <p14:tracePt t="125167" x="6302375" y="2765425"/>
          <p14:tracePt t="125183" x="6354763" y="2765425"/>
          <p14:tracePt t="125200" x="6384925" y="2765425"/>
          <p14:tracePt t="125216" x="6400800" y="2765425"/>
          <p14:tracePt t="125233" x="6416675" y="2765425"/>
          <p14:tracePt t="125277" x="6423025" y="2765425"/>
          <p14:tracePt t="125284" x="6430963" y="2765425"/>
          <p14:tracePt t="125299" x="6484938" y="2765425"/>
          <p14:tracePt t="125317" x="6499225" y="2765425"/>
          <p14:tracePt t="125333" x="6515100" y="2751138"/>
          <p14:tracePt t="125724" x="6515100" y="2743200"/>
          <p14:tracePt t="125764" x="6515100" y="2727325"/>
          <p14:tracePt t="125788" x="6515100" y="2720975"/>
          <p14:tracePt t="125797" x="6530975" y="2705100"/>
          <p14:tracePt t="125804" x="6530975" y="2697163"/>
          <p14:tracePt t="125820" x="6530975" y="2689225"/>
          <p14:tracePt t="125836" x="6530975" y="2674938"/>
          <p14:tracePt t="125852" x="6530975" y="2667000"/>
          <p14:tracePt t="125876" x="6530975" y="2659063"/>
          <p14:tracePt t="125908" x="6530975" y="2651125"/>
          <p14:tracePt t="125948" x="6530975" y="2636838"/>
          <p14:tracePt t="125956" x="6515100" y="2636838"/>
          <p14:tracePt t="125972" x="6515100" y="2628900"/>
          <p14:tracePt t="126076" x="6515100" y="2620963"/>
          <p14:tracePt t="126084" x="6499225" y="2606675"/>
          <p14:tracePt t="126098" x="6499225" y="2590800"/>
          <p14:tracePt t="126132" x="6499225" y="2582863"/>
          <p14:tracePt t="126149" x="6499225" y="2574925"/>
          <p14:tracePt t="126156" x="6499225" y="2560638"/>
          <p14:tracePt t="126212" x="6484938" y="2552700"/>
          <p14:tracePt t="126220" x="6484938" y="2544763"/>
          <p14:tracePt t="126245" x="6477000" y="2536825"/>
          <p14:tracePt t="126316" x="6469063" y="2530475"/>
          <p14:tracePt t="126332" x="6461125" y="2522538"/>
          <p14:tracePt t="126348" x="6454775" y="2514600"/>
          <p14:tracePt t="126356" x="6438900" y="2498725"/>
          <p14:tracePt t="126381" x="6430963" y="2498725"/>
          <p14:tracePt t="126564" x="6423025" y="2498725"/>
          <p14:tracePt t="126581" x="6416675" y="2498725"/>
          <p14:tracePt t="126588" x="6408738" y="2498725"/>
          <p14:tracePt t="126604" x="6400800" y="2498725"/>
          <p14:tracePt t="126629" x="6392863" y="2498725"/>
          <p14:tracePt t="126644" x="6384925" y="2506663"/>
          <p14:tracePt t="126652" x="6384925" y="2514600"/>
          <p14:tracePt t="126684" x="6384925" y="2530475"/>
          <p14:tracePt t="126700" x="6370638" y="2530475"/>
          <p14:tracePt t="126716" x="6370638" y="2544763"/>
          <p14:tracePt t="126724" x="6354763" y="2544763"/>
          <p14:tracePt t="126733" x="6354763" y="2552700"/>
          <p14:tracePt t="126733" x="6346825" y="2560638"/>
          <p14:tracePt t="126749" x="6340475" y="2568575"/>
          <p14:tracePt t="126766" x="6332538" y="2582863"/>
          <p14:tracePt t="126782" x="6332538" y="2598738"/>
          <p14:tracePt t="126798" x="6332538" y="2606675"/>
          <p14:tracePt t="126814" x="6332538" y="2620963"/>
          <p14:tracePt t="126836" x="6332538" y="2636838"/>
          <p14:tracePt t="126852" x="6332538" y="2644775"/>
          <p14:tracePt t="126864" x="6332538" y="2651125"/>
          <p14:tracePt t="126881" x="6332538" y="2659063"/>
          <p14:tracePt t="126900" x="6332538" y="2667000"/>
          <p14:tracePt t="126916" x="6332538" y="2674938"/>
          <p14:tracePt t="126988" x="6340475" y="2682875"/>
          <p14:tracePt t="127012" x="6354763" y="2689225"/>
          <p14:tracePt t="127020" x="6362700" y="2697163"/>
          <p14:tracePt t="127031" x="6384925" y="2713038"/>
          <p14:tracePt t="127048" x="6408738" y="2720975"/>
          <p14:tracePt t="127064" x="6430963" y="2720975"/>
          <p14:tracePt t="127081" x="6446838" y="2727325"/>
          <p14:tracePt t="127097" x="6469063" y="2735263"/>
          <p14:tracePt t="127114" x="6477000" y="2735263"/>
          <p14:tracePt t="127157" x="6477000" y="2720975"/>
          <p14:tracePt t="127196" x="6477000" y="2705100"/>
          <p14:tracePt t="127204" x="6477000" y="2682875"/>
          <p14:tracePt t="127214" x="6477000" y="2651125"/>
          <p14:tracePt t="127231" x="6477000" y="2620963"/>
          <p14:tracePt t="127247" x="6484938" y="2606675"/>
          <p14:tracePt t="127265" x="6484938" y="2598738"/>
          <p14:tracePt t="127332" x="6484938" y="2590800"/>
          <p14:tracePt t="127340" x="6477000" y="2590800"/>
          <p14:tracePt t="127356" x="6477000" y="2582863"/>
          <p14:tracePt t="127365" x="6454775" y="2574925"/>
          <p14:tracePt t="127382" x="6446838" y="2574925"/>
          <p14:tracePt t="127398" x="6438900" y="2574925"/>
          <p14:tracePt t="127421" x="6430963" y="2574925"/>
          <p14:tracePt t="127430" x="6416675" y="2574925"/>
          <p14:tracePt t="127452" x="6408738" y="2582863"/>
          <p14:tracePt t="127464" x="6408738" y="2620963"/>
          <p14:tracePt t="127481" x="6400800" y="2644775"/>
          <p14:tracePt t="127498" x="6400800" y="2667000"/>
          <p14:tracePt t="127514" x="6400800" y="2682875"/>
          <p14:tracePt t="128430" x="6408738" y="2697163"/>
          <p14:tracePt t="128532" x="6408738" y="2720975"/>
          <p14:tracePt t="128788" x="6408738" y="2727325"/>
          <p14:tracePt t="128796" x="6408738" y="2751138"/>
          <p14:tracePt t="128804" x="6408738" y="2759075"/>
          <p14:tracePt t="128813" x="6408738" y="2797175"/>
          <p14:tracePt t="128830" x="6408738" y="2835275"/>
          <p14:tracePt t="128847" x="6400800" y="2887663"/>
          <p14:tracePt t="128863" x="6392863" y="2949575"/>
          <p14:tracePt t="128879" x="6354763" y="3032125"/>
          <p14:tracePt t="128896" x="6308725" y="3132138"/>
          <p14:tracePt t="128913" x="6226175" y="3222625"/>
          <p14:tracePt t="128929" x="6156325" y="3306763"/>
          <p14:tracePt t="128947" x="6111875" y="3360738"/>
          <p14:tracePt t="128963" x="6088063" y="3429000"/>
          <p14:tracePt t="128963" x="6080125" y="3451225"/>
          <p14:tracePt t="128981" x="6065838" y="3513138"/>
          <p14:tracePt t="128997" x="6027738" y="3565525"/>
          <p14:tracePt t="129013" x="5965825" y="3627438"/>
          <p14:tracePt t="129030" x="5845175" y="3717925"/>
          <p14:tracePt t="129046" x="5722938" y="3763963"/>
          <p14:tracePt t="129063" x="5592763" y="3870325"/>
          <p14:tracePt t="129079" x="5464175" y="3978275"/>
          <p14:tracePt t="129096" x="5364163" y="4130675"/>
          <p14:tracePt t="129113" x="5318125" y="4275138"/>
          <p14:tracePt t="129129" x="5265738" y="4427538"/>
          <p14:tracePt t="129146" x="5227638" y="4564063"/>
          <p14:tracePt t="129162" x="5173663" y="4670425"/>
          <p14:tracePt t="129162" x="5151438" y="4724400"/>
          <p14:tracePt t="129180" x="5113338" y="4762500"/>
          <p14:tracePt t="129195" x="5021263" y="4854575"/>
          <p14:tracePt t="129214" x="4975225" y="4945063"/>
          <p14:tracePt t="129230" x="4960938" y="5045075"/>
          <p14:tracePt t="129247" x="4960938" y="5181600"/>
          <p14:tracePt t="129262" x="4953000" y="5318125"/>
          <p14:tracePt t="129279" x="4930775" y="5402263"/>
          <p14:tracePt t="129296" x="4884738" y="5478463"/>
          <p14:tracePt t="129312" x="4868863" y="5508625"/>
          <p14:tracePt t="129329" x="4868863" y="5540375"/>
          <p14:tracePt t="129345" x="4868863" y="5578475"/>
          <p14:tracePt t="129362" x="4868863" y="5616575"/>
          <p14:tracePt t="129379" x="4868863" y="5638800"/>
          <p14:tracePt t="129395" x="4854575" y="5668963"/>
          <p14:tracePt t="129413" x="4854575" y="5699125"/>
          <p14:tracePt t="129430" x="4854575" y="5730875"/>
          <p14:tracePt t="129446" x="4854575" y="5768975"/>
          <p14:tracePt t="129462" x="4854575" y="5783263"/>
          <p14:tracePt t="129478" x="4854575" y="5791200"/>
          <p14:tracePt t="129495" x="4854575" y="5799138"/>
          <p14:tracePt t="130408" x="4854575" y="5791200"/>
          <p14:tracePt t="131076" x="4860925" y="5783263"/>
          <p14:tracePt t="131204" x="4884738" y="5783263"/>
          <p14:tracePt t="131212" x="4884738" y="5775325"/>
          <p14:tracePt t="131226" x="4906963" y="5768975"/>
          <p14:tracePt t="131244" x="4914900" y="5768975"/>
          <p14:tracePt t="131341" x="4914900" y="5775325"/>
          <p14:tracePt t="131564" x="4906963" y="5775325"/>
          <p14:tracePt t="131932" x="4899025" y="5775325"/>
          <p14:tracePt t="132132" x="4892675" y="5775325"/>
          <p14:tracePt t="132148" x="4884738" y="5775325"/>
          <p14:tracePt t="132157" x="4876800" y="5775325"/>
          <p14:tracePt t="132164" x="4868863" y="5775325"/>
          <p14:tracePt t="132220" x="4860925" y="5775325"/>
          <p14:tracePt t="132236" x="4854575" y="5775325"/>
          <p14:tracePt t="132244" x="4838700" y="5775325"/>
          <p14:tracePt t="132260" x="4800600" y="5775325"/>
          <p14:tracePt t="132260" x="4770438" y="5775325"/>
          <p14:tracePt t="132277" x="4732338" y="5775325"/>
          <p14:tracePt t="132293" x="4702175" y="5799138"/>
          <p14:tracePt t="132310" x="4678363" y="5813425"/>
          <p14:tracePt t="132327" x="4670425" y="5821363"/>
          <p14:tracePt t="132342" x="4656138" y="5829300"/>
          <p14:tracePt t="132364" x="4640263" y="5829300"/>
          <p14:tracePt t="132380" x="4610100" y="5829300"/>
          <p14:tracePt t="132392" x="4525963" y="5837238"/>
          <p14:tracePt t="132409" x="4427538" y="5859463"/>
          <p14:tracePt t="132427" x="4327525" y="5889625"/>
          <p14:tracePt t="132443" x="4259263" y="5927725"/>
          <p14:tracePt t="132443" x="4237038" y="5935663"/>
          <p14:tracePt t="132461" x="4213225" y="5951538"/>
          <p14:tracePt t="132475" x="4175125" y="5973763"/>
          <p14:tracePt t="132493" x="4168775" y="5997575"/>
          <p14:tracePt t="132510" x="4160838" y="6027738"/>
          <p14:tracePt t="132527" x="4137025" y="6057900"/>
          <p14:tracePt t="132542" x="4098925" y="6088063"/>
          <p14:tracePt t="132559" x="4054475" y="6111875"/>
          <p14:tracePt t="132576" x="4038600" y="6111875"/>
          <p14:tracePt t="132592" x="4022725" y="6126163"/>
          <p14:tracePt t="132608" x="4008438" y="6126163"/>
          <p14:tracePt t="132625" x="4000500" y="6142038"/>
          <p14:tracePt t="132642" x="3984625" y="6149975"/>
          <p14:tracePt t="132658" x="3970338" y="6172200"/>
          <p14:tracePt t="132675" x="3940175" y="6202363"/>
          <p14:tracePt t="132693" x="3924300" y="6240463"/>
          <p14:tracePt t="132710" x="3916363" y="6248400"/>
          <p14:tracePt t="132725" x="3902075" y="6264275"/>
          <p14:tracePt t="132742" x="3902075" y="6270625"/>
          <p14:tracePt t="132758" x="3894138" y="6270625"/>
          <p14:tracePt t="132775" x="3894138" y="6278563"/>
          <p14:tracePt t="132791" x="3886200" y="6278563"/>
          <p14:tracePt t="132812" x="3886200" y="6286500"/>
          <p14:tracePt t="132892" x="3886200" y="6294438"/>
          <p14:tracePt t="132900" x="3870325" y="6308725"/>
          <p14:tracePt t="132916" x="3870325" y="6316663"/>
          <p14:tracePt t="132926" x="3863975" y="6332538"/>
          <p14:tracePt t="132943" x="3856038" y="6340475"/>
          <p14:tracePt t="132959" x="3848100" y="6340475"/>
          <p14:tracePt t="133237" x="3840163" y="6340475"/>
          <p14:tracePt t="133244" x="3832225" y="6340475"/>
          <p14:tracePt t="133257" x="3825875" y="6340475"/>
          <p14:tracePt t="133274" x="3825875" y="6332538"/>
          <p14:tracePt t="134164" x="3825875" y="6316663"/>
          <p14:tracePt t="134173" x="3825875" y="6308725"/>
          <p14:tracePt t="134180" x="3825875" y="6294438"/>
          <p14:tracePt t="134190" x="3825875" y="6256338"/>
          <p14:tracePt t="134208" x="3908425" y="6210300"/>
          <p14:tracePt t="134224" x="3924300" y="6194425"/>
          <p14:tracePt t="134240" x="3924300" y="6188075"/>
          <p14:tracePt t="134348" x="3924300" y="6180138"/>
          <p14:tracePt t="134357" x="3924300" y="6164263"/>
          <p14:tracePt t="134373" x="3924300" y="6156325"/>
          <p14:tracePt t="134380" x="3924300" y="6149975"/>
          <p14:tracePt t="134390" x="3924300" y="6134100"/>
          <p14:tracePt t="134407" x="3924300" y="6126163"/>
          <p14:tracePt t="134444" x="3924300" y="6118225"/>
          <p14:tracePt t="134452" x="3924300" y="6103938"/>
          <p14:tracePt t="134460" x="3916363" y="6096000"/>
          <p14:tracePt t="134473" x="3902075" y="6096000"/>
          <p14:tracePt t="134490" x="3886200" y="6088063"/>
          <p14:tracePt t="134509" x="3878263" y="6088063"/>
          <p14:tracePt t="134523" x="3863975" y="6080125"/>
          <p14:tracePt t="134539" x="3840163" y="6065838"/>
          <p14:tracePt t="134556" x="3840163" y="6057900"/>
          <p14:tracePt t="134573" x="3817938" y="6057900"/>
          <p14:tracePt t="134590" x="3802063" y="6057900"/>
          <p14:tracePt t="134607" x="3787775" y="6042025"/>
          <p14:tracePt t="134623" x="3771900" y="6042025"/>
          <p14:tracePt t="134640" x="3763963" y="6027738"/>
          <p14:tracePt t="134684" x="3756025" y="6027738"/>
          <p14:tracePt t="134692" x="3749675" y="6019800"/>
          <p14:tracePt t="134708" x="3741738" y="6019800"/>
          <p14:tracePt t="134723" x="3733800" y="6019800"/>
          <p14:tracePt t="134739" x="3711575" y="6011863"/>
          <p14:tracePt t="134758" x="3703638" y="6011863"/>
          <p14:tracePt t="134774" x="3687763" y="6011863"/>
          <p14:tracePt t="134820" x="3673475" y="6011863"/>
          <p14:tracePt t="134828" x="3657600" y="6011863"/>
          <p14:tracePt t="134844" x="3649663" y="6011863"/>
          <p14:tracePt t="134857" x="3641725" y="6011863"/>
          <p14:tracePt t="134873" x="3619500" y="6011863"/>
          <p14:tracePt t="134890" x="3611563" y="6011863"/>
          <p14:tracePt t="134907" x="3611563" y="6019800"/>
          <p14:tracePt t="134932" x="3611563" y="6035675"/>
          <p14:tracePt t="134941" x="3611563" y="6065838"/>
          <p14:tracePt t="134958" x="3611563" y="6088063"/>
          <p14:tracePt t="134974" x="3611563" y="6111875"/>
          <p14:tracePt t="134991" x="3611563" y="6126163"/>
          <p14:tracePt t="135012" x="3611563" y="6142038"/>
          <p14:tracePt t="135023" x="3611563" y="6156325"/>
          <p14:tracePt t="135039" x="3627438" y="6194425"/>
          <p14:tracePt t="135057" x="3649663" y="6226175"/>
          <p14:tracePt t="135073" x="3673475" y="6248400"/>
          <p14:tracePt t="135090" x="3717925" y="6264275"/>
          <p14:tracePt t="135107" x="3756025" y="6264275"/>
          <p14:tracePt t="135123" x="3794125" y="6278563"/>
          <p14:tracePt t="135123" x="3825875" y="6278563"/>
          <p14:tracePt t="135141" x="3856038" y="6278563"/>
          <p14:tracePt t="135158" x="3863975" y="6278563"/>
          <p14:tracePt t="135221" x="3863975" y="6270625"/>
          <p14:tracePt t="135412" x="3870325" y="6270625"/>
          <p14:tracePt t="135628" x="3894138" y="6270625"/>
          <p14:tracePt t="135636" x="3908425" y="6270625"/>
          <p14:tracePt t="135644" x="3940175" y="6270625"/>
          <p14:tracePt t="135655" x="4000500" y="6270625"/>
          <p14:tracePt t="135672" x="4046538" y="6270625"/>
          <p14:tracePt t="135689" x="4060825" y="6270625"/>
          <p14:tracePt t="135705" x="4068763" y="6270625"/>
          <p14:tracePt t="135732" x="4076700" y="6270625"/>
          <p14:tracePt t="135740" x="4098925" y="6270625"/>
          <p14:tracePt t="135758" x="4137025" y="6270625"/>
          <p14:tracePt t="135774" x="4198938" y="6248400"/>
          <p14:tracePt t="135790" x="4251325" y="6240463"/>
          <p14:tracePt t="135807" x="4283075" y="6218238"/>
          <p14:tracePt t="135823" x="4289425" y="6218238"/>
          <p14:tracePt t="135868" x="4305300" y="6218238"/>
          <p14:tracePt t="135876" x="4313238" y="6218238"/>
          <p14:tracePt t="135888" x="4335463" y="6218238"/>
          <p14:tracePt t="135906" x="4343400" y="6218238"/>
          <p14:tracePt t="135922" x="4351338" y="6218238"/>
          <p14:tracePt t="135940" x="4359275" y="6218238"/>
          <p14:tracePt t="135996" x="4359275" y="6232525"/>
          <p14:tracePt t="136356" x="4359275" y="6240463"/>
          <p14:tracePt t="136364" x="4359275" y="6256338"/>
          <p14:tracePt t="136372" x="4359275" y="6278563"/>
          <p14:tracePt t="136390" x="4359275" y="6302375"/>
          <p14:tracePt t="136406" x="4359275" y="6316663"/>
          <p14:tracePt t="136422" x="4373563" y="6316663"/>
          <p14:tracePt t="136508" x="4381500" y="6316663"/>
          <p14:tracePt t="136532" x="4389438" y="6316663"/>
          <p14:tracePt t="136540" x="4389438" y="6308725"/>
          <p14:tracePt t="136556" x="4389438" y="6302375"/>
          <p14:tracePt t="136570" x="4389438" y="6294438"/>
          <p14:tracePt t="136587" x="4381500" y="6294438"/>
          <p14:tracePt t="136644" x="4373563" y="6294438"/>
          <p14:tracePt t="136653" x="4351338" y="6278563"/>
          <p14:tracePt t="136660" x="4321175" y="6270625"/>
          <p14:tracePt t="136671" x="4313238" y="6270625"/>
          <p14:tracePt t="137588" x="4321175" y="6270625"/>
          <p14:tracePt t="137684" x="4327525" y="6270625"/>
          <p14:tracePt t="137692" x="4335463" y="6270625"/>
          <p14:tracePt t="137703" x="4343400" y="6270625"/>
          <p14:tracePt t="137980" x="4351338" y="6270625"/>
          <p14:tracePt t="137988" x="4365625" y="6270625"/>
          <p14:tracePt t="138002" x="4373563" y="6270625"/>
          <p14:tracePt t="138020" x="4381500" y="6270625"/>
          <p14:tracePt t="138038" x="4389438" y="6256338"/>
          <p14:tracePt t="138053" x="4397375" y="6248400"/>
          <p14:tracePt t="138092" x="4397375" y="6240463"/>
          <p14:tracePt t="138116" x="4411663" y="6226175"/>
          <p14:tracePt t="138124" x="4427538" y="6210300"/>
          <p14:tracePt t="138136" x="4427538" y="6202363"/>
          <p14:tracePt t="138153" x="4441825" y="6194425"/>
          <p14:tracePt t="138170" x="4441825" y="6188075"/>
          <p14:tracePt t="138187" x="4441825" y="6172200"/>
          <p14:tracePt t="138228" x="4441825" y="6164263"/>
          <p14:tracePt t="138237" x="4435475" y="6156325"/>
          <p14:tracePt t="138308" x="4419600" y="6156325"/>
          <p14:tracePt t="138324" x="4403725" y="6142038"/>
          <p14:tracePt t="138332" x="4397375" y="6142038"/>
          <p14:tracePt t="138340" x="4389438" y="6142038"/>
          <p14:tracePt t="138352" x="4381500" y="6142038"/>
          <p14:tracePt t="138444" x="4351338" y="6126163"/>
          <p14:tracePt t="138453" x="4343400" y="6118225"/>
          <p14:tracePt t="138460" x="4335463" y="6118225"/>
          <p14:tracePt t="138470" x="4313238" y="6103938"/>
          <p14:tracePt t="138487" x="4283075" y="6096000"/>
          <p14:tracePt t="138503" x="4267200" y="6096000"/>
          <p14:tracePt t="138520" x="4259263" y="6096000"/>
          <p14:tracePt t="138564" x="4244975" y="6096000"/>
          <p14:tracePt t="138580" x="4237038" y="6096000"/>
          <p14:tracePt t="138596" x="4221163" y="6096000"/>
          <p14:tracePt t="138604" x="4213225" y="6096000"/>
          <p14:tracePt t="138619" x="4198938" y="6118225"/>
          <p14:tracePt t="138637" x="4198938" y="6126163"/>
          <p14:tracePt t="138660" x="4198938" y="6134100"/>
          <p14:tracePt t="138740" x="4198938" y="6142038"/>
          <p14:tracePt t="138757" x="4198938" y="6164263"/>
          <p14:tracePt t="138764" x="4229100" y="6172200"/>
          <p14:tracePt t="138772" x="4267200" y="6194425"/>
          <p14:tracePt t="138786" x="4343400" y="6232525"/>
          <p14:tracePt t="138802" x="4373563" y="6264275"/>
          <p14:tracePt t="138802" x="4397375" y="6278563"/>
          <p14:tracePt t="138821" x="4419600" y="6294438"/>
          <p14:tracePt t="138835" x="4473575" y="6324600"/>
          <p14:tracePt t="138853" x="4487863" y="6332538"/>
          <p14:tracePt t="138870" x="4503738" y="6332538"/>
          <p14:tracePt t="138887" x="4533900" y="6332538"/>
          <p14:tracePt t="138903" x="4572000" y="6332538"/>
          <p14:tracePt t="138920" x="4610100" y="6332538"/>
          <p14:tracePt t="138936" x="4632325" y="6316663"/>
          <p14:tracePt t="138952" x="4640263" y="6316663"/>
          <p14:tracePt t="138968" x="4632325" y="6302375"/>
          <p14:tracePt t="138986" x="4587875" y="6302375"/>
          <p14:tracePt t="139002" x="4549775" y="6302375"/>
          <p14:tracePt t="139019" x="4511675" y="6302375"/>
          <p14:tracePt t="139019" x="4495800" y="6302375"/>
          <p14:tracePt t="139037" x="4479925" y="6302375"/>
          <p14:tracePt t="139053" x="4465638" y="6302375"/>
          <p14:tracePt t="139076" x="4457700" y="6302375"/>
          <p14:tracePt t="139092" x="4427538" y="6302375"/>
          <p14:tracePt t="139108" x="4411663" y="6302375"/>
          <p14:tracePt t="139119" x="4351338" y="6302375"/>
          <p14:tracePt t="139135" x="4275138" y="6302375"/>
          <p14:tracePt t="139152" x="4237038" y="6302375"/>
          <p14:tracePt t="139169" x="4213225" y="6302375"/>
          <p14:tracePt t="139186" x="4206875" y="6308725"/>
          <p14:tracePt t="139202" x="4198938" y="6308725"/>
          <p14:tracePt t="139261" x="4221163" y="6308725"/>
          <p14:tracePt t="139804" x="4244975" y="6308725"/>
          <p14:tracePt t="139812" x="4259263" y="6302375"/>
          <p14:tracePt t="139820" x="4275138" y="6302375"/>
          <p14:tracePt t="139852" x="4297363" y="6308725"/>
          <p14:tracePt t="139860" x="4335463" y="6308725"/>
          <p14:tracePt t="139869" x="4381500" y="6332538"/>
          <p14:tracePt t="139886" x="4403725" y="6332538"/>
          <p14:tracePt t="139902" x="4397375" y="6346825"/>
          <p14:tracePt t="139980" x="4389438" y="6346825"/>
          <p14:tracePt t="139988" x="4381500" y="6346825"/>
          <p14:tracePt t="140001" x="4365625" y="6346825"/>
          <p14:tracePt t="140020" x="4351338" y="6346825"/>
          <p14:tracePt t="140084" x="4343400" y="6346825"/>
          <p14:tracePt t="140092" x="4335463" y="6346825"/>
          <p14:tracePt t="140101" x="4327525" y="6346825"/>
          <p14:tracePt t="140118" x="4321175" y="6346825"/>
          <p14:tracePt t="140220" x="4313238" y="6346825"/>
          <p14:tracePt t="142308" x="4327525" y="6324600"/>
          <p14:tracePt t="142332" x="4327525" y="6316663"/>
          <p14:tracePt t="142340" x="4335463" y="6308725"/>
          <p14:tracePt t="142356" x="4335463" y="6294438"/>
          <p14:tracePt t="142388" x="4351338" y="6264275"/>
          <p14:tracePt t="142397" x="4365625" y="6248400"/>
          <p14:tracePt t="142404" x="4389438" y="6226175"/>
          <p14:tracePt t="142415" x="4411663" y="6188075"/>
          <p14:tracePt t="142434" x="4449763" y="6118225"/>
          <p14:tracePt t="142449" x="4487863" y="6057900"/>
          <p14:tracePt t="142465" x="4525963" y="5981700"/>
          <p14:tracePt t="142482" x="4572000" y="5913438"/>
          <p14:tracePt t="142499" x="4610100" y="5859463"/>
          <p14:tracePt t="142499" x="4632325" y="5837238"/>
          <p14:tracePt t="142517" x="4716463" y="5730875"/>
          <p14:tracePt t="142533" x="4822825" y="5654675"/>
          <p14:tracePt t="142550" x="4960938" y="5532438"/>
          <p14:tracePt t="142566" x="5059363" y="5456238"/>
          <p14:tracePt t="142583" x="5159375" y="5410200"/>
          <p14:tracePt t="142599" x="5189538" y="5394325"/>
          <p14:tracePt t="142615" x="5197475" y="5394325"/>
          <p14:tracePt t="142669" x="5219700" y="5394325"/>
          <p14:tracePt t="142676" x="5241925" y="5380038"/>
          <p14:tracePt t="142684" x="5265738" y="5364163"/>
          <p14:tracePt t="142698" x="5303838" y="5334000"/>
          <p14:tracePt t="142715" x="5311775" y="5326063"/>
          <p14:tracePt t="142732" x="5326063" y="5326063"/>
          <p14:tracePt t="142749" x="5380038" y="5326063"/>
          <p14:tracePt t="142766" x="5456238" y="5364163"/>
          <p14:tracePt t="142783" x="5494338" y="5380038"/>
          <p14:tracePt t="142799" x="5516563" y="5387975"/>
          <p14:tracePt t="142815" x="5540375" y="5394325"/>
          <p14:tracePt t="142832" x="5562600" y="5402263"/>
          <p14:tracePt t="142849" x="5578475" y="5410200"/>
          <p14:tracePt t="142865" x="5584825" y="5410200"/>
          <p14:tracePt t="142884" x="5600700" y="5410200"/>
          <p14:tracePt t="142908" x="5608638" y="5410200"/>
          <p14:tracePt t="142924" x="5630863" y="5410200"/>
          <p14:tracePt t="142934" x="5676900" y="5410200"/>
          <p14:tracePt t="142950" x="5722938" y="5410200"/>
          <p14:tracePt t="142965" x="5730875" y="5410200"/>
          <p14:tracePt t="142981" x="5761038" y="5410200"/>
          <p14:tracePt t="142997" x="5799138" y="5410200"/>
          <p14:tracePt t="143013" x="5851525" y="5402263"/>
          <p14:tracePt t="143032" x="5927725" y="5402263"/>
          <p14:tracePt t="143048" x="5965825" y="5402263"/>
          <p14:tracePt t="143066" x="6011863" y="5394325"/>
          <p14:tracePt t="143082" x="6042025" y="5394325"/>
          <p14:tracePt t="143098" x="6088063" y="5387975"/>
          <p14:tracePt t="143115" x="6156325" y="5364163"/>
          <p14:tracePt t="143115" x="6202363" y="5356225"/>
          <p14:tracePt t="143133" x="6278563" y="5356225"/>
          <p14:tracePt t="143148" x="6454775" y="5341938"/>
          <p14:tracePt t="143166" x="6530975" y="5341938"/>
          <p14:tracePt t="143182" x="6583363" y="5341938"/>
          <p14:tracePt t="143199" x="6645275" y="5334000"/>
          <p14:tracePt t="143215" x="6683375" y="5318125"/>
          <p14:tracePt t="143231" x="6713538" y="5318125"/>
          <p14:tracePt t="143248" x="6789738" y="5318125"/>
          <p14:tracePt t="143266" x="6896100" y="5318125"/>
          <p14:tracePt t="143282" x="7010400" y="5318125"/>
          <p14:tracePt t="143297" x="7102475" y="5318125"/>
          <p14:tracePt t="143314" x="7239000" y="5318125"/>
          <p14:tracePt t="143330" x="7369175" y="5318125"/>
          <p14:tracePt t="143347" x="7483475" y="5318125"/>
          <p14:tracePt t="143347" x="7513638" y="5318125"/>
          <p14:tracePt t="143365" x="7627938" y="5318125"/>
          <p14:tracePt t="143381" x="7788275" y="5318125"/>
          <p14:tracePt t="143397" x="7962900" y="5318125"/>
          <p14:tracePt t="143415" x="8054975" y="5287963"/>
          <p14:tracePt t="143431" x="8115300" y="5273675"/>
          <p14:tracePt t="143448" x="8153400" y="5265738"/>
          <p14:tracePt t="143464" x="8161338" y="5257800"/>
          <p14:tracePt t="143480" x="8175625" y="5257800"/>
          <p14:tracePt t="143497" x="8183563" y="5257800"/>
          <p14:tracePt t="143514" x="8191500" y="5257800"/>
          <p14:tracePt t="143531" x="8183563" y="5257800"/>
          <p14:tracePt t="143596" x="8169275" y="5241925"/>
          <p14:tracePt t="143604" x="8153400" y="5241925"/>
          <p14:tracePt t="143614" x="8145463" y="5241925"/>
          <p14:tracePt t="143631" x="8123238" y="5241925"/>
          <p14:tracePt t="143648" x="8093075" y="5241925"/>
          <p14:tracePt t="143664" x="8061325" y="5241925"/>
          <p14:tracePt t="143681" x="8008938" y="5241925"/>
          <p14:tracePt t="143698" x="7924800" y="5241925"/>
          <p14:tracePt t="143715" x="7840663" y="5265738"/>
          <p14:tracePt t="143731" x="7802563" y="5280025"/>
          <p14:tracePt t="143731" x="7772400" y="5295900"/>
          <p14:tracePt t="143749" x="7764463" y="5295900"/>
          <p14:tracePt t="143749" x="7742238" y="5295900"/>
          <p14:tracePt t="143765" x="7704138" y="5295900"/>
          <p14:tracePt t="143781" x="7635875" y="5295900"/>
          <p14:tracePt t="143798" x="7566025" y="5295900"/>
          <p14:tracePt t="143815" x="7489825" y="5295900"/>
          <p14:tracePt t="143831" x="7345363" y="5295900"/>
          <p14:tracePt t="143847" x="7185025" y="5295900"/>
          <p14:tracePt t="143863" x="7032625" y="5295900"/>
          <p14:tracePt t="143881" x="6873875" y="5295900"/>
          <p14:tracePt t="143897" x="6743700" y="5295900"/>
          <p14:tracePt t="143913" x="6645275" y="5303838"/>
          <p14:tracePt t="143930" x="6599238" y="5318125"/>
          <p14:tracePt t="143930" x="6583363" y="5318125"/>
          <p14:tracePt t="143949" x="6553200" y="5318125"/>
          <p14:tracePt t="143964" x="6477000" y="5341938"/>
          <p14:tracePt t="143981" x="6392863" y="5380038"/>
          <p14:tracePt t="143997" x="6264275" y="5426075"/>
          <p14:tracePt t="144014" x="6126163" y="5486400"/>
          <p14:tracePt t="144030" x="5973763" y="5546725"/>
          <p14:tracePt t="144047" x="5845175" y="5646738"/>
          <p14:tracePt t="144063" x="5692775" y="5730875"/>
          <p14:tracePt t="144080" x="5532438" y="5807075"/>
          <p14:tracePt t="144097" x="5364163" y="5883275"/>
          <p14:tracePt t="144113" x="5227638" y="5927725"/>
          <p14:tracePt t="144129" x="5159375" y="5959475"/>
          <p14:tracePt t="144146" x="5127625" y="5973763"/>
          <p14:tracePt t="144146" x="5113338" y="5973763"/>
          <p14:tracePt t="144164" x="5097463" y="5973763"/>
          <p14:tracePt t="144179" x="5051425" y="5973763"/>
          <p14:tracePt t="144197" x="5013325" y="5973763"/>
          <p14:tracePt t="144214" x="4968875" y="5973763"/>
          <p14:tracePt t="144230" x="4914900" y="5981700"/>
          <p14:tracePt t="144247" x="4830763" y="5989638"/>
          <p14:tracePt t="144263" x="4732338" y="6011863"/>
          <p14:tracePt t="144280" x="4618038" y="6027738"/>
          <p14:tracePt t="144296" x="4549775" y="6027738"/>
          <p14:tracePt t="144313" x="4511675" y="6027738"/>
          <p14:tracePt t="144329" x="4495800" y="6035675"/>
          <p14:tracePt t="144345" x="4479925" y="6035675"/>
          <p14:tracePt t="144371" x="4449763" y="6035675"/>
          <p14:tracePt t="144388" x="4427538" y="6035675"/>
          <p14:tracePt t="144396" x="4373563" y="6035675"/>
          <p14:tracePt t="144413" x="4289425" y="6035675"/>
          <p14:tracePt t="144429" x="4206875" y="6027738"/>
          <p14:tracePt t="144447" x="4160838" y="6027738"/>
          <p14:tracePt t="144463" x="4114800" y="6011863"/>
          <p14:tracePt t="144479" x="4092575" y="6011863"/>
          <p14:tracePt t="144496" x="4098925" y="6011863"/>
          <p14:tracePt t="144867" x="4106863" y="6011863"/>
          <p14:tracePt t="144883" x="4114800" y="6011863"/>
          <p14:tracePt t="144908" x="4122738" y="6011863"/>
          <p14:tracePt t="144923" x="4130675" y="6011863"/>
          <p14:tracePt t="144931" x="4144963" y="6011863"/>
          <p14:tracePt t="144946" x="4160838" y="6011863"/>
          <p14:tracePt t="144962" x="4191000" y="6011863"/>
          <p14:tracePt t="144978" x="4221163" y="6011863"/>
          <p14:tracePt t="144994" x="4237038" y="6011863"/>
          <p14:tracePt t="145012" x="4244975" y="6011863"/>
          <p14:tracePt t="145028" x="4251325" y="6011863"/>
          <p14:tracePt t="145045" x="4267200" y="6011863"/>
          <p14:tracePt t="145062" x="4321175" y="6011863"/>
          <p14:tracePt t="145079" x="4373563" y="5989638"/>
          <p14:tracePt t="145094" x="4411663" y="5989638"/>
          <p14:tracePt t="145111" x="4457700" y="5981700"/>
          <p14:tracePt t="145127" x="4495800" y="5981700"/>
          <p14:tracePt t="145144" x="4495800" y="5973763"/>
          <p14:tracePt t="145160" x="4511675" y="5973763"/>
          <p14:tracePt t="145177" x="4541838" y="5973763"/>
          <p14:tracePt t="145195" x="4610100" y="5973763"/>
          <p14:tracePt t="145213" x="4648200" y="5973763"/>
          <p14:tracePt t="145229" x="4656138" y="5973763"/>
          <p14:tracePt t="145246" x="4670425" y="5973763"/>
          <p14:tracePt t="145277" x="4694238" y="5973763"/>
          <p14:tracePt t="145283" x="4716463" y="5973763"/>
          <p14:tracePt t="145294" x="4746625" y="5965825"/>
          <p14:tracePt t="145312" x="4792663" y="5965825"/>
          <p14:tracePt t="145328" x="4830763" y="5965825"/>
          <p14:tracePt t="145345" x="4868863" y="5959475"/>
          <p14:tracePt t="145361" x="4868863" y="5951538"/>
          <p14:tracePt t="145378" x="4876800" y="5951538"/>
          <p14:tracePt t="146276" x="4860925" y="5951538"/>
          <p14:tracePt t="150807" x="4854575" y="5959475"/>
          <p14:tracePt t="152513" x="4854575" y="5951538"/>
          <p14:tracePt t="152628" x="4854575" y="5935663"/>
          <p14:tracePt t="152643" x="4868863" y="5921375"/>
          <p14:tracePt t="152660" x="4868863" y="5905500"/>
          <p14:tracePt t="152668" x="4884738" y="5889625"/>
          <p14:tracePt t="152683" x="4884738" y="5875338"/>
          <p14:tracePt t="152692" x="4899025" y="5867400"/>
          <p14:tracePt t="152704" x="4930775" y="5829300"/>
          <p14:tracePt t="152721" x="4968875" y="5791200"/>
          <p14:tracePt t="152737" x="4999038" y="5761038"/>
          <p14:tracePt t="152754" x="5037138" y="5707063"/>
          <p14:tracePt t="152754" x="5051425" y="5692775"/>
          <p14:tracePt t="152772" x="5067300" y="5684838"/>
          <p14:tracePt t="152787" x="5083175" y="5654675"/>
          <p14:tracePt t="152804" x="5097463" y="5646738"/>
          <p14:tracePt t="152883" x="5113338" y="5630863"/>
          <p14:tracePt t="152892" x="5121275" y="5622925"/>
          <p14:tracePt t="152903" x="5159375" y="5592763"/>
          <p14:tracePt t="152921" x="5165725" y="5592763"/>
          <p14:tracePt t="152937" x="5173663" y="5578475"/>
          <p14:tracePt t="152955" x="5173663" y="5570538"/>
          <p14:tracePt t="152988" x="5181600" y="5554663"/>
          <p14:tracePt t="152996" x="5197475" y="5540375"/>
          <p14:tracePt t="153004" x="5197475" y="5524500"/>
          <p14:tracePt t="153021" x="5219700" y="5508625"/>
          <p14:tracePt t="153038" x="5227638" y="5502275"/>
          <p14:tracePt t="153054" x="5235575" y="5502275"/>
          <p14:tracePt t="153070" x="5241925" y="5486400"/>
          <p14:tracePt t="153086" x="5257800" y="5470525"/>
          <p14:tracePt t="153104" x="5280025" y="5464175"/>
          <p14:tracePt t="153120" x="5287963" y="5464175"/>
          <p14:tracePt t="153136" x="5295900" y="5456238"/>
          <p14:tracePt t="153154" x="5295900" y="5448300"/>
          <p14:tracePt t="153170" x="5295900" y="5440363"/>
          <p14:tracePt t="153186" x="5303838" y="5440363"/>
          <p14:tracePt t="153228" x="5311775" y="5440363"/>
          <p14:tracePt t="153236" x="5318125" y="5440363"/>
          <p14:tracePt t="153268" x="5341938" y="5440363"/>
          <p14:tracePt t="153278" x="5380038" y="5440363"/>
          <p14:tracePt t="153287" x="5448300" y="5440363"/>
          <p14:tracePt t="153302" x="5516563" y="5456238"/>
          <p14:tracePt t="153319" x="5600700" y="5464175"/>
          <p14:tracePt t="153336" x="5707063" y="5464175"/>
          <p14:tracePt t="153353" x="5813425" y="5464175"/>
          <p14:tracePt t="153369" x="5875338" y="5464175"/>
          <p14:tracePt t="153386" x="5927725" y="5464175"/>
          <p14:tracePt t="153386" x="5943600" y="5464175"/>
          <p14:tracePt t="153404" x="5965825" y="5464175"/>
          <p14:tracePt t="153404" x="5981700" y="5456238"/>
          <p14:tracePt t="153420" x="5997575" y="5448300"/>
          <p14:tracePt t="153436" x="6035675" y="5464175"/>
          <p14:tracePt t="153453" x="6096000" y="5464175"/>
          <p14:tracePt t="153469" x="6188075" y="5464175"/>
          <p14:tracePt t="153485" x="6248400" y="5464175"/>
          <p14:tracePt t="153503" x="6302375" y="5464175"/>
          <p14:tracePt t="153519" x="6324600" y="5464175"/>
          <p14:tracePt t="153535" x="6340475" y="5448300"/>
          <p14:tracePt t="153552" x="6362700" y="5448300"/>
          <p14:tracePt t="153569" x="6408738" y="5432425"/>
          <p14:tracePt t="153586" x="6446838" y="5426075"/>
          <p14:tracePt t="153586" x="6454775" y="5410200"/>
          <p14:tracePt t="153604" x="6477000" y="5410200"/>
          <p14:tracePt t="153618" x="6545263" y="5380038"/>
          <p14:tracePt t="153636" x="6575425" y="5364163"/>
          <p14:tracePt t="153653" x="6613525" y="5349875"/>
          <p14:tracePt t="153669" x="6667500" y="5326063"/>
          <p14:tracePt t="153686" x="6697663" y="5303838"/>
          <p14:tracePt t="153702" x="6759575" y="5303838"/>
          <p14:tracePt t="153719" x="6865938" y="5303838"/>
          <p14:tracePt t="153736" x="6980238" y="5287963"/>
          <p14:tracePt t="153753" x="7064375" y="5265738"/>
          <p14:tracePt t="153770" x="7086600" y="5265738"/>
          <p14:tracePt t="153770" x="7102475" y="5265738"/>
          <p14:tracePt t="153788" x="7146925" y="5265738"/>
          <p14:tracePt t="153804" x="7154863" y="5265738"/>
          <p14:tracePt t="153804" x="7170738" y="5265738"/>
          <p14:tracePt t="153820" x="7200900" y="5265738"/>
          <p14:tracePt t="153837" x="7223125" y="5265738"/>
          <p14:tracePt t="153854" x="7216775" y="5265738"/>
          <p14:tracePt t="154292" x="7208838" y="5265738"/>
          <p14:tracePt t="154308" x="7208838" y="5273675"/>
          <p14:tracePt t="154316" x="7200900" y="5273675"/>
          <p14:tracePt t="154323" x="7185025" y="5273675"/>
          <p14:tracePt t="154356" x="7170738" y="5273675"/>
          <p14:tracePt t="154363" x="7154863" y="5273675"/>
          <p14:tracePt t="154380" x="7124700" y="5280025"/>
          <p14:tracePt t="154387" x="7102475" y="5280025"/>
          <p14:tracePt t="154402" x="7018338" y="5295900"/>
          <p14:tracePt t="154402" x="6964363" y="5318125"/>
          <p14:tracePt t="154420" x="6835775" y="5341938"/>
          <p14:tracePt t="154436" x="6713538" y="5372100"/>
          <p14:tracePt t="154453" x="6613525" y="5410200"/>
          <p14:tracePt t="154470" x="6569075" y="5418138"/>
          <p14:tracePt t="154486" x="6507163" y="5432425"/>
          <p14:tracePt t="154502" x="6469063" y="5448300"/>
          <p14:tracePt t="154519" x="6454775" y="5448300"/>
          <p14:tracePt t="154535" x="6446838" y="5448300"/>
          <p14:tracePt t="154552" x="6438900" y="5456238"/>
          <p14:tracePt t="154568" x="6438900" y="5464175"/>
          <p14:tracePt t="154585" x="6430963" y="5464175"/>
          <p14:tracePt t="154852" x="6423025" y="5464175"/>
          <p14:tracePt t="154868" x="6416675" y="5464175"/>
          <p14:tracePt t="154876" x="6408738" y="5464175"/>
          <p14:tracePt t="154900" x="6400800" y="5464175"/>
          <p14:tracePt t="154916" x="6384925" y="5456238"/>
          <p14:tracePt t="154932" x="6378575" y="5456238"/>
          <p14:tracePt t="154940" x="6362700" y="5456238"/>
          <p14:tracePt t="154951" x="6308725" y="5456238"/>
          <p14:tracePt t="154968" x="6248400" y="5456238"/>
          <p14:tracePt t="154985" x="6149975" y="5456238"/>
          <p14:tracePt t="155002" x="6027738" y="5456238"/>
          <p14:tracePt t="155002" x="5951538" y="5470525"/>
          <p14:tracePt t="155020" x="5889625" y="5470525"/>
          <p14:tracePt t="155034" x="5646738" y="5502275"/>
          <p14:tracePt t="155052" x="5402263" y="5524500"/>
          <p14:tracePt t="155069" x="5181600" y="5578475"/>
          <p14:tracePt t="155086" x="5075238" y="5622925"/>
          <p14:tracePt t="155102" x="5029200" y="5646738"/>
          <p14:tracePt t="155118" x="5021263" y="5646738"/>
          <p14:tracePt t="155135" x="5013325" y="5646738"/>
          <p14:tracePt t="155203" x="5006975" y="5646738"/>
          <p14:tracePt t="155212" x="4991100" y="5661025"/>
          <p14:tracePt t="155220" x="4968875" y="5661025"/>
          <p14:tracePt t="155234" x="4930775" y="5699125"/>
          <p14:tracePt t="155234" x="4899025" y="5730875"/>
          <p14:tracePt t="155252" x="4846638" y="5783263"/>
          <p14:tracePt t="155269" x="4784725" y="5829300"/>
          <p14:tracePt t="155286" x="4740275" y="5859463"/>
          <p14:tracePt t="155302" x="4724400" y="5859463"/>
          <p14:tracePt t="155317" x="4716463" y="5859463"/>
          <p14:tracePt t="155388" x="4716463" y="5867400"/>
          <p14:tracePt t="155396" x="4708525" y="5875338"/>
          <p14:tracePt t="155403" x="4708525" y="5883275"/>
          <p14:tracePt t="155419" x="4702175" y="5897563"/>
          <p14:tracePt t="155436" x="4702175" y="5905500"/>
          <p14:tracePt t="155460" x="4702175" y="5897563"/>
          <p14:tracePt t="156315" x="4694238" y="5897563"/>
          <p14:tracePt t="156380" x="4686300" y="5897563"/>
          <p14:tracePt t="156388" x="4678363" y="5897563"/>
          <p14:tracePt t="156399" x="4664075" y="5897563"/>
          <p14:tracePt t="156417" x="4625975" y="5905500"/>
          <p14:tracePt t="156434" x="4579938" y="5913438"/>
          <p14:tracePt t="156434" x="4556125" y="5921375"/>
          <p14:tracePt t="156453" x="4511675" y="5935663"/>
          <p14:tracePt t="156467" x="4457700" y="5951538"/>
          <p14:tracePt t="156467" x="4441825" y="5951538"/>
          <p14:tracePt t="156484" x="4411663" y="5959475"/>
          <p14:tracePt t="156501" x="4389438" y="5973763"/>
          <p14:tracePt t="156518" x="4373563" y="5973763"/>
          <p14:tracePt t="156534" x="4335463" y="5989638"/>
          <p14:tracePt t="156550" x="4289425" y="6011863"/>
          <p14:tracePt t="156567" x="4175125" y="6049963"/>
          <p14:tracePt t="156583" x="3992563" y="6103938"/>
          <p14:tracePt t="156600" x="3787775" y="6188075"/>
          <p14:tracePt t="156617" x="3657600" y="6240463"/>
          <p14:tracePt t="156633" x="3565525" y="6302375"/>
          <p14:tracePt t="156650" x="3527425" y="6308725"/>
          <p14:tracePt t="156650" x="3527425" y="6316663"/>
          <p14:tracePt t="156668" x="3521075" y="6324600"/>
          <p14:tracePt t="156684" x="3513138" y="6332538"/>
          <p14:tracePt t="156699" x="3505200" y="6354763"/>
          <p14:tracePt t="156717" x="3459163" y="6384925"/>
          <p14:tracePt t="156734" x="3398838" y="6423025"/>
          <p14:tracePt t="156750" x="3322638" y="6454775"/>
          <p14:tracePt t="156767" x="3238500" y="6484938"/>
          <p14:tracePt t="156783" x="3216275" y="6507163"/>
          <p14:tracePt t="156800" x="3208338" y="6507163"/>
          <p14:tracePt t="156816" x="3170238" y="6515100"/>
          <p14:tracePt t="156833" x="3124200" y="6537325"/>
          <p14:tracePt t="156850" x="2971800" y="6613525"/>
          <p14:tracePt t="156850" x="2879725" y="6667500"/>
          <p14:tracePt t="156868" x="2811463" y="6689725"/>
          <p14:tracePt t="156882" x="2568575" y="6721475"/>
          <p14:tracePt t="156901" x="2430463" y="6735763"/>
          <p14:tracePt t="156917" x="2346325" y="6743700"/>
          <p14:tracePt t="156934" x="2316163" y="6743700"/>
          <p14:tracePt t="156951" x="2301875" y="6743700"/>
          <p14:tracePt t="156966" x="2247900" y="6727825"/>
          <p14:tracePt t="156983" x="2149475" y="6727825"/>
          <p14:tracePt t="157000" x="2027238" y="6727825"/>
          <p14:tracePt t="157017" x="1927225" y="6727825"/>
          <p14:tracePt t="157034" x="1858963" y="6743700"/>
          <p14:tracePt t="157049" x="1790700" y="6743700"/>
          <p14:tracePt t="157065" x="1714500" y="6743700"/>
          <p14:tracePt t="158067" x="685800" y="6545263"/>
          <p14:tracePt t="158076" x="739775" y="6545263"/>
          <p14:tracePt t="158083" x="769938" y="6537325"/>
          <p14:tracePt t="158098" x="822325" y="6523038"/>
          <p14:tracePt t="158098" x="868363" y="6523038"/>
          <p14:tracePt t="158117" x="906463" y="6523038"/>
          <p14:tracePt t="158133" x="968375" y="6507163"/>
          <p14:tracePt t="158149" x="998538" y="6507163"/>
          <p14:tracePt t="158166" x="1006475" y="6507163"/>
          <p14:tracePt t="158181" x="1020763" y="6507163"/>
          <p14:tracePt t="158212" x="1044575" y="6507163"/>
          <p14:tracePt t="158220" x="1066800" y="6507163"/>
          <p14:tracePt t="158231" x="1112838" y="6507163"/>
          <p14:tracePt t="158248" x="1135063" y="6507163"/>
          <p14:tracePt t="158266" x="1165225" y="6507163"/>
          <p14:tracePt t="158266" x="1173163" y="6507163"/>
          <p14:tracePt t="158285" x="1181100" y="6507163"/>
          <p14:tracePt t="158356" x="1203325" y="6507163"/>
          <p14:tracePt t="158364" x="1219200" y="6507163"/>
          <p14:tracePt t="158372" x="1257300" y="6507163"/>
          <p14:tracePt t="158381" x="1287463" y="6507163"/>
          <p14:tracePt t="158398" x="1303338" y="6507163"/>
          <p14:tracePt t="158415" x="1341438" y="6530975"/>
          <p14:tracePt t="158431" x="1363663" y="6537325"/>
          <p14:tracePt t="158448" x="1379538" y="6545263"/>
          <p14:tracePt t="158465" x="1401763" y="6553200"/>
          <p14:tracePt t="158724" x="1752600" y="6569075"/>
          <p14:tracePt t="158732" x="1760538" y="6569075"/>
          <p14:tracePt t="158740" x="1774825" y="6569075"/>
          <p14:tracePt t="158748" x="1812925" y="6553200"/>
          <p14:tracePt t="158766" x="1851025" y="6553200"/>
          <p14:tracePt t="158782" x="1874838" y="6553200"/>
          <p14:tracePt t="158798" x="1889125" y="6537325"/>
          <p14:tracePt t="158884" x="1897063" y="6537325"/>
          <p14:tracePt t="158892" x="1927225" y="6530975"/>
          <p14:tracePt t="158900" x="1965325" y="6523038"/>
          <p14:tracePt t="158916" x="1989138" y="6523038"/>
          <p14:tracePt t="158916" x="2003425" y="6523038"/>
          <p14:tracePt t="158932" x="2019300" y="6515100"/>
          <p14:tracePt t="158947" x="2027238" y="6507163"/>
          <p14:tracePt t="159012" x="2035175" y="6507163"/>
          <p14:tracePt t="159076" x="2049463" y="6484938"/>
          <p14:tracePt t="159084" x="2057400" y="6484938"/>
          <p14:tracePt t="159097" x="2095500" y="6469063"/>
          <p14:tracePt t="159114" x="2103438" y="6469063"/>
          <p14:tracePt t="159130" x="2117725" y="6454775"/>
          <p14:tracePt t="159196" x="2133600" y="6454775"/>
          <p14:tracePt t="159204" x="2141538" y="6454775"/>
          <p14:tracePt t="159220" x="2163763" y="6454775"/>
          <p14:tracePt t="159269" x="2179638" y="6454775"/>
          <p14:tracePt t="159276" x="2193925" y="6438900"/>
          <p14:tracePt t="159284" x="2217738" y="6438900"/>
          <p14:tracePt t="159297" x="2232025" y="6438900"/>
          <p14:tracePt t="159313" x="2247900" y="6438900"/>
          <p14:tracePt t="159313" x="2263775" y="6438900"/>
          <p14:tracePt t="159332" x="2286000" y="6430963"/>
          <p14:tracePt t="159348" x="2301875" y="6423025"/>
          <p14:tracePt t="159363" x="2324100" y="6416675"/>
          <p14:tracePt t="159436" x="2332038" y="6416675"/>
          <p14:tracePt t="159452" x="2339975" y="6416675"/>
          <p14:tracePt t="159460" x="2346325" y="6416675"/>
          <p14:tracePt t="159484" x="2362200" y="6416675"/>
          <p14:tracePt t="159492" x="2370138" y="6416675"/>
          <p14:tracePt t="159500" x="2378075" y="6416675"/>
          <p14:tracePt t="159514" x="2370138" y="6416675"/>
          <p14:tracePt t="159563" x="2362200" y="6408738"/>
          <p14:tracePt t="159580" x="2339975" y="6408738"/>
          <p14:tracePt t="159676" x="2301875" y="6408738"/>
          <p14:tracePt t="159684" x="2286000" y="6400800"/>
          <p14:tracePt t="159696" x="2278063" y="6400800"/>
          <p14:tracePt t="159713" x="2270125" y="6400800"/>
          <p14:tracePt t="159740" x="2270125" y="6392863"/>
          <p14:tracePt t="159748" x="2255838" y="6392863"/>
          <p14:tracePt t="159763" x="2187575" y="6378575"/>
          <p14:tracePt t="159781" x="2133600" y="6370638"/>
          <p14:tracePt t="159798" x="2103438" y="6370638"/>
          <p14:tracePt t="159814" x="2087563" y="6370638"/>
          <p14:tracePt t="159830" x="2073275" y="6370638"/>
          <p14:tracePt t="159846" x="2065338" y="6370638"/>
          <p14:tracePt t="159876" x="2057400" y="6370638"/>
          <p14:tracePt t="159884" x="2049463" y="6362700"/>
          <p14:tracePt t="159896" x="2027238" y="6362700"/>
          <p14:tracePt t="159913" x="2019300" y="6362700"/>
          <p14:tracePt t="159930" x="2003425" y="6362700"/>
          <p14:tracePt t="159930" x="1973263" y="6362700"/>
          <p14:tracePt t="159949" x="1958975" y="6362700"/>
          <p14:tracePt t="159949" x="1958975" y="6354763"/>
          <p14:tracePt t="159965" x="1943100" y="6354763"/>
          <p14:tracePt t="161813" x="1951038" y="6354763"/>
          <p14:tracePt t="162596" x="1981200" y="6354763"/>
          <p14:tracePt t="162604" x="1997075" y="6354763"/>
          <p14:tracePt t="162612" x="2027238" y="6354763"/>
          <p14:tracePt t="162629" x="2065338" y="6354763"/>
          <p14:tracePt t="162645" x="2117725" y="6354763"/>
          <p14:tracePt t="162661" x="2171700" y="6354763"/>
          <p14:tracePt t="162678" x="2217738" y="6354763"/>
          <p14:tracePt t="162694" x="2270125" y="6354763"/>
          <p14:tracePt t="162710" x="2308225" y="6346825"/>
          <p14:tracePt t="162727" x="2370138" y="6340475"/>
          <p14:tracePt t="162744" x="2514600" y="6340475"/>
          <p14:tracePt t="162761" x="2713038" y="6340475"/>
          <p14:tracePt t="162778" x="2955925" y="6340475"/>
          <p14:tracePt t="162794" x="3116263" y="6340475"/>
          <p14:tracePt t="162794" x="3140075" y="6340475"/>
          <p14:tracePt t="162812" x="3162300" y="6340475"/>
          <p14:tracePt t="162826" x="3170238" y="6332538"/>
          <p14:tracePt t="162843" x="3178175" y="6332538"/>
          <p14:tracePt t="162884" x="3184525" y="6324600"/>
          <p14:tracePt t="162892" x="3200400" y="6308725"/>
          <p14:tracePt t="162900" x="3238500" y="6294438"/>
          <p14:tracePt t="162910" x="3276600" y="6286500"/>
          <p14:tracePt t="162927" x="3306763" y="6278563"/>
          <p14:tracePt t="162945" x="3314700" y="6278563"/>
          <p14:tracePt t="162960" x="3352800" y="6278563"/>
          <p14:tracePt t="162977" x="3489325" y="6256338"/>
          <p14:tracePt t="162994" x="3627438" y="6248400"/>
          <p14:tracePt t="163011" x="3749675" y="6248400"/>
          <p14:tracePt t="163011" x="3771900" y="6240463"/>
          <p14:tracePt t="163028" x="3779838" y="6232525"/>
          <p14:tracePt t="167492" x="3771900" y="6232525"/>
          <p14:tracePt t="169507" x="3763963" y="6232525"/>
          <p14:tracePt t="169876" x="3749675" y="6232525"/>
          <p14:tracePt t="169892" x="3733800" y="6232525"/>
          <p14:tracePt t="169900" x="3711575" y="6232525"/>
          <p14:tracePt t="169908" x="3695700" y="6232525"/>
          <p14:tracePt t="169919" x="3687763" y="6232525"/>
          <p14:tracePt t="169938" x="3679825" y="6232525"/>
          <p14:tracePt t="169953" x="3673475" y="6232525"/>
          <p14:tracePt t="169969" x="3657600" y="6232525"/>
          <p14:tracePt t="169986" x="3649663" y="6232525"/>
          <p14:tracePt t="170002" x="3603625" y="6232525"/>
          <p14:tracePt t="170021" x="3535363" y="6232525"/>
          <p14:tracePt t="170038" x="3467100" y="6232525"/>
          <p14:tracePt t="170053" x="3444875" y="6232525"/>
          <p14:tracePt t="170070" x="3429000" y="6232525"/>
          <p14:tracePt t="170087" x="3421063" y="6232525"/>
          <p14:tracePt t="170102" x="3398838" y="6232525"/>
          <p14:tracePt t="170164" x="3390900" y="6232525"/>
          <p14:tracePt t="170172" x="3375025" y="6232525"/>
          <p14:tracePt t="170186" x="3352800" y="6232525"/>
          <p14:tracePt t="170186" x="3344863" y="6232525"/>
          <p14:tracePt t="170204" x="3336925" y="6232525"/>
          <p14:tracePt t="170228" x="3360738" y="6232525"/>
          <p14:tracePt t="170500" x="3382963" y="6232525"/>
          <p14:tracePt t="170508" x="3390900" y="6232525"/>
          <p14:tracePt t="170518" x="3406775" y="6240463"/>
          <p14:tracePt t="170536" x="3413125" y="6240463"/>
          <p14:tracePt t="170552" x="3421063" y="6240463"/>
          <p14:tracePt t="170572" x="3436938" y="6240463"/>
          <p14:tracePt t="170604" x="3451225" y="6240463"/>
          <p14:tracePt t="170620" x="3467100" y="6240463"/>
          <p14:tracePt t="170628" x="3482975" y="6240463"/>
          <p14:tracePt t="170637" x="3489325" y="6240463"/>
          <p14:tracePt t="170653" x="3505200" y="6240463"/>
          <p14:tracePt t="170670" x="3527425" y="6240463"/>
          <p14:tracePt t="170686" x="3535363" y="6240463"/>
          <p14:tracePt t="170702" x="3551238" y="6240463"/>
          <p14:tracePt t="170764" x="3565525" y="6240463"/>
          <p14:tracePt t="170772" x="3589338" y="6240463"/>
          <p14:tracePt t="170785" x="3627438" y="6240463"/>
          <p14:tracePt t="170802" x="3649663" y="6240463"/>
          <p14:tracePt t="170819" x="3657600" y="6240463"/>
          <p14:tracePt t="170868" x="3665538" y="6240463"/>
          <p14:tracePt t="170885" x="3679825" y="6240463"/>
          <p14:tracePt t="170900" x="3687763" y="6240463"/>
          <p14:tracePt t="170917" x="3695700" y="6240463"/>
          <p14:tracePt t="170924" x="3703638" y="6240463"/>
          <p14:tracePt t="170935" x="3725863" y="6240463"/>
          <p14:tracePt t="170952" x="3756025" y="6256338"/>
          <p14:tracePt t="170968" x="3794125" y="6256338"/>
          <p14:tracePt t="170985" x="3802063" y="6256338"/>
          <p14:tracePt t="171002" x="3817938" y="6256338"/>
          <p14:tracePt t="171018" x="3832225" y="6256338"/>
          <p14:tracePt t="171036" x="3840163" y="6256338"/>
          <p14:tracePt t="171068" x="3848100" y="6256338"/>
          <p14:tracePt t="171116" x="3856038" y="6256338"/>
          <p14:tracePt t="171132" x="3840163" y="6256338"/>
          <p14:tracePt t="171332" x="3832225" y="6256338"/>
          <p14:tracePt t="171348" x="3825875" y="6256338"/>
          <p14:tracePt t="171356" x="3817938" y="6248400"/>
          <p14:tracePt t="171368" x="3802063" y="6248400"/>
          <p14:tracePt t="171385" x="3794125" y="6248400"/>
          <p14:tracePt t="171404" x="3787775" y="6248400"/>
          <p14:tracePt t="171418" x="3771900" y="6248400"/>
          <p14:tracePt t="171436" x="3756025" y="6248400"/>
          <p14:tracePt t="171452" x="3725863" y="6248400"/>
          <p14:tracePt t="171469" x="3695700" y="6248400"/>
          <p14:tracePt t="171486" x="3679825" y="6248400"/>
          <p14:tracePt t="171564" x="3665538" y="6248400"/>
          <p14:tracePt t="171572" x="3649663" y="6248400"/>
          <p14:tracePt t="171584" x="3635375" y="6256338"/>
          <p14:tracePt t="171601" x="3603625" y="6256338"/>
          <p14:tracePt t="171618" x="3589338" y="6256338"/>
          <p14:tracePt t="171634" x="3559175" y="6256338"/>
          <p14:tracePt t="171653" x="3543300" y="6270625"/>
          <p14:tracePt t="171669" x="3535363" y="6270625"/>
          <p14:tracePt t="173487" x="3527425" y="6270625"/>
          <p14:tracePt t="173884" x="3521075" y="6270625"/>
          <p14:tracePt t="173892" x="3513138" y="6270625"/>
          <p14:tracePt t="173900" x="3497263" y="6270625"/>
          <p14:tracePt t="174188" x="3482975" y="6294438"/>
          <p14:tracePt t="174196" x="3475038" y="6294438"/>
          <p14:tracePt t="174228" x="3467100" y="6294438"/>
          <p14:tracePt t="174236" x="3459163" y="6302375"/>
          <p14:tracePt t="174356" x="3444875" y="6302375"/>
          <p14:tracePt t="174372" x="3436938" y="6302375"/>
          <p14:tracePt t="174388" x="3421063" y="6302375"/>
          <p14:tracePt t="174396" x="3413125" y="6302375"/>
          <p14:tracePt t="174412" x="3406775" y="6302375"/>
          <p14:tracePt t="174420" x="3398838" y="6302375"/>
          <p14:tracePt t="174431" x="3390900" y="6302375"/>
          <p14:tracePt t="174449" x="3375025" y="6302375"/>
          <p14:tracePt t="174465" x="3360738" y="6302375"/>
          <p14:tracePt t="174940" x="3352800" y="6302375"/>
          <p14:tracePt t="174948" x="3344863" y="6302375"/>
          <p14:tracePt t="174956" x="3336925" y="6302375"/>
          <p14:tracePt t="174965" x="3336925" y="6294438"/>
          <p14:tracePt t="174996" x="3330575" y="6294438"/>
          <p14:tracePt t="175004" x="3322638" y="6294438"/>
          <p14:tracePt t="175015" x="3314700" y="6286500"/>
          <p14:tracePt t="175092" x="3306763" y="6286500"/>
          <p14:tracePt t="175180" x="3298825" y="6286500"/>
          <p14:tracePt t="175220" x="3292475" y="6286500"/>
          <p14:tracePt t="175236" x="3284538" y="6286500"/>
          <p14:tracePt t="175244" x="3268663" y="6286500"/>
          <p14:tracePt t="175540" x="3254375" y="6278563"/>
          <p14:tracePt t="175548" x="3246438" y="6278563"/>
          <p14:tracePt t="175604" x="3230563" y="6278563"/>
          <p14:tracePt t="175620" x="3222625" y="6278563"/>
          <p14:tracePt t="175628" x="3208338" y="6278563"/>
          <p14:tracePt t="175636" x="3200400" y="6278563"/>
          <p14:tracePt t="175646" x="3154363" y="6278563"/>
          <p14:tracePt t="175664" x="3094038" y="6286500"/>
          <p14:tracePt t="175681" x="3040063" y="6294438"/>
          <p14:tracePt t="175698" x="2994025" y="6294438"/>
          <p14:tracePt t="175714" x="2979738" y="6294438"/>
          <p14:tracePt t="175714" x="2971800" y="6294438"/>
          <p14:tracePt t="175732" x="2963863" y="6294438"/>
          <p14:tracePt t="175756" x="2949575" y="6294438"/>
          <p14:tracePt t="175812" x="2933700" y="6294438"/>
          <p14:tracePt t="175820" x="2917825" y="6294438"/>
          <p14:tracePt t="175830" x="2887663" y="6294438"/>
          <p14:tracePt t="175847" x="2841625" y="6308725"/>
          <p14:tracePt t="175864" x="2827338" y="6316663"/>
          <p14:tracePt t="175881" x="2827338" y="6324600"/>
          <p14:tracePt t="175980" x="2811463" y="6324600"/>
          <p14:tracePt t="175988" x="2797175" y="6332538"/>
          <p14:tracePt t="176004" x="2797175" y="6340475"/>
          <p14:tracePt t="176020" x="2797175" y="6346825"/>
          <p14:tracePt t="176030" x="2797175" y="6362700"/>
          <p14:tracePt t="176047" x="2797175" y="6370638"/>
          <p14:tracePt t="176068" x="2797175" y="6378575"/>
          <p14:tracePt t="176080" x="2797175" y="6392863"/>
          <p14:tracePt t="176108" x="2789238" y="6392863"/>
          <p14:tracePt t="176116" x="2781300" y="6392863"/>
          <p14:tracePt t="176132" x="2781300" y="6400800"/>
          <p14:tracePt t="176146" x="2781300" y="6408738"/>
          <p14:tracePt t="176163" x="2781300" y="6423025"/>
          <p14:tracePt t="176181" x="2773363" y="6423025"/>
          <p14:tracePt t="176876" x="2759075" y="6416675"/>
          <p14:tracePt t="177813" x="2751138" y="6416675"/>
          <p14:tracePt t="177828" x="2743200" y="6416675"/>
          <p14:tracePt t="177876" x="2735263" y="6408738"/>
          <p14:tracePt t="177884" x="2727325" y="6408738"/>
          <p14:tracePt t="184118" x="2727325" y="6400800"/>
          <p14:tracePt t="193161" x="2713038" y="6400800"/>
          <p14:tracePt t="193244" x="2697163" y="6400800"/>
          <p14:tracePt t="193252" x="2689225" y="6400800"/>
          <p14:tracePt t="193262" x="2659063" y="6400800"/>
          <p14:tracePt t="193281" x="2628900" y="6408738"/>
          <p14:tracePt t="193296" x="2620963" y="6408738"/>
          <p14:tracePt t="193312" x="2613025" y="6408738"/>
          <p14:tracePt t="193329" x="2606675" y="6416675"/>
          <p14:tracePt t="193460" x="2590800" y="6416675"/>
          <p14:tracePt t="193548" x="2574925" y="6416675"/>
          <p14:tracePt t="193556" x="2568575" y="6416675"/>
          <p14:tracePt t="193644" x="2552700" y="6438900"/>
          <p14:tracePt t="193652" x="2544763" y="6446838"/>
          <p14:tracePt t="193662" x="2536825" y="6461125"/>
          <p14:tracePt t="193679" x="2530475" y="6461125"/>
          <p14:tracePt t="193695" x="2522538" y="6461125"/>
          <p14:tracePt t="193884" x="2514600" y="6461125"/>
          <p14:tracePt t="193908" x="2484438" y="6461125"/>
          <p14:tracePt t="193916" x="2446338" y="6454775"/>
          <p14:tracePt t="193928" x="2384425" y="6446838"/>
          <p14:tracePt t="193945" x="2308225" y="6438900"/>
          <p14:tracePt t="193962" x="2270125" y="6416675"/>
          <p14:tracePt t="193962" x="2255838" y="6416675"/>
          <p14:tracePt t="193981" x="2232025" y="6416675"/>
          <p14:tracePt t="193995" x="2149475" y="6408738"/>
          <p14:tracePt t="194013" x="2111375" y="6400800"/>
          <p14:tracePt t="194030" x="2049463" y="6400800"/>
          <p14:tracePt t="194046" x="1973263" y="6384925"/>
          <p14:tracePt t="194062" x="1897063" y="6384925"/>
          <p14:tracePt t="194079" x="1812925" y="6384925"/>
          <p14:tracePt t="194095" x="1744663" y="6400800"/>
          <p14:tracePt t="194112" x="1698625" y="6416675"/>
          <p14:tracePt t="194129" x="1668463" y="6423025"/>
          <p14:tracePt t="194145" x="1630363" y="6430963"/>
          <p14:tracePt t="194162" x="1616075" y="6438900"/>
          <p14:tracePt t="194179" x="1524000" y="6454775"/>
          <p14:tracePt t="194197" x="1455738" y="6492875"/>
          <p14:tracePt t="194213" x="1371600" y="6523038"/>
          <p14:tracePt t="194229" x="1303338" y="6553200"/>
          <p14:tracePt t="194246" x="1265238" y="6569075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447800"/>
            <a:ext cx="6019800" cy="441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1524000" y="1676400"/>
            <a:ext cx="5562600" cy="457200"/>
          </a:xfrm>
          <a:prstGeom prst="rect">
            <a:avLst/>
          </a:prstGeom>
          <a:solidFill>
            <a:srgbClr val="F2FAA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400"/>
              <a:t>Katalizator raskida veze.....</a:t>
            </a:r>
            <a:endParaRPr lang="en-US" altLang="en-US" sz="2400"/>
          </a:p>
        </p:txBody>
      </p:sp>
      <p:sp>
        <p:nvSpPr>
          <p:cNvPr id="6148" name="Text Box 6"/>
          <p:cNvSpPr txBox="1">
            <a:spLocks noChangeArrowheads="1"/>
          </p:cNvSpPr>
          <p:nvPr/>
        </p:nvSpPr>
        <p:spPr bwMode="auto">
          <a:xfrm>
            <a:off x="1524000" y="3352800"/>
            <a:ext cx="5791200" cy="822325"/>
          </a:xfrm>
          <a:prstGeom prst="rect">
            <a:avLst/>
          </a:prstGeom>
          <a:solidFill>
            <a:srgbClr val="F2FAA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400"/>
              <a:t>.....Katalizator omogućava drugim vezama da nastanu</a:t>
            </a:r>
            <a:endParaRPr lang="en-US" altLang="en-US" sz="24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548" x="114300" y="6545263"/>
          <p14:tracePt t="3556" x="114300" y="6530975"/>
          <p14:tracePt t="3564" x="98425" y="6454775"/>
          <p14:tracePt t="3581" x="92075" y="6400800"/>
          <p14:tracePt t="3598" x="84138" y="6362700"/>
          <p14:tracePt t="3614" x="84138" y="6346825"/>
          <p14:tracePt t="3630" x="84138" y="6340475"/>
          <p14:tracePt t="3780" x="84138" y="6332538"/>
          <p14:tracePt t="3788" x="84138" y="6316663"/>
          <p14:tracePt t="3796" x="98425" y="6270625"/>
          <p14:tracePt t="3813" x="122238" y="6210300"/>
          <p14:tracePt t="3829" x="152400" y="6149975"/>
          <p14:tracePt t="3846" x="174625" y="6096000"/>
          <p14:tracePt t="3863" x="198438" y="6035675"/>
          <p14:tracePt t="3879" x="220663" y="5997575"/>
          <p14:tracePt t="3896" x="236538" y="5959475"/>
          <p14:tracePt t="3912" x="250825" y="5927725"/>
          <p14:tracePt t="3929" x="250825" y="5889625"/>
          <p14:tracePt t="3945" x="266700" y="5867400"/>
          <p14:tracePt t="3945" x="266700" y="5859463"/>
          <p14:tracePt t="3964" x="266700" y="5837238"/>
          <p14:tracePt t="3980" x="288925" y="5799138"/>
          <p14:tracePt t="3997" x="288925" y="5791200"/>
          <p14:tracePt t="4019" x="288925" y="5783263"/>
          <p14:tracePt t="4928" x="288925" y="5768975"/>
          <p14:tracePt t="4931" x="296863" y="5737225"/>
          <p14:tracePt t="4944" x="327025" y="5638800"/>
          <p14:tracePt t="4962" x="365125" y="5532438"/>
          <p14:tracePt t="4979" x="388938" y="5448300"/>
          <p14:tracePt t="4979" x="396875" y="5394325"/>
          <p14:tracePt t="4997" x="411163" y="5318125"/>
          <p14:tracePt t="5013" x="427038" y="5249863"/>
          <p14:tracePt t="5029" x="449263" y="5181600"/>
          <p14:tracePt t="5046" x="465138" y="5135563"/>
          <p14:tracePt t="5062" x="495300" y="5051425"/>
          <p14:tracePt t="5079" x="533400" y="4983163"/>
          <p14:tracePt t="5095" x="555625" y="4922838"/>
          <p14:tracePt t="5112" x="571500" y="4884738"/>
          <p14:tracePt t="5129" x="579438" y="4854575"/>
          <p14:tracePt t="5145" x="587375" y="4816475"/>
          <p14:tracePt t="5145" x="593725" y="4784725"/>
          <p14:tracePt t="5164" x="609600" y="4746625"/>
          <p14:tracePt t="5178" x="639763" y="4656138"/>
          <p14:tracePt t="5178" x="655638" y="4610100"/>
          <p14:tracePt t="5197" x="677863" y="4518025"/>
          <p14:tracePt t="5213" x="701675" y="4435475"/>
          <p14:tracePt t="5229" x="708025" y="4351338"/>
          <p14:tracePt t="5246" x="731838" y="4237038"/>
          <p14:tracePt t="5262" x="769938" y="4106863"/>
          <p14:tracePt t="5279" x="815975" y="3954463"/>
          <p14:tracePt t="5295" x="854075" y="3817938"/>
          <p14:tracePt t="5312" x="898525" y="3679825"/>
          <p14:tracePt t="5328" x="936625" y="3527425"/>
          <p14:tracePt t="5345" x="990600" y="3368675"/>
          <p14:tracePt t="5362" x="1028700" y="3298825"/>
          <p14:tracePt t="5378" x="1112838" y="3140075"/>
          <p14:tracePt t="5378" x="1158875" y="3086100"/>
          <p14:tracePt t="5397" x="1211263" y="3009900"/>
          <p14:tracePt t="5397" x="1257300" y="2955925"/>
          <p14:tracePt t="5413" x="1325563" y="2841625"/>
          <p14:tracePt t="5429" x="1371600" y="2743200"/>
          <p14:tracePt t="5446" x="1387475" y="2674938"/>
          <p14:tracePt t="5462" x="1425575" y="2560638"/>
          <p14:tracePt t="5478" x="1455738" y="2400300"/>
          <p14:tracePt t="5496" x="1485900" y="2239963"/>
          <p14:tracePt t="5512" x="1539875" y="2103438"/>
          <p14:tracePt t="5529" x="1562100" y="2041525"/>
          <p14:tracePt t="5545" x="1570038" y="2011363"/>
          <p14:tracePt t="5562" x="1570038" y="1997075"/>
          <p14:tracePt t="5578" x="1577975" y="1989138"/>
          <p14:tracePt t="5595" x="1577975" y="1981200"/>
          <p14:tracePt t="5748" x="1592263" y="1981200"/>
          <p14:tracePt t="5860" x="1622425" y="1989138"/>
          <p14:tracePt t="5868" x="1668463" y="1997075"/>
          <p14:tracePt t="5877" x="1722438" y="1997075"/>
          <p14:tracePt t="5895" x="1760538" y="2003425"/>
          <p14:tracePt t="5911" x="1806575" y="2011363"/>
          <p14:tracePt t="5930" x="1874838" y="2019300"/>
          <p14:tracePt t="5945" x="1958975" y="2049463"/>
          <p14:tracePt t="5961" x="2065338" y="2057400"/>
          <p14:tracePt t="5979" x="2133600" y="2079625"/>
          <p14:tracePt t="5995" x="2179638" y="2095500"/>
          <p14:tracePt t="5995" x="2209800" y="2095500"/>
          <p14:tracePt t="6013" x="2278063" y="2111375"/>
          <p14:tracePt t="6031" x="2362200" y="2111375"/>
          <p14:tracePt t="6045" x="2446338" y="2111375"/>
          <p14:tracePt t="6062" x="2522538" y="2111375"/>
          <p14:tracePt t="6078" x="2574925" y="2111375"/>
          <p14:tracePt t="6095" x="2628900" y="2111375"/>
          <p14:tracePt t="6111" x="2705100" y="2117725"/>
          <p14:tracePt t="6128" x="2803525" y="2133600"/>
          <p14:tracePt t="6144" x="2895600" y="2163763"/>
          <p14:tracePt t="6161" x="2963863" y="2179638"/>
          <p14:tracePt t="6178" x="3009900" y="2193925"/>
          <p14:tracePt t="6178" x="3017838" y="2201863"/>
          <p14:tracePt t="6197" x="3025775" y="2201863"/>
          <p14:tracePt t="6211" x="3025775" y="2209800"/>
          <p14:tracePt t="6348" x="3025775" y="2201863"/>
          <p14:tracePt t="6788" x="3025775" y="2187575"/>
          <p14:tracePt t="6812" x="3025775" y="2171700"/>
          <p14:tracePt t="6836" x="3025775" y="2155825"/>
          <p14:tracePt t="6908" x="3017838" y="2155825"/>
          <p14:tracePt t="6925" x="3001963" y="2155825"/>
          <p14:tracePt t="6956" x="2994025" y="2155825"/>
          <p14:tracePt t="6980" x="2987675" y="2155825"/>
          <p14:tracePt t="6988" x="2971800" y="2155825"/>
          <p14:tracePt t="7004" x="2963863" y="2155825"/>
          <p14:tracePt t="7012" x="2955925" y="2163763"/>
          <p14:tracePt t="7027" x="2917825" y="2193925"/>
          <p14:tracePt t="7044" x="2911475" y="2201863"/>
          <p14:tracePt t="7059" x="2873375" y="2239963"/>
          <p14:tracePt t="7077" x="2835275" y="2278063"/>
          <p14:tracePt t="7094" x="2811463" y="2332038"/>
          <p14:tracePt t="7110" x="2781300" y="2384425"/>
          <p14:tracePt t="7127" x="2751138" y="2454275"/>
          <p14:tracePt t="7143" x="2743200" y="2498725"/>
          <p14:tracePt t="7160" x="2727325" y="2536825"/>
          <p14:tracePt t="7177" x="2720975" y="2568575"/>
          <p14:tracePt t="7193" x="2713038" y="2606675"/>
          <p14:tracePt t="7210" x="2713038" y="2636838"/>
          <p14:tracePt t="7226" x="2705100" y="2651125"/>
          <p14:tracePt t="7243" x="2697163" y="2705100"/>
          <p14:tracePt t="7261" x="2689225" y="2759075"/>
          <p14:tracePt t="7277" x="2689225" y="2803525"/>
          <p14:tracePt t="7294" x="2674938" y="2857500"/>
          <p14:tracePt t="7311" x="2667000" y="2895600"/>
          <p14:tracePt t="7327" x="2667000" y="2933700"/>
          <p14:tracePt t="7343" x="2659063" y="2949575"/>
          <p14:tracePt t="7360" x="2659063" y="2955925"/>
          <p14:tracePt t="7376" x="2659063" y="2971800"/>
          <p14:tracePt t="7392" x="2659063" y="2979738"/>
          <p14:tracePt t="7409" x="2659063" y="3001963"/>
          <p14:tracePt t="7409" x="2659063" y="3009900"/>
          <p14:tracePt t="7430" x="2659063" y="3025775"/>
          <p14:tracePt t="7443" x="2659063" y="3048000"/>
          <p14:tracePt t="7461" x="2659063" y="3063875"/>
          <p14:tracePt t="7477" x="2659063" y="3078163"/>
          <p14:tracePt t="7493" x="2651125" y="3078163"/>
          <p14:tracePt t="7820" x="2651125" y="3070225"/>
          <p14:tracePt t="9339" x="2644775" y="3063875"/>
          <p14:tracePt t="10222" x="2644775" y="3048000"/>
          <p14:tracePt t="10239" x="2628900" y="3025775"/>
          <p14:tracePt t="10257" x="2628900" y="3017838"/>
          <p14:tracePt t="10273" x="2620963" y="3017838"/>
          <p14:tracePt t="10290" x="2620963" y="3009900"/>
          <p14:tracePt t="12113" x="2620963" y="2994025"/>
          <p14:tracePt t="12644" x="2620963" y="2987675"/>
          <p14:tracePt t="12676" x="2620963" y="2979738"/>
          <p14:tracePt t="12772" x="2620963" y="2971800"/>
          <p14:tracePt t="12924" x="2620963" y="2963863"/>
          <p14:tracePt t="12932" x="2620963" y="2955925"/>
          <p14:tracePt t="12956" x="2620963" y="2949575"/>
          <p14:tracePt t="12980" x="2620963" y="2941638"/>
          <p14:tracePt t="13140" x="2620963" y="2925763"/>
          <p14:tracePt t="13164" x="2613025" y="2917825"/>
          <p14:tracePt t="13180" x="2606675" y="2903538"/>
          <p14:tracePt t="13188" x="2606675" y="2895600"/>
          <p14:tracePt t="13212" x="2598738" y="2865438"/>
          <p14:tracePt t="13220" x="2590800" y="2865438"/>
          <p14:tracePt t="13228" x="2590800" y="2857500"/>
          <p14:tracePt t="13238" x="2590800" y="2849563"/>
          <p14:tracePt t="13260" x="2582863" y="2849563"/>
          <p14:tracePt t="15053" x="2582863" y="2841625"/>
          <p14:tracePt t="15116" x="2582863" y="2835275"/>
          <p14:tracePt t="15180" x="2590800" y="2827338"/>
          <p14:tracePt t="15276" x="2598738" y="2827338"/>
          <p14:tracePt t="15316" x="2606675" y="2827338"/>
          <p14:tracePt t="15372" x="2613025" y="2827338"/>
          <p14:tracePt t="15388" x="2620963" y="2827338"/>
          <p14:tracePt t="16558" x="2620963" y="2841625"/>
          <p14:tracePt t="18765" x="2620963" y="2849563"/>
          <p14:tracePt t="18788" x="2628900" y="2849563"/>
          <p14:tracePt t="19052" x="2636838" y="2849563"/>
          <p14:tracePt t="19060" x="2659063" y="2849563"/>
          <p14:tracePt t="19067" x="2667000" y="2849563"/>
          <p14:tracePt t="19099" x="2674938" y="2849563"/>
          <p14:tracePt t="19107" x="2682875" y="2849563"/>
          <p14:tracePt t="19115" x="2689225" y="2849563"/>
          <p14:tracePt t="19130" x="2697163" y="2849563"/>
          <p14:tracePt t="19146" x="2705100" y="2849563"/>
          <p14:tracePt t="19171" x="2713038" y="2849563"/>
          <p14:tracePt t="19211" x="2713038" y="2841625"/>
          <p14:tracePt t="19275" x="2720975" y="2835275"/>
          <p14:tracePt t="19307" x="2720975" y="2827338"/>
          <p14:tracePt t="19419" x="2713038" y="2811463"/>
          <p14:tracePt t="19437" x="2713038" y="2803525"/>
          <p14:tracePt t="19443" x="2713038" y="2797175"/>
          <p14:tracePt t="19451" x="2713038" y="2789238"/>
          <p14:tracePt t="19463" x="2705100" y="2789238"/>
          <p14:tracePt t="19547" x="2705100" y="2781300"/>
          <p14:tracePt t="19555" x="2705100" y="2773363"/>
          <p14:tracePt t="19619" x="2697163" y="2759075"/>
          <p14:tracePt t="19755" x="2689225" y="2751138"/>
          <p14:tracePt t="19925" x="2682875" y="2751138"/>
          <p14:tracePt t="19931" x="2674938" y="2743200"/>
          <p14:tracePt t="19945" x="2659063" y="2727325"/>
          <p14:tracePt t="19965" x="2651125" y="2720975"/>
          <p14:tracePt t="20059" x="2644775" y="2713038"/>
          <p14:tracePt t="20099" x="2636838" y="2705100"/>
          <p14:tracePt t="20107" x="2620963" y="2697163"/>
          <p14:tracePt t="20123" x="2613025" y="2682875"/>
          <p14:tracePt t="20139" x="2606675" y="2682875"/>
          <p14:tracePt t="20147" x="2606675" y="2689225"/>
          <p14:tracePt t="20243" x="2606675" y="2705100"/>
          <p14:tracePt t="20251" x="2606675" y="2727325"/>
          <p14:tracePt t="20262" x="2620963" y="2751138"/>
          <p14:tracePt t="20279" x="2644775" y="2781300"/>
          <p14:tracePt t="20296" x="2682875" y="2797175"/>
          <p14:tracePt t="20312" x="2697163" y="2797175"/>
          <p14:tracePt t="20328" x="2705100" y="2797175"/>
          <p14:tracePt t="20387" x="2713038" y="2797175"/>
          <p14:tracePt t="20395" x="2720975" y="2797175"/>
          <p14:tracePt t="20419" x="2727325" y="2797175"/>
          <p14:tracePt t="20428" x="2735263" y="2797175"/>
          <p14:tracePt t="20435" x="2743200" y="2797175"/>
          <p14:tracePt t="20446" x="2759075" y="2797175"/>
          <p14:tracePt t="20462" x="2765425" y="2797175"/>
          <p14:tracePt t="20478" x="2781300" y="2797175"/>
          <p14:tracePt t="20539" x="2811463" y="2797175"/>
          <p14:tracePt t="20547" x="2857500" y="2797175"/>
          <p14:tracePt t="20561" x="2925763" y="2797175"/>
          <p14:tracePt t="20580" x="2949575" y="2797175"/>
          <p14:tracePt t="20597" x="2963863" y="2797175"/>
          <p14:tracePt t="20612" x="2971800" y="2797175"/>
          <p14:tracePt t="20635" x="2987675" y="2797175"/>
          <p14:tracePt t="20651" x="2994025" y="2797175"/>
          <p14:tracePt t="20667" x="3001963" y="2797175"/>
          <p14:tracePt t="20678" x="3032125" y="2797175"/>
          <p14:tracePt t="20696" x="3055938" y="2797175"/>
          <p14:tracePt t="20712" x="3086100" y="2797175"/>
          <p14:tracePt t="20729" x="3116263" y="2781300"/>
          <p14:tracePt t="20746" x="3140075" y="2781300"/>
          <p14:tracePt t="20746" x="3146425" y="2781300"/>
          <p14:tracePt t="20764" x="3154363" y="2781300"/>
          <p14:tracePt t="20780" x="3170238" y="2781300"/>
          <p14:tracePt t="20796" x="3222625" y="2781300"/>
          <p14:tracePt t="20813" x="3276600" y="2781300"/>
          <p14:tracePt t="20829" x="3330575" y="2781300"/>
          <p14:tracePt t="20845" x="3398838" y="2781300"/>
          <p14:tracePt t="20862" x="3436938" y="2781300"/>
          <p14:tracePt t="20878" x="3451225" y="2781300"/>
          <p14:tracePt t="20894" x="3459163" y="2781300"/>
          <p14:tracePt t="20911" x="3467100" y="2781300"/>
          <p14:tracePt t="20939" x="3475038" y="2781300"/>
          <p14:tracePt t="20955" x="3489325" y="2781300"/>
          <p14:tracePt t="20963" x="3513138" y="2781300"/>
          <p14:tracePt t="20978" x="3603625" y="2759075"/>
          <p14:tracePt t="20996" x="3657600" y="2759075"/>
          <p14:tracePt t="21012" x="3695700" y="2743200"/>
          <p14:tracePt t="21029" x="3725863" y="2743200"/>
          <p14:tracePt t="21045" x="3741738" y="2743200"/>
          <p14:tracePt t="21115" x="3756025" y="2743200"/>
          <p14:tracePt t="21123" x="3771900" y="2743200"/>
          <p14:tracePt t="21131" x="3787775" y="2743200"/>
          <p14:tracePt t="21145" x="3810000" y="2743200"/>
          <p14:tracePt t="21161" x="3856038" y="2743200"/>
          <p14:tracePt t="21161" x="3870325" y="2743200"/>
          <p14:tracePt t="21180" x="3902075" y="2743200"/>
          <p14:tracePt t="21196" x="3916363" y="2743200"/>
          <p14:tracePt t="21228" x="3932238" y="2743200"/>
          <p14:tracePt t="21235" x="3946525" y="2743200"/>
          <p14:tracePt t="21245" x="4000500" y="2743200"/>
          <p14:tracePt t="21262" x="4030663" y="2743200"/>
          <p14:tracePt t="21278" x="4060825" y="2743200"/>
          <p14:tracePt t="21294" x="4076700" y="2743200"/>
          <p14:tracePt t="21311" x="4084638" y="2743200"/>
          <p14:tracePt t="21331" x="4092575" y="2743200"/>
          <p14:tracePt t="21344" x="4130675" y="2743200"/>
          <p14:tracePt t="21361" x="4213225" y="2743200"/>
          <p14:tracePt t="21378" x="4297363" y="2743200"/>
          <p14:tracePt t="21394" x="4351338" y="2743200"/>
          <p14:tracePt t="21412" x="4373563" y="2751138"/>
          <p14:tracePt t="21428" x="4403725" y="2773363"/>
          <p14:tracePt t="21447" x="4457700" y="2773363"/>
          <p14:tracePt t="21461" x="4549775" y="2789238"/>
          <p14:tracePt t="21478" x="4656138" y="2811463"/>
          <p14:tracePt t="21495" x="4732338" y="2819400"/>
          <p14:tracePt t="21511" x="4778375" y="2827338"/>
          <p14:tracePt t="21528" x="4808538" y="2827338"/>
          <p14:tracePt t="21544" x="4838700" y="2835275"/>
          <p14:tracePt t="21561" x="4868863" y="2849563"/>
          <p14:tracePt t="21578" x="4906963" y="2879725"/>
          <p14:tracePt t="21578" x="4914900" y="2887663"/>
          <p14:tracePt t="21596" x="4930775" y="2903538"/>
          <p14:tracePt t="21612" x="4945063" y="2903538"/>
          <p14:tracePt t="21628" x="4960938" y="2917825"/>
          <p14:tracePt t="21645" x="5006975" y="2917825"/>
          <p14:tracePt t="21661" x="5097463" y="2941638"/>
          <p14:tracePt t="21677" x="5181600" y="2955925"/>
          <p14:tracePt t="21694" x="5241925" y="2971800"/>
          <p14:tracePt t="21711" x="5265738" y="2979738"/>
          <p14:tracePt t="21728" x="5280025" y="2987675"/>
          <p14:tracePt t="21744" x="5287963" y="2987675"/>
          <p14:tracePt t="21760" x="5341938" y="2987675"/>
          <p14:tracePt t="21778" x="5394325" y="2987675"/>
          <p14:tracePt t="21794" x="5456238" y="2987675"/>
          <p14:tracePt t="21812" x="5470525" y="2987675"/>
          <p14:tracePt t="21828" x="5486400" y="2987675"/>
          <p14:tracePt t="21851" x="5502275" y="2987675"/>
          <p14:tracePt t="21861" x="5532438" y="2987675"/>
          <p14:tracePt t="21877" x="5570538" y="2987675"/>
          <p14:tracePt t="21894" x="5616575" y="2987675"/>
          <p14:tracePt t="21910" x="5646738" y="2987675"/>
          <p14:tracePt t="21928" x="5668963" y="2987675"/>
          <p14:tracePt t="21945" x="5668963" y="2979738"/>
          <p14:tracePt t="21960" x="5676900" y="2979738"/>
          <p14:tracePt t="21976" x="5707063" y="2979738"/>
          <p14:tracePt t="21995" x="5745163" y="2979738"/>
          <p14:tracePt t="21995" x="5761038" y="2979738"/>
          <p14:tracePt t="22012" x="5775325" y="2979738"/>
          <p14:tracePt t="22027" x="5783263" y="2979738"/>
          <p14:tracePt t="22044" x="5791200" y="2979738"/>
          <p14:tracePt t="22060" x="5799138" y="2979738"/>
          <p14:tracePt t="22211" x="5807075" y="2971800"/>
          <p14:tracePt t="22267" x="5821363" y="2963863"/>
          <p14:tracePt t="22276" x="5829300" y="2963863"/>
          <p14:tracePt t="22283" x="5845175" y="2955925"/>
          <p14:tracePt t="22293" x="5875338" y="2949575"/>
          <p14:tracePt t="22310" x="5897563" y="2933700"/>
          <p14:tracePt t="22326" x="5913438" y="2933700"/>
          <p14:tracePt t="22344" x="5927725" y="2917825"/>
          <p14:tracePt t="22360" x="5965825" y="2887663"/>
          <p14:tracePt t="22377" x="6011863" y="2865438"/>
          <p14:tracePt t="22393" x="6057900" y="2841625"/>
          <p14:tracePt t="22393" x="6080125" y="2827338"/>
          <p14:tracePt t="22412" x="6096000" y="2811463"/>
          <p14:tracePt t="22426" x="6142038" y="2789238"/>
          <p14:tracePt t="22445" x="6149975" y="2781300"/>
          <p14:tracePt t="22461" x="6172200" y="2773363"/>
          <p14:tracePt t="22477" x="6194425" y="2743200"/>
          <p14:tracePt t="22495" x="6218238" y="2727325"/>
          <p14:tracePt t="22510" x="6256338" y="2713038"/>
          <p14:tracePt t="22527" x="6294438" y="2697163"/>
          <p14:tracePt t="22543" x="6324600" y="2689225"/>
          <p14:tracePt t="22560" x="6346825" y="2682875"/>
          <p14:tracePt t="22576" x="6354763" y="2674938"/>
          <p14:tracePt t="22593" x="6370638" y="2667000"/>
          <p14:tracePt t="22610" x="6370638" y="2659063"/>
          <p14:tracePt t="22626" x="6416675" y="2628900"/>
          <p14:tracePt t="22644" x="6454775" y="2613025"/>
          <p14:tracePt t="22661" x="6469063" y="2598738"/>
          <p14:tracePt t="22677" x="6477000" y="2598738"/>
          <p14:tracePt t="22693" x="6461125" y="2598738"/>
          <p14:tracePt t="22827" x="6454775" y="2598738"/>
          <p14:tracePt t="22843" x="6446838" y="2598738"/>
          <p14:tracePt t="22851" x="6438900" y="2598738"/>
          <p14:tracePt t="22860" x="6408738" y="2598738"/>
          <p14:tracePt t="22877" x="6362700" y="2613025"/>
          <p14:tracePt t="22893" x="6324600" y="2620963"/>
          <p14:tracePt t="22910" x="6270625" y="2659063"/>
          <p14:tracePt t="22926" x="6226175" y="2689225"/>
          <p14:tracePt t="22945" x="6172200" y="2713038"/>
          <p14:tracePt t="22960" x="6142038" y="2735263"/>
          <p14:tracePt t="22976" x="6118225" y="2759075"/>
          <p14:tracePt t="22993" x="6088063" y="2781300"/>
          <p14:tracePt t="23010" x="6057900" y="2797175"/>
          <p14:tracePt t="23010" x="6057900" y="2803525"/>
          <p14:tracePt t="23028" x="6042025" y="2811463"/>
          <p14:tracePt t="23042" x="5997575" y="2827338"/>
          <p14:tracePt t="23060" x="5959475" y="2849563"/>
          <p14:tracePt t="23077" x="5913438" y="2879725"/>
          <p14:tracePt t="23093" x="5889625" y="2895600"/>
          <p14:tracePt t="23109" x="5851525" y="2917825"/>
          <p14:tracePt t="23126" x="5821363" y="2941638"/>
          <p14:tracePt t="23143" x="5799138" y="2955925"/>
          <p14:tracePt t="23159" x="5775325" y="2971800"/>
          <p14:tracePt t="23176" x="5745163" y="2994025"/>
          <p14:tracePt t="23193" x="5699125" y="3032125"/>
          <p14:tracePt t="23209" x="5638800" y="3078163"/>
          <p14:tracePt t="23226" x="5600700" y="3094038"/>
          <p14:tracePt t="23226" x="5570538" y="3108325"/>
          <p14:tracePt t="23244" x="5546725" y="3124200"/>
          <p14:tracePt t="23260" x="5554663" y="3124200"/>
          <p14:tracePt t="23419" x="5570538" y="3124200"/>
          <p14:tracePt t="23427" x="5578475" y="3124200"/>
          <p14:tracePt t="23442" x="5600700" y="3108325"/>
          <p14:tracePt t="23460" x="5622925" y="3101975"/>
          <p14:tracePt t="23476" x="5661025" y="3094038"/>
          <p14:tracePt t="23493" x="5775325" y="3094038"/>
          <p14:tracePt t="23509" x="5959475" y="3055938"/>
          <p14:tracePt t="23526" x="6134100" y="3040063"/>
          <p14:tracePt t="23542" x="6226175" y="3025775"/>
          <p14:tracePt t="23559" x="6232525" y="3025775"/>
          <p14:tracePt t="23576" x="6240463" y="3017838"/>
          <p14:tracePt t="23635" x="6256338" y="3001963"/>
          <p14:tracePt t="23643" x="6270625" y="2987675"/>
          <p14:tracePt t="23651" x="6270625" y="2979738"/>
          <p14:tracePt t="23660" x="6286500" y="2949575"/>
          <p14:tracePt t="23676" x="6302375" y="2933700"/>
          <p14:tracePt t="23693" x="6316663" y="2917825"/>
          <p14:tracePt t="23709" x="6332538" y="2879725"/>
          <p14:tracePt t="23726" x="6354763" y="2849563"/>
          <p14:tracePt t="23742" x="6392863" y="2797175"/>
          <p14:tracePt t="23759" x="6430963" y="2773363"/>
          <p14:tracePt t="23776" x="6446838" y="2743200"/>
          <p14:tracePt t="23792" x="6461125" y="2720975"/>
          <p14:tracePt t="23809" x="6461125" y="2713038"/>
          <p14:tracePt t="23826" x="6461125" y="2705100"/>
          <p14:tracePt t="25752" x="6454775" y="2705100"/>
          <p14:tracePt t="26507" x="6438900" y="2705100"/>
          <p14:tracePt t="26627" x="6430963" y="2705100"/>
          <p14:tracePt t="26651" x="6423025" y="2705100"/>
          <p14:tracePt t="26659" x="6416675" y="2697163"/>
          <p14:tracePt t="26672" x="6408738" y="2682875"/>
          <p14:tracePt t="26689" x="6384925" y="2636838"/>
          <p14:tracePt t="26706" x="6332538" y="2574925"/>
          <p14:tracePt t="26706" x="6308725" y="2536825"/>
          <p14:tracePt t="26724" x="6278563" y="2506663"/>
          <p14:tracePt t="26739" x="6164263" y="2400300"/>
          <p14:tracePt t="26757" x="6103938" y="2339975"/>
          <p14:tracePt t="26773" x="6073775" y="2324100"/>
          <p14:tracePt t="26789" x="6049963" y="2308225"/>
          <p14:tracePt t="26806" x="6027738" y="2278063"/>
          <p14:tracePt t="26823" x="5981700" y="2193925"/>
          <p14:tracePt t="26839" x="5889625" y="2079625"/>
          <p14:tracePt t="26856" x="5799138" y="1958975"/>
          <p14:tracePt t="26873" x="5715000" y="1866900"/>
          <p14:tracePt t="26889" x="5661025" y="1828800"/>
          <p14:tracePt t="26906" x="5646738" y="1820863"/>
          <p14:tracePt t="26923" x="5630863" y="1812925"/>
          <p14:tracePt t="26972" x="5608638" y="1812925"/>
          <p14:tracePt t="26979" x="5578475" y="1812925"/>
          <p14:tracePt t="26989" x="5524500" y="1812925"/>
          <p14:tracePt t="27006" x="5486400" y="1812925"/>
          <p14:tracePt t="27023" x="5418138" y="1812925"/>
          <p14:tracePt t="27039" x="5380038" y="1812925"/>
          <p14:tracePt t="27056" x="5356225" y="1812925"/>
          <p14:tracePt t="27073" x="5341938" y="1820863"/>
          <p14:tracePt t="27089" x="5326063" y="1828800"/>
          <p14:tracePt t="27106" x="5326063" y="1836738"/>
          <p14:tracePt t="27121" x="5311775" y="1836738"/>
          <p14:tracePt t="27138" x="5249863" y="1866900"/>
          <p14:tracePt t="27157" x="5151438" y="1897063"/>
          <p14:tracePt t="27173" x="5051425" y="1920875"/>
          <p14:tracePt t="27189" x="4968875" y="1958975"/>
          <p14:tracePt t="27206" x="4922838" y="1973263"/>
          <p14:tracePt t="27222" x="4899025" y="1997075"/>
          <p14:tracePt t="27238" x="4892675" y="2003425"/>
          <p14:tracePt t="27255" x="4876800" y="2011363"/>
          <p14:tracePt t="27271" x="4846638" y="2027238"/>
          <p14:tracePt t="27288" x="4746625" y="2073275"/>
          <p14:tracePt t="27306" x="4625975" y="2103438"/>
          <p14:tracePt t="27322" x="4435475" y="2155825"/>
          <p14:tracePt t="27322" x="4343400" y="2171700"/>
          <p14:tracePt t="27340" x="4237038" y="2193925"/>
          <p14:tracePt t="27356" x="4198938" y="2209800"/>
          <p14:tracePt t="27373" x="4206875" y="2209800"/>
          <p14:tracePt t="27507" x="4213225" y="2209800"/>
          <p14:tracePt t="27515" x="4221163" y="2209800"/>
          <p14:tracePt t="27539" x="4229100" y="2193925"/>
          <p14:tracePt t="27547" x="4244975" y="2171700"/>
          <p14:tracePt t="27556" x="4267200" y="2149475"/>
          <p14:tracePt t="27572" x="4283075" y="2141538"/>
          <p14:tracePt t="27589" x="4297363" y="2125663"/>
          <p14:tracePt t="27605" x="4305300" y="2125663"/>
          <p14:tracePt t="27643" x="4321175" y="2125663"/>
          <p14:tracePt t="27652" x="4351338" y="2111375"/>
          <p14:tracePt t="27659" x="4373563" y="2111375"/>
          <p14:tracePt t="27671" x="4479925" y="2103438"/>
          <p14:tracePt t="27688" x="4572000" y="2079625"/>
          <p14:tracePt t="27705" x="4625975" y="2079625"/>
          <p14:tracePt t="27722" x="4678363" y="2065338"/>
          <p14:tracePt t="27738" x="4694238" y="2065338"/>
          <p14:tracePt t="27756" x="4724400" y="2065338"/>
          <p14:tracePt t="27779" x="4746625" y="2065338"/>
          <p14:tracePt t="27789" x="4906963" y="2065338"/>
          <p14:tracePt t="27805" x="5159375" y="2065338"/>
          <p14:tracePt t="27821" x="5432425" y="2095500"/>
          <p14:tracePt t="27838" x="5616575" y="2125663"/>
          <p14:tracePt t="27854" x="5668963" y="2125663"/>
          <p14:tracePt t="27871" x="5668963" y="2133600"/>
          <p14:tracePt t="27907" x="5668963" y="2149475"/>
          <p14:tracePt t="27939" x="5668963" y="2163763"/>
          <p14:tracePt t="27947" x="5668963" y="2193925"/>
          <p14:tracePt t="27956" x="5668963" y="2217738"/>
          <p14:tracePt t="27973" x="5684838" y="2239963"/>
          <p14:tracePt t="27988" x="5692775" y="2255838"/>
          <p14:tracePt t="28005" x="5707063" y="2286000"/>
          <p14:tracePt t="28022" x="5722938" y="2332038"/>
          <p14:tracePt t="28038" x="5753100" y="2408238"/>
          <p14:tracePt t="28054" x="5813425" y="2498725"/>
          <p14:tracePt t="28071" x="5889625" y="2620963"/>
          <p14:tracePt t="28088" x="5959475" y="2743200"/>
          <p14:tracePt t="28104" x="5981700" y="2811463"/>
          <p14:tracePt t="28121" x="5981700" y="2841625"/>
          <p14:tracePt t="28137" x="5981700" y="2879725"/>
          <p14:tracePt t="28137" x="5965825" y="2911475"/>
          <p14:tracePt t="28156" x="5965825" y="2917825"/>
          <p14:tracePt t="28172" x="5965825" y="2925763"/>
          <p14:tracePt t="28187" x="5965825" y="2933700"/>
          <p14:tracePt t="28204" x="5965825" y="2941638"/>
          <p14:tracePt t="28220" x="5959475" y="2955925"/>
          <p14:tracePt t="28237" x="5951538" y="2979738"/>
          <p14:tracePt t="28254" x="5935663" y="3001963"/>
          <p14:tracePt t="28271" x="5921375" y="3032125"/>
          <p14:tracePt t="28287" x="5921375" y="3048000"/>
          <p14:tracePt t="30082" x="5905500" y="3048000"/>
          <p14:tracePt t="30275" x="5889625" y="3032125"/>
          <p14:tracePt t="30284" x="5875338" y="3025775"/>
          <p14:tracePt t="30292" x="5859463" y="3009900"/>
          <p14:tracePt t="30302" x="5761038" y="2987675"/>
          <p14:tracePt t="30318" x="5646738" y="2949575"/>
          <p14:tracePt t="30336" x="5456238" y="2895600"/>
          <p14:tracePt t="30352" x="5303838" y="2873375"/>
          <p14:tracePt t="30369" x="5203825" y="2835275"/>
          <p14:tracePt t="30386" x="5159375" y="2827338"/>
          <p14:tracePt t="30403" x="5127625" y="2811463"/>
          <p14:tracePt t="30419" x="5113338" y="2811463"/>
          <p14:tracePt t="30437" x="5045075" y="2811463"/>
          <p14:tracePt t="30454" x="4854575" y="2811463"/>
          <p14:tracePt t="30469" x="4694238" y="2811463"/>
          <p14:tracePt t="30486" x="4533900" y="2841625"/>
          <p14:tracePt t="30502" x="4435475" y="2857500"/>
          <p14:tracePt t="30519" x="4381500" y="2857500"/>
          <p14:tracePt t="30535" x="4343400" y="2857500"/>
          <p14:tracePt t="30551" x="4313238" y="2857500"/>
          <p14:tracePt t="30568" x="4297363" y="2857500"/>
          <p14:tracePt t="30586" x="4283075" y="2857500"/>
          <p14:tracePt t="30601" x="4275138" y="2857500"/>
          <p14:tracePt t="30618" x="4251325" y="2857500"/>
          <p14:tracePt t="30637" x="4237038" y="2857500"/>
          <p14:tracePt t="30653" x="4206875" y="2857500"/>
          <p14:tracePt t="30669" x="4160838" y="2857500"/>
          <p14:tracePt t="30686" x="4122738" y="2857500"/>
          <p14:tracePt t="30702" x="4106863" y="2865438"/>
          <p14:tracePt t="30718" x="4098925" y="2873375"/>
          <p14:tracePt t="30899" x="4092575" y="2873375"/>
          <p14:tracePt t="30916" x="4084638" y="2873375"/>
          <p14:tracePt t="30947" x="4076700" y="2873375"/>
          <p14:tracePt t="30955" x="4060825" y="2873375"/>
          <p14:tracePt t="30968" x="4016375" y="2873375"/>
          <p14:tracePt t="30986" x="3932238" y="2873375"/>
          <p14:tracePt t="31001" x="3878263" y="2873375"/>
          <p14:tracePt t="31018" x="3825875" y="2887663"/>
          <p14:tracePt t="31018" x="3810000" y="2895600"/>
          <p14:tracePt t="31036" x="3787775" y="2895600"/>
          <p14:tracePt t="31036" x="3749675" y="2895600"/>
          <p14:tracePt t="31052" x="3649663" y="2925763"/>
          <p14:tracePt t="31068" x="3543300" y="2941638"/>
          <p14:tracePt t="31085" x="3444875" y="2955925"/>
          <p14:tracePt t="31101" x="3375025" y="2963863"/>
          <p14:tracePt t="31118" x="3344863" y="2971800"/>
          <p14:tracePt t="31134" x="3330575" y="2971800"/>
          <p14:tracePt t="31163" x="3314700" y="2979738"/>
          <p14:tracePt t="31171" x="3298825" y="2979738"/>
          <p14:tracePt t="31184" x="3268663" y="2994025"/>
          <p14:tracePt t="31201" x="3246438" y="2994025"/>
          <p14:tracePt t="31218" x="3192463" y="3009900"/>
          <p14:tracePt t="31234" x="3094038" y="3055938"/>
          <p14:tracePt t="31252" x="3001963" y="3108325"/>
          <p14:tracePt t="31269" x="2941638" y="3162300"/>
          <p14:tracePt t="31285" x="2903538" y="3200400"/>
          <p14:tracePt t="31301" x="2887663" y="3208338"/>
          <p14:tracePt t="31317" x="2887663" y="3192463"/>
          <p14:tracePt t="31971" x="2887663" y="3170238"/>
          <p14:tracePt t="31979" x="2887663" y="3162300"/>
          <p14:tracePt t="31987" x="2887663" y="3140075"/>
          <p14:tracePt t="32000" x="2879725" y="3101975"/>
          <p14:tracePt t="32017" x="2865438" y="3025775"/>
          <p14:tracePt t="32034" x="2819400" y="2917825"/>
          <p14:tracePt t="32034" x="2803525" y="2887663"/>
          <p14:tracePt t="32052" x="2797175" y="2857500"/>
          <p14:tracePt t="32066" x="2781300" y="2835275"/>
          <p14:tracePt t="32083" x="2781300" y="2827338"/>
          <p14:tracePt t="32283" x="2781300" y="2819400"/>
          <p14:tracePt t="32300" x="2781300" y="2803525"/>
          <p14:tracePt t="32307" x="2781300" y="2789238"/>
          <p14:tracePt t="32317" x="2781300" y="2765425"/>
          <p14:tracePt t="32333" x="2765425" y="2735263"/>
          <p14:tracePt t="32350" x="2751138" y="2713038"/>
          <p14:tracePt t="32367" x="2743200" y="2674938"/>
          <p14:tracePt t="32383" x="2735263" y="2659063"/>
          <p14:tracePt t="32400" x="2720975" y="2628900"/>
          <p14:tracePt t="32417" x="2697163" y="2598738"/>
          <p14:tracePt t="32433" x="2682875" y="2560638"/>
          <p14:tracePt t="32450" x="2674938" y="2544763"/>
          <p14:tracePt t="32468" x="2659063" y="2544763"/>
          <p14:tracePt t="32539" x="2644775" y="2544763"/>
          <p14:tracePt t="32571" x="2636838" y="2536825"/>
          <p14:tracePt t="32579" x="2628900" y="2536825"/>
          <p14:tracePt t="34742" x="2628900" y="2522538"/>
          <p14:tracePt t="35356" x="2636838" y="2522538"/>
          <p14:tracePt t="35995" x="2644775" y="2522538"/>
          <p14:tracePt t="36019" x="2651125" y="2522538"/>
          <p14:tracePt t="36147" x="2659063" y="2522538"/>
          <p14:tracePt t="36163" x="2667000" y="2522538"/>
          <p14:tracePt t="36259" x="2674938" y="2522538"/>
          <p14:tracePt t="36307" x="2682875" y="2522538"/>
          <p14:tracePt t="36363" x="2689225" y="2530475"/>
          <p14:tracePt t="36379" x="2697163" y="2530475"/>
          <p14:tracePt t="36403" x="2697163" y="2536825"/>
          <p14:tracePt t="36419" x="2705100" y="2536825"/>
          <p14:tracePt t="36428" x="2705100" y="2544763"/>
          <p14:tracePt t="36435" x="2713038" y="2552700"/>
          <p14:tracePt t="36451" x="2720975" y="2560638"/>
          <p14:tracePt t="36462" x="2720975" y="2568575"/>
          <p14:tracePt t="36548" x="2727325" y="2582863"/>
          <p14:tracePt t="36563" x="2743200" y="2598738"/>
          <p14:tracePt t="36611" x="2765425" y="2628900"/>
          <p14:tracePt t="36619" x="2773363" y="2644775"/>
          <p14:tracePt t="36629" x="2803525" y="2667000"/>
          <p14:tracePt t="36646" x="2835275" y="2689225"/>
          <p14:tracePt t="36662" x="2841625" y="2689225"/>
          <p14:tracePt t="36699" x="2841625" y="2697163"/>
          <p14:tracePt t="36715" x="2841625" y="2705100"/>
          <p14:tracePt t="36739" x="2841625" y="2713038"/>
          <p14:tracePt t="36755" x="2849563" y="2720975"/>
          <p14:tracePt t="36771" x="2849563" y="2727325"/>
          <p14:tracePt t="36787" x="2857500" y="2735263"/>
          <p14:tracePt t="36797" x="2857500" y="2743200"/>
          <p14:tracePt t="36813" x="2865438" y="2765425"/>
          <p14:tracePt t="36829" x="2873375" y="2789238"/>
          <p14:tracePt t="36846" x="2873375" y="2797175"/>
          <p14:tracePt t="36862" x="2879725" y="2803525"/>
          <p14:tracePt t="36878" x="2879725" y="2811463"/>
          <p14:tracePt t="36899" x="2879725" y="2819400"/>
          <p14:tracePt t="36912" x="2879725" y="2835275"/>
          <p14:tracePt t="36928" x="2879725" y="2857500"/>
          <p14:tracePt t="36946" x="2903538" y="2903538"/>
          <p14:tracePt t="36946" x="2903538" y="2911475"/>
          <p14:tracePt t="36964" x="2903538" y="2925763"/>
          <p14:tracePt t="36980" x="2903538" y="2933700"/>
          <p14:tracePt t="36995" x="2917825" y="2949575"/>
          <p14:tracePt t="37012" x="2917825" y="2955925"/>
          <p14:tracePt t="37035" x="2917825" y="2963863"/>
          <p14:tracePt t="37116" x="2925763" y="2955925"/>
          <p14:tracePt t="37203" x="2925763" y="2949575"/>
          <p14:tracePt t="37275" x="2917825" y="2949575"/>
          <p14:tracePt t="37292" x="2911475" y="2949575"/>
          <p14:tracePt t="37307" x="2903538" y="2949575"/>
          <p14:tracePt t="37323" x="2895600" y="2949575"/>
          <p14:tracePt t="37331" x="2887663" y="2949575"/>
          <p14:tracePt t="37345" x="2879725" y="2949575"/>
          <p14:tracePt t="37361" x="2873375" y="2949575"/>
          <p14:tracePt t="37378" x="2857500" y="2949575"/>
          <p14:tracePt t="37403" x="2849563" y="2933700"/>
          <p14:tracePt t="37428" x="2841625" y="2933700"/>
          <p14:tracePt t="37435" x="2835275" y="2933700"/>
          <p14:tracePt t="37453" x="2827338" y="2933700"/>
          <p14:tracePt t="37461" x="2819400" y="2933700"/>
          <p14:tracePt t="37478" x="2803525" y="2933700"/>
          <p14:tracePt t="37495" x="2751138" y="2933700"/>
          <p14:tracePt t="37511" x="2697163" y="2933700"/>
          <p14:tracePt t="37529" x="2674938" y="2933700"/>
          <p14:tracePt t="37545" x="2651125" y="2917825"/>
          <p14:tracePt t="37561" x="2644775" y="2917825"/>
          <p14:tracePt t="37627" x="2636838" y="2917825"/>
          <p14:tracePt t="37635" x="2620963" y="2917825"/>
          <p14:tracePt t="37660" x="2606675" y="2917825"/>
          <p14:tracePt t="37723" x="2590800" y="2917825"/>
          <p14:tracePt t="37731" x="2552700" y="2933700"/>
          <p14:tracePt t="37744" x="2492375" y="2949575"/>
          <p14:tracePt t="37761" x="2430463" y="2971800"/>
          <p14:tracePt t="37778" x="2384425" y="2987675"/>
          <p14:tracePt t="37795" x="2378075" y="2987675"/>
          <p14:tracePt t="37875" x="2370138" y="2979738"/>
          <p14:tracePt t="37883" x="2362200" y="2963863"/>
          <p14:tracePt t="37894" x="2339975" y="2925763"/>
          <p14:tracePt t="37911" x="2339975" y="2911475"/>
          <p14:tracePt t="37927" x="2324100" y="2879725"/>
          <p14:tracePt t="37944" x="2324100" y="2835275"/>
          <p14:tracePt t="37962" x="2324100" y="2797175"/>
          <p14:tracePt t="37977" x="2324100" y="2773363"/>
          <p14:tracePt t="37993" x="2324100" y="2759075"/>
          <p14:tracePt t="38012" x="2324100" y="2751138"/>
          <p14:tracePt t="38035" x="2324100" y="2743200"/>
          <p14:tracePt t="38051" x="2324100" y="2735263"/>
          <p14:tracePt t="38061" x="2324100" y="2727325"/>
          <p14:tracePt t="38077" x="2324100" y="2720975"/>
          <p14:tracePt t="38094" x="2324100" y="2705100"/>
          <p14:tracePt t="38110" x="2324100" y="2697163"/>
          <p14:tracePt t="38127" x="2332038" y="2689225"/>
          <p14:tracePt t="38144" x="2332038" y="2682875"/>
          <p14:tracePt t="38160" x="2339975" y="2667000"/>
          <p14:tracePt t="38178" x="2346325" y="2659063"/>
          <p14:tracePt t="38194" x="2354263" y="2644775"/>
          <p14:tracePt t="38194" x="2370138" y="2636838"/>
          <p14:tracePt t="38212" x="2378075" y="2628900"/>
          <p14:tracePt t="38228" x="2392363" y="2620963"/>
          <p14:tracePt t="38245" x="2408238" y="2606675"/>
          <p14:tracePt t="38261" x="2416175" y="2606675"/>
          <p14:tracePt t="38277" x="2430463" y="2590800"/>
          <p14:tracePt t="38294" x="2454275" y="2582863"/>
          <p14:tracePt t="38310" x="2460625" y="2582863"/>
          <p14:tracePt t="38327" x="2476500" y="2582863"/>
          <p14:tracePt t="38343" x="2492375" y="2582863"/>
          <p14:tracePt t="38371" x="2498725" y="2582863"/>
          <p14:tracePt t="38379" x="2514600" y="2582863"/>
          <p14:tracePt t="38393" x="2552700" y="2582863"/>
          <p14:tracePt t="38410" x="2568575" y="2582863"/>
          <p14:tracePt t="38427" x="2582863" y="2582863"/>
          <p14:tracePt t="38444" x="2590800" y="2582863"/>
          <p14:tracePt t="38461" x="2598738" y="2582863"/>
          <p14:tracePt t="38477" x="2606675" y="2582863"/>
          <p14:tracePt t="38493" x="2628900" y="2590800"/>
          <p14:tracePt t="38510" x="2651125" y="2620963"/>
          <p14:tracePt t="38527" x="2682875" y="2659063"/>
          <p14:tracePt t="38544" x="2735263" y="2697163"/>
          <p14:tracePt t="38560" x="2803525" y="2743200"/>
          <p14:tracePt t="38577" x="2857500" y="2765425"/>
          <p14:tracePt t="38593" x="2865438" y="2773363"/>
          <p14:tracePt t="38610" x="2873375" y="2773363"/>
          <p14:tracePt t="38644" x="2873375" y="2781300"/>
          <p14:tracePt t="38652" x="2873375" y="2789238"/>
          <p14:tracePt t="38661" x="2873375" y="2797175"/>
          <p14:tracePt t="38676" x="2873375" y="2835275"/>
          <p14:tracePt t="38694" x="2873375" y="2841625"/>
          <p14:tracePt t="38710" x="2873375" y="2887663"/>
          <p14:tracePt t="38727" x="2873375" y="2925763"/>
          <p14:tracePt t="38744" x="2873375" y="2933700"/>
          <p14:tracePt t="38760" x="2873375" y="2941638"/>
          <p14:tracePt t="38777" x="2873375" y="2949575"/>
          <p14:tracePt t="38793" x="2873375" y="2955925"/>
          <p14:tracePt t="38810" x="2849563" y="2971800"/>
          <p14:tracePt t="38810" x="2841625" y="2971800"/>
          <p14:tracePt t="38828" x="2819400" y="2971800"/>
          <p14:tracePt t="38844" x="2797175" y="2971800"/>
          <p14:tracePt t="38861" x="2773363" y="2971800"/>
          <p14:tracePt t="38878" x="2759075" y="2971800"/>
          <p14:tracePt t="38894" x="2735263" y="2971800"/>
          <p14:tracePt t="38910" x="2720975" y="2971800"/>
          <p14:tracePt t="38964" x="2689225" y="2971800"/>
          <p14:tracePt t="38979" x="2667000" y="2971800"/>
          <p14:tracePt t="38987" x="2613025" y="2955925"/>
          <p14:tracePt t="38995" x="2568575" y="2933700"/>
          <p14:tracePt t="39010" x="2484438" y="2879725"/>
          <p14:tracePt t="39027" x="2422525" y="2841625"/>
          <p14:tracePt t="39027" x="2408238" y="2819400"/>
          <p14:tracePt t="39044" x="2392363" y="2797175"/>
          <p14:tracePt t="39061" x="2392363" y="2789238"/>
          <p14:tracePt t="39077" x="2392363" y="2765425"/>
          <p14:tracePt t="39094" x="2392363" y="2743200"/>
          <p14:tracePt t="39110" x="2392363" y="2713038"/>
          <p14:tracePt t="39126" x="2392363" y="2689225"/>
          <p14:tracePt t="39143" x="2392363" y="2682875"/>
          <p14:tracePt t="39159" x="2392363" y="2674938"/>
          <p14:tracePt t="39176" x="2392363" y="2667000"/>
          <p14:tracePt t="39193" x="2392363" y="2659063"/>
          <p14:tracePt t="39209" x="2392363" y="2651125"/>
          <p14:tracePt t="39226" x="2400300" y="2636838"/>
          <p14:tracePt t="39226" x="2408238" y="2636838"/>
          <p14:tracePt t="39244" x="2430463" y="2628900"/>
          <p14:tracePt t="39260" x="2514600" y="2613025"/>
          <p14:tracePt t="39277" x="2697163" y="2613025"/>
          <p14:tracePt t="39293" x="2895600" y="2613025"/>
          <p14:tracePt t="39310" x="3032125" y="2613025"/>
          <p14:tracePt t="39326" x="3048000" y="2613025"/>
          <p14:tracePt t="39342" x="3048000" y="2620963"/>
          <p14:tracePt t="39379" x="3048000" y="2636838"/>
          <p14:tracePt t="39403" x="3048000" y="2644775"/>
          <p14:tracePt t="39427" x="3055938" y="2667000"/>
          <p14:tracePt t="39452" x="3055938" y="2674938"/>
          <p14:tracePt t="39468" x="3055938" y="2682875"/>
          <p14:tracePt t="39492" x="3055938" y="2689225"/>
          <p14:tracePt t="39499" x="3055938" y="2697163"/>
          <p14:tracePt t="39510" x="3070225" y="2751138"/>
          <p14:tracePt t="39526" x="3094038" y="2803525"/>
          <p14:tracePt t="39543" x="3108325" y="2857500"/>
          <p14:tracePt t="39559" x="3108325" y="2873375"/>
          <p14:tracePt t="39576" x="3108325" y="2887663"/>
          <p14:tracePt t="39593" x="3108325" y="2895600"/>
          <p14:tracePt t="39609" x="3108325" y="2903538"/>
          <p14:tracePt t="39651" x="3108325" y="2911475"/>
          <p14:tracePt t="39675" x="3101975" y="2917825"/>
          <p14:tracePt t="39683" x="3094038" y="2925763"/>
          <p14:tracePt t="39693" x="3070225" y="2955925"/>
          <p14:tracePt t="39709" x="3063875" y="2987675"/>
          <p14:tracePt t="39726" x="3055938" y="3001963"/>
          <p14:tracePt t="40683" x="3070225" y="3001963"/>
          <p14:tracePt t="41203" x="3078163" y="3001963"/>
          <p14:tracePt t="41212" x="3086100" y="3001963"/>
          <p14:tracePt t="41224" x="3101975" y="3001963"/>
          <p14:tracePt t="41241" x="3108325" y="3001963"/>
          <p14:tracePt t="41267" x="3116263" y="3001963"/>
          <p14:tracePt t="41276" x="3132138" y="3001963"/>
          <p14:tracePt t="41292" x="3146425" y="3001963"/>
          <p14:tracePt t="41309" x="3178175" y="3001963"/>
          <p14:tracePt t="41325" x="3238500" y="3001963"/>
          <p14:tracePt t="41341" x="3306763" y="2987675"/>
          <p14:tracePt t="41358" x="3360738" y="2987675"/>
          <p14:tracePt t="41374" x="3398838" y="2987675"/>
          <p14:tracePt t="41391" x="3467100" y="2987675"/>
          <p14:tracePt t="41407" x="3527425" y="2994025"/>
          <p14:tracePt t="41424" x="3565525" y="2994025"/>
          <p14:tracePt t="41441" x="3597275" y="2994025"/>
          <p14:tracePt t="41457" x="3649663" y="2994025"/>
          <p14:tracePt t="41474" x="3695700" y="2994025"/>
          <p14:tracePt t="41474" x="3717925" y="2994025"/>
          <p14:tracePt t="41492" x="3771900" y="2994025"/>
          <p14:tracePt t="41508" x="3848100" y="2994025"/>
          <p14:tracePt t="41526" x="3902075" y="2994025"/>
          <p14:tracePt t="41541" x="3932238" y="2994025"/>
          <p14:tracePt t="41557" x="3940175" y="2994025"/>
          <p14:tracePt t="41574" x="3954463" y="2994025"/>
          <p14:tracePt t="41611" x="3962400" y="2994025"/>
          <p14:tracePt t="41620" x="3984625" y="2994025"/>
          <p14:tracePt t="41627" x="4016375" y="2994025"/>
          <p14:tracePt t="41640" x="4076700" y="2994025"/>
          <p14:tracePt t="41657" x="4183063" y="2979738"/>
          <p14:tracePt t="41674" x="4267200" y="2955925"/>
          <p14:tracePt t="41674" x="4283075" y="2955925"/>
          <p14:tracePt t="41692" x="4297363" y="2941638"/>
          <p14:tracePt t="41707" x="4305300" y="2941638"/>
          <p14:tracePt t="41723" x="4313238" y="2941638"/>
          <p14:tracePt t="41763" x="4327525" y="2941638"/>
          <p14:tracePt t="41772" x="4351338" y="2941638"/>
          <p14:tracePt t="41779" x="4411663" y="2941638"/>
          <p14:tracePt t="41790" x="4479925" y="2941638"/>
          <p14:tracePt t="41807" x="4541838" y="2941638"/>
          <p14:tracePt t="41824" x="4594225" y="2941638"/>
          <p14:tracePt t="41840" x="4618038" y="2941638"/>
          <p14:tracePt t="41857" x="4632325" y="2941638"/>
          <p14:tracePt t="41874" x="4632325" y="2933700"/>
          <p14:tracePt t="41890" x="4640263" y="2933700"/>
          <p14:tracePt t="41906" x="4656138" y="2933700"/>
          <p14:tracePt t="41925" x="4670425" y="2933700"/>
          <p14:tracePt t="41941" x="4678363" y="2933700"/>
          <p14:tracePt t="41957" x="4716463" y="2933700"/>
          <p14:tracePt t="41975" x="4792663" y="2933700"/>
          <p14:tracePt t="41990" x="4854575" y="2933700"/>
          <p14:tracePt t="42007" x="4899025" y="2933700"/>
          <p14:tracePt t="42024" x="4914900" y="2933700"/>
          <p14:tracePt t="42040" x="4953000" y="2933700"/>
          <p14:tracePt t="42108" x="5006975" y="2933700"/>
          <p14:tracePt t="42115" x="5045075" y="2933700"/>
          <p14:tracePt t="42124" x="5075238" y="2933700"/>
          <p14:tracePt t="42141" x="5075238" y="2925763"/>
          <p14:tracePt t="43229" x="5075238" y="2933700"/>
          <p14:tracePt t="43763" x="5067300" y="2941638"/>
          <p14:tracePt t="43780" x="5051425" y="2955925"/>
          <p14:tracePt t="43788" x="5045075" y="2971800"/>
          <p14:tracePt t="43804" x="5029200" y="2987675"/>
          <p14:tracePt t="43811" x="5029200" y="2994025"/>
          <p14:tracePt t="43821" x="5013325" y="3017838"/>
          <p14:tracePt t="43838" x="5006975" y="3048000"/>
          <p14:tracePt t="43854" x="4999038" y="3078163"/>
          <p14:tracePt t="43872" x="4983163" y="3116263"/>
          <p14:tracePt t="43888" x="4953000" y="3170238"/>
          <p14:tracePt t="43905" x="4906963" y="3216275"/>
          <p14:tracePt t="43922" x="4884738" y="3230563"/>
          <p14:tracePt t="43939" x="4868863" y="3238500"/>
          <p14:tracePt t="43957" x="4868863" y="3246438"/>
          <p14:tracePt t="43972" x="4830763" y="3268663"/>
          <p14:tracePt t="43988" x="4800600" y="3292475"/>
          <p14:tracePt t="44005" x="4762500" y="3298825"/>
          <p14:tracePt t="44022" x="4686300" y="3330575"/>
          <p14:tracePt t="44038" x="4594225" y="3375025"/>
          <p14:tracePt t="44055" x="4503738" y="3406775"/>
          <p14:tracePt t="44071" x="4441825" y="3444875"/>
          <p14:tracePt t="44088" x="4403725" y="3451225"/>
          <p14:tracePt t="44105" x="4365625" y="3475038"/>
          <p14:tracePt t="44121" x="4313238" y="3497263"/>
          <p14:tracePt t="44138" x="4237038" y="3521075"/>
          <p14:tracePt t="44138" x="4191000" y="3543300"/>
          <p14:tracePt t="44156" x="4068763" y="3573463"/>
          <p14:tracePt t="44172" x="3932238" y="3619500"/>
          <p14:tracePt t="44188" x="3832225" y="3641725"/>
          <p14:tracePt t="44205" x="3725863" y="3665538"/>
          <p14:tracePt t="44221" x="3649663" y="3679825"/>
          <p14:tracePt t="44238" x="3589338" y="3679825"/>
          <p14:tracePt t="44255" x="3565525" y="3695700"/>
          <p14:tracePt t="44271" x="3527425" y="3703638"/>
          <p14:tracePt t="44288" x="3482975" y="3733800"/>
          <p14:tracePt t="44304" x="3413125" y="3749675"/>
          <p14:tracePt t="44321" x="3306763" y="3756025"/>
          <p14:tracePt t="44338" x="3178175" y="3787775"/>
          <p14:tracePt t="44354" x="3032125" y="3810000"/>
          <p14:tracePt t="44354" x="2955925" y="3810000"/>
          <p14:tracePt t="44372" x="2841625" y="3832225"/>
          <p14:tracePt t="44389" x="2789238" y="3840163"/>
          <p14:tracePt t="44405" x="2751138" y="3840163"/>
          <p14:tracePt t="44421" x="2697163" y="3848100"/>
          <p14:tracePt t="44438" x="2636838" y="3863975"/>
          <p14:tracePt t="44455" x="2560638" y="3863975"/>
          <p14:tracePt t="44472" x="2530475" y="3863975"/>
          <p14:tracePt t="44488" x="2522538" y="3863975"/>
          <p14:tracePt t="44504" x="2514600" y="3863975"/>
          <p14:tracePt t="44523" x="2506663" y="3863975"/>
          <p14:tracePt t="44537" x="2468563" y="3863975"/>
          <p14:tracePt t="44554" x="2446338" y="3856038"/>
          <p14:tracePt t="44554" x="2438400" y="3856038"/>
          <p14:tracePt t="44572" x="2446338" y="3856038"/>
          <p14:tracePt t="45236" x="2454275" y="3856038"/>
          <p14:tracePt t="45428" x="2460625" y="3856038"/>
          <p14:tracePt t="46163" x="2468563" y="3856038"/>
          <p14:tracePt t="47527" x="2476500" y="3856038"/>
          <p14:tracePt t="48308" x="2492375" y="3856038"/>
          <p14:tracePt t="48547" x="2498725" y="3856038"/>
          <p14:tracePt t="49340" x="2506663" y="3856038"/>
          <p14:tracePt t="50267" x="2514600" y="3856038"/>
          <p14:tracePt t="51043" x="2522538" y="3856038"/>
          <p14:tracePt t="51515" x="2536825" y="3856038"/>
          <p14:tracePt t="51524" x="2552700" y="3856038"/>
          <p14:tracePt t="51556" x="2552700" y="3848100"/>
          <p14:tracePt t="51572" x="2574925" y="3840163"/>
          <p14:tracePt t="51580" x="2582863" y="3832225"/>
          <p14:tracePt t="51588" x="2613025" y="3817938"/>
          <p14:tracePt t="51597" x="2636838" y="3817938"/>
          <p14:tracePt t="51614" x="2651125" y="3817938"/>
          <p14:tracePt t="51630" x="2659063" y="3817938"/>
          <p14:tracePt t="51646" x="2674938" y="3802063"/>
          <p14:tracePt t="51700" x="2682875" y="3802063"/>
          <p14:tracePt t="51708" x="2689225" y="3802063"/>
          <p14:tracePt t="51715" x="2697163" y="3802063"/>
          <p14:tracePt t="53507" x="2697163" y="3817938"/>
          <p14:tracePt t="54356" x="2697163" y="3825875"/>
          <p14:tracePt t="54363" x="2697163" y="3848100"/>
          <p14:tracePt t="54377" x="2697163" y="3870325"/>
          <p14:tracePt t="54394" x="2697163" y="3886200"/>
          <p14:tracePt t="54411" x="2697163" y="3902075"/>
          <p14:tracePt t="54427" x="2697163" y="3916363"/>
          <p14:tracePt t="54444" x="2697163" y="3932238"/>
          <p14:tracePt t="54461" x="2697163" y="3954463"/>
          <p14:tracePt t="54477" x="2697163" y="3970338"/>
          <p14:tracePt t="54495" x="2697163" y="3984625"/>
          <p14:tracePt t="54510" x="2697163" y="4016375"/>
          <p14:tracePt t="54528" x="2697163" y="4038600"/>
          <p14:tracePt t="54544" x="2697163" y="4076700"/>
          <p14:tracePt t="54561" x="2689225" y="4122738"/>
          <p14:tracePt t="54577" x="2689225" y="4144963"/>
          <p14:tracePt t="54594" x="2682875" y="4152900"/>
          <p14:tracePt t="54610" x="2682875" y="4160838"/>
          <p14:tracePt t="54627" x="2682875" y="4175125"/>
          <p14:tracePt t="54668" x="2682875" y="4191000"/>
          <p14:tracePt t="54684" x="2682875" y="4206875"/>
          <p14:tracePt t="54692" x="2682875" y="4221163"/>
          <p14:tracePt t="54700" x="2682875" y="4229100"/>
          <p14:tracePt t="54710" x="2682875" y="4237038"/>
          <p14:tracePt t="54727" x="2682875" y="4251325"/>
          <p14:tracePt t="54744" x="2674938" y="4267200"/>
          <p14:tracePt t="54761" x="2674938" y="4283075"/>
          <p14:tracePt t="54777" x="2667000" y="4305300"/>
          <p14:tracePt t="54794" x="2659063" y="4335463"/>
          <p14:tracePt t="54794" x="2659063" y="4359275"/>
          <p14:tracePt t="54812" x="2651125" y="4389438"/>
          <p14:tracePt t="54827" x="2636838" y="4441825"/>
          <p14:tracePt t="54844" x="2636838" y="4473575"/>
          <p14:tracePt t="54861" x="2636838" y="4511675"/>
          <p14:tracePt t="54877" x="2636838" y="4525963"/>
          <p14:tracePt t="54894" x="2636838" y="4533900"/>
          <p14:tracePt t="54910" x="2636838" y="4549775"/>
          <p14:tracePt t="54927" x="2636838" y="4556125"/>
          <p14:tracePt t="54943" x="2636838" y="4564063"/>
          <p14:tracePt t="54960" x="2636838" y="4587875"/>
          <p14:tracePt t="54977" x="2636838" y="4618038"/>
          <p14:tracePt t="54995" x="2636838" y="4640263"/>
          <p14:tracePt t="55012" x="2636838" y="4664075"/>
          <p14:tracePt t="55012" x="2620963" y="4670425"/>
          <p14:tracePt t="55030" x="2620963" y="4686300"/>
          <p14:tracePt t="55045" x="2620963" y="4702175"/>
          <p14:tracePt t="55062" x="2620963" y="4716463"/>
          <p14:tracePt t="55085" x="2620963" y="4732338"/>
          <p14:tracePt t="55109" x="2620963" y="4740275"/>
          <p14:tracePt t="55125" x="2620963" y="4746625"/>
          <p14:tracePt t="55141" x="2620963" y="4754563"/>
          <p14:tracePt t="55149" x="2620963" y="4762500"/>
          <p14:tracePt t="55161" x="2620963" y="4784725"/>
          <p14:tracePt t="55178" x="2620963" y="4800600"/>
          <p14:tracePt t="55197" x="2620963" y="4816475"/>
          <p14:tracePt t="55253" x="2620963" y="4822825"/>
          <p14:tracePt t="55261" x="2620963" y="4838700"/>
          <p14:tracePt t="55269" x="2620963" y="4846638"/>
          <p14:tracePt t="55278" x="2628900" y="4868863"/>
          <p14:tracePt t="55294" x="2636838" y="4876800"/>
          <p14:tracePt t="55311" x="2636838" y="4884738"/>
          <p14:tracePt t="55333" x="2636838" y="4892675"/>
          <p14:tracePt t="55397" x="2644775" y="4899025"/>
          <p14:tracePt t="55413" x="2651125" y="4906963"/>
          <p14:tracePt t="55421" x="2651125" y="4914900"/>
          <p14:tracePt t="55429" x="2659063" y="4922838"/>
          <p14:tracePt t="55445" x="2659063" y="4930775"/>
          <p14:tracePt t="55469" x="2667000" y="4930775"/>
          <p14:tracePt t="55478" x="2667000" y="4937125"/>
          <p14:tracePt t="55516" x="2674938" y="4945063"/>
          <p14:tracePt t="55526" x="2682875" y="4960938"/>
          <p14:tracePt t="55533" x="2689225" y="4975225"/>
          <p14:tracePt t="55549" x="2697163" y="4983163"/>
          <p14:tracePt t="55560" x="2713038" y="5006975"/>
          <p14:tracePt t="55578" x="2727325" y="5029200"/>
          <p14:tracePt t="55593" x="2743200" y="5045075"/>
          <p14:tracePt t="55611" x="2743200" y="5051425"/>
          <p14:tracePt t="55627" x="2743200" y="5067300"/>
          <p14:tracePt t="55717" x="2751138" y="5075238"/>
          <p14:tracePt t="55725" x="2751138" y="5083175"/>
          <p14:tracePt t="55733" x="2759075" y="5097463"/>
          <p14:tracePt t="55743" x="2765425" y="5113338"/>
          <p14:tracePt t="55760" x="2773363" y="5121275"/>
          <p14:tracePt t="55777" x="2773363" y="5127625"/>
          <p14:tracePt t="56701" x="2773363" y="5135563"/>
          <p14:tracePt t="56805" x="2773363" y="5143500"/>
          <p14:tracePt t="56917" x="2781300" y="5143500"/>
          <p14:tracePt t="56949" x="2789238" y="5143500"/>
          <p14:tracePt t="56957" x="2797175" y="5143500"/>
          <p14:tracePt t="56973" x="2803525" y="5143500"/>
          <p14:tracePt t="57021" x="2819400" y="5143500"/>
          <p14:tracePt t="57029" x="2835275" y="5135563"/>
          <p14:tracePt t="57042" x="2873375" y="5127625"/>
          <p14:tracePt t="57058" x="2895600" y="5127625"/>
          <p14:tracePt t="57075" x="2911475" y="5121275"/>
          <p14:tracePt t="57091" x="2917825" y="5121275"/>
          <p14:tracePt t="57141" x="2925763" y="5121275"/>
          <p14:tracePt t="57149" x="2949575" y="5121275"/>
          <p14:tracePt t="57159" x="2994025" y="5121275"/>
          <p14:tracePt t="57176" x="3017838" y="5121275"/>
          <p14:tracePt t="57192" x="3025775" y="5121275"/>
          <p14:tracePt t="57208" x="3032125" y="5121275"/>
          <p14:tracePt t="57225" x="3040063" y="5121275"/>
          <p14:tracePt t="57309" x="3055938" y="5121275"/>
          <p14:tracePt t="57325" x="3063875" y="5113338"/>
          <p14:tracePt t="57349" x="3070225" y="5113338"/>
          <p14:tracePt t="57421" x="3086100" y="5113338"/>
          <p14:tracePt t="57429" x="3094038" y="5113338"/>
          <p14:tracePt t="57442" x="3116263" y="5113338"/>
          <p14:tracePt t="57459" x="3124200" y="5113338"/>
          <p14:tracePt t="57805" x="3132138" y="5113338"/>
          <p14:tracePt t="57821" x="3140075" y="5113338"/>
          <p14:tracePt t="57845" x="3154363" y="5113338"/>
          <p14:tracePt t="57861" x="3170238" y="5113338"/>
          <p14:tracePt t="57877" x="3162300" y="5113338"/>
          <p14:tracePt t="58541" x="3154363" y="5113338"/>
          <p14:tracePt t="58549" x="3140075" y="5097463"/>
          <p14:tracePt t="58558" x="3116263" y="5097463"/>
          <p14:tracePt t="58575" x="3108325" y="5097463"/>
          <p14:tracePt t="58621" x="3094038" y="5097463"/>
          <p14:tracePt t="58629" x="3101975" y="5097463"/>
          <p14:tracePt t="59189" x="3108325" y="5097463"/>
          <p14:tracePt t="60084" x="3116263" y="5097463"/>
          <p14:tracePt t="60349" x="3124200" y="5097463"/>
          <p14:tracePt t="60381" x="3132138" y="5097463"/>
          <p14:tracePt t="60669" x="3124200" y="5105400"/>
          <p14:tracePt t="60829" x="3116263" y="5113338"/>
          <p14:tracePt t="60837" x="3101975" y="5113338"/>
          <p14:tracePt t="60845" x="3086100" y="5113338"/>
          <p14:tracePt t="60855" x="3070225" y="5127625"/>
          <p14:tracePt t="60871" x="3078163" y="5127625"/>
          <p14:tracePt t="61173" x="3108325" y="5127625"/>
          <p14:tracePt t="61181" x="3154363" y="5127625"/>
          <p14:tracePt t="61189" x="3246438" y="5127625"/>
          <p14:tracePt t="61206" x="3292475" y="5127625"/>
          <p14:tracePt t="61222" x="3336925" y="5127625"/>
          <p14:tracePt t="61238" x="3352800" y="5127625"/>
          <p14:tracePt t="61255" x="3360738" y="5121275"/>
          <p14:tracePt t="61429" x="3368675" y="5113338"/>
          <p14:tracePt t="61453" x="3368675" y="5105400"/>
          <p14:tracePt t="61493" x="3375025" y="5105400"/>
          <p14:tracePt t="61501" x="3375025" y="5097463"/>
          <p14:tracePt t="61509" x="3375025" y="5089525"/>
          <p14:tracePt t="61521" x="3382963" y="5075238"/>
          <p14:tracePt t="61538" x="3382963" y="5067300"/>
          <p14:tracePt t="61554" x="3382963" y="5051425"/>
          <p14:tracePt t="61573" x="3382963" y="5037138"/>
          <p14:tracePt t="61589" x="3382963" y="5029200"/>
          <p14:tracePt t="61604" x="3382963" y="5013325"/>
          <p14:tracePt t="61622" x="3382963" y="5006975"/>
          <p14:tracePt t="61637" x="3375025" y="5006975"/>
          <p14:tracePt t="61655" x="3352800" y="4991100"/>
          <p14:tracePt t="61671" x="3330575" y="4991100"/>
          <p14:tracePt t="61688" x="3322638" y="4991100"/>
          <p14:tracePt t="61704" x="3292475" y="4991100"/>
          <p14:tracePt t="61789" x="3276600" y="4991100"/>
          <p14:tracePt t="61797" x="3260725" y="4991100"/>
          <p14:tracePt t="61805" x="3178175" y="4991100"/>
          <p14:tracePt t="61822" x="3140075" y="5013325"/>
          <p14:tracePt t="61838" x="3108325" y="5021263"/>
          <p14:tracePt t="61854" x="3101975" y="5021263"/>
          <p14:tracePt t="61877" x="3101975" y="5029200"/>
          <p14:tracePt t="61887" x="3101975" y="5037138"/>
          <p14:tracePt t="61965" x="3101975" y="5059363"/>
          <p14:tracePt t="61973" x="3086100" y="5083175"/>
          <p14:tracePt t="61987" x="3070225" y="5105400"/>
          <p14:tracePt t="61987" x="3048000" y="5127625"/>
          <p14:tracePt t="62006" x="3032125" y="5159375"/>
          <p14:tracePt t="62022" x="3025775" y="5173663"/>
          <p14:tracePt t="62038" x="3017838" y="5189538"/>
          <p14:tracePt t="62055" x="3009900" y="5189538"/>
          <p14:tracePt t="62070" x="3001963" y="5203825"/>
          <p14:tracePt t="62087" x="3009900" y="5203825"/>
          <p14:tracePt t="62269" x="3017838" y="5203825"/>
          <p14:tracePt t="62277" x="3025775" y="5197475"/>
          <p14:tracePt t="62286" x="3055938" y="5197475"/>
          <p14:tracePt t="62304" x="3094038" y="5181600"/>
          <p14:tracePt t="62320" x="3116263" y="5165725"/>
          <p14:tracePt t="62338" x="3132138" y="5159375"/>
          <p14:tracePt t="62354" x="3140075" y="5151438"/>
          <p14:tracePt t="62381" x="3146425" y="5151438"/>
          <p14:tracePt t="62405" x="3146425" y="5143500"/>
          <p14:tracePt t="62437" x="3154363" y="5143500"/>
          <p14:tracePt t="62445" x="3170238" y="5135563"/>
          <p14:tracePt t="62454" x="3178175" y="5127625"/>
          <p14:tracePt t="62470" x="3192463" y="5121275"/>
          <p14:tracePt t="62487" x="3200400" y="5113338"/>
          <p14:tracePt t="62503" x="3222625" y="5105400"/>
          <p14:tracePt t="62520" x="3238500" y="5097463"/>
          <p14:tracePt t="62538" x="3238500" y="5089525"/>
          <p14:tracePt t="62553" x="3254375" y="5089525"/>
          <p14:tracePt t="62613" x="3260725" y="5089525"/>
          <p14:tracePt t="62653" x="3268663" y="5089525"/>
          <p14:tracePt t="62661" x="3276600" y="5083175"/>
          <p14:tracePt t="62670" x="3284538" y="5083175"/>
          <p14:tracePt t="62741" x="3284538" y="5075238"/>
          <p14:tracePt t="62789" x="3276600" y="5075238"/>
          <p14:tracePt t="62949" x="3260725" y="5075238"/>
          <p14:tracePt t="62957" x="3254375" y="5075238"/>
          <p14:tracePt t="62969" x="3230563" y="5075238"/>
          <p14:tracePt t="62987" x="3216275" y="5075238"/>
          <p14:tracePt t="63004" x="3208338" y="5075238"/>
          <p14:tracePt t="63053" x="3200400" y="5075238"/>
          <p14:tracePt t="63069" x="3192463" y="5075238"/>
          <p14:tracePt t="63077" x="3178175" y="5075238"/>
          <p14:tracePt t="63087" x="3140075" y="5075238"/>
          <p14:tracePt t="63103" x="3094038" y="5075238"/>
          <p14:tracePt t="63119" x="3070225" y="5075238"/>
          <p14:tracePt t="63136" x="3048000" y="5075238"/>
          <p14:tracePt t="63153" x="3040063" y="5083175"/>
          <p14:tracePt t="63181" x="3032125" y="5083175"/>
          <p14:tracePt t="63221" x="3025775" y="5083175"/>
          <p14:tracePt t="63261" x="3009900" y="5097463"/>
          <p14:tracePt t="63277" x="3001963" y="5097463"/>
          <p14:tracePt t="63293" x="2987675" y="5097463"/>
          <p14:tracePt t="63301" x="2971800" y="5097463"/>
          <p14:tracePt t="63309" x="2955925" y="5097463"/>
          <p14:tracePt t="63319" x="2933700" y="5113338"/>
          <p14:tracePt t="63336" x="2911475" y="5121275"/>
          <p14:tracePt t="63353" x="2903538" y="5127625"/>
          <p14:tracePt t="63369" x="2895600" y="5135563"/>
          <p14:tracePt t="63397" x="2903538" y="5143500"/>
          <p14:tracePt t="63469" x="2917825" y="5143500"/>
          <p14:tracePt t="63494" x="2925763" y="5143500"/>
          <p14:tracePt t="63501" x="2933700" y="5143500"/>
          <p14:tracePt t="63517" x="2949575" y="5143500"/>
          <p14:tracePt t="63557" x="2955925" y="5143500"/>
          <p14:tracePt t="63637" x="2963863" y="5143500"/>
          <p14:tracePt t="63693" x="2955925" y="5143500"/>
          <p14:tracePt t="64678" x="2963863" y="5143500"/>
          <p14:tracePt t="64733" x="2979738" y="5143500"/>
          <p14:tracePt t="64741" x="2994025" y="5143500"/>
          <p14:tracePt t="64757" x="3017838" y="5159375"/>
          <p14:tracePt t="64768" x="3025775" y="5159375"/>
          <p14:tracePt t="64784" x="3040063" y="5159375"/>
          <p14:tracePt t="64821" x="3063875" y="5159375"/>
          <p14:tracePt t="64829" x="3094038" y="5159375"/>
          <p14:tracePt t="64837" x="3162300" y="5159375"/>
          <p14:tracePt t="64851" x="3322638" y="5159375"/>
          <p14:tracePt t="64851" x="3413125" y="5165725"/>
          <p14:tracePt t="64869" x="3527425" y="5165725"/>
          <p14:tracePt t="64885" x="3573463" y="5165725"/>
          <p14:tracePt t="64902" x="3581400" y="5165725"/>
          <p14:tracePt t="64949" x="3581400" y="5173663"/>
          <p14:tracePt t="64966" x="3597275" y="5181600"/>
          <p14:tracePt t="64973" x="3619500" y="5181600"/>
          <p14:tracePt t="64984" x="3657600" y="5181600"/>
          <p14:tracePt t="65000" x="3665538" y="5181600"/>
          <p14:tracePt t="65017" x="3673475" y="5181600"/>
          <p14:tracePt t="65033" x="3687763" y="5181600"/>
          <p14:tracePt t="65050" x="3695700" y="5181600"/>
          <p14:tracePt t="65067" x="3733800" y="5181600"/>
          <p14:tracePt t="65067" x="3749675" y="5181600"/>
          <p14:tracePt t="65086" x="3794125" y="5181600"/>
          <p14:tracePt t="65102" x="3825875" y="5173663"/>
          <p14:tracePt t="65118" x="3848100" y="5173663"/>
          <p14:tracePt t="65135" x="3856038" y="5165725"/>
          <p14:tracePt t="65150" x="3863975" y="5165725"/>
          <p14:tracePt t="65181" x="3878263" y="5165725"/>
          <p14:tracePt t="65189" x="3908425" y="5165725"/>
          <p14:tracePt t="65201" x="3984625" y="5151438"/>
          <p14:tracePt t="65218" x="4022725" y="5143500"/>
          <p14:tracePt t="65234" x="4038600" y="5143500"/>
          <p14:tracePt t="65251" x="4054475" y="5143500"/>
          <p14:tracePt t="65267" x="4068763" y="5143500"/>
          <p14:tracePt t="65293" x="4092575" y="5143500"/>
          <p14:tracePt t="65301" x="4191000" y="5143500"/>
          <p14:tracePt t="65318" x="4275138" y="5143500"/>
          <p14:tracePt t="65335" x="4321175" y="5135563"/>
          <p14:tracePt t="65351" x="4327525" y="5127625"/>
          <p14:tracePt t="65368" x="4335463" y="5127625"/>
          <p14:tracePt t="65383" x="4351338" y="5127625"/>
          <p14:tracePt t="65400" x="4373563" y="5127625"/>
          <p14:tracePt t="65417" x="4389438" y="5113338"/>
          <p14:tracePt t="65434" x="4411663" y="5113338"/>
          <p14:tracePt t="65451" x="4419600" y="5113338"/>
          <p14:tracePt t="65467" x="4435475" y="5113338"/>
          <p14:tracePt t="65486" x="4441825" y="5113338"/>
          <p14:tracePt t="65501" x="4457700" y="5113338"/>
          <p14:tracePt t="65518" x="4487863" y="5113338"/>
          <p14:tracePt t="65535" x="4541838" y="5113338"/>
          <p14:tracePt t="65551" x="4594225" y="5113338"/>
          <p14:tracePt t="65568" x="4632325" y="5113338"/>
          <p14:tracePt t="65584" x="4648200" y="5113338"/>
          <p14:tracePt t="65600" x="4656138" y="5113338"/>
          <p14:tracePt t="65653" x="4670425" y="5127625"/>
          <p14:tracePt t="65661" x="4678363" y="5127625"/>
          <p14:tracePt t="65669" x="4708525" y="5127625"/>
          <p14:tracePt t="65684" x="4762500" y="5143500"/>
          <p14:tracePt t="65701" x="4792663" y="5143500"/>
          <p14:tracePt t="65718" x="4808538" y="5143500"/>
          <p14:tracePt t="65757" x="4822825" y="5143500"/>
          <p14:tracePt t="65773" x="4838700" y="5143500"/>
          <p14:tracePt t="65781" x="4868863" y="5143500"/>
          <p14:tracePt t="65789" x="4892675" y="5143500"/>
          <p14:tracePt t="65800" x="4991100" y="5143500"/>
          <p14:tracePt t="65817" x="5051425" y="5143500"/>
          <p14:tracePt t="65834" x="5083175" y="5143500"/>
          <p14:tracePt t="65850" x="5089525" y="5143500"/>
          <p14:tracePt t="65877" x="5097463" y="5143500"/>
          <p14:tracePt t="65885" x="5113338" y="5143500"/>
          <p14:tracePt t="65900" x="5203825" y="5143500"/>
          <p14:tracePt t="65918" x="5303838" y="5121275"/>
          <p14:tracePt t="65934" x="5380038" y="5105400"/>
          <p14:tracePt t="65950" x="5440363" y="5105400"/>
          <p14:tracePt t="65967" x="5470525" y="5105400"/>
          <p14:tracePt t="65984" x="5494338" y="5105400"/>
          <p14:tracePt t="66000" x="5524500" y="5105400"/>
          <p14:tracePt t="66017" x="5562600" y="5105400"/>
          <p14:tracePt t="66034" x="5600700" y="5105400"/>
          <p14:tracePt t="66050" x="5616575" y="5105400"/>
          <p14:tracePt t="66067" x="5622925" y="5105400"/>
          <p14:tracePt t="66083" x="5638800" y="5105400"/>
          <p14:tracePt t="66083" x="5661025" y="5113338"/>
          <p14:tracePt t="66102" x="5730875" y="5135563"/>
          <p14:tracePt t="66118" x="5768975" y="5143500"/>
          <p14:tracePt t="66134" x="5821363" y="5143500"/>
          <p14:tracePt t="66150" x="5851525" y="5151438"/>
          <p14:tracePt t="69718" x="5875338" y="5151438"/>
          <p14:tracePt t="70373" x="5913438" y="5151438"/>
          <p14:tracePt t="70381" x="5973763" y="5151438"/>
          <p14:tracePt t="70395" x="6057900" y="5151438"/>
          <p14:tracePt t="70395" x="6080125" y="5151438"/>
          <p14:tracePt t="70414" x="6111875" y="5151438"/>
          <p14:tracePt t="70430" x="6142038" y="5143500"/>
          <p14:tracePt t="70509" x="6164263" y="5143500"/>
          <p14:tracePt t="70517" x="6202363" y="5127625"/>
          <p14:tracePt t="70528" x="6270625" y="5097463"/>
          <p14:tracePt t="70545" x="6294438" y="5097463"/>
          <p14:tracePt t="70562" x="6308725" y="5083175"/>
          <p14:tracePt t="71488" x="6308725" y="5075238"/>
          <p14:tracePt t="71653" x="6308725" y="5045075"/>
          <p14:tracePt t="71661" x="6332538" y="5013325"/>
          <p14:tracePt t="71669" x="6340475" y="4999038"/>
          <p14:tracePt t="71678" x="6354763" y="4953000"/>
          <p14:tracePt t="71695" x="6378575" y="4884738"/>
          <p14:tracePt t="71711" x="6400800" y="4816475"/>
          <p14:tracePt t="71728" x="6416675" y="4740275"/>
          <p14:tracePt t="71745" x="6438900" y="4664075"/>
          <p14:tracePt t="71761" x="6477000" y="4602163"/>
          <p14:tracePt t="71778" x="6484938" y="4564063"/>
          <p14:tracePt t="71794" x="6492875" y="4556125"/>
          <p14:tracePt t="73603" x="6469063" y="4564063"/>
          <p14:tracePt t="74005" x="6408738" y="4602163"/>
          <p14:tracePt t="74013" x="6362700" y="4618038"/>
          <p14:tracePt t="74025" x="6226175" y="4656138"/>
          <p14:tracePt t="74042" x="6049963" y="4702175"/>
          <p14:tracePt t="74059" x="5883275" y="4724400"/>
          <p14:tracePt t="74059" x="5791200" y="4732338"/>
          <p14:tracePt t="74077" x="5676900" y="4762500"/>
          <p14:tracePt t="74091" x="5045075" y="4960938"/>
          <p14:tracePt t="74109" x="4365625" y="5143500"/>
          <p14:tracePt t="74126" x="3551238" y="5341938"/>
          <p14:tracePt t="74142" x="2727325" y="5554663"/>
          <p14:tracePt t="74159" x="2087563" y="5737225"/>
          <p14:tracePt t="74175" x="1774825" y="5837238"/>
          <p14:tracePt t="74192" x="1622425" y="5883275"/>
          <p14:tracePt t="74209" x="1546225" y="5927725"/>
          <p14:tracePt t="74225" x="1470025" y="5997575"/>
          <p14:tracePt t="74242" x="1303338" y="6118225"/>
          <p14:tracePt t="74258" x="1074738" y="6264275"/>
          <p14:tracePt t="74275" x="868363" y="6384925"/>
          <p14:tracePt t="74275" x="784225" y="6430963"/>
          <p14:tracePt t="74293" x="617538" y="6507163"/>
          <p14:tracePt t="74309" x="487363" y="6583363"/>
          <p14:tracePt t="74975" x="136525" y="6523038"/>
          <p14:tracePt t="74992" x="212725" y="6507163"/>
          <p14:tracePt t="75008" x="236538" y="6507163"/>
          <p14:tracePt t="75024" x="236538" y="6515100"/>
          <p14:tracePt t="75133" x="236538" y="6530975"/>
          <p14:tracePt t="75141" x="236538" y="6553200"/>
        </p14:tracePtLst>
      </p14:laserTraceLst>
    </p:ext>
  </p:extLs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ChangeArrowheads="1"/>
          </p:cNvSpPr>
          <p:nvPr/>
        </p:nvSpPr>
        <p:spPr bwMode="auto">
          <a:xfrm>
            <a:off x="685800" y="609600"/>
            <a:ext cx="7772400" cy="881063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858585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chemeClr val="tx2"/>
                </a:solidFill>
              </a:rPr>
              <a:t>Multi</a:t>
            </a:r>
            <a:r>
              <a:rPr lang="sr-Latn-CS" altLang="en-US" sz="2800">
                <a:solidFill>
                  <a:schemeClr val="tx2"/>
                </a:solidFill>
              </a:rPr>
              <a:t>komponentna </a:t>
            </a:r>
            <a:r>
              <a:rPr lang="en-US" altLang="en-US" sz="2800">
                <a:solidFill>
                  <a:schemeClr val="tx2"/>
                </a:solidFill>
              </a:rPr>
              <a:t>adsorp</a:t>
            </a:r>
            <a:r>
              <a:rPr lang="sr-Latn-CS" altLang="en-US" sz="2800">
                <a:solidFill>
                  <a:schemeClr val="tx2"/>
                </a:solidFill>
              </a:rPr>
              <a:t>cija</a:t>
            </a:r>
            <a:r>
              <a:rPr lang="en-US" altLang="en-US" sz="2800">
                <a:solidFill>
                  <a:schemeClr val="tx2"/>
                </a:solidFill>
              </a:rPr>
              <a:t> / inhibi</a:t>
            </a:r>
            <a:r>
              <a:rPr lang="sr-Latn-CS" altLang="en-US" sz="2800">
                <a:solidFill>
                  <a:schemeClr val="tx2"/>
                </a:solidFill>
              </a:rPr>
              <a:t>cija</a:t>
            </a:r>
            <a:endParaRPr lang="en-US" altLang="en-US" sz="2800">
              <a:solidFill>
                <a:schemeClr val="tx2"/>
              </a:solidFill>
            </a:endParaRPr>
          </a:p>
        </p:txBody>
      </p:sp>
      <p:sp>
        <p:nvSpPr>
          <p:cNvPr id="33795" name="Rectangle 5"/>
          <p:cNvSpPr>
            <a:spLocks noChangeArrowheads="1"/>
          </p:cNvSpPr>
          <p:nvPr/>
        </p:nvSpPr>
        <p:spPr bwMode="auto">
          <a:xfrm>
            <a:off x="1279525" y="2163763"/>
            <a:ext cx="3033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/>
              <a:t>Langmir</a:t>
            </a:r>
            <a:r>
              <a:rPr lang="sr-Latn-CS" altLang="en-US" sz="2000" b="1"/>
              <a:t>ova </a:t>
            </a:r>
            <a:r>
              <a:rPr lang="en-US" altLang="en-US" sz="2000" b="1"/>
              <a:t> adsorp</a:t>
            </a:r>
            <a:r>
              <a:rPr lang="sr-Latn-CS" altLang="en-US" sz="2000" b="1"/>
              <a:t>cija</a:t>
            </a:r>
            <a:endParaRPr lang="en-US" altLang="en-US" sz="2000" b="1"/>
          </a:p>
        </p:txBody>
      </p:sp>
      <p:graphicFrame>
        <p:nvGraphicFramePr>
          <p:cNvPr id="33796" name="Object 6"/>
          <p:cNvGraphicFramePr>
            <a:graphicFrameLocks noChangeAspect="1"/>
          </p:cNvGraphicFramePr>
          <p:nvPr/>
        </p:nvGraphicFramePr>
        <p:xfrm>
          <a:off x="863600" y="3282950"/>
          <a:ext cx="29606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6" name="Equation" r:id="rId5" imgW="1625600" imgH="482600" progId="Equation.DSMT4">
                  <p:embed/>
                </p:oleObj>
              </mc:Choice>
              <mc:Fallback>
                <p:oleObj name="Equation" r:id="rId5" imgW="16256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282950"/>
                        <a:ext cx="29606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797" name="Group 7"/>
          <p:cNvGrpSpPr>
            <a:grpSpLocks/>
          </p:cNvGrpSpPr>
          <p:nvPr/>
        </p:nvGrpSpPr>
        <p:grpSpPr bwMode="auto">
          <a:xfrm>
            <a:off x="4000500" y="2343150"/>
            <a:ext cx="3581400" cy="2393950"/>
            <a:chOff x="2520" y="1476"/>
            <a:chExt cx="2256" cy="1508"/>
          </a:xfrm>
        </p:grpSpPr>
        <p:sp>
          <p:nvSpPr>
            <p:cNvPr id="33802" name="AutoShape 8"/>
            <p:cNvSpPr>
              <a:spLocks noChangeArrowheads="1"/>
            </p:cNvSpPr>
            <p:nvPr/>
          </p:nvSpPr>
          <p:spPr bwMode="auto">
            <a:xfrm>
              <a:off x="2812" y="2608"/>
              <a:ext cx="1936" cy="376"/>
            </a:xfrm>
            <a:prstGeom prst="parallelogram">
              <a:avLst>
                <a:gd name="adj" fmla="val 128700"/>
              </a:avLst>
            </a:prstGeom>
            <a:gradFill rotWithShape="0">
              <a:gsLst>
                <a:gs pos="0">
                  <a:srgbClr val="B9B9B9"/>
                </a:gs>
                <a:gs pos="100000">
                  <a:srgbClr val="CECECE"/>
                </a:gs>
              </a:gsLst>
              <a:lin ang="27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03" name="Oval 9"/>
            <p:cNvSpPr>
              <a:spLocks noChangeArrowheads="1"/>
            </p:cNvSpPr>
            <p:nvPr/>
          </p:nvSpPr>
          <p:spPr bwMode="auto">
            <a:xfrm>
              <a:off x="4492" y="2632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04" name="Oval 10"/>
            <p:cNvSpPr>
              <a:spLocks noChangeArrowheads="1"/>
            </p:cNvSpPr>
            <p:nvPr/>
          </p:nvSpPr>
          <p:spPr bwMode="auto">
            <a:xfrm>
              <a:off x="3316" y="2632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05" name="Oval 11"/>
            <p:cNvSpPr>
              <a:spLocks noChangeArrowheads="1"/>
            </p:cNvSpPr>
            <p:nvPr/>
          </p:nvSpPr>
          <p:spPr bwMode="auto">
            <a:xfrm>
              <a:off x="3412" y="2728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06" name="Oval 12"/>
            <p:cNvSpPr>
              <a:spLocks noChangeArrowheads="1"/>
            </p:cNvSpPr>
            <p:nvPr/>
          </p:nvSpPr>
          <p:spPr bwMode="auto">
            <a:xfrm>
              <a:off x="3604" y="2920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07" name="Oval 13"/>
            <p:cNvSpPr>
              <a:spLocks noChangeArrowheads="1"/>
            </p:cNvSpPr>
            <p:nvPr/>
          </p:nvSpPr>
          <p:spPr bwMode="auto">
            <a:xfrm>
              <a:off x="3508" y="2632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08" name="Oval 14"/>
            <p:cNvSpPr>
              <a:spLocks noChangeArrowheads="1"/>
            </p:cNvSpPr>
            <p:nvPr/>
          </p:nvSpPr>
          <p:spPr bwMode="auto">
            <a:xfrm>
              <a:off x="3604" y="2728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09" name="Oval 15"/>
            <p:cNvSpPr>
              <a:spLocks noChangeArrowheads="1"/>
            </p:cNvSpPr>
            <p:nvPr/>
          </p:nvSpPr>
          <p:spPr bwMode="auto">
            <a:xfrm>
              <a:off x="3700" y="2824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10" name="Oval 16"/>
            <p:cNvSpPr>
              <a:spLocks noChangeArrowheads="1"/>
            </p:cNvSpPr>
            <p:nvPr/>
          </p:nvSpPr>
          <p:spPr bwMode="auto">
            <a:xfrm>
              <a:off x="3796" y="2920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11" name="Oval 17"/>
            <p:cNvSpPr>
              <a:spLocks noChangeArrowheads="1"/>
            </p:cNvSpPr>
            <p:nvPr/>
          </p:nvSpPr>
          <p:spPr bwMode="auto">
            <a:xfrm>
              <a:off x="3700" y="2632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12" name="Oval 18"/>
            <p:cNvSpPr>
              <a:spLocks noChangeArrowheads="1"/>
            </p:cNvSpPr>
            <p:nvPr/>
          </p:nvSpPr>
          <p:spPr bwMode="auto">
            <a:xfrm>
              <a:off x="3796" y="2728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13" name="Oval 19"/>
            <p:cNvSpPr>
              <a:spLocks noChangeArrowheads="1"/>
            </p:cNvSpPr>
            <p:nvPr/>
          </p:nvSpPr>
          <p:spPr bwMode="auto">
            <a:xfrm>
              <a:off x="3892" y="2824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14" name="Oval 20"/>
            <p:cNvSpPr>
              <a:spLocks noChangeArrowheads="1"/>
            </p:cNvSpPr>
            <p:nvPr/>
          </p:nvSpPr>
          <p:spPr bwMode="auto">
            <a:xfrm>
              <a:off x="3988" y="2920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15" name="Oval 21"/>
            <p:cNvSpPr>
              <a:spLocks noChangeArrowheads="1"/>
            </p:cNvSpPr>
            <p:nvPr/>
          </p:nvSpPr>
          <p:spPr bwMode="auto">
            <a:xfrm>
              <a:off x="3892" y="2632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16" name="Oval 22"/>
            <p:cNvSpPr>
              <a:spLocks noChangeArrowheads="1"/>
            </p:cNvSpPr>
            <p:nvPr/>
          </p:nvSpPr>
          <p:spPr bwMode="auto">
            <a:xfrm>
              <a:off x="3988" y="2728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17" name="Oval 23"/>
            <p:cNvSpPr>
              <a:spLocks noChangeArrowheads="1"/>
            </p:cNvSpPr>
            <p:nvPr/>
          </p:nvSpPr>
          <p:spPr bwMode="auto">
            <a:xfrm>
              <a:off x="4084" y="2824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18" name="Oval 24"/>
            <p:cNvSpPr>
              <a:spLocks noChangeArrowheads="1"/>
            </p:cNvSpPr>
            <p:nvPr/>
          </p:nvSpPr>
          <p:spPr bwMode="auto">
            <a:xfrm>
              <a:off x="4180" y="2920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19" name="Oval 25"/>
            <p:cNvSpPr>
              <a:spLocks noChangeArrowheads="1"/>
            </p:cNvSpPr>
            <p:nvPr/>
          </p:nvSpPr>
          <p:spPr bwMode="auto">
            <a:xfrm>
              <a:off x="4084" y="2632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20" name="Oval 26"/>
            <p:cNvSpPr>
              <a:spLocks noChangeArrowheads="1"/>
            </p:cNvSpPr>
            <p:nvPr/>
          </p:nvSpPr>
          <p:spPr bwMode="auto">
            <a:xfrm>
              <a:off x="4180" y="2728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21" name="Oval 27"/>
            <p:cNvSpPr>
              <a:spLocks noChangeArrowheads="1"/>
            </p:cNvSpPr>
            <p:nvPr/>
          </p:nvSpPr>
          <p:spPr bwMode="auto">
            <a:xfrm>
              <a:off x="4276" y="2824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22" name="Oval 28"/>
            <p:cNvSpPr>
              <a:spLocks noChangeArrowheads="1"/>
            </p:cNvSpPr>
            <p:nvPr/>
          </p:nvSpPr>
          <p:spPr bwMode="auto">
            <a:xfrm>
              <a:off x="4276" y="2632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23" name="Oval 29"/>
            <p:cNvSpPr>
              <a:spLocks noChangeArrowheads="1"/>
            </p:cNvSpPr>
            <p:nvPr/>
          </p:nvSpPr>
          <p:spPr bwMode="auto">
            <a:xfrm>
              <a:off x="4372" y="2728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24" name="Oval 30"/>
            <p:cNvSpPr>
              <a:spLocks noChangeArrowheads="1"/>
            </p:cNvSpPr>
            <p:nvPr/>
          </p:nvSpPr>
          <p:spPr bwMode="auto">
            <a:xfrm>
              <a:off x="3076" y="2800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25" name="Oval 31"/>
            <p:cNvSpPr>
              <a:spLocks noChangeArrowheads="1"/>
            </p:cNvSpPr>
            <p:nvPr/>
          </p:nvSpPr>
          <p:spPr bwMode="auto">
            <a:xfrm>
              <a:off x="3172" y="2896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26" name="Oval 32"/>
            <p:cNvSpPr>
              <a:spLocks noChangeArrowheads="1"/>
            </p:cNvSpPr>
            <p:nvPr/>
          </p:nvSpPr>
          <p:spPr bwMode="auto">
            <a:xfrm>
              <a:off x="2956" y="2896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27" name="Oval 33"/>
            <p:cNvSpPr>
              <a:spLocks noChangeArrowheads="1"/>
            </p:cNvSpPr>
            <p:nvPr/>
          </p:nvSpPr>
          <p:spPr bwMode="auto">
            <a:xfrm>
              <a:off x="3172" y="2704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28" name="Oval 34"/>
            <p:cNvSpPr>
              <a:spLocks noChangeArrowheads="1"/>
            </p:cNvSpPr>
            <p:nvPr/>
          </p:nvSpPr>
          <p:spPr bwMode="auto">
            <a:xfrm>
              <a:off x="3268" y="2800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29" name="Oval 35"/>
            <p:cNvSpPr>
              <a:spLocks noChangeArrowheads="1"/>
            </p:cNvSpPr>
            <p:nvPr/>
          </p:nvSpPr>
          <p:spPr bwMode="auto">
            <a:xfrm>
              <a:off x="3364" y="2896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30" name="Oval 36"/>
            <p:cNvSpPr>
              <a:spLocks noChangeArrowheads="1"/>
            </p:cNvSpPr>
            <p:nvPr/>
          </p:nvSpPr>
          <p:spPr bwMode="auto">
            <a:xfrm>
              <a:off x="4204" y="1960"/>
              <a:ext cx="136" cy="13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63DE8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63DE8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31" name="Oval 37"/>
            <p:cNvSpPr>
              <a:spLocks noChangeArrowheads="1"/>
            </p:cNvSpPr>
            <p:nvPr/>
          </p:nvSpPr>
          <p:spPr bwMode="auto">
            <a:xfrm>
              <a:off x="4632" y="2004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AFD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32" name="Oval 38"/>
            <p:cNvSpPr>
              <a:spLocks noChangeArrowheads="1"/>
            </p:cNvSpPr>
            <p:nvPr/>
          </p:nvSpPr>
          <p:spPr bwMode="auto">
            <a:xfrm>
              <a:off x="2520" y="1836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AFD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33" name="Oval 39"/>
            <p:cNvSpPr>
              <a:spLocks noChangeArrowheads="1"/>
            </p:cNvSpPr>
            <p:nvPr/>
          </p:nvSpPr>
          <p:spPr bwMode="auto">
            <a:xfrm>
              <a:off x="3888" y="1764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AFD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34" name="Oval 40"/>
            <p:cNvSpPr>
              <a:spLocks noChangeArrowheads="1"/>
            </p:cNvSpPr>
            <p:nvPr/>
          </p:nvSpPr>
          <p:spPr bwMode="auto">
            <a:xfrm>
              <a:off x="3408" y="2028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AFD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35" name="Oval 41"/>
            <p:cNvSpPr>
              <a:spLocks noChangeArrowheads="1"/>
            </p:cNvSpPr>
            <p:nvPr/>
          </p:nvSpPr>
          <p:spPr bwMode="auto">
            <a:xfrm>
              <a:off x="3508" y="2824"/>
              <a:ext cx="112" cy="40"/>
            </a:xfrm>
            <a:prstGeom prst="ellipse">
              <a:avLst/>
            </a:prstGeom>
            <a:gradFill rotWithShape="0">
              <a:gsLst>
                <a:gs pos="0">
                  <a:srgbClr val="CECECE"/>
                </a:gs>
                <a:gs pos="100000">
                  <a:srgbClr val="3D3D3D"/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36" name="Oval 42"/>
            <p:cNvSpPr>
              <a:spLocks noChangeArrowheads="1"/>
            </p:cNvSpPr>
            <p:nvPr/>
          </p:nvSpPr>
          <p:spPr bwMode="auto">
            <a:xfrm>
              <a:off x="4056" y="2532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5008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37" name="Oval 43"/>
            <p:cNvSpPr>
              <a:spLocks noChangeArrowheads="1"/>
            </p:cNvSpPr>
            <p:nvPr/>
          </p:nvSpPr>
          <p:spPr bwMode="auto">
            <a:xfrm>
              <a:off x="3964" y="2632"/>
              <a:ext cx="136" cy="13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63DE8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63DE8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38" name="Oval 44"/>
            <p:cNvSpPr>
              <a:spLocks noChangeArrowheads="1"/>
            </p:cNvSpPr>
            <p:nvPr/>
          </p:nvSpPr>
          <p:spPr bwMode="auto">
            <a:xfrm>
              <a:off x="4440" y="2532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5008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39" name="Oval 45"/>
            <p:cNvSpPr>
              <a:spLocks noChangeArrowheads="1"/>
            </p:cNvSpPr>
            <p:nvPr/>
          </p:nvSpPr>
          <p:spPr bwMode="auto">
            <a:xfrm>
              <a:off x="3144" y="2604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AFD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40" name="Oval 46"/>
            <p:cNvSpPr>
              <a:spLocks noChangeArrowheads="1"/>
            </p:cNvSpPr>
            <p:nvPr/>
          </p:nvSpPr>
          <p:spPr bwMode="auto">
            <a:xfrm>
              <a:off x="4344" y="2628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AFD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41" name="Oval 47"/>
            <p:cNvSpPr>
              <a:spLocks noChangeArrowheads="1"/>
            </p:cNvSpPr>
            <p:nvPr/>
          </p:nvSpPr>
          <p:spPr bwMode="auto">
            <a:xfrm>
              <a:off x="3288" y="2532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5008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42" name="Oval 48"/>
            <p:cNvSpPr>
              <a:spLocks noChangeArrowheads="1"/>
            </p:cNvSpPr>
            <p:nvPr/>
          </p:nvSpPr>
          <p:spPr bwMode="auto">
            <a:xfrm>
              <a:off x="3144" y="2796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AFD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43" name="Oval 49"/>
            <p:cNvSpPr>
              <a:spLocks noChangeArrowheads="1"/>
            </p:cNvSpPr>
            <p:nvPr/>
          </p:nvSpPr>
          <p:spPr bwMode="auto">
            <a:xfrm>
              <a:off x="3340" y="1672"/>
              <a:ext cx="136" cy="13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63DE8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63DE8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44" name="Oval 50"/>
            <p:cNvSpPr>
              <a:spLocks noChangeArrowheads="1"/>
            </p:cNvSpPr>
            <p:nvPr/>
          </p:nvSpPr>
          <p:spPr bwMode="auto">
            <a:xfrm>
              <a:off x="3484" y="2296"/>
              <a:ext cx="136" cy="13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63DE8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63DE8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45" name="Oval 51"/>
            <p:cNvSpPr>
              <a:spLocks noChangeArrowheads="1"/>
            </p:cNvSpPr>
            <p:nvPr/>
          </p:nvSpPr>
          <p:spPr bwMode="auto">
            <a:xfrm>
              <a:off x="4492" y="1720"/>
              <a:ext cx="136" cy="13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63DE8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063DE8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46" name="Oval 52"/>
            <p:cNvSpPr>
              <a:spLocks noChangeArrowheads="1"/>
            </p:cNvSpPr>
            <p:nvPr/>
          </p:nvSpPr>
          <p:spPr bwMode="auto">
            <a:xfrm>
              <a:off x="2904" y="1716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5008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47" name="Oval 53"/>
            <p:cNvSpPr>
              <a:spLocks noChangeArrowheads="1"/>
            </p:cNvSpPr>
            <p:nvPr/>
          </p:nvSpPr>
          <p:spPr bwMode="auto">
            <a:xfrm>
              <a:off x="3912" y="1476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5008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48" name="Oval 54"/>
            <p:cNvSpPr>
              <a:spLocks noChangeArrowheads="1"/>
            </p:cNvSpPr>
            <p:nvPr/>
          </p:nvSpPr>
          <p:spPr bwMode="auto">
            <a:xfrm>
              <a:off x="3144" y="2148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5008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49" name="Oval 55"/>
            <p:cNvSpPr>
              <a:spLocks noChangeArrowheads="1"/>
            </p:cNvSpPr>
            <p:nvPr/>
          </p:nvSpPr>
          <p:spPr bwMode="auto">
            <a:xfrm>
              <a:off x="4008" y="2148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5008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50" name="Oval 56"/>
            <p:cNvSpPr>
              <a:spLocks noChangeArrowheads="1"/>
            </p:cNvSpPr>
            <p:nvPr/>
          </p:nvSpPr>
          <p:spPr bwMode="auto">
            <a:xfrm>
              <a:off x="4152" y="2628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5008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51" name="Oval 57"/>
            <p:cNvSpPr>
              <a:spLocks noChangeArrowheads="1"/>
            </p:cNvSpPr>
            <p:nvPr/>
          </p:nvSpPr>
          <p:spPr bwMode="auto">
            <a:xfrm>
              <a:off x="3672" y="2532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5008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52" name="Oval 58"/>
            <p:cNvSpPr>
              <a:spLocks noChangeArrowheads="1"/>
            </p:cNvSpPr>
            <p:nvPr/>
          </p:nvSpPr>
          <p:spPr bwMode="auto">
            <a:xfrm>
              <a:off x="3576" y="2628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5008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53" name="Oval 59"/>
            <p:cNvSpPr>
              <a:spLocks noChangeArrowheads="1"/>
            </p:cNvSpPr>
            <p:nvPr/>
          </p:nvSpPr>
          <p:spPr bwMode="auto">
            <a:xfrm>
              <a:off x="3240" y="2676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5008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54" name="Oval 60"/>
            <p:cNvSpPr>
              <a:spLocks noChangeArrowheads="1"/>
            </p:cNvSpPr>
            <p:nvPr/>
          </p:nvSpPr>
          <p:spPr bwMode="auto">
            <a:xfrm>
              <a:off x="3480" y="2724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AFD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55" name="Oval 61"/>
            <p:cNvSpPr>
              <a:spLocks noChangeArrowheads="1"/>
            </p:cNvSpPr>
            <p:nvPr/>
          </p:nvSpPr>
          <p:spPr bwMode="auto">
            <a:xfrm>
              <a:off x="2904" y="282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5008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56" name="Oval 62"/>
            <p:cNvSpPr>
              <a:spLocks noChangeArrowheads="1"/>
            </p:cNvSpPr>
            <p:nvPr/>
          </p:nvSpPr>
          <p:spPr bwMode="auto">
            <a:xfrm>
              <a:off x="3576" y="282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5008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57" name="Oval 63"/>
            <p:cNvSpPr>
              <a:spLocks noChangeArrowheads="1"/>
            </p:cNvSpPr>
            <p:nvPr/>
          </p:nvSpPr>
          <p:spPr bwMode="auto">
            <a:xfrm>
              <a:off x="3768" y="2628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AFD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58" name="Oval 64"/>
            <p:cNvSpPr>
              <a:spLocks noChangeArrowheads="1"/>
            </p:cNvSpPr>
            <p:nvPr/>
          </p:nvSpPr>
          <p:spPr bwMode="auto">
            <a:xfrm>
              <a:off x="4056" y="2724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AFD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59" name="Oval 65"/>
            <p:cNvSpPr>
              <a:spLocks noChangeArrowheads="1"/>
            </p:cNvSpPr>
            <p:nvPr/>
          </p:nvSpPr>
          <p:spPr bwMode="auto">
            <a:xfrm>
              <a:off x="3864" y="2724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5008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3860" name="Oval 66"/>
            <p:cNvSpPr>
              <a:spLocks noChangeArrowheads="1"/>
            </p:cNvSpPr>
            <p:nvPr/>
          </p:nvSpPr>
          <p:spPr bwMode="auto">
            <a:xfrm>
              <a:off x="3960" y="282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5008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33798" name="Rectangle 67"/>
          <p:cNvSpPr>
            <a:spLocks noChangeArrowheads="1"/>
          </p:cNvSpPr>
          <p:nvPr/>
        </p:nvSpPr>
        <p:spPr bwMode="auto">
          <a:xfrm>
            <a:off x="2803525" y="5059363"/>
            <a:ext cx="1268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 i="1"/>
              <a:t>Inhibitor</a:t>
            </a:r>
            <a:r>
              <a:rPr lang="sr-Latn-CS" altLang="en-US" sz="2000" b="1" i="1"/>
              <a:t>i</a:t>
            </a:r>
            <a:endParaRPr lang="en-US" altLang="en-US" sz="2000" b="1" i="1"/>
          </a:p>
        </p:txBody>
      </p:sp>
      <p:sp>
        <p:nvSpPr>
          <p:cNvPr id="33799" name="Line 68"/>
          <p:cNvSpPr>
            <a:spLocks noChangeShapeType="1"/>
          </p:cNvSpPr>
          <p:nvPr/>
        </p:nvSpPr>
        <p:spPr bwMode="auto">
          <a:xfrm>
            <a:off x="3352800" y="4267200"/>
            <a:ext cx="152400" cy="8382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0" name="Arc 69"/>
          <p:cNvSpPr>
            <a:spLocks/>
          </p:cNvSpPr>
          <p:nvPr/>
        </p:nvSpPr>
        <p:spPr bwMode="auto">
          <a:xfrm rot="-840000">
            <a:off x="3527425" y="3817938"/>
            <a:ext cx="1522413" cy="1146175"/>
          </a:xfrm>
          <a:custGeom>
            <a:avLst/>
            <a:gdLst>
              <a:gd name="T0" fmla="*/ 0 w 21600"/>
              <a:gd name="T1" fmla="*/ 2147483647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21600"/>
                </a:moveTo>
                <a:cubicBezTo>
                  <a:pt x="0" y="9679"/>
                  <a:pt x="9656" y="12"/>
                  <a:pt x="21577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79"/>
                  <a:pt x="9656" y="12"/>
                  <a:pt x="21577" y="0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12700" cap="rnd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Arc 70"/>
          <p:cNvSpPr>
            <a:spLocks/>
          </p:cNvSpPr>
          <p:nvPr/>
        </p:nvSpPr>
        <p:spPr bwMode="auto">
          <a:xfrm>
            <a:off x="4497388" y="2897188"/>
            <a:ext cx="685800" cy="838200"/>
          </a:xfrm>
          <a:custGeom>
            <a:avLst/>
            <a:gdLst>
              <a:gd name="T0" fmla="*/ 0 w 21600"/>
              <a:gd name="T1" fmla="*/ 2147483647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21600"/>
                </a:moveTo>
                <a:cubicBezTo>
                  <a:pt x="0" y="9690"/>
                  <a:pt x="9640" y="27"/>
                  <a:pt x="21550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90"/>
                  <a:pt x="9640" y="27"/>
                  <a:pt x="21550" y="0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12700" cap="rnd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207" x="647700" y="6454775"/>
          <p14:tracePt t="2215" x="693738" y="6370638"/>
          <p14:tracePt t="2223" x="746125" y="6294438"/>
          <p14:tracePt t="2236" x="822325" y="6172200"/>
          <p14:tracePt t="2236" x="846138" y="6134100"/>
          <p14:tracePt t="2256" x="884238" y="6088063"/>
          <p14:tracePt t="2272" x="914400" y="6065838"/>
          <p14:tracePt t="2288" x="974725" y="6049963"/>
          <p14:tracePt t="2305" x="1135063" y="6027738"/>
          <p14:tracePt t="2320" x="1341438" y="5997575"/>
          <p14:tracePt t="2337" x="1531938" y="5989638"/>
          <p14:tracePt t="2354" x="1616075" y="5973763"/>
          <p14:tracePt t="2370" x="1736725" y="5965825"/>
          <p14:tracePt t="2387" x="1844675" y="5921375"/>
          <p14:tracePt t="2404" x="1882775" y="5913438"/>
          <p14:tracePt t="2420" x="1889125" y="5913438"/>
          <p14:tracePt t="2436" x="1889125" y="5905500"/>
          <p14:tracePt t="2478" x="1905000" y="5905500"/>
          <p14:tracePt t="2486" x="1943100" y="5875338"/>
          <p14:tracePt t="2494" x="1981200" y="5813425"/>
          <p14:tracePt t="2504" x="2133600" y="5699125"/>
          <p14:tracePt t="2520" x="2324100" y="5616575"/>
          <p14:tracePt t="2537" x="2514600" y="5524500"/>
          <p14:tracePt t="2553" x="2636838" y="5456238"/>
          <p14:tracePt t="2570" x="2659063" y="5426075"/>
          <p14:tracePt t="2587" x="2689225" y="5380038"/>
          <p14:tracePt t="2587" x="2705100" y="5356225"/>
          <p14:tracePt t="2606" x="2727325" y="5311775"/>
          <p14:tracePt t="2619" x="2773363" y="5227638"/>
          <p14:tracePt t="2637" x="2841625" y="5121275"/>
          <p14:tracePt t="2637" x="2879725" y="5021263"/>
          <p14:tracePt t="2655" x="3017838" y="4830763"/>
          <p14:tracePt t="2671" x="3086100" y="4686300"/>
          <p14:tracePt t="2687" x="3170238" y="4579938"/>
          <p14:tracePt t="2704" x="3222625" y="4525963"/>
          <p14:tracePt t="2720" x="3254375" y="4495800"/>
          <p14:tracePt t="2737" x="3306763" y="4465638"/>
          <p14:tracePt t="2753" x="3360738" y="4441825"/>
          <p14:tracePt t="2770" x="3406775" y="4403725"/>
          <p14:tracePt t="2786" x="3436938" y="4365625"/>
          <p14:tracePt t="2804" x="3467100" y="4343400"/>
          <p14:tracePt t="2820" x="3489325" y="4321175"/>
          <p14:tracePt t="2836" x="3527425" y="4289425"/>
          <p14:tracePt t="2836" x="3551238" y="4275138"/>
          <p14:tracePt t="2854" x="3565525" y="4267200"/>
          <p14:tracePt t="2870" x="3657600" y="4206875"/>
          <p14:tracePt t="2887" x="3679825" y="4191000"/>
          <p14:tracePt t="2904" x="3679825" y="4183063"/>
          <p14:tracePt t="2966" x="3687763" y="4175125"/>
          <p14:tracePt t="2974" x="3711575" y="4152900"/>
          <p14:tracePt t="2985" x="3749675" y="4106863"/>
          <p14:tracePt t="3003" x="3756025" y="4092575"/>
          <p14:tracePt t="3019" x="3756025" y="4084638"/>
          <p14:tracePt t="3062" x="3756025" y="4076700"/>
          <p14:tracePt t="3078" x="3756025" y="4060825"/>
          <p14:tracePt t="3126" x="3741738" y="4046538"/>
          <p14:tracePt t="3135" x="3725863" y="4008438"/>
          <p14:tracePt t="3142" x="3703638" y="3984625"/>
          <p14:tracePt t="3152" x="3665538" y="3924300"/>
          <p14:tracePt t="3169" x="3641725" y="3886200"/>
          <p14:tracePt t="3186" x="3627438" y="3856038"/>
          <p14:tracePt t="3203" x="3611563" y="3817938"/>
          <p14:tracePt t="3219" x="3589338" y="3802063"/>
          <p14:tracePt t="3236" x="3559175" y="3779838"/>
          <p14:tracePt t="3253" x="3535363" y="3763963"/>
          <p14:tracePt t="3253" x="3513138" y="3749675"/>
          <p14:tracePt t="3271" x="3505200" y="3749675"/>
          <p14:tracePt t="3271" x="3497263" y="3733800"/>
          <p14:tracePt t="3287" x="3489325" y="3733800"/>
          <p14:tracePt t="3334" x="3467100" y="3717925"/>
          <p14:tracePt t="3350" x="3451225" y="3711575"/>
          <p14:tracePt t="3358" x="3429000" y="3695700"/>
          <p14:tracePt t="3369" x="3390900" y="3679825"/>
          <p14:tracePt t="3386" x="3344863" y="3665538"/>
          <p14:tracePt t="3402" x="3322638" y="3649663"/>
          <p14:tracePt t="3419" x="3306763" y="3635375"/>
          <p14:tracePt t="3435" x="3298825" y="3635375"/>
          <p14:tracePt t="3452" x="3298825" y="3627438"/>
          <p14:tracePt t="3470" x="3292475" y="3619500"/>
          <p14:tracePt t="3486" x="3260725" y="3619500"/>
          <p14:tracePt t="3503" x="3216275" y="3619500"/>
          <p14:tracePt t="3520" x="3170238" y="3619500"/>
          <p14:tracePt t="3536" x="3116263" y="3619500"/>
          <p14:tracePt t="3552" x="3094038" y="3619500"/>
          <p14:tracePt t="3569" x="3078163" y="3619500"/>
          <p14:tracePt t="3586" x="3063875" y="3619500"/>
          <p14:tracePt t="3638" x="3040063" y="3619500"/>
          <p14:tracePt t="3646" x="3017838" y="3619500"/>
          <p14:tracePt t="3654" x="2994025" y="3619500"/>
          <p14:tracePt t="3668" x="2941638" y="3619500"/>
          <p14:tracePt t="3668" x="2917825" y="3619500"/>
          <p14:tracePt t="3687" x="2865438" y="3649663"/>
          <p14:tracePt t="3703" x="2835275" y="3673475"/>
          <p14:tracePt t="3719" x="2827338" y="3673475"/>
          <p14:tracePt t="3735" x="2819400" y="3687763"/>
          <p14:tracePt t="3752" x="2819400" y="3695700"/>
          <p14:tracePt t="3768" x="2811463" y="3717925"/>
          <p14:tracePt t="3785" x="2811463" y="3741738"/>
          <p14:tracePt t="3803" x="2797175" y="3763963"/>
          <p14:tracePt t="3819" x="2781300" y="3794125"/>
          <p14:tracePt t="3835" x="2781300" y="3802063"/>
          <p14:tracePt t="3852" x="2781300" y="3817938"/>
          <p14:tracePt t="3852" x="2781300" y="3825875"/>
          <p14:tracePt t="3870" x="2781300" y="3832225"/>
          <p14:tracePt t="3885" x="2781300" y="3848100"/>
          <p14:tracePt t="3903" x="2781300" y="3870325"/>
          <p14:tracePt t="3920" x="2781300" y="3886200"/>
          <p14:tracePt t="3935" x="2781300" y="3902075"/>
          <p14:tracePt t="3952" x="2781300" y="3908425"/>
          <p14:tracePt t="3968" x="2781300" y="3916363"/>
          <p14:tracePt t="3985" x="2781300" y="3932238"/>
          <p14:tracePt t="4001" x="2781300" y="3940175"/>
          <p14:tracePt t="4018" x="2781300" y="3946525"/>
          <p14:tracePt t="4035" x="2781300" y="3954463"/>
          <p14:tracePt t="4051" x="2781300" y="3970338"/>
          <p14:tracePt t="4069" x="2781300" y="3984625"/>
          <p14:tracePt t="4085" x="2781300" y="3992563"/>
          <p14:tracePt t="4101" x="2781300" y="4000500"/>
          <p14:tracePt t="4118" x="2781300" y="4008438"/>
          <p14:tracePt t="4136" x="2789238" y="4016375"/>
          <p14:tracePt t="4151" x="2797175" y="4030663"/>
          <p14:tracePt t="4174" x="2803525" y="4030663"/>
          <p14:tracePt t="4190" x="2803525" y="4038600"/>
          <p14:tracePt t="4206" x="2811463" y="4038600"/>
          <p14:tracePt t="4218" x="2819400" y="4054475"/>
          <p14:tracePt t="4235" x="2835275" y="4068763"/>
          <p14:tracePt t="4252" x="2841625" y="4076700"/>
          <p14:tracePt t="4270" x="2849563" y="4084638"/>
          <p14:tracePt t="4284" x="2873375" y="4106863"/>
          <p14:tracePt t="4303" x="2879725" y="4106863"/>
          <p14:tracePt t="4319" x="2887663" y="4114800"/>
          <p14:tracePt t="4336" x="2903538" y="4130675"/>
          <p14:tracePt t="4382" x="2917825" y="4137025"/>
          <p14:tracePt t="4390" x="2933700" y="4152900"/>
          <p14:tracePt t="4401" x="2955925" y="4160838"/>
          <p14:tracePt t="4418" x="2994025" y="4168775"/>
          <p14:tracePt t="4435" x="3040063" y="4191000"/>
          <p14:tracePt t="4452" x="3078163" y="4198938"/>
          <p14:tracePt t="4468" x="3101975" y="4198938"/>
          <p14:tracePt t="4485" x="3116263" y="4213225"/>
          <p14:tracePt t="4502" x="3132138" y="4213225"/>
          <p14:tracePt t="4519" x="3140075" y="4213225"/>
          <p14:tracePt t="4534" x="3162300" y="4213225"/>
          <p14:tracePt t="4552" x="3192463" y="4213225"/>
          <p14:tracePt t="4568" x="3200400" y="4213225"/>
          <p14:tracePt t="4584" x="3208338" y="4213225"/>
          <p14:tracePt t="4601" x="3216275" y="4213225"/>
          <p14:tracePt t="4617" x="3238500" y="4213225"/>
          <p14:tracePt t="4635" x="3260725" y="4213225"/>
          <p14:tracePt t="4651" x="3276600" y="4213225"/>
          <p14:tracePt t="4668" x="3284538" y="4213225"/>
          <p14:tracePt t="4686" x="3298825" y="4213225"/>
          <p14:tracePt t="4702" x="3306763" y="4213225"/>
          <p14:tracePt t="4718" x="3360738" y="4191000"/>
          <p14:tracePt t="4735" x="3368675" y="4183063"/>
          <p14:tracePt t="4750" x="3375025" y="4183063"/>
          <p14:tracePt t="4767" x="3382963" y="4168775"/>
          <p14:tracePt t="4800" x="3398838" y="4144963"/>
          <p14:tracePt t="4806" x="3413125" y="4130675"/>
          <p14:tracePt t="4818" x="3436938" y="4098925"/>
          <p14:tracePt t="4835" x="3482975" y="4098925"/>
          <p14:tracePt t="4852" x="3489325" y="4084638"/>
          <p14:tracePt t="4869" x="3489325" y="4076700"/>
          <p14:tracePt t="4919" x="3489325" y="4060825"/>
          <p14:tracePt t="4927" x="3513138" y="4046538"/>
          <p14:tracePt t="4936" x="3535363" y="4000500"/>
          <p14:tracePt t="4952" x="3535363" y="3992563"/>
          <p14:tracePt t="4969" x="3543300" y="3978275"/>
          <p14:tracePt t="4985" x="3543300" y="3962400"/>
          <p14:tracePt t="5002" x="3543300" y="3946525"/>
          <p14:tracePt t="5018" x="3543300" y="3916363"/>
          <p14:tracePt t="5035" x="3543300" y="3894138"/>
          <p14:tracePt t="5052" x="3535363" y="3863975"/>
          <p14:tracePt t="5068" x="3513138" y="3832225"/>
          <p14:tracePt t="5085" x="3505200" y="3825875"/>
          <p14:tracePt t="5102" x="3505200" y="3817938"/>
          <p14:tracePt t="5118" x="3497263" y="3810000"/>
          <p14:tracePt t="5136" x="3482975" y="3802063"/>
          <p14:tracePt t="5152" x="3459163" y="3794125"/>
          <p14:tracePt t="5168" x="3436938" y="3794125"/>
          <p14:tracePt t="5186" x="3429000" y="3787775"/>
          <p14:tracePt t="5202" x="3421063" y="3787775"/>
          <p14:tracePt t="5218" x="3406775" y="3771900"/>
          <p14:tracePt t="5234" x="3382963" y="3756025"/>
          <p14:tracePt t="5252" x="3322638" y="3717925"/>
          <p14:tracePt t="5268" x="3276600" y="3695700"/>
          <p14:tracePt t="5285" x="3238500" y="3665538"/>
          <p14:tracePt t="5285" x="3222625" y="3657600"/>
          <p14:tracePt t="5304" x="3208338" y="3657600"/>
          <p14:tracePt t="5318" x="3200400" y="3657600"/>
          <p14:tracePt t="5351" x="3200400" y="3649663"/>
          <p14:tracePt t="5359" x="3178175" y="3649663"/>
          <p14:tracePt t="5368" x="3146425" y="3649663"/>
          <p14:tracePt t="5386" x="3116263" y="3649663"/>
          <p14:tracePt t="5401" x="3094038" y="3649663"/>
          <p14:tracePt t="5418" x="3070225" y="3649663"/>
          <p14:tracePt t="5435" x="3055938" y="3649663"/>
          <p14:tracePt t="5451" x="3025775" y="3649663"/>
          <p14:tracePt t="5468" x="3009900" y="3649663"/>
          <p14:tracePt t="5484" x="3001963" y="3649663"/>
          <p14:tracePt t="5501" x="2987675" y="3657600"/>
          <p14:tracePt t="5518" x="2979738" y="3665538"/>
          <p14:tracePt t="5535" x="2971800" y="3679825"/>
          <p14:tracePt t="5551" x="2963863" y="3695700"/>
          <p14:tracePt t="5567" x="2949575" y="3717925"/>
          <p14:tracePt t="5585" x="2933700" y="3763963"/>
          <p14:tracePt t="5601" x="2911475" y="3810000"/>
          <p14:tracePt t="5618" x="2887663" y="3863975"/>
          <p14:tracePt t="5634" x="2873375" y="3908425"/>
          <p14:tracePt t="5650" x="2873375" y="3940175"/>
          <p14:tracePt t="5668" x="2873375" y="3970338"/>
          <p14:tracePt t="5685" x="2873375" y="4008438"/>
          <p14:tracePt t="5701" x="2873375" y="4022725"/>
          <p14:tracePt t="5717" x="2873375" y="4038600"/>
          <p14:tracePt t="5734" x="2873375" y="4068763"/>
          <p14:tracePt t="5752" x="2879725" y="4098925"/>
          <p14:tracePt t="5768" x="2879725" y="4106863"/>
          <p14:tracePt t="5785" x="2887663" y="4114800"/>
          <p14:tracePt t="5803" x="2887663" y="4137025"/>
          <p14:tracePt t="5818" x="2895600" y="4152900"/>
          <p14:tracePt t="5834" x="2903538" y="4175125"/>
          <p14:tracePt t="5851" x="2917825" y="4191000"/>
          <p14:tracePt t="5867" x="2941638" y="4213225"/>
          <p14:tracePt t="5884" x="2994025" y="4229100"/>
          <p14:tracePt t="5901" x="3055938" y="4259263"/>
          <p14:tracePt t="5901" x="3063875" y="4259263"/>
          <p14:tracePt t="5920" x="3086100" y="4259263"/>
          <p14:tracePt t="5936" x="3094038" y="4259263"/>
          <p14:tracePt t="5967" x="3116263" y="4259263"/>
          <p14:tracePt t="5991" x="3124200" y="4244975"/>
          <p14:tracePt t="6000" x="3154363" y="4213225"/>
          <p14:tracePt t="6007" x="3192463" y="4183063"/>
          <p14:tracePt t="6017" x="3268663" y="4144963"/>
          <p14:tracePt t="6034" x="3322638" y="4122738"/>
          <p14:tracePt t="6051" x="3352800" y="4114800"/>
          <p14:tracePt t="6067" x="3360738" y="4106863"/>
          <p14:tracePt t="6103" x="3360738" y="4098925"/>
          <p14:tracePt t="6127" x="3382963" y="4084638"/>
          <p14:tracePt t="6135" x="3406775" y="4060825"/>
          <p14:tracePt t="6152" x="3413125" y="4054475"/>
          <p14:tracePt t="6168" x="3421063" y="4046538"/>
          <p14:tracePt t="6183" x="3436938" y="4030663"/>
          <p14:tracePt t="6247" x="3436938" y="4022725"/>
          <p14:tracePt t="6255" x="3436938" y="4008438"/>
          <p14:tracePt t="6266" x="3436938" y="3992563"/>
          <p14:tracePt t="6284" x="3436938" y="3962400"/>
          <p14:tracePt t="6300" x="3436938" y="3916363"/>
          <p14:tracePt t="6317" x="3436938" y="3886200"/>
          <p14:tracePt t="6334" x="3436938" y="3878263"/>
          <p14:tracePt t="6350" x="3436938" y="3863975"/>
          <p14:tracePt t="6375" x="3413125" y="3840163"/>
          <p14:tracePt t="6391" x="3398838" y="3832225"/>
          <p14:tracePt t="6401" x="3368675" y="3810000"/>
          <p14:tracePt t="6417" x="3360738" y="3802063"/>
          <p14:tracePt t="6433" x="3352800" y="3794125"/>
          <p14:tracePt t="6450" x="3330575" y="3787775"/>
          <p14:tracePt t="6467" x="3306763" y="3779838"/>
          <p14:tracePt t="6484" x="3268663" y="3763963"/>
          <p14:tracePt t="6500" x="3238500" y="3763963"/>
          <p14:tracePt t="6517" x="3222625" y="3763963"/>
          <p14:tracePt t="6533" x="3216275" y="3763963"/>
          <p14:tracePt t="6550" x="3208338" y="3763963"/>
          <p14:tracePt t="6631" x="3192463" y="3763963"/>
          <p14:tracePt t="6647" x="3192463" y="3771900"/>
          <p14:tracePt t="6703" x="3184525" y="3771900"/>
          <p14:tracePt t="6719" x="3178175" y="3779838"/>
          <p14:tracePt t="6735" x="3178175" y="3794125"/>
          <p14:tracePt t="6743" x="3178175" y="3810000"/>
          <p14:tracePt t="6759" x="3162300" y="3825875"/>
          <p14:tracePt t="6768" x="3162300" y="3832225"/>
          <p14:tracePt t="6783" x="3146425" y="3863975"/>
          <p14:tracePt t="6800" x="3140075" y="3886200"/>
          <p14:tracePt t="6816" x="3140075" y="3894138"/>
          <p14:tracePt t="6833" x="3140075" y="3908425"/>
          <p14:tracePt t="6850" x="3140075" y="3924300"/>
          <p14:tracePt t="6866" x="3140075" y="3940175"/>
          <p14:tracePt t="6883" x="3140075" y="3946525"/>
          <p14:tracePt t="6911" x="3140075" y="3954463"/>
          <p14:tracePt t="6919" x="3140075" y="3962400"/>
          <p14:tracePt t="6933" x="3140075" y="3978275"/>
          <p14:tracePt t="6950" x="3146425" y="4000500"/>
          <p14:tracePt t="6950" x="3154363" y="4008438"/>
          <p14:tracePt t="6968" x="3162300" y="4016375"/>
          <p14:tracePt t="6983" x="3178175" y="4030663"/>
          <p14:tracePt t="7001" x="3216275" y="4046538"/>
          <p14:tracePt t="7017" x="3246438" y="4060825"/>
          <p14:tracePt t="7033" x="3254375" y="4068763"/>
          <p14:tracePt t="7049" x="3260725" y="4076700"/>
          <p14:tracePt t="7087" x="3268663" y="4076700"/>
          <p14:tracePt t="7095" x="3276600" y="4076700"/>
          <p14:tracePt t="7103" x="3284538" y="4076700"/>
          <p14:tracePt t="7127" x="3298825" y="4076700"/>
          <p14:tracePt t="7143" x="3306763" y="4076700"/>
          <p14:tracePt t="7159" x="3314700" y="4076700"/>
          <p14:tracePt t="7223" x="3322638" y="4076700"/>
          <p14:tracePt t="7232" x="3336925" y="4076700"/>
          <p14:tracePt t="7239" x="3368675" y="4076700"/>
          <p14:tracePt t="7249" x="3421063" y="4076700"/>
          <p14:tracePt t="7266" x="3451225" y="4076700"/>
          <p14:tracePt t="7283" x="3467100" y="4076700"/>
          <p14:tracePt t="7299" x="3475038" y="4076700"/>
          <p14:tracePt t="7383" x="3475038" y="4068763"/>
          <p14:tracePt t="7391" x="3482975" y="4060825"/>
          <p14:tracePt t="7407" x="3482975" y="4054475"/>
          <p14:tracePt t="7432" x="3482975" y="4046538"/>
          <p14:tracePt t="7487" x="3482975" y="4038600"/>
          <p14:tracePt t="7495" x="3482975" y="4030663"/>
          <p14:tracePt t="7503" x="3482975" y="4022725"/>
          <p14:tracePt t="7516" x="3482975" y="4016375"/>
          <p14:tracePt t="7551" x="3475038" y="4008438"/>
          <p14:tracePt t="7559" x="3475038" y="4000500"/>
          <p14:tracePt t="7567" x="3467100" y="3992563"/>
          <p14:tracePt t="7582" x="3459163" y="3984625"/>
          <p14:tracePt t="7607" x="3451225" y="3978275"/>
          <p14:tracePt t="7617" x="3436938" y="3970338"/>
          <p14:tracePt t="7633" x="3421063" y="3962400"/>
          <p14:tracePt t="7649" x="3406775" y="3954463"/>
          <p14:tracePt t="7666" x="3406775" y="3946525"/>
          <p14:tracePt t="7719" x="3390900" y="3940175"/>
          <p14:tracePt t="7727" x="3382963" y="3940175"/>
          <p14:tracePt t="7735" x="3375025" y="3932238"/>
          <p14:tracePt t="7748" x="3344863" y="3916363"/>
          <p14:tracePt t="7766" x="3330575" y="3908425"/>
          <p14:tracePt t="7766" x="3322638" y="3908425"/>
          <p14:tracePt t="7784" x="3292475" y="3894138"/>
          <p14:tracePt t="7800" x="3276600" y="3886200"/>
          <p14:tracePt t="7817" x="3268663" y="3886200"/>
          <p14:tracePt t="7833" x="3260725" y="3878263"/>
          <p14:tracePt t="7849" x="3246438" y="3870325"/>
          <p14:tracePt t="7866" x="3230563" y="3870325"/>
          <p14:tracePt t="7882" x="3216275" y="3863975"/>
          <p14:tracePt t="7899" x="3208338" y="3863975"/>
          <p14:tracePt t="7919" x="3200400" y="3863975"/>
          <p14:tracePt t="7932" x="3184525" y="3863975"/>
          <p14:tracePt t="7949" x="3162300" y="3863975"/>
          <p14:tracePt t="7965" x="3146425" y="3863975"/>
          <p14:tracePt t="7982" x="3132138" y="3863975"/>
          <p14:tracePt t="8000" x="3124200" y="3863975"/>
          <p14:tracePt t="8016" x="3101975" y="3863975"/>
          <p14:tracePt t="8033" x="3078163" y="3863975"/>
          <p14:tracePt t="8049" x="3063875" y="3863975"/>
          <p14:tracePt t="8066" x="3040063" y="3863975"/>
          <p14:tracePt t="8082" x="3017838" y="3870325"/>
          <p14:tracePt t="8097" x="2994025" y="3886200"/>
          <p14:tracePt t="8114" x="2979738" y="3894138"/>
          <p14:tracePt t="8131" x="2949575" y="3908425"/>
          <p14:tracePt t="8149" x="2925763" y="3932238"/>
          <p14:tracePt t="8165" x="2911475" y="3946525"/>
          <p14:tracePt t="8183" x="2911475" y="3970338"/>
          <p14:tracePt t="8200" x="2917825" y="4000500"/>
          <p14:tracePt t="8216" x="2925763" y="4008438"/>
          <p14:tracePt t="8232" x="2925763" y="4016375"/>
          <p14:tracePt t="8249" x="2941638" y="4030663"/>
          <p14:tracePt t="8266" x="2955925" y="4054475"/>
          <p14:tracePt t="8282" x="2987675" y="4084638"/>
          <p14:tracePt t="8298" x="3009900" y="4106863"/>
          <p14:tracePt t="8316" x="3040063" y="4114800"/>
          <p14:tracePt t="8332" x="3055938" y="4130675"/>
          <p14:tracePt t="8348" x="3063875" y="4137025"/>
          <p14:tracePt t="8365" x="3101975" y="4144963"/>
          <p14:tracePt t="8382" x="3124200" y="4152900"/>
          <p14:tracePt t="8382" x="3154363" y="4160838"/>
          <p14:tracePt t="8400" x="3178175" y="4160838"/>
          <p14:tracePt t="8416" x="3192463" y="4160838"/>
          <p14:tracePt t="8433" x="3208338" y="4168775"/>
          <p14:tracePt t="8449" x="3208338" y="4175125"/>
          <p14:tracePt t="8464" x="3216275" y="4175125"/>
          <p14:tracePt t="8481" x="3230563" y="4175125"/>
          <p14:tracePt t="8498" x="3238500" y="4175125"/>
          <p14:tracePt t="8514" x="3268663" y="4160838"/>
          <p14:tracePt t="8532" x="3322638" y="4144963"/>
          <p14:tracePt t="8547" x="3352800" y="4137025"/>
          <p14:tracePt t="8564" x="3382963" y="4130675"/>
          <p14:tracePt t="8581" x="3398838" y="4122738"/>
          <p14:tracePt t="8631" x="3406775" y="4114800"/>
          <p14:tracePt t="8648" x="3413125" y="4106863"/>
          <p14:tracePt t="8655" x="3421063" y="4098925"/>
          <p14:tracePt t="8665" x="3421063" y="4092575"/>
          <p14:tracePt t="8681" x="3413125" y="4092575"/>
          <p14:tracePt t="9948" x="3406775" y="4092575"/>
          <p14:tracePt t="10767" x="3398838" y="4092575"/>
          <p14:tracePt t="10775" x="3398838" y="4098925"/>
          <p14:tracePt t="10783" x="3398838" y="4114800"/>
          <p14:tracePt t="12593" x="3406775" y="4114800"/>
          <p14:tracePt t="12703" x="3413125" y="4106863"/>
          <p14:tracePt t="12743" x="3429000" y="4098925"/>
          <p14:tracePt t="12775" x="3436938" y="4098925"/>
          <p14:tracePt t="12807" x="3436938" y="4092575"/>
          <p14:tracePt t="12815" x="3444875" y="4092575"/>
          <p14:tracePt t="12847" x="3451225" y="4092575"/>
          <p14:tracePt t="12863" x="3459163" y="4092575"/>
          <p14:tracePt t="12879" x="3459163" y="4084638"/>
          <p14:tracePt t="12903" x="3467100" y="4084638"/>
          <p14:tracePt t="12911" x="3475038" y="4076700"/>
          <p14:tracePt t="12927" x="3497263" y="4060825"/>
          <p14:tracePt t="12945" x="3513138" y="4060825"/>
          <p14:tracePt t="13015" x="3521075" y="4046538"/>
          <p14:tracePt t="13031" x="3535363" y="4038600"/>
          <p14:tracePt t="13039" x="3551238" y="4030663"/>
          <p14:tracePt t="13063" x="3551238" y="4022725"/>
          <p14:tracePt t="13127" x="3565525" y="4016375"/>
          <p14:tracePt t="13135" x="3581400" y="4016375"/>
          <p14:tracePt t="13160" x="3581400" y="4008438"/>
          <p14:tracePt t="13223" x="3589338" y="4008438"/>
          <p14:tracePt t="13231" x="3597275" y="4008438"/>
          <p14:tracePt t="13243" x="3611563" y="4008438"/>
          <p14:tracePt t="13260" x="3619500" y="4000500"/>
          <p14:tracePt t="13335" x="3619500" y="3992563"/>
          <p14:tracePt t="13343" x="3627438" y="3992563"/>
          <p14:tracePt t="13360" x="3635375" y="3984625"/>
          <p14:tracePt t="13415" x="3641725" y="3978275"/>
          <p14:tracePt t="13422" x="3641725" y="3970338"/>
          <p14:tracePt t="13430" x="3649663" y="3954463"/>
          <p14:tracePt t="13446" x="3657600" y="3946525"/>
          <p14:tracePt t="13458" x="3657600" y="3932238"/>
          <p14:tracePt t="13518" x="3673475" y="3916363"/>
          <p14:tracePt t="13526" x="3673475" y="3908425"/>
          <p14:tracePt t="13543" x="3673475" y="3902075"/>
          <p14:tracePt t="13575" x="3673475" y="3886200"/>
          <p14:tracePt t="13710" x="3687763" y="3878263"/>
          <p14:tracePt t="13718" x="3695700" y="3863975"/>
          <p14:tracePt t="13734" x="3703638" y="3856038"/>
          <p14:tracePt t="13743" x="3703638" y="3840163"/>
          <p14:tracePt t="13760" x="3717925" y="3832225"/>
          <p14:tracePt t="13775" x="3717925" y="3825875"/>
          <p14:tracePt t="13792" x="3725863" y="3817938"/>
          <p14:tracePt t="13808" x="3733800" y="3787775"/>
          <p14:tracePt t="13825" x="3741738" y="3779838"/>
          <p14:tracePt t="13841" x="3749675" y="3771900"/>
          <p14:tracePt t="13858" x="3749675" y="3763963"/>
          <p14:tracePt t="13874" x="3756025" y="3756025"/>
          <p14:tracePt t="13892" x="3756025" y="3741738"/>
          <p14:tracePt t="13908" x="3763963" y="3733800"/>
          <p14:tracePt t="13925" x="3763963" y="3725863"/>
          <p14:tracePt t="14110" x="3771900" y="3717925"/>
          <p14:tracePt t="14118" x="3779838" y="3711575"/>
          <p14:tracePt t="14126" x="3787775" y="3711575"/>
          <p14:tracePt t="14126" x="3802063" y="3695700"/>
          <p14:tracePt t="14143" x="3802063" y="3679825"/>
          <p14:tracePt t="14159" x="3817938" y="3665538"/>
          <p14:tracePt t="14176" x="3825875" y="3657600"/>
          <p14:tracePt t="14192" x="3832225" y="3649663"/>
          <p14:tracePt t="14208" x="3840163" y="3641725"/>
          <p14:tracePt t="14224" x="3840163" y="3635375"/>
          <p14:tracePt t="14302" x="3848100" y="3627438"/>
          <p14:tracePt t="14310" x="3856038" y="3627438"/>
          <p14:tracePt t="14334" x="3863975" y="3627438"/>
          <p14:tracePt t="14398" x="3870325" y="3627438"/>
          <p14:tracePt t="14414" x="3878263" y="3627438"/>
          <p14:tracePt t="14422" x="3894138" y="3635375"/>
          <p14:tracePt t="14446" x="3894138" y="3641725"/>
          <p14:tracePt t="14454" x="3908425" y="3649663"/>
          <p14:tracePt t="14463" x="3916363" y="3649663"/>
          <p14:tracePt t="14478" x="3932238" y="3665538"/>
          <p14:tracePt t="14491" x="3932238" y="3673475"/>
          <p14:tracePt t="14582" x="3932238" y="3679825"/>
          <p14:tracePt t="14590" x="3932238" y="3687763"/>
          <p14:tracePt t="14614" x="3932238" y="3695700"/>
          <p14:tracePt t="14630" x="3924300" y="3703638"/>
          <p14:tracePt t="14646" x="3916363" y="3711575"/>
          <p14:tracePt t="14654" x="3908425" y="3717925"/>
          <p14:tracePt t="14662" x="3908425" y="3725863"/>
          <p14:tracePt t="14678" x="3894138" y="3725863"/>
          <p14:tracePt t="14702" x="3886200" y="3725863"/>
          <p14:tracePt t="14742" x="3878263" y="3725863"/>
          <p14:tracePt t="14750" x="3870325" y="3725863"/>
          <p14:tracePt t="14758" x="3832225" y="3733800"/>
          <p14:tracePt t="14775" x="3794125" y="3749675"/>
          <p14:tracePt t="14792" x="3771900" y="3756025"/>
          <p14:tracePt t="14808" x="3756025" y="3756025"/>
          <p14:tracePt t="14824" x="3763963" y="3756025"/>
          <p14:tracePt t="15030" x="3779838" y="3756025"/>
          <p14:tracePt t="15038" x="3794125" y="3756025"/>
          <p14:tracePt t="15046" x="3802063" y="3756025"/>
          <p14:tracePt t="15057" x="3832225" y="3756025"/>
          <p14:tracePt t="15074" x="3856038" y="3756025"/>
          <p14:tracePt t="15091" x="3878263" y="3756025"/>
          <p14:tracePt t="15107" x="3908425" y="3756025"/>
          <p14:tracePt t="15124" x="3924300" y="3756025"/>
          <p14:tracePt t="15140" x="3932238" y="3756025"/>
          <p14:tracePt t="15157" x="3940175" y="3763963"/>
          <p14:tracePt t="15190" x="3946525" y="3763963"/>
          <p14:tracePt t="15198" x="3954463" y="3771900"/>
          <p14:tracePt t="15208" x="3962400" y="3779838"/>
          <p14:tracePt t="15223" x="3946525" y="3779838"/>
          <p14:tracePt t="15478" x="3940175" y="3779838"/>
          <p14:tracePt t="15494" x="3932238" y="3779838"/>
          <p14:tracePt t="15502" x="3924300" y="3787775"/>
          <p14:tracePt t="15510" x="3916363" y="3787775"/>
          <p14:tracePt t="15534" x="3916363" y="3794125"/>
          <p14:tracePt t="15574" x="3916363" y="3802063"/>
          <p14:tracePt t="15582" x="3916363" y="3810000"/>
          <p14:tracePt t="15607" x="3908425" y="3810000"/>
          <p14:tracePt t="15662" x="3902075" y="3810000"/>
          <p14:tracePt t="15750" x="3886200" y="3802063"/>
          <p14:tracePt t="15766" x="3878263" y="3802063"/>
          <p14:tracePt t="15774" x="3878263" y="3794125"/>
          <p14:tracePt t="15789" x="3870325" y="3794125"/>
          <p14:tracePt t="15830" x="3870325" y="3787775"/>
          <p14:tracePt t="15839" x="3856038" y="3779838"/>
          <p14:tracePt t="15846" x="3832225" y="3771900"/>
          <p14:tracePt t="15856" x="3771900" y="3763963"/>
          <p14:tracePt t="15873" x="3703638" y="3763963"/>
          <p14:tracePt t="15890" x="3679825" y="3756025"/>
          <p14:tracePt t="15906" x="3657600" y="3749675"/>
          <p14:tracePt t="15923" x="3657600" y="3741738"/>
          <p14:tracePt t="15939" x="3665538" y="3733800"/>
          <p14:tracePt t="15974" x="3665538" y="3725863"/>
          <p14:tracePt t="15982" x="3673475" y="3725863"/>
          <p14:tracePt t="16022" x="3673475" y="3733800"/>
          <p14:tracePt t="16046" x="3679825" y="3749675"/>
          <p14:tracePt t="16078" x="3687763" y="3749675"/>
          <p14:tracePt t="16087" x="3695700" y="3749675"/>
          <p14:tracePt t="16094" x="3711575" y="3749675"/>
          <p14:tracePt t="16110" x="3717925" y="3749675"/>
          <p14:tracePt t="16142" x="3717925" y="3741738"/>
          <p14:tracePt t="16150" x="3717925" y="3733800"/>
          <p14:tracePt t="16166" x="3733800" y="3725863"/>
          <p14:tracePt t="16206" x="3741738" y="3717925"/>
          <p14:tracePt t="16223" x="3749675" y="3717925"/>
          <p14:tracePt t="16230" x="3756025" y="3717925"/>
          <p14:tracePt t="16240" x="3779838" y="3711575"/>
          <p14:tracePt t="16256" x="3794125" y="3711575"/>
          <p14:tracePt t="16273" x="3794125" y="3703638"/>
          <p14:tracePt t="16289" x="3802063" y="3695700"/>
          <p14:tracePt t="16310" x="3802063" y="3687763"/>
          <p14:tracePt t="16334" x="3802063" y="3679825"/>
          <p14:tracePt t="16342" x="3810000" y="3679825"/>
          <p14:tracePt t="16355" x="3817938" y="3665538"/>
          <p14:tracePt t="16372" x="3825875" y="3665538"/>
          <p14:tracePt t="16389" x="3832225" y="3665538"/>
          <p14:tracePt t="16405" x="3840163" y="3665538"/>
          <p14:tracePt t="16470" x="3848100" y="3665538"/>
          <p14:tracePt t="16486" x="3856038" y="3665538"/>
          <p14:tracePt t="16526" x="3863975" y="3673475"/>
          <p14:tracePt t="16542" x="3870325" y="3687763"/>
          <p14:tracePt t="16550" x="3886200" y="3695700"/>
          <p14:tracePt t="16558" x="3886200" y="3703638"/>
          <p14:tracePt t="16571" x="3886200" y="3711575"/>
          <p14:tracePt t="16654" x="3878263" y="3725863"/>
          <p14:tracePt t="16694" x="3863975" y="3733800"/>
          <p14:tracePt t="16710" x="3848100" y="3733800"/>
          <p14:tracePt t="16718" x="3832225" y="3733800"/>
          <p14:tracePt t="16734" x="3825875" y="3733800"/>
          <p14:tracePt t="16750" x="3817938" y="3741738"/>
          <p14:tracePt t="16758" x="3810000" y="3741738"/>
          <p14:tracePt t="16772" x="3802063" y="3749675"/>
          <p14:tracePt t="16772" x="3787775" y="3756025"/>
          <p14:tracePt t="16790" x="3779838" y="3756025"/>
          <p14:tracePt t="16814" x="3771900" y="3763963"/>
          <p14:tracePt t="16823" x="3756025" y="3771900"/>
          <p14:tracePt t="16838" x="3756025" y="3779838"/>
          <p14:tracePt t="16855" x="3756025" y="3802063"/>
          <p14:tracePt t="16872" x="3756025" y="3817938"/>
          <p14:tracePt t="16894" x="3763963" y="3817938"/>
          <p14:tracePt t="16910" x="3779838" y="3817938"/>
          <p14:tracePt t="16921" x="3794125" y="3817938"/>
          <p14:tracePt t="16958" x="3802063" y="3817938"/>
          <p14:tracePt t="16998" x="3825875" y="3817938"/>
          <p14:tracePt t="17006" x="3840163" y="3817938"/>
          <p14:tracePt t="17021" x="3870325" y="3817938"/>
          <p14:tracePt t="17039" x="3902075" y="3817938"/>
          <p14:tracePt t="17056" x="3940175" y="3817938"/>
          <p14:tracePt t="17072" x="3954463" y="3817938"/>
          <p14:tracePt t="17089" x="3954463" y="3810000"/>
          <p14:tracePt t="18004" x="3970338" y="3817938"/>
          <p14:tracePt t="18110" x="3970338" y="3825875"/>
          <p14:tracePt t="18118" x="3970338" y="3840163"/>
          <p14:tracePt t="18150" x="3970338" y="3856038"/>
          <p14:tracePt t="18278" x="3970338" y="3863975"/>
          <p14:tracePt t="18302" x="3984625" y="3878263"/>
          <p14:tracePt t="18638" x="3984625" y="3886200"/>
          <p14:tracePt t="18646" x="3984625" y="3902075"/>
          <p14:tracePt t="18654" x="3984625" y="3916363"/>
          <p14:tracePt t="18678" x="3984625" y="3924300"/>
          <p14:tracePt t="19118" x="3984625" y="3932238"/>
          <p14:tracePt t="19126" x="3984625" y="3940175"/>
          <p14:tracePt t="19136" x="3984625" y="3954463"/>
          <p14:tracePt t="19153" x="3970338" y="3978275"/>
          <p14:tracePt t="19169" x="3902075" y="4038600"/>
          <p14:tracePt t="19187" x="3763963" y="4122738"/>
          <p14:tracePt t="19203" x="3505200" y="4259263"/>
          <p14:tracePt t="19220" x="3238500" y="4419600"/>
          <p14:tracePt t="19236" x="2955925" y="4587875"/>
          <p14:tracePt t="19253" x="2751138" y="4740275"/>
          <p14:tracePt t="19271" x="2651125" y="4838700"/>
          <p14:tracePt t="19287" x="2544763" y="4968875"/>
          <p14:tracePt t="19305" x="2416175" y="5127625"/>
          <p14:tracePt t="19320" x="2201863" y="5372100"/>
          <p14:tracePt t="19336" x="1943100" y="5661025"/>
          <p14:tracePt t="19353" x="1752600" y="5889625"/>
          <p14:tracePt t="19370" x="1646238" y="6049963"/>
          <p14:tracePt t="19386" x="1570038" y="6149975"/>
          <p14:tracePt t="19403" x="1554163" y="6188075"/>
          <p14:tracePt t="19419" x="1546225" y="6218238"/>
          <p14:tracePt t="19436" x="1546225" y="6270625"/>
          <p14:tracePt t="19436" x="1531938" y="6308725"/>
          <p14:tracePt t="19454" x="1508125" y="6354763"/>
          <p14:tracePt t="19469" x="1485900" y="6423025"/>
          <p14:tracePt t="19469" x="1463675" y="6454775"/>
          <p14:tracePt t="19487" x="1417638" y="6553200"/>
        </p14:tracePtLst>
      </p14:laserTraceLst>
    </p:ext>
  </p:extLs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228600" y="228600"/>
            <a:ext cx="77930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zh-TW" sz="2400" b="1">
                <a:solidFill>
                  <a:schemeClr val="tx2"/>
                </a:solidFill>
              </a:rPr>
              <a:t>Klasifikacija katalizatora</a:t>
            </a:r>
            <a:endParaRPr lang="en-US" altLang="zh-TW" sz="2400" b="1">
              <a:solidFill>
                <a:schemeClr val="tx2"/>
              </a:solidFill>
              <a:ea typeface="PMingLiU" pitchFamily="18" charset="-12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" y="762000"/>
            <a:ext cx="8610600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76200" y="3733800"/>
            <a:ext cx="8878888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0" y="762000"/>
            <a:ext cx="8955088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</a:pPr>
            <a:r>
              <a:rPr lang="sr-Latn-CS" altLang="zh-TW" sz="2000" b="1" u="sng">
                <a:solidFill>
                  <a:schemeClr val="tx2"/>
                </a:solidFill>
                <a:latin typeface="Times New Roman" panose="02020603050405020304" pitchFamily="18" charset="0"/>
              </a:rPr>
              <a:t>vrsta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  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tip po provodljivosti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	funkcije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    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	primeri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 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TW" sz="2000" b="1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</a:rPr>
              <a:t>Metal</a:t>
            </a:r>
            <a:r>
              <a:rPr lang="sr-Latn-CS" altLang="zh-TW" sz="2000" b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TW" sz="2000" b="1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</a:rPr>
              <a:t>          </a:t>
            </a:r>
            <a:r>
              <a:rPr lang="sr-Latn-CS" altLang="zh-TW" sz="2000" b="1">
                <a:solidFill>
                  <a:srgbClr val="FF0000"/>
                </a:solidFill>
                <a:latin typeface="Times New Roman" panose="02020603050405020304" pitchFamily="18" charset="0"/>
              </a:rPr>
              <a:t>provodnici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    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		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h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drogen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izacija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Fe , Ni,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                                                 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	 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deh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idrogenizacija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Pt , Pd, 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                                                 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 	oksidacija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		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Cu , Ag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TW" sz="2000" b="1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</a:rPr>
              <a:t>Metal</a:t>
            </a:r>
            <a:r>
              <a:rPr lang="sr-Latn-CS" altLang="zh-TW" sz="2000" b="1">
                <a:solidFill>
                  <a:srgbClr val="FF0000"/>
                </a:solidFill>
                <a:latin typeface="Times New Roman" panose="02020603050405020304" pitchFamily="18" charset="0"/>
              </a:rPr>
              <a:t>ni</a:t>
            </a:r>
            <a:r>
              <a:rPr lang="en-US" altLang="zh-TW" sz="2000" b="1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</a:rPr>
              <a:t>        </a:t>
            </a:r>
            <a:r>
              <a:rPr lang="sr-Latn-CS" altLang="zh-TW" sz="2000" b="1">
                <a:solidFill>
                  <a:srgbClr val="FF0000"/>
                </a:solidFill>
                <a:latin typeface="Times New Roman" panose="02020603050405020304" pitchFamily="18" charset="0"/>
              </a:rPr>
              <a:t>poluprovodnici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		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o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ksidacija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     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NiO , ZnO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TW" sz="2000" b="1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</a:rPr>
              <a:t>O</a:t>
            </a:r>
            <a:r>
              <a:rPr lang="sr-Latn-CS" altLang="zh-TW" sz="2000" b="1">
                <a:solidFill>
                  <a:srgbClr val="FF0000"/>
                </a:solidFill>
                <a:latin typeface="Times New Roman" panose="02020603050405020304" pitchFamily="18" charset="0"/>
              </a:rPr>
              <a:t>ksidi</a:t>
            </a:r>
            <a:r>
              <a:rPr lang="en-US" altLang="zh-TW" sz="2000" b="1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</a:rPr>
              <a:t>,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</a:t>
            </a:r>
            <a:r>
              <a:rPr lang="sr-Latn-R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</a:t>
            </a:r>
            <a:r>
              <a:rPr lang="en-US" altLang="zh-TW" sz="2000" b="1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</a:rPr>
              <a:t>p-tipa  i/ili n-tipa	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redu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kcija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     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CuO ,WS</a:t>
            </a:r>
            <a:r>
              <a:rPr lang="en-US" altLang="zh-TW" sz="2000" b="1" baseline="-30000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2   </a:t>
            </a:r>
            <a:endParaRPr lang="en-US" altLang="zh-TW" sz="2000" b="1">
              <a:solidFill>
                <a:schemeClr val="tx2"/>
              </a:solidFill>
              <a:latin typeface="Times New Roman" panose="02020603050405020304" pitchFamily="18" charset="0"/>
              <a:ea typeface="PMingLiU" pitchFamily="18" charset="-120"/>
            </a:endParaRP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TW" sz="2000" b="1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</a:rPr>
              <a:t>Sulfid</a:t>
            </a:r>
            <a:r>
              <a:rPr lang="sr-Latn-CS" altLang="zh-TW" sz="2000" b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                                  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		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c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iklizacija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       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Cr</a:t>
            </a:r>
            <a:r>
              <a:rPr lang="en-US" altLang="zh-TW" sz="2000" b="1" baseline="-30000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2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O</a:t>
            </a:r>
            <a:r>
              <a:rPr lang="en-US" altLang="zh-TW" sz="2000" b="1" baseline="-30000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3</a:t>
            </a:r>
            <a:endParaRPr lang="en-US" altLang="zh-TW" sz="2000" b="1">
              <a:solidFill>
                <a:schemeClr val="tx2"/>
              </a:solidFill>
              <a:latin typeface="Times New Roman" panose="02020603050405020304" pitchFamily="18" charset="0"/>
              <a:ea typeface="PMingLiU" pitchFamily="18" charset="-120"/>
            </a:endParaRP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                                                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deh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idrogenizacija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                                                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					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desulfuriza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cija</a:t>
            </a:r>
          </a:p>
          <a:p>
            <a:pPr algn="just" eaLnBrk="1" hangingPunct="1">
              <a:spcBef>
                <a:spcPct val="20000"/>
              </a:spcBef>
            </a:pPr>
            <a:r>
              <a:rPr lang="en-US" altLang="zh-TW" sz="2000" b="1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</a:rPr>
              <a:t>Metal</a:t>
            </a:r>
            <a:r>
              <a:rPr lang="sr-Latn-CS" altLang="zh-TW" sz="2000" b="1">
                <a:solidFill>
                  <a:srgbClr val="FF0000"/>
                </a:solidFill>
                <a:latin typeface="Times New Roman" panose="02020603050405020304" pitchFamily="18" charset="0"/>
              </a:rPr>
              <a:t>ni</a:t>
            </a:r>
            <a:r>
              <a:rPr lang="en-US" altLang="zh-TW" sz="2000" b="1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</a:rPr>
              <a:t> o</a:t>
            </a:r>
            <a:r>
              <a:rPr lang="sr-Latn-CS" altLang="zh-TW" sz="2000" b="1">
                <a:solidFill>
                  <a:srgbClr val="FF0000"/>
                </a:solidFill>
                <a:latin typeface="Times New Roman" panose="02020603050405020304" pitchFamily="18" charset="0"/>
              </a:rPr>
              <a:t>ksidi</a:t>
            </a:r>
            <a:r>
              <a:rPr lang="en-US" altLang="zh-TW" sz="2000" b="1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</a:rPr>
              <a:t>        i</a:t>
            </a:r>
            <a:r>
              <a:rPr lang="sr-Latn-CS" altLang="zh-TW" sz="2000" b="1">
                <a:solidFill>
                  <a:srgbClr val="FF0000"/>
                </a:solidFill>
                <a:latin typeface="Times New Roman" panose="02020603050405020304" pitchFamily="18" charset="0"/>
              </a:rPr>
              <a:t>zlatori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		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deh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idrogenacija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SiO2-MgO,</a:t>
            </a:r>
          </a:p>
          <a:p>
            <a:pPr algn="just" eaLnBrk="1" hangingPunct="1">
              <a:spcBef>
                <a:spcPct val="20000"/>
              </a:spcBef>
            </a:pP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                                              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		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i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zomerizacija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Al</a:t>
            </a:r>
            <a:r>
              <a:rPr lang="en-US" altLang="zh-TW" sz="2000" b="1" baseline="-30000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2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O</a:t>
            </a:r>
            <a:r>
              <a:rPr lang="en-US" altLang="zh-TW" sz="2000" b="1" baseline="-30000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3</a:t>
            </a:r>
            <a:endParaRPr lang="en-US" altLang="zh-TW" sz="2000" b="1">
              <a:solidFill>
                <a:schemeClr val="tx2"/>
              </a:solidFill>
              <a:latin typeface="Times New Roman" panose="02020603050405020304" pitchFamily="18" charset="0"/>
              <a:ea typeface="PMingLiU" pitchFamily="18" charset="-120"/>
            </a:endParaRPr>
          </a:p>
          <a:p>
            <a:pPr algn="just" eaLnBrk="1" hangingPunct="1">
              <a:spcBef>
                <a:spcPct val="20000"/>
              </a:spcBef>
            </a:pPr>
            <a:r>
              <a:rPr lang="sr-Latn-CS" altLang="zh-TW" sz="2000" b="1">
                <a:solidFill>
                  <a:srgbClr val="FF0000"/>
                </a:solidFill>
                <a:latin typeface="Times New Roman" panose="02020603050405020304" pitchFamily="18" charset="0"/>
              </a:rPr>
              <a:t>Kiseline</a:t>
            </a:r>
            <a:r>
              <a:rPr lang="en-US" altLang="zh-TW" sz="2000" b="1">
                <a:solidFill>
                  <a:srgbClr val="FF0000"/>
                </a:solidFill>
                <a:latin typeface="Times New Roman" panose="02020603050405020304" pitchFamily="18" charset="0"/>
                <a:ea typeface="PMingLiU" pitchFamily="18" charset="-120"/>
              </a:rPr>
              <a:t> 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                                  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pol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imerizacija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	na nosaču 							             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H</a:t>
            </a:r>
            <a:r>
              <a:rPr lang="en-US" altLang="zh-TW" sz="2000" b="1" baseline="-30000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3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PO</a:t>
            </a:r>
            <a:r>
              <a:rPr lang="en-US" altLang="zh-TW" sz="2000" b="1" baseline="-30000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4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,H</a:t>
            </a:r>
            <a:r>
              <a:rPr lang="en-US" altLang="zh-TW" sz="2000" b="1" baseline="-30000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2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SO</a:t>
            </a:r>
            <a:r>
              <a:rPr lang="en-US" altLang="zh-TW" sz="2000" b="1" baseline="-30000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4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,</a:t>
            </a:r>
          </a:p>
          <a:p>
            <a:pPr algn="just" eaLnBrk="1" hangingPunct="1">
              <a:spcBef>
                <a:spcPct val="20000"/>
              </a:spcBef>
            </a:pP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                                               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isomerization 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metalni hidroksidi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                                              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					k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r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eking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     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AlCl</a:t>
            </a:r>
            <a:r>
              <a:rPr lang="en-US" altLang="zh-TW" sz="2000" b="1" baseline="-30000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3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,HF,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 								zeoliti</a:t>
            </a:r>
            <a:endParaRPr lang="en-US" altLang="zh-TW" sz="2000" b="1">
              <a:solidFill>
                <a:schemeClr val="tx2"/>
              </a:solidFill>
              <a:latin typeface="Times New Roman" panose="02020603050405020304" pitchFamily="18" charset="0"/>
              <a:ea typeface="PMingLiU" pitchFamily="18" charset="-120"/>
            </a:endParaRPr>
          </a:p>
          <a:p>
            <a:pPr algn="just" eaLnBrk="1" hangingPunct="1">
              <a:spcBef>
                <a:spcPct val="20000"/>
              </a:spcBef>
            </a:pP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                                              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		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alk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ilacija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        </a:t>
            </a:r>
            <a:r>
              <a:rPr lang="sr-Latn-CS" altLang="zh-TW" sz="2000" b="1">
                <a:solidFill>
                  <a:schemeClr val="tx2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SiO</a:t>
            </a:r>
            <a:r>
              <a:rPr lang="en-US" altLang="zh-TW" sz="2000" b="1" baseline="-30000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2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-Al</a:t>
            </a:r>
            <a:r>
              <a:rPr lang="en-US" altLang="zh-TW" sz="2000" b="1" baseline="-30000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2</a:t>
            </a: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O</a:t>
            </a:r>
            <a:r>
              <a:rPr lang="en-US" altLang="zh-TW" sz="2000" b="1" baseline="-30000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3</a:t>
            </a:r>
            <a:endParaRPr lang="en-US" altLang="zh-TW" sz="2000" b="1">
              <a:solidFill>
                <a:schemeClr val="tx2"/>
              </a:solidFill>
              <a:latin typeface="Times New Roman" panose="02020603050405020304" pitchFamily="18" charset="0"/>
              <a:ea typeface="PMingLiU" pitchFamily="18" charset="-120"/>
            </a:endParaRP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zh-TW" sz="20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                                                    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1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66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5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5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71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5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50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50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45058" grpId="0"/>
    </p:bldLst>
  </p:timing>
  <p:extLst>
    <p:ext uri="{3A86A75C-4F4B-4683-9AE1-C65F6400EC91}">
      <p14:laserTraceLst xmlns:p14="http://schemas.microsoft.com/office/powerpoint/2010/main">
        <p14:tracePtLst>
          <p14:tracePt t="14865" x="3581400" y="4792663"/>
          <p14:tracePt t="14880" x="4740275" y="3673475"/>
          <p14:tracePt t="14897" x="5372100" y="3009900"/>
          <p14:tracePt t="14913" x="5410200" y="2857500"/>
          <p14:tracePt t="14930" x="5211763" y="2720975"/>
          <p14:tracePt t="14930" x="4678363" y="2544763"/>
          <p14:tracePt t="14948" x="2887663" y="2316163"/>
          <p14:tracePt t="14964" x="525463" y="2263775"/>
          <p14:tracePt t="15113" x="304800" y="2879725"/>
          <p14:tracePt t="15131" x="1189038" y="2628900"/>
          <p14:tracePt t="15146" x="3505200" y="1744663"/>
          <p14:tracePt t="15164" x="4114800" y="1295400"/>
          <p14:tracePt t="15181" x="4122738" y="1196975"/>
          <p14:tracePt t="15197" x="4038600" y="1044575"/>
          <p14:tracePt t="15214" x="3565525" y="677863"/>
          <p14:tracePt t="15230" x="3086100" y="487363"/>
          <p14:tracePt t="15246" x="2857500" y="411163"/>
          <p14:tracePt t="15263" x="2835275" y="403225"/>
          <p14:tracePt t="15280" x="2811463" y="396875"/>
          <p14:tracePt t="15323" x="2765425" y="373063"/>
          <p14:tracePt t="15331" x="2697163" y="320675"/>
          <p14:tracePt t="15346" x="2530475" y="274638"/>
          <p14:tracePt t="15346" x="2438400" y="236538"/>
          <p14:tracePt t="15364" x="2179638" y="236538"/>
          <p14:tracePt t="15380" x="1874838" y="296863"/>
          <p14:tracePt t="15397" x="1508125" y="503238"/>
          <p14:tracePt t="15414" x="1036638" y="815975"/>
          <p14:tracePt t="15430" x="533400" y="1096963"/>
          <p14:tracePt t="15447" x="15875" y="1317625"/>
          <p14:tracePt t="15979" x="22225" y="1089025"/>
          <p14:tracePt t="15996" x="22225" y="1074738"/>
          <p14:tracePt t="16013" x="38100" y="1058863"/>
          <p14:tracePt t="16031" x="53975" y="1044575"/>
          <p14:tracePt t="16046" x="84138" y="1012825"/>
          <p14:tracePt t="16061" x="92075" y="1006475"/>
          <p14:tracePt t="16077" x="122238" y="974725"/>
          <p14:tracePt t="16094" x="190500" y="952500"/>
          <p14:tracePt t="16111" x="312738" y="906463"/>
          <p14:tracePt t="16128" x="419100" y="868363"/>
          <p14:tracePt t="16144" x="503238" y="822325"/>
          <p14:tracePt t="16161" x="503238" y="815975"/>
          <p14:tracePt t="16177" x="517525" y="800100"/>
          <p14:tracePt t="16196" x="555625" y="769938"/>
          <p14:tracePt t="16213" x="587375" y="754063"/>
          <p14:tracePt t="16228" x="587375" y="792163"/>
          <p14:tracePt t="16387" x="587375" y="838200"/>
          <p14:tracePt t="16395" x="587375" y="930275"/>
          <p14:tracePt t="16412" x="587375" y="1012825"/>
          <p14:tracePt t="16429" x="587375" y="1066800"/>
          <p14:tracePt t="16446" x="601663" y="1096963"/>
          <p14:tracePt t="16462" x="601663" y="1112838"/>
          <p14:tracePt t="16539" x="601663" y="1127125"/>
          <p14:tracePt t="16547" x="609600" y="1150938"/>
          <p14:tracePt t="16561" x="617538" y="1150938"/>
          <p14:tracePt t="16578" x="617538" y="1158875"/>
          <p14:tracePt t="16594" x="625475" y="1158875"/>
          <p14:tracePt t="16739" x="639763" y="1158875"/>
          <p14:tracePt t="16771" x="647700" y="1158875"/>
          <p14:tracePt t="16787" x="655638" y="1158875"/>
          <p14:tracePt t="16796" x="685800" y="1158875"/>
          <p14:tracePt t="16812" x="731838" y="1150938"/>
          <p14:tracePt t="16829" x="769938" y="1150938"/>
          <p14:tracePt t="16846" x="815975" y="1150938"/>
          <p14:tracePt t="16862" x="822325" y="1150938"/>
          <p14:tracePt t="16877" x="860425" y="1150938"/>
          <p14:tracePt t="16895" x="968375" y="1135063"/>
          <p14:tracePt t="16911" x="1082675" y="1120775"/>
          <p14:tracePt t="16928" x="1227138" y="1096963"/>
          <p14:tracePt t="16945" x="1401763" y="1058863"/>
          <p14:tracePt t="16961" x="1577975" y="1028700"/>
          <p14:tracePt t="16978" x="1676400" y="1020763"/>
          <p14:tracePt t="16978" x="1692275" y="1020763"/>
          <p14:tracePt t="16996" x="1736725" y="1020763"/>
          <p14:tracePt t="17059" x="1774825" y="1028700"/>
          <p14:tracePt t="17067" x="1820863" y="1044575"/>
          <p14:tracePt t="17078" x="1882775" y="1044575"/>
          <p14:tracePt t="17095" x="1920875" y="1044575"/>
          <p14:tracePt t="17111" x="1927225" y="1044575"/>
          <p14:tracePt t="17127" x="1935163" y="1044575"/>
          <p14:tracePt t="17163" x="1951038" y="1044575"/>
          <p14:tracePt t="17171" x="1981200" y="1050925"/>
          <p14:tracePt t="17179" x="2019300" y="1050925"/>
          <p14:tracePt t="17194" x="2079625" y="1066800"/>
          <p14:tracePt t="17194" x="2125663" y="1066800"/>
          <p14:tracePt t="17212" x="2193925" y="1066800"/>
          <p14:tracePt t="17228" x="2247900" y="1066800"/>
          <p14:tracePt t="17245" x="2270125" y="1066800"/>
          <p14:tracePt t="17261" x="2278063" y="1066800"/>
          <p14:tracePt t="17308" x="2286000" y="1066800"/>
          <p14:tracePt t="17323" x="2308225" y="1066800"/>
          <p14:tracePt t="17331" x="2332038" y="1066800"/>
          <p14:tracePt t="17344" x="2430463" y="1066800"/>
          <p14:tracePt t="17361" x="2522538" y="1066800"/>
          <p14:tracePt t="17378" x="2582863" y="1066800"/>
          <p14:tracePt t="17378" x="2598738" y="1066800"/>
          <p14:tracePt t="17396" x="2613025" y="1066800"/>
          <p14:tracePt t="17459" x="2689225" y="1066800"/>
          <p14:tracePt t="17467" x="2781300" y="1066800"/>
          <p14:tracePt t="17477" x="2941638" y="1058863"/>
          <p14:tracePt t="17494" x="3009900" y="1044575"/>
          <p14:tracePt t="17511" x="3025775" y="1044575"/>
          <p14:tracePt t="17527" x="3040063" y="1044575"/>
          <p14:tracePt t="18307" x="3055938" y="1044575"/>
          <p14:tracePt t="18315" x="3094038" y="1044575"/>
          <p14:tracePt t="18326" x="3154363" y="1044575"/>
          <p14:tracePt t="18343" x="3200400" y="1044575"/>
          <p14:tracePt t="18360" x="3260725" y="1044575"/>
          <p14:tracePt t="18376" x="3314700" y="1044575"/>
          <p14:tracePt t="18393" x="3375025" y="1044575"/>
          <p14:tracePt t="18410" x="3421063" y="1044575"/>
          <p14:tracePt t="18410" x="3436938" y="1044575"/>
          <p14:tracePt t="18428" x="3451225" y="1044575"/>
          <p14:tracePt t="18443" x="3521075" y="1028700"/>
          <p14:tracePt t="18461" x="3551238" y="1020763"/>
          <p14:tracePt t="18477" x="3581400" y="1020763"/>
          <p14:tracePt t="18494" x="3627438" y="1012825"/>
          <p14:tracePt t="18510" x="3695700" y="1006475"/>
          <p14:tracePt t="18526" x="3779838" y="1006475"/>
          <p14:tracePt t="18543" x="3863975" y="990600"/>
          <p14:tracePt t="18560" x="3946525" y="982663"/>
          <p14:tracePt t="18576" x="4030663" y="968375"/>
          <p14:tracePt t="18593" x="4084638" y="960438"/>
          <p14:tracePt t="18610" x="4144963" y="952500"/>
          <p14:tracePt t="18610" x="4175125" y="944563"/>
          <p14:tracePt t="18628" x="4191000" y="944563"/>
          <p14:tracePt t="18643" x="4237038" y="930275"/>
          <p14:tracePt t="18660" x="4259263" y="930275"/>
          <p14:tracePt t="18677" x="4283075" y="930275"/>
          <p14:tracePt t="18694" x="4335463" y="906463"/>
          <p14:tracePt t="18710" x="4389438" y="892175"/>
          <p14:tracePt t="18726" x="4397375" y="892175"/>
          <p14:tracePt t="18742" x="4403725" y="892175"/>
          <p14:tracePt t="18759" x="4419600" y="892175"/>
          <p14:tracePt t="18811" x="4449763" y="892175"/>
          <p14:tracePt t="18819" x="4473575" y="892175"/>
          <p14:tracePt t="18827" x="4518025" y="892175"/>
          <p14:tracePt t="18842" x="4625975" y="892175"/>
          <p14:tracePt t="18860" x="4640263" y="892175"/>
          <p14:tracePt t="18875" x="4648200" y="892175"/>
          <p14:tracePt t="18963" x="4656138" y="892175"/>
          <p14:tracePt t="19163" x="4670425" y="892175"/>
          <p14:tracePt t="19171" x="4670425" y="898525"/>
          <p14:tracePt t="19179" x="4678363" y="898525"/>
          <p14:tracePt t="19192" x="4686300" y="906463"/>
          <p14:tracePt t="19208" x="4702175" y="930275"/>
          <p14:tracePt t="19226" x="4708525" y="944563"/>
          <p14:tracePt t="19243" x="4716463" y="960438"/>
          <p14:tracePt t="19243" x="4724400" y="960438"/>
          <p14:tracePt t="19260" x="4732338" y="974725"/>
          <p14:tracePt t="19277" x="4732338" y="982663"/>
          <p14:tracePt t="19293" x="4746625" y="990600"/>
          <p14:tracePt t="19310" x="4746625" y="1006475"/>
          <p14:tracePt t="19326" x="4754563" y="1012825"/>
          <p14:tracePt t="19342" x="4762500" y="1028700"/>
          <p14:tracePt t="19359" x="4770438" y="1044575"/>
          <p14:tracePt t="19375" x="4778375" y="1050925"/>
          <p14:tracePt t="19392" x="4784725" y="1058863"/>
          <p14:tracePt t="19408" x="4792663" y="1058863"/>
          <p14:tracePt t="19459" x="4808538" y="1074738"/>
          <p14:tracePt t="19467" x="4816475" y="1074738"/>
          <p14:tracePt t="19483" x="4822825" y="1082675"/>
          <p14:tracePt t="19492" x="4830763" y="1089025"/>
          <p14:tracePt t="19509" x="4838700" y="1089025"/>
          <p14:tracePt t="19540" x="4854575" y="1096963"/>
          <p14:tracePt t="19627" x="4876800" y="1096963"/>
          <p14:tracePt t="19635" x="4884738" y="1096963"/>
          <p14:tracePt t="19643" x="4899025" y="1096963"/>
          <p14:tracePt t="19660" x="4914900" y="1096963"/>
          <p14:tracePt t="19675" x="4953000" y="1096963"/>
          <p14:tracePt t="19693" x="4953000" y="1089025"/>
          <p14:tracePt t="19763" x="4983163" y="1089025"/>
          <p14:tracePt t="19774" x="5021263" y="1089025"/>
          <p14:tracePt t="19779" x="5097463" y="1089025"/>
          <p14:tracePt t="19791" x="5203825" y="1089025"/>
          <p14:tracePt t="19808" x="5287963" y="1089025"/>
          <p14:tracePt t="19825" x="5334000" y="1089025"/>
          <p14:tracePt t="19842" x="5356225" y="1089025"/>
          <p14:tracePt t="19858" x="5364163" y="1089025"/>
          <p14:tracePt t="19907" x="5380038" y="1089025"/>
          <p14:tracePt t="19915" x="5402263" y="1082675"/>
          <p14:tracePt t="19925" x="5456238" y="1050925"/>
          <p14:tracePt t="19942" x="5540375" y="1028700"/>
          <p14:tracePt t="19958" x="5600700" y="1012825"/>
          <p14:tracePt t="19975" x="5668963" y="990600"/>
          <p14:tracePt t="19992" x="5722938" y="982663"/>
          <p14:tracePt t="20008" x="5730875" y="982663"/>
          <p14:tracePt t="20027" x="5730875" y="968375"/>
          <p14:tracePt t="20083" x="5730875" y="960438"/>
          <p14:tracePt t="20091" x="5730875" y="944563"/>
          <p14:tracePt t="20099" x="5730875" y="930275"/>
          <p14:tracePt t="20109" x="5730875" y="922338"/>
          <p14:tracePt t="20124" x="5730875" y="914400"/>
          <p14:tracePt t="20141" x="5707063" y="898525"/>
          <p14:tracePt t="20187" x="5699125" y="898525"/>
          <p14:tracePt t="20195" x="5692775" y="898525"/>
          <p14:tracePt t="20211" x="5676900" y="884238"/>
          <p14:tracePt t="20224" x="5661025" y="868363"/>
          <p14:tracePt t="20241" x="5622925" y="854075"/>
          <p14:tracePt t="20258" x="5584825" y="838200"/>
          <p14:tracePt t="20258" x="5554663" y="830263"/>
          <p14:tracePt t="20277" x="5494338" y="815975"/>
          <p14:tracePt t="20292" x="5456238" y="808038"/>
          <p14:tracePt t="20309" x="5426075" y="808038"/>
          <p14:tracePt t="20325" x="5410200" y="800100"/>
          <p14:tracePt t="20341" x="5402263" y="800100"/>
          <p14:tracePt t="20363" x="5380038" y="800100"/>
          <p14:tracePt t="20374" x="5349875" y="792163"/>
          <p14:tracePt t="20391" x="5295900" y="792163"/>
          <p14:tracePt t="20408" x="5235575" y="792163"/>
          <p14:tracePt t="20425" x="5151438" y="792163"/>
          <p14:tracePt t="20441" x="5083175" y="792163"/>
          <p14:tracePt t="20458" x="5021263" y="792163"/>
          <p14:tracePt t="20458" x="4991100" y="792163"/>
          <p14:tracePt t="20476" x="4968875" y="792163"/>
          <p14:tracePt t="20491" x="4899025" y="792163"/>
          <p14:tracePt t="20508" x="4892675" y="792163"/>
          <p14:tracePt t="20525" x="4876800" y="792163"/>
          <p14:tracePt t="20541" x="4868863" y="800100"/>
          <p14:tracePt t="20572" x="4860925" y="800100"/>
          <p14:tracePt t="20604" x="4846638" y="800100"/>
          <p14:tracePt t="20611" x="4816475" y="800100"/>
          <p14:tracePt t="20624" x="4746625" y="808038"/>
          <p14:tracePt t="20641" x="4702175" y="830263"/>
          <p14:tracePt t="20658" x="4694238" y="830263"/>
          <p14:tracePt t="20674" x="4686300" y="846138"/>
          <p14:tracePt t="20731" x="4686300" y="854075"/>
          <p14:tracePt t="20740" x="4686300" y="868363"/>
          <p14:tracePt t="20747" x="4686300" y="884238"/>
          <p14:tracePt t="20757" x="4686300" y="906463"/>
          <p14:tracePt t="20776" x="4686300" y="930275"/>
          <p14:tracePt t="20791" x="4678363" y="936625"/>
          <p14:tracePt t="20807" x="4678363" y="944563"/>
          <p14:tracePt t="20851" x="4686300" y="952500"/>
          <p14:tracePt t="20859" x="4694238" y="952500"/>
          <p14:tracePt t="20873" x="4724400" y="968375"/>
          <p14:tracePt t="20873" x="4732338" y="968375"/>
          <p14:tracePt t="20892" x="4762500" y="982663"/>
          <p14:tracePt t="20908" x="4784725" y="990600"/>
          <p14:tracePt t="20925" x="4822825" y="998538"/>
          <p14:tracePt t="20941" x="4860925" y="1020763"/>
          <p14:tracePt t="20957" x="4945063" y="1044575"/>
          <p14:tracePt t="20974" x="5051425" y="1074738"/>
          <p14:tracePt t="20990" x="5135563" y="1082675"/>
          <p14:tracePt t="21007" x="5197475" y="1096963"/>
          <p14:tracePt t="21024" x="5211763" y="1096963"/>
          <p14:tracePt t="21040" x="5241925" y="1096963"/>
          <p14:tracePt t="21115" x="5273675" y="1096963"/>
          <p14:tracePt t="21123" x="5303838" y="1096963"/>
          <p14:tracePt t="21131" x="5326063" y="1096963"/>
          <p14:tracePt t="21141" x="5349875" y="1096963"/>
          <p14:tracePt t="21158" x="5380038" y="1096963"/>
          <p14:tracePt t="21174" x="5418138" y="1096963"/>
          <p14:tracePt t="21191" x="5448300" y="1089025"/>
          <p14:tracePt t="21207" x="5508625" y="1066800"/>
          <p14:tracePt t="21224" x="5554663" y="1044575"/>
          <p14:tracePt t="21240" x="5600700" y="1028700"/>
          <p14:tracePt t="21257" x="5608638" y="1028700"/>
          <p14:tracePt t="21273" x="5622925" y="1012825"/>
          <p14:tracePt t="21347" x="5630863" y="998538"/>
          <p14:tracePt t="21363" x="5638800" y="990600"/>
          <p14:tracePt t="21387" x="5638800" y="982663"/>
          <p14:tracePt t="21411" x="5638800" y="974725"/>
          <p14:tracePt t="21419" x="5638800" y="960438"/>
          <p14:tracePt t="21427" x="5638800" y="944563"/>
          <p14:tracePt t="21439" x="5616575" y="922338"/>
          <p14:tracePt t="21457" x="5584825" y="892175"/>
          <p14:tracePt t="21473" x="5532438" y="854075"/>
          <p14:tracePt t="21473" x="5494338" y="846138"/>
          <p14:tracePt t="21492" x="5478463" y="838200"/>
          <p14:tracePt t="21507" x="5440363" y="822325"/>
          <p14:tracePt t="21525" x="5432425" y="822325"/>
          <p14:tracePt t="21547" x="5418138" y="822325"/>
          <p14:tracePt t="21563" x="5402263" y="822325"/>
          <p14:tracePt t="21573" x="5364163" y="815975"/>
          <p14:tracePt t="21590" x="5334000" y="808038"/>
          <p14:tracePt t="21607" x="5318125" y="808038"/>
          <p14:tracePt t="21623" x="5303838" y="808038"/>
          <p14:tracePt t="21639" x="5273675" y="792163"/>
          <p14:tracePt t="21657" x="5249863" y="784225"/>
          <p14:tracePt t="21673" x="5227638" y="784225"/>
          <p14:tracePt t="21690" x="5211763" y="777875"/>
          <p14:tracePt t="21706" x="5127625" y="777875"/>
          <p14:tracePt t="21724" x="5075238" y="777875"/>
          <p14:tracePt t="21741" x="5037138" y="777875"/>
          <p14:tracePt t="21757" x="5021263" y="777875"/>
          <p14:tracePt t="21773" x="4991100" y="777875"/>
          <p14:tracePt t="21790" x="4975225" y="777875"/>
          <p14:tracePt t="21806" x="4960938" y="777875"/>
          <p14:tracePt t="21823" x="4945063" y="777875"/>
          <p14:tracePt t="21840" x="4930775" y="777875"/>
          <p14:tracePt t="21856" x="4922838" y="777875"/>
          <p14:tracePt t="21872" x="4892675" y="777875"/>
          <p14:tracePt t="21890" x="4860925" y="777875"/>
          <p14:tracePt t="21890" x="4846638" y="777875"/>
          <p14:tracePt t="21908" x="4830763" y="777875"/>
          <p14:tracePt t="21924" x="4816475" y="777875"/>
          <p14:tracePt t="21940" x="4800600" y="777875"/>
          <p14:tracePt t="22011" x="4792663" y="784225"/>
          <p14:tracePt t="22019" x="4778375" y="808038"/>
          <p14:tracePt t="22027" x="4762500" y="822325"/>
          <p14:tracePt t="22039" x="4724400" y="868363"/>
          <p14:tracePt t="22055" x="4686300" y="892175"/>
          <p14:tracePt t="22072" x="4678363" y="906463"/>
          <p14:tracePt t="22089" x="4670425" y="914400"/>
          <p14:tracePt t="22106" x="4670425" y="922338"/>
          <p14:tracePt t="22155" x="4670425" y="936625"/>
          <p14:tracePt t="22163" x="4664075" y="960438"/>
          <p14:tracePt t="22173" x="4632325" y="1012825"/>
          <p14:tracePt t="22190" x="4618038" y="1028700"/>
          <p14:tracePt t="22206" x="4602163" y="1044575"/>
          <p14:tracePt t="22223" x="4602163" y="1050925"/>
          <p14:tracePt t="22259" x="4602163" y="1066800"/>
          <p14:tracePt t="22275" x="4602163" y="1074738"/>
          <p14:tracePt t="22291" x="4602163" y="1082675"/>
          <p14:tracePt t="22307" x="4610100" y="1096963"/>
          <p14:tracePt t="22315" x="4625975" y="1104900"/>
          <p14:tracePt t="22324" x="4670425" y="1120775"/>
          <p14:tracePt t="22340" x="4678363" y="1120775"/>
          <p14:tracePt t="22356" x="4686300" y="1120775"/>
          <p14:tracePt t="22420" x="4702175" y="1120775"/>
          <p14:tracePt t="22427" x="4716463" y="1120775"/>
          <p14:tracePt t="22438" x="4746625" y="1120775"/>
          <p14:tracePt t="22456" x="4762500" y="1120775"/>
          <p14:tracePt t="22472" x="4778375" y="1120775"/>
          <p14:tracePt t="22489" x="4800600" y="1120775"/>
          <p14:tracePt t="22489" x="4822825" y="1120775"/>
          <p14:tracePt t="22508" x="4838700" y="1120775"/>
          <p14:tracePt t="22522" x="4876800" y="1120775"/>
          <p14:tracePt t="22522" x="4906963" y="1104900"/>
          <p14:tracePt t="22540" x="4945063" y="1104900"/>
          <p14:tracePt t="22557" x="4968875" y="1104900"/>
          <p14:tracePt t="22573" x="5006975" y="1096963"/>
          <p14:tracePt t="22589" x="5045075" y="1089025"/>
          <p14:tracePt t="22606" x="5089525" y="1082675"/>
          <p14:tracePt t="22622" x="5127625" y="1066800"/>
          <p14:tracePt t="22639" x="5165725" y="1066800"/>
          <p14:tracePt t="22656" x="5173663" y="1066800"/>
          <p14:tracePt t="22723" x="5181600" y="1066800"/>
          <p14:tracePt t="22731" x="5197475" y="1066800"/>
          <p14:tracePt t="22740" x="5241925" y="1066800"/>
          <p14:tracePt t="22756" x="5257800" y="1066800"/>
          <p14:tracePt t="22772" x="5265738" y="1066800"/>
          <p14:tracePt t="22788" x="5287963" y="1050925"/>
          <p14:tracePt t="22806" x="5326063" y="1050925"/>
          <p14:tracePt t="22822" x="5394325" y="1050925"/>
          <p14:tracePt t="22839" x="5494338" y="1050925"/>
          <p14:tracePt t="22856" x="5570538" y="1050925"/>
          <p14:tracePt t="22872" x="5600700" y="1050925"/>
          <p14:tracePt t="22889" x="5608638" y="1036638"/>
          <p14:tracePt t="23011" x="5622925" y="1012825"/>
          <p14:tracePt t="23020" x="5638800" y="998538"/>
          <p14:tracePt t="23038" x="5654675" y="974725"/>
          <p14:tracePt t="23043" x="5661025" y="968375"/>
          <p14:tracePt t="23067" x="5668963" y="968375"/>
          <p14:tracePt t="23115" x="5668963" y="960438"/>
          <p14:tracePt t="23123" x="5668963" y="952500"/>
          <p14:tracePt t="23137" x="5654675" y="922338"/>
          <p14:tracePt t="23156" x="5654675" y="914400"/>
          <p14:tracePt t="23211" x="5646738" y="914400"/>
          <p14:tracePt t="23235" x="5638800" y="898525"/>
          <p14:tracePt t="23243" x="5622925" y="884238"/>
          <p14:tracePt t="23254" x="5570538" y="854075"/>
          <p14:tracePt t="23272" x="5532438" y="830263"/>
          <p14:tracePt t="23289" x="5478463" y="808038"/>
          <p14:tracePt t="23305" x="5426075" y="784225"/>
          <p14:tracePt t="23321" x="5410200" y="784225"/>
          <p14:tracePt t="23338" x="5387975" y="769938"/>
          <p14:tracePt t="23356" x="5372100" y="769938"/>
          <p14:tracePt t="23372" x="5334000" y="769938"/>
          <p14:tracePt t="23389" x="5280025" y="769938"/>
          <p14:tracePt t="23406" x="5227638" y="769938"/>
          <p14:tracePt t="23421" x="5211763" y="769938"/>
          <p14:tracePt t="23438" x="5203825" y="762000"/>
          <p14:tracePt t="23499" x="5181600" y="746125"/>
          <p14:tracePt t="23515" x="5151438" y="739775"/>
          <p14:tracePt t="23523" x="5127625" y="739775"/>
          <p14:tracePt t="23537" x="5105400" y="739775"/>
          <p14:tracePt t="23537" x="5089525" y="723900"/>
          <p14:tracePt t="23556" x="5059363" y="723900"/>
          <p14:tracePt t="23572" x="5021263" y="723900"/>
          <p14:tracePt t="23589" x="4975225" y="723900"/>
          <p14:tracePt t="23605" x="4937125" y="723900"/>
          <p14:tracePt t="23621" x="4906963" y="723900"/>
          <p14:tracePt t="23638" x="4876800" y="723900"/>
          <p14:tracePt t="23655" x="4846638" y="739775"/>
          <p14:tracePt t="23671" x="4816475" y="739775"/>
          <p14:tracePt t="23688" x="4792663" y="754063"/>
          <p14:tracePt t="23705" x="4778375" y="769938"/>
          <p14:tracePt t="23720" x="4770438" y="777875"/>
          <p14:tracePt t="23771" x="4762500" y="792163"/>
          <p14:tracePt t="23781" x="4754563" y="792163"/>
          <p14:tracePt t="23788" x="4708525" y="822325"/>
          <p14:tracePt t="23805" x="4678363" y="854075"/>
          <p14:tracePt t="23821" x="4656138" y="876300"/>
          <p14:tracePt t="23838" x="4640263" y="892175"/>
          <p14:tracePt t="23855" x="4640263" y="898525"/>
          <p14:tracePt t="23883" x="4640263" y="906463"/>
          <p14:tracePt t="23891" x="4640263" y="922338"/>
          <p14:tracePt t="23904" x="4640263" y="936625"/>
          <p14:tracePt t="23921" x="4664075" y="960438"/>
          <p14:tracePt t="23938" x="4678363" y="982663"/>
          <p14:tracePt t="23954" x="4702175" y="1012825"/>
          <p14:tracePt t="23972" x="4724400" y="1028700"/>
          <p14:tracePt t="23988" x="4754563" y="1036638"/>
          <p14:tracePt t="24005" x="4792663" y="1044575"/>
          <p14:tracePt t="24022" x="4846638" y="1044575"/>
          <p14:tracePt t="24040" x="4876800" y="1044575"/>
          <p14:tracePt t="24054" x="4884738" y="1044575"/>
          <p14:tracePt t="24107" x="4899025" y="1036638"/>
          <p14:tracePt t="24115" x="4953000" y="1020763"/>
          <p14:tracePt t="24123" x="5013325" y="998538"/>
          <p14:tracePt t="24137" x="5173663" y="974725"/>
          <p14:tracePt t="24154" x="5341938" y="952500"/>
          <p14:tracePt t="24154" x="5394325" y="952500"/>
          <p14:tracePt t="24172" x="5448300" y="952500"/>
          <p14:tracePt t="24188" x="5456238" y="952500"/>
          <p14:tracePt t="24203" x="5464175" y="952500"/>
          <p14:tracePt t="24243" x="5470525" y="952500"/>
          <p14:tracePt t="24252" x="5502275" y="952500"/>
          <p14:tracePt t="24259" x="5532438" y="952500"/>
          <p14:tracePt t="24270" x="5578475" y="952500"/>
          <p14:tracePt t="24288" x="5600700" y="944563"/>
          <p14:tracePt t="25233" x="5616575" y="944563"/>
          <p14:tracePt t="25652" x="5630863" y="944563"/>
          <p14:tracePt t="25659" x="5646738" y="944563"/>
          <p14:tracePt t="25669" x="5661025" y="944563"/>
          <p14:tracePt t="25686" x="5699125" y="944563"/>
          <p14:tracePt t="25702" x="5783263" y="960438"/>
          <p14:tracePt t="25719" x="5851525" y="960438"/>
          <p14:tracePt t="25736" x="5935663" y="960438"/>
          <p14:tracePt t="25753" x="6027738" y="960438"/>
          <p14:tracePt t="25769" x="6134100" y="960438"/>
          <p14:tracePt t="25769" x="6164263" y="960438"/>
          <p14:tracePt t="25788" x="6188075" y="960438"/>
          <p14:tracePt t="25802" x="6202363" y="960438"/>
          <p14:tracePt t="25820" x="6210300" y="960438"/>
          <p14:tracePt t="25907" x="6218238" y="944563"/>
          <p14:tracePt t="25923" x="6226175" y="936625"/>
          <p14:tracePt t="25932" x="6232525" y="936625"/>
          <p14:tracePt t="25939" x="6240463" y="930275"/>
          <p14:tracePt t="25979" x="6264275" y="930275"/>
          <p14:tracePt t="25995" x="6294438" y="930275"/>
          <p14:tracePt t="26003" x="6340475" y="922338"/>
          <p14:tracePt t="26003" x="6370638" y="906463"/>
          <p14:tracePt t="26020" x="6392863" y="906463"/>
          <p14:tracePt t="26038" x="6408738" y="906463"/>
          <p14:tracePt t="26347" x="6416675" y="906463"/>
          <p14:tracePt t="26355" x="6438900" y="906463"/>
          <p14:tracePt t="26411" x="6484938" y="906463"/>
          <p14:tracePt t="26419" x="6553200" y="906463"/>
          <p14:tracePt t="26434" x="6765925" y="906463"/>
          <p14:tracePt t="26452" x="6819900" y="898525"/>
          <p14:tracePt t="26469" x="6827838" y="898525"/>
          <p14:tracePt t="26485" x="6850063" y="898525"/>
          <p14:tracePt t="26502" x="6904038" y="898525"/>
          <p14:tracePt t="26518" x="7032625" y="898525"/>
          <p14:tracePt t="26535" x="7146925" y="898525"/>
          <p14:tracePt t="26551" x="7208838" y="884238"/>
          <p14:tracePt t="26568" x="7246938" y="884238"/>
          <p14:tracePt t="26585" x="7269163" y="868363"/>
          <p14:tracePt t="26602" x="7277100" y="868363"/>
          <p14:tracePt t="26618" x="7299325" y="868363"/>
          <p14:tracePt t="26618" x="7337425" y="846138"/>
          <p14:tracePt t="26636" x="7399338" y="830263"/>
          <p14:tracePt t="26652" x="7475538" y="815975"/>
          <p14:tracePt t="26669" x="7543800" y="792163"/>
          <p14:tracePt t="26686" x="7573963" y="784225"/>
          <p14:tracePt t="26701" x="7597775" y="777875"/>
          <p14:tracePt t="26717" x="7627938" y="769938"/>
          <p14:tracePt t="26735" x="7635875" y="769938"/>
          <p14:tracePt t="26751" x="7673975" y="769938"/>
          <p14:tracePt t="26768" x="7688263" y="754063"/>
          <p14:tracePt t="26787" x="7742238" y="739775"/>
          <p14:tracePt t="26802" x="7780338" y="739775"/>
          <p14:tracePt t="26818" x="7810500" y="739775"/>
          <p14:tracePt t="26818" x="7826375" y="739775"/>
          <p14:tracePt t="26836" x="7856538" y="739775"/>
          <p14:tracePt t="26852" x="7870825" y="723900"/>
          <p14:tracePt t="26869" x="7878763" y="723900"/>
          <p14:tracePt t="26971" x="7894638" y="739775"/>
          <p14:tracePt t="26979" x="7894638" y="754063"/>
          <p14:tracePt t="26987" x="7902575" y="754063"/>
          <p14:tracePt t="27001" x="7902575" y="762000"/>
          <p14:tracePt t="27018" x="7908925" y="777875"/>
          <p14:tracePt t="27037" x="7908925" y="784225"/>
          <p14:tracePt t="27059" x="7924800" y="808038"/>
          <p14:tracePt t="27068" x="7947025" y="846138"/>
          <p14:tracePt t="27084" x="7970838" y="906463"/>
          <p14:tracePt t="27102" x="7993063" y="930275"/>
          <p14:tracePt t="27118" x="8001000" y="944563"/>
          <p14:tracePt t="27134" x="8008938" y="944563"/>
          <p14:tracePt t="27150" x="8008938" y="952500"/>
          <p14:tracePt t="27187" x="8008938" y="960438"/>
          <p14:tracePt t="27195" x="8008938" y="968375"/>
          <p14:tracePt t="27203" x="8023225" y="982663"/>
          <p14:tracePt t="27217" x="8023225" y="998538"/>
          <p14:tracePt t="27234" x="8023225" y="1028700"/>
          <p14:tracePt t="27234" x="8039100" y="1058863"/>
          <p14:tracePt t="27252" x="8054975" y="1089025"/>
          <p14:tracePt t="27268" x="8054975" y="1127125"/>
          <p14:tracePt t="27285" x="8061325" y="1181100"/>
          <p14:tracePt t="27303" x="8077200" y="1227138"/>
          <p14:tracePt t="27318" x="8077200" y="1241425"/>
          <p14:tracePt t="27332" x="8077200" y="1249363"/>
          <p14:tracePt t="27349" x="8093075" y="1265238"/>
          <p14:tracePt t="27403" x="8107363" y="1295400"/>
          <p14:tracePt t="27411" x="8131175" y="1333500"/>
          <p14:tracePt t="27419" x="8137525" y="1341438"/>
          <p14:tracePt t="27434" x="8145463" y="1363663"/>
          <p14:tracePt t="27434" x="8153400" y="1371600"/>
          <p14:tracePt t="27452" x="8153400" y="1379538"/>
          <p14:tracePt t="27467" x="8153400" y="1417638"/>
          <p14:tracePt t="27485" x="8153400" y="1447800"/>
          <p14:tracePt t="27501" x="8169275" y="1501775"/>
          <p14:tracePt t="27518" x="8183563" y="1562100"/>
          <p14:tracePt t="27534" x="8183563" y="1592263"/>
          <p14:tracePt t="27550" x="8183563" y="1622425"/>
          <p14:tracePt t="27567" x="8183563" y="1638300"/>
          <p14:tracePt t="27583" x="8183563" y="1684338"/>
          <p14:tracePt t="27600" x="8183563" y="1714500"/>
          <p14:tracePt t="27617" x="8183563" y="1736725"/>
          <p14:tracePt t="27634" x="8199438" y="1760538"/>
          <p14:tracePt t="27652" x="8199438" y="1768475"/>
          <p14:tracePt t="27666" x="8199438" y="1782763"/>
          <p14:tracePt t="27685" x="8199438" y="1790700"/>
          <p14:tracePt t="27701" x="8199438" y="1820863"/>
          <p14:tracePt t="27717" x="8199438" y="1836738"/>
          <p14:tracePt t="27739" x="8199438" y="1844675"/>
          <p14:tracePt t="27756" x="8199438" y="1851025"/>
          <p14:tracePt t="27766" x="8199438" y="1882775"/>
          <p14:tracePt t="27784" x="8199438" y="1912938"/>
          <p14:tracePt t="27802" x="8199438" y="1951038"/>
          <p14:tracePt t="27817" x="8199438" y="1981200"/>
          <p14:tracePt t="27834" x="8199438" y="1997075"/>
          <p14:tracePt t="27834" x="8199438" y="2011363"/>
          <p14:tracePt t="27852" x="8191500" y="2035175"/>
          <p14:tracePt t="27868" x="8183563" y="2057400"/>
          <p14:tracePt t="27884" x="8175625" y="2079625"/>
          <p14:tracePt t="27901" x="8175625" y="2049463"/>
          <p14:tracePt t="28020" x="8175625" y="2019300"/>
          <p14:tracePt t="28027" x="8175625" y="1997075"/>
          <p14:tracePt t="28035" x="8175625" y="1973263"/>
          <p14:tracePt t="28049" x="8175625" y="1920875"/>
          <p14:tracePt t="28049" x="8175625" y="1889125"/>
          <p14:tracePt t="28068" x="8175625" y="1836738"/>
          <p14:tracePt t="28083" x="8175625" y="1684338"/>
          <p14:tracePt t="28101" x="8175625" y="1577975"/>
          <p14:tracePt t="28117" x="8175625" y="1501775"/>
          <p14:tracePt t="28134" x="8175625" y="1447800"/>
          <p14:tracePt t="28150" x="8161338" y="1379538"/>
          <p14:tracePt t="28167" x="8153400" y="1325563"/>
          <p14:tracePt t="28183" x="8137525" y="1235075"/>
          <p14:tracePt t="28200" x="8137525" y="1203325"/>
          <p14:tracePt t="28217" x="8115300" y="1165225"/>
          <p14:tracePt t="28233" x="8093075" y="1127125"/>
          <p14:tracePt t="28250" x="8054975" y="1074738"/>
          <p14:tracePt t="28250" x="8047038" y="1058863"/>
          <p14:tracePt t="28268" x="8031163" y="1044575"/>
          <p14:tracePt t="28283" x="7993063" y="1028700"/>
          <p14:tracePt t="28300" x="7924800" y="1028700"/>
          <p14:tracePt t="28317" x="7832725" y="1028700"/>
          <p14:tracePt t="28334" x="7734300" y="1028700"/>
          <p14:tracePt t="28349" x="7688263" y="1036638"/>
          <p14:tracePt t="28365" x="7666038" y="1044575"/>
          <p14:tracePt t="28383" x="7666038" y="1050925"/>
          <p14:tracePt t="28399" x="7658100" y="1058863"/>
          <p14:tracePt t="29306" x="7658100" y="1066800"/>
          <p14:tracePt t="29939" x="7642225" y="1066800"/>
          <p14:tracePt t="29948" x="7612063" y="1066800"/>
          <p14:tracePt t="29955" x="7589838" y="1066800"/>
          <p14:tracePt t="29965" x="7535863" y="1066800"/>
          <p14:tracePt t="29982" x="7413625" y="1066800"/>
          <p14:tracePt t="29998" x="7261225" y="1066800"/>
          <p14:tracePt t="30015" x="7078663" y="1066800"/>
          <p14:tracePt t="30032" x="6858000" y="1066800"/>
          <p14:tracePt t="30048" x="6523038" y="1066800"/>
          <p14:tracePt t="30065" x="6126163" y="1066800"/>
          <p14:tracePt t="30081" x="5775325" y="1066800"/>
          <p14:tracePt t="30098" x="5464175" y="1066800"/>
          <p14:tracePt t="30098" x="5334000" y="1066800"/>
          <p14:tracePt t="30116" x="5165725" y="1066800"/>
          <p14:tracePt t="30132" x="5051425" y="1066800"/>
          <p14:tracePt t="30149" x="4953000" y="1066800"/>
          <p14:tracePt t="30165" x="4884738" y="1066800"/>
          <p14:tracePt t="30182" x="4838700" y="1066800"/>
          <p14:tracePt t="30198" x="4778375" y="1066800"/>
          <p14:tracePt t="30215" x="4702175" y="1066800"/>
          <p14:tracePt t="30231" x="4610100" y="1089025"/>
          <p14:tracePt t="30248" x="4473575" y="1112838"/>
          <p14:tracePt t="30265" x="4359275" y="1112838"/>
          <p14:tracePt t="30281" x="4244975" y="1135063"/>
          <p14:tracePt t="30298" x="4106863" y="1158875"/>
          <p14:tracePt t="30298" x="4038600" y="1173163"/>
          <p14:tracePt t="30317" x="3946525" y="1189038"/>
          <p14:tracePt t="30331" x="3619500" y="1227138"/>
          <p14:tracePt t="30349" x="3368675" y="1249363"/>
          <p14:tracePt t="30364" x="3140075" y="1265238"/>
          <p14:tracePt t="30381" x="2955925" y="1287463"/>
          <p14:tracePt t="30398" x="2811463" y="1311275"/>
          <p14:tracePt t="30414" x="2713038" y="1325563"/>
          <p14:tracePt t="30431" x="2667000" y="1333500"/>
          <p14:tracePt t="30447" x="2590800" y="1349375"/>
          <p14:tracePt t="30465" x="2492375" y="1379538"/>
          <p14:tracePt t="30480" x="2316163" y="1431925"/>
          <p14:tracePt t="30497" x="2111375" y="1470025"/>
          <p14:tracePt t="30497" x="2011363" y="1477963"/>
          <p14:tracePt t="30516" x="1920875" y="1501775"/>
          <p14:tracePt t="30531" x="1798638" y="1508125"/>
          <p14:tracePt t="30548" x="1760538" y="1508125"/>
          <p14:tracePt t="30565" x="1744663" y="1508125"/>
          <p14:tracePt t="30581" x="1692275" y="1508125"/>
          <p14:tracePt t="30597" x="1584325" y="1508125"/>
          <p14:tracePt t="30614" x="1409700" y="1508125"/>
          <p14:tracePt t="30631" x="1241425" y="1508125"/>
          <p14:tracePt t="30647" x="1058863" y="1508125"/>
          <p14:tracePt t="30664" x="930275" y="1508125"/>
          <p14:tracePt t="30681" x="822325" y="1508125"/>
          <p14:tracePt t="30697" x="769938" y="1508125"/>
          <p14:tracePt t="30714" x="746125" y="1508125"/>
          <p14:tracePt t="30730" x="739775" y="1501775"/>
          <p14:tracePt t="30819" x="739775" y="1493838"/>
          <p14:tracePt t="30844" x="739775" y="1477963"/>
          <p14:tracePt t="30860" x="754063" y="1477963"/>
          <p14:tracePt t="30867" x="769938" y="1470025"/>
          <p14:tracePt t="30880" x="784225" y="1470025"/>
          <p14:tracePt t="30963" x="822325" y="1463675"/>
          <p14:tracePt t="30971" x="846138" y="1455738"/>
          <p14:tracePt t="30980" x="876300" y="1439863"/>
          <p14:tracePt t="30997" x="892175" y="1431925"/>
          <p14:tracePt t="31014" x="898525" y="1425575"/>
          <p14:tracePt t="31032" x="922338" y="1409700"/>
          <p14:tracePt t="31046" x="922338" y="1393825"/>
          <p14:tracePt t="31171" x="922338" y="1387475"/>
          <p14:tracePt t="31180" x="922338" y="1379538"/>
          <p14:tracePt t="31187" x="922338" y="1371600"/>
          <p14:tracePt t="31197" x="922338" y="1363663"/>
          <p14:tracePt t="31213" x="922338" y="1355725"/>
          <p14:tracePt t="31229" x="922338" y="1349375"/>
          <p14:tracePt t="31323" x="922338" y="1341438"/>
          <p14:tracePt t="31339" x="922338" y="1333500"/>
          <p14:tracePt t="31347" x="922338" y="1325563"/>
          <p14:tracePt t="31363" x="914400" y="1325563"/>
          <p14:tracePt t="31435" x="898525" y="1325563"/>
          <p14:tracePt t="31451" x="884238" y="1325563"/>
          <p14:tracePt t="31460" x="876300" y="1325563"/>
          <p14:tracePt t="31467" x="838200" y="1311275"/>
          <p14:tracePt t="31479" x="792163" y="1295400"/>
          <p14:tracePt t="31496" x="762000" y="1287463"/>
          <p14:tracePt t="31513" x="746125" y="1279525"/>
          <p14:tracePt t="31529" x="746125" y="1273175"/>
          <p14:tracePt t="31556" x="731838" y="1273175"/>
          <p14:tracePt t="31587" x="701675" y="1273175"/>
          <p14:tracePt t="31596" x="677863" y="1273175"/>
          <p14:tracePt t="31603" x="647700" y="1257300"/>
          <p14:tracePt t="31614" x="617538" y="1249363"/>
          <p14:tracePt t="31630" x="601663" y="1235075"/>
          <p14:tracePt t="31646" x="541338" y="1189038"/>
          <p14:tracePt t="31663" x="465138" y="1150938"/>
          <p14:tracePt t="31679" x="411163" y="1120775"/>
          <p14:tracePt t="31696" x="373063" y="1096963"/>
          <p14:tracePt t="31713" x="350838" y="1082675"/>
          <p14:tracePt t="31763" x="342900" y="1082675"/>
          <p14:tracePt t="31771" x="327025" y="1082675"/>
          <p14:tracePt t="31780" x="296863" y="1082675"/>
          <p14:tracePt t="31797" x="282575" y="1082675"/>
          <p14:tracePt t="31835" x="258763" y="1082675"/>
          <p14:tracePt t="31875" x="244475" y="1082675"/>
          <p14:tracePt t="31883" x="220663" y="1082675"/>
          <p14:tracePt t="31895" x="206375" y="1082675"/>
          <p14:tracePt t="31913" x="198438" y="1082675"/>
          <p14:tracePt t="31929" x="182563" y="1082675"/>
          <p14:tracePt t="31945" x="182563" y="1096963"/>
          <p14:tracePt t="32036" x="182563" y="1104900"/>
          <p14:tracePt t="32045" x="174625" y="1120775"/>
          <p14:tracePt t="32051" x="168275" y="1120775"/>
          <p14:tracePt t="32062" x="160338" y="1150938"/>
          <p14:tracePt t="32079" x="152400" y="1189038"/>
          <p14:tracePt t="32096" x="144463" y="1211263"/>
          <p14:tracePt t="32113" x="136525" y="1241425"/>
          <p14:tracePt t="32129" x="136525" y="1273175"/>
          <p14:tracePt t="32146" x="136525" y="1279525"/>
          <p14:tracePt t="32162" x="136525" y="1295400"/>
          <p14:tracePt t="32203" x="136525" y="1311275"/>
          <p14:tracePt t="32212" x="136525" y="1317625"/>
          <p14:tracePt t="32219" x="136525" y="1333500"/>
          <p14:tracePt t="32229" x="136525" y="1371600"/>
          <p14:tracePt t="32246" x="152400" y="1401763"/>
          <p14:tracePt t="32262" x="168275" y="1431925"/>
          <p14:tracePt t="32279" x="198438" y="1455738"/>
          <p14:tracePt t="32296" x="212725" y="1470025"/>
          <p14:tracePt t="32313" x="236538" y="1493838"/>
          <p14:tracePt t="32329" x="274638" y="1501775"/>
          <p14:tracePt t="32346" x="327025" y="1508125"/>
          <p14:tracePt t="32362" x="381000" y="1531938"/>
          <p14:tracePt t="32380" x="411163" y="1539875"/>
          <p14:tracePt t="32396" x="427038" y="1539875"/>
          <p14:tracePt t="32413" x="434975" y="1539875"/>
          <p14:tracePt t="32435" x="441325" y="1539875"/>
          <p14:tracePt t="32446" x="465138" y="1539875"/>
          <p14:tracePt t="32462" x="511175" y="1539875"/>
          <p14:tracePt t="32479" x="555625" y="1524000"/>
          <p14:tracePt t="32496" x="579438" y="1516063"/>
          <p14:tracePt t="32512" x="587375" y="1516063"/>
          <p14:tracePt t="32529" x="601663" y="1516063"/>
          <p14:tracePt t="32545" x="609600" y="1516063"/>
          <p14:tracePt t="32571" x="631825" y="1516063"/>
          <p14:tracePt t="32580" x="685800" y="1485900"/>
          <p14:tracePt t="32597" x="784225" y="1470025"/>
          <p14:tracePt t="32613" x="860425" y="1439863"/>
          <p14:tracePt t="32629" x="922338" y="1425575"/>
          <p14:tracePt t="32646" x="944563" y="1417638"/>
          <p14:tracePt t="32662" x="952500" y="1409700"/>
          <p14:tracePt t="32678" x="952500" y="1401763"/>
          <p14:tracePt t="32723" x="952500" y="1393825"/>
          <p14:tracePt t="32731" x="952500" y="1363663"/>
          <p14:tracePt t="32745" x="952500" y="1333500"/>
          <p14:tracePt t="32762" x="952500" y="1295400"/>
          <p14:tracePt t="32778" x="952500" y="1279525"/>
          <p14:tracePt t="32795" x="952500" y="1273175"/>
          <p14:tracePt t="32813" x="952500" y="1265238"/>
          <p14:tracePt t="32835" x="952500" y="1249363"/>
          <p14:tracePt t="32845" x="898525" y="1211263"/>
          <p14:tracePt t="32862" x="838200" y="1181100"/>
          <p14:tracePt t="32880" x="822325" y="1173163"/>
          <p14:tracePt t="32896" x="800100" y="1165225"/>
          <p14:tracePt t="32911" x="777875" y="1158875"/>
          <p14:tracePt t="32927" x="754063" y="1150938"/>
          <p14:tracePt t="32945" x="731838" y="1150938"/>
          <p14:tracePt t="32962" x="693738" y="1150938"/>
          <p14:tracePt t="32979" x="647700" y="1150938"/>
          <p14:tracePt t="32979" x="609600" y="1158875"/>
          <p14:tracePt t="32996" x="533400" y="1196975"/>
          <p14:tracePt t="33012" x="473075" y="1196975"/>
          <p14:tracePt t="33030" x="457200" y="1211263"/>
          <p14:tracePt t="33046" x="441325" y="1211263"/>
          <p14:tracePt t="33061" x="427038" y="1211263"/>
          <p14:tracePt t="33083" x="411163" y="1211263"/>
          <p14:tracePt t="33095" x="365125" y="1227138"/>
          <p14:tracePt t="33111" x="327025" y="1249363"/>
          <p14:tracePt t="33128" x="250825" y="1295400"/>
          <p14:tracePt t="33145" x="190500" y="1333500"/>
          <p14:tracePt t="33162" x="136525" y="1355725"/>
          <p14:tracePt t="33178" x="136525" y="1363663"/>
          <p14:tracePt t="33194" x="136525" y="1371600"/>
          <p14:tracePt t="33194" x="136525" y="1379538"/>
          <p14:tracePt t="33212" x="136525" y="1393825"/>
          <p14:tracePt t="33229" x="136525" y="1401763"/>
          <p14:tracePt t="33244" x="136525" y="1417638"/>
          <p14:tracePt t="33262" x="136525" y="1431925"/>
          <p14:tracePt t="33278" x="168275" y="1447800"/>
          <p14:tracePt t="33295" x="212725" y="1455738"/>
          <p14:tracePt t="33313" x="282575" y="1477963"/>
          <p14:tracePt t="33328" x="342900" y="1493838"/>
          <p14:tracePt t="33345" x="381000" y="1493838"/>
          <p14:tracePt t="33361" x="419100" y="1493838"/>
          <p14:tracePt t="33378" x="449263" y="1493838"/>
          <p14:tracePt t="33378" x="457200" y="1477963"/>
          <p14:tracePt t="33396" x="479425" y="1463675"/>
          <p14:tracePt t="33412" x="487363" y="1431925"/>
          <p14:tracePt t="33435" x="495300" y="1425575"/>
          <p14:tracePt t="33445" x="503238" y="1401763"/>
          <p14:tracePt t="33462" x="533400" y="1379538"/>
          <p14:tracePt t="33478" x="555625" y="1363663"/>
          <p14:tracePt t="33494" x="579438" y="1363663"/>
          <p14:tracePt t="33511" x="587375" y="1363663"/>
          <p14:tracePt t="33527" x="587375" y="1371600"/>
          <p14:tracePt t="34300" x="587375" y="1379538"/>
          <p14:tracePt t="34355" x="601663" y="1379538"/>
          <p14:tracePt t="34787" x="617538" y="1379538"/>
          <p14:tracePt t="34796" x="617538" y="1387475"/>
          <p14:tracePt t="34809" x="625475" y="1387475"/>
          <p14:tracePt t="34826" x="655638" y="1401763"/>
          <p14:tracePt t="34843" x="754063" y="1401763"/>
          <p14:tracePt t="34861" x="884238" y="1401763"/>
          <p14:tracePt t="34877" x="1020763" y="1401763"/>
          <p14:tracePt t="34894" x="1150938" y="1401763"/>
          <p14:tracePt t="34910" x="1235075" y="1401763"/>
          <p14:tracePt t="34926" x="1249363" y="1401763"/>
          <p14:tracePt t="34943" x="1257300" y="1401763"/>
          <p14:tracePt t="34995" x="1279525" y="1401763"/>
          <p14:tracePt t="35003" x="1303338" y="1409700"/>
          <p14:tracePt t="35011" x="1311275" y="1409700"/>
          <p14:tracePt t="35026" x="1355725" y="1409700"/>
          <p14:tracePt t="35046" x="1371600" y="1417638"/>
          <p14:tracePt t="35059" x="1379538" y="1417638"/>
          <p14:tracePt t="35077" x="1439863" y="1417638"/>
          <p14:tracePt t="35093" x="1501775" y="1417638"/>
          <p14:tracePt t="35110" x="1524000" y="1417638"/>
          <p14:tracePt t="35127" x="1531938" y="1417638"/>
          <p14:tracePt t="35142" x="1531938" y="1425575"/>
          <p14:tracePt t="35515" x="1539875" y="1439863"/>
          <p14:tracePt t="35524" x="1539875" y="1447800"/>
          <p14:tracePt t="35835" x="1546225" y="1447800"/>
          <p14:tracePt t="35843" x="1562100" y="1447800"/>
          <p14:tracePt t="35858" x="1616075" y="1447800"/>
          <p14:tracePt t="35876" x="1630363" y="1431925"/>
          <p14:tracePt t="35893" x="1660525" y="1431925"/>
          <p14:tracePt t="35909" x="1692275" y="1431925"/>
          <p14:tracePt t="35926" x="1736725" y="1431925"/>
          <p14:tracePt t="35942" x="1774825" y="1431925"/>
          <p14:tracePt t="35958" x="1851025" y="1431925"/>
          <p14:tracePt t="35975" x="1927225" y="1431925"/>
          <p14:tracePt t="35992" x="2027238" y="1431925"/>
          <p14:tracePt t="36008" x="2141538" y="1409700"/>
          <p14:tracePt t="36008" x="2201863" y="1393825"/>
          <p14:tracePt t="36030" x="2255838" y="1371600"/>
          <p14:tracePt t="36041" x="2346325" y="1349375"/>
          <p14:tracePt t="36059" x="2384425" y="1333500"/>
          <p14:tracePt t="36059" x="2392363" y="1333500"/>
          <p14:tracePt t="36076" x="2392363" y="1325563"/>
          <p14:tracePt t="36163" x="2400300" y="1311275"/>
          <p14:tracePt t="36195" x="2400300" y="1303338"/>
          <p14:tracePt t="36227" x="2408238" y="1287463"/>
          <p14:tracePt t="36236" x="2408238" y="1279525"/>
          <p14:tracePt t="36243" x="2416175" y="1257300"/>
          <p14:tracePt t="36258" x="2430463" y="1241425"/>
          <p14:tracePt t="36258" x="2430463" y="1235075"/>
          <p14:tracePt t="36276" x="2416175" y="1211263"/>
          <p14:tracePt t="36339" x="2384425" y="1203325"/>
          <p14:tracePt t="36347" x="2354263" y="1196975"/>
          <p14:tracePt t="36358" x="2324100" y="1189038"/>
          <p14:tracePt t="36375" x="2308225" y="1189038"/>
          <p14:tracePt t="36391" x="2278063" y="1189038"/>
          <p14:tracePt t="36408" x="2239963" y="1189038"/>
          <p14:tracePt t="36425" x="2232025" y="1189038"/>
          <p14:tracePt t="36441" x="2217738" y="1196975"/>
          <p14:tracePt t="36458" x="2209800" y="1219200"/>
          <p14:tracePt t="36458" x="2209800" y="1241425"/>
          <p14:tracePt t="36476" x="2209800" y="1249363"/>
          <p14:tracePt t="36476" x="2209800" y="1265238"/>
          <p14:tracePt t="36492" x="2209800" y="1273175"/>
          <p14:tracePt t="36508" x="2209800" y="1287463"/>
          <p14:tracePt t="36525" x="2209800" y="1303338"/>
          <p14:tracePt t="36541" x="2217738" y="1325563"/>
          <p14:tracePt t="36558" x="2278063" y="1349375"/>
          <p14:tracePt t="36575" x="2301875" y="1355725"/>
          <p14:tracePt t="36591" x="2316163" y="1363663"/>
          <p14:tracePt t="37490" x="2339975" y="1363663"/>
          <p14:tracePt t="37732" x="2370138" y="1363663"/>
          <p14:tracePt t="37740" x="2408238" y="1363663"/>
          <p14:tracePt t="37747" x="2454275" y="1363663"/>
          <p14:tracePt t="37757" x="2536825" y="1363663"/>
          <p14:tracePt t="37774" x="2620963" y="1363663"/>
          <p14:tracePt t="37790" x="2674938" y="1363663"/>
          <p14:tracePt t="37808" x="2705100" y="1363663"/>
          <p14:tracePt t="37823" x="2751138" y="1363663"/>
          <p14:tracePt t="37840" x="2835275" y="1363663"/>
          <p14:tracePt t="37857" x="2917825" y="1363663"/>
          <p14:tracePt t="37873" x="2979738" y="1363663"/>
          <p14:tracePt t="37890" x="3009900" y="1349375"/>
          <p14:tracePt t="37890" x="3017838" y="1349375"/>
          <p14:tracePt t="37908" x="3025775" y="1349375"/>
          <p14:tracePt t="37924" x="3040063" y="1341438"/>
          <p14:tracePt t="37948" x="3055938" y="1341438"/>
          <p14:tracePt t="37957" x="3086100" y="1341438"/>
          <p14:tracePt t="37974" x="3132138" y="1333500"/>
          <p14:tracePt t="37990" x="3162300" y="1333500"/>
          <p14:tracePt t="38007" x="3192463" y="1333500"/>
          <p14:tracePt t="38024" x="3230563" y="1333500"/>
          <p14:tracePt t="38039" x="3306763" y="1333500"/>
          <p14:tracePt t="38056" x="3467100" y="1325563"/>
          <p14:tracePt t="38072" x="3649663" y="1279525"/>
          <p14:tracePt t="38089" x="3787775" y="1273175"/>
          <p14:tracePt t="38106" x="3863975" y="1249363"/>
          <p14:tracePt t="38106" x="3878263" y="1249363"/>
          <p14:tracePt t="38124" x="3894138" y="1249363"/>
          <p14:tracePt t="38141" x="3902075" y="1241425"/>
          <p14:tracePt t="38157" x="3962400" y="1227138"/>
          <p14:tracePt t="38174" x="4098925" y="1196975"/>
          <p14:tracePt t="38190" x="4244975" y="1165225"/>
          <p14:tracePt t="38206" x="4365625" y="1143000"/>
          <p14:tracePt t="38223" x="4495800" y="1127125"/>
          <p14:tracePt t="38240" x="4594225" y="1120775"/>
          <p14:tracePt t="38256" x="4678363" y="1120775"/>
          <p14:tracePt t="38273" x="4732338" y="1120775"/>
          <p14:tracePt t="38290" x="4778375" y="1120775"/>
          <p14:tracePt t="38290" x="4800600" y="1120775"/>
          <p14:tracePt t="38308" x="4816475" y="1104900"/>
          <p14:tracePt t="38322" x="4884738" y="1104900"/>
          <p14:tracePt t="38340" x="5006975" y="1104900"/>
          <p14:tracePt t="38357" x="5159375" y="1104900"/>
          <p14:tracePt t="38374" x="5287963" y="1127125"/>
          <p14:tracePt t="38390" x="5341938" y="1135063"/>
          <p14:tracePt t="38406" x="5380038" y="1143000"/>
          <p14:tracePt t="38423" x="5387975" y="1143000"/>
          <p14:tracePt t="38523" x="5394325" y="1143000"/>
          <p14:tracePt t="38531" x="5394325" y="1150938"/>
          <p14:tracePt t="38540" x="5394325" y="1158875"/>
          <p14:tracePt t="38580" x="5394325" y="1165225"/>
          <p14:tracePt t="38620" x="5410200" y="1181100"/>
          <p14:tracePt t="38628" x="5410200" y="1189038"/>
          <p14:tracePt t="38638" x="5410200" y="1196975"/>
          <p14:tracePt t="38655" x="5410200" y="1203325"/>
          <p14:tracePt t="38672" x="5410200" y="1219200"/>
          <p14:tracePt t="38689" x="5418138" y="1227138"/>
          <p14:tracePt t="38706" x="5418138" y="1235075"/>
          <p14:tracePt t="38724" x="5418138" y="1241425"/>
          <p14:tracePt t="38740" x="5418138" y="1257300"/>
          <p14:tracePt t="38757" x="5418138" y="1279525"/>
          <p14:tracePt t="38773" x="5418138" y="1303338"/>
          <p14:tracePt t="38790" x="5418138" y="1325563"/>
          <p14:tracePt t="38807" x="5418138" y="1349375"/>
          <p14:tracePt t="38823" x="5418138" y="1363663"/>
          <p14:tracePt t="38839" x="5426075" y="1371600"/>
          <p14:tracePt t="38855" x="5426075" y="1379538"/>
          <p14:tracePt t="38872" x="5426075" y="1387475"/>
          <p14:tracePt t="38889" x="5432425" y="1393825"/>
          <p14:tracePt t="39260" x="5440363" y="1379538"/>
          <p14:tracePt t="39908" x="5440363" y="1363663"/>
          <p14:tracePt t="39923" x="5448300" y="1363663"/>
          <p14:tracePt t="40292" x="5456238" y="1371600"/>
          <p14:tracePt t="40308" x="5456238" y="1379538"/>
          <p14:tracePt t="40316" x="5456238" y="1387475"/>
          <p14:tracePt t="40323" x="5456238" y="1409700"/>
          <p14:tracePt t="40337" x="5464175" y="1455738"/>
          <p14:tracePt t="40354" x="5470525" y="1508125"/>
          <p14:tracePt t="40354" x="5470525" y="1516063"/>
          <p14:tracePt t="40372" x="5470525" y="1539875"/>
          <p14:tracePt t="40387" x="5486400" y="1577975"/>
          <p14:tracePt t="40405" x="5502275" y="1616075"/>
          <p14:tracePt t="40422" x="5502275" y="1622425"/>
          <p14:tracePt t="40438" x="5502275" y="1630363"/>
          <p14:tracePt t="40454" x="5502275" y="1646238"/>
          <p14:tracePt t="40470" x="5502275" y="1654175"/>
          <p14:tracePt t="40487" x="5502275" y="1676400"/>
          <p14:tracePt t="40504" x="5502275" y="1692275"/>
          <p14:tracePt t="40520" x="5502275" y="1698625"/>
          <p14:tracePt t="40537" x="5502275" y="1706563"/>
          <p14:tracePt t="40553" x="5502275" y="1714500"/>
          <p14:tracePt t="41003" x="5502275" y="1730375"/>
          <p14:tracePt t="41012" x="5508625" y="1744663"/>
          <p14:tracePt t="41020" x="5508625" y="1768475"/>
          <p14:tracePt t="41038" x="5516563" y="1798638"/>
          <p14:tracePt t="41054" x="5516563" y="1828800"/>
          <p14:tracePt t="41070" x="5516563" y="1844675"/>
          <p14:tracePt t="41092" x="5524500" y="1851025"/>
          <p14:tracePt t="41103" x="5524500" y="1858963"/>
          <p14:tracePt t="41120" x="5524500" y="1874838"/>
          <p14:tracePt t="41137" x="5532438" y="1874838"/>
          <p14:tracePt t="41153" x="5532438" y="1889125"/>
          <p14:tracePt t="41169" x="5532438" y="1897063"/>
          <p14:tracePt t="41186" x="5532438" y="1912938"/>
          <p14:tracePt t="41186" x="5532438" y="1920875"/>
          <p14:tracePt t="41204" x="5532438" y="1927225"/>
          <p14:tracePt t="41252" x="5532438" y="1935163"/>
          <p14:tracePt t="41260" x="5532438" y="1943100"/>
          <p14:tracePt t="41270" x="5532438" y="1951038"/>
          <p14:tracePt t="41286" x="5532438" y="1965325"/>
          <p14:tracePt t="41303" x="5532438" y="1981200"/>
          <p14:tracePt t="41323" x="5532438" y="1997075"/>
          <p14:tracePt t="41340" x="5532438" y="2003425"/>
          <p14:tracePt t="41372" x="5532438" y="2011363"/>
          <p14:tracePt t="41380" x="5532438" y="2027238"/>
          <p14:tracePt t="41436" x="5532438" y="2041525"/>
          <p14:tracePt t="41443" x="5524500" y="2049463"/>
          <p14:tracePt t="41453" x="5516563" y="2057400"/>
          <p14:tracePt t="41470" x="5494338" y="2065338"/>
          <p14:tracePt t="41486" x="5486400" y="2073275"/>
          <p14:tracePt t="41502" x="5464175" y="2073275"/>
          <p14:tracePt t="41520" x="5440363" y="2087563"/>
          <p14:tracePt t="41536" x="5426075" y="2087563"/>
          <p14:tracePt t="41553" x="5418138" y="2087563"/>
          <p14:tracePt t="41569" x="5426075" y="2087563"/>
          <p14:tracePt t="41860" x="5440363" y="2087563"/>
          <p14:tracePt t="41868" x="5456238" y="2087563"/>
          <p14:tracePt t="41876" x="5464175" y="2087563"/>
          <p14:tracePt t="41892" x="5470525" y="2095500"/>
          <p14:tracePt t="41902" x="5478463" y="2095500"/>
          <p14:tracePt t="41919" x="5494338" y="2095500"/>
          <p14:tracePt t="42003" x="5508625" y="2095500"/>
          <p14:tracePt t="42012" x="5516563" y="2095500"/>
          <p14:tracePt t="42020" x="5524500" y="2095500"/>
          <p14:tracePt t="42100" x="5540375" y="2095500"/>
          <p14:tracePt t="42108" x="5570538" y="2117725"/>
          <p14:tracePt t="42118" x="5622925" y="2125663"/>
          <p14:tracePt t="42135" x="5654675" y="2133600"/>
          <p14:tracePt t="42152" x="5668963" y="2133600"/>
          <p14:tracePt t="42169" x="5676900" y="2133600"/>
          <p14:tracePt t="42185" x="5699125" y="2133600"/>
          <p14:tracePt t="42185" x="5707063" y="2133600"/>
          <p14:tracePt t="42204" x="5722938" y="2133600"/>
          <p14:tracePt t="42220" x="5737225" y="2133600"/>
          <p14:tracePt t="42236" x="5768975" y="2125663"/>
          <p14:tracePt t="42253" x="5791200" y="2117725"/>
          <p14:tracePt t="42268" x="5799138" y="2111375"/>
          <p14:tracePt t="42356" x="5821363" y="2087563"/>
          <p14:tracePt t="42371" x="5859463" y="2065338"/>
          <p14:tracePt t="42380" x="5875338" y="2057400"/>
          <p14:tracePt t="42388" x="5921375" y="2027238"/>
          <p14:tracePt t="42401" x="5951538" y="2019300"/>
          <p14:tracePt t="42419" x="5951538" y="2011363"/>
          <p14:tracePt t="42435" x="5959475" y="2011363"/>
          <p14:tracePt t="42453" x="5997575" y="2011363"/>
          <p14:tracePt t="42469" x="6049963" y="2011363"/>
          <p14:tracePt t="42486" x="6065838" y="2011363"/>
          <p14:tracePt t="42502" x="6080125" y="2003425"/>
          <p14:tracePt t="42518" x="6088063" y="1997075"/>
          <p14:tracePt t="42556" x="6103938" y="1997075"/>
          <p14:tracePt t="42580" x="6126163" y="1997075"/>
          <p14:tracePt t="42588" x="6172200" y="1997075"/>
          <p14:tracePt t="42601" x="6248400" y="2003425"/>
          <p14:tracePt t="42601" x="6270625" y="2003425"/>
          <p14:tracePt t="42620" x="6286500" y="2003425"/>
          <p14:tracePt t="42634" x="6324600" y="2003425"/>
          <p14:tracePt t="42653" x="6332538" y="2003425"/>
          <p14:tracePt t="42669" x="6340475" y="2003425"/>
          <p14:tracePt t="42685" x="6370638" y="2003425"/>
          <p14:tracePt t="42702" x="6430963" y="2003425"/>
          <p14:tracePt t="42719" x="6507163" y="2003425"/>
          <p14:tracePt t="42735" x="6575425" y="2003425"/>
          <p14:tracePt t="42752" x="6629400" y="1997075"/>
          <p14:tracePt t="42768" x="6645275" y="1997075"/>
          <p14:tracePt t="42785" x="6667500" y="1997075"/>
          <p14:tracePt t="42802" x="6683375" y="1997075"/>
          <p14:tracePt t="42818" x="6721475" y="1997075"/>
          <p14:tracePt t="42818" x="6743700" y="1997075"/>
          <p14:tracePt t="42836" x="6789738" y="1997075"/>
          <p14:tracePt t="42852" x="6819900" y="1997075"/>
          <p14:tracePt t="42869" x="6858000" y="1997075"/>
          <p14:tracePt t="42886" x="6888163" y="1997075"/>
          <p14:tracePt t="42902" x="6896100" y="1997075"/>
          <p14:tracePt t="42918" x="6911975" y="1997075"/>
          <p14:tracePt t="42948" x="6934200" y="1997075"/>
          <p14:tracePt t="42956" x="6950075" y="1997075"/>
          <p14:tracePt t="42968" x="6980238" y="1997075"/>
          <p14:tracePt t="42985" x="6994525" y="1997075"/>
          <p14:tracePt t="43001" x="7010400" y="1997075"/>
          <p14:tracePt t="43018" x="7032625" y="1997075"/>
          <p14:tracePt t="43038" x="7070725" y="1997075"/>
          <p14:tracePt t="43052" x="7124700" y="1997075"/>
          <p14:tracePt t="43069" x="7192963" y="1997075"/>
          <p14:tracePt t="43086" x="7246938" y="1997075"/>
          <p14:tracePt t="43102" x="7292975" y="1997075"/>
          <p14:tracePt t="43119" x="7315200" y="1997075"/>
          <p14:tracePt t="43135" x="7337425" y="1997075"/>
          <p14:tracePt t="43151" x="7369175" y="1997075"/>
          <p14:tracePt t="43168" x="7399338" y="1997075"/>
          <p14:tracePt t="43185" x="7445375" y="1997075"/>
          <p14:tracePt t="43201" x="7467600" y="1997075"/>
          <p14:tracePt t="43218" x="7475538" y="1997075"/>
          <p14:tracePt t="43234" x="7483475" y="1997075"/>
          <p14:tracePt t="43251" x="7483475" y="1989138"/>
          <p14:tracePt t="43292" x="7489825" y="1989138"/>
          <p14:tracePt t="43300" x="7505700" y="1989138"/>
          <p14:tracePt t="43308" x="7521575" y="1989138"/>
          <p14:tracePt t="43317" x="7559675" y="1989138"/>
          <p14:tracePt t="43335" x="7604125" y="1989138"/>
          <p14:tracePt t="43351" x="7627938" y="1989138"/>
          <p14:tracePt t="43368" x="7635875" y="1989138"/>
          <p14:tracePt t="43384" x="7650163" y="1989138"/>
          <p14:tracePt t="43420" x="7666038" y="1989138"/>
          <p14:tracePt t="43428" x="7688263" y="1989138"/>
          <p14:tracePt t="43436" x="7742238" y="1989138"/>
          <p14:tracePt t="43451" x="7848600" y="1981200"/>
          <p14:tracePt t="43468" x="7894638" y="1973263"/>
          <p14:tracePt t="43485" x="7908925" y="1973263"/>
          <p14:tracePt t="43531" x="7924800" y="1973263"/>
          <p14:tracePt t="43540" x="7962900" y="1965325"/>
          <p14:tracePt t="43550" x="8031163" y="1951038"/>
          <p14:tracePt t="43568" x="8069263" y="1943100"/>
          <p14:tracePt t="43584" x="8085138" y="1943100"/>
          <p14:tracePt t="43601" x="8039100" y="1935163"/>
          <p14:tracePt t="43636" x="7993063" y="1935163"/>
          <p14:tracePt t="43643" x="7916863" y="1927225"/>
          <p14:tracePt t="43652" x="7886700" y="1927225"/>
          <p14:tracePt t="43668" x="7870825" y="1927225"/>
          <p14:tracePt t="43700" x="7848600" y="1927225"/>
          <p14:tracePt t="43716" x="7840663" y="1927225"/>
          <p14:tracePt t="43724" x="7802563" y="1927225"/>
          <p14:tracePt t="43734" x="7650163" y="1927225"/>
          <p14:tracePt t="43751" x="7413625" y="1927225"/>
          <p14:tracePt t="43767" x="7223125" y="1927225"/>
          <p14:tracePt t="43784" x="7140575" y="1927225"/>
          <p14:tracePt t="43801" x="7132638" y="1927225"/>
          <p14:tracePt t="43828" x="7124700" y="1927225"/>
          <p14:tracePt t="43852" x="7116763" y="1927225"/>
          <p14:tracePt t="43860" x="7108825" y="1927225"/>
          <p14:tracePt t="43868" x="7048500" y="1882775"/>
          <p14:tracePt t="43885" x="6942138" y="1836738"/>
          <p14:tracePt t="43902" x="6858000" y="1812925"/>
          <p14:tracePt t="43918" x="6842125" y="1812925"/>
          <p14:tracePt t="43933" x="6842125" y="1806575"/>
          <p14:tracePt t="44003" x="6888163" y="1806575"/>
          <p14:tracePt t="44012" x="6942138" y="1806575"/>
          <p14:tracePt t="44019" x="7002463" y="1806575"/>
          <p14:tracePt t="44034" x="7032625" y="1806575"/>
          <p14:tracePt t="44050" x="7040563" y="1806575"/>
          <p14:tracePt t="44066" x="7086600" y="1806575"/>
          <p14:tracePt t="44123" x="7154863" y="1806575"/>
          <p14:tracePt t="44132" x="7239000" y="1798638"/>
          <p14:tracePt t="44139" x="7331075" y="1782763"/>
          <p14:tracePt t="44150" x="7475538" y="1760538"/>
          <p14:tracePt t="44167" x="7543800" y="1752600"/>
          <p14:tracePt t="44184" x="7566025" y="1736725"/>
          <p14:tracePt t="44200" x="7551738" y="1736725"/>
          <p14:tracePt t="44292" x="7513638" y="1714500"/>
          <p14:tracePt t="44300" x="7467600" y="1698625"/>
          <p14:tracePt t="44308" x="7407275" y="1676400"/>
          <p14:tracePt t="44317" x="7277100" y="1646238"/>
          <p14:tracePt t="44334" x="7170738" y="1608138"/>
          <p14:tracePt t="44350" x="7108825" y="1577975"/>
          <p14:tracePt t="44367" x="7048500" y="1546225"/>
          <p14:tracePt t="44383" x="7026275" y="1531938"/>
          <p14:tracePt t="44400" x="6980238" y="1501775"/>
          <p14:tracePt t="44417" x="6950075" y="1477963"/>
          <p14:tracePt t="44433" x="6918325" y="1455738"/>
          <p14:tracePt t="44450" x="6904038" y="1447800"/>
          <p14:tracePt t="44466" x="6904038" y="1439863"/>
          <p14:tracePt t="44523" x="6904038" y="1431925"/>
          <p14:tracePt t="44533" x="6904038" y="1417638"/>
          <p14:tracePt t="44548" x="6918325" y="1401763"/>
          <p14:tracePt t="44556" x="6926263" y="1393825"/>
          <p14:tracePt t="44566" x="6964363" y="1371600"/>
          <p14:tracePt t="44583" x="7056438" y="1341438"/>
          <p14:tracePt t="44600" x="7200900" y="1303338"/>
          <p14:tracePt t="44616" x="7323138" y="1265238"/>
          <p14:tracePt t="44633" x="7383463" y="1249363"/>
          <p14:tracePt t="44633" x="7391400" y="1241425"/>
          <p14:tracePt t="44655" x="7399338" y="1241425"/>
          <p14:tracePt t="44683" x="7407275" y="1241425"/>
          <p14:tracePt t="44700" x="7429500" y="1241425"/>
          <p14:tracePt t="44708" x="7445375" y="1241425"/>
          <p14:tracePt t="44717" x="7521575" y="1203325"/>
          <p14:tracePt t="44734" x="7589838" y="1189038"/>
          <p14:tracePt t="44750" x="7635875" y="1189038"/>
          <p14:tracePt t="44767" x="7650163" y="1189038"/>
          <p14:tracePt t="44783" x="7650163" y="1203325"/>
          <p14:tracePt t="45003" x="7658100" y="1211263"/>
          <p14:tracePt t="45012" x="7666038" y="1211263"/>
          <p14:tracePt t="45019" x="7680325" y="1227138"/>
          <p14:tracePt t="45033" x="7726363" y="1249363"/>
          <p14:tracePt t="45049" x="7764463" y="1273175"/>
          <p14:tracePt t="45065" x="7772400" y="1279525"/>
          <p14:tracePt t="45081" x="7772400" y="1287463"/>
          <p14:tracePt t="45107" x="7772400" y="1303338"/>
          <p14:tracePt t="45116" x="7772400" y="1317625"/>
          <p14:tracePt t="45133" x="7772400" y="1349375"/>
          <p14:tracePt t="45149" x="7772400" y="1363663"/>
          <p14:tracePt t="45165" x="7772400" y="1393825"/>
          <p14:tracePt t="45183" x="7764463" y="1463675"/>
          <p14:tracePt t="45199" x="7756525" y="1508125"/>
          <p14:tracePt t="45216" x="7734300" y="1562100"/>
          <p14:tracePt t="45232" x="7726363" y="1600200"/>
          <p14:tracePt t="45249" x="7726363" y="1638300"/>
          <p14:tracePt t="45267" x="7726363" y="1692275"/>
          <p14:tracePt t="45267" x="7726363" y="1722438"/>
          <p14:tracePt t="45284" x="7726363" y="1768475"/>
          <p14:tracePt t="45299" x="7696200" y="1920875"/>
          <p14:tracePt t="45317" x="7673975" y="2011363"/>
          <p14:tracePt t="45333" x="7650163" y="2065338"/>
          <p14:tracePt t="45350" x="7635875" y="2087563"/>
          <p14:tracePt t="45366" x="7635875" y="2095500"/>
          <p14:tracePt t="45382" x="7627938" y="2111375"/>
          <p14:tracePt t="45398" x="7627938" y="2117725"/>
          <p14:tracePt t="45548" x="7627938" y="2125663"/>
          <p14:tracePt t="45980" x="7612063" y="2111375"/>
          <p14:tracePt t="46676" x="7597775" y="2111375"/>
          <p14:tracePt t="46683" x="7573963" y="2111375"/>
          <p14:tracePt t="46697" x="7521575" y="2111375"/>
          <p14:tracePt t="46697" x="7475538" y="2111375"/>
          <p14:tracePt t="46716" x="7445375" y="2111375"/>
          <p14:tracePt t="46731" x="7375525" y="2111375"/>
          <p14:tracePt t="46748" x="7345363" y="2111375"/>
          <p14:tracePt t="46766" x="7337425" y="2111375"/>
          <p14:tracePt t="46781" x="7269163" y="2111375"/>
          <p14:tracePt t="46798" x="7178675" y="2141538"/>
          <p14:tracePt t="46814" x="7056438" y="2193925"/>
          <p14:tracePt t="46832" x="6980238" y="2225675"/>
          <p14:tracePt t="46847" x="6926263" y="2247900"/>
          <p14:tracePt t="46864" x="6904038" y="2255838"/>
          <p14:tracePt t="46881" x="6896100" y="2263775"/>
          <p14:tracePt t="46932" x="6880225" y="2270125"/>
          <p14:tracePt t="46940" x="6873875" y="2278063"/>
          <p14:tracePt t="46948" x="6835775" y="2286000"/>
          <p14:tracePt t="46965" x="6727825" y="2316163"/>
          <p14:tracePt t="46981" x="6583363" y="2362200"/>
          <p14:tracePt t="46998" x="6438900" y="2408238"/>
          <p14:tracePt t="47014" x="6346825" y="2430463"/>
          <p14:tracePt t="47031" x="6270625" y="2454275"/>
          <p14:tracePt t="47047" x="6172200" y="2484438"/>
          <p14:tracePt t="47063" x="5997575" y="2522538"/>
          <p14:tracePt t="47080" x="5699125" y="2598738"/>
          <p14:tracePt t="47097" x="5219700" y="2674938"/>
          <p14:tracePt t="47097" x="4960938" y="2713038"/>
          <p14:tracePt t="47116" x="4724400" y="2751138"/>
          <p14:tracePt t="47130" x="4297363" y="2773363"/>
          <p14:tracePt t="47148" x="4175125" y="2773363"/>
          <p14:tracePt t="47165" x="4122738" y="2773363"/>
          <p14:tracePt t="47181" x="4054475" y="2773363"/>
          <p14:tracePt t="47198" x="3870325" y="2759075"/>
          <p14:tracePt t="47215" x="3436938" y="2759075"/>
          <p14:tracePt t="47230" x="2949575" y="2849563"/>
          <p14:tracePt t="47247" x="2568575" y="2933700"/>
          <p14:tracePt t="47264" x="2324100" y="2963863"/>
          <p14:tracePt t="47280" x="2209800" y="2963863"/>
          <p14:tracePt t="47297" x="2087563" y="2941638"/>
          <p14:tracePt t="47314" x="1920875" y="2911475"/>
          <p14:tracePt t="47314" x="1836738" y="2887663"/>
          <p14:tracePt t="47332" x="1736725" y="2857500"/>
          <p14:tracePt t="47332" x="1660525" y="2835275"/>
          <p14:tracePt t="47349" x="1546225" y="2811463"/>
          <p14:tracePt t="47364" x="1463675" y="2797175"/>
          <p14:tracePt t="47381" x="1379538" y="2797175"/>
          <p14:tracePt t="47397" x="1287463" y="2797175"/>
          <p14:tracePt t="47414" x="1158875" y="2811463"/>
          <p14:tracePt t="47430" x="1096963" y="2819400"/>
          <p14:tracePt t="47447" x="1066800" y="2835275"/>
          <p14:tracePt t="47464" x="1058863" y="2835275"/>
          <p14:tracePt t="47480" x="1058863" y="2827338"/>
          <p14:tracePt t="47500" x="1050925" y="2803525"/>
          <p14:tracePt t="47513" x="1028700" y="2759075"/>
          <p14:tracePt t="47531" x="1020763" y="2705100"/>
          <p14:tracePt t="47531" x="1006475" y="2682875"/>
          <p14:tracePt t="47548" x="1006475" y="2644775"/>
          <p14:tracePt t="47563" x="990600" y="2552700"/>
          <p14:tracePt t="47581" x="990600" y="2498725"/>
          <p14:tracePt t="47598" x="990600" y="2438400"/>
          <p14:tracePt t="47614" x="990600" y="2400300"/>
          <p14:tracePt t="47630" x="1012825" y="2362200"/>
          <p14:tracePt t="47647" x="1074738" y="2316163"/>
          <p14:tracePt t="47663" x="1150938" y="2286000"/>
          <p14:tracePt t="47680" x="1181100" y="2263775"/>
          <p14:tracePt t="47697" x="1181100" y="2255838"/>
          <p14:tracePt t="47712" x="1181100" y="2239963"/>
          <p14:tracePt t="47732" x="1181100" y="2225675"/>
          <p14:tracePt t="47756" x="1181100" y="2209800"/>
          <p14:tracePt t="47796" x="1165225" y="2193925"/>
          <p14:tracePt t="47803" x="1143000" y="2163763"/>
          <p14:tracePt t="47814" x="1127125" y="2149475"/>
          <p14:tracePt t="47830" x="1120775" y="2149475"/>
          <p14:tracePt t="47883" x="1104900" y="2125663"/>
          <p14:tracePt t="47892" x="1058863" y="2095500"/>
          <p14:tracePt t="47900" x="990600" y="2073275"/>
          <p14:tracePt t="47913" x="876300" y="2027238"/>
          <p14:tracePt t="47930" x="784225" y="1997075"/>
          <p14:tracePt t="47930" x="754063" y="1989138"/>
          <p14:tracePt t="47948" x="708025" y="1973263"/>
          <p14:tracePt t="47962" x="647700" y="1958975"/>
          <p14:tracePt t="47981" x="639763" y="1958975"/>
          <p14:tracePt t="47996" x="631825" y="1958975"/>
          <p14:tracePt t="48014" x="617538" y="1958975"/>
          <p14:tracePt t="48031" x="541338" y="1958975"/>
          <p14:tracePt t="48047" x="434975" y="1958975"/>
          <p14:tracePt t="48063" x="373063" y="1958975"/>
          <p14:tracePt t="48079" x="327025" y="1958975"/>
          <p14:tracePt t="48096" x="296863" y="1958975"/>
          <p14:tracePt t="48113" x="274638" y="1943100"/>
          <p14:tracePt t="48130" x="220663" y="1943100"/>
          <p14:tracePt t="48147" x="174625" y="1958975"/>
          <p14:tracePt t="48147" x="152400" y="1958975"/>
          <p14:tracePt t="48165" x="114300" y="1981200"/>
          <p14:tracePt t="48930" x="38100" y="3459163"/>
          <p14:tracePt t="48946" x="68263" y="3513138"/>
          <p14:tracePt t="48963" x="98425" y="3535363"/>
          <p14:tracePt t="48963" x="106363" y="3543300"/>
          <p14:tracePt t="48981" x="114300" y="3551238"/>
          <p14:tracePt t="48996" x="168275" y="3619500"/>
          <p14:tracePt t="49014" x="190500" y="3657600"/>
          <p14:tracePt t="49032" x="198438" y="3679825"/>
          <p14:tracePt t="49048" x="220663" y="3749675"/>
          <p14:tracePt t="49062" x="220663" y="3794125"/>
          <p14:tracePt t="49078" x="236538" y="3817938"/>
          <p14:tracePt t="49095" x="250825" y="3840163"/>
          <p14:tracePt t="49112" x="266700" y="3878263"/>
          <p14:tracePt t="49129" x="312738" y="3932238"/>
          <p14:tracePt t="49145" x="342900" y="3984625"/>
          <p14:tracePt t="49162" x="358775" y="4000500"/>
          <p14:tracePt t="49179" x="358775" y="3962400"/>
          <p14:tracePt t="49237" x="358775" y="3924300"/>
          <p14:tracePt t="49245" x="358775" y="3908425"/>
          <p14:tracePt t="49253" x="381000" y="3863975"/>
          <p14:tracePt t="49262" x="427038" y="3787775"/>
          <p14:tracePt t="49279" x="473075" y="3725863"/>
          <p14:tracePt t="49296" x="503238" y="3665538"/>
          <p14:tracePt t="49313" x="503238" y="3635375"/>
          <p14:tracePt t="49329" x="503238" y="3573463"/>
          <p14:tracePt t="49346" x="511175" y="3505200"/>
          <p14:tracePt t="49364" x="525463" y="3467100"/>
          <p14:tracePt t="49379" x="549275" y="3421063"/>
          <p14:tracePt t="49379" x="563563" y="3382963"/>
          <p14:tracePt t="49397" x="617538" y="3298825"/>
          <p14:tracePt t="49414" x="677863" y="3200400"/>
          <p14:tracePt t="49430" x="723900" y="3094038"/>
          <p14:tracePt t="49447" x="746125" y="3040063"/>
          <p14:tracePt t="49463" x="746125" y="3017838"/>
          <p14:tracePt t="49479" x="754063" y="3009900"/>
          <p14:tracePt t="49496" x="762000" y="2971800"/>
          <p14:tracePt t="49512" x="808038" y="2903538"/>
          <p14:tracePt t="49529" x="854075" y="2841625"/>
          <p14:tracePt t="49546" x="906463" y="2781300"/>
          <p14:tracePt t="49562" x="922338" y="2765425"/>
          <p14:tracePt t="49579" x="936625" y="2751138"/>
          <p14:tracePt t="49595" x="968375" y="2720975"/>
          <p14:tracePt t="49614" x="982663" y="2697163"/>
          <p14:tracePt t="49628" x="998538" y="2682875"/>
          <p14:tracePt t="49645" x="998538" y="2674938"/>
          <p14:tracePt t="49662" x="998538" y="2651125"/>
          <p14:tracePt t="49679" x="1006475" y="2620963"/>
          <p14:tracePt t="49696" x="1020763" y="2536825"/>
          <p14:tracePt t="49712" x="1058863" y="2484438"/>
          <p14:tracePt t="49729" x="1066800" y="2446338"/>
          <p14:tracePt t="49746" x="1074738" y="2430463"/>
          <p14:tracePt t="49762" x="1074738" y="2400300"/>
          <p14:tracePt t="49779" x="1066800" y="2354263"/>
          <p14:tracePt t="49779" x="1058863" y="2332038"/>
          <p14:tracePt t="49797" x="1050925" y="2324100"/>
          <p14:tracePt t="49812" x="1028700" y="2293938"/>
          <p14:tracePt t="49830" x="1012825" y="2286000"/>
          <p14:tracePt t="49846" x="982663" y="2263775"/>
          <p14:tracePt t="49864" x="944563" y="2255838"/>
          <p14:tracePt t="49879" x="914400" y="2239963"/>
          <p14:tracePt t="49896" x="884238" y="2225675"/>
          <p14:tracePt t="49912" x="846138" y="2201863"/>
          <p14:tracePt t="49929" x="830263" y="2193925"/>
          <p14:tracePt t="49945" x="800100" y="2179638"/>
          <p14:tracePt t="49962" x="754063" y="2171700"/>
          <p14:tracePt t="49979" x="715963" y="2171700"/>
          <p14:tracePt t="49995" x="639763" y="2171700"/>
          <p14:tracePt t="49995" x="617538" y="2171700"/>
          <p14:tracePt t="50013" x="587375" y="2171700"/>
          <p14:tracePt t="50030" x="555625" y="2171700"/>
          <p14:tracePt t="50047" x="503238" y="2193925"/>
          <p14:tracePt t="50063" x="473075" y="2193925"/>
          <p14:tracePt t="50079" x="441325" y="2209800"/>
          <p14:tracePt t="50096" x="419100" y="2209800"/>
          <p14:tracePt t="50112" x="396875" y="2209800"/>
          <p14:tracePt t="50128" x="388938" y="2209800"/>
          <p14:tracePt t="50145" x="365125" y="2225675"/>
          <p14:tracePt t="50162" x="334963" y="2232025"/>
          <p14:tracePt t="50178" x="320675" y="2239963"/>
          <p14:tracePt t="50195" x="312738" y="2247900"/>
          <p14:tracePt t="50211" x="296863" y="2286000"/>
          <p14:tracePt t="50229" x="288925" y="2293938"/>
          <p14:tracePt t="50246" x="282575" y="2316163"/>
          <p14:tracePt t="50262" x="266700" y="2332038"/>
          <p14:tracePt t="50279" x="258763" y="2339975"/>
          <p14:tracePt t="50295" x="258763" y="2346325"/>
          <p14:tracePt t="50311" x="258763" y="2362200"/>
          <p14:tracePt t="50328" x="258763" y="2392363"/>
          <p14:tracePt t="50345" x="258763" y="2422525"/>
          <p14:tracePt t="50362" x="258763" y="2476500"/>
          <p14:tracePt t="50378" x="228600" y="2514600"/>
          <p14:tracePt t="50395" x="228600" y="2536825"/>
          <p14:tracePt t="50395" x="228600" y="2544763"/>
          <p14:tracePt t="50413" x="228600" y="2560638"/>
          <p14:tracePt t="50429" x="236538" y="2574925"/>
          <p14:tracePt t="50445" x="250825" y="2590800"/>
          <p14:tracePt t="50462" x="296863" y="2636838"/>
          <p14:tracePt t="50479" x="365125" y="2674938"/>
          <p14:tracePt t="50495" x="441325" y="2720975"/>
          <p14:tracePt t="50512" x="517525" y="2759075"/>
          <p14:tracePt t="50529" x="587375" y="2781300"/>
          <p14:tracePt t="50545" x="625475" y="2789238"/>
          <p14:tracePt t="50560" x="639763" y="2789238"/>
          <p14:tracePt t="50577" x="669925" y="2789238"/>
          <p14:tracePt t="50595" x="723900" y="2789238"/>
          <p14:tracePt t="50595" x="739775" y="2789238"/>
          <p14:tracePt t="50613" x="754063" y="2773363"/>
          <p14:tracePt t="50627" x="769938" y="2773363"/>
          <p14:tracePt t="50644" x="777875" y="2765425"/>
          <p14:tracePt t="50677" x="800100" y="2765425"/>
          <p14:tracePt t="50694" x="830263" y="2743200"/>
          <p14:tracePt t="50701" x="854075" y="2743200"/>
          <p14:tracePt t="50711" x="906463" y="2727325"/>
          <p14:tracePt t="50728" x="936625" y="2705100"/>
          <p14:tracePt t="50745" x="952500" y="2697163"/>
          <p14:tracePt t="50761" x="968375" y="2682875"/>
          <p14:tracePt t="50778" x="974725" y="2667000"/>
          <p14:tracePt t="50795" x="990600" y="2644775"/>
          <p14:tracePt t="50811" x="990600" y="2606675"/>
          <p14:tracePt t="50811" x="998538" y="2598738"/>
          <p14:tracePt t="50829" x="1006475" y="2590800"/>
          <p14:tracePt t="51738" x="1006475" y="2582863"/>
          <p14:tracePt t="52052" x="1020763" y="2590800"/>
          <p14:tracePt t="52060" x="1020763" y="2598738"/>
          <p14:tracePt t="52068" x="1028700" y="2613025"/>
          <p14:tracePt t="52972" x="1082675" y="2613025"/>
          <p14:tracePt t="53525" x="1143000" y="2613025"/>
          <p14:tracePt t="53532" x="1211263" y="2590800"/>
          <p14:tracePt t="53542" x="1325563" y="2544763"/>
          <p14:tracePt t="53559" x="1355725" y="2544763"/>
          <p14:tracePt t="53575" x="1363663" y="2536825"/>
          <p14:tracePt t="53861" x="1379538" y="2522538"/>
          <p14:tracePt t="53869" x="1387475" y="2506663"/>
          <p14:tracePt t="53877" x="1409700" y="2492375"/>
          <p14:tracePt t="53891" x="1431925" y="2476500"/>
          <p14:tracePt t="53891" x="1439863" y="2476500"/>
          <p14:tracePt t="53909" x="1447800" y="2468563"/>
          <p14:tracePt t="53926" x="1455738" y="2460625"/>
          <p14:tracePt t="53941" x="1463675" y="2454275"/>
          <p14:tracePt t="53957" x="1470025" y="2446338"/>
          <p14:tracePt t="53997" x="1477963" y="2438400"/>
          <p14:tracePt t="54061" x="1493838" y="2422525"/>
          <p14:tracePt t="54077" x="1508125" y="2416175"/>
          <p14:tracePt t="54085" x="1531938" y="2416175"/>
          <p14:tracePt t="54093" x="1546225" y="2408238"/>
          <p14:tracePt t="54107" x="1577975" y="2392363"/>
          <p14:tracePt t="54125" x="1592263" y="2384425"/>
          <p14:tracePt t="54141" x="1638300" y="2378075"/>
          <p14:tracePt t="54158" x="1646238" y="2378075"/>
          <p14:tracePt t="54175" x="1654175" y="2378075"/>
          <p14:tracePt t="54190" x="1668463" y="2378075"/>
          <p14:tracePt t="54261" x="1684338" y="2378075"/>
          <p14:tracePt t="54269" x="1706563" y="2378075"/>
          <p14:tracePt t="54277" x="1722438" y="2378075"/>
          <p14:tracePt t="54290" x="1744663" y="2370138"/>
          <p14:tracePt t="55198" x="1752600" y="2370138"/>
          <p14:tracePt t="55965" x="1774825" y="2370138"/>
          <p14:tracePt t="55973" x="1828800" y="2378075"/>
          <p14:tracePt t="55990" x="1836738" y="2384425"/>
          <p14:tracePt t="56007" x="1844675" y="2384425"/>
          <p14:tracePt t="56029" x="1882775" y="2384425"/>
          <p14:tracePt t="56044" x="1912938" y="2384425"/>
          <p14:tracePt t="56054" x="1997075" y="2384425"/>
          <p14:tracePt t="56071" x="2049463" y="2384425"/>
          <p14:tracePt t="56088" x="2073275" y="2384425"/>
          <p14:tracePt t="56106" x="2079625" y="2384425"/>
          <p14:tracePt t="56157" x="2095500" y="2384425"/>
          <p14:tracePt t="56165" x="2117725" y="2384425"/>
          <p14:tracePt t="56173" x="2179638" y="2384425"/>
          <p14:tracePt t="56190" x="2217738" y="2378075"/>
          <p14:tracePt t="67854" x="2225675" y="2384425"/>
          <p14:tracePt t="67893" x="2232025" y="2384425"/>
          <p14:tracePt t="67933" x="2239963" y="2384425"/>
          <p14:tracePt t="67941" x="2255838" y="2384425"/>
          <p14:tracePt t="67949" x="2263775" y="2384425"/>
          <p14:tracePt t="67960" x="2270125" y="2384425"/>
          <p14:tracePt t="67976" x="2286000" y="2384425"/>
          <p14:tracePt t="67993" x="2293938" y="2370138"/>
          <p14:tracePt t="68010" x="2293938" y="2362200"/>
          <p14:tracePt t="68581" x="2286000" y="2324100"/>
          <p14:tracePt t="68589" x="2286000" y="2301875"/>
          <p14:tracePt t="68597" x="2286000" y="2278063"/>
          <p14:tracePt t="68609" x="2263775" y="2232025"/>
          <p14:tracePt t="68626" x="2263775" y="2217738"/>
          <p14:tracePt t="68642" x="2247900" y="2171700"/>
          <p14:tracePt t="68642" x="2239963" y="2149475"/>
          <p14:tracePt t="68661" x="2232025" y="2133600"/>
          <p14:tracePt t="68676" x="2232025" y="2079625"/>
          <p14:tracePt t="68694" x="2232025" y="2049463"/>
          <p14:tracePt t="68710" x="2217738" y="2011363"/>
          <p14:tracePt t="68727" x="2209800" y="1981200"/>
          <p14:tracePt t="68743" x="2201863" y="1935163"/>
          <p14:tracePt t="68760" x="2193925" y="1912938"/>
          <p14:tracePt t="68776" x="2187575" y="1882775"/>
          <p14:tracePt t="68793" x="2179638" y="1866900"/>
          <p14:tracePt t="68809" x="2179638" y="1858963"/>
          <p14:tracePt t="68826" x="2179638" y="1851025"/>
          <p14:tracePt t="68842" x="2163763" y="1836738"/>
          <p14:tracePt t="68859" x="2141538" y="1806575"/>
          <p14:tracePt t="68859" x="2117725" y="1790700"/>
          <p14:tracePt t="68878" x="2087563" y="1752600"/>
          <p14:tracePt t="68894" x="2041525" y="1730375"/>
          <p14:tracePt t="68910" x="2011363" y="1706563"/>
          <p14:tracePt t="68927" x="2003425" y="1698625"/>
          <p14:tracePt t="68942" x="1997075" y="1692275"/>
          <p14:tracePt t="68974" x="1989138" y="1692275"/>
          <p14:tracePt t="68981" x="1965325" y="1676400"/>
          <p14:tracePt t="68992" x="1905000" y="1646238"/>
          <p14:tracePt t="69009" x="1874838" y="1622425"/>
          <p14:tracePt t="69026" x="1851025" y="1616075"/>
          <p14:tracePt t="69047" x="1844675" y="1600200"/>
          <p14:tracePt t="69076" x="1836738" y="1600200"/>
          <p14:tracePt t="69084" x="1828800" y="1592263"/>
          <p14:tracePt t="69093" x="1782763" y="1570038"/>
          <p14:tracePt t="69110" x="1722438" y="1554163"/>
          <p14:tracePt t="69127" x="1654175" y="1531938"/>
          <p14:tracePt t="69143" x="1562100" y="1524000"/>
          <p14:tracePt t="69159" x="1485900" y="1508125"/>
          <p14:tracePt t="69176" x="1379538" y="1493838"/>
          <p14:tracePt t="69192" x="1349375" y="1485900"/>
          <p14:tracePt t="69209" x="1363663" y="1485900"/>
          <p14:tracePt t="69349" x="1379538" y="1485900"/>
          <p14:tracePt t="69357" x="1401763" y="1485900"/>
          <p14:tracePt t="69365" x="1409700" y="1485900"/>
          <p14:tracePt t="69375" x="1425575" y="1485900"/>
          <p14:tracePt t="69392" x="1439863" y="1485900"/>
          <p14:tracePt t="69445" x="1470025" y="1485900"/>
          <p14:tracePt t="69453" x="1493838" y="1485900"/>
          <p14:tracePt t="69461" x="1539875" y="1470025"/>
          <p14:tracePt t="69475" x="1616075" y="1431925"/>
          <p14:tracePt t="69475" x="1646238" y="1425575"/>
          <p14:tracePt t="69493" x="1706563" y="1401763"/>
          <p14:tracePt t="69493" x="1752600" y="1379538"/>
          <p14:tracePt t="69509" x="1844675" y="1363663"/>
          <p14:tracePt t="69527" x="1927225" y="1355725"/>
          <p14:tracePt t="69543" x="1965325" y="1355725"/>
          <p14:tracePt t="69559" x="1981200" y="1355725"/>
          <p14:tracePt t="69576" x="1989138" y="1355725"/>
          <p14:tracePt t="69591" x="2019300" y="1341438"/>
          <p14:tracePt t="69608" x="2065338" y="1341438"/>
          <p14:tracePt t="69625" x="2133600" y="1341438"/>
          <p14:tracePt t="69642" x="2225675" y="1341438"/>
          <p14:tracePt t="69659" x="2339975" y="1311275"/>
          <p14:tracePt t="69675" x="2446338" y="1295400"/>
          <p14:tracePt t="69675" x="2460625" y="1295400"/>
          <p14:tracePt t="69694" x="2484438" y="1295400"/>
          <p14:tracePt t="69708" x="2492375" y="1295400"/>
          <p14:tracePt t="69725" x="2498725" y="1287463"/>
          <p14:tracePt t="69773" x="2498725" y="1279525"/>
          <p14:tracePt t="69845" x="2492375" y="1279525"/>
          <p14:tracePt t="69861" x="2484438" y="1279525"/>
          <p14:tracePt t="69869" x="2454275" y="1279525"/>
          <p14:tracePt t="69877" x="2408238" y="1279525"/>
          <p14:tracePt t="69891" x="2270125" y="1325563"/>
          <p14:tracePt t="69910" x="2155825" y="1363663"/>
          <p14:tracePt t="69927" x="2049463" y="1387475"/>
          <p14:tracePt t="69942" x="1951038" y="1417638"/>
          <p14:tracePt t="69959" x="1920875" y="1431925"/>
          <p14:tracePt t="69975" x="1912938" y="1431925"/>
          <p14:tracePt t="69991" x="1905000" y="1439863"/>
          <p14:tracePt t="70046" x="1897063" y="1447800"/>
          <p14:tracePt t="70061" x="1897063" y="1463675"/>
          <p14:tracePt t="70069" x="1889125" y="1477963"/>
          <p14:tracePt t="70077" x="1882775" y="1493838"/>
          <p14:tracePt t="70091" x="1874838" y="1516063"/>
          <p14:tracePt t="70109" x="1882775" y="1516063"/>
          <p14:tracePt t="70261" x="1897063" y="1508125"/>
          <p14:tracePt t="70269" x="1935163" y="1508125"/>
          <p14:tracePt t="70277" x="1965325" y="1501775"/>
          <p14:tracePt t="70291" x="2011363" y="1501775"/>
          <p14:tracePt t="70291" x="2035175" y="1493838"/>
          <p14:tracePt t="70309" x="2065338" y="1493838"/>
          <p14:tracePt t="70325" x="2149475" y="1470025"/>
          <p14:tracePt t="70342" x="2163763" y="1455738"/>
          <p14:tracePt t="70359" x="2179638" y="1447800"/>
          <p14:tracePt t="70375" x="2201863" y="1439863"/>
          <p14:tracePt t="70391" x="2217738" y="1439863"/>
          <p14:tracePt t="70408" x="2232025" y="1425575"/>
          <p14:tracePt t="70424" x="2239963" y="1425575"/>
          <p14:tracePt t="70445" x="2239963" y="1431925"/>
          <p14:tracePt t="70941" x="2239963" y="1439863"/>
          <p14:tracePt t="70965" x="2239963" y="1455738"/>
          <p14:tracePt t="70973" x="2239963" y="1470025"/>
          <p14:tracePt t="70981" x="2239963" y="1477963"/>
          <p14:tracePt t="70991" x="2239963" y="1501775"/>
          <p14:tracePt t="71007" x="2239963" y="1554163"/>
          <p14:tracePt t="71024" x="2239963" y="1608138"/>
          <p14:tracePt t="71040" x="2239963" y="1654175"/>
          <p14:tracePt t="71057" x="2255838" y="1706563"/>
          <p14:tracePt t="71074" x="2270125" y="1752600"/>
          <p14:tracePt t="71091" x="2270125" y="1798638"/>
          <p14:tracePt t="71107" x="2270125" y="1836738"/>
          <p14:tracePt t="71124" x="2270125" y="1866900"/>
          <p14:tracePt t="71142" x="2270125" y="1912938"/>
          <p14:tracePt t="71158" x="2270125" y="1927225"/>
          <p14:tracePt t="71174" x="2270125" y="1981200"/>
          <p14:tracePt t="71191" x="2270125" y="2019300"/>
          <p14:tracePt t="71207" x="2270125" y="2073275"/>
          <p14:tracePt t="71224" x="2270125" y="2125663"/>
          <p14:tracePt t="71240" x="2270125" y="2149475"/>
          <p14:tracePt t="71257" x="2270125" y="2179638"/>
          <p14:tracePt t="71275" x="2278063" y="2201863"/>
          <p14:tracePt t="71290" x="2278063" y="2217738"/>
          <p14:tracePt t="71306" x="2286000" y="2247900"/>
          <p14:tracePt t="71324" x="2286000" y="2255838"/>
          <p14:tracePt t="71341" x="2286000" y="2263775"/>
          <p14:tracePt t="71421" x="2293938" y="2270125"/>
          <p14:tracePt t="71429" x="2301875" y="2286000"/>
          <p14:tracePt t="72045" x="2308225" y="2286000"/>
          <p14:tracePt t="72054" x="2308225" y="2301875"/>
          <p14:tracePt t="72061" x="2308225" y="2308225"/>
          <p14:tracePt t="72085" x="2308225" y="2301875"/>
          <p14:tracePt t="72749" x="2301875" y="2270125"/>
          <p14:tracePt t="72757" x="2286000" y="2247900"/>
          <p14:tracePt t="72771" x="2225675" y="2193925"/>
          <p14:tracePt t="72771" x="2201863" y="2179638"/>
          <p14:tracePt t="72790" x="2171700" y="2171700"/>
          <p14:tracePt t="72806" x="2141538" y="2155825"/>
          <p14:tracePt t="72823" x="2117725" y="2155825"/>
          <p14:tracePt t="72839" x="2095500" y="2149475"/>
          <p14:tracePt t="72855" x="2049463" y="2149475"/>
          <p14:tracePt t="72872" x="1997075" y="2149475"/>
          <p14:tracePt t="72890" x="1912938" y="2149475"/>
          <p14:tracePt t="72905" x="1828800" y="2149475"/>
          <p14:tracePt t="72922" x="1768475" y="2149475"/>
          <p14:tracePt t="72939" x="1714500" y="2149475"/>
          <p14:tracePt t="72955" x="1698625" y="2149475"/>
          <p14:tracePt t="72955" x="1684338" y="2149475"/>
          <p14:tracePt t="72974" x="1676400" y="2155825"/>
          <p14:tracePt t="72989" x="1668463" y="2155825"/>
          <p14:tracePt t="73013" x="1660525" y="2171700"/>
          <p14:tracePt t="73037" x="1646238" y="2179638"/>
          <p14:tracePt t="73054" x="1638300" y="2187575"/>
          <p14:tracePt t="73061" x="1630363" y="2193925"/>
          <p14:tracePt t="73071" x="1608138" y="2209800"/>
          <p14:tracePt t="73088" x="1592263" y="2225675"/>
          <p14:tracePt t="73105" x="1554163" y="2247900"/>
          <p14:tracePt t="73122" x="1531938" y="2270125"/>
          <p14:tracePt t="73138" x="1485900" y="2293938"/>
          <p14:tracePt t="73155" x="1463675" y="2308225"/>
          <p14:tracePt t="73155" x="1455738" y="2316163"/>
          <p14:tracePt t="73173" x="1447800" y="2324100"/>
          <p14:tracePt t="73188" x="1417638" y="2378075"/>
          <p14:tracePt t="73206" x="1409700" y="2384425"/>
          <p14:tracePt t="73222" x="1401763" y="2400300"/>
          <p14:tracePt t="73238" x="1401763" y="2408238"/>
          <p14:tracePt t="73269" x="1401763" y="2416175"/>
          <p14:tracePt t="73277" x="1401763" y="2422525"/>
          <p14:tracePt t="73288" x="1401763" y="2446338"/>
          <p14:tracePt t="73305" x="1401763" y="2468563"/>
          <p14:tracePt t="73322" x="1417638" y="2484438"/>
          <p14:tracePt t="73338" x="1439863" y="2498725"/>
          <p14:tracePt t="73355" x="1470025" y="2522538"/>
          <p14:tracePt t="73355" x="1485900" y="2522538"/>
          <p14:tracePt t="73373" x="1501775" y="2522538"/>
          <p14:tracePt t="73373" x="1516063" y="2530475"/>
          <p14:tracePt t="73390" x="1531938" y="2530475"/>
          <p14:tracePt t="73405" x="1562100" y="2530475"/>
          <p14:tracePt t="73422" x="1570038" y="2530475"/>
          <p14:tracePt t="73438" x="1592263" y="2530475"/>
          <p14:tracePt t="73455" x="1608138" y="2522538"/>
          <p14:tracePt t="73471" x="1630363" y="2522538"/>
          <p14:tracePt t="73487" x="1654175" y="2506663"/>
          <p14:tracePt t="73505" x="1692275" y="2506663"/>
          <p14:tracePt t="73522" x="1736725" y="2506663"/>
          <p14:tracePt t="73538" x="1782763" y="2492375"/>
          <p14:tracePt t="73555" x="1820863" y="2484438"/>
          <p14:tracePt t="73571" x="1851025" y="2484438"/>
          <p14:tracePt t="73571" x="1858963" y="2484438"/>
          <p14:tracePt t="73590" x="1866900" y="2484438"/>
          <p14:tracePt t="73605" x="1935163" y="2484438"/>
          <p14:tracePt t="73622" x="1973263" y="2484438"/>
          <p14:tracePt t="73639" x="2003425" y="2476500"/>
          <p14:tracePt t="73655" x="2041525" y="2468563"/>
          <p14:tracePt t="73671" x="2087563" y="2468563"/>
          <p14:tracePt t="73688" x="2117725" y="2460625"/>
          <p14:tracePt t="73704" x="2163763" y="2446338"/>
          <p14:tracePt t="73721" x="2193925" y="2438400"/>
          <p14:tracePt t="73738" x="2209800" y="2438400"/>
          <p14:tracePt t="73754" x="2217738" y="2438400"/>
          <p14:tracePt t="73770" x="2232025" y="2438400"/>
          <p14:tracePt t="73787" x="2270125" y="2430463"/>
          <p14:tracePt t="73787" x="2278063" y="2422525"/>
          <p14:tracePt t="73806" x="2316163" y="2422525"/>
          <p14:tracePt t="73822" x="2346325" y="2422525"/>
          <p14:tracePt t="73838" x="2378075" y="2422525"/>
          <p14:tracePt t="73855" x="2460625" y="2422525"/>
          <p14:tracePt t="73871" x="2522538" y="2416175"/>
          <p14:tracePt t="73889" x="2568575" y="2416175"/>
          <p14:tracePt t="73904" x="2582863" y="2416175"/>
          <p14:tracePt t="73921" x="2590800" y="2416175"/>
          <p14:tracePt t="73937" x="2598738" y="2408238"/>
          <p14:tracePt t="73954" x="2620963" y="2408238"/>
          <p14:tracePt t="73971" x="2628900" y="2408238"/>
          <p14:tracePt t="74013" x="2651125" y="2408238"/>
          <p14:tracePt t="74022" x="2682875" y="2408238"/>
          <p14:tracePt t="74031" x="2720975" y="2408238"/>
          <p14:tracePt t="74038" x="2781300" y="2408238"/>
          <p14:tracePt t="74054" x="2835275" y="2408238"/>
          <p14:tracePt t="74070" x="2841625" y="2408238"/>
          <p14:tracePt t="74140" x="2849563" y="2408238"/>
          <p14:tracePt t="74149" x="2857500" y="2408238"/>
          <p14:tracePt t="74157" x="2873375" y="2408238"/>
          <p14:tracePt t="74170" x="2887663" y="2408238"/>
          <p14:tracePt t="74187" x="2895600" y="2408238"/>
          <p14:tracePt t="74229" x="2917825" y="2408238"/>
          <p14:tracePt t="74237" x="2949575" y="2392363"/>
          <p14:tracePt t="74245" x="2979738" y="2384425"/>
          <p14:tracePt t="74254" x="3040063" y="2362200"/>
          <p14:tracePt t="74271" x="3048000" y="2362200"/>
          <p14:tracePt t="74287" x="3048000" y="2346325"/>
          <p14:tracePt t="74405" x="3032125" y="2332038"/>
          <p14:tracePt t="74413" x="2987675" y="2308225"/>
          <p14:tracePt t="74421" x="2925763" y="2278063"/>
          <p14:tracePt t="74438" x="2887663" y="2270125"/>
          <p14:tracePt t="74454" x="2865438" y="2263775"/>
          <p14:tracePt t="74471" x="2857500" y="2255838"/>
          <p14:tracePt t="74493" x="2849563" y="2255838"/>
          <p14:tracePt t="74503" x="2819400" y="2255838"/>
          <p14:tracePt t="74520" x="2759075" y="2255838"/>
          <p14:tracePt t="74537" x="2720975" y="2255838"/>
          <p14:tracePt t="74554" x="2713038" y="2255838"/>
          <p14:tracePt t="74570" x="2689225" y="2255838"/>
          <p14:tracePt t="74637" x="2651125" y="2255838"/>
          <p14:tracePt t="74645" x="2598738" y="2255838"/>
          <p14:tracePt t="74653" x="2498725" y="2255838"/>
          <p14:tracePt t="74671" x="2422525" y="2255838"/>
          <p14:tracePt t="74687" x="2392363" y="2255838"/>
          <p14:tracePt t="74703" x="2370138" y="2255838"/>
          <p14:tracePt t="74720" x="2339975" y="2255838"/>
          <p14:tracePt t="74737" x="2308225" y="2255838"/>
          <p14:tracePt t="74754" x="2278063" y="2255838"/>
          <p14:tracePt t="74770" x="2247900" y="2255838"/>
          <p14:tracePt t="74787" x="2217738" y="2255838"/>
          <p14:tracePt t="74803" x="2171700" y="2255838"/>
          <p14:tracePt t="74803" x="2125663" y="2255838"/>
          <p14:tracePt t="74821" x="2095500" y="2255838"/>
          <p14:tracePt t="74837" x="2027238" y="2255838"/>
          <p14:tracePt t="74854" x="1997075" y="2255838"/>
          <p14:tracePt t="74870" x="1981200" y="2255838"/>
          <p14:tracePt t="74887" x="1965325" y="2255838"/>
          <p14:tracePt t="74904" x="1951038" y="2255838"/>
          <p14:tracePt t="74920" x="1905000" y="2255838"/>
          <p14:tracePt t="74937" x="1844675" y="2255838"/>
          <p14:tracePt t="74953" x="1760538" y="2278063"/>
          <p14:tracePt t="74970" x="1692275" y="2286000"/>
          <p14:tracePt t="74987" x="1676400" y="2286000"/>
          <p14:tracePt t="75003" x="1668463" y="2286000"/>
          <p14:tracePt t="75020" x="1646238" y="2286000"/>
          <p14:tracePt t="75085" x="1638300" y="2286000"/>
          <p14:tracePt t="75093" x="1630363" y="2286000"/>
          <p14:tracePt t="75102" x="1622425" y="2286000"/>
          <p14:tracePt t="75119" x="1622425" y="2301875"/>
          <p14:tracePt t="75693" x="1622425" y="2308225"/>
          <p14:tracePt t="75709" x="1622425" y="2316163"/>
          <p14:tracePt t="75725" x="1622425" y="2324100"/>
          <p14:tracePt t="75749" x="1622425" y="2332038"/>
          <p14:tracePt t="75821" x="1638300" y="2339975"/>
          <p14:tracePt t="75837" x="1654175" y="2346325"/>
          <p14:tracePt t="75845" x="1668463" y="2354263"/>
          <p14:tracePt t="75853" x="1698625" y="2370138"/>
          <p14:tracePt t="75870" x="1714500" y="2378075"/>
          <p14:tracePt t="75887" x="1722438" y="2378075"/>
          <p14:tracePt t="75925" x="1730375" y="2378075"/>
          <p14:tracePt t="75933" x="1736725" y="2378075"/>
          <p14:tracePt t="75941" x="1760538" y="2378075"/>
          <p14:tracePt t="75952" x="1790700" y="2378075"/>
          <p14:tracePt t="75969" x="1806575" y="2378075"/>
          <p14:tracePt t="75985" x="1812925" y="2378075"/>
          <p14:tracePt t="76037" x="1820863" y="2370138"/>
          <p14:tracePt t="76954" x="1812925" y="2378075"/>
          <p14:tracePt t="77269" x="1806575" y="2384425"/>
          <p14:tracePt t="77277" x="1790700" y="2400300"/>
          <p14:tracePt t="77285" x="1782763" y="2408238"/>
          <p14:tracePt t="77301" x="1782763" y="2416175"/>
          <p14:tracePt t="77318" x="1782763" y="2422525"/>
          <p14:tracePt t="77334" x="1774825" y="2430463"/>
          <p14:tracePt t="77350" x="1768475" y="2438400"/>
          <p14:tracePt t="77367" x="1752600" y="2460625"/>
          <p14:tracePt t="77386" x="1722438" y="2492375"/>
          <p14:tracePt t="77401" x="1698625" y="2522538"/>
          <p14:tracePt t="77417" x="1676400" y="2536825"/>
          <p14:tracePt t="77433" x="1668463" y="2552700"/>
          <p14:tracePt t="77451" x="1660525" y="2560638"/>
          <p14:tracePt t="77467" x="1660525" y="2574925"/>
          <p14:tracePt t="77483" x="1660525" y="2590800"/>
          <p14:tracePt t="77502" x="1654175" y="2613025"/>
          <p14:tracePt t="77518" x="1638300" y="2620963"/>
          <p14:tracePt t="77535" x="1630363" y="2636838"/>
          <p14:tracePt t="77551" x="1622425" y="2636838"/>
          <p14:tracePt t="77629" x="1616075" y="2644775"/>
          <p14:tracePt t="77645" x="1592263" y="2651125"/>
          <p14:tracePt t="77661" x="1592263" y="2659063"/>
          <p14:tracePt t="77669" x="1584325" y="2667000"/>
          <p14:tracePt t="77683" x="1562100" y="2682875"/>
          <p14:tracePt t="77702" x="1516063" y="2713038"/>
          <p14:tracePt t="77718" x="1493838" y="2727325"/>
          <p14:tracePt t="77734" x="1485900" y="2743200"/>
          <p14:tracePt t="77751" x="1477963" y="2743200"/>
          <p14:tracePt t="77837" x="1470025" y="2743200"/>
          <p14:tracePt t="77861" x="1463675" y="2759075"/>
          <p14:tracePt t="77941" x="1463675" y="2773363"/>
          <p14:tracePt t="77950" x="1477963" y="2781300"/>
          <p14:tracePt t="77957" x="1477963" y="2789238"/>
          <p14:tracePt t="77967" x="1477963" y="2797175"/>
          <p14:tracePt t="77983" x="1485900" y="2797175"/>
          <p14:tracePt t="78301" x="1493838" y="2797175"/>
          <p14:tracePt t="78317" x="1501775" y="2797175"/>
          <p14:tracePt t="78325" x="1508125" y="2797175"/>
          <p14:tracePt t="78334" x="1516063" y="2789238"/>
          <p14:tracePt t="78661" x="1516063" y="2781300"/>
          <p14:tracePt t="78669" x="1524000" y="2773363"/>
          <p14:tracePt t="78682" x="1539875" y="2743200"/>
          <p14:tracePt t="78699" x="1546225" y="2720975"/>
          <p14:tracePt t="78699" x="1554163" y="2713038"/>
          <p14:tracePt t="78718" x="1562100" y="2689225"/>
          <p14:tracePt t="78734" x="1577975" y="2651125"/>
          <p14:tracePt t="78750" x="1584325" y="2620963"/>
          <p14:tracePt t="78767" x="1608138" y="2560638"/>
          <p14:tracePt t="78783" x="1646238" y="2460625"/>
          <p14:tracePt t="78799" x="1692275" y="2384425"/>
          <p14:tracePt t="78816" x="1722438" y="2339975"/>
          <p14:tracePt t="78832" x="1730375" y="2332038"/>
          <p14:tracePt t="78933" x="1736725" y="2324100"/>
          <p14:tracePt t="78941" x="1744663" y="2324100"/>
          <p14:tracePt t="78950" x="1744663" y="2316163"/>
          <p14:tracePt t="78966" x="1744663" y="2324100"/>
          <p14:tracePt t="79085" x="1744663" y="2332038"/>
          <p14:tracePt t="79101" x="1744663" y="2339975"/>
          <p14:tracePt t="79149" x="1744663" y="2346325"/>
          <p14:tracePt t="79157" x="1744663" y="2362200"/>
          <p14:tracePt t="79166" x="1736725" y="2392363"/>
          <p14:tracePt t="79183" x="1730375" y="2430463"/>
          <p14:tracePt t="79199" x="1698625" y="2484438"/>
          <p14:tracePt t="79216" x="1668463" y="2536825"/>
          <p14:tracePt t="79232" x="1654175" y="2568575"/>
          <p14:tracePt t="79248" x="1638300" y="2582863"/>
          <p14:tracePt t="79265" x="1630363" y="2598738"/>
          <p14:tracePt t="79282" x="1622425" y="2613025"/>
          <p14:tracePt t="79298" x="1616075" y="2613025"/>
          <p14:tracePt t="79325" x="1616075" y="2620963"/>
          <p14:tracePt t="79341" x="1608138" y="2620963"/>
          <p14:tracePt t="79349" x="1608138" y="2628900"/>
          <p14:tracePt t="79366" x="1600200" y="2644775"/>
          <p14:tracePt t="79381" x="1600200" y="2651125"/>
          <p14:tracePt t="79405" x="1600200" y="2659063"/>
          <p14:tracePt t="79421" x="1600200" y="2667000"/>
          <p14:tracePt t="79469" x="1608138" y="2667000"/>
          <p14:tracePt t="79533" x="1608138" y="2674938"/>
          <p14:tracePt t="79541" x="1608138" y="2682875"/>
          <p14:tracePt t="79549" x="1608138" y="2689225"/>
          <p14:tracePt t="79565" x="1608138" y="2697163"/>
          <p14:tracePt t="79582" x="1600200" y="2697163"/>
          <p14:tracePt t="79653" x="1592263" y="2697163"/>
          <p14:tracePt t="79669" x="1584325" y="2697163"/>
          <p14:tracePt t="79677" x="1577975" y="2697163"/>
          <p14:tracePt t="79685" x="1570038" y="2697163"/>
          <p14:tracePt t="79698" x="1562100" y="2697163"/>
          <p14:tracePt t="79714" x="1546225" y="2697163"/>
          <p14:tracePt t="79731" x="1531938" y="2697163"/>
          <p14:tracePt t="79748" x="1524000" y="2705100"/>
          <p14:tracePt t="79764" x="1516063" y="2713038"/>
          <p14:tracePt t="80061" x="1524000" y="2720975"/>
          <p14:tracePt t="80069" x="1531938" y="2727325"/>
          <p14:tracePt t="80093" x="1531938" y="2743200"/>
          <p14:tracePt t="80109" x="1539875" y="2743200"/>
          <p14:tracePt t="80117" x="1554163" y="2751138"/>
          <p14:tracePt t="80269" x="1562100" y="2759075"/>
          <p14:tracePt t="80277" x="1570038" y="2773363"/>
          <p14:tracePt t="80293" x="1577975" y="2773363"/>
          <p14:tracePt t="80365" x="1592263" y="2773363"/>
          <p14:tracePt t="80373" x="1608138" y="2773363"/>
          <p14:tracePt t="80437" x="1622425" y="2773363"/>
          <p14:tracePt t="80453" x="1654175" y="2773363"/>
          <p14:tracePt t="80462" x="1692275" y="2759075"/>
          <p14:tracePt t="80469" x="1698625" y="2759075"/>
          <p14:tracePt t="80480" x="1714500" y="2759075"/>
          <p14:tracePt t="80498" x="1722438" y="2759075"/>
          <p14:tracePt t="80549" x="1730375" y="2759075"/>
          <p14:tracePt t="80565" x="1736725" y="2759075"/>
          <p14:tracePt t="80661" x="1752600" y="2759075"/>
          <p14:tracePt t="80677" x="1768475" y="2759075"/>
          <p14:tracePt t="80685" x="1782763" y="2759075"/>
          <p14:tracePt t="80697" x="1798638" y="2759075"/>
          <p14:tracePt t="81325" x="1828800" y="2759075"/>
          <p14:tracePt t="81333" x="1844675" y="2759075"/>
          <p14:tracePt t="81346" x="1889125" y="2759075"/>
          <p14:tracePt t="81363" x="1905000" y="2743200"/>
          <p14:tracePt t="81363" x="1912938" y="2743200"/>
          <p14:tracePt t="81381" x="1920875" y="2727325"/>
          <p14:tracePt t="81405" x="1927225" y="2727325"/>
          <p14:tracePt t="81429" x="1935163" y="2720975"/>
          <p14:tracePt t="81453" x="1943100" y="2720975"/>
          <p14:tracePt t="81461" x="1958975" y="2713038"/>
          <p14:tracePt t="81469" x="1981200" y="2697163"/>
          <p14:tracePt t="81493" x="1989138" y="2697163"/>
          <p14:tracePt t="81501" x="1997075" y="2697163"/>
          <p14:tracePt t="81517" x="2019300" y="2697163"/>
          <p14:tracePt t="81530" x="2035175" y="2697163"/>
          <p14:tracePt t="81546" x="2057400" y="2697163"/>
          <p14:tracePt t="81563" x="2073275" y="2697163"/>
          <p14:tracePt t="81580" x="2087563" y="2697163"/>
          <p14:tracePt t="81597" x="2095500" y="2697163"/>
          <p14:tracePt t="81614" x="2103438" y="2697163"/>
          <p14:tracePt t="81630" x="2125663" y="2682875"/>
          <p14:tracePt t="81647" x="2149475" y="2682875"/>
          <p14:tracePt t="81662" x="2187575" y="2682875"/>
          <p14:tracePt t="81678" x="2247900" y="2667000"/>
          <p14:tracePt t="81696" x="2293938" y="2659063"/>
          <p14:tracePt t="81713" x="2339975" y="2651125"/>
          <p14:tracePt t="81729" x="2346325" y="2651125"/>
          <p14:tracePt t="81789" x="2354263" y="2651125"/>
          <p14:tracePt t="81853" x="2370138" y="2659063"/>
          <p14:tracePt t="81861" x="2378075" y="2659063"/>
          <p14:tracePt t="81877" x="2384425" y="2659063"/>
          <p14:tracePt t="81885" x="2392363" y="2659063"/>
          <p14:tracePt t="81896" x="2408238" y="2667000"/>
          <p14:tracePt t="81913" x="2416175" y="2674938"/>
          <p14:tracePt t="81930" x="2422525" y="2682875"/>
          <p14:tracePt t="81949" x="2430463" y="2682875"/>
          <p14:tracePt t="81965" x="2446338" y="2689225"/>
          <p14:tracePt t="81979" x="2476500" y="2689225"/>
          <p14:tracePt t="81979" x="2506663" y="2689225"/>
          <p14:tracePt t="81997" x="2544763" y="2689225"/>
          <p14:tracePt t="82014" x="2598738" y="2705100"/>
          <p14:tracePt t="82031" x="2628900" y="2705100"/>
          <p14:tracePt t="82047" x="2644775" y="2705100"/>
          <p14:tracePt t="82062" x="2659063" y="2705100"/>
          <p14:tracePt t="82078" x="2674938" y="2705100"/>
          <p14:tracePt t="82125" x="2682875" y="2705100"/>
          <p14:tracePt t="82133" x="2689225" y="2705100"/>
          <p14:tracePt t="82146" x="2727325" y="2705100"/>
          <p14:tracePt t="82163" x="2765425" y="2705100"/>
          <p14:tracePt t="82179" x="2803525" y="2705100"/>
          <p14:tracePt t="82196" x="2827338" y="2705100"/>
          <p14:tracePt t="82212" x="2841625" y="2705100"/>
          <p14:tracePt t="82230" x="2857500" y="2705100"/>
          <p14:tracePt t="82246" x="2865438" y="2705100"/>
          <p14:tracePt t="82263" x="2887663" y="2689225"/>
          <p14:tracePt t="82309" x="2895600" y="2689225"/>
          <p14:tracePt t="82333" x="2911475" y="2689225"/>
          <p14:tracePt t="82357" x="2917825" y="2674938"/>
          <p14:tracePt t="82365" x="2925763" y="2674938"/>
          <p14:tracePt t="82379" x="2979738" y="2659063"/>
          <p14:tracePt t="82379" x="2994025" y="2659063"/>
          <p14:tracePt t="82398" x="3001963" y="2651125"/>
          <p14:tracePt t="82412" x="2994025" y="2651125"/>
          <p14:tracePt t="82453" x="2979738" y="2651125"/>
          <p14:tracePt t="82462" x="2971800" y="2651125"/>
          <p14:tracePt t="82469" x="2963863" y="2651125"/>
          <p14:tracePt t="82493" x="2949575" y="2651125"/>
          <p14:tracePt t="82525" x="2933700" y="2651125"/>
          <p14:tracePt t="82541" x="2903538" y="2651125"/>
          <p14:tracePt t="82557" x="2849563" y="2651125"/>
          <p14:tracePt t="82565" x="2811463" y="2651125"/>
          <p14:tracePt t="82578" x="2751138" y="2651125"/>
          <p14:tracePt t="82595" x="2720975" y="2659063"/>
          <p14:tracePt t="82595" x="2713038" y="2659063"/>
          <p14:tracePt t="82614" x="2705100" y="2659063"/>
          <p14:tracePt t="82630" x="2689225" y="2659063"/>
          <p14:tracePt t="82653" x="2689225" y="2667000"/>
          <p14:tracePt t="82669" x="2682875" y="2667000"/>
          <p14:tracePt t="82679" x="2667000" y="2674938"/>
          <p14:tracePt t="82695" x="2628900" y="2674938"/>
          <p14:tracePt t="82712" x="2590800" y="2689225"/>
          <p14:tracePt t="82729" x="2560638" y="2705100"/>
          <p14:tracePt t="82745" x="2552700" y="2705100"/>
          <p14:tracePt t="82765" x="2552700" y="2713038"/>
          <p14:tracePt t="82778" x="2544763" y="2713038"/>
          <p14:tracePt t="82795" x="2536825" y="2720975"/>
          <p14:tracePt t="82811" x="2530475" y="2727325"/>
          <p14:tracePt t="82837" x="2506663" y="2727325"/>
          <p14:tracePt t="82846" x="2498725" y="2735263"/>
          <p14:tracePt t="82862" x="2484438" y="2743200"/>
          <p14:tracePt t="82878" x="2484438" y="2751138"/>
          <p14:tracePt t="82895" x="2492375" y="2751138"/>
          <p14:tracePt t="83005" x="2498725" y="2751138"/>
          <p14:tracePt t="83013" x="2506663" y="2751138"/>
          <p14:tracePt t="83029" x="2536825" y="2751138"/>
          <p14:tracePt t="83046" x="2574925" y="2743200"/>
          <p14:tracePt t="83062" x="2613025" y="2735263"/>
          <p14:tracePt t="83079" x="2644775" y="2735263"/>
          <p14:tracePt t="83096" x="2651125" y="2735263"/>
          <p14:tracePt t="83111" x="2689225" y="2735263"/>
          <p14:tracePt t="83128" x="2743200" y="2735263"/>
          <p14:tracePt t="83145" x="2773363" y="2727325"/>
          <p14:tracePt t="83161" x="2803525" y="2727325"/>
          <p14:tracePt t="83197" x="2827338" y="2727325"/>
          <p14:tracePt t="83205" x="2865438" y="2727325"/>
          <p14:tracePt t="83213" x="2879725" y="2727325"/>
          <p14:tracePt t="83227" x="2895600" y="2727325"/>
          <p14:tracePt t="83244" x="2903538" y="2727325"/>
          <p14:tracePt t="83269" x="2917825" y="2727325"/>
          <p14:tracePt t="83278" x="2987675" y="2727325"/>
          <p14:tracePt t="83295" x="3101975" y="2727325"/>
          <p14:tracePt t="83312" x="3222625" y="2705100"/>
          <p14:tracePt t="83328" x="3254375" y="2705100"/>
          <p14:tracePt t="83344" x="3230563" y="2705100"/>
          <p14:tracePt t="83381" x="3216275" y="2705100"/>
          <p14:tracePt t="83509" x="3208338" y="2705100"/>
          <p14:tracePt t="83525" x="3200400" y="2705100"/>
          <p14:tracePt t="83533" x="3200400" y="2713038"/>
          <p14:tracePt t="83544" x="3192463" y="2720975"/>
          <p14:tracePt t="83560" x="3184525" y="2735263"/>
          <p14:tracePt t="83577" x="3178175" y="2751138"/>
          <p14:tracePt t="83594" x="3154363" y="2751138"/>
          <p14:tracePt t="83611" x="3101975" y="2751138"/>
          <p14:tracePt t="83611" x="3055938" y="2751138"/>
          <p14:tracePt t="83629" x="3017838" y="2765425"/>
          <p14:tracePt t="83644" x="2925763" y="2765425"/>
          <p14:tracePt t="83662" x="2895600" y="2781300"/>
          <p14:tracePt t="83678" x="2873375" y="2781300"/>
          <p14:tracePt t="83695" x="2865438" y="2781300"/>
          <p14:tracePt t="83710" x="2849563" y="2781300"/>
          <p14:tracePt t="83765" x="2841625" y="2781300"/>
          <p14:tracePt t="83773" x="2819400" y="2781300"/>
          <p14:tracePt t="83781" x="2797175" y="2781300"/>
          <p14:tracePt t="83794" x="2720975" y="2781300"/>
          <p14:tracePt t="83811" x="2682875" y="2781300"/>
          <p14:tracePt t="83827" x="2674938" y="2781300"/>
          <p14:tracePt t="83844" x="2667000" y="2781300"/>
          <p14:tracePt t="83860" x="2659063" y="2781300"/>
          <p14:tracePt t="83901" x="2644775" y="2781300"/>
          <p14:tracePt t="83910" x="2628900" y="2781300"/>
          <p14:tracePt t="83917" x="2620963" y="2781300"/>
          <p14:tracePt t="83927" x="2598738" y="2781300"/>
          <p14:tracePt t="83944" x="2590800" y="2781300"/>
          <p14:tracePt t="84389" x="2590800" y="2797175"/>
          <p14:tracePt t="84397" x="2590800" y="2803525"/>
          <p14:tracePt t="84409" x="2590800" y="2819400"/>
          <p14:tracePt t="84427" x="2590800" y="2827338"/>
          <p14:tracePt t="84821" x="2582863" y="2827338"/>
          <p14:tracePt t="84829" x="2574925" y="2827338"/>
          <p14:tracePt t="86599" x="2582863" y="2827338"/>
          <p14:tracePt t="87365" x="2590800" y="2827338"/>
          <p14:tracePt t="87421" x="2598738" y="2827338"/>
          <p14:tracePt t="87429" x="2613025" y="2827338"/>
          <p14:tracePt t="87440" x="2628900" y="2827338"/>
          <p14:tracePt t="87457" x="2636838" y="2827338"/>
          <p14:tracePt t="87541" x="2644775" y="2827338"/>
          <p14:tracePt t="87549" x="2644775" y="2835275"/>
          <p14:tracePt t="87558" x="2651125" y="2835275"/>
          <p14:tracePt t="87861" x="2667000" y="2835275"/>
          <p14:tracePt t="87869" x="2682875" y="2835275"/>
          <p14:tracePt t="87877" x="2689225" y="2835275"/>
          <p14:tracePt t="87889" x="2697163" y="2835275"/>
          <p14:tracePt t="87907" x="2720975" y="2835275"/>
          <p14:tracePt t="87923" x="2735263" y="2835275"/>
          <p14:tracePt t="87940" x="2735263" y="2849563"/>
          <p14:tracePt t="88765" x="2727325" y="2873375"/>
          <p14:tracePt t="88773" x="2713038" y="2887663"/>
          <p14:tracePt t="88789" x="2651125" y="2941638"/>
          <p14:tracePt t="88807" x="2613025" y="2963863"/>
          <p14:tracePt t="88823" x="2590800" y="2994025"/>
          <p14:tracePt t="88839" x="2574925" y="3009900"/>
          <p14:tracePt t="88856" x="2574925" y="3001963"/>
          <p14:tracePt t="88965" x="2582863" y="2987675"/>
          <p14:tracePt t="88981" x="2598738" y="2979738"/>
          <p14:tracePt t="89165" x="2606675" y="2963863"/>
          <p14:tracePt t="89173" x="2613025" y="2949575"/>
          <p14:tracePt t="89188" x="2620963" y="2949575"/>
          <p14:tracePt t="89213" x="2628900" y="2949575"/>
          <p14:tracePt t="89253" x="2628900" y="2941638"/>
          <p14:tracePt t="89261" x="2636838" y="2941638"/>
          <p14:tracePt t="89272" x="2651125" y="2925763"/>
          <p14:tracePt t="89288" x="2651125" y="2911475"/>
          <p14:tracePt t="89305" x="2659063" y="2903538"/>
          <p14:tracePt t="89321" x="2667000" y="2895600"/>
          <p14:tracePt t="89338" x="2674938" y="2879725"/>
          <p14:tracePt t="89355" x="2682875" y="2879725"/>
          <p14:tracePt t="89453" x="2689225" y="2865438"/>
          <p14:tracePt t="89461" x="2697163" y="2865438"/>
          <p14:tracePt t="89471" x="2697163" y="2857500"/>
          <p14:tracePt t="89488" x="2705100" y="2857500"/>
          <p14:tracePt t="91288" x="2705100" y="2841625"/>
          <p14:tracePt t="93174" x="2705100" y="2835275"/>
          <p14:tracePt t="93533" x="2697163" y="2835275"/>
          <p14:tracePt t="93829" x="2682875" y="2835275"/>
          <p14:tracePt t="93893" x="2674938" y="2835275"/>
          <p14:tracePt t="93901" x="2667000" y="2835275"/>
          <p14:tracePt t="93934" x="2659063" y="2835275"/>
          <p14:tracePt t="93941" x="2636838" y="2835275"/>
          <p14:tracePt t="95716" x="2628900" y="2835275"/>
          <p14:tracePt t="101068" x="2620963" y="2835275"/>
          <p14:tracePt t="101837" x="2620963" y="2827338"/>
          <p14:tracePt t="101861" x="2620963" y="2819400"/>
          <p14:tracePt t="101869" x="2620963" y="2811463"/>
          <p14:tracePt t="101885" x="2620963" y="2803525"/>
          <p14:tracePt t="101917" x="2620963" y="2797175"/>
          <p14:tracePt t="101942" x="2613025" y="2781300"/>
          <p14:tracePt t="101949" x="2606675" y="2781300"/>
          <p14:tracePt t="101959" x="2606675" y="2773363"/>
          <p14:tracePt t="101975" x="2598738" y="2765425"/>
          <p14:tracePt t="101992" x="2590800" y="2759075"/>
          <p14:tracePt t="102022" x="2590800" y="2751138"/>
          <p14:tracePt t="102045" x="2582863" y="2751138"/>
          <p14:tracePt t="102053" x="2590800" y="2751138"/>
          <p14:tracePt t="102853" x="2606675" y="2751138"/>
          <p14:tracePt t="102861" x="2620963" y="2743200"/>
          <p14:tracePt t="102874" x="2636838" y="2743200"/>
          <p14:tracePt t="102891" x="2644775" y="2743200"/>
          <p14:tracePt t="103165" x="2651125" y="2743200"/>
          <p14:tracePt t="103174" x="2659063" y="2727325"/>
          <p14:tracePt t="103181" x="2667000" y="2727325"/>
          <p14:tracePt t="103285" x="2651125" y="2720975"/>
          <p14:tracePt t="103653" x="2644775" y="2720975"/>
          <p14:tracePt t="108136" x="2644775" y="2705100"/>
          <p14:tracePt t="108805" x="2628900" y="2644775"/>
          <p14:tracePt t="108813" x="2620963" y="2620963"/>
          <p14:tracePt t="108821" x="2613025" y="2598738"/>
          <p14:tracePt t="108835" x="2606675" y="2574925"/>
          <p14:tracePt t="108852" x="2590800" y="2544763"/>
          <p14:tracePt t="108852" x="2590800" y="2530475"/>
          <p14:tracePt t="108870" x="2582863" y="2498725"/>
          <p14:tracePt t="108886" x="2568575" y="2484438"/>
          <p14:tracePt t="108904" x="2560638" y="2454275"/>
          <p14:tracePt t="108919" x="2560638" y="2416175"/>
          <p14:tracePt t="108936" x="2560638" y="2332038"/>
          <p14:tracePt t="108952" x="2536825" y="2217738"/>
          <p14:tracePt t="108969" x="2506663" y="2111375"/>
          <p14:tracePt t="108985" x="2468563" y="2003425"/>
          <p14:tracePt t="109002" x="2438400" y="1943100"/>
          <p14:tracePt t="109019" x="2408238" y="1897063"/>
          <p14:tracePt t="109019" x="2400300" y="1882775"/>
          <p14:tracePt t="109038" x="2384425" y="1874838"/>
          <p14:tracePt t="109050" x="2354263" y="1828800"/>
          <p14:tracePt t="109067" x="2354263" y="1820863"/>
          <p14:tracePt t="109084" x="2339975" y="1798638"/>
          <p14:tracePt t="109100" x="2339975" y="1790700"/>
          <p14:tracePt t="109118" x="2324100" y="1768475"/>
          <p14:tracePt t="109135" x="2324100" y="1752600"/>
          <p14:tracePt t="109152" x="2316163" y="1736725"/>
          <p14:tracePt t="109168" x="2308225" y="1714500"/>
          <p14:tracePt t="109184" x="2293938" y="1684338"/>
          <p14:tracePt t="109202" x="2293938" y="1668463"/>
          <p14:tracePt t="109218" x="2278063" y="1646238"/>
          <p14:tracePt t="109235" x="2278063" y="1622425"/>
          <p14:tracePt t="109252" x="2278063" y="1616075"/>
          <p14:tracePt t="114624" x="2278063" y="1608138"/>
          <p14:tracePt t="115045" x="2278063" y="1584325"/>
          <p14:tracePt t="115062" x="2278063" y="1570038"/>
          <p14:tracePt t="115069" x="2286000" y="1531938"/>
          <p14:tracePt t="115079" x="2308225" y="1501775"/>
          <p14:tracePt t="115096" x="2324100" y="1485900"/>
          <p14:tracePt t="115112" x="2332038" y="1470025"/>
          <p14:tracePt t="115128" x="2339975" y="1463675"/>
          <p14:tracePt t="115145" x="2354263" y="1447800"/>
          <p14:tracePt t="115173" x="2378075" y="1409700"/>
          <p14:tracePt t="115181" x="2400300" y="1393825"/>
          <p14:tracePt t="115195" x="2446338" y="1341438"/>
          <p14:tracePt t="115212" x="2484438" y="1287463"/>
          <p14:tracePt t="115230" x="2492375" y="1273175"/>
          <p14:tracePt t="115246" x="2492375" y="1279525"/>
          <p14:tracePt t="115469" x="2492375" y="1311275"/>
          <p14:tracePt t="115478" x="2492375" y="1355725"/>
          <p14:tracePt t="115485" x="2492375" y="1401763"/>
          <p14:tracePt t="115495" x="2514600" y="1516063"/>
          <p14:tracePt t="115512" x="2552700" y="1638300"/>
          <p14:tracePt t="115529" x="2574925" y="1698625"/>
          <p14:tracePt t="115545" x="2574925" y="1714500"/>
          <p14:tracePt t="115561" x="2574925" y="1722438"/>
          <p14:tracePt t="115581" x="2574925" y="1706563"/>
          <p14:tracePt t="115741" x="2574925" y="1676400"/>
          <p14:tracePt t="115749" x="2574925" y="1654175"/>
          <p14:tracePt t="115761" x="2574925" y="1577975"/>
          <p14:tracePt t="115779" x="2574925" y="1539875"/>
          <p14:tracePt t="115795" x="2574925" y="1524000"/>
          <p14:tracePt t="118489" x="2574925" y="1516063"/>
          <p14:tracePt t="119213" x="2560638" y="1501775"/>
          <p14:tracePt t="119221" x="2552700" y="1501775"/>
          <p14:tracePt t="119253" x="2536825" y="1493838"/>
          <p14:tracePt t="119269" x="2522538" y="1485900"/>
          <p14:tracePt t="119277" x="2498725" y="1477963"/>
          <p14:tracePt t="119291" x="2454275" y="1470025"/>
          <p14:tracePt t="119291" x="2438400" y="1463675"/>
          <p14:tracePt t="119310" x="2400300" y="1455738"/>
          <p14:tracePt t="119326" x="2384425" y="1455738"/>
          <p14:tracePt t="119413" x="2378075" y="1455738"/>
          <p14:tracePt t="119437" x="2362200" y="1455738"/>
          <p14:tracePt t="119453" x="2354263" y="1455738"/>
          <p14:tracePt t="119461" x="2332038" y="1470025"/>
          <p14:tracePt t="119477" x="2316163" y="1470025"/>
          <p14:tracePt t="119491" x="2286000" y="1485900"/>
          <p14:tracePt t="119508" x="2270125" y="1485900"/>
          <p14:tracePt t="119525" x="2263775" y="1485900"/>
          <p14:tracePt t="119589" x="2255838" y="1485900"/>
          <p14:tracePt t="119597" x="2247900" y="1485900"/>
          <p14:tracePt t="119607" x="2217738" y="1493838"/>
          <p14:tracePt t="119624" x="2179638" y="1501775"/>
          <p14:tracePt t="119641" x="2117725" y="1508125"/>
          <p14:tracePt t="119658" x="2035175" y="1531938"/>
          <p14:tracePt t="119674" x="1951038" y="1531938"/>
          <p14:tracePt t="119691" x="1882775" y="1531938"/>
          <p14:tracePt t="119708" x="1836738" y="1531938"/>
          <p14:tracePt t="119708" x="1828800" y="1531938"/>
          <p14:tracePt t="119726" x="1812925" y="1531938"/>
          <p14:tracePt t="119805" x="1812925" y="1539875"/>
          <p14:tracePt t="119821" x="1806575" y="1539875"/>
          <p14:tracePt t="119829" x="1790700" y="1546225"/>
          <p14:tracePt t="119845" x="1768475" y="1546225"/>
          <p14:tracePt t="119861" x="1736725" y="1546225"/>
          <p14:tracePt t="119874" x="1676400" y="1546225"/>
          <p14:tracePt t="119891" x="1646238" y="1546225"/>
          <p14:tracePt t="119891" x="1630363" y="1546225"/>
          <p14:tracePt t="119910" x="1622425" y="1546225"/>
          <p14:tracePt t="119923" x="1630363" y="1546225"/>
          <p14:tracePt t="120189" x="1646238" y="1546225"/>
          <p14:tracePt t="120206" x="1660525" y="1546225"/>
          <p14:tracePt t="120213" x="1668463" y="1546225"/>
          <p14:tracePt t="120223" x="1706563" y="1546225"/>
          <p14:tracePt t="120240" x="1744663" y="1539875"/>
          <p14:tracePt t="120257" x="1828800" y="1531938"/>
          <p14:tracePt t="120274" x="1943100" y="1493838"/>
          <p14:tracePt t="120290" x="2095500" y="1447800"/>
          <p14:tracePt t="120307" x="2179638" y="1425575"/>
          <p14:tracePt t="120324" x="2209800" y="1417638"/>
          <p14:tracePt t="120340" x="2217738" y="1409700"/>
          <p14:tracePt t="120437" x="2225675" y="1409700"/>
          <p14:tracePt t="122244" x="2217738" y="1409700"/>
          <p14:tracePt t="122438" x="2209800" y="1409700"/>
          <p14:tracePt t="122445" x="2193925" y="1409700"/>
          <p14:tracePt t="122455" x="2179638" y="1409700"/>
          <p14:tracePt t="122471" x="2171700" y="1409700"/>
          <p14:tracePt t="122488" x="2155825" y="1409700"/>
          <p14:tracePt t="122504" x="2149475" y="1409700"/>
          <p14:tracePt t="122521" x="2133600" y="1417638"/>
          <p14:tracePt t="122538" x="2125663" y="1417638"/>
          <p14:tracePt t="122554" x="2111375" y="1417638"/>
          <p14:tracePt t="122571" x="2103438" y="1417638"/>
          <p14:tracePt t="122588" x="2095500" y="1417638"/>
          <p14:tracePt t="122604" x="2065338" y="1417638"/>
          <p14:tracePt t="122622" x="2057400" y="1417638"/>
          <p14:tracePt t="122639" x="2041525" y="1417638"/>
          <p14:tracePt t="122661" x="2027238" y="1417638"/>
          <p14:tracePt t="122671" x="1958975" y="1425575"/>
          <p14:tracePt t="122688" x="1912938" y="1439863"/>
          <p14:tracePt t="122705" x="1889125" y="1447800"/>
          <p14:tracePt t="122721" x="1874838" y="1447800"/>
          <p14:tracePt t="122797" x="1866900" y="1447800"/>
          <p14:tracePt t="122805" x="1858963" y="1447800"/>
          <p14:tracePt t="122820" x="1844675" y="1447800"/>
          <p14:tracePt t="122838" x="1836738" y="1447800"/>
          <p14:tracePt t="122893" x="1851025" y="1447800"/>
          <p14:tracePt t="123277" x="1858963" y="1447800"/>
          <p14:tracePt t="123293" x="1866900" y="1447800"/>
          <p14:tracePt t="123301" x="1874838" y="1447800"/>
          <p14:tracePt t="123309" x="1897063" y="1447800"/>
          <p14:tracePt t="123374" x="1927225" y="1447800"/>
          <p14:tracePt t="123381" x="1973263" y="1431925"/>
          <p14:tracePt t="123389" x="2011363" y="1431925"/>
          <p14:tracePt t="123403" x="2087563" y="1409700"/>
          <p14:tracePt t="123403" x="2111375" y="1409700"/>
          <p14:tracePt t="123423" x="2125663" y="1409700"/>
          <p14:tracePt t="123437" x="2149475" y="1401763"/>
          <p14:tracePt t="123454" x="2155825" y="1401763"/>
          <p14:tracePt t="123533" x="2179638" y="1393825"/>
          <p14:tracePt t="123541" x="2201863" y="1387475"/>
          <p14:tracePt t="123552" x="2255838" y="1371600"/>
          <p14:tracePt t="123570" x="2308225" y="1371600"/>
          <p14:tracePt t="123587" x="2346325" y="1355725"/>
          <p14:tracePt t="123604" x="2354263" y="1355725"/>
          <p14:tracePt t="123620" x="2370138" y="1355725"/>
          <p14:tracePt t="123636" x="2392363" y="1355725"/>
          <p14:tracePt t="123685" x="2438400" y="1355725"/>
          <p14:tracePt t="123693" x="2468563" y="1355725"/>
          <p14:tracePt t="123703" x="2582863" y="1349375"/>
          <p14:tracePt t="123720" x="2659063" y="1333500"/>
          <p14:tracePt t="123737" x="2697163" y="1325563"/>
          <p14:tracePt t="123753" x="2697163" y="1317625"/>
          <p14:tracePt t="123917" x="2689225" y="1317625"/>
          <p14:tracePt t="123941" x="2674938" y="1317625"/>
          <p14:tracePt t="123949" x="2667000" y="1317625"/>
          <p14:tracePt t="123957" x="2659063" y="1317625"/>
          <p14:tracePt t="123969" x="2644775" y="1317625"/>
          <p14:tracePt t="123987" x="2613025" y="1317625"/>
          <p14:tracePt t="124003" x="2560638" y="1325563"/>
          <p14:tracePt t="124020" x="2476500" y="1349375"/>
          <p14:tracePt t="124038" x="2430463" y="1363663"/>
          <p14:tracePt t="124055" x="2378075" y="1371600"/>
          <p14:tracePt t="124071" x="2332038" y="1371600"/>
          <p14:tracePt t="124087" x="2308225" y="1371600"/>
          <p14:tracePt t="124104" x="2286000" y="1371600"/>
          <p14:tracePt t="124120" x="2270125" y="1371600"/>
          <p14:tracePt t="124136" x="2263775" y="1371600"/>
          <p14:tracePt t="124152" x="2255838" y="1371600"/>
          <p14:tracePt t="124169" x="2201863" y="1371600"/>
          <p14:tracePt t="124187" x="2149475" y="1371600"/>
          <p14:tracePt t="124203" x="2079625" y="1371600"/>
          <p14:tracePt t="124220" x="2011363" y="1371600"/>
          <p14:tracePt t="124220" x="1989138" y="1371600"/>
          <p14:tracePt t="124238" x="1943100" y="1387475"/>
          <p14:tracePt t="124254" x="1920875" y="1387475"/>
          <p14:tracePt t="124270" x="1905000" y="1387475"/>
          <p14:tracePt t="124287" x="1897063" y="1387475"/>
          <p14:tracePt t="124333" x="1889125" y="1379538"/>
          <p14:tracePt t="124341" x="1874838" y="1379538"/>
          <p14:tracePt t="124352" x="1851025" y="1371600"/>
          <p14:tracePt t="124369" x="1844675" y="1371600"/>
          <p14:tracePt t="124386" x="1836738" y="1371600"/>
          <p14:tracePt t="124403" x="1858963" y="1371600"/>
          <p14:tracePt t="124797" x="1882775" y="1371600"/>
          <p14:tracePt t="124805" x="1920875" y="1371600"/>
          <p14:tracePt t="124818" x="1965325" y="1371600"/>
          <p14:tracePt t="124836" x="1973263" y="1371600"/>
          <p14:tracePt t="124852" x="1989138" y="1371600"/>
          <p14:tracePt t="124901" x="2011363" y="1371600"/>
          <p14:tracePt t="124909" x="2049463" y="1371600"/>
          <p14:tracePt t="124919" x="2149475" y="1349375"/>
          <p14:tracePt t="124936" x="2225675" y="1349375"/>
          <p14:tracePt t="124952" x="2301875" y="1325563"/>
          <p14:tracePt t="124969" x="2339975" y="1311275"/>
          <p14:tracePt t="124986" x="2346325" y="1311275"/>
          <p14:tracePt t="125002" x="2370138" y="1311275"/>
          <p14:tracePt t="125109" x="2384425" y="1311275"/>
          <p14:tracePt t="125118" x="2392363" y="1311275"/>
          <p14:tracePt t="125134" x="2400300" y="1311275"/>
          <p14:tracePt t="125181" x="2400300" y="1317625"/>
          <p14:tracePt t="125421" x="2400300" y="1333500"/>
          <p14:tracePt t="125437" x="2400300" y="1341438"/>
          <p14:tracePt t="125461" x="2400300" y="1349375"/>
          <p14:tracePt t="128973" x="2400300" y="1355725"/>
          <p14:tracePt t="129654" x="2400300" y="1363663"/>
          <p14:tracePt t="129661" x="2400300" y="1371600"/>
          <p14:tracePt t="129669" x="2400300" y="1387475"/>
          <p14:tracePt t="129685" x="2400300" y="1401763"/>
          <p14:tracePt t="129697" x="2400300" y="1455738"/>
          <p14:tracePt t="129714" x="2400300" y="1493838"/>
          <p14:tracePt t="129731" x="2400300" y="1546225"/>
          <p14:tracePt t="129748" x="2384425" y="1592263"/>
          <p14:tracePt t="129764" x="2384425" y="1646238"/>
          <p14:tracePt t="129764" x="2384425" y="1668463"/>
          <p14:tracePt t="129782" x="2384425" y="1706563"/>
          <p14:tracePt t="129797" x="2370138" y="1828800"/>
          <p14:tracePt t="129815" x="2370138" y="1912938"/>
          <p14:tracePt t="129831" x="2370138" y="1973263"/>
          <p14:tracePt t="129848" x="2346325" y="2027238"/>
          <p14:tracePt t="129864" x="2346325" y="2049463"/>
          <p14:tracePt t="129880" x="2346325" y="2057400"/>
          <p14:tracePt t="129898" x="2332038" y="2079625"/>
          <p14:tracePt t="129914" x="2324100" y="2095500"/>
          <p14:tracePt t="129931" x="2308225" y="2111375"/>
          <p14:tracePt t="129947" x="2270125" y="2141538"/>
          <p14:tracePt t="129964" x="2232025" y="2171700"/>
          <p14:tracePt t="129981" x="2171700" y="2217738"/>
          <p14:tracePt t="129998" x="2149475" y="2247900"/>
          <p14:tracePt t="130015" x="2133600" y="2263775"/>
          <p14:tracePt t="130031" x="2095500" y="2278063"/>
          <p14:tracePt t="130048" x="2073275" y="2293938"/>
          <p14:tracePt t="130065" x="2049463" y="2301875"/>
          <p14:tracePt t="130081" x="2027238" y="2308225"/>
          <p14:tracePt t="130097" x="1973263" y="2316163"/>
          <p14:tracePt t="130114" x="1897063" y="2339975"/>
          <p14:tracePt t="130130" x="1798638" y="2378075"/>
          <p14:tracePt t="130147" x="1760538" y="2392363"/>
          <p14:tracePt t="130164" x="1722438" y="2408238"/>
          <p14:tracePt t="130164" x="1714500" y="2408238"/>
          <p14:tracePt t="130182" x="1706563" y="2416175"/>
          <p14:tracePt t="130197" x="1698625" y="2416175"/>
          <p14:tracePt t="131101" x="1698625" y="2422525"/>
          <p14:tracePt t="136599" x="1706563" y="2422525"/>
          <p14:tracePt t="137325" x="1714500" y="2422525"/>
          <p14:tracePt t="140879" x="1722438" y="2422525"/>
          <p14:tracePt t="144889" x="1730375" y="2422525"/>
          <p14:tracePt t="145071" x="1736725" y="2422525"/>
          <p14:tracePt t="145254" x="1744663" y="2422525"/>
          <p14:tracePt t="145262" x="1760538" y="2422525"/>
          <p14:tracePt t="145278" x="1774825" y="2422525"/>
          <p14:tracePt t="145294" x="1782763" y="2422525"/>
          <p14:tracePt t="145302" x="1798638" y="2422525"/>
          <p14:tracePt t="145314" x="1812925" y="2422525"/>
          <p14:tracePt t="145332" x="1836738" y="2422525"/>
          <p14:tracePt t="145349" x="1858963" y="2422525"/>
          <p14:tracePt t="145349" x="1866900" y="2422525"/>
          <p14:tracePt t="145366" x="1882775" y="2430463"/>
          <p14:tracePt t="145381" x="1889125" y="2430463"/>
          <p14:tracePt t="145399" x="1905000" y="2430463"/>
          <p14:tracePt t="145416" x="1912938" y="2430463"/>
          <p14:tracePt t="145454" x="1912938" y="2438400"/>
          <p14:tracePt t="145494" x="1920875" y="2438400"/>
          <p14:tracePt t="152309" x="1935163" y="2438400"/>
          <p14:tracePt t="152533" x="1951038" y="2430463"/>
          <p14:tracePt t="152541" x="1958975" y="2416175"/>
          <p14:tracePt t="159781" x="1958975" y="2408238"/>
          <p14:tracePt t="160117" x="1958975" y="2400300"/>
          <p14:tracePt t="160141" x="1958975" y="2392363"/>
          <p14:tracePt t="161584" x="1958975" y="2384425"/>
          <p14:tracePt t="162365" x="1965325" y="2384425"/>
          <p14:tracePt t="162413" x="1981200" y="2384425"/>
          <p14:tracePt t="162429" x="1981200" y="2378075"/>
          <p14:tracePt t="162461" x="1989138" y="2370138"/>
          <p14:tracePt t="162469" x="2011363" y="2354263"/>
          <p14:tracePt t="162479" x="2027238" y="2339975"/>
          <p14:tracePt t="162496" x="2049463" y="2324100"/>
          <p14:tracePt t="162513" x="2057400" y="2324100"/>
          <p14:tracePt t="162529" x="2057400" y="2316163"/>
          <p14:tracePt t="162546" x="2073275" y="2316163"/>
          <p14:tracePt t="163141" x="2079625" y="2324100"/>
          <p14:tracePt t="163149" x="2087563" y="2332038"/>
          <p14:tracePt t="163162" x="2087563" y="2346325"/>
          <p14:tracePt t="163205" x="2087563" y="2362200"/>
          <p14:tracePt t="163213" x="2095500" y="2370138"/>
          <p14:tracePt t="165907" x="2125663" y="2378075"/>
          <p14:tracePt t="166357" x="2149475" y="2408238"/>
          <p14:tracePt t="166365" x="2155825" y="2422525"/>
          <p14:tracePt t="166375" x="2171700" y="2454275"/>
          <p14:tracePt t="169067" x="2171700" y="2468563"/>
          <p14:tracePt t="169245" x="2163763" y="2476500"/>
          <p14:tracePt t="169254" x="2149475" y="2484438"/>
          <p14:tracePt t="169261" x="2149475" y="2492375"/>
          <p14:tracePt t="169309" x="2141538" y="2498725"/>
          <p14:tracePt t="169317" x="2133600" y="2506663"/>
          <p14:tracePt t="169333" x="2125663" y="2506663"/>
          <p14:tracePt t="169341" x="2117725" y="2522538"/>
          <p14:tracePt t="169356" x="2095500" y="2560638"/>
          <p14:tracePt t="169374" x="2079625" y="2574925"/>
          <p14:tracePt t="169389" x="2057400" y="2598738"/>
          <p14:tracePt t="169408" x="2049463" y="2606675"/>
          <p14:tracePt t="169525" x="2049463" y="2613025"/>
          <p14:tracePt t="169629" x="2049463" y="2620963"/>
          <p14:tracePt t="169637" x="2049463" y="2628900"/>
          <p14:tracePt t="169645" x="2049463" y="2636838"/>
          <p14:tracePt t="169661" x="2049463" y="2644775"/>
          <p14:tracePt t="169781" x="2049463" y="2659063"/>
          <p14:tracePt t="173368" x="2049463" y="2644775"/>
          <p14:tracePt t="173685" x="2049463" y="2628900"/>
          <p14:tracePt t="173701" x="2049463" y="2613025"/>
          <p14:tracePt t="173757" x="2027238" y="2598738"/>
          <p14:tracePt t="173805" x="1997075" y="2552700"/>
          <p14:tracePt t="173814" x="1973263" y="2522538"/>
          <p14:tracePt t="173822" x="1943100" y="2484438"/>
          <p14:tracePt t="173835" x="1912938" y="2446338"/>
          <p14:tracePt t="173853" x="1897063" y="2446338"/>
          <p14:tracePt t="173869" x="1889125" y="2446338"/>
          <p14:tracePt t="173885" x="1882775" y="2446338"/>
          <p14:tracePt t="174149" x="1874838" y="2446338"/>
          <p14:tracePt t="174165" x="1866900" y="2446338"/>
          <p14:tracePt t="174181" x="1844675" y="2446338"/>
          <p14:tracePt t="174213" x="1836738" y="2446338"/>
          <p14:tracePt t="174221" x="1806575" y="2446338"/>
          <p14:tracePt t="174234" x="1760538" y="2446338"/>
          <p14:tracePt t="174251" x="1714500" y="2446338"/>
          <p14:tracePt t="174251" x="1692275" y="2446338"/>
          <p14:tracePt t="174269" x="1676400" y="2446338"/>
          <p14:tracePt t="174284" x="1668463" y="2446338"/>
          <p14:tracePt t="174302" x="1654175" y="2446338"/>
          <p14:tracePt t="174421" x="1646238" y="2446338"/>
          <p14:tracePt t="174445" x="1638300" y="2446338"/>
          <p14:tracePt t="174453" x="1630363" y="2446338"/>
          <p14:tracePt t="174468" x="1592263" y="2446338"/>
          <p14:tracePt t="174468" x="1577975" y="2446338"/>
          <p14:tracePt t="174487" x="1554163" y="2446338"/>
          <p14:tracePt t="174501" x="1531938" y="2446338"/>
          <p14:tracePt t="174518" x="1516063" y="2454275"/>
          <p14:tracePt t="174534" x="1485900" y="2460625"/>
          <p14:tracePt t="174551" x="1477963" y="2468563"/>
          <p14:tracePt t="174567" x="1455738" y="2468563"/>
          <p14:tracePt t="174584" x="1439863" y="2476500"/>
          <p14:tracePt t="174601" x="1401763" y="2492375"/>
          <p14:tracePt t="174617" x="1387475" y="2506663"/>
          <p14:tracePt t="174634" x="1371600" y="2522538"/>
          <p14:tracePt t="174653" x="1363663" y="2530475"/>
          <p14:tracePt t="174667" x="1355725" y="2536825"/>
          <p14:tracePt t="174683" x="1341438" y="2544763"/>
          <p14:tracePt t="174701" x="1341438" y="2552700"/>
          <p14:tracePt t="174821" x="1341438" y="2560638"/>
          <p14:tracePt t="174837" x="1341438" y="2574925"/>
          <p14:tracePt t="174845" x="1341438" y="2582863"/>
          <p14:tracePt t="174853" x="1341438" y="2590800"/>
          <p14:tracePt t="174869" x="1341438" y="2598738"/>
          <p14:tracePt t="174885" x="1341438" y="2606675"/>
          <p14:tracePt t="174901" x="1341438" y="2613025"/>
          <p14:tracePt t="174941" x="1349375" y="2620963"/>
          <p14:tracePt t="174957" x="1355725" y="2636838"/>
          <p14:tracePt t="174981" x="1363663" y="2644775"/>
          <p14:tracePt t="175301" x="1371600" y="2644775"/>
          <p14:tracePt t="175781" x="1379538" y="2644775"/>
          <p14:tracePt t="175797" x="1387475" y="2644775"/>
          <p14:tracePt t="175805" x="1393825" y="2644775"/>
          <p14:tracePt t="175861" x="1401763" y="2651125"/>
          <p14:tracePt t="175869" x="1409700" y="2659063"/>
          <p14:tracePt t="175882" x="1417638" y="2659063"/>
          <p14:tracePt t="175899" x="1425575" y="2667000"/>
          <p14:tracePt t="175917" x="1431925" y="2667000"/>
          <p14:tracePt t="175933" x="1447800" y="2682875"/>
          <p14:tracePt t="175981" x="1470025" y="2682875"/>
          <p14:tracePt t="175989" x="1485900" y="2697163"/>
          <p14:tracePt t="175999" x="1524000" y="2705100"/>
          <p14:tracePt t="176016" x="1531938" y="2713038"/>
          <p14:tracePt t="176032" x="1531938" y="2720975"/>
          <p14:tracePt t="176077" x="1531938" y="2735263"/>
          <p14:tracePt t="176085" x="1546225" y="2759075"/>
          <p14:tracePt t="176099" x="1570038" y="2773363"/>
          <p14:tracePt t="176099" x="1577975" y="2781300"/>
          <p14:tracePt t="176118" x="1592263" y="2811463"/>
          <p14:tracePt t="176157" x="1616075" y="2835275"/>
          <p14:tracePt t="176173" x="1616075" y="2841625"/>
          <p14:tracePt t="176197" x="1630363" y="2857500"/>
          <p14:tracePt t="176229" x="1638300" y="2857500"/>
          <p14:tracePt t="176237" x="1646238" y="2857500"/>
          <p14:tracePt t="176301" x="1660525" y="2857500"/>
          <p14:tracePt t="176365" x="1676400" y="2857500"/>
          <p14:tracePt t="176373" x="1692275" y="2857500"/>
          <p14:tracePt t="176382" x="1722438" y="2857500"/>
          <p14:tracePt t="176400" x="1736725" y="2857500"/>
          <p14:tracePt t="176416" x="1744663" y="2865438"/>
          <p14:tracePt t="176432" x="1752600" y="2865438"/>
          <p14:tracePt t="176485" x="1768475" y="2865438"/>
          <p14:tracePt t="176509" x="1782763" y="2865438"/>
          <p14:tracePt t="176517" x="1798638" y="2857500"/>
          <p14:tracePt t="176565" x="1806575" y="2849563"/>
          <p14:tracePt t="176582" x="1812925" y="2849563"/>
          <p14:tracePt t="176598" x="1828800" y="2849563"/>
          <p14:tracePt t="176613" x="1836738" y="2849563"/>
          <p14:tracePt t="176629" x="1836738" y="2841625"/>
          <p14:tracePt t="176637" x="1844675" y="2841625"/>
          <p14:tracePt t="176648" x="1866900" y="2827338"/>
          <p14:tracePt t="176665" x="1889125" y="2811463"/>
          <p14:tracePt t="176682" x="1905000" y="2797175"/>
          <p14:tracePt t="176699" x="1912938" y="2789238"/>
          <p14:tracePt t="176715" x="1920875" y="2781300"/>
          <p14:tracePt t="176732" x="1927225" y="2781300"/>
          <p14:tracePt t="176757" x="1951038" y="2781300"/>
          <p14:tracePt t="176773" x="1965325" y="2773363"/>
          <p14:tracePt t="176789" x="1965325" y="2765425"/>
          <p14:tracePt t="176814" x="1973263" y="2765425"/>
          <p14:tracePt t="176885" x="1981200" y="2765425"/>
          <p14:tracePt t="176895" x="1981200" y="2759075"/>
          <p14:tracePt t="177669" x="1981200" y="2751138"/>
          <p14:tracePt t="177789" x="1981200" y="2743200"/>
          <p14:tracePt t="178678" x="1981200" y="2735263"/>
          <p14:tracePt t="179429" x="1989138" y="2735263"/>
          <p14:tracePt t="179445" x="2011363" y="2735263"/>
          <p14:tracePt t="179453" x="2019300" y="2735263"/>
          <p14:tracePt t="179463" x="2049463" y="2735263"/>
          <p14:tracePt t="179479" x="2079625" y="2735263"/>
          <p14:tracePt t="179496" x="2103438" y="2743200"/>
          <p14:tracePt t="179512" x="2125663" y="2743200"/>
          <p14:tracePt t="179529" x="2141538" y="2743200"/>
          <p14:tracePt t="179546" x="2155825" y="2751138"/>
          <p14:tracePt t="179562" x="2163763" y="2751138"/>
          <p14:tracePt t="179578" x="2171700" y="2751138"/>
          <p14:tracePt t="179595" x="2187575" y="2751138"/>
          <p14:tracePt t="179669" x="2187575" y="2759075"/>
          <p14:tracePt t="179677" x="2193925" y="2759075"/>
          <p14:tracePt t="179973" x="2201863" y="2759075"/>
          <p14:tracePt t="179981" x="2209800" y="2759075"/>
          <p14:tracePt t="179994" x="2217738" y="2759075"/>
          <p14:tracePt t="180012" x="2225675" y="2759075"/>
          <p14:tracePt t="180029" x="2247900" y="2759075"/>
          <p14:tracePt t="180046" x="2255838" y="2759075"/>
          <p14:tracePt t="180063" x="2263775" y="2759075"/>
          <p14:tracePt t="180079" x="2270125" y="2759075"/>
          <p14:tracePt t="180094" x="2278063" y="2759075"/>
          <p14:tracePt t="183779" x="2286000" y="2759075"/>
          <p14:tracePt t="207578" x="2346325" y="2751138"/>
          <p14:tracePt t="207773" x="2522538" y="2651125"/>
          <p14:tracePt t="207781" x="2759075" y="2544763"/>
          <p14:tracePt t="207789" x="2971800" y="2460625"/>
          <p14:tracePt t="207800" x="3132138" y="2408238"/>
          <p14:tracePt t="207817" x="3140075" y="2408238"/>
          <p14:tracePt t="207833" x="3146425" y="2400300"/>
          <p14:tracePt t="207877" x="3140075" y="2400300"/>
          <p14:tracePt t="208045" x="3124200" y="2400300"/>
          <p14:tracePt t="208053" x="3116263" y="2400300"/>
          <p14:tracePt t="208067" x="3108325" y="2400300"/>
          <p14:tracePt t="208082" x="3086100" y="2400300"/>
          <p14:tracePt t="208099" x="3055938" y="2400300"/>
          <p14:tracePt t="208099" x="3040063" y="2400300"/>
          <p14:tracePt t="208117" x="3025775" y="2400300"/>
          <p14:tracePt t="208133" x="2971800" y="2400300"/>
          <p14:tracePt t="208150" x="2917825" y="2400300"/>
          <p14:tracePt t="208167" x="2819400" y="2400300"/>
          <p14:tracePt t="208184" x="2713038" y="2384425"/>
          <p14:tracePt t="208200" x="2606675" y="2362200"/>
          <p14:tracePt t="208217" x="2484438" y="2346325"/>
          <p14:tracePt t="208233" x="2378075" y="2346325"/>
          <p14:tracePt t="208250" x="2270125" y="2346325"/>
          <p14:tracePt t="208267" x="2187575" y="2346325"/>
          <p14:tracePt t="208283" x="2133600" y="2346325"/>
          <p14:tracePt t="208300" x="2057400" y="2346325"/>
          <p14:tracePt t="208300" x="2011363" y="2346325"/>
          <p14:tracePt t="208318" x="1897063" y="2346325"/>
          <p14:tracePt t="208334" x="1782763" y="2339975"/>
          <p14:tracePt t="208351" x="1730375" y="2324100"/>
          <p14:tracePt t="208367" x="1714500" y="2324100"/>
          <p14:tracePt t="208382" x="1698625" y="2324100"/>
          <p14:tracePt t="208414" x="1684338" y="2324100"/>
          <p14:tracePt t="208437" x="1668463" y="2324100"/>
          <p14:tracePt t="208445" x="1638300" y="2324100"/>
          <p14:tracePt t="208453" x="1622425" y="2324100"/>
          <p14:tracePt t="208466" x="1608138" y="2324100"/>
          <p14:tracePt t="208483" x="1592263" y="2324100"/>
          <p14:tracePt t="208500" x="1584325" y="2324100"/>
          <p14:tracePt t="208516" x="1546225" y="2332038"/>
          <p14:tracePt t="208516" x="1539875" y="2339975"/>
          <p14:tracePt t="208534" x="1516063" y="2362200"/>
          <p14:tracePt t="208549" x="1516063" y="2370138"/>
          <p14:tracePt t="208677" x="1524000" y="2370138"/>
          <p14:tracePt t="208693" x="1531938" y="2378075"/>
          <p14:tracePt t="208701" x="1539875" y="2392363"/>
          <p14:tracePt t="208716" x="1577975" y="2400300"/>
          <p14:tracePt t="208716" x="1592263" y="2408238"/>
          <p14:tracePt t="208734" x="1646238" y="2422525"/>
          <p14:tracePt t="208750" x="1706563" y="2454275"/>
          <p14:tracePt t="208767" x="1752600" y="2454275"/>
          <p14:tracePt t="208783" x="1790700" y="2454275"/>
          <p14:tracePt t="208799" x="1806575" y="2454275"/>
          <p14:tracePt t="208816" x="1820863" y="2454275"/>
          <p14:tracePt t="208833" x="1836738" y="2454275"/>
          <p14:tracePt t="208849" x="1851025" y="2454275"/>
          <p14:tracePt t="208865" x="1866900" y="2454275"/>
          <p14:tracePt t="208882" x="1882775" y="2454275"/>
          <p14:tracePt t="208899" x="1905000" y="2454275"/>
          <p14:tracePt t="208916" x="1927225" y="2454275"/>
          <p14:tracePt t="208916" x="1943100" y="2454275"/>
          <p14:tracePt t="208935" x="1973263" y="2454275"/>
          <p14:tracePt t="208935" x="2011363" y="2454275"/>
          <p14:tracePt t="208950" x="2095500" y="2454275"/>
          <p14:tracePt t="208966" x="2187575" y="2446338"/>
          <p14:tracePt t="208983" x="2270125" y="2438400"/>
          <p14:tracePt t="209000" x="2346325" y="2422525"/>
          <p14:tracePt t="209016" x="2384425" y="2422525"/>
          <p14:tracePt t="209033" x="2430463" y="2422525"/>
          <p14:tracePt t="209049" x="2454275" y="2422525"/>
          <p14:tracePt t="209069" x="2476500" y="2422525"/>
          <p14:tracePt t="209082" x="2484438" y="2422525"/>
          <p14:tracePt t="209099" x="2492375" y="2422525"/>
          <p14:tracePt t="209149" x="2498725" y="2416175"/>
          <p14:tracePt t="209157" x="2484438" y="2408238"/>
          <p14:tracePt t="209469" x="2476500" y="2400300"/>
          <p14:tracePt t="209477" x="2460625" y="2400300"/>
          <p14:tracePt t="209525" x="2438400" y="2400300"/>
          <p14:tracePt t="209533" x="2430463" y="2392363"/>
          <p14:tracePt t="209547" x="2422525" y="2392363"/>
          <p14:tracePt t="209547" x="2416175" y="2392363"/>
          <p14:tracePt t="209566" x="2400300" y="2392363"/>
          <p14:tracePt t="209583" x="2370138" y="2392363"/>
          <p14:tracePt t="209599" x="2316163" y="2392363"/>
          <p14:tracePt t="209615" x="2263775" y="2392363"/>
          <p14:tracePt t="209632" x="2225675" y="2392363"/>
          <p14:tracePt t="209648" x="2149475" y="2422525"/>
          <p14:tracePt t="209665" x="2111375" y="2430463"/>
          <p14:tracePt t="209682" x="2079625" y="2430463"/>
          <p14:tracePt t="209698" x="2065338" y="2438400"/>
          <p14:tracePt t="209715" x="2049463" y="2438400"/>
          <p14:tracePt t="209773" x="2035175" y="2438400"/>
          <p14:tracePt t="209781" x="2003425" y="2438400"/>
          <p14:tracePt t="209789" x="1981200" y="2438400"/>
          <p14:tracePt t="209799" x="1905000" y="2438400"/>
          <p14:tracePt t="209816" x="1866900" y="2438400"/>
          <p14:tracePt t="209832" x="1836738" y="2446338"/>
          <p14:tracePt t="210750" x="1828800" y="2454275"/>
          <p14:tracePt t="211277" x="1828800" y="2460625"/>
          <p14:tracePt t="211294" x="1828800" y="2468563"/>
          <p14:tracePt t="211301" x="1828800" y="2476500"/>
          <p14:tracePt t="211446" x="1828800" y="2484438"/>
          <p14:tracePt t="211453" x="1828800" y="2492375"/>
          <p14:tracePt t="211463" x="1828800" y="2506663"/>
          <p14:tracePt t="211480" x="1828800" y="2522538"/>
          <p14:tracePt t="211509" x="1828800" y="2530475"/>
          <p14:tracePt t="211581" x="1828800" y="2536825"/>
          <p14:tracePt t="212285" x="1820863" y="2536825"/>
          <p14:tracePt t="212373" x="1812925" y="2536825"/>
          <p14:tracePt t="212381" x="1806575" y="2536825"/>
          <p14:tracePt t="212395" x="1782763" y="2536825"/>
          <p14:tracePt t="212412" x="1768475" y="2536825"/>
          <p14:tracePt t="212430" x="1752600" y="2536825"/>
          <p14:tracePt t="212469" x="1736725" y="2536825"/>
          <p14:tracePt t="212478" x="1706563" y="2536825"/>
          <p14:tracePt t="212494" x="1692275" y="2536825"/>
          <p14:tracePt t="212510" x="1660525" y="2536825"/>
          <p14:tracePt t="212517" x="1638300" y="2536825"/>
          <p14:tracePt t="212529" x="1584325" y="2536825"/>
          <p14:tracePt t="212546" x="1554163" y="2536825"/>
          <p14:tracePt t="212562" x="1539875" y="2536825"/>
          <p14:tracePt t="212669" x="1531938" y="2536825"/>
          <p14:tracePt t="212693" x="1546225" y="2536825"/>
          <p14:tracePt t="212981" x="1562100" y="2544763"/>
          <p14:tracePt t="212989" x="1600200" y="2552700"/>
          <p14:tracePt t="212997" x="1630363" y="2574925"/>
          <p14:tracePt t="213011" x="1684338" y="2598738"/>
          <p14:tracePt t="213028" x="1744663" y="2613025"/>
          <p14:tracePt t="213028" x="1790700" y="2620963"/>
          <p14:tracePt t="213046" x="1828800" y="2636838"/>
          <p14:tracePt t="213063" x="1851025" y="2644775"/>
          <p14:tracePt t="213958" x="1851025" y="2628900"/>
          <p14:tracePt t="214261" x="1851025" y="2620963"/>
          <p14:tracePt t="216108" x="1844675" y="2620963"/>
          <p14:tracePt t="216333" x="1844675" y="2606675"/>
          <p14:tracePt t="216341" x="1844675" y="2582863"/>
          <p14:tracePt t="216359" x="1851025" y="2552700"/>
          <p14:tracePt t="216375" x="1858963" y="2484438"/>
          <p14:tracePt t="216392" x="1858963" y="2384425"/>
          <p14:tracePt t="216408" x="1858963" y="2308225"/>
          <p14:tracePt t="216425" x="1858963" y="2232025"/>
          <p14:tracePt t="216442" x="1858963" y="2193925"/>
          <p14:tracePt t="216458" x="1858963" y="2171700"/>
          <p14:tracePt t="216475" x="1858963" y="2155825"/>
          <p14:tracePt t="216492" x="1858963" y="2163763"/>
          <p14:tracePt t="216733" x="1858963" y="2187575"/>
          <p14:tracePt t="216741" x="1882775" y="2270125"/>
          <p14:tracePt t="216758" x="1912938" y="2370138"/>
          <p14:tracePt t="216775" x="1920875" y="2392363"/>
          <p14:tracePt t="216792" x="1920875" y="2430463"/>
          <p14:tracePt t="216808" x="1920875" y="2438400"/>
          <p14:tracePt t="216824" x="1920875" y="2454275"/>
          <p14:tracePt t="216841" x="1920875" y="2460625"/>
          <p14:tracePt t="217054" x="1920875" y="2484438"/>
          <p14:tracePt t="217063" x="1927225" y="2506663"/>
          <p14:tracePt t="217073" x="1935163" y="2514600"/>
          <p14:tracePt t="217090" x="1935163" y="2530475"/>
          <p14:tracePt t="217205" x="1935163" y="2544763"/>
          <p14:tracePt t="217213" x="1935163" y="2560638"/>
          <p14:tracePt t="217223" x="1935163" y="2574925"/>
          <p14:tracePt t="226998" x="1935163" y="2590800"/>
          <p14:tracePt t="227774" x="1935163" y="2606675"/>
          <p14:tracePt t="227789" x="1935163" y="2613025"/>
          <p14:tracePt t="227805" x="1935163" y="2620963"/>
          <p14:tracePt t="227814" x="1935163" y="2628900"/>
          <p14:tracePt t="227831" x="1935163" y="2636838"/>
          <p14:tracePt t="228101" x="1943100" y="2636838"/>
          <p14:tracePt t="228126" x="1958975" y="2636838"/>
          <p14:tracePt t="231749" x="1965325" y="2636838"/>
          <p14:tracePt t="232125" x="1965325" y="2628900"/>
          <p14:tracePt t="232525" x="1965325" y="2620963"/>
          <p14:tracePt t="232550" x="1958975" y="2620963"/>
          <p14:tracePt t="232565" x="1951038" y="2620963"/>
          <p14:tracePt t="232582" x="1951038" y="2613025"/>
          <p14:tracePt t="232630" x="1951038" y="2606675"/>
          <p14:tracePt t="232645" x="1935163" y="2598738"/>
          <p14:tracePt t="232662" x="1920875" y="2582863"/>
          <p14:tracePt t="232678" x="1912938" y="2582863"/>
          <p14:tracePt t="232685" x="1897063" y="2568575"/>
          <p14:tracePt t="232694" x="1889125" y="2568575"/>
          <p14:tracePt t="232710" x="1889125" y="2560638"/>
          <p14:tracePt t="232726" x="1882775" y="2552700"/>
          <p14:tracePt t="232750" x="1866900" y="2552700"/>
          <p14:tracePt t="232798" x="1851025" y="2552700"/>
          <p14:tracePt t="232814" x="1836738" y="2552700"/>
          <p14:tracePt t="232822" x="1836738" y="2544763"/>
          <p14:tracePt t="232830" x="1828800" y="2544763"/>
          <p14:tracePt t="232841" x="1820863" y="2544763"/>
          <p14:tracePt t="232862" x="1812925" y="2536825"/>
          <p14:tracePt t="232874" x="1790700" y="2522538"/>
          <p14:tracePt t="232891" x="1782763" y="2522538"/>
          <p14:tracePt t="232907" x="1774825" y="2522538"/>
          <p14:tracePt t="232934" x="1768475" y="2522538"/>
          <p14:tracePt t="232950" x="1752600" y="2522538"/>
          <p14:tracePt t="232959" x="1706563" y="2522538"/>
          <p14:tracePt t="232976" x="1684338" y="2522538"/>
          <p14:tracePt t="232992" x="1668463" y="2522538"/>
          <p14:tracePt t="233008" x="1654175" y="2522538"/>
          <p14:tracePt t="233025" x="1638300" y="2522538"/>
          <p14:tracePt t="233117" x="1622425" y="2522538"/>
          <p14:tracePt t="233134" x="1608138" y="2522538"/>
          <p14:tracePt t="233150" x="1592263" y="2522538"/>
          <p14:tracePt t="233158" x="1570038" y="2522538"/>
          <p14:tracePt t="233176" x="1546225" y="2522538"/>
          <p14:tracePt t="233192" x="1516063" y="2522538"/>
          <p14:tracePt t="233208" x="1501775" y="2522538"/>
          <p14:tracePt t="233224" x="1485900" y="2522538"/>
          <p14:tracePt t="233241" x="1463675" y="2522538"/>
          <p14:tracePt t="233257" x="1455738" y="2522538"/>
          <p14:tracePt t="233273" x="1439863" y="2522538"/>
          <p14:tracePt t="233291" x="1431925" y="2530475"/>
          <p14:tracePt t="233317" x="1425575" y="2536825"/>
          <p14:tracePt t="233454" x="1425575" y="2544763"/>
          <p14:tracePt t="233470" x="1425575" y="2552700"/>
          <p14:tracePt t="233477" x="1425575" y="2560638"/>
          <p14:tracePt t="233491" x="1409700" y="2582863"/>
          <p14:tracePt t="233508" x="1409700" y="2606675"/>
          <p14:tracePt t="233524" x="1409700" y="2620963"/>
          <p14:tracePt t="233524" x="1409700" y="2628900"/>
          <p14:tracePt t="233542" x="1409700" y="2651125"/>
          <p14:tracePt t="233559" x="1409700" y="2659063"/>
          <p14:tracePt t="233575" x="1409700" y="2674938"/>
          <p14:tracePt t="233591" x="1409700" y="2689225"/>
          <p14:tracePt t="233608" x="1409700" y="2705100"/>
          <p14:tracePt t="233630" x="1409700" y="2720975"/>
          <p14:tracePt t="233645" x="1409700" y="2727325"/>
          <p14:tracePt t="233657" x="1409700" y="2751138"/>
          <p14:tracePt t="233673" x="1417638" y="2765425"/>
          <p14:tracePt t="233690" x="1431925" y="2765425"/>
          <p14:tracePt t="233782" x="1439863" y="2765425"/>
          <p14:tracePt t="233790" x="1447800" y="2765425"/>
          <p14:tracePt t="233798" x="1455738" y="2765425"/>
          <p14:tracePt t="233808" x="1470025" y="2765425"/>
          <p14:tracePt t="233824" x="1477963" y="2765425"/>
          <p14:tracePt t="233840" x="1493838" y="2751138"/>
          <p14:tracePt t="233885" x="1501775" y="2751138"/>
          <p14:tracePt t="233990" x="1508125" y="2751138"/>
          <p14:tracePt t="233998" x="1508125" y="2743200"/>
          <p14:tracePt t="234086" x="1516063" y="2743200"/>
          <p14:tracePt t="234094" x="1531938" y="2743200"/>
          <p14:tracePt t="234106" x="1600200" y="2765425"/>
          <p14:tracePt t="234123" x="1646238" y="2797175"/>
          <p14:tracePt t="234123" x="1668463" y="2797175"/>
          <p14:tracePt t="234142" x="1698625" y="2819400"/>
          <p14:tracePt t="234156" x="1722438" y="2835275"/>
          <p14:tracePt t="234156" x="1744663" y="2841625"/>
          <p14:tracePt t="234174" x="1760538" y="2857500"/>
          <p14:tracePt t="234191" x="1774825" y="2857500"/>
          <p14:tracePt t="234206" x="1774825" y="2849563"/>
          <p14:tracePt t="234334" x="1774825" y="2841625"/>
          <p14:tracePt t="234549" x="1774825" y="2835275"/>
          <p14:tracePt t="234557" x="1774825" y="2819400"/>
          <p14:tracePt t="234565" x="1774825" y="2811463"/>
          <p14:tracePt t="234574" x="1806575" y="2789238"/>
          <p14:tracePt t="234591" x="1820863" y="2765425"/>
          <p14:tracePt t="234607" x="1836738" y="2759075"/>
          <p14:tracePt t="234624" x="1874838" y="2720975"/>
          <p14:tracePt t="234640" x="1905000" y="2705100"/>
          <p14:tracePt t="234659" x="1943100" y="2697163"/>
          <p14:tracePt t="234673" x="1951038" y="2697163"/>
          <p14:tracePt t="234694" x="1958975" y="2697163"/>
          <p14:tracePt t="234758" x="1973263" y="2697163"/>
          <p14:tracePt t="234765" x="1989138" y="2697163"/>
          <p14:tracePt t="234774" x="2011363" y="2697163"/>
          <p14:tracePt t="234774" x="2027238" y="2697163"/>
          <p14:tracePt t="234790" x="2057400" y="2697163"/>
          <p14:tracePt t="234807" x="2095500" y="2697163"/>
          <p14:tracePt t="234823" x="2141538" y="2697163"/>
          <p14:tracePt t="234840" x="2155825" y="2697163"/>
          <p14:tracePt t="234856" x="2163763" y="2697163"/>
          <p14:tracePt t="234872" x="2163763" y="2713038"/>
          <p14:tracePt t="235438" x="2163763" y="2727325"/>
          <p14:tracePt t="238589" x="2193925" y="2727325"/>
          <p14:tracePt t="239326" x="2217738" y="2727325"/>
          <p14:tracePt t="239334" x="2247900" y="2727325"/>
          <p14:tracePt t="239342" x="2278063" y="2727325"/>
          <p14:tracePt t="239351" x="2332038" y="2727325"/>
          <p14:tracePt t="239369" x="2384425" y="2727325"/>
          <p14:tracePt t="239385" x="2422525" y="2727325"/>
          <p14:tracePt t="239401" x="2438400" y="2727325"/>
          <p14:tracePt t="239418" x="2446338" y="2727325"/>
          <p14:tracePt t="239462" x="2460625" y="2743200"/>
          <p14:tracePt t="239470" x="2468563" y="2743200"/>
          <p14:tracePt t="239484" x="2498725" y="2765425"/>
          <p14:tracePt t="239484" x="2506663" y="2773363"/>
          <p14:tracePt t="239502" x="2514600" y="2773363"/>
          <p14:tracePt t="239519" x="2530475" y="2773363"/>
          <p14:tracePt t="239551" x="2536825" y="2773363"/>
          <p14:tracePt t="239582" x="2560638" y="2773363"/>
          <p14:tracePt t="239590" x="2574925" y="2773363"/>
          <p14:tracePt t="239601" x="2590800" y="2773363"/>
          <p14:tracePt t="239617" x="2598738" y="2773363"/>
          <p14:tracePt t="240538" x="2582863" y="2773363"/>
          <p14:tracePt t="240710" x="2574925" y="2773363"/>
          <p14:tracePt t="240726" x="2560638" y="2773363"/>
          <p14:tracePt t="240734" x="2530475" y="2773363"/>
          <p14:tracePt t="240751" x="2468563" y="2759075"/>
          <p14:tracePt t="240768" x="2400300" y="2743200"/>
          <p14:tracePt t="240784" x="2346325" y="2727325"/>
          <p14:tracePt t="240800" x="2316163" y="2720975"/>
          <p14:tracePt t="240817" x="2293938" y="2713038"/>
          <p14:tracePt t="240833" x="2270125" y="2705100"/>
          <p14:tracePt t="240851" x="2239963" y="2705100"/>
          <p14:tracePt t="240867" x="2201863" y="2689225"/>
          <p14:tracePt t="240883" x="2171700" y="2689225"/>
          <p14:tracePt t="240900" x="2163763" y="2682875"/>
          <p14:tracePt t="240916" x="2155825" y="2682875"/>
          <p14:tracePt t="240942" x="2149475" y="2682875"/>
          <p14:tracePt t="240951" x="2141538" y="2682875"/>
          <p14:tracePt t="241046" x="2117725" y="2682875"/>
          <p14:tracePt t="241062" x="2111375" y="2682875"/>
          <p14:tracePt t="241071" x="2079625" y="2682875"/>
          <p14:tracePt t="241083" x="2011363" y="2689225"/>
          <p14:tracePt t="241100" x="1943100" y="2705100"/>
          <p14:tracePt t="241100" x="1935163" y="2705100"/>
          <p14:tracePt t="241118" x="1882775" y="2705100"/>
          <p14:tracePt t="241134" x="1836738" y="2705100"/>
          <p14:tracePt t="241151" x="1812925" y="2705100"/>
          <p14:tracePt t="241167" x="1782763" y="2705100"/>
          <p14:tracePt t="241184" x="1760538" y="2705100"/>
          <p14:tracePt t="241200" x="1736725" y="2705100"/>
          <p14:tracePt t="241217" x="1714500" y="2705100"/>
          <p14:tracePt t="241233" x="1676400" y="2705100"/>
          <p14:tracePt t="241250" x="1630363" y="2705100"/>
          <p14:tracePt t="241266" x="1592263" y="2705100"/>
          <p14:tracePt t="241283" x="1539875" y="2697163"/>
          <p14:tracePt t="241300" x="1485900" y="2674938"/>
          <p14:tracePt t="241316" x="1439863" y="2659063"/>
          <p14:tracePt t="241316" x="1425575" y="2651125"/>
          <p14:tracePt t="241335" x="1401763" y="2620963"/>
          <p14:tracePt t="241351" x="1371600" y="2590800"/>
          <p14:tracePt t="241367" x="1363663" y="2590800"/>
          <p14:tracePt t="241390" x="1355725" y="2582863"/>
          <p14:tracePt t="241399" x="1349375" y="2574925"/>
          <p14:tracePt t="241416" x="1311275" y="2560638"/>
          <p14:tracePt t="241433" x="1273175" y="2536825"/>
          <p14:tracePt t="241449" x="1219200" y="2522538"/>
          <p14:tracePt t="241466" x="1173163" y="2514600"/>
          <p14:tracePt t="241483" x="1112838" y="2498725"/>
          <p14:tracePt t="241499" x="1044575" y="2476500"/>
          <p14:tracePt t="241516" x="998538" y="2460625"/>
          <p14:tracePt t="241516" x="982663" y="2460625"/>
          <p14:tracePt t="241535" x="952500" y="2460625"/>
          <p14:tracePt t="241551" x="930275" y="2460625"/>
          <p14:tracePt t="241566" x="922338" y="2460625"/>
          <p14:tracePt t="241630" x="906463" y="2460625"/>
          <p14:tracePt t="241638" x="860425" y="2460625"/>
          <p14:tracePt t="241648" x="800100" y="2460625"/>
          <p14:tracePt t="241666" x="731838" y="2506663"/>
          <p14:tracePt t="241683" x="677863" y="2522538"/>
          <p14:tracePt t="241699" x="669925" y="2522538"/>
          <p14:tracePt t="241715" x="663575" y="2530475"/>
          <p14:tracePt t="241766" x="669925" y="2514600"/>
          <p14:tracePt t="241878" x="677863" y="2514600"/>
          <p14:tracePt t="241982" x="677863" y="2522538"/>
          <p14:tracePt t="241990" x="701675" y="2536825"/>
          <p14:tracePt t="241999" x="715963" y="2560638"/>
          <p14:tracePt t="242016" x="723900" y="2568575"/>
          <p14:tracePt t="242032" x="731838" y="2574925"/>
          <p14:tracePt t="242049" x="739775" y="2574925"/>
          <p14:tracePt t="242086" x="746125" y="2574925"/>
          <p14:tracePt t="242126" x="762000" y="2574925"/>
          <p14:tracePt t="242134" x="777875" y="2574925"/>
          <p14:tracePt t="242148" x="822325" y="2574925"/>
          <p14:tracePt t="242148" x="838200" y="2574925"/>
          <p14:tracePt t="242166" x="892175" y="2574925"/>
          <p14:tracePt t="242183" x="952500" y="2574925"/>
          <p14:tracePt t="242199" x="1006475" y="2574925"/>
          <p14:tracePt t="242216" x="1058863" y="2574925"/>
          <p14:tracePt t="242232" x="1096963" y="2574925"/>
          <p14:tracePt t="242249" x="1127125" y="2574925"/>
          <p14:tracePt t="242265" x="1150938" y="2574925"/>
          <p14:tracePt t="242282" x="1173163" y="2568575"/>
          <p14:tracePt t="242299" x="1219200" y="2568575"/>
          <p14:tracePt t="242315" x="1257300" y="2560638"/>
          <p14:tracePt t="242332" x="1311275" y="2560638"/>
          <p14:tracePt t="242332" x="1325563" y="2560638"/>
          <p14:tracePt t="242350" x="1349375" y="2560638"/>
          <p14:tracePt t="242365" x="1417638" y="2560638"/>
          <p14:tracePt t="242383" x="1477963" y="2560638"/>
          <p14:tracePt t="242399" x="1546225" y="2560638"/>
          <p14:tracePt t="242416" x="1622425" y="2560638"/>
          <p14:tracePt t="242432" x="1668463" y="2560638"/>
          <p14:tracePt t="242449" x="1714500" y="2560638"/>
          <p14:tracePt t="242465" x="1760538" y="2560638"/>
          <p14:tracePt t="242482" x="1782763" y="2560638"/>
          <p14:tracePt t="242498" x="1798638" y="2552700"/>
          <p14:tracePt t="242514" x="1812925" y="2552700"/>
          <p14:tracePt t="242531" x="1820863" y="2552700"/>
          <p14:tracePt t="242548" x="1836738" y="2552700"/>
          <p14:tracePt t="242566" x="1866900" y="2552700"/>
          <p14:tracePt t="242583" x="1874838" y="2552700"/>
          <p14:tracePt t="242599" x="1897063" y="2552700"/>
          <p14:tracePt t="242616" x="1920875" y="2536825"/>
          <p14:tracePt t="242632" x="1943100" y="2536825"/>
          <p14:tracePt t="242648" x="1973263" y="2536825"/>
          <p14:tracePt t="242665" x="2003425" y="2536825"/>
          <p14:tracePt t="242681" x="2057400" y="2536825"/>
          <p14:tracePt t="242698" x="2117725" y="2536825"/>
          <p14:tracePt t="242715" x="2201863" y="2544763"/>
          <p14:tracePt t="242732" x="2255838" y="2544763"/>
          <p14:tracePt t="242748" x="2308225" y="2544763"/>
          <p14:tracePt t="242748" x="2339975" y="2544763"/>
          <p14:tracePt t="242766" x="2392363" y="2544763"/>
          <p14:tracePt t="242782" x="2422525" y="2544763"/>
          <p14:tracePt t="242799" x="2446338" y="2544763"/>
          <p14:tracePt t="242815" x="2476500" y="2536825"/>
          <p14:tracePt t="242832" x="2498725" y="2536825"/>
          <p14:tracePt t="242848" x="2522538" y="2530475"/>
          <p14:tracePt t="242864" x="2560638" y="2522538"/>
          <p14:tracePt t="242881" x="2613025" y="2506663"/>
          <p14:tracePt t="242898" x="2644775" y="2506663"/>
          <p14:tracePt t="242915" x="2667000" y="2492375"/>
          <p14:tracePt t="242931" x="2713038" y="2492375"/>
          <p14:tracePt t="242931" x="2743200" y="2492375"/>
          <p14:tracePt t="242951" x="2789238" y="2476500"/>
          <p14:tracePt t="242964" x="2941638" y="2476500"/>
          <p14:tracePt t="242983" x="3040063" y="2468563"/>
          <p14:tracePt t="242999" x="3101975" y="2468563"/>
          <p14:tracePt t="243015" x="3154363" y="2468563"/>
          <p14:tracePt t="243032" x="3178175" y="2468563"/>
          <p14:tracePt t="243048" x="3208338" y="2468563"/>
          <p14:tracePt t="243066" x="3222625" y="2468563"/>
          <p14:tracePt t="243081" x="3254375" y="2468563"/>
          <p14:tracePt t="243097" x="3260725" y="2468563"/>
          <p14:tracePt t="243117" x="3268663" y="2468563"/>
          <p14:tracePt t="243142" x="3284538" y="2468563"/>
          <p14:tracePt t="243150" x="3292475" y="2468563"/>
          <p14:tracePt t="243174" x="3298825" y="2468563"/>
          <p14:tracePt t="243182" x="3322638" y="2468563"/>
          <p14:tracePt t="243198" x="3344863" y="2468563"/>
          <p14:tracePt t="243215" x="3375025" y="2484438"/>
          <p14:tracePt t="243232" x="3406775" y="2484438"/>
          <p14:tracePt t="243248" x="3451225" y="2484438"/>
          <p14:tracePt t="243265" x="3505200" y="2484438"/>
          <p14:tracePt t="243280" x="3543300" y="2484438"/>
          <p14:tracePt t="243297" x="3589338" y="2484438"/>
          <p14:tracePt t="243313" x="3635375" y="2484438"/>
          <p14:tracePt t="243330" x="3665538" y="2484438"/>
          <p14:tracePt t="243347" x="3679825" y="2484438"/>
          <p14:tracePt t="243363" x="3703638" y="2484438"/>
          <p14:tracePt t="243380" x="3725863" y="2484438"/>
          <p14:tracePt t="243380" x="3756025" y="2498725"/>
          <p14:tracePt t="243398" x="3794125" y="2498725"/>
          <p14:tracePt t="243415" x="3848100" y="2498725"/>
          <p14:tracePt t="243431" x="3870325" y="2498725"/>
          <p14:tracePt t="243448" x="3908425" y="2498725"/>
          <p14:tracePt t="243464" x="3940175" y="2498725"/>
          <p14:tracePt t="243480" x="3992563" y="2498725"/>
          <p14:tracePt t="243497" x="4046538" y="2498725"/>
          <p14:tracePt t="243513" x="4084638" y="2498725"/>
          <p14:tracePt t="243530" x="4114800" y="2498725"/>
          <p14:tracePt t="243547" x="4130675" y="2498725"/>
          <p14:tracePt t="243563" x="4137025" y="2498725"/>
          <p14:tracePt t="243579" x="4152900" y="2498725"/>
          <p14:tracePt t="243596" x="4183063" y="2498725"/>
          <p14:tracePt t="243614" x="4206875" y="2498725"/>
          <p14:tracePt t="243631" x="4229100" y="2498725"/>
          <p14:tracePt t="243647" x="4244975" y="2498725"/>
          <p14:tracePt t="243663" x="4275138" y="2498725"/>
          <p14:tracePt t="243679" x="4289425" y="2498725"/>
          <p14:tracePt t="243695" x="4305300" y="2498725"/>
          <p14:tracePt t="243712" x="4321175" y="2498725"/>
          <p14:tracePt t="243731" x="4351338" y="2498725"/>
          <p14:tracePt t="243747" x="4397375" y="2514600"/>
          <p14:tracePt t="243764" x="4441825" y="2522538"/>
          <p14:tracePt t="243780" x="4487863" y="2522538"/>
          <p14:tracePt t="243780" x="4518025" y="2522538"/>
          <p14:tracePt t="243798" x="4541838" y="2522538"/>
          <p14:tracePt t="243814" x="4587875" y="2522538"/>
          <p14:tracePt t="243831" x="4618038" y="2522538"/>
          <p14:tracePt t="243848" x="4632325" y="2522538"/>
          <p14:tracePt t="243864" x="4640263" y="2522538"/>
          <p14:tracePt t="243895" x="4648200" y="2522538"/>
          <p14:tracePt t="243902" x="4664075" y="2522538"/>
          <p14:tracePt t="243926" x="4678363" y="2522538"/>
          <p14:tracePt t="243942" x="4694238" y="2522538"/>
          <p14:tracePt t="243950" x="4708525" y="2522538"/>
          <p14:tracePt t="243963" x="4746625" y="2530475"/>
          <p14:tracePt t="243980" x="4778375" y="2536825"/>
          <p14:tracePt t="243996" x="4822825" y="2536825"/>
          <p14:tracePt t="243996" x="4830763" y="2536825"/>
          <p14:tracePt t="244014" x="4860925" y="2536825"/>
          <p14:tracePt t="244031" x="4876800" y="2536825"/>
          <p14:tracePt t="244048" x="4884738" y="2536825"/>
          <p14:tracePt t="244063" x="4899025" y="2536825"/>
          <p14:tracePt t="244080" x="4906963" y="2536825"/>
          <p14:tracePt t="244096" x="4922838" y="2536825"/>
          <p14:tracePt t="244113" x="4945063" y="2536825"/>
          <p14:tracePt t="244130" x="4968875" y="2536825"/>
          <p14:tracePt t="244147" x="4999038" y="2522538"/>
          <p14:tracePt t="244163" x="5021263" y="2522538"/>
          <p14:tracePt t="244180" x="5037138" y="2506663"/>
          <p14:tracePt t="244196" x="5075238" y="2492375"/>
          <p14:tracePt t="244214" x="5105400" y="2484438"/>
          <p14:tracePt t="244231" x="5121275" y="2476500"/>
          <p14:tracePt t="244248" x="5135563" y="2468563"/>
          <p14:tracePt t="244263" x="5135563" y="2460625"/>
          <p14:tracePt t="244414" x="5135563" y="2454275"/>
          <p14:tracePt t="244510" x="5135563" y="2446338"/>
          <p14:tracePt t="244517" x="5135563" y="2438400"/>
          <p14:tracePt t="244529" x="5135563" y="2422525"/>
          <p14:tracePt t="244582" x="5135563" y="2408238"/>
          <p14:tracePt t="244590" x="5135563" y="2392363"/>
          <p14:tracePt t="244598" x="5135563" y="2384425"/>
          <p14:tracePt t="244613" x="5135563" y="2370138"/>
          <p14:tracePt t="245534" x="5135563" y="2378075"/>
          <p14:tracePt t="245943" x="5135563" y="2384425"/>
          <p14:tracePt t="245950" x="5143500" y="2400300"/>
          <p14:tracePt t="245960" x="5143500" y="2408238"/>
          <p14:tracePt t="245978" x="5143500" y="2422525"/>
          <p14:tracePt t="245995" x="5143500" y="2438400"/>
          <p14:tracePt t="246011" x="5151438" y="2468563"/>
          <p14:tracePt t="246029" x="5159375" y="2484438"/>
          <p14:tracePt t="246044" x="5159375" y="2506663"/>
          <p14:tracePt t="246064" x="5159375" y="2536825"/>
          <p14:tracePt t="246079" x="5165725" y="2544763"/>
          <p14:tracePt t="246095" x="5165725" y="2552700"/>
          <p14:tracePt t="246111" x="5165725" y="2568575"/>
          <p14:tracePt t="246128" x="5165725" y="2582863"/>
          <p14:tracePt t="246145" x="5173663" y="2582863"/>
          <p14:tracePt t="246161" x="5173663" y="2598738"/>
          <p14:tracePt t="246177" x="5173663" y="2606675"/>
          <p14:tracePt t="246194" x="5173663" y="2613025"/>
          <p14:tracePt t="246230" x="5173663" y="2620963"/>
          <p14:tracePt t="246238" x="5173663" y="2636838"/>
          <p14:tracePt t="246246" x="5173663" y="2651125"/>
          <p14:tracePt t="246261" x="5181600" y="2667000"/>
          <p14:tracePt t="246279" x="5181600" y="2674938"/>
          <p14:tracePt t="246294" x="5181600" y="2682875"/>
          <p14:tracePt t="247385" x="5181600" y="2689225"/>
          <p14:tracePt t="247510" x="5173663" y="2689225"/>
          <p14:tracePt t="247518" x="5159375" y="2689225"/>
          <p14:tracePt t="247527" x="5113338" y="2689225"/>
          <p14:tracePt t="247544" x="5051425" y="2689225"/>
          <p14:tracePt t="247560" x="4999038" y="2689225"/>
          <p14:tracePt t="247577" x="4922838" y="2705100"/>
          <p14:tracePt t="247593" x="4884738" y="2705100"/>
          <p14:tracePt t="247610" x="4854575" y="2705100"/>
          <p14:tracePt t="247627" x="4838700" y="2705100"/>
          <p14:tracePt t="247643" x="4830763" y="2705100"/>
          <p14:tracePt t="247670" x="4822825" y="2705100"/>
          <p14:tracePt t="247678" x="4792663" y="2705100"/>
          <p14:tracePt t="247693" x="4640263" y="2743200"/>
          <p14:tracePt t="247711" x="4495800" y="2781300"/>
          <p14:tracePt t="247727" x="4313238" y="2835275"/>
          <p14:tracePt t="247744" x="4122738" y="2879725"/>
          <p14:tracePt t="247760" x="3902075" y="2941638"/>
          <p14:tracePt t="247777" x="3741738" y="2994025"/>
          <p14:tracePt t="247793" x="3603625" y="3032125"/>
          <p14:tracePt t="247810" x="3459163" y="3070225"/>
          <p14:tracePt t="247827" x="3268663" y="3140075"/>
          <p14:tracePt t="247843" x="2949575" y="3246438"/>
          <p14:tracePt t="247859" x="2582863" y="3390900"/>
          <p14:tracePt t="247876" x="2239963" y="3527425"/>
          <p14:tracePt t="247876" x="2079625" y="3597275"/>
          <p14:tracePt t="247894" x="1958975" y="3619500"/>
          <p14:tracePt t="247894" x="1858963" y="3649663"/>
          <p14:tracePt t="247910" x="1684338" y="3673475"/>
          <p14:tracePt t="247927" x="1570038" y="3673475"/>
          <p14:tracePt t="247943" x="1508125" y="3673475"/>
          <p14:tracePt t="247960" x="1447800" y="3649663"/>
          <p14:tracePt t="247977" x="1349375" y="3603625"/>
          <p14:tracePt t="247993" x="1249363" y="3559175"/>
          <p14:tracePt t="248009" x="1112838" y="3527425"/>
          <p14:tracePt t="248027" x="944563" y="3527425"/>
          <p14:tracePt t="248042" x="708025" y="3527425"/>
          <p14:tracePt t="248058" x="525463" y="3527425"/>
          <p14:tracePt t="248075" x="411163" y="3513138"/>
          <p14:tracePt t="248092" x="381000" y="3489325"/>
          <p14:tracePt t="248092" x="358775" y="3475038"/>
          <p14:tracePt t="248110" x="334963" y="3429000"/>
          <p14:tracePt t="248127" x="320675" y="3398838"/>
          <p14:tracePt t="248143" x="304800" y="3375025"/>
          <p14:tracePt t="248159" x="288925" y="3322638"/>
          <p14:tracePt t="248176" x="274638" y="3276600"/>
          <p14:tracePt t="248193" x="274638" y="3260725"/>
          <p14:tracePt t="248209" x="274638" y="3254375"/>
          <p14:tracePt t="248225" x="274638" y="3246438"/>
          <p14:tracePt t="248242" x="274638" y="3230563"/>
          <p14:tracePt t="248262" x="282575" y="3222625"/>
          <p14:tracePt t="248278" x="282575" y="3216275"/>
          <p14:tracePt t="248292" x="304800" y="3200400"/>
          <p14:tracePt t="248292" x="304800" y="3192463"/>
          <p14:tracePt t="248310" x="320675" y="3184525"/>
          <p14:tracePt t="248325" x="312738" y="3178175"/>
          <p14:tracePt t="248438" x="312738" y="3170238"/>
          <p14:tracePt t="248446" x="296863" y="3162300"/>
          <p14:tracePt t="248458" x="274638" y="3132138"/>
          <p14:tracePt t="248476" x="258763" y="3124200"/>
          <p14:tracePt t="248493" x="250825" y="3124200"/>
          <p14:tracePt t="248508" x="250825" y="3116263"/>
          <p14:tracePt t="248638" x="258763" y="3116263"/>
          <p14:tracePt t="248726" x="288925" y="3116263"/>
          <p14:tracePt t="248734" x="312738" y="3116263"/>
          <p14:tracePt t="248742" x="396875" y="3116263"/>
          <p14:tracePt t="248759" x="525463" y="3116263"/>
          <p14:tracePt t="248776" x="655638" y="3116263"/>
          <p14:tracePt t="248792" x="784225" y="3094038"/>
          <p14:tracePt t="248809" x="860425" y="3078163"/>
          <p14:tracePt t="248825" x="960438" y="3048000"/>
          <p14:tracePt t="248842" x="1036638" y="3032125"/>
          <p14:tracePt t="248859" x="1074738" y="3032125"/>
          <p14:tracePt t="248875" x="1089025" y="3032125"/>
          <p14:tracePt t="248892" x="1104900" y="3017838"/>
          <p14:tracePt t="248934" x="1112838" y="3017838"/>
          <p14:tracePt t="248942" x="1120775" y="3017838"/>
          <p14:tracePt t="248951" x="1135063" y="3017838"/>
          <p14:tracePt t="248959" x="1173163" y="3009900"/>
          <p14:tracePt t="248976" x="1219200" y="2994025"/>
          <p14:tracePt t="248992" x="1273175" y="2979738"/>
          <p14:tracePt t="249008" x="1341438" y="2955925"/>
          <p14:tracePt t="249025" x="1431925" y="2917825"/>
          <p14:tracePt t="249042" x="1508125" y="2911475"/>
          <p14:tracePt t="249060" x="1577975" y="2911475"/>
          <p14:tracePt t="249076" x="1646238" y="2911475"/>
          <p14:tracePt t="249092" x="1714500" y="2911475"/>
          <p14:tracePt t="249108" x="1806575" y="2917825"/>
          <p14:tracePt t="249108" x="1874838" y="2933700"/>
          <p14:tracePt t="249126" x="1973263" y="2949575"/>
          <p14:tracePt t="249142" x="2073275" y="2963863"/>
          <p14:tracePt t="249159" x="2141538" y="2979738"/>
          <p14:tracePt t="249176" x="2209800" y="2987675"/>
          <p14:tracePt t="249192" x="2247900" y="2987675"/>
          <p14:tracePt t="249208" x="2286000" y="2987675"/>
          <p14:tracePt t="249225" x="2339975" y="2987675"/>
          <p14:tracePt t="249241" x="2408238" y="3001963"/>
          <p14:tracePt t="249258" x="2484438" y="3017838"/>
          <p14:tracePt t="249275" x="2560638" y="3040063"/>
          <p14:tracePt t="249291" x="2667000" y="3048000"/>
          <p14:tracePt t="249308" x="2759075" y="3048000"/>
          <p14:tracePt t="249308" x="2819400" y="3048000"/>
          <p14:tracePt t="249327" x="2917825" y="3063875"/>
          <p14:tracePt t="249342" x="3001963" y="3063875"/>
          <p14:tracePt t="249359" x="3070225" y="3070225"/>
          <p14:tracePt t="249375" x="3132138" y="3086100"/>
          <p14:tracePt t="249392" x="3184525" y="3086100"/>
          <p14:tracePt t="249408" x="3216275" y="3086100"/>
          <p14:tracePt t="249425" x="3246438" y="3086100"/>
          <p14:tracePt t="249441" x="3284538" y="3086100"/>
          <p14:tracePt t="249459" x="3360738" y="3101975"/>
          <p14:tracePt t="249475" x="3421063" y="3124200"/>
          <p14:tracePt t="249491" x="3459163" y="3132138"/>
          <p14:tracePt t="249508" x="3513138" y="3132138"/>
          <p14:tracePt t="249508" x="3535363" y="3140075"/>
          <p14:tracePt t="249526" x="3641725" y="3140075"/>
          <p14:tracePt t="249542" x="3741738" y="3140075"/>
          <p14:tracePt t="249559" x="3832225" y="3140075"/>
          <p14:tracePt t="249575" x="3916363" y="3140075"/>
          <p14:tracePt t="249592" x="3970338" y="3140075"/>
          <p14:tracePt t="249608" x="4030663" y="3140075"/>
          <p14:tracePt t="249625" x="4098925" y="3140075"/>
          <p14:tracePt t="249641" x="4160838" y="3140075"/>
          <p14:tracePt t="249658" x="4237038" y="3140075"/>
          <p14:tracePt t="249674" x="4289425" y="3132138"/>
          <p14:tracePt t="249691" x="4373563" y="3124200"/>
          <p14:tracePt t="249708" x="4465638" y="3108325"/>
          <p14:tracePt t="249708" x="4511675" y="3101975"/>
          <p14:tracePt t="249726" x="4541838" y="3101975"/>
          <p14:tracePt t="249740" x="4594225" y="3086100"/>
          <p14:tracePt t="249740" x="4618038" y="3086100"/>
          <p14:tracePt t="249758" x="4670425" y="3086100"/>
          <p14:tracePt t="249775" x="4702175" y="3070225"/>
          <p14:tracePt t="249792" x="4732338" y="3063875"/>
          <p14:tracePt t="249808" x="4754563" y="3063875"/>
          <p14:tracePt t="249824" x="4770438" y="3063875"/>
          <p14:tracePt t="249841" x="4778375" y="3063875"/>
          <p14:tracePt t="249857" x="4792663" y="3063875"/>
          <p14:tracePt t="249942" x="4800600" y="3063875"/>
          <p14:tracePt t="249958" x="4822825" y="3063875"/>
          <p14:tracePt t="249974" x="4838700" y="3070225"/>
          <p14:tracePt t="249982" x="4876800" y="3086100"/>
          <p14:tracePt t="249991" x="4914900" y="3101975"/>
          <p14:tracePt t="250008" x="4930775" y="3101975"/>
          <p14:tracePt t="250024" x="4937125" y="3101975"/>
          <p14:tracePt t="250040" x="4937125" y="3108325"/>
          <p14:tracePt t="250286" x="4937125" y="3124200"/>
          <p14:tracePt t="250294" x="4937125" y="3140075"/>
          <p14:tracePt t="250310" x="4937125" y="3154363"/>
          <p14:tracePt t="250326" x="4937125" y="3162300"/>
          <p14:tracePt t="250340" x="4937125" y="3170238"/>
          <p14:tracePt t="250357" x="4937125" y="3192463"/>
          <p14:tracePt t="250375" x="4937125" y="3208338"/>
          <p14:tracePt t="250391" x="4937125" y="3222625"/>
          <p14:tracePt t="250407" x="4937125" y="3254375"/>
          <p14:tracePt t="250423" x="4937125" y="3298825"/>
          <p14:tracePt t="250440" x="4922838" y="3344863"/>
          <p14:tracePt t="250458" x="4914900" y="3375025"/>
          <p14:tracePt t="250474" x="4899025" y="3421063"/>
          <p14:tracePt t="250490" x="4884738" y="3459163"/>
          <p14:tracePt t="250507" x="4884738" y="3467100"/>
          <p14:tracePt t="250526" x="4884738" y="3475038"/>
          <p14:tracePt t="250774" x="4899025" y="3475038"/>
          <p14:tracePt t="250790" x="4914900" y="3475038"/>
          <p14:tracePt t="250806" x="4922838" y="3475038"/>
          <p14:tracePt t="250814" x="4930775" y="3475038"/>
          <p14:tracePt t="250824" x="4945063" y="3475038"/>
          <p14:tracePt t="250839" x="4953000" y="3475038"/>
          <p14:tracePt t="250856" x="4991100" y="3467100"/>
          <p14:tracePt t="250873" x="5021263" y="3467100"/>
          <p14:tracePt t="250890" x="5045075" y="3467100"/>
          <p14:tracePt t="250907" x="5051425" y="3467100"/>
          <p14:tracePt t="250923" x="5067300" y="3467100"/>
          <p14:tracePt t="250950" x="5075238" y="3467100"/>
          <p14:tracePt t="250958" x="5097463" y="3467100"/>
          <p14:tracePt t="250973" x="5127625" y="3467100"/>
          <p14:tracePt t="250991" x="5143500" y="3467100"/>
          <p14:tracePt t="251007" x="5159375" y="3467100"/>
          <p14:tracePt t="251024" x="5189538" y="3482975"/>
          <p14:tracePt t="251040" x="5211763" y="3482975"/>
          <p14:tracePt t="251056" x="5235575" y="3482975"/>
          <p14:tracePt t="251076" x="5249863" y="3482975"/>
          <p14:tracePt t="251089" x="5265738" y="3489325"/>
          <p14:tracePt t="251106" x="5273675" y="3489325"/>
          <p14:tracePt t="251150" x="5280025" y="3489325"/>
          <p14:tracePt t="251158" x="5287963" y="3489325"/>
          <p14:tracePt t="251172" x="5295900" y="3489325"/>
          <p14:tracePt t="251189" x="5303838" y="3489325"/>
          <p14:tracePt t="251206" x="5318125" y="3489325"/>
          <p14:tracePt t="251254" x="5326063" y="3489325"/>
          <p14:tracePt t="251271" x="5334000" y="3489325"/>
          <p14:tracePt t="251278" x="5341938" y="3489325"/>
          <p14:tracePt t="251289" x="5356225" y="3489325"/>
          <p14:tracePt t="251306" x="5364163" y="3489325"/>
          <p14:tracePt t="251454" x="5364163" y="3505200"/>
          <p14:tracePt t="251462" x="5356225" y="3505200"/>
          <p14:tracePt t="251472" x="5334000" y="3527425"/>
          <p14:tracePt t="251489" x="5303838" y="3559175"/>
          <p14:tracePt t="251506" x="5280025" y="3581400"/>
          <p14:tracePt t="251522" x="5265738" y="3597275"/>
          <p14:tracePt t="251539" x="5241925" y="3619500"/>
          <p14:tracePt t="251556" x="5227638" y="3635375"/>
          <p14:tracePt t="251572" x="5211763" y="3649663"/>
          <p14:tracePt t="251572" x="5203825" y="3657600"/>
          <p14:tracePt t="251590" x="5181600" y="3679825"/>
          <p14:tracePt t="251606" x="5151438" y="3687763"/>
          <p14:tracePt t="251623" x="5113338" y="3717925"/>
          <p14:tracePt t="251639" x="5089525" y="3733800"/>
          <p14:tracePt t="251656" x="5075238" y="3741738"/>
          <p14:tracePt t="251672" x="5059363" y="3756025"/>
          <p14:tracePt t="251689" x="5037138" y="3771900"/>
          <p14:tracePt t="251706" x="5037138" y="3779838"/>
          <p14:tracePt t="251722" x="5037138" y="3771900"/>
          <p14:tracePt t="251926" x="5045075" y="3756025"/>
          <p14:tracePt t="251942" x="5051425" y="3756025"/>
          <p14:tracePt t="251950" x="5059363" y="3749675"/>
          <p14:tracePt t="251958" x="5067300" y="3749675"/>
          <p14:tracePt t="251974" x="5083175" y="3741738"/>
          <p14:tracePt t="251988" x="5089525" y="3741738"/>
          <p14:tracePt t="252005" x="5121275" y="3733800"/>
          <p14:tracePt t="252023" x="5173663" y="3725863"/>
          <p14:tracePt t="252040" x="5227638" y="3717925"/>
          <p14:tracePt t="252056" x="5303838" y="3717925"/>
          <p14:tracePt t="252074" x="5356225" y="3717925"/>
          <p14:tracePt t="252089" x="5410200" y="3711575"/>
          <p14:tracePt t="252105" x="5464175" y="3711575"/>
          <p14:tracePt t="252122" x="5502275" y="3711575"/>
          <p14:tracePt t="252139" x="5516563" y="3711575"/>
          <p14:tracePt t="252155" x="5524500" y="3711575"/>
          <p14:tracePt t="252171" x="5532438" y="3711575"/>
          <p14:tracePt t="252710" x="5540375" y="3711575"/>
          <p14:tracePt t="252726" x="5546725" y="3711575"/>
          <p14:tracePt t="252734" x="5554663" y="3711575"/>
          <p14:tracePt t="252742" x="5584825" y="3711575"/>
          <p14:tracePt t="252758" x="5592763" y="3711575"/>
          <p14:tracePt t="252771" x="5630863" y="3695700"/>
          <p14:tracePt t="252788" x="5668963" y="3679825"/>
          <p14:tracePt t="252788" x="5684838" y="3673475"/>
          <p14:tracePt t="252806" x="5699125" y="3665538"/>
          <p14:tracePt t="252821" x="5768975" y="3657600"/>
          <p14:tracePt t="252839" x="5813425" y="3641725"/>
          <p14:tracePt t="252855" x="5837238" y="3641725"/>
          <p14:tracePt t="252872" x="5859463" y="3641725"/>
          <p14:tracePt t="252888" x="5875338" y="3641725"/>
          <p14:tracePt t="252904" x="5883275" y="3641725"/>
          <p14:tracePt t="252920" x="5883275" y="3649663"/>
          <p14:tracePt t="255927" x="5883275" y="3657600"/>
          <p14:tracePt t="256350" x="5867400" y="3657600"/>
          <p14:tracePt t="256358" x="5845175" y="3657600"/>
          <p14:tracePt t="256367" x="5791200" y="3657600"/>
          <p14:tracePt t="256384" x="5715000" y="3657600"/>
          <p14:tracePt t="256401" x="5600700" y="3657600"/>
          <p14:tracePt t="256418" x="5456238" y="3657600"/>
          <p14:tracePt t="256434" x="5280025" y="3679825"/>
          <p14:tracePt t="256451" x="5059363" y="3695700"/>
          <p14:tracePt t="256467" x="4846638" y="3695700"/>
          <p14:tracePt t="256467" x="4770438" y="3695700"/>
          <p14:tracePt t="256486" x="4678363" y="3695700"/>
          <p14:tracePt t="256500" x="4533900" y="3695700"/>
          <p14:tracePt t="256500" x="4449763" y="3695700"/>
          <p14:tracePt t="256519" x="4259263" y="3695700"/>
          <p14:tracePt t="256535" x="4046538" y="3695700"/>
          <p14:tracePt t="256551" x="3856038" y="3695700"/>
          <p14:tracePt t="256568" x="3627438" y="3695700"/>
          <p14:tracePt t="256585" x="3475038" y="3695700"/>
          <p14:tracePt t="256601" x="3398838" y="3703638"/>
          <p14:tracePt t="256617" x="3336925" y="3717925"/>
          <p14:tracePt t="256634" x="3306763" y="3717925"/>
          <p14:tracePt t="256650" x="3292475" y="3717925"/>
          <p14:tracePt t="256668" x="3276600" y="3717925"/>
          <p14:tracePt t="256686" x="3238500" y="3717925"/>
          <p14:tracePt t="256702" x="3208338" y="3717925"/>
          <p14:tracePt t="256717" x="3017838" y="3725863"/>
          <p14:tracePt t="256735" x="2879725" y="3779838"/>
          <p14:tracePt t="256751" x="2713038" y="3817938"/>
          <p14:tracePt t="256768" x="2544763" y="3870325"/>
          <p14:tracePt t="256785" x="2430463" y="3902075"/>
          <p14:tracePt t="256800" x="2339975" y="3940175"/>
          <p14:tracePt t="256817" x="2293938" y="3946525"/>
          <p14:tracePt t="256834" x="2263775" y="3978275"/>
          <p14:tracePt t="256850" x="2217738" y="4008438"/>
          <p14:tracePt t="256867" x="2179638" y="4046538"/>
          <p14:tracePt t="256884" x="2125663" y="4084638"/>
          <p14:tracePt t="256901" x="2065338" y="4152900"/>
          <p14:tracePt t="256901" x="2049463" y="4168775"/>
          <p14:tracePt t="256918" x="2027238" y="4183063"/>
          <p14:tracePt t="256935" x="1981200" y="4198938"/>
          <p14:tracePt t="256951" x="1912938" y="4198938"/>
          <p14:tracePt t="256968" x="1874838" y="4198938"/>
          <p14:tracePt t="256985" x="1858963" y="4198938"/>
          <p14:tracePt t="257000" x="1836738" y="4183063"/>
          <p14:tracePt t="257017" x="1806575" y="4160838"/>
          <p14:tracePt t="257033" x="1782763" y="4160838"/>
          <p14:tracePt t="257050" x="1744663" y="4152900"/>
          <p14:tracePt t="257068" x="1698625" y="4152900"/>
          <p14:tracePt t="257084" x="1660525" y="4168775"/>
          <p14:tracePt t="257100" x="1646238" y="4175125"/>
          <p14:tracePt t="257117" x="1638300" y="4175125"/>
          <p14:tracePt t="257222" x="1646238" y="4168775"/>
          <p14:tracePt t="257454" x="1646238" y="4160838"/>
          <p14:tracePt t="257462" x="1646238" y="4144963"/>
          <p14:tracePt t="257470" x="1660525" y="4137025"/>
          <p14:tracePt t="257483" x="1668463" y="4106863"/>
          <p14:tracePt t="257500" x="1676400" y="4098925"/>
          <p14:tracePt t="257670" x="1684338" y="4092575"/>
          <p14:tracePt t="257678" x="1698625" y="4084638"/>
          <p14:tracePt t="257686" x="1698625" y="4076700"/>
          <p14:tracePt t="257699" x="1706563" y="4076700"/>
          <p14:tracePt t="257715" x="1714500" y="4076700"/>
          <p14:tracePt t="257732" x="1714500" y="4068763"/>
          <p14:tracePt t="259077" x="1706563" y="4068763"/>
          <p14:tracePt t="259782" x="1684338" y="4046538"/>
          <p14:tracePt t="259790" x="1668463" y="4038600"/>
          <p14:tracePt t="259806" x="1654175" y="4038600"/>
          <p14:tracePt t="259815" x="1616075" y="4016375"/>
          <p14:tracePt t="259831" x="1608138" y="4016375"/>
          <p14:tracePt t="259847" x="1600200" y="4016375"/>
          <p14:tracePt t="259870" x="1592263" y="4016375"/>
          <p14:tracePt t="259902" x="1584325" y="4016375"/>
          <p14:tracePt t="259910" x="1570038" y="4016375"/>
          <p14:tracePt t="259918" x="1554163" y="4016375"/>
          <p14:tracePt t="259930" x="1501775" y="4016375"/>
          <p14:tracePt t="259947" x="1447800" y="4016375"/>
          <p14:tracePt t="259964" x="1409700" y="4022725"/>
          <p14:tracePt t="259980" x="1393825" y="4038600"/>
          <p14:tracePt t="259998" x="1387475" y="4038600"/>
          <p14:tracePt t="260062" x="1401763" y="4038600"/>
          <p14:tracePt t="260318" x="1417638" y="4038600"/>
          <p14:tracePt t="260334" x="1431925" y="4038600"/>
          <p14:tracePt t="260350" x="1439863" y="4038600"/>
          <p14:tracePt t="260358" x="1463675" y="4038600"/>
          <p14:tracePt t="260366" x="1493838" y="4038600"/>
          <p14:tracePt t="260380" x="1554163" y="4038600"/>
          <p14:tracePt t="260380" x="1577975" y="4038600"/>
          <p14:tracePt t="260398" x="1630363" y="4038600"/>
          <p14:tracePt t="260415" x="1660525" y="4038600"/>
          <p14:tracePt t="260431" x="1706563" y="4038600"/>
          <p14:tracePt t="260448" x="1790700" y="4030663"/>
          <p14:tracePt t="260464" x="1874838" y="4030663"/>
          <p14:tracePt t="260480" x="1935163" y="4008438"/>
          <p14:tracePt t="260497" x="1973263" y="4008438"/>
          <p14:tracePt t="260513" x="2003425" y="4008438"/>
          <p14:tracePt t="260530" x="2035175" y="4008438"/>
          <p14:tracePt t="260547" x="2041525" y="4008438"/>
          <p14:tracePt t="260563" x="2049463" y="4008438"/>
          <p14:tracePt t="260579" x="2065338" y="4008438"/>
          <p14:tracePt t="260597" x="2095500" y="4008438"/>
          <p14:tracePt t="260597" x="2111375" y="4008438"/>
          <p14:tracePt t="260614" x="2133600" y="4008438"/>
          <p14:tracePt t="260631" x="2171700" y="4008438"/>
          <p14:tracePt t="260647" x="2187575" y="4008438"/>
          <p14:tracePt t="260664" x="2217738" y="4008438"/>
          <p14:tracePt t="260680" x="2270125" y="4008438"/>
          <p14:tracePt t="260697" x="2332038" y="4008438"/>
          <p14:tracePt t="260713" x="2362200" y="4008438"/>
          <p14:tracePt t="260729" x="2392363" y="4016375"/>
          <p14:tracePt t="260746" x="2422525" y="4022725"/>
          <p14:tracePt t="260763" x="2438400" y="4038600"/>
          <p14:tracePt t="260782" x="2446338" y="4038600"/>
          <p14:tracePt t="260798" x="2454275" y="4038600"/>
          <p14:tracePt t="260814" x="2460625" y="4038600"/>
          <p14:tracePt t="260830" x="2484438" y="4054475"/>
          <p14:tracePt t="260847" x="2492375" y="4054475"/>
          <p14:tracePt t="260863" x="2506663" y="4054475"/>
          <p14:tracePt t="260880" x="2522538" y="4054475"/>
          <p14:tracePt t="260896" x="2530475" y="4054475"/>
          <p14:tracePt t="261230" x="2536825" y="4060825"/>
          <p14:tracePt t="261238" x="2544763" y="4060825"/>
          <p14:tracePt t="261278" x="2552700" y="4060825"/>
          <p14:tracePt t="261286" x="2574925" y="4076700"/>
          <p14:tracePt t="261296" x="2606675" y="4084638"/>
          <p14:tracePt t="261312" x="2636838" y="4084638"/>
          <p14:tracePt t="261329" x="2689225" y="4084638"/>
          <p14:tracePt t="261346" x="2720975" y="4084638"/>
          <p14:tracePt t="261363" x="2727325" y="4084638"/>
          <p14:tracePt t="265529" x="2727325" y="4092575"/>
          <p14:tracePt t="266270" x="2727325" y="4106863"/>
          <p14:tracePt t="266982" x="2727325" y="4114800"/>
          <p14:tracePt t="270309" x="2727325" y="4122738"/>
          <p14:tracePt t="271030" x="2735263" y="4122738"/>
          <p14:tracePt t="271038" x="2743200" y="4130675"/>
          <p14:tracePt t="271366" x="2735263" y="4137025"/>
          <p14:tracePt t="271518" x="2727325" y="4152900"/>
          <p14:tracePt t="271526" x="2720975" y="4168775"/>
          <p14:tracePt t="271535" x="2705100" y="4213225"/>
          <p14:tracePt t="271552" x="2689225" y="4267200"/>
          <p14:tracePt t="271569" x="2667000" y="4313238"/>
          <p14:tracePt t="271586" x="2651125" y="4351338"/>
          <p14:tracePt t="271602" x="2636838" y="4365625"/>
          <p14:tracePt t="271619" x="2628900" y="4365625"/>
          <p14:tracePt t="271662" x="2620963" y="4373563"/>
          <p14:tracePt t="271670" x="2606675" y="4381500"/>
          <p14:tracePt t="271685" x="2484438" y="4427538"/>
          <p14:tracePt t="271703" x="2384425" y="4465638"/>
          <p14:tracePt t="271719" x="2286000" y="4495800"/>
          <p14:tracePt t="271736" x="2171700" y="4533900"/>
          <p14:tracePt t="271752" x="2011363" y="4572000"/>
          <p14:tracePt t="271769" x="1820863" y="4594225"/>
          <p14:tracePt t="271785" x="1600200" y="4610100"/>
          <p14:tracePt t="271801" x="1431925" y="4632325"/>
          <p14:tracePt t="271818" x="1265238" y="4664075"/>
          <p14:tracePt t="271835" x="1150938" y="4694238"/>
          <p14:tracePt t="271852" x="1058863" y="4732338"/>
          <p14:tracePt t="271868" x="974725" y="4754563"/>
          <p14:tracePt t="271868" x="930275" y="4778375"/>
          <p14:tracePt t="271887" x="868363" y="4792663"/>
          <p14:tracePt t="271903" x="822325" y="4816475"/>
          <p14:tracePt t="271919" x="784225" y="4816475"/>
          <p14:tracePt t="271935" x="731838" y="4830763"/>
          <p14:tracePt t="271952" x="693738" y="4838700"/>
          <p14:tracePt t="271969" x="677863" y="4846638"/>
          <p14:tracePt t="271985" x="669925" y="4854575"/>
          <p14:tracePt t="272001" x="663575" y="4854575"/>
          <p14:tracePt t="272018" x="647700" y="4854575"/>
          <p14:tracePt t="272035" x="625475" y="4854575"/>
          <p14:tracePt t="272050" x="601663" y="4860925"/>
          <p14:tracePt t="272072" x="593725" y="4860925"/>
          <p14:tracePt t="272083" x="587375" y="4860925"/>
          <p14:tracePt t="272100" x="579438" y="4860925"/>
          <p14:tracePt t="273100" x="587375" y="4860925"/>
          <p14:tracePt t="273958" x="601663" y="4860925"/>
          <p14:tracePt t="273966" x="609600" y="4860925"/>
          <p14:tracePt t="273974" x="617538" y="4860925"/>
          <p14:tracePt t="274046" x="639763" y="4860925"/>
          <p14:tracePt t="274062" x="655638" y="4860925"/>
          <p14:tracePt t="274070" x="669925" y="4854575"/>
          <p14:tracePt t="274085" x="677863" y="4854575"/>
          <p14:tracePt t="274246" x="685800" y="4854575"/>
          <p14:tracePt t="274254" x="701675" y="4854575"/>
          <p14:tracePt t="274270" x="708025" y="4854575"/>
          <p14:tracePt t="274282" x="723900" y="4854575"/>
          <p14:tracePt t="274299" x="754063" y="4854575"/>
          <p14:tracePt t="274316" x="792163" y="4868863"/>
          <p14:tracePt t="274316" x="800100" y="4868863"/>
          <p14:tracePt t="274334" x="815975" y="4868863"/>
          <p14:tracePt t="274350" x="846138" y="4876800"/>
          <p14:tracePt t="274367" x="868363" y="4876800"/>
          <p14:tracePt t="274383" x="884238" y="4876800"/>
          <p14:tracePt t="274400" x="898525" y="4876800"/>
          <p14:tracePt t="274416" x="936625" y="4876800"/>
          <p14:tracePt t="274432" x="968375" y="4876800"/>
          <p14:tracePt t="274449" x="974725" y="4876800"/>
          <p14:tracePt t="274465" x="1006475" y="4876800"/>
          <p14:tracePt t="274483" x="1020763" y="4876800"/>
          <p14:tracePt t="274498" x="1050925" y="4876800"/>
          <p14:tracePt t="274516" x="1082675" y="4876800"/>
          <p14:tracePt t="274516" x="1089025" y="4876800"/>
          <p14:tracePt t="274535" x="1112838" y="4876800"/>
          <p14:tracePt t="274548" x="1158875" y="4876800"/>
          <p14:tracePt t="274548" x="1181100" y="4876800"/>
          <p14:tracePt t="274567" x="1211263" y="4876800"/>
          <p14:tracePt t="274583" x="1249363" y="4876800"/>
          <p14:tracePt t="274599" x="1295400" y="4860925"/>
          <p14:tracePt t="274616" x="1333500" y="4854575"/>
          <p14:tracePt t="274632" x="1371600" y="4830763"/>
          <p14:tracePt t="274650" x="1401763" y="4830763"/>
          <p14:tracePt t="274666" x="1463675" y="4816475"/>
          <p14:tracePt t="274682" x="1524000" y="4808538"/>
          <p14:tracePt t="274699" x="1600200" y="4792663"/>
          <p14:tracePt t="274716" x="1630363" y="4792663"/>
          <p14:tracePt t="274732" x="1668463" y="4792663"/>
          <p14:tracePt t="274732" x="1684338" y="4792663"/>
          <p14:tracePt t="274750" x="1706563" y="4792663"/>
          <p14:tracePt t="274765" x="1774825" y="4792663"/>
          <p14:tracePt t="274783" x="1806575" y="4792663"/>
          <p14:tracePt t="274800" x="1836738" y="4792663"/>
          <p14:tracePt t="274816" x="1866900" y="4792663"/>
          <p14:tracePt t="274832" x="1882775" y="4792663"/>
          <p14:tracePt t="274849" x="1912938" y="4792663"/>
          <p14:tracePt t="274865" x="1981200" y="4792663"/>
          <p14:tracePt t="274882" x="2041525" y="4792663"/>
          <p14:tracePt t="274899" x="2073275" y="4792663"/>
          <p14:tracePt t="274916" x="2095500" y="4792663"/>
          <p14:tracePt t="274932" x="2117725" y="4792663"/>
          <p14:tracePt t="274948" x="2133600" y="4792663"/>
          <p14:tracePt t="275006" x="2141538" y="4792663"/>
          <p14:tracePt t="275024" x="2155825" y="4792663"/>
          <p14:tracePt t="275030" x="2171700" y="4800600"/>
          <p14:tracePt t="275048" x="2209800" y="4800600"/>
          <p14:tracePt t="275065" x="2247900" y="4800600"/>
          <p14:tracePt t="275081" x="2270125" y="4800600"/>
          <p14:tracePt t="275098" x="2301875" y="4800600"/>
          <p14:tracePt t="275115" x="2324100" y="4800600"/>
          <p14:tracePt t="275131" x="2339975" y="4808538"/>
          <p14:tracePt t="275148" x="2370138" y="4808538"/>
          <p14:tracePt t="275148" x="2400300" y="4808538"/>
          <p14:tracePt t="275167" x="2454275" y="4816475"/>
          <p14:tracePt t="275183" x="2514600" y="4822825"/>
          <p14:tracePt t="275199" x="2560638" y="4822825"/>
          <p14:tracePt t="275216" x="2613025" y="4822825"/>
          <p14:tracePt t="275232" x="2674938" y="4838700"/>
          <p14:tracePt t="275248" x="2713038" y="4846638"/>
          <p14:tracePt t="275265" x="2797175" y="4854575"/>
          <p14:tracePt t="275281" x="2873375" y="4860925"/>
          <p14:tracePt t="275298" x="2949575" y="4860925"/>
          <p14:tracePt t="275315" x="3009900" y="4860925"/>
          <p14:tracePt t="275332" x="3063875" y="4860925"/>
          <p14:tracePt t="275348" x="3116263" y="4884738"/>
          <p14:tracePt t="275348" x="3132138" y="4884738"/>
          <p14:tracePt t="275366" x="3200400" y="4892675"/>
          <p14:tracePt t="275383" x="3254375" y="4899025"/>
          <p14:tracePt t="275399" x="3306763" y="4899025"/>
          <p14:tracePt t="275415" x="3336925" y="4914900"/>
          <p14:tracePt t="275432" x="3352800" y="4914900"/>
          <p14:tracePt t="275470" x="3360738" y="4914900"/>
          <p14:tracePt t="275486" x="3382963" y="4914900"/>
          <p14:tracePt t="275494" x="3406775" y="4914900"/>
          <p14:tracePt t="275502" x="3429000" y="4930775"/>
          <p14:tracePt t="275514" x="3467100" y="4945063"/>
          <p14:tracePt t="275532" x="3489325" y="4945063"/>
          <p14:tracePt t="275548" x="3535363" y="4960938"/>
          <p14:tracePt t="275548" x="3543300" y="4960938"/>
          <p14:tracePt t="275566" x="3559175" y="4960938"/>
          <p14:tracePt t="275581" x="3603625" y="4960938"/>
          <p14:tracePt t="275599" x="3649663" y="4960938"/>
          <p14:tracePt t="275616" x="3703638" y="4960938"/>
          <p14:tracePt t="275632" x="3733800" y="4960938"/>
          <p14:tracePt t="275648" x="3756025" y="4960938"/>
          <p14:tracePt t="275665" x="3763963" y="4960938"/>
          <p14:tracePt t="275681" x="3779838" y="4960938"/>
          <p14:tracePt t="275698" x="3810000" y="4960938"/>
          <p14:tracePt t="275714" x="3832225" y="4960938"/>
          <p14:tracePt t="275731" x="3856038" y="4960938"/>
          <p14:tracePt t="275748" x="3886200" y="4960938"/>
          <p14:tracePt t="275764" x="3946525" y="4960938"/>
          <p14:tracePt t="275764" x="3992563" y="4960938"/>
          <p14:tracePt t="275783" x="4046538" y="4960938"/>
          <p14:tracePt t="275799" x="4098925" y="4960938"/>
          <p14:tracePt t="275815" x="4130675" y="4960938"/>
          <p14:tracePt t="275832" x="4175125" y="4960938"/>
          <p14:tracePt t="275848" x="4229100" y="4960938"/>
          <p14:tracePt t="275865" x="4267200" y="4968875"/>
          <p14:tracePt t="275881" x="4305300" y="4983163"/>
          <p14:tracePt t="275898" x="4359275" y="4983163"/>
          <p14:tracePt t="275914" x="4397375" y="4983163"/>
          <p14:tracePt t="275931" x="4427538" y="4999038"/>
          <p14:tracePt t="275948" x="4473575" y="5006975"/>
          <p14:tracePt t="275964" x="4525963" y="5006975"/>
          <p14:tracePt t="275964" x="4549775" y="5006975"/>
          <p14:tracePt t="275982" x="4602163" y="5021263"/>
          <p14:tracePt t="275999" x="4648200" y="5021263"/>
          <p14:tracePt t="276015" x="4686300" y="5021263"/>
          <p14:tracePt t="276032" x="4724400" y="5021263"/>
          <p14:tracePt t="276048" x="4732338" y="5021263"/>
          <p14:tracePt t="276066" x="4762500" y="5021263"/>
          <p14:tracePt t="276081" x="4770438" y="5021263"/>
          <p14:tracePt t="276110" x="4792663" y="5021263"/>
          <p14:tracePt t="276558" x="4808538" y="5021263"/>
          <p14:tracePt t="276574" x="4822825" y="5021263"/>
          <p14:tracePt t="276582" x="4838700" y="5021263"/>
          <p14:tracePt t="276597" x="4860925" y="5013325"/>
          <p14:tracePt t="276597" x="4868863" y="5006975"/>
          <p14:tracePt t="276615" x="4906963" y="4991100"/>
          <p14:tracePt t="276631" x="4930775" y="4991100"/>
          <p14:tracePt t="276648" x="4968875" y="4975225"/>
          <p14:tracePt t="277579" x="4975225" y="4975225"/>
          <p14:tracePt t="277702" x="4983163" y="4975225"/>
          <p14:tracePt t="277710" x="4999038" y="4975225"/>
          <p14:tracePt t="277718" x="5006975" y="4975225"/>
          <p14:tracePt t="277729" x="5013325" y="4975225"/>
          <p14:tracePt t="277745" x="5045075" y="4975225"/>
          <p14:tracePt t="277762" x="5051425" y="4975225"/>
          <p14:tracePt t="277778" x="5075238" y="4975225"/>
          <p14:tracePt t="277795" x="5097463" y="4975225"/>
          <p14:tracePt t="277813" x="5113338" y="4975225"/>
          <p14:tracePt t="277813" x="5121275" y="4975225"/>
          <p14:tracePt t="277831" x="5127625" y="4975225"/>
          <p14:tracePt t="277846" x="5143500" y="4975225"/>
          <p14:tracePt t="277879" x="5151438" y="4983163"/>
          <p14:tracePt t="277918" x="5165725" y="4983163"/>
          <p14:tracePt t="277942" x="5173663" y="4983163"/>
          <p14:tracePt t="277950" x="5189538" y="4983163"/>
          <p14:tracePt t="277966" x="5203825" y="4983163"/>
          <p14:tracePt t="277978" x="5227638" y="4999038"/>
          <p14:tracePt t="277996" x="5249863" y="4999038"/>
          <p14:tracePt t="278012" x="5273675" y="4999038"/>
          <p14:tracePt t="278031" x="5280025" y="4999038"/>
          <p14:tracePt t="278044" x="5295900" y="4999038"/>
          <p14:tracePt t="278044" x="5303838" y="4999038"/>
          <p14:tracePt t="278064" x="5318125" y="4999038"/>
          <p14:tracePt t="278078" x="5326063" y="4999038"/>
          <p14:tracePt t="278094" x="5341938" y="4999038"/>
          <p14:tracePt t="278111" x="5364163" y="4999038"/>
          <p14:tracePt t="278128" x="5394325" y="4999038"/>
          <p14:tracePt t="278145" x="5410200" y="4999038"/>
          <p14:tracePt t="278162" x="5426075" y="4999038"/>
          <p14:tracePt t="278179" x="5456238" y="4999038"/>
          <p14:tracePt t="278195" x="5478463" y="4999038"/>
          <p14:tracePt t="278212" x="5508625" y="4999038"/>
          <p14:tracePt t="278229" x="5532438" y="4999038"/>
          <p14:tracePt t="278245" x="5578475" y="4991100"/>
          <p14:tracePt t="278263" x="5592763" y="4983163"/>
          <p14:tracePt t="278280" x="5616575" y="4975225"/>
          <p14:tracePt t="278296" x="5654675" y="4975225"/>
          <p14:tracePt t="278312" x="5692775" y="4968875"/>
          <p14:tracePt t="278329" x="5768975" y="4953000"/>
          <p14:tracePt t="278345" x="5837238" y="4953000"/>
          <p14:tracePt t="278362" x="5913438" y="4937125"/>
          <p14:tracePt t="278378" x="5959475" y="4930775"/>
          <p14:tracePt t="278395" x="6003925" y="4914900"/>
          <p14:tracePt t="278412" x="6057900" y="4914900"/>
          <p14:tracePt t="278429" x="6088063" y="4899025"/>
          <p14:tracePt t="278429" x="6118225" y="4899025"/>
          <p14:tracePt t="278447" x="6156325" y="4884738"/>
          <p14:tracePt t="278463" x="6194425" y="4876800"/>
          <p14:tracePt t="278479" x="6226175" y="4860925"/>
          <p14:tracePt t="278496" x="6240463" y="4860925"/>
          <p14:tracePt t="278566" x="6256338" y="4860925"/>
          <p14:tracePt t="278574" x="6270625" y="4860925"/>
          <p14:tracePt t="278582" x="6294438" y="4860925"/>
          <p14:tracePt t="278594" x="6346825" y="4846638"/>
          <p14:tracePt t="278612" x="6400800" y="4838700"/>
          <p14:tracePt t="278628" x="6438900" y="4838700"/>
          <p14:tracePt t="278628" x="6469063" y="4822825"/>
          <p14:tracePt t="278647" x="6492875" y="4822825"/>
          <p14:tracePt t="278661" x="6545263" y="4822825"/>
          <p14:tracePt t="278679" x="6553200" y="4822825"/>
          <p14:tracePt t="278696" x="6575425" y="4822825"/>
          <p14:tracePt t="278712" x="6599238" y="4822825"/>
          <p14:tracePt t="278729" x="6613525" y="4822825"/>
          <p14:tracePt t="278744" x="6629400" y="4822825"/>
          <p14:tracePt t="278761" x="6659563" y="4822825"/>
          <p14:tracePt t="278778" x="6683375" y="4822825"/>
          <p14:tracePt t="278795" x="6689725" y="4822825"/>
          <p14:tracePt t="278811" x="6697663" y="4822825"/>
          <p14:tracePt t="278827" x="6713538" y="4822825"/>
          <p14:tracePt t="278844" x="6727825" y="4822825"/>
          <p14:tracePt t="278862" x="6789738" y="4822825"/>
          <p14:tracePt t="278879" x="6835775" y="4822825"/>
          <p14:tracePt t="278895" x="6842125" y="4822825"/>
          <p14:tracePt t="278911" x="6873875" y="4822825"/>
          <p14:tracePt t="278929" x="6904038" y="4822825"/>
          <p14:tracePt t="278945" x="6934200" y="4822825"/>
          <p14:tracePt t="278961" x="6950075" y="4822825"/>
          <p14:tracePt t="278978" x="6956425" y="4822825"/>
          <p14:tracePt t="278994" x="6964363" y="4822825"/>
          <p14:tracePt t="279011" x="6980238" y="4822825"/>
          <p14:tracePt t="279027" x="6988175" y="4822825"/>
          <p14:tracePt t="279046" x="6994525" y="4822825"/>
          <p14:tracePt t="279061" x="7032625" y="4808538"/>
          <p14:tracePt t="279079" x="7048500" y="4808538"/>
          <p14:tracePt t="279094" x="7086600" y="4808538"/>
          <p14:tracePt t="279110" x="7146925" y="4800600"/>
          <p14:tracePt t="279127" x="7223125" y="4784725"/>
          <p14:tracePt t="279143" x="7285038" y="4784725"/>
          <p14:tracePt t="279161" x="7315200" y="4784725"/>
          <p14:tracePt t="279178" x="7353300" y="4784725"/>
          <p14:tracePt t="279194" x="7383463" y="4784725"/>
          <p14:tracePt t="279211" x="7407275" y="4784725"/>
          <p14:tracePt t="279228" x="7421563" y="4784725"/>
          <p14:tracePt t="279244" x="7445375" y="4784725"/>
          <p14:tracePt t="279261" x="7451725" y="4784725"/>
          <p14:tracePt t="279278" x="7467600" y="4784725"/>
          <p14:tracePt t="279294" x="7475538" y="4784725"/>
          <p14:tracePt t="279311" x="7483475" y="4784725"/>
          <p14:tracePt t="279430" x="7497763" y="4784725"/>
          <p14:tracePt t="279830" x="7505700" y="4784725"/>
          <p14:tracePt t="279846" x="7513638" y="4784725"/>
          <p14:tracePt t="279854" x="7521575" y="4784725"/>
          <p14:tracePt t="279878" x="7527925" y="4784725"/>
          <p14:tracePt t="279910" x="7535863" y="4784725"/>
          <p14:tracePt t="279927" x="7551738" y="4784725"/>
          <p14:tracePt t="279934" x="7559675" y="4784725"/>
          <p14:tracePt t="279944" x="7573963" y="4784725"/>
          <p14:tracePt t="279960" x="7581900" y="4784725"/>
          <p14:tracePt t="279977" x="7597775" y="4784725"/>
          <p14:tracePt t="280030" x="7612063" y="4784725"/>
          <p14:tracePt t="280038" x="7642225" y="4784725"/>
          <p14:tracePt t="280046" x="7666038" y="4784725"/>
          <p14:tracePt t="280059" x="7712075" y="4784725"/>
          <p14:tracePt t="280059" x="7734300" y="4784725"/>
          <p14:tracePt t="280078" x="7764463" y="4784725"/>
          <p14:tracePt t="280092" x="7826375" y="4784725"/>
          <p14:tracePt t="280111" x="7848600" y="4800600"/>
          <p14:tracePt t="280128" x="7870825" y="4800600"/>
          <p14:tracePt t="280144" x="7908925" y="4816475"/>
          <p14:tracePt t="280160" x="7932738" y="4816475"/>
          <p14:tracePt t="280177" x="7947025" y="4816475"/>
          <p14:tracePt t="280193" x="7985125" y="4816475"/>
          <p14:tracePt t="280210" x="8008938" y="4816475"/>
          <p14:tracePt t="280227" x="8023225" y="4816475"/>
          <p14:tracePt t="280246" x="8031163" y="4822825"/>
          <p14:tracePt t="280270" x="8047038" y="4822825"/>
          <p14:tracePt t="280294" x="8054975" y="4822825"/>
          <p14:tracePt t="280318" x="8069263" y="4822825"/>
          <p14:tracePt t="280326" x="8085138" y="4822825"/>
          <p14:tracePt t="280334" x="8099425" y="4822825"/>
          <p14:tracePt t="280343" x="8123238" y="4822825"/>
          <p14:tracePt t="280360" x="8145463" y="4822825"/>
          <p14:tracePt t="280377" x="8169275" y="4822825"/>
          <p14:tracePt t="280393" x="8191500" y="4822825"/>
          <p14:tracePt t="280410" x="8213725" y="4822825"/>
          <p14:tracePt t="280426" x="8229600" y="4822825"/>
          <p14:tracePt t="280442" x="8245475" y="4822825"/>
          <p14:tracePt t="280460" x="8267700" y="4822825"/>
          <p14:tracePt t="280476" x="8289925" y="4822825"/>
          <p14:tracePt t="280476" x="8297863" y="4822825"/>
          <p14:tracePt t="280495" x="8305800" y="4822825"/>
          <p14:tracePt t="280509" x="8335963" y="4822825"/>
          <p14:tracePt t="280527" x="8343900" y="4822825"/>
          <p14:tracePt t="280638" x="8343900" y="4816475"/>
          <p14:tracePt t="280654" x="8343900" y="4800600"/>
          <p14:tracePt t="280670" x="8343900" y="4792663"/>
          <p14:tracePt t="280694" x="8343900" y="4778375"/>
          <p14:tracePt t="280702" x="8321675" y="4778375"/>
          <p14:tracePt t="280710" x="8199438" y="4778375"/>
          <p14:tracePt t="280727" x="8069263" y="4778375"/>
          <p14:tracePt t="280743" x="7947025" y="4778375"/>
          <p14:tracePt t="280760" x="7810500" y="4778375"/>
          <p14:tracePt t="280776" x="7688263" y="4778375"/>
          <p14:tracePt t="280793" x="7589838" y="4778375"/>
          <p14:tracePt t="280809" x="7505700" y="4778375"/>
          <p14:tracePt t="280826" x="7445375" y="4778375"/>
          <p14:tracePt t="280842" x="7437438" y="4778375"/>
          <p14:tracePt t="280862" x="7429500" y="4778375"/>
          <p14:tracePt t="280926" x="7421563" y="4784725"/>
          <p14:tracePt t="280950" x="7421563" y="4792663"/>
          <p14:tracePt t="280959" x="7421563" y="4800600"/>
          <p14:tracePt t="281126" x="7421563" y="4816475"/>
          <p14:tracePt t="281142" x="7429500" y="4830763"/>
          <p14:tracePt t="281150" x="7429500" y="4846638"/>
          <p14:tracePt t="281160" x="7437438" y="4892675"/>
          <p14:tracePt t="281176" x="7437438" y="4937125"/>
          <p14:tracePt t="281192" x="7437438" y="4999038"/>
          <p14:tracePt t="281209" x="7437438" y="5051425"/>
          <p14:tracePt t="281225" x="7437438" y="5083175"/>
          <p14:tracePt t="281242" x="7437438" y="5089525"/>
          <p14:tracePt t="281326" x="7437438" y="5105400"/>
          <p14:tracePt t="281334" x="7437438" y="5113338"/>
          <p14:tracePt t="281342" x="7459663" y="5135563"/>
          <p14:tracePt t="281359" x="7497763" y="5165725"/>
          <p14:tracePt t="281376" x="7527925" y="5197475"/>
          <p14:tracePt t="281392" x="7597775" y="5227638"/>
          <p14:tracePt t="281409" x="7666038" y="5249863"/>
          <p14:tracePt t="281425" x="7750175" y="5273675"/>
          <p14:tracePt t="281442" x="7818438" y="5287963"/>
          <p14:tracePt t="281459" x="7902575" y="5287963"/>
          <p14:tracePt t="281475" x="7962900" y="5295900"/>
          <p14:tracePt t="281492" x="8039100" y="5295900"/>
          <p14:tracePt t="281509" x="8085138" y="5295900"/>
          <p14:tracePt t="281527" x="8137525" y="5295900"/>
          <p14:tracePt t="281543" x="8169275" y="5295900"/>
          <p14:tracePt t="281559" x="8183563" y="5280025"/>
          <p14:tracePt t="281576" x="8213725" y="5280025"/>
          <p14:tracePt t="281592" x="8251825" y="5280025"/>
          <p14:tracePt t="281609" x="8305800" y="5265738"/>
          <p14:tracePt t="281625" x="8343900" y="5265738"/>
          <p14:tracePt t="281642" x="8397875" y="5257800"/>
          <p14:tracePt t="281659" x="8504238" y="5235575"/>
          <p14:tracePt t="281676" x="8618538" y="5219700"/>
          <p14:tracePt t="281692" x="8702675" y="5211763"/>
          <p14:tracePt t="281709" x="8785225" y="5197475"/>
          <p14:tracePt t="281709" x="8809038" y="5189538"/>
          <p14:tracePt t="281727" x="8855075" y="5181600"/>
          <p14:tracePt t="281743" x="8861425" y="5173663"/>
          <p14:tracePt t="281759" x="8861425" y="5165725"/>
          <p14:tracePt t="281774" x="8861425" y="5159375"/>
          <p14:tracePt t="281792" x="8861425" y="5121275"/>
          <p14:tracePt t="281809" x="8801100" y="5045075"/>
          <p14:tracePt t="281825" x="8694738" y="4968875"/>
          <p14:tracePt t="281841" x="8594725" y="4914900"/>
          <p14:tracePt t="281858" x="8542338" y="4884738"/>
          <p14:tracePt t="281875" x="8504238" y="4854575"/>
          <p14:tracePt t="281892" x="8466138" y="4846638"/>
          <p14:tracePt t="281908" x="8412163" y="4816475"/>
          <p14:tracePt t="281908" x="8382000" y="4808538"/>
          <p14:tracePt t="281926" x="8313738" y="4792663"/>
          <p14:tracePt t="281943" x="8251825" y="4792663"/>
          <p14:tracePt t="281959" x="8213725" y="4792663"/>
          <p14:tracePt t="281975" x="8199438" y="4778375"/>
          <p14:tracePt t="281992" x="8175625" y="4778375"/>
          <p14:tracePt t="282008" x="8145463" y="4778375"/>
          <p14:tracePt t="282025" x="8099425" y="4792663"/>
          <p14:tracePt t="282042" x="8031163" y="4816475"/>
          <p14:tracePt t="282042" x="7985125" y="4838700"/>
          <p14:tracePt t="282063" x="7940675" y="4854575"/>
          <p14:tracePt t="282074" x="7878763" y="4868863"/>
          <p14:tracePt t="282091" x="7848600" y="4892675"/>
          <p14:tracePt t="282108" x="7826375" y="4892675"/>
          <p14:tracePt t="282108" x="7810500" y="4892675"/>
          <p14:tracePt t="282126" x="7802563" y="4892675"/>
          <p14:tracePt t="282141" x="7772400" y="4892675"/>
          <p14:tracePt t="282141" x="7750175" y="4906963"/>
          <p14:tracePt t="282159" x="7734300" y="4914900"/>
          <p14:tracePt t="282175" x="7718425" y="4930775"/>
          <p14:tracePt t="282192" x="7688263" y="4953000"/>
          <p14:tracePt t="282209" x="7658100" y="4983163"/>
          <p14:tracePt t="282225" x="7627938" y="5037138"/>
          <p14:tracePt t="282241" x="7612063" y="5059363"/>
          <p14:tracePt t="282258" x="7589838" y="5105400"/>
          <p14:tracePt t="282274" x="7573963" y="5127625"/>
          <p14:tracePt t="282291" x="7573963" y="5143500"/>
          <p14:tracePt t="282308" x="7573963" y="5151438"/>
          <p14:tracePt t="282326" x="7589838" y="5165725"/>
          <p14:tracePt t="282340" x="7627938" y="5181600"/>
          <p14:tracePt t="282359" x="7673975" y="5203825"/>
          <p14:tracePt t="282376" x="7734300" y="5211763"/>
          <p14:tracePt t="282391" x="7788275" y="5219700"/>
          <p14:tracePt t="282407" x="7832725" y="5219700"/>
          <p14:tracePt t="282423" x="7886700" y="5219700"/>
          <p14:tracePt t="282440" x="7962900" y="5219700"/>
          <p14:tracePt t="282456" x="8031163" y="5219700"/>
          <p14:tracePt t="282473" x="8115300" y="5219700"/>
          <p14:tracePt t="282491" x="8191500" y="5211763"/>
          <p14:tracePt t="282508" x="8221663" y="5197475"/>
          <p14:tracePt t="282524" x="8245475" y="5197475"/>
          <p14:tracePt t="282524" x="8251825" y="5189538"/>
          <p14:tracePt t="282543" x="8259763" y="5189538"/>
          <p14:tracePt t="282557" x="8297863" y="5165725"/>
          <p14:tracePt t="282575" x="8335963" y="5143500"/>
          <p14:tracePt t="282591" x="8374063" y="5113338"/>
          <p14:tracePt t="282608" x="8442325" y="5067300"/>
          <p14:tracePt t="282624" x="8474075" y="5029200"/>
          <p14:tracePt t="282641" x="8512175" y="4983163"/>
          <p14:tracePt t="282658" x="8512175" y="4975225"/>
          <p14:tracePt t="282750" x="8496300" y="4975225"/>
          <p14:tracePt t="282766" x="8466138" y="4975225"/>
          <p14:tracePt t="282774" x="8435975" y="4975225"/>
          <p14:tracePt t="282791" x="8382000" y="4968875"/>
          <p14:tracePt t="282808" x="8328025" y="4960938"/>
          <p14:tracePt t="282824" x="8267700" y="4937125"/>
          <p14:tracePt t="282841" x="8207375" y="4930775"/>
          <p14:tracePt t="282857" x="8169275" y="4930775"/>
          <p14:tracePt t="282874" x="8099425" y="4930775"/>
          <p14:tracePt t="282890" x="8039100" y="4930775"/>
          <p14:tracePt t="282907" x="7954963" y="4930775"/>
          <p14:tracePt t="282924" x="7870825" y="4930775"/>
          <p14:tracePt t="282941" x="7818438" y="4930775"/>
          <p14:tracePt t="282941" x="7788275" y="4930775"/>
          <p14:tracePt t="282959" x="7764463" y="4930775"/>
          <p14:tracePt t="282975" x="7756525" y="4930775"/>
          <p14:tracePt t="282990" x="7734300" y="4930775"/>
          <p14:tracePt t="283030" x="7718425" y="4922838"/>
          <p14:tracePt t="283046" x="7712075" y="4922838"/>
          <p14:tracePt t="283057" x="7704138" y="4922838"/>
          <p14:tracePt t="283063" x="7688263" y="4922838"/>
          <p14:tracePt t="283072" x="7635875" y="4922838"/>
          <p14:tracePt t="283090" x="7581900" y="4930775"/>
          <p14:tracePt t="283106" x="7551738" y="4953000"/>
          <p14:tracePt t="283122" x="7521575" y="4968875"/>
          <p14:tracePt t="283140" x="7505700" y="4983163"/>
          <p14:tracePt t="283140" x="7497763" y="4991100"/>
          <p14:tracePt t="283159" x="7497763" y="4999038"/>
          <p14:tracePt t="283230" x="7497763" y="5006975"/>
          <p14:tracePt t="283246" x="7505700" y="5013325"/>
          <p14:tracePt t="283286" x="7521575" y="5029200"/>
          <p14:tracePt t="283294" x="7535863" y="5037138"/>
          <p14:tracePt t="283306" x="7559675" y="5051425"/>
          <p14:tracePt t="283323" x="7581900" y="5059363"/>
          <p14:tracePt t="283340" x="7620000" y="5075238"/>
          <p14:tracePt t="283340" x="7627938" y="5075238"/>
          <p14:tracePt t="286029" x="7620000" y="5083175"/>
          <p14:tracePt t="286310" x="7604125" y="5089525"/>
          <p14:tracePt t="286406" x="7581900" y="5113338"/>
          <p14:tracePt t="286414" x="7573963" y="5113338"/>
          <p14:tracePt t="286422" x="7551738" y="5127625"/>
          <p14:tracePt t="286436" x="7535863" y="5135563"/>
          <p14:tracePt t="286453" x="7521575" y="5135563"/>
          <p14:tracePt t="286470" x="7513638" y="5151438"/>
          <p14:tracePt t="286654" x="7497763" y="5151438"/>
          <p14:tracePt t="286670" x="7489825" y="5159375"/>
          <p14:tracePt t="286726" x="7483475" y="5159375"/>
          <p14:tracePt t="286734" x="7475538" y="5159375"/>
          <p14:tracePt t="286742" x="7467600" y="5159375"/>
          <p14:tracePt t="286753" x="7459663" y="5159375"/>
          <p14:tracePt t="286854" x="7451725" y="5151438"/>
          <p14:tracePt t="286878" x="7445375" y="5151438"/>
          <p14:tracePt t="287470" x="7437438" y="5151438"/>
          <p14:tracePt t="287478" x="7429500" y="5151438"/>
          <p14:tracePt t="287494" x="7421563" y="5151438"/>
          <p14:tracePt t="287526" x="7413625" y="5151438"/>
          <p14:tracePt t="287542" x="7399338" y="5151438"/>
          <p14:tracePt t="287550" x="7391400" y="5151438"/>
          <p14:tracePt t="287558" x="7383463" y="5151438"/>
          <p14:tracePt t="287569" x="7369175" y="5159375"/>
          <p14:tracePt t="287588" x="7353300" y="5159375"/>
          <p14:tracePt t="287602" x="7345363" y="5159375"/>
          <p14:tracePt t="287619" x="7337425" y="5165725"/>
          <p14:tracePt t="287635" x="7331075" y="5165725"/>
          <p14:tracePt t="287678" x="7323138" y="5165725"/>
          <p14:tracePt t="287686" x="7315200" y="5165725"/>
          <p14:tracePt t="287702" x="7307263" y="5165725"/>
          <p14:tracePt t="287718" x="7299325" y="5165725"/>
          <p14:tracePt t="287742" x="7285038" y="5165725"/>
          <p14:tracePt t="287790" x="7277100" y="5165725"/>
          <p14:tracePt t="287798" x="7277100" y="5159375"/>
          <p14:tracePt t="287806" x="7254875" y="5159375"/>
          <p14:tracePt t="287818" x="7231063" y="5143500"/>
          <p14:tracePt t="287835" x="7216775" y="5143500"/>
          <p14:tracePt t="287852" x="7208838" y="5143500"/>
          <p14:tracePt t="287870" x="7200900" y="5143500"/>
          <p14:tracePt t="287885" x="7178675" y="5143500"/>
          <p14:tracePt t="287903" x="7162800" y="5135563"/>
          <p14:tracePt t="287920" x="7132638" y="5135563"/>
          <p14:tracePt t="287936" x="7094538" y="5135563"/>
          <p14:tracePt t="287952" x="7064375" y="5135563"/>
          <p14:tracePt t="287969" x="7026275" y="5135563"/>
          <p14:tracePt t="287985" x="6994525" y="5135563"/>
          <p14:tracePt t="288002" x="6964363" y="5135563"/>
          <p14:tracePt t="288019" x="6950075" y="5135563"/>
          <p14:tracePt t="288035" x="6934200" y="5135563"/>
          <p14:tracePt t="288053" x="6918325" y="5135563"/>
          <p14:tracePt t="288072" x="6904038" y="5135563"/>
          <p14:tracePt t="288085" x="6873875" y="5127625"/>
          <p14:tracePt t="288085" x="6865938" y="5121275"/>
          <p14:tracePt t="288102" x="6850063" y="5113338"/>
          <p14:tracePt t="288119" x="6811963" y="5113338"/>
          <p14:tracePt t="288136" x="6781800" y="5097463"/>
          <p14:tracePt t="288152" x="6675438" y="5059363"/>
          <p14:tracePt t="288169" x="6569075" y="5037138"/>
          <p14:tracePt t="288185" x="6492875" y="5006975"/>
          <p14:tracePt t="288201" x="6446838" y="4999038"/>
          <p14:tracePt t="288218" x="6430963" y="4991100"/>
          <p14:tracePt t="288235" x="6430963" y="4983163"/>
          <p14:tracePt t="288262" x="6423025" y="4983163"/>
          <p14:tracePt t="288302" x="6408738" y="4983163"/>
          <p14:tracePt t="288318" x="6392863" y="4983163"/>
          <p14:tracePt t="288326" x="6378575" y="4983163"/>
          <p14:tracePt t="288342" x="6370638" y="4983163"/>
          <p14:tracePt t="288382" x="6362700" y="4983163"/>
          <p14:tracePt t="288390" x="6354763" y="4983163"/>
          <p14:tracePt t="288401" x="6332538" y="4983163"/>
          <p14:tracePt t="288418" x="6302375" y="4983163"/>
          <p14:tracePt t="288435" x="6270625" y="4983163"/>
          <p14:tracePt t="288451" x="6232525" y="4991100"/>
          <p14:tracePt t="288468" x="6202363" y="5006975"/>
          <p14:tracePt t="288468" x="6194425" y="5013325"/>
          <p14:tracePt t="288487" x="6180138" y="5029200"/>
          <p14:tracePt t="288501" x="6149975" y="5045075"/>
          <p14:tracePt t="288519" x="6142038" y="5045075"/>
          <p14:tracePt t="288535" x="6126163" y="5051425"/>
          <p14:tracePt t="288552" x="6118225" y="5051425"/>
          <p14:tracePt t="288568" x="6111875" y="5051425"/>
          <p14:tracePt t="288584" x="6096000" y="5051425"/>
          <p14:tracePt t="288601" x="6065838" y="5059363"/>
          <p14:tracePt t="288618" x="6003925" y="5075238"/>
          <p14:tracePt t="288635" x="5921375" y="5097463"/>
          <p14:tracePt t="288652" x="5837238" y="5143500"/>
          <p14:tracePt t="288668" x="5775325" y="5165725"/>
          <p14:tracePt t="288685" x="5730875" y="5181600"/>
          <p14:tracePt t="288685" x="5707063" y="5189538"/>
          <p14:tracePt t="288703" x="5692775" y="5197475"/>
          <p14:tracePt t="288718" x="5646738" y="5235575"/>
          <p14:tracePt t="288735" x="5630863" y="5249863"/>
          <p14:tracePt t="288752" x="5616575" y="5257800"/>
          <p14:tracePt t="288769" x="5592763" y="5287963"/>
          <p14:tracePt t="288784" x="5584825" y="5303838"/>
          <p14:tracePt t="288801" x="5570538" y="5326063"/>
          <p14:tracePt t="288818" x="5562600" y="5326063"/>
          <p14:tracePt t="288834" x="5562600" y="5334000"/>
          <p14:tracePt t="288851" x="5546725" y="5349875"/>
          <p14:tracePt t="288868" x="5540375" y="5349875"/>
          <p14:tracePt t="288884" x="5524500" y="5364163"/>
          <p14:tracePt t="288884" x="5516563" y="5364163"/>
          <p14:tracePt t="288903" x="5508625" y="5372100"/>
          <p14:tracePt t="288918" x="5456238" y="5394325"/>
          <p14:tracePt t="288935" x="5418138" y="5418138"/>
          <p14:tracePt t="288952" x="5387975" y="5440363"/>
          <p14:tracePt t="288968" x="5364163" y="5456238"/>
          <p14:tracePt t="288984" x="5341938" y="5470525"/>
          <p14:tracePt t="289001" x="5295900" y="5494338"/>
          <p14:tracePt t="289018" x="5235575" y="5508625"/>
          <p14:tracePt t="289034" x="5181600" y="5516563"/>
          <p14:tracePt t="289052" x="5105400" y="5546725"/>
          <p14:tracePt t="289072" x="5089525" y="5546725"/>
          <p14:tracePt t="289084" x="5075238" y="5546725"/>
          <p14:tracePt t="289101" x="5059363" y="5554663"/>
          <p14:tracePt t="289118" x="5021263" y="5554663"/>
          <p14:tracePt t="289135" x="4975225" y="5570538"/>
          <p14:tracePt t="289151" x="4953000" y="5570538"/>
          <p14:tracePt t="289168" x="4914900" y="5584825"/>
          <p14:tracePt t="289184" x="4876800" y="5600700"/>
          <p14:tracePt t="289201" x="4846638" y="5600700"/>
          <p14:tracePt t="289218" x="4822825" y="5600700"/>
          <p14:tracePt t="289234" x="4816475" y="5600700"/>
          <p14:tracePt t="289250" x="4800600" y="5600700"/>
          <p14:tracePt t="289470" x="4784725" y="5600700"/>
          <p14:tracePt t="289478" x="4770438" y="5600700"/>
          <p14:tracePt t="289502" x="4754563" y="5600700"/>
          <p14:tracePt t="289510" x="4740275" y="5600700"/>
          <p14:tracePt t="289518" x="4716463" y="5600700"/>
          <p14:tracePt t="289518" x="4702175" y="5600700"/>
          <p14:tracePt t="289535" x="4678363" y="5600700"/>
          <p14:tracePt t="289552" x="4648200" y="5600700"/>
          <p14:tracePt t="289568" x="4625975" y="5600700"/>
          <p14:tracePt t="289584" x="4587875" y="5600700"/>
          <p14:tracePt t="289600" x="4579938" y="5600700"/>
          <p14:tracePt t="289617" x="4572000" y="5608638"/>
          <p14:tracePt t="290406" x="4572000" y="5616575"/>
          <p14:tracePt t="290422" x="4572000" y="5622925"/>
          <p14:tracePt t="290430" x="4572000" y="5638800"/>
          <p14:tracePt t="290502" x="4572000" y="5646738"/>
          <p14:tracePt t="290518" x="4579938" y="5661025"/>
          <p14:tracePt t="290534" x="4587875" y="5661025"/>
          <p14:tracePt t="290565" x="4602163" y="5684838"/>
          <p14:tracePt t="290702" x="4610100" y="5692775"/>
          <p14:tracePt t="290710" x="4610100" y="5699125"/>
          <p14:tracePt t="290718" x="4625975" y="5707063"/>
          <p14:tracePt t="290734" x="4632325" y="5715000"/>
          <p14:tracePt t="290758" x="4640263" y="5715000"/>
          <p14:tracePt t="290790" x="4648200" y="5722938"/>
          <p14:tracePt t="290806" x="4648200" y="5730875"/>
          <p14:tracePt t="290822" x="4656138" y="5730875"/>
          <p14:tracePt t="290854" x="4670425" y="5730875"/>
          <p14:tracePt t="291342" x="4670425" y="5737225"/>
          <p14:tracePt t="291350" x="4678363" y="5737225"/>
          <p14:tracePt t="291364" x="4694238" y="5737225"/>
          <p14:tracePt t="291382" x="4702175" y="5745163"/>
          <p14:tracePt t="291582" x="4708525" y="5745163"/>
          <p14:tracePt t="291614" x="4716463" y="5745163"/>
          <p14:tracePt t="291622" x="4732338" y="5745163"/>
          <p14:tracePt t="291702" x="4740275" y="5745163"/>
          <p14:tracePt t="291718" x="4754563" y="5745163"/>
          <p14:tracePt t="291734" x="4762500" y="5745163"/>
          <p14:tracePt t="291750" x="4770438" y="5745163"/>
          <p14:tracePt t="291758" x="4800600" y="5745163"/>
          <p14:tracePt t="291766" x="4808538" y="5761038"/>
          <p14:tracePt t="291781" x="4822825" y="5768975"/>
          <p14:tracePt t="291799" x="4830763" y="5768975"/>
          <p14:tracePt t="291814" x="4838700" y="5768975"/>
          <p14:tracePt t="292014" x="4846638" y="5768975"/>
          <p14:tracePt t="292038" x="4854575" y="5768975"/>
          <p14:tracePt t="292055" x="4868863" y="5768975"/>
          <p14:tracePt t="292070" x="4884738" y="5768975"/>
          <p14:tracePt t="292078" x="4899025" y="5768975"/>
          <p14:tracePt t="292086" x="4914900" y="5768975"/>
          <p14:tracePt t="292102" x="4922838" y="5768975"/>
          <p14:tracePt t="292134" x="4930775" y="5768975"/>
          <p14:tracePt t="292142" x="4937125" y="5768975"/>
          <p14:tracePt t="292150" x="4945063" y="5768975"/>
          <p14:tracePt t="292206" x="4953000" y="5768975"/>
          <p14:tracePt t="292230" x="4968875" y="5768975"/>
          <p14:tracePt t="292238" x="4975225" y="5768975"/>
          <p14:tracePt t="292248" x="4983163" y="5768975"/>
          <p14:tracePt t="292264" x="4999038" y="5768975"/>
          <p14:tracePt t="292280" x="5013325" y="5768975"/>
          <p14:tracePt t="292298" x="5029200" y="5768975"/>
          <p14:tracePt t="292314" x="5037138" y="5768975"/>
          <p14:tracePt t="292330" x="5045075" y="5768975"/>
          <p14:tracePt t="292358" x="5051425" y="5768975"/>
          <p14:tracePt t="292382" x="5067300" y="5768975"/>
          <p14:tracePt t="292430" x="5083175" y="5768975"/>
          <p14:tracePt t="292478" x="5089525" y="5775325"/>
          <p14:tracePt t="292495" x="5097463" y="5775325"/>
          <p14:tracePt t="292518" x="5105400" y="5775325"/>
          <p14:tracePt t="292534" x="5113338" y="5775325"/>
          <p14:tracePt t="292670" x="5121275" y="5775325"/>
          <p14:tracePt t="292678" x="5135563" y="5775325"/>
          <p14:tracePt t="292702" x="5143500" y="5775325"/>
          <p14:tracePt t="292726" x="5151438" y="5775325"/>
          <p14:tracePt t="292734" x="5159375" y="5775325"/>
          <p14:tracePt t="292750" x="5165725" y="5775325"/>
          <p14:tracePt t="292763" x="5173663" y="5775325"/>
          <p14:tracePt t="292780" x="5189538" y="5775325"/>
          <p14:tracePt t="292806" x="5203825" y="5775325"/>
          <p14:tracePt t="292815" x="5219700" y="5775325"/>
          <p14:tracePt t="292831" x="5249863" y="5775325"/>
          <p14:tracePt t="292848" x="5280025" y="5775325"/>
          <p14:tracePt t="292864" x="5318125" y="5775325"/>
          <p14:tracePt t="292880" x="5349875" y="5775325"/>
          <p14:tracePt t="292897" x="5387975" y="5775325"/>
          <p14:tracePt t="292913" x="5418138" y="5775325"/>
          <p14:tracePt t="292930" x="5456238" y="5791200"/>
          <p14:tracePt t="292947" x="5486400" y="5799138"/>
          <p14:tracePt t="292964" x="5508625" y="5799138"/>
          <p14:tracePt t="292981" x="5524500" y="5799138"/>
          <p14:tracePt t="292997" x="5532438" y="5799138"/>
          <p14:tracePt t="293014" x="5540375" y="5799138"/>
          <p14:tracePt t="299200" x="5516563" y="5799138"/>
          <p14:tracePt t="299590" x="5486400" y="5799138"/>
          <p14:tracePt t="299598" x="5448300" y="5813425"/>
          <p14:tracePt t="299608" x="5402263" y="5837238"/>
          <p14:tracePt t="299624" x="5394325" y="5859463"/>
          <p14:tracePt t="300350" x="5394325" y="5921375"/>
          <p14:tracePt t="300358" x="5394325" y="6003925"/>
          <p14:tracePt t="300372" x="5394325" y="6142038"/>
          <p14:tracePt t="300372" x="5380038" y="6188075"/>
          <p14:tracePt t="300391" x="5364163" y="6218238"/>
          <p14:tracePt t="300407" x="5356225" y="6226175"/>
          <p14:tracePt t="300630" x="5334000" y="6226175"/>
          <p14:tracePt t="300638" x="5303838" y="6210300"/>
          <p14:tracePt t="300646" x="5280025" y="6202363"/>
          <p14:tracePt t="300657" x="5273675" y="6202363"/>
          <p14:tracePt t="300672" x="5257800" y="6202363"/>
          <p14:tracePt t="300718" x="5241925" y="6202363"/>
          <p14:tracePt t="300726" x="5211763" y="6226175"/>
          <p14:tracePt t="300739" x="5203825" y="6226175"/>
          <p14:tracePt t="300755" x="5181600" y="6240463"/>
          <p14:tracePt t="300772" x="5173663" y="6256338"/>
          <p14:tracePt t="300790" x="5165725" y="6256338"/>
          <p14:tracePt t="300805" x="5159375" y="6264275"/>
          <p14:tracePt t="300822" x="5159375" y="6270625"/>
          <p14:tracePt t="301182" x="5165725" y="6256338"/>
          <p14:tracePt t="301190" x="5181600" y="6256338"/>
          <p14:tracePt t="301204" x="5189538" y="6240463"/>
          <p14:tracePt t="301221" x="5203825" y="6232525"/>
          <p14:tracePt t="301262" x="5203825" y="6226175"/>
          <p14:tracePt t="301310" x="5211763" y="6210300"/>
          <p14:tracePt t="301318" x="5219700" y="6194425"/>
          <p14:tracePt t="301326" x="5227638" y="6172200"/>
          <p14:tracePt t="301338" x="5249863" y="6073775"/>
          <p14:tracePt t="301355" x="5287963" y="5905500"/>
          <p14:tracePt t="301372" x="5287963" y="5730875"/>
          <p14:tracePt t="301389" x="5287963" y="5478463"/>
          <p14:tracePt t="301389" x="5287963" y="5287963"/>
          <p14:tracePt t="301407" x="5273675" y="5189538"/>
          <p14:tracePt t="301421" x="5113338" y="4716463"/>
          <p14:tracePt t="301439" x="5051425" y="4541838"/>
          <p14:tracePt t="301456" x="5006975" y="4381500"/>
          <p14:tracePt t="301472" x="4960938" y="4244975"/>
          <p14:tracePt t="301488" x="4914900" y="4060825"/>
          <p14:tracePt t="301505" x="4854575" y="3894138"/>
          <p14:tracePt t="301521" x="4800600" y="3741738"/>
          <p14:tracePt t="301538" x="4754563" y="3603625"/>
          <p14:tracePt t="301556" x="4708525" y="3482975"/>
          <p14:tracePt t="301572" x="4640263" y="3352800"/>
          <p14:tracePt t="301588" x="4594225" y="3230563"/>
          <p14:tracePt t="301605" x="4564063" y="3154363"/>
          <p14:tracePt t="301605" x="4549775" y="3108325"/>
          <p14:tracePt t="301623" x="4533900" y="3025775"/>
          <p14:tracePt t="301639" x="4525963" y="2949575"/>
          <p14:tracePt t="301656" x="4511675" y="2841625"/>
          <p14:tracePt t="301672" x="4503738" y="2727325"/>
          <p14:tracePt t="301689" x="4487863" y="2598738"/>
          <p14:tracePt t="301705" x="4487863" y="2498725"/>
          <p14:tracePt t="301721" x="4479925" y="2416175"/>
          <p14:tracePt t="301738" x="4465638" y="2332038"/>
          <p14:tracePt t="301755" x="4457700" y="2255838"/>
          <p14:tracePt t="301771" x="4441825" y="2193925"/>
          <p14:tracePt t="301788" x="4441825" y="2141538"/>
          <p14:tracePt t="301805" x="4441825" y="2087563"/>
          <p14:tracePt t="301805" x="4441825" y="2057400"/>
          <p14:tracePt t="301823" x="4441825" y="1997075"/>
          <p14:tracePt t="301839" x="4441825" y="1927225"/>
          <p14:tracePt t="301855" x="4441825" y="1851025"/>
          <p14:tracePt t="301872" x="4441825" y="1782763"/>
          <p14:tracePt t="301888" x="4457700" y="1714500"/>
          <p14:tracePt t="301905" x="4465638" y="1676400"/>
          <p14:tracePt t="301921" x="4487863" y="1646238"/>
          <p14:tracePt t="301938" x="4503738" y="1616075"/>
          <p14:tracePt t="301954" x="4525963" y="1600200"/>
          <p14:tracePt t="301971" x="4564063" y="1554163"/>
          <p14:tracePt t="301988" x="4610100" y="1524000"/>
          <p14:tracePt t="302005" x="4670425" y="1485900"/>
          <p14:tracePt t="302005" x="4694238" y="1477963"/>
          <p14:tracePt t="302023" x="4770438" y="1439863"/>
          <p14:tracePt t="302039" x="4822825" y="1425575"/>
          <p14:tracePt t="302058" x="4868863" y="1417638"/>
          <p14:tracePt t="302072" x="4914900" y="1401763"/>
          <p14:tracePt t="302089" x="4968875" y="1401763"/>
          <p14:tracePt t="302105" x="5051425" y="1393825"/>
          <p14:tracePt t="302121" x="5165725" y="1379538"/>
          <p14:tracePt t="302138" x="5280025" y="1379538"/>
          <p14:tracePt t="302154" x="5349875" y="1379538"/>
          <p14:tracePt t="302171" x="5418138" y="1371600"/>
          <p14:tracePt t="302188" x="5456238" y="1371600"/>
          <p14:tracePt t="302205" x="5554663" y="1371600"/>
          <p14:tracePt t="302221" x="5676900" y="1371600"/>
          <p14:tracePt t="302221" x="5753100" y="1379538"/>
          <p14:tracePt t="302239" x="5897563" y="1455738"/>
          <p14:tracePt t="302255" x="6019800" y="1516063"/>
          <p14:tracePt t="302272" x="6118225" y="1592263"/>
          <p14:tracePt t="302288" x="6188075" y="1630363"/>
          <p14:tracePt t="302304" x="6202363" y="1654175"/>
          <p14:tracePt t="302321" x="6232525" y="1676400"/>
          <p14:tracePt t="302338" x="6270625" y="1714500"/>
          <p14:tracePt t="302354" x="6332538" y="1760538"/>
          <p14:tracePt t="302371" x="6370638" y="1806575"/>
          <p14:tracePt t="302388" x="6392863" y="1836738"/>
          <p14:tracePt t="302404" x="6400800" y="1844675"/>
          <p14:tracePt t="302422" x="6400800" y="1858963"/>
          <p14:tracePt t="302438" x="6408738" y="1858963"/>
          <p14:tracePt t="302462" x="6408738" y="1866900"/>
          <p14:tracePt t="302518" x="6408738" y="1874838"/>
          <p14:tracePt t="302542" x="6416675" y="1889125"/>
          <p14:tracePt t="302558" x="6416675" y="1905000"/>
          <p14:tracePt t="302574" x="6423025" y="1927225"/>
          <p14:tracePt t="302582" x="6430963" y="1951038"/>
          <p14:tracePt t="302590" x="6430963" y="1958975"/>
          <p14:tracePt t="302603" x="6461125" y="2003425"/>
          <p14:tracePt t="302621" x="6477000" y="2049463"/>
          <p14:tracePt t="302621" x="6477000" y="2065338"/>
          <p14:tracePt t="302639" x="6484938" y="2087563"/>
          <p14:tracePt t="302653" x="6484938" y="2095500"/>
          <p14:tracePt t="302687" x="6492875" y="2095500"/>
          <p14:tracePt t="302694" x="6492875" y="2103438"/>
          <p14:tracePt t="302704" x="6499225" y="2111375"/>
          <p14:tracePt t="302720" x="6515100" y="2133600"/>
          <p14:tracePt t="302737" x="6515100" y="2141538"/>
          <p14:tracePt t="302753" x="6523038" y="2163763"/>
          <p14:tracePt t="302770" x="6530975" y="2163763"/>
          <p14:tracePt t="302786" x="6530975" y="2171700"/>
          <p14:tracePt t="303046" x="6530975" y="2179638"/>
          <p14:tracePt t="303087" x="6530975" y="2193925"/>
          <p14:tracePt t="303694" x="6515100" y="2209800"/>
          <p14:tracePt t="303710" x="6499225" y="2217738"/>
          <p14:tracePt t="303719" x="6477000" y="2217738"/>
          <p14:tracePt t="303726" x="6446838" y="2225675"/>
          <p14:tracePt t="303736" x="6416675" y="2255838"/>
          <p14:tracePt t="303753" x="6354763" y="2278063"/>
          <p14:tracePt t="303769" x="6324600" y="2293938"/>
          <p14:tracePt t="303786" x="6324600" y="2301875"/>
          <p14:tracePt t="304701" x="6316663" y="2301875"/>
          <p14:tracePt t="305350" x="6308725" y="2308225"/>
          <p14:tracePt t="305367" x="6308725" y="2316163"/>
          <p14:tracePt t="305374" x="6302375" y="2316163"/>
          <p14:tracePt t="305384" x="6302375" y="2324100"/>
          <p14:tracePt t="305486" x="6302375" y="2339975"/>
          <p14:tracePt t="305494" x="6302375" y="2362200"/>
          <p14:tracePt t="305502" x="6302375" y="2400300"/>
          <p14:tracePt t="305517" x="6324600" y="2530475"/>
          <p14:tracePt t="305535" x="6346825" y="2620963"/>
          <p14:tracePt t="305552" x="6370638" y="2697163"/>
          <p14:tracePt t="305569" x="6384925" y="2751138"/>
          <p14:tracePt t="305584" x="6408738" y="2797175"/>
          <p14:tracePt t="305601" x="6423025" y="2835275"/>
          <p14:tracePt t="305617" x="6438900" y="2879725"/>
          <p14:tracePt t="305634" x="6454775" y="2949575"/>
          <p14:tracePt t="305651" x="6469063" y="3009900"/>
          <p14:tracePt t="305667" x="6469063" y="3078163"/>
          <p14:tracePt t="305684" x="6477000" y="3154363"/>
          <p14:tracePt t="305701" x="6477000" y="3216275"/>
          <p14:tracePt t="305701" x="6477000" y="3268663"/>
          <p14:tracePt t="305719" x="6477000" y="3352800"/>
          <p14:tracePt t="305735" x="6477000" y="3429000"/>
          <p14:tracePt t="305751" x="6477000" y="3527425"/>
          <p14:tracePt t="305768" x="6477000" y="3635375"/>
          <p14:tracePt t="305784" x="6469063" y="3763963"/>
          <p14:tracePt t="305801" x="6454775" y="3908425"/>
          <p14:tracePt t="305817" x="6430963" y="4054475"/>
          <p14:tracePt t="305834" x="6400800" y="4198938"/>
          <p14:tracePt t="305850" x="6378575" y="4321175"/>
          <p14:tracePt t="305867" x="6362700" y="4435475"/>
          <p14:tracePt t="305884" x="6346825" y="4572000"/>
          <p14:tracePt t="305901" x="6308725" y="4694238"/>
          <p14:tracePt t="305917" x="6218238" y="4899025"/>
          <p14:tracePt t="305935" x="6126163" y="5059363"/>
          <p14:tracePt t="305951" x="6027738" y="5219700"/>
          <p14:tracePt t="305968" x="5897563" y="5394325"/>
          <p14:tracePt t="305984" x="5783263" y="5516563"/>
          <p14:tracePt t="306001" x="5661025" y="5654675"/>
          <p14:tracePt t="306017" x="5502275" y="5761038"/>
          <p14:tracePt t="306034" x="5349875" y="5859463"/>
          <p14:tracePt t="306051" x="5097463" y="5981700"/>
          <p14:tracePt t="306072" x="5006975" y="6003925"/>
          <p14:tracePt t="306083" x="4822825" y="6027738"/>
          <p14:tracePt t="306099" x="4664075" y="6027738"/>
          <p14:tracePt t="306116" x="4533900" y="5989638"/>
          <p14:tracePt t="306116" x="4465638" y="5943600"/>
          <p14:tracePt t="306135" x="4373563" y="5867400"/>
          <p14:tracePt t="306151" x="4283075" y="5761038"/>
          <p14:tracePt t="306168" x="4183063" y="5622925"/>
          <p14:tracePt t="306184" x="4137025" y="5486400"/>
          <p14:tracePt t="306200" x="4060825" y="5356225"/>
          <p14:tracePt t="306217" x="3962400" y="5197475"/>
          <p14:tracePt t="306233" x="3878263" y="5045075"/>
          <p14:tracePt t="306250" x="3817938" y="4937125"/>
          <p14:tracePt t="306267" x="3771900" y="4830763"/>
          <p14:tracePt t="306283" x="3749675" y="4732338"/>
          <p14:tracePt t="306300" x="3733800" y="4618038"/>
          <p14:tracePt t="306317" x="3725863" y="4503738"/>
          <p14:tracePt t="306317" x="3725863" y="4435475"/>
          <p14:tracePt t="306335" x="3725863" y="4373563"/>
          <p14:tracePt t="306349" x="3725863" y="4267200"/>
          <p14:tracePt t="306367" x="3733800" y="4183063"/>
          <p14:tracePt t="306384" x="3749675" y="4122738"/>
          <p14:tracePt t="306401" x="3763963" y="4076700"/>
          <p14:tracePt t="306417" x="3771900" y="4022725"/>
          <p14:tracePt t="306433" x="3771900" y="3992563"/>
          <p14:tracePt t="306450" x="3771900" y="3970338"/>
          <p14:tracePt t="306467" x="3771900" y="3962400"/>
          <p14:tracePt t="306566" x="3771900" y="3946525"/>
          <p14:tracePt t="306579" x="3779838" y="3940175"/>
          <p14:tracePt t="306584" x="3787775" y="3924300"/>
          <p14:tracePt t="306599" x="3787775" y="3908425"/>
          <p14:tracePt t="306616" x="3787775" y="3902075"/>
          <p14:tracePt t="306662" x="3787775" y="3894138"/>
          <p14:tracePt t="306710" x="3771900" y="3894138"/>
          <p14:tracePt t="306718" x="3741738" y="3894138"/>
          <p14:tracePt t="306732" x="3649663" y="3932238"/>
          <p14:tracePt t="306732" x="3627438" y="3940175"/>
          <p14:tracePt t="306751" x="3597275" y="3962400"/>
          <p14:tracePt t="306766" x="3489325" y="4038600"/>
          <p14:tracePt t="306783" x="3444875" y="4068763"/>
          <p14:tracePt t="306800" x="3406775" y="4076700"/>
          <p14:tracePt t="306817" x="3382963" y="4076700"/>
          <p14:tracePt t="306833" x="3322638" y="4076700"/>
          <p14:tracePt t="306849" x="3154363" y="4008438"/>
          <p14:tracePt t="306866" x="2743200" y="3894138"/>
          <p14:tracePt t="306883" x="2324100" y="3817938"/>
          <p14:tracePt t="306900" x="2171700" y="3711575"/>
          <p14:tracePt t="306916" x="2049463" y="3489325"/>
          <p14:tracePt t="306933" x="1958975" y="3230563"/>
          <p14:tracePt t="306933" x="1958975" y="3132138"/>
          <p14:tracePt t="306951" x="1958975" y="3063875"/>
          <p14:tracePt t="306966" x="2011363" y="2827338"/>
          <p14:tracePt t="306984" x="2057400" y="2674938"/>
          <p14:tracePt t="307000" x="2087563" y="2560638"/>
          <p14:tracePt t="307016" x="2111375" y="2460625"/>
          <p14:tracePt t="307033" x="2155825" y="2346325"/>
          <p14:tracePt t="307049" x="2179638" y="2263775"/>
          <p14:tracePt t="307066" x="2193925" y="2201863"/>
          <p14:tracePt t="307082" x="2217738" y="2125663"/>
          <p14:tracePt t="307098" x="2263775" y="2035175"/>
          <p14:tracePt t="307116" x="2308225" y="1935163"/>
          <p14:tracePt t="307132" x="2408238" y="1798638"/>
          <p14:tracePt t="307149" x="2514600" y="1676400"/>
          <p14:tracePt t="307149" x="2590800" y="1616075"/>
          <p14:tracePt t="307167" x="2727325" y="1554163"/>
          <p14:tracePt t="307183" x="2879725" y="1508125"/>
          <p14:tracePt t="307200" x="3032125" y="1470025"/>
          <p14:tracePt t="307217" x="3170238" y="1431925"/>
          <p14:tracePt t="307232" x="3284538" y="1409700"/>
          <p14:tracePt t="307249" x="3406775" y="1387475"/>
          <p14:tracePt t="307266" x="3559175" y="1349375"/>
          <p14:tracePt t="307282" x="3687763" y="1333500"/>
          <p14:tracePt t="307299" x="3832225" y="1317625"/>
          <p14:tracePt t="307316" x="3978275" y="1317625"/>
          <p14:tracePt t="307332" x="4084638" y="1325563"/>
          <p14:tracePt t="307349" x="4152900" y="1341438"/>
          <p14:tracePt t="307349" x="4175125" y="1363663"/>
          <p14:tracePt t="307367" x="4221163" y="1393825"/>
          <p14:tracePt t="307367" x="4259263" y="1431925"/>
          <p14:tracePt t="307383" x="4373563" y="1501775"/>
          <p14:tracePt t="307400" x="4503738" y="1600200"/>
          <p14:tracePt t="307416" x="4625975" y="1676400"/>
          <p14:tracePt t="307432" x="4724400" y="1774825"/>
          <p14:tracePt t="307449" x="4800600" y="1866900"/>
          <p14:tracePt t="307466" x="4860925" y="1981200"/>
          <p14:tracePt t="307482" x="4914900" y="2095500"/>
          <p14:tracePt t="307499" x="4991100" y="2217738"/>
          <p14:tracePt t="307515" x="5059363" y="2384425"/>
          <p14:tracePt t="307532" x="5151438" y="2598738"/>
          <p14:tracePt t="307549" x="5227638" y="2789238"/>
          <p14:tracePt t="307549" x="5273675" y="2895600"/>
          <p14:tracePt t="307567" x="5280025" y="3009900"/>
          <p14:tracePt t="307582" x="5311775" y="3375025"/>
          <p14:tracePt t="307600" x="5311775" y="3581400"/>
          <p14:tracePt t="307616" x="5311775" y="3749675"/>
          <p14:tracePt t="307632" x="5280025" y="3863975"/>
          <p14:tracePt t="307649" x="5235575" y="3946525"/>
          <p14:tracePt t="307665" x="5197475" y="4038600"/>
          <p14:tracePt t="307682" x="5135563" y="4168775"/>
          <p14:tracePt t="307699" x="5006975" y="4359275"/>
          <p14:tracePt t="307715" x="4808538" y="4579938"/>
          <p14:tracePt t="307732" x="4479925" y="4868863"/>
          <p14:tracePt t="307749" x="4137025" y="5127625"/>
          <p14:tracePt t="307749" x="3940175" y="5241925"/>
          <p14:tracePt t="307767" x="3733800" y="5356225"/>
          <p14:tracePt t="307781" x="3070225" y="5622925"/>
          <p14:tracePt t="307799" x="2759075" y="5676900"/>
          <p14:tracePt t="307816" x="2552700" y="5684838"/>
          <p14:tracePt t="307832" x="2468563" y="5684838"/>
          <p14:tracePt t="307848" x="2446338" y="5684838"/>
          <p14:tracePt t="307865" x="2438400" y="5608638"/>
          <p14:tracePt t="307882" x="2438400" y="5524500"/>
          <p14:tracePt t="307899" x="2438400" y="5440363"/>
          <p14:tracePt t="307915" x="2430463" y="5364163"/>
          <p14:tracePt t="307932" x="2430463" y="5356225"/>
          <p14:tracePt t="307948" x="2422525" y="5349875"/>
          <p14:tracePt t="308006" x="2416175" y="5349875"/>
          <p14:tracePt t="308046" x="2408238" y="5356225"/>
          <p14:tracePt t="308054" x="2400300" y="5372100"/>
          <p14:tracePt t="308064" x="2392363" y="5410200"/>
          <p14:tracePt t="308081" x="2378075" y="5432425"/>
          <p14:tracePt t="308098" x="2378075" y="5440363"/>
          <p14:tracePt t="308114" x="2378075" y="5456238"/>
          <p14:tracePt t="308190" x="2378075" y="5464175"/>
          <p14:tracePt t="308198" x="2378075" y="5486400"/>
          <p14:tracePt t="308215" x="2378075" y="5508625"/>
          <p14:tracePt t="308232" x="2378075" y="5516563"/>
          <p14:tracePt t="308248" x="2378075" y="5524500"/>
          <p14:tracePt t="308264" x="2378075" y="5540375"/>
          <p14:tracePt t="308366" x="2362200" y="5578475"/>
          <p14:tracePt t="308374" x="2354263" y="5630863"/>
          <p14:tracePt t="308382" x="2332038" y="5676900"/>
          <p14:tracePt t="308398" x="2247900" y="5829300"/>
          <p14:tracePt t="308415" x="2193925" y="5905500"/>
          <p14:tracePt t="308432" x="2163763" y="5935663"/>
          <p14:tracePt t="308449" x="2117725" y="5981700"/>
          <p14:tracePt t="308465" x="2057400" y="6003925"/>
          <p14:tracePt t="308481" x="1889125" y="6049963"/>
          <p14:tracePt t="308498" x="1562100" y="6118225"/>
          <p14:tracePt t="308515" x="1036638" y="6218238"/>
          <p14:tracePt t="308531" x="723900" y="6248400"/>
          <p14:tracePt t="308548" x="587375" y="6248400"/>
          <p14:tracePt t="308548" x="555625" y="6248400"/>
          <p14:tracePt t="308567" x="533400" y="6248400"/>
          <p14:tracePt t="308581" x="503238" y="6248400"/>
          <p14:tracePt t="308599" x="449263" y="6248400"/>
          <p14:tracePt t="308615" x="342900" y="6278563"/>
          <p14:tracePt t="308631" x="296863" y="6278563"/>
          <p14:tracePt t="308648" x="288925" y="6294438"/>
          <p14:tracePt t="308678" x="282575" y="6316663"/>
          <p14:tracePt t="308695" x="274638" y="6324600"/>
          <p14:tracePt t="308702" x="250825" y="6362700"/>
          <p14:tracePt t="308713" x="206375" y="6408738"/>
          <p14:tracePt t="308731" x="152400" y="6469063"/>
          <p14:tracePt t="308748" x="106363" y="6484938"/>
          <p14:tracePt t="308764" x="84138" y="6515100"/>
          <p14:tracePt t="308781" x="68263" y="6523038"/>
          <p14:tracePt t="308781" x="68263" y="6537325"/>
          <p14:tracePt t="308799" x="60325" y="6561138"/>
        </p14:tracePtLst>
      </p14:laserTraceLst>
    </p:ext>
  </p:extLs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228600" y="228600"/>
            <a:ext cx="88392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sr-Latn-CS" altLang="zh-TW" sz="2400" b="1">
                <a:solidFill>
                  <a:schemeClr val="tx2"/>
                </a:solidFill>
                <a:latin typeface="Times New Roman" panose="02020603050405020304" pitchFamily="18" charset="0"/>
              </a:rPr>
              <a:t>Klasifikacija katalizatora po tipu reakcije koju katališu</a:t>
            </a:r>
            <a:endParaRPr lang="en-US" altLang="zh-TW" sz="2400" b="1">
              <a:solidFill>
                <a:schemeClr val="tx2"/>
              </a:solidFill>
              <a:latin typeface="Times New Roman" panose="02020603050405020304" pitchFamily="18" charset="0"/>
              <a:ea typeface="PMingLiU" pitchFamily="18" charset="-120"/>
            </a:endParaRPr>
          </a:p>
          <a:p>
            <a:pPr algn="just" eaLnBrk="1" hangingPunct="1">
              <a:spcBef>
                <a:spcPct val="20000"/>
              </a:spcBef>
            </a:pPr>
            <a:r>
              <a:rPr lang="en-US" altLang="zh-TW" sz="24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  (i) ( homol</a:t>
            </a:r>
            <a:r>
              <a:rPr lang="sr-Latn-CS" altLang="zh-TW" sz="2400" b="1">
                <a:solidFill>
                  <a:schemeClr val="tx2"/>
                </a:solidFill>
                <a:latin typeface="Times New Roman" panose="02020603050405020304" pitchFamily="18" charset="0"/>
              </a:rPr>
              <a:t>itičko razdvajanje</a:t>
            </a:r>
            <a:r>
              <a:rPr lang="en-US" altLang="zh-TW" sz="24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</a:t>
            </a:r>
            <a:r>
              <a:rPr lang="sr-Latn-CS" altLang="zh-TW" sz="2400" b="1">
                <a:solidFill>
                  <a:schemeClr val="tx2"/>
                </a:solidFill>
                <a:latin typeface="Times New Roman" panose="02020603050405020304" pitchFamily="18" charset="0"/>
              </a:rPr>
              <a:t>komponenata</a:t>
            </a:r>
            <a:r>
              <a:rPr lang="en-US" altLang="zh-TW" sz="24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)</a:t>
            </a:r>
          </a:p>
          <a:p>
            <a:pPr algn="just" eaLnBrk="1" hangingPunct="1">
              <a:spcBef>
                <a:spcPct val="20000"/>
              </a:spcBef>
            </a:pPr>
            <a:r>
              <a:rPr lang="en-US" altLang="zh-TW" sz="24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           C</a:t>
            </a:r>
            <a:r>
              <a:rPr lang="en-US" altLang="zh-TW" sz="2400" b="1">
                <a:solidFill>
                  <a:schemeClr val="tx2"/>
                </a:solidFill>
                <a:latin typeface="Times New Roman" panose="02020603050405020304" pitchFamily="18" charset="0"/>
                <a:ea typeface="DFKai-SB" pitchFamily="65" charset="-120"/>
              </a:rPr>
              <a:t>•</a:t>
            </a:r>
            <a:r>
              <a:rPr lang="en-US" altLang="zh-TW" sz="24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+  A : R             A : C  +  R</a:t>
            </a:r>
            <a:r>
              <a:rPr lang="en-US" altLang="zh-TW" sz="2400" b="1">
                <a:solidFill>
                  <a:schemeClr val="tx2"/>
                </a:solidFill>
                <a:latin typeface="Times New Roman" panose="02020603050405020304" pitchFamily="18" charset="0"/>
                <a:ea typeface="DFKai-SB" pitchFamily="65" charset="-120"/>
              </a:rPr>
              <a:t>•</a:t>
            </a:r>
            <a:endParaRPr lang="en-US" altLang="zh-TW" sz="2400" b="1">
              <a:solidFill>
                <a:schemeClr val="tx2"/>
              </a:solidFill>
              <a:latin typeface="Times New Roman" panose="02020603050405020304" pitchFamily="18" charset="0"/>
              <a:ea typeface="PMingLiU" pitchFamily="18" charset="-120"/>
            </a:endParaRPr>
          </a:p>
          <a:p>
            <a:pPr algn="just" eaLnBrk="1" hangingPunct="1">
              <a:spcBef>
                <a:spcPct val="20000"/>
              </a:spcBef>
            </a:pPr>
            <a:r>
              <a:rPr lang="en-US" altLang="zh-TW" sz="24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</a:t>
            </a:r>
            <a:r>
              <a:rPr lang="sr-Latn-CS" altLang="zh-TW" sz="2400" b="1">
                <a:solidFill>
                  <a:schemeClr val="tx2"/>
                </a:solidFill>
                <a:latin typeface="Times New Roman" panose="02020603050405020304" pitchFamily="18" charset="0"/>
              </a:rPr>
              <a:t>ili</a:t>
            </a:r>
            <a:r>
              <a:rPr lang="en-US" altLang="zh-TW" sz="24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B : C  +  A : R         A : C  +  B : R</a:t>
            </a:r>
          </a:p>
          <a:p>
            <a:pPr algn="just" eaLnBrk="1" hangingPunct="1">
              <a:spcBef>
                <a:spcPct val="20000"/>
              </a:spcBef>
            </a:pPr>
            <a:r>
              <a:rPr lang="en-US" altLang="zh-TW" sz="24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(ii) </a:t>
            </a:r>
            <a:r>
              <a:rPr lang="sr-Latn-CS" altLang="zh-TW" sz="2400" b="1">
                <a:solidFill>
                  <a:schemeClr val="tx2"/>
                </a:solidFill>
                <a:latin typeface="Times New Roman" panose="02020603050405020304" pitchFamily="18" charset="0"/>
              </a:rPr>
              <a:t>Kiselo-bazne</a:t>
            </a:r>
            <a:r>
              <a:rPr lang="en-US" altLang="zh-TW" sz="24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( heterol</a:t>
            </a:r>
            <a:r>
              <a:rPr lang="sr-Latn-CS" altLang="zh-TW" sz="2400" b="1">
                <a:solidFill>
                  <a:schemeClr val="tx2"/>
                </a:solidFill>
                <a:latin typeface="Times New Roman" panose="02020603050405020304" pitchFamily="18" charset="0"/>
              </a:rPr>
              <a:t>itičko razdvajanje</a:t>
            </a:r>
            <a:r>
              <a:rPr lang="en-US" altLang="zh-TW" sz="24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)</a:t>
            </a:r>
          </a:p>
          <a:p>
            <a:pPr algn="just" eaLnBrk="1" hangingPunct="1">
              <a:spcBef>
                <a:spcPct val="20000"/>
              </a:spcBef>
            </a:pPr>
            <a:r>
              <a:rPr lang="en-US" altLang="zh-TW" sz="24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          A  : C         A</a:t>
            </a:r>
            <a:r>
              <a:rPr lang="en-US" altLang="zh-TW" sz="2400" b="1" baseline="30000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+</a:t>
            </a:r>
            <a:r>
              <a:rPr lang="en-US" altLang="zh-TW" sz="24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+ C </a:t>
            </a:r>
            <a:r>
              <a:rPr lang="en-US" altLang="zh-TW" sz="2400" b="1" baseline="30000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-</a:t>
            </a:r>
            <a:r>
              <a:rPr lang="en-US" altLang="zh-TW" sz="24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</a:t>
            </a:r>
          </a:p>
          <a:p>
            <a:pPr algn="just" eaLnBrk="1" hangingPunct="1">
              <a:spcBef>
                <a:spcPct val="20000"/>
              </a:spcBef>
            </a:pPr>
            <a:r>
              <a:rPr lang="en-US" altLang="zh-TW" sz="24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               A :  C         A</a:t>
            </a:r>
            <a:r>
              <a:rPr lang="en-US" altLang="zh-TW" sz="2400" b="1" baseline="30000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-</a:t>
            </a:r>
            <a:r>
              <a:rPr lang="en-US" altLang="zh-TW" sz="2400" b="1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 + C </a:t>
            </a:r>
            <a:r>
              <a:rPr lang="en-US" altLang="zh-TW" sz="2400" b="1" baseline="30000">
                <a:solidFill>
                  <a:schemeClr val="tx2"/>
                </a:solidFill>
                <a:latin typeface="Times New Roman" panose="02020603050405020304" pitchFamily="18" charset="0"/>
                <a:ea typeface="PMingLiU" pitchFamily="18" charset="-120"/>
              </a:rPr>
              <a:t>+</a:t>
            </a:r>
            <a:endParaRPr lang="en-US" altLang="zh-TW" sz="2400" b="1">
              <a:solidFill>
                <a:schemeClr val="tx2"/>
              </a:solidFill>
              <a:latin typeface="Times New Roman" panose="02020603050405020304" pitchFamily="18" charset="0"/>
              <a:ea typeface="PMingLiU" pitchFamily="18" charset="-120"/>
            </a:endParaRPr>
          </a:p>
          <a:p>
            <a:pPr algn="just" eaLnBrk="1" hangingPunct="1">
              <a:spcBef>
                <a:spcPct val="20000"/>
              </a:spcBef>
            </a:pPr>
            <a:endParaRPr lang="en-US" altLang="zh-TW" sz="2400" b="1">
              <a:solidFill>
                <a:schemeClr val="tx2"/>
              </a:solidFill>
              <a:latin typeface="Times New Roman" panose="02020603050405020304" pitchFamily="18" charset="0"/>
              <a:ea typeface="PMingLiU" pitchFamily="18" charset="-120"/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zh-TW" altLang="en-US" sz="2400" b="1">
              <a:solidFill>
                <a:schemeClr val="tx2"/>
              </a:solidFill>
              <a:latin typeface="Times New Roman" panose="02020603050405020304" pitchFamily="18" charset="0"/>
              <a:ea typeface="PMingLiU" pitchFamily="18" charset="-120"/>
            </a:endParaRPr>
          </a:p>
        </p:txBody>
      </p:sp>
      <p:sp>
        <p:nvSpPr>
          <p:cNvPr id="35843" name="Line 3"/>
          <p:cNvSpPr>
            <a:spLocks noChangeShapeType="1"/>
          </p:cNvSpPr>
          <p:nvPr/>
        </p:nvSpPr>
        <p:spPr bwMode="auto">
          <a:xfrm>
            <a:off x="2743200" y="1295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44" name="Line 4"/>
          <p:cNvSpPr>
            <a:spLocks noChangeShapeType="1"/>
          </p:cNvSpPr>
          <p:nvPr/>
        </p:nvSpPr>
        <p:spPr bwMode="auto">
          <a:xfrm>
            <a:off x="3124200" y="1752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2438400" y="2667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2362200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817" x="365125" y="6507163"/>
          <p14:tracePt t="3825" x="350838" y="6454775"/>
          <p14:tracePt t="3837" x="320675" y="6346825"/>
          <p14:tracePt t="3855" x="296863" y="6232525"/>
          <p14:tracePt t="3871" x="266700" y="6080125"/>
          <p14:tracePt t="3871" x="250825" y="6003925"/>
          <p14:tracePt t="3890" x="244475" y="5943600"/>
          <p14:tracePt t="3904" x="198438" y="5753100"/>
          <p14:tracePt t="3921" x="160338" y="5622925"/>
          <p14:tracePt t="3938" x="122238" y="5470525"/>
          <p14:tracePt t="3954" x="98425" y="5334000"/>
          <p14:tracePt t="3970" x="76200" y="5127625"/>
          <p14:tracePt t="3989" x="60325" y="4945063"/>
          <p14:tracePt t="4005" x="60325" y="4778375"/>
          <p14:tracePt t="4019" x="60325" y="4625975"/>
          <p14:tracePt t="4037" x="53975" y="4525963"/>
          <p14:tracePt t="4053" x="38100" y="4441825"/>
          <p14:tracePt t="4070" x="38100" y="4389438"/>
          <p14:tracePt t="4088" x="38100" y="4335463"/>
          <p14:tracePt t="4105" x="38100" y="4213225"/>
          <p14:tracePt t="4122" x="38100" y="4092575"/>
          <p14:tracePt t="4138" x="38100" y="3962400"/>
          <p14:tracePt t="4155" x="38100" y="3787775"/>
          <p14:tracePt t="4171" x="38100" y="3619500"/>
          <p14:tracePt t="4188" x="38100" y="3413125"/>
          <p14:tracePt t="4204" x="38100" y="3230563"/>
          <p14:tracePt t="4221" x="38100" y="3040063"/>
          <p14:tracePt t="4237" x="38100" y="2849563"/>
          <p14:tracePt t="4254" x="60325" y="2735263"/>
          <p14:tracePt t="4271" x="76200" y="2620963"/>
          <p14:tracePt t="4287" x="84138" y="2522538"/>
          <p14:tracePt t="4304" x="98425" y="2422525"/>
          <p14:tracePt t="4304" x="98425" y="2370138"/>
          <p14:tracePt t="4322" x="98425" y="2324100"/>
          <p14:tracePt t="4337" x="122238" y="2141538"/>
          <p14:tracePt t="4355" x="130175" y="1997075"/>
          <p14:tracePt t="4371" x="160338" y="1836738"/>
          <p14:tracePt t="4388" x="174625" y="1660525"/>
          <p14:tracePt t="4404" x="220663" y="1493838"/>
          <p14:tracePt t="4421" x="250825" y="1355725"/>
          <p14:tracePt t="4437" x="282575" y="1273175"/>
          <p14:tracePt t="4454" x="288925" y="1196975"/>
          <p14:tracePt t="4471" x="296863" y="1120775"/>
          <p14:tracePt t="4471" x="304800" y="1066800"/>
          <p14:tracePt t="4490" x="312738" y="1012825"/>
          <p14:tracePt t="4503" x="334963" y="868363"/>
          <p14:tracePt t="4503" x="342900" y="808038"/>
          <p14:tracePt t="4522" x="365125" y="746125"/>
          <p14:tracePt t="4537" x="388938" y="517525"/>
          <p14:tracePt t="4555" x="411163" y="342900"/>
          <p14:tracePt t="4571" x="434975" y="198438"/>
          <p14:tracePt t="4588" x="457200" y="114300"/>
          <p14:tracePt t="4604" x="457200" y="92075"/>
          <p14:tracePt t="4620" x="465138" y="98425"/>
          <p14:tracePt t="4817" x="473075" y="106363"/>
          <p14:tracePt t="4825" x="479425" y="114300"/>
          <p14:tracePt t="4836" x="487363" y="168275"/>
          <p14:tracePt t="4853" x="495300" y="198438"/>
          <p14:tracePt t="4870" x="511175" y="236538"/>
          <p14:tracePt t="4887" x="511175" y="274638"/>
          <p14:tracePt t="4903" x="511175" y="304800"/>
          <p14:tracePt t="4903" x="511175" y="334963"/>
          <p14:tracePt t="4922" x="511175" y="358775"/>
          <p14:tracePt t="4936" x="511175" y="479425"/>
          <p14:tracePt t="4954" x="511175" y="563563"/>
          <p14:tracePt t="4971" x="511175" y="625475"/>
          <p14:tracePt t="4989" x="511175" y="655638"/>
          <p14:tracePt t="5004" x="511175" y="647700"/>
          <p14:tracePt t="5273" x="511175" y="631825"/>
          <p14:tracePt t="5281" x="511175" y="625475"/>
          <p14:tracePt t="5289" x="511175" y="617538"/>
          <p14:tracePt t="5302" x="511175" y="609600"/>
          <p14:tracePt t="5369" x="511175" y="601663"/>
          <p14:tracePt t="5417" x="517525" y="601663"/>
          <p14:tracePt t="5434" x="525463" y="601663"/>
          <p14:tracePt t="5441" x="541338" y="601663"/>
          <p14:tracePt t="5513" x="549275" y="601663"/>
          <p14:tracePt t="5521" x="555625" y="601663"/>
          <p14:tracePt t="5536" x="571500" y="601663"/>
          <p14:tracePt t="5554" x="587375" y="601663"/>
          <p14:tracePt t="5601" x="593725" y="601663"/>
          <p14:tracePt t="5625" x="617538" y="601663"/>
          <p14:tracePt t="5634" x="631825" y="601663"/>
          <p14:tracePt t="5641" x="669925" y="601663"/>
          <p14:tracePt t="5652" x="762000" y="609600"/>
          <p14:tracePt t="5669" x="876300" y="625475"/>
          <p14:tracePt t="5687" x="982663" y="647700"/>
          <p14:tracePt t="5703" x="1028700" y="655638"/>
          <p14:tracePt t="5719" x="1050925" y="669925"/>
          <p14:tracePt t="5736" x="1082675" y="685800"/>
          <p14:tracePt t="5752" x="1143000" y="685800"/>
          <p14:tracePt t="5752" x="1189038" y="685800"/>
          <p14:tracePt t="5770" x="1325563" y="685800"/>
          <p14:tracePt t="5787" x="1463675" y="685800"/>
          <p14:tracePt t="5803" x="1524000" y="685800"/>
          <p14:tracePt t="5819" x="1554163" y="677863"/>
          <p14:tracePt t="5836" x="1584325" y="669925"/>
          <p14:tracePt t="5853" x="1622425" y="669925"/>
          <p14:tracePt t="5869" x="1668463" y="677863"/>
          <p14:tracePt t="5886" x="1692275" y="685800"/>
          <p14:tracePt t="5903" x="1714500" y="685800"/>
          <p14:tracePt t="5919" x="1722438" y="677863"/>
          <p14:tracePt t="5936" x="1736725" y="655638"/>
          <p14:tracePt t="5936" x="1744663" y="639763"/>
          <p14:tracePt t="5954" x="1768475" y="617538"/>
          <p14:tracePt t="5970" x="1782763" y="617538"/>
          <p14:tracePt t="5987" x="1812925" y="617538"/>
          <p14:tracePt t="6004" x="1874838" y="617538"/>
          <p14:tracePt t="6019" x="1958975" y="639763"/>
          <p14:tracePt t="6035" x="2065338" y="639763"/>
          <p14:tracePt t="6051" x="2163763" y="639763"/>
          <p14:tracePt t="6067" x="2255838" y="625475"/>
          <p14:tracePt t="6086" x="2332038" y="541338"/>
          <p14:tracePt t="6102" x="2362200" y="350838"/>
          <p14:tracePt t="6119" x="2370138" y="350838"/>
          <p14:tracePt t="6617" x="2400300" y="334963"/>
          <p14:tracePt t="6634" x="2416175" y="342900"/>
          <p14:tracePt t="6641" x="2446338" y="312738"/>
          <p14:tracePt t="6657" x="2422525" y="288925"/>
          <p14:tracePt t="6668" x="2422525" y="304800"/>
          <p14:tracePt t="6685" x="2438400" y="358775"/>
          <p14:tracePt t="6702" x="2454275" y="373063"/>
          <p14:tracePt t="6719" x="2454275" y="381000"/>
          <p14:tracePt t="6735" x="2498725" y="403225"/>
          <p14:tracePt t="6751" x="2536825" y="427038"/>
          <p14:tracePt t="6768" x="2544763" y="427038"/>
          <p14:tracePt t="6784" x="2552700" y="427038"/>
          <p14:tracePt t="6818" x="2574925" y="441325"/>
          <p14:tracePt t="6825" x="2606675" y="465138"/>
          <p14:tracePt t="6835" x="2674938" y="503238"/>
          <p14:tracePt t="6851" x="2797175" y="593725"/>
          <p14:tracePt t="6868" x="2963863" y="715963"/>
          <p14:tracePt t="6885" x="3146425" y="808038"/>
          <p14:tracePt t="6902" x="3254375" y="846138"/>
          <p14:tracePt t="6918" x="3306763" y="854075"/>
          <p14:tracePt t="6935" x="3344863" y="854075"/>
          <p14:tracePt t="6951" x="3360738" y="854075"/>
          <p14:tracePt t="6968" x="3368675" y="854075"/>
          <p14:tracePt t="7041" x="3375025" y="854075"/>
          <p14:tracePt t="7057" x="3382963" y="854075"/>
          <p14:tracePt t="7065" x="3390900" y="846138"/>
          <p14:tracePt t="7073" x="3406775" y="838200"/>
          <p14:tracePt t="7084" x="3421063" y="822325"/>
          <p14:tracePt t="7101" x="3444875" y="800100"/>
          <p14:tracePt t="7118" x="3475038" y="762000"/>
          <p14:tracePt t="7135" x="3521075" y="731838"/>
          <p14:tracePt t="7151" x="3589338" y="701675"/>
          <p14:tracePt t="7168" x="3657600" y="663575"/>
          <p14:tracePt t="7168" x="3687763" y="655638"/>
          <p14:tracePt t="7186" x="3703638" y="655638"/>
          <p14:tracePt t="7201" x="3711575" y="655638"/>
          <p14:tracePt t="7241" x="3717925" y="655638"/>
          <p14:tracePt t="7250" x="3725863" y="655638"/>
          <p14:tracePt t="7257" x="3733800" y="655638"/>
          <p14:tracePt t="7267" x="3741738" y="655638"/>
          <p14:tracePt t="7284" x="3749675" y="655638"/>
          <p14:tracePt t="7313" x="3756025" y="655638"/>
          <p14:tracePt t="7337" x="3763963" y="655638"/>
          <p14:tracePt t="7345" x="3771900" y="655638"/>
          <p14:tracePt t="7353" x="3787775" y="655638"/>
          <p14:tracePt t="7369" x="3794125" y="655638"/>
          <p14:tracePt t="7384" x="3817938" y="655638"/>
          <p14:tracePt t="7402" x="3856038" y="669925"/>
          <p14:tracePt t="7418" x="3902075" y="685800"/>
          <p14:tracePt t="7435" x="3962400" y="693738"/>
          <p14:tracePt t="7451" x="4038600" y="708025"/>
          <p14:tracePt t="7467" x="4098925" y="708025"/>
          <p14:tracePt t="7484" x="4137025" y="708025"/>
          <p14:tracePt t="7502" x="4160838" y="708025"/>
          <p14:tracePt t="7518" x="4175125" y="708025"/>
          <p14:tracePt t="7535" x="4191000" y="708025"/>
          <p14:tracePt t="7550" x="4206875" y="708025"/>
          <p14:tracePt t="7566" x="4237038" y="708025"/>
          <p14:tracePt t="7584" x="4251325" y="708025"/>
          <p14:tracePt t="7584" x="4267200" y="708025"/>
          <p14:tracePt t="7602" x="4275138" y="708025"/>
          <p14:tracePt t="7602" x="4283075" y="708025"/>
          <p14:tracePt t="7618" x="4313238" y="708025"/>
          <p14:tracePt t="7635" x="4351338" y="723900"/>
          <p14:tracePt t="7651" x="4381500" y="739775"/>
          <p14:tracePt t="7668" x="4397375" y="739775"/>
          <p14:tracePt t="7683" x="4427538" y="739775"/>
          <p14:tracePt t="7701" x="4435475" y="739775"/>
          <p14:tracePt t="7717" x="4449763" y="739775"/>
          <p14:tracePt t="7734" x="4487863" y="739775"/>
          <p14:tracePt t="7751" x="4564063" y="739775"/>
          <p14:tracePt t="7767" x="4632325" y="762000"/>
          <p14:tracePt t="7784" x="4678363" y="762000"/>
          <p14:tracePt t="7784" x="4694238" y="769938"/>
          <p14:tracePt t="7802" x="4716463" y="769938"/>
          <p14:tracePt t="7817" x="4770438" y="769938"/>
          <p14:tracePt t="7834" x="4800600" y="769938"/>
          <p14:tracePt t="7851" x="4846638" y="769938"/>
          <p14:tracePt t="7868" x="4892675" y="769938"/>
          <p14:tracePt t="7884" x="4937125" y="769938"/>
          <p14:tracePt t="7901" x="4960938" y="762000"/>
          <p14:tracePt t="7917" x="4975225" y="754063"/>
          <p14:tracePt t="7933" x="4991100" y="754063"/>
          <p14:tracePt t="7950" x="5013325" y="754063"/>
          <p14:tracePt t="7967" x="5059363" y="754063"/>
          <p14:tracePt t="7984" x="5089525" y="754063"/>
          <p14:tracePt t="8002" x="5159375" y="754063"/>
          <p14:tracePt t="8018" x="5173663" y="754063"/>
          <p14:tracePt t="8034" x="5189538" y="754063"/>
          <p14:tracePt t="8051" x="5211763" y="754063"/>
          <p14:tracePt t="8068" x="5249863" y="754063"/>
          <p14:tracePt t="8084" x="5287963" y="746125"/>
          <p14:tracePt t="8100" x="5334000" y="731838"/>
          <p14:tracePt t="8117" x="5372100" y="731838"/>
          <p14:tracePt t="8134" x="5402263" y="731838"/>
          <p14:tracePt t="8150" x="5426075" y="723900"/>
          <p14:tracePt t="8167" x="5448300" y="715963"/>
          <p14:tracePt t="8183" x="5464175" y="715963"/>
          <p14:tracePt t="8200" x="5478463" y="715963"/>
          <p14:tracePt t="8218" x="5494338" y="715963"/>
          <p14:tracePt t="8234" x="5524500" y="731838"/>
          <p14:tracePt t="8250" x="5562600" y="746125"/>
          <p14:tracePt t="8267" x="5592763" y="754063"/>
          <p14:tracePt t="8284" x="5638800" y="754063"/>
          <p14:tracePt t="8300" x="5692775" y="754063"/>
          <p14:tracePt t="8317" x="5730875" y="754063"/>
          <p14:tracePt t="8333" x="5737225" y="754063"/>
          <p14:tracePt t="8353" x="5753100" y="762000"/>
          <p14:tracePt t="8465" x="5745163" y="762000"/>
          <p14:tracePt t="9193" x="5737225" y="762000"/>
          <p14:tracePt t="10092" x="5730875" y="762000"/>
          <p14:tracePt t="10817" x="5715000" y="762000"/>
          <p14:tracePt t="10833" x="5707063" y="762000"/>
          <p14:tracePt t="10857" x="5699125" y="762000"/>
          <p14:tracePt t="10865" x="5684838" y="762000"/>
          <p14:tracePt t="10880" x="5646738" y="754063"/>
          <p14:tracePt t="10898" x="5608638" y="754063"/>
          <p14:tracePt t="10915" x="5570538" y="754063"/>
          <p14:tracePt t="10931" x="5524500" y="754063"/>
          <p14:tracePt t="10949" x="5470525" y="754063"/>
          <p14:tracePt t="10964" x="5418138" y="754063"/>
          <p14:tracePt t="10964" x="5394325" y="754063"/>
          <p14:tracePt t="10987" x="5364163" y="754063"/>
          <p14:tracePt t="10997" x="5311775" y="754063"/>
          <p14:tracePt t="11014" x="5257800" y="754063"/>
          <p14:tracePt t="11031" x="5197475" y="754063"/>
          <p14:tracePt t="11047" x="5151438" y="739775"/>
          <p14:tracePt t="11066" x="5135563" y="739775"/>
          <p14:tracePt t="11080" x="5083175" y="731838"/>
          <p14:tracePt t="11098" x="5051425" y="731838"/>
          <p14:tracePt t="11115" x="4999038" y="731838"/>
          <p14:tracePt t="11131" x="4906963" y="731838"/>
          <p14:tracePt t="11147" x="4822825" y="731838"/>
          <p14:tracePt t="11164" x="4708525" y="754063"/>
          <p14:tracePt t="11180" x="4625975" y="762000"/>
          <p14:tracePt t="11197" x="4564063" y="777875"/>
          <p14:tracePt t="11214" x="4503738" y="777875"/>
          <p14:tracePt t="11230" x="4427538" y="777875"/>
          <p14:tracePt t="11247" x="4373563" y="777875"/>
          <p14:tracePt t="11264" x="4327525" y="777875"/>
          <p14:tracePt t="11264" x="4321175" y="777875"/>
          <p14:tracePt t="11282" x="4305300" y="777875"/>
          <p14:tracePt t="11282" x="4289425" y="777875"/>
          <p14:tracePt t="11298" x="4237038" y="777875"/>
          <p14:tracePt t="11314" x="4183063" y="777875"/>
          <p14:tracePt t="11331" x="4152900" y="784225"/>
          <p14:tracePt t="11347" x="4106863" y="784225"/>
          <p14:tracePt t="11364" x="4068763" y="792163"/>
          <p14:tracePt t="11380" x="4022725" y="792163"/>
          <p14:tracePt t="11396" x="3984625" y="792163"/>
          <p14:tracePt t="11413" x="3970338" y="792163"/>
          <p14:tracePt t="11430" x="3954463" y="792163"/>
          <p14:tracePt t="11447" x="3924300" y="792163"/>
          <p14:tracePt t="11463" x="3886200" y="792163"/>
          <p14:tracePt t="11481" x="3863975" y="792163"/>
          <p14:tracePt t="11498" x="3856038" y="792163"/>
          <p14:tracePt t="11537" x="3848100" y="792163"/>
          <p14:tracePt t="11546" x="3863975" y="784225"/>
          <p14:tracePt t="11697" x="3878263" y="784225"/>
          <p14:tracePt t="11705" x="3894138" y="777875"/>
          <p14:tracePt t="11714" x="3932238" y="769938"/>
          <p14:tracePt t="11731" x="4016375" y="746125"/>
          <p14:tracePt t="11748" x="4130675" y="715963"/>
          <p14:tracePt t="11764" x="4289425" y="663575"/>
          <p14:tracePt t="11780" x="4457700" y="617538"/>
          <p14:tracePt t="11796" x="4610100" y="563563"/>
          <p14:tracePt t="11812" x="4740275" y="541338"/>
          <p14:tracePt t="11830" x="4830763" y="541338"/>
          <p14:tracePt t="11847" x="4914900" y="541338"/>
          <p14:tracePt t="11863" x="5029200" y="541338"/>
          <p14:tracePt t="11880" x="5135563" y="541338"/>
          <p14:tracePt t="11880" x="5181600" y="541338"/>
          <p14:tracePt t="11898" x="5211763" y="549275"/>
          <p14:tracePt t="11912" x="5326063" y="563563"/>
          <p14:tracePt t="11930" x="5448300" y="563563"/>
          <p14:tracePt t="11947" x="5570538" y="563563"/>
          <p14:tracePt t="11964" x="5715000" y="541338"/>
          <p14:tracePt t="11980" x="5753100" y="541338"/>
          <p14:tracePt t="11997" x="5768975" y="541338"/>
          <p14:tracePt t="12013" x="5761038" y="541338"/>
          <p14:tracePt t="12065" x="5753100" y="541338"/>
          <p14:tracePt t="12072" x="5745163" y="541338"/>
          <p14:tracePt t="12088" x="5722938" y="541338"/>
          <p14:tracePt t="12144" x="5692775" y="541338"/>
          <p14:tracePt t="12152" x="5654675" y="541338"/>
          <p14:tracePt t="12161" x="5524500" y="563563"/>
          <p14:tracePt t="12179" x="5356225" y="609600"/>
          <p14:tracePt t="12195" x="5173663" y="639763"/>
          <p14:tracePt t="12212" x="4968875" y="663575"/>
          <p14:tracePt t="12228" x="4800600" y="685800"/>
          <p14:tracePt t="12246" x="4686300" y="708025"/>
          <p14:tracePt t="12262" x="4656138" y="708025"/>
          <p14:tracePt t="12278" x="4678363" y="708025"/>
          <p14:tracePt t="12360" x="4702175" y="708025"/>
          <p14:tracePt t="12368" x="4708525" y="708025"/>
          <p14:tracePt t="12378" x="4732338" y="708025"/>
          <p14:tracePt t="12395" x="4770438" y="708025"/>
          <p14:tracePt t="12411" x="4876800" y="708025"/>
          <p14:tracePt t="12428" x="4999038" y="708025"/>
          <p14:tracePt t="12445" x="5127625" y="708025"/>
          <p14:tracePt t="12461" x="5241925" y="708025"/>
          <p14:tracePt t="12478" x="5387975" y="677863"/>
          <p14:tracePt t="12478" x="5440363" y="663575"/>
          <p14:tracePt t="12498" x="5516563" y="647700"/>
          <p14:tracePt t="12511" x="5730875" y="609600"/>
          <p14:tracePt t="12529" x="5845175" y="587375"/>
          <p14:tracePt t="12545" x="5927725" y="587375"/>
          <p14:tracePt t="12561" x="6003925" y="587375"/>
          <p14:tracePt t="12578" x="6088063" y="587375"/>
          <p14:tracePt t="12594" x="6180138" y="571500"/>
          <p14:tracePt t="12610" x="6324600" y="517525"/>
          <p14:tracePt t="12627" x="6461125" y="473075"/>
          <p14:tracePt t="12644" x="6569075" y="449263"/>
          <p14:tracePt t="12661" x="6645275" y="427038"/>
          <p14:tracePt t="12678" x="6727825" y="419100"/>
          <p14:tracePt t="12695" x="6850063" y="396875"/>
          <p14:tracePt t="12711" x="7002463" y="373063"/>
          <p14:tracePt t="12729" x="7086600" y="373063"/>
          <p14:tracePt t="12745" x="7162800" y="373063"/>
          <p14:tracePt t="12762" x="7223125" y="388938"/>
          <p14:tracePt t="12778" x="7261225" y="396875"/>
          <p14:tracePt t="12795" x="7353300" y="411163"/>
          <p14:tracePt t="12811" x="7421563" y="419100"/>
          <p14:tracePt t="12828" x="7429500" y="419100"/>
          <p14:tracePt t="12844" x="7421563" y="434975"/>
          <p14:tracePt t="12864" x="7361238" y="449263"/>
          <p14:tracePt t="12877" x="7246938" y="457200"/>
          <p14:tracePt t="12894" x="7200900" y="457200"/>
          <p14:tracePt t="12911" x="7185025" y="487363"/>
          <p14:tracePt t="12911" x="7185025" y="495300"/>
          <p14:tracePt t="12929" x="7170738" y="503238"/>
          <p14:tracePt t="12946" x="7154863" y="525463"/>
          <p14:tracePt t="12962" x="7108825" y="549275"/>
          <p14:tracePt t="12978" x="7018338" y="593725"/>
          <p14:tracePt t="12997" x="6880225" y="663575"/>
          <p14:tracePt t="13011" x="6751638" y="715963"/>
          <p14:tracePt t="13028" x="6667500" y="754063"/>
          <p14:tracePt t="13044" x="6637338" y="762000"/>
          <p14:tracePt t="13061" x="6629400" y="762000"/>
          <p14:tracePt t="13736" x="6621463" y="762000"/>
          <p14:tracePt t="13744" x="6613525" y="762000"/>
          <p14:tracePt t="13759" x="6591300" y="769938"/>
          <p14:tracePt t="13778" x="6575425" y="769938"/>
          <p14:tracePt t="13794" x="6561138" y="769938"/>
          <p14:tracePt t="13810" x="6515100" y="769938"/>
          <p14:tracePt t="13827" x="6499225" y="769938"/>
          <p14:tracePt t="13843" x="6484938" y="769938"/>
          <p14:tracePt t="13860" x="6454775" y="769938"/>
          <p14:tracePt t="13877" x="6400800" y="777875"/>
          <p14:tracePt t="13893" x="6340475" y="777875"/>
          <p14:tracePt t="13910" x="6256338" y="777875"/>
          <p14:tracePt t="13927" x="6172200" y="777875"/>
          <p14:tracePt t="13943" x="6003925" y="777875"/>
          <p14:tracePt t="13961" x="5905500" y="777875"/>
          <p14:tracePt t="13978" x="5807075" y="777875"/>
          <p14:tracePt t="13997" x="5745163" y="777875"/>
          <p14:tracePt t="14011" x="5707063" y="777875"/>
          <p14:tracePt t="14026" x="5692775" y="777875"/>
          <p14:tracePt t="14042" x="5668963" y="777875"/>
          <p14:tracePt t="14059" x="5622925" y="777875"/>
          <p14:tracePt t="14076" x="5540375" y="777875"/>
          <p14:tracePt t="14093" x="5418138" y="777875"/>
          <p14:tracePt t="14110" x="5249863" y="822325"/>
          <p14:tracePt t="14127" x="5089525" y="868363"/>
          <p14:tracePt t="14143" x="4922838" y="922338"/>
          <p14:tracePt t="14143" x="4854575" y="930275"/>
          <p14:tracePt t="14161" x="4732338" y="990600"/>
          <p14:tracePt t="14177" x="4587875" y="1012825"/>
          <p14:tracePt t="14194" x="4435475" y="1050925"/>
          <p14:tracePt t="14211" x="4251325" y="1074738"/>
          <p14:tracePt t="14227" x="4084638" y="1096963"/>
          <p14:tracePt t="14243" x="3946525" y="1120775"/>
          <p14:tracePt t="14259" x="3817938" y="1173163"/>
          <p14:tracePt t="14276" x="3703638" y="1196975"/>
          <p14:tracePt t="14293" x="3565525" y="1235075"/>
          <p14:tracePt t="14310" x="3398838" y="1257300"/>
          <p14:tracePt t="14326" x="3192463" y="1287463"/>
          <p14:tracePt t="14343" x="3009900" y="1311275"/>
          <p14:tracePt t="14343" x="2911475" y="1333500"/>
          <p14:tracePt t="14361" x="2759075" y="1363663"/>
          <p14:tracePt t="14377" x="2590800" y="1393825"/>
          <p14:tracePt t="14394" x="2476500" y="1409700"/>
          <p14:tracePt t="14410" x="2416175" y="1409700"/>
          <p14:tracePt t="14426" x="2392363" y="1409700"/>
          <p14:tracePt t="14443" x="2378075" y="1401763"/>
          <p14:tracePt t="14460" x="2332038" y="1379538"/>
          <p14:tracePt t="14476" x="2255838" y="1363663"/>
          <p14:tracePt t="14494" x="2155825" y="1341438"/>
          <p14:tracePt t="14510" x="2019300" y="1341438"/>
          <p14:tracePt t="14527" x="1812925" y="1341438"/>
          <p14:tracePt t="14543" x="1608138" y="1341438"/>
          <p14:tracePt t="14543" x="1524000" y="1341438"/>
          <p14:tracePt t="14561" x="1455738" y="1341438"/>
          <p14:tracePt t="14576" x="1303338" y="1341438"/>
          <p14:tracePt t="14593" x="1235075" y="1317625"/>
          <p14:tracePt t="14609" x="1196975" y="1317625"/>
          <p14:tracePt t="14626" x="1189038" y="1311275"/>
          <p14:tracePt t="14642" x="1173163" y="1303338"/>
          <p14:tracePt t="14659" x="1143000" y="1287463"/>
          <p14:tracePt t="14676" x="1104900" y="1273175"/>
          <p14:tracePt t="14692" x="1096963" y="1265238"/>
          <p14:tracePt t="14708" x="1096963" y="1257300"/>
          <p14:tracePt t="14801" x="1089025" y="1249363"/>
          <p14:tracePt t="14808" x="1074738" y="1235075"/>
          <p14:tracePt t="14816" x="1058863" y="1219200"/>
          <p14:tracePt t="14826" x="1012825" y="1173163"/>
          <p14:tracePt t="14842" x="1012825" y="1165225"/>
          <p14:tracePt t="14858" x="1006475" y="1165225"/>
          <p14:tracePt t="14880" x="1006475" y="1158875"/>
          <p14:tracePt t="15120" x="1012825" y="1150938"/>
          <p14:tracePt t="15185" x="1028700" y="1143000"/>
          <p14:tracePt t="15280" x="1036638" y="1135063"/>
          <p14:tracePt t="15305" x="1044575" y="1135063"/>
          <p14:tracePt t="15320" x="1058863" y="1135063"/>
          <p14:tracePt t="15352" x="1066800" y="1135063"/>
          <p14:tracePt t="15360" x="1082675" y="1135063"/>
          <p14:tracePt t="15736" x="1089025" y="1135063"/>
          <p14:tracePt t="15792" x="1096963" y="1135063"/>
          <p14:tracePt t="15832" x="1104900" y="1143000"/>
          <p14:tracePt t="15841" x="1112838" y="1143000"/>
          <p14:tracePt t="15857" x="1120775" y="1143000"/>
          <p14:tracePt t="15864" x="1127125" y="1150938"/>
          <p14:tracePt t="15875" x="1173163" y="1158875"/>
          <p14:tracePt t="15891" x="1173163" y="1181100"/>
          <p14:tracePt t="16160" x="1181100" y="1181100"/>
          <p14:tracePt t="16912" x="1196975" y="1181100"/>
          <p14:tracePt t="16960" x="1203325" y="1181100"/>
          <p14:tracePt t="16968" x="1211263" y="1181100"/>
          <p14:tracePt t="16976" x="1219200" y="1181100"/>
          <p14:tracePt t="16992" x="1235075" y="1181100"/>
          <p14:tracePt t="17032" x="1257300" y="1196975"/>
          <p14:tracePt t="17040" x="1273175" y="1196975"/>
          <p14:tracePt t="17048" x="1287463" y="1203325"/>
          <p14:tracePt t="17057" x="1311275" y="1211263"/>
          <p14:tracePt t="17074" x="1363663" y="1211263"/>
          <p14:tracePt t="17091" x="1417638" y="1211263"/>
          <p14:tracePt t="17107" x="1477963" y="1211263"/>
          <p14:tracePt t="17124" x="1524000" y="1211263"/>
          <p14:tracePt t="17140" x="1546225" y="1211263"/>
          <p14:tracePt t="17156" x="1577975" y="1211263"/>
          <p14:tracePt t="17173" x="1608138" y="1211263"/>
          <p14:tracePt t="17190" x="1616075" y="1211263"/>
          <p14:tracePt t="17206" x="1630363" y="1211263"/>
          <p14:tracePt t="17223" x="1654175" y="1219200"/>
          <p14:tracePt t="17223" x="1676400" y="1227138"/>
          <p14:tracePt t="17241" x="1706563" y="1227138"/>
          <p14:tracePt t="17257" x="1736725" y="1235075"/>
          <p14:tracePt t="17274" x="1782763" y="1235075"/>
          <p14:tracePt t="17291" x="1836738" y="1235075"/>
          <p14:tracePt t="17306" x="1920875" y="1235075"/>
          <p14:tracePt t="17324" x="2011363" y="1235075"/>
          <p14:tracePt t="17340" x="2125663" y="1235075"/>
          <p14:tracePt t="17356" x="2209800" y="1235075"/>
          <p14:tracePt t="17373" x="2270125" y="1249363"/>
          <p14:tracePt t="17390" x="2278063" y="1257300"/>
          <p14:tracePt t="17407" x="2278063" y="1265238"/>
          <p14:tracePt t="17424" x="2301875" y="1273175"/>
          <p14:tracePt t="17448" x="2332038" y="1273175"/>
          <p14:tracePt t="17457" x="2346325" y="1273175"/>
          <p14:tracePt t="17471" x="2400300" y="1273175"/>
          <p14:tracePt t="17489" x="2416175" y="1273175"/>
          <p14:tracePt t="17505" x="2430463" y="1273175"/>
          <p14:tracePt t="17522" x="2430463" y="1265238"/>
          <p14:tracePt t="17576" x="2430463" y="1257300"/>
          <p14:tracePt t="17584" x="2416175" y="1249363"/>
          <p14:tracePt t="17592" x="2416175" y="1241425"/>
          <p14:tracePt t="17606" x="2408238" y="1227138"/>
          <p14:tracePt t="17623" x="2408238" y="1219200"/>
          <p14:tracePt t="17639" x="2392363" y="1203325"/>
          <p14:tracePt t="17656" x="2362200" y="1189038"/>
          <p14:tracePt t="17674" x="2308225" y="1158875"/>
          <p14:tracePt t="17690" x="2239963" y="1127125"/>
          <p14:tracePt t="17706" x="2201863" y="1104900"/>
          <p14:tracePt t="17723" x="2193925" y="1104900"/>
          <p14:tracePt t="17739" x="2193925" y="1112838"/>
          <p14:tracePt t="18185" x="2193925" y="1120775"/>
          <p14:tracePt t="18208" x="2193925" y="1127125"/>
          <p14:tracePt t="18216" x="2193925" y="1135063"/>
          <p14:tracePt t="18240" x="2193925" y="1143000"/>
          <p14:tracePt t="18248" x="2193925" y="1150938"/>
          <p14:tracePt t="18257" x="2193925" y="1158875"/>
          <p14:tracePt t="18272" x="2209800" y="1219200"/>
          <p14:tracePt t="18290" x="2209800" y="1235075"/>
          <p14:tracePt t="18306" x="2217738" y="1249363"/>
          <p14:tracePt t="18322" x="2217738" y="1257300"/>
          <p14:tracePt t="18338" x="2217738" y="1265238"/>
          <p14:tracePt t="18355" x="2217738" y="1279525"/>
          <p14:tracePt t="18371" x="2232025" y="1287463"/>
          <p14:tracePt t="18389" x="2232025" y="1303338"/>
          <p14:tracePt t="18405" x="2232025" y="1311275"/>
          <p14:tracePt t="18421" x="2232025" y="1317625"/>
          <p14:tracePt t="18440" x="2232025" y="1325563"/>
          <p14:tracePt t="18455" x="2232025" y="1341438"/>
          <p14:tracePt t="18455" x="2232025" y="1349375"/>
          <p14:tracePt t="18473" x="2232025" y="1371600"/>
          <p14:tracePt t="18490" x="2232025" y="1387475"/>
          <p14:tracePt t="18506" x="2232025" y="1393825"/>
          <p14:tracePt t="18529" x="2232025" y="1401763"/>
          <p14:tracePt t="18544" x="2232025" y="1409700"/>
          <p14:tracePt t="18555" x="2232025" y="1425575"/>
          <p14:tracePt t="18572" x="2232025" y="1439863"/>
          <p14:tracePt t="18592" x="2232025" y="1447800"/>
          <p14:tracePt t="18616" x="2232025" y="1455738"/>
          <p14:tracePt t="18624" x="2232025" y="1463675"/>
          <p14:tracePt t="18638" x="2232025" y="1470025"/>
          <p14:tracePt t="18657" x="2232025" y="1485900"/>
          <p14:tracePt t="18671" x="2232025" y="1501775"/>
          <p14:tracePt t="18688" x="2232025" y="1516063"/>
          <p14:tracePt t="18706" x="2225675" y="1524000"/>
          <p14:tracePt t="18722" x="2225675" y="1539875"/>
          <p14:tracePt t="18738" x="2225675" y="1554163"/>
          <p14:tracePt t="18769" x="2217738" y="1554163"/>
          <p14:tracePt t="18929" x="2217738" y="1539875"/>
          <p14:tracePt t="18992" x="2217738" y="1531938"/>
          <p14:tracePt t="19008" x="2217738" y="1524000"/>
          <p14:tracePt t="19016" x="2217738" y="1508125"/>
          <p14:tracePt t="19024" x="2217738" y="1493838"/>
          <p14:tracePt t="19037" x="2217738" y="1470025"/>
          <p14:tracePt t="19054" x="2217738" y="1447800"/>
          <p14:tracePt t="19054" x="2217738" y="1431925"/>
          <p14:tracePt t="19073" x="2217738" y="1425575"/>
          <p14:tracePt t="19087" x="2217738" y="1401763"/>
          <p14:tracePt t="19106" x="2217738" y="1387475"/>
          <p14:tracePt t="19122" x="2225675" y="1349375"/>
          <p14:tracePt t="19138" x="2232025" y="1333500"/>
          <p14:tracePt t="19155" x="2239963" y="1303338"/>
          <p14:tracePt t="19171" x="2239963" y="1279525"/>
          <p14:tracePt t="19188" x="2247900" y="1273175"/>
          <p14:tracePt t="19205" x="2247900" y="1265238"/>
          <p14:tracePt t="19221" x="2247900" y="1249363"/>
          <p14:tracePt t="19238" x="2247900" y="1227138"/>
          <p14:tracePt t="19255" x="2247900" y="1211263"/>
          <p14:tracePt t="19255" x="2255838" y="1203325"/>
          <p14:tracePt t="19273" x="2263775" y="1196975"/>
          <p14:tracePt t="19287" x="2263775" y="1181100"/>
          <p14:tracePt t="19321" x="2263775" y="1165225"/>
          <p14:tracePt t="19328" x="2263775" y="1150938"/>
          <p14:tracePt t="19344" x="2263775" y="1135063"/>
          <p14:tracePt t="19355" x="2263775" y="1127125"/>
          <p14:tracePt t="19408" x="2263775" y="1135063"/>
          <p14:tracePt t="19537" x="2263775" y="1150938"/>
          <p14:tracePt t="19544" x="2278063" y="1165225"/>
          <p14:tracePt t="19554" x="2278063" y="1181100"/>
          <p14:tracePt t="19571" x="2278063" y="1189038"/>
          <p14:tracePt t="19587" x="2278063" y="1196975"/>
          <p14:tracePt t="19603" x="2278063" y="1235075"/>
          <p14:tracePt t="19620" x="2278063" y="1241425"/>
          <p14:tracePt t="19637" x="2278063" y="1273175"/>
          <p14:tracePt t="19654" x="2278063" y="1287463"/>
          <p14:tracePt t="19671" x="2278063" y="1295400"/>
          <p14:tracePt t="19689" x="2278063" y="1303338"/>
          <p14:tracePt t="19704" x="2278063" y="1341438"/>
          <p14:tracePt t="19722" x="2278063" y="1379538"/>
          <p14:tracePt t="19738" x="2278063" y="1431925"/>
          <p14:tracePt t="19755" x="2278063" y="1470025"/>
          <p14:tracePt t="19771" x="2278063" y="1508125"/>
          <p14:tracePt t="19787" x="2278063" y="1531938"/>
          <p14:tracePt t="19803" x="2278063" y="1546225"/>
          <p14:tracePt t="19821" x="2278063" y="1539875"/>
          <p14:tracePt t="19921" x="2278063" y="1531938"/>
          <p14:tracePt t="20072" x="2278063" y="1516063"/>
          <p14:tracePt t="20080" x="2278063" y="1501775"/>
          <p14:tracePt t="20088" x="2278063" y="1493838"/>
          <p14:tracePt t="20103" x="2278063" y="1431925"/>
          <p14:tracePt t="20121" x="2278063" y="1379538"/>
          <p14:tracePt t="20138" x="2278063" y="1295400"/>
          <p14:tracePt t="20154" x="2278063" y="1241425"/>
          <p14:tracePt t="20170" x="2278063" y="1203325"/>
          <p14:tracePt t="20187" x="2278063" y="1158875"/>
          <p14:tracePt t="20204" x="2278063" y="1150938"/>
          <p14:tracePt t="20232" x="2278063" y="1158875"/>
          <p14:tracePt t="20336" x="2278063" y="1173163"/>
          <p14:tracePt t="20344" x="2278063" y="1189038"/>
          <p14:tracePt t="20361" x="2278063" y="1203325"/>
          <p14:tracePt t="20370" x="2278063" y="1257300"/>
          <p14:tracePt t="20387" x="2278063" y="1311275"/>
          <p14:tracePt t="20403" x="2278063" y="1355725"/>
          <p14:tracePt t="20420" x="2278063" y="1393825"/>
          <p14:tracePt t="20437" x="2278063" y="1425575"/>
          <p14:tracePt t="20453" x="2278063" y="1455738"/>
          <p14:tracePt t="20470" x="2278063" y="1470025"/>
          <p14:tracePt t="20470" x="2278063" y="1477963"/>
          <p14:tracePt t="20489" x="2286000" y="1477963"/>
          <p14:tracePt t="20737" x="2301875" y="1470025"/>
          <p14:tracePt t="20832" x="2308225" y="1477963"/>
          <p14:tracePt t="21129" x="2316163" y="1477963"/>
          <p14:tracePt t="21377" x="2332038" y="1477963"/>
          <p14:tracePt t="21385" x="2346325" y="1477963"/>
          <p14:tracePt t="21392" x="2354263" y="1477963"/>
          <p14:tracePt t="21417" x="2362200" y="1477963"/>
          <p14:tracePt t="21464" x="2384425" y="1470025"/>
          <p14:tracePt t="21472" x="2400300" y="1463675"/>
          <p14:tracePt t="21488" x="2416175" y="1455738"/>
          <p14:tracePt t="21504" x="2438400" y="1455738"/>
          <p14:tracePt t="21561" x="2476500" y="1455738"/>
          <p14:tracePt t="21569" x="2514600" y="1455738"/>
          <p14:tracePt t="21576" x="2560638" y="1455738"/>
          <p14:tracePt t="21586" x="2613025" y="1455738"/>
          <p14:tracePt t="21603" x="2667000" y="1455738"/>
          <p14:tracePt t="21619" x="2743200" y="1455738"/>
          <p14:tracePt t="21636" x="2803525" y="1447800"/>
          <p14:tracePt t="21652" x="2903538" y="1425575"/>
          <p14:tracePt t="21669" x="2971800" y="1409700"/>
          <p14:tracePt t="21686" x="3032125" y="1387475"/>
          <p14:tracePt t="21702" x="3124200" y="1371600"/>
          <p14:tracePt t="21719" x="3238500" y="1363663"/>
          <p14:tracePt t="21735" x="3382963" y="1341438"/>
          <p14:tracePt t="21735" x="3451225" y="1333500"/>
          <p14:tracePt t="21752" x="3597275" y="1333500"/>
          <p14:tracePt t="21769" x="3741738" y="1317625"/>
          <p14:tracePt t="21787" x="3908425" y="1311275"/>
          <p14:tracePt t="21803" x="4098925" y="1311275"/>
          <p14:tracePt t="21819" x="4283075" y="1311275"/>
          <p14:tracePt t="21836" x="4449763" y="1295400"/>
          <p14:tracePt t="21852" x="4564063" y="1273175"/>
          <p14:tracePt t="21869" x="4579938" y="1273175"/>
          <p14:tracePt t="21885" x="4579938" y="1265238"/>
          <p14:tracePt t="21912" x="4579938" y="1257300"/>
          <p14:tracePt t="21920" x="4579938" y="1249363"/>
          <p14:tracePt t="21986" x="4579938" y="1235075"/>
          <p14:tracePt t="22097" x="4572000" y="1235075"/>
          <p14:tracePt t="22169" x="4564063" y="1235075"/>
          <p14:tracePt t="22177" x="4549775" y="1235075"/>
          <p14:tracePt t="22192" x="4541838" y="1235075"/>
          <p14:tracePt t="22202" x="4518025" y="1235075"/>
          <p14:tracePt t="22219" x="4487863" y="1303338"/>
          <p14:tracePt t="22235" x="4473575" y="1363663"/>
          <p14:tracePt t="22251" x="4435475" y="1417638"/>
          <p14:tracePt t="22268" x="4435475" y="1439863"/>
          <p14:tracePt t="22285" x="4435475" y="1447800"/>
          <p14:tracePt t="22301" x="4435475" y="1463675"/>
          <p14:tracePt t="22329" x="4435475" y="1485900"/>
          <p14:tracePt t="22344" x="4435475" y="1493838"/>
          <p14:tracePt t="22360" x="4435475" y="1524000"/>
          <p14:tracePt t="22369" x="4435475" y="1570038"/>
          <p14:tracePt t="22386" x="4449763" y="1608138"/>
          <p14:tracePt t="22402" x="4449763" y="1622425"/>
          <p14:tracePt t="22419" x="4457700" y="1622425"/>
          <p14:tracePt t="22435" x="4465638" y="1622425"/>
          <p14:tracePt t="22496" x="4465638" y="1616075"/>
          <p14:tracePt t="22505" x="4465638" y="1600200"/>
          <p14:tracePt t="22517" x="4465638" y="1570038"/>
          <p14:tracePt t="22535" x="4465638" y="1539875"/>
          <p14:tracePt t="22550" x="4465638" y="1531938"/>
          <p14:tracePt t="22567" x="4465638" y="1524000"/>
          <p14:tracePt t="22657" x="4479925" y="1508125"/>
          <p14:tracePt t="22681" x="4487863" y="1508125"/>
          <p14:tracePt t="22689" x="4503738" y="1508125"/>
          <p14:tracePt t="22700" x="4556125" y="1508125"/>
          <p14:tracePt t="22718" x="4625975" y="1508125"/>
          <p14:tracePt t="22734" x="4716463" y="1508125"/>
          <p14:tracePt t="22751" x="4808538" y="1508125"/>
          <p14:tracePt t="22751" x="4854575" y="1508125"/>
          <p14:tracePt t="22769" x="4914900" y="1516063"/>
          <p14:tracePt t="22784" x="5021263" y="1531938"/>
          <p14:tracePt t="22802" x="5051425" y="1531938"/>
          <p14:tracePt t="22818" x="5059363" y="1531938"/>
          <p14:tracePt t="22872" x="5059363" y="1493838"/>
          <p14:tracePt t="22881" x="5059363" y="1485900"/>
          <p14:tracePt t="22889" x="5059363" y="1463675"/>
          <p14:tracePt t="22900" x="5059363" y="1401763"/>
          <p14:tracePt t="22917" x="5059363" y="1341438"/>
          <p14:tracePt t="22934" x="5059363" y="1295400"/>
          <p14:tracePt t="22951" x="5059363" y="1279525"/>
          <p14:tracePt t="22968" x="5059363" y="1273175"/>
          <p14:tracePt t="23016" x="5045075" y="1265238"/>
          <p14:tracePt t="23033" x="5037138" y="1265238"/>
          <p14:tracePt t="23040" x="5029200" y="1265238"/>
          <p14:tracePt t="23050" x="5021263" y="1265238"/>
          <p14:tracePt t="23072" x="5006975" y="1265238"/>
          <p14:tracePt t="23089" x="4991100" y="1265238"/>
          <p14:tracePt t="23100" x="4960938" y="1265238"/>
          <p14:tracePt t="23117" x="4945063" y="1265238"/>
          <p14:tracePt t="23133" x="4892675" y="1265238"/>
          <p14:tracePt t="23150" x="4846638" y="1287463"/>
          <p14:tracePt t="23167" x="4792663" y="1341438"/>
          <p14:tracePt t="23167" x="4762500" y="1371600"/>
          <p14:tracePt t="23185" x="4732338" y="1409700"/>
          <p14:tracePt t="23201" x="4716463" y="1447800"/>
          <p14:tracePt t="23218" x="4716463" y="1455738"/>
          <p14:tracePt t="23233" x="4716463" y="1470025"/>
          <p14:tracePt t="23250" x="4716463" y="1508125"/>
          <p14:tracePt t="23267" x="4724400" y="1516063"/>
          <p14:tracePt t="23284" x="4716463" y="1516063"/>
          <p14:tracePt t="23752" x="4702175" y="1516063"/>
          <p14:tracePt t="23760" x="4694238" y="1516063"/>
          <p14:tracePt t="23777" x="4686300" y="1516063"/>
          <p14:tracePt t="23785" x="4678363" y="1516063"/>
          <p14:tracePt t="23799" x="4670425" y="1516063"/>
          <p14:tracePt t="23816" x="4664075" y="1516063"/>
          <p14:tracePt t="23833" x="4648200" y="1516063"/>
          <p14:tracePt t="23850" x="4618038" y="1508125"/>
          <p14:tracePt t="24481" x="4594225" y="1501775"/>
          <p14:tracePt t="24489" x="4564063" y="1493838"/>
          <p14:tracePt t="24498" x="4449763" y="1493838"/>
          <p14:tracePt t="24516" x="4305300" y="1493838"/>
          <p14:tracePt t="24532" x="4160838" y="1493838"/>
          <p14:tracePt t="24549" x="4038600" y="1524000"/>
          <p14:tracePt t="24566" x="3924300" y="1546225"/>
          <p14:tracePt t="24582" x="3810000" y="1592263"/>
          <p14:tracePt t="24599" x="3695700" y="1638300"/>
          <p14:tracePt t="24599" x="3641725" y="1660525"/>
          <p14:tracePt t="24617" x="3597275" y="1684338"/>
          <p14:tracePt t="24632" x="3459163" y="1730375"/>
          <p14:tracePt t="24650" x="3360738" y="1752600"/>
          <p14:tracePt t="24667" x="3208338" y="1798638"/>
          <p14:tracePt t="24683" x="3055938" y="1851025"/>
          <p14:tracePt t="24699" x="2911475" y="1882775"/>
          <p14:tracePt t="24716" x="2849563" y="1897063"/>
          <p14:tracePt t="24732" x="2819400" y="1912938"/>
          <p14:tracePt t="24749" x="2781300" y="1912938"/>
          <p14:tracePt t="24766" x="2735263" y="1912938"/>
          <p14:tracePt t="24782" x="2720975" y="1912938"/>
          <p14:tracePt t="24799" x="2689225" y="1912938"/>
          <p14:tracePt t="24799" x="2667000" y="1912938"/>
          <p14:tracePt t="24817" x="2613025" y="1912938"/>
          <p14:tracePt t="24831" x="2408238" y="1958975"/>
          <p14:tracePt t="24850" x="2263775" y="2011363"/>
          <p14:tracePt t="24867" x="2179638" y="2049463"/>
          <p14:tracePt t="24883" x="2125663" y="2049463"/>
          <p14:tracePt t="24899" x="2095500" y="2049463"/>
          <p14:tracePt t="24916" x="2087563" y="2049463"/>
          <p14:tracePt t="24931" x="2065338" y="2049463"/>
          <p14:tracePt t="24949" x="2035175" y="2041525"/>
          <p14:tracePt t="24966" x="2003425" y="2041525"/>
          <p14:tracePt t="24982" x="1965325" y="2027238"/>
          <p14:tracePt t="24999" x="1951038" y="2027238"/>
          <p14:tracePt t="25016" x="1935163" y="2027238"/>
          <p14:tracePt t="25031" x="1866900" y="2027238"/>
          <p14:tracePt t="25049" x="1828800" y="2019300"/>
          <p14:tracePt t="25066" x="1782763" y="2019300"/>
          <p14:tracePt t="25083" x="1744663" y="2003425"/>
          <p14:tracePt t="25098" x="1736725" y="2003425"/>
          <p14:tracePt t="25115" x="1730375" y="2003425"/>
          <p14:tracePt t="25136" x="1730375" y="1981200"/>
          <p14:tracePt t="25148" x="1692275" y="1943100"/>
          <p14:tracePt t="25166" x="1654175" y="1912938"/>
          <p14:tracePt t="25182" x="1622425" y="1874838"/>
          <p14:tracePt t="25198" x="1616075" y="1874838"/>
          <p14:tracePt t="25929" x="1600200" y="1874838"/>
          <p14:tracePt t="25937" x="1570038" y="1874838"/>
          <p14:tracePt t="25952" x="1554163" y="1874838"/>
          <p14:tracePt t="25968" x="1539875" y="1874838"/>
          <p14:tracePt t="25980" x="1524000" y="1874838"/>
          <p14:tracePt t="25998" x="1493838" y="1874838"/>
          <p14:tracePt t="26015" x="1455738" y="1874838"/>
          <p14:tracePt t="26031" x="1431925" y="1866900"/>
          <p14:tracePt t="26047" x="1417638" y="1858963"/>
          <p14:tracePt t="26066" x="1409700" y="1858963"/>
          <p14:tracePt t="26082" x="1401763" y="1858963"/>
          <p14:tracePt t="26097" x="1409700" y="1858963"/>
          <p14:tracePt t="26441" x="1417638" y="1858963"/>
          <p14:tracePt t="26801" x="1425575" y="1858963"/>
          <p14:tracePt t="26809" x="1439863" y="1866900"/>
          <p14:tracePt t="26817" x="1447800" y="1866900"/>
          <p14:tracePt t="26829" x="1477963" y="1889125"/>
          <p14:tracePt t="26847" x="1501775" y="1889125"/>
          <p14:tracePt t="26863" x="1508125" y="1897063"/>
          <p14:tracePt t="26880" x="1516063" y="1897063"/>
          <p14:tracePt t="26905" x="1524000" y="1897063"/>
          <p14:tracePt t="26914" x="1539875" y="1897063"/>
          <p14:tracePt t="26931" x="1554163" y="1897063"/>
          <p14:tracePt t="26947" x="1577975" y="1912938"/>
          <p14:tracePt t="26964" x="1592263" y="1912938"/>
          <p14:tracePt t="26980" x="1608138" y="1920875"/>
          <p14:tracePt t="26999" x="1622425" y="1943100"/>
          <p14:tracePt t="27014" x="1676400" y="1973263"/>
          <p14:tracePt t="27030" x="1744663" y="1989138"/>
          <p14:tracePt t="27045" x="1820863" y="2035175"/>
          <p14:tracePt t="27063" x="1851025" y="2049463"/>
          <p14:tracePt t="27063" x="1866900" y="2065338"/>
          <p14:tracePt t="27081" x="1882775" y="2065338"/>
          <p14:tracePt t="27097" x="1912938" y="2079625"/>
          <p14:tracePt t="27114" x="1997075" y="2095500"/>
          <p14:tracePt t="27131" x="2035175" y="2095500"/>
          <p14:tracePt t="27147" x="2111375" y="2095500"/>
          <p14:tracePt t="27163" x="2155825" y="2095500"/>
          <p14:tracePt t="27179" x="2225675" y="2095500"/>
          <p14:tracePt t="27196" x="2278063" y="2095500"/>
          <p14:tracePt t="27213" x="2354263" y="2095500"/>
          <p14:tracePt t="27230" x="2438400" y="2079625"/>
          <p14:tracePt t="27247" x="2506663" y="2057400"/>
          <p14:tracePt t="27263" x="2522538" y="2049463"/>
          <p14:tracePt t="27263" x="2522538" y="2035175"/>
          <p14:tracePt t="27281" x="2522538" y="2019300"/>
          <p14:tracePt t="27297" x="2522538" y="1989138"/>
          <p14:tracePt t="27314" x="2522538" y="1973263"/>
          <p14:tracePt t="27330" x="2522538" y="1935163"/>
          <p14:tracePt t="27346" x="2522538" y="1912938"/>
          <p14:tracePt t="27363" x="2522538" y="1882775"/>
          <p14:tracePt t="27380" x="2522538" y="1858963"/>
          <p14:tracePt t="27396" x="2522538" y="1851025"/>
          <p14:tracePt t="27412" x="2522538" y="1836738"/>
          <p14:tracePt t="27429" x="2514600" y="1836738"/>
          <p14:tracePt t="27481" x="2506663" y="1836738"/>
          <p14:tracePt t="27520" x="2506663" y="1844675"/>
          <p14:tracePt t="27545" x="2506663" y="1851025"/>
          <p14:tracePt t="27569" x="2506663" y="1866900"/>
          <p14:tracePt t="27601" x="2506663" y="1874838"/>
          <p14:tracePt t="27625" x="2506663" y="1882775"/>
          <p14:tracePt t="27632" x="2506663" y="1889125"/>
          <p14:tracePt t="27645" x="2506663" y="1897063"/>
          <p14:tracePt t="27662" x="2506663" y="1905000"/>
          <p14:tracePt t="27681" x="2506663" y="1912938"/>
          <p14:tracePt t="27697" x="2498725" y="1912938"/>
          <p14:tracePt t="27697" x="2492375" y="1912938"/>
          <p14:tracePt t="27713" x="2476500" y="1927225"/>
          <p14:tracePt t="27729" x="2468563" y="1935163"/>
          <p14:tracePt t="27745" x="2468563" y="1951038"/>
          <p14:tracePt t="27763" x="2460625" y="1951038"/>
          <p14:tracePt t="27779" x="2438400" y="1951038"/>
          <p14:tracePt t="27796" x="2400300" y="1965325"/>
          <p14:tracePt t="27812" x="2346325" y="1973263"/>
          <p14:tracePt t="27829" x="2286000" y="1989138"/>
          <p14:tracePt t="27846" x="2247900" y="1997075"/>
          <p14:tracePt t="27862" x="2187575" y="2011363"/>
          <p14:tracePt t="27879" x="2171700" y="2011363"/>
          <p14:tracePt t="27896" x="2141538" y="2011363"/>
          <p14:tracePt t="27912" x="2125663" y="2011363"/>
          <p14:tracePt t="27930" x="2111375" y="2011363"/>
          <p14:tracePt t="27946" x="2065338" y="2011363"/>
          <p14:tracePt t="27963" x="2027238" y="2027238"/>
          <p14:tracePt t="27979" x="1965325" y="2049463"/>
          <p14:tracePt t="27996" x="1920875" y="2049463"/>
          <p14:tracePt t="28013" x="1866900" y="2049463"/>
          <p14:tracePt t="28029" x="1858963" y="2049463"/>
          <p14:tracePt t="28045" x="1836738" y="2049463"/>
          <p14:tracePt t="28062" x="1812925" y="2049463"/>
          <p14:tracePt t="28079" x="1798638" y="2041525"/>
          <p14:tracePt t="28096" x="1782763" y="2027238"/>
          <p14:tracePt t="28113" x="1760538" y="2011363"/>
          <p14:tracePt t="28130" x="1706563" y="1981200"/>
          <p14:tracePt t="28146" x="1676400" y="1965325"/>
          <p14:tracePt t="28163" x="1654175" y="1965325"/>
          <p14:tracePt t="28178" x="1646238" y="1958975"/>
          <p14:tracePt t="28195" x="1630363" y="1951038"/>
          <p14:tracePt t="28212" x="1600200" y="1935163"/>
          <p14:tracePt t="28229" x="1592263" y="1927225"/>
          <p14:tracePt t="28245" x="1546225" y="1897063"/>
          <p14:tracePt t="28262" x="1524000" y="1866900"/>
          <p14:tracePt t="28278" x="1501775" y="1836738"/>
          <p14:tracePt t="28295" x="1455738" y="1798638"/>
          <p14:tracePt t="28313" x="1439863" y="1790700"/>
          <p14:tracePt t="28329" x="1431925" y="1782763"/>
          <p14:tracePt t="28345" x="1431925" y="1790700"/>
          <p14:tracePt t="28488" x="1431925" y="1806575"/>
          <p14:tracePt t="28505" x="1439863" y="1812925"/>
          <p14:tracePt t="28520" x="1439863" y="1820863"/>
          <p14:tracePt t="28529" x="1447800" y="1828800"/>
          <p14:tracePt t="28544" x="1470025" y="1844675"/>
          <p14:tracePt t="28562" x="1516063" y="1866900"/>
          <p14:tracePt t="28578" x="1546225" y="1897063"/>
          <p14:tracePt t="28596" x="1584325" y="1920875"/>
          <p14:tracePt t="28612" x="1616075" y="1943100"/>
          <p14:tracePt t="28628" x="1638300" y="1951038"/>
          <p14:tracePt t="28645" x="1660525" y="1965325"/>
          <p14:tracePt t="28662" x="1722438" y="1981200"/>
          <p14:tracePt t="28678" x="1752600" y="1997075"/>
          <p14:tracePt t="28695" x="1812925" y="2003425"/>
          <p14:tracePt t="28695" x="1828800" y="2003425"/>
          <p14:tracePt t="28713" x="1851025" y="2011363"/>
          <p14:tracePt t="28728" x="1874838" y="2019300"/>
          <p14:tracePt t="28746" x="1905000" y="2027238"/>
          <p14:tracePt t="28762" x="1951038" y="2027238"/>
          <p14:tracePt t="28779" x="2019300" y="2057400"/>
          <p14:tracePt t="28795" x="2111375" y="2057400"/>
          <p14:tracePt t="28811" x="2209800" y="2049463"/>
          <p14:tracePt t="28828" x="2293938" y="2035175"/>
          <p14:tracePt t="28845" x="2362200" y="2027238"/>
          <p14:tracePt t="28862" x="2400300" y="2019300"/>
          <p14:tracePt t="28878" x="2430463" y="2011363"/>
          <p14:tracePt t="28895" x="2454275" y="2003425"/>
          <p14:tracePt t="28911" x="2476500" y="1997075"/>
          <p14:tracePt t="28911" x="2476500" y="1989138"/>
          <p14:tracePt t="28929" x="2484438" y="1973263"/>
          <p14:tracePt t="28945" x="2514600" y="1935163"/>
          <p14:tracePt t="28962" x="2574925" y="1897063"/>
          <p14:tracePt t="28979" x="2659063" y="1866900"/>
          <p14:tracePt t="29000" x="2720975" y="1844675"/>
          <p14:tracePt t="29011" x="2735263" y="1836738"/>
          <p14:tracePt t="29026" x="2735263" y="1828800"/>
          <p14:tracePt t="29065" x="2735263" y="1820863"/>
          <p14:tracePt t="29072" x="2720975" y="1806575"/>
          <p14:tracePt t="29081" x="2705100" y="1806575"/>
          <p14:tracePt t="29094" x="2697163" y="1806575"/>
          <p14:tracePt t="29111" x="2689225" y="1806575"/>
          <p14:tracePt t="29137" x="2682875" y="1806575"/>
          <p14:tracePt t="29145" x="2674938" y="1806575"/>
          <p14:tracePt t="29169" x="2674938" y="1820863"/>
          <p14:tracePt t="29178" x="2651125" y="1836738"/>
          <p14:tracePt t="29195" x="2620963" y="1866900"/>
          <p14:tracePt t="29211" x="2606675" y="1889125"/>
          <p14:tracePt t="29228" x="2598738" y="1920875"/>
          <p14:tracePt t="29244" x="2582863" y="1958975"/>
          <p14:tracePt t="29261" x="2568575" y="1973263"/>
          <p14:tracePt t="29277" x="2560638" y="1989138"/>
          <p14:tracePt t="29294" x="2536825" y="1997075"/>
          <p14:tracePt t="29311" x="2506663" y="2003425"/>
          <p14:tracePt t="29328" x="2468563" y="2019300"/>
          <p14:tracePt t="29328" x="2430463" y="2019300"/>
          <p14:tracePt t="29346" x="2362200" y="2019300"/>
          <p14:tracePt t="29362" x="2286000" y="2041525"/>
          <p14:tracePt t="29378" x="2232025" y="2041525"/>
          <p14:tracePt t="29395" x="2149475" y="2049463"/>
          <p14:tracePt t="29411" x="2035175" y="2065338"/>
          <p14:tracePt t="29427" x="1951038" y="2073275"/>
          <p14:tracePt t="29444" x="1920875" y="2073275"/>
          <p14:tracePt t="29461" x="1882775" y="2065338"/>
          <p14:tracePt t="29477" x="1828800" y="2035175"/>
          <p14:tracePt t="29495" x="1768475" y="1997075"/>
          <p14:tracePt t="29511" x="1684338" y="1943100"/>
          <p14:tracePt t="29527" x="1622425" y="1912938"/>
          <p14:tracePt t="29527" x="1608138" y="1905000"/>
          <p14:tracePt t="29545" x="1570038" y="1889125"/>
          <p14:tracePt t="29562" x="1554163" y="1889125"/>
          <p14:tracePt t="29577" x="1546225" y="1874838"/>
          <p14:tracePt t="29595" x="1539875" y="1874838"/>
          <p14:tracePt t="29633" x="1539875" y="1866900"/>
          <p14:tracePt t="29649" x="1554163" y="1866900"/>
          <p14:tracePt t="29729" x="1562100" y="1882775"/>
          <p14:tracePt t="29737" x="1577975" y="1889125"/>
          <p14:tracePt t="29745" x="1630363" y="1935163"/>
          <p14:tracePt t="29762" x="1698625" y="1973263"/>
          <p14:tracePt t="29778" x="1760538" y="2035175"/>
          <p14:tracePt t="29794" x="1820863" y="2057400"/>
          <p14:tracePt t="29811" x="1874838" y="2079625"/>
          <p14:tracePt t="29827" x="1912938" y="2087563"/>
          <p14:tracePt t="29844" x="1951038" y="2111375"/>
          <p14:tracePt t="29860" x="2003425" y="2141538"/>
          <p14:tracePt t="29877" x="2027238" y="2141538"/>
          <p14:tracePt t="29894" x="2049463" y="2141538"/>
          <p14:tracePt t="29910" x="2103438" y="2141538"/>
          <p14:tracePt t="29927" x="2155825" y="2141538"/>
          <p14:tracePt t="29927" x="2179638" y="2141538"/>
          <p14:tracePt t="29945" x="2263775" y="2111375"/>
          <p14:tracePt t="29961" x="2324100" y="2079625"/>
          <p14:tracePt t="29978" x="2446338" y="2065338"/>
          <p14:tracePt t="29997" x="2644775" y="2019300"/>
          <p14:tracePt t="30011" x="2827338" y="2011363"/>
          <p14:tracePt t="30027" x="2925763" y="1989138"/>
          <p14:tracePt t="30042" x="2933700" y="1989138"/>
          <p14:tracePt t="30059" x="2941638" y="1981200"/>
          <p14:tracePt t="30075" x="2941638" y="1965325"/>
          <p14:tracePt t="30104" x="2941638" y="1958975"/>
          <p14:tracePt t="30120" x="2933700" y="1951038"/>
          <p14:tracePt t="30128" x="2925763" y="1943100"/>
          <p14:tracePt t="30142" x="2925763" y="1935163"/>
          <p14:tracePt t="30159" x="2925763" y="1927225"/>
          <p14:tracePt t="30175" x="2911475" y="1927225"/>
          <p14:tracePt t="30201" x="2903538" y="1927225"/>
          <p14:tracePt t="30210" x="2895600" y="1927225"/>
          <p14:tracePt t="30226" x="2895600" y="1935163"/>
          <p14:tracePt t="30243" x="2895600" y="1943100"/>
          <p14:tracePt t="31215" x="2873375" y="1943100"/>
          <p14:tracePt t="32049" x="2857500" y="1943100"/>
          <p14:tracePt t="32057" x="2827338" y="1935163"/>
          <p14:tracePt t="32065" x="2811463" y="1927225"/>
          <p14:tracePt t="32074" x="2765425" y="1889125"/>
          <p14:tracePt t="32091" x="2743200" y="1874838"/>
          <p14:tracePt t="32108" x="2697163" y="1858963"/>
          <p14:tracePt t="32125" x="2620963" y="1858963"/>
          <p14:tracePt t="32141" x="2560638" y="1858963"/>
          <p14:tracePt t="32158" x="2530475" y="1858963"/>
          <p14:tracePt t="32175" x="2522538" y="1858963"/>
          <p14:tracePt t="32191" x="2514600" y="1858963"/>
          <p14:tracePt t="32209" x="2506663" y="1858963"/>
          <p14:tracePt t="32224" x="2484438" y="1858963"/>
          <p14:tracePt t="32242" x="2454275" y="1858963"/>
          <p14:tracePt t="32258" x="2408238" y="1858963"/>
          <p14:tracePt t="32275" x="2370138" y="1858963"/>
          <p14:tracePt t="32291" x="2301875" y="1866900"/>
          <p14:tracePt t="32308" x="2263775" y="1874838"/>
          <p14:tracePt t="32324" x="2225675" y="1897063"/>
          <p14:tracePt t="32341" x="2201863" y="1897063"/>
          <p14:tracePt t="32358" x="2155825" y="1905000"/>
          <p14:tracePt t="32374" x="2133600" y="1905000"/>
          <p14:tracePt t="32391" x="2117725" y="1912938"/>
          <p14:tracePt t="32408" x="2087563" y="1912938"/>
          <p14:tracePt t="32408" x="2073275" y="1912938"/>
          <p14:tracePt t="32426" x="2041525" y="1920875"/>
          <p14:tracePt t="32442" x="2035175" y="1935163"/>
          <p14:tracePt t="32458" x="2011363" y="1943100"/>
          <p14:tracePt t="32475" x="1997075" y="1958975"/>
          <p14:tracePt t="32491" x="1958975" y="1973263"/>
          <p14:tracePt t="32506" x="1943100" y="1973263"/>
          <p14:tracePt t="32523" x="1905000" y="1973263"/>
          <p14:tracePt t="32541" x="1874838" y="1973263"/>
          <p14:tracePt t="32557" x="1844675" y="1958975"/>
          <p14:tracePt t="32574" x="1812925" y="1943100"/>
          <p14:tracePt t="32591" x="1782763" y="1943100"/>
          <p14:tracePt t="32591" x="1760538" y="1943100"/>
          <p14:tracePt t="32609" x="1744663" y="1943100"/>
          <p14:tracePt t="32609" x="1722438" y="1943100"/>
          <p14:tracePt t="32625" x="1698625" y="1943100"/>
          <p14:tracePt t="32642" x="1692275" y="1935163"/>
          <p14:tracePt t="32657" x="1692275" y="1927225"/>
          <p14:tracePt t="32769" x="1676400" y="1912938"/>
          <p14:tracePt t="32777" x="1668463" y="1912938"/>
          <p14:tracePt t="32790" x="1654175" y="1912938"/>
          <p14:tracePt t="32807" x="1638300" y="1912938"/>
          <p14:tracePt t="32824" x="1630363" y="1912938"/>
          <p14:tracePt t="32840" x="1622425" y="1912938"/>
          <p14:tracePt t="32865" x="1616075" y="1912938"/>
          <p14:tracePt t="32912" x="1577975" y="1912938"/>
          <p14:tracePt t="32921" x="1562100" y="1912938"/>
          <p14:tracePt t="32929" x="1546225" y="1912938"/>
          <p14:tracePt t="32940" x="1524000" y="1897063"/>
          <p14:tracePt t="32957" x="1531938" y="1889125"/>
          <p14:tracePt t="33121" x="1539875" y="1882775"/>
          <p14:tracePt t="33129" x="1546225" y="1882775"/>
          <p14:tracePt t="33139" x="1554163" y="1882775"/>
          <p14:tracePt t="33156" x="1562100" y="1882775"/>
          <p14:tracePt t="33173" x="1570038" y="1882775"/>
          <p14:tracePt t="33190" x="1577975" y="1882775"/>
          <p14:tracePt t="34816" x="1577975" y="1874838"/>
          <p14:tracePt t="35409" x="1577975" y="1866900"/>
          <p14:tracePt t="35425" x="1584325" y="1866900"/>
          <p14:tracePt t="35465" x="1592263" y="1866900"/>
          <p14:tracePt t="35481" x="1600200" y="1866900"/>
          <p14:tracePt t="35489" x="1622425" y="1866900"/>
          <p14:tracePt t="35505" x="1654175" y="1889125"/>
          <p14:tracePt t="35522" x="1676400" y="1897063"/>
          <p14:tracePt t="35538" x="1684338" y="1897063"/>
          <p14:tracePt t="35569" x="1692275" y="1905000"/>
          <p14:tracePt t="35577" x="1706563" y="1905000"/>
          <p14:tracePt t="35593" x="1714500" y="1905000"/>
          <p14:tracePt t="35604" x="1722438" y="1905000"/>
          <p14:tracePt t="35621" x="1730375" y="1905000"/>
          <p14:tracePt t="35637" x="1736725" y="1912938"/>
          <p14:tracePt t="35689" x="1752600" y="1912938"/>
          <p14:tracePt t="35697" x="1760538" y="1912938"/>
          <p14:tracePt t="35705" x="1806575" y="1927225"/>
          <p14:tracePt t="35722" x="1828800" y="1951038"/>
          <p14:tracePt t="36636" x="1820863" y="1951038"/>
          <p14:tracePt t="36913" x="1812925" y="1951038"/>
          <p14:tracePt t="36929" x="1806575" y="1951038"/>
          <p14:tracePt t="36937" x="1790700" y="1951038"/>
          <p14:tracePt t="36953" x="1782763" y="1951038"/>
          <p14:tracePt t="36969" x="1768475" y="1951038"/>
          <p14:tracePt t="37009" x="1760538" y="1951038"/>
          <p14:tracePt t="37024" x="1736725" y="1951038"/>
          <p14:tracePt t="37040" x="1730375" y="1951038"/>
          <p14:tracePt t="37056" x="1722438" y="1951038"/>
          <p14:tracePt t="37072" x="1714500" y="1951038"/>
          <p14:tracePt t="37080" x="1706563" y="1951038"/>
          <p14:tracePt t="37088" x="1692275" y="1951038"/>
          <p14:tracePt t="37101" x="1684338" y="1951038"/>
          <p14:tracePt t="37119" x="1668463" y="1951038"/>
          <p14:tracePt t="37136" x="1600200" y="1951038"/>
          <p14:tracePt t="37154" x="1546225" y="1951038"/>
          <p14:tracePt t="37170" x="1516063" y="1951038"/>
          <p14:tracePt t="37186" x="1501775" y="1951038"/>
          <p14:tracePt t="37203" x="1493838" y="1951038"/>
          <p14:tracePt t="37219" x="1493838" y="1943100"/>
          <p14:tracePt t="37569" x="1501775" y="1943100"/>
          <p14:tracePt t="37585" x="1508125" y="1943100"/>
          <p14:tracePt t="37593" x="1516063" y="1943100"/>
          <p14:tracePt t="37609" x="1539875" y="1943100"/>
          <p14:tracePt t="37641" x="1546225" y="1943100"/>
          <p14:tracePt t="37649" x="1554163" y="1943100"/>
          <p14:tracePt t="37657" x="1562100" y="1943100"/>
          <p14:tracePt t="37673" x="1570038" y="1943100"/>
          <p14:tracePt t="37689" x="1584325" y="1943100"/>
          <p14:tracePt t="37702" x="1592263" y="1943100"/>
          <p14:tracePt t="37801" x="1600200" y="1935163"/>
          <p14:tracePt t="37809" x="1608138" y="1935163"/>
          <p14:tracePt t="37889" x="1616075" y="1935163"/>
          <p14:tracePt t="37897" x="1622425" y="1935163"/>
          <p14:tracePt t="37921" x="1630363" y="1935163"/>
          <p14:tracePt t="37937" x="1638300" y="1935163"/>
          <p14:tracePt t="37961" x="1646238" y="1935163"/>
          <p14:tracePt t="37969" x="1654175" y="1935163"/>
          <p14:tracePt t="37977" x="1660525" y="1935163"/>
          <p14:tracePt t="37988" x="1684338" y="1935163"/>
          <p14:tracePt t="38003" x="1706563" y="1935163"/>
          <p14:tracePt t="38019" x="1730375" y="1935163"/>
          <p14:tracePt t="38035" x="1736725" y="1935163"/>
          <p14:tracePt t="38052" x="1760538" y="1935163"/>
          <p14:tracePt t="38069" x="1774825" y="1935163"/>
          <p14:tracePt t="38085" x="1806575" y="1935163"/>
          <p14:tracePt t="38102" x="1851025" y="1935163"/>
          <p14:tracePt t="38118" x="1866900" y="1943100"/>
          <p14:tracePt t="38118" x="1874838" y="1943100"/>
          <p14:tracePt t="38137" x="1889125" y="1943100"/>
          <p14:tracePt t="38151" x="1920875" y="1943100"/>
          <p14:tracePt t="38151" x="1935163" y="1943100"/>
          <p14:tracePt t="38169" x="1965325" y="1943100"/>
          <p14:tracePt t="38186" x="1997075" y="1951038"/>
          <p14:tracePt t="38202" x="2019300" y="1951038"/>
          <p14:tracePt t="38218" x="2065338" y="1951038"/>
          <p14:tracePt t="38236" x="2095500" y="1951038"/>
          <p14:tracePt t="38252" x="2133600" y="1951038"/>
          <p14:tracePt t="38268" x="2193925" y="1951038"/>
          <p14:tracePt t="38286" x="2255838" y="1951038"/>
          <p14:tracePt t="38302" x="2324100" y="1951038"/>
          <p14:tracePt t="38318" x="2370138" y="1951038"/>
          <p14:tracePt t="38335" x="2454275" y="1927225"/>
          <p14:tracePt t="38335" x="2506663" y="1912938"/>
          <p14:tracePt t="38353" x="2560638" y="1905000"/>
          <p14:tracePt t="38368" x="2743200" y="1882775"/>
          <p14:tracePt t="38386" x="2841625" y="1866900"/>
          <p14:tracePt t="38402" x="2911475" y="1858963"/>
          <p14:tracePt t="38419" x="2963863" y="1858963"/>
          <p14:tracePt t="38435" x="2994025" y="1858963"/>
          <p14:tracePt t="38452" x="3032125" y="1858963"/>
          <p14:tracePt t="38468" x="3086100" y="1858963"/>
          <p14:tracePt t="38485" x="3132138" y="1858963"/>
          <p14:tracePt t="38502" x="3162300" y="1858963"/>
          <p14:tracePt t="38519" x="3200400" y="1851025"/>
          <p14:tracePt t="38519" x="3238500" y="1844675"/>
          <p14:tracePt t="38537" x="3284538" y="1844675"/>
          <p14:tracePt t="38551" x="3375025" y="1844675"/>
          <p14:tracePt t="38569" x="3459163" y="1828800"/>
          <p14:tracePt t="38586" x="3543300" y="1820863"/>
          <p14:tracePt t="38602" x="3627438" y="1806575"/>
          <p14:tracePt t="38619" x="3679825" y="1798638"/>
          <p14:tracePt t="38635" x="3703638" y="1798638"/>
          <p14:tracePt t="38651" x="3711575" y="1798638"/>
          <p14:tracePt t="38667" x="3717925" y="1798638"/>
          <p14:tracePt t="38684" x="3741738" y="1812925"/>
          <p14:tracePt t="38701" x="3779838" y="1812925"/>
          <p14:tracePt t="38718" x="3832225" y="1812925"/>
          <p14:tracePt t="38735" x="3878263" y="1812925"/>
          <p14:tracePt t="38752" x="3902075" y="1812925"/>
          <p14:tracePt t="38752" x="3908425" y="1812925"/>
          <p14:tracePt t="38769" x="3916363" y="1812925"/>
          <p14:tracePt t="38785" x="3924300" y="1812925"/>
          <p14:tracePt t="38865" x="3932238" y="1812925"/>
          <p14:tracePt t="38881" x="3940175" y="1812925"/>
          <p14:tracePt t="38889" x="3940175" y="1820863"/>
          <p14:tracePt t="38901" x="3962400" y="1828800"/>
          <p14:tracePt t="38921" x="3970338" y="1836738"/>
          <p14:tracePt t="38934" x="4000500" y="1836738"/>
          <p14:tracePt t="38952" x="4038600" y="1858963"/>
          <p14:tracePt t="38952" x="4060825" y="1874838"/>
          <p14:tracePt t="38969" x="4092575" y="1889125"/>
          <p14:tracePt t="38984" x="4160838" y="1927225"/>
          <p14:tracePt t="39003" x="4183063" y="1935163"/>
          <p14:tracePt t="39018" x="4191000" y="1965325"/>
          <p14:tracePt t="39034" x="4191000" y="1981200"/>
          <p14:tracePt t="39064" x="4198938" y="1981200"/>
          <p14:tracePt t="39081" x="4206875" y="1981200"/>
          <p14:tracePt t="39097" x="4213225" y="1981200"/>
          <p14:tracePt t="39105" x="4221163" y="1981200"/>
          <p14:tracePt t="39117" x="4237038" y="1981200"/>
          <p14:tracePt t="39134" x="4237038" y="1965325"/>
          <p14:tracePt t="39151" x="4251325" y="1943100"/>
          <p14:tracePt t="39151" x="4259263" y="1943100"/>
          <p14:tracePt t="39169" x="4259263" y="1935163"/>
          <p14:tracePt t="39184" x="4259263" y="1927225"/>
          <p14:tracePt t="39241" x="4259263" y="1920875"/>
          <p14:tracePt t="39257" x="4259263" y="1905000"/>
          <p14:tracePt t="39265" x="4259263" y="1889125"/>
          <p14:tracePt t="39273" x="4259263" y="1874838"/>
          <p14:tracePt t="39284" x="4259263" y="1836738"/>
          <p14:tracePt t="39301" x="4259263" y="1812925"/>
          <p14:tracePt t="39317" x="4259263" y="1806575"/>
          <p14:tracePt t="39334" x="4244975" y="1806575"/>
          <p14:tracePt t="40081" x="4229100" y="1806575"/>
          <p14:tracePt t="40089" x="4213225" y="1806575"/>
          <p14:tracePt t="40105" x="4198938" y="1806575"/>
          <p14:tracePt t="40116" x="4130675" y="1820863"/>
          <p14:tracePt t="40133" x="4092575" y="1828800"/>
          <p14:tracePt t="40150" x="4008438" y="1844675"/>
          <p14:tracePt t="40167" x="3924300" y="1844675"/>
          <p14:tracePt t="40183" x="3886200" y="1844675"/>
          <p14:tracePt t="40183" x="3863975" y="1844675"/>
          <p14:tracePt t="40201" x="3840163" y="1844675"/>
          <p14:tracePt t="40217" x="3832225" y="1844675"/>
          <p14:tracePt t="40233" x="3825875" y="1844675"/>
          <p14:tracePt t="40337" x="3817938" y="1844675"/>
          <p14:tracePt t="40361" x="3810000" y="1844675"/>
          <p14:tracePt t="41296" x="3802063" y="1844675"/>
          <p14:tracePt t="47296" x="3817938" y="1844675"/>
          <p14:tracePt t="47761" x="3878263" y="1844675"/>
          <p14:tracePt t="47769" x="3978275" y="1844675"/>
          <p14:tracePt t="47777" x="4076700" y="1836738"/>
          <p14:tracePt t="47791" x="4244975" y="1790700"/>
          <p14:tracePt t="47810" x="4251325" y="1782763"/>
          <p14:tracePt t="47825" x="4244975" y="1782763"/>
          <p14:tracePt t="47897" x="4221163" y="1782763"/>
          <p14:tracePt t="47905" x="4191000" y="1782763"/>
          <p14:tracePt t="47913" x="4175125" y="1760538"/>
          <p14:tracePt t="47925" x="4137025" y="1760538"/>
          <p14:tracePt t="47943" x="4122738" y="1744663"/>
          <p14:tracePt t="47958" x="4098925" y="1730375"/>
          <p14:tracePt t="47976" x="4054475" y="1706563"/>
          <p14:tracePt t="47996" x="4046538" y="1698625"/>
          <p14:tracePt t="48010" x="4030663" y="1698625"/>
          <p14:tracePt t="48041" x="4022725" y="1692275"/>
          <p14:tracePt t="48049" x="4000500" y="1692275"/>
          <p14:tracePt t="48059" x="3962400" y="1692275"/>
          <p14:tracePt t="48076" x="3946525" y="1692275"/>
          <p14:tracePt t="48185" x="3924300" y="1722438"/>
          <p14:tracePt t="48193" x="3870325" y="1790700"/>
          <p14:tracePt t="48207" x="3725863" y="1958975"/>
          <p14:tracePt t="48226" x="3657600" y="2019300"/>
          <p14:tracePt t="48242" x="3611563" y="2057400"/>
          <p14:tracePt t="48259" x="3581400" y="2073275"/>
          <p14:tracePt t="48275" x="3551238" y="2111375"/>
          <p14:tracePt t="48313" x="3513138" y="2149475"/>
          <p14:tracePt t="48321" x="3467100" y="2193925"/>
          <p14:tracePt t="48329" x="3413125" y="2232025"/>
          <p14:tracePt t="48341" x="3292475" y="2332038"/>
          <p14:tracePt t="48359" x="3192463" y="2384425"/>
          <p14:tracePt t="48375" x="3124200" y="2438400"/>
          <p14:tracePt t="48375" x="3108325" y="2438400"/>
          <p14:tracePt t="48393" x="3108325" y="2446338"/>
          <p14:tracePt t="48417" x="3101975" y="2446338"/>
          <p14:tracePt t="48497" x="3086100" y="2446338"/>
          <p14:tracePt t="48521" x="3070225" y="2446338"/>
          <p14:tracePt t="48529" x="3063875" y="2446338"/>
          <p14:tracePt t="49451" x="3055938" y="2446338"/>
          <p14:tracePt t="49953" x="3032125" y="2446338"/>
          <p14:tracePt t="49961" x="3017838" y="2446338"/>
          <p14:tracePt t="49972" x="2971800" y="2468563"/>
          <p14:tracePt t="49990" x="2917825" y="2498725"/>
          <p14:tracePt t="50007" x="2895600" y="2514600"/>
          <p14:tracePt t="50023" x="2857500" y="2530475"/>
          <p14:tracePt t="50039" x="2835275" y="2544763"/>
          <p14:tracePt t="50055" x="2819400" y="2544763"/>
          <p14:tracePt t="50073" x="2803525" y="2544763"/>
          <p14:tracePt t="50144" x="2773363" y="2560638"/>
          <p14:tracePt t="50153" x="2720975" y="2568575"/>
          <p14:tracePt t="50161" x="2674938" y="2590800"/>
          <p14:tracePt t="50172" x="2574925" y="2620963"/>
          <p14:tracePt t="50189" x="2476500" y="2674938"/>
          <p14:tracePt t="50207" x="2370138" y="2705100"/>
          <p14:tracePt t="50223" x="2332038" y="2743200"/>
          <p14:tracePt t="50223" x="2316163" y="2759075"/>
          <p14:tracePt t="50241" x="2316163" y="2765425"/>
          <p14:tracePt t="50256" x="2301875" y="2773363"/>
          <p14:tracePt t="50273" x="2278063" y="2819400"/>
          <p14:tracePt t="50290" x="2263775" y="2841625"/>
          <p14:tracePt t="50307" x="2239963" y="2857500"/>
          <p14:tracePt t="50322" x="2225675" y="2865438"/>
          <p14:tracePt t="50339" x="2209800" y="2873375"/>
          <p14:tracePt t="50355" x="2193925" y="2879725"/>
          <p14:tracePt t="50373" x="2187575" y="2879725"/>
          <p14:tracePt t="50441" x="2171700" y="2879725"/>
          <p14:tracePt t="50449" x="2163763" y="2879725"/>
          <p14:tracePt t="50457" x="2149475" y="2879725"/>
          <p14:tracePt t="50472" x="2149475" y="2887663"/>
          <p14:tracePt t="50529" x="2149475" y="2895600"/>
          <p14:tracePt t="50537" x="2155825" y="2895600"/>
          <p14:tracePt t="50561" x="2179638" y="2895600"/>
          <p14:tracePt t="50577" x="2209800" y="2887663"/>
          <p14:tracePt t="50585" x="2225675" y="2849563"/>
          <p14:tracePt t="50593" x="2209800" y="2887663"/>
          <p14:tracePt t="50606" x="2225675" y="2879725"/>
          <p14:tracePt t="50622" x="2263775" y="2879725"/>
          <p14:tracePt t="50639" x="2301875" y="2879725"/>
          <p14:tracePt t="50639" x="2324100" y="2879725"/>
          <p14:tracePt t="50658" x="2324100" y="2873375"/>
          <p14:tracePt t="50672" x="2370138" y="2865438"/>
          <p14:tracePt t="50690" x="2392363" y="2865438"/>
          <p14:tracePt t="50706" x="2408238" y="2865438"/>
          <p14:tracePt t="50723" x="2422525" y="2849563"/>
          <p14:tracePt t="50739" x="2438400" y="2849563"/>
          <p14:tracePt t="50755" x="2454275" y="2849563"/>
          <p14:tracePt t="50772" x="2484438" y="2849563"/>
          <p14:tracePt t="50789" x="2514600" y="2835275"/>
          <p14:tracePt t="50806" x="2552700" y="2835275"/>
          <p14:tracePt t="50823" x="2651125" y="2835275"/>
          <p14:tracePt t="50839" x="2743200" y="2835275"/>
          <p14:tracePt t="50839" x="2789238" y="2835275"/>
          <p14:tracePt t="50858" x="2835275" y="2841625"/>
          <p14:tracePt t="50872" x="2903538" y="2857500"/>
          <p14:tracePt t="50890" x="2941638" y="2865438"/>
          <p14:tracePt t="50907" x="2994025" y="2865438"/>
          <p14:tracePt t="50923" x="3063875" y="2865438"/>
          <p14:tracePt t="50939" x="3146425" y="2865438"/>
          <p14:tracePt t="50955" x="3222625" y="2895600"/>
          <p14:tracePt t="50972" x="3268663" y="2925763"/>
          <p14:tracePt t="50989" x="3322638" y="2963863"/>
          <p14:tracePt t="51007" x="3375025" y="3001963"/>
          <p14:tracePt t="51023" x="3406775" y="3009900"/>
          <p14:tracePt t="51039" x="3429000" y="3009900"/>
          <p14:tracePt t="51039" x="3451225" y="3009900"/>
          <p14:tracePt t="51058" x="3475038" y="3017838"/>
          <p14:tracePt t="51071" x="3535363" y="3040063"/>
          <p14:tracePt t="51090" x="3543300" y="3040063"/>
          <p14:tracePt t="51105" x="3551238" y="3040063"/>
          <p14:tracePt t="51138" x="3559175" y="3040063"/>
          <p14:tracePt t="51161" x="3573463" y="3025775"/>
          <p14:tracePt t="51313" x="3581400" y="3017838"/>
          <p14:tracePt t="51321" x="3581400" y="3001963"/>
          <p14:tracePt t="51329" x="3589338" y="2987675"/>
          <p14:tracePt t="51339" x="3597275" y="2987675"/>
          <p14:tracePt t="51355" x="3611563" y="2971800"/>
          <p14:tracePt t="51372" x="3635375" y="2949575"/>
          <p14:tracePt t="51388" x="3665538" y="2949575"/>
          <p14:tracePt t="51406" x="3679825" y="2949575"/>
          <p14:tracePt t="51421" x="3687763" y="2949575"/>
          <p14:tracePt t="51497" x="3695700" y="2949575"/>
          <p14:tracePt t="51625" x="3695700" y="2955925"/>
          <p14:tracePt t="51801" x="3695700" y="2963863"/>
          <p14:tracePt t="52249" x="3649663" y="2971800"/>
          <p14:tracePt t="52257" x="3635375" y="2971800"/>
          <p14:tracePt t="52270" x="3619500" y="2971800"/>
          <p14:tracePt t="52287" x="3603625" y="2971800"/>
          <p14:tracePt t="52305" x="3565525" y="2971800"/>
          <p14:tracePt t="52322" x="3543300" y="2963863"/>
          <p14:tracePt t="52338" x="3527425" y="2963863"/>
          <p14:tracePt t="53246" x="3521075" y="2963863"/>
          <p14:tracePt t="53697" x="3513138" y="2963863"/>
          <p14:tracePt t="53705" x="3497263" y="2963863"/>
          <p14:tracePt t="53721" x="3467100" y="2963863"/>
          <p14:tracePt t="53736" x="3444875" y="2949575"/>
          <p14:tracePt t="53736" x="3429000" y="2949575"/>
          <p14:tracePt t="53754" x="3421063" y="2941638"/>
          <p14:tracePt t="53769" x="3413125" y="2941638"/>
          <p14:tracePt t="53793" x="3398838" y="2941638"/>
          <p14:tracePt t="53809" x="3382963" y="2941638"/>
          <p14:tracePt t="53819" x="3330575" y="2941638"/>
          <p14:tracePt t="53836" x="3284538" y="2941638"/>
          <p14:tracePt t="53852" x="3230563" y="2941638"/>
          <p14:tracePt t="53869" x="3146425" y="2941638"/>
          <p14:tracePt t="53886" x="3086100" y="2941638"/>
          <p14:tracePt t="53903" x="3063875" y="2941638"/>
          <p14:tracePt t="53919" x="3055938" y="2941638"/>
          <p14:tracePt t="53986" x="3025775" y="2941638"/>
          <p14:tracePt t="54002" x="3001963" y="2941638"/>
          <p14:tracePt t="54009" x="2963863" y="2941638"/>
          <p14:tracePt t="54018" x="2911475" y="2941638"/>
          <p14:tracePt t="54036" x="2873375" y="2941638"/>
          <p14:tracePt t="54052" x="2827338" y="2949575"/>
          <p14:tracePt t="54069" x="2789238" y="2949575"/>
          <p14:tracePt t="54086" x="2743200" y="2963863"/>
          <p14:tracePt t="54102" x="2697163" y="2963863"/>
          <p14:tracePt t="54119" x="2628900" y="2949575"/>
          <p14:tracePt t="54119" x="2606675" y="2949575"/>
          <p14:tracePt t="54138" x="2590800" y="2949575"/>
          <p14:tracePt t="54152" x="2506663" y="2941638"/>
          <p14:tracePt t="54170" x="2468563" y="2933700"/>
          <p14:tracePt t="54187" x="2446338" y="2925763"/>
          <p14:tracePt t="54203" x="2378075" y="2911475"/>
          <p14:tracePt t="54219" x="2370138" y="2911475"/>
          <p14:tracePt t="54236" x="2378075" y="2911475"/>
          <p14:tracePt t="54584" x="2392363" y="2911475"/>
          <p14:tracePt t="54601" x="2400300" y="2903538"/>
          <p14:tracePt t="54609" x="2408238" y="2895600"/>
          <p14:tracePt t="54619" x="2416175" y="2887663"/>
          <p14:tracePt t="54635" x="2430463" y="2879725"/>
          <p14:tracePt t="54652" x="2446338" y="2879725"/>
          <p14:tracePt t="54668" x="2454275" y="2879725"/>
          <p14:tracePt t="54685" x="2476500" y="2879725"/>
          <p14:tracePt t="54702" x="2506663" y="2879725"/>
          <p14:tracePt t="54718" x="2536825" y="2879725"/>
          <p14:tracePt t="54735" x="2620963" y="2879725"/>
          <p14:tracePt t="54735" x="2659063" y="2879725"/>
          <p14:tracePt t="54753" x="2697163" y="2879725"/>
          <p14:tracePt t="54768" x="2735263" y="2879725"/>
          <p14:tracePt t="54786" x="2751138" y="2879725"/>
          <p14:tracePt t="54833" x="2759075" y="2879725"/>
          <p14:tracePt t="54841" x="2765425" y="2879725"/>
          <p14:tracePt t="54851" x="2789238" y="2873375"/>
          <p14:tracePt t="54868" x="2797175" y="2865438"/>
          <p14:tracePt t="54884" x="2803525" y="2865438"/>
          <p14:tracePt t="54901" x="2811463" y="2865438"/>
          <p14:tracePt t="54961" x="2827338" y="2865438"/>
          <p14:tracePt t="54969" x="2835275" y="2865438"/>
          <p14:tracePt t="54977" x="2841625" y="2865438"/>
          <p14:tracePt t="54986" x="2873375" y="2865438"/>
          <p14:tracePt t="55002" x="2895600" y="2865438"/>
          <p14:tracePt t="55020" x="2903538" y="2865438"/>
          <p14:tracePt t="55034" x="2917825" y="2865438"/>
          <p14:tracePt t="55057" x="2933700" y="2865438"/>
          <p14:tracePt t="55067" x="2949575" y="2879725"/>
          <p14:tracePt t="55084" x="3017838" y="2895600"/>
          <p14:tracePt t="55101" x="3063875" y="2917825"/>
          <p14:tracePt t="55118" x="3101975" y="2925763"/>
          <p14:tracePt t="55135" x="3108325" y="2925763"/>
          <p14:tracePt t="55151" x="3116263" y="2925763"/>
          <p14:tracePt t="55185" x="3124200" y="2925763"/>
          <p14:tracePt t="55193" x="3140075" y="2925763"/>
          <p14:tracePt t="55202" x="3154363" y="2925763"/>
          <p14:tracePt t="55218" x="3162300" y="2925763"/>
          <p14:tracePt t="55273" x="3170238" y="2925763"/>
          <p14:tracePt t="55281" x="3178175" y="2925763"/>
          <p14:tracePt t="55289" x="3184525" y="2925763"/>
          <p14:tracePt t="55300" x="3192463" y="2925763"/>
          <p14:tracePt t="55317" x="3208338" y="2925763"/>
          <p14:tracePt t="55334" x="3230563" y="2925763"/>
          <p14:tracePt t="55351" x="3230563" y="2911475"/>
          <p14:tracePt t="55489" x="3222625" y="2895600"/>
          <p14:tracePt t="55497" x="3216275" y="2887663"/>
          <p14:tracePt t="55505" x="3200400" y="2887663"/>
          <p14:tracePt t="55518" x="3154363" y="2873375"/>
          <p14:tracePt t="55534" x="3132138" y="2873375"/>
          <p14:tracePt t="55551" x="3116263" y="2873375"/>
          <p14:tracePt t="55568" x="3108325" y="2873375"/>
          <p14:tracePt t="55584" x="3094038" y="2873375"/>
          <p14:tracePt t="55602" x="3040063" y="2857500"/>
          <p14:tracePt t="55618" x="2979738" y="2841625"/>
          <p14:tracePt t="55635" x="2925763" y="2841625"/>
          <p14:tracePt t="55651" x="2903538" y="2835275"/>
          <p14:tracePt t="55667" x="2879725" y="2827338"/>
          <p14:tracePt t="55684" x="2887663" y="2819400"/>
          <p14:tracePt t="55849" x="2911475" y="2803525"/>
          <p14:tracePt t="55857" x="2917825" y="2803525"/>
          <p14:tracePt t="55866" x="2949575" y="2803525"/>
          <p14:tracePt t="55884" x="2963863" y="2803525"/>
          <p14:tracePt t="55900" x="3001963" y="2803525"/>
          <p14:tracePt t="55917" x="3055938" y="2803525"/>
          <p14:tracePt t="55934" x="3124200" y="2789238"/>
          <p14:tracePt t="55952" x="3184525" y="2789238"/>
          <p14:tracePt t="55968" x="3222625" y="2789238"/>
          <p14:tracePt t="55985" x="3216275" y="2789238"/>
          <p14:tracePt t="56202" x="3192463" y="2797175"/>
          <p14:tracePt t="56218" x="3184525" y="2797175"/>
          <p14:tracePt t="56226" x="3170238" y="2803525"/>
          <p14:tracePt t="56235" x="3146425" y="2811463"/>
          <p14:tracePt t="56252" x="3132138" y="2819400"/>
          <p14:tracePt t="56268" x="3116263" y="2819400"/>
          <p14:tracePt t="56306" x="3101975" y="2819400"/>
          <p14:tracePt t="56314" x="3070225" y="2819400"/>
          <p14:tracePt t="56322" x="3055938" y="2819400"/>
          <p14:tracePt t="56334" x="3032125" y="2819400"/>
          <p14:tracePt t="56351" x="3025775" y="2819400"/>
          <p14:tracePt t="56367" x="3009900" y="2819400"/>
          <p14:tracePt t="56384" x="3001963" y="2827338"/>
          <p14:tracePt t="56401" x="3017838" y="2827338"/>
          <p14:tracePt t="56634" x="3025775" y="2827338"/>
          <p14:tracePt t="56642" x="3040063" y="2827338"/>
          <p14:tracePt t="56658" x="3063875" y="2827338"/>
          <p14:tracePt t="56668" x="3140075" y="2835275"/>
          <p14:tracePt t="56684" x="3222625" y="2857500"/>
          <p14:tracePt t="56701" x="3284538" y="2865438"/>
          <p14:tracePt t="56717" x="3368675" y="2873375"/>
          <p14:tracePt t="56734" x="3444875" y="2887663"/>
          <p14:tracePt t="56750" x="3475038" y="2887663"/>
          <p14:tracePt t="56768" x="3451225" y="2887663"/>
          <p14:tracePt t="56954" x="3429000" y="2887663"/>
          <p14:tracePt t="56962" x="3382963" y="2887663"/>
          <p14:tracePt t="56970" x="3336925" y="2887663"/>
          <p14:tracePt t="56983" x="3200400" y="2911475"/>
          <p14:tracePt t="57003" x="3178175" y="2911475"/>
          <p14:tracePt t="57016" x="3124200" y="2911475"/>
          <p14:tracePt t="57016" x="3094038" y="2911475"/>
          <p14:tracePt t="57034" x="3070225" y="2911475"/>
          <p14:tracePt t="57050" x="3040063" y="2911475"/>
          <p14:tracePt t="57066" x="3025775" y="2911475"/>
          <p14:tracePt t="57130" x="3040063" y="2911475"/>
          <p14:tracePt t="57330" x="3063875" y="2911475"/>
          <p14:tracePt t="57338" x="3094038" y="2911475"/>
          <p14:tracePt t="57349" x="3162300" y="2903538"/>
          <p14:tracePt t="57367" x="3184525" y="2903538"/>
          <p14:tracePt t="57383" x="3192463" y="2903538"/>
          <p14:tracePt t="57399" x="3184525" y="2895600"/>
          <p14:tracePt t="57498" x="3170238" y="2895600"/>
          <p14:tracePt t="57506" x="3162300" y="2895600"/>
          <p14:tracePt t="57523" x="3154363" y="2895600"/>
          <p14:tracePt t="57533" x="3146425" y="2895600"/>
          <p14:tracePt t="57549" x="3140075" y="2895600"/>
          <p14:tracePt t="57570" x="3132138" y="2895600"/>
          <p14:tracePt t="57634" x="3108325" y="2895600"/>
          <p14:tracePt t="57642" x="3101975" y="2879725"/>
          <p14:tracePt t="57650" x="3094038" y="2879725"/>
          <p14:tracePt t="59457" x="3101975" y="2879725"/>
          <p14:tracePt t="59994" x="3101975" y="2887663"/>
          <p14:tracePt t="60003" x="3094038" y="2911475"/>
          <p14:tracePt t="60013" x="3070225" y="2941638"/>
          <p14:tracePt t="60031" x="3040063" y="2979738"/>
          <p14:tracePt t="60047" x="3025775" y="2987675"/>
          <p14:tracePt t="60063" x="2979738" y="3048000"/>
          <p14:tracePt t="60081" x="2925763" y="3108325"/>
          <p14:tracePt t="60081" x="2903538" y="3146425"/>
          <p14:tracePt t="60099" x="2879725" y="3146425"/>
          <p14:tracePt t="60099" x="2841625" y="3184525"/>
          <p14:tracePt t="60115" x="2773363" y="3238500"/>
          <p14:tracePt t="60131" x="2735263" y="3298825"/>
          <p14:tracePt t="60148" x="2713038" y="3322638"/>
          <p14:tracePt t="60164" x="2689225" y="3360738"/>
          <p14:tracePt t="60180" x="2659063" y="3413125"/>
          <p14:tracePt t="60197" x="2628900" y="3451225"/>
          <p14:tracePt t="60214" x="2568575" y="3535363"/>
          <p14:tracePt t="60231" x="2492375" y="3611563"/>
          <p14:tracePt t="60247" x="2438400" y="3679825"/>
          <p14:tracePt t="60264" x="2378075" y="3749675"/>
          <p14:tracePt t="60280" x="2301875" y="3840163"/>
          <p14:tracePt t="60280" x="2263775" y="3902075"/>
          <p14:tracePt t="60299" x="2217738" y="3978275"/>
          <p14:tracePt t="60299" x="2187575" y="4008438"/>
          <p14:tracePt t="60314" x="2095500" y="4092575"/>
          <p14:tracePt t="60331" x="2027238" y="4160838"/>
          <p14:tracePt t="60348" x="1973263" y="4237038"/>
          <p14:tracePt t="60365" x="1935163" y="4289425"/>
          <p14:tracePt t="60381" x="1874838" y="4411663"/>
          <p14:tracePt t="60397" x="1866900" y="4441825"/>
          <p14:tracePt t="60414" x="1844675" y="4495800"/>
          <p14:tracePt t="60430" x="1844675" y="4503738"/>
          <p14:tracePt t="60450" x="1844675" y="4518025"/>
          <p14:tracePt t="60463" x="1844675" y="4549775"/>
          <p14:tracePt t="61274" x="1828800" y="4618038"/>
          <p14:tracePt t="61282" x="1790700" y="4686300"/>
          <p14:tracePt t="61295" x="1744663" y="4732338"/>
          <p14:tracePt t="61313" x="1714500" y="4754563"/>
          <p14:tracePt t="61313" x="1698625" y="4754563"/>
          <p14:tracePt t="61331" x="1638300" y="4778375"/>
          <p14:tracePt t="61347" x="1562100" y="4808538"/>
          <p14:tracePt t="61363" x="1463675" y="4860925"/>
          <p14:tracePt t="61380" x="1349375" y="4914900"/>
          <p14:tracePt t="61396" x="1227138" y="4960938"/>
          <p14:tracePt t="61413" x="1096963" y="5021263"/>
          <p14:tracePt t="61429" x="968375" y="5083175"/>
          <p14:tracePt t="61446" x="822325" y="5143500"/>
          <p14:tracePt t="61462" x="723900" y="5173663"/>
          <p14:tracePt t="61479" x="655638" y="5219700"/>
          <p14:tracePt t="61496" x="631825" y="5249863"/>
          <p14:tracePt t="61513" x="533400" y="5349875"/>
          <p14:tracePt t="61532" x="495300" y="5380038"/>
          <p14:tracePt t="61545" x="350838" y="5502275"/>
          <p14:tracePt t="61562" x="266700" y="5592763"/>
          <p14:tracePt t="61580" x="160338" y="5715000"/>
          <p14:tracePt t="61596" x="38100" y="5935663"/>
          <p14:tracePt t="62811" x="0" y="6850063"/>
        </p14:tracePtLst>
      </p14:laserTraceLst>
    </p:ext>
  </p:extLs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230505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3200">
                <a:solidFill>
                  <a:schemeClr val="hlink"/>
                </a:solidFill>
              </a:rPr>
              <a:t>Metali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3200"/>
              <a:t>	</a:t>
            </a:r>
          </a:p>
        </p:txBody>
      </p:sp>
      <p:pic>
        <p:nvPicPr>
          <p:cNvPr id="36867" name="Picture 3" descr="fccne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713"/>
            <a:ext cx="3348038" cy="261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4" descr="SSDfig4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7275" y="0"/>
            <a:ext cx="4276725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5003800" y="3068638"/>
            <a:ext cx="3390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hlink"/>
                </a:solidFill>
              </a:rPr>
              <a:t>Geometry of Fe(110)+(3x1)-2H </a:t>
            </a:r>
          </a:p>
        </p:txBody>
      </p:sp>
      <p:pic>
        <p:nvPicPr>
          <p:cNvPr id="36870" name="Picture 6" descr="SSDfig5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3390900"/>
            <a:ext cx="4284662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4932363" y="6491288"/>
            <a:ext cx="3498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hlink"/>
                </a:solidFill>
              </a:rPr>
              <a:t>W(100)+O disordered</a:t>
            </a:r>
          </a:p>
        </p:txBody>
      </p:sp>
      <p:pic>
        <p:nvPicPr>
          <p:cNvPr id="36872" name="Picture 8" descr="SSDfig7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043238"/>
            <a:ext cx="4500563" cy="381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468313" y="6461125"/>
            <a:ext cx="3473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>
                <a:solidFill>
                  <a:schemeClr val="hlink"/>
                </a:solidFill>
                <a:latin typeface="Times New Roman" panose="02020603050405020304" pitchFamily="18" charset="0"/>
              </a:rPr>
              <a:t>Pd fcc(111)+(3x3)-C6H6+2CO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6608" x="1951038" y="6765925"/>
          <p14:tracePt t="66622" x="2346325" y="6765925"/>
          <p14:tracePt t="66622" x="2536825" y="6765925"/>
          <p14:tracePt t="66640" x="2743200" y="6765925"/>
          <p14:tracePt t="66655" x="3238500" y="6765925"/>
          <p14:tracePt t="66673" x="3521075" y="6765925"/>
          <p14:tracePt t="66689" x="3603625" y="6781800"/>
          <p14:tracePt t="66706" x="3597275" y="6781800"/>
          <p14:tracePt t="66760" x="3589338" y="6781800"/>
          <p14:tracePt t="66768" x="3581400" y="6781800"/>
          <p14:tracePt t="66776" x="3565525" y="6781800"/>
          <p14:tracePt t="66788" x="3543300" y="6789738"/>
          <p14:tracePt t="66805" x="3497263" y="6819900"/>
          <p14:tracePt t="66822" x="3382963" y="6842125"/>
          <p14:tracePt t="66838" x="3246438" y="6850063"/>
          <p14:tracePt t="66838" x="3170238" y="6850063"/>
          <p14:tracePt t="66856" x="3063875" y="6850063"/>
          <p14:tracePt t="66872" x="3017838" y="6850063"/>
          <p14:tracePt t="66889" x="2963863" y="6850063"/>
          <p14:tracePt t="66906" x="2917825" y="6850063"/>
          <p14:tracePt t="66921" x="2811463" y="6850063"/>
          <p14:tracePt t="66939" x="2613025" y="6850063"/>
          <p14:tracePt t="66955" x="2492375" y="6850063"/>
          <p14:tracePt t="66971" x="2446338" y="6850063"/>
          <p14:tracePt t="66988" x="2392363" y="6850063"/>
          <p14:tracePt t="67005" x="2339975" y="6850063"/>
          <p14:tracePt t="67021" x="2316163" y="6850063"/>
          <p14:tracePt t="67038" x="2332038" y="6797675"/>
          <p14:tracePt t="67088" x="2384425" y="6705600"/>
          <p14:tracePt t="67096" x="2430463" y="6621463"/>
          <p14:tracePt t="67105" x="2544763" y="6354763"/>
          <p14:tracePt t="67121" x="2705100" y="6035675"/>
          <p14:tracePt t="67138" x="2819400" y="5730875"/>
          <p14:tracePt t="67155" x="2887663" y="5502275"/>
          <p14:tracePt t="67171" x="2933700" y="5334000"/>
          <p14:tracePt t="67188" x="2963863" y="5135563"/>
          <p14:tracePt t="67205" x="3009900" y="4846638"/>
          <p14:tracePt t="67221" x="3017838" y="4503738"/>
          <p14:tracePt t="67238" x="3055938" y="4160838"/>
          <p14:tracePt t="67238" x="3070225" y="4000500"/>
          <p14:tracePt t="67256" x="3101975" y="3787775"/>
          <p14:tracePt t="67272" x="3124200" y="3649663"/>
          <p14:tracePt t="67290" x="3146425" y="3565525"/>
          <p14:tracePt t="67305" x="3200400" y="3565525"/>
          <p14:tracePt t="67322" x="3497263" y="3810000"/>
          <p14:tracePt t="67338" x="3870325" y="4495800"/>
          <p14:tracePt t="67358" x="3970338" y="4625975"/>
          <p14:tracePt t="67371" x="3946525" y="4625975"/>
          <p14:tracePt t="67728" x="3916363" y="4625975"/>
          <p14:tracePt t="67736" x="3886200" y="4602163"/>
          <p14:tracePt t="67744" x="3856038" y="4564063"/>
          <p14:tracePt t="67753" x="3741738" y="4449763"/>
          <p14:tracePt t="67771" x="3597275" y="4343400"/>
          <p14:tracePt t="67787" x="3497263" y="4259263"/>
          <p14:tracePt t="67804" x="3368675" y="4152900"/>
          <p14:tracePt t="67821" x="3230563" y="4008438"/>
          <p14:tracePt t="67838" x="2979738" y="3665538"/>
          <p14:tracePt t="67854" x="2667000" y="3314700"/>
          <p14:tracePt t="67854" x="2498725" y="3140075"/>
          <p14:tracePt t="67872" x="2384425" y="2994025"/>
          <p14:tracePt t="67872" x="2301875" y="2895600"/>
          <p14:tracePt t="67888" x="2193925" y="2773363"/>
          <p14:tracePt t="67905" x="2133600" y="2713038"/>
          <p14:tracePt t="67921" x="2133600" y="2697163"/>
          <p14:tracePt t="67937" x="2133600" y="2674938"/>
          <p14:tracePt t="67977" x="2133600" y="2651125"/>
          <p14:tracePt t="67984" x="2141538" y="2620963"/>
          <p14:tracePt t="67992" x="2155825" y="2574925"/>
          <p14:tracePt t="68003" x="2155825" y="2460625"/>
          <p14:tracePt t="68021" x="2155825" y="2308225"/>
          <p14:tracePt t="68038" x="2155825" y="2141538"/>
          <p14:tracePt t="68055" x="2155825" y="1997075"/>
          <p14:tracePt t="68071" x="2155825" y="1897063"/>
          <p14:tracePt t="68088" x="2155825" y="1882775"/>
          <p14:tracePt t="68184" x="2155825" y="1866900"/>
          <p14:tracePt t="68192" x="2171700" y="1851025"/>
          <p14:tracePt t="68203" x="2209800" y="1828800"/>
          <p14:tracePt t="68220" x="2225675" y="1820863"/>
          <p14:tracePt t="68237" x="2232025" y="1820863"/>
          <p14:tracePt t="68288" x="2239963" y="1820863"/>
          <p14:tracePt t="68295" x="2255838" y="1828800"/>
          <p14:tracePt t="68303" x="2263775" y="1851025"/>
          <p14:tracePt t="68320" x="2301875" y="1897063"/>
          <p14:tracePt t="68336" x="2392363" y="1965325"/>
          <p14:tracePt t="68353" x="2492375" y="2035175"/>
          <p14:tracePt t="68370" x="2598738" y="2087563"/>
          <p14:tracePt t="68386" x="2644775" y="2117725"/>
          <p14:tracePt t="68402" x="2651125" y="2125663"/>
          <p14:tracePt t="68419" x="2659063" y="2133600"/>
          <p14:tracePt t="68512" x="2667000" y="2133600"/>
          <p14:tracePt t="68616" x="2682875" y="2125663"/>
          <p14:tracePt t="68624" x="2697163" y="2103438"/>
          <p14:tracePt t="68636" x="2713038" y="2095500"/>
          <p14:tracePt t="68652" x="2727325" y="2073275"/>
          <p14:tracePt t="68669" x="2743200" y="2057400"/>
          <p14:tracePt t="68695" x="2765425" y="2019300"/>
          <p14:tracePt t="68703" x="2765425" y="1989138"/>
          <p14:tracePt t="68719" x="2835275" y="1889125"/>
          <p14:tracePt t="68736" x="2857500" y="1851025"/>
          <p14:tracePt t="68753" x="2879725" y="1828800"/>
          <p14:tracePt t="68769" x="2879725" y="1812925"/>
          <p14:tracePt t="68823" x="2879725" y="1798638"/>
          <p14:tracePt t="68831" x="2895600" y="1782763"/>
          <p14:tracePt t="68839" x="2911475" y="1752600"/>
          <p14:tracePt t="68855" x="2911475" y="1730375"/>
          <p14:tracePt t="68868" x="2979738" y="1638300"/>
          <p14:tracePt t="68885" x="3025775" y="1554163"/>
          <p14:tracePt t="68902" x="3048000" y="1524000"/>
          <p14:tracePt t="68919" x="3055938" y="1524000"/>
          <p14:tracePt t="68975" x="3055938" y="1516063"/>
          <p14:tracePt t="68991" x="3063875" y="1493838"/>
          <p14:tracePt t="68999" x="3063875" y="1485900"/>
          <p14:tracePt t="69015" x="3063875" y="1470025"/>
          <p14:tracePt t="69023" x="3070225" y="1463675"/>
          <p14:tracePt t="69035" x="3070225" y="1455738"/>
          <p14:tracePt t="75292" x="3070225" y="1447800"/>
          <p14:tracePt t="75407" x="3070225" y="1431925"/>
          <p14:tracePt t="75455" x="3070225" y="1425575"/>
          <p14:tracePt t="75479" x="3070225" y="1417638"/>
          <p14:tracePt t="75496" x="3086100" y="1409700"/>
          <p14:tracePt t="75503" x="3086100" y="1401763"/>
          <p14:tracePt t="75512" x="3086100" y="1393825"/>
          <p14:tracePt t="75529" x="3086100" y="1387475"/>
          <p14:tracePt t="76112" x="3086100" y="1379538"/>
          <p14:tracePt t="76119" x="3086100" y="1363663"/>
          <p14:tracePt t="76136" x="3086100" y="1355725"/>
          <p14:tracePt t="76160" x="3086100" y="1341438"/>
          <p14:tracePt t="76167" x="3086100" y="1317625"/>
          <p14:tracePt t="76178" x="3086100" y="1287463"/>
          <p14:tracePt t="76195" x="3086100" y="1265238"/>
          <p14:tracePt t="76211" x="3086100" y="1257300"/>
          <p14:tracePt t="76228" x="3086100" y="1265238"/>
          <p14:tracePt t="76616" x="3086100" y="1273175"/>
          <p14:tracePt t="76632" x="3086100" y="1279525"/>
          <p14:tracePt t="76664" x="3070225" y="1279525"/>
          <p14:tracePt t="76696" x="3070225" y="1287463"/>
          <p14:tracePt t="76728" x="3063875" y="1287463"/>
          <p14:tracePt t="76800" x="3055938" y="1287463"/>
          <p14:tracePt t="76808" x="3040063" y="1287463"/>
          <p14:tracePt t="76824" x="3032125" y="1287463"/>
          <p14:tracePt t="76856" x="3025775" y="1287463"/>
          <p14:tracePt t="76863" x="3017838" y="1287463"/>
          <p14:tracePt t="76880" x="3009900" y="1295400"/>
          <p14:tracePt t="76893" x="3009900" y="1303338"/>
          <p14:tracePt t="76911" x="2994025" y="1303338"/>
          <p14:tracePt t="76926" x="2971800" y="1317625"/>
          <p14:tracePt t="76946" x="2941638" y="1317625"/>
          <p14:tracePt t="76962" x="2925763" y="1333500"/>
          <p14:tracePt t="76978" x="2917825" y="1333500"/>
          <p14:tracePt t="77032" x="2903538" y="1341438"/>
          <p14:tracePt t="77048" x="2895600" y="1341438"/>
          <p14:tracePt t="77064" x="2887663" y="1349375"/>
          <p14:tracePt t="77072" x="2887663" y="1355725"/>
          <p14:tracePt t="77088" x="2879725" y="1363663"/>
          <p14:tracePt t="77104" x="2873375" y="1371600"/>
          <p14:tracePt t="77120" x="2865438" y="1371600"/>
          <p14:tracePt t="77128" x="2849563" y="1371600"/>
          <p14:tracePt t="77232" x="2841625" y="1371600"/>
          <p14:tracePt t="77280" x="2835275" y="1371600"/>
          <p14:tracePt t="77288" x="2819400" y="1371600"/>
          <p14:tracePt t="77296" x="2811463" y="1371600"/>
          <p14:tracePt t="77311" x="2759075" y="1371600"/>
          <p14:tracePt t="80038" x="2751138" y="1371600"/>
          <p14:tracePt t="80328" x="2743200" y="1379538"/>
          <p14:tracePt t="80336" x="2735263" y="1379538"/>
          <p14:tracePt t="80408" x="2727325" y="1379538"/>
          <p14:tracePt t="80416" x="2720975" y="1387475"/>
          <p14:tracePt t="80448" x="2705100" y="1387475"/>
          <p14:tracePt t="80472" x="2689225" y="1387475"/>
          <p14:tracePt t="80488" x="2682875" y="1387475"/>
          <p14:tracePt t="80496" x="2674938" y="1387475"/>
          <p14:tracePt t="80507" x="2651125" y="1401763"/>
          <p14:tracePt t="80524" x="2636838" y="1401763"/>
          <p14:tracePt t="80584" x="2628900" y="1401763"/>
          <p14:tracePt t="80592" x="2613025" y="1409700"/>
          <p14:tracePt t="80600" x="2598738" y="1417638"/>
          <p14:tracePt t="80609" x="2552700" y="1431925"/>
          <p14:tracePt t="80625" x="2484438" y="1455738"/>
          <p14:tracePt t="80642" x="2446338" y="1470025"/>
          <p14:tracePt t="80658" x="2438400" y="1477963"/>
          <p14:tracePt t="80674" x="2392363" y="1477963"/>
          <p14:tracePt t="81312" x="2301875" y="1477963"/>
          <p14:tracePt t="81320" x="2201863" y="1477963"/>
          <p14:tracePt t="81328" x="2095500" y="1477963"/>
          <p14:tracePt t="81340" x="1889125" y="1477963"/>
          <p14:tracePt t="81357" x="1698625" y="1477963"/>
          <p14:tracePt t="81374" x="1570038" y="1477963"/>
          <p14:tracePt t="81390" x="1524000" y="1477963"/>
          <p14:tracePt t="81390" x="1508125" y="1477963"/>
          <p14:tracePt t="81409" x="1493838" y="1477963"/>
          <p14:tracePt t="81432" x="1477963" y="1477963"/>
          <p14:tracePt t="81448" x="1455738" y="1463675"/>
          <p14:tracePt t="81464" x="1439863" y="1463675"/>
          <p14:tracePt t="81473" x="1409700" y="1463675"/>
          <p14:tracePt t="81490" x="1341438" y="1463675"/>
          <p14:tracePt t="81507" x="1227138" y="1463675"/>
          <p14:tracePt t="81525" x="1135063" y="1463675"/>
          <p14:tracePt t="81540" x="1050925" y="1463675"/>
          <p14:tracePt t="81556" x="990600" y="1463675"/>
          <p14:tracePt t="81572" x="930275" y="1463675"/>
          <p14:tracePt t="81590" x="892175" y="1463675"/>
          <p14:tracePt t="81607" x="884238" y="1463675"/>
          <p14:tracePt t="81624" x="876300" y="1463675"/>
          <p14:tracePt t="81704" x="868363" y="1463675"/>
          <p14:tracePt t="81712" x="854075" y="1463675"/>
          <p14:tracePt t="81722" x="815975" y="1463675"/>
          <p14:tracePt t="81740" x="800100" y="1463675"/>
          <p14:tracePt t="81756" x="792163" y="1463675"/>
          <p14:tracePt t="81840" x="784225" y="1463675"/>
          <p14:tracePt t="81856" x="777875" y="1463675"/>
          <p14:tracePt t="82128" x="777875" y="1455738"/>
          <p14:tracePt t="82144" x="777875" y="1447800"/>
          <p14:tracePt t="82160" x="777875" y="1439863"/>
          <p14:tracePt t="82176" x="777875" y="1425575"/>
          <p14:tracePt t="82191" x="777875" y="1409700"/>
          <p14:tracePt t="82199" x="784225" y="1409700"/>
          <p14:tracePt t="82207" x="784225" y="1401763"/>
          <p14:tracePt t="82222" x="784225" y="1379538"/>
          <p14:tracePt t="82241" x="792163" y="1379538"/>
          <p14:tracePt t="82257" x="777875" y="1363663"/>
          <p14:tracePt t="82736" x="769938" y="1355725"/>
          <p14:tracePt t="82744" x="754063" y="1355725"/>
          <p14:tracePt t="82856" x="739775" y="1355725"/>
          <p14:tracePt t="82864" x="723900" y="1349375"/>
          <p14:tracePt t="82872" x="715963" y="1341438"/>
          <p14:tracePt t="83008" x="723900" y="1341438"/>
          <p14:tracePt t="83160" x="739775" y="1341438"/>
          <p14:tracePt t="83192" x="746125" y="1341438"/>
          <p14:tracePt t="83216" x="754063" y="1341438"/>
          <p14:tracePt t="83224" x="762000" y="1341438"/>
          <p14:tracePt t="83248" x="769938" y="1341438"/>
          <p14:tracePt t="83256" x="784225" y="1333500"/>
          <p14:tracePt t="83273" x="815975" y="1333500"/>
          <p14:tracePt t="83289" x="868363" y="1325563"/>
          <p14:tracePt t="83305" x="914400" y="1317625"/>
          <p14:tracePt t="83322" x="944563" y="1311275"/>
          <p14:tracePt t="83338" x="960438" y="1311275"/>
          <p14:tracePt t="83358" x="998538" y="1295400"/>
          <p14:tracePt t="83372" x="1036638" y="1295400"/>
          <p14:tracePt t="83388" x="1112838" y="1257300"/>
          <p14:tracePt t="83405" x="1196975" y="1227138"/>
          <p14:tracePt t="83421" x="1287463" y="1211263"/>
          <p14:tracePt t="83438" x="1349375" y="1189038"/>
          <p14:tracePt t="83455" x="1447800" y="1173163"/>
          <p14:tracePt t="83473" x="1531938" y="1150938"/>
          <p14:tracePt t="83489" x="1646238" y="1150938"/>
          <p14:tracePt t="83505" x="1790700" y="1150938"/>
          <p14:tracePt t="83522" x="1935163" y="1127125"/>
          <p14:tracePt t="83538" x="2041525" y="1127125"/>
          <p14:tracePt t="83555" x="2103438" y="1127125"/>
          <p14:tracePt t="83571" x="2149475" y="1127125"/>
          <p14:tracePt t="83588" x="2179638" y="1127125"/>
          <p14:tracePt t="83604" x="2201863" y="1127125"/>
          <p14:tracePt t="83621" x="2217738" y="1127125"/>
          <p14:tracePt t="83638" x="2247900" y="1127125"/>
          <p14:tracePt t="83638" x="2255838" y="1127125"/>
          <p14:tracePt t="83656" x="2263775" y="1127125"/>
          <p14:tracePt t="83704" x="2270125" y="1127125"/>
          <p14:tracePt t="83712" x="2278063" y="1127125"/>
          <p14:tracePt t="83722" x="2316163" y="1127125"/>
          <p14:tracePt t="83738" x="2362200" y="1127125"/>
          <p14:tracePt t="83754" x="2438400" y="1127125"/>
          <p14:tracePt t="83771" x="2568575" y="1127125"/>
          <p14:tracePt t="83788" x="2682875" y="1127125"/>
          <p14:tracePt t="83804" x="2720975" y="1127125"/>
          <p14:tracePt t="83821" x="2735263" y="1135063"/>
          <p14:tracePt t="83856" x="2743200" y="1150938"/>
          <p14:tracePt t="83864" x="2765425" y="1173163"/>
          <p14:tracePt t="83872" x="2841625" y="1227138"/>
          <p14:tracePt t="83889" x="2903538" y="1273175"/>
          <p14:tracePt t="83905" x="2917825" y="1287463"/>
          <p14:tracePt t="83922" x="2925763" y="1303338"/>
          <p14:tracePt t="83937" x="2925763" y="1311275"/>
          <p14:tracePt t="83954" x="2917825" y="1325563"/>
          <p14:tracePt t="84288" x="2895600" y="1341438"/>
          <p14:tracePt t="84296" x="2873375" y="1349375"/>
          <p14:tracePt t="84304" x="2827338" y="1371600"/>
          <p14:tracePt t="84321" x="2797175" y="1393825"/>
          <p14:tracePt t="84338" x="2781300" y="1409700"/>
          <p14:tracePt t="84356" x="2773363" y="1409700"/>
          <p14:tracePt t="84370" x="2759075" y="1425575"/>
          <p14:tracePt t="84386" x="2735263" y="1455738"/>
          <p14:tracePt t="84403" x="2689225" y="1477963"/>
          <p14:tracePt t="84419" x="2651125" y="1508125"/>
          <p14:tracePt t="84438" x="2536825" y="1562100"/>
          <p14:tracePt t="84454" x="2378075" y="1654175"/>
          <p14:tracePt t="84470" x="2155825" y="1782763"/>
          <p14:tracePt t="84489" x="2027238" y="1851025"/>
          <p14:tracePt t="84505" x="1912938" y="1920875"/>
          <p14:tracePt t="84521" x="1866900" y="1951038"/>
          <p14:tracePt t="84538" x="1812925" y="1981200"/>
          <p14:tracePt t="84553" x="1774825" y="1997075"/>
          <p14:tracePt t="84569" x="1752600" y="2011363"/>
          <p14:tracePt t="84586" x="1714500" y="2027238"/>
          <p14:tracePt t="84602" x="1676400" y="2049463"/>
          <p14:tracePt t="84620" x="1600200" y="2073275"/>
          <p14:tracePt t="84637" x="1524000" y="2087563"/>
          <p14:tracePt t="84654" x="1431925" y="2111375"/>
          <p14:tracePt t="84670" x="1349375" y="2141538"/>
          <p14:tracePt t="84670" x="1295400" y="2163763"/>
          <p14:tracePt t="84688" x="1257300" y="2187575"/>
          <p14:tracePt t="84703" x="1089025" y="2232025"/>
          <p14:tracePt t="84721" x="960438" y="2270125"/>
          <p14:tracePt t="84738" x="898525" y="2293938"/>
          <p14:tracePt t="84754" x="860425" y="2293938"/>
          <p14:tracePt t="84770" x="830263" y="2308225"/>
          <p14:tracePt t="84787" x="777875" y="2308225"/>
          <p14:tracePt t="84803" x="701675" y="2316163"/>
          <p14:tracePt t="84820" x="601663" y="2354263"/>
          <p14:tracePt t="84837" x="511175" y="2362200"/>
          <p14:tracePt t="84853" x="403225" y="2400300"/>
          <p14:tracePt t="84870" x="304800" y="2438400"/>
          <p14:tracePt t="84870" x="266700" y="2454275"/>
          <p14:tracePt t="84889" x="220663" y="2476500"/>
          <p14:tracePt t="84902" x="106363" y="2530475"/>
          <p14:tracePt t="84921" x="106363" y="2536825"/>
          <p14:tracePt t="84936" x="98425" y="2536825"/>
          <p14:tracePt t="84992" x="106363" y="2536825"/>
          <p14:tracePt t="85208" x="114300" y="2536825"/>
          <p14:tracePt t="85408" x="130175" y="2536825"/>
          <p14:tracePt t="85472" x="152400" y="2536825"/>
          <p14:tracePt t="85480" x="182563" y="2536825"/>
          <p14:tracePt t="85488" x="206375" y="2536825"/>
          <p14:tracePt t="85502" x="228600" y="2536825"/>
          <p14:tracePt t="85502" x="244475" y="2536825"/>
          <p14:tracePt t="85521" x="266700" y="2536825"/>
          <p14:tracePt t="85537" x="288925" y="2536825"/>
          <p14:tracePt t="85552" x="304800" y="2536825"/>
          <p14:tracePt t="85569" x="320675" y="2536825"/>
          <p14:tracePt t="85586" x="327025" y="2536825"/>
          <p14:tracePt t="85602" x="365125" y="2536825"/>
          <p14:tracePt t="85619" x="373063" y="2536825"/>
          <p14:tracePt t="85640" x="381000" y="2536825"/>
          <p14:tracePt t="85672" x="388938" y="2536825"/>
          <p14:tracePt t="85720" x="403225" y="2536825"/>
          <p14:tracePt t="85728" x="427038" y="2536825"/>
          <p14:tracePt t="85737" x="503238" y="2536825"/>
          <p14:tracePt t="85753" x="541338" y="2536825"/>
          <p14:tracePt t="85770" x="549275" y="2536825"/>
          <p14:tracePt t="85785" x="571500" y="2530475"/>
          <p14:tracePt t="85848" x="601663" y="2522538"/>
          <p14:tracePt t="85864" x="617538" y="2514600"/>
          <p14:tracePt t="85872" x="631825" y="2506663"/>
          <p14:tracePt t="85888" x="663575" y="2484438"/>
          <p14:tracePt t="85901" x="677863" y="2468563"/>
          <p14:tracePt t="85918" x="693738" y="2460625"/>
          <p14:tracePt t="85935" x="701675" y="2454275"/>
          <p14:tracePt t="85968" x="701675" y="2446338"/>
          <p14:tracePt t="86032" x="708025" y="2438400"/>
          <p14:tracePt t="86048" x="708025" y="2430463"/>
          <p14:tracePt t="86056" x="708025" y="2416175"/>
          <p14:tracePt t="86068" x="723900" y="2400300"/>
          <p14:tracePt t="86085" x="739775" y="2362200"/>
          <p14:tracePt t="86102" x="754063" y="2339975"/>
          <p14:tracePt t="86102" x="762000" y="2316163"/>
          <p14:tracePt t="86120" x="762000" y="2301875"/>
          <p14:tracePt t="86135" x="769938" y="2293938"/>
          <p14:tracePt t="86151" x="777875" y="2278063"/>
          <p14:tracePt t="86168" x="784225" y="2278063"/>
          <p14:tracePt t="86224" x="815975" y="2278063"/>
          <p14:tracePt t="86232" x="860425" y="2293938"/>
          <p14:tracePt t="86240" x="876300" y="2301875"/>
          <p14:tracePt t="86251" x="898525" y="2308225"/>
          <p14:tracePt t="86268" x="906463" y="2308225"/>
          <p14:tracePt t="86285" x="914400" y="2316163"/>
          <p14:tracePt t="86301" x="922338" y="2332038"/>
          <p14:tracePt t="86320" x="936625" y="2332038"/>
          <p14:tracePt t="86336" x="974725" y="2346325"/>
          <p14:tracePt t="86353" x="1020763" y="2362200"/>
          <p14:tracePt t="86372" x="1036638" y="2362200"/>
          <p14:tracePt t="86386" x="1050925" y="2378075"/>
          <p14:tracePt t="86448" x="1066800" y="2378075"/>
          <p14:tracePt t="86464" x="1082675" y="2378075"/>
          <p14:tracePt t="86472" x="1089025" y="2378075"/>
          <p14:tracePt t="87408" x="1074738" y="2378075"/>
          <p14:tracePt t="88064" x="1050925" y="2378075"/>
          <p14:tracePt t="88072" x="1006475" y="2362200"/>
          <p14:tracePt t="88082" x="922338" y="2332038"/>
          <p14:tracePt t="88100" x="830263" y="2286000"/>
          <p14:tracePt t="88117" x="746125" y="2225675"/>
          <p14:tracePt t="88133" x="663575" y="2179638"/>
          <p14:tracePt t="88150" x="631825" y="2163763"/>
          <p14:tracePt t="88167" x="625475" y="2155825"/>
          <p14:tracePt t="88768" x="625475" y="2149475"/>
          <p14:tracePt t="88784" x="631825" y="2141538"/>
          <p14:tracePt t="88792" x="647700" y="2141538"/>
          <p14:tracePt t="88800" x="677863" y="2111375"/>
          <p14:tracePt t="88817" x="693738" y="2095500"/>
          <p14:tracePt t="88833" x="708025" y="2079625"/>
          <p14:tracePt t="88850" x="723900" y="2057400"/>
          <p14:tracePt t="88866" x="746125" y="2027238"/>
          <p14:tracePt t="88882" x="800100" y="2011363"/>
          <p14:tracePt t="88899" x="846138" y="1997075"/>
          <p14:tracePt t="88916" x="846138" y="1989138"/>
          <p14:tracePt t="88936" x="854075" y="1981200"/>
          <p14:tracePt t="88976" x="860425" y="1981200"/>
          <p14:tracePt t="88992" x="876300" y="1981200"/>
          <p14:tracePt t="89000" x="884238" y="1981200"/>
          <p14:tracePt t="89088" x="922338" y="1981200"/>
          <p14:tracePt t="89096" x="974725" y="2003425"/>
          <p14:tracePt t="89104" x="1044575" y="2035175"/>
          <p14:tracePt t="89115" x="1127125" y="2103438"/>
          <p14:tracePt t="89131" x="1135063" y="2125663"/>
          <p14:tracePt t="89148" x="1135063" y="2141538"/>
          <p14:tracePt t="89167" x="1135063" y="2171700"/>
          <p14:tracePt t="89181" x="1135063" y="2193925"/>
          <p14:tracePt t="89198" x="1135063" y="2209800"/>
          <p14:tracePt t="89198" x="1135063" y="2225675"/>
          <p14:tracePt t="89217" x="1135063" y="2247900"/>
          <p14:tracePt t="89233" x="1135063" y="2270125"/>
          <p14:tracePt t="89249" x="1135063" y="2286000"/>
          <p14:tracePt t="89265" x="1135063" y="2316163"/>
          <p14:tracePt t="89282" x="1135063" y="2332038"/>
          <p14:tracePt t="89299" x="1135063" y="2346325"/>
          <p14:tracePt t="94664" x="1150938" y="2346325"/>
          <p14:tracePt t="95256" x="1165225" y="2346325"/>
          <p14:tracePt t="95264" x="1173163" y="2346325"/>
          <p14:tracePt t="95276" x="1181100" y="2339975"/>
          <p14:tracePt t="95292" x="1189038" y="2324100"/>
          <p14:tracePt t="95309" x="1196975" y="2308225"/>
          <p14:tracePt t="95326" x="1203325" y="2301875"/>
          <p14:tracePt t="95368" x="1211263" y="2293938"/>
          <p14:tracePt t="95384" x="1219200" y="2278063"/>
          <p14:tracePt t="95392" x="1227138" y="2270125"/>
          <p14:tracePt t="95400" x="1235075" y="2270125"/>
          <p14:tracePt t="95624" x="1249363" y="2270125"/>
          <p14:tracePt t="95632" x="1265238" y="2270125"/>
          <p14:tracePt t="95642" x="1279525" y="2270125"/>
          <p14:tracePt t="95659" x="1317625" y="2255838"/>
          <p14:tracePt t="95676" x="1363663" y="2247900"/>
          <p14:tracePt t="95692" x="1355725" y="2247900"/>
          <p14:tracePt t="96184" x="1349375" y="2247900"/>
          <p14:tracePt t="96192" x="1341438" y="2232025"/>
          <p14:tracePt t="96672" x="1333500" y="2225675"/>
          <p14:tracePt t="96680" x="1311275" y="2209800"/>
          <p14:tracePt t="96691" x="1287463" y="2155825"/>
          <p14:tracePt t="96708" x="1257300" y="2103438"/>
          <p14:tracePt t="96725" x="1211263" y="2027238"/>
          <p14:tracePt t="96741" x="1189038" y="1973263"/>
          <p14:tracePt t="96758" x="1165225" y="1920875"/>
          <p14:tracePt t="96774" x="1158875" y="1889125"/>
          <p14:tracePt t="96774" x="1158875" y="1882775"/>
          <p14:tracePt t="96793" x="1150938" y="1874838"/>
          <p14:tracePt t="96809" x="1143000" y="1858963"/>
          <p14:tracePt t="96825" x="1135063" y="1844675"/>
          <p14:tracePt t="96848" x="1135063" y="1836738"/>
          <p14:tracePt t="96864" x="1135063" y="1812925"/>
          <p14:tracePt t="96874" x="1135063" y="1782763"/>
          <p14:tracePt t="96891" x="1135063" y="1752600"/>
          <p14:tracePt t="96907" x="1135063" y="1736725"/>
          <p14:tracePt t="96924" x="1143000" y="1698625"/>
          <p14:tracePt t="96941" x="1143000" y="1684338"/>
          <p14:tracePt t="96958" x="1150938" y="1646238"/>
          <p14:tracePt t="96958" x="1150938" y="1638300"/>
          <p14:tracePt t="96976" x="1158875" y="1630363"/>
          <p14:tracePt t="96992" x="1158875" y="1622425"/>
          <p14:tracePt t="97072" x="1158875" y="1616075"/>
          <p14:tracePt t="97096" x="1158875" y="1608138"/>
          <p14:tracePt t="97104" x="1158875" y="1600200"/>
          <p14:tracePt t="97112" x="1173163" y="1592263"/>
          <p14:tracePt t="97123" x="1181100" y="1584325"/>
          <p14:tracePt t="97141" x="1181100" y="1577975"/>
          <p14:tracePt t="97157" x="1196975" y="1570038"/>
          <p14:tracePt t="97174" x="1203325" y="1554163"/>
          <p14:tracePt t="97190" x="1241425" y="1524000"/>
          <p14:tracePt t="97209" x="1265238" y="1508125"/>
          <p14:tracePt t="97225" x="1279525" y="1501775"/>
          <p14:tracePt t="97241" x="1287463" y="1493838"/>
          <p14:tracePt t="97258" x="1295400" y="1485900"/>
          <p14:tracePt t="97312" x="1317625" y="1477963"/>
          <p14:tracePt t="97320" x="1325563" y="1470025"/>
          <p14:tracePt t="97328" x="1333500" y="1470025"/>
          <p14:tracePt t="97340" x="1349375" y="1455738"/>
          <p14:tracePt t="97362" x="1355725" y="1455738"/>
          <p14:tracePt t="97400" x="1363663" y="1455738"/>
          <p14:tracePt t="97416" x="1363663" y="1447800"/>
          <p14:tracePt t="97424" x="1379538" y="1439863"/>
          <p14:tracePt t="97432" x="1387475" y="1439863"/>
          <p14:tracePt t="97441" x="1401763" y="1439863"/>
          <p14:tracePt t="97458" x="1425575" y="1431925"/>
          <p14:tracePt t="97474" x="1439863" y="1425575"/>
          <p14:tracePt t="97490" x="1447800" y="1425575"/>
          <p14:tracePt t="97520" x="1447800" y="1417638"/>
          <p14:tracePt t="97528" x="1455738" y="1417638"/>
          <p14:tracePt t="97541" x="1477963" y="1401763"/>
          <p14:tracePt t="97557" x="1485900" y="1393825"/>
          <p14:tracePt t="97573" x="1516063" y="1379538"/>
          <p14:tracePt t="97590" x="1531938" y="1379538"/>
          <p14:tracePt t="97606" x="1554163" y="1363663"/>
          <p14:tracePt t="97624" x="1562100" y="1355725"/>
          <p14:tracePt t="97680" x="1577975" y="1349375"/>
          <p14:tracePt t="97688" x="1584325" y="1341438"/>
          <p14:tracePt t="97705" x="1592263" y="1341438"/>
          <p14:tracePt t="97712" x="1592263" y="1333500"/>
          <p14:tracePt t="97728" x="1600200" y="1333500"/>
          <p14:tracePt t="97739" x="1616075" y="1333500"/>
          <p14:tracePt t="97756" x="1630363" y="1317625"/>
          <p14:tracePt t="97774" x="1646238" y="1303338"/>
          <p14:tracePt t="97790" x="1654175" y="1303338"/>
          <p14:tracePt t="97806" x="1676400" y="1303338"/>
          <p14:tracePt t="97872" x="1676400" y="1295400"/>
          <p14:tracePt t="97880" x="1684338" y="1295400"/>
          <p14:tracePt t="97889" x="1684338" y="1287463"/>
          <p14:tracePt t="97906" x="1692275" y="1287463"/>
          <p14:tracePt t="97976" x="1698625" y="1287463"/>
          <p14:tracePt t="97984" x="1706563" y="1287463"/>
          <p14:tracePt t="97992" x="1714500" y="1287463"/>
          <p14:tracePt t="98006" x="1752600" y="1265238"/>
          <p14:tracePt t="98025" x="1760538" y="1265238"/>
          <p14:tracePt t="98048" x="1768475" y="1265238"/>
          <p14:tracePt t="98144" x="1774825" y="1265238"/>
          <p14:tracePt t="98160" x="1782763" y="1257300"/>
          <p14:tracePt t="98168" x="1798638" y="1257300"/>
          <p14:tracePt t="98176" x="1812925" y="1257300"/>
          <p14:tracePt t="98192" x="1828800" y="1249363"/>
          <p14:tracePt t="98206" x="1836738" y="1249363"/>
          <p14:tracePt t="98320" x="1844675" y="1249363"/>
          <p14:tracePt t="98336" x="1851025" y="1249363"/>
          <p14:tracePt t="98355" x="1874838" y="1249363"/>
          <p14:tracePt t="98369" x="1889125" y="1249363"/>
          <p14:tracePt t="98384" x="1905000" y="1249363"/>
          <p14:tracePt t="98392" x="1912938" y="1249363"/>
          <p14:tracePt t="98405" x="1935163" y="1249363"/>
          <p14:tracePt t="98422" x="1943100" y="1249363"/>
          <p14:tracePt t="98464" x="1951038" y="1249363"/>
          <p14:tracePt t="98480" x="1965325" y="1249363"/>
          <p14:tracePt t="98489" x="1973263" y="1249363"/>
          <p14:tracePt t="98496" x="1981200" y="1249363"/>
          <p14:tracePt t="98664" x="1989138" y="1249363"/>
          <p14:tracePt t="98688" x="2003425" y="1249363"/>
          <p14:tracePt t="98705" x="2011363" y="1257300"/>
          <p14:tracePt t="98712" x="2019300" y="1257300"/>
          <p14:tracePt t="98722" x="2027238" y="1257300"/>
          <p14:tracePt t="98739" x="2057400" y="1257300"/>
          <p14:tracePt t="98756" x="2065338" y="1257300"/>
          <p14:tracePt t="98772" x="2073275" y="1265238"/>
          <p14:tracePt t="98789" x="2073275" y="1273175"/>
          <p14:tracePt t="98805" x="2095500" y="1273175"/>
          <p14:tracePt t="98822" x="2117725" y="1287463"/>
          <p14:tracePt t="98822" x="2133600" y="1287463"/>
          <p14:tracePt t="98841" x="2149475" y="1287463"/>
          <p14:tracePt t="98856" x="2171700" y="1287463"/>
          <p14:tracePt t="98873" x="2179638" y="1303338"/>
          <p14:tracePt t="98889" x="2187575" y="1303338"/>
          <p14:tracePt t="98905" x="2201863" y="1317625"/>
          <p14:tracePt t="98952" x="2217738" y="1325563"/>
          <p14:tracePt t="98968" x="2217738" y="1333500"/>
          <p14:tracePt t="98976" x="2232025" y="1341438"/>
          <p14:tracePt t="98988" x="2263775" y="1379538"/>
          <p14:tracePt t="99006" x="2270125" y="1393825"/>
          <p14:tracePt t="99023" x="2278063" y="1401763"/>
          <p14:tracePt t="99038" x="2286000" y="1409700"/>
          <p14:tracePt t="99054" x="2286000" y="1425575"/>
          <p14:tracePt t="99073" x="2293938" y="1431925"/>
          <p14:tracePt t="99089" x="2308225" y="1447800"/>
          <p14:tracePt t="99106" x="2316163" y="1455738"/>
          <p14:tracePt t="99121" x="2324100" y="1463675"/>
          <p14:tracePt t="99138" x="2324100" y="1470025"/>
          <p14:tracePt t="99155" x="2339975" y="1493838"/>
          <p14:tracePt t="99172" x="2346325" y="1516063"/>
          <p14:tracePt t="99189" x="2354263" y="1531938"/>
          <p14:tracePt t="99205" x="2370138" y="1546225"/>
          <p14:tracePt t="99222" x="2370138" y="1570038"/>
          <p14:tracePt t="99238" x="2384425" y="1600200"/>
          <p14:tracePt t="99257" x="2384425" y="1616075"/>
          <p14:tracePt t="99273" x="2384425" y="1646238"/>
          <p14:tracePt t="99289" x="2392363" y="1660525"/>
          <p14:tracePt t="99306" x="2408238" y="1698625"/>
          <p14:tracePt t="99322" x="2416175" y="1714500"/>
          <p14:tracePt t="99338" x="2416175" y="1722438"/>
          <p14:tracePt t="99362" x="2416175" y="1736725"/>
          <p14:tracePt t="99376" x="2422525" y="1744663"/>
          <p14:tracePt t="99388" x="2422525" y="1752600"/>
          <p14:tracePt t="99404" x="2422525" y="1798638"/>
          <p14:tracePt t="99422" x="2446338" y="1851025"/>
          <p14:tracePt t="99438" x="2454275" y="1905000"/>
          <p14:tracePt t="99455" x="2468563" y="1981200"/>
          <p14:tracePt t="99473" x="2484438" y="2019300"/>
          <p14:tracePt t="99489" x="2484438" y="2073275"/>
          <p14:tracePt t="99506" x="2484438" y="2103438"/>
          <p14:tracePt t="99522" x="2484438" y="2117725"/>
          <p14:tracePt t="99538" x="2484438" y="2125663"/>
          <p14:tracePt t="99555" x="2484438" y="2133600"/>
          <p14:tracePt t="99571" x="2484438" y="2141538"/>
          <p14:tracePt t="99592" x="2484438" y="2149475"/>
          <p14:tracePt t="99604" x="2484438" y="2163763"/>
          <p14:tracePt t="99621" x="2484438" y="2187575"/>
          <p14:tracePt t="99638" x="2484438" y="2201863"/>
          <p14:tracePt t="99654" x="2484438" y="2209800"/>
          <p14:tracePt t="99671" x="2484438" y="2217738"/>
          <p14:tracePt t="99688" x="2476500" y="2217738"/>
          <p14:tracePt t="99760" x="2460625" y="2217738"/>
          <p14:tracePt t="99792" x="2430463" y="2217738"/>
          <p14:tracePt t="99800" x="2416175" y="2217738"/>
          <p14:tracePt t="99808" x="2400300" y="2217738"/>
          <p14:tracePt t="99821" x="2378075" y="2217738"/>
          <p14:tracePt t="99838" x="2354263" y="2217738"/>
          <p14:tracePt t="99854" x="2346325" y="2217738"/>
          <p14:tracePt t="99992" x="2339975" y="2217738"/>
          <p14:tracePt t="100024" x="2332038" y="2217738"/>
          <p14:tracePt t="100032" x="2324100" y="2217738"/>
          <p14:tracePt t="100040" x="2308225" y="2217738"/>
          <p14:tracePt t="100054" x="2278063" y="2217738"/>
          <p14:tracePt t="100054" x="2239963" y="2217738"/>
          <p14:tracePt t="100073" x="2179638" y="2217738"/>
          <p14:tracePt t="100089" x="2117725" y="2201863"/>
          <p14:tracePt t="100105" x="2065338" y="2201863"/>
          <p14:tracePt t="100122" x="2027238" y="2201863"/>
          <p14:tracePt t="100138" x="2011363" y="2201863"/>
          <p14:tracePt t="100155" x="1989138" y="2201863"/>
          <p14:tracePt t="100171" x="1973263" y="2201863"/>
          <p14:tracePt t="100187" x="1889125" y="2193925"/>
          <p14:tracePt t="100204" x="1806575" y="2187575"/>
          <p14:tracePt t="100221" x="1722438" y="2179638"/>
          <p14:tracePt t="100238" x="1676400" y="2179638"/>
          <p14:tracePt t="100255" x="1668463" y="2179638"/>
          <p14:tracePt t="100270" x="1660525" y="2179638"/>
          <p14:tracePt t="100296" x="1654175" y="2179638"/>
          <p14:tracePt t="100305" x="1584325" y="2155825"/>
          <p14:tracePt t="100321" x="1524000" y="2073275"/>
          <p14:tracePt t="100338" x="1493838" y="2041525"/>
          <p14:tracePt t="100355" x="1477963" y="2027238"/>
          <p14:tracePt t="100371" x="1463675" y="2003425"/>
          <p14:tracePt t="100424" x="1463675" y="1989138"/>
          <p14:tracePt t="100432" x="1439863" y="1958975"/>
          <p14:tracePt t="100440" x="1417638" y="1912938"/>
          <p14:tracePt t="100454" x="1409700" y="1874838"/>
          <p14:tracePt t="100471" x="1401763" y="1812925"/>
          <p14:tracePt t="100489" x="1401763" y="1760538"/>
          <p14:tracePt t="100505" x="1401763" y="1706563"/>
          <p14:tracePt t="100521" x="1401763" y="1660525"/>
          <p14:tracePt t="100538" x="1393825" y="1638300"/>
          <p14:tracePt t="100555" x="1393825" y="1584325"/>
          <p14:tracePt t="100570" x="1393825" y="1570038"/>
          <p14:tracePt t="100585" x="1393825" y="1562100"/>
          <p14:tracePt t="100616" x="1401763" y="1546225"/>
          <p14:tracePt t="100664" x="1417638" y="1524000"/>
          <p14:tracePt t="100672" x="1431925" y="1508125"/>
          <p14:tracePt t="100687" x="1455738" y="1455738"/>
          <p14:tracePt t="100705" x="1470025" y="1431925"/>
          <p14:tracePt t="100721" x="1477963" y="1409700"/>
          <p14:tracePt t="100738" x="1485900" y="1401763"/>
          <p14:tracePt t="100754" x="1501775" y="1379538"/>
          <p14:tracePt t="100770" x="1531938" y="1355725"/>
          <p14:tracePt t="100787" x="1577975" y="1333500"/>
          <p14:tracePt t="100804" x="1638300" y="1287463"/>
          <p14:tracePt t="100820" x="1660525" y="1273175"/>
          <p14:tracePt t="100837" x="1676400" y="1257300"/>
          <p14:tracePt t="100854" x="1684338" y="1241425"/>
          <p14:tracePt t="100870" x="1698625" y="1241425"/>
          <p14:tracePt t="100889" x="1714500" y="1241425"/>
          <p14:tracePt t="100912" x="1730375" y="1241425"/>
          <p14:tracePt t="100928" x="1744663" y="1241425"/>
          <p14:tracePt t="100938" x="1782763" y="1241425"/>
          <p14:tracePt t="100954" x="1836738" y="1241425"/>
          <p14:tracePt t="100970" x="1889125" y="1241425"/>
          <p14:tracePt t="100987" x="1912938" y="1241425"/>
          <p14:tracePt t="101003" x="1920875" y="1241425"/>
          <p14:tracePt t="101020" x="1927225" y="1235075"/>
          <p14:tracePt t="101096" x="1943100" y="1235075"/>
          <p14:tracePt t="101104" x="1965325" y="1235075"/>
          <p14:tracePt t="101112" x="2003425" y="1257300"/>
          <p14:tracePt t="101121" x="2125663" y="1303338"/>
          <p14:tracePt t="101137" x="2225675" y="1349375"/>
          <p14:tracePt t="101154" x="2370138" y="1425575"/>
          <p14:tracePt t="101170" x="2484438" y="1470025"/>
          <p14:tracePt t="101187" x="2560638" y="1531938"/>
          <p14:tracePt t="101203" x="2598738" y="1554163"/>
          <p14:tracePt t="101220" x="2606675" y="1577975"/>
          <p14:tracePt t="101237" x="2606675" y="1608138"/>
          <p14:tracePt t="101253" x="2620963" y="1630363"/>
          <p14:tracePt t="101270" x="2620963" y="1660525"/>
          <p14:tracePt t="101287" x="2620963" y="1676400"/>
          <p14:tracePt t="101287" x="2620963" y="1684338"/>
          <p14:tracePt t="101305" x="2620963" y="1706563"/>
          <p14:tracePt t="101305" x="2620963" y="1722438"/>
          <p14:tracePt t="101321" x="2620963" y="1752600"/>
          <p14:tracePt t="101337" x="2620963" y="1798638"/>
          <p14:tracePt t="101354" x="2620963" y="1828800"/>
          <p14:tracePt t="101370" x="2620963" y="1851025"/>
          <p14:tracePt t="101387" x="2620963" y="1866900"/>
          <p14:tracePt t="101403" x="2620963" y="1882775"/>
          <p14:tracePt t="101420" x="2613025" y="1889125"/>
          <p14:tracePt t="101436" x="2606675" y="1905000"/>
          <p14:tracePt t="101453" x="2598738" y="1927225"/>
          <p14:tracePt t="101470" x="2574925" y="1973263"/>
          <p14:tracePt t="101486" x="2560638" y="2027238"/>
          <p14:tracePt t="101486" x="2560638" y="2041525"/>
          <p14:tracePt t="101505" x="2552700" y="2079625"/>
          <p14:tracePt t="101521" x="2544763" y="2103438"/>
          <p14:tracePt t="101535" x="2536825" y="2141538"/>
          <p14:tracePt t="101553" x="2522538" y="2179638"/>
          <p14:tracePt t="101570" x="2492375" y="2209800"/>
          <p14:tracePt t="101586" x="2460625" y="2232025"/>
          <p14:tracePt t="101603" x="2422525" y="2255838"/>
          <p14:tracePt t="101619" x="2384425" y="2263775"/>
          <p14:tracePt t="101636" x="2362200" y="2278063"/>
          <p14:tracePt t="101653" x="2362200" y="2286000"/>
          <p14:tracePt t="101669" x="2339975" y="2293938"/>
          <p14:tracePt t="101686" x="2332038" y="2301875"/>
          <p14:tracePt t="101702" x="2324100" y="2308225"/>
          <p14:tracePt t="101719" x="2308225" y="2316163"/>
          <p14:tracePt t="101736" x="2278063" y="2324100"/>
          <p14:tracePt t="101753" x="2239963" y="2339975"/>
          <p14:tracePt t="101770" x="2201863" y="2346325"/>
          <p14:tracePt t="101786" x="2171700" y="2362200"/>
          <p14:tracePt t="101803" x="2125663" y="2370138"/>
          <p14:tracePt t="101819" x="2087563" y="2384425"/>
          <p14:tracePt t="101836" x="2065338" y="2384425"/>
          <p14:tracePt t="101852" x="2041525" y="2384425"/>
          <p14:tracePt t="101869" x="2027238" y="2384425"/>
          <p14:tracePt t="101885" x="2019300" y="2384425"/>
          <p14:tracePt t="101902" x="2011363" y="2384425"/>
          <p14:tracePt t="101944" x="2003425" y="2378075"/>
          <p14:tracePt t="101952" x="1981200" y="2370138"/>
          <p14:tracePt t="101960" x="1973263" y="2354263"/>
          <p14:tracePt t="101969" x="1927225" y="2324100"/>
          <p14:tracePt t="101986" x="1889125" y="2308225"/>
          <p14:tracePt t="102003" x="1882775" y="2301875"/>
          <p14:tracePt t="102018" x="1874838" y="2301875"/>
          <p14:tracePt t="102072" x="1866900" y="2301875"/>
          <p14:tracePt t="102096" x="1858963" y="2293938"/>
          <p14:tracePt t="102104" x="1851025" y="2278063"/>
          <p14:tracePt t="102118" x="1836738" y="2247900"/>
          <p14:tracePt t="102118" x="1828800" y="2232025"/>
          <p14:tracePt t="102137" x="1820863" y="2179638"/>
          <p14:tracePt t="102153" x="1806575" y="2103438"/>
          <p14:tracePt t="102170" x="1790700" y="2003425"/>
          <p14:tracePt t="102186" x="1774825" y="1912938"/>
          <p14:tracePt t="102202" x="1768475" y="1858963"/>
          <p14:tracePt t="102219" x="1768475" y="1836738"/>
          <p14:tracePt t="102235" x="1768475" y="1820863"/>
          <p14:tracePt t="102252" x="1768475" y="1806575"/>
          <p14:tracePt t="102268" x="1790700" y="1774825"/>
          <p14:tracePt t="102285" x="1806575" y="1760538"/>
          <p14:tracePt t="102302" x="1820863" y="1744663"/>
          <p14:tracePt t="102319" x="1828800" y="1744663"/>
          <p14:tracePt t="102352" x="1828800" y="1736725"/>
          <p14:tracePt t="102361" x="1836738" y="1730375"/>
          <p14:tracePt t="102371" x="1851025" y="1698625"/>
          <p14:tracePt t="102386" x="1858963" y="1668463"/>
          <p14:tracePt t="102402" x="1882775" y="1646238"/>
          <p14:tracePt t="102419" x="1882775" y="1638300"/>
          <p14:tracePt t="102435" x="1889125" y="1638300"/>
          <p14:tracePt t="102536" x="1897063" y="1630363"/>
          <p14:tracePt t="102552" x="1905000" y="1630363"/>
          <p14:tracePt t="102600" x="1912938" y="1630363"/>
          <p14:tracePt t="102608" x="1935163" y="1638300"/>
          <p14:tracePt t="102618" x="1981200" y="1668463"/>
          <p14:tracePt t="102635" x="2003425" y="1692275"/>
          <p14:tracePt t="102652" x="2027238" y="1698625"/>
          <p14:tracePt t="102668" x="2035175" y="1706563"/>
          <p14:tracePt t="102684" x="2041525" y="1730375"/>
          <p14:tracePt t="102701" x="2057400" y="1760538"/>
          <p14:tracePt t="102718" x="2065338" y="1774825"/>
          <p14:tracePt t="102735" x="2073275" y="1798638"/>
          <p14:tracePt t="102753" x="2073275" y="1806575"/>
          <p14:tracePt t="103304" x="2087563" y="1806575"/>
          <p14:tracePt t="103312" x="2095500" y="1806575"/>
          <p14:tracePt t="103320" x="2111375" y="1790700"/>
          <p14:tracePt t="103334" x="2125663" y="1774825"/>
          <p14:tracePt t="103351" x="2141538" y="1760538"/>
          <p14:tracePt t="103371" x="2155825" y="1752600"/>
          <p14:tracePt t="103385" x="2163763" y="1744663"/>
          <p14:tracePt t="103400" x="2163763" y="1736725"/>
          <p14:tracePt t="103416" x="2171700" y="1730375"/>
          <p14:tracePt t="103472" x="2171700" y="1714500"/>
          <p14:tracePt t="103480" x="2171700" y="1692275"/>
          <p14:tracePt t="103488" x="2187575" y="1660525"/>
          <p14:tracePt t="103500" x="2225675" y="1608138"/>
          <p14:tracePt t="103518" x="2239963" y="1592263"/>
          <p14:tracePt t="103534" x="2247900" y="1577975"/>
          <p14:tracePt t="103550" x="2263775" y="1554163"/>
          <p14:tracePt t="103570" x="2270125" y="1546225"/>
          <p14:tracePt t="103640" x="2286000" y="1531938"/>
          <p14:tracePt t="103656" x="2301875" y="1531938"/>
          <p14:tracePt t="103736" x="2324100" y="1531938"/>
          <p14:tracePt t="103744" x="2339975" y="1531938"/>
          <p14:tracePt t="103752" x="2416175" y="1546225"/>
          <p14:tracePt t="103769" x="2476500" y="1577975"/>
          <p14:tracePt t="103769" x="2530475" y="1622425"/>
          <p14:tracePt t="103785" x="2667000" y="1744663"/>
          <p14:tracePt t="103801" x="2773363" y="1851025"/>
          <p14:tracePt t="103818" x="2811463" y="1951038"/>
          <p14:tracePt t="103834" x="2819400" y="2019300"/>
          <p14:tracePt t="103850" x="2827338" y="2065338"/>
          <p14:tracePt t="103867" x="2827338" y="2095500"/>
          <p14:tracePt t="103884" x="2835275" y="2141538"/>
          <p14:tracePt t="103900" x="2849563" y="2193925"/>
          <p14:tracePt t="103917" x="2849563" y="2247900"/>
          <p14:tracePt t="103934" x="2849563" y="2301875"/>
          <p14:tracePt t="103951" x="2849563" y="2354263"/>
          <p14:tracePt t="103969" x="2841625" y="2384425"/>
          <p14:tracePt t="103985" x="2835275" y="2416175"/>
          <p14:tracePt t="104001" x="2819400" y="2422525"/>
          <p14:tracePt t="104018" x="2819400" y="2430463"/>
          <p14:tracePt t="104048" x="2811463" y="2438400"/>
          <p14:tracePt t="104066" x="2797175" y="2438400"/>
          <p14:tracePt t="104072" x="2781300" y="2438400"/>
          <p14:tracePt t="104083" x="2759075" y="2446338"/>
          <p14:tracePt t="104100" x="2720975" y="2454275"/>
          <p14:tracePt t="104118" x="2689225" y="2460625"/>
          <p14:tracePt t="104133" x="2659063" y="2468563"/>
          <p14:tracePt t="104150" x="2628900" y="2484438"/>
          <p14:tracePt t="104150" x="2590800" y="2484438"/>
          <p14:tracePt t="104169" x="2552700" y="2498725"/>
          <p14:tracePt t="104183" x="2454275" y="2506663"/>
          <p14:tracePt t="104201" x="2378075" y="2544763"/>
          <p14:tracePt t="104218" x="2332038" y="2552700"/>
          <p14:tracePt t="104234" x="2316163" y="2560638"/>
          <p14:tracePt t="104250" x="2308225" y="2560638"/>
          <p14:tracePt t="104267" x="2301875" y="2560638"/>
          <p14:tracePt t="104283" x="2293938" y="2560638"/>
          <p14:tracePt t="104299" x="2239963" y="2560638"/>
          <p14:tracePt t="104317" x="2179638" y="2582863"/>
          <p14:tracePt t="104333" x="2087563" y="2598738"/>
          <p14:tracePt t="104356" x="2057400" y="2598738"/>
          <p14:tracePt t="104367" x="2011363" y="2598738"/>
          <p14:tracePt t="104367" x="1997075" y="2598738"/>
          <p14:tracePt t="104385" x="1973263" y="2598738"/>
          <p14:tracePt t="104400" x="1935163" y="2598738"/>
          <p14:tracePt t="104418" x="1889125" y="2598738"/>
          <p14:tracePt t="104434" x="1806575" y="2560638"/>
          <p14:tracePt t="104450" x="1714500" y="2498725"/>
          <p14:tracePt t="104467" x="1646238" y="2430463"/>
          <p14:tracePt t="104483" x="1608138" y="2384425"/>
          <p14:tracePt t="104500" x="1584325" y="2346325"/>
          <p14:tracePt t="104517" x="1577975" y="2332038"/>
          <p14:tracePt t="104533" x="1570038" y="2308225"/>
          <p14:tracePt t="104549" x="1562100" y="2293938"/>
          <p14:tracePt t="104549" x="1554163" y="2286000"/>
          <p14:tracePt t="104569" x="1554163" y="2270125"/>
          <p14:tracePt t="104584" x="1554163" y="2247900"/>
          <p14:tracePt t="104601" x="1546225" y="2201863"/>
          <p14:tracePt t="104617" x="1531938" y="2149475"/>
          <p14:tracePt t="104634" x="1516063" y="2079625"/>
          <p14:tracePt t="104650" x="1508125" y="2011363"/>
          <p14:tracePt t="104667" x="1508125" y="1943100"/>
          <p14:tracePt t="104683" x="1508125" y="1866900"/>
          <p14:tracePt t="104700" x="1508125" y="1806575"/>
          <p14:tracePt t="104717" x="1516063" y="1752600"/>
          <p14:tracePt t="104733" x="1524000" y="1736725"/>
          <p14:tracePt t="104750" x="1531938" y="1722438"/>
          <p14:tracePt t="104766" x="1539875" y="1698625"/>
          <p14:tracePt t="104782" x="1546225" y="1660525"/>
          <p14:tracePt t="104782" x="1554163" y="1646238"/>
          <p14:tracePt t="104801" x="1570038" y="1608138"/>
          <p14:tracePt t="104817" x="1600200" y="1546225"/>
          <p14:tracePt t="104833" x="1600200" y="1531938"/>
          <p14:tracePt t="104850" x="1600200" y="1516063"/>
          <p14:tracePt t="104866" x="1608138" y="1508125"/>
          <p14:tracePt t="104882" x="1616075" y="1485900"/>
          <p14:tracePt t="104899" x="1622425" y="1463675"/>
          <p14:tracePt t="104915" x="1638300" y="1439863"/>
          <p14:tracePt t="104932" x="1638300" y="1425575"/>
          <p14:tracePt t="104949" x="1646238" y="1417638"/>
          <p14:tracePt t="104966" x="1654175" y="1401763"/>
          <p14:tracePt t="105016" x="1660525" y="1401763"/>
          <p14:tracePt t="105024" x="1668463" y="1393825"/>
          <p14:tracePt t="105033" x="1698625" y="1371600"/>
          <p14:tracePt t="105050" x="1730375" y="1355725"/>
          <p14:tracePt t="105066" x="1736725" y="1355725"/>
          <p14:tracePt t="105082" x="1744663" y="1355725"/>
          <p14:tracePt t="105128" x="1760538" y="1355725"/>
          <p14:tracePt t="105224" x="1774825" y="1349375"/>
          <p14:tracePt t="105240" x="1782763" y="1349375"/>
          <p14:tracePt t="105256" x="1790700" y="1349375"/>
          <p14:tracePt t="105272" x="1798638" y="1349375"/>
          <p14:tracePt t="105312" x="1806575" y="1349375"/>
          <p14:tracePt t="105328" x="1820863" y="1349375"/>
          <p14:tracePt t="105336" x="1828800" y="1349375"/>
          <p14:tracePt t="105350" x="1844675" y="1349375"/>
          <p14:tracePt t="105366" x="1858963" y="1349375"/>
          <p14:tracePt t="105381" x="1866900" y="1349375"/>
          <p14:tracePt t="105398" x="1874838" y="1349375"/>
          <p14:tracePt t="105472" x="1889125" y="1349375"/>
          <p14:tracePt t="105496" x="1897063" y="1349375"/>
          <p14:tracePt t="105504" x="1905000" y="1349375"/>
          <p14:tracePt t="105515" x="1912938" y="1349375"/>
          <p14:tracePt t="105531" x="1927225" y="1349375"/>
          <p14:tracePt t="105576" x="1943100" y="1349375"/>
          <p14:tracePt t="105600" x="1958975" y="1349375"/>
          <p14:tracePt t="105608" x="1973263" y="1349375"/>
          <p14:tracePt t="105617" x="2011363" y="1349375"/>
          <p14:tracePt t="105633" x="2027238" y="1349375"/>
          <p14:tracePt t="105649" x="2035175" y="1349375"/>
          <p14:tracePt t="105666" x="2041525" y="1349375"/>
          <p14:tracePt t="105704" x="2065338" y="1349375"/>
          <p14:tracePt t="105728" x="2073275" y="1349375"/>
          <p14:tracePt t="105752" x="2079625" y="1349375"/>
          <p14:tracePt t="105768" x="2087563" y="1349375"/>
          <p14:tracePt t="105848" x="2095500" y="1349375"/>
          <p14:tracePt t="105865" x="2111375" y="1355725"/>
          <p14:tracePt t="105872" x="2117725" y="1355725"/>
          <p14:tracePt t="105881" x="2141538" y="1355725"/>
          <p14:tracePt t="105898" x="2149475" y="1355725"/>
          <p14:tracePt t="105914" x="2163763" y="1355725"/>
          <p14:tracePt t="105952" x="2179638" y="1355725"/>
          <p14:tracePt t="105960" x="2187575" y="1355725"/>
          <p14:tracePt t="105976" x="2193925" y="1355725"/>
          <p14:tracePt t="105984" x="2209800" y="1371600"/>
          <p14:tracePt t="105998" x="2217738" y="1371600"/>
          <p14:tracePt t="106024" x="2232025" y="1379538"/>
          <p14:tracePt t="106048" x="2247900" y="1393825"/>
          <p14:tracePt t="106056" x="2247900" y="1401763"/>
          <p14:tracePt t="106066" x="2263775" y="1409700"/>
          <p14:tracePt t="106082" x="2270125" y="1417638"/>
          <p14:tracePt t="106098" x="2293938" y="1439863"/>
          <p14:tracePt t="106115" x="2293938" y="1455738"/>
          <p14:tracePt t="106131" x="2293938" y="1470025"/>
          <p14:tracePt t="106152" x="2293938" y="1477963"/>
          <p14:tracePt t="106168" x="2301875" y="1493838"/>
          <p14:tracePt t="106184" x="2301875" y="1501775"/>
          <p14:tracePt t="106200" x="2301875" y="1508125"/>
          <p14:tracePt t="106214" x="2316163" y="1546225"/>
          <p14:tracePt t="106214" x="2316163" y="1562100"/>
          <p14:tracePt t="106233" x="2324100" y="1592263"/>
          <p14:tracePt t="106249" x="2332038" y="1608138"/>
          <p14:tracePt t="106264" x="2332038" y="1630363"/>
          <p14:tracePt t="106282" x="2332038" y="1646238"/>
          <p14:tracePt t="106297" x="2332038" y="1660525"/>
          <p14:tracePt t="106315" x="2339975" y="1676400"/>
          <p14:tracePt t="106331" x="2339975" y="1706563"/>
          <p14:tracePt t="106348" x="2346325" y="1730375"/>
          <p14:tracePt t="106365" x="2354263" y="1760538"/>
          <p14:tracePt t="106381" x="2370138" y="1790700"/>
          <p14:tracePt t="106398" x="2370138" y="1828800"/>
          <p14:tracePt t="106398" x="2370138" y="1844675"/>
          <p14:tracePt t="106416" x="2370138" y="1851025"/>
          <p14:tracePt t="106431" x="2370138" y="1874838"/>
          <p14:tracePt t="106448" x="2378075" y="1889125"/>
          <p14:tracePt t="106465" x="2378075" y="1905000"/>
          <p14:tracePt t="106504" x="2378075" y="1912938"/>
          <p14:tracePt t="106520" x="2378075" y="1920875"/>
          <p14:tracePt t="106528" x="2378075" y="1927225"/>
          <p14:tracePt t="106536" x="2378075" y="1935163"/>
          <p14:tracePt t="106547" x="2378075" y="1951038"/>
          <p14:tracePt t="106564" x="2378075" y="1973263"/>
          <p14:tracePt t="106582" x="2378075" y="1981200"/>
          <p14:tracePt t="106598" x="2378075" y="1997075"/>
          <p14:tracePt t="106615" x="2378075" y="2019300"/>
          <p14:tracePt t="106632" x="2378075" y="2049463"/>
          <p14:tracePt t="106649" x="2378075" y="2057400"/>
          <p14:tracePt t="106665" x="2378075" y="2073275"/>
          <p14:tracePt t="106682" x="2378075" y="2095500"/>
          <p14:tracePt t="106697" x="2378075" y="2103438"/>
          <p14:tracePt t="106720" x="2378075" y="2111375"/>
          <p14:tracePt t="106730" x="2378075" y="2125663"/>
          <p14:tracePt t="106747" x="2378075" y="2133600"/>
          <p14:tracePt t="106764" x="2378075" y="2149475"/>
          <p14:tracePt t="106780" x="2378075" y="2163763"/>
          <p14:tracePt t="106798" x="2378075" y="2179638"/>
          <p14:tracePt t="106814" x="2378075" y="2193925"/>
          <p14:tracePt t="106848" x="2378075" y="2201863"/>
          <p14:tracePt t="106864" x="2362200" y="2217738"/>
          <p14:tracePt t="106880" x="2354263" y="2225675"/>
          <p14:tracePt t="106888" x="2346325" y="2232025"/>
          <p14:tracePt t="106904" x="2339975" y="2247900"/>
          <p14:tracePt t="106914" x="2324100" y="2263775"/>
          <p14:tracePt t="106930" x="2308225" y="2270125"/>
          <p14:tracePt t="106947" x="2286000" y="2301875"/>
          <p14:tracePt t="106964" x="2270125" y="2308225"/>
          <p14:tracePt t="106981" x="2255838" y="2324100"/>
          <p14:tracePt t="106997" x="2225675" y="2332038"/>
          <p14:tracePt t="107014" x="2209800" y="2354263"/>
          <p14:tracePt t="107031" x="2155825" y="2378075"/>
          <p14:tracePt t="107049" x="2133600" y="2384425"/>
          <p14:tracePt t="107065" x="2117725" y="2384425"/>
          <p14:tracePt t="107082" x="2103438" y="2384425"/>
          <p14:tracePt t="107112" x="2087563" y="2384425"/>
          <p14:tracePt t="107120" x="2079625" y="2384425"/>
          <p14:tracePt t="107130" x="2057400" y="2384425"/>
          <p14:tracePt t="107147" x="2041525" y="2384425"/>
          <p14:tracePt t="107164" x="2019300" y="2378075"/>
          <p14:tracePt t="107180" x="1973263" y="2378075"/>
          <p14:tracePt t="107198" x="1935163" y="2362200"/>
          <p14:tracePt t="107214" x="1889125" y="2354263"/>
          <p14:tracePt t="107231" x="1820863" y="2346325"/>
          <p14:tracePt t="107249" x="1798638" y="2332038"/>
          <p14:tracePt t="107265" x="1790700" y="2332038"/>
          <p14:tracePt t="107304" x="1774825" y="2332038"/>
          <p14:tracePt t="107313" x="1752600" y="2308225"/>
          <p14:tracePt t="107320" x="1744663" y="2308225"/>
          <p14:tracePt t="107330" x="1692275" y="2286000"/>
          <p14:tracePt t="107348" x="1668463" y="2286000"/>
          <p14:tracePt t="107365" x="1630363" y="2278063"/>
          <p14:tracePt t="107380" x="1608138" y="2270125"/>
          <p14:tracePt t="107397" x="1570038" y="2255838"/>
          <p14:tracePt t="107414" x="1554163" y="2247900"/>
          <p14:tracePt t="107430" x="1539875" y="2239963"/>
          <p14:tracePt t="107447" x="1524000" y="2209800"/>
          <p14:tracePt t="107465" x="1493838" y="2171700"/>
          <p14:tracePt t="107481" x="1455738" y="2125663"/>
          <p14:tracePt t="107498" x="1379538" y="2079625"/>
          <p14:tracePt t="107514" x="1333500" y="2035175"/>
          <p14:tracePt t="107530" x="1325563" y="2019300"/>
          <p14:tracePt t="107547" x="1317625" y="1997075"/>
          <p14:tracePt t="107563" x="1311275" y="1951038"/>
          <p14:tracePt t="107582" x="1311275" y="1920875"/>
          <p14:tracePt t="107597" x="1311275" y="1889125"/>
          <p14:tracePt t="107613" x="1311275" y="1858963"/>
          <p14:tracePt t="107630" x="1311275" y="1844675"/>
          <p14:tracePt t="107647" x="1311275" y="1812925"/>
          <p14:tracePt t="107665" x="1311275" y="1798638"/>
          <p14:tracePt t="107665" x="1311275" y="1782763"/>
          <p14:tracePt t="107681" x="1325563" y="1744663"/>
          <p14:tracePt t="107698" x="1333500" y="1730375"/>
          <p14:tracePt t="107714" x="1341438" y="1714500"/>
          <p14:tracePt t="107729" x="1341438" y="1706563"/>
          <p14:tracePt t="107746" x="1349375" y="1698625"/>
          <p14:tracePt t="107763" x="1349375" y="1692275"/>
          <p14:tracePt t="107779" x="1371600" y="1660525"/>
          <p14:tracePt t="107797" x="1371600" y="1638300"/>
          <p14:tracePt t="107816" x="1387475" y="1630363"/>
          <p14:tracePt t="107829" x="1387475" y="1622425"/>
          <p14:tracePt t="107846" x="1401763" y="1592263"/>
          <p14:tracePt t="107863" x="1401763" y="1584325"/>
          <p14:tracePt t="107881" x="1417638" y="1562100"/>
          <p14:tracePt t="107898" x="1431925" y="1531938"/>
          <p14:tracePt t="107914" x="1439863" y="1524000"/>
          <p14:tracePt t="107930" x="1455738" y="1501775"/>
          <p14:tracePt t="107947" x="1455738" y="1493838"/>
          <p14:tracePt t="108000" x="1463675" y="1493838"/>
          <p14:tracePt t="108008" x="1470025" y="1477963"/>
          <p14:tracePt t="108016" x="1470025" y="1470025"/>
          <p14:tracePt t="108029" x="1485900" y="1463675"/>
          <p14:tracePt t="108046" x="1493838" y="1455738"/>
          <p14:tracePt t="108062" x="1524000" y="1439863"/>
          <p14:tracePt t="108082" x="1546225" y="1431925"/>
          <p14:tracePt t="108097" x="1584325" y="1417638"/>
          <p14:tracePt t="108112" x="1638300" y="1401763"/>
          <p14:tracePt t="108130" x="1692275" y="1379538"/>
          <p14:tracePt t="108146" x="1736725" y="1371600"/>
          <p14:tracePt t="108163" x="1782763" y="1349375"/>
          <p14:tracePt t="108179" x="1820863" y="1341438"/>
          <p14:tracePt t="108196" x="1858963" y="1333500"/>
          <p14:tracePt t="108213" x="1889125" y="1325563"/>
          <p14:tracePt t="108229" x="1951038" y="1311275"/>
          <p14:tracePt t="108246" x="1997075" y="1287463"/>
          <p14:tracePt t="108263" x="2011363" y="1287463"/>
          <p14:tracePt t="108280" x="2019300" y="1287463"/>
          <p14:tracePt t="108295" x="2027238" y="1279525"/>
          <p14:tracePt t="108344" x="2027238" y="1273175"/>
          <p14:tracePt t="108368" x="2057400" y="1273175"/>
          <p14:tracePt t="108432" x="2079625" y="1273175"/>
          <p14:tracePt t="108440" x="2095500" y="1265238"/>
          <p14:tracePt t="108448" x="2111375" y="1265238"/>
          <p14:tracePt t="108462" x="2133600" y="1265238"/>
          <p14:tracePt t="108479" x="2141538" y="1265238"/>
          <p14:tracePt t="108544" x="2155825" y="1265238"/>
          <p14:tracePt t="108568" x="2163763" y="1265238"/>
          <p14:tracePt t="108584" x="2171700" y="1273175"/>
          <p14:tracePt t="108600" x="2179638" y="1279525"/>
          <p14:tracePt t="108616" x="2187575" y="1287463"/>
          <p14:tracePt t="108696" x="2193925" y="1295400"/>
          <p14:tracePt t="108704" x="2193925" y="1303338"/>
          <p14:tracePt t="108713" x="2193925" y="1317625"/>
          <p14:tracePt t="108729" x="2201863" y="1325563"/>
          <p14:tracePt t="108746" x="2201863" y="1349375"/>
          <p14:tracePt t="108762" x="2209800" y="1363663"/>
          <p14:tracePt t="108779" x="2217738" y="1379538"/>
          <p14:tracePt t="108795" x="2225675" y="1387475"/>
          <p14:tracePt t="108812" x="2232025" y="1393825"/>
          <p14:tracePt t="108828" x="2239963" y="1425575"/>
          <p14:tracePt t="108845" x="2247900" y="1439863"/>
          <p14:tracePt t="108862" x="2263775" y="1470025"/>
          <p14:tracePt t="108879" x="2270125" y="1493838"/>
          <p14:tracePt t="108894" x="2278063" y="1508125"/>
          <p14:tracePt t="108911" x="2293938" y="1539875"/>
          <p14:tracePt t="108928" x="2301875" y="1570038"/>
          <p14:tracePt t="108945" x="2301875" y="1577975"/>
          <p14:tracePt t="108961" x="2308225" y="1592263"/>
          <p14:tracePt t="108977" x="2308225" y="1616075"/>
          <p14:tracePt t="108994" x="2316163" y="1622425"/>
          <p14:tracePt t="109012" x="2316163" y="1630363"/>
          <p14:tracePt t="109028" x="2316163" y="1638300"/>
          <p14:tracePt t="109044" x="2324100" y="1646238"/>
          <p14:tracePt t="109080" x="2324100" y="1654175"/>
          <p14:tracePt t="109088" x="2324100" y="1668463"/>
          <p14:tracePt t="109097" x="2332038" y="1684338"/>
          <p14:tracePt t="109113" x="2332038" y="1706563"/>
          <p14:tracePt t="109129" x="2339975" y="1730375"/>
          <p14:tracePt t="109146" x="2339975" y="1744663"/>
          <p14:tracePt t="109162" x="2339975" y="1760538"/>
          <p14:tracePt t="109320" x="2339975" y="1768475"/>
          <p14:tracePt t="109344" x="2339975" y="1774825"/>
          <p14:tracePt t="109400" x="2339975" y="1782763"/>
          <p14:tracePt t="109408" x="2346325" y="1790700"/>
          <p14:tracePt t="109424" x="2346325" y="1798638"/>
          <p14:tracePt t="109432" x="2346325" y="1812925"/>
          <p14:tracePt t="109448" x="2346325" y="1820863"/>
          <p14:tracePt t="109464" x="2346325" y="1828800"/>
          <p14:tracePt t="109478" x="2346325" y="1844675"/>
          <p14:tracePt t="109494" x="2346325" y="1851025"/>
          <p14:tracePt t="109513" x="2346325" y="1866900"/>
          <p14:tracePt t="109529" x="2346325" y="1882775"/>
          <p14:tracePt t="109546" x="2346325" y="1897063"/>
          <p14:tracePt t="109562" x="2346325" y="1912938"/>
          <p14:tracePt t="109578" x="2346325" y="1927225"/>
          <p14:tracePt t="109595" x="2346325" y="1935163"/>
          <p14:tracePt t="109624" x="2346325" y="1943100"/>
          <p14:tracePt t="109688" x="2346325" y="1951038"/>
          <p14:tracePt t="109696" x="2346325" y="1958975"/>
          <p14:tracePt t="109712" x="2346325" y="1973263"/>
          <p14:tracePt t="109944" x="2346325" y="1989138"/>
          <p14:tracePt t="109952" x="2346325" y="2003425"/>
          <p14:tracePt t="109961" x="2346325" y="2019300"/>
          <p14:tracePt t="109978" x="2346325" y="2035175"/>
          <p14:tracePt t="109994" x="2339975" y="2049463"/>
          <p14:tracePt t="110072" x="2332038" y="2057400"/>
          <p14:tracePt t="110080" x="2324100" y="2079625"/>
          <p14:tracePt t="110094" x="2316163" y="2095500"/>
          <p14:tracePt t="110094" x="2308225" y="2095500"/>
          <p14:tracePt t="110113" x="2293938" y="2125663"/>
          <p14:tracePt t="110129" x="2270125" y="2163763"/>
          <p14:tracePt t="110145" x="2247900" y="2201863"/>
          <p14:tracePt t="110161" x="2209800" y="2232025"/>
          <p14:tracePt t="110178" x="2201863" y="2247900"/>
          <p14:tracePt t="110194" x="2187575" y="2255838"/>
          <p14:tracePt t="110211" x="2179638" y="2263775"/>
          <p14:tracePt t="110248" x="2163763" y="2263775"/>
          <p14:tracePt t="110272" x="2155825" y="2270125"/>
          <p14:tracePt t="110280" x="2125663" y="2270125"/>
          <p14:tracePt t="110293" x="2079625" y="2286000"/>
          <p14:tracePt t="110311" x="2041525" y="2286000"/>
          <p14:tracePt t="110329" x="2035175" y="2293938"/>
          <p14:tracePt t="110329" x="2019300" y="2301875"/>
          <p14:tracePt t="110345" x="2019300" y="2308225"/>
          <p14:tracePt t="110368" x="2011363" y="2316163"/>
          <p14:tracePt t="110384" x="2003425" y="2316163"/>
          <p14:tracePt t="110408" x="1989138" y="2316163"/>
          <p14:tracePt t="110416" x="1965325" y="2316163"/>
          <p14:tracePt t="110427" x="1927225" y="2316163"/>
          <p14:tracePt t="110444" x="1897063" y="2316163"/>
          <p14:tracePt t="110460" x="1889125" y="2316163"/>
          <p14:tracePt t="110477" x="1844675" y="2308225"/>
          <p14:tracePt t="110494" x="1806575" y="2270125"/>
          <p14:tracePt t="110510" x="1744663" y="2201863"/>
          <p14:tracePt t="110529" x="1698625" y="2179638"/>
          <p14:tracePt t="110545" x="1668463" y="2149475"/>
          <p14:tracePt t="110561" x="1660525" y="2133600"/>
          <p14:tracePt t="110578" x="1646238" y="2125663"/>
          <p14:tracePt t="110594" x="1646238" y="2103438"/>
          <p14:tracePt t="110611" x="1630363" y="2087563"/>
          <p14:tracePt t="110627" x="1622425" y="2073275"/>
          <p14:tracePt t="110643" x="1608138" y="2057400"/>
          <p14:tracePt t="110660" x="1600200" y="2049463"/>
          <p14:tracePt t="110677" x="1600200" y="2035175"/>
          <p14:tracePt t="110693" x="1592263" y="2003425"/>
          <p14:tracePt t="110710" x="1584325" y="1965325"/>
          <p14:tracePt t="110710" x="1584325" y="1951038"/>
          <p14:tracePt t="110729" x="1577975" y="1905000"/>
          <p14:tracePt t="110745" x="1570038" y="1866900"/>
          <p14:tracePt t="110761" x="1570038" y="1828800"/>
          <p14:tracePt t="110778" x="1570038" y="1798638"/>
          <p14:tracePt t="110794" x="1570038" y="1768475"/>
          <p14:tracePt t="110810" x="1570038" y="1722438"/>
          <p14:tracePt t="110827" x="1570038" y="1684338"/>
          <p14:tracePt t="110843" x="1570038" y="1638300"/>
          <p14:tracePt t="110860" x="1570038" y="1592263"/>
          <p14:tracePt t="110877" x="1570038" y="1562100"/>
          <p14:tracePt t="110893" x="1570038" y="1531938"/>
          <p14:tracePt t="110910" x="1570038" y="1516063"/>
          <p14:tracePt t="110926" x="1577975" y="1493838"/>
          <p14:tracePt t="110926" x="1584325" y="1485900"/>
          <p14:tracePt t="110945" x="1584325" y="1477963"/>
          <p14:tracePt t="110945" x="1584325" y="1463675"/>
          <p14:tracePt t="110961" x="1600200" y="1431925"/>
          <p14:tracePt t="110978" x="1608138" y="1409700"/>
          <p14:tracePt t="110994" x="1622425" y="1379538"/>
          <p14:tracePt t="111010" x="1630363" y="1363663"/>
          <p14:tracePt t="111027" x="1638300" y="1349375"/>
          <p14:tracePt t="111043" x="1654175" y="1333500"/>
          <p14:tracePt t="111060" x="1660525" y="1325563"/>
          <p14:tracePt t="111076" x="1668463" y="1317625"/>
          <p14:tracePt t="111093" x="1692275" y="1295400"/>
          <p14:tracePt t="111110" x="1714500" y="1265238"/>
          <p14:tracePt t="111127" x="1744663" y="1249363"/>
          <p14:tracePt t="111127" x="1752600" y="1249363"/>
          <p14:tracePt t="111145" x="1760538" y="1241425"/>
          <p14:tracePt t="111159" x="1768475" y="1241425"/>
          <p14:tracePt t="111176" x="1782763" y="1241425"/>
          <p14:tracePt t="111216" x="1798638" y="1241425"/>
          <p14:tracePt t="111224" x="1812925" y="1241425"/>
          <p14:tracePt t="111232" x="1858963" y="1241425"/>
          <p14:tracePt t="111242" x="1927225" y="1241425"/>
          <p14:tracePt t="111260" x="1981200" y="1241425"/>
          <p14:tracePt t="111276" x="2011363" y="1241425"/>
          <p14:tracePt t="111293" x="2027238" y="1241425"/>
          <p14:tracePt t="111309" x="2035175" y="1249363"/>
          <p14:tracePt t="111326" x="2057400" y="1265238"/>
          <p14:tracePt t="111326" x="2087563" y="1287463"/>
          <p14:tracePt t="111345" x="2103438" y="1303338"/>
          <p14:tracePt t="111361" x="2149475" y="1349375"/>
          <p14:tracePt t="111361" x="2171700" y="1371600"/>
          <p14:tracePt t="111376" x="2225675" y="1401763"/>
          <p14:tracePt t="111393" x="2263775" y="1425575"/>
          <p14:tracePt t="111410" x="2278063" y="1447800"/>
          <p14:tracePt t="111426" x="2278063" y="1455738"/>
          <p14:tracePt t="111442" x="2286000" y="1470025"/>
          <p14:tracePt t="111459" x="2286000" y="1493838"/>
          <p14:tracePt t="111476" x="2293938" y="1508125"/>
          <p14:tracePt t="111492" x="2301875" y="1546225"/>
          <p14:tracePt t="111510" x="2316163" y="1577975"/>
          <p14:tracePt t="111526" x="2316163" y="1608138"/>
          <p14:tracePt t="111543" x="2316163" y="1638300"/>
          <p14:tracePt t="111543" x="2316163" y="1654175"/>
          <p14:tracePt t="111561" x="2316163" y="1676400"/>
          <p14:tracePt t="111561" x="2316163" y="1692275"/>
          <p14:tracePt t="111578" x="2316163" y="1722438"/>
          <p14:tracePt t="111594" x="2316163" y="1744663"/>
          <p14:tracePt t="111610" x="2316163" y="1768475"/>
          <p14:tracePt t="111626" x="2316163" y="1782763"/>
          <p14:tracePt t="111642" x="2316163" y="1820863"/>
          <p14:tracePt t="111659" x="2316163" y="1844675"/>
          <p14:tracePt t="111676" x="2316163" y="1866900"/>
          <p14:tracePt t="111692" x="2316163" y="1882775"/>
          <p14:tracePt t="111709" x="2316163" y="1897063"/>
          <p14:tracePt t="111726" x="2316163" y="1905000"/>
          <p14:tracePt t="111742" x="2308225" y="1920875"/>
          <p14:tracePt t="111759" x="2308225" y="1935163"/>
          <p14:tracePt t="111759" x="2308225" y="1943100"/>
          <p14:tracePt t="111777" x="2293938" y="1981200"/>
          <p14:tracePt t="111793" x="2278063" y="2011363"/>
          <p14:tracePt t="111810" x="2255838" y="2049463"/>
          <p14:tracePt t="111826" x="2239963" y="2079625"/>
          <p14:tracePt t="111842" x="2217738" y="2111375"/>
          <p14:tracePt t="111859" x="2193925" y="2141538"/>
          <p14:tracePt t="111876" x="2163763" y="2171700"/>
          <p14:tracePt t="111892" x="2141538" y="2179638"/>
          <p14:tracePt t="111909" x="2111375" y="2193925"/>
          <p14:tracePt t="111926" x="2073275" y="2193925"/>
          <p14:tracePt t="111942" x="2003425" y="2201863"/>
          <p14:tracePt t="111942" x="1981200" y="2209800"/>
          <p14:tracePt t="111961" x="1958975" y="2209800"/>
          <p14:tracePt t="111975" x="1905000" y="2225675"/>
          <p14:tracePt t="111993" x="1828800" y="2232025"/>
          <p14:tracePt t="112009" x="1774825" y="2232025"/>
          <p14:tracePt t="112027" x="1706563" y="2239963"/>
          <p14:tracePt t="112042" x="1684338" y="2239963"/>
          <p14:tracePt t="112059" x="1660525" y="2239963"/>
          <p14:tracePt t="112077" x="1646238" y="2239963"/>
          <p14:tracePt t="112092" x="1616075" y="2225675"/>
          <p14:tracePt t="112109" x="1600200" y="2171700"/>
          <p14:tracePt t="112125" x="1577975" y="2133600"/>
          <p14:tracePt t="112142" x="1554163" y="2065338"/>
          <p14:tracePt t="112159" x="1524000" y="1989138"/>
          <p14:tracePt t="112177" x="1516063" y="1958975"/>
          <p14:tracePt t="112177" x="1501775" y="1927225"/>
          <p14:tracePt t="112193" x="1493838" y="1897063"/>
          <p14:tracePt t="112209" x="1485900" y="1866900"/>
          <p14:tracePt t="112226" x="1477963" y="1820863"/>
          <p14:tracePt t="112242" x="1470025" y="1774825"/>
          <p14:tracePt t="112259" x="1470025" y="1744663"/>
          <p14:tracePt t="112275" x="1463675" y="1714500"/>
          <p14:tracePt t="112292" x="1463675" y="1676400"/>
          <p14:tracePt t="112309" x="1463675" y="1654175"/>
          <p14:tracePt t="112325" x="1463675" y="1638300"/>
          <p14:tracePt t="112342" x="1463675" y="1608138"/>
          <p14:tracePt t="112358" x="1463675" y="1577975"/>
          <p14:tracePt t="112358" x="1463675" y="1562100"/>
          <p14:tracePt t="112377" x="1463675" y="1539875"/>
          <p14:tracePt t="112393" x="1463675" y="1524000"/>
          <p14:tracePt t="115129" x="1455738" y="1524000"/>
          <p14:tracePt t="115472" x="1439863" y="1524000"/>
          <p14:tracePt t="115480" x="1425575" y="1524000"/>
          <p14:tracePt t="115496" x="1401763" y="1539875"/>
          <p14:tracePt t="115506" x="1393825" y="1539875"/>
          <p14:tracePt t="115552" x="1363663" y="1539875"/>
          <p14:tracePt t="115576" x="1325563" y="1539875"/>
          <p14:tracePt t="115584" x="1273175" y="1539875"/>
          <p14:tracePt t="115592" x="1219200" y="1539875"/>
          <p14:tracePt t="115605" x="1127125" y="1539875"/>
          <p14:tracePt t="115622" x="1074738" y="1539875"/>
          <p14:tracePt t="115639" x="1044575" y="1539875"/>
          <p14:tracePt t="115656" x="1036638" y="1531938"/>
          <p14:tracePt t="115912" x="1028700" y="1516063"/>
          <p14:tracePt t="115928" x="1020763" y="1508125"/>
          <p14:tracePt t="115936" x="1020763" y="1501775"/>
          <p14:tracePt t="116192" x="1020763" y="1493838"/>
          <p14:tracePt t="116200" x="1020763" y="1477963"/>
          <p14:tracePt t="116208" x="1020763" y="1470025"/>
          <p14:tracePt t="116221" x="1020763" y="1455738"/>
          <p14:tracePt t="116272" x="1020763" y="1447800"/>
          <p14:tracePt t="116280" x="1020763" y="1425575"/>
          <p14:tracePt t="116289" x="1006475" y="1393825"/>
          <p14:tracePt t="116305" x="990600" y="1363663"/>
          <p14:tracePt t="116322" x="982663" y="1355725"/>
          <p14:tracePt t="116337" x="982663" y="1349375"/>
          <p14:tracePt t="116358" x="982663" y="1341438"/>
          <p14:tracePt t="116370" x="982663" y="1333500"/>
          <p14:tracePt t="116386" x="982663" y="1317625"/>
          <p14:tracePt t="116403" x="982663" y="1287463"/>
          <p14:tracePt t="116420" x="982663" y="1279525"/>
          <p14:tracePt t="116436" x="982663" y="1257300"/>
          <p14:tracePt t="116453" x="982663" y="1241425"/>
          <p14:tracePt t="116470" x="982663" y="1203325"/>
          <p14:tracePt t="116489" x="982663" y="1181100"/>
          <p14:tracePt t="116506" x="990600" y="1173163"/>
          <p14:tracePt t="116522" x="990600" y="1165225"/>
          <p14:tracePt t="116552" x="998538" y="1158875"/>
          <p14:tracePt t="116560" x="998538" y="1150938"/>
          <p14:tracePt t="116570" x="1012825" y="1135063"/>
          <p14:tracePt t="116589" x="1012825" y="1127125"/>
          <p14:tracePt t="116604" x="1028700" y="1112838"/>
          <p14:tracePt t="116621" x="1036638" y="1104900"/>
          <p14:tracePt t="116637" x="1050925" y="1089025"/>
          <p14:tracePt t="116654" x="1058863" y="1074738"/>
          <p14:tracePt t="116671" x="1074738" y="1058863"/>
          <p14:tracePt t="116688" x="1082675" y="1050925"/>
          <p14:tracePt t="116776" x="1096963" y="1050925"/>
          <p14:tracePt t="116784" x="1120775" y="1044575"/>
          <p14:tracePt t="116792" x="1127125" y="1036638"/>
          <p14:tracePt t="116803" x="1181100" y="1012825"/>
          <p14:tracePt t="116821" x="1196975" y="998538"/>
          <p14:tracePt t="116837" x="1211263" y="998538"/>
          <p14:tracePt t="116854" x="1227138" y="982663"/>
          <p14:tracePt t="116870" x="1235075" y="982663"/>
          <p14:tracePt t="116887" x="1241425" y="982663"/>
          <p14:tracePt t="116904" x="1257300" y="982663"/>
          <p14:tracePt t="116921" x="1287463" y="968375"/>
          <p14:tracePt t="116938" x="1311275" y="952500"/>
          <p14:tracePt t="116954" x="1355725" y="936625"/>
          <p14:tracePt t="116972" x="1393825" y="922338"/>
          <p14:tracePt t="116987" x="1439863" y="898525"/>
          <p14:tracePt t="117004" x="1463675" y="892175"/>
          <p14:tracePt t="117020" x="1493838" y="892175"/>
          <p14:tracePt t="117037" x="1508125" y="884238"/>
          <p14:tracePt t="117054" x="1524000" y="884238"/>
          <p14:tracePt t="117070" x="1554163" y="884238"/>
          <p14:tracePt t="117070" x="1570038" y="884238"/>
          <p14:tracePt t="117090" x="1584325" y="884238"/>
          <p14:tracePt t="117105" x="1616075" y="884238"/>
          <p14:tracePt t="117121" x="1630363" y="884238"/>
          <p14:tracePt t="117138" x="1660525" y="884238"/>
          <p14:tracePt t="117154" x="1698625" y="884238"/>
          <p14:tracePt t="117171" x="1730375" y="884238"/>
          <p14:tracePt t="117187" x="1760538" y="884238"/>
          <p14:tracePt t="117204" x="1812925" y="884238"/>
          <p14:tracePt t="117220" x="1874838" y="884238"/>
          <p14:tracePt t="117237" x="1912938" y="898525"/>
          <p14:tracePt t="117254" x="1927225" y="906463"/>
          <p14:tracePt t="117270" x="1943100" y="922338"/>
          <p14:tracePt t="117287" x="1951038" y="922338"/>
          <p14:tracePt t="117304" x="1965325" y="930275"/>
          <p14:tracePt t="117321" x="1989138" y="944563"/>
          <p14:tracePt t="117338" x="2019300" y="960438"/>
          <p14:tracePt t="117356" x="2035175" y="968375"/>
          <p14:tracePt t="117371" x="2049463" y="968375"/>
          <p14:tracePt t="117387" x="2065338" y="974725"/>
          <p14:tracePt t="117403" x="2087563" y="990600"/>
          <p14:tracePt t="117420" x="2111375" y="1006475"/>
          <p14:tracePt t="117437" x="2125663" y="1020763"/>
          <p14:tracePt t="117453" x="2133600" y="1028700"/>
          <p14:tracePt t="117470" x="2163763" y="1044575"/>
          <p14:tracePt t="117487" x="2187575" y="1066800"/>
          <p14:tracePt t="117487" x="2193925" y="1066800"/>
          <p14:tracePt t="117505" x="2225675" y="1096963"/>
          <p14:tracePt t="117521" x="2255838" y="1112838"/>
          <p14:tracePt t="117538" x="2270125" y="1127125"/>
          <p14:tracePt t="117554" x="2293938" y="1143000"/>
          <p14:tracePt t="117570" x="2308225" y="1150938"/>
          <p14:tracePt t="117587" x="2308225" y="1165225"/>
          <p14:tracePt t="117603" x="2324100" y="1173163"/>
          <p14:tracePt t="117620" x="2339975" y="1181100"/>
          <p14:tracePt t="117636" x="2339975" y="1189038"/>
          <p14:tracePt t="117653" x="2346325" y="1203325"/>
          <p14:tracePt t="117669" x="2346325" y="1211263"/>
          <p14:tracePt t="117686" x="2362200" y="1227138"/>
          <p14:tracePt t="117703" x="2378075" y="1249363"/>
          <p14:tracePt t="117703" x="2392363" y="1265238"/>
          <p14:tracePt t="117721" x="2416175" y="1287463"/>
          <p14:tracePt t="117737" x="2438400" y="1311275"/>
          <p14:tracePt t="117754" x="2454275" y="1341438"/>
          <p14:tracePt t="117770" x="2460625" y="1349375"/>
          <p14:tracePt t="117787" x="2460625" y="1355725"/>
          <p14:tracePt t="117904" x="2468563" y="1355725"/>
          <p14:tracePt t="118794" x="2476500" y="1355725"/>
          <p14:tracePt t="118960" x="2484438" y="1355725"/>
          <p14:tracePt t="118976" x="2498725" y="1355725"/>
          <p14:tracePt t="119000" x="2514600" y="1355725"/>
          <p14:tracePt t="119016" x="2522538" y="1355725"/>
          <p14:tracePt t="119048" x="2536825" y="1355725"/>
          <p14:tracePt t="119056" x="2544763" y="1355725"/>
          <p14:tracePt t="119068" x="2568575" y="1371600"/>
          <p14:tracePt t="119085" x="2574925" y="1371600"/>
          <p14:tracePt t="119101" x="2598738" y="1387475"/>
          <p14:tracePt t="119118" x="2636838" y="1409700"/>
          <p14:tracePt t="119135" x="2674938" y="1431925"/>
          <p14:tracePt t="119153" x="2682875" y="1431925"/>
          <p14:tracePt t="119169" x="2689225" y="1439863"/>
          <p14:tracePt t="119185" x="2705100" y="1439863"/>
          <p14:tracePt t="119256" x="2705100" y="1455738"/>
          <p14:tracePt t="119264" x="2720975" y="1485900"/>
          <p14:tracePt t="119272" x="2735263" y="1508125"/>
          <p14:tracePt t="119284" x="2743200" y="1539875"/>
          <p14:tracePt t="119302" x="2759075" y="1570038"/>
          <p14:tracePt t="119318" x="2773363" y="1592263"/>
          <p14:tracePt t="119335" x="2773363" y="1616075"/>
          <p14:tracePt t="119351" x="2781300" y="1630363"/>
          <p14:tracePt t="119369" x="2789238" y="1638300"/>
          <p14:tracePt t="119386" x="2797175" y="1646238"/>
          <p14:tracePt t="119402" x="2797175" y="1654175"/>
          <p14:tracePt t="119417" x="2803525" y="1668463"/>
          <p14:tracePt t="119435" x="2811463" y="1684338"/>
          <p14:tracePt t="119451" x="2819400" y="1706563"/>
          <p14:tracePt t="119468" x="2827338" y="1722438"/>
          <p14:tracePt t="119484" x="2835275" y="1752600"/>
          <p14:tracePt t="119501" x="2841625" y="1774825"/>
          <p14:tracePt t="119519" x="2857500" y="1828800"/>
          <p14:tracePt t="119519" x="2857500" y="1844675"/>
          <p14:tracePt t="119536" x="2857500" y="1858963"/>
          <p14:tracePt t="119551" x="2873375" y="1912938"/>
          <p14:tracePt t="119569" x="2879725" y="1958975"/>
          <p14:tracePt t="119586" x="2887663" y="1973263"/>
          <p14:tracePt t="119602" x="2895600" y="1989138"/>
          <p14:tracePt t="119618" x="2895600" y="2003425"/>
          <p14:tracePt t="119634" x="2895600" y="2019300"/>
          <p14:tracePt t="119656" x="2895600" y="2035175"/>
          <p14:tracePt t="119672" x="2895600" y="2049463"/>
          <p14:tracePt t="119684" x="2895600" y="2079625"/>
          <p14:tracePt t="119701" x="2895600" y="2133600"/>
          <p14:tracePt t="119718" x="2895600" y="2179638"/>
          <p14:tracePt t="119734" x="2895600" y="2201863"/>
          <p14:tracePt t="119734" x="2895600" y="2217738"/>
          <p14:tracePt t="119753" x="2887663" y="2225675"/>
          <p14:tracePt t="119768" x="2887663" y="2255838"/>
          <p14:tracePt t="119785" x="2879725" y="2255838"/>
          <p14:tracePt t="119800" x="2879725" y="2263775"/>
          <p14:tracePt t="119817" x="2865438" y="2278063"/>
          <p14:tracePt t="119835" x="2827338" y="2316163"/>
          <p14:tracePt t="119851" x="2781300" y="2362200"/>
          <p14:tracePt t="119868" x="2765425" y="2384425"/>
          <p14:tracePt t="119884" x="2735263" y="2400300"/>
          <p14:tracePt t="119901" x="2713038" y="2416175"/>
          <p14:tracePt t="119918" x="2705100" y="2422525"/>
          <p14:tracePt t="119934" x="2689225" y="2430463"/>
          <p14:tracePt t="119950" x="2636838" y="2484438"/>
          <p14:tracePt t="119969" x="2620963" y="2506663"/>
          <p14:tracePt t="119984" x="2582863" y="2560638"/>
          <p14:tracePt t="120001" x="2552700" y="2598738"/>
          <p14:tracePt t="120019" x="2530475" y="2628900"/>
          <p14:tracePt t="120034" x="2530475" y="2636838"/>
          <p14:tracePt t="120050" x="2522538" y="2651125"/>
          <p14:tracePt t="120067" x="2514600" y="2667000"/>
          <p14:tracePt t="120084" x="2506663" y="2682875"/>
          <p14:tracePt t="120101" x="2506663" y="2689225"/>
          <p14:tracePt t="120120" x="2498725" y="2697163"/>
          <p14:tracePt t="120133" x="2460625" y="2713038"/>
          <p14:tracePt t="120150" x="2454275" y="2743200"/>
          <p14:tracePt t="120168" x="2438400" y="2759075"/>
          <p14:tracePt t="120185" x="2430463" y="2765425"/>
          <p14:tracePt t="120201" x="2430463" y="2781300"/>
          <p14:tracePt t="120218" x="2422525" y="2789238"/>
          <p14:tracePt t="120240" x="2422525" y="2797175"/>
          <p14:tracePt t="120250" x="2422525" y="2819400"/>
          <p14:tracePt t="120267" x="2408238" y="2857500"/>
          <p14:tracePt t="120284" x="2384425" y="2895600"/>
          <p14:tracePt t="120300" x="2370138" y="2925763"/>
          <p14:tracePt t="120318" x="2346325" y="2949575"/>
          <p14:tracePt t="120334" x="2332038" y="2963863"/>
          <p14:tracePt t="120351" x="2308225" y="2994025"/>
          <p14:tracePt t="120370" x="2278063" y="3009900"/>
          <p14:tracePt t="120385" x="2270125" y="3009900"/>
          <p14:tracePt t="120401" x="2263775" y="3017838"/>
          <p14:tracePt t="120418" x="2239963" y="3017838"/>
          <p14:tracePt t="120434" x="2201863" y="3025775"/>
          <p14:tracePt t="120450" x="2163763" y="3040063"/>
          <p14:tracePt t="120467" x="2141538" y="3040063"/>
          <p14:tracePt t="120483" x="2117725" y="3055938"/>
          <p14:tracePt t="120500" x="2103438" y="3055938"/>
          <p14:tracePt t="120517" x="2079625" y="3055938"/>
          <p14:tracePt t="120533" x="2027238" y="3055938"/>
          <p14:tracePt t="120550" x="1965325" y="3055938"/>
          <p14:tracePt t="120567" x="1912938" y="3055938"/>
          <p14:tracePt t="120567" x="1882775" y="3055938"/>
          <p14:tracePt t="120585" x="1836738" y="3055938"/>
          <p14:tracePt t="120585" x="1820863" y="3055938"/>
          <p14:tracePt t="120602" x="1798638" y="3055938"/>
          <p14:tracePt t="120618" x="1782763" y="3055938"/>
          <p14:tracePt t="120633" x="1774825" y="3055938"/>
          <p14:tracePt t="120650" x="1760538" y="3055938"/>
          <p14:tracePt t="120667" x="1736725" y="3055938"/>
          <p14:tracePt t="120683" x="1698625" y="3040063"/>
          <p14:tracePt t="120700" x="1654175" y="3025775"/>
          <p14:tracePt t="120717" x="1584325" y="3025775"/>
          <p14:tracePt t="120734" x="1531938" y="3017838"/>
          <p14:tracePt t="120750" x="1493838" y="3009900"/>
          <p14:tracePt t="120750" x="1477963" y="3001963"/>
          <p14:tracePt t="120769" x="1463675" y="3001963"/>
          <p14:tracePt t="120783" x="1393825" y="2987675"/>
          <p14:tracePt t="120801" x="1333500" y="2971800"/>
          <p14:tracePt t="120818" x="1279525" y="2963863"/>
          <p14:tracePt t="120834" x="1241425" y="2963863"/>
          <p14:tracePt t="120850" x="1189038" y="2963863"/>
          <p14:tracePt t="120867" x="1127125" y="2963863"/>
          <p14:tracePt t="120883" x="1096963" y="2963863"/>
          <p14:tracePt t="120900" x="1066800" y="2963863"/>
          <p14:tracePt t="120917" x="1044575" y="2955925"/>
          <p14:tracePt t="120933" x="1020763" y="2933700"/>
          <p14:tracePt t="120950" x="998538" y="2917825"/>
          <p14:tracePt t="120967" x="974725" y="2911475"/>
          <p14:tracePt t="120967" x="944563" y="2903538"/>
          <p14:tracePt t="120985" x="892175" y="2887663"/>
          <p14:tracePt t="121001" x="846138" y="2873375"/>
          <p14:tracePt t="121017" x="822325" y="2849563"/>
          <p14:tracePt t="121034" x="800100" y="2835275"/>
          <p14:tracePt t="121050" x="769938" y="2803525"/>
          <p14:tracePt t="121066" x="754063" y="2789238"/>
          <p14:tracePt t="121083" x="739775" y="2773363"/>
          <p14:tracePt t="121099" x="715963" y="2720975"/>
          <p14:tracePt t="121117" x="663575" y="2636838"/>
          <p14:tracePt t="121133" x="631825" y="2582863"/>
          <p14:tracePt t="121150" x="593725" y="2530475"/>
          <p14:tracePt t="121166" x="555625" y="2468563"/>
          <p14:tracePt t="121166" x="549275" y="2438400"/>
          <p14:tracePt t="121185" x="541338" y="2408238"/>
          <p14:tracePt t="121199" x="511175" y="2308225"/>
          <p14:tracePt t="121217" x="511175" y="2225675"/>
          <p14:tracePt t="121233" x="503238" y="2163763"/>
          <p14:tracePt t="121250" x="503238" y="2117725"/>
          <p14:tracePt t="121266" x="503238" y="2065338"/>
          <p14:tracePt t="121283" x="503238" y="2035175"/>
          <p14:tracePt t="121299" x="503238" y="1981200"/>
          <p14:tracePt t="121316" x="517525" y="1927225"/>
          <p14:tracePt t="121333" x="533400" y="1882775"/>
          <p14:tracePt t="121350" x="549275" y="1828800"/>
          <p14:tracePt t="121367" x="579438" y="1768475"/>
          <p14:tracePt t="121383" x="587375" y="1722438"/>
          <p14:tracePt t="121383" x="593725" y="1698625"/>
          <p14:tracePt t="121401" x="609600" y="1684338"/>
          <p14:tracePt t="121416" x="631825" y="1638300"/>
          <p14:tracePt t="121433" x="639763" y="1616075"/>
          <p14:tracePt t="121450" x="647700" y="1584325"/>
          <p14:tracePt t="121466" x="655638" y="1554163"/>
          <p14:tracePt t="121483" x="663575" y="1516063"/>
          <p14:tracePt t="121498" x="677863" y="1485900"/>
          <p14:tracePt t="121516" x="693738" y="1463675"/>
          <p14:tracePt t="121533" x="708025" y="1447800"/>
          <p14:tracePt t="121548" x="739775" y="1417638"/>
          <p14:tracePt t="121564" x="746125" y="1401763"/>
          <p14:tracePt t="121581" x="762000" y="1387475"/>
          <p14:tracePt t="121598" x="784225" y="1363663"/>
          <p14:tracePt t="121616" x="815975" y="1341438"/>
          <p14:tracePt t="121633" x="830263" y="1325563"/>
          <p14:tracePt t="121649" x="846138" y="1311275"/>
          <p14:tracePt t="121666" x="868363" y="1287463"/>
          <p14:tracePt t="121682" x="884238" y="1279525"/>
          <p14:tracePt t="121699" x="892175" y="1265238"/>
          <p14:tracePt t="121715" x="906463" y="1257300"/>
          <p14:tracePt t="121732" x="930275" y="1249363"/>
          <p14:tracePt t="121749" x="944563" y="1249363"/>
          <p14:tracePt t="121766" x="968375" y="1241425"/>
          <p14:tracePt t="121782" x="990600" y="1235075"/>
          <p14:tracePt t="121799" x="998538" y="1227138"/>
          <p14:tracePt t="121816" x="1012825" y="1219200"/>
          <p14:tracePt t="121833" x="1028700" y="1211263"/>
          <p14:tracePt t="121856" x="1044575" y="1211263"/>
          <p14:tracePt t="121866" x="1066800" y="1196975"/>
          <p14:tracePt t="121882" x="1104900" y="1181100"/>
          <p14:tracePt t="121899" x="1120775" y="1165225"/>
          <p14:tracePt t="121915" x="1127125" y="1158875"/>
          <p14:tracePt t="121931" x="1158875" y="1143000"/>
          <p14:tracePt t="121949" x="1158875" y="1135063"/>
          <p14:tracePt t="121965" x="1173163" y="1127125"/>
          <p14:tracePt t="121982" x="1189038" y="1112838"/>
          <p14:tracePt t="121999" x="1203325" y="1096963"/>
          <p14:tracePt t="121999" x="1219200" y="1074738"/>
          <p14:tracePt t="122017" x="1235075" y="1074738"/>
          <p14:tracePt t="122033" x="1257300" y="1044575"/>
          <p14:tracePt t="122049" x="1273175" y="1044575"/>
          <p14:tracePt t="122065" x="1279525" y="1028700"/>
          <p14:tracePt t="122082" x="1279525" y="1020763"/>
          <p14:tracePt t="122100" x="1287463" y="1012825"/>
          <p14:tracePt t="122115" x="1295400" y="1006475"/>
          <p14:tracePt t="122131" x="1303338" y="998538"/>
          <p14:tracePt t="122148" x="1317625" y="974725"/>
          <p14:tracePt t="122165" x="1341438" y="960438"/>
          <p14:tracePt t="122182" x="1363663" y="944563"/>
          <p14:tracePt t="122198" x="1379538" y="930275"/>
          <p14:tracePt t="122215" x="1401763" y="914400"/>
          <p14:tracePt t="122233" x="1425575" y="892175"/>
          <p14:tracePt t="122249" x="1439863" y="884238"/>
          <p14:tracePt t="122272" x="1447800" y="884238"/>
          <p14:tracePt t="122296" x="1463675" y="884238"/>
          <p14:tracePt t="122313" x="1477963" y="884238"/>
          <p14:tracePt t="122320" x="1501775" y="876300"/>
          <p14:tracePt t="122331" x="1531938" y="868363"/>
          <p14:tracePt t="122349" x="1570038" y="846138"/>
          <p14:tracePt t="122366" x="1600200" y="830263"/>
          <p14:tracePt t="122382" x="1608138" y="830263"/>
          <p14:tracePt t="122398" x="1616075" y="830263"/>
          <p14:tracePt t="122448" x="1622425" y="822325"/>
          <p14:tracePt t="122465" x="1622425" y="815975"/>
          <p14:tracePt t="122472" x="1630363" y="815975"/>
          <p14:tracePt t="122482" x="1646238" y="815975"/>
          <p14:tracePt t="122498" x="1654175" y="815975"/>
          <p14:tracePt t="122514" x="1668463" y="815975"/>
          <p14:tracePt t="122531" x="1684338" y="815975"/>
          <p14:tracePt t="122552" x="1692275" y="815975"/>
          <p14:tracePt t="122568" x="1698625" y="815975"/>
          <p14:tracePt t="122581" x="1714500" y="815975"/>
          <p14:tracePt t="122598" x="1722438" y="815975"/>
          <p14:tracePt t="122614" x="1730375" y="815975"/>
          <p14:tracePt t="122631" x="1736725" y="815975"/>
          <p14:tracePt t="122649" x="1752600" y="815975"/>
          <p14:tracePt t="122665" x="1768475" y="815975"/>
          <p14:tracePt t="122681" x="1790700" y="808038"/>
          <p14:tracePt t="122698" x="1806575" y="808038"/>
          <p14:tracePt t="122715" x="1820863" y="808038"/>
          <p14:tracePt t="122731" x="1828800" y="800100"/>
          <p14:tracePt t="122747" x="1836738" y="800100"/>
          <p14:tracePt t="122764" x="1851025" y="800100"/>
          <p14:tracePt t="122781" x="1874838" y="800100"/>
          <p14:tracePt t="122799" x="1882775" y="800100"/>
          <p14:tracePt t="122814" x="1905000" y="800100"/>
          <p14:tracePt t="122814" x="1920875" y="800100"/>
          <p14:tracePt t="122833" x="1973263" y="808038"/>
          <p14:tracePt t="122849" x="2035175" y="822325"/>
          <p14:tracePt t="122865" x="2079625" y="822325"/>
          <p14:tracePt t="122882" x="2095500" y="838200"/>
          <p14:tracePt t="122899" x="2103438" y="838200"/>
          <p14:tracePt t="122914" x="2117725" y="838200"/>
          <p14:tracePt t="122976" x="2133600" y="838200"/>
          <p14:tracePt t="122984" x="2149475" y="838200"/>
          <p14:tracePt t="122997" x="2163763" y="838200"/>
          <p14:tracePt t="123014" x="2171700" y="838200"/>
          <p14:tracePt t="123031" x="2179638" y="838200"/>
          <p14:tracePt t="123046" x="2193925" y="838200"/>
          <p14:tracePt t="123063" x="2239963" y="854075"/>
          <p14:tracePt t="123081" x="2255838" y="854075"/>
          <p14:tracePt t="123098" x="2286000" y="868363"/>
          <p14:tracePt t="123115" x="2316163" y="884238"/>
          <p14:tracePt t="123131" x="2339975" y="898525"/>
          <p14:tracePt t="123148" x="2362200" y="914400"/>
          <p14:tracePt t="123164" x="2384425" y="930275"/>
          <p14:tracePt t="123181" x="2392363" y="936625"/>
          <p14:tracePt t="123197" x="2400300" y="936625"/>
          <p14:tracePt t="123280" x="2408238" y="944563"/>
          <p14:tracePt t="123288" x="2416175" y="952500"/>
          <p14:tracePt t="123298" x="2422525" y="952500"/>
          <p14:tracePt t="123314" x="2430463" y="968375"/>
          <p14:tracePt t="123330" x="2460625" y="990600"/>
          <p14:tracePt t="123347" x="2492375" y="1006475"/>
          <p14:tracePt t="123365" x="2574925" y="1050925"/>
          <p14:tracePt t="123379" x="2689225" y="1096963"/>
          <p14:tracePt t="123396" x="2759075" y="1127125"/>
          <p14:tracePt t="123414" x="2789238" y="1143000"/>
          <p14:tracePt t="123431" x="2797175" y="1143000"/>
          <p14:tracePt t="123448" x="2811463" y="1150938"/>
          <p14:tracePt t="123480" x="2811463" y="1158875"/>
          <p14:tracePt t="123497" x="2835275" y="1173163"/>
          <p14:tracePt t="123520" x="2835275" y="1189038"/>
          <p14:tracePt t="123528" x="2841625" y="1189038"/>
          <p14:tracePt t="123536" x="2857500" y="1196975"/>
          <p14:tracePt t="123546" x="2873375" y="1227138"/>
          <p14:tracePt t="123564" x="2879725" y="1235075"/>
          <p14:tracePt t="123580" x="2887663" y="1249363"/>
          <p14:tracePt t="123598" x="2895600" y="1257300"/>
          <p14:tracePt t="123614" x="2895600" y="1273175"/>
          <p14:tracePt t="123630" x="2903538" y="1311275"/>
          <p14:tracePt t="123630" x="2911475" y="1325563"/>
          <p14:tracePt t="123649" x="2911475" y="1333500"/>
          <p14:tracePt t="123663" x="2925763" y="1355725"/>
          <p14:tracePt t="123681" x="2933700" y="1387475"/>
          <p14:tracePt t="123698" x="2933700" y="1417638"/>
          <p14:tracePt t="123714" x="2941638" y="1425575"/>
          <p14:tracePt t="123730" x="2941638" y="1447800"/>
          <p14:tracePt t="123747" x="2949575" y="1470025"/>
          <p14:tracePt t="123763" x="2955925" y="1508125"/>
          <p14:tracePt t="123780" x="2987675" y="1570038"/>
          <p14:tracePt t="123797" x="3009900" y="1616075"/>
          <p14:tracePt t="123814" x="3009900" y="1646238"/>
          <p14:tracePt t="123830" x="3009900" y="1660525"/>
          <p14:tracePt t="123847" x="3009900" y="1676400"/>
          <p14:tracePt t="123863" x="3009900" y="1692275"/>
          <p14:tracePt t="123880" x="3017838" y="1698625"/>
          <p14:tracePt t="123898" x="3025775" y="1706563"/>
          <p14:tracePt t="123914" x="3025775" y="1714500"/>
          <p14:tracePt t="123929" x="3025775" y="1722438"/>
          <p14:tracePt t="123952" x="3025775" y="1730375"/>
          <p14:tracePt t="123968" x="3025775" y="1736725"/>
          <p14:tracePt t="123979" x="3025775" y="1752600"/>
          <p14:tracePt t="123997" x="3032125" y="1760538"/>
          <p14:tracePt t="124013" x="3040063" y="1774825"/>
          <p14:tracePt t="124030" x="3040063" y="1790700"/>
          <p14:tracePt t="124048" x="3048000" y="1790700"/>
          <p14:tracePt t="124063" x="3063875" y="1836738"/>
          <p14:tracePt t="124081" x="3070225" y="1858963"/>
          <p14:tracePt t="124098" x="3070225" y="1882775"/>
          <p14:tracePt t="124114" x="3078163" y="1897063"/>
          <p14:tracePt t="124130" x="3086100" y="1905000"/>
          <p14:tracePt t="124146" x="3086100" y="1920875"/>
          <p14:tracePt t="124163" x="3094038" y="1927225"/>
          <p14:tracePt t="124179" x="3101975" y="1935163"/>
          <p14:tracePt t="124196" x="3101975" y="1943100"/>
          <p14:tracePt t="124213" x="3108325" y="1958975"/>
          <p14:tracePt t="124229" x="3108325" y="1965325"/>
          <p14:tracePt t="124272" x="3108325" y="1973263"/>
          <p14:tracePt t="124280" x="3108325" y="1981200"/>
          <p14:tracePt t="124288" x="3108325" y="1989138"/>
          <p14:tracePt t="124313" x="3124200" y="2003425"/>
          <p14:tracePt t="124320" x="3124200" y="2027238"/>
          <p14:tracePt t="124336" x="3124200" y="2035175"/>
          <p14:tracePt t="124346" x="3124200" y="2057400"/>
          <p14:tracePt t="124366" x="3132138" y="2079625"/>
          <p14:tracePt t="124380" x="3140075" y="2111375"/>
          <p14:tracePt t="124396" x="3140075" y="2133600"/>
          <p14:tracePt t="124413" x="3146425" y="2171700"/>
          <p14:tracePt t="124430" x="3146425" y="2201863"/>
          <p14:tracePt t="124446" x="3146425" y="2232025"/>
          <p14:tracePt t="124463" x="3146425" y="2270125"/>
          <p14:tracePt t="124463" x="3146425" y="2301875"/>
          <p14:tracePt t="124481" x="3146425" y="2354263"/>
          <p14:tracePt t="124497" x="3146425" y="2392363"/>
          <p14:tracePt t="124514" x="3124200" y="2468563"/>
          <p14:tracePt t="124530" x="3124200" y="2498725"/>
          <p14:tracePt t="124545" x="3116263" y="2522538"/>
          <p14:tracePt t="124561" x="3108325" y="2552700"/>
          <p14:tracePt t="124579" x="3101975" y="2574925"/>
          <p14:tracePt t="124596" x="3094038" y="2590800"/>
          <p14:tracePt t="124613" x="3086100" y="2613025"/>
          <p14:tracePt t="124629" x="3070225" y="2620963"/>
          <p14:tracePt t="124645" x="3040063" y="2636838"/>
          <p14:tracePt t="124663" x="3017838" y="2659063"/>
          <p14:tracePt t="124663" x="3001963" y="2667000"/>
          <p14:tracePt t="124681" x="2987675" y="2689225"/>
          <p14:tracePt t="124696" x="2949575" y="2705100"/>
          <p14:tracePt t="124713" x="2933700" y="2720975"/>
          <p14:tracePt t="124730" x="2917825" y="2735263"/>
          <p14:tracePt t="124746" x="2903538" y="2735263"/>
          <p14:tracePt t="124762" x="2895600" y="2759075"/>
          <p14:tracePt t="124792" x="2887663" y="2759075"/>
          <p14:tracePt t="124800" x="2873375" y="2765425"/>
          <p14:tracePt t="124812" x="2857500" y="2765425"/>
          <p14:tracePt t="124829" x="2841625" y="2781300"/>
          <p14:tracePt t="124846" x="2835275" y="2789238"/>
          <p14:tracePt t="124862" x="2827338" y="2797175"/>
          <p14:tracePt t="124878" x="2789238" y="2811463"/>
          <p14:tracePt t="124878" x="2773363" y="2819400"/>
          <p14:tracePt t="124897" x="2751138" y="2827338"/>
          <p14:tracePt t="124914" x="2727325" y="2849563"/>
          <p14:tracePt t="124929" x="2720975" y="2849563"/>
          <p14:tracePt t="124946" x="2713038" y="2849563"/>
          <p14:tracePt t="124962" x="2697163" y="2857500"/>
          <p14:tracePt t="125008" x="2689225" y="2865438"/>
          <p14:tracePt t="125016" x="2674938" y="2865438"/>
          <p14:tracePt t="125029" x="2628900" y="2865438"/>
          <p14:tracePt t="125046" x="2568575" y="2879725"/>
          <p14:tracePt t="125061" x="2536825" y="2887663"/>
          <p14:tracePt t="125078" x="2484438" y="2903538"/>
          <p14:tracePt t="125078" x="2460625" y="2917825"/>
          <p14:tracePt t="125097" x="2430463" y="2917825"/>
          <p14:tracePt t="125113" x="2408238" y="2933700"/>
          <p14:tracePt t="125128" x="2378075" y="2933700"/>
          <p14:tracePt t="125146" x="2346325" y="2941638"/>
          <p14:tracePt t="125162" x="2316163" y="2941638"/>
          <p14:tracePt t="125179" x="2293938" y="2941638"/>
          <p14:tracePt t="125195" x="2278063" y="2941638"/>
          <p14:tracePt t="125211" x="2270125" y="2941638"/>
          <p14:tracePt t="125228" x="2263775" y="2941638"/>
          <p14:tracePt t="125245" x="2255838" y="2949575"/>
          <p14:tracePt t="125261" x="2225675" y="2949575"/>
          <p14:tracePt t="125279" x="2187575" y="2955925"/>
          <p14:tracePt t="125279" x="2171700" y="2955925"/>
          <p14:tracePt t="125297" x="2141538" y="2963863"/>
          <p14:tracePt t="125313" x="2125663" y="2963863"/>
          <p14:tracePt t="125329" x="2117725" y="2963863"/>
          <p14:tracePt t="125345" x="2103438" y="2971800"/>
          <p14:tracePt t="125363" x="2087563" y="2971800"/>
          <p14:tracePt t="125379" x="2049463" y="2971800"/>
          <p14:tracePt t="125395" x="1997075" y="2971800"/>
          <p14:tracePt t="125412" x="1935163" y="2971800"/>
          <p14:tracePt t="125429" x="1882775" y="2979738"/>
          <p14:tracePt t="125445" x="1851025" y="2979738"/>
          <p14:tracePt t="125462" x="1820863" y="2979738"/>
          <p14:tracePt t="125478" x="1790700" y="2979738"/>
          <p14:tracePt t="125495" x="1760538" y="2979738"/>
          <p14:tracePt t="125513" x="1744663" y="2979738"/>
          <p14:tracePt t="125529" x="1714500" y="2979738"/>
          <p14:tracePt t="125546" x="1692275" y="2979738"/>
          <p14:tracePt t="125562" x="1660525" y="2971800"/>
          <p14:tracePt t="125578" x="1654175" y="2971800"/>
          <p14:tracePt t="125595" x="1622425" y="2971800"/>
          <p14:tracePt t="125612" x="1584325" y="2971800"/>
          <p14:tracePt t="125628" x="1539875" y="2971800"/>
          <p14:tracePt t="125645" x="1485900" y="2971800"/>
          <p14:tracePt t="125662" x="1477963" y="2971800"/>
          <p14:tracePt t="125678" x="1470025" y="2971800"/>
          <p14:tracePt t="125704" x="1463675" y="2971800"/>
          <p14:tracePt t="125713" x="1455738" y="2971800"/>
          <p14:tracePt t="125729" x="1431925" y="2971800"/>
          <p14:tracePt t="125745" x="1401763" y="2971800"/>
          <p14:tracePt t="125762" x="1371600" y="2971800"/>
          <p14:tracePt t="125778" x="1325563" y="2971800"/>
          <p14:tracePt t="125795" x="1279525" y="2971800"/>
          <p14:tracePt t="125811" x="1241425" y="2971800"/>
          <p14:tracePt t="125828" x="1196975" y="2971800"/>
          <p14:tracePt t="125845" x="1165225" y="2971800"/>
          <p14:tracePt t="125862" x="1143000" y="2971800"/>
          <p14:tracePt t="125878" x="1120775" y="2971800"/>
          <p14:tracePt t="125895" x="1112838" y="2971800"/>
          <p14:tracePt t="125911" x="1104900" y="2971800"/>
          <p14:tracePt t="125928" x="1074738" y="2955925"/>
          <p14:tracePt t="125945" x="1012825" y="2941638"/>
          <p14:tracePt t="125962" x="960438" y="2941638"/>
          <p14:tracePt t="125978" x="914400" y="2917825"/>
          <p14:tracePt t="125995" x="892175" y="2917825"/>
          <p14:tracePt t="126011" x="860425" y="2903538"/>
          <p14:tracePt t="126028" x="854075" y="2895600"/>
          <p14:tracePt t="126045" x="830263" y="2873375"/>
          <p14:tracePt t="126061" x="815975" y="2841625"/>
          <p14:tracePt t="126078" x="777875" y="2803525"/>
          <p14:tracePt t="126094" x="731838" y="2759075"/>
          <p14:tracePt t="126094" x="708025" y="2743200"/>
          <p14:tracePt t="126114" x="677863" y="2743200"/>
          <p14:tracePt t="126129" x="631825" y="2727325"/>
          <p14:tracePt t="126145" x="609600" y="2713038"/>
          <p14:tracePt t="126162" x="579438" y="2682875"/>
          <p14:tracePt t="126178" x="533400" y="2620963"/>
          <p14:tracePt t="126195" x="533400" y="2568575"/>
          <p14:tracePt t="126211" x="511175" y="2530475"/>
          <p14:tracePt t="126228" x="503238" y="2492375"/>
          <p14:tracePt t="126245" x="503238" y="2438400"/>
          <p14:tracePt t="126261" x="503238" y="2384425"/>
          <p14:tracePt t="126278" x="503238" y="2332038"/>
          <p14:tracePt t="126278" x="503238" y="2301875"/>
          <p14:tracePt t="126296" x="503238" y="2278063"/>
          <p14:tracePt t="126311" x="503238" y="2193925"/>
          <p14:tracePt t="126329" x="503238" y="2179638"/>
          <p14:tracePt t="126329" x="503238" y="2155825"/>
          <p14:tracePt t="126345" x="511175" y="2111375"/>
          <p14:tracePt t="126366" x="533400" y="2057400"/>
          <p14:tracePt t="126379" x="533400" y="2019300"/>
          <p14:tracePt t="126394" x="533400" y="2003425"/>
          <p14:tracePt t="126411" x="549275" y="1951038"/>
          <p14:tracePt t="126428" x="549275" y="1912938"/>
          <p14:tracePt t="126444" x="563563" y="1866900"/>
          <p14:tracePt t="126461" x="587375" y="1828800"/>
          <p14:tracePt t="126478" x="587375" y="1812925"/>
          <p14:tracePt t="126493" x="601663" y="1790700"/>
          <p14:tracePt t="126511" x="617538" y="1760538"/>
          <p14:tracePt t="126529" x="639763" y="1730375"/>
          <p14:tracePt t="126545" x="663575" y="1706563"/>
          <p14:tracePt t="126562" x="685800" y="1684338"/>
          <p14:tracePt t="126578" x="715963" y="1638300"/>
          <p14:tracePt t="126595" x="754063" y="1577975"/>
          <p14:tracePt t="126611" x="800100" y="1524000"/>
          <p14:tracePt t="126628" x="822325" y="1493838"/>
          <p14:tracePt t="126644" x="838200" y="1470025"/>
          <p14:tracePt t="126661" x="846138" y="1455738"/>
          <p14:tracePt t="126677" x="854075" y="1447800"/>
          <p14:tracePt t="126696" x="868363" y="1425575"/>
          <p14:tracePt t="126710" x="898525" y="1393825"/>
          <p14:tracePt t="126727" x="1012825" y="1303338"/>
          <p14:tracePt t="126745" x="1082675" y="1279525"/>
          <p14:tracePt t="126761" x="1127125" y="1249363"/>
          <p14:tracePt t="126778" x="1143000" y="1241425"/>
          <p14:tracePt t="126794" x="1150938" y="1227138"/>
          <p14:tracePt t="126810" x="1173163" y="1211263"/>
          <p14:tracePt t="126826" x="1189038" y="1196975"/>
          <p14:tracePt t="126844" x="1203325" y="1181100"/>
          <p14:tracePt t="126864" x="1211263" y="1181100"/>
          <p14:tracePt t="126877" x="1227138" y="1173163"/>
          <p14:tracePt t="126893" x="1241425" y="1165225"/>
          <p14:tracePt t="126910" x="1257300" y="1150938"/>
          <p14:tracePt t="126927" x="1279525" y="1127125"/>
          <p14:tracePt t="126945" x="1295400" y="1112838"/>
          <p14:tracePt t="126961" x="1317625" y="1104900"/>
          <p14:tracePt t="126980" x="1349375" y="1074738"/>
          <p14:tracePt t="126994" x="1393825" y="1058863"/>
          <p14:tracePt t="127010" x="1439863" y="1012825"/>
          <p14:tracePt t="127027" x="1463675" y="998538"/>
          <p14:tracePt t="127044" x="1477963" y="982663"/>
          <p14:tracePt t="127060" x="1485900" y="974725"/>
          <p14:tracePt t="127076" x="1501775" y="968375"/>
          <p14:tracePt t="127093" x="1508125" y="960438"/>
          <p14:tracePt t="127111" x="1524000" y="952500"/>
          <p14:tracePt t="127111" x="1539875" y="944563"/>
          <p14:tracePt t="127129" x="1562100" y="936625"/>
          <p14:tracePt t="127144" x="1608138" y="906463"/>
          <p14:tracePt t="127161" x="1646238" y="892175"/>
          <p14:tracePt t="127178" x="1660525" y="892175"/>
          <p14:tracePt t="127193" x="1692275" y="892175"/>
          <p14:tracePt t="127210" x="1730375" y="884238"/>
          <p14:tracePt t="127227" x="1752600" y="876300"/>
          <p14:tracePt t="127243" x="1798638" y="868363"/>
          <p14:tracePt t="127260" x="1844675" y="860425"/>
          <p14:tracePt t="127277" x="1882775" y="860425"/>
          <p14:tracePt t="127293" x="1920875" y="860425"/>
          <p14:tracePt t="127310" x="1958975" y="860425"/>
          <p14:tracePt t="127327" x="2011363" y="860425"/>
          <p14:tracePt t="127327" x="2057400" y="860425"/>
          <p14:tracePt t="127346" x="2149475" y="860425"/>
          <p14:tracePt t="127361" x="2232025" y="860425"/>
          <p14:tracePt t="127377" x="2278063" y="860425"/>
          <p14:tracePt t="127394" x="2308225" y="860425"/>
          <p14:tracePt t="127410" x="2354263" y="884238"/>
          <p14:tracePt t="127427" x="2392363" y="906463"/>
          <p14:tracePt t="127443" x="2438400" y="922338"/>
          <p14:tracePt t="127460" x="2506663" y="960438"/>
          <p14:tracePt t="127476" x="2530475" y="968375"/>
          <p14:tracePt t="127493" x="2560638" y="990600"/>
          <p14:tracePt t="127509" x="2590800" y="1012825"/>
          <p14:tracePt t="127527" x="2628900" y="1044575"/>
          <p14:tracePt t="127542" x="2689225" y="1082675"/>
          <p14:tracePt t="127559" x="2773363" y="1143000"/>
          <p14:tracePt t="127577" x="2797175" y="1173163"/>
          <p14:tracePt t="127593" x="2803525" y="1203325"/>
          <p14:tracePt t="127610" x="2827338" y="1235075"/>
          <p14:tracePt t="127627" x="2827338" y="1249363"/>
          <p14:tracePt t="127643" x="2849563" y="1279525"/>
          <p14:tracePt t="127660" x="2865438" y="1287463"/>
          <p14:tracePt t="127676" x="2873375" y="1317625"/>
          <p14:tracePt t="127693" x="2895600" y="1341438"/>
          <p14:tracePt t="127710" x="2895600" y="1387475"/>
          <p14:tracePt t="127726" x="2911475" y="1431925"/>
          <p14:tracePt t="127743" x="2925763" y="1463675"/>
          <p14:tracePt t="127743" x="2925763" y="1485900"/>
          <p14:tracePt t="127761" x="2941638" y="1508125"/>
          <p14:tracePt t="127761" x="2941638" y="1524000"/>
          <p14:tracePt t="127777" x="2949575" y="1570038"/>
          <p14:tracePt t="127794" x="2955925" y="1616075"/>
          <p14:tracePt t="127811" x="2955925" y="1646238"/>
          <p14:tracePt t="127827" x="2955925" y="1698625"/>
          <p14:tracePt t="127843" x="2955925" y="1752600"/>
          <p14:tracePt t="127859" x="2963863" y="1806575"/>
          <p14:tracePt t="127876" x="2979738" y="1866900"/>
          <p14:tracePt t="127893" x="2979738" y="1912938"/>
          <p14:tracePt t="127909" x="2987675" y="1935163"/>
          <p14:tracePt t="127926" x="2987675" y="1965325"/>
          <p14:tracePt t="127943" x="2987675" y="1981200"/>
          <p14:tracePt t="127943" x="2994025" y="1989138"/>
          <p14:tracePt t="127961" x="2994025" y="2003425"/>
          <p14:tracePt t="127977" x="2994025" y="2057400"/>
          <p14:tracePt t="127993" x="2994025" y="2117725"/>
          <p14:tracePt t="128010" x="2994025" y="2187575"/>
          <p14:tracePt t="128027" x="3001963" y="2255838"/>
          <p14:tracePt t="128042" x="3001963" y="2301875"/>
          <p14:tracePt t="128059" x="3001963" y="2362200"/>
          <p14:tracePt t="128076" x="3001963" y="2408238"/>
          <p14:tracePt t="128092" x="2994025" y="2446338"/>
          <p14:tracePt t="128111" x="2979738" y="2468563"/>
          <p14:tracePt t="128126" x="2971800" y="2484438"/>
          <p14:tracePt t="128143" x="2963863" y="2506663"/>
          <p14:tracePt t="128143" x="2955925" y="2506663"/>
          <p14:tracePt t="128161" x="2955925" y="2514600"/>
          <p14:tracePt t="128175" x="2949575" y="2522538"/>
          <p14:tracePt t="128193" x="2933700" y="2536825"/>
          <p14:tracePt t="128208" x="2933700" y="2544763"/>
          <p14:tracePt t="128226" x="2933700" y="2552700"/>
          <p14:tracePt t="128248" x="2933700" y="2560638"/>
          <p14:tracePt t="128264" x="2925763" y="2568575"/>
          <p14:tracePt t="128280" x="2925763" y="2574925"/>
          <p14:tracePt t="128292" x="2911475" y="2590800"/>
          <p14:tracePt t="128308" x="2903538" y="2613025"/>
          <p14:tracePt t="128326" x="2879725" y="2636838"/>
          <p14:tracePt t="128342" x="2865438" y="2659063"/>
          <p14:tracePt t="128359" x="2835275" y="2713038"/>
          <p14:tracePt t="128359" x="2803525" y="2751138"/>
          <p14:tracePt t="128377" x="2735263" y="2841625"/>
          <p14:tracePt t="128393" x="2689225" y="2903538"/>
          <p14:tracePt t="128409" x="2667000" y="2955925"/>
          <p14:tracePt t="128426" x="2659063" y="2979738"/>
          <p14:tracePt t="128442" x="2651125" y="3009900"/>
          <p14:tracePt t="128459" x="2620963" y="3032125"/>
          <p14:tracePt t="128600" x="2574925" y="3040063"/>
          <p14:tracePt t="128608" x="2530475" y="3055938"/>
          <p14:tracePt t="128616" x="2468563" y="3078163"/>
          <p14:tracePt t="128626" x="2370138" y="3101975"/>
          <p14:tracePt t="128642" x="2239963" y="3108325"/>
          <p14:tracePt t="128659" x="2155825" y="3124200"/>
          <p14:tracePt t="128675" x="2117725" y="3124200"/>
          <p14:tracePt t="128692" x="2103438" y="3124200"/>
          <p14:tracePt t="128708" x="2073275" y="3124200"/>
          <p14:tracePt t="128725" x="2019300" y="3140075"/>
          <p14:tracePt t="128742" x="1935163" y="3146425"/>
          <p14:tracePt t="128759" x="1820863" y="3146425"/>
          <p14:tracePt t="128775" x="1638300" y="3170238"/>
          <p14:tracePt t="128793" x="1546225" y="3184525"/>
          <p14:tracePt t="128810" x="1485900" y="3184525"/>
          <p14:tracePt t="128826" x="1463675" y="3184525"/>
          <p14:tracePt t="128842" x="1455738" y="3184525"/>
          <p14:tracePt t="128858" x="1447800" y="3184525"/>
          <p14:tracePt t="128896" x="1439863" y="3178175"/>
          <p14:tracePt t="128904" x="1409700" y="3146425"/>
          <p14:tracePt t="128912" x="1387475" y="3140075"/>
          <p14:tracePt t="128924" x="1325563" y="3116263"/>
          <p14:tracePt t="128941" x="1273175" y="3108325"/>
          <p14:tracePt t="128958" x="1189038" y="3086100"/>
          <p14:tracePt t="128975" x="1050925" y="3086100"/>
          <p14:tracePt t="128975" x="1006475" y="3086100"/>
          <p14:tracePt t="128993" x="892175" y="3063875"/>
          <p14:tracePt t="129010" x="815975" y="3048000"/>
          <p14:tracePt t="129025" x="769938" y="3017838"/>
          <p14:tracePt t="129042" x="723900" y="2971800"/>
          <p14:tracePt t="129058" x="677863" y="2911475"/>
          <p14:tracePt t="129075" x="631825" y="2849563"/>
          <p14:tracePt t="129091" x="601663" y="2803525"/>
          <p14:tracePt t="129109" x="579438" y="2773363"/>
          <p14:tracePt t="129125" x="563563" y="2759075"/>
          <p14:tracePt t="129142" x="555625" y="2751138"/>
          <p14:tracePt t="129158" x="541338" y="2735263"/>
          <p14:tracePt t="129174" x="525463" y="2697163"/>
          <p14:tracePt t="129192" x="517525" y="2682875"/>
          <p14:tracePt t="129209" x="511175" y="2651125"/>
          <p14:tracePt t="129226" x="511175" y="2606675"/>
          <p14:tracePt t="129242" x="495300" y="2568575"/>
          <p14:tracePt t="129258" x="495300" y="2492375"/>
          <p14:tracePt t="129275" x="487363" y="2438400"/>
          <p14:tracePt t="129291" x="487363" y="2354263"/>
          <p14:tracePt t="129308" x="487363" y="2301875"/>
          <p14:tracePt t="129325" x="487363" y="2201863"/>
          <p14:tracePt t="129341" x="517525" y="2125663"/>
          <p14:tracePt t="129341" x="533400" y="2057400"/>
          <p14:tracePt t="129362" x="533400" y="2041525"/>
          <p14:tracePt t="129374" x="541338" y="1981200"/>
          <p14:tracePt t="129374" x="541338" y="1951038"/>
          <p14:tracePt t="129393" x="549275" y="1927225"/>
          <p14:tracePt t="129409" x="563563" y="1874838"/>
          <p14:tracePt t="129425" x="571500" y="1858963"/>
          <p14:tracePt t="129442" x="571500" y="1836738"/>
          <p14:tracePt t="129458" x="587375" y="1812925"/>
          <p14:tracePt t="129474" x="587375" y="1790700"/>
          <p14:tracePt t="129491" x="601663" y="1768475"/>
          <p14:tracePt t="129508" x="601663" y="1752600"/>
          <p14:tracePt t="129525" x="601663" y="1744663"/>
          <p14:tracePt t="129545" x="601663" y="1736725"/>
          <p14:tracePt t="129557" x="617538" y="1714500"/>
          <p14:tracePt t="129573" x="631825" y="1684338"/>
          <p14:tracePt t="129591" x="655638" y="1622425"/>
          <p14:tracePt t="129609" x="669925" y="1608138"/>
          <p14:tracePt t="129625" x="685800" y="1592263"/>
          <p14:tracePt t="129641" x="701675" y="1562100"/>
          <p14:tracePt t="129658" x="723900" y="1516063"/>
          <p14:tracePt t="129674" x="731838" y="1493838"/>
          <p14:tracePt t="129691" x="746125" y="1463675"/>
          <p14:tracePt t="129708" x="754063" y="1455738"/>
          <p14:tracePt t="129724" x="754063" y="1447800"/>
          <p14:tracePt t="129740" x="762000" y="1439863"/>
          <p14:tracePt t="129757" x="777875" y="1409700"/>
          <p14:tracePt t="129774" x="792163" y="1379538"/>
          <p14:tracePt t="129791" x="830263" y="1325563"/>
          <p14:tracePt t="129809" x="846138" y="1311275"/>
          <p14:tracePt t="129825" x="854075" y="1303338"/>
          <p14:tracePt t="129841" x="854075" y="1295400"/>
          <p14:tracePt t="129858" x="876300" y="1273175"/>
          <p14:tracePt t="129874" x="898525" y="1249363"/>
          <p14:tracePt t="129891" x="930275" y="1219200"/>
          <p14:tracePt t="129907" x="944563" y="1196975"/>
          <p14:tracePt t="129925" x="974725" y="1158875"/>
          <p14:tracePt t="129940" x="998538" y="1135063"/>
          <p14:tracePt t="129956" x="1006475" y="1120775"/>
          <p14:tracePt t="130032" x="1028700" y="1104900"/>
          <p14:tracePt t="130040" x="1044575" y="1089025"/>
          <p14:tracePt t="130048" x="1058863" y="1066800"/>
          <p14:tracePt t="130058" x="1082675" y="1050925"/>
          <p14:tracePt t="130074" x="1089025" y="1036638"/>
          <p14:tracePt t="130090" x="1096963" y="1036638"/>
          <p14:tracePt t="130112" x="1104900" y="1020763"/>
          <p14:tracePt t="130136" x="1112838" y="1020763"/>
          <p14:tracePt t="130144" x="1135063" y="998538"/>
          <p14:tracePt t="130160" x="1143000" y="990600"/>
          <p14:tracePt t="130184" x="1150938" y="982663"/>
          <p14:tracePt t="130199" x="1158875" y="974725"/>
          <p14:tracePt t="130208" x="1165225" y="974725"/>
          <p14:tracePt t="130222" x="1189038" y="960438"/>
          <p14:tracePt t="130240" x="1211263" y="944563"/>
          <p14:tracePt t="130257" x="1227138" y="944563"/>
          <p14:tracePt t="130273" x="1235075" y="944563"/>
          <p14:tracePt t="130289" x="1241425" y="936625"/>
          <p14:tracePt t="130305" x="1249363" y="930275"/>
          <p14:tracePt t="130327" x="1265238" y="930275"/>
          <p14:tracePt t="130343" x="1279525" y="914400"/>
          <p14:tracePt t="130357" x="1295400" y="914400"/>
          <p14:tracePt t="130372" x="1317625" y="898525"/>
          <p14:tracePt t="130389" x="1325563" y="898525"/>
          <p14:tracePt t="130447" x="1333500" y="892175"/>
          <p14:tracePt t="130463" x="1341438" y="884238"/>
          <p14:tracePt t="130472" x="1349375" y="876300"/>
          <p14:tracePt t="130495" x="1355725" y="876300"/>
          <p14:tracePt t="130575" x="1363663" y="876300"/>
          <p14:tracePt t="130583" x="1371600" y="860425"/>
          <p14:tracePt t="130591" x="1379538" y="860425"/>
          <p14:tracePt t="130606" x="1393825" y="854075"/>
          <p14:tracePt t="130606" x="1409700" y="846138"/>
          <p14:tracePt t="130624" x="1425575" y="838200"/>
          <p14:tracePt t="130640" x="1431925" y="830263"/>
          <p14:tracePt t="130655" x="1447800" y="815975"/>
          <p14:tracePt t="130673" x="1455738" y="815975"/>
          <p14:tracePt t="130689" x="1463675" y="815975"/>
          <p14:tracePt t="130706" x="1470025" y="800100"/>
          <p14:tracePt t="130722" x="1485900" y="800100"/>
          <p14:tracePt t="130739" x="1501775" y="792163"/>
          <p14:tracePt t="130755" x="1508125" y="784225"/>
          <p14:tracePt t="130791" x="1524000" y="777875"/>
          <p14:tracePt t="130807" x="1539875" y="769938"/>
          <p14:tracePt t="130823" x="1554163" y="762000"/>
          <p14:tracePt t="130831" x="1570038" y="754063"/>
          <p14:tracePt t="130847" x="1584325" y="754063"/>
          <p14:tracePt t="130919" x="1600200" y="754063"/>
          <p14:tracePt t="130927" x="1616075" y="754063"/>
          <p14:tracePt t="130938" x="1660525" y="754063"/>
          <p14:tracePt t="130956" x="1684338" y="754063"/>
          <p14:tracePt t="130971" x="1706563" y="754063"/>
          <p14:tracePt t="130988" x="1722438" y="754063"/>
          <p14:tracePt t="131005" x="1736725" y="754063"/>
          <p14:tracePt t="131022" x="1768475" y="754063"/>
          <p14:tracePt t="131040" x="1782763" y="754063"/>
          <p14:tracePt t="131055" x="1798638" y="754063"/>
          <p14:tracePt t="131079" x="1812925" y="754063"/>
          <p14:tracePt t="131089" x="1844675" y="754063"/>
          <p14:tracePt t="131107" x="1905000" y="754063"/>
          <p14:tracePt t="131122" x="1935163" y="754063"/>
          <p14:tracePt t="131138" x="1965325" y="769938"/>
          <p14:tracePt t="131155" x="1973263" y="777875"/>
          <p14:tracePt t="131199" x="1989138" y="777875"/>
          <p14:tracePt t="131215" x="1997075" y="784225"/>
          <p14:tracePt t="131223" x="2003425" y="784225"/>
          <p14:tracePt t="131239" x="2011363" y="784225"/>
          <p14:tracePt t="131255" x="2027238" y="784225"/>
          <p14:tracePt t="131272" x="2035175" y="784225"/>
          <p14:tracePt t="131288" x="2049463" y="784225"/>
          <p14:tracePt t="131304" x="2065338" y="800100"/>
          <p14:tracePt t="131322" x="2125663" y="822325"/>
          <p14:tracePt t="131338" x="2193925" y="876300"/>
          <p14:tracePt t="131356" x="2286000" y="930275"/>
          <p14:tracePt t="131372" x="2339975" y="952500"/>
          <p14:tracePt t="131387" x="2354263" y="968375"/>
          <p14:tracePt t="131403" x="2370138" y="982663"/>
          <p14:tracePt t="131420" x="2378075" y="982663"/>
          <p14:tracePt t="131447" x="2384425" y="982663"/>
          <p14:tracePt t="131456" x="2392363" y="982663"/>
          <p14:tracePt t="131472" x="2416175" y="1006475"/>
          <p14:tracePt t="131489" x="2446338" y="1012825"/>
          <p14:tracePt t="131505" x="2468563" y="1044575"/>
          <p14:tracePt t="131522" x="2476500" y="1044575"/>
          <p14:tracePt t="131551" x="2476500" y="1050925"/>
          <p14:tracePt t="131575" x="2484438" y="1050925"/>
          <p14:tracePt t="131631" x="2514600" y="1066800"/>
          <p14:tracePt t="131639" x="2530475" y="1082675"/>
          <p14:tracePt t="131654" x="2598738" y="1120775"/>
          <p14:tracePt t="131654" x="2620963" y="1127125"/>
          <p14:tracePt t="131672" x="2651125" y="1143000"/>
          <p14:tracePt t="131689" x="2659063" y="1143000"/>
          <p14:tracePt t="131704" x="2667000" y="1150938"/>
          <p14:tracePt t="131721" x="2674938" y="1165225"/>
          <p14:tracePt t="131738" x="2705100" y="1181100"/>
          <p14:tracePt t="131755" x="2735263" y="1203325"/>
          <p14:tracePt t="131771" x="2743200" y="1211263"/>
          <p14:tracePt t="131799" x="2751138" y="1219200"/>
          <p14:tracePt t="131823" x="2759075" y="1219200"/>
          <p14:tracePt t="131847" x="2765425" y="1227138"/>
          <p14:tracePt t="131855" x="2765425" y="1235075"/>
          <p14:tracePt t="131879" x="2773363" y="1241425"/>
          <p14:tracePt t="131895" x="2781300" y="1249363"/>
          <p14:tracePt t="131911" x="2789238" y="1257300"/>
          <p14:tracePt t="131920" x="2797175" y="1265238"/>
          <p14:tracePt t="131935" x="2803525" y="1273175"/>
          <p14:tracePt t="131943" x="2811463" y="1273175"/>
          <p14:tracePt t="131954" x="2811463" y="1279525"/>
          <p14:tracePt t="131970" x="2811463" y="1295400"/>
          <p14:tracePt t="132247" x="2811463" y="1303338"/>
          <p14:tracePt t="132263" x="2811463" y="1317625"/>
          <p14:tracePt t="132527" x="2819400" y="1341438"/>
          <p14:tracePt t="132536" x="2827338" y="1355725"/>
          <p14:tracePt t="132543" x="2827338" y="1371600"/>
          <p14:tracePt t="132559" x="2835275" y="1379538"/>
          <p14:tracePt t="132575" x="2841625" y="1387475"/>
          <p14:tracePt t="132586" x="2841625" y="1409700"/>
          <p14:tracePt t="132604" x="2849563" y="1417638"/>
          <p14:tracePt t="132620" x="2849563" y="1439863"/>
          <p14:tracePt t="132637" x="2857500" y="1455738"/>
          <p14:tracePt t="132654" x="2865438" y="1470025"/>
          <p14:tracePt t="132670" x="2865438" y="1485900"/>
          <p14:tracePt t="132767" x="2873375" y="1485900"/>
          <p14:tracePt t="133127" x="2879725" y="1485900"/>
          <p14:tracePt t="133167" x="2887663" y="1485900"/>
          <p14:tracePt t="133207" x="2895600" y="1493838"/>
          <p14:tracePt t="133215" x="2895600" y="1501775"/>
          <p14:tracePt t="133223" x="2917825" y="1516063"/>
          <p14:tracePt t="133239" x="2933700" y="1539875"/>
          <p14:tracePt t="133253" x="2971800" y="1584325"/>
          <p14:tracePt t="133270" x="3017838" y="1654175"/>
          <p14:tracePt t="133288" x="3032125" y="1676400"/>
          <p14:tracePt t="133302" x="3063875" y="1714500"/>
          <p14:tracePt t="137748" x="3070225" y="1722438"/>
          <p14:tracePt t="138031" x="3070225" y="1730375"/>
          <p14:tracePt t="138039" x="3070225" y="1736725"/>
          <p14:tracePt t="139864" x="3070225" y="1744663"/>
          <p14:tracePt t="140159" x="3078163" y="1744663"/>
          <p14:tracePt t="141452" x="3063875" y="1744663"/>
          <p14:tracePt t="141456" x="3055938" y="1744663"/>
          <p14:tracePt t="141463" x="3070225" y="1744663"/>
          <p14:tracePt t="141719" x="3078163" y="1744663"/>
          <p14:tracePt t="141727" x="3086100" y="1744663"/>
          <p14:tracePt t="141735" x="3094038" y="1744663"/>
          <p14:tracePt t="141745" x="3132138" y="1760538"/>
          <p14:tracePt t="141762" x="3154363" y="1768475"/>
          <p14:tracePt t="141778" x="3170238" y="1774825"/>
          <p14:tracePt t="141794" x="3184525" y="1774825"/>
          <p14:tracePt t="141811" x="3192463" y="1774825"/>
          <p14:tracePt t="142591" x="3184525" y="1782763"/>
          <p14:tracePt t="142624" x="3178175" y="1790700"/>
          <p14:tracePt t="142647" x="3162300" y="1790700"/>
          <p14:tracePt t="142671" x="3146425" y="1790700"/>
          <p14:tracePt t="142679" x="3140075" y="1790700"/>
          <p14:tracePt t="142693" x="3124200" y="1790700"/>
          <p14:tracePt t="142710" x="3116263" y="1790700"/>
          <p14:tracePt t="142839" x="3101975" y="1790700"/>
          <p14:tracePt t="142847" x="3078163" y="1790700"/>
          <p14:tracePt t="142859" x="3040063" y="1790700"/>
          <p14:tracePt t="142877" x="3032125" y="1790700"/>
          <p14:tracePt t="143785" x="3055938" y="1790700"/>
          <p14:tracePt t="144503" x="3086100" y="1790700"/>
          <p14:tracePt t="144511" x="3116263" y="1790700"/>
          <p14:tracePt t="144524" x="3146425" y="1774825"/>
          <p14:tracePt t="144542" x="3170238" y="1774825"/>
          <p14:tracePt t="144558" x="3184525" y="1774825"/>
          <p14:tracePt t="144558" x="3222625" y="1774825"/>
          <p14:tracePt t="144576" x="3336925" y="1774825"/>
          <p14:tracePt t="144592" x="3505200" y="1806575"/>
          <p14:tracePt t="144609" x="3673475" y="1844675"/>
          <p14:tracePt t="144625" x="3802063" y="1851025"/>
          <p14:tracePt t="144642" x="3832225" y="1851025"/>
          <p14:tracePt t="144658" x="3840163" y="1858963"/>
          <p14:tracePt t="144674" x="3848100" y="1858963"/>
          <p14:tracePt t="145087" x="3856038" y="1858963"/>
          <p14:tracePt t="145095" x="3863975" y="1858963"/>
          <p14:tracePt t="145107" x="3878263" y="1858963"/>
          <p14:tracePt t="145124" x="3886200" y="1858963"/>
          <p14:tracePt t="145140" x="3902075" y="1858963"/>
          <p14:tracePt t="145159" x="3916363" y="1858963"/>
          <p14:tracePt t="145174" x="3946525" y="1882775"/>
          <p14:tracePt t="145174" x="3954463" y="1882775"/>
          <p14:tracePt t="145192" x="3978275" y="1897063"/>
          <p14:tracePt t="145208" x="3992563" y="1897063"/>
          <p14:tracePt t="145224" x="4008438" y="1897063"/>
          <p14:tracePt t="145241" x="4022725" y="1897063"/>
          <p14:tracePt t="145303" x="4038600" y="1912938"/>
          <p14:tracePt t="145319" x="4046538" y="1912938"/>
          <p14:tracePt t="145335" x="4054475" y="1912938"/>
          <p14:tracePt t="145352" x="4068763" y="1912938"/>
          <p14:tracePt t="145367" x="4076700" y="1912938"/>
          <p14:tracePt t="145375" x="4092575" y="1927225"/>
          <p14:tracePt t="145390" x="4130675" y="1927225"/>
          <p14:tracePt t="145408" x="4152900" y="1943100"/>
          <p14:tracePt t="145425" x="4160838" y="1943100"/>
          <p14:tracePt t="145441" x="4168775" y="1943100"/>
          <p14:tracePt t="145463" x="4183063" y="1943100"/>
          <p14:tracePt t="145495" x="4191000" y="1951038"/>
          <p14:tracePt t="145511" x="4198938" y="1951038"/>
          <p14:tracePt t="145535" x="4206875" y="1951038"/>
          <p14:tracePt t="145543" x="4221163" y="1951038"/>
          <p14:tracePt t="145555" x="4244975" y="1958975"/>
          <p14:tracePt t="145574" x="4267200" y="1973263"/>
          <p14:tracePt t="145574" x="4289425" y="1973263"/>
          <p14:tracePt t="145592" x="4305300" y="1973263"/>
          <p14:tracePt t="145608" x="4327525" y="1973263"/>
          <p14:tracePt t="145624" x="4343400" y="1973263"/>
          <p14:tracePt t="145641" x="4351338" y="1973263"/>
          <p14:tracePt t="145657" x="4359275" y="1973263"/>
          <p14:tracePt t="145688" x="4373563" y="1973263"/>
          <p14:tracePt t="145695" x="4381500" y="1973263"/>
          <p14:tracePt t="145706" x="4411663" y="1973263"/>
          <p14:tracePt t="145724" x="4441825" y="1973263"/>
          <p14:tracePt t="145740" x="4479925" y="1973263"/>
          <p14:tracePt t="145757" x="4525963" y="1973263"/>
          <p14:tracePt t="145774" x="4556125" y="1973263"/>
          <p14:tracePt t="145774" x="4572000" y="1973263"/>
          <p14:tracePt t="145792" x="4587875" y="1973263"/>
          <p14:tracePt t="145879" x="4594225" y="1973263"/>
          <p14:tracePt t="145888" x="4618038" y="1973263"/>
          <p14:tracePt t="145895" x="4640263" y="1973263"/>
          <p14:tracePt t="145906" x="4694238" y="1973263"/>
          <p14:tracePt t="145923" x="4740275" y="1973263"/>
          <p14:tracePt t="145940" x="4778375" y="1973263"/>
          <p14:tracePt t="145957" x="4830763" y="1973263"/>
          <p14:tracePt t="145973" x="4860925" y="1973263"/>
          <p14:tracePt t="145990" x="4876800" y="1973263"/>
          <p14:tracePt t="146006" x="4884738" y="1973263"/>
          <p14:tracePt t="146040" x="4899025" y="1973263"/>
          <p14:tracePt t="146047" x="4922838" y="1973263"/>
          <p14:tracePt t="146057" x="4953000" y="1973263"/>
          <p14:tracePt t="146073" x="4968875" y="1973263"/>
          <p14:tracePt t="146136" x="4983163" y="1973263"/>
          <p14:tracePt t="146151" x="5013325" y="1973263"/>
          <p14:tracePt t="146160" x="5029200" y="1973263"/>
          <p14:tracePt t="146173" x="5089525" y="1989138"/>
          <p14:tracePt t="146190" x="5143500" y="1997075"/>
          <p14:tracePt t="146208" x="5165725" y="2003425"/>
          <p14:tracePt t="146224" x="5173663" y="2003425"/>
          <p14:tracePt t="146471" x="5181600" y="2003425"/>
          <p14:tracePt t="146495" x="5189538" y="2003425"/>
          <p14:tracePt t="146511" x="5189538" y="2011363"/>
          <p14:tracePt t="146527" x="5197475" y="2011363"/>
          <p14:tracePt t="146535" x="5203825" y="2019300"/>
          <p14:tracePt t="146567" x="5211763" y="2027238"/>
          <p14:tracePt t="146575" x="5219700" y="2027238"/>
          <p14:tracePt t="146591" x="5219700" y="2035175"/>
          <p14:tracePt t="146607" x="5219700" y="2041525"/>
          <p14:tracePt t="146622" x="5235575" y="2057400"/>
          <p14:tracePt t="146639" x="5235575" y="2065338"/>
          <p14:tracePt t="146655" x="5241925" y="2073275"/>
          <p14:tracePt t="146674" x="5241925" y="2079625"/>
          <p14:tracePt t="146689" x="5249863" y="2087563"/>
          <p14:tracePt t="146706" x="5265738" y="2103438"/>
          <p14:tracePt t="146722" x="5280025" y="2117725"/>
          <p14:tracePt t="146739" x="5295900" y="2141538"/>
          <p14:tracePt t="146756" x="5303838" y="2155825"/>
          <p14:tracePt t="146773" x="5318125" y="2179638"/>
          <p14:tracePt t="146789" x="5326063" y="2201863"/>
          <p14:tracePt t="146806" x="5334000" y="2232025"/>
          <p14:tracePt t="146806" x="5334000" y="2255838"/>
          <p14:tracePt t="146824" x="5334000" y="2270125"/>
          <p14:tracePt t="146838" x="5341938" y="2316163"/>
          <p14:tracePt t="146857" x="5364163" y="2354263"/>
          <p14:tracePt t="146873" x="5387975" y="2400300"/>
          <p14:tracePt t="146889" x="5418138" y="2446338"/>
          <p14:tracePt t="146906" x="5440363" y="2484438"/>
          <p14:tracePt t="146922" x="5464175" y="2522538"/>
          <p14:tracePt t="146939" x="5478463" y="2560638"/>
          <p14:tracePt t="146957" x="5494338" y="2620963"/>
          <p14:tracePt t="146972" x="5516563" y="2674938"/>
          <p14:tracePt t="146989" x="5532438" y="2743200"/>
          <p14:tracePt t="147006" x="5554663" y="2835275"/>
          <p14:tracePt t="147006" x="5570538" y="2865438"/>
          <p14:tracePt t="147024" x="5578475" y="2887663"/>
          <p14:tracePt t="147024" x="5592763" y="2933700"/>
          <p14:tracePt t="147040" x="5622925" y="3009900"/>
          <p14:tracePt t="147056" x="5638800" y="3078163"/>
          <p14:tracePt t="147073" x="5654675" y="3132138"/>
          <p14:tracePt t="147089" x="5661025" y="3184525"/>
          <p14:tracePt t="147106" x="5668963" y="3208338"/>
          <p14:tracePt t="147122" x="5668963" y="3216275"/>
          <p14:tracePt t="147138" x="5668963" y="3246438"/>
          <p14:tracePt t="147156" x="5676900" y="3276600"/>
          <p14:tracePt t="147172" x="5692775" y="3336925"/>
          <p14:tracePt t="147189" x="5707063" y="3382963"/>
          <p14:tracePt t="147206" x="5707063" y="3406775"/>
          <p14:tracePt t="147221" x="5707063" y="3436938"/>
          <p14:tracePt t="147221" x="5722938" y="3444875"/>
          <p14:tracePt t="147240" x="5722938" y="3451225"/>
          <p14:tracePt t="147256" x="5722938" y="3467100"/>
          <p14:tracePt t="147273" x="5722938" y="3489325"/>
          <p14:tracePt t="147289" x="5737225" y="3513138"/>
          <p14:tracePt t="147305" x="5737225" y="3535363"/>
          <p14:tracePt t="147322" x="5737225" y="3559175"/>
          <p14:tracePt t="147338" x="5745163" y="3581400"/>
          <p14:tracePt t="147338" x="5745163" y="3597275"/>
          <p14:tracePt t="147360" x="5745163" y="3603625"/>
          <p14:tracePt t="147371" x="5753100" y="3611563"/>
          <p14:tracePt t="147389" x="5753100" y="3635375"/>
          <p14:tracePt t="147405" x="5753100" y="3641725"/>
          <p14:tracePt t="147421" x="5753100" y="3649663"/>
          <p14:tracePt t="147438" x="5753100" y="3641725"/>
          <p14:tracePt t="147623" x="5753100" y="3635375"/>
          <p14:tracePt t="147639" x="5753100" y="3627438"/>
          <p14:tracePt t="147655" x="5753100" y="3619500"/>
          <p14:tracePt t="147663" x="5753100" y="3611563"/>
          <p14:tracePt t="147672" x="5745163" y="3597275"/>
          <p14:tracePt t="147687" x="5737225" y="3597275"/>
          <p14:tracePt t="147752" x="5730875" y="3597275"/>
          <p14:tracePt t="147759" x="5722938" y="3597275"/>
          <p14:tracePt t="147775" x="5699125" y="3597275"/>
          <p14:tracePt t="147788" x="5692775" y="3597275"/>
          <p14:tracePt t="147807" x="5684838" y="3597275"/>
          <p14:tracePt t="147927" x="5668963" y="3597275"/>
          <p14:tracePt t="147936" x="5661025" y="3597275"/>
          <p14:tracePt t="147943" x="5646738" y="3597275"/>
          <p14:tracePt t="147959" x="5638800" y="3597275"/>
          <p14:tracePt t="148360" x="5638800" y="3603625"/>
          <p14:tracePt t="148983" x="5646738" y="3603625"/>
          <p14:tracePt t="149079" x="5654675" y="3603625"/>
          <p14:tracePt t="149088" x="5661025" y="3603625"/>
          <p14:tracePt t="149095" x="5668963" y="3603625"/>
          <p14:tracePt t="149120" x="5676900" y="3603625"/>
          <p14:tracePt t="149136" x="5684838" y="3603625"/>
          <p14:tracePt t="149168" x="5684838" y="3597275"/>
          <p14:tracePt t="149255" x="5684838" y="3589338"/>
          <p14:tracePt t="149271" x="5668963" y="3589338"/>
          <p14:tracePt t="149439" x="5646738" y="3589338"/>
          <p14:tracePt t="149447" x="5616575" y="3589338"/>
          <p14:tracePt t="149455" x="5600700" y="3589338"/>
          <p14:tracePt t="149469" x="5584825" y="3581400"/>
          <p14:tracePt t="149486" x="5578475" y="3573463"/>
          <p14:tracePt t="149544" x="5570538" y="3573463"/>
          <p14:tracePt t="149552" x="5540375" y="3559175"/>
          <p14:tracePt t="149559" x="5516563" y="3551238"/>
          <p14:tracePt t="149569" x="5486400" y="3543300"/>
          <p14:tracePt t="149587" x="5470525" y="3543300"/>
          <p14:tracePt t="149603" x="5456238" y="3543300"/>
          <p14:tracePt t="149620" x="5448300" y="3535363"/>
          <p14:tracePt t="149704" x="5448300" y="3527425"/>
          <p14:tracePt t="149855" x="5456238" y="3527425"/>
          <p14:tracePt t="149912" x="5470525" y="3527425"/>
          <p14:tracePt t="149919" x="5486400" y="3527425"/>
          <p14:tracePt t="149927" x="5502275" y="3527425"/>
          <p14:tracePt t="149937" x="5508625" y="3521075"/>
          <p14:tracePt t="149953" x="5516563" y="3521075"/>
          <p14:tracePt t="149968" x="5524500" y="3521075"/>
          <p14:tracePt t="149991" x="5532438" y="3521075"/>
          <p14:tracePt t="150002" x="5546725" y="3521075"/>
          <p14:tracePt t="150018" x="5562600" y="3521075"/>
          <p14:tracePt t="150035" x="5570538" y="3521075"/>
          <p14:tracePt t="150052" x="5592763" y="3521075"/>
          <p14:tracePt t="150127" x="5608638" y="3521075"/>
          <p14:tracePt t="150136" x="5630863" y="3521075"/>
          <p14:tracePt t="150143" x="5661025" y="3527425"/>
          <p14:tracePt t="150153" x="5699125" y="3527425"/>
          <p14:tracePt t="150169" x="5730875" y="3535363"/>
          <p14:tracePt t="150186" x="5761038" y="3535363"/>
          <p14:tracePt t="150202" x="5761038" y="3543300"/>
          <p14:tracePt t="150218" x="5775325" y="3543300"/>
          <p14:tracePt t="150287" x="5783263" y="3543300"/>
          <p14:tracePt t="150303" x="5791200" y="3543300"/>
          <p14:tracePt t="150311" x="5799138" y="3543300"/>
          <p14:tracePt t="150320" x="5807075" y="3543300"/>
          <p14:tracePt t="150335" x="5829300" y="3543300"/>
          <p14:tracePt t="150353" x="5845175" y="3543300"/>
          <p14:tracePt t="150369" x="5859463" y="3543300"/>
          <p14:tracePt t="150385" x="5883275" y="3543300"/>
          <p14:tracePt t="150401" x="5889625" y="3543300"/>
          <p14:tracePt t="150418" x="5905500" y="3543300"/>
          <p14:tracePt t="150435" x="5921375" y="3543300"/>
          <p14:tracePt t="150472" x="5935663" y="3543300"/>
          <p14:tracePt t="150479" x="5943600" y="3543300"/>
          <p14:tracePt t="150487" x="5965825" y="3543300"/>
          <p14:tracePt t="150501" x="5981700" y="3543300"/>
          <p14:tracePt t="150518" x="5989638" y="3543300"/>
          <p14:tracePt t="150535" x="5997575" y="3543300"/>
          <p14:tracePt t="150552" x="6011863" y="3543300"/>
          <p14:tracePt t="150569" x="6035675" y="3543300"/>
          <p14:tracePt t="150586" x="6049963" y="3535363"/>
          <p14:tracePt t="150601" x="6057900" y="3535363"/>
          <p14:tracePt t="150618" x="6065838" y="3535363"/>
          <p14:tracePt t="150655" x="6073775" y="3535363"/>
          <p14:tracePt t="150672" x="6080125" y="3527425"/>
          <p14:tracePt t="150679" x="6096000" y="3527425"/>
          <p14:tracePt t="150695" x="6111875" y="3527425"/>
          <p14:tracePt t="150703" x="6126163" y="3527425"/>
          <p14:tracePt t="150718" x="6149975" y="3521075"/>
          <p14:tracePt t="150735" x="6172200" y="3513138"/>
          <p14:tracePt t="150752" x="6188075" y="3505200"/>
          <p14:tracePt t="150769" x="6210300" y="3497263"/>
          <p14:tracePt t="150786" x="6248400" y="3489325"/>
          <p14:tracePt t="150803" x="6270625" y="3482975"/>
          <p14:tracePt t="150818" x="6294438" y="3475038"/>
          <p14:tracePt t="150835" x="6302375" y="3475038"/>
          <p14:tracePt t="150851" x="6316663" y="3475038"/>
          <p14:tracePt t="150911" x="6324600" y="3467100"/>
          <p14:tracePt t="150920" x="6332538" y="3459163"/>
          <p14:tracePt t="150934" x="6346825" y="3459163"/>
          <p14:tracePt t="150952" x="6354763" y="3459163"/>
          <p14:tracePt t="151248" x="6378575" y="3459163"/>
          <p14:tracePt t="151255" x="6384925" y="3475038"/>
          <p14:tracePt t="151607" x="6408738" y="3489325"/>
          <p14:tracePt t="151616" x="6416675" y="3489325"/>
          <p14:tracePt t="151639" x="6438900" y="3489325"/>
          <p14:tracePt t="151855" x="6446838" y="3489325"/>
          <p14:tracePt t="151872" x="6454775" y="3489325"/>
          <p14:tracePt t="151880" x="6461125" y="3489325"/>
          <p14:tracePt t="151887" x="6477000" y="3489325"/>
          <p14:tracePt t="151900" x="6499225" y="3489325"/>
          <p14:tracePt t="151918" x="6523038" y="3489325"/>
          <p14:tracePt t="151934" x="6537325" y="3489325"/>
          <p14:tracePt t="151934" x="6545263" y="3489325"/>
          <p14:tracePt t="151952" x="6569075" y="3489325"/>
          <p14:tracePt t="151969" x="6599238" y="3489325"/>
          <p14:tracePt t="151985" x="6637338" y="3489325"/>
          <p14:tracePt t="152001" x="6683375" y="3489325"/>
          <p14:tracePt t="152018" x="6735763" y="3505200"/>
          <p14:tracePt t="152035" x="6804025" y="3505200"/>
          <p14:tracePt t="152050" x="6904038" y="3505200"/>
          <p14:tracePt t="152067" x="6988175" y="3527425"/>
          <p14:tracePt t="152084" x="7102475" y="3527425"/>
          <p14:tracePt t="152100" x="7185025" y="3535363"/>
          <p14:tracePt t="152118" x="7277100" y="3535363"/>
          <p14:tracePt t="152118" x="7323138" y="3535363"/>
          <p14:tracePt t="152137" x="7361238" y="3535363"/>
          <p14:tracePt t="152150" x="7497763" y="3535363"/>
          <p14:tracePt t="152168" x="7589838" y="3535363"/>
          <p14:tracePt t="152184" x="7704138" y="3535363"/>
          <p14:tracePt t="152201" x="7810500" y="3535363"/>
          <p14:tracePt t="152217" x="7894638" y="3535363"/>
          <p14:tracePt t="152234" x="7932738" y="3535363"/>
          <p14:tracePt t="152250" x="7970838" y="3543300"/>
          <p14:tracePt t="152267" x="7985125" y="3543300"/>
          <p14:tracePt t="152283" x="7993063" y="3543300"/>
          <p14:tracePt t="152299" x="8008938" y="3543300"/>
          <p14:tracePt t="152317" x="8047038" y="3543300"/>
          <p14:tracePt t="152334" x="8077200" y="3543300"/>
          <p14:tracePt t="152351" x="8115300" y="3543300"/>
          <p14:tracePt t="152369" x="8131175" y="3543300"/>
          <p14:tracePt t="152384" x="8137525" y="3543300"/>
          <p14:tracePt t="152399" x="8137525" y="3535363"/>
          <p14:tracePt t="152472" x="8137525" y="3513138"/>
          <p14:tracePt t="152480" x="8137525" y="3489325"/>
          <p14:tracePt t="152487" x="8137525" y="3475038"/>
          <p14:tracePt t="152499" x="8137525" y="3436938"/>
          <p14:tracePt t="152517" x="8137525" y="3406775"/>
          <p14:tracePt t="152533" x="8145463" y="3360738"/>
          <p14:tracePt t="152550" x="8145463" y="3292475"/>
          <p14:tracePt t="152568" x="8153400" y="3254375"/>
          <p14:tracePt t="152584" x="8153400" y="3216275"/>
          <p14:tracePt t="152601" x="8153400" y="3208338"/>
          <p14:tracePt t="152617" x="8153400" y="3192463"/>
          <p14:tracePt t="152633" x="8153400" y="3208338"/>
          <p14:tracePt t="152880" x="8153400" y="3222625"/>
          <p14:tracePt t="152895" x="8145463" y="3238500"/>
          <p14:tracePt t="152904" x="8145463" y="3254375"/>
          <p14:tracePt t="152916" x="8137525" y="3268663"/>
          <p14:tracePt t="152932" x="8131175" y="3298825"/>
          <p14:tracePt t="152949" x="8123238" y="3306763"/>
          <p14:tracePt t="152966" x="8115300" y="3314700"/>
          <p14:tracePt t="152992" x="8107363" y="3314700"/>
          <p14:tracePt t="153008" x="8099425" y="3330575"/>
          <p14:tracePt t="153017" x="8093075" y="3336925"/>
          <p14:tracePt t="153033" x="8061325" y="3352800"/>
          <p14:tracePt t="153049" x="8023225" y="3382963"/>
          <p14:tracePt t="153066" x="7954963" y="3406775"/>
          <p14:tracePt t="153082" x="7878763" y="3429000"/>
          <p14:tracePt t="153099" x="7802563" y="3451225"/>
          <p14:tracePt t="153116" x="7750175" y="3467100"/>
          <p14:tracePt t="153134" x="7718425" y="3467100"/>
          <p14:tracePt t="153149" x="7688263" y="3467100"/>
          <p14:tracePt t="153166" x="7650163" y="3475038"/>
          <p14:tracePt t="153166" x="7635875" y="3475038"/>
          <p14:tracePt t="153184" x="7604125" y="3475038"/>
          <p14:tracePt t="153199" x="7505700" y="3475038"/>
          <p14:tracePt t="153217" x="7391400" y="3475038"/>
          <p14:tracePt t="153233" x="7285038" y="3475038"/>
          <p14:tracePt t="153249" x="7200900" y="3475038"/>
          <p14:tracePt t="153266" x="7162800" y="3475038"/>
          <p14:tracePt t="153282" x="7146925" y="3467100"/>
          <p14:tracePt t="153299" x="7140575" y="3451225"/>
          <p14:tracePt t="153315" x="7124700" y="3444875"/>
          <p14:tracePt t="153333" x="7064375" y="3413125"/>
          <p14:tracePt t="153349" x="6988175" y="3375025"/>
          <p14:tracePt t="153366" x="6904038" y="3360738"/>
          <p14:tracePt t="153366" x="6858000" y="3352800"/>
          <p14:tracePt t="153384" x="6835775" y="3344863"/>
          <p14:tracePt t="153398" x="6743700" y="3344863"/>
          <p14:tracePt t="153417" x="6713538" y="3344863"/>
          <p14:tracePt t="153433" x="6697663" y="3344863"/>
          <p14:tracePt t="153495" x="6683375" y="3344863"/>
          <p14:tracePt t="153512" x="6667500" y="3344863"/>
          <p14:tracePt t="153519" x="6651625" y="3344863"/>
          <p14:tracePt t="153532" x="6645275" y="3344863"/>
          <p14:tracePt t="153548" x="6607175" y="3344863"/>
          <p14:tracePt t="153564" x="6569075" y="3344863"/>
          <p14:tracePt t="153582" x="6523038" y="3344863"/>
          <p14:tracePt t="153600" x="6507163" y="3344863"/>
          <p14:tracePt t="153703" x="6507163" y="3360738"/>
          <p14:tracePt t="153743" x="6507163" y="3368675"/>
          <p14:tracePt t="153880" x="6507163" y="3375025"/>
          <p14:tracePt t="153888" x="6507163" y="3382963"/>
          <p14:tracePt t="153904" x="6515100" y="3390900"/>
          <p14:tracePt t="154848" x="6523038" y="3390900"/>
          <p14:tracePt t="155128" x="6537325" y="3390900"/>
          <p14:tracePt t="155136" x="6553200" y="3390900"/>
          <p14:tracePt t="155151" x="6569075" y="3390900"/>
          <p14:tracePt t="155184" x="6583363" y="3390900"/>
          <p14:tracePt t="155192" x="6599238" y="3390900"/>
          <p14:tracePt t="155200" x="6613525" y="3390900"/>
          <p14:tracePt t="155213" x="6621463" y="3390900"/>
          <p14:tracePt t="155230" x="6629400" y="3390900"/>
          <p14:tracePt t="155280" x="6637338" y="3390900"/>
          <p14:tracePt t="155288" x="6645275" y="3390900"/>
          <p14:tracePt t="155297" x="6675438" y="3390900"/>
          <p14:tracePt t="155315" x="6683375" y="3390900"/>
          <p14:tracePt t="155330" x="6689725" y="3398838"/>
          <p14:tracePt t="155400" x="6697663" y="3406775"/>
          <p14:tracePt t="155408" x="6705600" y="3406775"/>
          <p14:tracePt t="155415" x="6713538" y="3406775"/>
          <p14:tracePt t="155430" x="6721475" y="3421063"/>
          <p14:tracePt t="155448" x="6727825" y="3421063"/>
          <p14:tracePt t="155463" x="6735763" y="3421063"/>
          <p14:tracePt t="155480" x="6751638" y="3421063"/>
          <p14:tracePt t="155498" x="6765925" y="3421063"/>
          <p14:tracePt t="155513" x="6781800" y="3421063"/>
          <p14:tracePt t="155530" x="6797675" y="3421063"/>
          <p14:tracePt t="155546" x="6811963" y="3421063"/>
          <p14:tracePt t="155624" x="6819900" y="3421063"/>
          <p14:tracePt t="155632" x="6827838" y="3421063"/>
          <p14:tracePt t="155647" x="6842125" y="3421063"/>
          <p14:tracePt t="155664" x="6850063" y="3421063"/>
          <p14:tracePt t="155696" x="6858000" y="3421063"/>
          <p14:tracePt t="155704" x="6880225" y="3421063"/>
          <p14:tracePt t="155713" x="6896100" y="3421063"/>
          <p14:tracePt t="155730" x="6911975" y="3421063"/>
          <p14:tracePt t="155800" x="6926263" y="3421063"/>
          <p14:tracePt t="155816" x="6942138" y="3421063"/>
          <p14:tracePt t="155823" x="6950075" y="3413125"/>
          <p14:tracePt t="155831" x="6972300" y="3398838"/>
          <p14:tracePt t="155847" x="6980238" y="3390900"/>
          <p14:tracePt t="155863" x="6972300" y="3390900"/>
          <p14:tracePt t="156072" x="6964363" y="3390900"/>
          <p14:tracePt t="156080" x="6956425" y="3390900"/>
          <p14:tracePt t="156096" x="6950075" y="3398838"/>
          <p14:tracePt t="156112" x="6942138" y="3413125"/>
          <p14:tracePt t="156128" x="6950075" y="3413125"/>
          <p14:tracePt t="156440" x="6964363" y="3413125"/>
          <p14:tracePt t="156448" x="6980238" y="3413125"/>
          <p14:tracePt t="156519" x="6994525" y="3413125"/>
          <p14:tracePt t="156528" x="7010400" y="3413125"/>
          <p14:tracePt t="156535" x="7026275" y="3413125"/>
          <p14:tracePt t="156545" x="7048500" y="3413125"/>
          <p14:tracePt t="158348" x="7056438" y="3413125"/>
          <p14:tracePt t="158824" x="7070725" y="3413125"/>
          <p14:tracePt t="158912" x="7086600" y="3413125"/>
          <p14:tracePt t="158928" x="7102475" y="3413125"/>
          <p14:tracePt t="159000" x="7124700" y="3421063"/>
          <p14:tracePt t="159024" x="7124700" y="3429000"/>
          <p14:tracePt t="159031" x="7132638" y="3429000"/>
          <p14:tracePt t="159383" x="7140575" y="3429000"/>
          <p14:tracePt t="159584" x="7146925" y="3429000"/>
          <p14:tracePt t="159592" x="7154863" y="3429000"/>
          <p14:tracePt t="159600" x="7162800" y="3429000"/>
          <p14:tracePt t="159624" x="7178675" y="3429000"/>
          <p14:tracePt t="159656" x="7185025" y="3429000"/>
          <p14:tracePt t="159664" x="7200900" y="3429000"/>
          <p14:tracePt t="159676" x="7223125" y="3429000"/>
          <p14:tracePt t="159693" x="7231063" y="3429000"/>
          <p14:tracePt t="159709" x="7246938" y="3429000"/>
          <p14:tracePt t="159725" x="7261225" y="3429000"/>
          <p14:tracePt t="159741" x="7269163" y="3429000"/>
          <p14:tracePt t="159775" x="7292975" y="3444875"/>
          <p14:tracePt t="159792" x="7299325" y="3444875"/>
          <p14:tracePt t="159800" x="7307263" y="3444875"/>
          <p14:tracePt t="159809" x="7323138" y="3444875"/>
          <p14:tracePt t="159826" x="7331075" y="3444875"/>
          <p14:tracePt t="159842" x="7337425" y="3444875"/>
          <p14:tracePt t="159858" x="7345363" y="3444875"/>
          <p14:tracePt t="159875" x="7361238" y="3444875"/>
          <p14:tracePt t="159893" x="7383463" y="3444875"/>
          <p14:tracePt t="159909" x="7421563" y="3444875"/>
          <p14:tracePt t="159926" x="7445375" y="3444875"/>
          <p14:tracePt t="159926" x="7459663" y="3444875"/>
          <p14:tracePt t="159944" x="7467600" y="3444875"/>
          <p14:tracePt t="159960" x="7483475" y="3444875"/>
          <p14:tracePt t="159977" x="7521575" y="3459163"/>
          <p14:tracePt t="159993" x="7581900" y="3467100"/>
          <p14:tracePt t="160009" x="7635875" y="3467100"/>
          <p14:tracePt t="160027" x="7666038" y="3467100"/>
          <p14:tracePt t="160042" x="7673975" y="3467100"/>
          <p14:tracePt t="160096" x="7680325" y="3467100"/>
          <p14:tracePt t="160144" x="7696200" y="3467100"/>
          <p14:tracePt t="160151" x="7704138" y="3451225"/>
          <p14:tracePt t="160176" x="7712075" y="3451225"/>
          <p14:tracePt t="160192" x="7712075" y="3444875"/>
          <p14:tracePt t="160208" x="7712075" y="3436938"/>
          <p14:tracePt t="160216" x="7726363" y="3429000"/>
          <p14:tracePt t="160226" x="7742238" y="3421063"/>
          <p14:tracePt t="160241" x="7764463" y="3398838"/>
          <p14:tracePt t="160259" x="7780338" y="3375025"/>
          <p14:tracePt t="160275" x="7794625" y="3368675"/>
          <p14:tracePt t="160292" x="7802563" y="3360738"/>
          <p14:tracePt t="160308" x="7818438" y="3352800"/>
          <p14:tracePt t="160325" x="7818438" y="3344863"/>
          <p14:tracePt t="160367" x="7818438" y="3336925"/>
          <p14:tracePt t="160375" x="7818438" y="3330575"/>
          <p14:tracePt t="160391" x="7818438" y="3322638"/>
          <p14:tracePt t="160399" x="7818438" y="3314700"/>
          <p14:tracePt t="160408" x="7810500" y="3284538"/>
          <p14:tracePt t="160426" x="7802563" y="3268663"/>
          <p14:tracePt t="160442" x="7788275" y="3254375"/>
          <p14:tracePt t="160458" x="7780338" y="3246438"/>
          <p14:tracePt t="160474" x="7772400" y="3238500"/>
          <p14:tracePt t="160492" x="7756525" y="3216275"/>
          <p14:tracePt t="160509" x="7756525" y="3208338"/>
          <p14:tracePt t="160525" x="7750175" y="3192463"/>
          <p14:tracePt t="160541" x="7750175" y="3170238"/>
          <p14:tracePt t="160558" x="7750175" y="3162300"/>
          <p14:tracePt t="160575" x="7750175" y="3154363"/>
          <p14:tracePt t="160592" x="7742238" y="3146425"/>
          <p14:tracePt t="160616" x="7734300" y="3146425"/>
          <p14:tracePt t="160663" x="7726363" y="3146425"/>
          <p14:tracePt t="160680" x="7712075" y="3146425"/>
          <p14:tracePt t="160696" x="7704138" y="3146425"/>
          <p14:tracePt t="160704" x="7688263" y="3146425"/>
          <p14:tracePt t="160720" x="7680325" y="3146425"/>
          <p14:tracePt t="160728" x="7673975" y="3146425"/>
          <p14:tracePt t="160741" x="7666038" y="3146425"/>
          <p14:tracePt t="160757" x="7658100" y="3146425"/>
          <p14:tracePt t="160792" x="7635875" y="3146425"/>
          <p14:tracePt t="160800" x="7620000" y="3146425"/>
          <p14:tracePt t="160809" x="7566025" y="3162300"/>
          <p14:tracePt t="160826" x="7513638" y="3170238"/>
          <p14:tracePt t="160841" x="7475538" y="3184525"/>
          <p14:tracePt t="160858" x="7467600" y="3184525"/>
          <p14:tracePt t="160874" x="7451725" y="3184525"/>
          <p14:tracePt t="160892" x="7451725" y="3200400"/>
          <p14:tracePt t="160968" x="7451725" y="3216275"/>
          <p14:tracePt t="160975" x="7445375" y="3216275"/>
          <p14:tracePt t="160984" x="7445375" y="3222625"/>
          <p14:tracePt t="160992" x="7445375" y="3238500"/>
          <p14:tracePt t="161007" x="7437438" y="3254375"/>
          <p14:tracePt t="161025" x="7429500" y="3260725"/>
          <p14:tracePt t="161041" x="7429500" y="3268663"/>
          <p14:tracePt t="161058" x="7429500" y="3284538"/>
          <p14:tracePt t="161080" x="7429500" y="3292475"/>
          <p14:tracePt t="161104" x="7429500" y="3306763"/>
          <p14:tracePt t="161128" x="7429500" y="3314700"/>
          <p14:tracePt t="161144" x="7437438" y="3330575"/>
          <p14:tracePt t="161151" x="7437438" y="3336925"/>
          <p14:tracePt t="161168" x="7437438" y="3344863"/>
          <p14:tracePt t="161176" x="7445375" y="3352800"/>
          <p14:tracePt t="161190" x="7459663" y="3375025"/>
          <p14:tracePt t="161209" x="7459663" y="3398838"/>
          <p14:tracePt t="161225" x="7467600" y="3398838"/>
          <p14:tracePt t="161240" x="7475538" y="3406775"/>
          <p14:tracePt t="161257" x="7475538" y="3421063"/>
          <p14:tracePt t="161288" x="7489825" y="3421063"/>
          <p14:tracePt t="161304" x="7497763" y="3429000"/>
          <p14:tracePt t="161312" x="7505700" y="3429000"/>
          <p14:tracePt t="161328" x="7513638" y="3436938"/>
          <p14:tracePt t="161341" x="7521575" y="3436938"/>
          <p14:tracePt t="161358" x="7527925" y="3444875"/>
          <p14:tracePt t="161375" x="7543800" y="3444875"/>
          <p14:tracePt t="161375" x="7543800" y="3451225"/>
          <p14:tracePt t="161392" x="7573963" y="3459163"/>
          <p14:tracePt t="161409" x="7612063" y="3467100"/>
          <p14:tracePt t="161425" x="7635875" y="3475038"/>
          <p14:tracePt t="161440" x="7642225" y="3475038"/>
          <p14:tracePt t="161464" x="7650163" y="3475038"/>
          <p14:tracePt t="161480" x="7658100" y="3475038"/>
          <p14:tracePt t="161496" x="7673975" y="3475038"/>
          <p14:tracePt t="161519" x="7680325" y="3475038"/>
          <p14:tracePt t="161536" x="7688263" y="3475038"/>
          <p14:tracePt t="161544" x="7696200" y="3475038"/>
          <p14:tracePt t="161556" x="7704138" y="3475038"/>
          <p14:tracePt t="161573" x="7712075" y="3459163"/>
          <p14:tracePt t="161632" x="7726363" y="3459163"/>
          <p14:tracePt t="161641" x="7742238" y="3444875"/>
          <p14:tracePt t="161648" x="7756525" y="3429000"/>
          <p14:tracePt t="161657" x="7772400" y="3413125"/>
          <p14:tracePt t="161674" x="7780338" y="3390900"/>
          <p14:tracePt t="161690" x="7780338" y="3382963"/>
          <p14:tracePt t="161712" x="7780338" y="3375025"/>
          <p14:tracePt t="161728" x="7780338" y="3368675"/>
          <p14:tracePt t="161740" x="7788275" y="3360738"/>
          <p14:tracePt t="161757" x="7788275" y="3330575"/>
          <p14:tracePt t="161774" x="7788275" y="3314700"/>
          <p14:tracePt t="161774" x="7788275" y="3298825"/>
          <p14:tracePt t="161792" x="7788275" y="3260725"/>
          <p14:tracePt t="161809" x="7788275" y="3254375"/>
          <p14:tracePt t="161824" x="7788275" y="3238500"/>
          <p14:tracePt t="161841" x="7788275" y="3230563"/>
          <p14:tracePt t="161864" x="7788275" y="3222625"/>
          <p14:tracePt t="161873" x="7788275" y="3208338"/>
          <p14:tracePt t="161891" x="7788275" y="3192463"/>
          <p14:tracePt t="161907" x="7788275" y="3184525"/>
          <p14:tracePt t="161923" x="7788275" y="3170238"/>
          <p14:tracePt t="161940" x="7780338" y="3162300"/>
          <p14:tracePt t="161984" x="7772400" y="3162300"/>
          <p14:tracePt t="162000" x="7756525" y="3154363"/>
          <p14:tracePt t="162008" x="7742238" y="3146425"/>
          <p14:tracePt t="162016" x="7726363" y="3132138"/>
          <p14:tracePt t="162024" x="7712075" y="3132138"/>
          <p14:tracePt t="162040" x="7696200" y="3132138"/>
          <p14:tracePt t="162057" x="7688263" y="3132138"/>
          <p14:tracePt t="162073" x="7680325" y="3132138"/>
          <p14:tracePt t="162090" x="7673975" y="3132138"/>
          <p14:tracePt t="162112" x="7666038" y="3132138"/>
          <p14:tracePt t="162123" x="7658100" y="3132138"/>
          <p14:tracePt t="162139" x="7642225" y="3132138"/>
          <p14:tracePt t="162157" x="7635875" y="3132138"/>
          <p14:tracePt t="162173" x="7612063" y="3132138"/>
          <p14:tracePt t="162190" x="7589838" y="3132138"/>
          <p14:tracePt t="162208" x="7581900" y="3132138"/>
          <p14:tracePt t="162224" x="7543800" y="3132138"/>
          <p14:tracePt t="162241" x="7513638" y="3132138"/>
          <p14:tracePt t="162257" x="7497763" y="3146425"/>
          <p14:tracePt t="162274" x="7467600" y="3146425"/>
          <p14:tracePt t="162290" x="7459663" y="3146425"/>
          <p14:tracePt t="162312" x="7459663" y="3154363"/>
          <p14:tracePt t="162323" x="7445375" y="3170238"/>
          <p14:tracePt t="162340" x="7429500" y="3184525"/>
          <p14:tracePt t="162357" x="7421563" y="3192463"/>
          <p14:tracePt t="162372" x="7399338" y="3208338"/>
          <p14:tracePt t="162389" x="7391400" y="3216275"/>
          <p14:tracePt t="162416" x="7391400" y="3222625"/>
          <p14:tracePt t="162440" x="7391400" y="3230563"/>
          <p14:tracePt t="162464" x="7391400" y="3246438"/>
          <p14:tracePt t="162472" x="7391400" y="3260725"/>
          <p14:tracePt t="162488" x="7391400" y="3268663"/>
          <p14:tracePt t="162495" x="7383463" y="3284538"/>
          <p14:tracePt t="162506" x="7383463" y="3298825"/>
          <p14:tracePt t="162523" x="7391400" y="3322638"/>
          <p14:tracePt t="162539" x="7413625" y="3330575"/>
          <p14:tracePt t="162555" x="7437438" y="3344863"/>
          <p14:tracePt t="162572" x="7445375" y="3344863"/>
          <p14:tracePt t="162592" x="7445375" y="3352800"/>
          <p14:tracePt t="162606" x="7451725" y="3382963"/>
          <p14:tracePt t="162606" x="7467600" y="3382963"/>
          <p14:tracePt t="162624" x="7497763" y="3390900"/>
          <p14:tracePt t="162640" x="7521575" y="3406775"/>
          <p14:tracePt t="162658" x="7527925" y="3406775"/>
          <p14:tracePt t="162673" x="7535863" y="3406775"/>
          <p14:tracePt t="162696" x="7543800" y="3413125"/>
          <p14:tracePt t="162720" x="7551738" y="3413125"/>
          <p14:tracePt t="162728" x="7559675" y="3413125"/>
          <p14:tracePt t="162739" x="7573963" y="3413125"/>
          <p14:tracePt t="162755" x="7604125" y="3413125"/>
          <p14:tracePt t="162773" x="7635875" y="3413125"/>
          <p14:tracePt t="162790" x="7658100" y="3413125"/>
          <p14:tracePt t="162806" x="7666038" y="3413125"/>
          <p14:tracePt t="162822" x="7680325" y="3413125"/>
          <p14:tracePt t="162839" x="7688263" y="3413125"/>
          <p14:tracePt t="162857" x="7696200" y="3413125"/>
          <p14:tracePt t="162873" x="7726363" y="3398838"/>
          <p14:tracePt t="162890" x="7764463" y="3368675"/>
          <p14:tracePt t="162906" x="7794625" y="3344863"/>
          <p14:tracePt t="162922" x="7810500" y="3330575"/>
          <p14:tracePt t="162939" x="7818438" y="3322638"/>
          <p14:tracePt t="162955" x="7826375" y="3306763"/>
          <p14:tracePt t="162973" x="7832725" y="3284538"/>
          <p14:tracePt t="162989" x="7840663" y="3260725"/>
          <p14:tracePt t="163006" x="7840663" y="3238500"/>
          <p14:tracePt t="163023" x="7840663" y="3216275"/>
          <p14:tracePt t="163039" x="7840663" y="3200400"/>
          <p14:tracePt t="163055" x="7840663" y="3192463"/>
          <p14:tracePt t="163088" x="7840663" y="3184525"/>
          <p14:tracePt t="163095" x="7832725" y="3170238"/>
          <p14:tracePt t="163106" x="7818438" y="3154363"/>
          <p14:tracePt t="163122" x="7780338" y="3140075"/>
          <p14:tracePt t="163139" x="7704138" y="3108325"/>
          <p14:tracePt t="163156" x="7620000" y="3108325"/>
          <p14:tracePt t="163173" x="7573963" y="3108325"/>
          <p14:tracePt t="163189" x="7543800" y="3108325"/>
          <p14:tracePt t="163206" x="7527925" y="3108325"/>
          <p14:tracePt t="163206" x="7521575" y="3108325"/>
          <p14:tracePt t="163224" x="7513638" y="3108325"/>
          <p14:tracePt t="163239" x="7505700" y="3108325"/>
          <p14:tracePt t="163255" x="7497763" y="3108325"/>
          <p14:tracePt t="163272" x="7483475" y="3108325"/>
          <p14:tracePt t="163289" x="7467600" y="3108325"/>
          <p14:tracePt t="163306" x="7445375" y="3108325"/>
          <p14:tracePt t="163322" x="7421563" y="3124200"/>
          <p14:tracePt t="163339" x="7407275" y="3146425"/>
          <p14:tracePt t="163358" x="7399338" y="3162300"/>
          <p14:tracePt t="163372" x="7391400" y="3178175"/>
          <p14:tracePt t="163388" x="7375525" y="3184525"/>
          <p14:tracePt t="163407" x="7375525" y="3192463"/>
          <p14:tracePt t="163424" x="7375525" y="3208338"/>
          <p14:tracePt t="163439" x="7375525" y="3238500"/>
          <p14:tracePt t="163439" x="7375525" y="3246438"/>
          <p14:tracePt t="163456" x="7375525" y="3268663"/>
          <p14:tracePt t="163473" x="7375525" y="3292475"/>
          <p14:tracePt t="163489" x="7375525" y="3298825"/>
          <p14:tracePt t="163505" x="7375525" y="3314700"/>
          <p14:tracePt t="163521" x="7391400" y="3336925"/>
          <p14:tracePt t="163539" x="7407275" y="3352800"/>
          <p14:tracePt t="163555" x="7429500" y="3368675"/>
          <p14:tracePt t="163572" x="7451725" y="3382963"/>
          <p14:tracePt t="163588" x="7459663" y="3390900"/>
          <p14:tracePt t="163605" x="7467600" y="3398838"/>
          <p14:tracePt t="163622" x="7483475" y="3406775"/>
          <p14:tracePt t="163638" x="7489825" y="3413125"/>
          <p14:tracePt t="163655" x="7513638" y="3429000"/>
          <p14:tracePt t="163673" x="7573963" y="3444875"/>
          <p14:tracePt t="163689" x="7604125" y="3459163"/>
          <p14:tracePt t="163706" x="7620000" y="3459163"/>
          <p14:tracePt t="163722" x="7627938" y="3459163"/>
          <p14:tracePt t="163738" x="7650163" y="3459163"/>
          <p14:tracePt t="163755" x="7666038" y="3436938"/>
          <p14:tracePt t="163771" x="7666038" y="3429000"/>
          <p14:tracePt t="163788" x="7673975" y="3406775"/>
          <p14:tracePt t="163805" x="7680325" y="3398838"/>
          <p14:tracePt t="163821" x="7680325" y="3390900"/>
          <p14:tracePt t="163848" x="7673975" y="3390900"/>
          <p14:tracePt t="163863" x="7666038" y="3390900"/>
          <p14:tracePt t="164000" x="7658100" y="3390900"/>
          <p14:tracePt t="164080" x="7658100" y="3398838"/>
          <p14:tracePt t="164176" x="7658100" y="3406775"/>
          <p14:tracePt t="164312" x="7658100" y="3413125"/>
          <p14:tracePt t="164352" x="7658100" y="3421063"/>
          <p14:tracePt t="164359" x="7658100" y="3429000"/>
          <p14:tracePt t="164370" x="7666038" y="3444875"/>
          <p14:tracePt t="164391" x="7666038" y="3451225"/>
          <p14:tracePt t="164832" x="7666038" y="3467100"/>
          <p14:tracePt t="164856" x="7673975" y="3482975"/>
          <p14:tracePt t="164888" x="7666038" y="3489325"/>
          <p14:tracePt t="166258" x="7658100" y="3489325"/>
          <p14:tracePt t="166936" x="7658100" y="3482975"/>
          <p14:tracePt t="166944" x="7658100" y="3475038"/>
          <p14:tracePt t="166952" x="7650163" y="3467100"/>
          <p14:tracePt t="166971" x="7650163" y="3459163"/>
          <p14:tracePt t="166986" x="7658100" y="3459163"/>
          <p14:tracePt t="167208" x="7666038" y="3459163"/>
          <p14:tracePt t="167216" x="7666038" y="3467100"/>
          <p14:tracePt t="167264" x="7680325" y="3475038"/>
          <p14:tracePt t="167296" x="7712075" y="3489325"/>
          <p14:tracePt t="167304" x="7742238" y="3505200"/>
          <p14:tracePt t="167318" x="7810500" y="3521075"/>
          <p14:tracePt t="167318" x="7832725" y="3527425"/>
          <p14:tracePt t="167337" x="7856538" y="3535363"/>
          <p14:tracePt t="167352" x="7856538" y="3527425"/>
          <p14:tracePt t="167448" x="7856538" y="3513138"/>
          <p14:tracePt t="167480" x="7856538" y="3497263"/>
          <p14:tracePt t="167496" x="7856538" y="3489325"/>
          <p14:tracePt t="167504" x="7848600" y="3467100"/>
          <p14:tracePt t="167518" x="7848600" y="3429000"/>
          <p14:tracePt t="167535" x="7848600" y="3382963"/>
          <p14:tracePt t="167553" x="7848600" y="3375025"/>
          <p14:tracePt t="167568" x="7848600" y="3368675"/>
          <p14:tracePt t="167640" x="7848600" y="3360738"/>
          <p14:tracePt t="167649" x="7848600" y="3344863"/>
          <p14:tracePt t="167656" x="7848600" y="3330575"/>
          <p14:tracePt t="167667" x="7848600" y="3322638"/>
          <p14:tracePt t="167684" x="7848600" y="3314700"/>
          <p14:tracePt t="167704" x="7848600" y="3306763"/>
          <p14:tracePt t="167792" x="7840663" y="3306763"/>
          <p14:tracePt t="167800" x="7840663" y="3298825"/>
          <p14:tracePt t="167808" x="7832725" y="3292475"/>
          <p14:tracePt t="167818" x="7832725" y="3284538"/>
          <p14:tracePt t="167834" x="7826375" y="3276600"/>
          <p14:tracePt t="167850" x="7810500" y="3260725"/>
          <p14:tracePt t="167867" x="7802563" y="3246438"/>
          <p14:tracePt t="167944" x="7788275" y="3238500"/>
          <p14:tracePt t="167952" x="7780338" y="3230563"/>
          <p14:tracePt t="167976" x="7780338" y="3222625"/>
          <p14:tracePt t="167984" x="7772400" y="3222625"/>
          <p14:tracePt t="168000" x="7772400" y="3216275"/>
          <p14:tracePt t="168016" x="7764463" y="3208338"/>
          <p14:tracePt t="168040" x="7756525" y="3208338"/>
          <p14:tracePt t="168104" x="7756525" y="3200400"/>
          <p14:tracePt t="168112" x="7750175" y="3200400"/>
          <p14:tracePt t="168120" x="7750175" y="3192463"/>
          <p14:tracePt t="168134" x="7718425" y="3184525"/>
          <p14:tracePt t="168134" x="7718425" y="3178175"/>
          <p14:tracePt t="168153" x="7712075" y="3170238"/>
          <p14:tracePt t="168167" x="7696200" y="3162300"/>
          <p14:tracePt t="168184" x="7688263" y="3162300"/>
          <p14:tracePt t="168224" x="7680325" y="3162300"/>
          <p14:tracePt t="168232" x="7673975" y="3154363"/>
          <p14:tracePt t="168248" x="7666038" y="3154363"/>
          <p14:tracePt t="168264" x="7658100" y="3154363"/>
          <p14:tracePt t="168288" x="7650163" y="3154363"/>
          <p14:tracePt t="168304" x="7627938" y="3154363"/>
          <p14:tracePt t="168312" x="7612063" y="3154363"/>
          <p14:tracePt t="168320" x="7597775" y="3154363"/>
          <p14:tracePt t="168333" x="7566025" y="3154363"/>
          <p14:tracePt t="168350" x="7551738" y="3154363"/>
          <p14:tracePt t="168369" x="7535863" y="3154363"/>
          <p14:tracePt t="168480" x="7527925" y="3154363"/>
          <p14:tracePt t="168504" x="7513638" y="3162300"/>
          <p14:tracePt t="168512" x="7505700" y="3170238"/>
          <p14:tracePt t="168520" x="7497763" y="3170238"/>
          <p14:tracePt t="168534" x="7475538" y="3184525"/>
          <p14:tracePt t="168549" x="7459663" y="3184525"/>
          <p14:tracePt t="168566" x="7459663" y="3192463"/>
          <p14:tracePt t="168600" x="7451725" y="3216275"/>
          <p14:tracePt t="168632" x="7445375" y="3222625"/>
          <p14:tracePt t="168664" x="7445375" y="3230563"/>
          <p14:tracePt t="168672" x="7437438" y="3238500"/>
          <p14:tracePt t="168683" x="7437438" y="3246438"/>
          <p14:tracePt t="168720" x="7437438" y="3260725"/>
          <p14:tracePt t="168736" x="7437438" y="3268663"/>
          <p14:tracePt t="168760" x="7437438" y="3276600"/>
          <p14:tracePt t="168784" x="7437438" y="3284538"/>
          <p14:tracePt t="168808" x="7437438" y="3292475"/>
          <p14:tracePt t="168824" x="7437438" y="3298825"/>
          <p14:tracePt t="168840" x="7437438" y="3314700"/>
          <p14:tracePt t="168872" x="7451725" y="3322638"/>
          <p14:tracePt t="168888" x="7459663" y="3330575"/>
          <p14:tracePt t="168911" x="7459663" y="3336925"/>
          <p14:tracePt t="168919" x="7467600" y="3336925"/>
          <p14:tracePt t="168932" x="7475538" y="3344863"/>
          <p14:tracePt t="168968" x="7483475" y="3344863"/>
          <p14:tracePt t="168984" x="7497763" y="3344863"/>
          <p14:tracePt t="168992" x="7513638" y="3344863"/>
          <p14:tracePt t="169008" x="7521575" y="3344863"/>
          <p14:tracePt t="169017" x="7535863" y="3360738"/>
          <p14:tracePt t="169034" x="7543800" y="3360738"/>
          <p14:tracePt t="169049" x="7559675" y="3360738"/>
          <p14:tracePt t="169095" x="7581900" y="3344863"/>
          <p14:tracePt t="169120" x="7589838" y="3344863"/>
          <p14:tracePt t="169128" x="7604125" y="3344863"/>
          <p14:tracePt t="169153" x="7612063" y="3344863"/>
          <p14:tracePt t="169184" x="7635875" y="3344863"/>
          <p14:tracePt t="169192" x="7650163" y="3344863"/>
          <p14:tracePt t="169200" x="7666038" y="3344863"/>
          <p14:tracePt t="169224" x="7673975" y="3336925"/>
          <p14:tracePt t="169288" x="7680325" y="3336925"/>
          <p14:tracePt t="169336" x="7688263" y="3330575"/>
          <p14:tracePt t="169344" x="7696200" y="3322638"/>
          <p14:tracePt t="169351" x="7718425" y="3306763"/>
          <p14:tracePt t="169368" x="7734300" y="3292475"/>
          <p14:tracePt t="169384" x="7742238" y="3284538"/>
          <p14:tracePt t="169400" x="7750175" y="3276600"/>
          <p14:tracePt t="169456" x="7750175" y="3268663"/>
          <p14:tracePt t="169464" x="7756525" y="3260725"/>
          <p14:tracePt t="169472" x="7756525" y="3246438"/>
          <p14:tracePt t="169504" x="7756525" y="3238500"/>
          <p14:tracePt t="169520" x="7764463" y="3230563"/>
          <p14:tracePt t="169528" x="7764463" y="3222625"/>
          <p14:tracePt t="169536" x="7764463" y="3216275"/>
          <p14:tracePt t="169549" x="7764463" y="3208338"/>
          <p14:tracePt t="169566" x="7764463" y="3184525"/>
          <p14:tracePt t="169583" x="7756525" y="3184525"/>
          <p14:tracePt t="169640" x="7742238" y="3178175"/>
          <p14:tracePt t="169649" x="7734300" y="3170238"/>
          <p14:tracePt t="169656" x="7718425" y="3170238"/>
          <p14:tracePt t="169666" x="7712075" y="3154363"/>
          <p14:tracePt t="169682" x="7696200" y="3154363"/>
          <p14:tracePt t="169698" x="7696200" y="3140075"/>
          <p14:tracePt t="169715" x="7680325" y="3140075"/>
          <p14:tracePt t="169732" x="7673975" y="3140075"/>
          <p14:tracePt t="169749" x="7658100" y="3140075"/>
          <p14:tracePt t="169766" x="7650163" y="3140075"/>
          <p14:tracePt t="169782" x="7635875" y="3140075"/>
          <p14:tracePt t="169799" x="7612063" y="3140075"/>
          <p14:tracePt t="169816" x="7589838" y="3140075"/>
          <p14:tracePt t="169833" x="7573963" y="3140075"/>
          <p14:tracePt t="169850" x="7566025" y="3140075"/>
          <p14:tracePt t="169865" x="7551738" y="3140075"/>
          <p14:tracePt t="169882" x="7535863" y="3140075"/>
          <p14:tracePt t="169904" x="7527925" y="3140075"/>
          <p14:tracePt t="169928" x="7521575" y="3140075"/>
          <p14:tracePt t="169936" x="7513638" y="3140075"/>
          <p14:tracePt t="169948" x="7513638" y="3146425"/>
          <p14:tracePt t="169965" x="7505700" y="3154363"/>
          <p14:tracePt t="169982" x="7505700" y="3162300"/>
          <p14:tracePt t="170032" x="7505700" y="3170238"/>
          <p14:tracePt t="170039" x="7505700" y="3178175"/>
          <p14:tracePt t="170048" x="7489825" y="3200400"/>
          <p14:tracePt t="170065" x="7489825" y="3216275"/>
          <p14:tracePt t="170081" x="7483475" y="3238500"/>
          <p14:tracePt t="170097" x="7483475" y="3246438"/>
          <p14:tracePt t="170115" x="7483475" y="3260725"/>
          <p14:tracePt t="170132" x="7483475" y="3268663"/>
          <p14:tracePt t="170150" x="7483475" y="3276600"/>
          <p14:tracePt t="170165" x="7483475" y="3284538"/>
          <p14:tracePt t="170182" x="7483475" y="3292475"/>
          <p14:tracePt t="170198" x="7483475" y="3298825"/>
          <p14:tracePt t="170215" x="7483475" y="3306763"/>
          <p14:tracePt t="170240" x="7483475" y="3314700"/>
          <p14:tracePt t="170249" x="7489825" y="3314700"/>
          <p14:tracePt t="170265" x="7497763" y="3330575"/>
          <p14:tracePt t="170282" x="7505700" y="3336925"/>
          <p14:tracePt t="170298" x="7513638" y="3336925"/>
          <p14:tracePt t="170315" x="7527925" y="3336925"/>
          <p14:tracePt t="170332" x="7527925" y="3344863"/>
          <p14:tracePt t="170348" x="7543800" y="3360738"/>
          <p14:tracePt t="170366" x="7551738" y="3360738"/>
          <p14:tracePt t="170381" x="7559675" y="3368675"/>
          <p14:tracePt t="170398" x="7566025" y="3368675"/>
          <p14:tracePt t="170415" x="7581900" y="3375025"/>
          <p14:tracePt t="170432" x="7589838" y="3375025"/>
          <p14:tracePt t="170448" x="7604125" y="3375025"/>
          <p14:tracePt t="170472" x="7612063" y="3375025"/>
          <p14:tracePt t="170496" x="7620000" y="3375025"/>
          <p14:tracePt t="170512" x="7635875" y="3375025"/>
          <p14:tracePt t="170536" x="7650163" y="3375025"/>
          <p14:tracePt t="170544" x="7666038" y="3375025"/>
          <p14:tracePt t="170552" x="7673975" y="3375025"/>
          <p14:tracePt t="170568" x="7673975" y="3368675"/>
          <p14:tracePt t="170584" x="7680325" y="3360738"/>
          <p14:tracePt t="170598" x="7680325" y="3352800"/>
          <p14:tracePt t="170614" x="7688263" y="3336925"/>
          <p14:tracePt t="170632" x="7688263" y="3330575"/>
          <p14:tracePt t="170648" x="7696200" y="3330575"/>
          <p14:tracePt t="170664" x="7696200" y="3322638"/>
          <p14:tracePt t="170681" x="7688263" y="3322638"/>
          <p14:tracePt t="170888" x="7688263" y="3330575"/>
          <p14:tracePt t="171376" x="7680325" y="3336925"/>
          <p14:tracePt t="171408" x="7680325" y="3344863"/>
          <p14:tracePt t="171440" x="7673975" y="3344863"/>
          <p14:tracePt t="171480" x="7666038" y="3344863"/>
          <p14:tracePt t="171576" x="7658100" y="3344863"/>
          <p14:tracePt t="171648" x="7650163" y="3344863"/>
          <p14:tracePt t="171655" x="7635875" y="3344863"/>
          <p14:tracePt t="171680" x="7627938" y="3344863"/>
          <p14:tracePt t="171712" x="7612063" y="3344863"/>
          <p14:tracePt t="171720" x="7604125" y="3344863"/>
          <p14:tracePt t="171730" x="7573963" y="3360738"/>
          <p14:tracePt t="171747" x="7497763" y="3382963"/>
          <p14:tracePt t="171764" x="7437438" y="3406775"/>
          <p14:tracePt t="171780" x="7407275" y="3421063"/>
          <p14:tracePt t="171797" x="7375525" y="3421063"/>
          <p14:tracePt t="171814" x="7361238" y="3421063"/>
          <p14:tracePt t="171830" x="7337425" y="3421063"/>
          <p14:tracePt t="171849" x="7331075" y="3421063"/>
          <p14:tracePt t="171872" x="7315200" y="3421063"/>
          <p14:tracePt t="171896" x="7299325" y="3421063"/>
          <p14:tracePt t="171912" x="7292975" y="3421063"/>
          <p14:tracePt t="171920" x="7269163" y="3436938"/>
          <p14:tracePt t="171930" x="7261225" y="3436938"/>
          <p14:tracePt t="171947" x="7254875" y="3436938"/>
          <p14:tracePt t="171963" x="7246938" y="3436938"/>
          <p14:tracePt t="171979" x="7231063" y="3436938"/>
          <p14:tracePt t="171997" x="7208838" y="3436938"/>
          <p14:tracePt t="172013" x="7178675" y="3436938"/>
          <p14:tracePt t="172031" x="7116763" y="3436938"/>
          <p14:tracePt t="172048" x="7102475" y="3436938"/>
          <p14:tracePt t="172062" x="7094538" y="3436938"/>
          <p14:tracePt t="172079" x="7116763" y="3436938"/>
          <p14:tracePt t="172184" x="7124700" y="3436938"/>
          <p14:tracePt t="172200" x="7140575" y="3436938"/>
          <p14:tracePt t="172208" x="7146925" y="3429000"/>
          <p14:tracePt t="172256" x="7154863" y="3429000"/>
          <p14:tracePt t="172272" x="7170738" y="3413125"/>
          <p14:tracePt t="172280" x="7178675" y="3413125"/>
          <p14:tracePt t="172288" x="7192963" y="3413125"/>
          <p14:tracePt t="172297" x="7200900" y="3406775"/>
          <p14:tracePt t="172313" x="7200900" y="3398838"/>
          <p14:tracePt t="172352" x="7200900" y="3390900"/>
          <p14:tracePt t="172360" x="7200900" y="3382963"/>
          <p14:tracePt t="172368" x="7200900" y="3375025"/>
          <p14:tracePt t="172379" x="7200900" y="3360738"/>
          <p14:tracePt t="172397" x="7192963" y="3330575"/>
          <p14:tracePt t="172413" x="7154863" y="3298825"/>
          <p14:tracePt t="172430" x="7146925" y="3298825"/>
          <p14:tracePt t="172446" x="7140575" y="3292475"/>
          <p14:tracePt t="172536" x="7140575" y="3284538"/>
          <p14:tracePt t="172552" x="7132638" y="3268663"/>
          <p14:tracePt t="172560" x="7124700" y="3268663"/>
          <p14:tracePt t="172568" x="7116763" y="3260725"/>
          <p14:tracePt t="172579" x="7108825" y="3246438"/>
          <p14:tracePt t="172600" x="7102475" y="3246438"/>
          <p14:tracePt t="172612" x="7078663" y="3230563"/>
          <p14:tracePt t="172629" x="7056438" y="3216275"/>
          <p14:tracePt t="172646" x="7040563" y="3216275"/>
          <p14:tracePt t="172663" x="7032625" y="3200400"/>
          <p14:tracePt t="172704" x="7026275" y="3200400"/>
          <p14:tracePt t="172720" x="7018338" y="3200400"/>
          <p14:tracePt t="172736" x="7010400" y="3200400"/>
          <p14:tracePt t="172752" x="7002463" y="3200400"/>
          <p14:tracePt t="172760" x="6988175" y="3200400"/>
          <p14:tracePt t="172784" x="6980238" y="3200400"/>
          <p14:tracePt t="172800" x="6972300" y="3200400"/>
          <p14:tracePt t="172808" x="6964363" y="3200400"/>
          <p14:tracePt t="172816" x="6950075" y="3200400"/>
          <p14:tracePt t="172829" x="6904038" y="3200400"/>
          <p14:tracePt t="172846" x="6880225" y="3216275"/>
          <p14:tracePt t="172846" x="6865938" y="3216275"/>
          <p14:tracePt t="172864" x="6858000" y="3216275"/>
          <p14:tracePt t="172879" x="6842125" y="3216275"/>
          <p14:tracePt t="172897" x="6835775" y="3222625"/>
          <p14:tracePt t="172913" x="6827838" y="3230563"/>
          <p14:tracePt t="172929" x="6819900" y="3230563"/>
          <p14:tracePt t="172945" x="6804025" y="3238500"/>
          <p14:tracePt t="172962" x="6797675" y="3246438"/>
          <p14:tracePt t="172978" x="6765925" y="3276600"/>
          <p14:tracePt t="172996" x="6751638" y="3292475"/>
          <p14:tracePt t="173012" x="6735763" y="3298825"/>
          <p14:tracePt t="173028" x="6735763" y="3306763"/>
          <p14:tracePt t="173045" x="6735763" y="3314700"/>
          <p14:tracePt t="173072" x="6735763" y="3322638"/>
          <p14:tracePt t="173080" x="6735763" y="3330575"/>
          <p14:tracePt t="173104" x="6735763" y="3336925"/>
          <p14:tracePt t="173113" x="6751638" y="3344863"/>
          <p14:tracePt t="173129" x="6765925" y="3352800"/>
          <p14:tracePt t="173147" x="6789738" y="3360738"/>
          <p14:tracePt t="173162" x="6804025" y="3368675"/>
          <p14:tracePt t="173178" x="6827838" y="3375025"/>
          <p14:tracePt t="173240" x="6835775" y="3375025"/>
          <p14:tracePt t="173288" x="6850063" y="3375025"/>
          <p14:tracePt t="173304" x="6858000" y="3382963"/>
          <p14:tracePt t="173312" x="6865938" y="3382963"/>
          <p14:tracePt t="173320" x="6873875" y="3382963"/>
          <p14:tracePt t="173329" x="6896100" y="3382963"/>
          <p14:tracePt t="173347" x="6904038" y="3382963"/>
          <p14:tracePt t="173362" x="6911975" y="3390900"/>
          <p14:tracePt t="173378" x="6918325" y="3390900"/>
          <p14:tracePt t="173399" x="6926263" y="3390900"/>
          <p14:tracePt t="173412" x="6942138" y="3390900"/>
          <p14:tracePt t="173429" x="6956425" y="3390900"/>
          <p14:tracePt t="173445" x="6972300" y="3390900"/>
          <p14:tracePt t="173462" x="6988175" y="3390900"/>
          <p14:tracePt t="173504" x="7002463" y="3382963"/>
          <p14:tracePt t="173512" x="7002463" y="3375025"/>
          <p14:tracePt t="173520" x="7018338" y="3375025"/>
          <p14:tracePt t="173529" x="7056438" y="3368675"/>
          <p14:tracePt t="173546" x="7064375" y="3368675"/>
          <p14:tracePt t="173561" x="7064375" y="3360738"/>
          <p14:tracePt t="173578" x="7070725" y="3352800"/>
          <p14:tracePt t="173632" x="7078663" y="3336925"/>
          <p14:tracePt t="173640" x="7086600" y="3322638"/>
          <p14:tracePt t="173656" x="7086600" y="3314700"/>
          <p14:tracePt t="173712" x="7086600" y="3306763"/>
          <p14:tracePt t="173728" x="7064375" y="3298825"/>
          <p14:tracePt t="173792" x="7040563" y="3298825"/>
          <p14:tracePt t="173800" x="7026275" y="3298825"/>
          <p14:tracePt t="173811" x="7010400" y="3292475"/>
          <p14:tracePt t="173827" x="6994525" y="3284538"/>
          <p14:tracePt t="173845" x="6988175" y="3284538"/>
          <p14:tracePt t="173861" x="6972300" y="3276600"/>
          <p14:tracePt t="173880" x="6964363" y="3268663"/>
          <p14:tracePt t="173896" x="6950075" y="3268663"/>
          <p14:tracePt t="173896" x="6942138" y="3260725"/>
          <p14:tracePt t="173912" x="6918325" y="3254375"/>
          <p14:tracePt t="173929" x="6904038" y="3246438"/>
          <p14:tracePt t="173946" x="6888163" y="3238500"/>
          <p14:tracePt t="173961" x="6873875" y="3230563"/>
          <p14:tracePt t="173978" x="6865938" y="3230563"/>
          <p14:tracePt t="174000" x="6850063" y="3230563"/>
          <p14:tracePt t="174016" x="6835775" y="3230563"/>
          <p14:tracePt t="174027" x="6804025" y="3230563"/>
          <p14:tracePt t="174045" x="6789738" y="3230563"/>
          <p14:tracePt t="174061" x="6773863" y="3230563"/>
          <p14:tracePt t="174077" x="6765925" y="3230563"/>
          <p14:tracePt t="174094" x="6765925" y="3238500"/>
          <p14:tracePt t="174152" x="6759575" y="3246438"/>
          <p14:tracePt t="174160" x="6759575" y="3254375"/>
          <p14:tracePt t="174168" x="6751638" y="3254375"/>
          <p14:tracePt t="174178" x="6751638" y="3284538"/>
          <p14:tracePt t="174195" x="6751638" y="3314700"/>
          <p14:tracePt t="174212" x="6751638" y="3344863"/>
          <p14:tracePt t="174228" x="6751638" y="3375025"/>
          <p14:tracePt t="174244" x="6759575" y="3398838"/>
          <p14:tracePt t="174261" x="6781800" y="3398838"/>
          <p14:tracePt t="174279" x="6819900" y="3413125"/>
          <p14:tracePt t="174279" x="6827838" y="3413125"/>
          <p14:tracePt t="174296" x="6842125" y="3413125"/>
          <p14:tracePt t="174352" x="6858000" y="3406775"/>
          <p14:tracePt t="174368" x="6873875" y="3406775"/>
          <p14:tracePt t="174376" x="6888163" y="3406775"/>
          <p14:tracePt t="174392" x="6896100" y="3406775"/>
          <p14:tracePt t="174400" x="6904038" y="3406775"/>
          <p14:tracePt t="174416" x="6904038" y="3398838"/>
          <p14:tracePt t="174464" x="6911975" y="3390900"/>
          <p14:tracePt t="174472" x="6926263" y="3375025"/>
          <p14:tracePt t="174480" x="6934200" y="3368675"/>
          <p14:tracePt t="174496" x="6934200" y="3360738"/>
          <p14:tracePt t="174704" x="6926263" y="3360738"/>
          <p14:tracePt t="174744" x="6918325" y="3360738"/>
          <p14:tracePt t="174752" x="6911975" y="3360738"/>
          <p14:tracePt t="174761" x="6911975" y="3368675"/>
          <p14:tracePt t="176578" x="6911975" y="3360738"/>
          <p14:tracePt t="176640" x="6911975" y="3352800"/>
          <p14:tracePt t="176648" x="6911975" y="3344863"/>
          <p14:tracePt t="176658" x="6911975" y="3314700"/>
          <p14:tracePt t="176675" x="6911975" y="3276600"/>
          <p14:tracePt t="176692" x="6911975" y="3208338"/>
          <p14:tracePt t="176709" x="6911975" y="3124200"/>
          <p14:tracePt t="176725" x="6942138" y="3017838"/>
          <p14:tracePt t="176742" x="6994525" y="2903538"/>
          <p14:tracePt t="176742" x="7026275" y="2857500"/>
          <p14:tracePt t="176760" x="7032625" y="2835275"/>
          <p14:tracePt t="176775" x="7040563" y="2781300"/>
          <p14:tracePt t="176793" x="7040563" y="2727325"/>
          <p14:tracePt t="176809" x="7048500" y="2620963"/>
          <p14:tracePt t="176826" x="7070725" y="2530475"/>
          <p14:tracePt t="176842" x="7116763" y="2430463"/>
          <p14:tracePt t="176858" x="7146925" y="2346325"/>
          <p14:tracePt t="176875" x="7162800" y="2316163"/>
          <p14:tracePt t="176892" x="7170738" y="2270125"/>
          <p14:tracePt t="176908" x="7170738" y="2247900"/>
          <p14:tracePt t="176925" x="7178675" y="2232025"/>
          <p14:tracePt t="176942" x="7178675" y="2209800"/>
          <p14:tracePt t="177008" x="7178675" y="2187575"/>
          <p14:tracePt t="177016" x="7178675" y="2171700"/>
          <p14:tracePt t="177026" x="7192963" y="2133600"/>
          <p14:tracePt t="177042" x="7192963" y="2117725"/>
          <p14:tracePt t="177058" x="7200900" y="2103438"/>
          <p14:tracePt t="177075" x="7200900" y="2095500"/>
          <p14:tracePt t="177104" x="7192963" y="2095500"/>
          <p14:tracePt t="177520" x="7185025" y="2103438"/>
          <p14:tracePt t="177536" x="7170738" y="2111375"/>
          <p14:tracePt t="177559" x="7170738" y="2117725"/>
          <p14:tracePt t="177567" x="7154863" y="2125663"/>
          <p14:tracePt t="177576" x="7140575" y="2133600"/>
          <p14:tracePt t="177592" x="7132638" y="2141538"/>
          <p14:tracePt t="177608" x="7124700" y="2149475"/>
          <p14:tracePt t="177625" x="7116763" y="2155825"/>
          <p14:tracePt t="177648" x="7108825" y="2163763"/>
          <p14:tracePt t="177658" x="7070725" y="2187575"/>
          <p14:tracePt t="177674" x="7040563" y="2209800"/>
          <p14:tracePt t="177691" x="7010400" y="2239963"/>
          <p14:tracePt t="177707" x="6988175" y="2263775"/>
          <p14:tracePt t="177724" x="6972300" y="2278063"/>
          <p14:tracePt t="177741" x="6972300" y="2286000"/>
          <p14:tracePt t="177757" x="6964363" y="2293938"/>
          <p14:tracePt t="177774" x="6956425" y="2301875"/>
          <p14:tracePt t="177790" x="6934200" y="2324100"/>
          <p14:tracePt t="177809" x="6918325" y="2339975"/>
          <p14:tracePt t="177825" x="6904038" y="2354263"/>
          <p14:tracePt t="177842" x="6888163" y="2362200"/>
          <p14:tracePt t="177858" x="6865938" y="2384425"/>
          <p14:tracePt t="177874" x="6842125" y="2416175"/>
          <p14:tracePt t="177891" x="6827838" y="2438400"/>
          <p14:tracePt t="177908" x="6811963" y="2454275"/>
          <p14:tracePt t="177924" x="6797675" y="2468563"/>
          <p14:tracePt t="177940" x="6797675" y="2476500"/>
          <p14:tracePt t="177957" x="6781800" y="2484438"/>
          <p14:tracePt t="177974" x="6773863" y="2492375"/>
          <p14:tracePt t="178008" x="6759575" y="2498725"/>
          <p14:tracePt t="178024" x="6743700" y="2506663"/>
          <p14:tracePt t="178040" x="6721475" y="2514600"/>
          <p14:tracePt t="178048" x="6697663" y="2522538"/>
          <p14:tracePt t="178064" x="6683375" y="2530475"/>
          <p14:tracePt t="178080" x="6675438" y="2530475"/>
          <p14:tracePt t="178160" x="6659563" y="2536825"/>
          <p14:tracePt t="178168" x="6645275" y="2544763"/>
          <p14:tracePt t="178176" x="6629400" y="2544763"/>
          <p14:tracePt t="178190" x="6591300" y="2560638"/>
          <p14:tracePt t="178209" x="6575425" y="2574925"/>
          <p14:tracePt t="178226" x="6569075" y="2582863"/>
          <p14:tracePt t="178240" x="6561138" y="2590800"/>
          <p14:tracePt t="178257" x="6561138" y="2598738"/>
          <p14:tracePt t="178273" x="6553200" y="2598738"/>
          <p14:tracePt t="178290" x="6553200" y="2606675"/>
          <p14:tracePt t="178307" x="6553200" y="2613025"/>
          <p14:tracePt t="178768" x="6553200" y="2620963"/>
          <p14:tracePt t="178872" x="6545263" y="2620963"/>
          <p14:tracePt t="178880" x="6537325" y="2628900"/>
          <p14:tracePt t="178896" x="6530975" y="2644775"/>
          <p14:tracePt t="178912" x="6530975" y="2651125"/>
          <p14:tracePt t="180733" x="6523038" y="2651125"/>
          <p14:tracePt t="181216" x="6523038" y="2659063"/>
          <p14:tracePt t="181240" x="6515100" y="2674938"/>
          <p14:tracePt t="181256" x="6507163" y="2689225"/>
          <p14:tracePt t="181288" x="6499225" y="2697163"/>
          <p14:tracePt t="181304" x="6492875" y="2705100"/>
          <p14:tracePt t="181312" x="6484938" y="2713038"/>
          <p14:tracePt t="181328" x="6477000" y="2713038"/>
          <p14:tracePt t="181344" x="6469063" y="2727325"/>
          <p14:tracePt t="181360" x="6461125" y="2727325"/>
          <p14:tracePt t="181376" x="6454775" y="2735263"/>
          <p14:tracePt t="181386" x="6438900" y="2759075"/>
          <p14:tracePt t="181402" x="6408738" y="2773363"/>
          <p14:tracePt t="181421" x="6378575" y="2789238"/>
          <p14:tracePt t="181438" x="6332538" y="2811463"/>
          <p14:tracePt t="181454" x="6286500" y="2827338"/>
          <p14:tracePt t="181454" x="6270625" y="2835275"/>
          <p14:tracePt t="181472" x="6202363" y="2841625"/>
          <p14:tracePt t="181489" x="6172200" y="2841625"/>
          <p14:tracePt t="181489" x="6156325" y="2857500"/>
          <p14:tracePt t="181505" x="6118225" y="2857500"/>
          <p14:tracePt t="181521" x="6073775" y="2879725"/>
          <p14:tracePt t="181538" x="6011863" y="2917825"/>
          <p14:tracePt t="181554" x="5951538" y="2955925"/>
          <p14:tracePt t="181570" x="5883275" y="2971800"/>
          <p14:tracePt t="181587" x="5807075" y="3009900"/>
          <p14:tracePt t="181604" x="5761038" y="3025775"/>
          <p14:tracePt t="181620" x="5722938" y="3040063"/>
          <p14:tracePt t="181638" x="5676900" y="3070225"/>
          <p14:tracePt t="181638" x="5668963" y="3070225"/>
          <p14:tracePt t="181656" x="5654675" y="3086100"/>
          <p14:tracePt t="181670" x="5630863" y="3108325"/>
          <p14:tracePt t="181670" x="5600700" y="3132138"/>
          <p14:tracePt t="181688" x="5578475" y="3162300"/>
          <p14:tracePt t="181688" x="5540375" y="3200400"/>
          <p14:tracePt t="181704" x="5470525" y="3260725"/>
          <p14:tracePt t="181721" x="5402263" y="3344863"/>
          <p14:tracePt t="181738" x="5372100" y="3382963"/>
          <p14:tracePt t="181754" x="5326063" y="3421063"/>
          <p14:tracePt t="181770" x="5287963" y="3444875"/>
          <p14:tracePt t="181787" x="5265738" y="3467100"/>
          <p14:tracePt t="181804" x="5241925" y="3497263"/>
          <p14:tracePt t="181820" x="5189538" y="3565525"/>
          <p14:tracePt t="181837" x="5127625" y="3641725"/>
          <p14:tracePt t="181854" x="5075238" y="3695700"/>
          <p14:tracePt t="181870" x="5029200" y="3741738"/>
          <p14:tracePt t="181887" x="4960938" y="3817938"/>
          <p14:tracePt t="181905" x="4937125" y="3840163"/>
          <p14:tracePt t="181921" x="4906963" y="3863975"/>
          <p14:tracePt t="181937" x="4899025" y="3878263"/>
          <p14:tracePt t="181953" x="4876800" y="3902075"/>
          <p14:tracePt t="181970" x="4860925" y="3916363"/>
          <p14:tracePt t="181987" x="4808538" y="3970338"/>
          <p14:tracePt t="182003" x="4746625" y="4084638"/>
          <p14:tracePt t="182020" x="4686300" y="4183063"/>
          <p14:tracePt t="182037" x="4625975" y="4267200"/>
          <p14:tracePt t="182053" x="4594225" y="4313238"/>
          <p14:tracePt t="182070" x="4549775" y="4365625"/>
          <p14:tracePt t="182070" x="4549775" y="4389438"/>
          <p14:tracePt t="182089" x="4533900" y="4403725"/>
          <p14:tracePt t="182103" x="4511675" y="4449763"/>
          <p14:tracePt t="182121" x="4503738" y="4473575"/>
          <p14:tracePt t="182138" x="4503738" y="4479925"/>
          <p14:tracePt t="182154" x="4495800" y="4495800"/>
          <p14:tracePt t="182170" x="4495800" y="4503738"/>
          <p14:tracePt t="182186" x="4487863" y="4518025"/>
          <p14:tracePt t="182203" x="4479925" y="4541838"/>
          <p14:tracePt t="182220" x="4465638" y="4572000"/>
          <p14:tracePt t="182236" x="4449763" y="4594225"/>
          <p14:tracePt t="182252" x="4449763" y="4618038"/>
          <p14:tracePt t="182270" x="4435475" y="4640263"/>
          <p14:tracePt t="182286" x="4419600" y="4678363"/>
          <p14:tracePt t="182286" x="4411663" y="4686300"/>
          <p14:tracePt t="182305" x="4411663" y="4702175"/>
          <p14:tracePt t="182305" x="4403725" y="4724400"/>
          <p14:tracePt t="182320" x="4381500" y="4746625"/>
          <p14:tracePt t="182337" x="4365625" y="4784725"/>
          <p14:tracePt t="182353" x="4365625" y="4800600"/>
          <p14:tracePt t="182369" x="4343400" y="4838700"/>
          <p14:tracePt t="182387" x="4335463" y="4884738"/>
          <p14:tracePt t="182403" x="4313238" y="4930775"/>
          <p14:tracePt t="182420" x="4289425" y="4960938"/>
          <p14:tracePt t="182436" x="4289425" y="4983163"/>
          <p14:tracePt t="182453" x="4275138" y="5006975"/>
          <p14:tracePt t="182470" x="4259263" y="5045075"/>
          <p14:tracePt t="182486" x="4244975" y="5097463"/>
          <p14:tracePt t="182503" x="4175125" y="5241925"/>
          <p14:tracePt t="182521" x="4137025" y="5326063"/>
          <p14:tracePt t="182537" x="4106863" y="5394325"/>
          <p14:tracePt t="182554" x="4084638" y="5440363"/>
          <p14:tracePt t="182569" x="4060825" y="5470525"/>
          <p14:tracePt t="182586" x="4022725" y="5540375"/>
          <p14:tracePt t="182602" x="3970338" y="5584825"/>
          <p14:tracePt t="182619" x="3970338" y="5608638"/>
          <p14:tracePt t="182635" x="3946525" y="5622925"/>
          <p14:tracePt t="182728" x="3940175" y="5638800"/>
          <p14:tracePt t="182736" x="3916363" y="5692775"/>
          <p14:tracePt t="182744" x="3886200" y="5745163"/>
          <p14:tracePt t="182754" x="3825875" y="5813425"/>
          <p14:tracePt t="182769" x="3825875" y="5829300"/>
          <p14:tracePt t="182785" x="3832225" y="5799138"/>
          <p14:tracePt t="183624" x="3856038" y="5799138"/>
          <p14:tracePt t="183632" x="3886200" y="5707063"/>
          <p14:tracePt t="183640" x="3902075" y="5699125"/>
          <p14:tracePt t="183651" x="3916363" y="5661025"/>
          <p14:tracePt t="183668" x="3902075" y="5654675"/>
          <p14:tracePt t="183685" x="3902075" y="5661025"/>
          <p14:tracePt t="183704" x="3870325" y="5676900"/>
          <p14:tracePt t="183717" x="3832225" y="5692775"/>
          <p14:tracePt t="183735" x="3619500" y="5730875"/>
          <p14:tracePt t="183752" x="3535363" y="5761038"/>
          <p14:tracePt t="183769" x="3535363" y="5753100"/>
          <p14:tracePt t="183904" x="3543300" y="5737225"/>
          <p14:tracePt t="183912" x="3543300" y="5730875"/>
          <p14:tracePt t="183920" x="3521075" y="5730875"/>
          <p14:tracePt t="183968" x="3513138" y="5730875"/>
          <p14:tracePt t="183984" x="3505200" y="5730875"/>
          <p14:tracePt t="183992" x="3451225" y="5730875"/>
          <p14:tracePt t="184056" x="3451225" y="5722938"/>
          <p14:tracePt t="184248" x="3451225" y="5699125"/>
          <p14:tracePt t="184264" x="3451225" y="5684838"/>
          <p14:tracePt t="184272" x="3451225" y="5668963"/>
          <p14:tracePt t="184284" x="3444875" y="5654675"/>
          <p14:tracePt t="184392" x="3413125" y="5684838"/>
          <p14:tracePt t="184400" x="3382963" y="5699125"/>
          <p14:tracePt t="184408" x="3368675" y="5715000"/>
          <p14:tracePt t="184418" x="3330575" y="5745163"/>
          <p14:tracePt t="184434" x="3314700" y="5783263"/>
          <p14:tracePt t="184450" x="3298825" y="5783263"/>
          <p14:tracePt t="185359" x="3298825" y="5791200"/>
          <p14:tracePt t="185488" x="3284538" y="5799138"/>
          <p14:tracePt t="185496" x="3246438" y="5791200"/>
          <p14:tracePt t="185504" x="3200400" y="5775325"/>
          <p14:tracePt t="185516" x="3146425" y="5768975"/>
          <p14:tracePt t="185533" x="3086100" y="5807075"/>
          <p14:tracePt t="185550" x="3063875" y="5837238"/>
          <p14:tracePt t="185566" x="3055938" y="5845175"/>
          <p14:tracePt t="185664" x="3025775" y="5845175"/>
          <p14:tracePt t="185688" x="3001963" y="5845175"/>
          <p14:tracePt t="185696" x="2955925" y="5867400"/>
          <p14:tracePt t="185704" x="2911475" y="5897563"/>
          <p14:tracePt t="185715" x="2865438" y="5943600"/>
          <p14:tracePt t="185733" x="2835275" y="5973763"/>
          <p14:tracePt t="185749" x="2819400" y="5989638"/>
          <p14:tracePt t="185766" x="2819400" y="6011863"/>
          <p14:tracePt t="185766" x="2819400" y="6019800"/>
          <p14:tracePt t="185785" x="2819400" y="6035675"/>
          <p14:tracePt t="185799" x="2819400" y="6065838"/>
          <p14:tracePt t="185817" x="2819400" y="6088063"/>
          <p14:tracePt t="185833" x="2803525" y="6118225"/>
          <p14:tracePt t="185850" x="2803525" y="6164263"/>
          <p14:tracePt t="185866" x="2797175" y="6248400"/>
          <p14:tracePt t="185883" x="2759075" y="6346825"/>
          <p14:tracePt t="185899" x="2743200" y="6423025"/>
          <p14:tracePt t="185916" x="2743200" y="6454775"/>
          <p14:tracePt t="185932" x="2743200" y="6469063"/>
          <p14:tracePt t="185949" x="2743200" y="6484938"/>
          <p14:tracePt t="185965" x="2751138" y="6507163"/>
          <p14:tracePt t="185983" x="2751138" y="6530975"/>
          <p14:tracePt t="185983" x="2759075" y="6537325"/>
          <p14:tracePt t="186000" x="2773363" y="6561138"/>
          <p14:tracePt t="186017" x="2773363" y="6599238"/>
          <p14:tracePt t="186032" x="2781300" y="6599238"/>
          <p14:tracePt t="186048" x="2789238" y="6645275"/>
          <p14:tracePt t="186065" x="2803525" y="6667500"/>
          <p14:tracePt t="186082" x="2803525" y="6675438"/>
          <p14:tracePt t="186098" x="2811463" y="6689725"/>
          <p14:tracePt t="186146" x="2811463" y="6705600"/>
          <p14:tracePt t="186152" x="2819400" y="6705600"/>
          <p14:tracePt t="186166" x="2819400" y="6713538"/>
          <p14:tracePt t="186224" x="2827338" y="6713538"/>
          <p14:tracePt t="186272" x="2835275" y="6713538"/>
          <p14:tracePt t="186288" x="2841625" y="6713538"/>
          <p14:tracePt t="186336" x="2849563" y="6713538"/>
          <p14:tracePt t="186360" x="2857500" y="6713538"/>
          <p14:tracePt t="186368" x="2865438" y="6713538"/>
          <p14:tracePt t="186391" x="2873375" y="6713538"/>
          <p14:tracePt t="186432" x="2879725" y="6713538"/>
          <p14:tracePt t="186440" x="2887663" y="6697663"/>
          <p14:tracePt t="186449" x="2895600" y="6689725"/>
          <p14:tracePt t="186466" x="2903538" y="6689725"/>
          <p14:tracePt t="186482" x="2911475" y="6675438"/>
          <p14:tracePt t="186498" x="2917825" y="6667500"/>
          <p14:tracePt t="186552" x="2917825" y="6659563"/>
          <p14:tracePt t="186568" x="2925763" y="6651625"/>
          <p14:tracePt t="186624" x="2933700" y="6645275"/>
          <p14:tracePt t="186632" x="2933700" y="6629400"/>
          <p14:tracePt t="186649" x="2941638" y="6613525"/>
          <p14:tracePt t="186656" x="2949575" y="6599238"/>
          <p14:tracePt t="186666" x="2963863" y="6545263"/>
          <p14:tracePt t="186682" x="2979738" y="6523038"/>
          <p14:tracePt t="186698" x="2971800" y="6523038"/>
          <p14:tracePt t="186832" x="2963863" y="6523038"/>
          <p14:tracePt t="186888" x="2955925" y="6523038"/>
          <p14:tracePt t="186904" x="2949575" y="6523038"/>
          <p14:tracePt t="186920" x="2941638" y="6523038"/>
          <p14:tracePt t="186944" x="2933700" y="6523038"/>
          <p14:tracePt t="186952" x="2925763" y="6515100"/>
          <p14:tracePt t="186968" x="2917825" y="6515100"/>
          <p14:tracePt t="186984" x="2911475" y="6515100"/>
          <p14:tracePt t="187000" x="2903538" y="6515100"/>
          <p14:tracePt t="187014" x="2895600" y="6515100"/>
          <p14:tracePt t="187031" x="2887663" y="6515100"/>
          <p14:tracePt t="187047" x="2879725" y="6515100"/>
          <p14:tracePt t="187120" x="2873375" y="6515100"/>
          <p14:tracePt t="187240" x="2865438" y="6515100"/>
          <p14:tracePt t="187248" x="2857500" y="6515100"/>
          <p14:tracePt t="187256" x="2849563" y="6515100"/>
          <p14:tracePt t="187265" x="2841625" y="6523038"/>
          <p14:tracePt t="187282" x="2841625" y="6530975"/>
          <p14:tracePt t="187298" x="2827338" y="6537325"/>
          <p14:tracePt t="187315" x="2819400" y="6545263"/>
          <p14:tracePt t="187331" x="2803525" y="6553200"/>
          <p14:tracePt t="187348" x="2789238" y="6569075"/>
          <p14:tracePt t="187364" x="2781300" y="6575425"/>
          <p14:tracePt t="187381" x="2773363" y="6575425"/>
          <p14:tracePt t="187398" x="2765425" y="6583363"/>
          <p14:tracePt t="187414" x="2759075" y="6591300"/>
          <p14:tracePt t="187414" x="2751138" y="6599238"/>
          <p14:tracePt t="187432" x="2735263" y="6613525"/>
          <p14:tracePt t="187456" x="2727325" y="6621463"/>
          <p14:tracePt t="187465" x="2713038" y="6629400"/>
          <p14:tracePt t="187482" x="2705100" y="6645275"/>
          <p14:tracePt t="187497" x="2682875" y="6651625"/>
          <p14:tracePt t="187515" x="2674938" y="6659563"/>
          <p14:tracePt t="187530" x="2667000" y="6659563"/>
          <p14:tracePt t="187560" x="2667000" y="6667500"/>
          <p14:tracePt t="187568" x="2667000" y="6675438"/>
          <p14:tracePt t="187580" x="2667000" y="6689725"/>
          <p14:tracePt t="187597" x="2667000" y="6697663"/>
          <p14:tracePt t="187614" x="2667000" y="6721475"/>
          <p14:tracePt t="187630" x="2659063" y="6735763"/>
          <p14:tracePt t="187648" x="2659063" y="6743700"/>
          <p14:tracePt t="187665" x="2659063" y="6751638"/>
          <p14:tracePt t="187681" x="2659063" y="6773863"/>
          <p14:tracePt t="187698" x="2667000" y="6789738"/>
          <p14:tracePt t="187714" x="2674938" y="6811963"/>
          <p14:tracePt t="187731" x="2682875" y="6819900"/>
          <p14:tracePt t="187748" x="2689225" y="6827838"/>
          <p14:tracePt t="187764" x="2705100" y="6827838"/>
          <p14:tracePt t="187780" x="2720975" y="6835775"/>
          <p14:tracePt t="187797" x="2727325" y="6842125"/>
          <p14:tracePt t="187813" x="2735263" y="6842125"/>
          <p14:tracePt t="187830" x="2743200" y="6850063"/>
          <p14:tracePt t="187856" x="2759075" y="6850063"/>
          <p14:tracePt t="187864" x="2765425" y="6850063"/>
          <p14:tracePt t="187881" x="2773363" y="6850063"/>
          <p14:tracePt t="187912" x="2781300" y="6850063"/>
          <p14:tracePt t="187928" x="2789238" y="6850063"/>
          <p14:tracePt t="187936" x="2803525" y="6850063"/>
          <p14:tracePt t="187968" x="2811463" y="6850063"/>
          <p14:tracePt t="188008" x="2819400" y="6850063"/>
          <p14:tracePt t="188016" x="2835275" y="6850063"/>
          <p14:tracePt t="188030" x="2849563" y="6850063"/>
          <p14:tracePt t="188030" x="2865438" y="6850063"/>
          <p14:tracePt t="188048" x="2873375" y="6850063"/>
          <p14:tracePt t="188064" x="2911475" y="6850063"/>
          <p14:tracePt t="188081" x="2949575" y="6850063"/>
          <p14:tracePt t="188098" x="2955925" y="6850063"/>
          <p14:tracePt t="188113" x="2963863" y="6850063"/>
          <p14:tracePt t="188184" x="2987675" y="6850063"/>
          <p14:tracePt t="188192" x="3001963" y="6850063"/>
          <p14:tracePt t="188200" x="3025775" y="6850063"/>
          <p14:tracePt t="188213" x="3055938" y="6850063"/>
          <p14:tracePt t="188230" x="3063875" y="6850063"/>
          <p14:tracePt t="188296" x="3070225" y="6850063"/>
          <p14:tracePt t="188328" x="3070225" y="6842125"/>
          <p14:tracePt t="188416" x="3070225" y="6835775"/>
          <p14:tracePt t="188432" x="3070225" y="6827838"/>
          <p14:tracePt t="188448" x="3070225" y="6811963"/>
          <p14:tracePt t="188456" x="3070225" y="6797675"/>
          <p14:tracePt t="188464" x="3070225" y="6781800"/>
          <p14:tracePt t="188481" x="3070225" y="6773863"/>
          <p14:tracePt t="188496" x="3070225" y="6765925"/>
          <p14:tracePt t="188513" x="3070225" y="6759575"/>
          <p14:tracePt t="188720" x="3070225" y="6721475"/>
          <p14:tracePt t="188728" x="3070225" y="6651625"/>
          <p14:tracePt t="188736" x="3070225" y="6599238"/>
          <p14:tracePt t="188747" x="3070225" y="6477000"/>
          <p14:tracePt t="188763" x="3070225" y="6354763"/>
          <p14:tracePt t="188780" x="3070225" y="6270625"/>
          <p14:tracePt t="188796" x="3070225" y="6188075"/>
          <p14:tracePt t="188813" x="3070225" y="6103938"/>
          <p14:tracePt t="188829" x="3070225" y="6019800"/>
          <p14:tracePt t="188846" x="3070225" y="5981700"/>
          <p14:tracePt t="188846" x="3070225" y="5943600"/>
          <p14:tracePt t="188865" x="3070225" y="5905500"/>
          <p14:tracePt t="188865" x="3063875" y="5845175"/>
          <p14:tracePt t="188880" x="3040063" y="5707063"/>
          <p14:tracePt t="188897" x="3032125" y="5630863"/>
          <p14:tracePt t="188914" x="3009900" y="5562600"/>
          <p14:tracePt t="188929" x="3001963" y="5540375"/>
          <p14:tracePt t="188946" x="2994025" y="5516563"/>
          <p14:tracePt t="188962" x="2994025" y="5508625"/>
          <p14:tracePt t="189040" x="2994025" y="5486400"/>
          <p14:tracePt t="189048" x="2987675" y="5432425"/>
          <p14:tracePt t="189062" x="2987675" y="5341938"/>
          <p14:tracePt t="189062" x="2987675" y="5265738"/>
          <p14:tracePt t="189081" x="2987675" y="5165725"/>
          <p14:tracePt t="189097" x="2987675" y="5105400"/>
          <p14:tracePt t="189113" x="2994025" y="5083175"/>
          <p14:tracePt t="189130" x="3001963" y="5075238"/>
          <p14:tracePt t="189146" x="3009900" y="5059363"/>
          <p14:tracePt t="189162" x="3040063" y="5045075"/>
          <p14:tracePt t="189240" x="3086100" y="4999038"/>
          <p14:tracePt t="189256" x="3108325" y="4983163"/>
          <p14:tracePt t="189264" x="3132138" y="4953000"/>
          <p14:tracePt t="189279" x="3216275" y="4860925"/>
          <p14:tracePt t="189297" x="3284538" y="4800600"/>
          <p14:tracePt t="189313" x="3314700" y="4746625"/>
          <p14:tracePt t="189330" x="3336925" y="4708525"/>
          <p14:tracePt t="189346" x="3344863" y="4702175"/>
          <p14:tracePt t="189448" x="3352800" y="4686300"/>
          <p14:tracePt t="189456" x="3368675" y="4678363"/>
          <p14:tracePt t="189480" x="3382963" y="4664075"/>
          <p14:tracePt t="189488" x="3390900" y="4656138"/>
          <p14:tracePt t="189496" x="3390900" y="4648200"/>
          <p14:tracePt t="189512" x="3398838" y="4648200"/>
          <p14:tracePt t="189528" x="3398838" y="4640263"/>
          <p14:tracePt t="189656" x="3390900" y="4640263"/>
          <p14:tracePt t="189672" x="3382963" y="4640263"/>
          <p14:tracePt t="189680" x="3375025" y="4632325"/>
          <p14:tracePt t="189695" x="3375025" y="4625975"/>
          <p14:tracePt t="189712" x="3368675" y="4625975"/>
          <p14:tracePt t="189744" x="3360738" y="4625975"/>
          <p14:tracePt t="189752" x="3352800" y="4625975"/>
          <p14:tracePt t="189762" x="3336925" y="4618038"/>
          <p14:tracePt t="189778" x="3314700" y="4610100"/>
          <p14:tracePt t="189795" x="3292475" y="4587875"/>
          <p14:tracePt t="189812" x="3268663" y="4587875"/>
          <p14:tracePt t="189828" x="3238500" y="4579938"/>
          <p14:tracePt t="189845" x="3222625" y="4572000"/>
          <p14:tracePt t="189862" x="3192463" y="4572000"/>
          <p14:tracePt t="189879" x="3170238" y="4564063"/>
          <p14:tracePt t="189896" x="3162300" y="4564063"/>
          <p14:tracePt t="189896" x="3154363" y="4564063"/>
          <p14:tracePt t="189913" x="3140075" y="4564063"/>
          <p14:tracePt t="189929" x="3116263" y="4564063"/>
          <p14:tracePt t="189946" x="3094038" y="4564063"/>
          <p14:tracePt t="189962" x="3078163" y="4564063"/>
          <p14:tracePt t="189978" x="3070225" y="4564063"/>
          <p14:tracePt t="189995" x="3055938" y="4564063"/>
          <p14:tracePt t="190072" x="3025775" y="4564063"/>
          <p14:tracePt t="190080" x="3009900" y="4564063"/>
          <p14:tracePt t="190094" x="2979738" y="4564063"/>
          <p14:tracePt t="190113" x="2963863" y="4564063"/>
          <p14:tracePt t="190128" x="2949575" y="4564063"/>
          <p14:tracePt t="190145" x="2933700" y="4564063"/>
          <p14:tracePt t="190163" x="2925763" y="4564063"/>
          <p14:tracePt t="190192" x="2917825" y="4572000"/>
          <p14:tracePt t="190208" x="2903538" y="4572000"/>
          <p14:tracePt t="190216" x="2879725" y="4594225"/>
          <p14:tracePt t="190228" x="2841625" y="4625975"/>
          <p14:tracePt t="190245" x="2781300" y="4664075"/>
          <p14:tracePt t="190262" x="2727325" y="4686300"/>
          <p14:tracePt t="190278" x="2697163" y="4708525"/>
          <p14:tracePt t="190295" x="2697163" y="4716463"/>
          <p14:tracePt t="190312" x="2697163" y="4740275"/>
          <p14:tracePt t="190329" x="2697163" y="4754563"/>
          <p14:tracePt t="190345" x="2697163" y="4792663"/>
          <p14:tracePt t="190362" x="2697163" y="4816475"/>
          <p14:tracePt t="190382" x="2697163" y="4838700"/>
          <p14:tracePt t="190395" x="2697163" y="4846638"/>
          <p14:tracePt t="190411" x="2697163" y="4860925"/>
          <p14:tracePt t="190428" x="2713038" y="4892675"/>
          <p14:tracePt t="190445" x="2727325" y="4906963"/>
          <p14:tracePt t="190461" x="2735263" y="4930775"/>
          <p14:tracePt t="190478" x="2743200" y="4945063"/>
          <p14:tracePt t="190478" x="2759075" y="4953000"/>
          <p14:tracePt t="190497" x="2765425" y="4975225"/>
          <p14:tracePt t="190511" x="2811463" y="5006975"/>
          <p14:tracePt t="190529" x="2865438" y="5029200"/>
          <p14:tracePt t="190544" x="2895600" y="5045075"/>
          <p14:tracePt t="190561" x="2911475" y="5051425"/>
          <p14:tracePt t="190578" x="2925763" y="5051425"/>
          <p14:tracePt t="190616" x="2941638" y="5051425"/>
          <p14:tracePt t="190624" x="2971800" y="5051425"/>
          <p14:tracePt t="190632" x="2987675" y="5051425"/>
          <p14:tracePt t="190644" x="3009900" y="5051425"/>
          <p14:tracePt t="190662" x="3032125" y="5051425"/>
          <p14:tracePt t="190678" x="3040063" y="5051425"/>
          <p14:tracePt t="190694" x="3055938" y="5051425"/>
          <p14:tracePt t="190744" x="3063875" y="5051425"/>
          <p14:tracePt t="190752" x="3086100" y="5037138"/>
          <p14:tracePt t="190762" x="3132138" y="5013325"/>
          <p14:tracePt t="190778" x="3146425" y="5006975"/>
          <p14:tracePt t="190794" x="3146425" y="4991100"/>
          <p14:tracePt t="190856" x="3146425" y="4968875"/>
          <p14:tracePt t="190864" x="3162300" y="4945063"/>
          <p14:tracePt t="190877" x="3162300" y="4914900"/>
          <p14:tracePt t="190895" x="3170238" y="4884738"/>
          <p14:tracePt t="190895" x="3178175" y="4860925"/>
          <p14:tracePt t="190913" x="3178175" y="4854575"/>
          <p14:tracePt t="190960" x="3184525" y="4838700"/>
          <p14:tracePt t="190968" x="3184525" y="4830763"/>
          <p14:tracePt t="191008" x="3184525" y="4808538"/>
          <p14:tracePt t="191016" x="3184525" y="4792663"/>
          <p14:tracePt t="191027" x="3184525" y="4778375"/>
          <p14:tracePt t="191043" x="3184525" y="4770438"/>
          <p14:tracePt t="191060" x="3184525" y="4762500"/>
          <p14:tracePt t="191077" x="3184525" y="4754563"/>
          <p14:tracePt t="191094" x="3184525" y="4732338"/>
          <p14:tracePt t="191112" x="3178175" y="4716463"/>
          <p14:tracePt t="191129" x="3170238" y="4716463"/>
          <p14:tracePt t="191143" x="3170238" y="4702175"/>
          <p14:tracePt t="191162" x="3162300" y="4694238"/>
          <p14:tracePt t="191177" x="3154363" y="4686300"/>
          <p14:tracePt t="191200" x="3154363" y="4678363"/>
          <p14:tracePt t="191210" x="3154363" y="4670425"/>
          <p14:tracePt t="191227" x="3146425" y="4664075"/>
          <p14:tracePt t="191243" x="3140075" y="4656138"/>
          <p14:tracePt t="191260" x="3132138" y="4648200"/>
          <p14:tracePt t="191277" x="3124200" y="4640263"/>
          <p14:tracePt t="191293" x="3116263" y="4632325"/>
          <p14:tracePt t="191312" x="3108325" y="4625975"/>
          <p14:tracePt t="191327" x="3086100" y="4610100"/>
          <p14:tracePt t="191344" x="3063875" y="4610100"/>
          <p14:tracePt t="191361" x="3055938" y="4594225"/>
          <p14:tracePt t="191378" x="3048000" y="4594225"/>
          <p14:tracePt t="191464" x="3032125" y="4594225"/>
          <p14:tracePt t="191472" x="3017838" y="4594225"/>
          <p14:tracePt t="191480" x="2994025" y="4602163"/>
          <p14:tracePt t="191493" x="2955925" y="4625975"/>
          <p14:tracePt t="191510" x="2933700" y="4632325"/>
          <p14:tracePt t="191529" x="2917825" y="4648200"/>
          <p14:tracePt t="191545" x="2911475" y="4664075"/>
          <p14:tracePt t="191561" x="2887663" y="4686300"/>
          <p14:tracePt t="191578" x="2879725" y="4702175"/>
          <p14:tracePt t="191594" x="2873375" y="4708525"/>
          <p14:tracePt t="191610" x="2865438" y="4724400"/>
          <p14:tracePt t="191626" x="2857500" y="4732338"/>
          <p14:tracePt t="191643" x="2841625" y="4746625"/>
          <p14:tracePt t="191660" x="2841625" y="4770438"/>
          <p14:tracePt t="191677" x="2827338" y="4792663"/>
          <p14:tracePt t="191694" x="2827338" y="4808538"/>
          <p14:tracePt t="191710" x="2827338" y="4816475"/>
          <p14:tracePt t="191728" x="2827338" y="4830763"/>
          <p14:tracePt t="191744" x="2819400" y="4884738"/>
          <p14:tracePt t="191761" x="2811463" y="4899025"/>
          <p14:tracePt t="191778" x="2811463" y="4906963"/>
          <p14:tracePt t="191793" x="2811463" y="4922838"/>
          <p14:tracePt t="191810" x="2811463" y="4937125"/>
          <p14:tracePt t="191826" x="2819400" y="4953000"/>
          <p14:tracePt t="191843" x="2827338" y="4968875"/>
          <p14:tracePt t="191864" x="2835275" y="4975225"/>
          <p14:tracePt t="191876" x="2841625" y="4983163"/>
          <p14:tracePt t="191893" x="2857500" y="5006975"/>
          <p14:tracePt t="191910" x="2857500" y="5013325"/>
          <p14:tracePt t="191926" x="2865438" y="5021263"/>
          <p14:tracePt t="191942" x="2879725" y="5029200"/>
          <p14:tracePt t="191961" x="2895600" y="5029200"/>
          <p14:tracePt t="191978" x="2903538" y="5029200"/>
          <p14:tracePt t="191993" x="2933700" y="5029200"/>
          <p14:tracePt t="192010" x="2987675" y="5029200"/>
          <p14:tracePt t="192028" x="3048000" y="5029200"/>
          <p14:tracePt t="192043" x="3108325" y="5029200"/>
          <p14:tracePt t="192059" x="3140075" y="5029200"/>
          <p14:tracePt t="192077" x="3146425" y="5029200"/>
          <p14:tracePt t="192092" x="3162300" y="5029200"/>
          <p14:tracePt t="192145" x="3178175" y="5029200"/>
          <p14:tracePt t="192176" x="3184525" y="5013325"/>
          <p14:tracePt t="192184" x="3192463" y="5006975"/>
          <p14:tracePt t="192193" x="3208338" y="4975225"/>
          <p14:tracePt t="192210" x="3230563" y="4937125"/>
          <p14:tracePt t="192227" x="3238500" y="4914900"/>
          <p14:tracePt t="192242" x="3246438" y="4906963"/>
          <p14:tracePt t="192259" x="3246438" y="4899025"/>
          <p14:tracePt t="192275" x="3254375" y="4876800"/>
          <p14:tracePt t="192293" x="3254375" y="4854575"/>
          <p14:tracePt t="192309" x="3260725" y="4808538"/>
          <p14:tracePt t="192326" x="3268663" y="4746625"/>
          <p14:tracePt t="192343" x="3268663" y="4740275"/>
          <p14:tracePt t="192359" x="3268663" y="4732338"/>
          <p14:tracePt t="192576" x="3260725" y="4732338"/>
          <p14:tracePt t="192592" x="3254375" y="4732338"/>
          <p14:tracePt t="192616" x="3238500" y="4716463"/>
          <p14:tracePt t="192664" x="3216275" y="4708525"/>
          <p14:tracePt t="192672" x="3192463" y="4702175"/>
          <p14:tracePt t="192680" x="3178175" y="4702175"/>
          <p14:tracePt t="192692" x="3154363" y="4678363"/>
          <p14:tracePt t="192709" x="3132138" y="4678363"/>
          <p14:tracePt t="192726" x="3101975" y="4678363"/>
          <p14:tracePt t="192742" x="3086100" y="4678363"/>
          <p14:tracePt t="192742" x="3078163" y="4678363"/>
          <p14:tracePt t="192760" x="3078163" y="4670425"/>
          <p14:tracePt t="192775" x="3070225" y="4670425"/>
          <p14:tracePt t="192824" x="3055938" y="4670425"/>
          <p14:tracePt t="192832" x="3048000" y="4670425"/>
          <p14:tracePt t="192848" x="3040063" y="4670425"/>
          <p14:tracePt t="192859" x="3025775" y="4678363"/>
          <p14:tracePt t="192875" x="3001963" y="4678363"/>
          <p14:tracePt t="192892" x="2994025" y="4678363"/>
          <p14:tracePt t="192908" x="2987675" y="4678363"/>
          <p14:tracePt t="192984" x="2971800" y="4694238"/>
          <p14:tracePt t="192992" x="2963863" y="4708525"/>
          <p14:tracePt t="193000" x="2955925" y="4724400"/>
          <p14:tracePt t="193010" x="2949575" y="4746625"/>
          <p14:tracePt t="193026" x="2925763" y="4808538"/>
          <p14:tracePt t="193042" x="2925763" y="4868863"/>
          <p14:tracePt t="193059" x="2925763" y="4930775"/>
          <p14:tracePt t="193075" x="2925763" y="4968875"/>
          <p14:tracePt t="193092" x="2941638" y="4991100"/>
          <p14:tracePt t="193108" x="2955925" y="4999038"/>
          <p14:tracePt t="193125" x="2963863" y="4999038"/>
          <p14:tracePt t="193141" x="2971800" y="4999038"/>
          <p14:tracePt t="193158" x="2987675" y="4999038"/>
          <p14:tracePt t="193192" x="3009900" y="4999038"/>
          <p14:tracePt t="193200" x="3025775" y="4999038"/>
          <p14:tracePt t="193209" x="3063875" y="4999038"/>
          <p14:tracePt t="193226" x="3070225" y="4999038"/>
          <p14:tracePt t="193720" x="3078163" y="4999038"/>
          <p14:tracePt t="193984" x="3078163" y="5006975"/>
          <p14:tracePt t="193992" x="3086100" y="5013325"/>
          <p14:tracePt t="194000" x="3101975" y="5021263"/>
          <p14:tracePt t="194240" x="3108325" y="5037138"/>
          <p14:tracePt t="194248" x="3116263" y="5037138"/>
          <p14:tracePt t="194257" x="3116263" y="5045075"/>
          <p14:tracePt t="194312" x="3124200" y="5045075"/>
          <p14:tracePt t="194320" x="3154363" y="5051425"/>
          <p14:tracePt t="194328" x="3162300" y="5059363"/>
          <p14:tracePt t="194392" x="3178175" y="5067300"/>
          <p14:tracePt t="194400" x="3216275" y="5089525"/>
          <p14:tracePt t="194408" x="3276600" y="5113338"/>
          <p14:tracePt t="194425" x="3322638" y="5135563"/>
          <p14:tracePt t="194441" x="3375025" y="5173663"/>
          <p14:tracePt t="194458" x="3398838" y="5189538"/>
          <p14:tracePt t="194474" x="3413125" y="5197475"/>
          <p14:tracePt t="194490" x="3413125" y="5203825"/>
          <p14:tracePt t="194507" x="3429000" y="5211763"/>
          <p14:tracePt t="194523" x="3444875" y="5227638"/>
          <p14:tracePt t="194541" x="3467100" y="5235575"/>
          <p14:tracePt t="194557" x="3475038" y="5241925"/>
          <p14:tracePt t="194573" x="3482975" y="5249863"/>
          <p14:tracePt t="194590" x="3497263" y="5249863"/>
          <p14:tracePt t="194608" x="3513138" y="5265738"/>
          <p14:tracePt t="194624" x="3543300" y="5280025"/>
          <p14:tracePt t="194641" x="3551238" y="5280025"/>
          <p14:tracePt t="194657" x="3573463" y="5287963"/>
          <p14:tracePt t="194674" x="3581400" y="5287963"/>
          <p14:tracePt t="194712" x="3581400" y="5295900"/>
          <p14:tracePt t="194872" x="3589338" y="5303838"/>
          <p14:tracePt t="194880" x="3597275" y="5311775"/>
          <p14:tracePt t="195096" x="3603625" y="5311775"/>
          <p14:tracePt t="195104" x="3619500" y="5295900"/>
          <p14:tracePt t="195112" x="3619500" y="5287963"/>
          <p14:tracePt t="195122" x="3635375" y="5257800"/>
          <p14:tracePt t="195140" x="3635375" y="5249863"/>
          <p14:tracePt t="195157" x="3635375" y="5235575"/>
          <p14:tracePt t="195344" x="3649663" y="5203825"/>
          <p14:tracePt t="195352" x="3657600" y="5181600"/>
          <p14:tracePt t="195360" x="3665538" y="5165725"/>
          <p14:tracePt t="195376" x="3673475" y="5151438"/>
          <p14:tracePt t="195390" x="3673475" y="5159375"/>
          <p14:tracePt t="195488" x="3673475" y="5173663"/>
          <p14:tracePt t="195496" x="3673475" y="5203825"/>
          <p14:tracePt t="195506" x="3673475" y="5219700"/>
          <p14:tracePt t="195522" x="3673475" y="5227638"/>
          <p14:tracePt t="195539" x="3673475" y="5265738"/>
          <p14:tracePt t="195556" x="3673475" y="5295900"/>
          <p14:tracePt t="195572" x="3673475" y="5341938"/>
          <p14:tracePt t="195589" x="3673475" y="5410200"/>
          <p14:tracePt t="195606" x="3673475" y="5494338"/>
          <p14:tracePt t="195606" x="3673475" y="5554663"/>
          <p14:tracePt t="195624" x="3673475" y="5608638"/>
          <p14:tracePt t="195640" x="3673475" y="5761038"/>
          <p14:tracePt t="195657" x="3687763" y="5837238"/>
          <p14:tracePt t="195673" x="3703638" y="5913438"/>
          <p14:tracePt t="195690" x="3703638" y="5973763"/>
          <p14:tracePt t="195706" x="3711575" y="6042025"/>
          <p14:tracePt t="195722" x="3725863" y="6111875"/>
          <p14:tracePt t="195739" x="3749675" y="6172200"/>
          <p14:tracePt t="195756" x="3756025" y="6226175"/>
          <p14:tracePt t="195773" x="3771900" y="6264275"/>
          <p14:tracePt t="195790" x="3779838" y="6308725"/>
          <p14:tracePt t="195806" x="3787775" y="6354763"/>
          <p14:tracePt t="195823" x="3825875" y="6423025"/>
          <p14:tracePt t="195823" x="3825875" y="6438900"/>
          <p14:tracePt t="195841" x="3848100" y="6492875"/>
          <p14:tracePt t="195857" x="3848100" y="6523038"/>
          <p14:tracePt t="195873" x="3848100" y="6561138"/>
          <p14:tracePt t="195890" x="3848100" y="6591300"/>
          <p14:tracePt t="195906" x="3848100" y="6607175"/>
          <p14:tracePt t="195922" x="3856038" y="6613525"/>
          <p14:tracePt t="195938" x="3856038" y="6621463"/>
          <p14:tracePt t="195955" x="3856038" y="6637338"/>
          <p14:tracePt t="195972" x="3856038" y="6645275"/>
          <p14:tracePt t="195989" x="3863975" y="6645275"/>
          <p14:tracePt t="196005" x="3870325" y="6659563"/>
          <p14:tracePt t="196022" x="3870325" y="6689725"/>
          <p14:tracePt t="196022" x="3870325" y="6705600"/>
          <p14:tracePt t="196041" x="3870325" y="6735763"/>
          <p14:tracePt t="196055" x="3870325" y="6765925"/>
          <p14:tracePt t="196073" x="3863975" y="6773863"/>
          <p14:tracePt t="196089" x="3863975" y="6781800"/>
          <p14:tracePt t="196120" x="3863975" y="6797675"/>
          <p14:tracePt t="196137" x="3863975" y="6811963"/>
          <p14:tracePt t="196144" x="3856038" y="6811963"/>
          <p14:tracePt t="196155" x="3856038" y="6819900"/>
          <p14:tracePt t="196172" x="3856038" y="6811963"/>
          <p14:tracePt t="196248" x="3856038" y="6789738"/>
          <p14:tracePt t="196256" x="3856038" y="6759575"/>
          <p14:tracePt t="196264" x="3856038" y="6727825"/>
          <p14:tracePt t="196272" x="3863975" y="6651625"/>
          <p14:tracePt t="196289" x="3878263" y="6545263"/>
          <p14:tracePt t="196306" x="3886200" y="6454775"/>
          <p14:tracePt t="196322" x="3908425" y="6346825"/>
          <p14:tracePt t="196338" x="3908425" y="6264275"/>
          <p14:tracePt t="196355" x="3908425" y="6180138"/>
          <p14:tracePt t="196373" x="3908425" y="6080125"/>
          <p14:tracePt t="196389" x="3908425" y="5973763"/>
          <p14:tracePt t="196405" x="3908425" y="5859463"/>
          <p14:tracePt t="196422" x="3894138" y="5768975"/>
          <p14:tracePt t="196438" x="3878263" y="5692775"/>
          <p14:tracePt t="196438" x="3878263" y="5646738"/>
          <p14:tracePt t="196457" x="3856038" y="5562600"/>
          <p14:tracePt t="196473" x="3848100" y="5494338"/>
          <p14:tracePt t="196489" x="3840163" y="5464175"/>
          <p14:tracePt t="196506" x="3840163" y="5440363"/>
          <p14:tracePt t="196522" x="3825875" y="5387975"/>
          <p14:tracePt t="196539" x="3817938" y="5356225"/>
          <p14:tracePt t="196555" x="3817938" y="5334000"/>
          <p14:tracePt t="196572" x="3817938" y="5326063"/>
          <p14:tracePt t="196588" x="3810000" y="5318125"/>
          <p14:tracePt t="196856" x="3810000" y="5280025"/>
          <p14:tracePt t="196864" x="3810000" y="5227638"/>
          <p14:tracePt t="196872" x="3810000" y="5135563"/>
          <p14:tracePt t="196889" x="3810000" y="5045075"/>
          <p14:tracePt t="196905" x="3810000" y="4945063"/>
          <p14:tracePt t="196922" x="3810000" y="4876800"/>
          <p14:tracePt t="196938" x="3810000" y="4816475"/>
          <p14:tracePt t="196955" x="3810000" y="4778375"/>
          <p14:tracePt t="196972" x="3810000" y="4762500"/>
          <p14:tracePt t="196988" x="3810000" y="4746625"/>
          <p14:tracePt t="197032" x="3810000" y="4732338"/>
          <p14:tracePt t="197040" x="3810000" y="4708525"/>
          <p14:tracePt t="197054" x="3817938" y="4686300"/>
          <p14:tracePt t="197054" x="3817938" y="4656138"/>
          <p14:tracePt t="197072" x="3840163" y="4618038"/>
          <p14:tracePt t="197089" x="3840163" y="4602163"/>
          <p14:tracePt t="197105" x="3840163" y="4610100"/>
          <p14:tracePt t="197416" x="3840163" y="4625975"/>
          <p14:tracePt t="197424" x="3840163" y="4632325"/>
          <p14:tracePt t="197437" x="3840163" y="4664075"/>
          <p14:tracePt t="197454" x="3840163" y="4708525"/>
          <p14:tracePt t="197454" x="3840163" y="4732338"/>
          <p14:tracePt t="197472" x="3840163" y="4762500"/>
          <p14:tracePt t="197472" x="3825875" y="4800600"/>
          <p14:tracePt t="197489" x="3817938" y="4822825"/>
          <p14:tracePt t="197505" x="3810000" y="4854575"/>
          <p14:tracePt t="197522" x="3810000" y="4868863"/>
          <p14:tracePt t="197538" x="3810000" y="4899025"/>
          <p14:tracePt t="197553" x="3802063" y="4930775"/>
          <p14:tracePt t="197569" x="3787775" y="4968875"/>
          <p14:tracePt t="197587" x="3787775" y="4999038"/>
          <p14:tracePt t="197604" x="3787775" y="5037138"/>
          <p14:tracePt t="197621" x="3787775" y="5067300"/>
          <p14:tracePt t="197638" x="3771900" y="5097463"/>
          <p14:tracePt t="197655" x="3771900" y="5121275"/>
          <p14:tracePt t="197670" x="3763963" y="5143500"/>
          <p14:tracePt t="197689" x="3763963" y="5159375"/>
          <p14:tracePt t="197704" x="3763963" y="5173663"/>
          <p14:tracePt t="197721" x="3763963" y="5189538"/>
          <p14:tracePt t="197738" x="3763963" y="5197475"/>
          <p14:tracePt t="197753" x="3763963" y="5211763"/>
          <p14:tracePt t="198739" x="3763963" y="5219700"/>
          <p14:tracePt t="198888" x="3763963" y="5227638"/>
          <p14:tracePt t="201639" x="3763963" y="5235575"/>
          <p14:tracePt t="202008" x="3763963" y="5241925"/>
          <p14:tracePt t="202016" x="3763963" y="5257800"/>
          <p14:tracePt t="202064" x="3756025" y="5257800"/>
          <p14:tracePt t="202408" x="3725863" y="5257800"/>
          <p14:tracePt t="202416" x="3657600" y="5273675"/>
          <p14:tracePt t="202424" x="3611563" y="5273675"/>
          <p14:tracePt t="202433" x="3459163" y="5334000"/>
          <p14:tracePt t="202450" x="3292475" y="5410200"/>
          <p14:tracePt t="202466" x="3094038" y="5494338"/>
          <p14:tracePt t="202483" x="2865438" y="5608638"/>
          <p14:tracePt t="202499" x="2667000" y="5715000"/>
          <p14:tracePt t="202516" x="2498725" y="5791200"/>
          <p14:tracePt t="202533" x="2324100" y="5867400"/>
          <p14:tracePt t="202549" x="2201863" y="5913438"/>
          <p14:tracePt t="202566" x="2095500" y="5959475"/>
          <p14:tracePt t="202582" x="2003425" y="5981700"/>
          <p14:tracePt t="202582" x="1989138" y="5997575"/>
          <p14:tracePt t="202600" x="1973263" y="5997575"/>
          <p14:tracePt t="202615" x="1958975" y="5997575"/>
          <p14:tracePt t="202632" x="1943100" y="5997575"/>
          <p14:tracePt t="202650" x="1935163" y="6003925"/>
          <p14:tracePt t="202666" x="1920875" y="6011863"/>
          <p14:tracePt t="202682" x="1866900" y="6011863"/>
          <p14:tracePt t="202699" x="1782763" y="6011863"/>
          <p14:tracePt t="202715" x="1654175" y="6035675"/>
          <p14:tracePt t="202732" x="1501775" y="6080125"/>
          <p14:tracePt t="202749" x="1333500" y="6156325"/>
          <p14:tracePt t="202765" x="1135063" y="6240463"/>
          <p14:tracePt t="202782" x="968375" y="6302375"/>
          <p14:tracePt t="202782" x="892175" y="6332538"/>
          <p14:tracePt t="202800" x="830263" y="6362700"/>
          <p14:tracePt t="202815" x="754063" y="6400800"/>
          <p14:tracePt t="202833" x="723900" y="6423025"/>
          <p14:tracePt t="202849" x="685800" y="6461125"/>
          <p14:tracePt t="202866" x="647700" y="6515100"/>
        </p14:tracePtLst>
      </p14:laserTraceLst>
    </p:ext>
  </p:extLs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PdC6H6C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27338"/>
            <a:ext cx="5686425" cy="403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250825" y="0"/>
            <a:ext cx="4489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hlinkClick r:id="rId5"/>
              </a:rPr>
              <a:t>http://www.chem.qmw.ac.uk/surfaces/scc/</a:t>
            </a:r>
            <a:r>
              <a:rPr lang="sl-SI" altLang="en-US"/>
              <a:t> </a:t>
            </a:r>
          </a:p>
          <a:p>
            <a:endParaRPr lang="en-US" altLang="en-US"/>
          </a:p>
        </p:txBody>
      </p:sp>
      <p:pic>
        <p:nvPicPr>
          <p:cNvPr id="37892" name="Picture 4" descr="Cu110NH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0"/>
            <a:ext cx="4648200" cy="342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202" x="1058863" y="6523038"/>
          <p14:tracePt t="8210" x="1127125" y="6499225"/>
          <p14:tracePt t="8218" x="1211263" y="6477000"/>
          <p14:tracePt t="8226" x="1387475" y="6430963"/>
          <p14:tracePt t="8242" x="1570038" y="6370638"/>
          <p14:tracePt t="8258" x="1714500" y="6332538"/>
          <p14:tracePt t="8275" x="1820863" y="6302375"/>
          <p14:tracePt t="8291" x="1951038" y="6256338"/>
          <p14:tracePt t="8308" x="2041525" y="6210300"/>
          <p14:tracePt t="8324" x="2149475" y="6149975"/>
          <p14:tracePt t="8341" x="2301875" y="6073775"/>
          <p14:tracePt t="8357" x="2460625" y="5989638"/>
          <p14:tracePt t="8374" x="2598738" y="5921375"/>
          <p14:tracePt t="8391" x="2697163" y="5883275"/>
          <p14:tracePt t="8407" x="2743200" y="5851525"/>
          <p14:tracePt t="8424" x="2759075" y="5845175"/>
          <p14:tracePt t="8440" x="2765425" y="5837238"/>
          <p14:tracePt t="8474" x="2781300" y="5821363"/>
          <p14:tracePt t="8481" x="2797175" y="5807075"/>
          <p14:tracePt t="8491" x="2841625" y="5768975"/>
          <p14:tracePt t="8507" x="2887663" y="5730875"/>
          <p14:tracePt t="8525" x="2917825" y="5707063"/>
          <p14:tracePt t="8541" x="2933700" y="5699125"/>
          <p14:tracePt t="8557" x="2955925" y="5684838"/>
          <p14:tracePt t="8574" x="2987675" y="5661025"/>
          <p14:tracePt t="8590" x="2994025" y="5646738"/>
          <p14:tracePt t="8607" x="2987675" y="5646738"/>
          <p14:tracePt t="9417" x="2971800" y="5646738"/>
          <p14:tracePt t="9425" x="2955925" y="5646738"/>
          <p14:tracePt t="9439" x="2933700" y="5646738"/>
          <p14:tracePt t="9456" x="2933700" y="5638800"/>
          <p14:tracePt t="9513" x="2941638" y="5638800"/>
          <p14:tracePt t="9729" x="3001963" y="5638800"/>
          <p14:tracePt t="9737" x="3063875" y="5616575"/>
          <p14:tracePt t="9745" x="3154363" y="5600700"/>
          <p14:tracePt t="9755" x="3322638" y="5532438"/>
          <p14:tracePt t="9772" x="3497263" y="5478463"/>
          <p14:tracePt t="9790" x="3657600" y="5432425"/>
          <p14:tracePt t="9806" x="3832225" y="5356225"/>
          <p14:tracePt t="9823" x="3946525" y="5311775"/>
          <p14:tracePt t="9839" x="4054475" y="5241925"/>
          <p14:tracePt t="9860" x="4076700" y="5227638"/>
          <p14:tracePt t="9872" x="4191000" y="5089525"/>
          <p14:tracePt t="9890" x="4321175" y="4945063"/>
          <p14:tracePt t="9906" x="4435475" y="4830763"/>
          <p14:tracePt t="9923" x="4564063" y="4732338"/>
          <p14:tracePt t="9939" x="4678363" y="4664075"/>
          <p14:tracePt t="9956" x="4754563" y="4610100"/>
          <p14:tracePt t="9972" x="4816475" y="4572000"/>
          <p14:tracePt t="9989" x="4838700" y="4549775"/>
          <p14:tracePt t="10005" x="4868863" y="4518025"/>
          <p14:tracePt t="10022" x="4899025" y="4487863"/>
          <p14:tracePt t="10040" x="4953000" y="4427538"/>
          <p14:tracePt t="10056" x="5037138" y="4359275"/>
          <p14:tracePt t="10056" x="5075238" y="4343400"/>
          <p14:tracePt t="10074" x="5143500" y="4289425"/>
          <p14:tracePt t="10090" x="5197475" y="4251325"/>
          <p14:tracePt t="10106" x="5249863" y="4213225"/>
          <p14:tracePt t="10124" x="5326063" y="4137025"/>
          <p14:tracePt t="10139" x="5394325" y="4046538"/>
          <p14:tracePt t="10156" x="5448300" y="3940175"/>
          <p14:tracePt t="10172" x="5508625" y="3863975"/>
          <p14:tracePt t="10189" x="5540375" y="3817938"/>
          <p14:tracePt t="10206" x="5562600" y="3794125"/>
          <p14:tracePt t="10222" x="5584825" y="3763963"/>
          <p14:tracePt t="10239" x="5622925" y="3711575"/>
          <p14:tracePt t="10255" x="5661025" y="3673475"/>
          <p14:tracePt t="10255" x="5676900" y="3641725"/>
          <p14:tracePt t="10274" x="5722938" y="3559175"/>
          <p14:tracePt t="10290" x="5775325" y="3451225"/>
          <p14:tracePt t="10306" x="5837238" y="3322638"/>
          <p14:tracePt t="10323" x="5897563" y="3184525"/>
          <p14:tracePt t="10339" x="5943600" y="3070225"/>
          <p14:tracePt t="10355" x="5989638" y="2987675"/>
          <p14:tracePt t="10372" x="6003925" y="2941638"/>
          <p14:tracePt t="10389" x="6019800" y="2911475"/>
          <p14:tracePt t="10405" x="6035675" y="2879725"/>
          <p14:tracePt t="10422" x="6065838" y="2811463"/>
          <p14:tracePt t="10439" x="6080125" y="2720975"/>
          <p14:tracePt t="10455" x="6134100" y="2613025"/>
          <p14:tracePt t="10472" x="6172200" y="2522538"/>
          <p14:tracePt t="10472" x="6194425" y="2468563"/>
          <p14:tracePt t="10490" x="6218238" y="2416175"/>
          <p14:tracePt t="10506" x="6256338" y="2362200"/>
          <p14:tracePt t="10523" x="6270625" y="2324100"/>
          <p14:tracePt t="10538" x="6286500" y="2293938"/>
          <p14:tracePt t="10554" x="6308725" y="2270125"/>
          <p14:tracePt t="10572" x="6324600" y="2239963"/>
          <p14:tracePt t="10588" x="6346825" y="2201863"/>
          <p14:tracePt t="10605" x="6392863" y="2149475"/>
          <p14:tracePt t="10623" x="6430963" y="2095500"/>
          <p14:tracePt t="10638" x="6477000" y="2049463"/>
          <p14:tracePt t="10655" x="6515100" y="2011363"/>
          <p14:tracePt t="10672" x="6553200" y="1958975"/>
          <p14:tracePt t="10672" x="6561138" y="1951038"/>
          <p14:tracePt t="10690" x="6583363" y="1935163"/>
          <p14:tracePt t="10705" x="6621463" y="1897063"/>
          <p14:tracePt t="10723" x="6629400" y="1889125"/>
          <p14:tracePt t="10738" x="6637338" y="1882775"/>
          <p14:tracePt t="10777" x="6637338" y="1889125"/>
          <p14:tracePt t="11457" x="6637338" y="1897063"/>
          <p14:tracePt t="11497" x="6637338" y="1905000"/>
          <p14:tracePt t="11665" x="6637338" y="1912938"/>
          <p14:tracePt t="11793" x="6637338" y="1927225"/>
          <p14:tracePt t="12377" x="6637338" y="1935163"/>
          <p14:tracePt t="12425" x="6621463" y="1935163"/>
          <p14:tracePt t="12833" x="6613525" y="1920875"/>
          <p14:tracePt t="12873" x="6607175" y="1912938"/>
          <p14:tracePt t="12929" x="6607175" y="1905000"/>
          <p14:tracePt t="12937" x="6599238" y="1905000"/>
          <p14:tracePt t="12945" x="6599238" y="1897063"/>
          <p14:tracePt t="12954" x="6591300" y="1889125"/>
          <p14:tracePt t="12969" x="6591300" y="1882775"/>
          <p14:tracePt t="12986" x="6583363" y="1882775"/>
          <p14:tracePt t="13002" x="6575425" y="1882775"/>
          <p14:tracePt t="13153" x="6569075" y="1882775"/>
          <p14:tracePt t="13169" x="6561138" y="1882775"/>
          <p14:tracePt t="13185" x="6553200" y="1882775"/>
          <p14:tracePt t="13193" x="6561138" y="1882775"/>
          <p14:tracePt t="13329" x="6575425" y="1882775"/>
          <p14:tracePt t="13345" x="6591300" y="1882775"/>
          <p14:tracePt t="13354" x="6599238" y="1882775"/>
          <p14:tracePt t="13370" x="6613525" y="1882775"/>
          <p14:tracePt t="14299" x="6621463" y="1882775"/>
          <p14:tracePt t="14569" x="6629400" y="1882775"/>
          <p14:tracePt t="14609" x="6637338" y="1882775"/>
          <p14:tracePt t="14657" x="6645275" y="1882775"/>
          <p14:tracePt t="14665" x="6651625" y="1882775"/>
          <p14:tracePt t="14682" x="6659563" y="1882775"/>
          <p14:tracePt t="14705" x="6667500" y="1882775"/>
          <p14:tracePt t="14729" x="6675438" y="1874838"/>
          <p14:tracePt t="14737" x="6683375" y="1874838"/>
          <p14:tracePt t="14753" x="6689725" y="1874838"/>
          <p14:tracePt t="14769" x="6689725" y="1866900"/>
          <p14:tracePt t="15145" x="6689725" y="1858963"/>
          <p14:tracePt t="15153" x="6689725" y="1844675"/>
          <p14:tracePt t="15169" x="6689725" y="1828800"/>
          <p14:tracePt t="15185" x="6689725" y="1820863"/>
          <p14:tracePt t="15201" x="6683375" y="1820863"/>
          <p14:tracePt t="15241" x="6683375" y="1812925"/>
          <p14:tracePt t="15289" x="6675438" y="1806575"/>
          <p14:tracePt t="15305" x="6667500" y="1806575"/>
          <p14:tracePt t="15329" x="6659563" y="1806575"/>
          <p14:tracePt t="15337" x="6645275" y="1806575"/>
          <p14:tracePt t="15350" x="6629400" y="1806575"/>
          <p14:tracePt t="15367" x="6621463" y="1806575"/>
          <p14:tracePt t="15383" x="6613525" y="1806575"/>
          <p14:tracePt t="15409" x="6599238" y="1806575"/>
          <p14:tracePt t="15441" x="6599238" y="1798638"/>
          <p14:tracePt t="15729" x="6607175" y="1790700"/>
          <p14:tracePt t="15809" x="6613525" y="1790700"/>
          <p14:tracePt t="15849" x="6621463" y="1782763"/>
          <p14:tracePt t="15921" x="6621463" y="1774825"/>
          <p14:tracePt t="15937" x="6629400" y="1774825"/>
          <p14:tracePt t="15945" x="6637338" y="1768475"/>
          <p14:tracePt t="15961" x="6645275" y="1768475"/>
          <p14:tracePt t="15993" x="6645275" y="1760538"/>
          <p14:tracePt t="16041" x="6651625" y="1752600"/>
          <p14:tracePt t="16057" x="6651625" y="1744663"/>
          <p14:tracePt t="16066" x="6659563" y="1730375"/>
          <p14:tracePt t="16082" x="6667500" y="1730375"/>
          <p14:tracePt t="16097" x="6667500" y="1722438"/>
          <p14:tracePt t="16105" x="6683375" y="1706563"/>
          <p14:tracePt t="16137" x="6689725" y="1706563"/>
          <p14:tracePt t="16161" x="6689725" y="1692275"/>
          <p14:tracePt t="16169" x="6705600" y="1684338"/>
          <p14:tracePt t="16182" x="6713538" y="1668463"/>
          <p14:tracePt t="16199" x="6721475" y="1660525"/>
          <p14:tracePt t="16217" x="6727825" y="1654175"/>
          <p14:tracePt t="16265" x="6735763" y="1646238"/>
          <p14:tracePt t="16273" x="6743700" y="1646238"/>
          <p14:tracePt t="16283" x="6751638" y="1638300"/>
          <p14:tracePt t="16299" x="6759575" y="1638300"/>
          <p14:tracePt t="16385" x="6773863" y="1638300"/>
          <p14:tracePt t="16393" x="6781800" y="1638300"/>
          <p14:tracePt t="16401" x="6789738" y="1638300"/>
          <p14:tracePt t="16415" x="6797675" y="1638300"/>
          <p14:tracePt t="16432" x="6811963" y="1638300"/>
          <p14:tracePt t="16545" x="6819900" y="1638300"/>
          <p14:tracePt t="16569" x="6827838" y="1638300"/>
          <p14:tracePt t="16585" x="6835775" y="1638300"/>
          <p14:tracePt t="16641" x="6842125" y="1638300"/>
          <p14:tracePt t="16665" x="6850063" y="1638300"/>
          <p14:tracePt t="16673" x="6865938" y="1638300"/>
          <p14:tracePt t="16689" x="6873875" y="1638300"/>
          <p14:tracePt t="16705" x="6880225" y="1638300"/>
          <p14:tracePt t="16730" x="6888163" y="1638300"/>
          <p14:tracePt t="16737" x="6896100" y="1638300"/>
          <p14:tracePt t="16748" x="6911975" y="1638300"/>
          <p14:tracePt t="16766" x="6934200" y="1638300"/>
          <p14:tracePt t="16782" x="6964363" y="1638300"/>
          <p14:tracePt t="16799" x="6988175" y="1638300"/>
          <p14:tracePt t="16815" x="7002463" y="1638300"/>
          <p14:tracePt t="16833" x="7010400" y="1638300"/>
          <p14:tracePt t="16848" x="7018338" y="1646238"/>
          <p14:tracePt t="16985" x="7018338" y="1654175"/>
          <p14:tracePt t="16993" x="7018338" y="1660525"/>
          <p14:tracePt t="17001" x="7026275" y="1676400"/>
          <p14:tracePt t="17015" x="7040563" y="1676400"/>
          <p14:tracePt t="17032" x="7056438" y="1692275"/>
          <p14:tracePt t="17032" x="7070725" y="1706563"/>
          <p14:tracePt t="17050" x="7078663" y="1722438"/>
          <p14:tracePt t="17066" x="7094538" y="1722438"/>
          <p14:tracePt t="17081" x="7102475" y="1730375"/>
          <p14:tracePt t="17099" x="7102475" y="1736725"/>
          <p14:tracePt t="17123" x="7102475" y="1744663"/>
          <p14:tracePt t="17217" x="7108825" y="1752600"/>
          <p14:tracePt t="17233" x="7124700" y="1760538"/>
          <p14:tracePt t="17241" x="7132638" y="1768475"/>
          <p14:tracePt t="17257" x="7140575" y="1768475"/>
          <p14:tracePt t="17273" x="7146925" y="1774825"/>
          <p14:tracePt t="17282" x="7154863" y="1774825"/>
          <p14:tracePt t="17329" x="7162800" y="1782763"/>
          <p14:tracePt t="17337" x="7170738" y="1782763"/>
          <p14:tracePt t="17347" x="7200900" y="1790700"/>
          <p14:tracePt t="17365" x="7231063" y="1798638"/>
          <p14:tracePt t="17382" x="7254875" y="1812925"/>
          <p14:tracePt t="17398" x="7277100" y="1828800"/>
          <p14:tracePt t="17414" x="7285038" y="1828800"/>
          <p14:tracePt t="17431" x="7292975" y="1828800"/>
          <p14:tracePt t="17449" x="7299325" y="1828800"/>
          <p14:tracePt t="17466" x="7307263" y="1828800"/>
          <p14:tracePt t="17482" x="7337425" y="1844675"/>
          <p14:tracePt t="17499" x="7361238" y="1851025"/>
          <p14:tracePt t="17515" x="7369175" y="1858963"/>
          <p14:tracePt t="17531" x="7383463" y="1874838"/>
          <p14:tracePt t="17548" x="7391400" y="1882775"/>
          <p14:tracePt t="17564" x="7407275" y="1897063"/>
          <p14:tracePt t="17581" x="7413625" y="1905000"/>
          <p14:tracePt t="17601" x="7413625" y="1912938"/>
          <p14:tracePt t="17614" x="7421563" y="1927225"/>
          <p14:tracePt t="17614" x="7429500" y="1927225"/>
          <p14:tracePt t="17633" x="7437438" y="1943100"/>
          <p14:tracePt t="17649" x="7437438" y="1958975"/>
          <p14:tracePt t="17673" x="7445375" y="1965325"/>
          <p14:tracePt t="17682" x="7451725" y="1973263"/>
          <p14:tracePt t="17698" x="7467600" y="1989138"/>
          <p14:tracePt t="17715" x="7475538" y="2003425"/>
          <p14:tracePt t="17731" x="7475538" y="2027238"/>
          <p14:tracePt t="17748" x="7483475" y="2041525"/>
          <p14:tracePt t="17764" x="7489825" y="2073275"/>
          <p14:tracePt t="17781" x="7489825" y="2103438"/>
          <p14:tracePt t="17798" x="7489825" y="2133600"/>
          <p14:tracePt t="17814" x="7505700" y="2171700"/>
          <p14:tracePt t="17831" x="7505700" y="2179638"/>
          <p14:tracePt t="17847" x="7505700" y="2193925"/>
          <p14:tracePt t="17868" x="7505700" y="2201863"/>
          <p14:tracePt t="17882" x="7513638" y="2217738"/>
          <p14:tracePt t="17898" x="7521575" y="2225675"/>
          <p14:tracePt t="17915" x="7521575" y="2239963"/>
          <p14:tracePt t="17931" x="7521575" y="2270125"/>
          <p14:tracePt t="17948" x="7521575" y="2286000"/>
          <p14:tracePt t="17964" x="7521575" y="2308225"/>
          <p14:tracePt t="17981" x="7521575" y="2324100"/>
          <p14:tracePt t="17998" x="7521575" y="2332038"/>
          <p14:tracePt t="18017" x="7521575" y="2339975"/>
          <p14:tracePt t="18033" x="7521575" y="2354263"/>
          <p14:tracePt t="18073" x="7513638" y="2354263"/>
          <p14:tracePt t="18089" x="7505700" y="2362200"/>
          <p14:tracePt t="18097" x="7497763" y="2362200"/>
          <p14:tracePt t="18105" x="7497763" y="2370138"/>
          <p14:tracePt t="18115" x="7483475" y="2384425"/>
          <p14:tracePt t="18132" x="7467600" y="2408238"/>
          <p14:tracePt t="18148" x="7467600" y="2416175"/>
          <p14:tracePt t="18164" x="7451725" y="2430463"/>
          <p14:tracePt t="18180" x="7451725" y="2438400"/>
          <p14:tracePt t="18197" x="7451725" y="2454275"/>
          <p14:tracePt t="18214" x="7437438" y="2468563"/>
          <p14:tracePt t="18231" x="7429500" y="2484438"/>
          <p14:tracePt t="18249" x="7421563" y="2492375"/>
          <p14:tracePt t="18265" x="7413625" y="2498725"/>
          <p14:tracePt t="18280" x="7391400" y="2514600"/>
          <p14:tracePt t="18297" x="7375525" y="2530475"/>
          <p14:tracePt t="18315" x="7369175" y="2544763"/>
          <p14:tracePt t="18353" x="7369175" y="2552700"/>
          <p14:tracePt t="18369" x="7361238" y="2552700"/>
          <p14:tracePt t="18377" x="7353300" y="2560638"/>
          <p14:tracePt t="18393" x="7353300" y="2568575"/>
          <p14:tracePt t="18401" x="7345363" y="2568575"/>
          <p14:tracePt t="18473" x="7337425" y="2568575"/>
          <p14:tracePt t="18481" x="7323138" y="2568575"/>
          <p14:tracePt t="18489" x="7315200" y="2574925"/>
          <p14:tracePt t="18498" x="7277100" y="2582863"/>
          <p14:tracePt t="18515" x="7246938" y="2582863"/>
          <p14:tracePt t="18531" x="7223125" y="2582863"/>
          <p14:tracePt t="18547" x="7208838" y="2582863"/>
          <p14:tracePt t="18578" x="7208838" y="2590800"/>
          <p14:tracePt t="18609" x="7200900" y="2598738"/>
          <p14:tracePt t="18625" x="7192963" y="2598738"/>
          <p14:tracePt t="18633" x="7192963" y="2606675"/>
          <p14:tracePt t="18646" x="7178675" y="2606675"/>
          <p14:tracePt t="18664" x="7162800" y="2606675"/>
          <p14:tracePt t="18664" x="7154863" y="2606675"/>
          <p14:tracePt t="18682" x="7140575" y="2606675"/>
          <p14:tracePt t="18698" x="7102475" y="2606675"/>
          <p14:tracePt t="18714" x="7070725" y="2606675"/>
          <p14:tracePt t="18731" x="7032625" y="2606675"/>
          <p14:tracePt t="18747" x="7018338" y="2606675"/>
          <p14:tracePt t="18763" x="7002463" y="2606675"/>
          <p14:tracePt t="18779" x="6994525" y="2606675"/>
          <p14:tracePt t="18796" x="6972300" y="2606675"/>
          <p14:tracePt t="18813" x="6942138" y="2606675"/>
          <p14:tracePt t="18830" x="6911975" y="2606675"/>
          <p14:tracePt t="18847" x="6858000" y="2598738"/>
          <p14:tracePt t="18868" x="6827838" y="2598738"/>
          <p14:tracePt t="18880" x="6797675" y="2590800"/>
          <p14:tracePt t="18898" x="6789738" y="2590800"/>
          <p14:tracePt t="18961" x="6789738" y="2582863"/>
          <p14:tracePt t="19017" x="6765925" y="2560638"/>
          <p14:tracePt t="19033" x="6751638" y="2552700"/>
          <p14:tracePt t="19041" x="6743700" y="2552700"/>
          <p14:tracePt t="19049" x="6727825" y="2552700"/>
          <p14:tracePt t="19063" x="6705600" y="2544763"/>
          <p14:tracePt t="19080" x="6697663" y="2544763"/>
          <p14:tracePt t="19096" x="6689725" y="2530475"/>
          <p14:tracePt t="19114" x="6667500" y="2514600"/>
          <p14:tracePt t="19132" x="6651625" y="2498725"/>
          <p14:tracePt t="19147" x="6629400" y="2484438"/>
          <p14:tracePt t="19163" x="6607175" y="2468563"/>
          <p14:tracePt t="19180" x="6591300" y="2468563"/>
          <p14:tracePt t="19196" x="6569075" y="2454275"/>
          <p14:tracePt t="19213" x="6561138" y="2454275"/>
          <p14:tracePt t="19229" x="6553200" y="2454275"/>
          <p14:tracePt t="19246" x="6537325" y="2438400"/>
          <p14:tracePt t="19264" x="6515100" y="2438400"/>
          <p14:tracePt t="19280" x="6499225" y="2422525"/>
          <p14:tracePt t="19280" x="6477000" y="2408238"/>
          <p14:tracePt t="19298" x="6469063" y="2408238"/>
          <p14:tracePt t="19313" x="6400800" y="2370138"/>
          <p14:tracePt t="19330" x="6378575" y="2354263"/>
          <p14:tracePt t="19347" x="6354763" y="2339975"/>
          <p14:tracePt t="19363" x="6324600" y="2332038"/>
          <p14:tracePt t="19380" x="6308725" y="2324100"/>
          <p14:tracePt t="19396" x="6294438" y="2308225"/>
          <p14:tracePt t="19413" x="6270625" y="2293938"/>
          <p14:tracePt t="19430" x="6248400" y="2270125"/>
          <p14:tracePt t="19446" x="6202363" y="2255838"/>
          <p14:tracePt t="19463" x="6126163" y="2239963"/>
          <p14:tracePt t="19479" x="6073775" y="2239963"/>
          <p14:tracePt t="19479" x="6057900" y="2225675"/>
          <p14:tracePt t="19497" x="6035675" y="2225675"/>
          <p14:tracePt t="19512" x="5989638" y="2217738"/>
          <p14:tracePt t="19530" x="5973763" y="2217738"/>
          <p14:tracePt t="19546" x="5959475" y="2209800"/>
          <p14:tracePt t="19563" x="5943600" y="2209800"/>
          <p14:tracePt t="19579" x="5913438" y="2193925"/>
          <p14:tracePt t="19596" x="5883275" y="2187575"/>
          <p14:tracePt t="19612" x="5845175" y="2171700"/>
          <p14:tracePt t="19630" x="5775325" y="2155825"/>
          <p14:tracePt t="19646" x="5722938" y="2141538"/>
          <p14:tracePt t="19663" x="5692775" y="2141538"/>
          <p14:tracePt t="19679" x="5661025" y="2117725"/>
          <p14:tracePt t="19696" x="5630863" y="2117725"/>
          <p14:tracePt t="19696" x="5616575" y="2117725"/>
          <p14:tracePt t="19714" x="5600700" y="2103438"/>
          <p14:tracePt t="19730" x="5584825" y="2103438"/>
          <p14:tracePt t="19746" x="5554663" y="2079625"/>
          <p14:tracePt t="19763" x="5532438" y="2057400"/>
          <p14:tracePt t="19779" x="5516563" y="2057400"/>
          <p14:tracePt t="19796" x="5502275" y="2049463"/>
          <p14:tracePt t="19812" x="5478463" y="2049463"/>
          <p14:tracePt t="19829" x="5478463" y="2041525"/>
          <p14:tracePt t="19849" x="5464175" y="2041525"/>
          <p14:tracePt t="19882" x="5464175" y="2027238"/>
          <p14:tracePt t="19889" x="5448300" y="2027238"/>
          <p14:tracePt t="19897" x="5432425" y="2019300"/>
          <p14:tracePt t="19911" x="5387975" y="1989138"/>
          <p14:tracePt t="19930" x="5372100" y="1973263"/>
          <p14:tracePt t="19946" x="5364163" y="1965325"/>
          <p14:tracePt t="19963" x="5349875" y="1951038"/>
          <p14:tracePt t="19979" x="5334000" y="1943100"/>
          <p14:tracePt t="19995" x="5334000" y="1935163"/>
          <p14:tracePt t="20012" x="5334000" y="1927225"/>
          <p14:tracePt t="20041" x="5334000" y="1920875"/>
          <p14:tracePt t="20057" x="5334000" y="1912938"/>
          <p14:tracePt t="20081" x="5334000" y="1905000"/>
          <p14:tracePt t="20089" x="5334000" y="1897063"/>
          <p14:tracePt t="20105" x="5334000" y="1882775"/>
          <p14:tracePt t="20113" x="5334000" y="1866900"/>
          <p14:tracePt t="20132" x="5334000" y="1851025"/>
          <p14:tracePt t="20146" x="5334000" y="1844675"/>
          <p14:tracePt t="20169" x="5334000" y="1836738"/>
          <p14:tracePt t="20185" x="5334000" y="1828800"/>
          <p14:tracePt t="20195" x="5334000" y="1812925"/>
          <p14:tracePt t="20212" x="5341938" y="1782763"/>
          <p14:tracePt t="20229" x="5364163" y="1760538"/>
          <p14:tracePt t="20245" x="5364163" y="1744663"/>
          <p14:tracePt t="20262" x="5380038" y="1736725"/>
          <p14:tracePt t="20297" x="5380038" y="1730375"/>
          <p14:tracePt t="20305" x="5380038" y="1722438"/>
          <p14:tracePt t="20313" x="5394325" y="1706563"/>
          <p14:tracePt t="20329" x="5410200" y="1692275"/>
          <p14:tracePt t="20347" x="5426075" y="1668463"/>
          <p14:tracePt t="20363" x="5432425" y="1654175"/>
          <p14:tracePt t="20378" x="5440363" y="1638300"/>
          <p14:tracePt t="20394" x="5456238" y="1622425"/>
          <p14:tracePt t="20410" x="5470525" y="1608138"/>
          <p14:tracePt t="20427" x="5486400" y="1584325"/>
          <p14:tracePt t="20445" x="5516563" y="1546225"/>
          <p14:tracePt t="20462" x="5540375" y="1524000"/>
          <p14:tracePt t="20478" x="5554663" y="1501775"/>
          <p14:tracePt t="20495" x="5554663" y="1493838"/>
          <p14:tracePt t="20511" x="5570538" y="1470025"/>
          <p14:tracePt t="20528" x="5600700" y="1431925"/>
          <p14:tracePt t="20546" x="5622925" y="1387475"/>
          <p14:tracePt t="20563" x="5630863" y="1379538"/>
          <p14:tracePt t="20579" x="5646738" y="1363663"/>
          <p14:tracePt t="20595" x="5654675" y="1341438"/>
          <p14:tracePt t="20612" x="5668963" y="1311275"/>
          <p14:tracePt t="20628" x="5692775" y="1295400"/>
          <p14:tracePt t="20645" x="5715000" y="1273175"/>
          <p14:tracePt t="20662" x="5715000" y="1265238"/>
          <p14:tracePt t="20678" x="5722938" y="1265238"/>
          <p14:tracePt t="20694" x="5722938" y="1257300"/>
          <p14:tracePt t="20711" x="5737225" y="1241425"/>
          <p14:tracePt t="20729" x="5753100" y="1235075"/>
          <p14:tracePt t="20744" x="5791200" y="1196975"/>
          <p14:tracePt t="20762" x="5829300" y="1158875"/>
          <p14:tracePt t="20779" x="5845175" y="1150938"/>
          <p14:tracePt t="20795" x="5845175" y="1143000"/>
          <p14:tracePt t="20811" x="5845175" y="1135063"/>
          <p14:tracePt t="20827" x="5859463" y="1120775"/>
          <p14:tracePt t="20845" x="5883275" y="1112838"/>
          <p14:tracePt t="20863" x="5905500" y="1089025"/>
          <p14:tracePt t="20878" x="5921375" y="1074738"/>
          <p14:tracePt t="20894" x="5935663" y="1074738"/>
          <p14:tracePt t="20910" x="5935663" y="1058863"/>
          <p14:tracePt t="20937" x="5943600" y="1058863"/>
          <p14:tracePt t="20946" x="5951538" y="1050925"/>
          <p14:tracePt t="20961" x="5965825" y="1044575"/>
          <p14:tracePt t="20979" x="5973763" y="1036638"/>
          <p14:tracePt t="20994" x="5989638" y="1028700"/>
          <p14:tracePt t="21041" x="5997575" y="1020763"/>
          <p14:tracePt t="21049" x="6003925" y="1012825"/>
          <p14:tracePt t="21065" x="6019800" y="1012825"/>
          <p14:tracePt t="21081" x="6019800" y="1006475"/>
          <p14:tracePt t="21094" x="6035675" y="998538"/>
          <p14:tracePt t="21111" x="6042025" y="990600"/>
          <p14:tracePt t="21127" x="6065838" y="974725"/>
          <p14:tracePt t="21153" x="6073775" y="974725"/>
          <p14:tracePt t="21162" x="6142038" y="952500"/>
          <p14:tracePt t="21179" x="6188075" y="936625"/>
          <p14:tracePt t="21195" x="6218238" y="922338"/>
          <p14:tracePt t="21211" x="6226175" y="914400"/>
          <p14:tracePt t="21321" x="6226175" y="906463"/>
          <p14:tracePt t="21329" x="6232525" y="906463"/>
          <p14:tracePt t="21361" x="6240463" y="906463"/>
          <p14:tracePt t="21369" x="6248400" y="906463"/>
          <p14:tracePt t="21385" x="6256338" y="906463"/>
          <p14:tracePt t="21425" x="6270625" y="906463"/>
          <p14:tracePt t="21442" x="6278563" y="906463"/>
          <p14:tracePt t="21458" x="6286500" y="906463"/>
          <p14:tracePt t="21473" x="6294438" y="906463"/>
          <p14:tracePt t="21505" x="6302375" y="906463"/>
          <p14:tracePt t="21521" x="6308725" y="906463"/>
          <p14:tracePt t="21529" x="6324600" y="906463"/>
          <p14:tracePt t="21543" x="6354763" y="906463"/>
          <p14:tracePt t="21560" x="6416675" y="906463"/>
          <p14:tracePt t="21578" x="6446838" y="930275"/>
          <p14:tracePt t="21595" x="6484938" y="930275"/>
          <p14:tracePt t="21611" x="6537325" y="930275"/>
          <p14:tracePt t="21627" x="6545263" y="930275"/>
          <p14:tracePt t="21644" x="6561138" y="930275"/>
          <p14:tracePt t="21705" x="6575425" y="936625"/>
          <p14:tracePt t="21713" x="6591300" y="936625"/>
          <p14:tracePt t="21726" x="6621463" y="944563"/>
          <p14:tracePt t="21744" x="6651625" y="944563"/>
          <p14:tracePt t="21744" x="6675438" y="944563"/>
          <p14:tracePt t="21763" x="6683375" y="952500"/>
          <p14:tracePt t="21817" x="6689725" y="952500"/>
          <p14:tracePt t="21849" x="6705600" y="952500"/>
          <p14:tracePt t="21865" x="6713538" y="952500"/>
          <p14:tracePt t="21873" x="6721475" y="952500"/>
          <p14:tracePt t="21881" x="6735763" y="960438"/>
          <p14:tracePt t="21893" x="6765925" y="960438"/>
          <p14:tracePt t="21910" x="6797675" y="968375"/>
          <p14:tracePt t="21927" x="6835775" y="982663"/>
          <p14:tracePt t="21943" x="6880225" y="990600"/>
          <p14:tracePt t="21943" x="6918325" y="1012825"/>
          <p14:tracePt t="21962" x="6926263" y="1020763"/>
          <p14:tracePt t="21976" x="6972300" y="1044575"/>
          <p14:tracePt t="21994" x="6988175" y="1044575"/>
          <p14:tracePt t="22011" x="7018338" y="1044575"/>
          <p14:tracePt t="22027" x="7026275" y="1050925"/>
          <p14:tracePt t="22043" x="7032625" y="1050925"/>
          <p14:tracePt t="22081" x="7048500" y="1058863"/>
          <p14:tracePt t="22089" x="7078663" y="1074738"/>
          <p14:tracePt t="22097" x="7094538" y="1074738"/>
          <p14:tracePt t="22109" x="7132638" y="1089025"/>
          <p14:tracePt t="22127" x="7146925" y="1089025"/>
          <p14:tracePt t="22145" x="7162800" y="1089025"/>
          <p14:tracePt t="22160" x="7170738" y="1096963"/>
          <p14:tracePt t="22178" x="7200900" y="1104900"/>
          <p14:tracePt t="22194" x="7223125" y="1104900"/>
          <p14:tracePt t="22211" x="7246938" y="1112838"/>
          <p14:tracePt t="22227" x="7254875" y="1112838"/>
          <p14:tracePt t="22243" x="7269163" y="1112838"/>
          <p14:tracePt t="22265" x="7285038" y="1112838"/>
          <p14:tracePt t="22276" x="7315200" y="1120775"/>
          <p14:tracePt t="22293" x="7345363" y="1143000"/>
          <p14:tracePt t="22310" x="7361238" y="1143000"/>
          <p14:tracePt t="22326" x="7391400" y="1143000"/>
          <p14:tracePt t="22343" x="7421563" y="1165225"/>
          <p14:tracePt t="22360" x="7467600" y="1173163"/>
          <p14:tracePt t="22360" x="7483475" y="1173163"/>
          <p14:tracePt t="22378" x="7513638" y="1181100"/>
          <p14:tracePt t="22393" x="7543800" y="1189038"/>
          <p14:tracePt t="22411" x="7559675" y="1203325"/>
          <p14:tracePt t="22427" x="7589838" y="1219200"/>
          <p14:tracePt t="22443" x="7650163" y="1241425"/>
          <p14:tracePt t="22460" x="7704138" y="1265238"/>
          <p14:tracePt t="22476" x="7742238" y="1279525"/>
          <p14:tracePt t="22493" x="7764463" y="1287463"/>
          <p14:tracePt t="22509" x="7788275" y="1303338"/>
          <p14:tracePt t="22526" x="7818438" y="1317625"/>
          <p14:tracePt t="22543" x="7840663" y="1325563"/>
          <p14:tracePt t="22560" x="7886700" y="1333500"/>
          <p14:tracePt t="22560" x="7908925" y="1349375"/>
          <p14:tracePt t="22578" x="7940675" y="1355725"/>
          <p14:tracePt t="22593" x="7962900" y="1379538"/>
          <p14:tracePt t="22610" x="7970838" y="1387475"/>
          <p14:tracePt t="22626" x="7978775" y="1409700"/>
          <p14:tracePt t="22644" x="7978775" y="1417638"/>
          <p14:tracePt t="22665" x="7985125" y="1417638"/>
          <p14:tracePt t="22676" x="7993063" y="1431925"/>
          <p14:tracePt t="22693" x="8001000" y="1439863"/>
          <p14:tracePt t="22713" x="8001000" y="1463675"/>
          <p14:tracePt t="22725" x="8008938" y="1463675"/>
          <p14:tracePt t="22742" x="8008938" y="1477963"/>
          <p14:tracePt t="22759" x="8016875" y="1508125"/>
          <p14:tracePt t="22776" x="8023225" y="1539875"/>
          <p14:tracePt t="22776" x="8023225" y="1570038"/>
          <p14:tracePt t="22794" x="8039100" y="1608138"/>
          <p14:tracePt t="22810" x="8039100" y="1622425"/>
          <p14:tracePt t="22826" x="8039100" y="1654175"/>
          <p14:tracePt t="22843" x="8039100" y="1668463"/>
          <p14:tracePt t="22859" x="8039100" y="1692275"/>
          <p14:tracePt t="22876" x="8039100" y="1698625"/>
          <p14:tracePt t="22892" x="8039100" y="1714500"/>
          <p14:tracePt t="22908" x="8023225" y="1730375"/>
          <p14:tracePt t="22925" x="8023225" y="1768475"/>
          <p14:tracePt t="22942" x="8008938" y="1790700"/>
          <p14:tracePt t="22959" x="7985125" y="1828800"/>
          <p14:tracePt t="22976" x="7970838" y="1858963"/>
          <p14:tracePt t="22976" x="7962900" y="1882775"/>
          <p14:tracePt t="22994" x="7954963" y="1912938"/>
          <p14:tracePt t="23010" x="7940675" y="1927225"/>
          <p14:tracePt t="23027" x="7916863" y="1965325"/>
          <p14:tracePt t="23043" x="7894638" y="1997075"/>
          <p14:tracePt t="23059" x="7856538" y="2027238"/>
          <p14:tracePt t="23076" x="7818438" y="2057400"/>
          <p14:tracePt t="23092" x="7802563" y="2073275"/>
          <p14:tracePt t="23109" x="7788275" y="2095500"/>
          <p14:tracePt t="23125" x="7772400" y="2117725"/>
          <p14:tracePt t="23142" x="7764463" y="2125663"/>
          <p14:tracePt t="23159" x="7750175" y="2133600"/>
          <p14:tracePt t="23175" x="7734300" y="2133600"/>
          <p14:tracePt t="23201" x="7726363" y="2133600"/>
          <p14:tracePt t="23210" x="7704138" y="2141538"/>
          <p14:tracePt t="23226" x="7673975" y="2141538"/>
          <p14:tracePt t="23243" x="7627938" y="2141538"/>
          <p14:tracePt t="23259" x="7551738" y="2149475"/>
          <p14:tracePt t="23276" x="7459663" y="2171700"/>
          <p14:tracePt t="23292" x="7383463" y="2193925"/>
          <p14:tracePt t="23309" x="7307263" y="2209800"/>
          <p14:tracePt t="23326" x="7246938" y="2217738"/>
          <p14:tracePt t="23342" x="7223125" y="2225675"/>
          <p14:tracePt t="23359" x="7208838" y="2225675"/>
          <p14:tracePt t="23375" x="7200900" y="2225675"/>
          <p14:tracePt t="23392" x="7192963" y="2225675"/>
          <p14:tracePt t="23408" x="7178675" y="2225675"/>
          <p14:tracePt t="23433" x="7170738" y="2225675"/>
          <p14:tracePt t="23521" x="7162800" y="2217738"/>
          <p14:tracePt t="23529" x="7154863" y="2193925"/>
          <p14:tracePt t="23541" x="7146925" y="2149475"/>
          <p14:tracePt t="23559" x="7146925" y="2111375"/>
          <p14:tracePt t="23575" x="7140575" y="2079625"/>
          <p14:tracePt t="23575" x="7132638" y="2065338"/>
          <p14:tracePt t="23594" x="7132638" y="2041525"/>
          <p14:tracePt t="23609" x="7132638" y="2019300"/>
          <p14:tracePt t="23626" x="7132638" y="2011363"/>
          <p14:tracePt t="23641" x="7132638" y="1997075"/>
          <p14:tracePt t="23659" x="7132638" y="1981200"/>
          <p14:tracePt t="23675" x="7154863" y="1951038"/>
          <p14:tracePt t="23692" x="7154863" y="1943100"/>
          <p14:tracePt t="23708" x="7170738" y="1927225"/>
          <p14:tracePt t="23725" x="7170738" y="1912938"/>
          <p14:tracePt t="23742" x="7170738" y="1905000"/>
          <p14:tracePt t="23761" x="7178675" y="1889125"/>
          <p14:tracePt t="23785" x="7178675" y="1874838"/>
          <p14:tracePt t="23801" x="7185025" y="1858963"/>
          <p14:tracePt t="23817" x="7185025" y="1844675"/>
          <p14:tracePt t="23826" x="7200900" y="1828800"/>
          <p14:tracePt t="23842" x="7200900" y="1812925"/>
          <p14:tracePt t="23859" x="7200900" y="1806575"/>
          <p14:tracePt t="23875" x="7216775" y="1790700"/>
          <p14:tracePt t="23892" x="7216775" y="1768475"/>
          <p14:tracePt t="23908" x="7231063" y="1752600"/>
          <p14:tracePt t="23925" x="7239000" y="1736725"/>
          <p14:tracePt t="23941" x="7254875" y="1730375"/>
          <p14:tracePt t="23958" x="7254875" y="1722438"/>
          <p14:tracePt t="23974" x="7261225" y="1714500"/>
          <p14:tracePt t="23991" x="7277100" y="1698625"/>
          <p14:tracePt t="24008" x="7299325" y="1660525"/>
          <p14:tracePt t="24026" x="7307263" y="1654175"/>
          <p14:tracePt t="24042" x="7307263" y="1638300"/>
          <p14:tracePt t="24105" x="7307263" y="1630363"/>
          <p14:tracePt t="24113" x="7315200" y="1630363"/>
          <p14:tracePt t="24233" x="7307263" y="1630363"/>
          <p14:tracePt t="24633" x="7299325" y="1630363"/>
          <p14:tracePt t="24641" x="7292975" y="1630363"/>
          <p14:tracePt t="24657" x="7277100" y="1630363"/>
          <p14:tracePt t="24665" x="7261225" y="1630363"/>
          <p14:tracePt t="24675" x="7231063" y="1608138"/>
          <p14:tracePt t="24691" x="7216775" y="1608138"/>
          <p14:tracePt t="24707" x="7200900" y="1600200"/>
          <p14:tracePt t="24724" x="7178675" y="1584325"/>
          <p14:tracePt t="24740" x="7162800" y="1577975"/>
          <p14:tracePt t="24757" x="7154863" y="1570038"/>
          <p14:tracePt t="24774" x="7146925" y="1554163"/>
          <p14:tracePt t="24790" x="7132638" y="1554163"/>
          <p14:tracePt t="24807" x="7108825" y="1539875"/>
          <p14:tracePt t="24824" x="7070725" y="1516063"/>
          <p14:tracePt t="24824" x="7064375" y="1516063"/>
          <p14:tracePt t="24842" x="7040563" y="1508125"/>
          <p14:tracePt t="24858" x="7032625" y="1508125"/>
          <p14:tracePt t="24876" x="7002463" y="1508125"/>
          <p14:tracePt t="24891" x="6994525" y="1501775"/>
          <p14:tracePt t="24907" x="6972300" y="1501775"/>
          <p14:tracePt t="24924" x="6918325" y="1485900"/>
          <p14:tracePt t="24940" x="6842125" y="1477963"/>
          <p14:tracePt t="24957" x="6765925" y="1463675"/>
          <p14:tracePt t="24974" x="6645275" y="1463675"/>
          <p14:tracePt t="24990" x="6537325" y="1463675"/>
          <p14:tracePt t="25007" x="6446838" y="1463675"/>
          <p14:tracePt t="25024" x="6370638" y="1463675"/>
          <p14:tracePt t="25024" x="6354763" y="1463675"/>
          <p14:tracePt t="25043" x="6332538" y="1463675"/>
          <p14:tracePt t="25057" x="6316663" y="1463675"/>
          <p14:tracePt t="25073" x="6308725" y="1463675"/>
          <p14:tracePt t="25106" x="6302375" y="1463675"/>
          <p14:tracePt t="25129" x="6286500" y="1463675"/>
          <p14:tracePt t="25138" x="6278563" y="1463675"/>
          <p14:tracePt t="25145" x="6264275" y="1477963"/>
          <p14:tracePt t="25156" x="6202363" y="1516063"/>
          <p14:tracePt t="25174" x="6142038" y="1539875"/>
          <p14:tracePt t="25190" x="6096000" y="1562100"/>
          <p14:tracePt t="25207" x="6080125" y="1577975"/>
          <p14:tracePt t="25223" x="6065838" y="1584325"/>
          <p14:tracePt t="25240" x="6065838" y="1592263"/>
          <p14:tracePt t="25345" x="6073775" y="1592263"/>
          <p14:tracePt t="25433" x="6088063" y="1584325"/>
          <p14:tracePt t="25497" x="6096000" y="1577975"/>
          <p14:tracePt t="25513" x="6103938" y="1577975"/>
          <p14:tracePt t="25522" x="6111875" y="1577975"/>
          <p14:tracePt t="25529" x="6126163" y="1570038"/>
          <p14:tracePt t="25545" x="6134100" y="1570038"/>
          <p14:tracePt t="25556" x="6149975" y="1562100"/>
          <p14:tracePt t="25573" x="6172200" y="1554163"/>
          <p14:tracePt t="25589" x="6180138" y="1546225"/>
          <p14:tracePt t="25606" x="6188075" y="1546225"/>
          <p14:tracePt t="25623" x="6194425" y="1546225"/>
          <p14:tracePt t="25639" x="6218238" y="1546225"/>
          <p14:tracePt t="25639" x="6232525" y="1546225"/>
          <p14:tracePt t="25659" x="6256338" y="1546225"/>
          <p14:tracePt t="25674" x="6278563" y="1546225"/>
          <p14:tracePt t="25690" x="6308725" y="1546225"/>
          <p14:tracePt t="25707" x="6340475" y="1546225"/>
          <p14:tracePt t="25723" x="6370638" y="1546225"/>
          <p14:tracePt t="25740" x="6400800" y="1546225"/>
          <p14:tracePt t="25756" x="6438900" y="1546225"/>
          <p14:tracePt t="25773" x="6469063" y="1554163"/>
          <p14:tracePt t="25790" x="6492875" y="1562100"/>
          <p14:tracePt t="25806" x="6492875" y="1570038"/>
          <p14:tracePt t="25822" x="6499225" y="1570038"/>
          <p14:tracePt t="25857" x="6515100" y="1584325"/>
          <p14:tracePt t="25866" x="6530975" y="1592263"/>
          <p14:tracePt t="25876" x="6561138" y="1608138"/>
          <p14:tracePt t="25890" x="6575425" y="1608138"/>
          <p14:tracePt t="25906" x="6621463" y="1654175"/>
          <p14:tracePt t="25924" x="6651625" y="1684338"/>
          <p14:tracePt t="25939" x="6697663" y="1714500"/>
          <p14:tracePt t="25956" x="6743700" y="1760538"/>
          <p14:tracePt t="25973" x="6765925" y="1782763"/>
          <p14:tracePt t="25989" x="6773863" y="1806575"/>
          <p14:tracePt t="26006" x="6789738" y="1820863"/>
          <p14:tracePt t="26023" x="6797675" y="1851025"/>
          <p14:tracePt t="26039" x="6811963" y="1866900"/>
          <p14:tracePt t="26056" x="6811963" y="1874838"/>
          <p14:tracePt t="26072" x="6819900" y="1874838"/>
          <p14:tracePt t="26089" x="6827838" y="1905000"/>
          <p14:tracePt t="26107" x="6827838" y="1920875"/>
          <p14:tracePt t="26123" x="6835775" y="1927225"/>
          <p14:tracePt t="26141" x="6842125" y="1951038"/>
          <p14:tracePt t="26156" x="6842125" y="1965325"/>
          <p14:tracePt t="26172" x="6850063" y="1981200"/>
          <p14:tracePt t="26189" x="6850063" y="1997075"/>
          <p14:tracePt t="26205" x="6858000" y="2003425"/>
          <p14:tracePt t="26222" x="6850063" y="2003425"/>
          <p14:tracePt t="26409" x="6842125" y="2003425"/>
          <p14:tracePt t="26417" x="6835775" y="1997075"/>
          <p14:tracePt t="26425" x="6811963" y="1981200"/>
          <p14:tracePt t="26439" x="6797675" y="1943100"/>
          <p14:tracePt t="26455" x="6773863" y="1920875"/>
          <p14:tracePt t="26472" x="6743700" y="1874838"/>
          <p14:tracePt t="26490" x="6721475" y="1844675"/>
          <p14:tracePt t="26507" x="6683375" y="1806575"/>
          <p14:tracePt t="26523" x="6651625" y="1760538"/>
          <p14:tracePt t="26539" x="6645275" y="1752600"/>
          <p14:tracePt t="26555" x="6629400" y="1736725"/>
          <p14:tracePt t="26572" x="6607175" y="1698625"/>
          <p14:tracePt t="26589" x="6591300" y="1676400"/>
          <p14:tracePt t="26605" x="6575425" y="1654175"/>
          <p14:tracePt t="26622" x="6561138" y="1638300"/>
          <p14:tracePt t="26640" x="6553200" y="1630363"/>
          <p14:tracePt t="26655" x="6537325" y="1616075"/>
          <p14:tracePt t="26672" x="6523038" y="1592263"/>
          <p14:tracePt t="26672" x="6507163" y="1584325"/>
          <p14:tracePt t="26690" x="6484938" y="1570038"/>
          <p14:tracePt t="26706" x="6469063" y="1554163"/>
          <p14:tracePt t="26723" x="6461125" y="1546225"/>
          <p14:tracePt t="26739" x="6438900" y="1531938"/>
          <p14:tracePt t="26756" x="6430963" y="1516063"/>
          <p14:tracePt t="26772" x="6400800" y="1508125"/>
          <p14:tracePt t="26788" x="6378575" y="1508125"/>
          <p14:tracePt t="26805" x="6362700" y="1501775"/>
          <p14:tracePt t="26822" x="6346825" y="1493838"/>
          <p14:tracePt t="26839" x="6340475" y="1493838"/>
          <p14:tracePt t="26855" x="6332538" y="1493838"/>
          <p14:tracePt t="26873" x="6324600" y="1493838"/>
          <p14:tracePt t="26921" x="6332538" y="1493838"/>
          <p14:tracePt t="27089" x="6340475" y="1501775"/>
          <p14:tracePt t="27097" x="6346825" y="1508125"/>
          <p14:tracePt t="27113" x="6354763" y="1516063"/>
          <p14:tracePt t="27122" x="6370638" y="1539875"/>
          <p14:tracePt t="27140" x="6384925" y="1554163"/>
          <p14:tracePt t="27155" x="6408738" y="1577975"/>
          <p14:tracePt t="27172" x="6430963" y="1592263"/>
          <p14:tracePt t="27188" x="6454775" y="1616075"/>
          <p14:tracePt t="27205" x="6461125" y="1622425"/>
          <p14:tracePt t="27321" x="6469063" y="1630363"/>
          <p14:tracePt t="27329" x="6484938" y="1646238"/>
          <p14:tracePt t="27338" x="6499225" y="1660525"/>
          <p14:tracePt t="27355" x="6523038" y="1692275"/>
          <p14:tracePt t="27371" x="6537325" y="1714500"/>
          <p14:tracePt t="27388" x="6569075" y="1752600"/>
          <p14:tracePt t="27405" x="6583363" y="1774825"/>
          <p14:tracePt t="27421" x="6607175" y="1806575"/>
          <p14:tracePt t="27438" x="6621463" y="1828800"/>
          <p14:tracePt t="27455" x="6645275" y="1866900"/>
          <p14:tracePt t="27471" x="6667500" y="1897063"/>
          <p14:tracePt t="27488" x="6713538" y="1958975"/>
          <p14:tracePt t="27506" x="6721475" y="1981200"/>
          <p14:tracePt t="27506" x="6743700" y="2011363"/>
          <p14:tracePt t="27522" x="6751638" y="2035175"/>
          <p14:tracePt t="27539" x="6765925" y="2065338"/>
          <p14:tracePt t="27555" x="6781800" y="2103438"/>
          <p14:tracePt t="27571" x="6797675" y="2141538"/>
          <p14:tracePt t="27588" x="6811963" y="2187575"/>
          <p14:tracePt t="27605" x="6819900" y="2209800"/>
          <p14:tracePt t="27621" x="6827838" y="2225675"/>
          <p14:tracePt t="27638" x="6835775" y="2225675"/>
          <p14:tracePt t="27654" x="6835775" y="2232025"/>
          <p14:tracePt t="27670" x="6835775" y="2217738"/>
          <p14:tracePt t="27865" x="6827838" y="2209800"/>
          <p14:tracePt t="27873" x="6827838" y="2201863"/>
          <p14:tracePt t="27887" x="6804025" y="2179638"/>
          <p14:tracePt t="27905" x="6781800" y="2141538"/>
          <p14:tracePt t="27922" x="6765925" y="2111375"/>
          <p14:tracePt t="27938" x="6759575" y="2103438"/>
          <p14:tracePt t="27954" x="6743700" y="2087563"/>
          <p14:tracePt t="27970" x="6721475" y="2065338"/>
          <p14:tracePt t="27987" x="6697663" y="2041525"/>
          <p14:tracePt t="28004" x="6667500" y="2027238"/>
          <p14:tracePt t="28021" x="6645275" y="2011363"/>
          <p14:tracePt t="28038" x="6613525" y="1989138"/>
          <p14:tracePt t="28054" x="6591300" y="1943100"/>
          <p14:tracePt t="28070" x="6561138" y="1912938"/>
          <p14:tracePt t="28087" x="6507163" y="1851025"/>
          <p14:tracePt t="28106" x="6477000" y="1820863"/>
          <p14:tracePt t="28121" x="6446838" y="1782763"/>
          <p14:tracePt t="28139" x="6423025" y="1752600"/>
          <p14:tracePt t="28155" x="6408738" y="1752600"/>
          <p14:tracePt t="28171" x="6384925" y="1736725"/>
          <p14:tracePt t="28187" x="6362700" y="1714500"/>
          <p14:tracePt t="28205" x="6346825" y="1698625"/>
          <p14:tracePt t="28220" x="6324600" y="1676400"/>
          <p14:tracePt t="28237" x="6294438" y="1660525"/>
          <p14:tracePt t="28254" x="6264275" y="1630363"/>
          <p14:tracePt t="28270" x="6248400" y="1600200"/>
          <p14:tracePt t="28287" x="6240463" y="1592263"/>
          <p14:tracePt t="28303" x="6226175" y="1577975"/>
          <p14:tracePt t="28320" x="6218238" y="1577975"/>
          <p14:tracePt t="28345" x="6226175" y="1577975"/>
          <p14:tracePt t="28593" x="6232525" y="1577975"/>
          <p14:tracePt t="28601" x="6240463" y="1577975"/>
          <p14:tracePt t="28609" x="6248400" y="1592263"/>
          <p14:tracePt t="28620" x="6256338" y="1592263"/>
          <p14:tracePt t="28637" x="6278563" y="1600200"/>
          <p14:tracePt t="28653" x="6308725" y="1616075"/>
          <p14:tracePt t="28670" x="6316663" y="1622425"/>
          <p14:tracePt t="28697" x="6324600" y="1630363"/>
          <p14:tracePt t="28705" x="6332538" y="1638300"/>
          <p14:tracePt t="28721" x="6346825" y="1638300"/>
          <p14:tracePt t="28737" x="6354763" y="1654175"/>
          <p14:tracePt t="28753" x="6362700" y="1654175"/>
          <p14:tracePt t="28985" x="6370638" y="1654175"/>
          <p14:tracePt t="29009" x="6378575" y="1654175"/>
          <p14:tracePt t="29018" x="6392863" y="1668463"/>
          <p14:tracePt t="29025" x="6400800" y="1676400"/>
          <p14:tracePt t="29036" x="6438900" y="1698625"/>
          <p14:tracePt t="29053" x="6469063" y="1730375"/>
          <p14:tracePt t="29070" x="6477000" y="1736725"/>
          <p14:tracePt t="29086" x="6492875" y="1744663"/>
          <p14:tracePt t="29102" x="6507163" y="1760538"/>
          <p14:tracePt t="29119" x="6523038" y="1774825"/>
          <p14:tracePt t="29136" x="6545263" y="1790700"/>
          <p14:tracePt t="29154" x="6553200" y="1806575"/>
          <p14:tracePt t="29170" x="6575425" y="1828800"/>
          <p14:tracePt t="29187" x="6591300" y="1851025"/>
          <p14:tracePt t="29203" x="6621463" y="1882775"/>
          <p14:tracePt t="29219" x="6651625" y="1920875"/>
          <p14:tracePt t="29236" x="6683375" y="1943100"/>
          <p14:tracePt t="29253" x="6697663" y="1965325"/>
          <p14:tracePt t="29269" x="6721475" y="1989138"/>
          <p14:tracePt t="29286" x="6735763" y="2019300"/>
          <p14:tracePt t="29303" x="6751638" y="2027238"/>
          <p14:tracePt t="29319" x="6759575" y="2035175"/>
          <p14:tracePt t="29336" x="6765925" y="2041525"/>
          <p14:tracePt t="29352" x="6765925" y="2057400"/>
          <p14:tracePt t="29369" x="6773863" y="2057400"/>
          <p14:tracePt t="29387" x="6773863" y="2065338"/>
          <p14:tracePt t="30327" x="6773863" y="2073275"/>
          <p14:tracePt t="30337" x="6773863" y="2079625"/>
          <p14:tracePt t="30345" x="6773863" y="2095500"/>
          <p14:tracePt t="30897" x="6773863" y="2103438"/>
          <p14:tracePt t="30921" x="6773863" y="2111375"/>
          <p14:tracePt t="30937" x="6773863" y="2117725"/>
          <p14:tracePt t="30945" x="6773863" y="2125663"/>
          <p14:tracePt t="30961" x="6765925" y="2141538"/>
          <p14:tracePt t="30969" x="6759575" y="2141538"/>
          <p14:tracePt t="30984" x="6751638" y="2155825"/>
          <p14:tracePt t="31001" x="6727825" y="2187575"/>
          <p14:tracePt t="31019" x="6705600" y="2217738"/>
          <p14:tracePt t="31035" x="6651625" y="2247900"/>
          <p14:tracePt t="31051" x="6583363" y="2286000"/>
          <p14:tracePt t="31068" x="6492875" y="2324100"/>
          <p14:tracePt t="31084" x="6400800" y="2354263"/>
          <p14:tracePt t="31101" x="6294438" y="2400300"/>
          <p14:tracePt t="31118" x="6188075" y="2446338"/>
          <p14:tracePt t="31134" x="6049963" y="2492375"/>
          <p14:tracePt t="31134" x="5965825" y="2544763"/>
          <p14:tracePt t="31154" x="5845175" y="2590800"/>
          <p14:tracePt t="31167" x="5608638" y="2674938"/>
          <p14:tracePt t="31167" x="5486400" y="2705100"/>
          <p14:tracePt t="31186" x="5211763" y="2789238"/>
          <p14:tracePt t="31202" x="4968875" y="2887663"/>
          <p14:tracePt t="31218" x="4770438" y="2963863"/>
          <p14:tracePt t="31235" x="4495800" y="3086100"/>
          <p14:tracePt t="31251" x="4183063" y="3260725"/>
          <p14:tracePt t="31267" x="3832225" y="3413125"/>
          <p14:tracePt t="31284" x="3467100" y="3551238"/>
          <p14:tracePt t="31300" x="3132138" y="3717925"/>
          <p14:tracePt t="31318" x="2857500" y="3840163"/>
          <p14:tracePt t="31334" x="2659063" y="3978275"/>
          <p14:tracePt t="31351" x="2422525" y="4144963"/>
          <p14:tracePt t="31367" x="2217738" y="4321175"/>
          <p14:tracePt t="31384" x="1973263" y="4533900"/>
          <p14:tracePt t="31384" x="1858963" y="4648200"/>
          <p14:tracePt t="31402" x="1684338" y="4822825"/>
          <p14:tracePt t="31418" x="1531938" y="4991100"/>
          <p14:tracePt t="31435" x="1447800" y="5135563"/>
          <p14:tracePt t="31451" x="1349375" y="5287963"/>
          <p14:tracePt t="31467" x="1273175" y="5426075"/>
          <p14:tracePt t="31484" x="1203325" y="5554663"/>
          <p14:tracePt t="31500" x="1135063" y="5668963"/>
          <p14:tracePt t="31517" x="1089025" y="5768975"/>
          <p14:tracePt t="31534" x="1044575" y="5851525"/>
          <p14:tracePt t="31551" x="974725" y="5905500"/>
          <p14:tracePt t="31567" x="898525" y="6065838"/>
          <p14:tracePt t="31584" x="792163" y="6294438"/>
          <p14:tracePt t="31600" x="693738" y="6530975"/>
          <p14:tracePt t="32129" x="365125" y="6545263"/>
          <p14:tracePt t="32137" x="358775" y="6537325"/>
          <p14:tracePt t="32149" x="350838" y="6530975"/>
          <p14:tracePt t="32166" x="350838" y="6523038"/>
          <p14:tracePt t="32201" x="342900" y="6523038"/>
          <p14:tracePt t="32234" x="312738" y="6530975"/>
          <p14:tracePt t="32241" x="288925" y="6561138"/>
        </p14:tracePtLst>
      </p14:laserTraceLst>
    </p:ext>
  </p:extLs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SSDfig1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048000"/>
            <a:ext cx="4591050" cy="340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4572000" y="5943600"/>
            <a:ext cx="314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hlink"/>
                </a:solidFill>
              </a:rPr>
              <a:t>Geometry of ZnO(001)-(1x1) </a:t>
            </a:r>
          </a:p>
        </p:txBody>
      </p:sp>
      <p:pic>
        <p:nvPicPr>
          <p:cNvPr id="38916" name="Picture 4" descr="SSDfig14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667000"/>
            <a:ext cx="3743325" cy="343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381000" y="5638800"/>
            <a:ext cx="316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hlink"/>
                </a:solidFill>
              </a:rPr>
              <a:t>Geometry of CoO(100)-(1x1) </a:t>
            </a:r>
          </a:p>
        </p:txBody>
      </p:sp>
      <p:pic>
        <p:nvPicPr>
          <p:cNvPr id="38918" name="Picture 6" descr="Cu2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300" y="0"/>
            <a:ext cx="4838700" cy="334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0" y="476250"/>
            <a:ext cx="4284663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/>
              <a:t>	Metalni oksidi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3200"/>
              <a:t>	Redoks reakcije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en-US" sz="32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19200"/>
            <a:ext cx="4816475" cy="467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1295400" y="609600"/>
            <a:ext cx="6553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/>
              <a:t>Razne vrste deformacija u kristalnoj rešetki koje mogu biti katalitički centri</a:t>
            </a:r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227" x="495300" y="6492875"/>
          <p14:tracePt t="4235" x="517525" y="6446838"/>
          <p14:tracePt t="4247" x="541338" y="6378575"/>
          <p14:tracePt t="4265" x="571500" y="6308725"/>
          <p14:tracePt t="4281" x="617538" y="6218238"/>
          <p14:tracePt t="4281" x="625475" y="6202363"/>
          <p14:tracePt t="4298" x="647700" y="6126163"/>
          <p14:tracePt t="4314" x="647700" y="5973763"/>
          <p14:tracePt t="4332" x="647700" y="5768975"/>
          <p14:tracePt t="4348" x="669925" y="5608638"/>
          <p14:tracePt t="4365" x="685800" y="5524500"/>
          <p14:tracePt t="4381" x="693738" y="5464175"/>
          <p14:tracePt t="4398" x="693738" y="5432425"/>
          <p14:tracePt t="4415" x="701675" y="5387975"/>
          <p14:tracePt t="4431" x="723900" y="5334000"/>
          <p14:tracePt t="4448" x="723900" y="5311775"/>
          <p14:tracePt t="4464" x="731838" y="5287963"/>
          <p14:tracePt t="4480" x="746125" y="5241925"/>
          <p14:tracePt t="4480" x="746125" y="5219700"/>
          <p14:tracePt t="4499" x="762000" y="5151438"/>
          <p14:tracePt t="4516" x="800100" y="5029200"/>
          <p14:tracePt t="4532" x="830263" y="4930775"/>
          <p14:tracePt t="4548" x="846138" y="4884738"/>
          <p14:tracePt t="4565" x="854075" y="4884738"/>
          <p14:tracePt t="4581" x="854075" y="4876800"/>
          <p14:tracePt t="4611" x="854075" y="4868863"/>
          <p14:tracePt t="4619" x="854075" y="4854575"/>
          <p14:tracePt t="4630" x="854075" y="4816475"/>
          <p14:tracePt t="4648" x="854075" y="4784725"/>
          <p14:tracePt t="4664" x="892175" y="4724400"/>
          <p14:tracePt t="4681" x="936625" y="4648200"/>
          <p14:tracePt t="4681" x="944563" y="4632325"/>
          <p14:tracePt t="4699" x="960438" y="4625975"/>
          <p14:tracePt t="4715" x="960438" y="4618038"/>
          <p14:tracePt t="4795" x="960438" y="4602163"/>
          <p14:tracePt t="4803" x="960438" y="4564063"/>
          <p14:tracePt t="4814" x="968375" y="4449763"/>
          <p14:tracePt t="4831" x="990600" y="4359275"/>
          <p14:tracePt t="4847" x="1012825" y="4259263"/>
          <p14:tracePt t="4864" x="1066800" y="4060825"/>
          <p14:tracePt t="4881" x="1089025" y="3916363"/>
          <p14:tracePt t="4881" x="1112838" y="3856038"/>
          <p14:tracePt t="4899" x="1135063" y="3771900"/>
          <p14:tracePt t="4913" x="1211263" y="3360738"/>
          <p14:tracePt t="4932" x="1257300" y="3086100"/>
          <p14:tracePt t="4948" x="1295400" y="2925763"/>
          <p14:tracePt t="4964" x="1303338" y="2887663"/>
          <p14:tracePt t="4981" x="1303338" y="2865438"/>
          <p14:tracePt t="4997" x="1311275" y="2827338"/>
          <p14:tracePt t="5014" x="1363663" y="2689225"/>
          <p14:tracePt t="5031" x="1431925" y="2574925"/>
          <p14:tracePt t="5047" x="1455738" y="2514600"/>
          <p14:tracePt t="5064" x="1470025" y="2484438"/>
          <p14:tracePt t="5080" x="1470025" y="2476500"/>
          <p14:tracePt t="5097" x="1470025" y="2460625"/>
          <p14:tracePt t="5113" x="1477963" y="2408238"/>
          <p14:tracePt t="5132" x="1493838" y="2339975"/>
          <p14:tracePt t="5148" x="1508125" y="2270125"/>
          <p14:tracePt t="5165" x="1516063" y="2225675"/>
          <p14:tracePt t="5181" x="1516063" y="2201863"/>
          <p14:tracePt t="5197" x="1516063" y="2193925"/>
          <p14:tracePt t="5219" x="1516063" y="2187575"/>
          <p14:tracePt t="5230" x="1516063" y="2179638"/>
          <p14:tracePt t="5246" x="1516063" y="2149475"/>
          <p14:tracePt t="5264" x="1516063" y="2111375"/>
          <p14:tracePt t="5280" x="1516063" y="2079625"/>
          <p14:tracePt t="5297" x="1516063" y="2065338"/>
          <p14:tracePt t="5297" x="1516063" y="2057400"/>
          <p14:tracePt t="5315" x="1516063" y="2049463"/>
          <p14:tracePt t="5331" x="1508125" y="2027238"/>
          <p14:tracePt t="5348" x="1501775" y="2011363"/>
          <p14:tracePt t="5364" x="1501775" y="1989138"/>
          <p14:tracePt t="5381" x="1477963" y="1965325"/>
          <p14:tracePt t="5397" x="1463675" y="1897063"/>
          <p14:tracePt t="5414" x="1431925" y="1806575"/>
          <p14:tracePt t="5430" x="1425575" y="1736725"/>
          <p14:tracePt t="5447" x="1409700" y="1676400"/>
          <p14:tracePt t="5463" x="1409700" y="1638300"/>
          <p14:tracePt t="5480" x="1409700" y="1592263"/>
          <p14:tracePt t="5497" x="1409700" y="1554163"/>
          <p14:tracePt t="5497" x="1409700" y="1539875"/>
          <p14:tracePt t="5515" x="1409700" y="1524000"/>
          <p14:tracePt t="5531" x="1409700" y="1508125"/>
          <p14:tracePt t="5547" x="1417638" y="1477963"/>
          <p14:tracePt t="5563" x="1425575" y="1463675"/>
          <p14:tracePt t="5579" x="1431925" y="1431925"/>
          <p14:tracePt t="5611" x="1431925" y="1417638"/>
          <p14:tracePt t="5627" x="1455738" y="1393825"/>
          <p14:tracePt t="5635" x="1455738" y="1371600"/>
          <p14:tracePt t="5651" x="1463675" y="1371600"/>
          <p14:tracePt t="5663" x="1463675" y="1363663"/>
          <p14:tracePt t="5739" x="1477963" y="1355725"/>
          <p14:tracePt t="5779" x="1493838" y="1349375"/>
          <p14:tracePt t="5787" x="1508125" y="1341438"/>
          <p14:tracePt t="5796" x="1531938" y="1325563"/>
          <p14:tracePt t="5813" x="1546225" y="1317625"/>
          <p14:tracePt t="5829" x="1562100" y="1303338"/>
          <p14:tracePt t="5899" x="1570038" y="1295400"/>
          <p14:tracePt t="5907" x="1592263" y="1287463"/>
          <p14:tracePt t="5914" x="1600200" y="1279525"/>
          <p14:tracePt t="5929" x="1622425" y="1257300"/>
          <p14:tracePt t="5947" x="1638300" y="1257300"/>
          <p14:tracePt t="6027" x="1638300" y="1249363"/>
          <p14:tracePt t="6035" x="1646238" y="1249363"/>
          <p14:tracePt t="6045" x="1660525" y="1235075"/>
          <p14:tracePt t="6063" x="1668463" y="1219200"/>
          <p14:tracePt t="6079" x="1676400" y="1219200"/>
          <p14:tracePt t="6095" x="1676400" y="1211263"/>
          <p14:tracePt t="6117" x="1676400" y="1203325"/>
          <p14:tracePt t="6139" x="1684338" y="1196975"/>
          <p14:tracePt t="6155" x="1692275" y="1196975"/>
          <p14:tracePt t="6163" x="1706563" y="1173163"/>
          <p14:tracePt t="6180" x="1706563" y="1158875"/>
          <p14:tracePt t="6196" x="1722438" y="1150938"/>
          <p14:tracePt t="6213" x="1722438" y="1135063"/>
          <p14:tracePt t="6235" x="1722438" y="1127125"/>
          <p14:tracePt t="6246" x="1736725" y="1120775"/>
          <p14:tracePt t="6347" x="1744663" y="1120775"/>
          <p14:tracePt t="6915" x="1744663" y="1112838"/>
          <p14:tracePt t="6923" x="1752600" y="1112838"/>
          <p14:tracePt t="6979" x="1760538" y="1112838"/>
          <p14:tracePt t="6995" x="1768475" y="1104900"/>
          <p14:tracePt t="7011" x="1782763" y="1104900"/>
          <p14:tracePt t="7195" x="1782763" y="1096963"/>
          <p14:tracePt t="9033" x="1790700" y="1096963"/>
          <p14:tracePt t="10082" x="1798638" y="1096963"/>
          <p14:tracePt t="10651" x="1806575" y="1096963"/>
          <p14:tracePt t="10659" x="1812925" y="1096963"/>
          <p14:tracePt t="10667" x="1820863" y="1096963"/>
          <p14:tracePt t="10676" x="1836738" y="1096963"/>
          <p14:tracePt t="10692" x="1844675" y="1104900"/>
          <p14:tracePt t="10708" x="1851025" y="1104900"/>
          <p14:tracePt t="10724" x="1866900" y="1104900"/>
          <p14:tracePt t="10742" x="1882775" y="1104900"/>
          <p14:tracePt t="10758" x="1927225" y="1104900"/>
          <p14:tracePt t="10775" x="1997075" y="1104900"/>
          <p14:tracePt t="10791" x="2065338" y="1104900"/>
          <p14:tracePt t="10808" x="2087563" y="1104900"/>
          <p14:tracePt t="10825" x="2095500" y="1104900"/>
          <p14:tracePt t="10841" x="2103438" y="1104900"/>
          <p14:tracePt t="10875" x="2117725" y="1104900"/>
          <p14:tracePt t="10899" x="2133600" y="1104900"/>
          <p14:tracePt t="10915" x="2163763" y="1104900"/>
          <p14:tracePt t="10923" x="2187575" y="1104900"/>
          <p14:tracePt t="10931" x="2225675" y="1104900"/>
          <p14:tracePt t="10941" x="2270125" y="1104900"/>
          <p14:tracePt t="10958" x="2308225" y="1104900"/>
          <p14:tracePt t="10975" x="2370138" y="1096963"/>
          <p14:tracePt t="10991" x="2438400" y="1082675"/>
          <p14:tracePt t="11008" x="2468563" y="1082675"/>
          <p14:tracePt t="11025" x="2476500" y="1082675"/>
          <p14:tracePt t="11040" x="2492375" y="1082675"/>
          <p14:tracePt t="11058" x="2498725" y="1082675"/>
          <p14:tracePt t="11075" x="2530475" y="1066800"/>
          <p14:tracePt t="11092" x="2574925" y="1058863"/>
          <p14:tracePt t="11108" x="2620963" y="1058863"/>
          <p14:tracePt t="11125" x="2667000" y="1050925"/>
          <p14:tracePt t="11141" x="2705100" y="1044575"/>
          <p14:tracePt t="11157" x="2727325" y="1036638"/>
          <p14:tracePt t="11174" x="2759075" y="1028700"/>
          <p14:tracePt t="11191" x="2789238" y="1012825"/>
          <p14:tracePt t="11208" x="2803525" y="1012825"/>
          <p14:tracePt t="11224" x="2819400" y="1012825"/>
          <p14:tracePt t="11241" x="2849563" y="1012825"/>
          <p14:tracePt t="11241" x="2865438" y="1012825"/>
          <p14:tracePt t="11259" x="2917825" y="998538"/>
          <p14:tracePt t="11275" x="3001963" y="990600"/>
          <p14:tracePt t="11292" x="3078163" y="974725"/>
          <p14:tracePt t="11308" x="3124200" y="968375"/>
          <p14:tracePt t="11325" x="3132138" y="968375"/>
          <p14:tracePt t="11340" x="3146425" y="968375"/>
          <p14:tracePt t="11357" x="3154363" y="968375"/>
          <p14:tracePt t="11373" x="3192463" y="968375"/>
          <p14:tracePt t="11391" x="3254375" y="960438"/>
          <p14:tracePt t="11407" x="3336925" y="952500"/>
          <p14:tracePt t="11424" x="3413125" y="936625"/>
          <p14:tracePt t="11441" x="3436938" y="930275"/>
          <p14:tracePt t="11441" x="3444875" y="930275"/>
          <p14:tracePt t="11459" x="3459163" y="930275"/>
          <p14:tracePt t="11499" x="3475038" y="930275"/>
          <p14:tracePt t="11523" x="3489325" y="930275"/>
          <p14:tracePt t="11530" x="3505200" y="930275"/>
          <p14:tracePt t="11540" x="3535363" y="930275"/>
          <p14:tracePt t="11558" x="3551238" y="930275"/>
          <p14:tracePt t="11574" x="3581400" y="930275"/>
          <p14:tracePt t="11591" x="3611563" y="930275"/>
          <p14:tracePt t="11607" x="3635375" y="930275"/>
          <p14:tracePt t="11623" x="3641725" y="930275"/>
          <p14:tracePt t="11666" x="3649663" y="930275"/>
          <p14:tracePt t="11674" x="3665538" y="930275"/>
          <p14:tracePt t="11682" x="3673475" y="930275"/>
          <p14:tracePt t="11690" x="3687763" y="930275"/>
          <p14:tracePt t="11707" x="3725863" y="930275"/>
          <p14:tracePt t="11724" x="3794125" y="930275"/>
          <p14:tracePt t="11739" x="3863975" y="936625"/>
          <p14:tracePt t="11756" x="3916363" y="936625"/>
          <p14:tracePt t="11773" x="3946525" y="936625"/>
          <p14:tracePt t="11789" x="3978275" y="936625"/>
          <p14:tracePt t="11806" x="4000500" y="936625"/>
          <p14:tracePt t="11824" x="4022725" y="936625"/>
          <p14:tracePt t="11839" x="4068763" y="936625"/>
          <p14:tracePt t="11839" x="4092575" y="936625"/>
          <p14:tracePt t="11859" x="4130675" y="936625"/>
          <p14:tracePt t="11872" x="4259263" y="936625"/>
          <p14:tracePt t="11890" x="4343400" y="936625"/>
          <p14:tracePt t="11907" x="4403725" y="944563"/>
          <p14:tracePt t="11923" x="4449763" y="944563"/>
          <p14:tracePt t="11940" x="4495800" y="952500"/>
          <p14:tracePt t="11956" x="4549775" y="952500"/>
          <p14:tracePt t="11973" x="4602163" y="952500"/>
          <p14:tracePt t="11989" x="4640263" y="952500"/>
          <p14:tracePt t="12006" x="4670425" y="952500"/>
          <p14:tracePt t="12023" x="4708525" y="952500"/>
          <p14:tracePt t="12039" x="4740275" y="952500"/>
          <p14:tracePt t="12056" x="4778375" y="968375"/>
          <p14:tracePt t="12072" x="4800600" y="968375"/>
          <p14:tracePt t="12072" x="4808538" y="968375"/>
          <p14:tracePt t="12090" x="4822825" y="968375"/>
          <p14:tracePt t="12105" x="4830763" y="974725"/>
          <p14:tracePt t="12122" x="4838700" y="974725"/>
          <p14:tracePt t="12139" x="4846638" y="974725"/>
          <p14:tracePt t="12162" x="4854575" y="974725"/>
          <p14:tracePt t="12178" x="4860925" y="974725"/>
          <p14:tracePt t="12188" x="4892675" y="974725"/>
          <p14:tracePt t="12210" x="4914900" y="974725"/>
          <p14:tracePt t="12222" x="5006975" y="974725"/>
          <p14:tracePt t="12239" x="5113338" y="974725"/>
          <p14:tracePt t="12256" x="5227638" y="974725"/>
          <p14:tracePt t="12273" x="5318125" y="974725"/>
          <p14:tracePt t="12273" x="5341938" y="974725"/>
          <p14:tracePt t="12290" x="5387975" y="974725"/>
          <p14:tracePt t="12306" x="5402263" y="974725"/>
          <p14:tracePt t="12323" x="5418138" y="974725"/>
          <p14:tracePt t="12346" x="5432425" y="974725"/>
          <p14:tracePt t="12362" x="5456238" y="974725"/>
          <p14:tracePt t="12371" x="5554663" y="974725"/>
          <p14:tracePt t="12389" x="5676900" y="968375"/>
          <p14:tracePt t="12405" x="5768975" y="944563"/>
          <p14:tracePt t="12422" x="5829300" y="944563"/>
          <p14:tracePt t="12439" x="5837238" y="944563"/>
          <p14:tracePt t="12455" x="5867400" y="944563"/>
          <p14:tracePt t="12490" x="5889625" y="944563"/>
          <p14:tracePt t="12498" x="5905500" y="944563"/>
          <p14:tracePt t="12506" x="5973763" y="944563"/>
          <p14:tracePt t="12523" x="6011863" y="944563"/>
          <p14:tracePt t="12539" x="6019800" y="944563"/>
          <p14:tracePt t="12602" x="6027738" y="944563"/>
          <p14:tracePt t="12610" x="6042025" y="944563"/>
          <p14:tracePt t="12621" x="6088063" y="944563"/>
          <p14:tracePt t="12638" x="6149975" y="944563"/>
          <p14:tracePt t="12655" x="6202363" y="944563"/>
          <p14:tracePt t="12672" x="6248400" y="944563"/>
          <p14:tracePt t="12672" x="6256338" y="944563"/>
          <p14:tracePt t="12690" x="6270625" y="944563"/>
          <p14:tracePt t="12704" x="6332538" y="944563"/>
          <p14:tracePt t="12723" x="6354763" y="944563"/>
          <p14:tracePt t="12739" x="6378575" y="944563"/>
          <p14:tracePt t="12756" x="6438900" y="944563"/>
          <p14:tracePt t="12773" x="6553200" y="944563"/>
          <p14:tracePt t="12789" x="6683375" y="944563"/>
          <p14:tracePt t="12805" x="6797675" y="944563"/>
          <p14:tracePt t="12821" x="6888163" y="944563"/>
          <p14:tracePt t="12838" x="6918325" y="944563"/>
          <p14:tracePt t="12856" x="6934200" y="944563"/>
          <p14:tracePt t="12871" x="6950075" y="944563"/>
          <p14:tracePt t="12888" x="6964363" y="944563"/>
          <p14:tracePt t="12904" x="7026275" y="944563"/>
          <p14:tracePt t="12922" x="7078663" y="944563"/>
          <p14:tracePt t="12939" x="7102475" y="944563"/>
          <p14:tracePt t="12956" x="7102475" y="936625"/>
          <p14:tracePt t="13210" x="7086600" y="906463"/>
          <p14:tracePt t="13218" x="7056438" y="906463"/>
          <p14:tracePt t="13234" x="7040563" y="906463"/>
          <p14:tracePt t="13242" x="7018338" y="892175"/>
          <p14:tracePt t="13254" x="6972300" y="876300"/>
          <p14:tracePt t="13271" x="6911975" y="876300"/>
          <p14:tracePt t="13288" x="6835775" y="860425"/>
          <p14:tracePt t="13305" x="6789738" y="860425"/>
          <p14:tracePt t="13305" x="6759575" y="854075"/>
          <p14:tracePt t="13322" x="6697663" y="838200"/>
          <p14:tracePt t="13339" x="6645275" y="838200"/>
          <p14:tracePt t="13355" x="6575425" y="838200"/>
          <p14:tracePt t="13371" x="6515100" y="838200"/>
          <p14:tracePt t="13388" x="6438900" y="838200"/>
          <p14:tracePt t="13406" x="6370638" y="838200"/>
          <p14:tracePt t="13421" x="6340475" y="854075"/>
          <p14:tracePt t="13438" x="6302375" y="868363"/>
          <p14:tracePt t="13454" x="6248400" y="876300"/>
          <p14:tracePt t="13471" x="6218238" y="892175"/>
          <p14:tracePt t="13487" x="6188075" y="898525"/>
          <p14:tracePt t="13504" x="6156325" y="898525"/>
          <p14:tracePt t="13504" x="6142038" y="906463"/>
          <p14:tracePt t="13523" x="6111875" y="922338"/>
          <p14:tracePt t="13539" x="6065838" y="936625"/>
          <p14:tracePt t="13555" x="6003925" y="968375"/>
          <p14:tracePt t="13570" x="5943600" y="982663"/>
          <p14:tracePt t="13588" x="5897563" y="1020763"/>
          <p14:tracePt t="13604" x="5875338" y="1020763"/>
          <p14:tracePt t="13621" x="5867400" y="1020763"/>
          <p14:tracePt t="13642" x="5859463" y="1020763"/>
          <p14:tracePt t="13658" x="5845175" y="1020763"/>
          <p14:tracePt t="13670" x="5813425" y="1006475"/>
          <p14:tracePt t="13688" x="5775325" y="998538"/>
          <p14:tracePt t="13704" x="5745163" y="990600"/>
          <p14:tracePt t="13704" x="5715000" y="990600"/>
          <p14:tracePt t="13722" x="5676900" y="990600"/>
          <p14:tracePt t="13737" x="5524500" y="1006475"/>
          <p14:tracePt t="13755" x="5426075" y="1012825"/>
          <p14:tracePt t="13771" x="5311775" y="1028700"/>
          <p14:tracePt t="13787" x="5249863" y="1036638"/>
          <p14:tracePt t="13804" x="5219700" y="1036638"/>
          <p14:tracePt t="13821" x="5203825" y="1036638"/>
          <p14:tracePt t="13838" x="5197475" y="1036638"/>
          <p14:tracePt t="13853" x="5189538" y="1036638"/>
          <p14:tracePt t="13870" x="5181600" y="1036638"/>
          <p14:tracePt t="13890" x="5165725" y="1036638"/>
          <p14:tracePt t="13903" x="5113338" y="1036638"/>
          <p14:tracePt t="13903" x="5083175" y="1036638"/>
          <p14:tracePt t="13922" x="5029200" y="1036638"/>
          <p14:tracePt t="13936" x="4906963" y="1036638"/>
          <p14:tracePt t="13955" x="4822825" y="1036638"/>
          <p14:tracePt t="13971" x="4762500" y="1036638"/>
          <p14:tracePt t="13988" x="4708525" y="1036638"/>
          <p14:tracePt t="14004" x="4678363" y="1036638"/>
          <p14:tracePt t="14021" x="4640263" y="1036638"/>
          <p14:tracePt t="14037" x="4632325" y="1036638"/>
          <p14:tracePt t="14052" x="4618038" y="1036638"/>
          <p14:tracePt t="14082" x="4610100" y="1036638"/>
          <p14:tracePt t="14098" x="4602163" y="1036638"/>
          <p14:tracePt t="14106" x="4587875" y="1036638"/>
          <p14:tracePt t="14120" x="4533900" y="1036638"/>
          <p14:tracePt t="14120" x="4479925" y="1036638"/>
          <p14:tracePt t="14139" x="4365625" y="1036638"/>
          <p14:tracePt t="14155" x="4267200" y="1036638"/>
          <p14:tracePt t="14171" x="4175125" y="1036638"/>
          <p14:tracePt t="14188" x="4106863" y="1036638"/>
          <p14:tracePt t="14204" x="4060825" y="1036638"/>
          <p14:tracePt t="14220" x="4016375" y="1020763"/>
          <p14:tracePt t="14237" x="3992563" y="1020763"/>
          <p14:tracePt t="14253" x="3970338" y="1020763"/>
          <p14:tracePt t="14270" x="3954463" y="1020763"/>
          <p14:tracePt t="14286" x="3902075" y="1020763"/>
          <p14:tracePt t="14303" x="3848100" y="1020763"/>
          <p14:tracePt t="14320" x="3802063" y="1020763"/>
          <p14:tracePt t="14320" x="3779838" y="1020763"/>
          <p14:tracePt t="14339" x="3763963" y="1020763"/>
          <p14:tracePt t="14354" x="3725863" y="1006475"/>
          <p14:tracePt t="14371" x="3703638" y="1006475"/>
          <p14:tracePt t="14387" x="3679825" y="1006475"/>
          <p14:tracePt t="14404" x="3649663" y="998538"/>
          <p14:tracePt t="14420" x="3603625" y="998538"/>
          <p14:tracePt t="14437" x="3543300" y="998538"/>
          <p14:tracePt t="14453" x="3475038" y="998538"/>
          <p14:tracePt t="14470" x="3444875" y="998538"/>
          <p14:tracePt t="14486" x="3406775" y="998538"/>
          <p14:tracePt t="14503" x="3390900" y="998538"/>
          <p14:tracePt t="14519" x="3368675" y="998538"/>
          <p14:tracePt t="14519" x="3352800" y="998538"/>
          <p14:tracePt t="14539" x="3330575" y="1012825"/>
          <p14:tracePt t="14554" x="3276600" y="1020763"/>
          <p14:tracePt t="14571" x="3222625" y="1020763"/>
          <p14:tracePt t="14587" x="3216275" y="1028700"/>
          <p14:tracePt t="14604" x="3208338" y="1028700"/>
          <p14:tracePt t="17326" x="3200400" y="1028700"/>
          <p14:tracePt t="17794" x="3192463" y="1028700"/>
          <p14:tracePt t="17802" x="3184525" y="1028700"/>
          <p14:tracePt t="17816" x="3200400" y="1028700"/>
          <p14:tracePt t="18074" x="3216275" y="1020763"/>
          <p14:tracePt t="18090" x="3222625" y="1020763"/>
          <p14:tracePt t="18106" x="3238500" y="1012825"/>
          <p14:tracePt t="18114" x="3246438" y="1012825"/>
          <p14:tracePt t="18122" x="3254375" y="1006475"/>
          <p14:tracePt t="18133" x="3298825" y="1006475"/>
          <p14:tracePt t="18149" x="3344863" y="1006475"/>
          <p14:tracePt t="18166" x="3360738" y="998538"/>
          <p14:tracePt t="18184" x="3375025" y="998538"/>
          <p14:tracePt t="18226" x="3390900" y="998538"/>
          <p14:tracePt t="18234" x="3406775" y="998538"/>
          <p14:tracePt t="18250" x="3413125" y="998538"/>
          <p14:tracePt t="18258" x="3421063" y="998538"/>
          <p14:tracePt t="18267" x="3444875" y="998538"/>
          <p14:tracePt t="18284" x="3451225" y="998538"/>
          <p14:tracePt t="18354" x="3459163" y="1006475"/>
          <p14:tracePt t="18362" x="3475038" y="1012825"/>
          <p14:tracePt t="18370" x="3497263" y="1012825"/>
          <p14:tracePt t="18382" x="3535363" y="1012825"/>
          <p14:tracePt t="18399" x="3535363" y="1020763"/>
          <p14:tracePt t="18442" x="3535363" y="1028700"/>
          <p14:tracePt t="18586" x="3521075" y="1058863"/>
          <p14:tracePt t="18594" x="3513138" y="1082675"/>
          <p14:tracePt t="18602" x="3497263" y="1096963"/>
          <p14:tracePt t="18616" x="3482975" y="1135063"/>
          <p14:tracePt t="18632" x="3444875" y="1189038"/>
          <p14:tracePt t="18632" x="3421063" y="1219200"/>
          <p14:tracePt t="18651" x="3413125" y="1235075"/>
          <p14:tracePt t="18667" x="3413125" y="1241425"/>
          <p14:tracePt t="18682" x="3421063" y="1287463"/>
          <p14:tracePt t="18700" x="3482975" y="1325563"/>
          <p14:tracePt t="18716" x="3543300" y="1341438"/>
          <p14:tracePt t="18732" x="3581400" y="1363663"/>
          <p14:tracePt t="18749" x="3589338" y="1363663"/>
          <p14:tracePt t="18765" x="3597275" y="1363663"/>
          <p14:tracePt t="18786" x="3603625" y="1363663"/>
          <p14:tracePt t="18798" x="3657600" y="1363663"/>
          <p14:tracePt t="18816" x="3725863" y="1379538"/>
          <p14:tracePt t="18832" x="3771900" y="1379538"/>
          <p14:tracePt t="18832" x="3779838" y="1379538"/>
          <p14:tracePt t="18851" x="3802063" y="1387475"/>
          <p14:tracePt t="18866" x="3810000" y="1393825"/>
          <p14:tracePt t="18883" x="3825875" y="1393825"/>
          <p14:tracePt t="18906" x="3840163" y="1393825"/>
          <p14:tracePt t="18915" x="3878263" y="1379538"/>
          <p14:tracePt t="18932" x="3908425" y="1363663"/>
          <p14:tracePt t="18949" x="3932238" y="1355725"/>
          <p14:tracePt t="18965" x="3954463" y="1349375"/>
          <p14:tracePt t="18982" x="4016375" y="1349375"/>
          <p14:tracePt t="18999" x="4122738" y="1363663"/>
          <p14:tracePt t="19015" x="4213225" y="1387475"/>
          <p14:tracePt t="19015" x="4237038" y="1393825"/>
          <p14:tracePt t="19034" x="4259263" y="1393825"/>
          <p14:tracePt t="19048" x="4289425" y="1401763"/>
          <p14:tracePt t="19066" x="4313238" y="1401763"/>
          <p14:tracePt t="19083" x="4321175" y="1401763"/>
          <p14:tracePt t="19122" x="4343400" y="1401763"/>
          <p14:tracePt t="19130" x="4373563" y="1401763"/>
          <p14:tracePt t="19138" x="4397375" y="1401763"/>
          <p14:tracePt t="19148" x="4427538" y="1401763"/>
          <p14:tracePt t="19165" x="4435475" y="1401763"/>
          <p14:tracePt t="19181" x="4441825" y="1401763"/>
          <p14:tracePt t="19202" x="4457700" y="1401763"/>
          <p14:tracePt t="19214" x="4495800" y="1401763"/>
          <p14:tracePt t="19232" x="4556125" y="1401763"/>
          <p14:tracePt t="19249" x="4594225" y="1401763"/>
          <p14:tracePt t="19249" x="4610100" y="1401763"/>
          <p14:tracePt t="19266" x="4618038" y="1401763"/>
          <p14:tracePt t="19298" x="4625975" y="1401763"/>
          <p14:tracePt t="19306" x="4640263" y="1401763"/>
          <p14:tracePt t="19315" x="4664075" y="1401763"/>
          <p14:tracePt t="19332" x="4716463" y="1401763"/>
          <p14:tracePt t="19349" x="4770438" y="1401763"/>
          <p14:tracePt t="19365" x="4784725" y="1401763"/>
          <p14:tracePt t="19382" x="4800600" y="1401763"/>
          <p14:tracePt t="19426" x="4808538" y="1401763"/>
          <p14:tracePt t="19434" x="4822825" y="1401763"/>
          <p14:tracePt t="19450" x="4830763" y="1401763"/>
          <p14:tracePt t="19464" x="4860925" y="1393825"/>
          <p14:tracePt t="19482" x="4884738" y="1393825"/>
          <p14:tracePt t="19498" x="4906963" y="1393825"/>
          <p14:tracePt t="19516" x="4914900" y="1393825"/>
          <p14:tracePt t="19531" x="4930775" y="1379538"/>
          <p14:tracePt t="19548" x="4937125" y="1379538"/>
          <p14:tracePt t="19565" x="4968875" y="1379538"/>
          <p14:tracePt t="19581" x="4983163" y="1371600"/>
          <p14:tracePt t="19597" x="4991100" y="1371600"/>
          <p14:tracePt t="19614" x="4999038" y="1371600"/>
          <p14:tracePt t="22310" x="4999038" y="1379538"/>
          <p14:tracePt t="22338" x="4999038" y="1387475"/>
          <p14:tracePt t="22354" x="4999038" y="1401763"/>
          <p14:tracePt t="23202" x="4991100" y="1401763"/>
          <p14:tracePt t="23306" x="4991100" y="1409700"/>
          <p14:tracePt t="23314" x="4983163" y="1417638"/>
          <p14:tracePt t="23330" x="4975225" y="1417638"/>
          <p14:tracePt t="23346" x="4968875" y="1425575"/>
          <p14:tracePt t="23360" x="4937125" y="1463675"/>
          <p14:tracePt t="23379" x="4922838" y="1477963"/>
          <p14:tracePt t="23395" x="4892675" y="1508125"/>
          <p14:tracePt t="23412" x="4876800" y="1531938"/>
          <p14:tracePt t="23428" x="4854575" y="1546225"/>
          <p14:tracePt t="23445" x="4816475" y="1584325"/>
          <p14:tracePt t="23461" x="4778375" y="1616075"/>
          <p14:tracePt t="23477" x="4724400" y="1646238"/>
          <p14:tracePt t="23494" x="4678363" y="1668463"/>
          <p14:tracePt t="23511" x="4610100" y="1730375"/>
          <p14:tracePt t="23528" x="4549775" y="1782763"/>
          <p14:tracePt t="23544" x="4495800" y="1820863"/>
          <p14:tracePt t="23544" x="4465638" y="1836738"/>
          <p14:tracePt t="23563" x="4449763" y="1858963"/>
          <p14:tracePt t="23577" x="4397375" y="1912938"/>
          <p14:tracePt t="23595" x="4335463" y="1951038"/>
          <p14:tracePt t="23612" x="4297363" y="1989138"/>
          <p14:tracePt t="23627" x="4259263" y="2019300"/>
          <p14:tracePt t="23644" x="4221163" y="2049463"/>
          <p14:tracePt t="23661" x="4175125" y="2095500"/>
          <p14:tracePt t="23677" x="4130675" y="2141538"/>
          <p14:tracePt t="23694" x="4060825" y="2201863"/>
          <p14:tracePt t="23710" x="4000500" y="2263775"/>
          <p14:tracePt t="23727" x="3954463" y="2324100"/>
          <p14:tracePt t="23744" x="3902075" y="2392363"/>
          <p14:tracePt t="23744" x="3878263" y="2416175"/>
          <p14:tracePt t="23762" x="3848100" y="2446338"/>
          <p14:tracePt t="23777" x="3794125" y="2498725"/>
          <p14:tracePt t="23794" x="3779838" y="2522538"/>
          <p14:tracePt t="23811" x="3771900" y="2530475"/>
          <p14:tracePt t="23827" x="3763963" y="2536825"/>
          <p14:tracePt t="23843" x="3749675" y="2552700"/>
          <p14:tracePt t="23898" x="3741738" y="2560638"/>
          <p14:tracePt t="23906" x="3733800" y="2568575"/>
          <p14:tracePt t="23914" x="3717925" y="2574925"/>
          <p14:tracePt t="23927" x="3717925" y="2590800"/>
          <p14:tracePt t="23943" x="3733800" y="2590800"/>
          <p14:tracePt t="24186" x="3733800" y="2582863"/>
          <p14:tracePt t="24306" x="3741738" y="2568575"/>
          <p14:tracePt t="25227" x="3749675" y="2582863"/>
          <p14:tracePt t="25242" x="3749675" y="2620963"/>
          <p14:tracePt t="25250" x="3749675" y="2659063"/>
          <p14:tracePt t="25259" x="3749675" y="2743200"/>
          <p14:tracePt t="25276" x="3749675" y="2797175"/>
          <p14:tracePt t="25293" x="3749675" y="2827338"/>
          <p14:tracePt t="25309" x="3749675" y="2841625"/>
          <p14:tracePt t="25325" x="3749675" y="2857500"/>
          <p14:tracePt t="25386" x="3749675" y="2865438"/>
          <p14:tracePt t="25410" x="3749675" y="2873375"/>
          <p14:tracePt t="25418" x="3749675" y="2879725"/>
          <p14:tracePt t="25426" x="3749675" y="2887663"/>
          <p14:tracePt t="25442" x="3749675" y="2879725"/>
          <p14:tracePt t="25850" x="3749675" y="2865438"/>
          <p14:tracePt t="25858" x="3756025" y="2849563"/>
          <p14:tracePt t="25866" x="3763963" y="2835275"/>
          <p14:tracePt t="25882" x="3763963" y="2827338"/>
          <p14:tracePt t="25906" x="3763963" y="2819400"/>
          <p14:tracePt t="25914" x="3771900" y="2803525"/>
          <p14:tracePt t="25925" x="3779838" y="2781300"/>
          <p14:tracePt t="25941" x="3787775" y="2765425"/>
          <p14:tracePt t="25958" x="3787775" y="2759075"/>
          <p14:tracePt t="25974" x="3794125" y="2759075"/>
          <p14:tracePt t="26114" x="3802063" y="2751138"/>
          <p14:tracePt t="26130" x="3810000" y="2743200"/>
          <p14:tracePt t="26138" x="3810000" y="2735263"/>
          <p14:tracePt t="26146" x="3810000" y="2727325"/>
          <p14:tracePt t="26157" x="3817938" y="2720975"/>
          <p14:tracePt t="26174" x="3817938" y="2705100"/>
          <p14:tracePt t="26192" x="3825875" y="2689225"/>
          <p14:tracePt t="26208" x="3825875" y="2667000"/>
          <p14:tracePt t="26224" x="3840163" y="2628900"/>
          <p14:tracePt t="26242" x="3840163" y="2613025"/>
          <p14:tracePt t="26258" x="3848100" y="2606675"/>
          <p14:tracePt t="26274" x="3840163" y="2606675"/>
          <p14:tracePt t="26786" x="3832225" y="2606675"/>
          <p14:tracePt t="26842" x="3832225" y="2613025"/>
          <p14:tracePt t="26882" x="3832225" y="2620963"/>
          <p14:tracePt t="26938" x="3832225" y="2628900"/>
          <p14:tracePt t="27330" x="3825875" y="2651125"/>
          <p14:tracePt t="27498" x="3825875" y="2659063"/>
          <p14:tracePt t="27514" x="3825875" y="2674938"/>
          <p14:tracePt t="27530" x="3825875" y="2689225"/>
          <p14:tracePt t="27538" x="3817938" y="2705100"/>
          <p14:tracePt t="27547" x="3810000" y="2727325"/>
          <p14:tracePt t="27555" x="3787775" y="2773363"/>
          <p14:tracePt t="27572" x="3771900" y="2835275"/>
          <p14:tracePt t="27589" x="3741738" y="2903538"/>
          <p14:tracePt t="27606" x="3711575" y="2963863"/>
          <p14:tracePt t="27623" x="3703638" y="2994025"/>
          <p14:tracePt t="27640" x="3695700" y="3025775"/>
          <p14:tracePt t="27657" x="3687763" y="3063875"/>
          <p14:tracePt t="27657" x="3687763" y="3070225"/>
          <p14:tracePt t="27674" x="3673475" y="3124200"/>
          <p14:tracePt t="27691" x="3665538" y="3162300"/>
          <p14:tracePt t="27707" x="3657600" y="3192463"/>
          <p14:tracePt t="27724" x="3641725" y="3230563"/>
          <p14:tracePt t="27740" x="3635375" y="3306763"/>
          <p14:tracePt t="27757" x="3619500" y="3360738"/>
          <p14:tracePt t="27773" x="3611563" y="3421063"/>
          <p14:tracePt t="27790" x="3581400" y="3475038"/>
          <p14:tracePt t="27806" x="3581400" y="3513138"/>
          <p14:tracePt t="27823" x="3559175" y="3551238"/>
          <p14:tracePt t="27823" x="3559175" y="3565525"/>
          <p14:tracePt t="27842" x="3551238" y="3589338"/>
          <p14:tracePt t="27856" x="3543300" y="3627438"/>
          <p14:tracePt t="27874" x="3543300" y="3635375"/>
          <p14:tracePt t="27898" x="3535363" y="3641725"/>
          <p14:tracePt t="27907" x="3513138" y="3649663"/>
          <p14:tracePt t="27924" x="3505200" y="3665538"/>
          <p14:tracePt t="27939" x="3489325" y="3679825"/>
          <p14:tracePt t="27956" x="3489325" y="3695700"/>
          <p14:tracePt t="27973" x="3482975" y="3695700"/>
          <p14:tracePt t="27994" x="3475038" y="3703638"/>
          <p14:tracePt t="28006" x="3467100" y="3711575"/>
          <p14:tracePt t="28023" x="3451225" y="3725863"/>
          <p14:tracePt t="28040" x="3421063" y="3741738"/>
          <p14:tracePt t="28055" x="3398838" y="3749675"/>
          <p14:tracePt t="28071" x="3368675" y="3771900"/>
          <p14:tracePt t="28071" x="3352800" y="3771900"/>
          <p14:tracePt t="28090" x="3314700" y="3794125"/>
          <p14:tracePt t="28106" x="3284538" y="3810000"/>
          <p14:tracePt t="28124" x="3260725" y="3817938"/>
          <p14:tracePt t="28140" x="3254375" y="3825875"/>
          <p14:tracePt t="28218" x="3246438" y="3825875"/>
          <p14:tracePt t="28226" x="3238500" y="3832225"/>
          <p14:tracePt t="28238" x="3216275" y="3856038"/>
          <p14:tracePt t="28256" x="3192463" y="3870325"/>
          <p14:tracePt t="28273" x="3146425" y="3902075"/>
          <p14:tracePt t="28291" x="3140075" y="3908425"/>
          <p14:tracePt t="28306" x="3132138" y="3908425"/>
          <p14:tracePt t="28322" x="3124200" y="3916363"/>
          <p14:tracePt t="28340" x="3116263" y="3916363"/>
          <p14:tracePt t="28362" x="3108325" y="3924300"/>
          <p14:tracePt t="28372" x="3070225" y="3946525"/>
          <p14:tracePt t="28389" x="3055938" y="3962400"/>
          <p14:tracePt t="28406" x="3025775" y="3984625"/>
          <p14:tracePt t="28422" x="3001963" y="3992563"/>
          <p14:tracePt t="28439" x="2994025" y="4000500"/>
          <p14:tracePt t="28455" x="2987675" y="4008438"/>
          <p14:tracePt t="28472" x="2987675" y="4000500"/>
          <p14:tracePt t="28602" x="2994025" y="4000500"/>
          <p14:tracePt t="28610" x="3001963" y="3992563"/>
          <p14:tracePt t="28634" x="3009900" y="3992563"/>
          <p14:tracePt t="28642" x="3017838" y="3978275"/>
          <p14:tracePt t="28658" x="3032125" y="3962400"/>
          <p14:tracePt t="28672" x="3048000" y="3954463"/>
          <p14:tracePt t="28689" x="3055938" y="3946525"/>
          <p14:tracePt t="28705" x="3063875" y="3940175"/>
          <p14:tracePt t="28721" x="3086100" y="3924300"/>
          <p14:tracePt t="28739" x="3094038" y="3924300"/>
          <p14:tracePt t="28755" x="3101975" y="3916363"/>
          <p14:tracePt t="28772" x="3140075" y="3908425"/>
          <p14:tracePt t="28789" x="3170238" y="3894138"/>
          <p14:tracePt t="28805" x="3184525" y="3894138"/>
          <p14:tracePt t="28822" x="3192463" y="3894138"/>
          <p14:tracePt t="28838" x="3192463" y="3886200"/>
          <p14:tracePt t="28856" x="3200400" y="3878263"/>
          <p14:tracePt t="28898" x="3208338" y="3878263"/>
          <p14:tracePt t="28906" x="3216275" y="3878263"/>
          <p14:tracePt t="28914" x="3230563" y="3878263"/>
          <p14:tracePt t="28930" x="3238500" y="3878263"/>
          <p14:tracePt t="29010" x="3246438" y="3870325"/>
          <p14:tracePt t="29026" x="3254375" y="3870325"/>
          <p14:tracePt t="29034" x="3260725" y="3863975"/>
          <p14:tracePt t="29041" x="3268663" y="3856038"/>
          <p14:tracePt t="29138" x="3268663" y="3848100"/>
          <p14:tracePt t="29146" x="3284538" y="3840163"/>
          <p14:tracePt t="29155" x="3292475" y="3832225"/>
          <p14:tracePt t="29171" x="3306763" y="3825875"/>
          <p14:tracePt t="29194" x="3322638" y="3817938"/>
          <p14:tracePt t="29210" x="3322638" y="3810000"/>
          <p14:tracePt t="29221" x="3336925" y="3802063"/>
          <p14:tracePt t="29238" x="3352800" y="3787775"/>
          <p14:tracePt t="29322" x="3375025" y="3779838"/>
          <p14:tracePt t="29402" x="3398838" y="3771900"/>
          <p14:tracePt t="29410" x="3413125" y="3756025"/>
          <p14:tracePt t="29420" x="3436938" y="3756025"/>
          <p14:tracePt t="29438" x="3451225" y="3756025"/>
          <p14:tracePt t="29506" x="3467100" y="3749675"/>
          <p14:tracePt t="29514" x="3475038" y="3741738"/>
          <p14:tracePt t="29522" x="3489325" y="3741738"/>
          <p14:tracePt t="29539" x="3505200" y="3741738"/>
          <p14:tracePt t="29555" x="3513138" y="3741738"/>
          <p14:tracePt t="29650" x="3527425" y="3741738"/>
          <p14:tracePt t="29722" x="3543300" y="3741738"/>
          <p14:tracePt t="29730" x="3559175" y="3741738"/>
          <p14:tracePt t="29738" x="3597275" y="3733800"/>
          <p14:tracePt t="29755" x="3603625" y="3733800"/>
          <p14:tracePt t="29770" x="3611563" y="3733800"/>
          <p14:tracePt t="29842" x="3619500" y="3733800"/>
          <p14:tracePt t="29898" x="3641725" y="3741738"/>
          <p14:tracePt t="29922" x="3665538" y="3741738"/>
          <p14:tracePt t="29930" x="3673475" y="3741738"/>
          <p14:tracePt t="29938" x="3687763" y="3756025"/>
          <p14:tracePt t="29955" x="3695700" y="3756025"/>
          <p14:tracePt t="29971" x="3711575" y="3756025"/>
          <p14:tracePt t="29987" x="3717925" y="3756025"/>
          <p14:tracePt t="30010" x="3717925" y="3763963"/>
          <p14:tracePt t="30020" x="3741738" y="3771900"/>
          <p14:tracePt t="30218" x="3749675" y="3779838"/>
          <p14:tracePt t="30234" x="3756025" y="3787775"/>
          <p14:tracePt t="30250" x="3756025" y="3794125"/>
          <p14:tracePt t="30266" x="3763963" y="3794125"/>
          <p14:tracePt t="30274" x="3763963" y="3802063"/>
          <p14:tracePt t="30287" x="3771900" y="3810000"/>
          <p14:tracePt t="30304" x="3771900" y="3825875"/>
          <p14:tracePt t="30320" x="3771900" y="3840163"/>
          <p14:tracePt t="30320" x="3771900" y="3848100"/>
          <p14:tracePt t="30339" x="3771900" y="3856038"/>
          <p14:tracePt t="30362" x="3771900" y="3863975"/>
          <p14:tracePt t="30378" x="3771900" y="3870325"/>
          <p14:tracePt t="30388" x="3771900" y="3886200"/>
          <p14:tracePt t="30418" x="3771900" y="3894138"/>
          <p14:tracePt t="30442" x="3771900" y="3902075"/>
          <p14:tracePt t="30458" x="3771900" y="3916363"/>
          <p14:tracePt t="30474" x="3771900" y="3924300"/>
          <p14:tracePt t="30490" x="3771900" y="3932238"/>
          <p14:tracePt t="30498" x="3763963" y="3932238"/>
          <p14:tracePt t="30506" x="3763963" y="3940175"/>
          <p14:tracePt t="30520" x="3756025" y="3940175"/>
          <p14:tracePt t="30618" x="3749675" y="3946525"/>
          <p14:tracePt t="30634" x="3741738" y="3946525"/>
          <p14:tracePt t="30746" x="3741738" y="3954463"/>
          <p14:tracePt t="30754" x="3733800" y="3962400"/>
          <p14:tracePt t="30794" x="3725863" y="3970338"/>
          <p14:tracePt t="30802" x="3717925" y="3970338"/>
          <p14:tracePt t="30810" x="3703638" y="3984625"/>
          <p14:tracePt t="30826" x="3695700" y="3984625"/>
          <p14:tracePt t="30850" x="3687763" y="4000500"/>
          <p14:tracePt t="30866" x="3679825" y="4000500"/>
          <p14:tracePt t="30890" x="3673475" y="4008438"/>
          <p14:tracePt t="30898" x="3665538" y="4016375"/>
          <p14:tracePt t="30914" x="3657600" y="4022725"/>
          <p14:tracePt t="30930" x="3657600" y="4030663"/>
          <p14:tracePt t="30946" x="3649663" y="4030663"/>
          <p14:tracePt t="30962" x="3649663" y="4038600"/>
          <p14:tracePt t="30970" x="3641725" y="4046538"/>
          <p14:tracePt t="30994" x="3627438" y="4060825"/>
          <p14:tracePt t="31010" x="3611563" y="4068763"/>
          <p14:tracePt t="31026" x="3611563" y="4076700"/>
          <p14:tracePt t="31074" x="3603625" y="4084638"/>
          <p14:tracePt t="31082" x="3597275" y="4084638"/>
          <p14:tracePt t="31098" x="3589338" y="4084638"/>
          <p14:tracePt t="31170" x="3581400" y="4084638"/>
          <p14:tracePt t="31178" x="3565525" y="4092575"/>
          <p14:tracePt t="31187" x="3573463" y="4098925"/>
          <p14:tracePt t="31322" x="3589338" y="4098925"/>
          <p14:tracePt t="31338" x="3597275" y="4098925"/>
          <p14:tracePt t="31346" x="3603625" y="4084638"/>
          <p14:tracePt t="31354" x="3627438" y="4060825"/>
          <p14:tracePt t="31370" x="3649663" y="4046538"/>
          <p14:tracePt t="31387" x="3687763" y="4030663"/>
          <p14:tracePt t="31403" x="3687763" y="4016375"/>
          <p14:tracePt t="31442" x="3703638" y="4008438"/>
          <p14:tracePt t="31450" x="3711575" y="4000500"/>
          <p14:tracePt t="31458" x="3741738" y="3970338"/>
          <p14:tracePt t="31469" x="3756025" y="3954463"/>
          <p14:tracePt t="31486" x="3794125" y="3932238"/>
          <p14:tracePt t="31503" x="3802063" y="3932238"/>
          <p14:tracePt t="31519" x="3802063" y="3924300"/>
          <p14:tracePt t="31594" x="3817938" y="3916363"/>
          <p14:tracePt t="31602" x="3817938" y="3908425"/>
          <p14:tracePt t="31674" x="3825875" y="3902075"/>
          <p14:tracePt t="31682" x="3832225" y="3894138"/>
          <p14:tracePt t="31690" x="3840163" y="3894138"/>
          <p14:tracePt t="31714" x="3840163" y="3886200"/>
          <p14:tracePt t="31890" x="3832225" y="3886200"/>
          <p14:tracePt t="31914" x="3817938" y="3870325"/>
          <p14:tracePt t="31922" x="3810000" y="3870325"/>
          <p14:tracePt t="31938" x="3794125" y="3863975"/>
          <p14:tracePt t="31952" x="3779838" y="3848100"/>
          <p14:tracePt t="31968" x="3771900" y="3848100"/>
          <p14:tracePt t="31986" x="3756025" y="3848100"/>
          <p14:tracePt t="32003" x="3717925" y="3848100"/>
          <p14:tracePt t="32020" x="3695700" y="3840163"/>
          <p14:tracePt t="32035" x="3673475" y="3840163"/>
          <p14:tracePt t="32051" x="3673475" y="3832225"/>
          <p14:tracePt t="32090" x="3665538" y="3832225"/>
          <p14:tracePt t="32098" x="3649663" y="3832225"/>
          <p14:tracePt t="32122" x="3635375" y="3825875"/>
          <p14:tracePt t="32130" x="3635375" y="3817938"/>
          <p14:tracePt t="32138" x="3611563" y="3810000"/>
          <p14:tracePt t="32151" x="3581400" y="3794125"/>
          <p14:tracePt t="32168" x="3559175" y="3779838"/>
          <p14:tracePt t="32168" x="3535363" y="3771900"/>
          <p14:tracePt t="32187" x="3527425" y="3771900"/>
          <p14:tracePt t="32203" x="3513138" y="3756025"/>
          <p14:tracePt t="32218" x="3505200" y="3756025"/>
          <p14:tracePt t="32250" x="3497263" y="3749675"/>
          <p14:tracePt t="32274" x="3482975" y="3741738"/>
          <p14:tracePt t="32282" x="3475038" y="3733800"/>
          <p14:tracePt t="32298" x="3467100" y="3733800"/>
          <p14:tracePt t="32330" x="3459163" y="3733800"/>
          <p14:tracePt t="32346" x="3451225" y="3725863"/>
          <p14:tracePt t="32354" x="3444875" y="3725863"/>
          <p14:tracePt t="32368" x="3421063" y="3717925"/>
          <p14:tracePt t="32385" x="3406775" y="3717925"/>
          <p14:tracePt t="32594" x="3398838" y="3717925"/>
          <p14:tracePt t="32618" x="3390900" y="3717925"/>
          <p14:tracePt t="32626" x="3382963" y="3725863"/>
          <p14:tracePt t="32635" x="3368675" y="3741738"/>
          <p14:tracePt t="32652" x="3352800" y="3756025"/>
          <p14:tracePt t="32668" x="3336925" y="3771900"/>
          <p14:tracePt t="32684" x="3298825" y="3802063"/>
          <p14:tracePt t="32701" x="3238500" y="3840163"/>
          <p14:tracePt t="32718" x="3192463" y="3870325"/>
          <p14:tracePt t="32735" x="3140075" y="3886200"/>
          <p14:tracePt t="32752" x="3086100" y="3916363"/>
          <p14:tracePt t="32768" x="3070225" y="3924300"/>
          <p14:tracePt t="32784" x="3063875" y="3932238"/>
          <p14:tracePt t="32801" x="3055938" y="3932238"/>
          <p14:tracePt t="32938" x="3055938" y="3940175"/>
          <p14:tracePt t="32962" x="3063875" y="3940175"/>
          <p14:tracePt t="33050" x="3078163" y="3940175"/>
          <p14:tracePt t="33066" x="3094038" y="3924300"/>
          <p14:tracePt t="33082" x="3108325" y="3916363"/>
          <p14:tracePt t="33099" x="3116263" y="3908425"/>
          <p14:tracePt t="33106" x="3132138" y="3902075"/>
          <p14:tracePt t="33122" x="3140075" y="3894138"/>
          <p14:tracePt t="33134" x="3170238" y="3886200"/>
          <p14:tracePt t="33151" x="3192463" y="3878263"/>
          <p14:tracePt t="33167" x="3216275" y="3863975"/>
          <p14:tracePt t="33184" x="3238500" y="3848100"/>
          <p14:tracePt t="33201" x="3246438" y="3848100"/>
          <p14:tracePt t="33378" x="3268663" y="3832225"/>
          <p14:tracePt t="33426" x="3292475" y="3825875"/>
          <p14:tracePt t="33498" x="3298825" y="3817938"/>
          <p14:tracePt t="33506" x="3306763" y="3817938"/>
          <p14:tracePt t="33517" x="3322638" y="3802063"/>
          <p14:tracePt t="33534" x="3330575" y="3802063"/>
          <p14:tracePt t="33552" x="3336925" y="3802063"/>
          <p14:tracePt t="33593" x="3344863" y="3802063"/>
          <p14:tracePt t="33602" x="3360738" y="3802063"/>
          <p14:tracePt t="33610" x="3375025" y="3787775"/>
          <p14:tracePt t="33618" x="3413125" y="3787775"/>
          <p14:tracePt t="33635" x="3436938" y="3787775"/>
          <p14:tracePt t="33650" x="3444875" y="3787775"/>
          <p14:tracePt t="33668" x="3459163" y="3787775"/>
          <p14:tracePt t="33698" x="3475038" y="3787775"/>
          <p14:tracePt t="33715" x="3482975" y="3787775"/>
          <p14:tracePt t="33722" x="3505200" y="3787775"/>
          <p14:tracePt t="33733" x="3551238" y="3771900"/>
          <p14:tracePt t="33750" x="3589338" y="3771900"/>
          <p14:tracePt t="33767" x="3603625" y="3771900"/>
          <p14:tracePt t="33783" x="3635375" y="3771900"/>
          <p14:tracePt t="33800" x="3649663" y="3771900"/>
          <p14:tracePt t="33816" x="3657600" y="3763963"/>
          <p14:tracePt t="33833" x="3665538" y="3763963"/>
          <p14:tracePt t="33874" x="3679825" y="3763963"/>
          <p14:tracePt t="33883" x="3687763" y="3763963"/>
          <p14:tracePt t="33898" x="3703638" y="3763963"/>
          <p14:tracePt t="33906" x="3725863" y="3763963"/>
          <p14:tracePt t="33916" x="3756025" y="3771900"/>
          <p14:tracePt t="33933" x="3794125" y="3771900"/>
          <p14:tracePt t="33950" x="3863975" y="3771900"/>
          <p14:tracePt t="33967" x="3932238" y="3771900"/>
          <p14:tracePt t="33984" x="3946525" y="3771900"/>
          <p14:tracePt t="34000" x="3946525" y="3779838"/>
          <p14:tracePt t="34122" x="3946525" y="3787775"/>
          <p14:tracePt t="34130" x="3946525" y="3794125"/>
          <p14:tracePt t="34146" x="3946525" y="3802063"/>
          <p14:tracePt t="34154" x="3946525" y="3817938"/>
          <p14:tracePt t="34178" x="3940175" y="3817938"/>
          <p14:tracePt t="34186" x="3940175" y="3825875"/>
          <p14:tracePt t="34199" x="3932238" y="3832225"/>
          <p14:tracePt t="34216" x="3916363" y="3848100"/>
          <p14:tracePt t="34233" x="3878263" y="3870325"/>
          <p14:tracePt t="34251" x="3856038" y="3886200"/>
          <p14:tracePt t="34267" x="3840163" y="3902075"/>
          <p14:tracePt t="34284" x="3825875" y="3916363"/>
          <p14:tracePt t="34300" x="3825875" y="3924300"/>
          <p14:tracePt t="34316" x="3825875" y="3932238"/>
          <p14:tracePt t="34332" x="3810000" y="3940175"/>
          <p14:tracePt t="34351" x="3794125" y="3954463"/>
          <p14:tracePt t="34366" x="3787775" y="3970338"/>
          <p14:tracePt t="34386" x="3779838" y="3970338"/>
          <p14:tracePt t="34402" x="3771900" y="3978275"/>
          <p14:tracePt t="34416" x="3763963" y="3978275"/>
          <p14:tracePt t="34432" x="3756025" y="3984625"/>
          <p14:tracePt t="34450" x="3756025" y="3992563"/>
          <p14:tracePt t="34467" x="3749675" y="4000500"/>
          <p14:tracePt t="34483" x="3741738" y="4022725"/>
          <p14:tracePt t="34500" x="3733800" y="4030663"/>
          <p14:tracePt t="34516" x="3733800" y="4038600"/>
          <p14:tracePt t="34562" x="3733800" y="4046538"/>
          <p14:tracePt t="34570" x="3733800" y="4054475"/>
          <p14:tracePt t="34594" x="3741738" y="4060825"/>
          <p14:tracePt t="35370" x="3741738" y="4068763"/>
          <p14:tracePt t="35498" x="3725863" y="4060825"/>
          <p14:tracePt t="35602" x="3725863" y="4038600"/>
          <p14:tracePt t="35610" x="3711575" y="3978275"/>
          <p14:tracePt t="35618" x="3711575" y="3924300"/>
          <p14:tracePt t="35631" x="3703638" y="3825875"/>
          <p14:tracePt t="35648" x="3673475" y="3679825"/>
          <p14:tracePt t="35665" x="3649663" y="3497263"/>
          <p14:tracePt t="35683" x="3649663" y="3406775"/>
          <p14:tracePt t="35699" x="3649663" y="3344863"/>
          <p14:tracePt t="35716" x="3649663" y="3268663"/>
          <p14:tracePt t="35732" x="3657600" y="3230563"/>
          <p14:tracePt t="35748" x="3657600" y="3184525"/>
          <p14:tracePt t="35766" x="3657600" y="3124200"/>
          <p14:tracePt t="35782" x="3679825" y="3009900"/>
          <p14:tracePt t="35798" x="3717925" y="2903538"/>
          <p14:tracePt t="35815" x="3733800" y="2857500"/>
          <p14:tracePt t="35831" x="3733800" y="2835275"/>
          <p14:tracePt t="35831" x="3733800" y="2827338"/>
          <p14:tracePt t="35850" x="3733800" y="2819400"/>
          <p14:tracePt t="35864" x="3741738" y="2797175"/>
          <p14:tracePt t="35864" x="3741738" y="2789238"/>
          <p14:tracePt t="35883" x="3756025" y="2751138"/>
          <p14:tracePt t="35899" x="3756025" y="2720975"/>
          <p14:tracePt t="35916" x="3771900" y="2674938"/>
          <p14:tracePt t="35932" x="3771900" y="2651125"/>
          <p14:tracePt t="35948" x="3779838" y="2620963"/>
          <p14:tracePt t="35965" x="3787775" y="2582863"/>
          <p14:tracePt t="35981" x="3794125" y="2574925"/>
          <p14:tracePt t="35997" x="3794125" y="2582863"/>
          <p14:tracePt t="36146" x="3787775" y="2606675"/>
          <p14:tracePt t="36154" x="3779838" y="2636838"/>
          <p14:tracePt t="36164" x="3771900" y="2689225"/>
          <p14:tracePt t="36181" x="3756025" y="2735263"/>
          <p14:tracePt t="36198" x="3741738" y="2781300"/>
          <p14:tracePt t="36214" x="3725863" y="2819400"/>
          <p14:tracePt t="36231" x="3717925" y="2857500"/>
          <p14:tracePt t="36248" x="3703638" y="2895600"/>
          <p14:tracePt t="36264" x="3695700" y="2949575"/>
          <p14:tracePt t="36264" x="3687763" y="2963863"/>
          <p14:tracePt t="36283" x="3679825" y="2987675"/>
          <p14:tracePt t="36283" x="3673475" y="3017838"/>
          <p14:tracePt t="36298" x="3665538" y="3040063"/>
          <p14:tracePt t="36315" x="3649663" y="3063875"/>
          <p14:tracePt t="36332" x="3635375" y="3078163"/>
          <p14:tracePt t="36347" x="3619500" y="3140075"/>
          <p14:tracePt t="36365" x="3611563" y="3178175"/>
          <p14:tracePt t="36381" x="3597275" y="3208338"/>
          <p14:tracePt t="36397" x="3597275" y="3246438"/>
          <p14:tracePt t="36415" x="3565525" y="3298825"/>
          <p14:tracePt t="36431" x="3565525" y="3330575"/>
          <p14:tracePt t="36447" x="3559175" y="3382963"/>
          <p14:tracePt t="36464" x="3543300" y="3413125"/>
          <p14:tracePt t="36464" x="3535363" y="3436938"/>
          <p14:tracePt t="36483" x="3535363" y="3451225"/>
          <p14:tracePt t="36497" x="3535363" y="3497263"/>
          <p14:tracePt t="36515" x="3521075" y="3535363"/>
          <p14:tracePt t="36532" x="3513138" y="3573463"/>
          <p14:tracePt t="36549" x="3505200" y="3597275"/>
          <p14:tracePt t="36564" x="3505200" y="3619500"/>
          <p14:tracePt t="36581" x="3497263" y="3641725"/>
          <p14:tracePt t="36597" x="3497263" y="3665538"/>
          <p14:tracePt t="36614" x="3497263" y="3687763"/>
          <p14:tracePt t="36631" x="3489325" y="3711575"/>
          <p14:tracePt t="36647" x="3475038" y="3733800"/>
          <p14:tracePt t="36664" x="3475038" y="3756025"/>
          <p14:tracePt t="36681" x="3459163" y="3779838"/>
          <p14:tracePt t="36698" x="3459163" y="3802063"/>
          <p14:tracePt t="36715" x="3459163" y="3810000"/>
          <p14:tracePt t="36731" x="3459163" y="3825875"/>
          <p14:tracePt t="36748" x="3459163" y="3840163"/>
          <p14:tracePt t="36770" x="3467100" y="3832225"/>
          <p14:tracePt t="37354" x="3475038" y="3832225"/>
          <p14:tracePt t="37363" x="3482975" y="3802063"/>
          <p14:tracePt t="37370" x="3482975" y="3794125"/>
          <p14:tracePt t="37380" x="3489325" y="3756025"/>
          <p14:tracePt t="37397" x="3513138" y="3703638"/>
          <p14:tracePt t="37413" x="3527425" y="3641725"/>
          <p14:tracePt t="37430" x="3527425" y="3589338"/>
          <p14:tracePt t="37447" x="3543300" y="3559175"/>
          <p14:tracePt t="37463" x="3543300" y="3527425"/>
          <p14:tracePt t="37480" x="3543300" y="3505200"/>
          <p14:tracePt t="37497" x="3543300" y="3482975"/>
          <p14:tracePt t="37497" x="3543300" y="3467100"/>
          <p14:tracePt t="37515" x="3543300" y="3429000"/>
          <p14:tracePt t="37531" x="3543300" y="3352800"/>
          <p14:tracePt t="37550" x="3559175" y="3292475"/>
          <p14:tracePt t="37564" x="3565525" y="3230563"/>
          <p14:tracePt t="37579" x="3565525" y="3200400"/>
          <p14:tracePt t="37595" x="3565525" y="3154363"/>
          <p14:tracePt t="37612" x="3565525" y="3124200"/>
          <p14:tracePt t="37629" x="3565525" y="3070225"/>
          <p14:tracePt t="37645" x="3573463" y="3001963"/>
          <p14:tracePt t="37663" x="3573463" y="2933700"/>
          <p14:tracePt t="37680" x="3581400" y="2895600"/>
          <p14:tracePt t="37696" x="3597275" y="2865438"/>
          <p14:tracePt t="37712" x="3597275" y="2835275"/>
          <p14:tracePt t="37731" x="3597275" y="2789238"/>
          <p14:tracePt t="37747" x="3619500" y="2713038"/>
          <p14:tracePt t="37764" x="3619500" y="2644775"/>
          <p14:tracePt t="37780" x="3619500" y="2620963"/>
          <p14:tracePt t="37796" x="3619500" y="2628900"/>
          <p14:tracePt t="37906" x="3619500" y="2644775"/>
          <p14:tracePt t="37922" x="3619500" y="2659063"/>
          <p14:tracePt t="37930" x="3619500" y="2674938"/>
          <p14:tracePt t="37945" x="3619500" y="2713038"/>
          <p14:tracePt t="37964" x="3619500" y="2735263"/>
          <p14:tracePt t="37980" x="3619500" y="2773363"/>
          <p14:tracePt t="37996" x="3619500" y="2827338"/>
          <p14:tracePt t="38013" x="3619500" y="2879725"/>
          <p14:tracePt t="38029" x="3619500" y="2955925"/>
          <p14:tracePt t="38046" x="3619500" y="3017838"/>
          <p14:tracePt t="38063" x="3619500" y="3063875"/>
          <p14:tracePt t="38079" x="3619500" y="3124200"/>
          <p14:tracePt t="38096" x="3619500" y="3170238"/>
          <p14:tracePt t="38113" x="3619500" y="3200400"/>
          <p14:tracePt t="38113" x="3619500" y="3222625"/>
          <p14:tracePt t="38131" x="3619500" y="3246438"/>
          <p14:tracePt t="38146" x="3603625" y="3314700"/>
          <p14:tracePt t="38163" x="3589338" y="3352800"/>
          <p14:tracePt t="38180" x="3581400" y="3368675"/>
          <p14:tracePt t="38196" x="3581400" y="3375025"/>
          <p14:tracePt t="38212" x="3573463" y="3398838"/>
          <p14:tracePt t="38229" x="3565525" y="3421063"/>
          <p14:tracePt t="38246" x="3559175" y="3451225"/>
          <p14:tracePt t="38262" x="3551238" y="3482975"/>
          <p14:tracePt t="38279" x="3543300" y="3505200"/>
          <p14:tracePt t="38295" x="3535363" y="3527425"/>
          <p14:tracePt t="38312" x="3535363" y="3551238"/>
          <p14:tracePt t="38328" x="3521075" y="3565525"/>
          <p14:tracePt t="38346" x="3521075" y="3573463"/>
          <p14:tracePt t="38386" x="3521075" y="3589338"/>
          <p14:tracePt t="38402" x="3521075" y="3611563"/>
          <p14:tracePt t="38410" x="3505200" y="3619500"/>
          <p14:tracePt t="38418" x="3505200" y="3635375"/>
          <p14:tracePt t="38428" x="3482975" y="3733800"/>
          <p14:tracePt t="38445" x="3451225" y="3763963"/>
          <p14:tracePt t="38462" x="3444875" y="3787775"/>
          <p14:tracePt t="38479" x="3444875" y="3794125"/>
          <p14:tracePt t="38495" x="3444875" y="3802063"/>
          <p14:tracePt t="38626" x="3444875" y="3817938"/>
          <p14:tracePt t="38634" x="3444875" y="3825875"/>
          <p14:tracePt t="38645" x="3436938" y="3848100"/>
          <p14:tracePt t="38662" x="3436938" y="3870325"/>
          <p14:tracePt t="38678" x="3429000" y="3886200"/>
          <p14:tracePt t="38730" x="3429000" y="3902075"/>
          <p14:tracePt t="38746" x="3429000" y="3924300"/>
          <p14:tracePt t="38754" x="3429000" y="3940175"/>
          <p14:tracePt t="38763" x="3429000" y="3954463"/>
          <p14:tracePt t="38779" x="3429000" y="3962400"/>
          <p14:tracePt t="38795" x="3429000" y="3978275"/>
          <p14:tracePt t="38812" x="3429000" y="3992563"/>
          <p14:tracePt t="40616" x="3429000" y="3984625"/>
          <p14:tracePt t="40914" x="3429000" y="3970338"/>
          <p14:tracePt t="40922" x="3429000" y="3962400"/>
          <p14:tracePt t="40930" x="3429000" y="3946525"/>
          <p14:tracePt t="40942" x="3444875" y="3916363"/>
          <p14:tracePt t="40959" x="3451225" y="3870325"/>
          <p14:tracePt t="40976" x="3467100" y="3817938"/>
          <p14:tracePt t="40976" x="3482975" y="3779838"/>
          <p14:tracePt t="40995" x="3505200" y="3695700"/>
          <p14:tracePt t="41011" x="3527425" y="3619500"/>
          <p14:tracePt t="41027" x="3551238" y="3559175"/>
          <p14:tracePt t="41044" x="3565525" y="3513138"/>
          <p14:tracePt t="41060" x="3565525" y="3436938"/>
          <p14:tracePt t="41076" x="3581400" y="3352800"/>
          <p14:tracePt t="41093" x="3589338" y="3284538"/>
          <p14:tracePt t="41109" x="3603625" y="3238500"/>
          <p14:tracePt t="41126" x="3603625" y="3216275"/>
          <p14:tracePt t="41143" x="3603625" y="3192463"/>
          <p14:tracePt t="41159" x="3603625" y="3132138"/>
          <p14:tracePt t="41176" x="3603625" y="3055938"/>
          <p14:tracePt t="41193" x="3603625" y="3001963"/>
          <p14:tracePt t="41193" x="3603625" y="2979738"/>
          <p14:tracePt t="41210" x="3603625" y="2933700"/>
          <p14:tracePt t="41227" x="3603625" y="2873375"/>
          <p14:tracePt t="41244" x="3603625" y="2797175"/>
          <p14:tracePt t="41260" x="3603625" y="2765425"/>
          <p14:tracePt t="41276" x="3603625" y="2743200"/>
          <p14:tracePt t="41293" x="3603625" y="2727325"/>
          <p14:tracePt t="41309" x="3603625" y="2713038"/>
          <p14:tracePt t="41325" x="3603625" y="2689225"/>
          <p14:tracePt t="41343" x="3603625" y="2682875"/>
          <p14:tracePt t="41359" x="3603625" y="2674938"/>
          <p14:tracePt t="41375" x="3603625" y="2667000"/>
          <p14:tracePt t="41474" x="3597275" y="2667000"/>
          <p14:tracePt t="41514" x="3589338" y="2667000"/>
          <p14:tracePt t="41538" x="3581400" y="2667000"/>
          <p14:tracePt t="41546" x="3573463" y="2667000"/>
          <p14:tracePt t="41562" x="3559175" y="2667000"/>
          <p14:tracePt t="41594" x="3551238" y="2667000"/>
          <p14:tracePt t="41602" x="3543300" y="2659063"/>
          <p14:tracePt t="41610" x="3535363" y="2651125"/>
          <p14:tracePt t="41610" x="3521075" y="2636838"/>
          <p14:tracePt t="41627" x="3475038" y="2598738"/>
          <p14:tracePt t="41643" x="3429000" y="2574925"/>
          <p14:tracePt t="41660" x="3421063" y="2568575"/>
          <p14:tracePt t="41675" x="3421063" y="2552700"/>
          <p14:tracePt t="42282" x="3429000" y="2544763"/>
          <p14:tracePt t="42306" x="3429000" y="2536825"/>
          <p14:tracePt t="42338" x="3436938" y="2530475"/>
          <p14:tracePt t="42347" x="3444875" y="2530475"/>
          <p14:tracePt t="42730" x="3451225" y="2530475"/>
          <p14:tracePt t="42746" x="3459163" y="2530475"/>
          <p14:tracePt t="42866" x="3467100" y="2536825"/>
          <p14:tracePt t="42874" x="3475038" y="2536825"/>
          <p14:tracePt t="42882" x="3482975" y="2544763"/>
          <p14:tracePt t="42891" x="3497263" y="2552700"/>
          <p14:tracePt t="42907" x="3513138" y="2560638"/>
          <p14:tracePt t="42925" x="3527425" y="2568575"/>
          <p14:tracePt t="42941" x="3535363" y="2568575"/>
          <p14:tracePt t="42957" x="3551238" y="2568575"/>
          <p14:tracePt t="43034" x="3559175" y="2568575"/>
          <p14:tracePt t="43114" x="3565525" y="2568575"/>
          <p14:tracePt t="43122" x="3581400" y="2568575"/>
          <p14:tracePt t="43154" x="3589338" y="2574925"/>
          <p14:tracePt t="43162" x="3597275" y="2574925"/>
          <p14:tracePt t="43173" x="3619500" y="2582863"/>
          <p14:tracePt t="43191" x="3649663" y="2582863"/>
          <p14:tracePt t="43207" x="3673475" y="2590800"/>
          <p14:tracePt t="43224" x="3673475" y="2598738"/>
          <p14:tracePt t="43240" x="3679825" y="2598738"/>
          <p14:tracePt t="43257" x="3687763" y="2598738"/>
          <p14:tracePt t="43282" x="3695700" y="2598738"/>
          <p14:tracePt t="43298" x="3703638" y="2598738"/>
          <p14:tracePt t="43308" x="3725863" y="2598738"/>
          <p14:tracePt t="43325" x="3741738" y="2598738"/>
          <p14:tracePt t="43341" x="3756025" y="2598738"/>
          <p14:tracePt t="43410" x="3763963" y="2598738"/>
          <p14:tracePt t="43426" x="3771900" y="2598738"/>
          <p14:tracePt t="43434" x="3779838" y="2598738"/>
          <p14:tracePt t="43442" x="3787775" y="2598738"/>
          <p14:tracePt t="43458" x="3794125" y="2598738"/>
          <p14:tracePt t="43474" x="3810000" y="2606675"/>
          <p14:tracePt t="43491" x="3848100" y="2620963"/>
          <p14:tracePt t="43508" x="3894138" y="2620963"/>
          <p14:tracePt t="43525" x="3908425" y="2628900"/>
          <p14:tracePt t="43540" x="3924300" y="2628900"/>
          <p14:tracePt t="43558" x="3932238" y="2628900"/>
          <p14:tracePt t="43610" x="3954463" y="2628900"/>
          <p14:tracePt t="43618" x="3970338" y="2628900"/>
          <p14:tracePt t="43626" x="3992563" y="2628900"/>
          <p14:tracePt t="43640" x="4008438" y="2636838"/>
          <p14:tracePt t="43640" x="4016375" y="2636838"/>
          <p14:tracePt t="43658" x="4022725" y="2636838"/>
          <p14:tracePt t="43674" x="4030663" y="2636838"/>
          <p14:tracePt t="43690" x="4054475" y="2636838"/>
          <p14:tracePt t="43708" x="4076700" y="2636838"/>
          <p14:tracePt t="43724" x="4084638" y="2636838"/>
          <p14:tracePt t="43739" x="4092575" y="2636838"/>
          <p14:tracePt t="43802" x="4098925" y="2636838"/>
          <p14:tracePt t="43810" x="4106863" y="2636838"/>
          <p14:tracePt t="43823" x="4122738" y="2644775"/>
          <p14:tracePt t="43840" x="4152900" y="2659063"/>
          <p14:tracePt t="43840" x="4168775" y="2659063"/>
          <p14:tracePt t="43859" x="4175125" y="2659063"/>
          <p14:tracePt t="43874" x="4198938" y="2659063"/>
          <p14:tracePt t="43891" x="4213225" y="2659063"/>
          <p14:tracePt t="43907" x="4221163" y="2659063"/>
          <p14:tracePt t="43930" x="4229100" y="2667000"/>
          <p14:tracePt t="43978" x="4237038" y="2667000"/>
          <p14:tracePt t="43986" x="4251325" y="2667000"/>
          <p14:tracePt t="43994" x="4267200" y="2674938"/>
          <p14:tracePt t="44006" x="4289425" y="2674938"/>
          <p14:tracePt t="44024" x="4297363" y="2674938"/>
          <p14:tracePt t="44040" x="4305300" y="2674938"/>
          <p14:tracePt t="44089" x="4313238" y="2674938"/>
          <p14:tracePt t="44106" x="4327525" y="2674938"/>
          <p14:tracePt t="44123" x="4335463" y="2674938"/>
          <p14:tracePt t="44146" x="4343400" y="2674938"/>
          <p14:tracePt t="44202" x="4351338" y="2674938"/>
          <p14:tracePt t="44210" x="4359275" y="2674938"/>
          <p14:tracePt t="44222" x="4373563" y="2682875"/>
          <p14:tracePt t="44239" x="4381500" y="2697163"/>
          <p14:tracePt t="44256" x="4397375" y="2697163"/>
          <p14:tracePt t="44274" x="4403725" y="2705100"/>
          <p14:tracePt t="44290" x="4419600" y="2705100"/>
          <p14:tracePt t="44307" x="4441825" y="2713038"/>
          <p14:tracePt t="44324" x="4449763" y="2720975"/>
          <p14:tracePt t="44339" x="4457700" y="2720975"/>
          <p14:tracePt t="44355" x="4465638" y="2727325"/>
          <p14:tracePt t="44373" x="4479925" y="2727325"/>
          <p14:tracePt t="44390" x="4511675" y="2727325"/>
          <p14:tracePt t="44407" x="4525963" y="2727325"/>
          <p14:tracePt t="44423" x="4533900" y="2727325"/>
          <p14:tracePt t="44499" x="4556125" y="2727325"/>
          <p14:tracePt t="44507" x="4564063" y="2727325"/>
          <p14:tracePt t="44555" x="4572000" y="2727325"/>
          <p14:tracePt t="44571" x="4587875" y="2727325"/>
          <p14:tracePt t="44579" x="4602163" y="2727325"/>
          <p14:tracePt t="44590" x="4664075" y="2727325"/>
          <p14:tracePt t="44607" x="4702175" y="2727325"/>
          <p14:tracePt t="44624" x="4724400" y="2727325"/>
          <p14:tracePt t="44640" x="4740275" y="2727325"/>
          <p14:tracePt t="44699" x="4746625" y="2727325"/>
          <p14:tracePt t="44707" x="4762500" y="2727325"/>
          <p14:tracePt t="44715" x="4778375" y="2727325"/>
          <p14:tracePt t="44724" x="4816475" y="2727325"/>
          <p14:tracePt t="44741" x="4830763" y="2727325"/>
          <p14:tracePt t="44756" x="4846638" y="2727325"/>
          <p14:tracePt t="44773" x="4854575" y="2727325"/>
          <p14:tracePt t="44819" x="4868863" y="2727325"/>
          <p14:tracePt t="44859" x="4876800" y="2727325"/>
          <p14:tracePt t="44867" x="4892675" y="2727325"/>
          <p14:tracePt t="44875" x="4899025" y="2727325"/>
          <p14:tracePt t="44889" x="4953000" y="2727325"/>
          <p14:tracePt t="44908" x="4991100" y="2727325"/>
          <p14:tracePt t="44924" x="5037138" y="2727325"/>
          <p14:tracePt t="44941" x="5059363" y="2727325"/>
          <p14:tracePt t="44957" x="5067300" y="2727325"/>
          <p14:tracePt t="44973" x="5083175" y="2727325"/>
          <p14:tracePt t="44995" x="5097463" y="2727325"/>
          <p14:tracePt t="45011" x="5143500" y="2743200"/>
          <p14:tracePt t="45023" x="5235575" y="2765425"/>
          <p14:tracePt t="45040" x="5311775" y="2765425"/>
          <p14:tracePt t="45056" x="5394325" y="2781300"/>
          <p14:tracePt t="45073" x="5418138" y="2789238"/>
          <p14:tracePt t="45073" x="5440363" y="2789238"/>
          <p14:tracePt t="45091" x="5448300" y="2789238"/>
          <p14:tracePt t="45106" x="5470525" y="2789238"/>
          <p14:tracePt t="45124" x="5478463" y="2797175"/>
          <p14:tracePt t="45139" x="5470525" y="2803525"/>
          <p14:tracePt t="45259" x="5464175" y="2803525"/>
          <p14:tracePt t="45267" x="5448300" y="2803525"/>
          <p14:tracePt t="45275" x="5440363" y="2803525"/>
          <p14:tracePt t="45291" x="5426075" y="2803525"/>
          <p14:tracePt t="45305" x="5387975" y="2797175"/>
          <p14:tracePt t="45324" x="5349875" y="2789238"/>
          <p14:tracePt t="45341" x="5318125" y="2789238"/>
          <p14:tracePt t="45357" x="5287963" y="2773363"/>
          <p14:tracePt t="45373" x="5235575" y="2773363"/>
          <p14:tracePt t="45390" x="5181600" y="2773363"/>
          <p14:tracePt t="45406" x="5173663" y="2759075"/>
          <p14:tracePt t="45422" x="5165725" y="2759075"/>
          <p14:tracePt t="45439" x="5135563" y="2759075"/>
          <p14:tracePt t="45456" x="5097463" y="2735263"/>
          <p14:tracePt t="45473" x="4983163" y="2720975"/>
          <p14:tracePt t="45489" x="4838700" y="2697163"/>
          <p14:tracePt t="45506" x="4732338" y="2689225"/>
          <p14:tracePt t="45506" x="4694238" y="2674938"/>
          <p14:tracePt t="45524" x="4656138" y="2667000"/>
          <p14:tracePt t="45540" x="4640263" y="2667000"/>
          <p14:tracePt t="45555" x="4632325" y="2659063"/>
          <p14:tracePt t="45587" x="4618038" y="2659063"/>
          <p14:tracePt t="45595" x="4594225" y="2644775"/>
          <p14:tracePt t="45611" x="4579938" y="2644775"/>
          <p14:tracePt t="45622" x="4525963" y="2644775"/>
          <p14:tracePt t="45639" x="4465638" y="2644775"/>
          <p14:tracePt t="45656" x="4389438" y="2644775"/>
          <p14:tracePt t="45673" x="4335463" y="2636838"/>
          <p14:tracePt t="45689" x="4305300" y="2636838"/>
          <p14:tracePt t="45706" x="4251325" y="2620963"/>
          <p14:tracePt t="45724" x="4229100" y="2613025"/>
          <p14:tracePt t="45740" x="4213225" y="2598738"/>
          <p14:tracePt t="45756" x="4191000" y="2582863"/>
          <p14:tracePt t="45773" x="4160838" y="2574925"/>
          <p14:tracePt t="45789" x="4122738" y="2568575"/>
          <p14:tracePt t="45806" x="4046538" y="2544763"/>
          <p14:tracePt t="45822" x="3924300" y="2536825"/>
          <p14:tracePt t="45840" x="3810000" y="2522538"/>
          <p14:tracePt t="45856" x="3717925" y="2514600"/>
          <p14:tracePt t="45872" x="3649663" y="2514600"/>
          <p14:tracePt t="45889" x="3573463" y="2514600"/>
          <p14:tracePt t="45906" x="3505200" y="2514600"/>
          <p14:tracePt t="45906" x="3489325" y="2514600"/>
          <p14:tracePt t="45924" x="3475038" y="2514600"/>
          <p14:tracePt t="45939" x="3467100" y="2514600"/>
          <p14:tracePt t="45971" x="3459163" y="2514600"/>
          <p14:tracePt t="45987" x="3451225" y="2514600"/>
          <p14:tracePt t="46004" x="3444875" y="2514600"/>
          <p14:tracePt t="46011" x="3459163" y="2514600"/>
          <p14:tracePt t="46091" x="3482975" y="2530475"/>
          <p14:tracePt t="46099" x="3489325" y="2530475"/>
          <p14:tracePt t="46115" x="3497263" y="2530475"/>
          <p14:tracePt t="46123" x="3513138" y="2530475"/>
          <p14:tracePt t="46140" x="3527425" y="2530475"/>
          <p14:tracePt t="46156" x="3559175" y="2530475"/>
          <p14:tracePt t="46173" x="3611563" y="2530475"/>
          <p14:tracePt t="46189" x="3665538" y="2530475"/>
          <p14:tracePt t="46206" x="3717925" y="2514600"/>
          <p14:tracePt t="46222" x="3741738" y="2514600"/>
          <p14:tracePt t="46238" x="3749675" y="2514600"/>
          <p14:tracePt t="46255" x="3763963" y="2514600"/>
          <p14:tracePt t="46272" x="3779838" y="2536825"/>
          <p14:tracePt t="46288" x="3794125" y="2552700"/>
          <p14:tracePt t="46305" x="3848100" y="2568575"/>
          <p14:tracePt t="46305" x="3878263" y="2590800"/>
          <p14:tracePt t="46323" x="3946525" y="2613025"/>
          <p14:tracePt t="46340" x="4008438" y="2636838"/>
          <p14:tracePt t="46356" x="4060825" y="2651125"/>
          <p14:tracePt t="46372" x="4114800" y="2659063"/>
          <p14:tracePt t="46389" x="4152900" y="2674938"/>
          <p14:tracePt t="46405" x="4183063" y="2689225"/>
          <p14:tracePt t="46422" x="4206875" y="2697163"/>
          <p14:tracePt t="46443" x="4213225" y="2705100"/>
          <p14:tracePt t="46454" x="4251325" y="2720975"/>
          <p14:tracePt t="46472" x="4297363" y="2735263"/>
          <p14:tracePt t="46488" x="4359275" y="2751138"/>
          <p14:tracePt t="46505" x="4389438" y="2751138"/>
          <p14:tracePt t="46522" x="4411663" y="2765425"/>
          <p14:tracePt t="46522" x="4427538" y="2765425"/>
          <p14:tracePt t="46539" x="4441825" y="2773363"/>
          <p14:tracePt t="46557" x="4487863" y="2773363"/>
          <p14:tracePt t="46572" x="4549775" y="2797175"/>
          <p14:tracePt t="46589" x="4602163" y="2797175"/>
          <p14:tracePt t="46606" x="4632325" y="2803525"/>
          <p14:tracePt t="46622" x="4678363" y="2803525"/>
          <p14:tracePt t="46638" x="4732338" y="2803525"/>
          <p14:tracePt t="46655" x="4792663" y="2803525"/>
          <p14:tracePt t="46671" x="4846638" y="2811463"/>
          <p14:tracePt t="46688" x="4906963" y="2827338"/>
          <p14:tracePt t="46705" x="4968875" y="2827338"/>
          <p14:tracePt t="46721" x="5037138" y="2827338"/>
          <p14:tracePt t="46740" x="5067300" y="2827338"/>
          <p14:tracePt t="46755" x="5143500" y="2835275"/>
          <p14:tracePt t="46772" x="5211763" y="2849563"/>
          <p14:tracePt t="46789" x="5311775" y="2865438"/>
          <p14:tracePt t="46805" x="5356225" y="2873375"/>
          <p14:tracePt t="46821" x="5394325" y="2879725"/>
          <p14:tracePt t="46838" x="5418138" y="2895600"/>
          <p14:tracePt t="46854" x="5440363" y="2895600"/>
          <p14:tracePt t="46871" x="5478463" y="2925763"/>
          <p14:tracePt t="46888" x="5502275" y="2925763"/>
          <p14:tracePt t="46905" x="5486400" y="2925763"/>
          <p14:tracePt t="46955" x="5470525" y="2925763"/>
          <p14:tracePt t="46963" x="5464175" y="2925763"/>
          <p14:tracePt t="46995" x="5456238" y="2925763"/>
          <p14:tracePt t="47011" x="5440363" y="2925763"/>
          <p14:tracePt t="47019" x="5426075" y="2925763"/>
          <p14:tracePt t="47027" x="5394325" y="2925763"/>
          <p14:tracePt t="47037" x="5326063" y="2917825"/>
          <p14:tracePt t="47054" x="5241925" y="2911475"/>
          <p14:tracePt t="47071" x="5173663" y="2903538"/>
          <p14:tracePt t="47087" x="5127625" y="2887663"/>
          <p14:tracePt t="47104" x="5083175" y="2887663"/>
          <p14:tracePt t="47121" x="5021263" y="2879725"/>
          <p14:tracePt t="47138" x="4930775" y="2857500"/>
          <p14:tracePt t="47138" x="4892675" y="2857500"/>
          <p14:tracePt t="47156" x="4784725" y="2835275"/>
          <p14:tracePt t="47172" x="4678363" y="2835275"/>
          <p14:tracePt t="47189" x="4618038" y="2835275"/>
          <p14:tracePt t="47205" x="4564063" y="2835275"/>
          <p14:tracePt t="47221" x="4495800" y="2835275"/>
          <p14:tracePt t="47238" x="4419600" y="2835275"/>
          <p14:tracePt t="47254" x="4373563" y="2827338"/>
          <p14:tracePt t="47271" x="4335463" y="2819400"/>
          <p14:tracePt t="47287" x="4289425" y="2803525"/>
          <p14:tracePt t="47304" x="4229100" y="2803525"/>
          <p14:tracePt t="47321" x="4160838" y="2789238"/>
          <p14:tracePt t="47337" x="4092575" y="2781300"/>
          <p14:tracePt t="47337" x="4022725" y="2751138"/>
          <p14:tracePt t="47356" x="3924300" y="2720975"/>
          <p14:tracePt t="47372" x="3848100" y="2697163"/>
          <p14:tracePt t="47388" x="3810000" y="2689225"/>
          <p14:tracePt t="47405" x="3802063" y="2682875"/>
          <p14:tracePt t="47420" x="3794125" y="2682875"/>
          <p14:tracePt t="47437" x="3787775" y="2674938"/>
          <p14:tracePt t="47453" x="3756025" y="2659063"/>
          <p14:tracePt t="47471" x="3711575" y="2644775"/>
          <p14:tracePt t="47487" x="3665538" y="2613025"/>
          <p14:tracePt t="47504" x="3635375" y="2590800"/>
          <p14:tracePt t="47521" x="3589338" y="2574925"/>
          <p14:tracePt t="47538" x="3535363" y="2568575"/>
          <p14:tracePt t="47556" x="3521075" y="2568575"/>
          <p14:tracePt t="47569" x="3505200" y="2568575"/>
          <p14:tracePt t="47569" x="3489325" y="2568575"/>
          <p14:tracePt t="47587" x="3482975" y="2568575"/>
          <p14:tracePt t="47602" x="3475038" y="2568575"/>
          <p14:tracePt t="47620" x="3497263" y="2568575"/>
          <p14:tracePt t="47675" x="3521075" y="2568575"/>
          <p14:tracePt t="47683" x="3559175" y="2582863"/>
          <p14:tracePt t="47691" x="3603625" y="2598738"/>
          <p14:tracePt t="47703" x="3635375" y="2613025"/>
          <p14:tracePt t="47720" x="3673475" y="2620963"/>
          <p14:tracePt t="47737" x="3679825" y="2620963"/>
          <p14:tracePt t="47755" x="3695700" y="2628900"/>
          <p14:tracePt t="47770" x="3810000" y="2644775"/>
          <p14:tracePt t="47788" x="3924300" y="2667000"/>
          <p14:tracePt t="47805" x="4054475" y="2674938"/>
          <p14:tracePt t="47821" x="4168775" y="2689225"/>
          <p14:tracePt t="47837" x="4283075" y="2713038"/>
          <p14:tracePt t="47854" x="4389438" y="2743200"/>
          <p14:tracePt t="47870" x="4427538" y="2743200"/>
          <p14:tracePt t="47887" x="4435475" y="2751138"/>
          <p14:tracePt t="47907" x="4441825" y="2751138"/>
          <p14:tracePt t="47923" x="4473575" y="2751138"/>
          <p14:tracePt t="47936" x="4533900" y="2759075"/>
          <p14:tracePt t="47953" x="4625975" y="2773363"/>
          <p14:tracePt t="47953" x="4670425" y="2773363"/>
          <p14:tracePt t="47972" x="4778375" y="2797175"/>
          <p14:tracePt t="47988" x="4854575" y="2797175"/>
          <p14:tracePt t="48004" x="4884738" y="2797175"/>
          <p14:tracePt t="48021" x="4922838" y="2797175"/>
          <p14:tracePt t="48037" x="5006975" y="2811463"/>
          <p14:tracePt t="48053" x="5051425" y="2819400"/>
          <p14:tracePt t="48070" x="5097463" y="2835275"/>
          <p14:tracePt t="48087" x="5143500" y="2841625"/>
          <p14:tracePt t="48103" x="5235575" y="2841625"/>
          <p14:tracePt t="48120" x="5349875" y="2841625"/>
          <p14:tracePt t="48137" x="5478463" y="2841625"/>
          <p14:tracePt t="48153" x="5546725" y="2849563"/>
          <p14:tracePt t="48153" x="5562600" y="2857500"/>
          <p14:tracePt t="48172" x="5562600" y="2865438"/>
          <p14:tracePt t="48307" x="5562600" y="2873375"/>
          <p14:tracePt t="48315" x="5554663" y="2879725"/>
          <p14:tracePt t="48323" x="5546725" y="2887663"/>
          <p14:tracePt t="48339" x="5532438" y="2887663"/>
          <p14:tracePt t="48371" x="5524500" y="2895600"/>
          <p14:tracePt t="48427" x="5516563" y="2903538"/>
          <p14:tracePt t="48619" x="5502275" y="2917825"/>
          <p14:tracePt t="48627" x="5494338" y="2925763"/>
          <p14:tracePt t="48637" x="5478463" y="2941638"/>
          <p14:tracePt t="48652" x="5464175" y="2955925"/>
          <p14:tracePt t="48670" x="5456238" y="2971800"/>
          <p14:tracePt t="48686" x="5448300" y="2994025"/>
          <p14:tracePt t="48979" x="5448300" y="3001963"/>
          <p14:tracePt t="49347" x="5440363" y="3009900"/>
          <p14:tracePt t="49363" x="5432425" y="3025775"/>
          <p14:tracePt t="49419" x="5432425" y="3032125"/>
          <p14:tracePt t="51425" x="5432425" y="3040063"/>
          <p14:tracePt t="84002" x="5432425" y="3048000"/>
          <p14:tracePt t="84572" x="5426075" y="3063875"/>
          <p14:tracePt t="84580" x="5410200" y="3078163"/>
          <p14:tracePt t="84587" x="5387975" y="3086100"/>
          <p14:tracePt t="84599" x="5387975" y="3094038"/>
          <p14:tracePt t="84616" x="5380038" y="3094038"/>
          <p14:tracePt t="87313" x="5364163" y="3094038"/>
          <p14:tracePt t="87404" x="5356225" y="3094038"/>
          <p14:tracePt t="87412" x="5349875" y="3094038"/>
          <p14:tracePt t="87419" x="5326063" y="3101975"/>
          <p14:tracePt t="87430" x="5295900" y="3108325"/>
          <p14:tracePt t="87447" x="5241925" y="3132138"/>
          <p14:tracePt t="87463" x="5151438" y="3170238"/>
          <p14:tracePt t="87480" x="5029200" y="3230563"/>
          <p14:tracePt t="87497" x="4830763" y="3322638"/>
          <p14:tracePt t="87513" x="4579938" y="3398838"/>
          <p14:tracePt t="87530" x="4289425" y="3527425"/>
          <p14:tracePt t="87530" x="4130675" y="3559175"/>
          <p14:tracePt t="87548" x="3794125" y="3657600"/>
          <p14:tracePt t="87567" x="3505200" y="3733800"/>
          <p14:tracePt t="87581" x="3352800" y="3771900"/>
          <p14:tracePt t="87597" x="3292475" y="3810000"/>
          <p14:tracePt t="87614" x="3254375" y="3832225"/>
          <p14:tracePt t="87630" x="3222625" y="3863975"/>
          <p14:tracePt t="87647" x="3140075" y="3932238"/>
          <p14:tracePt t="87663" x="3032125" y="4022725"/>
          <p14:tracePt t="87680" x="2879725" y="4130675"/>
          <p14:tracePt t="87697" x="2751138" y="4221163"/>
          <p14:tracePt t="87713" x="2620963" y="4289425"/>
          <p14:tracePt t="87729" x="2522538" y="4327525"/>
          <p14:tracePt t="87746" x="2460625" y="4343400"/>
          <p14:tracePt t="87746" x="2446338" y="4343400"/>
          <p14:tracePt t="87765" x="2430463" y="4359275"/>
          <p14:tracePt t="87781" x="2416175" y="4359275"/>
          <p14:tracePt t="87804" x="2408238" y="4365625"/>
          <p14:tracePt t="87813" x="2392363" y="4381500"/>
          <p14:tracePt t="87829" x="2354263" y="4441825"/>
          <p14:tracePt t="87846" x="2286000" y="4525963"/>
          <p14:tracePt t="87863" x="2239963" y="4594225"/>
          <p14:tracePt t="87880" x="2179638" y="4670425"/>
          <p14:tracePt t="87897" x="2149475" y="4708525"/>
          <p14:tracePt t="87913" x="2111375" y="4746625"/>
          <p14:tracePt t="87929" x="2049463" y="4808538"/>
          <p14:tracePt t="87946" x="1981200" y="4876800"/>
          <p14:tracePt t="87946" x="1935163" y="4899025"/>
          <p14:tracePt t="87964" x="1820863" y="5045075"/>
          <p14:tracePt t="87981" x="1752600" y="5181600"/>
          <p14:tracePt t="87997" x="1668463" y="5326063"/>
          <p14:tracePt t="88015" x="1622425" y="5402263"/>
          <p14:tracePt t="88030" x="1501775" y="5584825"/>
          <p14:tracePt t="88045" x="1447800" y="5737225"/>
          <p14:tracePt t="88061" x="1409700" y="5875338"/>
          <p14:tracePt t="88078" x="1341438" y="6042025"/>
          <p14:tracePt t="88095" x="1279525" y="6188075"/>
          <p14:tracePt t="88111" x="1235075" y="6286500"/>
          <p14:tracePt t="88128" x="1203325" y="6340475"/>
          <p14:tracePt t="88146" x="1196975" y="6346825"/>
          <p14:tracePt t="88162" x="1189038" y="6370638"/>
          <p14:tracePt t="88180" x="1181100" y="6378575"/>
          <p14:tracePt t="88197" x="1143000" y="6438900"/>
          <p14:tracePt t="88214" x="1112838" y="6484938"/>
          <p14:tracePt t="88229" x="1074738" y="6553200"/>
        </p14:tracePtLst>
      </p14:laserTraceLst>
    </p:ext>
  </p:extLs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4" descr="pm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95400"/>
            <a:ext cx="5292725" cy="325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Rectangle 5"/>
          <p:cNvSpPr>
            <a:spLocks noChangeArrowheads="1"/>
          </p:cNvSpPr>
          <p:nvPr/>
        </p:nvSpPr>
        <p:spPr bwMode="auto">
          <a:xfrm>
            <a:off x="0" y="0"/>
            <a:ext cx="9144000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400">
                <a:solidFill>
                  <a:schemeClr val="tx2"/>
                </a:solidFill>
              </a:rPr>
              <a:t>Važni heterogeni procesi</a:t>
            </a:r>
          </a:p>
        </p:txBody>
      </p:sp>
      <p:sp>
        <p:nvSpPr>
          <p:cNvPr id="40964" name="Rectangle 6"/>
          <p:cNvSpPr>
            <a:spLocks noChangeArrowheads="1"/>
          </p:cNvSpPr>
          <p:nvPr/>
        </p:nvSpPr>
        <p:spPr bwMode="auto">
          <a:xfrm>
            <a:off x="0" y="836613"/>
            <a:ext cx="582930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b="1"/>
              <a:t>1.Sinteza Amonijaka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3200"/>
              <a:t>N</a:t>
            </a:r>
            <a:r>
              <a:rPr lang="en-US" altLang="en-US" sz="3200" baseline="-25000"/>
              <a:t>2</a:t>
            </a:r>
            <a:r>
              <a:rPr lang="en-US" altLang="en-US" sz="3200"/>
              <a:t> + 3 H</a:t>
            </a:r>
            <a:r>
              <a:rPr lang="en-US" altLang="en-US" sz="3200" baseline="-25000"/>
              <a:t>2</a:t>
            </a:r>
            <a:r>
              <a:rPr lang="en-US" altLang="en-US" sz="3200"/>
              <a:t> </a:t>
            </a:r>
            <a:r>
              <a:rPr lang="en-US" altLang="en-US" sz="3200">
                <a:latin typeface="Symbol" panose="05050102010706020507" pitchFamily="18" charset="2"/>
              </a:rPr>
              <a:t>®</a:t>
            </a:r>
            <a:r>
              <a:rPr lang="en-US" altLang="en-US" sz="3200"/>
              <a:t> 2 NH</a:t>
            </a:r>
            <a:r>
              <a:rPr lang="en-US" altLang="en-US" sz="3200" baseline="-25000"/>
              <a:t>3</a:t>
            </a:r>
            <a:endParaRPr lang="en-US" altLang="en-US" sz="3200"/>
          </a:p>
          <a:p>
            <a:pPr eaLnBrk="1" hangingPunct="1">
              <a:spcBef>
                <a:spcPct val="20000"/>
              </a:spcBef>
            </a:pPr>
            <a:endParaRPr lang="en-US" altLang="en-US" sz="3200"/>
          </a:p>
          <a:p>
            <a:pPr eaLnBrk="1" hangingPunct="1">
              <a:spcBef>
                <a:spcPct val="20000"/>
              </a:spcBef>
            </a:pPr>
            <a:endParaRPr lang="en-US" altLang="en-US" sz="3200"/>
          </a:p>
          <a:p>
            <a:pPr eaLnBrk="1" hangingPunct="1">
              <a:spcBef>
                <a:spcPct val="20000"/>
              </a:spcBef>
            </a:pPr>
            <a:r>
              <a:rPr lang="en-US" altLang="en-US" sz="2000" b="1"/>
              <a:t>Fe + Fe oksidi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000" b="1"/>
              <a:t>	450-500°C, 300 bar</a:t>
            </a:r>
            <a:r>
              <a:rPr lang="en-US" altLang="en-US" sz="3200"/>
              <a:t>,</a:t>
            </a:r>
            <a:br>
              <a:rPr lang="en-US" altLang="en-US" sz="3200"/>
            </a:br>
            <a:endParaRPr lang="en-US" altLang="en-US" sz="3200"/>
          </a:p>
        </p:txBody>
      </p:sp>
      <p:pic>
        <p:nvPicPr>
          <p:cNvPr id="40965" name="Picture 7" descr="pm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4572000"/>
            <a:ext cx="22764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6" name="Picture 8" descr="pm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648200"/>
            <a:ext cx="3311525" cy="166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7" name="Text Box 9"/>
          <p:cNvSpPr txBox="1">
            <a:spLocks noChangeArrowheads="1"/>
          </p:cNvSpPr>
          <p:nvPr/>
        </p:nvSpPr>
        <p:spPr bwMode="auto">
          <a:xfrm>
            <a:off x="3200400" y="4572000"/>
            <a:ext cx="2447925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IE" altLang="en-US" sz="2400"/>
              <a:t>Fe/K catalyst</a:t>
            </a:r>
          </a:p>
          <a:p>
            <a:pPr eaLnBrk="1" hangingPunct="1">
              <a:spcBef>
                <a:spcPct val="50000"/>
              </a:spcBef>
            </a:pPr>
            <a:endParaRPr lang="en-IE" altLang="en-US" sz="2400"/>
          </a:p>
        </p:txBody>
      </p:sp>
      <p:graphicFrame>
        <p:nvGraphicFramePr>
          <p:cNvPr id="40968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2820988" y="2744788"/>
          <a:ext cx="6323012" cy="411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CorelDRAW!" r:id="rId8" imgW="6326734" imgH="4903013" progId="CDraw4">
                  <p:embed/>
                </p:oleObj>
              </mc:Choice>
              <mc:Fallback>
                <p:oleObj name="CorelDRAW!" r:id="rId8" imgW="6326734" imgH="4903013" progId="CDraw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2744788"/>
                        <a:ext cx="6323012" cy="411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202" x="327025" y="6545263"/>
          <p14:tracePt t="6210" x="334963" y="6515100"/>
          <p14:tracePt t="6220" x="350838" y="6484938"/>
          <p14:tracePt t="6238" x="358775" y="6461125"/>
          <p14:tracePt t="6254" x="373063" y="6430963"/>
          <p14:tracePt t="6271" x="396875" y="6354763"/>
          <p14:tracePt t="6289" x="403225" y="6316663"/>
          <p14:tracePt t="6289" x="403225" y="6294438"/>
          <p14:tracePt t="6306" x="403225" y="6264275"/>
          <p14:tracePt t="6321" x="419100" y="6111875"/>
          <p14:tracePt t="6339" x="427038" y="6019800"/>
          <p14:tracePt t="6356" x="427038" y="5951538"/>
          <p14:tracePt t="6371" x="427038" y="5913438"/>
          <p14:tracePt t="6388" x="427038" y="5837238"/>
          <p14:tracePt t="6404" x="427038" y="5668963"/>
          <p14:tracePt t="6422" x="427038" y="5524500"/>
          <p14:tracePt t="6439" x="427038" y="5402263"/>
          <p14:tracePt t="6455" x="419100" y="5287963"/>
          <p14:tracePt t="6472" x="403225" y="5173663"/>
          <p14:tracePt t="6489" x="396875" y="5029200"/>
          <p14:tracePt t="6505" x="396875" y="4838700"/>
          <p14:tracePt t="6505" x="396875" y="4740275"/>
          <p14:tracePt t="6524" x="396875" y="4518025"/>
          <p14:tracePt t="6540" x="403225" y="4351338"/>
          <p14:tracePt t="6556" x="449263" y="4229100"/>
          <p14:tracePt t="6572" x="449263" y="4168775"/>
          <p14:tracePt t="6589" x="465138" y="4092575"/>
          <p14:tracePt t="6605" x="465138" y="3984625"/>
          <p14:tracePt t="6622" x="465138" y="3870325"/>
          <p14:tracePt t="6638" x="465138" y="3771900"/>
          <p14:tracePt t="6655" x="465138" y="3665538"/>
          <p14:tracePt t="6672" x="427038" y="3467100"/>
          <p14:tracePt t="6693" x="419100" y="3352800"/>
          <p14:tracePt t="6705" x="388938" y="3108325"/>
          <p14:tracePt t="6705" x="373063" y="3017838"/>
          <p14:tracePt t="6724" x="373063" y="2933700"/>
          <p14:tracePt t="6738" x="373063" y="2781300"/>
          <p14:tracePt t="6756" x="373063" y="2713038"/>
          <p14:tracePt t="6773" x="373063" y="2674938"/>
          <p14:tracePt t="6789" x="373063" y="2651125"/>
          <p14:tracePt t="6805" x="381000" y="2628900"/>
          <p14:tracePt t="6821" x="388938" y="2606675"/>
          <p14:tracePt t="6838" x="403225" y="2568575"/>
          <p14:tracePt t="6855" x="434975" y="2514600"/>
          <p14:tracePt t="6872" x="479425" y="2460625"/>
          <p14:tracePt t="6888" x="533400" y="2400300"/>
          <p14:tracePt t="6905" x="563563" y="2378075"/>
          <p14:tracePt t="6905" x="571500" y="2370138"/>
          <p14:tracePt t="6923" x="579438" y="2362200"/>
          <p14:tracePt t="6938" x="601663" y="2324100"/>
          <p14:tracePt t="6956" x="655638" y="2286000"/>
          <p14:tracePt t="6973" x="746125" y="2247900"/>
          <p14:tracePt t="6988" x="838200" y="2225675"/>
          <p14:tracePt t="7005" x="892175" y="2225675"/>
          <p14:tracePt t="7023" x="930275" y="2225675"/>
          <p14:tracePt t="7039" x="944563" y="2225675"/>
          <p14:tracePt t="7053" x="952500" y="2225675"/>
          <p14:tracePt t="7070" x="968375" y="2225675"/>
          <p14:tracePt t="7088" x="974725" y="2225675"/>
          <p14:tracePt t="7243" x="990600" y="2225675"/>
          <p14:tracePt t="7259" x="1006475" y="2225675"/>
          <p14:tracePt t="7315" x="1020763" y="2225675"/>
          <p14:tracePt t="7323" x="1036638" y="2239963"/>
          <p14:tracePt t="7337" x="1096963" y="2239963"/>
          <p14:tracePt t="7355" x="1112838" y="2255838"/>
          <p14:tracePt t="7372" x="1127125" y="2255838"/>
          <p14:tracePt t="7419" x="1135063" y="2255838"/>
          <p14:tracePt t="7427" x="1143000" y="2255838"/>
          <p14:tracePt t="7437" x="1150938" y="2255838"/>
          <p14:tracePt t="7454" x="1158875" y="2263775"/>
          <p14:tracePt t="7555" x="1158875" y="2270125"/>
          <p14:tracePt t="7563" x="1165225" y="2270125"/>
          <p14:tracePt t="9340" x="1173163" y="2270125"/>
          <p14:tracePt t="9435" x="1173163" y="2278063"/>
          <p14:tracePt t="9443" x="1173163" y="2301875"/>
          <p14:tracePt t="9819" x="1189038" y="2308225"/>
          <p14:tracePt t="9851" x="1189038" y="2324100"/>
          <p14:tracePt t="12547" x="1189038" y="2332038"/>
          <p14:tracePt t="12747" x="1196975" y="2332038"/>
          <p14:tracePt t="15444" x="1203325" y="2332038"/>
          <p14:tracePt t="15891" x="1211263" y="2332038"/>
          <p14:tracePt t="15907" x="1219200" y="2332038"/>
          <p14:tracePt t="15931" x="1235075" y="2332038"/>
          <p14:tracePt t="15938" x="1249363" y="2332038"/>
          <p14:tracePt t="15946" x="1273175" y="2308225"/>
          <p14:tracePt t="15961" x="1401763" y="2270125"/>
          <p14:tracePt t="15979" x="1477963" y="2247900"/>
          <p14:tracePt t="15995" x="1531938" y="2247900"/>
          <p14:tracePt t="16012" x="1554163" y="2232025"/>
          <p14:tracePt t="16028" x="1570038" y="2232025"/>
          <p14:tracePt t="16066" x="1584325" y="2232025"/>
          <p14:tracePt t="16074" x="1600200" y="2225675"/>
          <p14:tracePt t="16082" x="1616075" y="2217738"/>
          <p14:tracePt t="16094" x="1646238" y="2209800"/>
          <p14:tracePt t="16111" x="1684338" y="2201863"/>
          <p14:tracePt t="16128" x="1722438" y="2193925"/>
          <p14:tracePt t="16144" x="1774825" y="2179638"/>
          <p14:tracePt t="16144" x="1820863" y="2179638"/>
          <p14:tracePt t="16162" x="1951038" y="2179638"/>
          <p14:tracePt t="16179" x="2095500" y="2179638"/>
          <p14:tracePt t="16195" x="2187575" y="2179638"/>
          <p14:tracePt t="16212" x="2232025" y="2179638"/>
          <p14:tracePt t="16228" x="2270125" y="2179638"/>
          <p14:tracePt t="16245" x="2316163" y="2179638"/>
          <p14:tracePt t="16261" x="2354263" y="2179638"/>
          <p14:tracePt t="16278" x="2392363" y="2179638"/>
          <p14:tracePt t="16294" x="2438400" y="2179638"/>
          <p14:tracePt t="16311" x="2506663" y="2179638"/>
          <p14:tracePt t="16328" x="2590800" y="2171700"/>
          <p14:tracePt t="16344" x="2667000" y="2155825"/>
          <p14:tracePt t="16344" x="2705100" y="2155825"/>
          <p14:tracePt t="16362" x="2789238" y="2141538"/>
          <p14:tracePt t="16379" x="2849563" y="2141538"/>
          <p14:tracePt t="16395" x="2887663" y="2133600"/>
          <p14:tracePt t="16412" x="2895600" y="2133600"/>
          <p14:tracePt t="16506" x="2911475" y="2133600"/>
          <p14:tracePt t="16514" x="2941638" y="2133600"/>
          <p14:tracePt t="16528" x="3017838" y="2133600"/>
          <p14:tracePt t="16544" x="3078163" y="2133600"/>
          <p14:tracePt t="16544" x="3124200" y="2133600"/>
          <p14:tracePt t="16562" x="3154363" y="2133600"/>
          <p14:tracePt t="16577" x="3216275" y="2117725"/>
          <p14:tracePt t="16595" x="3238500" y="2117725"/>
          <p14:tracePt t="16611" x="3246438" y="2117725"/>
          <p14:tracePt t="16690" x="3260725" y="2117725"/>
          <p14:tracePt t="16706" x="3284538" y="2103438"/>
          <p14:tracePt t="16714" x="3298825" y="2095500"/>
          <p14:tracePt t="16727" x="3306763" y="2095500"/>
          <p14:tracePt t="16743" x="3330575" y="2087563"/>
          <p14:tracePt t="16760" x="3344863" y="2087563"/>
          <p14:tracePt t="16777" x="3375025" y="2079625"/>
          <p14:tracePt t="16795" x="3413125" y="2073275"/>
          <p14:tracePt t="16811" x="3459163" y="2073275"/>
          <p14:tracePt t="16827" x="3489325" y="2065338"/>
          <p14:tracePt t="16844" x="3521075" y="2057400"/>
          <p14:tracePt t="16861" x="3527425" y="2049463"/>
          <p14:tracePt t="16938" x="3535363" y="2041525"/>
          <p14:tracePt t="16946" x="3551238" y="2035175"/>
          <p14:tracePt t="16960" x="3559175" y="2035175"/>
          <p14:tracePt t="16977" x="3559175" y="2027238"/>
          <p14:tracePt t="16993" x="3559175" y="2019300"/>
          <p14:tracePt t="17218" x="3535363" y="2019300"/>
          <p14:tracePt t="17234" x="3513138" y="2019300"/>
          <p14:tracePt t="17242" x="3497263" y="2019300"/>
          <p14:tracePt t="17250" x="3482975" y="2019300"/>
          <p14:tracePt t="17260" x="3429000" y="2019300"/>
          <p14:tracePt t="17276" x="3398838" y="2011363"/>
          <p14:tracePt t="17293" x="3360738" y="1997075"/>
          <p14:tracePt t="17310" x="3352800" y="1997075"/>
          <p14:tracePt t="17326" x="3322638" y="1989138"/>
          <p14:tracePt t="17343" x="3284538" y="1981200"/>
          <p14:tracePt t="17360" x="3254375" y="1973263"/>
          <p14:tracePt t="17376" x="3162300" y="1958975"/>
          <p14:tracePt t="17394" x="3124200" y="1951038"/>
          <p14:tracePt t="17411" x="3094038" y="1935163"/>
          <p14:tracePt t="17427" x="3078163" y="1935163"/>
          <p14:tracePt t="17450" x="3063875" y="1935163"/>
          <p14:tracePt t="17466" x="3055938" y="1927225"/>
          <p14:tracePt t="17476" x="3017838" y="1920875"/>
          <p14:tracePt t="17493" x="3001963" y="1920875"/>
          <p14:tracePt t="17511" x="2971800" y="1912938"/>
          <p14:tracePt t="17526" x="2941638" y="1912938"/>
          <p14:tracePt t="17543" x="2911475" y="1905000"/>
          <p14:tracePt t="17560" x="2865438" y="1905000"/>
          <p14:tracePt t="17577" x="2811463" y="1905000"/>
          <p14:tracePt t="17577" x="2781300" y="1905000"/>
          <p14:tracePt t="17595" x="2765425" y="1905000"/>
          <p14:tracePt t="17595" x="2743200" y="1905000"/>
          <p14:tracePt t="17611" x="2720975" y="1905000"/>
          <p14:tracePt t="17627" x="2697163" y="1905000"/>
          <p14:tracePt t="17644" x="2689225" y="1905000"/>
          <p14:tracePt t="17659" x="2674938" y="1905000"/>
          <p14:tracePt t="17676" x="2628900" y="1905000"/>
          <p14:tracePt t="17694" x="2590800" y="1905000"/>
          <p14:tracePt t="17710" x="2536825" y="1905000"/>
          <p14:tracePt t="17726" x="2484438" y="1912938"/>
          <p14:tracePt t="17743" x="2446338" y="1912938"/>
          <p14:tracePt t="17760" x="2400300" y="1920875"/>
          <p14:tracePt t="17776" x="2370138" y="1920875"/>
          <p14:tracePt t="17776" x="2346325" y="1920875"/>
          <p14:tracePt t="17794" x="2308225" y="1920875"/>
          <p14:tracePt t="17810" x="2278063" y="1920875"/>
          <p14:tracePt t="17827" x="2232025" y="1920875"/>
          <p14:tracePt t="17844" x="2193925" y="1920875"/>
          <p14:tracePt t="17859" x="2149475" y="1920875"/>
          <p14:tracePt t="17876" x="2095500" y="1920875"/>
          <p14:tracePt t="17893" x="2035175" y="1920875"/>
          <p14:tracePt t="17909" x="1981200" y="1927225"/>
          <p14:tracePt t="17926" x="1951038" y="1943100"/>
          <p14:tracePt t="17943" x="1927225" y="1943100"/>
          <p14:tracePt t="17959" x="1889125" y="1958975"/>
          <p14:tracePt t="17976" x="1866900" y="1958975"/>
          <p14:tracePt t="17976" x="1851025" y="1958975"/>
          <p14:tracePt t="17995" x="1798638" y="1965325"/>
          <p14:tracePt t="18010" x="1760538" y="1973263"/>
          <p14:tracePt t="18027" x="1730375" y="1973263"/>
          <p14:tracePt t="18043" x="1714500" y="1973263"/>
          <p14:tracePt t="18059" x="1698625" y="1973263"/>
          <p14:tracePt t="18075" x="1684338" y="1973263"/>
          <p14:tracePt t="18092" x="1630363" y="1973263"/>
          <p14:tracePt t="18110" x="1577975" y="1997075"/>
          <p14:tracePt t="18126" x="1531938" y="1997075"/>
          <p14:tracePt t="18142" x="1485900" y="2011363"/>
          <p14:tracePt t="18159" x="1477963" y="2011363"/>
          <p14:tracePt t="18175" x="1470025" y="2011363"/>
          <p14:tracePt t="18192" x="1470025" y="2019300"/>
          <p14:tracePt t="18210" x="1431925" y="2027238"/>
          <p14:tracePt t="18227" x="1425575" y="2027238"/>
          <p14:tracePt t="18243" x="1387475" y="2027238"/>
          <p14:tracePt t="18260" x="1317625" y="2035175"/>
          <p14:tracePt t="18276" x="1249363" y="2057400"/>
          <p14:tracePt t="18292" x="1165225" y="2057400"/>
          <p14:tracePt t="18309" x="1036638" y="2057400"/>
          <p14:tracePt t="18325" x="952500" y="2057400"/>
          <p14:tracePt t="18342" x="914400" y="2057400"/>
          <p14:tracePt t="18359" x="906463" y="2057400"/>
          <p14:tracePt t="18375" x="892175" y="2065338"/>
          <p14:tracePt t="18392" x="884238" y="2065338"/>
          <p14:tracePt t="18442" x="876300" y="2065338"/>
          <p14:tracePt t="18450" x="868363" y="2065338"/>
          <p14:tracePt t="18459" x="822325" y="2065338"/>
          <p14:tracePt t="18476" x="792163" y="2065338"/>
          <p14:tracePt t="18494" x="739775" y="2065338"/>
          <p14:tracePt t="18509" x="723900" y="2065338"/>
          <p14:tracePt t="18525" x="715963" y="2065338"/>
          <p14:tracePt t="18542" x="708025" y="2065338"/>
          <p14:tracePt t="18594" x="701675" y="2065338"/>
          <p14:tracePt t="18602" x="685800" y="2065338"/>
          <p14:tracePt t="18610" x="663575" y="2065338"/>
          <p14:tracePt t="18625" x="587375" y="2065338"/>
          <p14:tracePt t="18643" x="563563" y="2065338"/>
          <p14:tracePt t="18659" x="555625" y="2065338"/>
          <p14:tracePt t="23606" x="549275" y="2065338"/>
          <p14:tracePt t="24074" x="533400" y="2065338"/>
          <p14:tracePt t="24090" x="517525" y="2065338"/>
          <p14:tracePt t="24178" x="503238" y="2065338"/>
          <p14:tracePt t="24202" x="487363" y="2065338"/>
          <p14:tracePt t="24210" x="473075" y="2065338"/>
          <p14:tracePt t="24226" x="457200" y="2065338"/>
          <p14:tracePt t="24236" x="403225" y="2057400"/>
          <p14:tracePt t="24253" x="350838" y="2057400"/>
          <p14:tracePt t="24270" x="320675" y="2049463"/>
          <p14:tracePt t="24286" x="288925" y="2035175"/>
          <p14:tracePt t="24303" x="266700" y="2035175"/>
          <p14:tracePt t="24319" x="244475" y="2035175"/>
          <p14:tracePt t="24336" x="228600" y="2035175"/>
          <p14:tracePt t="24353" x="174625" y="2027238"/>
          <p14:tracePt t="24371" x="136525" y="2019300"/>
          <p14:tracePt t="24387" x="84138" y="2019300"/>
          <p14:tracePt t="24403" x="53975" y="2019300"/>
          <p14:tracePt t="24419" x="22225" y="2019300"/>
          <p14:tracePt t="24436" x="30163" y="2019300"/>
          <p14:tracePt t="24722" x="38100" y="2011363"/>
          <p14:tracePt t="24738" x="53975" y="2003425"/>
          <p14:tracePt t="24762" x="60325" y="2003425"/>
          <p14:tracePt t="24794" x="68263" y="2003425"/>
          <p14:tracePt t="24802" x="76200" y="2003425"/>
          <p14:tracePt t="24810" x="92075" y="2003425"/>
          <p14:tracePt t="24820" x="136525" y="2003425"/>
          <p14:tracePt t="24836" x="190500" y="2003425"/>
          <p14:tracePt t="24852" x="212725" y="2003425"/>
          <p14:tracePt t="24869" x="228600" y="2003425"/>
          <p14:tracePt t="24898" x="244475" y="2003425"/>
          <p14:tracePt t="24914" x="258763" y="2003425"/>
          <p14:tracePt t="24922" x="282575" y="2003425"/>
          <p14:tracePt t="24935" x="334963" y="2003425"/>
          <p14:tracePt t="24952" x="365125" y="2003425"/>
          <p14:tracePt t="24968" x="381000" y="2003425"/>
          <p14:tracePt t="24985" x="388938" y="2003425"/>
          <p14:tracePt t="25042" x="396875" y="2003425"/>
          <p14:tracePt t="25050" x="403225" y="2003425"/>
          <p14:tracePt t="25058" x="411163" y="2003425"/>
          <p14:tracePt t="25114" x="419100" y="2003425"/>
          <p14:tracePt t="25122" x="427038" y="2003425"/>
          <p14:tracePt t="25135" x="449263" y="2011363"/>
          <p14:tracePt t="25152" x="457200" y="2011363"/>
          <p14:tracePt t="25168" x="473075" y="2019300"/>
          <p14:tracePt t="25185" x="487363" y="2035175"/>
          <p14:tracePt t="25203" x="495300" y="2035175"/>
          <p14:tracePt t="25219" x="525463" y="2041525"/>
          <p14:tracePt t="25236" x="555625" y="2049463"/>
          <p14:tracePt t="25252" x="571500" y="2065338"/>
          <p14:tracePt t="25268" x="579438" y="2065338"/>
          <p14:tracePt t="25314" x="587375" y="2065338"/>
          <p14:tracePt t="25322" x="593725" y="2065338"/>
          <p14:tracePt t="25334" x="601663" y="2065338"/>
          <p14:tracePt t="25351" x="617538" y="2065338"/>
          <p14:tracePt t="25368" x="631825" y="2065338"/>
          <p14:tracePt t="25368" x="639763" y="2065338"/>
          <p14:tracePt t="25387" x="655638" y="2079625"/>
          <p14:tracePt t="25402" x="663575" y="2079625"/>
          <p14:tracePt t="25426" x="677863" y="2079625"/>
          <p14:tracePt t="25435" x="723900" y="2065338"/>
          <p14:tracePt t="25452" x="754063" y="2065338"/>
          <p14:tracePt t="25468" x="777875" y="2065338"/>
          <p14:tracePt t="25485" x="792163" y="2065338"/>
          <p14:tracePt t="25502" x="808038" y="2065338"/>
          <p14:tracePt t="25519" x="830263" y="2049463"/>
          <p14:tracePt t="25534" x="860425" y="2041525"/>
          <p14:tracePt t="25550" x="868363" y="2041525"/>
          <p14:tracePt t="25567" x="884238" y="2041525"/>
          <p14:tracePt t="25584" x="892175" y="2041525"/>
          <p14:tracePt t="25610" x="922338" y="2035175"/>
          <p14:tracePt t="25626" x="930275" y="2035175"/>
          <p14:tracePt t="25635" x="968375" y="2027238"/>
          <p14:tracePt t="25652" x="1012825" y="2027238"/>
          <p14:tracePt t="25668" x="1036638" y="2019300"/>
          <p14:tracePt t="25685" x="1050925" y="2019300"/>
          <p14:tracePt t="25704" x="1058863" y="2011363"/>
          <p14:tracePt t="25722" x="1066800" y="2011363"/>
          <p14:tracePt t="25754" x="1074738" y="2003425"/>
          <p14:tracePt t="25778" x="1089025" y="1989138"/>
          <p14:tracePt t="25802" x="1096963" y="1989138"/>
          <p14:tracePt t="25810" x="1104900" y="1989138"/>
          <p14:tracePt t="25818" x="1127125" y="1989138"/>
          <p14:tracePt t="25835" x="1173163" y="1989138"/>
          <p14:tracePt t="25851" x="1189038" y="1981200"/>
          <p14:tracePt t="25867" x="1196975" y="1981200"/>
          <p14:tracePt t="25884" x="1203325" y="1981200"/>
          <p14:tracePt t="25930" x="1211263" y="1981200"/>
          <p14:tracePt t="25954" x="1219200" y="1981200"/>
          <p14:tracePt t="25986" x="1227138" y="1981200"/>
          <p14:tracePt t="25994" x="1235075" y="1981200"/>
          <p14:tracePt t="26002" x="1279525" y="1981200"/>
          <p14:tracePt t="26019" x="1349375" y="1981200"/>
          <p14:tracePt t="26035" x="1387475" y="1981200"/>
          <p14:tracePt t="26052" x="1393825" y="1981200"/>
          <p14:tracePt t="26067" x="1409700" y="1989138"/>
          <p14:tracePt t="26085" x="1417638" y="1989138"/>
          <p14:tracePt t="26106" x="1439863" y="1997075"/>
          <p14:tracePt t="26117" x="1463675" y="1997075"/>
          <p14:tracePt t="26134" x="1470025" y="2003425"/>
          <p14:tracePt t="26150" x="1485900" y="2003425"/>
          <p14:tracePt t="26170" x="1508125" y="2003425"/>
          <p14:tracePt t="26184" x="1577975" y="2011363"/>
          <p14:tracePt t="26184" x="1622425" y="2019300"/>
          <p14:tracePt t="26203" x="1654175" y="2019300"/>
          <p14:tracePt t="26203" x="1684338" y="2019300"/>
          <p14:tracePt t="26218" x="1706563" y="2035175"/>
          <p14:tracePt t="26236" x="1722438" y="2035175"/>
          <p14:tracePt t="26282" x="1730375" y="2035175"/>
          <p14:tracePt t="26298" x="1744663" y="2035175"/>
          <p14:tracePt t="26306" x="1752600" y="2035175"/>
          <p14:tracePt t="26317" x="1798638" y="2035175"/>
          <p14:tracePt t="26334" x="1844675" y="2041525"/>
          <p14:tracePt t="26351" x="1882775" y="2049463"/>
          <p14:tracePt t="26368" x="1920875" y="2049463"/>
          <p14:tracePt t="26385" x="1965325" y="2049463"/>
          <p14:tracePt t="26385" x="1981200" y="2049463"/>
          <p14:tracePt t="26402" x="1997075" y="2049463"/>
          <p14:tracePt t="26417" x="2011363" y="2049463"/>
          <p14:tracePt t="26433" x="2019300" y="2049463"/>
          <p14:tracePt t="26482" x="2027238" y="2049463"/>
          <p14:tracePt t="26490" x="2035175" y="2049463"/>
          <p14:tracePt t="26507" x="2041525" y="2049463"/>
          <p14:tracePt t="26517" x="2057400" y="2049463"/>
          <p14:tracePt t="26545" x="2073275" y="2049463"/>
          <p14:tracePt t="26553" x="2087563" y="2049463"/>
          <p14:tracePt t="26569" x="2095500" y="2049463"/>
          <p14:tracePt t="26584" x="2133600" y="2049463"/>
          <p14:tracePt t="26600" x="2149475" y="2057400"/>
          <p14:tracePt t="26617" x="2163763" y="2057400"/>
          <p14:tracePt t="26634" x="2171700" y="2057400"/>
          <p14:tracePt t="26651" x="2209800" y="2073275"/>
          <p14:tracePt t="26668" x="2247900" y="2073275"/>
          <p14:tracePt t="26687" x="2278063" y="2073275"/>
          <p14:tracePt t="26701" x="2316163" y="2079625"/>
          <p14:tracePt t="26717" x="2346325" y="2087563"/>
          <p14:tracePt t="26734" x="2378075" y="2087563"/>
          <p14:tracePt t="26750" x="2422525" y="2087563"/>
          <p14:tracePt t="26767" x="2468563" y="2103438"/>
          <p14:tracePt t="26784" x="2530475" y="2125663"/>
          <p14:tracePt t="26800" x="2606675" y="2133600"/>
          <p14:tracePt t="26800" x="2636838" y="2141538"/>
          <p14:tracePt t="26819" x="2674938" y="2149475"/>
          <p14:tracePt t="26835" x="2689225" y="2149475"/>
          <p14:tracePt t="26850" x="2713038" y="2149475"/>
          <p14:tracePt t="26867" x="2727325" y="2163763"/>
          <p14:tracePt t="26884" x="2735263" y="2163763"/>
          <p14:tracePt t="26946" x="2751138" y="2163763"/>
          <p14:tracePt t="26962" x="2789238" y="2163763"/>
          <p14:tracePt t="26970" x="2811463" y="2163763"/>
          <p14:tracePt t="26983" x="2827338" y="2163763"/>
          <p14:tracePt t="27000" x="2835275" y="2163763"/>
          <p14:tracePt t="27026" x="2849563" y="2163763"/>
          <p14:tracePt t="27050" x="2857500" y="2163763"/>
          <p14:tracePt t="27058" x="2873375" y="2163763"/>
          <p14:tracePt t="27067" x="2911475" y="2163763"/>
          <p14:tracePt t="27084" x="2949575" y="2163763"/>
          <p14:tracePt t="27100" x="2963863" y="2163763"/>
          <p14:tracePt t="27116" x="2987675" y="2163763"/>
          <p14:tracePt t="27133" x="3025775" y="2163763"/>
          <p14:tracePt t="27150" x="3078163" y="2163763"/>
          <p14:tracePt t="27166" x="3116263" y="2163763"/>
          <p14:tracePt t="27184" x="3140075" y="2163763"/>
          <p14:tracePt t="27200" x="3146425" y="2171700"/>
          <p14:tracePt t="27217" x="3154363" y="2171700"/>
          <p14:tracePt t="27234" x="3154363" y="2179638"/>
          <p14:tracePt t="27754" x="3154363" y="2187575"/>
          <p14:tracePt t="27778" x="3154363" y="2193925"/>
          <p14:tracePt t="27818" x="3146425" y="2193925"/>
          <p14:tracePt t="27826" x="3140075" y="2201863"/>
          <p14:tracePt t="27842" x="3132138" y="2217738"/>
          <p14:tracePt t="27890" x="3124200" y="2217738"/>
          <p14:tracePt t="27906" x="3124200" y="2225675"/>
          <p14:tracePt t="27946" x="3116263" y="2232025"/>
          <p14:tracePt t="28002" x="3108325" y="2239963"/>
          <p14:tracePt t="28122" x="3108325" y="2247900"/>
          <p14:tracePt t="28154" x="3108325" y="2255838"/>
          <p14:tracePt t="28162" x="3116263" y="2255838"/>
          <p14:tracePt t="28202" x="3124200" y="2255838"/>
          <p14:tracePt t="28218" x="3132138" y="2255838"/>
          <p14:tracePt t="28226" x="3140075" y="2255838"/>
          <p14:tracePt t="28234" x="3162300" y="2255838"/>
          <p14:tracePt t="28248" x="3246438" y="2171700"/>
          <p14:tracePt t="28267" x="3268663" y="2125663"/>
          <p14:tracePt t="28283" x="3292475" y="2087563"/>
          <p14:tracePt t="28299" x="3306763" y="2065338"/>
          <p14:tracePt t="28316" x="3306763" y="2057400"/>
          <p14:tracePt t="28338" x="3306763" y="2049463"/>
          <p14:tracePt t="28354" x="3306763" y="2041525"/>
          <p14:tracePt t="28370" x="3314700" y="2041525"/>
          <p14:tracePt t="28381" x="3314700" y="2035175"/>
          <p14:tracePt t="28402" x="3322638" y="2035175"/>
          <p14:tracePt t="28418" x="3322638" y="2019300"/>
          <p14:tracePt t="28442" x="3330575" y="2011363"/>
          <p14:tracePt t="28458" x="3336925" y="2003425"/>
          <p14:tracePt t="28466" x="3344863" y="1997075"/>
          <p14:tracePt t="28482" x="3344863" y="1989138"/>
          <p14:tracePt t="29998" x="3344863" y="1997075"/>
          <p14:tracePt t="30282" x="3344863" y="2003425"/>
          <p14:tracePt t="30290" x="3352800" y="2011363"/>
          <p14:tracePt t="30306" x="3360738" y="2011363"/>
          <p14:tracePt t="30330" x="3375025" y="2027238"/>
          <p14:tracePt t="30338" x="3382963" y="2027238"/>
          <p14:tracePt t="30347" x="3398838" y="2027238"/>
          <p14:tracePt t="30363" x="3429000" y="2027238"/>
          <p14:tracePt t="30380" x="3444875" y="2027238"/>
          <p14:tracePt t="30396" x="3459163" y="2027238"/>
          <p14:tracePt t="30413" x="3475038" y="2027238"/>
          <p14:tracePt t="30434" x="3482975" y="2027238"/>
          <p14:tracePt t="30466" x="3505200" y="2027238"/>
          <p14:tracePt t="30474" x="3527425" y="2027238"/>
          <p14:tracePt t="30482" x="3565525" y="2003425"/>
          <p14:tracePt t="30496" x="3657600" y="1958975"/>
          <p14:tracePt t="30496" x="3717925" y="1935163"/>
          <p14:tracePt t="30516" x="3763963" y="1920875"/>
          <p14:tracePt t="30531" x="3763963" y="1912938"/>
          <p14:tracePt t="30578" x="3771900" y="1897063"/>
          <p14:tracePt t="30594" x="3771900" y="1882775"/>
          <p14:tracePt t="30610" x="3771900" y="1874838"/>
          <p14:tracePt t="30618" x="3771900" y="1858963"/>
          <p14:tracePt t="30629" x="3771900" y="1836738"/>
          <p14:tracePt t="30646" x="3771900" y="1820863"/>
          <p14:tracePt t="30662" x="3771900" y="1790700"/>
          <p14:tracePt t="30680" x="3771900" y="1768475"/>
          <p14:tracePt t="30700" x="3771900" y="1760538"/>
          <p14:tracePt t="30721" x="3771900" y="1744663"/>
          <p14:tracePt t="30737" x="3763963" y="1730375"/>
          <p14:tracePt t="30746" x="3749675" y="1706563"/>
          <p14:tracePt t="30764" x="3733800" y="1698625"/>
          <p14:tracePt t="30779" x="3717925" y="1684338"/>
          <p14:tracePt t="30796" x="3703638" y="1660525"/>
          <p14:tracePt t="30813" x="3687763" y="1638300"/>
          <p14:tracePt t="30830" x="3687763" y="1622425"/>
          <p14:tracePt t="30846" x="3679825" y="1616075"/>
          <p14:tracePt t="30862" x="3673475" y="1608138"/>
          <p14:tracePt t="30879" x="3665538" y="1584325"/>
          <p14:tracePt t="30896" x="3649663" y="1554163"/>
          <p14:tracePt t="30913" x="3627438" y="1531938"/>
          <p14:tracePt t="30931" x="3611563" y="1501775"/>
          <p14:tracePt t="30947" x="3589338" y="1477963"/>
          <p14:tracePt t="30964" x="3573463" y="1463675"/>
          <p14:tracePt t="30980" x="3559175" y="1447800"/>
          <p14:tracePt t="30996" x="3551238" y="1439863"/>
          <p14:tracePt t="31034" x="3543300" y="1439863"/>
          <p14:tracePt t="31050" x="3535363" y="1431925"/>
          <p14:tracePt t="31058" x="3527425" y="1425575"/>
          <p14:tracePt t="31066" x="3513138" y="1409700"/>
          <p14:tracePt t="31079" x="3497263" y="1393825"/>
          <p14:tracePt t="31096" x="3489325" y="1387475"/>
          <p14:tracePt t="31112" x="3489325" y="1379538"/>
          <p14:tracePt t="31129" x="3482975" y="1379538"/>
          <p14:tracePt t="31186" x="3467100" y="1371600"/>
          <p14:tracePt t="31202" x="3451225" y="1363663"/>
          <p14:tracePt t="31210" x="3444875" y="1355725"/>
          <p14:tracePt t="31218" x="3436938" y="1349375"/>
          <p14:tracePt t="31229" x="3429000" y="1341438"/>
          <p14:tracePt t="31245" x="3421063" y="1341438"/>
          <p14:tracePt t="31266" x="3413125" y="1341438"/>
          <p14:tracePt t="31282" x="3406775" y="1341438"/>
          <p14:tracePt t="31295" x="3390900" y="1341438"/>
          <p14:tracePt t="31312" x="3390900" y="1333500"/>
          <p14:tracePt t="31370" x="3382963" y="1333500"/>
          <p14:tracePt t="31386" x="3368675" y="1333500"/>
          <p14:tracePt t="31402" x="3360738" y="1333500"/>
          <p14:tracePt t="31434" x="3352800" y="1333500"/>
          <p14:tracePt t="31442" x="3344863" y="1333500"/>
          <p14:tracePt t="31450" x="3336925" y="1325563"/>
          <p14:tracePt t="31462" x="3330575" y="1317625"/>
          <p14:tracePt t="31479" x="3322638" y="1317625"/>
          <p14:tracePt t="31495" x="3314700" y="1317625"/>
          <p14:tracePt t="31530" x="3306763" y="1317625"/>
          <p14:tracePt t="31546" x="3292475" y="1317625"/>
          <p14:tracePt t="31554" x="3284538" y="1317625"/>
          <p14:tracePt t="31563" x="3268663" y="1317625"/>
          <p14:tracePt t="31580" x="3260725" y="1311275"/>
          <p14:tracePt t="31595" x="3246438" y="1311275"/>
          <p14:tracePt t="31618" x="3238500" y="1303338"/>
          <p14:tracePt t="31634" x="3230563" y="1303338"/>
          <p14:tracePt t="31645" x="3216275" y="1303338"/>
          <p14:tracePt t="31662" x="3192463" y="1287463"/>
          <p14:tracePt t="31679" x="3154363" y="1287463"/>
          <p14:tracePt t="31696" x="3124200" y="1287463"/>
          <p14:tracePt t="31712" x="3094038" y="1287463"/>
          <p14:tracePt t="31712" x="3078163" y="1287463"/>
          <p14:tracePt t="31730" x="3063875" y="1287463"/>
          <p14:tracePt t="31746" x="3055938" y="1287463"/>
          <p14:tracePt t="31762" x="3048000" y="1287463"/>
          <p14:tracePt t="31882" x="3032125" y="1287463"/>
          <p14:tracePt t="31890" x="3017838" y="1287463"/>
          <p14:tracePt t="31898" x="2987675" y="1279525"/>
          <p14:tracePt t="31911" x="2917825" y="1273175"/>
          <p14:tracePt t="31928" x="2849563" y="1273175"/>
          <p14:tracePt t="31928" x="2819400" y="1273175"/>
          <p14:tracePt t="31947" x="2811463" y="1273175"/>
          <p14:tracePt t="31962" x="2803525" y="1273175"/>
          <p14:tracePt t="31978" x="2797175" y="1273175"/>
          <p14:tracePt t="31995" x="2781300" y="1273175"/>
          <p14:tracePt t="32011" x="2759075" y="1273175"/>
          <p14:tracePt t="32029" x="2743200" y="1287463"/>
          <p14:tracePt t="32049" x="2743200" y="1295400"/>
          <p14:tracePt t="32066" x="2743200" y="1303338"/>
          <p14:tracePt t="32078" x="2743200" y="1317625"/>
          <p14:tracePt t="32095" x="2743200" y="1325563"/>
          <p14:tracePt t="32114" x="2743200" y="1341438"/>
          <p14:tracePt t="32138" x="2743200" y="1349375"/>
          <p14:tracePt t="32146" x="2743200" y="1355725"/>
          <p14:tracePt t="32161" x="2727325" y="1379538"/>
          <p14:tracePt t="32179" x="2727325" y="1393825"/>
          <p14:tracePt t="32196" x="2727325" y="1409700"/>
          <p14:tracePt t="32212" x="2727325" y="1417638"/>
          <p14:tracePt t="32234" x="2727325" y="1431925"/>
          <p14:tracePt t="32244" x="2720975" y="1455738"/>
          <p14:tracePt t="32261" x="2713038" y="1463675"/>
          <p14:tracePt t="32278" x="2713038" y="1477963"/>
          <p14:tracePt t="32294" x="2697163" y="1493838"/>
          <p14:tracePt t="32311" x="2697163" y="1501775"/>
          <p14:tracePt t="32330" x="2697163" y="1508125"/>
          <p14:tracePt t="32346" x="2697163" y="1516063"/>
          <p14:tracePt t="32361" x="2697163" y="1546225"/>
          <p14:tracePt t="32379" x="2697163" y="1562100"/>
          <p14:tracePt t="32395" x="2697163" y="1570038"/>
          <p14:tracePt t="32412" x="2697163" y="1577975"/>
          <p14:tracePt t="32428" x="2697163" y="1592263"/>
          <p14:tracePt t="32458" x="2697163" y="1608138"/>
          <p14:tracePt t="32466" x="2697163" y="1616075"/>
          <p14:tracePt t="32482" x="2689225" y="1630363"/>
          <p14:tracePt t="32494" x="2689225" y="1638300"/>
          <p14:tracePt t="32511" x="2682875" y="1654175"/>
          <p14:tracePt t="32528" x="2682875" y="1668463"/>
          <p14:tracePt t="32544" x="2682875" y="1692275"/>
          <p14:tracePt t="32544" x="2682875" y="1706563"/>
          <p14:tracePt t="32563" x="2682875" y="1736725"/>
          <p14:tracePt t="32579" x="2682875" y="1752600"/>
          <p14:tracePt t="32595" x="2682875" y="1768475"/>
          <p14:tracePt t="32611" x="2682875" y="1774825"/>
          <p14:tracePt t="32627" x="2682875" y="1790700"/>
          <p14:tracePt t="32645" x="2682875" y="1806575"/>
          <p14:tracePt t="32661" x="2682875" y="1820863"/>
          <p14:tracePt t="32677" x="2682875" y="1836738"/>
          <p14:tracePt t="32695" x="2682875" y="1858963"/>
          <p14:tracePt t="32712" x="2697163" y="1882775"/>
          <p14:tracePt t="32727" x="2705100" y="1889125"/>
          <p14:tracePt t="32743" x="2713038" y="1905000"/>
          <p14:tracePt t="32760" x="2713038" y="1912938"/>
          <p14:tracePt t="32778" x="2713038" y="1920875"/>
          <p14:tracePt t="32794" x="2720975" y="1927225"/>
          <p14:tracePt t="32810" x="2727325" y="1935163"/>
          <p14:tracePt t="32828" x="2735263" y="1935163"/>
          <p14:tracePt t="32844" x="2743200" y="1943100"/>
          <p14:tracePt t="32860" x="2765425" y="1951038"/>
          <p14:tracePt t="32877" x="2773363" y="1951038"/>
          <p14:tracePt t="32893" x="2773363" y="1958975"/>
          <p14:tracePt t="32910" x="2781300" y="1958975"/>
          <p14:tracePt t="32927" x="2789238" y="1958975"/>
          <p14:tracePt t="32970" x="2797175" y="1965325"/>
          <p14:tracePt t="32978" x="2811463" y="1973263"/>
          <p14:tracePt t="32986" x="2819400" y="1981200"/>
          <p14:tracePt t="32994" x="2865438" y="2003425"/>
          <p14:tracePt t="33012" x="2895600" y="2027238"/>
          <p14:tracePt t="33028" x="2925763" y="2041525"/>
          <p14:tracePt t="33044" x="2955925" y="2065338"/>
          <p14:tracePt t="33060" x="2987675" y="2079625"/>
          <p14:tracePt t="33077" x="2994025" y="2095500"/>
          <p14:tracePt t="33093" x="3001963" y="2095500"/>
          <p14:tracePt t="33110" x="3017838" y="2095500"/>
          <p14:tracePt t="33178" x="3025775" y="2095500"/>
          <p14:tracePt t="33250" x="3032125" y="2095500"/>
          <p14:tracePt t="33258" x="3040063" y="2095500"/>
          <p14:tracePt t="33266" x="3048000" y="2103438"/>
          <p14:tracePt t="33282" x="3055938" y="2103438"/>
          <p14:tracePt t="33322" x="3070225" y="2111375"/>
          <p14:tracePt t="33338" x="3086100" y="2111375"/>
          <p14:tracePt t="33346" x="3094038" y="2111375"/>
          <p14:tracePt t="33362" x="3101975" y="2111375"/>
          <p14:tracePt t="33378" x="3108325" y="2111375"/>
          <p14:tracePt t="33378" x="3116263" y="2111375"/>
          <p14:tracePt t="33395" x="3132138" y="2111375"/>
          <p14:tracePt t="33411" x="3154363" y="2111375"/>
          <p14:tracePt t="33428" x="3178175" y="2111375"/>
          <p14:tracePt t="33444" x="3184525" y="2111375"/>
          <p14:tracePt t="33460" x="3192463" y="2111375"/>
          <p14:tracePt t="33514" x="3200400" y="2111375"/>
          <p14:tracePt t="33522" x="3216275" y="2111375"/>
          <p14:tracePt t="33530" x="3230563" y="2111375"/>
          <p14:tracePt t="33543" x="3284538" y="2095500"/>
          <p14:tracePt t="33560" x="3322638" y="2095500"/>
          <p14:tracePt t="33577" x="3344863" y="2087563"/>
          <p14:tracePt t="33593" x="3352800" y="2087563"/>
          <p14:tracePt t="33650" x="3360738" y="2087563"/>
          <p14:tracePt t="33658" x="3368675" y="2087563"/>
          <p14:tracePt t="33666" x="3375025" y="2087563"/>
          <p14:tracePt t="33676" x="3398838" y="2087563"/>
          <p14:tracePt t="33694" x="3413125" y="2073275"/>
          <p14:tracePt t="33709" x="3413125" y="2065338"/>
          <p14:tracePt t="33729" x="3421063" y="2065338"/>
          <p14:tracePt t="33742" x="3429000" y="2035175"/>
          <p14:tracePt t="33760" x="3444875" y="2011363"/>
          <p14:tracePt t="33777" x="3444875" y="1989138"/>
          <p14:tracePt t="33794" x="3444875" y="1981200"/>
          <p14:tracePt t="33794" x="3444875" y="1973263"/>
          <p14:tracePt t="33811" x="3444875" y="1965325"/>
          <p14:tracePt t="33826" x="3444875" y="1935163"/>
          <p14:tracePt t="33844" x="3444875" y="1927225"/>
          <p14:tracePt t="33859" x="3444875" y="1905000"/>
          <p14:tracePt t="33876" x="3444875" y="1889125"/>
          <p14:tracePt t="33893" x="3444875" y="1882775"/>
          <p14:tracePt t="33978" x="3444875" y="1874838"/>
          <p14:tracePt t="33986" x="3444875" y="1858963"/>
          <p14:tracePt t="33994" x="3444875" y="1851025"/>
          <p14:tracePt t="34011" x="3429000" y="1828800"/>
          <p14:tracePt t="34027" x="3421063" y="1820863"/>
          <p14:tracePt t="34042" x="3406775" y="1782763"/>
          <p14:tracePt t="34060" x="3398838" y="1768475"/>
          <p14:tracePt t="34076" x="3390900" y="1760538"/>
          <p14:tracePt t="34092" x="3390900" y="1752600"/>
          <p14:tracePt t="34114" x="3390900" y="1744663"/>
          <p14:tracePt t="34126" x="3382963" y="1730375"/>
          <p14:tracePt t="34143" x="3382963" y="1706563"/>
          <p14:tracePt t="34159" x="3368675" y="1646238"/>
          <p14:tracePt t="34176" x="3336925" y="1616075"/>
          <p14:tracePt t="34193" x="3336925" y="1608138"/>
          <p14:tracePt t="34209" x="3330575" y="1592263"/>
          <p14:tracePt t="34226" x="3322638" y="1577975"/>
          <p14:tracePt t="34244" x="3306763" y="1554163"/>
          <p14:tracePt t="34260" x="3306763" y="1531938"/>
          <p14:tracePt t="34276" x="3298825" y="1516063"/>
          <p14:tracePt t="34292" x="3292475" y="1501775"/>
          <p14:tracePt t="34309" x="3276600" y="1485900"/>
          <p14:tracePt t="34325" x="3276600" y="1477963"/>
          <p14:tracePt t="34342" x="3260725" y="1463675"/>
          <p14:tracePt t="34359" x="3254375" y="1431925"/>
          <p14:tracePt t="34376" x="3246438" y="1431925"/>
          <p14:tracePt t="34392" x="3246438" y="1425575"/>
          <p14:tracePt t="34409" x="3238500" y="1425575"/>
          <p14:tracePt t="34426" x="3222625" y="1425575"/>
          <p14:tracePt t="34442" x="3208338" y="1425575"/>
          <p14:tracePt t="34460" x="3192463" y="1425575"/>
          <p14:tracePt t="34476" x="3184525" y="1425575"/>
          <p14:tracePt t="34492" x="3170238" y="1425575"/>
          <p14:tracePt t="34529" x="3162300" y="1425575"/>
          <p14:tracePt t="34578" x="3154363" y="1425575"/>
          <p14:tracePt t="34586" x="3140075" y="1425575"/>
          <p14:tracePt t="34602" x="3132138" y="1425575"/>
          <p14:tracePt t="34610" x="3124200" y="1425575"/>
          <p14:tracePt t="34625" x="3094038" y="1425575"/>
          <p14:tracePt t="34643" x="3063875" y="1439863"/>
          <p14:tracePt t="34660" x="3032125" y="1455738"/>
          <p14:tracePt t="34676" x="3017838" y="1463675"/>
          <p14:tracePt t="34730" x="3009900" y="1463675"/>
          <p14:tracePt t="34746" x="2994025" y="1470025"/>
          <p14:tracePt t="34778" x="2987675" y="1470025"/>
          <p14:tracePt t="34794" x="2979738" y="1477963"/>
          <p14:tracePt t="34802" x="2963863" y="1493838"/>
          <p14:tracePt t="34810" x="2941638" y="1501775"/>
          <p14:tracePt t="34810" x="2925763" y="1508125"/>
          <p14:tracePt t="34827" x="2903538" y="1524000"/>
          <p14:tracePt t="34843" x="2879725" y="1531938"/>
          <p14:tracePt t="34859" x="2865438" y="1546225"/>
          <p14:tracePt t="34875" x="2849563" y="1546225"/>
          <p14:tracePt t="34892" x="2841625" y="1554163"/>
          <p14:tracePt t="34908" x="2841625" y="1562100"/>
          <p14:tracePt t="34930" x="2835275" y="1584325"/>
          <p14:tracePt t="34946" x="2827338" y="1584325"/>
          <p14:tracePt t="34958" x="2819400" y="1600200"/>
          <p14:tracePt t="34975" x="2811463" y="1608138"/>
          <p14:tracePt t="34975" x="2811463" y="1616075"/>
          <p14:tracePt t="34994" x="2803525" y="1622425"/>
          <p14:tracePt t="35008" x="2789238" y="1646238"/>
          <p14:tracePt t="35027" x="2789238" y="1654175"/>
          <p14:tracePt t="35042" x="2773363" y="1692275"/>
          <p14:tracePt t="35059" x="2765425" y="1714500"/>
          <p14:tracePt t="35076" x="2751138" y="1760538"/>
          <p14:tracePt t="35092" x="2751138" y="1782763"/>
          <p14:tracePt t="35109" x="2751138" y="1798638"/>
          <p14:tracePt t="35125" x="2751138" y="1812925"/>
          <p14:tracePt t="35141" x="2743200" y="1820863"/>
          <p14:tracePt t="35158" x="2735263" y="1836738"/>
          <p14:tracePt t="35186" x="2735263" y="1844675"/>
          <p14:tracePt t="35202" x="2735263" y="1858963"/>
          <p14:tracePt t="35218" x="2735263" y="1866900"/>
          <p14:tracePt t="35226" x="2743200" y="1874838"/>
          <p14:tracePt t="35226" x="2751138" y="1889125"/>
          <p14:tracePt t="35243" x="2765425" y="1905000"/>
          <p14:tracePt t="35259" x="2765425" y="1920875"/>
          <p14:tracePt t="35275" x="2781300" y="1927225"/>
          <p14:tracePt t="35292" x="2789238" y="1927225"/>
          <p14:tracePt t="35322" x="2789238" y="1935163"/>
          <p14:tracePt t="35330" x="2797175" y="1935163"/>
          <p14:tracePt t="35341" x="2811463" y="1943100"/>
          <p14:tracePt t="35358" x="2819400" y="1951038"/>
          <p14:tracePt t="35375" x="2819400" y="1958975"/>
          <p14:tracePt t="35391" x="2857500" y="1973263"/>
          <p14:tracePt t="35408" x="2873375" y="1989138"/>
          <p14:tracePt t="35408" x="2879725" y="1997075"/>
          <p14:tracePt t="35426" x="2887663" y="2003425"/>
          <p14:tracePt t="35441" x="2911475" y="2035175"/>
          <p14:tracePt t="35459" x="2917825" y="2035175"/>
          <p14:tracePt t="35491" x="2917825" y="2041525"/>
          <p14:tracePt t="35506" x="2917825" y="2049463"/>
          <p14:tracePt t="35514" x="2925763" y="2049463"/>
          <p14:tracePt t="35530" x="2933700" y="2049463"/>
          <p14:tracePt t="35541" x="2941638" y="2065338"/>
          <p14:tracePt t="35558" x="2949575" y="2065338"/>
          <p14:tracePt t="35574" x="2963863" y="2073275"/>
          <p14:tracePt t="35591" x="2987675" y="2073275"/>
          <p14:tracePt t="35608" x="2994025" y="2079625"/>
          <p14:tracePt t="35626" x="3001963" y="2079625"/>
          <p14:tracePt t="35642" x="3009900" y="2087563"/>
          <p14:tracePt t="35658" x="3025775" y="2103438"/>
          <p14:tracePt t="35675" x="3032125" y="2111375"/>
          <p14:tracePt t="35693" x="3070225" y="2117725"/>
          <p14:tracePt t="35708" x="3078163" y="2117725"/>
          <p14:tracePt t="35724" x="3094038" y="2125663"/>
          <p14:tracePt t="35741" x="3101975" y="2125663"/>
          <p14:tracePt t="35770" x="3108325" y="2133600"/>
          <p14:tracePt t="35786" x="3108325" y="2141538"/>
          <p14:tracePt t="35794" x="3116263" y="2141538"/>
          <p14:tracePt t="35810" x="3124200" y="2141538"/>
          <p14:tracePt t="35824" x="3132138" y="2141538"/>
          <p14:tracePt t="35841" x="3146425" y="2141538"/>
          <p14:tracePt t="35859" x="3154363" y="2149475"/>
          <p14:tracePt t="35875" x="3162300" y="2149475"/>
          <p14:tracePt t="35892" x="3170238" y="2149475"/>
          <p14:tracePt t="35908" x="3192463" y="2163763"/>
          <p14:tracePt t="35925" x="3208338" y="2163763"/>
          <p14:tracePt t="35940" x="3216275" y="2163763"/>
          <p14:tracePt t="35958" x="3222625" y="2163763"/>
          <p14:tracePt t="35978" x="3230563" y="2163763"/>
          <p14:tracePt t="35994" x="3238500" y="2163763"/>
          <p14:tracePt t="36007" x="3260725" y="2163763"/>
          <p14:tracePt t="36025" x="3298825" y="2163763"/>
          <p14:tracePt t="36025" x="3306763" y="2163763"/>
          <p14:tracePt t="36043" x="3314700" y="2163763"/>
          <p14:tracePt t="36106" x="3322638" y="2163763"/>
          <p14:tracePt t="36122" x="3330575" y="2163763"/>
          <p14:tracePt t="36130" x="3336925" y="2163763"/>
          <p14:tracePt t="36140" x="3344863" y="2141538"/>
          <p14:tracePt t="36157" x="3368675" y="2125663"/>
          <p14:tracePt t="36174" x="3375025" y="2103438"/>
          <p14:tracePt t="36190" x="3382963" y="2087563"/>
          <p14:tracePt t="36207" x="3390900" y="2073275"/>
          <p14:tracePt t="36224" x="3413125" y="2057400"/>
          <p14:tracePt t="36224" x="3413125" y="2041525"/>
          <p14:tracePt t="36242" x="3429000" y="2035175"/>
          <p14:tracePt t="36257" x="3459163" y="2011363"/>
          <p14:tracePt t="36275" x="3467100" y="2003425"/>
          <p14:tracePt t="36290" x="3475038" y="1997075"/>
          <p14:tracePt t="36330" x="3482975" y="1989138"/>
          <p14:tracePt t="36362" x="3482975" y="1981200"/>
          <p14:tracePt t="36370" x="3489325" y="1973263"/>
          <p14:tracePt t="36378" x="3489325" y="1965325"/>
          <p14:tracePt t="36394" x="3497263" y="1958975"/>
          <p14:tracePt t="36410" x="3497263" y="1951038"/>
          <p14:tracePt t="36423" x="3497263" y="1935163"/>
          <p14:tracePt t="36440" x="3497263" y="1927225"/>
          <p14:tracePt t="36457" x="3497263" y="1912938"/>
          <p14:tracePt t="36474" x="3497263" y="1897063"/>
          <p14:tracePt t="36491" x="3489325" y="1882775"/>
          <p14:tracePt t="36508" x="3451225" y="1844675"/>
          <p14:tracePt t="36524" x="3429000" y="1812925"/>
          <p14:tracePt t="36540" x="3413125" y="1790700"/>
          <p14:tracePt t="36557" x="3406775" y="1760538"/>
          <p14:tracePt t="36574" x="3398838" y="1752600"/>
          <p14:tracePt t="36590" x="3390900" y="1736725"/>
          <p14:tracePt t="36606" x="3382963" y="1714500"/>
          <p14:tracePt t="36624" x="3368675" y="1692275"/>
          <p14:tracePt t="36640" x="3352800" y="1654175"/>
          <p14:tracePt t="36640" x="3352800" y="1646238"/>
          <p14:tracePt t="36659" x="3344863" y="1638300"/>
          <p14:tracePt t="36659" x="3336925" y="1630363"/>
          <p14:tracePt t="36675" x="3336925" y="1616075"/>
          <p14:tracePt t="36693" x="3322638" y="1600200"/>
          <p14:tracePt t="36708" x="3306763" y="1584325"/>
          <p14:tracePt t="36724" x="3298825" y="1577975"/>
          <p14:tracePt t="36739" x="3292475" y="1577975"/>
          <p14:tracePt t="36762" x="3284538" y="1570038"/>
          <p14:tracePt t="36773" x="3276600" y="1562100"/>
          <p14:tracePt t="36818" x="3268663" y="1562100"/>
          <p14:tracePt t="36834" x="3260725" y="1562100"/>
          <p14:tracePt t="36850" x="3254375" y="1562100"/>
          <p14:tracePt t="36866" x="3254375" y="1554163"/>
          <p14:tracePt t="36906" x="3246438" y="1554163"/>
          <p14:tracePt t="36923" x="3238500" y="1554163"/>
          <p14:tracePt t="36938" x="3230563" y="1554163"/>
          <p14:tracePt t="36946" x="3216275" y="1554163"/>
          <p14:tracePt t="36956" x="3208338" y="1554163"/>
          <p14:tracePt t="36973" x="3200400" y="1554163"/>
          <p14:tracePt t="37034" x="3192463" y="1554163"/>
          <p14:tracePt t="37042" x="3178175" y="1554163"/>
          <p14:tracePt t="37055" x="3154363" y="1554163"/>
          <p14:tracePt t="37072" x="3124200" y="1554163"/>
          <p14:tracePt t="37091" x="3116263" y="1554163"/>
          <p14:tracePt t="37108" x="3101975" y="1554163"/>
          <p14:tracePt t="37186" x="3086100" y="1554163"/>
          <p14:tracePt t="37194" x="3078163" y="1554163"/>
          <p14:tracePt t="37206" x="3055938" y="1554163"/>
          <p14:tracePt t="37223" x="3040063" y="1554163"/>
          <p14:tracePt t="37240" x="3032125" y="1554163"/>
          <p14:tracePt t="37258" x="3025775" y="1554163"/>
          <p14:tracePt t="37272" x="2994025" y="1554163"/>
          <p14:tracePt t="37291" x="2987675" y="1554163"/>
          <p14:tracePt t="37306" x="2955925" y="1554163"/>
          <p14:tracePt t="37324" x="2941638" y="1554163"/>
          <p14:tracePt t="37340" x="2941638" y="1562100"/>
          <p14:tracePt t="37356" x="2933700" y="1562100"/>
          <p14:tracePt t="37372" x="2925763" y="1570038"/>
          <p14:tracePt t="37402" x="2911475" y="1584325"/>
          <p14:tracePt t="37410" x="2887663" y="1600200"/>
          <p14:tracePt t="37422" x="2811463" y="1660525"/>
          <p14:tracePt t="37439" x="2751138" y="1730375"/>
          <p14:tracePt t="37456" x="2705100" y="1768475"/>
          <p14:tracePt t="37473" x="2667000" y="1812925"/>
          <p14:tracePt t="37490" x="2659063" y="1812925"/>
          <p14:tracePt t="37507" x="2659063" y="1828800"/>
          <p14:tracePt t="37594" x="2659063" y="1836738"/>
          <p14:tracePt t="37602" x="2659063" y="1858963"/>
          <p14:tracePt t="37610" x="2659063" y="1874838"/>
          <p14:tracePt t="37622" x="2659063" y="1912938"/>
          <p14:tracePt t="37639" x="2659063" y="1943100"/>
          <p14:tracePt t="37656" x="2667000" y="1973263"/>
          <p14:tracePt t="37673" x="2667000" y="1997075"/>
          <p14:tracePt t="37694" x="2682875" y="2003425"/>
          <p14:tracePt t="37707" x="2689225" y="2003425"/>
          <p14:tracePt t="37723" x="2697163" y="2019300"/>
          <p14:tracePt t="37740" x="2705100" y="2019300"/>
          <p14:tracePt t="37755" x="2720975" y="2027238"/>
          <p14:tracePt t="37772" x="2727325" y="2035175"/>
          <p14:tracePt t="37789" x="2735263" y="2035175"/>
          <p14:tracePt t="37805" x="2743200" y="2035175"/>
          <p14:tracePt t="37826" x="2751138" y="2035175"/>
          <p14:tracePt t="37838" x="2759075" y="2035175"/>
          <p14:tracePt t="37858" x="2765425" y="2035175"/>
          <p14:tracePt t="37872" x="2781300" y="2041525"/>
          <p14:tracePt t="37914" x="2803525" y="2049463"/>
          <p14:tracePt t="37922" x="2827338" y="2073275"/>
          <p14:tracePt t="37930" x="2849563" y="2073275"/>
          <p14:tracePt t="37940" x="2879725" y="2087563"/>
          <p14:tracePt t="37956" x="2911475" y="2117725"/>
          <p14:tracePt t="37972" x="2941638" y="2155825"/>
          <p14:tracePt t="37989" x="2979738" y="2193925"/>
          <p14:tracePt t="38006" x="3025775" y="2225675"/>
          <p14:tracePt t="38023" x="3055938" y="2239963"/>
          <p14:tracePt t="38039" x="3078163" y="2263775"/>
          <p14:tracePt t="38056" x="3086100" y="2263775"/>
          <p14:tracePt t="38074" x="3094038" y="2263775"/>
          <p14:tracePt t="38130" x="3108325" y="2263775"/>
          <p14:tracePt t="38138" x="3124200" y="2263775"/>
          <p14:tracePt t="38146" x="3132138" y="2263775"/>
          <p14:tracePt t="38155" x="3170238" y="2263775"/>
          <p14:tracePt t="38172" x="3208338" y="2263775"/>
          <p14:tracePt t="38189" x="3216275" y="2255838"/>
          <p14:tracePt t="38205" x="3222625" y="2247900"/>
          <p14:tracePt t="38222" x="3230563" y="2247900"/>
          <p14:tracePt t="38238" x="3246438" y="2225675"/>
          <p14:tracePt t="38255" x="3268663" y="2209800"/>
          <p14:tracePt t="38272" x="3284538" y="2201863"/>
          <p14:tracePt t="38289" x="3284538" y="2193925"/>
          <p14:tracePt t="38305" x="3292475" y="2193925"/>
          <p14:tracePt t="38346" x="3298825" y="2179638"/>
          <p14:tracePt t="38354" x="3314700" y="2171700"/>
          <p14:tracePt t="38362" x="3322638" y="2155825"/>
          <p14:tracePt t="38371" x="3336925" y="2141538"/>
          <p14:tracePt t="38389" x="3344863" y="2141538"/>
          <p14:tracePt t="38404" x="3344863" y="2133600"/>
          <p14:tracePt t="38442" x="3344863" y="2117725"/>
          <p14:tracePt t="38450" x="3360738" y="2095500"/>
          <p14:tracePt t="38458" x="3368675" y="2087563"/>
          <p14:tracePt t="38471" x="3398838" y="2019300"/>
          <p14:tracePt t="38489" x="3413125" y="1981200"/>
          <p14:tracePt t="38489" x="3421063" y="1973263"/>
          <p14:tracePt t="38509" x="3421063" y="1958975"/>
          <p14:tracePt t="38524" x="3421063" y="1951038"/>
          <p14:tracePt t="38540" x="3421063" y="1935163"/>
          <p14:tracePt t="38579" x="3421063" y="1927225"/>
          <p14:tracePt t="38699" x="3429000" y="1927225"/>
          <p14:tracePt t="38707" x="3429000" y="1920875"/>
          <p14:tracePt t="38723" x="3436938" y="1920875"/>
          <p14:tracePt t="38739" x="3444875" y="1905000"/>
          <p14:tracePt t="38882" x="3451225" y="1905000"/>
          <p14:tracePt t="38898" x="3459163" y="1897063"/>
          <p14:tracePt t="38907" x="3467100" y="1882775"/>
          <p14:tracePt t="38922" x="3467100" y="1874838"/>
          <p14:tracePt t="38962" x="3475038" y="1874838"/>
          <p14:tracePt t="38986" x="3475038" y="1866900"/>
          <p14:tracePt t="38995" x="3482975" y="1858963"/>
          <p14:tracePt t="39004" x="3482975" y="1851025"/>
          <p14:tracePt t="39022" x="3482975" y="1844675"/>
          <p14:tracePt t="39038" x="3482975" y="1828800"/>
          <p14:tracePt t="39055" x="3482975" y="1812925"/>
          <p14:tracePt t="39071" x="3482975" y="1798638"/>
          <p14:tracePt t="39088" x="3475038" y="1760538"/>
          <p14:tracePt t="39105" x="3436938" y="1730375"/>
          <p14:tracePt t="39122" x="3368675" y="1676400"/>
          <p14:tracePt t="39140" x="3330575" y="1654175"/>
          <p14:tracePt t="39156" x="3292475" y="1638300"/>
          <p14:tracePt t="39173" x="3276600" y="1630363"/>
          <p14:tracePt t="39189" x="3254375" y="1616075"/>
          <p14:tracePt t="39206" x="3238500" y="1616075"/>
          <p14:tracePt t="39222" x="3222625" y="1608138"/>
          <p14:tracePt t="39239" x="3208338" y="1608138"/>
          <p14:tracePt t="39267" x="3192463" y="1600200"/>
          <p14:tracePt t="39275" x="3184525" y="1592263"/>
          <p14:tracePt t="39288" x="3170238" y="1584325"/>
          <p14:tracePt t="39305" x="3146425" y="1577975"/>
          <p14:tracePt t="39305" x="3146425" y="1570038"/>
          <p14:tracePt t="39323" x="3116263" y="1562100"/>
          <p14:tracePt t="39340" x="3101975" y="1546225"/>
          <p14:tracePt t="39356" x="3086100" y="1539875"/>
          <p14:tracePt t="39371" x="3078163" y="1539875"/>
          <p14:tracePt t="39419" x="3070225" y="1539875"/>
          <p14:tracePt t="39443" x="3055938" y="1539875"/>
          <p14:tracePt t="39451" x="3040063" y="1539875"/>
          <p14:tracePt t="39459" x="3025775" y="1539875"/>
          <p14:tracePt t="39471" x="2994025" y="1539875"/>
          <p14:tracePt t="39488" x="2979738" y="1554163"/>
          <p14:tracePt t="39505" x="2971800" y="1570038"/>
          <p14:tracePt t="39571" x="2963863" y="1570038"/>
          <p14:tracePt t="39579" x="2955925" y="1584325"/>
          <p14:tracePt t="39589" x="2933700" y="1600200"/>
          <p14:tracePt t="39605" x="2911475" y="1622425"/>
          <p14:tracePt t="39621" x="2895600" y="1646238"/>
          <p14:tracePt t="39638" x="2887663" y="1646238"/>
          <p14:tracePt t="39654" x="2887663" y="1654175"/>
          <p14:tracePt t="39671" x="2887663" y="1660525"/>
          <p14:tracePt t="39692" x="2887663" y="1668463"/>
          <p14:tracePt t="39708" x="2887663" y="1684338"/>
          <p14:tracePt t="39731" x="2879725" y="1698625"/>
          <p14:tracePt t="39755" x="2879725" y="1706563"/>
          <p14:tracePt t="39763" x="2879725" y="1714500"/>
          <p14:tracePt t="39772" x="2865438" y="1768475"/>
          <p14:tracePt t="39789" x="2849563" y="1798638"/>
          <p14:tracePt t="39805" x="2841625" y="1812925"/>
          <p14:tracePt t="39822" x="2835275" y="1828800"/>
          <p14:tracePt t="39837" x="2835275" y="1836738"/>
          <p14:tracePt t="39854" x="2835275" y="1851025"/>
          <p14:tracePt t="39871" x="2835275" y="1874838"/>
          <p14:tracePt t="39888" x="2827338" y="1889125"/>
          <p14:tracePt t="39905" x="2827338" y="1905000"/>
          <p14:tracePt t="39921" x="2827338" y="1920875"/>
          <p14:tracePt t="39937" x="2819400" y="1943100"/>
          <p14:tracePt t="39937" x="2819400" y="1951038"/>
          <p14:tracePt t="39956" x="2811463" y="1965325"/>
          <p14:tracePt t="40861" x="2811463" y="1981200"/>
          <p14:tracePt t="41843" x="2819400" y="1981200"/>
          <p14:tracePt t="41867" x="2827338" y="1981200"/>
          <p14:tracePt t="42707" x="2827338" y="1973263"/>
          <p14:tracePt t="42722" x="2827338" y="1965325"/>
          <p14:tracePt t="42731" x="2819400" y="1951038"/>
          <p14:tracePt t="42739" x="2811463" y="1951038"/>
          <p14:tracePt t="42751" x="2803525" y="1927225"/>
          <p14:tracePt t="42768" x="2797175" y="1920875"/>
          <p14:tracePt t="42785" x="2765425" y="1905000"/>
          <p14:tracePt t="42785" x="2743200" y="1905000"/>
          <p14:tracePt t="42803" x="2727325" y="1905000"/>
          <p14:tracePt t="42818" x="2606675" y="1905000"/>
          <p14:tracePt t="42836" x="2544763" y="1905000"/>
          <p14:tracePt t="42852" x="2460625" y="1905000"/>
          <p14:tracePt t="42869" x="2378075" y="1897063"/>
          <p14:tracePt t="42885" x="2346325" y="1897063"/>
          <p14:tracePt t="42902" x="2316163" y="1882775"/>
          <p14:tracePt t="42918" x="2301875" y="1882775"/>
          <p14:tracePt t="42939" x="2293938" y="1882775"/>
          <p14:tracePt t="42963" x="2286000" y="1882775"/>
          <p14:tracePt t="42971" x="2278063" y="1882775"/>
          <p14:tracePt t="42984" x="2263775" y="1882775"/>
          <p14:tracePt t="42984" x="2247900" y="1882775"/>
          <p14:tracePt t="43004" x="2232025" y="1882775"/>
          <p14:tracePt t="43018" x="2193925" y="1882775"/>
          <p14:tracePt t="43036" x="2171700" y="1866900"/>
          <p14:tracePt t="43052" x="2163763" y="1866900"/>
          <p14:tracePt t="43069" x="2155825" y="1866900"/>
          <p14:tracePt t="43085" x="2149475" y="1858963"/>
          <p14:tracePt t="43101" x="2141538" y="1851025"/>
          <p14:tracePt t="43117" x="2125663" y="1851025"/>
          <p14:tracePt t="43135" x="2079625" y="1851025"/>
          <p14:tracePt t="43151" x="2027238" y="1851025"/>
          <p14:tracePt t="43168" x="1958975" y="1851025"/>
          <p14:tracePt t="43184" x="1889125" y="1851025"/>
          <p14:tracePt t="43201" x="1858963" y="1851025"/>
          <p14:tracePt t="43201" x="1836738" y="1851025"/>
          <p14:tracePt t="43219" x="1820863" y="1851025"/>
          <p14:tracePt t="43234" x="1790700" y="1851025"/>
          <p14:tracePt t="43252" x="1782763" y="1851025"/>
          <p14:tracePt t="43268" x="1744663" y="1851025"/>
          <p14:tracePt t="43285" x="1692275" y="1851025"/>
          <p14:tracePt t="43301" x="1630363" y="1858963"/>
          <p14:tracePt t="43318" x="1531938" y="1889125"/>
          <p14:tracePt t="43334" x="1455738" y="1927225"/>
          <p14:tracePt t="43351" x="1379538" y="1951038"/>
          <p14:tracePt t="43368" x="1325563" y="1965325"/>
          <p14:tracePt t="43384" x="1311275" y="1965325"/>
          <p14:tracePt t="43401" x="1303338" y="1973263"/>
          <p14:tracePt t="43417" x="1311275" y="1973263"/>
          <p14:tracePt t="43547" x="1325563" y="1973263"/>
          <p14:tracePt t="43563" x="1349375" y="1973263"/>
          <p14:tracePt t="43571" x="1379538" y="1973263"/>
          <p14:tracePt t="43584" x="1508125" y="1973263"/>
          <p14:tracePt t="43601" x="1622425" y="1973263"/>
          <p14:tracePt t="43618" x="1684338" y="1973263"/>
          <p14:tracePt t="43618" x="1698625" y="1973263"/>
          <p14:tracePt t="43636" x="1714500" y="1973263"/>
          <p14:tracePt t="43652" x="1722438" y="1973263"/>
          <p14:tracePt t="43675" x="1730375" y="1973263"/>
          <p14:tracePt t="43685" x="1752600" y="1973263"/>
          <p14:tracePt t="43703" x="1798638" y="1973263"/>
          <p14:tracePt t="43718" x="1844675" y="1981200"/>
          <p14:tracePt t="43734" x="1897063" y="1989138"/>
          <p14:tracePt t="43751" x="1951038" y="1997075"/>
          <p14:tracePt t="43767" x="1997075" y="2011363"/>
          <p14:tracePt t="43784" x="2019300" y="2011363"/>
          <p14:tracePt t="43801" x="2035175" y="2011363"/>
          <p14:tracePt t="43817" x="2073275" y="2011363"/>
          <p14:tracePt t="43834" x="2117725" y="2011363"/>
          <p14:tracePt t="43852" x="2193925" y="2011363"/>
          <p14:tracePt t="43868" x="2255838" y="2011363"/>
          <p14:tracePt t="43884" x="2346325" y="2011363"/>
          <p14:tracePt t="43901" x="2454275" y="2011363"/>
          <p14:tracePt t="43917" x="2560638" y="2011363"/>
          <p14:tracePt t="43934" x="2644775" y="2011363"/>
          <p14:tracePt t="43951" x="2697163" y="2011363"/>
          <p14:tracePt t="43967" x="2759075" y="2011363"/>
          <p14:tracePt t="43984" x="2803525" y="2011363"/>
          <p14:tracePt t="44000" x="2849563" y="2011363"/>
          <p14:tracePt t="44017" x="2865438" y="2011363"/>
          <p14:tracePt t="44034" x="2879725" y="2011363"/>
          <p14:tracePt t="44051" x="2895600" y="2011363"/>
          <p14:tracePt t="44068" x="2933700" y="2027238"/>
          <p14:tracePt t="44084" x="2979738" y="2027238"/>
          <p14:tracePt t="44101" x="3032125" y="2027238"/>
          <p14:tracePt t="44117" x="3063875" y="2027238"/>
          <p14:tracePt t="44134" x="3101975" y="2027238"/>
          <p14:tracePt t="44150" x="3132138" y="2027238"/>
          <p14:tracePt t="44167" x="3170238" y="2027238"/>
          <p14:tracePt t="44184" x="3178175" y="2027238"/>
          <p14:tracePt t="44200" x="3192463" y="2027238"/>
          <p14:tracePt t="44219" x="3208338" y="2027238"/>
          <p14:tracePt t="44275" x="3216275" y="2035175"/>
          <p14:tracePt t="44299" x="3216275" y="2041525"/>
          <p14:tracePt t="44307" x="3222625" y="2041525"/>
          <p14:tracePt t="49207" x="3216275" y="2041525"/>
          <p14:tracePt t="49651" x="3208338" y="2041525"/>
          <p14:tracePt t="49675" x="3200400" y="2041525"/>
          <p14:tracePt t="49685" x="3192463" y="2041525"/>
          <p14:tracePt t="49707" x="3178175" y="2041525"/>
          <p14:tracePt t="49747" x="3162300" y="2041525"/>
          <p14:tracePt t="49755" x="3140075" y="2041525"/>
          <p14:tracePt t="49771" x="3116263" y="2041525"/>
          <p14:tracePt t="49779" x="3086100" y="2041525"/>
          <p14:tracePt t="49796" x="3048000" y="2041525"/>
          <p14:tracePt t="49812" x="3017838" y="2041525"/>
          <p14:tracePt t="49829" x="2963863" y="2057400"/>
          <p14:tracePt t="49846" x="2925763" y="2057400"/>
          <p14:tracePt t="49861" x="2865438" y="2065338"/>
          <p14:tracePt t="49878" x="2797175" y="2079625"/>
          <p14:tracePt t="49894" x="2727325" y="2079625"/>
          <p14:tracePt t="49911" x="2644775" y="2103438"/>
          <p14:tracePt t="49928" x="2598738" y="2103438"/>
          <p14:tracePt t="49945" x="2552700" y="2117725"/>
          <p14:tracePt t="49962" x="2484438" y="2117725"/>
          <p14:tracePt t="49978" x="2370138" y="2163763"/>
          <p14:tracePt t="49978" x="2316163" y="2163763"/>
          <p14:tracePt t="49996" x="2263775" y="2171700"/>
          <p14:tracePt t="49996" x="2232025" y="2171700"/>
          <p14:tracePt t="50012" x="2179638" y="2179638"/>
          <p14:tracePt t="50028" x="2149475" y="2187575"/>
          <p14:tracePt t="50045" x="2125663" y="2187575"/>
          <p14:tracePt t="50061" x="2117725" y="2187575"/>
          <p14:tracePt t="50077" x="2111375" y="2187575"/>
          <p14:tracePt t="50099" x="2103438" y="2187575"/>
          <p14:tracePt t="50110" x="2073275" y="2187575"/>
          <p14:tracePt t="50127" x="1973263" y="2187575"/>
          <p14:tracePt t="50144" x="1882775" y="2187575"/>
          <p14:tracePt t="50161" x="1828800" y="2187575"/>
          <p14:tracePt t="50178" x="1798638" y="2187575"/>
          <p14:tracePt t="50178" x="1774825" y="2187575"/>
          <p14:tracePt t="50196" x="1768475" y="2187575"/>
          <p14:tracePt t="50211" x="1760538" y="2187575"/>
          <p14:tracePt t="50267" x="1752600" y="2187575"/>
          <p14:tracePt t="50275" x="1736725" y="2179638"/>
          <p14:tracePt t="50283" x="1706563" y="2171700"/>
          <p14:tracePt t="50293" x="1646238" y="2163763"/>
          <p14:tracePt t="50311" x="1546225" y="2149475"/>
          <p14:tracePt t="50327" x="1431925" y="2141538"/>
          <p14:tracePt t="50344" x="1311275" y="2117725"/>
          <p14:tracePt t="50361" x="1241425" y="2103438"/>
          <p14:tracePt t="50377" x="1203325" y="2095500"/>
          <p14:tracePt t="50394" x="1189038" y="2079625"/>
          <p14:tracePt t="50410" x="1181100" y="2079625"/>
          <p14:tracePt t="50451" x="1158875" y="2079625"/>
          <p14:tracePt t="50460" x="1135063" y="2079625"/>
          <p14:tracePt t="50467" x="1096963" y="2079625"/>
          <p14:tracePt t="50477" x="1012825" y="2065338"/>
          <p14:tracePt t="50494" x="914400" y="2057400"/>
          <p14:tracePt t="50510" x="815975" y="2041525"/>
          <p14:tracePt t="50528" x="746125" y="2041525"/>
          <p14:tracePt t="50544" x="685800" y="2041525"/>
          <p14:tracePt t="50560" x="647700" y="2041525"/>
          <p14:tracePt t="50577" x="631825" y="2041525"/>
          <p14:tracePt t="50593" x="625475" y="2041525"/>
          <p14:tracePt t="50787" x="579438" y="2035175"/>
          <p14:tracePt t="50795" x="479425" y="2019300"/>
          <p14:tracePt t="50810" x="288925" y="1997075"/>
          <p14:tracePt t="50828" x="198438" y="1973263"/>
          <p14:tracePt t="50844" x="182563" y="1965325"/>
          <p14:tracePt t="50861" x="182563" y="1958975"/>
          <p14:tracePt t="50939" x="190500" y="1958975"/>
          <p14:tracePt t="51091" x="190500" y="1951038"/>
          <p14:tracePt t="51099" x="198438" y="1951038"/>
          <p14:tracePt t="51211" x="206375" y="1943100"/>
          <p14:tracePt t="53887" x="212725" y="1943100"/>
          <p14:tracePt t="54515" x="220663" y="1943100"/>
          <p14:tracePt t="54531" x="228600" y="1943100"/>
          <p14:tracePt t="54547" x="236538" y="1943100"/>
          <p14:tracePt t="54611" x="250825" y="1943100"/>
          <p14:tracePt t="54619" x="274638" y="1943100"/>
          <p14:tracePt t="54627" x="296863" y="1943100"/>
          <p14:tracePt t="54639" x="342900" y="1943100"/>
          <p14:tracePt t="54656" x="373063" y="1943100"/>
          <p14:tracePt t="54673" x="388938" y="1943100"/>
          <p14:tracePt t="54689" x="403225" y="1943100"/>
          <p14:tracePt t="54707" x="427038" y="1943100"/>
          <p14:tracePt t="54721" x="541338" y="1943100"/>
          <p14:tracePt t="54740" x="655638" y="1943100"/>
          <p14:tracePt t="54757" x="723900" y="1943100"/>
          <p14:tracePt t="54773" x="777875" y="1943100"/>
          <p14:tracePt t="54789" x="815975" y="1943100"/>
          <p14:tracePt t="54806" x="846138" y="1958975"/>
          <p14:tracePt t="54823" x="868363" y="1958975"/>
          <p14:tracePt t="54840" x="892175" y="1958975"/>
          <p14:tracePt t="54856" x="930275" y="1958975"/>
          <p14:tracePt t="54873" x="982663" y="1958975"/>
          <p14:tracePt t="54889" x="1050925" y="1958975"/>
          <p14:tracePt t="54906" x="1120775" y="1958975"/>
          <p14:tracePt t="54924" x="1158875" y="1958975"/>
          <p14:tracePt t="54940" x="1196975" y="1958975"/>
          <p14:tracePt t="54957" x="1219200" y="1958975"/>
          <p14:tracePt t="54974" x="1241425" y="1958975"/>
          <p14:tracePt t="54989" x="1273175" y="1958975"/>
          <p14:tracePt t="55007" x="1341438" y="1958975"/>
          <p14:tracePt t="55023" x="1409700" y="1958975"/>
          <p14:tracePt t="55039" x="1470025" y="1958975"/>
          <p14:tracePt t="55055" x="1531938" y="1958975"/>
          <p14:tracePt t="55072" x="1592263" y="1958975"/>
          <p14:tracePt t="55089" x="1622425" y="1958975"/>
          <p14:tracePt t="55106" x="1654175" y="1958975"/>
          <p14:tracePt t="55106" x="1668463" y="1958975"/>
          <p14:tracePt t="55124" x="1706563" y="1958975"/>
          <p14:tracePt t="55140" x="1752600" y="1958975"/>
          <p14:tracePt t="55157" x="1790700" y="1958975"/>
          <p14:tracePt t="55174" x="1836738" y="1958975"/>
          <p14:tracePt t="55189" x="1874838" y="1958975"/>
          <p14:tracePt t="55206" x="1920875" y="1958975"/>
          <p14:tracePt t="55222" x="1958975" y="1958975"/>
          <p14:tracePt t="55239" x="1997075" y="1958975"/>
          <p14:tracePt t="55256" x="2027238" y="1965325"/>
          <p14:tracePt t="55272" x="2065338" y="1973263"/>
          <p14:tracePt t="55289" x="2111375" y="1981200"/>
          <p14:tracePt t="55306" x="2149475" y="1981200"/>
          <p14:tracePt t="55306" x="2163763" y="1981200"/>
          <p14:tracePt t="55324" x="2193925" y="1989138"/>
          <p14:tracePt t="55324" x="2217738" y="1989138"/>
          <p14:tracePt t="55340" x="2247900" y="1989138"/>
          <p14:tracePt t="55356" x="2278063" y="2011363"/>
          <p14:tracePt t="55373" x="2293938" y="2011363"/>
          <p14:tracePt t="55395" x="2301875" y="2011363"/>
          <p14:tracePt t="55420" x="2308225" y="2011363"/>
          <p14:tracePt t="55427" x="2316163" y="2011363"/>
          <p14:tracePt t="55438" x="2339975" y="2011363"/>
          <p14:tracePt t="55455" x="2346325" y="2011363"/>
          <p14:tracePt t="55472" x="2362200" y="2011363"/>
          <p14:tracePt t="55489" x="2378075" y="2011363"/>
          <p14:tracePt t="55489" x="2392363" y="2011363"/>
          <p14:tracePt t="55507" x="2416175" y="2011363"/>
          <p14:tracePt t="55522" x="2446338" y="2011363"/>
          <p14:tracePt t="55522" x="2454275" y="2011363"/>
          <p14:tracePt t="55540" x="2484438" y="2011363"/>
          <p14:tracePt t="55556" x="2530475" y="2011363"/>
          <p14:tracePt t="55573" x="2582863" y="2011363"/>
          <p14:tracePt t="55589" x="2628900" y="2011363"/>
          <p14:tracePt t="55606" x="2659063" y="2011363"/>
          <p14:tracePt t="55622" x="2674938" y="2011363"/>
          <p14:tracePt t="55638" x="2689225" y="2011363"/>
          <p14:tracePt t="55667" x="2697163" y="2011363"/>
          <p14:tracePt t="55691" x="2705100" y="2011363"/>
          <p14:tracePt t="55699" x="2713038" y="2011363"/>
          <p14:tracePt t="55708" x="2727325" y="2011363"/>
          <p14:tracePt t="55721" x="2751138" y="2011363"/>
          <p14:tracePt t="55721" x="2759075" y="2011363"/>
          <p14:tracePt t="55740" x="2781300" y="2011363"/>
          <p14:tracePt t="55756" x="2803525" y="2027238"/>
          <p14:tracePt t="55772" x="2827338" y="2027238"/>
          <p14:tracePt t="55789" x="2873375" y="2049463"/>
          <p14:tracePt t="55805" x="2917825" y="2057400"/>
          <p14:tracePt t="55822" x="2941638" y="2065338"/>
          <p14:tracePt t="55838" x="2955925" y="2065338"/>
          <p14:tracePt t="55855" x="2963863" y="2065338"/>
          <p14:tracePt t="55871" x="2971800" y="2065338"/>
          <p14:tracePt t="55888" x="2987675" y="2065338"/>
          <p14:tracePt t="55904" x="2994025" y="2065338"/>
          <p14:tracePt t="55921" x="3001963" y="2065338"/>
          <p14:tracePt t="55938" x="3040063" y="2079625"/>
          <p14:tracePt t="55956" x="3063875" y="2079625"/>
          <p14:tracePt t="55972" x="3086100" y="2079625"/>
          <p14:tracePt t="55989" x="3116263" y="2079625"/>
          <p14:tracePt t="56005" x="3154363" y="2079625"/>
          <p14:tracePt t="56022" x="3170238" y="2079625"/>
          <p14:tracePt t="56038" x="3184525" y="2079625"/>
          <p14:tracePt t="56055" x="3200400" y="2079625"/>
          <p14:tracePt t="56072" x="3216275" y="2079625"/>
          <p14:tracePt t="56088" x="3222625" y="2079625"/>
          <p14:tracePt t="56115" x="3230563" y="2079625"/>
          <p14:tracePt t="56123" x="3238500" y="2079625"/>
          <p14:tracePt t="56138" x="3254375" y="2079625"/>
          <p14:tracePt t="56155" x="3284538" y="2065338"/>
          <p14:tracePt t="56172" x="3314700" y="2065338"/>
          <p14:tracePt t="56189" x="3330575" y="2065338"/>
          <p14:tracePt t="56205" x="3336925" y="2065338"/>
          <p14:tracePt t="56221" x="3352800" y="2057400"/>
          <p14:tracePt t="56238" x="3360738" y="2057400"/>
          <p14:tracePt t="56254" x="3375025" y="2057400"/>
          <p14:tracePt t="56271" x="3390900" y="2049463"/>
          <p14:tracePt t="56287" x="3398838" y="2041525"/>
          <p14:tracePt t="56304" x="3406775" y="2027238"/>
          <p14:tracePt t="56321" x="3421063" y="2019300"/>
          <p14:tracePt t="56339" x="3421063" y="2011363"/>
          <p14:tracePt t="56356" x="3436938" y="2003425"/>
          <p14:tracePt t="56371" x="3436938" y="1981200"/>
          <p14:tracePt t="56388" x="3451225" y="1973263"/>
          <p14:tracePt t="56405" x="3451225" y="1965325"/>
          <p14:tracePt t="56427" x="3459163" y="1951038"/>
          <p14:tracePt t="56437" x="3467100" y="1943100"/>
          <p14:tracePt t="56454" x="3482975" y="1920875"/>
          <p14:tracePt t="56471" x="3489325" y="1912938"/>
          <p14:tracePt t="56487" x="3489325" y="1905000"/>
          <p14:tracePt t="56504" x="3497263" y="1897063"/>
          <p14:tracePt t="56504" x="3497263" y="1882775"/>
          <p14:tracePt t="56524" x="3497263" y="1874838"/>
          <p14:tracePt t="56538" x="3513138" y="1844675"/>
          <p14:tracePt t="56538" x="3513138" y="1836738"/>
          <p14:tracePt t="56556" x="3513138" y="1820863"/>
          <p14:tracePt t="56572" x="3513138" y="1806575"/>
          <p14:tracePt t="56604" x="3513138" y="1798638"/>
          <p14:tracePt t="56620" x="3513138" y="1774825"/>
          <p14:tracePt t="56627" x="3513138" y="1760538"/>
          <p14:tracePt t="56637" x="3513138" y="1744663"/>
          <p14:tracePt t="56654" x="3513138" y="1730375"/>
          <p14:tracePt t="56670" x="3513138" y="1722438"/>
          <p14:tracePt t="56691" x="3513138" y="1714500"/>
          <p14:tracePt t="56707" x="3513138" y="1706563"/>
          <p14:tracePt t="56723" x="3513138" y="1698625"/>
          <p14:tracePt t="56737" x="3513138" y="1684338"/>
          <p14:tracePt t="56754" x="3513138" y="1676400"/>
          <p14:tracePt t="56770" x="3505200" y="1654175"/>
          <p14:tracePt t="56787" x="3497263" y="1646238"/>
          <p14:tracePt t="56805" x="3467100" y="1616075"/>
          <p14:tracePt t="56821" x="3444875" y="1577975"/>
          <p14:tracePt t="56837" x="3429000" y="1554163"/>
          <p14:tracePt t="56854" x="3413125" y="1539875"/>
          <p14:tracePt t="56870" x="3390900" y="1516063"/>
          <p14:tracePt t="56887" x="3360738" y="1508125"/>
          <p14:tracePt t="56904" x="3344863" y="1485900"/>
          <p14:tracePt t="56920" x="3330575" y="1477963"/>
          <p14:tracePt t="56937" x="3314700" y="1477963"/>
          <p14:tracePt t="56955" x="3314700" y="1470025"/>
          <p14:tracePt t="56970" x="3292475" y="1470025"/>
          <p14:tracePt t="56988" x="3284538" y="1463675"/>
          <p14:tracePt t="57005" x="3260725" y="1463675"/>
          <p14:tracePt t="57021" x="3254375" y="1463675"/>
          <p14:tracePt t="57037" x="3246438" y="1447800"/>
          <p14:tracePt t="57053" x="3222625" y="1447800"/>
          <p14:tracePt t="57070" x="3222625" y="1431925"/>
          <p14:tracePt t="57086" x="3208338" y="1431925"/>
          <p14:tracePt t="57103" x="3208338" y="1425575"/>
          <p14:tracePt t="57123" x="3200400" y="1417638"/>
          <p14:tracePt t="57137" x="3184525" y="1417638"/>
          <p14:tracePt t="57153" x="3162300" y="1409700"/>
          <p14:tracePt t="57172" x="3154363" y="1409700"/>
          <p14:tracePt t="57195" x="3146425" y="1409700"/>
          <p14:tracePt t="57220" x="3140075" y="1409700"/>
          <p14:tracePt t="57236" x="3116263" y="1409700"/>
          <p14:tracePt t="57243" x="3101975" y="1409700"/>
          <p14:tracePt t="57253" x="3055938" y="1409700"/>
          <p14:tracePt t="57270" x="3025775" y="1409700"/>
          <p14:tracePt t="57287" x="3001963" y="1409700"/>
          <p14:tracePt t="57303" x="2987675" y="1409700"/>
          <p14:tracePt t="57320" x="2963863" y="1409700"/>
          <p14:tracePt t="57337" x="2955925" y="1409700"/>
          <p14:tracePt t="57353" x="2925763" y="1417638"/>
          <p14:tracePt t="57353" x="2903538" y="1425575"/>
          <p14:tracePt t="57372" x="2879725" y="1439863"/>
          <p14:tracePt t="57386" x="2819400" y="1463675"/>
          <p14:tracePt t="57404" x="2803525" y="1470025"/>
          <p14:tracePt t="57421" x="2797175" y="1477963"/>
          <p14:tracePt t="57437" x="2781300" y="1485900"/>
          <p14:tracePt t="57454" x="2773363" y="1485900"/>
          <p14:tracePt t="57469" x="2759075" y="1493838"/>
          <p14:tracePt t="57486" x="2735263" y="1516063"/>
          <p14:tracePt t="57505" x="2682875" y="1570038"/>
          <p14:tracePt t="57520" x="2636838" y="1630363"/>
          <p14:tracePt t="57537" x="2613025" y="1692275"/>
          <p14:tracePt t="57553" x="2598738" y="1714500"/>
          <p14:tracePt t="57553" x="2590800" y="1744663"/>
          <p14:tracePt t="57571" x="2582863" y="1752600"/>
          <p14:tracePt t="57571" x="2582863" y="1760538"/>
          <p14:tracePt t="57588" x="2582863" y="1768475"/>
          <p14:tracePt t="57611" x="2582863" y="1774825"/>
          <p14:tracePt t="57627" x="2582863" y="1782763"/>
          <p14:tracePt t="57636" x="2582863" y="1798638"/>
          <p14:tracePt t="57653" x="2582863" y="1806575"/>
          <p14:tracePt t="57669" x="2582863" y="1812925"/>
          <p14:tracePt t="57687" x="2582863" y="1844675"/>
          <p14:tracePt t="57704" x="2590800" y="1858963"/>
          <p14:tracePt t="57719" x="2598738" y="1874838"/>
          <p14:tracePt t="57736" x="2613025" y="1889125"/>
          <p14:tracePt t="57753" x="2613025" y="1905000"/>
          <p14:tracePt t="57769" x="2620963" y="1912938"/>
          <p14:tracePt t="57786" x="2628900" y="1920875"/>
          <p14:tracePt t="57786" x="2636838" y="1920875"/>
          <p14:tracePt t="57804" x="2644775" y="1920875"/>
          <p14:tracePt t="57836" x="2644775" y="1927225"/>
          <p14:tracePt t="57843" x="2651125" y="1935163"/>
          <p14:tracePt t="57853" x="2659063" y="1943100"/>
          <p14:tracePt t="57870" x="2667000" y="1951038"/>
          <p14:tracePt t="57887" x="2682875" y="1965325"/>
          <p14:tracePt t="57903" x="2697163" y="1981200"/>
          <p14:tracePt t="57919" x="2720975" y="1997075"/>
          <p14:tracePt t="57936" x="2735263" y="2011363"/>
          <p14:tracePt t="57953" x="2743200" y="2019300"/>
          <p14:tracePt t="57969" x="2759075" y="2019300"/>
          <p14:tracePt t="58011" x="2773363" y="2019300"/>
          <p14:tracePt t="58051" x="2781300" y="2019300"/>
          <p14:tracePt t="58075" x="2789238" y="2019300"/>
          <p14:tracePt t="58115" x="2797175" y="2019300"/>
          <p14:tracePt t="58131" x="2803525" y="2019300"/>
          <p14:tracePt t="58139" x="2811463" y="2019300"/>
          <p14:tracePt t="58152" x="2835275" y="2035175"/>
          <p14:tracePt t="58169" x="2879725" y="2049463"/>
          <p14:tracePt t="58169" x="2903538" y="2057400"/>
          <p14:tracePt t="58188" x="2933700" y="2057400"/>
          <p14:tracePt t="58202" x="3032125" y="2079625"/>
          <p14:tracePt t="58220" x="3070225" y="2087563"/>
          <p14:tracePt t="58237" x="3101975" y="2087563"/>
          <p14:tracePt t="58253" x="3116263" y="2087563"/>
          <p14:tracePt t="58275" x="3124200" y="2087563"/>
          <p14:tracePt t="58291" x="3132138" y="2087563"/>
          <p14:tracePt t="58307" x="3140075" y="2087563"/>
          <p14:tracePt t="58319" x="3146425" y="2087563"/>
          <p14:tracePt t="58335" x="3154363" y="2087563"/>
          <p14:tracePt t="58352" x="3162300" y="2087563"/>
          <p14:tracePt t="58371" x="3170238" y="2087563"/>
          <p14:tracePt t="58385" x="3192463" y="2073275"/>
          <p14:tracePt t="58385" x="3200400" y="2073275"/>
          <p14:tracePt t="58404" x="3216275" y="2065338"/>
          <p14:tracePt t="58404" x="3222625" y="2057400"/>
          <p14:tracePt t="58420" x="3246438" y="2057400"/>
          <p14:tracePt t="58437" x="3254375" y="2057400"/>
          <p14:tracePt t="58453" x="3260725" y="2049463"/>
          <p14:tracePt t="58469" x="3268663" y="2049463"/>
          <p14:tracePt t="58486" x="3276600" y="2049463"/>
          <p14:tracePt t="58502" x="3292475" y="2035175"/>
          <p14:tracePt t="58518" x="3306763" y="2019300"/>
          <p14:tracePt t="58536" x="3314700" y="2003425"/>
          <p14:tracePt t="58552" x="3330575" y="1973263"/>
          <p14:tracePt t="58569" x="3344863" y="1958975"/>
          <p14:tracePt t="58585" x="3352800" y="1951038"/>
          <p14:tracePt t="58602" x="3352800" y="1935163"/>
          <p14:tracePt t="58667" x="3352800" y="1920875"/>
          <p14:tracePt t="58684" x="3352800" y="1912938"/>
          <p14:tracePt t="58691" x="3352800" y="1889125"/>
          <p14:tracePt t="58702" x="3368675" y="1874838"/>
          <p14:tracePt t="58718" x="3368675" y="1844675"/>
          <p14:tracePt t="58734" x="3368675" y="1836738"/>
          <p14:tracePt t="58751" x="3368675" y="1820863"/>
          <p14:tracePt t="58769" x="3368675" y="1798638"/>
          <p14:tracePt t="58785" x="3368675" y="1790700"/>
          <p14:tracePt t="58802" x="3368675" y="1774825"/>
          <p14:tracePt t="58818" x="3368675" y="1760538"/>
          <p14:tracePt t="58843" x="3368675" y="1752600"/>
          <p14:tracePt t="58859" x="3368675" y="1736725"/>
          <p14:tracePt t="58869" x="3368675" y="1730375"/>
          <p14:tracePt t="58885" x="3368675" y="1714500"/>
          <p14:tracePt t="58901" x="3360738" y="1706563"/>
          <p14:tracePt t="58918" x="3352800" y="1698625"/>
          <p14:tracePt t="58935" x="3344863" y="1692275"/>
          <p14:tracePt t="58951" x="3344863" y="1684338"/>
          <p14:tracePt t="58971" x="3336925" y="1684338"/>
          <p14:tracePt t="58995" x="3322638" y="1684338"/>
          <p14:tracePt t="59003" x="3306763" y="1676400"/>
          <p14:tracePt t="59003" x="3292475" y="1668463"/>
          <p14:tracePt t="59020" x="3192463" y="1638300"/>
          <p14:tracePt t="59036" x="3086100" y="1600200"/>
          <p14:tracePt t="59052" x="3025775" y="1570038"/>
          <p14:tracePt t="59069" x="3001963" y="1554163"/>
          <p14:tracePt t="59085" x="2987675" y="1546225"/>
          <p14:tracePt t="59101" x="2963863" y="1539875"/>
          <p14:tracePt t="59118" x="2949575" y="1531938"/>
          <p14:tracePt t="59135" x="2933700" y="1524000"/>
          <p14:tracePt t="59152" x="2917825" y="1516063"/>
          <p14:tracePt t="59168" x="2887663" y="1516063"/>
          <p14:tracePt t="59185" x="2879725" y="1516063"/>
          <p14:tracePt t="59219" x="2865438" y="1516063"/>
          <p14:tracePt t="59243" x="2849563" y="1524000"/>
          <p14:tracePt t="59267" x="2849563" y="1531938"/>
          <p14:tracePt t="59275" x="2835275" y="1531938"/>
          <p14:tracePt t="59285" x="2811463" y="1546225"/>
          <p14:tracePt t="59301" x="2803525" y="1554163"/>
          <p14:tracePt t="59318" x="2797175" y="1570038"/>
          <p14:tracePt t="59335" x="2781300" y="1584325"/>
          <p14:tracePt t="59355" x="2781300" y="1600200"/>
          <p14:tracePt t="59368" x="2765425" y="1616075"/>
          <p14:tracePt t="59384" x="2765425" y="1630363"/>
          <p14:tracePt t="59403" x="2759075" y="1638300"/>
          <p14:tracePt t="59418" x="2743200" y="1684338"/>
          <p14:tracePt t="59436" x="2735263" y="1692275"/>
          <p14:tracePt t="59452" x="2727325" y="1706563"/>
          <p14:tracePt t="59468" x="2727325" y="1722438"/>
          <p14:tracePt t="59485" x="2727325" y="1736725"/>
          <p14:tracePt t="59502" x="2720975" y="1768475"/>
          <p14:tracePt t="59519" x="2713038" y="1806575"/>
          <p14:tracePt t="59535" x="2697163" y="1820863"/>
          <p14:tracePt t="59551" x="2697163" y="1836738"/>
          <p14:tracePt t="59567" x="2697163" y="1851025"/>
          <p14:tracePt t="59584" x="2697163" y="1874838"/>
          <p14:tracePt t="59601" x="2697163" y="1889125"/>
          <p14:tracePt t="59618" x="2697163" y="1897063"/>
          <p14:tracePt t="60531" x="2705100" y="1897063"/>
          <p14:tracePt t="60915" x="2705100" y="1905000"/>
          <p14:tracePt t="60987" x="2705100" y="1912938"/>
          <p14:tracePt t="60995" x="2705100" y="1920875"/>
          <p14:tracePt t="61019" x="2705100" y="1935163"/>
          <p14:tracePt t="61595" x="2713038" y="1943100"/>
          <p14:tracePt t="62497" x="2713038" y="1951038"/>
          <p14:tracePt t="62731" x="2713038" y="1958975"/>
          <p14:tracePt t="63147" x="2713038" y="1965325"/>
          <p14:tracePt t="63227" x="2713038" y="1973263"/>
          <p14:tracePt t="63235" x="2713038" y="1989138"/>
          <p14:tracePt t="63251" x="2713038" y="1997075"/>
          <p14:tracePt t="63267" x="2713038" y="2011363"/>
          <p14:tracePt t="63280" x="2705100" y="2057400"/>
          <p14:tracePt t="63297" x="2705100" y="2111375"/>
          <p14:tracePt t="63314" x="2689225" y="2163763"/>
          <p14:tracePt t="63332" x="2674938" y="2225675"/>
          <p14:tracePt t="63348" x="2674938" y="2247900"/>
          <p14:tracePt t="63365" x="2659063" y="2278063"/>
          <p14:tracePt t="63381" x="2659063" y="2286000"/>
          <p14:tracePt t="63397" x="2651125" y="2316163"/>
          <p14:tracePt t="63414" x="2644775" y="2346325"/>
          <p14:tracePt t="63431" x="2644775" y="2392363"/>
          <p14:tracePt t="63447" x="2613025" y="2460625"/>
          <p14:tracePt t="63464" x="2598738" y="2536825"/>
          <p14:tracePt t="63481" x="2560638" y="2628900"/>
          <p14:tracePt t="63497" x="2522538" y="2735263"/>
          <p14:tracePt t="63497" x="2484438" y="2789238"/>
          <p14:tracePt t="63517" x="2484438" y="2811463"/>
          <p14:tracePt t="63517" x="2484438" y="2835275"/>
          <p14:tracePt t="63532" x="2460625" y="2917825"/>
          <p14:tracePt t="63548" x="2454275" y="3009900"/>
          <p14:tracePt t="63564" x="2438400" y="3086100"/>
          <p14:tracePt t="63581" x="2422525" y="3170238"/>
          <p14:tracePt t="63597" x="2416175" y="3254375"/>
          <p14:tracePt t="63614" x="2400300" y="3314700"/>
          <p14:tracePt t="63630" x="2392363" y="3360738"/>
          <p14:tracePt t="63647" x="2392363" y="3390900"/>
          <p14:tracePt t="63664" x="2384425" y="3413125"/>
          <p14:tracePt t="63680" x="2378075" y="3444875"/>
          <p14:tracePt t="63697" x="2362200" y="3482975"/>
          <p14:tracePt t="63714" x="2332038" y="3527425"/>
          <p14:tracePt t="63729" x="2293938" y="3597275"/>
          <p14:tracePt t="63729" x="2270125" y="3627438"/>
          <p14:tracePt t="63748" x="2247900" y="3657600"/>
          <p14:tracePt t="63764" x="2239963" y="3673475"/>
          <p14:tracePt t="63781" x="2225675" y="3687763"/>
          <p14:tracePt t="63835" x="2209800" y="3687763"/>
          <p14:tracePt t="63843" x="2187575" y="3687763"/>
          <p14:tracePt t="63851" x="2171700" y="3687763"/>
          <p14:tracePt t="63863" x="2117725" y="3703638"/>
          <p14:tracePt t="63880" x="2073275" y="3711575"/>
          <p14:tracePt t="63897" x="2035175" y="3725863"/>
          <p14:tracePt t="63913" x="2027238" y="3725863"/>
          <p14:tracePt t="63930" x="2019300" y="3725863"/>
          <p14:tracePt t="63948" x="1981200" y="3725863"/>
          <p14:tracePt t="63964" x="1927225" y="3725863"/>
          <p14:tracePt t="63981" x="1882775" y="3725863"/>
          <p14:tracePt t="63997" x="1844675" y="3725863"/>
          <p14:tracePt t="64014" x="1774825" y="3711575"/>
          <p14:tracePt t="64030" x="1736725" y="3711575"/>
          <p14:tracePt t="64047" x="1698625" y="3711575"/>
          <p14:tracePt t="64063" x="1668463" y="3703638"/>
          <p14:tracePt t="64080" x="1654175" y="3695700"/>
          <p14:tracePt t="64097" x="1592263" y="3687763"/>
          <p14:tracePt t="64113" x="1516063" y="3673475"/>
          <p14:tracePt t="64113" x="1463675" y="3665538"/>
          <p14:tracePt t="64132" x="1393825" y="3665538"/>
          <p14:tracePt t="64147" x="1219200" y="3649663"/>
          <p14:tracePt t="64164" x="1158875" y="3649663"/>
          <p14:tracePt t="64180" x="1082675" y="3641725"/>
          <p14:tracePt t="64197" x="990600" y="3641725"/>
          <p14:tracePt t="64213" x="922338" y="3641725"/>
          <p14:tracePt t="64230" x="860425" y="3641725"/>
          <p14:tracePt t="64246" x="784225" y="3641725"/>
          <p14:tracePt t="64263" x="746125" y="3641725"/>
          <p14:tracePt t="64280" x="715963" y="3641725"/>
          <p14:tracePt t="64296" x="693738" y="3635375"/>
          <p14:tracePt t="64313" x="685800" y="3635375"/>
          <p14:tracePt t="64379" x="669925" y="3635375"/>
          <p14:tracePt t="64396" x="663575" y="3635375"/>
          <p14:tracePt t="64403" x="655638" y="3635375"/>
          <p14:tracePt t="64779" x="655638" y="3619500"/>
          <p14:tracePt t="64787" x="655638" y="3589338"/>
          <p14:tracePt t="64797" x="669925" y="3505200"/>
          <p14:tracePt t="64813" x="677863" y="3382963"/>
          <p14:tracePt t="64829" x="693738" y="3268663"/>
          <p14:tracePt t="64846" x="693738" y="3132138"/>
          <p14:tracePt t="64862" x="693738" y="2971800"/>
          <p14:tracePt t="64879" x="715963" y="2819400"/>
          <p14:tracePt t="64896" x="723900" y="2705100"/>
          <p14:tracePt t="64913" x="739775" y="2620963"/>
          <p14:tracePt t="64929" x="746125" y="2552700"/>
          <p14:tracePt t="64946" x="762000" y="2498725"/>
          <p14:tracePt t="64946" x="762000" y="2460625"/>
          <p14:tracePt t="64964" x="762000" y="2438400"/>
          <p14:tracePt t="64979" x="792163" y="2370138"/>
          <p14:tracePt t="64996" x="800100" y="2354263"/>
          <p14:tracePt t="65014" x="808038" y="2339975"/>
          <p14:tracePt t="65029" x="815975" y="2332038"/>
          <p14:tracePt t="65045" x="830263" y="2308225"/>
          <p14:tracePt t="65062" x="846138" y="2278063"/>
          <p14:tracePt t="65079" x="876300" y="2247900"/>
          <p14:tracePt t="65096" x="898525" y="2201863"/>
          <p14:tracePt t="65112" x="936625" y="2171700"/>
          <p14:tracePt t="65129" x="968375" y="2133600"/>
          <p14:tracePt t="65146" x="982663" y="2103438"/>
          <p14:tracePt t="65146" x="998538" y="2095500"/>
          <p14:tracePt t="65164" x="998538" y="2087563"/>
          <p14:tracePt t="65178" x="1036638" y="2041525"/>
          <p14:tracePt t="65196" x="1074738" y="1997075"/>
          <p14:tracePt t="65213" x="1089025" y="1981200"/>
          <p14:tracePt t="65229" x="1096963" y="1973263"/>
          <p14:tracePt t="65245" x="1096963" y="1981200"/>
          <p14:tracePt t="65451" x="1096963" y="1997075"/>
          <p14:tracePt t="65460" x="1096963" y="2019300"/>
          <p14:tracePt t="65467" x="1096963" y="2041525"/>
          <p14:tracePt t="65478" x="1112838" y="2111375"/>
          <p14:tracePt t="65496" x="1112838" y="2155825"/>
          <p14:tracePt t="65513" x="1120775" y="2209800"/>
          <p14:tracePt t="65529" x="1135063" y="2270125"/>
          <p14:tracePt t="65546" x="1143000" y="2316163"/>
          <p14:tracePt t="65562" x="1143000" y="2339975"/>
          <p14:tracePt t="65562" x="1143000" y="2346325"/>
          <p14:tracePt t="65580" x="1143000" y="2362200"/>
          <p14:tracePt t="65596" x="1143000" y="2400300"/>
          <p14:tracePt t="65612" x="1143000" y="2468563"/>
          <p14:tracePt t="65629" x="1143000" y="2522538"/>
          <p14:tracePt t="65646" x="1143000" y="2582863"/>
          <p14:tracePt t="65662" x="1143000" y="2636838"/>
          <p14:tracePt t="65678" x="1143000" y="2689225"/>
          <p14:tracePt t="65696" x="1143000" y="2727325"/>
          <p14:tracePt t="65712" x="1143000" y="2773363"/>
          <p14:tracePt t="65728" x="1135063" y="2803525"/>
          <p14:tracePt t="65745" x="1135063" y="2841625"/>
          <p14:tracePt t="65762" x="1127125" y="2873375"/>
          <p14:tracePt t="65762" x="1120775" y="2903538"/>
          <p14:tracePt t="65780" x="1120775" y="2925763"/>
          <p14:tracePt t="65794" x="1104900" y="3001963"/>
          <p14:tracePt t="65812" x="1082675" y="3063875"/>
          <p14:tracePt t="65829" x="1066800" y="3108325"/>
          <p14:tracePt t="65845" x="1058863" y="3140075"/>
          <p14:tracePt t="65862" x="1050925" y="3154363"/>
          <p14:tracePt t="65878" x="1036638" y="3192463"/>
          <p14:tracePt t="65895" x="1028700" y="3216275"/>
          <p14:tracePt t="65911" x="1028700" y="3246438"/>
          <p14:tracePt t="65928" x="1012825" y="3254375"/>
          <p14:tracePt t="65945" x="1006475" y="3268663"/>
          <p14:tracePt t="65962" x="998538" y="3276600"/>
          <p14:tracePt t="65977" x="998538" y="3284538"/>
          <p14:tracePt t="66003" x="998538" y="3292475"/>
          <p14:tracePt t="66012" x="990600" y="3298825"/>
          <p14:tracePt t="66028" x="974725" y="3322638"/>
          <p14:tracePt t="66044" x="960438" y="3344863"/>
          <p14:tracePt t="66061" x="930275" y="3382963"/>
          <p14:tracePt t="66078" x="898525" y="3413125"/>
          <p14:tracePt t="66094" x="868363" y="3436938"/>
          <p14:tracePt t="66111" x="838200" y="3459163"/>
          <p14:tracePt t="66128" x="808038" y="3482975"/>
          <p14:tracePt t="66145" x="784225" y="3497263"/>
          <p14:tracePt t="66161" x="769938" y="3497263"/>
          <p14:tracePt t="66179" x="762000" y="3497263"/>
          <p14:tracePt t="66194" x="746125" y="3505200"/>
          <p14:tracePt t="66194" x="746125" y="3513138"/>
          <p14:tracePt t="66212" x="739775" y="3513138"/>
          <p14:tracePt t="66228" x="723900" y="3513138"/>
          <p14:tracePt t="66245" x="708025" y="3527425"/>
          <p14:tracePt t="66261" x="701675" y="3527425"/>
          <p14:tracePt t="66277" x="685800" y="3535363"/>
          <p14:tracePt t="66294" x="685800" y="3543300"/>
          <p14:tracePt t="66331" x="677863" y="3543300"/>
          <p14:tracePt t="66340" x="669925" y="3543300"/>
          <p14:tracePt t="66347" x="655638" y="3551238"/>
          <p14:tracePt t="66361" x="639763" y="3559175"/>
          <p14:tracePt t="66377" x="617538" y="3573463"/>
          <p14:tracePt t="66394" x="601663" y="3581400"/>
          <p14:tracePt t="71717" x="601663" y="3589338"/>
          <p14:tracePt t="73908" x="617538" y="3589338"/>
          <p14:tracePt t="74806" x="625475" y="3589338"/>
          <p14:tracePt t="74819" x="631825" y="3597275"/>
          <p14:tracePt t="75737" x="617538" y="3597275"/>
          <p14:tracePt t="76539" x="609600" y="3597275"/>
          <p14:tracePt t="76547" x="601663" y="3597275"/>
          <p14:tracePt t="76555" x="587375" y="3603625"/>
          <p14:tracePt t="76643" x="579438" y="3603625"/>
          <p14:tracePt t="76651" x="571500" y="3603625"/>
          <p14:tracePt t="76659" x="563563" y="3603625"/>
          <p14:tracePt t="76668" x="549275" y="3603625"/>
          <p14:tracePt t="76692" x="541338" y="3603625"/>
          <p14:tracePt t="76731" x="533400" y="3603625"/>
          <p14:tracePt t="76747" x="525463" y="3603625"/>
          <p14:tracePt t="76851" x="525463" y="3597275"/>
          <p14:tracePt t="76867" x="525463" y="3589338"/>
          <p14:tracePt t="76915" x="525463" y="3581400"/>
          <p14:tracePt t="77163" x="525463" y="3573463"/>
          <p14:tracePt t="77171" x="533400" y="3565525"/>
          <p14:tracePt t="77183" x="541338" y="3559175"/>
          <p14:tracePt t="77199" x="563563" y="3543300"/>
          <p14:tracePt t="77216" x="579438" y="3543300"/>
          <p14:tracePt t="77233" x="601663" y="3535363"/>
          <p14:tracePt t="77252" x="609600" y="3535363"/>
          <p14:tracePt t="77268" x="617538" y="3527425"/>
          <p14:tracePt t="77268" x="625475" y="3527425"/>
          <p14:tracePt t="77284" x="655638" y="3513138"/>
          <p14:tracePt t="77300" x="677863" y="3505200"/>
          <p14:tracePt t="77317" x="685800" y="3505200"/>
          <p14:tracePt t="77333" x="693738" y="3497263"/>
          <p14:tracePt t="77355" x="701675" y="3497263"/>
          <p14:tracePt t="77366" x="715963" y="3497263"/>
          <p14:tracePt t="77383" x="754063" y="3489325"/>
          <p14:tracePt t="77400" x="784225" y="3489325"/>
          <p14:tracePt t="77416" x="800100" y="3489325"/>
          <p14:tracePt t="77433" x="815975" y="3489325"/>
          <p14:tracePt t="77450" x="838200" y="3489325"/>
          <p14:tracePt t="77450" x="846138" y="3489325"/>
          <p14:tracePt t="77468" x="854075" y="3489325"/>
          <p14:tracePt t="77482" x="936625" y="3489325"/>
          <p14:tracePt t="77500" x="998538" y="3497263"/>
          <p14:tracePt t="77517" x="1028700" y="3497263"/>
          <p14:tracePt t="77533" x="1058863" y="3497263"/>
          <p14:tracePt t="77550" x="1066800" y="3505200"/>
          <p14:tracePt t="77566" x="1074738" y="3505200"/>
          <p14:tracePt t="77595" x="1089025" y="3505200"/>
          <p14:tracePt t="77603" x="1112838" y="3505200"/>
          <p14:tracePt t="77616" x="1165225" y="3521075"/>
          <p14:tracePt t="77633" x="1196975" y="3521075"/>
          <p14:tracePt t="77649" x="1219200" y="3535363"/>
          <p14:tracePt t="77666" x="1279525" y="3551238"/>
          <p14:tracePt t="77684" x="1363663" y="3565525"/>
          <p14:tracePt t="77702" x="1477963" y="3565525"/>
          <p14:tracePt t="77717" x="1592263" y="3573463"/>
          <p14:tracePt t="77733" x="1684338" y="3589338"/>
          <p14:tracePt t="77750" x="1744663" y="3597275"/>
          <p14:tracePt t="77766" x="1768475" y="3603625"/>
          <p14:tracePt t="77783" x="1798638" y="3603625"/>
          <p14:tracePt t="77799" x="1844675" y="3603625"/>
          <p14:tracePt t="77816" x="1866900" y="3603625"/>
          <p14:tracePt t="77833" x="1874838" y="3603625"/>
          <p14:tracePt t="77849" x="1874838" y="3611563"/>
          <p14:tracePt t="80265" x="1874838" y="3619500"/>
          <p14:tracePt t="80459" x="1882775" y="3627438"/>
          <p14:tracePt t="80467" x="1882775" y="3635375"/>
          <p14:tracePt t="80484" x="1889125" y="3641725"/>
          <p14:tracePt t="80498" x="1897063" y="3665538"/>
          <p14:tracePt t="80514" x="1927225" y="3711575"/>
          <p14:tracePt t="80530" x="1943100" y="3763963"/>
          <p14:tracePt t="80530" x="1965325" y="3794125"/>
          <p14:tracePt t="80548" x="1981200" y="3817938"/>
          <p14:tracePt t="80548" x="1997075" y="3848100"/>
          <p14:tracePt t="80564" x="2041525" y="3908425"/>
          <p14:tracePt t="80581" x="2079625" y="3962400"/>
          <p14:tracePt t="80597" x="2117725" y="4008438"/>
          <p14:tracePt t="80614" x="2141538" y="4030663"/>
          <p14:tracePt t="80630" x="2187575" y="4098925"/>
          <p14:tracePt t="80647" x="2308225" y="4221163"/>
          <p14:tracePt t="80663" x="2506663" y="4381500"/>
          <p14:tracePt t="80680" x="2797175" y="4572000"/>
          <p14:tracePt t="80696" x="2994025" y="4724400"/>
          <p14:tracePt t="80713" x="3192463" y="4876800"/>
          <p14:tracePt t="80729" x="3336925" y="5013325"/>
          <p14:tracePt t="80745" x="3505200" y="5143500"/>
          <p14:tracePt t="80764" x="3641725" y="5203825"/>
          <p14:tracePt t="80780" x="3810000" y="5280025"/>
          <p14:tracePt t="80797" x="4060825" y="5432425"/>
          <p14:tracePt t="80814" x="4359275" y="5570538"/>
          <p14:tracePt t="80830" x="4602163" y="5684838"/>
          <p14:tracePt t="80847" x="4838700" y="5775325"/>
          <p14:tracePt t="80863" x="5113338" y="5859463"/>
          <p14:tracePt t="80880" x="5364163" y="5935663"/>
          <p14:tracePt t="80896" x="5570538" y="5989638"/>
          <p14:tracePt t="80913" x="5737225" y="6035675"/>
          <p14:tracePt t="80929" x="5867400" y="6065838"/>
          <p14:tracePt t="80929" x="5927725" y="6080125"/>
          <p14:tracePt t="80948" x="5951538" y="6088063"/>
          <p14:tracePt t="80962" x="6065838" y="6088063"/>
          <p14:tracePt t="80980" x="6142038" y="6088063"/>
          <p14:tracePt t="80998" x="6226175" y="6073775"/>
          <p14:tracePt t="81013" x="6248400" y="6049963"/>
          <p14:tracePt t="81030" x="6270625" y="6027738"/>
          <p14:tracePt t="81046" x="6286500" y="5989638"/>
          <p14:tracePt t="81063" x="6286500" y="5935663"/>
          <p14:tracePt t="81079" x="6286500" y="5905500"/>
          <p14:tracePt t="81096" x="6286500" y="5875338"/>
          <p14:tracePt t="81113" x="6294438" y="5851525"/>
          <p14:tracePt t="81129" x="6294438" y="5821363"/>
          <p14:tracePt t="81146" x="6294438" y="5799138"/>
          <p14:tracePt t="81146" x="6294438" y="5783263"/>
          <p14:tracePt t="81164" x="6286500" y="5768975"/>
          <p14:tracePt t="81164" x="6278563" y="5753100"/>
          <p14:tracePt t="81180" x="6264275" y="5737225"/>
          <p14:tracePt t="81197" x="6256338" y="5730875"/>
          <p14:tracePt t="81212" x="6240463" y="5715000"/>
          <p14:tracePt t="81229" x="6240463" y="5707063"/>
          <p14:tracePt t="81331" x="6240463" y="5684838"/>
          <p14:tracePt t="81347" x="6240463" y="5668963"/>
          <p14:tracePt t="81356" x="6240463" y="5654675"/>
          <p14:tracePt t="81364" x="6240463" y="5646738"/>
          <p14:tracePt t="81387" x="6240463" y="5638800"/>
          <p14:tracePt t="81396" x="6256338" y="5616575"/>
          <p14:tracePt t="81413" x="6270625" y="5592763"/>
          <p14:tracePt t="81429" x="6294438" y="5570538"/>
          <p14:tracePt t="81446" x="6302375" y="5554663"/>
          <p14:tracePt t="81523" x="6316663" y="5554663"/>
          <p14:tracePt t="81531" x="6340475" y="5540375"/>
          <p14:tracePt t="81544" x="6370638" y="5524500"/>
          <p14:tracePt t="81561" x="6400800" y="5508625"/>
          <p14:tracePt t="81561" x="6416675" y="5502275"/>
          <p14:tracePt t="81580" x="6430963" y="5502275"/>
          <p14:tracePt t="81597" x="6438900" y="5494338"/>
          <p14:tracePt t="81613" x="6454775" y="5478463"/>
          <p14:tracePt t="81630" x="6469063" y="5464175"/>
          <p14:tracePt t="81646" x="6507163" y="5448300"/>
          <p14:tracePt t="81662" x="6523038" y="5440363"/>
          <p14:tracePt t="81678" x="6553200" y="5432425"/>
          <p14:tracePt t="81695" x="6553200" y="5426075"/>
          <p14:tracePt t="81712" x="6569075" y="5418138"/>
          <p14:tracePt t="81739" x="6591300" y="5410200"/>
          <p14:tracePt t="81747" x="6613525" y="5394325"/>
          <p14:tracePt t="81761" x="6659563" y="5380038"/>
          <p14:tracePt t="81761" x="6683375" y="5380038"/>
          <p14:tracePt t="81780" x="6713538" y="5380038"/>
          <p14:tracePt t="81796" x="6727825" y="5380038"/>
          <p14:tracePt t="81813" x="6735763" y="5380038"/>
          <p14:tracePt t="81829" x="6751638" y="5372100"/>
          <p14:tracePt t="81846" x="6765925" y="5372100"/>
          <p14:tracePt t="81861" x="6789738" y="5364163"/>
          <p14:tracePt t="81878" x="6797675" y="5364163"/>
          <p14:tracePt t="81907" x="6811963" y="5364163"/>
          <p14:tracePt t="81924" x="6819900" y="5356225"/>
          <p14:tracePt t="81931" x="6827838" y="5356225"/>
          <p14:tracePt t="81944" x="6842125" y="5356225"/>
          <p14:tracePt t="81961" x="6873875" y="5349875"/>
          <p14:tracePt t="81980" x="6888163" y="5341938"/>
          <p14:tracePt t="81994" x="6911975" y="5334000"/>
          <p14:tracePt t="82012" x="6918325" y="5334000"/>
          <p14:tracePt t="82029" x="6926263" y="5326063"/>
          <p14:tracePt t="82045" x="6934200" y="5326063"/>
          <p14:tracePt t="82061" x="6950075" y="5311775"/>
          <p14:tracePt t="82078" x="6964363" y="5311775"/>
          <p14:tracePt t="82095" x="6972300" y="5303838"/>
          <p14:tracePt t="82111" x="6980238" y="5295900"/>
          <p14:tracePt t="82128" x="6988175" y="5295900"/>
          <p14:tracePt t="82144" x="7018338" y="5273675"/>
          <p14:tracePt t="82162" x="7032625" y="5273675"/>
          <p14:tracePt t="82178" x="7078663" y="5257800"/>
          <p14:tracePt t="82196" x="7116763" y="5257800"/>
          <p14:tracePt t="82212" x="7140575" y="5249863"/>
          <p14:tracePt t="82229" x="7162800" y="5249863"/>
          <p14:tracePt t="82246" x="7192963" y="5235575"/>
          <p14:tracePt t="82261" x="7216775" y="5235575"/>
          <p14:tracePt t="82283" x="7231063" y="5235575"/>
          <p14:tracePt t="82294" x="7261225" y="5235575"/>
          <p14:tracePt t="82311" x="7307263" y="5219700"/>
          <p14:tracePt t="82328" x="7353300" y="5219700"/>
          <p14:tracePt t="82345" x="7399338" y="5211763"/>
          <p14:tracePt t="82361" x="7437438" y="5211763"/>
          <p14:tracePt t="82378" x="7489825" y="5211763"/>
          <p14:tracePt t="82378" x="7505700" y="5211763"/>
          <p14:tracePt t="82396" x="7551738" y="5211763"/>
          <p14:tracePt t="82412" x="7589838" y="5211763"/>
          <p14:tracePt t="82429" x="7627938" y="5211763"/>
          <p14:tracePt t="82446" x="7642225" y="5211763"/>
          <p14:tracePt t="82461" x="7666038" y="5211763"/>
          <p14:tracePt t="82478" x="7680325" y="5211763"/>
          <p14:tracePt t="82494" x="7712075" y="5227638"/>
          <p14:tracePt t="82511" x="7718425" y="5235575"/>
          <p14:tracePt t="82528" x="7742238" y="5257800"/>
          <p14:tracePt t="82545" x="7780338" y="5287963"/>
          <p14:tracePt t="82561" x="7810500" y="5311775"/>
          <p14:tracePt t="82578" x="7840663" y="5356225"/>
          <p14:tracePt t="82578" x="7856538" y="5380038"/>
          <p14:tracePt t="82596" x="7856538" y="5402263"/>
          <p14:tracePt t="82596" x="7870825" y="5418138"/>
          <p14:tracePt t="82612" x="7878763" y="5456238"/>
          <p14:tracePt t="82629" x="7886700" y="5478463"/>
          <p14:tracePt t="82645" x="7886700" y="5494338"/>
          <p14:tracePt t="82661" x="7886700" y="5508625"/>
          <p14:tracePt t="82677" x="7894638" y="5524500"/>
          <p14:tracePt t="82694" x="7894638" y="5540375"/>
          <p14:tracePt t="82711" x="7894638" y="5546725"/>
          <p14:tracePt t="82727" x="7894638" y="5554663"/>
          <p14:tracePt t="82744" x="7894638" y="5578475"/>
          <p14:tracePt t="82761" x="7870825" y="5592763"/>
          <p14:tracePt t="82778" x="7826375" y="5616575"/>
          <p14:tracePt t="82794" x="7742238" y="5638800"/>
          <p14:tracePt t="82812" x="7712075" y="5638800"/>
          <p14:tracePt t="82829" x="7704138" y="5646738"/>
          <p14:tracePt t="82844" x="7696200" y="5646738"/>
          <p14:tracePt t="82860" x="7696200" y="5654675"/>
          <p14:tracePt t="82877" x="7680325" y="5668963"/>
          <p14:tracePt t="82894" x="7642225" y="5684838"/>
          <p14:tracePt t="82911" x="7604125" y="5684838"/>
          <p14:tracePt t="82927" x="7566025" y="5684838"/>
          <p14:tracePt t="82944" x="7535863" y="5684838"/>
          <p14:tracePt t="82961" x="7527925" y="5684838"/>
          <p14:tracePt t="82977" x="7521575" y="5684838"/>
          <p14:tracePt t="82995" x="7513638" y="5684838"/>
          <p14:tracePt t="83010" x="7413625" y="5668963"/>
          <p14:tracePt t="83029" x="7331075" y="5646738"/>
          <p14:tracePt t="83045" x="7254875" y="5608638"/>
          <p14:tracePt t="83061" x="7223125" y="5592763"/>
          <p14:tracePt t="83077" x="7208838" y="5584825"/>
          <p14:tracePt t="83094" x="7200900" y="5562600"/>
          <p14:tracePt t="83111" x="7192963" y="5524500"/>
          <p14:tracePt t="83127" x="7192963" y="5502275"/>
          <p14:tracePt t="83144" x="7192963" y="5470525"/>
          <p14:tracePt t="83160" x="7192963" y="5440363"/>
          <p14:tracePt t="83177" x="7192963" y="5402263"/>
          <p14:tracePt t="83194" x="7192963" y="5372100"/>
          <p14:tracePt t="83194" x="7192963" y="5364163"/>
          <p14:tracePt t="83212" x="7192963" y="5356225"/>
          <p14:tracePt t="83226" x="7192963" y="5341938"/>
          <p14:tracePt t="83243" x="7200900" y="5318125"/>
          <p14:tracePt t="83261" x="7216775" y="5295900"/>
          <p14:tracePt t="83277" x="7223125" y="5265738"/>
          <p14:tracePt t="83294" x="7239000" y="5249863"/>
          <p14:tracePt t="83310" x="7261225" y="5241925"/>
          <p14:tracePt t="83327" x="7277100" y="5235575"/>
          <p14:tracePt t="83343" x="7292975" y="5235575"/>
          <p14:tracePt t="83360" x="7299325" y="5227638"/>
          <p14:tracePt t="83376" x="7323138" y="5219700"/>
          <p14:tracePt t="83394" x="7369175" y="5203825"/>
          <p14:tracePt t="83394" x="7391400" y="5203825"/>
          <p14:tracePt t="83412" x="7421563" y="5189538"/>
          <p14:tracePt t="83426" x="7489825" y="5189538"/>
          <p14:tracePt t="83445" x="7527925" y="5173663"/>
          <p14:tracePt t="83461" x="7543800" y="5173663"/>
          <p14:tracePt t="83483" x="7551738" y="5165725"/>
          <p14:tracePt t="83501" x="7559675" y="5159375"/>
          <p14:tracePt t="83510" x="7589838" y="5151438"/>
          <p14:tracePt t="83527" x="7620000" y="5143500"/>
          <p14:tracePt t="83544" x="7642225" y="5135563"/>
          <p14:tracePt t="83560" x="7680325" y="5127625"/>
          <p14:tracePt t="83577" x="7718425" y="5127625"/>
          <p14:tracePt t="83593" x="7750175" y="5127625"/>
          <p14:tracePt t="83610" x="7788275" y="5127625"/>
          <p14:tracePt t="83610" x="7832725" y="5121275"/>
          <p14:tracePt t="83628" x="7894638" y="5121275"/>
          <p14:tracePt t="83628" x="7947025" y="5097463"/>
          <p14:tracePt t="83644" x="8054975" y="5097463"/>
          <p14:tracePt t="83661" x="8131175" y="5097463"/>
          <p14:tracePt t="83677" x="8169275" y="5097463"/>
          <p14:tracePt t="83693" x="8199438" y="5097463"/>
          <p14:tracePt t="83711" x="8229600" y="5097463"/>
          <p14:tracePt t="83727" x="8245475" y="5097463"/>
          <p14:tracePt t="83743" x="8283575" y="5097463"/>
          <p14:tracePt t="83760" x="8351838" y="5113338"/>
          <p14:tracePt t="83776" x="8428038" y="5127625"/>
          <p14:tracePt t="83793" x="8480425" y="5151438"/>
          <p14:tracePt t="83810" x="8488363" y="5159375"/>
          <p14:tracePt t="83826" x="8518525" y="5203825"/>
          <p14:tracePt t="83844" x="8526463" y="5235575"/>
          <p14:tracePt t="83861" x="8526463" y="5257800"/>
          <p14:tracePt t="83877" x="8526463" y="5273675"/>
          <p14:tracePt t="83893" x="8526463" y="5287963"/>
          <p14:tracePt t="83910" x="8526463" y="5295900"/>
          <p14:tracePt t="83926" x="8526463" y="5303838"/>
          <p14:tracePt t="83943" x="8518525" y="5303838"/>
          <p14:tracePt t="83963" x="8504238" y="5311775"/>
          <p14:tracePt t="83976" x="8488363" y="5334000"/>
          <p14:tracePt t="83993" x="8474075" y="5349875"/>
          <p14:tracePt t="84010" x="8428038" y="5356225"/>
          <p14:tracePt t="84010" x="8404225" y="5372100"/>
          <p14:tracePt t="84028" x="8359775" y="5372100"/>
          <p14:tracePt t="84042" x="8221663" y="5372100"/>
          <p14:tracePt t="84061" x="8137525" y="5372100"/>
          <p14:tracePt t="84077" x="8077200" y="5372100"/>
          <p14:tracePt t="84093" x="7970838" y="5372100"/>
          <p14:tracePt t="84110" x="7878763" y="5372100"/>
          <p14:tracePt t="84126" x="7794625" y="5372100"/>
          <p14:tracePt t="84143" x="7712075" y="5372100"/>
          <p14:tracePt t="84159" x="7642225" y="5372100"/>
          <p14:tracePt t="84176" x="7604125" y="5372100"/>
          <p14:tracePt t="84193" x="7566025" y="5372100"/>
          <p14:tracePt t="84209" x="7551738" y="5372100"/>
          <p14:tracePt t="84209" x="7543800" y="5372100"/>
          <p14:tracePt t="84228" x="7527925" y="5364163"/>
          <p14:tracePt t="84241" x="7483475" y="5341938"/>
          <p14:tracePt t="84258" x="7407275" y="5311775"/>
          <p14:tracePt t="85187" x="7413625" y="5311775"/>
          <p14:tracePt t="85308" x="7429500" y="5311775"/>
          <p14:tracePt t="85315" x="7451725" y="5311775"/>
          <p14:tracePt t="85325" x="7505700" y="5311775"/>
          <p14:tracePt t="85342" x="7551738" y="5318125"/>
          <p14:tracePt t="85358" x="7559675" y="5318125"/>
          <p14:tracePt t="85395" x="7566025" y="5318125"/>
          <p14:tracePt t="85403" x="7589838" y="5318125"/>
          <p14:tracePt t="85411" x="7604125" y="5326063"/>
          <p14:tracePt t="85424" x="7658100" y="5326063"/>
          <p14:tracePt t="85442" x="7688263" y="5334000"/>
          <p14:tracePt t="85442" x="7704138" y="5334000"/>
          <p14:tracePt t="85460" x="7718425" y="5334000"/>
          <p14:tracePt t="85474" x="7742238" y="5334000"/>
          <p14:tracePt t="85492" x="7750175" y="5334000"/>
          <p14:tracePt t="85524" x="7764463" y="5334000"/>
          <p14:tracePt t="85540" x="7780338" y="5334000"/>
          <p14:tracePt t="85547" x="7788275" y="5334000"/>
          <p14:tracePt t="85558" x="7810500" y="5334000"/>
          <p14:tracePt t="85575" x="7848600" y="5356225"/>
          <p14:tracePt t="85591" x="7902575" y="5394325"/>
          <p14:tracePt t="85608" x="7954963" y="5440363"/>
          <p14:tracePt t="85625" x="7962900" y="5448300"/>
          <p14:tracePt t="85641" x="7932738" y="5448300"/>
          <p14:tracePt t="85700" x="7894638" y="5448300"/>
          <p14:tracePt t="85708" x="7878763" y="5448300"/>
          <p14:tracePt t="85716" x="7864475" y="5448300"/>
          <p14:tracePt t="85731" x="7856538" y="5448300"/>
          <p14:tracePt t="85803" x="7856538" y="5440363"/>
          <p14:tracePt t="85939" x="7848600" y="5440363"/>
          <p14:tracePt t="85955" x="7832725" y="5432425"/>
          <p14:tracePt t="85972" x="7826375" y="5426075"/>
          <p14:tracePt t="85979" x="7818438" y="5410200"/>
          <p14:tracePt t="85995" x="7802563" y="5402263"/>
          <p14:tracePt t="86007" x="7794625" y="5387975"/>
          <p14:tracePt t="86024" x="7780338" y="5364163"/>
          <p14:tracePt t="86040" x="7742238" y="5341938"/>
          <p14:tracePt t="86057" x="7704138" y="5318125"/>
          <p14:tracePt t="86074" x="7612063" y="5273675"/>
          <p14:tracePt t="86092" x="7543800" y="5227638"/>
          <p14:tracePt t="86109" x="7451725" y="5197475"/>
          <p14:tracePt t="86125" x="7337425" y="5159375"/>
          <p14:tracePt t="86141" x="7170738" y="5083175"/>
          <p14:tracePt t="86158" x="6934200" y="4975225"/>
          <p14:tracePt t="86174" x="6659563" y="4854575"/>
          <p14:tracePt t="86191" x="6492875" y="4762500"/>
          <p14:tracePt t="86207" x="6340475" y="4640263"/>
          <p14:tracePt t="86224" x="6248400" y="4587875"/>
          <p14:tracePt t="86241" x="6126163" y="4495800"/>
          <p14:tracePt t="86257" x="5981700" y="4397375"/>
          <p14:tracePt t="86274" x="5851525" y="4289425"/>
          <p14:tracePt t="86274" x="5775325" y="4229100"/>
          <p14:tracePt t="86292" x="5737225" y="4191000"/>
          <p14:tracePt t="86307" x="5654675" y="4122738"/>
          <p14:tracePt t="86325" x="5608638" y="4060825"/>
          <p14:tracePt t="86341" x="5546725" y="3984625"/>
          <p14:tracePt t="86358" x="5470525" y="3870325"/>
          <p14:tracePt t="86374" x="5426075" y="3802063"/>
          <p14:tracePt t="86391" x="5402263" y="3771900"/>
          <p14:tracePt t="86407" x="5387975" y="3756025"/>
          <p14:tracePt t="86423" x="5372100" y="3725863"/>
          <p14:tracePt t="86440" x="5349875" y="3687763"/>
          <p14:tracePt t="86457" x="5318125" y="3611563"/>
          <p14:tracePt t="86474" x="5280025" y="3505200"/>
          <p14:tracePt t="86474" x="5249863" y="3467100"/>
          <p14:tracePt t="86492" x="5235575" y="3436938"/>
          <p14:tracePt t="86492" x="5227638" y="3413125"/>
          <p14:tracePt t="86509" x="5211763" y="3382963"/>
          <p14:tracePt t="86525" x="5211763" y="3352800"/>
          <p14:tracePt t="86541" x="5211763" y="3336925"/>
          <p14:tracePt t="86557" x="5211763" y="3322638"/>
          <p14:tracePt t="86574" x="5211763" y="3298825"/>
          <p14:tracePt t="86590" x="5197475" y="3284538"/>
          <p14:tracePt t="86606" x="5197475" y="3238500"/>
          <p14:tracePt t="86624" x="5189538" y="3184525"/>
          <p14:tracePt t="86641" x="5189538" y="3140075"/>
          <p14:tracePt t="86657" x="5181600" y="3094038"/>
          <p14:tracePt t="86674" x="5181600" y="3063875"/>
          <p14:tracePt t="86674" x="5181600" y="3040063"/>
          <p14:tracePt t="86692" x="5181600" y="3025775"/>
          <p14:tracePt t="86706" x="5181600" y="2963863"/>
          <p14:tracePt t="86725" x="5181600" y="2925763"/>
          <p14:tracePt t="86740" x="5181600" y="2879725"/>
          <p14:tracePt t="86757" x="5181600" y="2841625"/>
          <p14:tracePt t="86774" x="5181600" y="2803525"/>
          <p14:tracePt t="86790" x="5181600" y="2765425"/>
          <p14:tracePt t="86807" x="5197475" y="2727325"/>
          <p14:tracePt t="86823" x="5211763" y="2705100"/>
          <p14:tracePt t="86840" x="5227638" y="2674938"/>
          <p14:tracePt t="86857" x="5241925" y="2659063"/>
          <p14:tracePt t="86874" x="5257800" y="2644775"/>
          <p14:tracePt t="86890" x="5265738" y="2636838"/>
          <p14:tracePt t="86906" x="5280025" y="2636838"/>
          <p14:tracePt t="86924" x="5318125" y="2636838"/>
          <p14:tracePt t="86940" x="5394325" y="2689225"/>
          <p14:tracePt t="86957" x="5456238" y="2727325"/>
          <p14:tracePt t="86974" x="5502275" y="2773363"/>
          <p14:tracePt t="86990" x="5540375" y="2827338"/>
          <p14:tracePt t="87006" x="5554663" y="2873375"/>
          <p14:tracePt t="87024" x="5578475" y="2925763"/>
          <p14:tracePt t="87041" x="5592763" y="2979738"/>
          <p14:tracePt t="87057" x="5608638" y="3040063"/>
          <p14:tracePt t="87073" x="5608638" y="3078163"/>
          <p14:tracePt t="87089" x="5608638" y="3108325"/>
          <p14:tracePt t="87105" x="5608638" y="3124200"/>
          <p14:tracePt t="87105" x="5600700" y="3132138"/>
          <p14:tracePt t="87124" x="5592763" y="3140075"/>
          <p14:tracePt t="87141" x="5592763" y="3146425"/>
          <p14:tracePt t="87156" x="5584825" y="3162300"/>
          <p14:tracePt t="87173" x="5578475" y="3162300"/>
          <p14:tracePt t="87189" x="5554663" y="3178175"/>
          <p14:tracePt t="87207" x="5532438" y="3178175"/>
          <p14:tracePt t="87223" x="5478463" y="3200400"/>
          <p14:tracePt t="87240" x="5380038" y="3208338"/>
          <p14:tracePt t="87256" x="5265738" y="3222625"/>
          <p14:tracePt t="87273" x="5151438" y="3230563"/>
          <p14:tracePt t="87290" x="5105400" y="3230563"/>
          <p14:tracePt t="87306" x="5067300" y="3230563"/>
          <p14:tracePt t="87324" x="5051425" y="3222625"/>
          <p14:tracePt t="87339" x="5045075" y="3216275"/>
          <p14:tracePt t="87357" x="5037138" y="3208338"/>
          <p14:tracePt t="87373" x="5013325" y="3184525"/>
          <p14:tracePt t="87390" x="4983163" y="3140075"/>
          <p14:tracePt t="87407" x="4968875" y="3101975"/>
          <p14:tracePt t="87423" x="4953000" y="3070225"/>
          <p14:tracePt t="87439" x="4953000" y="3055938"/>
          <p14:tracePt t="87456" x="4953000" y="3040063"/>
          <p14:tracePt t="87472" x="4945063" y="3025775"/>
          <p14:tracePt t="87489" x="4937125" y="2994025"/>
          <p14:tracePt t="87489" x="4937125" y="2971800"/>
          <p14:tracePt t="87509" x="4937125" y="2949575"/>
          <p14:tracePt t="87524" x="4945063" y="2933700"/>
          <p14:tracePt t="87540" x="4953000" y="2911475"/>
          <p14:tracePt t="87556" x="4960938" y="2911475"/>
          <p14:tracePt t="87675" x="4975225" y="2917825"/>
          <p14:tracePt t="87683" x="4991100" y="2925763"/>
          <p14:tracePt t="87700" x="4991100" y="2933700"/>
          <p14:tracePt t="87709" x="4991100" y="2949575"/>
          <p14:tracePt t="87722" x="4991100" y="2955925"/>
          <p14:tracePt t="87739" x="4991100" y="2963863"/>
          <p14:tracePt t="88140" x="4991100" y="2979738"/>
          <p14:tracePt t="89033" x="4991100" y="3001963"/>
          <p14:tracePt t="89203" x="4991100" y="3009900"/>
          <p14:tracePt t="89220" x="4991100" y="3017838"/>
          <p14:tracePt t="89227" x="4991100" y="3040063"/>
          <p14:tracePt t="89379" x="4991100" y="3048000"/>
          <p14:tracePt t="89387" x="4991100" y="3070225"/>
          <p14:tracePt t="89395" x="4991100" y="3078163"/>
          <p14:tracePt t="89420" x="4991100" y="3086100"/>
          <p14:tracePt t="89484" x="4991100" y="3094038"/>
          <p14:tracePt t="90737" x="4991100" y="3101975"/>
          <p14:tracePt t="91147" x="4991100" y="3108325"/>
          <p14:tracePt t="91155" x="4991100" y="3116263"/>
          <p14:tracePt t="91180" x="4991100" y="3124200"/>
          <p14:tracePt t="91204" x="4991100" y="3140075"/>
          <p14:tracePt t="91412" x="4991100" y="3154363"/>
          <p14:tracePt t="91428" x="4991100" y="3170238"/>
          <p14:tracePt t="91436" x="4991100" y="3184525"/>
          <p14:tracePt t="91443" x="4991100" y="3192463"/>
          <p14:tracePt t="91460" x="4991100" y="3200400"/>
          <p14:tracePt t="91476" x="4991100" y="3192463"/>
          <p14:tracePt t="92019" x="4991100" y="3178175"/>
          <p14:tracePt t="92043" x="5006975" y="3170238"/>
          <p14:tracePt t="92059" x="5006975" y="3154363"/>
          <p14:tracePt t="92076" x="5013325" y="3140075"/>
          <p14:tracePt t="92084" x="5021263" y="3140075"/>
          <p14:tracePt t="92091" x="5021263" y="3132138"/>
          <p14:tracePt t="92101" x="5045075" y="3094038"/>
          <p14:tracePt t="92118" x="5051425" y="3086100"/>
          <p14:tracePt t="92134" x="5067300" y="3055938"/>
          <p14:tracePt t="92151" x="5075238" y="3055938"/>
          <p14:tracePt t="92180" x="5075238" y="3048000"/>
          <p14:tracePt t="92236" x="5083175" y="3048000"/>
          <p14:tracePt t="92244" x="5083175" y="3040063"/>
          <p14:tracePt t="92252" x="5089525" y="3032125"/>
          <p14:tracePt t="92267" x="5083175" y="3032125"/>
          <p14:tracePt t="92652" x="5075238" y="3032125"/>
          <p14:tracePt t="93300" x="5067300" y="3032125"/>
          <p14:tracePt t="93371" x="5059363" y="3040063"/>
          <p14:tracePt t="93932" x="5045075" y="3055938"/>
          <p14:tracePt t="93948" x="5045075" y="3063875"/>
          <p14:tracePt t="93964" x="5029200" y="3078163"/>
          <p14:tracePt t="93988" x="5021263" y="3094038"/>
          <p14:tracePt t="94012" x="5013325" y="3094038"/>
          <p14:tracePt t="94027" x="5006975" y="3101975"/>
          <p14:tracePt t="94036" x="4999038" y="3108325"/>
          <p14:tracePt t="94049" x="4975225" y="3132138"/>
          <p14:tracePt t="94066" x="4953000" y="3162300"/>
          <p14:tracePt t="94066" x="4930775" y="3184525"/>
          <p14:tracePt t="94084" x="4884738" y="3246438"/>
          <p14:tracePt t="94100" x="4792663" y="3314700"/>
          <p14:tracePt t="94117" x="4670425" y="3390900"/>
          <p14:tracePt t="94133" x="4503738" y="3497263"/>
          <p14:tracePt t="94150" x="4321175" y="3573463"/>
          <p14:tracePt t="94166" x="4084638" y="3673475"/>
          <p14:tracePt t="94182" x="3902075" y="3756025"/>
          <p14:tracePt t="94199" x="3711575" y="3863975"/>
          <p14:tracePt t="94216" x="3559175" y="3940175"/>
          <p14:tracePt t="94233" x="3375025" y="4022725"/>
          <p14:tracePt t="94249" x="3216275" y="4114800"/>
          <p14:tracePt t="94266" x="3116263" y="4168775"/>
          <p14:tracePt t="94266" x="3070225" y="4191000"/>
          <p14:tracePt t="94284" x="2971800" y="4244975"/>
          <p14:tracePt t="94300" x="2873375" y="4327525"/>
          <p14:tracePt t="94317" x="2727325" y="4427538"/>
          <p14:tracePt t="94333" x="2574925" y="4533900"/>
          <p14:tracePt t="94349" x="2392363" y="4656138"/>
          <p14:tracePt t="94366" x="2247900" y="4754563"/>
          <p14:tracePt t="94382" x="2117725" y="4838700"/>
          <p14:tracePt t="94399" x="2041525" y="4876800"/>
          <p14:tracePt t="94416" x="1997075" y="4899025"/>
          <p14:tracePt t="94432" x="1958975" y="4922838"/>
          <p14:tracePt t="94449" x="1912938" y="4945063"/>
          <p14:tracePt t="94466" x="1836738" y="4983163"/>
          <p14:tracePt t="94466" x="1806575" y="4999038"/>
          <p14:tracePt t="94484" x="1722438" y="5045075"/>
          <p14:tracePt t="94502" x="1600200" y="5089525"/>
          <p14:tracePt t="94517" x="1493838" y="5135563"/>
          <p14:tracePt t="94533" x="1349375" y="5203825"/>
          <p14:tracePt t="94549" x="1241425" y="5249863"/>
          <p14:tracePt t="94566" x="1150938" y="5295900"/>
          <p14:tracePt t="94582" x="1104900" y="5341938"/>
          <p14:tracePt t="94599" x="1089025" y="5364163"/>
          <p14:tracePt t="94616" x="1074738" y="5394325"/>
          <p14:tracePt t="94632" x="1050925" y="5426075"/>
          <p14:tracePt t="94649" x="1020763" y="5486400"/>
          <p14:tracePt t="94666" x="968375" y="5578475"/>
          <p14:tracePt t="94666" x="944563" y="5608638"/>
          <p14:tracePt t="94684" x="906463" y="5668963"/>
          <p14:tracePt t="94698" x="868363" y="5737225"/>
          <p14:tracePt t="94718" x="860425" y="5761038"/>
          <p14:tracePt t="94733" x="860425" y="5783263"/>
          <p14:tracePt t="94750" x="854075" y="5799138"/>
          <p14:tracePt t="94766" x="854075" y="5829300"/>
          <p14:tracePt t="94782" x="846138" y="5875338"/>
          <p14:tracePt t="94799" x="838200" y="5897563"/>
          <p14:tracePt t="94816" x="830263" y="5951538"/>
          <p14:tracePt t="94832" x="808038" y="6027738"/>
          <p14:tracePt t="94849" x="769938" y="6142038"/>
          <p14:tracePt t="94866" x="739775" y="6270625"/>
          <p14:tracePt t="94882" x="708025" y="6308725"/>
          <p14:tracePt t="94882" x="677863" y="6384925"/>
          <p14:tracePt t="94900" x="655638" y="6430963"/>
          <p14:tracePt t="94900" x="655638" y="6454775"/>
          <p14:tracePt t="94916" x="655638" y="6492875"/>
          <p14:tracePt t="94933" x="639763" y="6537325"/>
          <p14:tracePt t="94949" x="631825" y="6583363"/>
        </p14:tracePtLst>
      </p14:laserTraceLst>
    </p:ext>
  </p:extLs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4"/>
          <p:cNvSpPr txBox="1">
            <a:spLocks noChangeArrowheads="1"/>
          </p:cNvSpPr>
          <p:nvPr/>
        </p:nvSpPr>
        <p:spPr bwMode="auto">
          <a:xfrm>
            <a:off x="393700" y="474663"/>
            <a:ext cx="438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sr-Latn-CS" altLang="en-US" sz="2400" b="1">
                <a:solidFill>
                  <a:srgbClr val="FF0000"/>
                </a:solidFill>
                <a:latin typeface="Tahoma" panose="020B0604030504040204" pitchFamily="34" charset="0"/>
              </a:rPr>
              <a:t>SINTEZA AMONIJAKA</a:t>
            </a:r>
            <a:endParaRPr lang="en-US" altLang="en-US" sz="2400" b="1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pic>
        <p:nvPicPr>
          <p:cNvPr id="41987" name="Picture 5" descr="Ammoni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5" y="2270125"/>
            <a:ext cx="4943475" cy="258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Rectangle 6"/>
          <p:cNvSpPr>
            <a:spLocks noChangeArrowheads="1"/>
          </p:cNvSpPr>
          <p:nvPr/>
        </p:nvSpPr>
        <p:spPr bwMode="auto">
          <a:xfrm>
            <a:off x="5237163" y="533400"/>
            <a:ext cx="3906837" cy="366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N</a:t>
            </a:r>
            <a:r>
              <a:rPr lang="en-GB" altLang="en-US" baseline="-30000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(gas) </a:t>
            </a:r>
            <a:r>
              <a:rPr lang="en-GB" altLang="en-US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GB" altLang="en-US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N</a:t>
            </a:r>
            <a:r>
              <a:rPr lang="en-GB" altLang="en-US" baseline="-30000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(ads)</a:t>
            </a:r>
          </a:p>
          <a:p>
            <a:pPr eaLnBrk="1" hangingPunct="1"/>
            <a:endParaRPr lang="en-US" altLang="en-US">
              <a:solidFill>
                <a:srgbClr val="FF0000"/>
              </a:solidFill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r>
              <a:rPr lang="en-GB" altLang="en-US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GB" altLang="en-US" baseline="-30000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(ads) </a:t>
            </a:r>
            <a:r>
              <a:rPr lang="en-GB" altLang="en-US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2N (ads)</a:t>
            </a:r>
          </a:p>
          <a:p>
            <a:endParaRPr lang="en-US" altLang="en-US">
              <a:solidFill>
                <a:srgbClr val="FF0000"/>
              </a:solidFill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r>
              <a:rPr lang="en-GB" altLang="en-US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GB" altLang="en-US" baseline="-30000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(gas) </a:t>
            </a:r>
            <a:r>
              <a:rPr lang="en-GB" altLang="en-US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2H (ads)</a:t>
            </a:r>
          </a:p>
          <a:p>
            <a:endParaRPr lang="en-US" altLang="en-US">
              <a:solidFill>
                <a:srgbClr val="FF0000"/>
              </a:solidFill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r>
              <a:rPr lang="en-GB" altLang="en-US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N (ads) + H (ads) </a:t>
            </a:r>
            <a:r>
              <a:rPr lang="en-GB" altLang="en-US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NH (ads)</a:t>
            </a:r>
          </a:p>
          <a:p>
            <a:endParaRPr lang="en-US" altLang="en-US">
              <a:solidFill>
                <a:srgbClr val="FF0000"/>
              </a:solidFill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r>
              <a:rPr lang="en-GB" altLang="en-US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NH (ads) + H (ads) </a:t>
            </a:r>
            <a:r>
              <a:rPr lang="en-GB" altLang="en-US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NH</a:t>
            </a:r>
            <a:r>
              <a:rPr lang="en-GB" altLang="en-US" baseline="-30000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(ads)</a:t>
            </a:r>
          </a:p>
          <a:p>
            <a:endParaRPr lang="en-US" altLang="en-US">
              <a:solidFill>
                <a:srgbClr val="FF0000"/>
              </a:solidFill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r>
              <a:rPr lang="en-US" altLang="en-US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NH</a:t>
            </a:r>
            <a:r>
              <a:rPr lang="en-US" altLang="en-US" baseline="-30000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(ads) + H (ads) </a:t>
            </a:r>
            <a:r>
              <a:rPr lang="el-GR" altLang="en-US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GB" altLang="en-US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NH</a:t>
            </a:r>
            <a:r>
              <a:rPr lang="en-GB" altLang="en-US" baseline="-30000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(ads)</a:t>
            </a:r>
          </a:p>
          <a:p>
            <a:endParaRPr lang="en-US" altLang="en-US">
              <a:solidFill>
                <a:srgbClr val="FF0000"/>
              </a:solidFill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r>
              <a:rPr lang="en-GB" altLang="en-US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NH</a:t>
            </a:r>
            <a:r>
              <a:rPr lang="en-GB" altLang="en-US" baseline="-30000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(ads) </a:t>
            </a:r>
            <a:r>
              <a:rPr lang="en-GB" altLang="en-US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</a:rPr>
              <a:t> NH</a:t>
            </a:r>
            <a:r>
              <a:rPr lang="en-GB" altLang="en-US" baseline="-30000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(gas)</a:t>
            </a:r>
            <a:r>
              <a:rPr lang="en-US" altLang="en-US">
                <a:solidFill>
                  <a:srgbClr val="FF0000"/>
                </a:solidFill>
                <a:latin typeface="Tahom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pic>
        <p:nvPicPr>
          <p:cNvPr id="4198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648200"/>
            <a:ext cx="304800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872" x="403225" y="6537325"/>
          <p14:tracePt t="2880" x="403225" y="6523038"/>
          <p14:tracePt t="2888" x="403225" y="6499225"/>
          <p14:tracePt t="2899" x="388938" y="6446838"/>
          <p14:tracePt t="2917" x="388938" y="6384925"/>
          <p14:tracePt t="2934" x="388938" y="6278563"/>
          <p14:tracePt t="2950" x="365125" y="6188075"/>
          <p14:tracePt t="2966" x="365125" y="6065838"/>
          <p14:tracePt t="2984" x="365125" y="6011863"/>
          <p14:tracePt t="3001" x="342900" y="5935663"/>
          <p14:tracePt t="3018" x="327025" y="5845175"/>
          <p14:tracePt t="3034" x="320675" y="5737225"/>
          <p14:tracePt t="3050" x="304800" y="5676900"/>
          <p14:tracePt t="3066" x="304800" y="5638800"/>
          <p14:tracePt t="3082" x="304800" y="5608638"/>
          <p14:tracePt t="3099" x="304800" y="5578475"/>
          <p14:tracePt t="3116" x="320675" y="5524500"/>
          <p14:tracePt t="3132" x="350838" y="5410200"/>
          <p14:tracePt t="3149" x="388938" y="5295900"/>
          <p14:tracePt t="3165" x="441325" y="5135563"/>
          <p14:tracePt t="3183" x="479425" y="5013325"/>
          <p14:tracePt t="3200" x="511175" y="4930775"/>
          <p14:tracePt t="3216" x="549275" y="4800600"/>
          <p14:tracePt t="3233" x="571500" y="4694238"/>
          <p14:tracePt t="3252" x="593725" y="4610100"/>
          <p14:tracePt t="3266" x="601663" y="4525963"/>
          <p14:tracePt t="3282" x="625475" y="4473575"/>
          <p14:tracePt t="3299" x="647700" y="4397375"/>
          <p14:tracePt t="3315" x="663575" y="4313238"/>
          <p14:tracePt t="3332" x="708025" y="4221163"/>
          <p14:tracePt t="3348" x="723900" y="4160838"/>
          <p14:tracePt t="3365" x="739775" y="4114800"/>
          <p14:tracePt t="3365" x="739775" y="4098925"/>
          <p14:tracePt t="3383" x="746125" y="4068763"/>
          <p14:tracePt t="3400" x="746125" y="3970338"/>
          <p14:tracePt t="3416" x="746125" y="3810000"/>
          <p14:tracePt t="3432" x="769938" y="3649663"/>
          <p14:tracePt t="3448" x="792163" y="3513138"/>
          <p14:tracePt t="3465" x="808038" y="3413125"/>
          <p14:tracePt t="3481" x="808038" y="3390900"/>
          <p14:tracePt t="3498" x="808038" y="3375025"/>
          <p14:tracePt t="3515" x="808038" y="3352800"/>
          <p14:tracePt t="3532" x="808038" y="3298825"/>
          <p14:tracePt t="3549" x="808038" y="3208338"/>
          <p14:tracePt t="3565" x="808038" y="3132138"/>
          <p14:tracePt t="3565" x="808038" y="3108325"/>
          <p14:tracePt t="3583" x="808038" y="3055938"/>
          <p14:tracePt t="3599" x="808038" y="3025775"/>
          <p14:tracePt t="3616" x="808038" y="3001963"/>
          <p14:tracePt t="3632" x="800100" y="2994025"/>
          <p14:tracePt t="8963" x="808038" y="2994025"/>
          <p14:tracePt t="9215" x="822325" y="2994025"/>
          <p14:tracePt t="9231" x="838200" y="2994025"/>
          <p14:tracePt t="9238" x="868363" y="2987675"/>
          <p14:tracePt t="9248" x="892175" y="2979738"/>
          <p14:tracePt t="9260" x="974725" y="2949575"/>
          <p14:tracePt t="9260" x="1050925" y="2925763"/>
          <p14:tracePt t="9280" x="1143000" y="2903538"/>
          <p14:tracePt t="9293" x="1363663" y="2841625"/>
          <p14:tracePt t="9309" x="1676400" y="2743200"/>
          <p14:tracePt t="9309" x="1798638" y="2713038"/>
          <p14:tracePt t="9328" x="1981200" y="2651125"/>
          <p14:tracePt t="9344" x="2095500" y="2590800"/>
          <p14:tracePt t="9360" x="2187575" y="2544763"/>
          <p14:tracePt t="9376" x="2263775" y="2492375"/>
          <p14:tracePt t="9393" x="2346325" y="2438400"/>
          <p14:tracePt t="9409" x="2460625" y="2362200"/>
          <p14:tracePt t="9426" x="2644775" y="2270125"/>
          <p14:tracePt t="9442" x="2841625" y="2209800"/>
          <p14:tracePt t="9459" x="3040063" y="2163763"/>
          <p14:tracePt t="9476" x="3101975" y="2163763"/>
          <p14:tracePt t="9492" x="3170238" y="2149475"/>
          <p14:tracePt t="9509" x="3216275" y="2149475"/>
          <p14:tracePt t="9525" x="3382963" y="2095500"/>
          <p14:tracePt t="9545" x="3573463" y="2049463"/>
          <p14:tracePt t="9560" x="3832225" y="1989138"/>
          <p14:tracePt t="9576" x="4030663" y="1927225"/>
          <p14:tracePt t="9593" x="4114800" y="1912938"/>
          <p14:tracePt t="9609" x="4137025" y="1889125"/>
          <p14:tracePt t="9626" x="4160838" y="1866900"/>
          <p14:tracePt t="9642" x="4183063" y="1844675"/>
          <p14:tracePt t="9659" x="4213225" y="1812925"/>
          <p14:tracePt t="9676" x="4259263" y="1774825"/>
          <p14:tracePt t="9692" x="4343400" y="1692275"/>
          <p14:tracePt t="9709" x="4419600" y="1630363"/>
          <p14:tracePt t="9709" x="4449763" y="1600200"/>
          <p14:tracePt t="9727" x="4479925" y="1577975"/>
          <p14:tracePt t="9742" x="4579938" y="1508125"/>
          <p14:tracePt t="9760" x="4640263" y="1477963"/>
          <p14:tracePt t="9777" x="4686300" y="1455738"/>
          <p14:tracePt t="9793" x="4778375" y="1425575"/>
          <p14:tracePt t="9809" x="4884738" y="1393825"/>
          <p14:tracePt t="9826" x="4945063" y="1371600"/>
          <p14:tracePt t="9842" x="4991100" y="1355725"/>
          <p14:tracePt t="9858" x="5045075" y="1333500"/>
          <p14:tracePt t="9875" x="5097463" y="1295400"/>
          <p14:tracePt t="9892" x="5197475" y="1249363"/>
          <p14:tracePt t="9909" x="5326063" y="1196975"/>
          <p14:tracePt t="9926" x="5448300" y="1135063"/>
          <p14:tracePt t="9926" x="5494338" y="1104900"/>
          <p14:tracePt t="9943" x="5554663" y="1058863"/>
          <p14:tracePt t="9960" x="5600700" y="1036638"/>
          <p14:tracePt t="9976" x="5630863" y="1006475"/>
          <p14:tracePt t="9992" x="5661025" y="974725"/>
          <p14:tracePt t="10009" x="5668963" y="968375"/>
          <p14:tracePt t="10025" x="5676900" y="960438"/>
          <p14:tracePt t="10043" x="5676900" y="936625"/>
          <p14:tracePt t="10058" x="5692775" y="922338"/>
          <p14:tracePt t="10075" x="5699125" y="884238"/>
          <p14:tracePt t="10092" x="5715000" y="876300"/>
          <p14:tracePt t="10108" x="5715000" y="868363"/>
          <p14:tracePt t="10124" x="5707063" y="868363"/>
          <p14:tracePt t="10351" x="5699125" y="876300"/>
          <p14:tracePt t="10366" x="5692775" y="876300"/>
          <p14:tracePt t="10375" x="5684838" y="884238"/>
          <p14:tracePt t="10383" x="5676900" y="884238"/>
          <p14:tracePt t="10447" x="5654675" y="892175"/>
          <p14:tracePt t="10455" x="5646738" y="892175"/>
          <p14:tracePt t="10463" x="5630863" y="898525"/>
          <p14:tracePt t="10474" x="5584825" y="914400"/>
          <p14:tracePt t="10491" x="5532438" y="930275"/>
          <p14:tracePt t="10508" x="5524500" y="930275"/>
          <p14:tracePt t="10599" x="5516563" y="930275"/>
          <p14:tracePt t="10615" x="5508625" y="930275"/>
          <p14:tracePt t="10624" x="5502275" y="930275"/>
          <p14:tracePt t="10679" x="5494338" y="930275"/>
          <p14:tracePt t="10695" x="5486400" y="930275"/>
          <p14:tracePt t="10703" x="5486400" y="944563"/>
          <p14:tracePt t="11047" x="5486400" y="960438"/>
          <p14:tracePt t="11063" x="5486400" y="968375"/>
          <p14:tracePt t="11071" x="5502275" y="982663"/>
          <p14:tracePt t="11079" x="5502275" y="990600"/>
          <p14:tracePt t="11090" x="5516563" y="1012825"/>
          <p14:tracePt t="11107" x="5516563" y="1020763"/>
          <p14:tracePt t="11183" x="5516563" y="1028700"/>
          <p14:tracePt t="11487" x="5516563" y="1036638"/>
          <p14:tracePt t="11495" x="5516563" y="1044575"/>
          <p14:tracePt t="11506" x="5516563" y="1058863"/>
          <p14:tracePt t="11524" x="5516563" y="1074738"/>
          <p14:tracePt t="11540" x="5524500" y="1074738"/>
          <p14:tracePt t="12453" x="5532438" y="1074738"/>
          <p14:tracePt t="14265" x="5524500" y="1074738"/>
          <p14:tracePt t="14335" x="5524500" y="1066800"/>
          <p14:tracePt t="14343" x="5508625" y="1058863"/>
          <p14:tracePt t="14353" x="5494338" y="1050925"/>
          <p14:tracePt t="14370" x="5486400" y="1050925"/>
          <p14:tracePt t="14387" x="5486400" y="1044575"/>
          <p14:tracePt t="14403" x="5478463" y="1036638"/>
          <p14:tracePt t="14420" x="5478463" y="1028700"/>
          <p14:tracePt t="14647" x="5478463" y="1020763"/>
          <p14:tracePt t="14695" x="5494338" y="1012825"/>
          <p14:tracePt t="14719" x="5502275" y="1006475"/>
          <p14:tracePt t="14735" x="5508625" y="998538"/>
          <p14:tracePt t="14775" x="5516563" y="990600"/>
          <p14:tracePt t="14791" x="5516563" y="982663"/>
          <p14:tracePt t="14799" x="5524500" y="982663"/>
          <p14:tracePt t="14823" x="5508625" y="982663"/>
          <p14:tracePt t="15223" x="5502275" y="974725"/>
          <p14:tracePt t="15231" x="5494338" y="974725"/>
          <p14:tracePt t="15302" x="5478463" y="974725"/>
          <p14:tracePt t="15319" x="5470525" y="974725"/>
          <p14:tracePt t="15335" x="5478463" y="974725"/>
          <p14:tracePt t="15423" x="5486400" y="974725"/>
          <p14:tracePt t="15439" x="5502275" y="974725"/>
          <p14:tracePt t="15487" x="5516563" y="974725"/>
          <p14:tracePt t="15495" x="5532438" y="974725"/>
          <p14:tracePt t="15503" x="5578475" y="974725"/>
          <p14:tracePt t="15520" x="5616575" y="974725"/>
          <p14:tracePt t="15536" x="5630863" y="974725"/>
          <p14:tracePt t="15554" x="5646738" y="974725"/>
          <p14:tracePt t="15569" x="5661025" y="974725"/>
          <p14:tracePt t="15586" x="5668963" y="974725"/>
          <p14:tracePt t="15602" x="5684838" y="982663"/>
          <p14:tracePt t="15619" x="5699125" y="982663"/>
          <p14:tracePt t="15636" x="5707063" y="982663"/>
          <p14:tracePt t="15652" x="5761038" y="982663"/>
          <p14:tracePt t="15669" x="5813425" y="982663"/>
          <p14:tracePt t="15686" x="5875338" y="998538"/>
          <p14:tracePt t="15703" x="5927725" y="998538"/>
          <p14:tracePt t="15720" x="5973763" y="998538"/>
          <p14:tracePt t="15736" x="6027738" y="998538"/>
          <p14:tracePt t="15753" x="6080125" y="998538"/>
          <p14:tracePt t="15769" x="6142038" y="998538"/>
          <p14:tracePt t="15786" x="6172200" y="998538"/>
          <p14:tracePt t="15802" x="6188075" y="998538"/>
          <p14:tracePt t="15818" x="6232525" y="998538"/>
          <p14:tracePt t="15836" x="6378575" y="998538"/>
          <p14:tracePt t="15852" x="6591300" y="998538"/>
          <p14:tracePt t="15869" x="6789738" y="998538"/>
          <p14:tracePt t="15869" x="6873875" y="998538"/>
          <p14:tracePt t="15887" x="6950075" y="998538"/>
          <p14:tracePt t="15904" x="6956425" y="998538"/>
          <p14:tracePt t="15919" x="6950075" y="998538"/>
          <p14:tracePt t="16087" x="6942138" y="998538"/>
          <p14:tracePt t="16095" x="6934200" y="998538"/>
          <p14:tracePt t="16103" x="6918325" y="998538"/>
          <p14:tracePt t="16119" x="6911975" y="998538"/>
          <p14:tracePt t="16151" x="6904038" y="998538"/>
          <p14:tracePt t="16167" x="6896100" y="998538"/>
          <p14:tracePt t="16256" x="6888163" y="998538"/>
          <p14:tracePt t="16271" x="6873875" y="998538"/>
          <p14:tracePt t="16919" x="6865938" y="998538"/>
          <p14:tracePt t="16927" x="6858000" y="998538"/>
          <p14:tracePt t="16935" x="6850063" y="998538"/>
          <p14:tracePt t="16952" x="6842125" y="998538"/>
          <p14:tracePt t="16968" x="6835775" y="990600"/>
          <p14:tracePt t="16991" x="6819900" y="990600"/>
          <p14:tracePt t="17023" x="6819900" y="982663"/>
          <p14:tracePt t="17071" x="6811963" y="974725"/>
          <p14:tracePt t="17135" x="6804025" y="974725"/>
          <p14:tracePt t="17159" x="6797675" y="974725"/>
          <p14:tracePt t="17175" x="6789738" y="974725"/>
          <p14:tracePt t="17184" x="6773863" y="974725"/>
          <p14:tracePt t="17191" x="6765925" y="974725"/>
          <p14:tracePt t="17200" x="6689725" y="1020763"/>
          <p14:tracePt t="17218" x="6607175" y="1089025"/>
          <p14:tracePt t="17234" x="6507163" y="1158875"/>
          <p14:tracePt t="17251" x="6416675" y="1211263"/>
          <p14:tracePt t="17268" x="6378575" y="1235075"/>
          <p14:tracePt t="17285" x="6354763" y="1249363"/>
          <p14:tracePt t="17300" x="6354763" y="1257300"/>
          <p14:tracePt t="17335" x="6354763" y="1273175"/>
          <p14:tracePt t="17343" x="6340475" y="1311275"/>
          <p14:tracePt t="17351" x="6264275" y="1409700"/>
          <p14:tracePt t="17368" x="6126163" y="1531938"/>
          <p14:tracePt t="17385" x="5981700" y="1646238"/>
          <p14:tracePt t="17401" x="5883275" y="1714500"/>
          <p14:tracePt t="17418" x="5845175" y="1736725"/>
          <p14:tracePt t="17435" x="5821363" y="1752600"/>
          <p14:tracePt t="17451" x="5813425" y="1752600"/>
          <p14:tracePt t="17467" x="5807075" y="1752600"/>
          <p14:tracePt t="17495" x="5799138" y="1752600"/>
          <p14:tracePt t="17503" x="5775325" y="1752600"/>
          <p14:tracePt t="17517" x="5722938" y="1752600"/>
          <p14:tracePt t="17536" x="5715000" y="1752600"/>
          <p14:tracePt t="17553" x="5699125" y="1752600"/>
          <p14:tracePt t="17568" x="5676900" y="1736725"/>
          <p14:tracePt t="17585" x="5668963" y="1730375"/>
          <p14:tracePt t="17600" x="5668963" y="1692275"/>
          <p14:tracePt t="17617" x="5654675" y="1668463"/>
          <p14:tracePt t="17634" x="5638800" y="1630363"/>
          <p14:tracePt t="17650" x="5622925" y="1592263"/>
          <p14:tracePt t="17667" x="5622925" y="1570038"/>
          <p14:tracePt t="17684" x="5616575" y="1562100"/>
          <p14:tracePt t="17700" x="5616575" y="1554163"/>
          <p14:tracePt t="17717" x="5608638" y="1546225"/>
          <p14:tracePt t="17743" x="5608638" y="1539875"/>
          <p14:tracePt t="17751" x="5600700" y="1539875"/>
          <p14:tracePt t="17767" x="5600700" y="1531938"/>
          <p14:tracePt t="17799" x="5592763" y="1524000"/>
          <p14:tracePt t="17839" x="5584825" y="1524000"/>
          <p14:tracePt t="17879" x="5578475" y="1524000"/>
          <p14:tracePt t="17911" x="5570538" y="1524000"/>
          <p14:tracePt t="17935" x="5562600" y="1524000"/>
          <p14:tracePt t="17943" x="5546725" y="1524000"/>
          <p14:tracePt t="17959" x="5532438" y="1531938"/>
          <p14:tracePt t="17967" x="5524500" y="1531938"/>
          <p14:tracePt t="18055" x="5532438" y="1531938"/>
          <p14:tracePt t="18135" x="5546725" y="1539875"/>
          <p14:tracePt t="18151" x="5562600" y="1546225"/>
          <p14:tracePt t="18159" x="5578475" y="1546225"/>
          <p14:tracePt t="18175" x="5584825" y="1546225"/>
          <p14:tracePt t="18191" x="5592763" y="1546225"/>
          <p14:tracePt t="18200" x="5622925" y="1546225"/>
          <p14:tracePt t="18217" x="5630863" y="1546225"/>
          <p14:tracePt t="18233" x="5638800" y="1546225"/>
          <p14:tracePt t="18249" x="5646738" y="1546225"/>
          <p14:tracePt t="18267" x="5654675" y="1546225"/>
          <p14:tracePt t="18282" x="5661025" y="1546225"/>
          <p14:tracePt t="18299" x="5692775" y="1546225"/>
          <p14:tracePt t="18317" x="5722938" y="1546225"/>
          <p14:tracePt t="18334" x="5799138" y="1524000"/>
          <p14:tracePt t="18334" x="5821363" y="1524000"/>
          <p14:tracePt t="18352" x="5845175" y="1524000"/>
          <p14:tracePt t="18366" x="5897563" y="1524000"/>
          <p14:tracePt t="18384" x="5905500" y="1524000"/>
          <p14:tracePt t="18399" x="5913438" y="1524000"/>
          <p14:tracePt t="18439" x="5921375" y="1524000"/>
          <p14:tracePt t="18447" x="5935663" y="1524000"/>
          <p14:tracePt t="18455" x="5959475" y="1516063"/>
          <p14:tracePt t="18466" x="6035675" y="1516063"/>
          <p14:tracePt t="18483" x="6111875" y="1493838"/>
          <p14:tracePt t="18500" x="6156325" y="1493838"/>
          <p14:tracePt t="18516" x="6188075" y="1485900"/>
          <p14:tracePt t="18533" x="6202363" y="1485900"/>
          <p14:tracePt t="18548" x="6210300" y="1485900"/>
          <p14:tracePt t="18567" x="6218238" y="1485900"/>
          <p14:tracePt t="18583" x="6232525" y="1493838"/>
          <p14:tracePt t="18600" x="6248400" y="1493838"/>
          <p14:tracePt t="18617" x="6256338" y="1493838"/>
          <p14:tracePt t="18679" x="6264275" y="1493838"/>
          <p14:tracePt t="18687" x="6270625" y="1493838"/>
          <p14:tracePt t="18699" x="6294438" y="1493838"/>
          <p14:tracePt t="18716" x="6308725" y="1493838"/>
          <p14:tracePt t="18733" x="6316663" y="1501775"/>
          <p14:tracePt t="18749" x="6354763" y="1501775"/>
          <p14:tracePt t="18749" x="6384925" y="1501775"/>
          <p14:tracePt t="18768" x="6423025" y="1501775"/>
          <p14:tracePt t="18784" x="6469063" y="1501775"/>
          <p14:tracePt t="18800" x="6507163" y="1501775"/>
          <p14:tracePt t="18817" x="6537325" y="1485900"/>
          <p14:tracePt t="18833" x="6553200" y="1485900"/>
          <p14:tracePt t="18849" x="6607175" y="1485900"/>
          <p14:tracePt t="18866" x="6667500" y="1485900"/>
          <p14:tracePt t="18884" x="6751638" y="1485900"/>
          <p14:tracePt t="18900" x="6781800" y="1485900"/>
          <p14:tracePt t="18916" x="6797675" y="1485900"/>
          <p14:tracePt t="18932" x="6804025" y="1493838"/>
          <p14:tracePt t="18949" x="6804025" y="1501775"/>
          <p14:tracePt t="19207" x="6797675" y="1501775"/>
          <p14:tracePt t="19215" x="6789738" y="1508125"/>
          <p14:tracePt t="19375" x="6789738" y="1524000"/>
          <p14:tracePt t="19503" x="6781800" y="1524000"/>
          <p14:tracePt t="19534" x="6765925" y="1524000"/>
          <p14:tracePt t="20407" x="6751638" y="1524000"/>
          <p14:tracePt t="20439" x="6743700" y="1524000"/>
          <p14:tracePt t="20463" x="6735763" y="1524000"/>
          <p14:tracePt t="20471" x="6721475" y="1531938"/>
          <p14:tracePt t="20481" x="6659563" y="1554163"/>
          <p14:tracePt t="20498" x="6629400" y="1577975"/>
          <p14:tracePt t="20514" x="6575425" y="1600200"/>
          <p14:tracePt t="20531" x="6537325" y="1622425"/>
          <p14:tracePt t="20548" x="6507163" y="1630363"/>
          <p14:tracePt t="20566" x="6484938" y="1646238"/>
          <p14:tracePt t="20581" x="6454775" y="1660525"/>
          <p14:tracePt t="20598" x="6416675" y="1684338"/>
          <p14:tracePt t="20598" x="6378575" y="1706563"/>
          <p14:tracePt t="20616" x="6264275" y="1774825"/>
          <p14:tracePt t="20632" x="6142038" y="1844675"/>
          <p14:tracePt t="20648" x="6073775" y="1874838"/>
          <p14:tracePt t="20665" x="6019800" y="1905000"/>
          <p14:tracePt t="20681" x="6011863" y="1920875"/>
          <p14:tracePt t="20697" x="6003925" y="1935163"/>
          <p14:tracePt t="20714" x="5989638" y="1943100"/>
          <p14:tracePt t="20730" x="5981700" y="1951038"/>
          <p14:tracePt t="20759" x="5965825" y="1951038"/>
          <p14:tracePt t="20783" x="5959475" y="1951038"/>
          <p14:tracePt t="20791" x="5935663" y="1951038"/>
          <p14:tracePt t="20799" x="5921375" y="1951038"/>
          <p14:tracePt t="20813" x="5859463" y="1965325"/>
          <p14:tracePt t="20832" x="5837238" y="1965325"/>
          <p14:tracePt t="20848" x="5813425" y="1973263"/>
          <p14:tracePt t="20865" x="5799138" y="1981200"/>
          <p14:tracePt t="20881" x="5791200" y="1981200"/>
          <p14:tracePt t="20897" x="5761038" y="1989138"/>
          <p14:tracePt t="20914" x="5730875" y="1997075"/>
          <p14:tracePt t="20930" x="5707063" y="1997075"/>
          <p14:tracePt t="20947" x="5699125" y="1997075"/>
          <p14:tracePt t="20963" x="5668963" y="1997075"/>
          <p14:tracePt t="20981" x="5654675" y="1997075"/>
          <p14:tracePt t="20997" x="5630863" y="1997075"/>
          <p14:tracePt t="20997" x="5622925" y="1997075"/>
          <p14:tracePt t="21016" x="5592763" y="2003425"/>
          <p14:tracePt t="21032" x="5554663" y="2019300"/>
          <p14:tracePt t="21047" x="5516563" y="2041525"/>
          <p14:tracePt t="21064" x="5494338" y="2049463"/>
          <p14:tracePt t="21080" x="5478463" y="2057400"/>
          <p14:tracePt t="21096" x="5464175" y="2065338"/>
          <p14:tracePt t="21114" x="5456238" y="2065338"/>
          <p14:tracePt t="21527" x="5456238" y="2057400"/>
          <p14:tracePt t="21591" x="5456238" y="2049463"/>
          <p14:tracePt t="21607" x="5448300" y="2049463"/>
          <p14:tracePt t="21615" x="5448300" y="2041525"/>
          <p14:tracePt t="21629" x="5448300" y="2035175"/>
          <p14:tracePt t="21671" x="5432425" y="2019300"/>
          <p14:tracePt t="21695" x="5440363" y="2019300"/>
          <p14:tracePt t="22111" x="5448300" y="2019300"/>
          <p14:tracePt t="22127" x="5464175" y="2019300"/>
          <p14:tracePt t="22135" x="5470525" y="2019300"/>
          <p14:tracePt t="22151" x="5478463" y="2019300"/>
          <p14:tracePt t="22162" x="5486400" y="2019300"/>
          <p14:tracePt t="22215" x="5494338" y="2019300"/>
          <p14:tracePt t="22223" x="5508625" y="2019300"/>
          <p14:tracePt t="22231" x="5524500" y="2019300"/>
          <p14:tracePt t="22247" x="5532438" y="2019300"/>
          <p14:tracePt t="22279" x="5540375" y="2019300"/>
          <p14:tracePt t="22295" x="5546725" y="2019300"/>
          <p14:tracePt t="22327" x="5554663" y="2019300"/>
          <p14:tracePt t="22351" x="5562600" y="2019300"/>
          <p14:tracePt t="22359" x="5570538" y="2019300"/>
          <p14:tracePt t="22367" x="5578475" y="2019300"/>
          <p14:tracePt t="22378" x="5592763" y="2019300"/>
          <p14:tracePt t="22395" x="5608638" y="2019300"/>
          <p14:tracePt t="22412" x="5622925" y="2019300"/>
          <p14:tracePt t="22429" x="5638800" y="2019300"/>
          <p14:tracePt t="22446" x="5646738" y="2019300"/>
          <p14:tracePt t="22462" x="5654675" y="2019300"/>
          <p14:tracePt t="22479" x="5661025" y="2019300"/>
          <p14:tracePt t="22496" x="5676900" y="2011363"/>
          <p14:tracePt t="22512" x="5692775" y="2003425"/>
          <p14:tracePt t="22529" x="5699125" y="1997075"/>
          <p14:tracePt t="22544" x="5707063" y="1997075"/>
          <p14:tracePt t="22567" x="5707063" y="1989138"/>
          <p14:tracePt t="22599" x="5715000" y="1989138"/>
          <p14:tracePt t="22639" x="5722938" y="1989138"/>
          <p14:tracePt t="22727" x="5730875" y="1989138"/>
          <p14:tracePt t="22743" x="5745163" y="1989138"/>
          <p14:tracePt t="22751" x="5768975" y="1989138"/>
          <p14:tracePt t="22761" x="5783263" y="1989138"/>
          <p14:tracePt t="22778" x="5791200" y="1989138"/>
          <p14:tracePt t="22795" x="5799138" y="1989138"/>
          <p14:tracePt t="22812" x="5807075" y="1989138"/>
          <p14:tracePt t="22831" x="5813425" y="1989138"/>
          <p14:tracePt t="22863" x="5813425" y="1997075"/>
          <p14:tracePt t="22871" x="5821363" y="1997075"/>
          <p14:tracePt t="22903" x="5829300" y="2003425"/>
          <p14:tracePt t="22919" x="5837238" y="2003425"/>
          <p14:tracePt t="22927" x="5867400" y="2003425"/>
          <p14:tracePt t="22943" x="5889625" y="2003425"/>
          <p14:tracePt t="22951" x="5905500" y="2003425"/>
          <p14:tracePt t="22961" x="5927725" y="2003425"/>
          <p14:tracePt t="22978" x="5935663" y="2011363"/>
          <p14:tracePt t="23279" x="5927725" y="2011363"/>
          <p14:tracePt t="23383" x="5921375" y="2011363"/>
          <p14:tracePt t="23399" x="5913438" y="2011363"/>
          <p14:tracePt t="23407" x="5905500" y="2011363"/>
          <p14:tracePt t="23423" x="5897563" y="2011363"/>
          <p14:tracePt t="23431" x="5889625" y="2011363"/>
          <p14:tracePt t="23447" x="5875338" y="2011363"/>
          <p14:tracePt t="23479" x="5867400" y="2011363"/>
          <p14:tracePt t="23511" x="5859463" y="2011363"/>
          <p14:tracePt t="23519" x="5851525" y="2011363"/>
          <p14:tracePt t="23528" x="5845175" y="2011363"/>
          <p14:tracePt t="23551" x="5837238" y="2011363"/>
          <p14:tracePt t="23567" x="5821363" y="2011363"/>
          <p14:tracePt t="23583" x="5807075" y="2011363"/>
          <p14:tracePt t="23607" x="5799138" y="2011363"/>
          <p14:tracePt t="23655" x="5791200" y="2011363"/>
          <p14:tracePt t="23663" x="5783263" y="2011363"/>
          <p14:tracePt t="23677" x="5761038" y="2011363"/>
          <p14:tracePt t="23695" x="5768975" y="2011363"/>
          <p14:tracePt t="23759" x="5775325" y="2011363"/>
          <p14:tracePt t="23767" x="5783263" y="2011363"/>
          <p14:tracePt t="23783" x="5791200" y="2011363"/>
          <p14:tracePt t="23794" x="5799138" y="2011363"/>
          <p14:tracePt t="23810" x="5813425" y="2011363"/>
          <p14:tracePt t="23827" x="5837238" y="2011363"/>
          <p14:tracePt t="23844" x="5875338" y="2011363"/>
          <p14:tracePt t="23861" x="5921375" y="2011363"/>
          <p14:tracePt t="23861" x="5965825" y="2011363"/>
          <p14:tracePt t="23879" x="6003925" y="2011363"/>
          <p14:tracePt t="23895" x="6035675" y="2011363"/>
          <p14:tracePt t="23912" x="6049963" y="2011363"/>
          <p14:tracePt t="23928" x="6065838" y="2011363"/>
          <p14:tracePt t="23945" x="6073775" y="2011363"/>
          <p14:tracePt t="23975" x="6080125" y="2011363"/>
          <p14:tracePt t="23983" x="6088063" y="2011363"/>
          <p14:tracePt t="23993" x="6118225" y="2011363"/>
          <p14:tracePt t="24011" x="6149975" y="2011363"/>
          <p14:tracePt t="24027" x="6194425" y="2011363"/>
          <p14:tracePt t="24044" x="6256338" y="2011363"/>
          <p14:tracePt t="24044" x="6278563" y="2011363"/>
          <p14:tracePt t="24063" x="6302375" y="2011363"/>
          <p14:tracePt t="24077" x="6354763" y="2011363"/>
          <p14:tracePt t="24077" x="6392863" y="2011363"/>
          <p14:tracePt t="24095" x="6446838" y="2011363"/>
          <p14:tracePt t="24112" x="6477000" y="2011363"/>
          <p14:tracePt t="24127" x="6492875" y="2011363"/>
          <p14:tracePt t="24144" x="6507163" y="2011363"/>
          <p14:tracePt t="24161" x="6530975" y="2011363"/>
          <p14:tracePt t="24177" x="6569075" y="2027238"/>
          <p14:tracePt t="24194" x="6621463" y="2027238"/>
          <p14:tracePt t="24211" x="6683375" y="2027238"/>
          <p14:tracePt t="24227" x="6797675" y="2027238"/>
          <p14:tracePt t="24244" x="6842125" y="2027238"/>
          <p14:tracePt t="24261" x="6896100" y="2027238"/>
          <p14:tracePt t="24261" x="6926263" y="2027238"/>
          <p14:tracePt t="24279" x="6956425" y="2027238"/>
          <p14:tracePt t="24294" x="6980238" y="2027238"/>
          <p14:tracePt t="24311" x="6988175" y="2027238"/>
          <p14:tracePt t="24623" x="6988175" y="2035175"/>
          <p14:tracePt t="24727" x="6988175" y="2049463"/>
          <p14:tracePt t="24767" x="6994525" y="2057400"/>
          <p14:tracePt t="24831" x="6994525" y="2065338"/>
          <p14:tracePt t="25327" x="6988175" y="2065338"/>
          <p14:tracePt t="25335" x="6980238" y="2065338"/>
          <p14:tracePt t="25415" x="6972300" y="2065338"/>
          <p14:tracePt t="25495" x="6964363" y="2065338"/>
          <p14:tracePt t="25503" x="6956425" y="2065338"/>
          <p14:tracePt t="25511" x="6942138" y="2065338"/>
          <p14:tracePt t="25526" x="6911975" y="2065338"/>
          <p14:tracePt t="25544" x="6904038" y="2065338"/>
          <p14:tracePt t="25567" x="6896100" y="2065338"/>
          <p14:tracePt t="25623" x="6880225" y="2065338"/>
          <p14:tracePt t="25639" x="6873875" y="2065338"/>
          <p14:tracePt t="25647" x="6858000" y="2065338"/>
          <p14:tracePt t="25658" x="6835775" y="2065338"/>
          <p14:tracePt t="25676" x="6819900" y="2065338"/>
          <p14:tracePt t="25692" x="6819900" y="2073275"/>
          <p14:tracePt t="25719" x="6811963" y="2079625"/>
          <p14:tracePt t="25727" x="6804025" y="2079625"/>
          <p14:tracePt t="32792" x="6797675" y="2079625"/>
          <p14:tracePt t="33439" x="6781800" y="2079625"/>
          <p14:tracePt t="33455" x="6751638" y="2079625"/>
          <p14:tracePt t="33463" x="6735763" y="2079625"/>
          <p14:tracePt t="33471" x="6721475" y="2079625"/>
          <p14:tracePt t="33484" x="6683375" y="2079625"/>
          <p14:tracePt t="33501" x="6645275" y="2079625"/>
          <p14:tracePt t="33501" x="6629400" y="2079625"/>
          <p14:tracePt t="33520" x="6553200" y="2057400"/>
          <p14:tracePt t="33536" x="6515100" y="2041525"/>
          <p14:tracePt t="33550" x="6423025" y="2003425"/>
          <p14:tracePt t="33568" x="6408738" y="1989138"/>
          <p14:tracePt t="33585" x="6400800" y="1989138"/>
          <p14:tracePt t="33600" x="6384925" y="1981200"/>
          <p14:tracePt t="33617" x="6378575" y="1973263"/>
          <p14:tracePt t="33663" x="6370638" y="1973263"/>
          <p14:tracePt t="33679" x="6346825" y="1973263"/>
          <p14:tracePt t="33687" x="6332538" y="1973263"/>
          <p14:tracePt t="33700" x="6308725" y="1973263"/>
          <p14:tracePt t="33700" x="6294438" y="1973263"/>
          <p14:tracePt t="33719" x="6278563" y="1973263"/>
          <p14:tracePt t="33734" x="6256338" y="1973263"/>
          <p14:tracePt t="33751" x="6248400" y="1981200"/>
          <p14:tracePt t="33767" x="6240463" y="1981200"/>
          <p14:tracePt t="33807" x="6226175" y="1981200"/>
          <p14:tracePt t="33815" x="6218238" y="1989138"/>
          <p14:tracePt t="33823" x="6194425" y="1997075"/>
          <p14:tracePt t="33833" x="6164263" y="2003425"/>
          <p14:tracePt t="33851" x="6096000" y="2027238"/>
          <p14:tracePt t="33868" x="6027738" y="2041525"/>
          <p14:tracePt t="33884" x="6003925" y="2057400"/>
          <p14:tracePt t="33901" x="6011863" y="2057400"/>
          <p14:tracePt t="33983" x="6019800" y="2057400"/>
          <p14:tracePt t="33999" x="6027738" y="2041525"/>
          <p14:tracePt t="34015" x="6035675" y="2041525"/>
          <p14:tracePt t="34032" x="6049963" y="2041525"/>
          <p14:tracePt t="34039" x="6088063" y="2035175"/>
          <p14:tracePt t="34050" x="6149975" y="2011363"/>
          <p14:tracePt t="34067" x="6240463" y="1989138"/>
          <p14:tracePt t="34085" x="6332538" y="1981200"/>
          <p14:tracePt t="34101" x="6469063" y="1965325"/>
          <p14:tracePt t="34117" x="6591300" y="1965325"/>
          <p14:tracePt t="34134" x="6713538" y="1965325"/>
          <p14:tracePt t="34152" x="6743700" y="1965325"/>
          <p14:tracePt t="34168" x="6743700" y="1973263"/>
          <p14:tracePt t="34535" x="6735763" y="1973263"/>
          <p14:tracePt t="34543" x="6721475" y="1981200"/>
          <p14:tracePt t="34551" x="6713538" y="1989138"/>
          <p14:tracePt t="34575" x="6705600" y="1989138"/>
          <p14:tracePt t="34584" x="6697663" y="1997075"/>
          <p14:tracePt t="34599" x="6689725" y="1997075"/>
          <p14:tracePt t="34671" x="6683375" y="1997075"/>
          <p14:tracePt t="34687" x="6675438" y="1997075"/>
          <p14:tracePt t="34695" x="6667500" y="1997075"/>
          <p14:tracePt t="34711" x="6659563" y="1997075"/>
          <p14:tracePt t="34791" x="6651625" y="1997075"/>
          <p14:tracePt t="34823" x="6645275" y="1997075"/>
          <p14:tracePt t="34831" x="6637338" y="1997075"/>
          <p14:tracePt t="34839" x="6629400" y="1997075"/>
          <p14:tracePt t="34849" x="6599238" y="1997075"/>
          <p14:tracePt t="34866" x="6583363" y="1997075"/>
          <p14:tracePt t="34903" x="6583363" y="2003425"/>
          <p14:tracePt t="35503" x="6583363" y="2011363"/>
          <p14:tracePt t="35511" x="6583363" y="2019300"/>
          <p14:tracePt t="35519" x="6583363" y="2035175"/>
          <p14:tracePt t="35532" x="6575425" y="2049463"/>
          <p14:tracePt t="35551" x="6569075" y="2057400"/>
          <p14:tracePt t="35566" x="6561138" y="2079625"/>
          <p14:tracePt t="35584" x="6553200" y="2087563"/>
          <p14:tracePt t="35607" x="6553200" y="2095500"/>
          <p14:tracePt t="35623" x="6569075" y="2087563"/>
          <p14:tracePt t="36319" x="6583363" y="2087563"/>
          <p14:tracePt t="36335" x="6599238" y="2065338"/>
          <p14:tracePt t="36343" x="6607175" y="2065338"/>
          <p14:tracePt t="36351" x="6613525" y="2065338"/>
          <p14:tracePt t="36383" x="6629400" y="2057400"/>
          <p14:tracePt t="36399" x="6629400" y="2049463"/>
          <p14:tracePt t="36407" x="6659563" y="2049463"/>
          <p14:tracePt t="36416" x="6689725" y="2035175"/>
          <p14:tracePt t="36432" x="6727825" y="2019300"/>
          <p14:tracePt t="36449" x="6743700" y="2019300"/>
          <p14:tracePt t="36535" x="6743700" y="2011363"/>
          <p14:tracePt t="36607" x="6751638" y="1997075"/>
          <p14:tracePt t="36615" x="6751638" y="1989138"/>
          <p14:tracePt t="36631" x="6751638" y="1965325"/>
          <p14:tracePt t="36639" x="6751638" y="1951038"/>
          <p14:tracePt t="36648" x="6751638" y="1935163"/>
          <p14:tracePt t="36665" x="6751638" y="1927225"/>
          <p14:tracePt t="36695" x="6751638" y="1920875"/>
          <p14:tracePt t="36727" x="6751638" y="1912938"/>
          <p14:tracePt t="36735" x="6751638" y="1905000"/>
          <p14:tracePt t="36747" x="6743700" y="1858963"/>
          <p14:tracePt t="36765" x="6727825" y="1820863"/>
          <p14:tracePt t="36781" x="6727825" y="1798638"/>
          <p14:tracePt t="36798" x="6727825" y="1782763"/>
          <p14:tracePt t="36815" x="6727825" y="1760538"/>
          <p14:tracePt t="36832" x="6727825" y="1752600"/>
          <p14:tracePt t="36848" x="6713538" y="1730375"/>
          <p14:tracePt t="36865" x="6713538" y="1706563"/>
          <p14:tracePt t="36881" x="6705600" y="1668463"/>
          <p14:tracePt t="36898" x="6697663" y="1654175"/>
          <p14:tracePt t="36914" x="6683375" y="1616075"/>
          <p14:tracePt t="36932" x="6683375" y="1592263"/>
          <p14:tracePt t="36948" x="6667500" y="1562100"/>
          <p14:tracePt t="36964" x="6667500" y="1539875"/>
          <p14:tracePt t="36981" x="6651625" y="1516063"/>
          <p14:tracePt t="36998" x="6651625" y="1508125"/>
          <p14:tracePt t="37039" x="6651625" y="1501775"/>
          <p14:tracePt t="37047" x="6651625" y="1485900"/>
          <p14:tracePt t="37064" x="6651625" y="1477963"/>
          <p14:tracePt t="37080" x="6637338" y="1463675"/>
          <p14:tracePt t="37087" x="6637338" y="1455738"/>
          <p14:tracePt t="37097" x="6637338" y="1439863"/>
          <p14:tracePt t="37114" x="6637338" y="1425575"/>
          <p14:tracePt t="37131" x="6637338" y="1417638"/>
          <p14:tracePt t="37159" x="6637338" y="1409700"/>
          <p14:tracePt t="37175" x="6637338" y="1401763"/>
          <p14:tracePt t="37183" x="6637338" y="1393825"/>
          <p14:tracePt t="37255" x="6637338" y="1387475"/>
          <p14:tracePt t="37311" x="6637338" y="1371600"/>
          <p14:tracePt t="37327" x="6637338" y="1355725"/>
          <p14:tracePt t="37359" x="6637338" y="1341438"/>
          <p14:tracePt t="37367" x="6637338" y="1333500"/>
          <p14:tracePt t="37399" x="6637338" y="1325563"/>
          <p14:tracePt t="37415" x="6651625" y="1333500"/>
          <p14:tracePt t="38039" x="6651625" y="1349375"/>
          <p14:tracePt t="38047" x="6659563" y="1363663"/>
          <p14:tracePt t="38055" x="6667500" y="1387475"/>
          <p14:tracePt t="38064" x="6675438" y="1401763"/>
          <p14:tracePt t="38080" x="6683375" y="1417638"/>
          <p14:tracePt t="38096" x="6697663" y="1431925"/>
          <p14:tracePt t="38113" x="6697663" y="1447800"/>
          <p14:tracePt t="38129" x="6713538" y="1477963"/>
          <p14:tracePt t="38147" x="6713538" y="1493838"/>
          <p14:tracePt t="38162" x="6727825" y="1501775"/>
          <p14:tracePt t="38179" x="6727825" y="1508125"/>
          <p14:tracePt t="38196" x="6727825" y="1516063"/>
          <p14:tracePt t="38213" x="6727825" y="1524000"/>
          <p14:tracePt t="38229" x="6727825" y="1531938"/>
          <p14:tracePt t="38311" x="6743700" y="1546225"/>
          <p14:tracePt t="38327" x="6743700" y="1554163"/>
          <p14:tracePt t="38343" x="6743700" y="1570038"/>
          <p14:tracePt t="38351" x="6743700" y="1577975"/>
          <p14:tracePt t="38362" x="6759575" y="1592263"/>
          <p14:tracePt t="38379" x="6759575" y="1608138"/>
          <p14:tracePt t="38396" x="6759575" y="1638300"/>
          <p14:tracePt t="38413" x="6773863" y="1654175"/>
          <p14:tracePt t="38430" x="6773863" y="1668463"/>
          <p14:tracePt t="38446" x="6773863" y="1698625"/>
          <p14:tracePt t="38464" x="6773863" y="1714500"/>
          <p14:tracePt t="38480" x="6773863" y="1722438"/>
          <p14:tracePt t="38496" x="6773863" y="1730375"/>
          <p14:tracePt t="38512" x="6773863" y="1736725"/>
          <p14:tracePt t="38535" x="6773863" y="1744663"/>
          <p14:tracePt t="38551" x="6773863" y="1760538"/>
          <p14:tracePt t="38562" x="6789738" y="1774825"/>
          <p14:tracePt t="38580" x="6789738" y="1798638"/>
          <p14:tracePt t="38596" x="6789738" y="1820863"/>
          <p14:tracePt t="38612" x="6789738" y="1844675"/>
          <p14:tracePt t="38629" x="6789738" y="1858963"/>
          <p14:tracePt t="38655" x="6789738" y="1874838"/>
          <p14:tracePt t="38703" x="6789738" y="1889125"/>
          <p14:tracePt t="38719" x="6804025" y="1912938"/>
          <p14:tracePt t="38728" x="6804025" y="1927225"/>
          <p14:tracePt t="38735" x="6804025" y="1935163"/>
          <p14:tracePt t="38745" x="6804025" y="1951038"/>
          <p14:tracePt t="38763" x="6804025" y="1935163"/>
          <p14:tracePt t="38879" x="6804025" y="1927225"/>
          <p14:tracePt t="38887" x="6804025" y="1920875"/>
          <p14:tracePt t="38896" x="6797675" y="1912938"/>
          <p14:tracePt t="38913" x="6789738" y="1882775"/>
          <p14:tracePt t="38929" x="6781800" y="1858963"/>
          <p14:tracePt t="38946" x="6773863" y="1828800"/>
          <p14:tracePt t="38962" x="6773863" y="1812925"/>
          <p14:tracePt t="38978" x="6773863" y="1798638"/>
          <p14:tracePt t="38995" x="6773863" y="1782763"/>
          <p14:tracePt t="39012" x="6765925" y="1774825"/>
          <p14:tracePt t="39029" x="6765925" y="1768475"/>
          <p14:tracePt t="39044" x="6765925" y="1760538"/>
          <p14:tracePt t="39061" x="6765925" y="1744663"/>
          <p14:tracePt t="39081" x="6765925" y="1730375"/>
          <p14:tracePt t="39096" x="6765925" y="1698625"/>
          <p14:tracePt t="39113" x="6765925" y="1668463"/>
          <p14:tracePt t="39129" x="6765925" y="1638300"/>
          <p14:tracePt t="39146" x="6765925" y="1616075"/>
          <p14:tracePt t="39162" x="6765925" y="1592263"/>
          <p14:tracePt t="39178" x="6765925" y="1584325"/>
          <p14:tracePt t="39195" x="6765925" y="1577975"/>
          <p14:tracePt t="39211" x="6765925" y="1570038"/>
          <p14:tracePt t="39228" x="6765925" y="1562100"/>
          <p14:tracePt t="39245" x="6759575" y="1546225"/>
          <p14:tracePt t="39263" x="6759575" y="1539875"/>
          <p14:tracePt t="39280" x="6759575" y="1501775"/>
          <p14:tracePt t="39298" x="6759575" y="1477963"/>
          <p14:tracePt t="39312" x="6759575" y="1431925"/>
          <p14:tracePt t="39328" x="6751638" y="1425575"/>
          <p14:tracePt t="39345" x="6743700" y="1409700"/>
          <p14:tracePt t="39361" x="6743700" y="1393825"/>
          <p14:tracePt t="39378" x="6743700" y="1387475"/>
          <p14:tracePt t="39447" x="6735763" y="1387475"/>
          <p14:tracePt t="39575" x="6735763" y="1401763"/>
          <p14:tracePt t="39591" x="6735763" y="1417638"/>
          <p14:tracePt t="39607" x="6735763" y="1431925"/>
          <p14:tracePt t="39615" x="6743700" y="1455738"/>
          <p14:tracePt t="39628" x="6751638" y="1485900"/>
          <p14:tracePt t="39645" x="6765925" y="1524000"/>
          <p14:tracePt t="39662" x="6765925" y="1546225"/>
          <p14:tracePt t="39662" x="6773863" y="1562100"/>
          <p14:tracePt t="39680" x="6781800" y="1577975"/>
          <p14:tracePt t="39696" x="6781800" y="1608138"/>
          <p14:tracePt t="39712" x="6781800" y="1646238"/>
          <p14:tracePt t="39729" x="6781800" y="1676400"/>
          <p14:tracePt t="39745" x="6781800" y="1706563"/>
          <p14:tracePt t="39762" x="6781800" y="1714500"/>
          <p14:tracePt t="39778" x="6781800" y="1722438"/>
          <p14:tracePt t="39794" x="6781800" y="1730375"/>
          <p14:tracePt t="39811" x="6781800" y="1744663"/>
          <p14:tracePt t="39828" x="6781800" y="1774825"/>
          <p14:tracePt t="39845" x="6781800" y="1806575"/>
          <p14:tracePt t="39861" x="6781800" y="1844675"/>
          <p14:tracePt t="39861" x="6765925" y="1858963"/>
          <p14:tracePt t="39879" x="6765925" y="1866900"/>
          <p14:tracePt t="40015" x="6765925" y="1874838"/>
          <p14:tracePt t="40047" x="6751638" y="1889125"/>
          <p14:tracePt t="40055" x="6735763" y="1912938"/>
          <p14:tracePt t="40063" x="6721475" y="1943100"/>
          <p14:tracePt t="40063" x="6697663" y="1958975"/>
          <p14:tracePt t="40080" x="6651625" y="2003425"/>
          <p14:tracePt t="40096" x="6561138" y="2079625"/>
          <p14:tracePt t="40112" x="6392863" y="2187575"/>
          <p14:tracePt t="40128" x="6278563" y="2255838"/>
          <p14:tracePt t="40145" x="6226175" y="2286000"/>
          <p14:tracePt t="40161" x="6210300" y="2301875"/>
          <p14:tracePt t="40178" x="6188075" y="2308225"/>
          <p14:tracePt t="40194" x="6172200" y="2308225"/>
          <p14:tracePt t="40211" x="6172200" y="2316163"/>
          <p14:tracePt t="40227" x="6164263" y="2316163"/>
          <p14:tracePt t="40247" x="6149975" y="2316163"/>
          <p14:tracePt t="40263" x="6142038" y="2316163"/>
          <p14:tracePt t="40279" x="6118225" y="2316163"/>
          <p14:tracePt t="40279" x="6088063" y="2324100"/>
          <p14:tracePt t="40296" x="6035675" y="2324100"/>
          <p14:tracePt t="40312" x="5965825" y="2339975"/>
          <p14:tracePt t="40328" x="5913438" y="2362200"/>
          <p14:tracePt t="40345" x="5875338" y="2378075"/>
          <p14:tracePt t="40361" x="5859463" y="2392363"/>
          <p14:tracePt t="40377" x="5845175" y="2392363"/>
          <p14:tracePt t="40431" x="5821363" y="2400300"/>
          <p14:tracePt t="40439" x="5783263" y="2400300"/>
          <p14:tracePt t="40447" x="5722938" y="2416175"/>
          <p14:tracePt t="40460" x="5600700" y="2422525"/>
          <p14:tracePt t="40477" x="5532438" y="2454275"/>
          <p14:tracePt t="40477" x="5516563" y="2460625"/>
          <p14:tracePt t="40496" x="5478463" y="2476500"/>
          <p14:tracePt t="40512" x="5456238" y="2476500"/>
          <p14:tracePt t="40529" x="5470525" y="2476500"/>
          <p14:tracePt t="40735" x="5478463" y="2476500"/>
          <p14:tracePt t="40991" x="5486400" y="2484438"/>
          <p14:tracePt t="40999" x="5486400" y="2492375"/>
          <p14:tracePt t="41009" x="5494338" y="2492375"/>
          <p14:tracePt t="41026" x="5494338" y="2498725"/>
          <p14:tracePt t="41043" x="5502275" y="2498725"/>
          <p14:tracePt t="41191" x="5508625" y="2498725"/>
          <p14:tracePt t="41215" x="5516563" y="2498725"/>
          <p14:tracePt t="41263" x="5524500" y="2498725"/>
          <p14:tracePt t="41335" x="5524500" y="2506663"/>
          <p14:tracePt t="41351" x="5532438" y="2506663"/>
          <p14:tracePt t="41391" x="5532438" y="2514600"/>
          <p14:tracePt t="41399" x="5540375" y="2522538"/>
          <p14:tracePt t="41409" x="5546725" y="2522538"/>
          <p14:tracePt t="41426" x="5546725" y="2530475"/>
          <p14:tracePt t="41442" x="5546725" y="2536825"/>
          <p14:tracePt t="41459" x="5546725" y="2544763"/>
          <p14:tracePt t="41476" x="5554663" y="2552700"/>
          <p14:tracePt t="41551" x="5562600" y="2552700"/>
          <p14:tracePt t="41671" x="5570538" y="2552700"/>
          <p14:tracePt t="41695" x="5578475" y="2552700"/>
          <p14:tracePt t="41719" x="5584825" y="2552700"/>
          <p14:tracePt t="41743" x="5600700" y="2552700"/>
          <p14:tracePt t="41751" x="5600700" y="2544763"/>
          <p14:tracePt t="41791" x="5622925" y="2544763"/>
          <p14:tracePt t="41807" x="5630863" y="2544763"/>
          <p14:tracePt t="41815" x="5646738" y="2544763"/>
          <p14:tracePt t="41826" x="5684838" y="2544763"/>
          <p14:tracePt t="41842" x="5737225" y="2530475"/>
          <p14:tracePt t="41859" x="5768975" y="2530475"/>
          <p14:tracePt t="41876" x="5791200" y="2530475"/>
          <p14:tracePt t="41893" x="5799138" y="2530475"/>
          <p14:tracePt t="41959" x="5821363" y="2530475"/>
          <p14:tracePt t="41967" x="5851525" y="2522538"/>
          <p14:tracePt t="41976" x="5889625" y="2522538"/>
          <p14:tracePt t="41993" x="5935663" y="2522538"/>
          <p14:tracePt t="42009" x="5943600" y="2522538"/>
          <p14:tracePt t="42031" x="5951538" y="2522538"/>
          <p14:tracePt t="42047" x="5959475" y="2522538"/>
          <p14:tracePt t="42062" x="5973763" y="2522538"/>
          <p14:tracePt t="42075" x="5997575" y="2522538"/>
          <p14:tracePt t="42092" x="6035675" y="2522538"/>
          <p14:tracePt t="42109" x="6134100" y="2522538"/>
          <p14:tracePt t="42126" x="6188075" y="2530475"/>
          <p14:tracePt t="42126" x="6202363" y="2530475"/>
          <p14:tracePt t="42143" x="6226175" y="2544763"/>
          <p14:tracePt t="42160" x="6232525" y="2552700"/>
          <p14:tracePt t="42263" x="6232525" y="2560638"/>
          <p14:tracePt t="42271" x="6232525" y="2568575"/>
          <p14:tracePt t="42280" x="6232525" y="2574925"/>
          <p14:tracePt t="42292" x="6218238" y="2590800"/>
          <p14:tracePt t="42309" x="6218238" y="2606675"/>
          <p14:tracePt t="42326" x="6194425" y="2644775"/>
          <p14:tracePt t="42326" x="6188075" y="2667000"/>
          <p14:tracePt t="42344" x="6164263" y="2697163"/>
          <p14:tracePt t="42359" x="6080125" y="2797175"/>
          <p14:tracePt t="42376" x="6042025" y="2835275"/>
          <p14:tracePt t="42394" x="6027738" y="2849563"/>
          <p14:tracePt t="42409" x="6027738" y="2857500"/>
          <p14:tracePt t="42426" x="6019800" y="2873375"/>
          <p14:tracePt t="42443" x="6003925" y="2887663"/>
          <p14:tracePt t="42460" x="5997575" y="2895600"/>
          <p14:tracePt t="42476" x="5989638" y="2903538"/>
          <p14:tracePt t="42492" x="5973763" y="2911475"/>
          <p14:tracePt t="42509" x="5965825" y="2917825"/>
          <p14:tracePt t="42526" x="5965825" y="2925763"/>
          <p14:tracePt t="42542" x="5959475" y="2933700"/>
          <p14:tracePt t="42559" x="5959475" y="2941638"/>
          <p14:tracePt t="42600" x="5959475" y="2955925"/>
          <p14:tracePt t="42616" x="5965825" y="2955925"/>
          <p14:tracePt t="42625" x="5981700" y="2971800"/>
          <p14:tracePt t="42632" x="6003925" y="2971800"/>
          <p14:tracePt t="42642" x="6035675" y="2987675"/>
          <p14:tracePt t="42659" x="6057900" y="3001963"/>
          <p14:tracePt t="42676" x="6080125" y="3009900"/>
          <p14:tracePt t="42693" x="6134100" y="3025775"/>
          <p14:tracePt t="42709" x="6194425" y="3063875"/>
          <p14:tracePt t="42726" x="6232525" y="3063875"/>
          <p14:tracePt t="42726" x="6256338" y="3078163"/>
          <p14:tracePt t="42744" x="6270625" y="3086100"/>
          <p14:tracePt t="42759" x="6294438" y="3094038"/>
          <p14:tracePt t="42776" x="6294438" y="3101975"/>
          <p14:tracePt t="42824" x="6294438" y="3108325"/>
          <p14:tracePt t="42832" x="6294438" y="3116263"/>
          <p14:tracePt t="42842" x="6286500" y="3124200"/>
          <p14:tracePt t="42859" x="6278563" y="3132138"/>
          <p14:tracePt t="42875" x="6270625" y="3146425"/>
          <p14:tracePt t="42892" x="6256338" y="3170238"/>
          <p14:tracePt t="42909" x="6248400" y="3184525"/>
          <p14:tracePt t="42925" x="6232525" y="3184525"/>
          <p14:tracePt t="42942" x="6226175" y="3200400"/>
          <p14:tracePt t="42959" x="6194425" y="3216275"/>
          <p14:tracePt t="42977" x="6172200" y="3230563"/>
          <p14:tracePt t="42993" x="6134100" y="3254375"/>
          <p14:tracePt t="43009" x="6088063" y="3284538"/>
          <p14:tracePt t="43026" x="6042025" y="3314700"/>
          <p14:tracePt t="43043" x="6035675" y="3322638"/>
          <p14:tracePt t="43058" x="6011863" y="3330575"/>
          <p14:tracePt t="43075" x="5997575" y="3344863"/>
          <p14:tracePt t="43092" x="5989638" y="3368675"/>
          <p14:tracePt t="43109" x="5965825" y="3406775"/>
          <p14:tracePt t="43126" x="5943600" y="3451225"/>
          <p14:tracePt t="43142" x="5905500" y="3505200"/>
          <p14:tracePt t="43142" x="5867400" y="3543300"/>
          <p14:tracePt t="43161" x="5807075" y="3581400"/>
          <p14:tracePt t="43177" x="5730875" y="3635375"/>
          <p14:tracePt t="43193" x="5707063" y="3657600"/>
          <p14:tracePt t="43209" x="5692775" y="3657600"/>
          <p14:tracePt t="43226" x="5684838" y="3665538"/>
          <p14:tracePt t="43242" x="5676900" y="3679825"/>
          <p14:tracePt t="43259" x="5668963" y="3679825"/>
          <p14:tracePt t="43275" x="5668963" y="3687763"/>
          <p14:tracePt t="43294" x="5661025" y="3687763"/>
          <p14:tracePt t="43308" x="5661025" y="3695700"/>
          <p14:tracePt t="43325" x="5668963" y="3695700"/>
          <p14:tracePt t="43400" x="5684838" y="3695700"/>
          <p14:tracePt t="43408" x="5699125" y="3687763"/>
          <p14:tracePt t="43425" x="5707063" y="3687763"/>
          <p14:tracePt t="43480" x="5715000" y="3687763"/>
          <p14:tracePt t="43488" x="5730875" y="3687763"/>
          <p14:tracePt t="43496" x="5753100" y="3687763"/>
          <p14:tracePt t="43508" x="5791200" y="3687763"/>
          <p14:tracePt t="43526" x="5821363" y="3687763"/>
          <p14:tracePt t="43542" x="5859463" y="3687763"/>
          <p14:tracePt t="43558" x="5875338" y="3687763"/>
          <p14:tracePt t="43577" x="5883275" y="3687763"/>
          <p14:tracePt t="43600" x="5889625" y="3687763"/>
          <p14:tracePt t="43648" x="5889625" y="3703638"/>
          <p14:tracePt t="43680" x="5883275" y="3711575"/>
          <p14:tracePt t="43696" x="5883275" y="3717925"/>
          <p14:tracePt t="43712" x="5867400" y="3725863"/>
          <p14:tracePt t="43720" x="5851525" y="3741738"/>
          <p14:tracePt t="43752" x="5845175" y="3756025"/>
          <p14:tracePt t="43768" x="5821363" y="3763963"/>
          <p14:tracePt t="43776" x="5791200" y="3779838"/>
          <p14:tracePt t="43793" x="5745163" y="3810000"/>
          <p14:tracePt t="43809" x="5692775" y="3848100"/>
          <p14:tracePt t="43826" x="5668963" y="3878263"/>
          <p14:tracePt t="43842" x="5638800" y="3908425"/>
          <p14:tracePt t="43858" x="5600700" y="3940175"/>
          <p14:tracePt t="43875" x="5584825" y="3962400"/>
          <p14:tracePt t="43891" x="5570538" y="3992563"/>
          <p14:tracePt t="43908" x="5540375" y="4000500"/>
          <p14:tracePt t="43925" x="5532438" y="4008438"/>
          <p14:tracePt t="43941" x="5524500" y="4016375"/>
          <p14:tracePt t="43957" x="5524500" y="4022725"/>
          <p14:tracePt t="43992" x="5532438" y="4030663"/>
          <p14:tracePt t="44032" x="5540375" y="4038600"/>
          <p14:tracePt t="44041" x="5540375" y="4046538"/>
          <p14:tracePt t="44063" x="5540375" y="4054475"/>
          <p14:tracePt t="44072" x="5546725" y="4060825"/>
          <p14:tracePt t="44080" x="5562600" y="4060825"/>
          <p14:tracePt t="44091" x="5578475" y="4060825"/>
          <p14:tracePt t="44107" x="5608638" y="4068763"/>
          <p14:tracePt t="44125" x="5608638" y="4076700"/>
          <p14:tracePt t="44141" x="5616575" y="4076700"/>
          <p14:tracePt t="44232" x="5622925" y="4084638"/>
          <p14:tracePt t="44272" x="5630863" y="4084638"/>
          <p14:tracePt t="44648" x="5638800" y="4084638"/>
          <p14:tracePt t="44672" x="5646738" y="4084638"/>
          <p14:tracePt t="44688" x="5646738" y="4092575"/>
          <p14:tracePt t="44696" x="5661025" y="4092575"/>
          <p14:tracePt t="44720" x="5668963" y="4098925"/>
          <p14:tracePt t="44824" x="5676900" y="4106863"/>
          <p14:tracePt t="44840" x="5692775" y="4106863"/>
          <p14:tracePt t="44904" x="5699125" y="4106863"/>
          <p14:tracePt t="44944" x="5707063" y="4106863"/>
          <p14:tracePt t="44952" x="5722938" y="4106863"/>
          <p14:tracePt t="44960" x="5737225" y="4106863"/>
          <p14:tracePt t="44973" x="5768975" y="4106863"/>
          <p14:tracePt t="44990" x="5807075" y="4106863"/>
          <p14:tracePt t="44990" x="5821363" y="4106863"/>
          <p14:tracePt t="45008" x="5867400" y="4106863"/>
          <p14:tracePt t="45025" x="5943600" y="4106863"/>
          <p14:tracePt t="45040" x="6057900" y="4106863"/>
          <p14:tracePt t="45057" x="6188075" y="4098925"/>
          <p14:tracePt t="45074" x="6278563" y="4084638"/>
          <p14:tracePt t="45089" x="6294438" y="4084638"/>
          <p14:tracePt t="45107" x="6302375" y="4084638"/>
          <p14:tracePt t="45136" x="6308725" y="4084638"/>
          <p14:tracePt t="45152" x="6316663" y="4084638"/>
          <p14:tracePt t="45168" x="6324600" y="4084638"/>
          <p14:tracePt t="45176" x="6346825" y="4084638"/>
          <p14:tracePt t="45190" x="6392863" y="4084638"/>
          <p14:tracePt t="45207" x="6484938" y="4084638"/>
          <p14:tracePt t="45225" x="6569075" y="4084638"/>
          <p14:tracePt t="45241" x="6629400" y="4084638"/>
          <p14:tracePt t="45257" x="6651625" y="4084638"/>
          <p14:tracePt t="45274" x="6683375" y="4084638"/>
          <p14:tracePt t="45291" x="6727825" y="4092575"/>
          <p14:tracePt t="45307" x="6773863" y="4114800"/>
          <p14:tracePt t="45323" x="6827838" y="4130675"/>
          <p14:tracePt t="45340" x="6858000" y="4152900"/>
          <p14:tracePt t="45357" x="6865938" y="4160838"/>
          <p14:tracePt t="45376" x="6865938" y="4168775"/>
          <p14:tracePt t="49888" x="6873875" y="4168775"/>
          <p14:tracePt t="50232" x="6873875" y="4175125"/>
          <p14:tracePt t="50832" x="6873875" y="4183063"/>
          <p14:tracePt t="50840" x="6873875" y="4191000"/>
          <p14:tracePt t="50850" x="6873875" y="4206875"/>
          <p14:tracePt t="50867" x="6873875" y="4213225"/>
          <p14:tracePt t="51297" x="6873875" y="4221163"/>
          <p14:tracePt t="51320" x="6873875" y="4229100"/>
          <p14:tracePt t="51344" x="6873875" y="4237038"/>
          <p14:tracePt t="51368" x="6873875" y="4244975"/>
          <p14:tracePt t="51376" x="6865938" y="4244975"/>
          <p14:tracePt t="51385" x="6850063" y="4259263"/>
          <p14:tracePt t="51400" x="6804025" y="4297363"/>
          <p14:tracePt t="51417" x="6743700" y="4321175"/>
          <p14:tracePt t="51434" x="6683375" y="4343400"/>
          <p14:tracePt t="51450" x="6621463" y="4373563"/>
          <p14:tracePt t="51467" x="6583363" y="4397375"/>
          <p14:tracePt t="51484" x="6537325" y="4411663"/>
          <p14:tracePt t="51501" x="6507163" y="4411663"/>
          <p14:tracePt t="51517" x="6423025" y="4419600"/>
          <p14:tracePt t="51534" x="6286500" y="4435475"/>
          <p14:tracePt t="51550" x="6065838" y="4465638"/>
          <p14:tracePt t="51550" x="5927725" y="4465638"/>
          <p14:tracePt t="51569" x="5722938" y="4511675"/>
          <p14:tracePt t="51586" x="5562600" y="4533900"/>
          <p14:tracePt t="51601" x="5448300" y="4556125"/>
          <p14:tracePt t="51618" x="5326063" y="4610100"/>
          <p14:tracePt t="51634" x="5227638" y="4656138"/>
          <p14:tracePt t="51650" x="5083175" y="4686300"/>
          <p14:tracePt t="51667" x="4960938" y="4708525"/>
          <p14:tracePt t="51683" x="4792663" y="4732338"/>
          <p14:tracePt t="51701" x="4625975" y="4784725"/>
          <p14:tracePt t="51717" x="4441825" y="4822825"/>
          <p14:tracePt t="51734" x="4297363" y="4830763"/>
          <p14:tracePt t="51750" x="4130675" y="4860925"/>
          <p14:tracePt t="51767" x="3978275" y="4876800"/>
          <p14:tracePt t="51767" x="3908425" y="4899025"/>
          <p14:tracePt t="51785" x="3802063" y="4906963"/>
          <p14:tracePt t="51801" x="3733800" y="4922838"/>
          <p14:tracePt t="51818" x="3695700" y="4937125"/>
          <p14:tracePt t="51834" x="3641725" y="4960938"/>
          <p14:tracePt t="51850" x="3565525" y="4975225"/>
          <p14:tracePt t="51867" x="3459163" y="5029200"/>
          <p14:tracePt t="51883" x="3322638" y="5059363"/>
          <p14:tracePt t="51900" x="3184525" y="5083175"/>
          <p14:tracePt t="51917" x="3040063" y="5121275"/>
          <p14:tracePt t="51933" x="2979738" y="5127625"/>
          <p14:tracePt t="51950" x="2917825" y="5143500"/>
          <p14:tracePt t="51967" x="2865438" y="5159375"/>
          <p14:tracePt t="51967" x="2849563" y="5165725"/>
          <p14:tracePt t="51985" x="2827338" y="5181600"/>
          <p14:tracePt t="51985" x="2789238" y="5197475"/>
          <p14:tracePt t="52001" x="2705100" y="5227638"/>
          <p14:tracePt t="52018" x="2606675" y="5265738"/>
          <p14:tracePt t="52034" x="2492375" y="5303838"/>
          <p14:tracePt t="52050" x="2430463" y="5341938"/>
          <p14:tracePt t="52067" x="2378075" y="5380038"/>
          <p14:tracePt t="52084" x="2346325" y="5394325"/>
          <p14:tracePt t="52100" x="2301875" y="5426075"/>
          <p14:tracePt t="52117" x="2239963" y="5478463"/>
          <p14:tracePt t="52133" x="2171700" y="5540375"/>
          <p14:tracePt t="52150" x="2087563" y="5608638"/>
          <p14:tracePt t="52166" x="1989138" y="5676900"/>
          <p14:tracePt t="52166" x="1951038" y="5699125"/>
          <p14:tracePt t="52185" x="1836738" y="5829300"/>
          <p14:tracePt t="52201" x="1782763" y="5883275"/>
          <p14:tracePt t="52217" x="1714500" y="5905500"/>
          <p14:tracePt t="52234" x="1646238" y="5951538"/>
          <p14:tracePt t="52250" x="1592263" y="5965825"/>
          <p14:tracePt t="52267" x="1539875" y="6011863"/>
          <p14:tracePt t="52284" x="1501775" y="6049963"/>
          <p14:tracePt t="52300" x="1431925" y="6142038"/>
          <p14:tracePt t="52316" x="1349375" y="6202363"/>
          <p14:tracePt t="52333" x="1265238" y="6240463"/>
          <p14:tracePt t="52350" x="1158875" y="6278563"/>
          <p14:tracePt t="52366" x="1020763" y="6316663"/>
          <p14:tracePt t="52383" x="914400" y="6362700"/>
          <p14:tracePt t="52383" x="892175" y="6370638"/>
          <p14:tracePt t="52401" x="846138" y="6384925"/>
          <p14:tracePt t="52417" x="838200" y="6392863"/>
          <p14:tracePt t="52433" x="815975" y="6400800"/>
          <p14:tracePt t="52450" x="769938" y="6416675"/>
          <p14:tracePt t="52466" x="685800" y="6454775"/>
          <p14:tracePt t="52483" x="549275" y="6537325"/>
        </p14:tracePtLst>
      </p14:laserTraceLst>
    </p:ext>
  </p:extLs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/>
          <p:cNvSpPr txBox="1">
            <a:spLocks noChangeArrowheads="1"/>
          </p:cNvSpPr>
          <p:nvPr/>
        </p:nvSpPr>
        <p:spPr bwMode="auto">
          <a:xfrm>
            <a:off x="746125" y="265113"/>
            <a:ext cx="1200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/>
              <a:t>PRIMERI </a:t>
            </a:r>
            <a:endParaRPr lang="en-US" altLang="en-US"/>
          </a:p>
        </p:txBody>
      </p:sp>
      <p:sp>
        <p:nvSpPr>
          <p:cNvPr id="43011" name="Rectangle 5"/>
          <p:cNvSpPr>
            <a:spLocks noChangeArrowheads="1"/>
          </p:cNvSpPr>
          <p:nvPr/>
        </p:nvSpPr>
        <p:spPr bwMode="auto">
          <a:xfrm>
            <a:off x="6096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000">
                <a:solidFill>
                  <a:schemeClr val="tx2"/>
                </a:solidFill>
              </a:rPr>
              <a:t>N</a:t>
            </a:r>
            <a:r>
              <a:rPr lang="en-US" altLang="en-US" sz="4000" baseline="-25000">
                <a:solidFill>
                  <a:schemeClr val="tx2"/>
                </a:solidFill>
              </a:rPr>
              <a:t>2</a:t>
            </a:r>
            <a:r>
              <a:rPr lang="en-US" altLang="en-US" sz="4000">
                <a:solidFill>
                  <a:schemeClr val="tx2"/>
                </a:solidFill>
              </a:rPr>
              <a:t>O </a:t>
            </a:r>
            <a:r>
              <a:rPr lang="sr-Latn-CS" altLang="en-US" sz="4000">
                <a:solidFill>
                  <a:schemeClr val="tx2"/>
                </a:solidFill>
              </a:rPr>
              <a:t>razlaganje na</a:t>
            </a:r>
            <a:r>
              <a:rPr lang="en-US" altLang="en-US" sz="4000">
                <a:solidFill>
                  <a:schemeClr val="tx2"/>
                </a:solidFill>
              </a:rPr>
              <a:t> Mn</a:t>
            </a:r>
            <a:r>
              <a:rPr lang="en-US" altLang="en-US" sz="4000" baseline="-25000">
                <a:solidFill>
                  <a:schemeClr val="tx2"/>
                </a:solidFill>
              </a:rPr>
              <a:t>2</a:t>
            </a:r>
            <a:r>
              <a:rPr lang="en-US" altLang="en-US" sz="4000">
                <a:solidFill>
                  <a:schemeClr val="tx2"/>
                </a:solidFill>
              </a:rPr>
              <a:t>O</a:t>
            </a:r>
            <a:r>
              <a:rPr lang="en-US" altLang="en-US" sz="4000" baseline="-25000">
                <a:solidFill>
                  <a:schemeClr val="tx2"/>
                </a:solidFill>
              </a:rPr>
              <a:t>3</a:t>
            </a:r>
          </a:p>
        </p:txBody>
      </p:sp>
      <p:grpSp>
        <p:nvGrpSpPr>
          <p:cNvPr id="43012" name="Group 6"/>
          <p:cNvGrpSpPr>
            <a:grpSpLocks/>
          </p:cNvGrpSpPr>
          <p:nvPr/>
        </p:nvGrpSpPr>
        <p:grpSpPr bwMode="auto">
          <a:xfrm>
            <a:off x="2622550" y="1666875"/>
            <a:ext cx="3092450" cy="476250"/>
            <a:chOff x="1652" y="1050"/>
            <a:chExt cx="1948" cy="300"/>
          </a:xfrm>
        </p:grpSpPr>
        <p:sp>
          <p:nvSpPr>
            <p:cNvPr id="43019" name="Rectangle 7"/>
            <p:cNvSpPr>
              <a:spLocks noChangeArrowheads="1"/>
            </p:cNvSpPr>
            <p:nvPr/>
          </p:nvSpPr>
          <p:spPr bwMode="auto">
            <a:xfrm>
              <a:off x="1652" y="1050"/>
              <a:ext cx="194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11125" tIns="55562" rIns="111125" bIns="55562">
              <a:spAutoFit/>
            </a:bodyPr>
            <a:lstStyle>
              <a:lvl1pPr algn="l" defTabSz="109696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defTabSz="109696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defTabSz="109696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defTabSz="109696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defTabSz="1096963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6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6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6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696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400" i="1"/>
                <a:t>2 N</a:t>
              </a:r>
              <a:r>
                <a:rPr lang="en-US" altLang="en-US" sz="2400" i="1" baseline="-25000"/>
                <a:t>2</a:t>
              </a:r>
              <a:r>
                <a:rPr lang="en-US" altLang="en-US" sz="2400" i="1"/>
                <a:t>O          2N</a:t>
              </a:r>
              <a:r>
                <a:rPr lang="en-US" altLang="en-US" sz="2400" i="1" baseline="-25000"/>
                <a:t>2</a:t>
              </a:r>
              <a:r>
                <a:rPr lang="en-US" altLang="en-US" sz="2400" i="1"/>
                <a:t> + O</a:t>
              </a:r>
              <a:r>
                <a:rPr lang="en-US" altLang="en-US" sz="2400" i="1" baseline="-25000"/>
                <a:t>2</a:t>
              </a:r>
            </a:p>
          </p:txBody>
        </p:sp>
        <p:sp>
          <p:nvSpPr>
            <p:cNvPr id="43020" name="Line 8"/>
            <p:cNvSpPr>
              <a:spLocks noChangeShapeType="1"/>
            </p:cNvSpPr>
            <p:nvPr/>
          </p:nvSpPr>
          <p:spPr bwMode="auto">
            <a:xfrm>
              <a:off x="2356" y="1200"/>
              <a:ext cx="3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013" name="Rectangle 9"/>
          <p:cNvSpPr>
            <a:spLocks noChangeArrowheads="1"/>
          </p:cNvSpPr>
          <p:nvPr/>
        </p:nvSpPr>
        <p:spPr bwMode="auto">
          <a:xfrm>
            <a:off x="5013325" y="1042988"/>
            <a:ext cx="213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i="1"/>
              <a:t>Vannice et al. 1995</a:t>
            </a:r>
          </a:p>
        </p:txBody>
      </p:sp>
      <p:sp>
        <p:nvSpPr>
          <p:cNvPr id="43014" name="Rectangle 10"/>
          <p:cNvSpPr>
            <a:spLocks noChangeArrowheads="1"/>
          </p:cNvSpPr>
          <p:nvPr/>
        </p:nvSpPr>
        <p:spPr bwMode="auto">
          <a:xfrm>
            <a:off x="1431925" y="4297363"/>
            <a:ext cx="1851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000"/>
              <a:t>Brzina reakcije</a:t>
            </a:r>
            <a:endParaRPr lang="en-US" altLang="en-US" sz="2000"/>
          </a:p>
        </p:txBody>
      </p:sp>
      <p:graphicFrame>
        <p:nvGraphicFramePr>
          <p:cNvPr id="43015" name="Object 11"/>
          <p:cNvGraphicFramePr>
            <a:graphicFrameLocks/>
          </p:cNvGraphicFramePr>
          <p:nvPr/>
        </p:nvGraphicFramePr>
        <p:xfrm>
          <a:off x="3105150" y="4749800"/>
          <a:ext cx="26019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" name="Equation" r:id="rId5" imgW="1739900" imgH="444500" progId="Equation.3">
                  <p:embed/>
                </p:oleObj>
              </mc:Choice>
              <mc:Fallback>
                <p:oleObj name="Equation" r:id="rId5" imgW="1739900" imgH="4445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4749800"/>
                        <a:ext cx="260191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6" name="Group 12"/>
          <p:cNvGrpSpPr>
            <a:grpSpLocks/>
          </p:cNvGrpSpPr>
          <p:nvPr/>
        </p:nvGrpSpPr>
        <p:grpSpPr bwMode="auto">
          <a:xfrm>
            <a:off x="1431925" y="2543175"/>
            <a:ext cx="4475163" cy="1466850"/>
            <a:chOff x="902" y="1602"/>
            <a:chExt cx="2819" cy="924"/>
          </a:xfrm>
        </p:grpSpPr>
        <p:sp>
          <p:nvSpPr>
            <p:cNvPr id="43017" name="Rectangle 13"/>
            <p:cNvSpPr>
              <a:spLocks noChangeArrowheads="1"/>
            </p:cNvSpPr>
            <p:nvPr/>
          </p:nvSpPr>
          <p:spPr bwMode="auto">
            <a:xfrm>
              <a:off x="902" y="1602"/>
              <a:ext cx="119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7625" rIns="92075" bIns="47625">
              <a:spAutoFit/>
            </a:bodyPr>
            <a:lstStyle>
              <a:lvl1pPr algn="l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/>
                <a:t>Kineti</a:t>
              </a:r>
              <a:r>
                <a:rPr lang="sr-Latn-CS" altLang="en-US" sz="2000"/>
                <a:t>čki</a:t>
              </a:r>
              <a:r>
                <a:rPr lang="en-US" altLang="en-US" sz="2000"/>
                <a:t> model</a:t>
              </a:r>
            </a:p>
          </p:txBody>
        </p:sp>
        <p:sp>
          <p:nvSpPr>
            <p:cNvPr id="43018" name="Rectangle 14"/>
            <p:cNvSpPr>
              <a:spLocks noChangeArrowheads="1"/>
            </p:cNvSpPr>
            <p:nvPr/>
          </p:nvSpPr>
          <p:spPr bwMode="auto">
            <a:xfrm>
              <a:off x="1622" y="1890"/>
              <a:ext cx="2099" cy="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7625" rIns="92075" bIns="47625">
              <a:spAutoFit/>
            </a:bodyPr>
            <a:lstStyle>
              <a:lvl1pPr algn="l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 i="1"/>
                <a:t>1.	N</a:t>
              </a:r>
              <a:r>
                <a:rPr lang="en-US" altLang="en-US" sz="2000" i="1" baseline="-25000"/>
                <a:t>2</a:t>
              </a:r>
              <a:r>
                <a:rPr lang="en-US" altLang="en-US" sz="2000" i="1"/>
                <a:t>O + * </a:t>
              </a:r>
              <a:r>
                <a:rPr lang="en-US" altLang="en-US" sz="2000" i="1">
                  <a:latin typeface="Symbol" panose="05050102010706020507" pitchFamily="18" charset="2"/>
                </a:rPr>
                <a:t>« 	</a:t>
              </a:r>
              <a:r>
                <a:rPr lang="en-US" altLang="en-US" sz="2000" i="1"/>
                <a:t>N</a:t>
              </a:r>
              <a:r>
                <a:rPr lang="en-US" altLang="en-US" sz="2000" i="1" baseline="-25000"/>
                <a:t>2</a:t>
              </a:r>
              <a:r>
                <a:rPr lang="en-US" altLang="en-US" sz="2000" i="1"/>
                <a:t>O*</a:t>
              </a:r>
            </a:p>
            <a:p>
              <a:r>
                <a:rPr lang="en-US" altLang="en-US" sz="2000" i="1"/>
                <a:t>2.	N</a:t>
              </a:r>
              <a:r>
                <a:rPr lang="en-US" altLang="en-US" sz="2000" i="1" baseline="-25000"/>
                <a:t>2</a:t>
              </a:r>
              <a:r>
                <a:rPr lang="en-US" altLang="en-US" sz="2000" i="1"/>
                <a:t>O* 	  </a:t>
              </a:r>
              <a:r>
                <a:rPr lang="en-US" altLang="en-US" sz="2000" i="1">
                  <a:latin typeface="Symbol" panose="05050102010706020507" pitchFamily="18" charset="2"/>
                </a:rPr>
                <a:t>®</a:t>
              </a:r>
              <a:r>
                <a:rPr lang="en-US" altLang="en-US" sz="2000" i="1"/>
                <a:t>  	N</a:t>
              </a:r>
              <a:r>
                <a:rPr lang="en-US" altLang="en-US" sz="2000" i="1" baseline="-25000"/>
                <a:t>2</a:t>
              </a:r>
              <a:r>
                <a:rPr lang="en-US" altLang="en-US" sz="2000" i="1"/>
                <a:t> + O*</a:t>
              </a:r>
              <a:endParaRPr lang="en-US" altLang="en-US" sz="2000" i="1" baseline="-25000"/>
            </a:p>
            <a:p>
              <a:r>
                <a:rPr lang="en-US" altLang="en-US" sz="2000" i="1"/>
                <a:t>3.	2 O* 	  </a:t>
              </a:r>
              <a:r>
                <a:rPr lang="en-US" altLang="en-US" sz="2000" i="1">
                  <a:latin typeface="Symbol" panose="05050102010706020507" pitchFamily="18" charset="2"/>
                </a:rPr>
                <a:t>«</a:t>
              </a:r>
              <a:r>
                <a:rPr lang="en-US" altLang="en-US" sz="2000" i="1"/>
                <a:t> 	2* + O</a:t>
              </a:r>
              <a:r>
                <a:rPr lang="en-US" altLang="en-US" sz="2000" i="1" baseline="-25000"/>
                <a:t>2</a:t>
              </a:r>
            </a:p>
          </p:txBody>
        </p:sp>
      </p:grp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354" x="388938" y="6477000"/>
          <p14:tracePt t="2363" x="388938" y="6423025"/>
          <p14:tracePt t="2370" x="388938" y="6378575"/>
          <p14:tracePt t="2380" x="388938" y="6240463"/>
          <p14:tracePt t="2397" x="388938" y="6049963"/>
          <p14:tracePt t="2413" x="388938" y="5745163"/>
          <p14:tracePt t="2429" x="388938" y="5287963"/>
          <p14:tracePt t="2446" x="396875" y="4541838"/>
          <p14:tracePt t="2462" x="555625" y="3771900"/>
          <p14:tracePt t="2479" x="876300" y="2994025"/>
          <p14:tracePt t="2496" x="1150938" y="2354263"/>
          <p14:tracePt t="2496" x="1257300" y="2193925"/>
          <p14:tracePt t="2514" x="1379538" y="1935163"/>
          <p14:tracePt t="2530" x="1417638" y="1836738"/>
          <p14:tracePt t="2546" x="1431925" y="1798638"/>
          <p14:tracePt t="2563" x="1439863" y="1782763"/>
          <p14:tracePt t="2579" x="1463675" y="1744663"/>
          <p14:tracePt t="2596" x="1584325" y="1616075"/>
          <p14:tracePt t="2612" x="1844675" y="1387475"/>
          <p14:tracePt t="2629" x="2179638" y="1173163"/>
          <p14:tracePt t="2646" x="2408238" y="1058863"/>
          <p14:tracePt t="2662" x="2544763" y="968375"/>
          <p14:tracePt t="2680" x="2582863" y="922338"/>
          <p14:tracePt t="2696" x="2598738" y="884238"/>
          <p14:tracePt t="2696" x="2598738" y="868363"/>
          <p14:tracePt t="2714" x="2606675" y="815975"/>
          <p14:tracePt t="2730" x="2606675" y="800100"/>
          <p14:tracePt t="2745" x="2606675" y="808038"/>
          <p14:tracePt t="2793" x="2590800" y="815975"/>
          <p14:tracePt t="2801" x="2574925" y="830263"/>
          <p14:tracePt t="2812" x="2568575" y="838200"/>
          <p14:tracePt t="2873" x="2560638" y="838200"/>
          <p14:tracePt t="2883" x="2522538" y="860425"/>
          <p14:tracePt t="2895" x="2446338" y="898525"/>
          <p14:tracePt t="2912" x="2354263" y="960438"/>
          <p14:tracePt t="2912" x="2301875" y="990600"/>
          <p14:tracePt t="2930" x="2225675" y="1044575"/>
          <p14:tracePt t="2946" x="2179638" y="1082675"/>
          <p14:tracePt t="2962" x="2155825" y="1104900"/>
          <p14:tracePt t="2979" x="2133600" y="1120775"/>
          <p14:tracePt t="2995" x="2125663" y="1120775"/>
          <p14:tracePt t="3097" x="2111375" y="1120775"/>
          <p14:tracePt t="3121" x="2103438" y="1120775"/>
          <p14:tracePt t="3129" x="2087563" y="1120775"/>
          <p14:tracePt t="3137" x="2065338" y="1120775"/>
          <p14:tracePt t="3146" x="2019300" y="1120775"/>
          <p14:tracePt t="3163" x="1981200" y="1120775"/>
          <p14:tracePt t="3181" x="1965325" y="1120775"/>
          <p14:tracePt t="3196" x="1951038" y="1120775"/>
          <p14:tracePt t="3212" x="1935163" y="1120775"/>
          <p14:tracePt t="3393" x="1920875" y="1120775"/>
          <p14:tracePt t="3401" x="1912938" y="1120775"/>
          <p14:tracePt t="5201" x="1920875" y="1112838"/>
          <p14:tracePt t="5417" x="1935163" y="1112838"/>
          <p14:tracePt t="5433" x="1951038" y="1112838"/>
          <p14:tracePt t="5442" x="1965325" y="1112838"/>
          <p14:tracePt t="5449" x="1981200" y="1112838"/>
          <p14:tracePt t="5465" x="2019300" y="1096963"/>
          <p14:tracePt t="5476" x="2049463" y="1096963"/>
          <p14:tracePt t="5493" x="2073275" y="1089025"/>
          <p14:tracePt t="5509" x="2095500" y="1089025"/>
          <p14:tracePt t="5526" x="2125663" y="1082675"/>
          <p14:tracePt t="5544" x="2163763" y="1074738"/>
          <p14:tracePt t="5561" x="2217738" y="1074738"/>
          <p14:tracePt t="5561" x="2239963" y="1066800"/>
          <p14:tracePt t="5578" x="2270125" y="1058863"/>
          <p14:tracePt t="5593" x="2324100" y="1058863"/>
          <p14:tracePt t="5611" x="2354263" y="1058863"/>
          <p14:tracePt t="5628" x="2438400" y="1058863"/>
          <p14:tracePt t="5644" x="2560638" y="1058863"/>
          <p14:tracePt t="5660" x="2689225" y="1058863"/>
          <p14:tracePt t="5677" x="2835275" y="1058863"/>
          <p14:tracePt t="5693" x="2963863" y="1058863"/>
          <p14:tracePt t="5710" x="3032125" y="1058863"/>
          <p14:tracePt t="5727" x="3086100" y="1058863"/>
          <p14:tracePt t="5743" x="3154363" y="1058863"/>
          <p14:tracePt t="5760" x="3268663" y="1058863"/>
          <p14:tracePt t="5777" x="3429000" y="1058863"/>
          <p14:tracePt t="5777" x="3521075" y="1058863"/>
          <p14:tracePt t="5795" x="3679825" y="1089025"/>
          <p14:tracePt t="5811" x="3771900" y="1096963"/>
          <p14:tracePt t="5827" x="3840163" y="1104900"/>
          <p14:tracePt t="5844" x="3916363" y="1104900"/>
          <p14:tracePt t="5860" x="4000500" y="1104900"/>
          <p14:tracePt t="5880" x="4092575" y="1104900"/>
          <p14:tracePt t="5893" x="4213225" y="1104900"/>
          <p14:tracePt t="5910" x="4305300" y="1104900"/>
          <p14:tracePt t="5927" x="4381500" y="1104900"/>
          <p14:tracePt t="5944" x="4449763" y="1104900"/>
          <p14:tracePt t="5960" x="4541838" y="1104900"/>
          <p14:tracePt t="5977" x="4656138" y="1104900"/>
          <p14:tracePt t="5977" x="4702175" y="1104900"/>
          <p14:tracePt t="5995" x="4838700" y="1104900"/>
          <p14:tracePt t="6011" x="4960938" y="1120775"/>
          <p14:tracePt t="6028" x="5045075" y="1150938"/>
          <p14:tracePt t="6044" x="5097463" y="1150938"/>
          <p14:tracePt t="6060" x="5151438" y="1150938"/>
          <p14:tracePt t="6076" x="5203825" y="1150938"/>
          <p14:tracePt t="6093" x="5257800" y="1150938"/>
          <p14:tracePt t="6110" x="5287963" y="1150938"/>
          <p14:tracePt t="6126" x="5326063" y="1150938"/>
          <p14:tracePt t="6143" x="5426075" y="1150938"/>
          <p14:tracePt t="6160" x="5508625" y="1150938"/>
          <p14:tracePt t="6160" x="5546725" y="1150938"/>
          <p14:tracePt t="6179" x="5600700" y="1150938"/>
          <p14:tracePt t="6192" x="5745163" y="1150938"/>
          <p14:tracePt t="6211" x="5799138" y="1150938"/>
          <p14:tracePt t="6227" x="5821363" y="1150938"/>
          <p14:tracePt t="6243" x="5829300" y="1150938"/>
          <p14:tracePt t="6259" x="5845175" y="1150938"/>
          <p14:tracePt t="6314" x="5859463" y="1150938"/>
          <p14:tracePt t="6322" x="5883275" y="1165225"/>
          <p14:tracePt t="6330" x="5897563" y="1173163"/>
          <p14:tracePt t="6346" x="5913438" y="1173163"/>
          <p14:tracePt t="6359" x="5943600" y="1173163"/>
          <p14:tracePt t="6376" x="5981700" y="1173163"/>
          <p14:tracePt t="6394" x="6027738" y="1173163"/>
          <p14:tracePt t="6394" x="6049963" y="1173163"/>
          <p14:tracePt t="6411" x="6065838" y="1173163"/>
          <p14:tracePt t="6426" x="6096000" y="1173163"/>
          <p14:tracePt t="6444" x="6111875" y="1173163"/>
          <p14:tracePt t="6460" x="6134100" y="1173163"/>
          <p14:tracePt t="6476" x="6164263" y="1173163"/>
          <p14:tracePt t="6493" x="6226175" y="1173163"/>
          <p14:tracePt t="6509" x="6286500" y="1173163"/>
          <p14:tracePt t="6526" x="6340475" y="1173163"/>
          <p14:tracePt t="6543" x="6384925" y="1173163"/>
          <p14:tracePt t="6559" x="6400800" y="1173163"/>
          <p14:tracePt t="6575" x="6408738" y="1173163"/>
          <p14:tracePt t="6592" x="6430963" y="1173163"/>
          <p14:tracePt t="6592" x="6446838" y="1173163"/>
          <p14:tracePt t="6611" x="6461125" y="1173163"/>
          <p14:tracePt t="6626" x="6507163" y="1173163"/>
          <p14:tracePt t="6643" x="6523038" y="1173163"/>
          <p14:tracePt t="6666" x="6553200" y="1173163"/>
          <p14:tracePt t="6676" x="6637338" y="1173163"/>
          <p14:tracePt t="6693" x="6697663" y="1173163"/>
          <p14:tracePt t="6709" x="6735763" y="1173163"/>
          <p14:tracePt t="6726" x="6743700" y="1173163"/>
          <p14:tracePt t="6794" x="6759575" y="1173163"/>
          <p14:tracePt t="6802" x="6765925" y="1173163"/>
          <p14:tracePt t="6810" x="6781800" y="1173163"/>
          <p14:tracePt t="6825" x="6797675" y="1173163"/>
          <p14:tracePt t="7737" x="6804025" y="1173163"/>
          <p14:tracePt t="7970" x="6819900" y="1173163"/>
          <p14:tracePt t="8026" x="6835775" y="1173163"/>
          <p14:tracePt t="8034" x="6842125" y="1158875"/>
          <p14:tracePt t="8042" x="6850063" y="1158875"/>
          <p14:tracePt t="8057" x="6888163" y="1150938"/>
          <p14:tracePt t="8075" x="6911975" y="1143000"/>
          <p14:tracePt t="8092" x="6934200" y="1135063"/>
          <p14:tracePt t="8108" x="6950075" y="1127125"/>
          <p14:tracePt t="8125" x="6972300" y="1120775"/>
          <p14:tracePt t="8141" x="6980238" y="1120775"/>
          <p14:tracePt t="8157" x="7010400" y="1112838"/>
          <p14:tracePt t="8176" x="7040563" y="1104900"/>
          <p14:tracePt t="8191" x="7070725" y="1089025"/>
          <p14:tracePt t="8207" x="7124700" y="1074738"/>
          <p14:tracePt t="8224" x="7132638" y="1074738"/>
          <p14:tracePt t="8240" x="7124700" y="1074738"/>
          <p14:tracePt t="8970" x="7116763" y="1074738"/>
          <p14:tracePt t="8986" x="7108825" y="1074738"/>
          <p14:tracePt t="8994" x="7094538" y="1074738"/>
          <p14:tracePt t="9018" x="7086600" y="1082675"/>
          <p14:tracePt t="9058" x="7078663" y="1082675"/>
          <p14:tracePt t="9210" x="7070725" y="1089025"/>
          <p14:tracePt t="9226" x="7064375" y="1096963"/>
          <p14:tracePt t="9250" x="7056438" y="1104900"/>
          <p14:tracePt t="9274" x="7048500" y="1112838"/>
          <p14:tracePt t="9281" x="7040563" y="1120775"/>
          <p14:tracePt t="9321" x="7032625" y="1127125"/>
          <p14:tracePt t="9338" x="7026275" y="1135063"/>
          <p14:tracePt t="9345" x="7018338" y="1143000"/>
          <p14:tracePt t="9361" x="7018338" y="1150938"/>
          <p14:tracePt t="9372" x="7002463" y="1158875"/>
          <p14:tracePt t="9388" x="6988175" y="1165225"/>
          <p14:tracePt t="9405" x="6988175" y="1181100"/>
          <p14:tracePt t="9421" x="6980238" y="1196975"/>
          <p14:tracePt t="9438" x="6980238" y="1203325"/>
          <p14:tracePt t="9457" x="6972300" y="1219200"/>
          <p14:tracePt t="9474" x="6956425" y="1227138"/>
          <p14:tracePt t="9489" x="6956425" y="1235075"/>
          <p14:tracePt t="9506" x="6934200" y="1257300"/>
          <p14:tracePt t="9523" x="6918325" y="1279525"/>
          <p14:tracePt t="9539" x="6904038" y="1317625"/>
          <p14:tracePt t="9555" x="6873875" y="1379538"/>
          <p14:tracePt t="9572" x="6842125" y="1417638"/>
          <p14:tracePt t="9588" x="6842125" y="1431925"/>
          <p14:tracePt t="9605" x="6827838" y="1447800"/>
          <p14:tracePt t="9621" x="6811963" y="1477963"/>
          <p14:tracePt t="9639" x="6789738" y="1501775"/>
          <p14:tracePt t="9655" x="6773863" y="1516063"/>
          <p14:tracePt t="9655" x="6759575" y="1531938"/>
          <p14:tracePt t="9674" x="6751638" y="1539875"/>
          <p14:tracePt t="9689" x="6751638" y="1546225"/>
          <p14:tracePt t="9705" x="6721475" y="1570038"/>
          <p14:tracePt t="9722" x="6697663" y="1608138"/>
          <p14:tracePt t="9739" x="6651625" y="1630363"/>
          <p14:tracePt t="9755" x="6613525" y="1660525"/>
          <p14:tracePt t="9772" x="6561138" y="1692275"/>
          <p14:tracePt t="9788" x="6523038" y="1722438"/>
          <p14:tracePt t="9805" x="6484938" y="1744663"/>
          <p14:tracePt t="9822" x="6446838" y="1782763"/>
          <p14:tracePt t="9838" x="6430963" y="1798638"/>
          <p14:tracePt t="9855" x="6416675" y="1812925"/>
          <p14:tracePt t="9872" x="6392863" y="1836738"/>
          <p14:tracePt t="9872" x="6384925" y="1851025"/>
          <p14:tracePt t="9890" x="6370638" y="1882775"/>
          <p14:tracePt t="9906" x="6346825" y="1905000"/>
          <p14:tracePt t="9922" x="6316663" y="1935163"/>
          <p14:tracePt t="9939" x="6302375" y="1958975"/>
          <p14:tracePt t="9955" x="6264275" y="1997075"/>
          <p14:tracePt t="9972" x="6240463" y="2027238"/>
          <p14:tracePt t="9988" x="6210300" y="2065338"/>
          <p14:tracePt t="10005" x="6149975" y="2125663"/>
          <p14:tracePt t="10021" x="6096000" y="2193925"/>
          <p14:tracePt t="10038" x="6057900" y="2232025"/>
          <p14:tracePt t="10055" x="6035675" y="2263775"/>
          <p14:tracePt t="10072" x="6011863" y="2286000"/>
          <p14:tracePt t="10088" x="5989638" y="2316163"/>
          <p14:tracePt t="10088" x="5965825" y="2339975"/>
          <p14:tracePt t="10106" x="5905500" y="2408238"/>
          <p14:tracePt t="10122" x="5867400" y="2460625"/>
          <p14:tracePt t="10139" x="5821363" y="2522538"/>
          <p14:tracePt t="10155" x="5783263" y="2582863"/>
          <p14:tracePt t="10172" x="5775325" y="2613025"/>
          <p14:tracePt t="10188" x="5768975" y="2628900"/>
          <p14:tracePt t="10204" x="5768975" y="2636838"/>
          <p14:tracePt t="10220" x="5768975" y="2651125"/>
          <p14:tracePt t="10238" x="5768975" y="2659063"/>
          <p14:tracePt t="10254" x="5761038" y="2674938"/>
          <p14:tracePt t="10270" x="5761038" y="2689225"/>
          <p14:tracePt t="10287" x="5761038" y="2705100"/>
          <p14:tracePt t="10304" x="5761038" y="2735263"/>
          <p14:tracePt t="10322" x="5761038" y="2751138"/>
          <p14:tracePt t="10338" x="5761038" y="2765425"/>
          <p14:tracePt t="10355" x="5761038" y="2773363"/>
          <p14:tracePt t="10371" x="5761038" y="2789238"/>
          <p14:tracePt t="10403" x="5761038" y="2797175"/>
          <p14:tracePt t="10417" x="5761038" y="2803525"/>
          <p14:tracePt t="10425" x="5761038" y="2819400"/>
          <p14:tracePt t="10437" x="5761038" y="2841625"/>
          <p14:tracePt t="10454" x="5761038" y="2857500"/>
          <p14:tracePt t="10471" x="5761038" y="2873375"/>
          <p14:tracePt t="10488" x="5761038" y="2887663"/>
          <p14:tracePt t="10504" x="5761038" y="2917825"/>
          <p14:tracePt t="10522" x="5761038" y="2933700"/>
          <p14:tracePt t="10537" x="5761038" y="2941638"/>
          <p14:tracePt t="10561" x="5761038" y="2949575"/>
          <p14:tracePt t="10571" x="5753100" y="2979738"/>
          <p14:tracePt t="10587" x="5753100" y="3009900"/>
          <p14:tracePt t="10605" x="5753100" y="3055938"/>
          <p14:tracePt t="10622" x="5753100" y="3108325"/>
          <p14:tracePt t="10637" x="5753100" y="3154363"/>
          <p14:tracePt t="10654" x="5753100" y="3200400"/>
          <p14:tracePt t="10671" x="5753100" y="3238500"/>
          <p14:tracePt t="10671" x="5753100" y="3246438"/>
          <p14:tracePt t="10690" x="5753100" y="3260725"/>
          <p14:tracePt t="10703" x="5753100" y="3298825"/>
          <p14:tracePt t="10703" x="5753100" y="3322638"/>
          <p14:tracePt t="10722" x="5745163" y="3368675"/>
          <p14:tracePt t="10738" x="5707063" y="3451225"/>
          <p14:tracePt t="10755" x="5707063" y="3513138"/>
          <p14:tracePt t="10771" x="5699125" y="3573463"/>
          <p14:tracePt t="10787" x="5692775" y="3603625"/>
          <p14:tracePt t="10804" x="5692775" y="3635375"/>
          <p14:tracePt t="10820" x="5692775" y="3649663"/>
          <p14:tracePt t="10837" x="5692775" y="3695700"/>
          <p14:tracePt t="10854" x="5692775" y="3733800"/>
          <p14:tracePt t="10870" x="5699125" y="3787775"/>
          <p14:tracePt t="10870" x="5707063" y="3810000"/>
          <p14:tracePt t="10890" x="5707063" y="3825875"/>
          <p14:tracePt t="10904" x="5715000" y="3870325"/>
          <p14:tracePt t="10904" x="5715000" y="3878263"/>
          <p14:tracePt t="10922" x="5715000" y="3894138"/>
          <p14:tracePt t="10937" x="5715000" y="3924300"/>
          <p14:tracePt t="10955" x="5715000" y="3954463"/>
          <p14:tracePt t="10971" x="5715000" y="3984625"/>
          <p14:tracePt t="10988" x="5722938" y="4016375"/>
          <p14:tracePt t="11004" x="5737225" y="4046538"/>
          <p14:tracePt t="11021" x="5737225" y="4076700"/>
          <p14:tracePt t="11037" x="5761038" y="4122738"/>
          <p14:tracePt t="11054" x="5768975" y="4160838"/>
          <p14:tracePt t="11070" x="5791200" y="4198938"/>
          <p14:tracePt t="11087" x="5799138" y="4221163"/>
          <p14:tracePt t="11104" x="5821363" y="4237038"/>
          <p14:tracePt t="11120" x="5829300" y="4244975"/>
          <p14:tracePt t="11138" x="5829300" y="4251325"/>
          <p14:tracePt t="11154" x="5845175" y="4267200"/>
          <p14:tracePt t="11171" x="5859463" y="4283075"/>
          <p14:tracePt t="11188" x="5883275" y="4321175"/>
          <p14:tracePt t="11204" x="5889625" y="4335463"/>
          <p14:tracePt t="11219" x="5905500" y="4351338"/>
          <p14:tracePt t="11237" x="5921375" y="4373563"/>
          <p14:tracePt t="11254" x="5921375" y="4397375"/>
          <p14:tracePt t="11270" x="5921375" y="4419600"/>
          <p14:tracePt t="11287" x="5943600" y="4457700"/>
          <p14:tracePt t="11304" x="5943600" y="4473575"/>
          <p14:tracePt t="11319" x="5951538" y="4511675"/>
          <p14:tracePt t="11338" x="5951538" y="4541838"/>
          <p14:tracePt t="11354" x="5951538" y="4564063"/>
          <p14:tracePt t="11370" x="5951538" y="4579938"/>
          <p14:tracePt t="11387" x="5951538" y="4594225"/>
          <p14:tracePt t="11403" x="5951538" y="4610100"/>
          <p14:tracePt t="11420" x="5951538" y="4618038"/>
          <p14:tracePt t="11436" x="5959475" y="4632325"/>
          <p14:tracePt t="11452" x="5959475" y="4648200"/>
          <p14:tracePt t="11470" x="5959475" y="4686300"/>
          <p14:tracePt t="11487" x="5951538" y="4708525"/>
          <p14:tracePt t="11503" x="5951538" y="4716463"/>
          <p14:tracePt t="11519" x="5951538" y="4732338"/>
          <p14:tracePt t="11537" x="5943600" y="4740275"/>
          <p14:tracePt t="11554" x="5943600" y="4754563"/>
          <p14:tracePt t="11570" x="5927725" y="4800600"/>
          <p14:tracePt t="11587" x="5905500" y="4830763"/>
          <p14:tracePt t="11604" x="5905500" y="4860925"/>
          <p14:tracePt t="11620" x="5859463" y="4930775"/>
          <p14:tracePt t="11636" x="5837238" y="4975225"/>
          <p14:tracePt t="11653" x="5813425" y="5021263"/>
          <p14:tracePt t="11670" x="5813425" y="5029200"/>
          <p14:tracePt t="11686" x="5813425" y="5045075"/>
          <p14:tracePt t="11705" x="5799138" y="5059363"/>
          <p14:tracePt t="11719" x="5791200" y="5059363"/>
          <p14:tracePt t="11736" x="5799138" y="5075238"/>
          <p14:tracePt t="11736" x="5807075" y="5075238"/>
          <p14:tracePt t="11754" x="5807075" y="5083175"/>
          <p14:tracePt t="11777" x="5807075" y="5089525"/>
          <p14:tracePt t="11905" x="5813425" y="5097463"/>
          <p14:tracePt t="11921" x="5813425" y="5105400"/>
          <p14:tracePt t="11993" x="5813425" y="5113338"/>
          <p14:tracePt t="12017" x="5807075" y="5121275"/>
          <p14:tracePt t="12033" x="5799138" y="5121275"/>
          <p14:tracePt t="12041" x="5799138" y="5127625"/>
          <p14:tracePt t="12057" x="5783263" y="5151438"/>
          <p14:tracePt t="12081" x="5783263" y="5165725"/>
          <p14:tracePt t="12089" x="5768975" y="5165725"/>
          <p14:tracePt t="12121" x="5783263" y="5127625"/>
          <p14:tracePt t="12129" x="5783263" y="5135563"/>
          <p14:tracePt t="12137" x="5799138" y="5127625"/>
          <p14:tracePt t="12152" x="5791200" y="5127625"/>
          <p14:tracePt t="12241" x="5791200" y="5121275"/>
          <p14:tracePt t="12321" x="5791200" y="5113338"/>
          <p14:tracePt t="12337" x="5783263" y="5097463"/>
          <p14:tracePt t="12353" x="5775325" y="5089525"/>
          <p14:tracePt t="12377" x="5768975" y="5075238"/>
          <p14:tracePt t="12385" x="5761038" y="5067300"/>
          <p14:tracePt t="12409" x="5753100" y="5067300"/>
          <p14:tracePt t="12425" x="5737225" y="5067300"/>
          <p14:tracePt t="12434" x="5737225" y="5051425"/>
          <p14:tracePt t="12441" x="5722938" y="5037138"/>
          <p14:tracePt t="12452" x="5707063" y="5021263"/>
          <p14:tracePt t="12468" x="5692775" y="5013325"/>
          <p14:tracePt t="12485" x="5684838" y="5006975"/>
          <p14:tracePt t="12502" x="5661025" y="4999038"/>
          <p14:tracePt t="12519" x="5646738" y="4999038"/>
          <p14:tracePt t="12553" x="5630863" y="4991100"/>
          <p14:tracePt t="12577" x="5616575" y="4991100"/>
          <p14:tracePt t="12593" x="5600700" y="4991100"/>
          <p14:tracePt t="12602" x="5592763" y="4983163"/>
          <p14:tracePt t="12609" x="5584825" y="4983163"/>
          <p14:tracePt t="12619" x="5570538" y="4983163"/>
          <p14:tracePt t="12635" x="5554663" y="4983163"/>
          <p14:tracePt t="12652" x="5546725" y="4983163"/>
          <p14:tracePt t="12681" x="5540375" y="4983163"/>
          <p14:tracePt t="12697" x="5540375" y="4975225"/>
          <p14:tracePt t="12705" x="5532438" y="4968875"/>
          <p14:tracePt t="12719" x="5508625" y="4968875"/>
          <p14:tracePt t="12735" x="5502275" y="4968875"/>
          <p14:tracePt t="12752" x="5486400" y="4968875"/>
          <p14:tracePt t="12769" x="5478463" y="4960938"/>
          <p14:tracePt t="12785" x="5470525" y="4960938"/>
          <p14:tracePt t="12809" x="5440363" y="4960938"/>
          <p14:tracePt t="12825" x="5432425" y="4968875"/>
          <p14:tracePt t="12835" x="5410200" y="4975225"/>
          <p14:tracePt t="12851" x="5402263" y="4975225"/>
          <p14:tracePt t="12868" x="5387975" y="4991100"/>
          <p14:tracePt t="12913" x="5387975" y="4999038"/>
          <p14:tracePt t="12921" x="5387975" y="5006975"/>
          <p14:tracePt t="12935" x="5387975" y="5021263"/>
          <p14:tracePt t="12952" x="5372100" y="5051425"/>
          <p14:tracePt t="12970" x="5372100" y="5059363"/>
          <p14:tracePt t="12985" x="5372100" y="5067300"/>
          <p14:tracePt t="13018" x="5372100" y="5083175"/>
          <p14:tracePt t="13057" x="5364163" y="5089525"/>
          <p14:tracePt t="13066" x="5356225" y="5089525"/>
          <p14:tracePt t="13105" x="5364163" y="5105400"/>
          <p14:tracePt t="13113" x="5364163" y="5113338"/>
          <p14:tracePt t="13137" x="5372100" y="5121275"/>
          <p14:tracePt t="13145" x="5380038" y="5135563"/>
          <p14:tracePt t="13161" x="5387975" y="5143500"/>
          <p14:tracePt t="13169" x="5402263" y="5173663"/>
          <p14:tracePt t="13186" x="5426075" y="5181600"/>
          <p14:tracePt t="13202" x="5440363" y="5189538"/>
          <p14:tracePt t="13219" x="5448300" y="5203825"/>
          <p14:tracePt t="13235" x="5448300" y="5211763"/>
          <p14:tracePt t="13257" x="5456238" y="5211763"/>
          <p14:tracePt t="13268" x="5464175" y="5219700"/>
          <p14:tracePt t="13284" x="5470525" y="5227638"/>
          <p14:tracePt t="13617" x="5478463" y="5227638"/>
          <p14:tracePt t="13793" x="5486400" y="5227638"/>
          <p14:tracePt t="13801" x="5494338" y="5227638"/>
          <p14:tracePt t="13809" x="5508625" y="5219700"/>
          <p14:tracePt t="13882" x="5516563" y="5219700"/>
          <p14:tracePt t="13890" x="5516563" y="5211763"/>
          <p14:tracePt t="13901" x="5546725" y="5189538"/>
          <p14:tracePt t="13917" x="5584825" y="5189538"/>
          <p14:tracePt t="14001" x="5608638" y="5173663"/>
          <p14:tracePt t="14009" x="5622925" y="5159375"/>
          <p14:tracePt t="14018" x="5661025" y="5135563"/>
          <p14:tracePt t="14035" x="5668963" y="5127625"/>
          <p14:tracePt t="14050" x="5654675" y="5127625"/>
          <p14:tracePt t="14129" x="5699125" y="5121275"/>
          <p14:tracePt t="14137" x="5684838" y="5105400"/>
          <p14:tracePt t="14149" x="5813425" y="5029200"/>
          <p14:tracePt t="14167" x="5905500" y="4968875"/>
          <p14:tracePt t="14186" x="5905500" y="4953000"/>
          <p14:tracePt t="14209" x="5889625" y="4945063"/>
          <p14:tracePt t="14249" x="5845175" y="4930775"/>
          <p14:tracePt t="14257" x="5837238" y="4930775"/>
          <p14:tracePt t="14267" x="5813425" y="4914900"/>
          <p14:tracePt t="14284" x="5807075" y="4914900"/>
          <p14:tracePt t="14329" x="5783263" y="4914900"/>
          <p14:tracePt t="14337" x="5753100" y="4914900"/>
          <p14:tracePt t="14350" x="5692775" y="4899025"/>
          <p14:tracePt t="14350" x="5676900" y="4899025"/>
          <p14:tracePt t="14370" x="5661025" y="4899025"/>
          <p14:tracePt t="14383" x="5661025" y="4892675"/>
          <p14:tracePt t="14400" x="5646738" y="4892675"/>
          <p14:tracePt t="14418" x="5600700" y="4892675"/>
          <p14:tracePt t="14434" x="5592763" y="4892675"/>
          <p14:tracePt t="14451" x="5570538" y="4884738"/>
          <p14:tracePt t="14467" x="5540375" y="4884738"/>
          <p14:tracePt t="14484" x="5524500" y="4884738"/>
          <p14:tracePt t="14500" x="5508625" y="4884738"/>
          <p14:tracePt t="14545" x="5502275" y="4892675"/>
          <p14:tracePt t="14553" x="5486400" y="4899025"/>
          <p14:tracePt t="14566" x="5478463" y="4906963"/>
          <p14:tracePt t="14583" x="5464175" y="4914900"/>
          <p14:tracePt t="14599" x="5448300" y="4914900"/>
          <p14:tracePt t="14618" x="5448300" y="4922838"/>
          <p14:tracePt t="14665" x="5448300" y="4930775"/>
          <p14:tracePt t="14682" x="5448300" y="4937125"/>
          <p14:tracePt t="14689" x="5440363" y="4937125"/>
          <p14:tracePt t="14700" x="5432425" y="4960938"/>
          <p14:tracePt t="14716" x="5426075" y="4975225"/>
          <p14:tracePt t="14733" x="5418138" y="4983163"/>
          <p14:tracePt t="14753" x="5448300" y="4968875"/>
          <p14:tracePt t="14777" x="5456238" y="4968875"/>
          <p14:tracePt t="14785" x="5426075" y="4968875"/>
          <p14:tracePt t="14799" x="5418138" y="5013325"/>
          <p14:tracePt t="14799" x="5418138" y="5021263"/>
          <p14:tracePt t="14818" x="5426075" y="5021263"/>
          <p14:tracePt t="14834" x="5440363" y="5067300"/>
          <p14:tracePt t="14851" x="5426075" y="5051425"/>
          <p14:tracePt t="14867" x="5410200" y="5075238"/>
          <p14:tracePt t="14884" x="5372100" y="5113338"/>
          <p14:tracePt t="14900" x="5432425" y="5143500"/>
          <p14:tracePt t="14916" x="5464175" y="5165725"/>
          <p14:tracePt t="14932" x="5402263" y="5159375"/>
          <p14:tracePt t="14950" x="5410200" y="5173663"/>
          <p14:tracePt t="14967" x="5448300" y="5197475"/>
          <p14:tracePt t="14983" x="5432425" y="5211763"/>
          <p14:tracePt t="15000" x="5440363" y="5211763"/>
          <p14:tracePt t="15016" x="5470525" y="5189538"/>
          <p14:tracePt t="15016" x="5478463" y="5159375"/>
          <p14:tracePt t="15034" x="5478463" y="5173663"/>
          <p14:tracePt t="15050" x="5486400" y="5173663"/>
          <p14:tracePt t="15082" x="5502275" y="5173663"/>
          <p14:tracePt t="15105" x="5508625" y="5181600"/>
          <p14:tracePt t="15121" x="5516563" y="5189538"/>
          <p14:tracePt t="15153" x="5524500" y="5189538"/>
          <p14:tracePt t="15393" x="5554663" y="5189538"/>
          <p14:tracePt t="15401" x="5554663" y="5181600"/>
          <p14:tracePt t="15415" x="5570538" y="5173663"/>
          <p14:tracePt t="15415" x="5584825" y="5165725"/>
          <p14:tracePt t="15434" x="5592763" y="5165725"/>
          <p14:tracePt t="15450" x="5600700" y="5173663"/>
          <p14:tracePt t="15466" x="5608638" y="5159375"/>
          <p14:tracePt t="15521" x="5616575" y="5151438"/>
          <p14:tracePt t="15553" x="5616575" y="5135563"/>
          <p14:tracePt t="15585" x="5616575" y="5121275"/>
          <p14:tracePt t="15601" x="5616575" y="5113338"/>
          <p14:tracePt t="15617" x="5616575" y="5105400"/>
          <p14:tracePt t="15666" x="5616575" y="5097463"/>
          <p14:tracePt t="15689" x="5616575" y="5089525"/>
          <p14:tracePt t="15698" x="5600700" y="5083175"/>
          <p14:tracePt t="15714" x="5584825" y="5075238"/>
          <p14:tracePt t="15745" x="5584825" y="5059363"/>
          <p14:tracePt t="15753" x="5570538" y="5059363"/>
          <p14:tracePt t="15765" x="5540375" y="5045075"/>
          <p14:tracePt t="15782" x="5532438" y="5037138"/>
          <p14:tracePt t="15798" x="5532438" y="5029200"/>
          <p14:tracePt t="15849" x="5524500" y="5029200"/>
          <p14:tracePt t="16481" x="5540375" y="5021263"/>
          <p14:tracePt t="17089" x="5562600" y="5013325"/>
          <p14:tracePt t="17097" x="5584825" y="5013325"/>
          <p14:tracePt t="17105" x="5592763" y="5013325"/>
          <p14:tracePt t="17115" x="5608638" y="5013325"/>
          <p14:tracePt t="17132" x="5616575" y="5006975"/>
          <p14:tracePt t="17265" x="5630863" y="4991100"/>
          <p14:tracePt t="17273" x="5668963" y="4975225"/>
          <p14:tracePt t="17282" x="5715000" y="4937125"/>
          <p14:tracePt t="18183" x="5722938" y="4937125"/>
          <p14:tracePt t="18249" x="5730875" y="4937125"/>
          <p14:tracePt t="18993" x="5737225" y="4945063"/>
          <p14:tracePt t="19001" x="5745163" y="4945063"/>
          <p14:tracePt t="19025" x="5753100" y="4945063"/>
          <p14:tracePt t="21365" x="5761038" y="4945063"/>
          <p14:tracePt t="24416" x="5761038" y="4922838"/>
          <p14:tracePt t="24921" x="5761038" y="4884738"/>
          <p14:tracePt t="24929" x="5761038" y="4838700"/>
          <p14:tracePt t="24939" x="5768975" y="4754563"/>
          <p14:tracePt t="24956" x="5813425" y="4670425"/>
          <p14:tracePt t="24973" x="5845175" y="4625975"/>
          <p14:tracePt t="24989" x="5851525" y="4602163"/>
          <p14:tracePt t="25006" x="5851525" y="4564063"/>
          <p14:tracePt t="25023" x="5851525" y="4487863"/>
          <p14:tracePt t="25039" x="5851525" y="4397375"/>
          <p14:tracePt t="25039" x="5851525" y="4365625"/>
          <p14:tracePt t="25058" x="5851525" y="4335463"/>
          <p14:tracePt t="25074" x="5851525" y="4321175"/>
          <p14:tracePt t="25074" x="5851525" y="4313238"/>
          <p14:tracePt t="25090" x="5845175" y="4283075"/>
          <p14:tracePt t="25107" x="5813425" y="4229100"/>
          <p14:tracePt t="25123" x="5775325" y="4168775"/>
          <p14:tracePt t="25139" x="5737225" y="4122738"/>
          <p14:tracePt t="25156" x="5707063" y="4098925"/>
          <p14:tracePt t="25174" x="5684838" y="4076700"/>
          <p14:tracePt t="25189" x="5646738" y="4038600"/>
          <p14:tracePt t="25206" x="5578475" y="3992563"/>
          <p14:tracePt t="25223" x="5546725" y="3962400"/>
          <p14:tracePt t="25239" x="5532438" y="3954463"/>
          <p14:tracePt t="25256" x="5532438" y="3946525"/>
          <p14:tracePt t="25274" x="5524500" y="3946525"/>
          <p14:tracePt t="25290" x="5432425" y="3946525"/>
          <p14:tracePt t="25307" x="5311775" y="3940175"/>
          <p14:tracePt t="25323" x="5249863" y="3916363"/>
          <p14:tracePt t="26234" x="5249863" y="3908425"/>
          <p14:tracePt t="26490" x="5249863" y="3902075"/>
          <p14:tracePt t="26713" x="5249863" y="3894138"/>
          <p14:tracePt t="26729" x="5249863" y="3886200"/>
          <p14:tracePt t="26737" x="5249863" y="3870325"/>
          <p14:tracePt t="26754" x="5249863" y="3856038"/>
          <p14:tracePt t="26777" x="5249863" y="3840163"/>
          <p14:tracePt t="26793" x="5249863" y="3832225"/>
          <p14:tracePt t="27273" x="5241925" y="3832225"/>
          <p14:tracePt t="28172" x="5203825" y="3817938"/>
          <p14:tracePt t="28473" x="5143500" y="3802063"/>
          <p14:tracePt t="28481" x="5097463" y="3779838"/>
          <p14:tracePt t="28489" x="5067300" y="3771900"/>
          <p14:tracePt t="28502" x="5051425" y="3756025"/>
          <p14:tracePt t="28519" x="5037138" y="3749675"/>
          <p14:tracePt t="28536" x="5029200" y="3741738"/>
          <p14:tracePt t="28554" x="4991100" y="3717925"/>
          <p14:tracePt t="28570" x="4922838" y="3679825"/>
          <p14:tracePt t="28587" x="4838700" y="3641725"/>
          <p14:tracePt t="28603" x="4754563" y="3619500"/>
          <p14:tracePt t="28620" x="4686300" y="3603625"/>
          <p14:tracePt t="28636" x="4664075" y="3589338"/>
          <p14:tracePt t="28652" x="4656138" y="3581400"/>
          <p14:tracePt t="28697" x="4625975" y="3573463"/>
          <p14:tracePt t="28705" x="4579938" y="3551238"/>
          <p14:tracePt t="28718" x="4495800" y="3527425"/>
          <p14:tracePt t="28736" x="4389438" y="3497263"/>
          <p14:tracePt t="28752" x="4275138" y="3482975"/>
          <p14:tracePt t="28770" x="4183063" y="3459163"/>
          <p14:tracePt t="28787" x="4098925" y="3451225"/>
          <p14:tracePt t="28803" x="4022725" y="3451225"/>
          <p14:tracePt t="28819" x="3984625" y="3451225"/>
          <p14:tracePt t="28836" x="3962400" y="3451225"/>
          <p14:tracePt t="28852" x="3940175" y="3451225"/>
          <p14:tracePt t="28869" x="3932238" y="3451225"/>
          <p14:tracePt t="28889" x="3924300" y="3451225"/>
          <p14:tracePt t="28902" x="3886200" y="3444875"/>
          <p14:tracePt t="28919" x="3848100" y="3444875"/>
          <p14:tracePt t="28936" x="3810000" y="3421063"/>
          <p14:tracePt t="28952" x="3733800" y="3390900"/>
          <p14:tracePt t="28952" x="3703638" y="3375025"/>
          <p14:tracePt t="28970" x="3673475" y="3344863"/>
          <p14:tracePt t="28986" x="3665538" y="3336925"/>
          <p14:tracePt t="29001" x="3665538" y="3330575"/>
          <p14:tracePt t="29019" x="3665538" y="3306763"/>
          <p14:tracePt t="29035" x="3665538" y="3292475"/>
          <p14:tracePt t="29052" x="3665538" y="3284538"/>
          <p14:tracePt t="29129" x="3665538" y="3276600"/>
          <p14:tracePt t="29137" x="3665538" y="3260725"/>
          <p14:tracePt t="29177" x="3665538" y="3246438"/>
          <p14:tracePt t="29185" x="3665538" y="3230563"/>
          <p14:tracePt t="29202" x="3665538" y="3222625"/>
          <p14:tracePt t="29218" x="3665538" y="3216275"/>
          <p14:tracePt t="29225" x="3665538" y="3208338"/>
          <p14:tracePt t="29266" x="3665538" y="3192463"/>
          <p14:tracePt t="29282" x="3665538" y="3184525"/>
          <p14:tracePt t="29289" x="3665538" y="3178175"/>
          <p14:tracePt t="29301" x="3665538" y="3170238"/>
          <p14:tracePt t="29318" x="3657600" y="3170238"/>
          <p14:tracePt t="29353" x="3649663" y="3170238"/>
          <p14:tracePt t="29377" x="3641725" y="3170238"/>
          <p14:tracePt t="29385" x="3627438" y="3170238"/>
          <p14:tracePt t="29393" x="3597275" y="3170238"/>
          <p14:tracePt t="29402" x="3581400" y="3184525"/>
          <p14:tracePt t="29418" x="3559175" y="3200400"/>
          <p14:tracePt t="29435" x="3535363" y="3238500"/>
          <p14:tracePt t="29452" x="3527425" y="3260725"/>
          <p14:tracePt t="29468" x="3505200" y="3292475"/>
          <p14:tracePt t="29485" x="3482975" y="3330575"/>
          <p14:tracePt t="29501" x="3482975" y="3336925"/>
          <p14:tracePt t="29518" x="3482975" y="3352800"/>
          <p14:tracePt t="29536" x="3482975" y="3375025"/>
          <p14:tracePt t="29551" x="3475038" y="3390900"/>
          <p14:tracePt t="29551" x="3475038" y="3406775"/>
          <p14:tracePt t="29570" x="3467100" y="3421063"/>
          <p14:tracePt t="29585" x="3467100" y="3482975"/>
          <p14:tracePt t="29602" x="3459163" y="3527425"/>
          <p14:tracePt t="29619" x="3451225" y="3573463"/>
          <p14:tracePt t="29636" x="3436938" y="3603625"/>
          <p14:tracePt t="29652" x="3436938" y="3627438"/>
          <p14:tracePt t="29667" x="3436938" y="3635375"/>
          <p14:tracePt t="29685" x="3436938" y="3649663"/>
          <p14:tracePt t="29701" x="3436938" y="3673475"/>
          <p14:tracePt t="29718" x="3436938" y="3695700"/>
          <p14:tracePt t="29735" x="3451225" y="3733800"/>
          <p14:tracePt t="29751" x="3451225" y="3749675"/>
          <p14:tracePt t="29768" x="3482975" y="3779838"/>
          <p14:tracePt t="29768" x="3489325" y="3787775"/>
          <p14:tracePt t="29786" x="3521075" y="3825875"/>
          <p14:tracePt t="29803" x="3535363" y="3856038"/>
          <p14:tracePt t="29819" x="3565525" y="3878263"/>
          <p14:tracePt t="29835" x="3581400" y="3894138"/>
          <p14:tracePt t="29851" x="3611563" y="3908425"/>
          <p14:tracePt t="29868" x="3635375" y="3924300"/>
          <p14:tracePt t="29887" x="3641725" y="3924300"/>
          <p14:tracePt t="29901" x="3649663" y="3924300"/>
          <p14:tracePt t="29916" x="3657600" y="3924300"/>
          <p14:tracePt t="29945" x="3673475" y="3940175"/>
          <p14:tracePt t="29953" x="3695700" y="3940175"/>
          <p14:tracePt t="29968" x="3725863" y="3940175"/>
          <p14:tracePt t="29968" x="3749675" y="3940175"/>
          <p14:tracePt t="29986" x="3779838" y="3940175"/>
          <p14:tracePt t="30000" x="3856038" y="3940175"/>
          <p14:tracePt t="30019" x="3908425" y="3940175"/>
          <p14:tracePt t="30035" x="3932238" y="3940175"/>
          <p14:tracePt t="30051" x="3946525" y="3940175"/>
          <p14:tracePt t="30068" x="3978275" y="3940175"/>
          <p14:tracePt t="30084" x="4000500" y="3940175"/>
          <p14:tracePt t="30101" x="4016375" y="3940175"/>
          <p14:tracePt t="30118" x="4030663" y="3908425"/>
          <p14:tracePt t="30134" x="4046538" y="3863975"/>
          <p14:tracePt t="30151" x="4076700" y="3825875"/>
          <p14:tracePt t="30168" x="4098925" y="3733800"/>
          <p14:tracePt t="30168" x="4114800" y="3725863"/>
          <p14:tracePt t="30186" x="4130675" y="3687763"/>
          <p14:tracePt t="30200" x="4130675" y="3673475"/>
          <p14:tracePt t="30218" x="4130675" y="3665538"/>
          <p14:tracePt t="30234" x="4130675" y="3649663"/>
          <p14:tracePt t="30266" x="4130675" y="3635375"/>
          <p14:tracePt t="30273" x="4130675" y="3619500"/>
          <p14:tracePt t="30284" x="4130675" y="3597275"/>
          <p14:tracePt t="30301" x="4130675" y="3581400"/>
          <p14:tracePt t="30317" x="4130675" y="3573463"/>
          <p14:tracePt t="30334" x="4130675" y="3565525"/>
          <p14:tracePt t="30369" x="4130675" y="3543300"/>
          <p14:tracePt t="31105" x="4130675" y="3535363"/>
          <p14:tracePt t="32894" x="4144963" y="3527425"/>
          <p14:tracePt t="33177" x="4168775" y="3521075"/>
          <p14:tracePt t="33185" x="4198938" y="3513138"/>
          <p14:tracePt t="33197" x="4259263" y="3489325"/>
          <p14:tracePt t="33215" x="4297363" y="3482975"/>
          <p14:tracePt t="33231" x="4305300" y="3482975"/>
          <p14:tracePt t="33369" x="4313238" y="3475038"/>
          <p14:tracePt t="33377" x="4335463" y="3467100"/>
          <p14:tracePt t="33386" x="4343400" y="3467100"/>
          <p14:tracePt t="33397" x="4373563" y="3451225"/>
          <p14:tracePt t="33414" x="4411663" y="3436938"/>
          <p14:tracePt t="33431" x="4473575" y="3421063"/>
          <p14:tracePt t="33448" x="4525963" y="3421063"/>
          <p14:tracePt t="33448" x="4541838" y="3421063"/>
          <p14:tracePt t="33466" x="4564063" y="3413125"/>
          <p14:tracePt t="33482" x="4572000" y="3413125"/>
          <p14:tracePt t="36196" x="4579938" y="3413125"/>
          <p14:tracePt t="36905" x="4587875" y="3413125"/>
          <p14:tracePt t="36913" x="4594225" y="3413125"/>
          <p14:tracePt t="36927" x="4610100" y="3413125"/>
          <p14:tracePt t="36943" x="4618038" y="3413125"/>
          <p14:tracePt t="36960" x="4632325" y="3413125"/>
          <p14:tracePt t="36978" x="4640263" y="3413125"/>
          <p14:tracePt t="37884" x="4648200" y="3413125"/>
          <p14:tracePt t="38730" x="4670425" y="3413125"/>
          <p14:tracePt t="38738" x="4702175" y="3421063"/>
          <p14:tracePt t="38746" x="4754563" y="3436938"/>
          <p14:tracePt t="38758" x="4876800" y="3497263"/>
          <p14:tracePt t="38775" x="4968875" y="3535363"/>
          <p14:tracePt t="38792" x="5029200" y="3603625"/>
          <p14:tracePt t="38792" x="5037138" y="3627438"/>
          <p14:tracePt t="38810" x="5051425" y="3673475"/>
          <p14:tracePt t="38825" x="5067300" y="3711575"/>
          <p14:tracePt t="38843" x="5075238" y="3711575"/>
          <p14:tracePt t="38859" x="5083175" y="3711575"/>
          <p14:tracePt t="38875" x="5089525" y="3711575"/>
          <p14:tracePt t="38892" x="5097463" y="3711575"/>
          <p14:tracePt t="38922" x="5105400" y="3711575"/>
          <p14:tracePt t="38946" x="5113338" y="3711575"/>
          <p14:tracePt t="39845" x="5121275" y="3711575"/>
          <p14:tracePt t="40322" x="5127625" y="3711575"/>
          <p14:tracePt t="40370" x="5135563" y="3711575"/>
          <p14:tracePt t="40378" x="5143500" y="3711575"/>
          <p14:tracePt t="41034" x="5159375" y="3711575"/>
          <p14:tracePt t="41097" x="5189538" y="3711575"/>
          <p14:tracePt t="41106" x="5219700" y="3717925"/>
          <p14:tracePt t="41114" x="5280025" y="3733800"/>
          <p14:tracePt t="41123" x="5380038" y="3749675"/>
          <p14:tracePt t="41140" x="5432425" y="3756025"/>
          <p14:tracePt t="41156" x="5470525" y="3756025"/>
          <p14:tracePt t="41174" x="5546725" y="3771900"/>
          <p14:tracePt t="41190" x="5646738" y="3794125"/>
          <p14:tracePt t="41206" x="5807075" y="3794125"/>
          <p14:tracePt t="41223" x="5921375" y="3802063"/>
          <p14:tracePt t="41240" x="6003925" y="3802063"/>
          <p14:tracePt t="41240" x="6027738" y="3802063"/>
          <p14:tracePt t="41258" x="6065838" y="3802063"/>
          <p14:tracePt t="41272" x="6142038" y="3817938"/>
          <p14:tracePt t="41291" x="6164263" y="3817938"/>
          <p14:tracePt t="41307" x="6210300" y="3848100"/>
          <p14:tracePt t="41324" x="6226175" y="3878263"/>
          <p14:tracePt t="41339" x="6240463" y="3908425"/>
          <p14:tracePt t="41356" x="6270625" y="3946525"/>
          <p14:tracePt t="41373" x="6286500" y="3978275"/>
          <p14:tracePt t="41390" x="6316663" y="4000500"/>
          <p14:tracePt t="41406" x="6332538" y="4008438"/>
          <p14:tracePt t="41422" x="6340475" y="4022725"/>
          <p14:tracePt t="41439" x="6346825" y="4030663"/>
          <p14:tracePt t="41456" x="6346825" y="4054475"/>
          <p14:tracePt t="41522" x="6346825" y="4076700"/>
          <p14:tracePt t="41530" x="6354763" y="4098925"/>
          <p14:tracePt t="41539" x="6354763" y="4114800"/>
          <p14:tracePt t="41555" x="6354763" y="4137025"/>
          <p14:tracePt t="41572" x="6354763" y="4144963"/>
          <p14:tracePt t="41698" x="6354763" y="4160838"/>
          <p14:tracePt t="41705" x="6346825" y="4183063"/>
          <p14:tracePt t="42186" x="6302375" y="4206875"/>
          <p14:tracePt t="42194" x="6218238" y="4229100"/>
          <p14:tracePt t="42205" x="5959475" y="4297363"/>
          <p14:tracePt t="42222" x="5684838" y="4335463"/>
          <p14:tracePt t="42239" x="5486400" y="4381500"/>
          <p14:tracePt t="42255" x="5380038" y="4381500"/>
          <p14:tracePt t="42272" x="5265738" y="4397375"/>
          <p14:tracePt t="42272" x="5235575" y="4397375"/>
          <p14:tracePt t="42290" x="5181600" y="4397375"/>
          <p14:tracePt t="42306" x="5121275" y="4397375"/>
          <p14:tracePt t="42323" x="4953000" y="4419600"/>
          <p14:tracePt t="42339" x="4732338" y="4465638"/>
          <p14:tracePt t="42356" x="4503738" y="4572000"/>
          <p14:tracePt t="42372" x="4297363" y="4625975"/>
          <p14:tracePt t="42388" x="4098925" y="4670425"/>
          <p14:tracePt t="42405" x="3924300" y="4694238"/>
          <p14:tracePt t="42422" x="3763963" y="4702175"/>
          <p14:tracePt t="42438" x="3641725" y="4702175"/>
          <p14:tracePt t="42455" x="3559175" y="4694238"/>
          <p14:tracePt t="42472" x="3535363" y="4694238"/>
          <p14:tracePt t="42488" x="3527425" y="4694238"/>
          <p14:tracePt t="42529" x="3513138" y="4702175"/>
          <p14:tracePt t="42538" x="3497263" y="4724400"/>
          <p14:tracePt t="42546" x="3475038" y="4754563"/>
          <p14:tracePt t="42555" x="3436938" y="4784725"/>
          <p14:tracePt t="42572" x="3406775" y="4816475"/>
          <p14:tracePt t="42588" x="3398838" y="4846638"/>
          <p14:tracePt t="42605" x="3382963" y="4860925"/>
          <p14:tracePt t="42622" x="3375025" y="4892675"/>
          <p14:tracePt t="42638" x="3360738" y="4922838"/>
          <p14:tracePt t="42655" x="3360738" y="4945063"/>
          <p14:tracePt t="42655" x="3360738" y="4953000"/>
          <p14:tracePt t="42675" x="3360738" y="4968875"/>
          <p14:tracePt t="42688" x="3360738" y="4991100"/>
          <p14:tracePt t="42688" x="3360738" y="5006975"/>
          <p14:tracePt t="42706" x="3360738" y="5037138"/>
          <p14:tracePt t="42723" x="3344863" y="5089525"/>
          <p14:tracePt t="42739" x="3314700" y="5135563"/>
          <p14:tracePt t="42755" x="3298825" y="5173663"/>
          <p14:tracePt t="42772" x="3292475" y="5197475"/>
          <p14:tracePt t="42788" x="3292475" y="5203825"/>
          <p14:tracePt t="42804" x="3284538" y="5227638"/>
          <p14:tracePt t="42890" x="3268663" y="5241925"/>
          <p14:tracePt t="42898" x="3268663" y="5265738"/>
          <p14:tracePt t="42906" x="3268663" y="5280025"/>
          <p14:tracePt t="42922" x="3268663" y="5295900"/>
          <p14:tracePt t="42939" x="3260725" y="5303838"/>
          <p14:tracePt t="45621" x="3268663" y="5280025"/>
          <p14:tracePt t="45658" x="3292475" y="5257800"/>
          <p14:tracePt t="45666" x="3298825" y="5257800"/>
          <p14:tracePt t="45675" x="3306763" y="5241925"/>
          <p14:tracePt t="45685" x="3314700" y="5227638"/>
          <p14:tracePt t="45702" x="3322638" y="5227638"/>
          <p14:tracePt t="45718" x="3330575" y="5219700"/>
          <p14:tracePt t="46033" x="3344863" y="5227638"/>
          <p14:tracePt t="46042" x="3368675" y="5235575"/>
          <p14:tracePt t="46051" x="3436938" y="5287963"/>
          <p14:tracePt t="46068" x="3497263" y="5326063"/>
          <p14:tracePt t="46085" x="3559175" y="5356225"/>
          <p14:tracePt t="46101" x="3603625" y="5380038"/>
          <p14:tracePt t="46118" x="3641725" y="5394325"/>
          <p14:tracePt t="46135" x="3695700" y="5410200"/>
          <p14:tracePt t="46151" x="3741738" y="5432425"/>
          <p14:tracePt t="46168" x="3802063" y="5440363"/>
          <p14:tracePt t="46168" x="3856038" y="5470525"/>
          <p14:tracePt t="46187" x="3886200" y="5486400"/>
          <p14:tracePt t="46201" x="4068763" y="5532438"/>
          <p14:tracePt t="46219" x="4168775" y="5554663"/>
          <p14:tracePt t="46235" x="4229100" y="5578475"/>
          <p14:tracePt t="46252" x="4313238" y="5584825"/>
          <p14:tracePt t="46268" x="4397375" y="5692775"/>
          <p14:tracePt t="46285" x="4457700" y="5707063"/>
          <p14:tracePt t="46301" x="4525963" y="5707063"/>
          <p14:tracePt t="46318" x="4632325" y="5722938"/>
          <p14:tracePt t="46335" x="4746625" y="5730875"/>
          <p14:tracePt t="46351" x="4846638" y="5745163"/>
          <p14:tracePt t="46368" x="4968875" y="5745163"/>
          <p14:tracePt t="46384" x="5075238" y="5753100"/>
          <p14:tracePt t="46402" x="5135563" y="5775325"/>
          <p14:tracePt t="46418" x="5203825" y="5791200"/>
          <p14:tracePt t="46435" x="5249863" y="5791200"/>
          <p14:tracePt t="46452" x="5280025" y="5791200"/>
          <p14:tracePt t="46468" x="5326063" y="5791200"/>
          <p14:tracePt t="46486" x="5349875" y="5791200"/>
          <p14:tracePt t="46501" x="5356225" y="5791200"/>
          <p14:tracePt t="46517" x="5372100" y="5791200"/>
          <p14:tracePt t="46535" x="5380038" y="5791200"/>
          <p14:tracePt t="46550" x="5387975" y="5791200"/>
          <p14:tracePt t="46568" x="5394325" y="5775325"/>
          <p14:tracePt t="46611" x="5394325" y="5768975"/>
          <p14:tracePt t="46626" x="5402263" y="5761038"/>
          <p14:tracePt t="46635" x="5402263" y="5753100"/>
          <p14:tracePt t="46643" x="5410200" y="5745163"/>
          <p14:tracePt t="46652" x="5418138" y="5715000"/>
          <p14:tracePt t="46669" x="5426075" y="5668963"/>
          <p14:tracePt t="46686" x="5426075" y="5638800"/>
          <p14:tracePt t="46703" x="5432425" y="5608638"/>
          <p14:tracePt t="46718" x="5440363" y="5570538"/>
          <p14:tracePt t="46735" x="5456238" y="5540375"/>
          <p14:tracePt t="46751" x="5464175" y="5516563"/>
          <p14:tracePt t="46768" x="5470525" y="5516563"/>
          <p14:tracePt t="46784" x="5470525" y="5508625"/>
          <p14:tracePt t="46801" x="5486400" y="5486400"/>
          <p14:tracePt t="46819" x="5502275" y="5464175"/>
          <p14:tracePt t="46836" x="5516563" y="5448300"/>
          <p14:tracePt t="46852" x="5524500" y="5440363"/>
          <p14:tracePt t="46868" x="5546725" y="5418138"/>
          <p14:tracePt t="46887" x="5562600" y="5402263"/>
          <p14:tracePt t="46903" x="5578475" y="5394325"/>
          <p14:tracePt t="46917" x="5584825" y="5380038"/>
          <p14:tracePt t="46934" x="5592763" y="5380038"/>
          <p14:tracePt t="46986" x="5592763" y="5364163"/>
          <p14:tracePt t="46994" x="5600700" y="5356225"/>
          <p14:tracePt t="47003" x="5600700" y="5349875"/>
          <p14:tracePt t="47018" x="5616575" y="5334000"/>
          <p14:tracePt t="47036" x="5616575" y="5326063"/>
          <p14:tracePt t="47052" x="5630863" y="5311775"/>
          <p14:tracePt t="47069" x="5630863" y="5303838"/>
          <p14:tracePt t="47147" x="5630863" y="5295900"/>
          <p14:tracePt t="48057" x="5630863" y="5287963"/>
          <p14:tracePt t="48291" x="5630863" y="5273675"/>
          <p14:tracePt t="48299" x="5630863" y="5265738"/>
          <p14:tracePt t="48330" x="5630863" y="5257800"/>
          <p14:tracePt t="48339" x="5638800" y="5249863"/>
          <p14:tracePt t="48349" x="5638800" y="5241925"/>
          <p14:tracePt t="48371" x="5638800" y="5227638"/>
          <p14:tracePt t="48691" x="5638800" y="5219700"/>
          <p14:tracePt t="48707" x="5638800" y="5211763"/>
          <p14:tracePt t="48722" x="5646738" y="5197475"/>
          <p14:tracePt t="48739" x="5646738" y="5189538"/>
          <p14:tracePt t="48747" x="5646738" y="5181600"/>
          <p14:tracePt t="48755" x="5646738" y="5173663"/>
          <p14:tracePt t="48771" x="5646738" y="5165725"/>
          <p14:tracePt t="48787" x="5646738" y="5159375"/>
          <p14:tracePt t="48931" x="5646738" y="5143500"/>
          <p14:tracePt t="49195" x="5646738" y="5135563"/>
          <p14:tracePt t="49259" x="5638800" y="5127625"/>
          <p14:tracePt t="49267" x="5638800" y="5121275"/>
          <p14:tracePt t="49281" x="5630863" y="5121275"/>
          <p14:tracePt t="49331" x="5622925" y="5121275"/>
          <p14:tracePt t="49347" x="5608638" y="5121275"/>
          <p14:tracePt t="49363" x="5608638" y="5113338"/>
          <p14:tracePt t="49371" x="5600700" y="5113338"/>
          <p14:tracePt t="49382" x="5592763" y="5113338"/>
          <p14:tracePt t="49398" x="5578475" y="5113338"/>
          <p14:tracePt t="49415" x="5570538" y="5113338"/>
          <p14:tracePt t="49531" x="5562600" y="5105400"/>
          <p14:tracePt t="49739" x="5562600" y="5097463"/>
          <p14:tracePt t="49851" x="5562600" y="5089525"/>
          <p14:tracePt t="50283" x="5554663" y="5089525"/>
          <p14:tracePt t="50723" x="5540375" y="5089525"/>
          <p14:tracePt t="50787" x="5540375" y="5075238"/>
          <p14:tracePt t="50843" x="5540375" y="5059363"/>
          <p14:tracePt t="50859" x="5532438" y="5059363"/>
          <p14:tracePt t="50867" x="5524500" y="5059363"/>
          <p14:tracePt t="51323" x="5516563" y="5059363"/>
          <p14:tracePt t="51331" x="5502275" y="5059363"/>
          <p14:tracePt t="51339" x="5486400" y="5059363"/>
          <p14:tracePt t="51348" x="5464175" y="5059363"/>
          <p14:tracePt t="51364" x="5432425" y="5059363"/>
          <p14:tracePt t="51380" x="5372100" y="5075238"/>
          <p14:tracePt t="51397" x="5326063" y="5075238"/>
          <p14:tracePt t="51414" x="5303838" y="5083175"/>
          <p14:tracePt t="51430" x="5295900" y="5083175"/>
          <p14:tracePt t="51446" x="5287963" y="5089525"/>
          <p14:tracePt t="51699" x="5287963" y="5097463"/>
          <p14:tracePt t="51707" x="5287963" y="5113338"/>
          <p14:tracePt t="51715" x="5287963" y="5127625"/>
          <p14:tracePt t="51730" x="5303838" y="5143500"/>
          <p14:tracePt t="51747" x="5311775" y="5159375"/>
          <p14:tracePt t="51763" x="5318125" y="5165725"/>
          <p14:tracePt t="51779" x="5326063" y="5181600"/>
          <p14:tracePt t="51859" x="5334000" y="5197475"/>
          <p14:tracePt t="51883" x="5334000" y="5211763"/>
          <p14:tracePt t="51891" x="5334000" y="5219700"/>
          <p14:tracePt t="51899" x="5341938" y="5227638"/>
          <p14:tracePt t="51912" x="5356225" y="5235575"/>
          <p14:tracePt t="51930" x="5364163" y="5265738"/>
          <p14:tracePt t="51948" x="5372100" y="5265738"/>
          <p14:tracePt t="51962" x="5372100" y="5273675"/>
          <p14:tracePt t="51979" x="5380038" y="5280025"/>
          <p14:tracePt t="52035" x="5402263" y="5280025"/>
          <p14:tracePt t="52227" x="5418138" y="5287963"/>
          <p14:tracePt t="52235" x="5426075" y="5287963"/>
          <p14:tracePt t="52245" x="5448300" y="5287963"/>
          <p14:tracePt t="52263" x="5456238" y="5295900"/>
          <p14:tracePt t="52279" x="5464175" y="5295900"/>
          <p14:tracePt t="52315" x="5478463" y="5295900"/>
          <p14:tracePt t="52323" x="5494338" y="5295900"/>
          <p14:tracePt t="52331" x="5502275" y="5295900"/>
          <p14:tracePt t="52346" x="5516563" y="5295900"/>
          <p14:tracePt t="52364" x="5532438" y="5295900"/>
          <p14:tracePt t="53131" x="5546725" y="5295900"/>
          <p14:tracePt t="53139" x="5554663" y="5295900"/>
          <p14:tracePt t="53147" x="5562600" y="5295900"/>
          <p14:tracePt t="53161" x="5562600" y="5303838"/>
          <p14:tracePt t="53235" x="5578475" y="5311775"/>
          <p14:tracePt t="53243" x="5592763" y="5311775"/>
          <p14:tracePt t="53267" x="5600700" y="5311775"/>
          <p14:tracePt t="53323" x="5616575" y="5311775"/>
          <p14:tracePt t="53339" x="5630863" y="5295900"/>
          <p14:tracePt t="53379" x="5638800" y="5287963"/>
          <p14:tracePt t="53403" x="5638800" y="5280025"/>
          <p14:tracePt t="53419" x="5638800" y="5287963"/>
          <p14:tracePt t="54171" x="5638800" y="5303838"/>
          <p14:tracePt t="54195" x="5638800" y="5311775"/>
          <p14:tracePt t="54219" x="5638800" y="5318125"/>
          <p14:tracePt t="54227" x="5638800" y="5326063"/>
          <p14:tracePt t="54244" x="5638800" y="5334000"/>
          <p14:tracePt t="54251" x="5638800" y="5341938"/>
          <p14:tracePt t="54260" x="5638800" y="5356225"/>
          <p14:tracePt t="54277" x="5638800" y="5372100"/>
          <p14:tracePt t="54299" x="5630863" y="5380038"/>
          <p14:tracePt t="54315" x="5630863" y="5387975"/>
          <p14:tracePt t="54331" x="5622925" y="5394325"/>
          <p14:tracePt t="54347" x="5622925" y="5402263"/>
          <p14:tracePt t="54360" x="5616575" y="5432425"/>
          <p14:tracePt t="54377" x="5608638" y="5448300"/>
          <p14:tracePt t="54394" x="5600700" y="5470525"/>
          <p14:tracePt t="54412" x="5600700" y="5478463"/>
          <p14:tracePt t="54428" x="5584825" y="5494338"/>
          <p14:tracePt t="54445" x="5578475" y="5502275"/>
          <p14:tracePt t="54461" x="5562600" y="5516563"/>
          <p14:tracePt t="54477" x="5546725" y="5532438"/>
          <p14:tracePt t="54494" x="5540375" y="5540375"/>
          <p14:tracePt t="54510" x="5524500" y="5546725"/>
          <p14:tracePt t="54527" x="5478463" y="5554663"/>
          <p14:tracePt t="54544" x="5372100" y="5592763"/>
          <p14:tracePt t="54560" x="5219700" y="5654675"/>
          <p14:tracePt t="54577" x="4960938" y="5761038"/>
          <p14:tracePt t="54577" x="4822825" y="5837238"/>
          <p14:tracePt t="54595" x="4702175" y="5889625"/>
          <p14:tracePt t="54610" x="4365625" y="6049963"/>
          <p14:tracePt t="54628" x="4168775" y="6088063"/>
          <p14:tracePt t="54644" x="4016375" y="6103938"/>
          <p14:tracePt t="54661" x="3932238" y="6111875"/>
          <p14:tracePt t="54677" x="3886200" y="6111875"/>
          <p14:tracePt t="54694" x="3863975" y="6111875"/>
          <p14:tracePt t="54710" x="3848100" y="6111875"/>
          <p14:tracePt t="54727" x="3840163" y="6111875"/>
          <p14:tracePt t="54747" x="3832225" y="6103938"/>
          <p14:tracePt t="54763" x="3825875" y="6096000"/>
          <p14:tracePt t="54803" x="3817938" y="6088063"/>
          <p14:tracePt t="54811" x="3787775" y="6035675"/>
          <p14:tracePt t="54828" x="3741738" y="5973763"/>
          <p14:tracePt t="54844" x="3717925" y="5913438"/>
          <p14:tracePt t="54861" x="3687763" y="5845175"/>
          <p14:tracePt t="54877" x="3657600" y="5791200"/>
          <p14:tracePt t="54894" x="3619500" y="5730875"/>
          <p14:tracePt t="54910" x="3559175" y="5646738"/>
          <p14:tracePt t="54927" x="3513138" y="5578475"/>
          <p14:tracePt t="54943" x="3475038" y="5502275"/>
          <p14:tracePt t="54960" x="3451225" y="5432425"/>
          <p14:tracePt t="54977" x="3421063" y="5387975"/>
          <p14:tracePt t="54977" x="3421063" y="5380038"/>
          <p14:tracePt t="54995" x="3421063" y="5364163"/>
          <p14:tracePt t="55010" x="3406775" y="5356225"/>
          <p14:tracePt t="55028" x="3398838" y="5341938"/>
          <p14:tracePt t="55044" x="3375025" y="5326063"/>
          <p14:tracePt t="55060" x="3352800" y="5303838"/>
          <p14:tracePt t="55077" x="3344863" y="5295900"/>
          <p14:tracePt t="55093" x="3336925" y="5280025"/>
          <p14:tracePt t="55110" x="3314700" y="5265738"/>
          <p14:tracePt t="55127" x="3306763" y="5257800"/>
          <p14:tracePt t="55142" x="3298825" y="5241925"/>
          <p14:tracePt t="55160" x="3292475" y="5227638"/>
          <p14:tracePt t="55176" x="3292475" y="5235575"/>
          <p14:tracePt t="55459" x="3292475" y="5241925"/>
          <p14:tracePt t="55467" x="3292475" y="5265738"/>
          <p14:tracePt t="55476" x="3314700" y="5303838"/>
          <p14:tracePt t="55493" x="3330575" y="5334000"/>
          <p14:tracePt t="55510" x="3344863" y="5372100"/>
          <p14:tracePt t="55526" x="3382963" y="5418138"/>
          <p14:tracePt t="55543" x="3421063" y="5470525"/>
          <p14:tracePt t="55559" x="3482975" y="5562600"/>
          <p14:tracePt t="55576" x="3527425" y="5638800"/>
          <p14:tracePt t="55593" x="3581400" y="5715000"/>
          <p14:tracePt t="55610" x="3657600" y="5813425"/>
          <p14:tracePt t="55628" x="3703638" y="5875338"/>
          <p14:tracePt t="55644" x="3725863" y="5905500"/>
          <p14:tracePt t="55660" x="3756025" y="5943600"/>
          <p14:tracePt t="55677" x="3787775" y="5973763"/>
          <p14:tracePt t="55693" x="3817938" y="5981700"/>
          <p14:tracePt t="55710" x="3848100" y="6003925"/>
          <p14:tracePt t="55726" x="3863975" y="6003925"/>
          <p14:tracePt t="55743" x="3878263" y="6019800"/>
          <p14:tracePt t="55758" x="3894138" y="6019800"/>
          <p14:tracePt t="55775" x="3902075" y="6019800"/>
          <p14:tracePt t="55827" x="3908425" y="6019800"/>
          <p14:tracePt t="55835" x="3924300" y="6019800"/>
          <p14:tracePt t="55859" x="3932238" y="6019800"/>
          <p14:tracePt t="55875" x="3940175" y="6019800"/>
          <p14:tracePt t="55883" x="3954463" y="6003925"/>
          <p14:tracePt t="55893" x="4000500" y="6003925"/>
          <p14:tracePt t="55909" x="4046538" y="6003925"/>
          <p14:tracePt t="55926" x="4122738" y="6003925"/>
          <p14:tracePt t="55942" x="4221163" y="6003925"/>
          <p14:tracePt t="55959" x="4335463" y="6003925"/>
          <p14:tracePt t="55976" x="4457700" y="6003925"/>
          <p14:tracePt t="55992" x="4549775" y="6003925"/>
          <p14:tracePt t="56009" x="4656138" y="6003925"/>
          <p14:tracePt t="56009" x="4708525" y="6019800"/>
          <p14:tracePt t="56028" x="4770438" y="6019800"/>
          <p14:tracePt t="56043" x="4822825" y="6019800"/>
          <p14:tracePt t="56060" x="4854575" y="6019800"/>
          <p14:tracePt t="56076" x="4892675" y="6019800"/>
          <p14:tracePt t="56093" x="4906963" y="6011863"/>
          <p14:tracePt t="56109" x="4930775" y="5997575"/>
          <p14:tracePt t="56126" x="4937125" y="5981700"/>
          <p14:tracePt t="56142" x="4953000" y="5965825"/>
          <p14:tracePt t="56159" x="4968875" y="5951538"/>
          <p14:tracePt t="56175" x="4991100" y="5921375"/>
          <p14:tracePt t="56192" x="5021263" y="5889625"/>
          <p14:tracePt t="56192" x="5037138" y="5875338"/>
          <p14:tracePt t="56211" x="5067300" y="5845175"/>
          <p14:tracePt t="56225" x="5121275" y="5807075"/>
          <p14:tracePt t="56225" x="5135563" y="5799138"/>
          <p14:tracePt t="56243" x="5181600" y="5791200"/>
          <p14:tracePt t="56259" x="5219700" y="5783263"/>
          <p14:tracePt t="56276" x="5235575" y="5775325"/>
          <p14:tracePt t="56293" x="5257800" y="5761038"/>
          <p14:tracePt t="56309" x="5287963" y="5745163"/>
          <p14:tracePt t="56325" x="5311775" y="5722938"/>
          <p14:tracePt t="56342" x="5364163" y="5699125"/>
          <p14:tracePt t="56358" x="5394325" y="5668963"/>
          <p14:tracePt t="56375" x="5410200" y="5661025"/>
          <p14:tracePt t="56391" x="5426075" y="5661025"/>
          <p14:tracePt t="56408" x="5426075" y="5654675"/>
          <p14:tracePt t="56425" x="5440363" y="5638800"/>
          <p14:tracePt t="56425" x="5448300" y="5638800"/>
          <p14:tracePt t="56443" x="5470525" y="5608638"/>
          <p14:tracePt t="56459" x="5486400" y="5592763"/>
          <p14:tracePt t="56476" x="5494338" y="5562600"/>
          <p14:tracePt t="56492" x="5502275" y="5532438"/>
          <p14:tracePt t="56509" x="5516563" y="5502275"/>
          <p14:tracePt t="56526" x="5524500" y="5448300"/>
          <p14:tracePt t="56542" x="5532438" y="5418138"/>
          <p14:tracePt t="56558" x="5540375" y="5387975"/>
          <p14:tracePt t="56575" x="5540375" y="5349875"/>
          <p14:tracePt t="56592" x="5554663" y="5318125"/>
          <p14:tracePt t="56608" x="5570538" y="5273675"/>
          <p14:tracePt t="56625" x="5570538" y="5265738"/>
          <p14:tracePt t="56641" x="5584825" y="5235575"/>
          <p14:tracePt t="56659" x="5584825" y="5219700"/>
          <p14:tracePt t="60307" x="5584825" y="5227638"/>
          <p14:tracePt t="60723" x="5584825" y="5235575"/>
          <p14:tracePt t="60787" x="5578475" y="5235575"/>
          <p14:tracePt t="60875" x="5570538" y="5235575"/>
          <p14:tracePt t="60884" x="5562600" y="5241925"/>
          <p14:tracePt t="61147" x="5554663" y="5241925"/>
          <p14:tracePt t="61155" x="5546725" y="5241925"/>
          <p14:tracePt t="62087" x="5546725" y="5257800"/>
          <p14:tracePt t="62155" x="5546725" y="5265738"/>
          <p14:tracePt t="62171" x="5546725" y="5273675"/>
          <p14:tracePt t="62187" x="5546725" y="5280025"/>
          <p14:tracePt t="62211" x="5546725" y="5303838"/>
          <p14:tracePt t="62219" x="5546725" y="5318125"/>
          <p14:tracePt t="62227" x="5540375" y="5341938"/>
          <p14:tracePt t="62236" x="5508625" y="5387975"/>
          <p14:tracePt t="62253" x="5464175" y="5440363"/>
          <p14:tracePt t="62269" x="5432425" y="5470525"/>
          <p14:tracePt t="62286" x="5410200" y="5486400"/>
          <p14:tracePt t="62303" x="5410200" y="5494338"/>
          <p14:tracePt t="62318" x="5394325" y="5494338"/>
          <p14:tracePt t="62363" x="5387975" y="5502275"/>
          <p14:tracePt t="62371" x="5380038" y="5508625"/>
          <p14:tracePt t="62385" x="5356225" y="5532438"/>
          <p14:tracePt t="62385" x="5341938" y="5562600"/>
          <p14:tracePt t="62404" x="5287963" y="5600700"/>
          <p14:tracePt t="62419" x="5203825" y="5646738"/>
          <p14:tracePt t="62436" x="5143500" y="5684838"/>
          <p14:tracePt t="62452" x="5083175" y="5722938"/>
          <p14:tracePt t="62468" x="5037138" y="5745163"/>
          <p14:tracePt t="62486" x="4945063" y="5799138"/>
          <p14:tracePt t="62502" x="4846638" y="5875338"/>
          <p14:tracePt t="62519" x="4792663" y="5897563"/>
          <p14:tracePt t="62536" x="4716463" y="5921375"/>
          <p14:tracePt t="62552" x="4640263" y="5935663"/>
          <p14:tracePt t="62569" x="4594225" y="5935663"/>
          <p14:tracePt t="62585" x="4556125" y="5935663"/>
          <p14:tracePt t="62603" x="4525963" y="5935663"/>
          <p14:tracePt t="62620" x="4465638" y="5921375"/>
          <p14:tracePt t="62636" x="4411663" y="5921375"/>
          <p14:tracePt t="62653" x="4351338" y="5905500"/>
          <p14:tracePt t="62669" x="4313238" y="5883275"/>
          <p14:tracePt t="62686" x="4229100" y="5867400"/>
          <p14:tracePt t="62702" x="4122738" y="5867400"/>
          <p14:tracePt t="62719" x="4030663" y="5845175"/>
          <p14:tracePt t="62735" x="3954463" y="5813425"/>
          <p14:tracePt t="62752" x="3863975" y="5791200"/>
          <p14:tracePt t="62769" x="3779838" y="5761038"/>
          <p14:tracePt t="62785" x="3717925" y="5737225"/>
          <p14:tracePt t="62785" x="3703638" y="5722938"/>
          <p14:tracePt t="62803" x="3679825" y="5715000"/>
          <p14:tracePt t="62819" x="3635375" y="5668963"/>
          <p14:tracePt t="62836" x="3619500" y="5654675"/>
          <p14:tracePt t="62853" x="3565525" y="5616575"/>
          <p14:tracePt t="62869" x="3513138" y="5584825"/>
          <p14:tracePt t="62886" x="3475038" y="5546725"/>
          <p14:tracePt t="62902" x="3436938" y="5508625"/>
          <p14:tracePt t="62918" x="3406775" y="5486400"/>
          <p14:tracePt t="62935" x="3382963" y="5456238"/>
          <p14:tracePt t="62952" x="3368675" y="5432425"/>
          <p14:tracePt t="62968" x="3352800" y="5410200"/>
          <p14:tracePt t="62984" x="3330575" y="5380038"/>
          <p14:tracePt t="62984" x="3314700" y="5372100"/>
          <p14:tracePt t="63004" x="3284538" y="5326063"/>
          <p14:tracePt t="63020" x="3260725" y="5280025"/>
          <p14:tracePt t="63036" x="3222625" y="5219700"/>
          <p14:tracePt t="63053" x="3200400" y="5159375"/>
          <p14:tracePt t="63069" x="3184525" y="5097463"/>
          <p14:tracePt t="63086" x="3162300" y="5021263"/>
          <p14:tracePt t="63102" x="3132138" y="4968875"/>
          <p14:tracePt t="63118" x="3108325" y="4930775"/>
          <p14:tracePt t="63135" x="3070225" y="4884738"/>
          <p14:tracePt t="63152" x="3070225" y="4868863"/>
          <p14:tracePt t="63168" x="3055938" y="4854575"/>
          <p14:tracePt t="63184" x="3055938" y="4868863"/>
          <p14:tracePt t="63403" x="3055938" y="4876800"/>
          <p14:tracePt t="63411" x="3055938" y="4884738"/>
          <p14:tracePt t="63419" x="3055938" y="4914900"/>
          <p14:tracePt t="63436" x="3063875" y="4930775"/>
          <p14:tracePt t="63452" x="3063875" y="4945063"/>
          <p14:tracePt t="63468" x="3070225" y="4968875"/>
          <p14:tracePt t="63485" x="3078163" y="5013325"/>
          <p14:tracePt t="63501" x="3078163" y="5029200"/>
          <p14:tracePt t="63517" x="3078163" y="5051425"/>
          <p14:tracePt t="63534" x="3078163" y="5075238"/>
          <p14:tracePt t="63551" x="3086100" y="5113338"/>
          <p14:tracePt t="63567" x="3101975" y="5151438"/>
          <p14:tracePt t="63585" x="3101975" y="5197475"/>
          <p14:tracePt t="63601" x="3116263" y="5249863"/>
          <p14:tracePt t="63618" x="3132138" y="5273675"/>
          <p14:tracePt t="63618" x="3140075" y="5295900"/>
          <p14:tracePt t="63635" x="3146425" y="5318125"/>
          <p14:tracePt t="63652" x="3170238" y="5341938"/>
          <p14:tracePt t="63668" x="3184525" y="5372100"/>
          <p14:tracePt t="63685" x="3200400" y="5387975"/>
          <p14:tracePt t="63701" x="3230563" y="5402263"/>
          <p14:tracePt t="63719" x="3238500" y="5410200"/>
          <p14:tracePt t="65547" x="3246438" y="5410200"/>
          <p14:tracePt t="66275" x="3246438" y="5402263"/>
          <p14:tracePt t="66475" x="3246438" y="5387975"/>
          <p14:tracePt t="66483" x="3246438" y="5356225"/>
          <p14:tracePt t="66497" x="3246438" y="5280025"/>
          <p14:tracePt t="66516" x="3246438" y="5241925"/>
          <p14:tracePt t="66533" x="3246438" y="5211763"/>
          <p14:tracePt t="66549" x="3238500" y="5189538"/>
          <p14:tracePt t="66565" x="3238500" y="5181600"/>
          <p14:tracePt t="66587" x="3238500" y="5173663"/>
          <p14:tracePt t="67508" x="3238500" y="5181600"/>
          <p14:tracePt t="67971" x="3238500" y="5189538"/>
          <p14:tracePt t="67979" x="3238500" y="5197475"/>
          <p14:tracePt t="70667" x="3238500" y="5189538"/>
          <p14:tracePt t="71275" x="3238500" y="5181600"/>
          <p14:tracePt t="71411" x="3238500" y="5173663"/>
          <p14:tracePt t="71419" x="3238500" y="5159375"/>
          <p14:tracePt t="72311" x="3238500" y="5151438"/>
          <p14:tracePt t="72787" x="3238500" y="5165725"/>
          <p14:tracePt t="73467" x="3238500" y="5173663"/>
          <p14:tracePt t="73483" x="3230563" y="5197475"/>
          <p14:tracePt t="73507" x="3222625" y="5197475"/>
          <p14:tracePt t="73835" x="3222625" y="5189538"/>
          <p14:tracePt t="74187" x="3222625" y="5173663"/>
          <p14:tracePt t="74315" x="3216275" y="5159375"/>
          <p14:tracePt t="74339" x="3208338" y="5143500"/>
          <p14:tracePt t="74347" x="3200400" y="5135563"/>
          <p14:tracePt t="74363" x="3200400" y="5127625"/>
          <p14:tracePt t="74373" x="3192463" y="5121275"/>
          <p14:tracePt t="74390" x="3192463" y="5127625"/>
          <p14:tracePt t="75131" x="3192463" y="5135563"/>
          <p14:tracePt t="75147" x="3192463" y="5151438"/>
          <p14:tracePt t="75307" x="3192463" y="5159375"/>
          <p14:tracePt t="75323" x="3192463" y="5173663"/>
          <p14:tracePt t="75339" x="3192463" y="5181600"/>
          <p14:tracePt t="75356" x="3192463" y="5189538"/>
          <p14:tracePt t="75379" x="3192463" y="5197475"/>
          <p14:tracePt t="75403" x="3192463" y="5203825"/>
          <p14:tracePt t="75411" x="3192463" y="5219700"/>
          <p14:tracePt t="75435" x="3192463" y="5235575"/>
          <p14:tracePt t="75451" x="3192463" y="5249863"/>
          <p14:tracePt t="75475" x="3192463" y="5257800"/>
          <p14:tracePt t="75491" x="3192463" y="5265738"/>
          <p14:tracePt t="76906" x="3192463" y="5273675"/>
          <p14:tracePt t="77267" x="3192463" y="5280025"/>
          <p14:tracePt t="77419" x="3192463" y="5287963"/>
          <p14:tracePt t="77499" x="3192463" y="5295900"/>
          <p14:tracePt t="77515" x="3192463" y="5303838"/>
          <p14:tracePt t="77571" x="3192463" y="5311775"/>
          <p14:tracePt t="78251" x="3192463" y="5318125"/>
          <p14:tracePt t="78259" x="3192463" y="5334000"/>
          <p14:tracePt t="78275" x="3192463" y="5341938"/>
          <p14:tracePt t="78291" x="3192463" y="5349875"/>
          <p14:tracePt t="78302" x="3200400" y="5356225"/>
          <p14:tracePt t="78319" x="3200400" y="5372100"/>
          <p14:tracePt t="78336" x="3208338" y="5387975"/>
          <p14:tracePt t="78353" x="3216275" y="5387975"/>
          <p14:tracePt t="78369" x="3222625" y="5418138"/>
          <p14:tracePt t="78369" x="3230563" y="5432425"/>
          <p14:tracePt t="78388" x="3230563" y="5440363"/>
          <p14:tracePt t="78388" x="3238500" y="5456238"/>
          <p14:tracePt t="78404" x="3260725" y="5486400"/>
          <p14:tracePt t="78420" x="3292475" y="5508625"/>
          <p14:tracePt t="78437" x="3322638" y="5554663"/>
          <p14:tracePt t="78453" x="3368675" y="5608638"/>
          <p14:tracePt t="78469" x="3413125" y="5630863"/>
          <p14:tracePt t="78486" x="3451225" y="5692775"/>
          <p14:tracePt t="78502" x="3482975" y="5730875"/>
          <p14:tracePt t="78520" x="3505200" y="5753100"/>
          <p14:tracePt t="78535" x="3535363" y="5783263"/>
          <p14:tracePt t="78552" x="3559175" y="5783263"/>
          <p14:tracePt t="78568" x="3581400" y="5799138"/>
          <p14:tracePt t="78585" x="3603625" y="5799138"/>
          <p14:tracePt t="78602" x="3619500" y="5799138"/>
          <p14:tracePt t="78618" x="3649663" y="5813425"/>
          <p14:tracePt t="78636" x="3665538" y="5813425"/>
          <p14:tracePt t="78653" x="3673475" y="5813425"/>
          <p14:tracePt t="78669" x="3695700" y="5829300"/>
          <p14:tracePt t="78686" x="3749675" y="5845175"/>
          <p14:tracePt t="78702" x="3832225" y="5859463"/>
          <p14:tracePt t="78719" x="3902075" y="5867400"/>
          <p14:tracePt t="78736" x="3978275" y="5875338"/>
          <p14:tracePt t="78753" x="4054475" y="5875338"/>
          <p14:tracePt t="78753" x="4092575" y="5875338"/>
          <p14:tracePt t="78771" x="4122738" y="5875338"/>
          <p14:tracePt t="78785" x="4221163" y="5875338"/>
          <p14:tracePt t="78804" x="4283075" y="5875338"/>
          <p14:tracePt t="78820" x="4351338" y="5875338"/>
          <p14:tracePt t="78837" x="4403725" y="5875338"/>
          <p14:tracePt t="78853" x="4441825" y="5875338"/>
          <p14:tracePt t="78869" x="4487863" y="5875338"/>
          <p14:tracePt t="78889" x="4541838" y="5875338"/>
          <p14:tracePt t="78904" x="4579938" y="5875338"/>
          <p14:tracePt t="78919" x="4594225" y="5875338"/>
          <p14:tracePt t="78934" x="4610100" y="5875338"/>
          <p14:tracePt t="78951" x="4625975" y="5875338"/>
          <p14:tracePt t="78969" x="4678363" y="5875338"/>
          <p14:tracePt t="78986" x="4732338" y="5875338"/>
          <p14:tracePt t="78986" x="4746625" y="5875338"/>
          <p14:tracePt t="79003" x="4792663" y="5875338"/>
          <p14:tracePt t="79020" x="4830763" y="5875338"/>
          <p14:tracePt t="79036" x="4884738" y="5875338"/>
          <p14:tracePt t="79053" x="4960938" y="5867400"/>
          <p14:tracePt t="79069" x="5021263" y="5845175"/>
          <p14:tracePt t="79086" x="5051425" y="5829300"/>
          <p14:tracePt t="79102" x="5089525" y="5821363"/>
          <p14:tracePt t="79118" x="5113338" y="5807075"/>
          <p14:tracePt t="79136" x="5143500" y="5783263"/>
          <p14:tracePt t="79152" x="5159375" y="5768975"/>
          <p14:tracePt t="79169" x="5189538" y="5745163"/>
          <p14:tracePt t="79186" x="5219700" y="5722938"/>
          <p14:tracePt t="79186" x="5235575" y="5715000"/>
          <p14:tracePt t="79204" x="5280025" y="5699125"/>
          <p14:tracePt t="79220" x="5295900" y="5684838"/>
          <p14:tracePt t="79236" x="5311775" y="5668963"/>
          <p14:tracePt t="79253" x="5311775" y="5661025"/>
          <p14:tracePt t="79269" x="5326063" y="5638800"/>
          <p14:tracePt t="79286" x="5341938" y="5616575"/>
          <p14:tracePt t="79302" x="5356225" y="5592763"/>
          <p14:tracePt t="79318" x="5394325" y="5570538"/>
          <p14:tracePt t="79335" x="5418138" y="5554663"/>
          <p14:tracePt t="79352" x="5426075" y="5546725"/>
          <p14:tracePt t="79368" x="5426075" y="5540375"/>
          <p14:tracePt t="79387" x="5426075" y="5532438"/>
          <p14:tracePt t="79401" x="5426075" y="5516563"/>
          <p14:tracePt t="79418" x="5432425" y="5494338"/>
          <p14:tracePt t="79435" x="5432425" y="5470525"/>
          <p14:tracePt t="79507" x="5440363" y="5456238"/>
          <p14:tracePt t="79516" x="5448300" y="5440363"/>
          <p14:tracePt t="79523" x="5456238" y="5426075"/>
          <p14:tracePt t="79535" x="5478463" y="5364163"/>
          <p14:tracePt t="79551" x="5508625" y="5318125"/>
          <p14:tracePt t="79567" x="5508625" y="5311775"/>
          <p14:tracePt t="79585" x="5508625" y="5303838"/>
          <p14:tracePt t="79731" x="5516563" y="5287963"/>
          <p14:tracePt t="79747" x="5524500" y="5280025"/>
          <p14:tracePt t="84184" x="5524500" y="5287963"/>
          <p14:tracePt t="84779" x="5524500" y="5303838"/>
          <p14:tracePt t="84795" x="5524500" y="5318125"/>
          <p14:tracePt t="84819" x="5524500" y="5326063"/>
          <p14:tracePt t="84835" x="5524500" y="5334000"/>
          <p14:tracePt t="84851" x="5524500" y="5341938"/>
          <p14:tracePt t="84859" x="5524500" y="5356225"/>
          <p14:tracePt t="84867" x="5524500" y="5372100"/>
          <p14:tracePt t="84885" x="5524500" y="5380038"/>
          <p14:tracePt t="84896" x="5524500" y="5402263"/>
          <p14:tracePt t="84913" x="5524500" y="5418138"/>
          <p14:tracePt t="84929" x="5516563" y="5448300"/>
          <p14:tracePt t="84947" x="5508625" y="5470525"/>
          <p14:tracePt t="84964" x="5508625" y="5502275"/>
          <p14:tracePt t="84980" x="5494338" y="5532438"/>
          <p14:tracePt t="84997" x="5464175" y="5562600"/>
          <p14:tracePt t="85014" x="5440363" y="5584825"/>
          <p14:tracePt t="85030" x="5418138" y="5608638"/>
          <p14:tracePt t="85046" x="5387975" y="5654675"/>
          <p14:tracePt t="85062" x="5356225" y="5699125"/>
          <p14:tracePt t="85079" x="5303838" y="5737225"/>
          <p14:tracePt t="85096" x="5265738" y="5761038"/>
          <p14:tracePt t="85113" x="5219700" y="5791200"/>
          <p14:tracePt t="85129" x="5189538" y="5821363"/>
          <p14:tracePt t="85129" x="5181600" y="5821363"/>
          <p14:tracePt t="85148" x="5173663" y="5821363"/>
          <p14:tracePt t="85162" x="5135563" y="5837238"/>
          <p14:tracePt t="85180" x="5113338" y="5837238"/>
          <p14:tracePt t="85197" x="5059363" y="5859463"/>
          <p14:tracePt t="85213" x="5013325" y="5875338"/>
          <p14:tracePt t="85229" x="4937125" y="5905500"/>
          <p14:tracePt t="85246" x="4868863" y="5921375"/>
          <p14:tracePt t="85262" x="4822825" y="5927725"/>
          <p14:tracePt t="85279" x="4792663" y="5927725"/>
          <p14:tracePt t="85296" x="4778375" y="5927725"/>
          <p14:tracePt t="85312" x="4754563" y="5927725"/>
          <p14:tracePt t="85329" x="4702175" y="5935663"/>
          <p14:tracePt t="85329" x="4678363" y="5935663"/>
          <p14:tracePt t="85347" x="4648200" y="5935663"/>
          <p14:tracePt t="85362" x="4594225" y="5951538"/>
          <p14:tracePt t="85362" x="4587875" y="5951538"/>
          <p14:tracePt t="85380" x="4572000" y="5951538"/>
          <p14:tracePt t="85397" x="4549775" y="5951538"/>
          <p14:tracePt t="85414" x="4487863" y="5951538"/>
          <p14:tracePt t="85429" x="4411663" y="5951538"/>
          <p14:tracePt t="85446" x="4373563" y="5951538"/>
          <p14:tracePt t="85462" x="4343400" y="5951538"/>
          <p14:tracePt t="85479" x="4267200" y="5935663"/>
          <p14:tracePt t="85496" x="4206875" y="5935663"/>
          <p14:tracePt t="85512" x="4152900" y="5927725"/>
          <p14:tracePt t="85530" x="4106863" y="5927725"/>
          <p14:tracePt t="85530" x="4084638" y="5927725"/>
          <p14:tracePt t="85548" x="4046538" y="5927725"/>
          <p14:tracePt t="85560" x="3992563" y="5913438"/>
          <p14:tracePt t="85577" x="3962400" y="5913438"/>
          <p14:tracePt t="85596" x="3954463" y="5913438"/>
          <p14:tracePt t="85612" x="3924300" y="5897563"/>
          <p14:tracePt t="85629" x="3894138" y="5883275"/>
          <p14:tracePt t="85645" x="3863975" y="5875338"/>
          <p14:tracePt t="85662" x="3840163" y="5851525"/>
          <p14:tracePt t="85678" x="3787775" y="5821363"/>
          <p14:tracePt t="85695" x="3725863" y="5791200"/>
          <p14:tracePt t="85712" x="3665538" y="5775325"/>
          <p14:tracePt t="85729" x="3619500" y="5775325"/>
          <p14:tracePt t="85746" x="3565525" y="5753100"/>
          <p14:tracePt t="85762" x="3521075" y="5737225"/>
          <p14:tracePt t="85780" x="3505200" y="5722938"/>
          <p14:tracePt t="85796" x="3482975" y="5707063"/>
          <p14:tracePt t="85813" x="3459163" y="5684838"/>
          <p14:tracePt t="85829" x="3421063" y="5622925"/>
          <p14:tracePt t="85845" x="3375025" y="5570538"/>
          <p14:tracePt t="85862" x="3322638" y="5532438"/>
          <p14:tracePt t="85879" x="3268663" y="5508625"/>
          <p14:tracePt t="85895" x="3222625" y="5478463"/>
          <p14:tracePt t="85912" x="3184525" y="5456238"/>
          <p14:tracePt t="85928" x="3170238" y="5432425"/>
          <p14:tracePt t="85945" x="3162300" y="5418138"/>
          <p14:tracePt t="85945" x="3162300" y="5410200"/>
          <p14:tracePt t="85963" x="3162300" y="5394325"/>
          <p14:tracePt t="85963" x="3154363" y="5394325"/>
          <p14:tracePt t="85979" x="3146425" y="5372100"/>
          <p14:tracePt t="85996" x="3132138" y="5349875"/>
          <p14:tracePt t="86012" x="3108325" y="5311775"/>
          <p14:tracePt t="86029" x="3094038" y="5287963"/>
          <p14:tracePt t="86046" x="3078163" y="5249863"/>
          <p14:tracePt t="86063" x="3063875" y="5227638"/>
          <p14:tracePt t="86078" x="3063875" y="5181600"/>
          <p14:tracePt t="86095" x="3048000" y="5151438"/>
          <p14:tracePt t="86112" x="3040063" y="5135563"/>
          <p14:tracePt t="86128" x="3040063" y="5121275"/>
          <p14:tracePt t="86145" x="3040063" y="5113338"/>
          <p14:tracePt t="86171" x="3048000" y="5113338"/>
          <p14:tracePt t="86355" x="3063875" y="5121275"/>
          <p14:tracePt t="86363" x="3063875" y="5135563"/>
          <p14:tracePt t="86377" x="3086100" y="5159375"/>
          <p14:tracePt t="86377" x="3101975" y="5173663"/>
          <p14:tracePt t="86396" x="3116263" y="5203825"/>
          <p14:tracePt t="86412" x="3132138" y="5219700"/>
          <p14:tracePt t="86428" x="3154363" y="5249863"/>
          <p14:tracePt t="86446" x="3178175" y="5287963"/>
          <p14:tracePt t="86461" x="3208338" y="5303838"/>
          <p14:tracePt t="86478" x="3230563" y="5326063"/>
          <p14:tracePt t="86494" x="3246438" y="5341938"/>
          <p14:tracePt t="86511" x="3284538" y="5356225"/>
          <p14:tracePt t="86528" x="3298825" y="5380038"/>
          <p14:tracePt t="86543" x="3330575" y="5402263"/>
          <p14:tracePt t="86560" x="3352800" y="5432425"/>
          <p14:tracePt t="86578" x="3368675" y="5440363"/>
          <p14:tracePt t="86578" x="3382963" y="5448300"/>
          <p14:tracePt t="86596" x="3398838" y="5456238"/>
          <p14:tracePt t="86612" x="3413125" y="5470525"/>
          <p14:tracePt t="86628" x="3429000" y="5486400"/>
          <p14:tracePt t="86645" x="3459163" y="5502275"/>
          <p14:tracePt t="86661" x="3505200" y="5524500"/>
          <p14:tracePt t="86678" x="3521075" y="5532438"/>
          <p14:tracePt t="86694" x="3565525" y="5546725"/>
          <p14:tracePt t="86711" x="3603625" y="5562600"/>
          <p14:tracePt t="86727" x="3665538" y="5600700"/>
          <p14:tracePt t="86744" x="3725863" y="5616575"/>
          <p14:tracePt t="86761" x="3779838" y="5646738"/>
          <p14:tracePt t="86778" x="3848100" y="5668963"/>
          <p14:tracePt t="86778" x="3916363" y="5684838"/>
          <p14:tracePt t="86796" x="3992563" y="5707063"/>
          <p14:tracePt t="86812" x="4054475" y="5707063"/>
          <p14:tracePt t="86828" x="4122738" y="5722938"/>
          <p14:tracePt t="86845" x="4175125" y="5722938"/>
          <p14:tracePt t="86861" x="4221163" y="5722938"/>
          <p14:tracePt t="86878" x="4251325" y="5722938"/>
          <p14:tracePt t="86895" x="4259263" y="5722938"/>
          <p14:tracePt t="86910" x="4267200" y="5722938"/>
          <p14:tracePt t="86927" x="4283075" y="5722938"/>
          <p14:tracePt t="86944" x="4305300" y="5722938"/>
          <p14:tracePt t="86961" x="4335463" y="5722938"/>
          <p14:tracePt t="86977" x="4365625" y="5722938"/>
          <p14:tracePt t="86995" x="4435475" y="5715000"/>
          <p14:tracePt t="87012" x="4479925" y="5699125"/>
          <p14:tracePt t="87028" x="4549775" y="5684838"/>
          <p14:tracePt t="87045" x="4618038" y="5668963"/>
          <p14:tracePt t="87061" x="4670425" y="5668963"/>
          <p14:tracePt t="87077" x="4724400" y="5654675"/>
          <p14:tracePt t="87094" x="4800600" y="5646738"/>
          <p14:tracePt t="87110" x="4860925" y="5646738"/>
          <p14:tracePt t="87127" x="4914900" y="5630863"/>
          <p14:tracePt t="87144" x="4968875" y="5622925"/>
          <p14:tracePt t="87161" x="5021263" y="5622925"/>
          <p14:tracePt t="87177" x="5051425" y="5616575"/>
          <p14:tracePt t="87194" x="5089525" y="5608638"/>
          <p14:tracePt t="87211" x="5113338" y="5600700"/>
          <p14:tracePt t="87228" x="5143500" y="5584825"/>
          <p14:tracePt t="87244" x="5159375" y="5584825"/>
          <p14:tracePt t="87261" x="5165725" y="5584825"/>
          <p14:tracePt t="87276" x="5173663" y="5584825"/>
          <p14:tracePt t="87295" x="5189538" y="5584825"/>
          <p14:tracePt t="87315" x="5197475" y="5578475"/>
          <p14:tracePt t="87326" x="5235575" y="5570538"/>
          <p14:tracePt t="87344" x="5280025" y="5546725"/>
          <p14:tracePt t="87360" x="5311775" y="5540375"/>
          <p14:tracePt t="87377" x="5334000" y="5524500"/>
          <p14:tracePt t="87393" x="5364163" y="5508625"/>
          <p14:tracePt t="87393" x="5380038" y="5494338"/>
          <p14:tracePt t="87412" x="5387975" y="5486400"/>
          <p14:tracePt t="87412" x="5394325" y="5478463"/>
          <p14:tracePt t="87428" x="5418138" y="5470525"/>
          <p14:tracePt t="87444" x="5432425" y="5456238"/>
          <p14:tracePt t="87460" x="5440363" y="5440363"/>
          <p14:tracePt t="87476" x="5448300" y="5432425"/>
          <p14:tracePt t="87494" x="5456238" y="5418138"/>
          <p14:tracePt t="87510" x="5464175" y="5402263"/>
          <p14:tracePt t="87526" x="5478463" y="5380038"/>
          <p14:tracePt t="87544" x="5502275" y="5349875"/>
          <p14:tracePt t="87559" x="5532438" y="5334000"/>
          <p14:tracePt t="87576" x="5546725" y="5311775"/>
          <p14:tracePt t="87592" x="5554663" y="5311775"/>
          <p14:tracePt t="87609" x="5554663" y="5303838"/>
          <p14:tracePt t="87651" x="5554663" y="5295900"/>
          <p14:tracePt t="87667" x="5554663" y="5287963"/>
          <p14:tracePt t="87676" x="5554663" y="5273675"/>
          <p14:tracePt t="89518" x="5562600" y="5273675"/>
          <p14:tracePt t="90275" x="5570538" y="5273675"/>
          <p14:tracePt t="90331" x="5584825" y="5265738"/>
          <p14:tracePt t="101854" x="5592763" y="5257800"/>
          <p14:tracePt t="103088" x="5584825" y="5257800"/>
          <p14:tracePt t="103155" x="5584825" y="5265738"/>
          <p14:tracePt t="103371" x="5584825" y="5273675"/>
          <p14:tracePt t="103379" x="5592763" y="5295900"/>
          <p14:tracePt t="103393" x="5616575" y="5349875"/>
          <p14:tracePt t="103412" x="5622925" y="5364163"/>
          <p14:tracePt t="103428" x="5622925" y="5372100"/>
          <p14:tracePt t="103443" x="5622925" y="5380038"/>
          <p14:tracePt t="103899" x="5616575" y="5380038"/>
          <p14:tracePt t="103908" x="5592763" y="5387975"/>
          <p14:tracePt t="104171" x="5592763" y="5394325"/>
          <p14:tracePt t="104179" x="5592763" y="5410200"/>
          <p14:tracePt t="104192" x="5578475" y="5432425"/>
          <p14:tracePt t="104209" x="5546725" y="5508625"/>
          <p14:tracePt t="104209" x="5516563" y="5540375"/>
          <p14:tracePt t="104228" x="5486400" y="5578475"/>
          <p14:tracePt t="104243" x="5295900" y="5730875"/>
          <p14:tracePt t="104260" x="5151438" y="5813425"/>
          <p14:tracePt t="104277" x="5029200" y="5883275"/>
          <p14:tracePt t="104293" x="4945063" y="5897563"/>
          <p14:tracePt t="104311" x="4930775" y="5913438"/>
          <p14:tracePt t="104326" x="4922838" y="5913438"/>
          <p14:tracePt t="104342" x="4914900" y="5913438"/>
          <p14:tracePt t="104359" x="4899025" y="5913438"/>
          <p14:tracePt t="104376" x="4860925" y="5935663"/>
          <p14:tracePt t="104393" x="4754563" y="5973763"/>
          <p14:tracePt t="104410" x="4618038" y="6003925"/>
          <p14:tracePt t="104426" x="4351338" y="6057900"/>
          <p14:tracePt t="104444" x="4175125" y="6080125"/>
          <p14:tracePt t="104461" x="4000500" y="6149975"/>
          <p14:tracePt t="104477" x="3825875" y="6180138"/>
          <p14:tracePt t="104494" x="3589338" y="6232525"/>
          <p14:tracePt t="104510" x="3306763" y="6294438"/>
          <p14:tracePt t="104527" x="2955925" y="6384925"/>
          <p14:tracePt t="104543" x="2781300" y="6446838"/>
          <p14:tracePt t="104559" x="2636838" y="6484938"/>
          <p14:tracePt t="104576" x="2536825" y="6515100"/>
          <p14:tracePt t="104593" x="2476500" y="6537325"/>
          <p14:tracePt t="104610" x="2446338" y="6545263"/>
          <p14:tracePt t="104626" x="2416175" y="6553200"/>
          <p14:tracePt t="104644" x="2378075" y="6569075"/>
          <p14:tracePt t="104660" x="2308225" y="6591300"/>
          <p14:tracePt t="104677" x="2209800" y="6637338"/>
          <p14:tracePt t="104693" x="2065338" y="6675438"/>
          <p14:tracePt t="104709" x="1905000" y="6751638"/>
          <p14:tracePt t="104727" x="1774825" y="6781800"/>
          <p14:tracePt t="107019" x="860425" y="6530975"/>
          <p14:tracePt t="107027" x="906463" y="6507163"/>
          <p14:tracePt t="107038" x="1044575" y="6430963"/>
          <p14:tracePt t="107056" x="1211263" y="6340475"/>
          <p14:tracePt t="107072" x="1393825" y="6286500"/>
          <p14:tracePt t="107072" x="1463675" y="6256338"/>
          <p14:tracePt t="107091" x="1562100" y="6210300"/>
          <p14:tracePt t="107106" x="1768475" y="6134100"/>
          <p14:tracePt t="107125" x="1920875" y="6088063"/>
          <p14:tracePt t="107141" x="2065338" y="6057900"/>
          <p14:tracePt t="107157" x="2232025" y="6011863"/>
          <p14:tracePt t="107174" x="2308225" y="5973763"/>
          <p14:tracePt t="107190" x="2408238" y="5951538"/>
          <p14:tracePt t="107207" x="2468563" y="5927725"/>
          <p14:tracePt t="107224" x="2530475" y="5889625"/>
          <p14:tracePt t="107240" x="2560638" y="5883275"/>
          <p14:tracePt t="107257" x="2606675" y="5867400"/>
          <p14:tracePt t="107273" x="2651125" y="5851525"/>
          <p14:tracePt t="107273" x="2682875" y="5845175"/>
          <p14:tracePt t="107292" x="2727325" y="5829300"/>
          <p14:tracePt t="107292" x="2759075" y="5829300"/>
          <p14:tracePt t="107308" x="2835275" y="5807075"/>
          <p14:tracePt t="107324" x="2895600" y="5783263"/>
          <p14:tracePt t="107340" x="2963863" y="5761038"/>
          <p14:tracePt t="107357" x="3025775" y="5745163"/>
          <p14:tracePt t="107374" x="3101975" y="5722938"/>
          <p14:tracePt t="107390" x="3162300" y="5715000"/>
          <p14:tracePt t="107407" x="3238500" y="5715000"/>
          <p14:tracePt t="107423" x="3314700" y="5715000"/>
          <p14:tracePt t="107440" x="3398838" y="5715000"/>
          <p14:tracePt t="107456" x="3459163" y="5715000"/>
          <p14:tracePt t="107473" x="3535363" y="5715000"/>
          <p14:tracePt t="107490" x="3597275" y="5715000"/>
          <p14:tracePt t="107490" x="3611563" y="5715000"/>
          <p14:tracePt t="107508" x="3649663" y="5715000"/>
          <p14:tracePt t="107524" x="3695700" y="5707063"/>
          <p14:tracePt t="107540" x="3725863" y="5707063"/>
          <p14:tracePt t="107557" x="3733800" y="5692775"/>
          <p14:tracePt t="107573" x="3749675" y="5692775"/>
          <p14:tracePt t="107590" x="3771900" y="5692775"/>
          <p14:tracePt t="107606" x="3810000" y="5692775"/>
          <p14:tracePt t="107623" x="3832225" y="5692775"/>
          <p14:tracePt t="107640" x="3870325" y="5692775"/>
          <p14:tracePt t="107656" x="3886200" y="5692775"/>
          <p14:tracePt t="107673" x="3924300" y="5692775"/>
          <p14:tracePt t="107690" x="3954463" y="5692775"/>
          <p14:tracePt t="107706" x="3984625" y="5692775"/>
          <p14:tracePt t="107724" x="4000500" y="5692775"/>
          <p14:tracePt t="107740" x="4008438" y="5692775"/>
          <p14:tracePt t="107756" x="4038600" y="5692775"/>
          <p14:tracePt t="107773" x="4068763" y="5692775"/>
          <p14:tracePt t="107790" x="4084638" y="5692775"/>
          <p14:tracePt t="107806" x="4114800" y="5692775"/>
          <p14:tracePt t="107823" x="4144963" y="5692775"/>
          <p14:tracePt t="107839" x="4168775" y="5676900"/>
          <p14:tracePt t="107856" x="4191000" y="5676900"/>
          <p14:tracePt t="107874" x="4213225" y="5676900"/>
          <p14:tracePt t="107889" x="4259263" y="5676900"/>
          <p14:tracePt t="107905" x="4305300" y="5676900"/>
          <p14:tracePt t="107922" x="4403725" y="5676900"/>
          <p14:tracePt t="107940" x="4465638" y="5676900"/>
          <p14:tracePt t="107957" x="4503738" y="5676900"/>
          <p14:tracePt t="107973" x="4549775" y="5676900"/>
          <p14:tracePt t="107989" x="4587875" y="5676900"/>
          <p14:tracePt t="108006" x="4632325" y="5676900"/>
          <p14:tracePt t="108023" x="4664075" y="5676900"/>
          <p14:tracePt t="108039" x="4686300" y="5676900"/>
          <p14:tracePt t="108055" x="4716463" y="5676900"/>
          <p14:tracePt t="108072" x="4740275" y="5676900"/>
          <p14:tracePt t="108089" x="4784725" y="5661025"/>
          <p14:tracePt t="108106" x="4830763" y="5654675"/>
          <p14:tracePt t="108106" x="4854575" y="5654675"/>
          <p14:tracePt t="108124" x="4892675" y="5654675"/>
          <p14:tracePt t="108140" x="4922838" y="5646738"/>
          <p14:tracePt t="108157" x="4968875" y="5638800"/>
          <p14:tracePt t="108173" x="5037138" y="5638800"/>
          <p14:tracePt t="108189" x="5127625" y="5616575"/>
          <p14:tracePt t="108206" x="5227638" y="5592763"/>
          <p14:tracePt t="108222" x="5280025" y="5578475"/>
          <p14:tracePt t="108239" x="5364163" y="5540375"/>
          <p14:tracePt t="108256" x="5464175" y="5494338"/>
          <p14:tracePt t="108272" x="5540375" y="5470525"/>
          <p14:tracePt t="108289" x="5584825" y="5456238"/>
          <p14:tracePt t="108306" x="5616575" y="5432425"/>
          <p14:tracePt t="108306" x="5638800" y="5432425"/>
          <p14:tracePt t="108325" x="5676900" y="5402263"/>
          <p14:tracePt t="108340" x="5699125" y="5380038"/>
          <p14:tracePt t="108357" x="5707063" y="5380038"/>
          <p14:tracePt t="108379" x="5707063" y="5372100"/>
          <p14:tracePt t="108389" x="5715000" y="5356225"/>
          <p14:tracePt t="108406" x="5730875" y="5334000"/>
          <p14:tracePt t="108423" x="5753100" y="5311775"/>
          <p14:tracePt t="108439" x="5753100" y="5287963"/>
          <p14:tracePt t="108455" x="5768975" y="5257800"/>
          <p14:tracePt t="108472" x="5768975" y="5227638"/>
          <p14:tracePt t="108489" x="5768975" y="5197475"/>
          <p14:tracePt t="108505" x="5753100" y="5143500"/>
          <p14:tracePt t="108505" x="5737225" y="5089525"/>
          <p14:tracePt t="108524" x="5722938" y="5051425"/>
          <p14:tracePt t="108540" x="5699125" y="5006975"/>
          <p14:tracePt t="108556" x="5654675" y="4983163"/>
          <p14:tracePt t="108573" x="5630863" y="4968875"/>
          <p14:tracePt t="108589" x="5608638" y="4945063"/>
          <p14:tracePt t="108606" x="5584825" y="4930775"/>
          <p14:tracePt t="108622" x="5562600" y="4914900"/>
          <p14:tracePt t="108639" x="5524500" y="4892675"/>
          <p14:tracePt t="108655" x="5494338" y="4860925"/>
          <p14:tracePt t="108672" x="5464175" y="4838700"/>
          <p14:tracePt t="108689" x="5394325" y="4808538"/>
          <p14:tracePt t="108705" x="5349875" y="4784725"/>
          <p14:tracePt t="108705" x="5311775" y="4770438"/>
          <p14:tracePt t="108723" x="5295900" y="4754563"/>
          <p14:tracePt t="108738" x="5235575" y="4746625"/>
          <p14:tracePt t="108756" x="5203825" y="4732338"/>
          <p14:tracePt t="108773" x="5159375" y="4732338"/>
          <p14:tracePt t="108789" x="5105400" y="4732338"/>
          <p14:tracePt t="108805" x="5083175" y="4732338"/>
          <p14:tracePt t="108822" x="5051425" y="4732338"/>
          <p14:tracePt t="108838" x="5029200" y="4732338"/>
          <p14:tracePt t="108855" x="4991100" y="4732338"/>
          <p14:tracePt t="108872" x="4953000" y="4732338"/>
          <p14:tracePt t="108890" x="4906963" y="4732338"/>
          <p14:tracePt t="108905" x="4884738" y="4732338"/>
          <p14:tracePt t="108922" x="4854575" y="4732338"/>
          <p14:tracePt t="108922" x="4838700" y="4732338"/>
          <p14:tracePt t="108940" x="4808538" y="4716463"/>
          <p14:tracePt t="108940" x="4784725" y="4716463"/>
          <p14:tracePt t="108956" x="4732338" y="4716463"/>
          <p14:tracePt t="108972" x="4678363" y="4716463"/>
          <p14:tracePt t="108989" x="4602163" y="4716463"/>
          <p14:tracePt t="109006" x="4541838" y="4716463"/>
          <p14:tracePt t="109022" x="4495800" y="4716463"/>
          <p14:tracePt t="109038" x="4457700" y="4716463"/>
          <p14:tracePt t="109055" x="4403725" y="4716463"/>
          <p14:tracePt t="109072" x="4351338" y="4716463"/>
          <p14:tracePt t="109088" x="4297363" y="4716463"/>
          <p14:tracePt t="109105" x="4251325" y="4716463"/>
          <p14:tracePt t="109122" x="4213225" y="4716463"/>
          <p14:tracePt t="109122" x="4198938" y="4716463"/>
          <p14:tracePt t="109140" x="4183063" y="4716463"/>
          <p14:tracePt t="109155" x="4152900" y="4716463"/>
          <p14:tracePt t="109172" x="4114800" y="4724400"/>
          <p14:tracePt t="109189" x="4068763" y="4746625"/>
          <p14:tracePt t="109205" x="4016375" y="4762500"/>
          <p14:tracePt t="109221" x="3946525" y="4792663"/>
          <p14:tracePt t="109238" x="3870325" y="4822825"/>
          <p14:tracePt t="109255" x="3825875" y="4854575"/>
          <p14:tracePt t="109271" x="3794125" y="4868863"/>
          <p14:tracePt t="109288" x="3787775" y="4876800"/>
          <p14:tracePt t="109304" x="3771900" y="4892675"/>
          <p14:tracePt t="109304" x="3771900" y="4906963"/>
          <p14:tracePt t="109324" x="3756025" y="4922838"/>
          <p14:tracePt t="109339" x="3756025" y="4937125"/>
          <p14:tracePt t="109356" x="3733800" y="4983163"/>
          <p14:tracePt t="109372" x="3703638" y="5013325"/>
          <p14:tracePt t="109389" x="3673475" y="5059363"/>
          <p14:tracePt t="109405" x="3665538" y="5083175"/>
          <p14:tracePt t="109421" x="3649663" y="5143500"/>
          <p14:tracePt t="109438" x="3641725" y="5173663"/>
          <p14:tracePt t="109454" x="3635375" y="5203825"/>
          <p14:tracePt t="109471" x="3635375" y="5227638"/>
          <p14:tracePt t="109488" x="3635375" y="5265738"/>
          <p14:tracePt t="109504" x="3635375" y="5287963"/>
          <p14:tracePt t="109522" x="3635375" y="5311775"/>
          <p14:tracePt t="109538" x="3635375" y="5326063"/>
          <p14:tracePt t="109538" x="3635375" y="5341938"/>
          <p14:tracePt t="109556" x="3657600" y="5364163"/>
          <p14:tracePt t="109572" x="3673475" y="5380038"/>
          <p14:tracePt t="109589" x="3679825" y="5387975"/>
          <p14:tracePt t="109605" x="3687763" y="5410200"/>
          <p14:tracePt t="109621" x="3703638" y="5426075"/>
          <p14:tracePt t="109637" x="3717925" y="5448300"/>
          <p14:tracePt t="109654" x="3749675" y="5486400"/>
          <p14:tracePt t="109671" x="3763963" y="5502275"/>
          <p14:tracePt t="109687" x="3794125" y="5532438"/>
          <p14:tracePt t="109704" x="3825875" y="5546725"/>
          <p14:tracePt t="109721" x="3840163" y="5546725"/>
          <p14:tracePt t="109737" x="3856038" y="5562600"/>
          <p14:tracePt t="109754" x="3902075" y="5578475"/>
          <p14:tracePt t="109772" x="3924300" y="5584825"/>
          <p14:tracePt t="109788" x="3962400" y="5584825"/>
          <p14:tracePt t="109805" x="4008438" y="5592763"/>
          <p14:tracePt t="109822" x="4046538" y="5608638"/>
          <p14:tracePt t="109837" x="4054475" y="5608638"/>
          <p14:tracePt t="109853" x="4060825" y="5616575"/>
          <p14:tracePt t="109870" x="4084638" y="5616575"/>
          <p14:tracePt t="109889" x="4098925" y="5616575"/>
          <p14:tracePt t="109903" x="4068763" y="5676900"/>
          <p14:tracePt t="109921" x="4122738" y="5668963"/>
          <p14:tracePt t="109938" x="4137025" y="5684838"/>
          <p14:tracePt t="109953" x="4152900" y="5684838"/>
          <p14:tracePt t="109971" x="4183063" y="5684838"/>
          <p14:tracePt t="109988" x="4213225" y="5692775"/>
          <p14:tracePt t="110005" x="4229100" y="5707063"/>
          <p14:tracePt t="110021" x="4251325" y="5722938"/>
          <p14:tracePt t="110037" x="4275138" y="5730875"/>
          <p14:tracePt t="110054" x="4313238" y="5753100"/>
          <p14:tracePt t="110070" x="4365625" y="5768975"/>
          <p14:tracePt t="110087" x="4427538" y="5791200"/>
          <p14:tracePt t="110104" x="4511675" y="5821363"/>
          <p14:tracePt t="110121" x="4579938" y="5859463"/>
          <p14:tracePt t="110137" x="4708525" y="5897563"/>
          <p14:tracePt t="110154" x="4846638" y="5927725"/>
          <p14:tracePt t="110154" x="4922838" y="5927725"/>
          <p14:tracePt t="110172" x="4945063" y="5927725"/>
          <p14:tracePt t="110172" x="5006975" y="5935663"/>
          <p14:tracePt t="110188" x="5021263" y="5935663"/>
          <p14:tracePt t="110203" x="5105400" y="5943600"/>
          <p14:tracePt t="110221" x="5165725" y="5951538"/>
          <p14:tracePt t="110237" x="5203825" y="5935663"/>
          <p14:tracePt t="110254" x="5241925" y="5935663"/>
          <p14:tracePt t="110270" x="5287963" y="5935663"/>
          <p14:tracePt t="110287" x="5318125" y="5935663"/>
          <p14:tracePt t="110304" x="5341938" y="5927725"/>
          <p14:tracePt t="110321" x="5380038" y="5921375"/>
          <p14:tracePt t="110337" x="5410200" y="5905500"/>
          <p14:tracePt t="110354" x="5440363" y="5883275"/>
          <p14:tracePt t="110354" x="5464175" y="5883275"/>
          <p14:tracePt t="110372" x="5486400" y="5883275"/>
          <p14:tracePt t="110387" x="5578475" y="5845175"/>
          <p14:tracePt t="110404" x="5646738" y="5829300"/>
          <p14:tracePt t="110421" x="5684838" y="5821363"/>
          <p14:tracePt t="110437" x="5722938" y="5807075"/>
          <p14:tracePt t="110454" x="5775325" y="5775325"/>
          <p14:tracePt t="110470" x="5829300" y="5730875"/>
          <p14:tracePt t="110487" x="5851525" y="5707063"/>
          <p14:tracePt t="110504" x="5875338" y="5676900"/>
          <p14:tracePt t="110520" x="5889625" y="5654675"/>
          <p14:tracePt t="110536" x="5889625" y="5616575"/>
          <p14:tracePt t="110553" x="5913438" y="5600700"/>
          <p14:tracePt t="110553" x="5913438" y="5584825"/>
          <p14:tracePt t="110572" x="5921375" y="5570538"/>
          <p14:tracePt t="110588" x="5927725" y="5540375"/>
          <p14:tracePt t="110604" x="5927725" y="5524500"/>
          <p14:tracePt t="110620" x="5927725" y="5508625"/>
          <p14:tracePt t="110637" x="5927725" y="5494338"/>
          <p14:tracePt t="110675" x="5927725" y="5478463"/>
          <p14:tracePt t="110684" x="5927725" y="5464175"/>
          <p14:tracePt t="110691" x="5927725" y="5448300"/>
          <p14:tracePt t="110702" x="5927725" y="5432425"/>
          <p14:tracePt t="110719" x="5913438" y="5402263"/>
          <p14:tracePt t="110737" x="5897563" y="5380038"/>
          <p14:tracePt t="110753" x="5883275" y="5364163"/>
          <p14:tracePt t="110770" x="5867400" y="5341938"/>
          <p14:tracePt t="110770" x="5859463" y="5334000"/>
          <p14:tracePt t="110788" x="5851525" y="5334000"/>
          <p14:tracePt t="110803" x="5845175" y="5318125"/>
          <p14:tracePt t="110820" x="5821363" y="5303838"/>
          <p14:tracePt t="110837" x="5813425" y="5295900"/>
          <p14:tracePt t="110853" x="5799138" y="5280025"/>
          <p14:tracePt t="110870" x="5791200" y="5257800"/>
          <p14:tracePt t="110888" x="5775325" y="5241925"/>
          <p14:tracePt t="110902" x="5768975" y="5227638"/>
          <p14:tracePt t="110919" x="5730875" y="5211763"/>
          <p14:tracePt t="110936" x="5707063" y="5189538"/>
          <p14:tracePt t="110953" x="5676900" y="5173663"/>
          <p14:tracePt t="110970" x="5668963" y="5165725"/>
          <p14:tracePt t="110986" x="5622925" y="5151438"/>
          <p14:tracePt t="111004" x="5570538" y="5135563"/>
          <p14:tracePt t="111021" x="5540375" y="5113338"/>
          <p14:tracePt t="111037" x="5502275" y="5097463"/>
          <p14:tracePt t="111052" x="5464175" y="5059363"/>
          <p14:tracePt t="111069" x="5418138" y="5037138"/>
          <p14:tracePt t="111085" x="5372100" y="5013325"/>
          <p14:tracePt t="111102" x="5311775" y="4991100"/>
          <p14:tracePt t="111118" x="5257800" y="4968875"/>
          <p14:tracePt t="111135" x="5227638" y="4953000"/>
          <p14:tracePt t="111154" x="5203825" y="4937125"/>
          <p14:tracePt t="111170" x="5189538" y="4930775"/>
          <p14:tracePt t="111185" x="5159375" y="4914900"/>
          <p14:tracePt t="111203" x="5135563" y="4906963"/>
          <p14:tracePt t="111220" x="5097463" y="4906963"/>
          <p14:tracePt t="111237" x="5051425" y="4899025"/>
          <p14:tracePt t="111253" x="5006975" y="4899025"/>
          <p14:tracePt t="111269" x="4953000" y="4899025"/>
          <p14:tracePt t="111286" x="4868863" y="4899025"/>
          <p14:tracePt t="111302" x="4800600" y="4899025"/>
          <p14:tracePt t="111320" x="4754563" y="4884738"/>
          <p14:tracePt t="111336" x="4746625" y="4884738"/>
          <p14:tracePt t="111352" x="4724400" y="4868863"/>
          <p14:tracePt t="111369" x="4686300" y="4868863"/>
          <p14:tracePt t="111386" x="4656138" y="4854575"/>
          <p14:tracePt t="111386" x="4648200" y="4854575"/>
          <p14:tracePt t="111404" x="4640263" y="4854575"/>
          <p14:tracePt t="111420" x="4632325" y="4846638"/>
          <p14:tracePt t="111435" x="4610100" y="4846638"/>
          <p14:tracePt t="111453" x="4602163" y="4838700"/>
          <p14:tracePt t="111470" x="4594225" y="4838700"/>
          <p14:tracePt t="111485" x="4579938" y="4822825"/>
          <p14:tracePt t="111503" x="4564063" y="4822825"/>
          <p14:tracePt t="111519" x="4556125" y="4822825"/>
          <p14:tracePt t="111535" x="4541838" y="4808538"/>
          <p14:tracePt t="111552" x="4525963" y="4808538"/>
          <p14:tracePt t="111568" x="4518025" y="4808538"/>
          <p14:tracePt t="111585" x="4511675" y="4808538"/>
          <p14:tracePt t="111602" x="4511675" y="4816475"/>
          <p14:tracePt t="112083" x="4511675" y="4830763"/>
          <p14:tracePt t="112099" x="4511675" y="4846638"/>
          <p14:tracePt t="112211" x="4511675" y="4854575"/>
          <p14:tracePt t="112219" x="4511675" y="4860925"/>
          <p14:tracePt t="112234" x="4503738" y="4884738"/>
          <p14:tracePt t="112252" x="4503738" y="4906963"/>
          <p14:tracePt t="112269" x="4487863" y="4937125"/>
          <p14:tracePt t="112286" x="4465638" y="4975225"/>
          <p14:tracePt t="112302" x="4441825" y="4991100"/>
          <p14:tracePt t="112320" x="4411663" y="5021263"/>
          <p14:tracePt t="112335" x="4397375" y="5029200"/>
          <p14:tracePt t="112352" x="4381500" y="5045075"/>
          <p14:tracePt t="112368" x="4373563" y="5067300"/>
          <p14:tracePt t="112385" x="4365625" y="5067300"/>
          <p14:tracePt t="112401" x="4359275" y="5083175"/>
          <p14:tracePt t="112418" x="4343400" y="5083175"/>
          <p14:tracePt t="112418" x="4321175" y="5097463"/>
          <p14:tracePt t="112436" x="4289425" y="5105400"/>
          <p14:tracePt t="112452" x="4259263" y="5121275"/>
          <p14:tracePt t="112469" x="4213225" y="5151438"/>
          <p14:tracePt t="112486" x="4175125" y="5159375"/>
          <p14:tracePt t="112502" x="4106863" y="5197475"/>
          <p14:tracePt t="112518" x="4046538" y="5211763"/>
          <p14:tracePt t="112536" x="3984625" y="5249863"/>
          <p14:tracePt t="112551" x="3954463" y="5280025"/>
          <p14:tracePt t="112567" x="3916363" y="5318125"/>
          <p14:tracePt t="112585" x="3863975" y="5341938"/>
          <p14:tracePt t="112601" x="3756025" y="5394325"/>
          <p14:tracePt t="112618" x="3695700" y="5432425"/>
          <p14:tracePt t="112618" x="3641725" y="5456238"/>
          <p14:tracePt t="112636" x="3573463" y="5516563"/>
          <p14:tracePt t="112652" x="3489325" y="5592763"/>
          <p14:tracePt t="112668" x="3406775" y="5661025"/>
          <p14:tracePt t="112685" x="3306763" y="5730875"/>
          <p14:tracePt t="112701" x="3178175" y="5821363"/>
          <p14:tracePt t="112718" x="3040063" y="5883275"/>
          <p14:tracePt t="112735" x="2941638" y="5965825"/>
          <p14:tracePt t="112751" x="2841625" y="6042025"/>
          <p14:tracePt t="112768" x="2773363" y="6088063"/>
          <p14:tracePt t="112784" x="2720975" y="6111875"/>
          <p14:tracePt t="112801" x="2674938" y="6126163"/>
          <p14:tracePt t="112818" x="2590800" y="6149975"/>
          <p14:tracePt t="112818" x="2544763" y="6164263"/>
          <p14:tracePt t="112836" x="2416175" y="6194425"/>
          <p14:tracePt t="112852" x="2301875" y="6256338"/>
          <p14:tracePt t="112868" x="2217738" y="6286500"/>
          <p14:tracePt t="112887" x="2155825" y="6316663"/>
          <p14:tracePt t="112902" x="2133600" y="6332538"/>
          <p14:tracePt t="112917" x="2117725" y="6362700"/>
          <p14:tracePt t="112933" x="2087563" y="6400800"/>
          <p14:tracePt t="112951" x="2065338" y="6438900"/>
          <p14:tracePt t="112968" x="2035175" y="6484938"/>
          <p14:tracePt t="112984" x="2011363" y="6515100"/>
          <p14:tracePt t="113001" x="1989138" y="6537325"/>
          <p14:tracePt t="113017" x="1973263" y="6553200"/>
          <p14:tracePt t="113034" x="1958975" y="6561138"/>
          <p14:tracePt t="113050" x="1943100" y="6561138"/>
          <p14:tracePt t="113091" x="1927225" y="6561138"/>
          <p14:tracePt t="113100" x="1920875" y="6561138"/>
          <p14:tracePt t="113116" x="1912938" y="6561138"/>
          <p14:tracePt t="113123" x="1912938" y="6553200"/>
          <p14:tracePt t="113171" x="1905000" y="6553200"/>
          <p14:tracePt t="113179" x="1905000" y="6561138"/>
          <p14:tracePt t="113187" x="1905000" y="6553200"/>
          <p14:tracePt t="113211" x="1882775" y="6545263"/>
          <p14:tracePt t="113219" x="1858963" y="6545263"/>
          <p14:tracePt t="113234" x="1782763" y="6537325"/>
          <p14:tracePt t="113234" x="1768475" y="6537325"/>
          <p14:tracePt t="113252" x="1730375" y="6530975"/>
          <p14:tracePt t="113268" x="1706563" y="6523038"/>
          <p14:tracePt t="113285" x="1646238" y="6499225"/>
          <p14:tracePt t="113301" x="1584325" y="6477000"/>
          <p14:tracePt t="113317" x="1531938" y="6477000"/>
          <p14:tracePt t="113334" x="1501775" y="6477000"/>
          <p14:tracePt t="113351" x="1387475" y="6461125"/>
          <p14:tracePt t="113367" x="1203325" y="6446838"/>
          <p14:tracePt t="113384" x="1082675" y="6446838"/>
          <p14:tracePt t="113401" x="1044575" y="6446838"/>
          <p14:tracePt t="113417" x="998538" y="6430963"/>
          <p14:tracePt t="113434" x="974725" y="6454775"/>
          <p14:tracePt t="113434" x="968375" y="6454775"/>
          <p14:tracePt t="113452" x="968375" y="6461125"/>
          <p14:tracePt t="113491" x="960438" y="6477000"/>
          <p14:tracePt t="113500" x="960438" y="6484938"/>
          <p14:tracePt t="113507" x="922338" y="6515100"/>
          <p14:tracePt t="113517" x="854075" y="6553200"/>
          <p14:tracePt t="120556" x="388938" y="6523038"/>
          <p14:tracePt t="120564" x="365125" y="6515100"/>
          <p14:tracePt t="120619" x="350838" y="6507163"/>
          <p14:tracePt t="120627" x="350838" y="6477000"/>
          <p14:tracePt t="120642" x="403225" y="6438900"/>
          <p14:tracePt t="120661" x="403225" y="6461125"/>
          <p14:tracePt t="120677" x="396875" y="6515100"/>
          <p14:tracePt t="120693" x="419100" y="6575425"/>
          <p14:tracePt t="120742" x="479425" y="6469063"/>
          <p14:tracePt t="120760" x="479425" y="6400800"/>
          <p14:tracePt t="120776" x="495300" y="6378575"/>
          <p14:tracePt t="120793" x="517525" y="6416675"/>
          <p14:tracePt t="120809" x="541338" y="6438900"/>
          <p14:tracePt t="121718" x="533400" y="6438900"/>
          <p14:tracePt t="122083" x="517525" y="6438900"/>
          <p14:tracePt t="122099" x="517525" y="6454775"/>
          <p14:tracePt t="122108" x="593725" y="6454775"/>
          <p14:tracePt t="122115" x="593725" y="6507163"/>
          <p14:tracePt t="122155" x="593725" y="6530975"/>
          <p14:tracePt t="122163" x="593725" y="6553200"/>
          <p14:tracePt t="122174" x="625475" y="6569075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/>
          <p:cNvSpPr>
            <a:spLocks noChangeArrowheads="1"/>
          </p:cNvSpPr>
          <p:nvPr/>
        </p:nvSpPr>
        <p:spPr bwMode="auto">
          <a:xfrm>
            <a:off x="1216025" y="774700"/>
            <a:ext cx="6970713" cy="536575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6327" name="Picture 7" descr="kat-forme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036638"/>
            <a:ext cx="1220788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8" name="Picture 8" descr="V2O6"/>
          <p:cNvPicPr>
            <a:picLocks noChangeAspect="1" noChangeArrowheads="1"/>
          </p:cNvPicPr>
          <p:nvPr/>
        </p:nvPicPr>
        <p:blipFill>
          <a:blip r:embed="rId6">
            <a:lum bright="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168525"/>
            <a:ext cx="1206500" cy="92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3074988" y="2500313"/>
            <a:ext cx="892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>
                <a:solidFill>
                  <a:schemeClr val="bg1"/>
                </a:solidFill>
                <a:latin typeface="Times New Roman" panose="02020603050405020304" pitchFamily="18" charset="0"/>
              </a:rPr>
              <a:t>100 µm</a:t>
            </a:r>
          </a:p>
        </p:txBody>
      </p:sp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1676400" y="4086225"/>
          <a:ext cx="1206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Image" r:id="rId7" imgW="9174726" imgH="5845394" progId="Photoshop.Image.5">
                  <p:embed/>
                </p:oleObj>
              </mc:Choice>
              <mc:Fallback>
                <p:oleObj name="Image" r:id="rId7" imgW="9174726" imgH="5845394" progId="Photoshop.Image.5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86225"/>
                        <a:ext cx="1206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3217863" y="4254500"/>
            <a:ext cx="8239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bg1"/>
                </a:solidFill>
              </a:rPr>
              <a:t>10 µm</a:t>
            </a:r>
          </a:p>
        </p:txBody>
      </p:sp>
      <p:sp>
        <p:nvSpPr>
          <p:cNvPr id="56332" name="Text Box 12"/>
          <p:cNvSpPr txBox="1">
            <a:spLocks noChangeArrowheads="1"/>
          </p:cNvSpPr>
          <p:nvPr/>
        </p:nvSpPr>
        <p:spPr bwMode="auto">
          <a:xfrm>
            <a:off x="2924175" y="1511300"/>
            <a:ext cx="10779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>
                <a:solidFill>
                  <a:schemeClr val="bg1"/>
                </a:solidFill>
              </a:rPr>
              <a:t>1000 µm</a:t>
            </a:r>
          </a:p>
        </p:txBody>
      </p:sp>
      <p:pic>
        <p:nvPicPr>
          <p:cNvPr id="56333" name="Picture 13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6400" y="4999038"/>
            <a:ext cx="1206500" cy="835025"/>
          </a:xfrm>
          <a:noFill/>
        </p:spPr>
      </p:pic>
      <p:sp>
        <p:nvSpPr>
          <p:cNvPr id="56334" name="Text Box 14"/>
          <p:cNvSpPr txBox="1">
            <a:spLocks noChangeArrowheads="1"/>
          </p:cNvSpPr>
          <p:nvPr/>
        </p:nvSpPr>
        <p:spPr bwMode="auto">
          <a:xfrm>
            <a:off x="2967038" y="5224463"/>
            <a:ext cx="1073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bg1"/>
                </a:solidFill>
              </a:rPr>
              <a:t>1000 nm</a:t>
            </a:r>
          </a:p>
        </p:txBody>
      </p:sp>
      <p:pic>
        <p:nvPicPr>
          <p:cNvPr id="56335" name="Picture 15" descr="g_STM_FeO(111)SK_1mu_Fe3o0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32350" y="990600"/>
            <a:ext cx="1292225" cy="1236663"/>
          </a:xfrm>
          <a:noFill/>
        </p:spPr>
      </p:pic>
      <p:sp>
        <p:nvSpPr>
          <p:cNvPr id="56336" name="Text Box 16"/>
          <p:cNvSpPr txBox="1">
            <a:spLocks noChangeArrowheads="1"/>
          </p:cNvSpPr>
          <p:nvPr/>
        </p:nvSpPr>
        <p:spPr bwMode="auto">
          <a:xfrm>
            <a:off x="6415088" y="1490663"/>
            <a:ext cx="946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bg1"/>
                </a:solidFill>
              </a:rPr>
              <a:t>100 nm</a:t>
            </a:r>
          </a:p>
        </p:txBody>
      </p:sp>
      <p:pic>
        <p:nvPicPr>
          <p:cNvPr id="56337" name="Picture 17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54575" y="2293938"/>
            <a:ext cx="1260475" cy="1111250"/>
          </a:xfrm>
          <a:noFill/>
        </p:spPr>
      </p:pic>
      <p:sp>
        <p:nvSpPr>
          <p:cNvPr id="56338" name="Text Box 18"/>
          <p:cNvSpPr txBox="1">
            <a:spLocks noChangeArrowheads="1"/>
          </p:cNvSpPr>
          <p:nvPr/>
        </p:nvSpPr>
        <p:spPr bwMode="auto">
          <a:xfrm>
            <a:off x="6548438" y="2619375"/>
            <a:ext cx="819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bg1"/>
                </a:solidFill>
              </a:rPr>
              <a:t>10 nm</a:t>
            </a:r>
          </a:p>
        </p:txBody>
      </p:sp>
      <p:pic>
        <p:nvPicPr>
          <p:cNvPr id="56339" name="Picture 1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650" y="3440113"/>
            <a:ext cx="1262063" cy="117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40" name="Text Box 20"/>
          <p:cNvSpPr txBox="1">
            <a:spLocks noChangeArrowheads="1"/>
          </p:cNvSpPr>
          <p:nvPr/>
        </p:nvSpPr>
        <p:spPr bwMode="auto">
          <a:xfrm>
            <a:off x="6686550" y="3825875"/>
            <a:ext cx="69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bg1"/>
                </a:solidFill>
              </a:rPr>
              <a:t>1 nm</a:t>
            </a:r>
          </a:p>
        </p:txBody>
      </p:sp>
      <p:pic>
        <p:nvPicPr>
          <p:cNvPr id="56341" name="Picture 2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063" y="4672013"/>
            <a:ext cx="1266825" cy="119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42" name="Text Box 22"/>
          <p:cNvSpPr txBox="1">
            <a:spLocks noChangeArrowheads="1"/>
          </p:cNvSpPr>
          <p:nvPr/>
        </p:nvSpPr>
        <p:spPr bwMode="auto">
          <a:xfrm>
            <a:off x="6477000" y="5180013"/>
            <a:ext cx="88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bg1"/>
                </a:solidFill>
              </a:rPr>
              <a:t>0,1 nm</a:t>
            </a:r>
          </a:p>
        </p:txBody>
      </p:sp>
      <p:pic>
        <p:nvPicPr>
          <p:cNvPr id="56343" name="Picture 2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149600"/>
            <a:ext cx="120650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44" name="Text Box 24"/>
          <p:cNvSpPr txBox="1">
            <a:spLocks noChangeArrowheads="1"/>
          </p:cNvSpPr>
          <p:nvPr/>
        </p:nvSpPr>
        <p:spPr bwMode="auto">
          <a:xfrm>
            <a:off x="3222625" y="3408363"/>
            <a:ext cx="8239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bg1"/>
                </a:solidFill>
              </a:rPr>
              <a:t>50 µm</a:t>
            </a:r>
          </a:p>
        </p:txBody>
      </p:sp>
      <p:sp>
        <p:nvSpPr>
          <p:cNvPr id="7189" name="TextBox 1"/>
          <p:cNvSpPr txBox="1">
            <a:spLocks noChangeArrowheads="1"/>
          </p:cNvSpPr>
          <p:nvPr/>
        </p:nvSpPr>
        <p:spPr bwMode="auto">
          <a:xfrm>
            <a:off x="609600" y="152400"/>
            <a:ext cx="8229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RS"/>
              <a:t>Izgled katalizatora na različitim nivoima uvećanja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428" x="541338" y="6423025"/>
          <p14:tracePt t="4436" x="549275" y="6354763"/>
          <p14:tracePt t="4444" x="571500" y="6226175"/>
          <p14:tracePt t="4461" x="593725" y="6096000"/>
          <p14:tracePt t="4477" x="609600" y="5951538"/>
          <p14:tracePt t="4493" x="609600" y="5829300"/>
          <p14:tracePt t="4510" x="625475" y="5715000"/>
          <p14:tracePt t="4527" x="639763" y="5608638"/>
          <p14:tracePt t="4543" x="663575" y="5516563"/>
          <p14:tracePt t="4559" x="685800" y="5432425"/>
          <p14:tracePt t="4577" x="723900" y="5326063"/>
          <p14:tracePt t="4593" x="754063" y="5211763"/>
          <p14:tracePt t="4610" x="777875" y="5089525"/>
          <p14:tracePt t="4627" x="830263" y="4968875"/>
          <p14:tracePt t="4627" x="846138" y="4914900"/>
          <p14:tracePt t="4645" x="876300" y="4792663"/>
          <p14:tracePt t="4661" x="914400" y="4648200"/>
          <p14:tracePt t="4677" x="974725" y="4473575"/>
          <p14:tracePt t="4694" x="1020763" y="4335463"/>
          <p14:tracePt t="4710" x="1074738" y="4175125"/>
          <p14:tracePt t="4727" x="1112838" y="4030663"/>
          <p14:tracePt t="4743" x="1158875" y="3863975"/>
          <p14:tracePt t="4759" x="1211263" y="3717925"/>
          <p14:tracePt t="4776" x="1265238" y="3543300"/>
          <p14:tracePt t="4792" x="1311275" y="3352800"/>
          <p14:tracePt t="4809" x="1349375" y="3178175"/>
          <p14:tracePt t="4827" x="1371600" y="3032125"/>
          <p14:tracePt t="4843" x="1393825" y="2887663"/>
          <p14:tracePt t="4843" x="1393825" y="2841625"/>
          <p14:tracePt t="4860" x="1417638" y="2720975"/>
          <p14:tracePt t="4877" x="1439863" y="2644775"/>
          <p14:tracePt t="4894" x="1463675" y="2536825"/>
          <p14:tracePt t="4909" x="1477963" y="2460625"/>
          <p14:tracePt t="4927" x="1485900" y="2392363"/>
          <p14:tracePt t="4943" x="1501775" y="2293938"/>
          <p14:tracePt t="4959" x="1508125" y="2193925"/>
          <p14:tracePt t="4976" x="1531938" y="2073275"/>
          <p14:tracePt t="4993" x="1546225" y="1989138"/>
          <p14:tracePt t="5009" x="1562100" y="1935163"/>
          <p14:tracePt t="5009" x="1562100" y="1897063"/>
          <p14:tracePt t="5028" x="1562100" y="1874838"/>
          <p14:tracePt t="5042" x="1562100" y="1828800"/>
          <p14:tracePt t="5042" x="1562100" y="1782763"/>
          <p14:tracePt t="5061" x="1562100" y="1714500"/>
          <p14:tracePt t="5077" x="1562100" y="1630363"/>
          <p14:tracePt t="5093" x="1562100" y="1554163"/>
          <p14:tracePt t="5110" x="1562100" y="1493838"/>
          <p14:tracePt t="5126" x="1562100" y="1439863"/>
          <p14:tracePt t="5142" x="1562100" y="1387475"/>
          <p14:tracePt t="5159" x="1562100" y="1333500"/>
          <p14:tracePt t="5175" x="1562100" y="1287463"/>
          <p14:tracePt t="5192" x="1562100" y="1241425"/>
          <p14:tracePt t="5209" x="1562100" y="1189038"/>
          <p14:tracePt t="5225" x="1562100" y="1143000"/>
          <p14:tracePt t="5243" x="1562100" y="1096963"/>
          <p14:tracePt t="5243" x="1562100" y="1066800"/>
          <p14:tracePt t="5261" x="1554163" y="1050925"/>
          <p14:tracePt t="5277" x="1554163" y="1020763"/>
          <p14:tracePt t="5293" x="1554163" y="1006475"/>
          <p14:tracePt t="5309" x="1546225" y="974725"/>
          <p14:tracePt t="5326" x="1546225" y="936625"/>
          <p14:tracePt t="5342" x="1539875" y="892175"/>
          <p14:tracePt t="5359" x="1531938" y="854075"/>
          <p14:tracePt t="5376" x="1531938" y="777875"/>
          <p14:tracePt t="5392" x="1531938" y="739775"/>
          <p14:tracePt t="5409" x="1531938" y="715963"/>
          <p14:tracePt t="5426" x="1531938" y="701675"/>
          <p14:tracePt t="5442" x="1531938" y="693738"/>
          <p14:tracePt t="5458" x="1531938" y="685800"/>
          <p14:tracePt t="5484" x="1531938" y="669925"/>
          <p14:tracePt t="5500" x="1531938" y="655638"/>
          <p14:tracePt t="5509" x="1531938" y="617538"/>
          <p14:tracePt t="5526" x="1531938" y="593725"/>
          <p14:tracePt t="5542" x="1531938" y="587375"/>
          <p14:tracePt t="5558" x="1531938" y="579438"/>
          <p14:tracePt t="5575" x="1531938" y="571500"/>
          <p14:tracePt t="5676" x="1531938" y="563563"/>
          <p14:tracePt t="5684" x="1539875" y="563563"/>
          <p14:tracePt t="6452" x="1554163" y="563563"/>
          <p14:tracePt t="6468" x="1562100" y="563563"/>
          <p14:tracePt t="6484" x="1570038" y="563563"/>
          <p14:tracePt t="6492" x="1584325" y="563563"/>
          <p14:tracePt t="6508" x="1616075" y="563563"/>
          <p14:tracePt t="6525" x="1646238" y="563563"/>
          <p14:tracePt t="6542" x="1676400" y="563563"/>
          <p14:tracePt t="6557" x="1698625" y="563563"/>
          <p14:tracePt t="6628" x="1706563" y="563563"/>
          <p14:tracePt t="6636" x="1736725" y="563563"/>
          <p14:tracePt t="6644" x="1752600" y="563563"/>
          <p14:tracePt t="6657" x="1774825" y="563563"/>
          <p14:tracePt t="6674" x="1790700" y="563563"/>
          <p14:tracePt t="6674" x="1798638" y="571500"/>
          <p14:tracePt t="6692" x="1806575" y="571500"/>
          <p14:tracePt t="6717" x="1812925" y="571500"/>
          <p14:tracePt t="6725" x="1828800" y="587375"/>
          <p14:tracePt t="6740" x="1851025" y="593725"/>
          <p14:tracePt t="6758" x="1882775" y="601663"/>
          <p14:tracePt t="6773" x="1889125" y="601663"/>
          <p14:tracePt t="6789" x="1905000" y="601663"/>
          <p14:tracePt t="6806" x="1920875" y="601663"/>
          <p14:tracePt t="6823" x="1943100" y="617538"/>
          <p14:tracePt t="6840" x="1951038" y="617538"/>
          <p14:tracePt t="6856" x="1981200" y="617538"/>
          <p14:tracePt t="6873" x="2011363" y="617538"/>
          <p14:tracePt t="6889" x="2041525" y="617538"/>
          <p14:tracePt t="6906" x="2057400" y="617538"/>
          <p14:tracePt t="6923" x="2073275" y="617538"/>
          <p14:tracePt t="6941" x="2079625" y="617538"/>
          <p14:tracePt t="6958" x="2103438" y="617538"/>
          <p14:tracePt t="6974" x="2125663" y="617538"/>
          <p14:tracePt t="6991" x="2163763" y="617538"/>
          <p14:tracePt t="7007" x="2193925" y="617538"/>
          <p14:tracePt t="7025" x="2225675" y="617538"/>
          <p14:tracePt t="7040" x="2232025" y="617538"/>
          <p14:tracePt t="7057" x="2239963" y="617538"/>
          <p14:tracePt t="7073" x="2255838" y="617538"/>
          <p14:tracePt t="7090" x="2270125" y="617538"/>
          <p14:tracePt t="7090" x="2278063" y="617538"/>
          <p14:tracePt t="7109" x="2286000" y="617538"/>
          <p14:tracePt t="7123" x="2324100" y="609600"/>
          <p14:tracePt t="7141" x="2339975" y="609600"/>
          <p14:tracePt t="7157" x="2362200" y="609600"/>
          <p14:tracePt t="7174" x="2370138" y="609600"/>
          <p14:tracePt t="7190" x="2384425" y="601663"/>
          <p14:tracePt t="7207" x="2400300" y="601663"/>
          <p14:tracePt t="7223" x="2430463" y="587375"/>
          <p14:tracePt t="7240" x="2460625" y="587375"/>
          <p14:tracePt t="7258" x="2506663" y="579438"/>
          <p14:tracePt t="7273" x="2552700" y="563563"/>
          <p14:tracePt t="7290" x="2613025" y="549275"/>
          <p14:tracePt t="7308" x="2628900" y="533400"/>
          <p14:tracePt t="7323" x="2659063" y="533400"/>
          <p14:tracePt t="7341" x="2667000" y="533400"/>
          <p14:tracePt t="7356" x="2682875" y="517525"/>
          <p14:tracePt t="7374" x="2735263" y="517525"/>
          <p14:tracePt t="7390" x="2797175" y="511175"/>
          <p14:tracePt t="7407" x="2849563" y="503238"/>
          <p14:tracePt t="7423" x="2911475" y="503238"/>
          <p14:tracePt t="7440" x="2949575" y="503238"/>
          <p14:tracePt t="7457" x="2963863" y="503238"/>
          <p14:tracePt t="7473" x="2979738" y="495300"/>
          <p14:tracePt t="7490" x="2994025" y="495300"/>
          <p14:tracePt t="7506" x="3025775" y="495300"/>
          <p14:tracePt t="7524" x="3094038" y="487363"/>
          <p14:tracePt t="7541" x="3146425" y="487363"/>
          <p14:tracePt t="7557" x="3200400" y="487363"/>
          <p14:tracePt t="7574" x="3238500" y="487363"/>
          <p14:tracePt t="7590" x="3292475" y="487363"/>
          <p14:tracePt t="7607" x="3344863" y="487363"/>
          <p14:tracePt t="7623" x="3398838" y="487363"/>
          <p14:tracePt t="7640" x="3459163" y="487363"/>
          <p14:tracePt t="7657" x="3527425" y="503238"/>
          <p14:tracePt t="7673" x="3597275" y="517525"/>
          <p14:tracePt t="7690" x="3695700" y="525463"/>
          <p14:tracePt t="7707" x="3779838" y="541338"/>
          <p14:tracePt t="7722" x="3848100" y="549275"/>
          <p14:tracePt t="7739" x="3916363" y="549275"/>
          <p14:tracePt t="7756" x="3940175" y="549275"/>
          <p14:tracePt t="7773" x="3954463" y="549275"/>
          <p14:tracePt t="7789" x="3962400" y="549275"/>
          <p14:tracePt t="7806" x="3970338" y="549275"/>
          <p14:tracePt t="7822" x="4008438" y="549275"/>
          <p14:tracePt t="7839" x="4054475" y="549275"/>
          <p14:tracePt t="7857" x="4130675" y="549275"/>
          <p14:tracePt t="7873" x="4191000" y="549275"/>
          <p14:tracePt t="7889" x="4221163" y="549275"/>
          <p14:tracePt t="7906" x="4237038" y="549275"/>
          <p14:tracePt t="7923" x="4251325" y="549275"/>
          <p14:tracePt t="7941" x="4289425" y="549275"/>
          <p14:tracePt t="7957" x="4343400" y="549275"/>
          <p14:tracePt t="7974" x="4411663" y="549275"/>
          <p14:tracePt t="7990" x="4479925" y="549275"/>
          <p14:tracePt t="8006" x="4533900" y="549275"/>
          <p14:tracePt t="8023" x="4564063" y="549275"/>
          <p14:tracePt t="8040" x="4587875" y="549275"/>
          <p14:tracePt t="8056" x="4625975" y="549275"/>
          <p14:tracePt t="8073" x="4640263" y="541338"/>
          <p14:tracePt t="8089" x="4678363" y="541338"/>
          <p14:tracePt t="8106" x="4724400" y="533400"/>
          <p14:tracePt t="8106" x="4746625" y="525463"/>
          <p14:tracePt t="8124" x="4762500" y="525463"/>
          <p14:tracePt t="8139" x="4808538" y="525463"/>
          <p14:tracePt t="8157" x="4830763" y="525463"/>
          <p14:tracePt t="8174" x="4868863" y="525463"/>
          <p14:tracePt t="8190" x="4922838" y="525463"/>
          <p14:tracePt t="8207" x="4960938" y="525463"/>
          <p14:tracePt t="8223" x="5006975" y="511175"/>
          <p14:tracePt t="8239" x="5045075" y="511175"/>
          <p14:tracePt t="8256" x="5051425" y="511175"/>
          <p14:tracePt t="8272" x="5089525" y="511175"/>
          <p14:tracePt t="8289" x="5105400" y="511175"/>
          <p14:tracePt t="8306" x="5159375" y="511175"/>
          <p14:tracePt t="8322" x="5211763" y="511175"/>
          <p14:tracePt t="8322" x="5227638" y="511175"/>
          <p14:tracePt t="8340" x="5280025" y="511175"/>
          <p14:tracePt t="8357" x="5287963" y="511175"/>
          <p14:tracePt t="8373" x="5311775" y="511175"/>
          <p14:tracePt t="8390" x="5364163" y="511175"/>
          <p14:tracePt t="8406" x="5456238" y="511175"/>
          <p14:tracePt t="8422" x="5546725" y="511175"/>
          <p14:tracePt t="8439" x="5616575" y="511175"/>
          <p14:tracePt t="8456" x="5622925" y="511175"/>
          <p14:tracePt t="8472" x="5630863" y="511175"/>
          <p14:tracePt t="8540" x="5638800" y="511175"/>
          <p14:tracePt t="8548" x="5646738" y="511175"/>
          <p14:tracePt t="8556" x="5661025" y="511175"/>
          <p14:tracePt t="9473" x="5668963" y="511175"/>
          <p14:tracePt t="9732" x="5684838" y="511175"/>
          <p14:tracePt t="9756" x="5692775" y="511175"/>
          <p14:tracePt t="9772" x="5715000" y="511175"/>
          <p14:tracePt t="9780" x="5722938" y="511175"/>
          <p14:tracePt t="9828" x="5737225" y="511175"/>
          <p14:tracePt t="9836" x="5761038" y="525463"/>
          <p14:tracePt t="9844" x="5775325" y="525463"/>
          <p14:tracePt t="9854" x="5813425" y="555625"/>
          <p14:tracePt t="9871" x="5829300" y="563563"/>
          <p14:tracePt t="9887" x="5845175" y="587375"/>
          <p14:tracePt t="9904" x="5875338" y="625475"/>
          <p14:tracePt t="9921" x="5897563" y="693738"/>
          <p14:tracePt t="9937" x="5951538" y="792163"/>
          <p14:tracePt t="9954" x="6035675" y="922338"/>
          <p14:tracePt t="9972" x="6111875" y="1028700"/>
          <p14:tracePt t="9972" x="6142038" y="1074738"/>
          <p14:tracePt t="9989" x="6164263" y="1112838"/>
          <p14:tracePt t="10005" x="6180138" y="1135063"/>
          <p14:tracePt t="10022" x="6194425" y="1158875"/>
          <p14:tracePt t="10038" x="6218238" y="1203325"/>
          <p14:tracePt t="10054" x="6256338" y="1273175"/>
          <p14:tracePt t="10071" x="6302375" y="1341438"/>
          <p14:tracePt t="10087" x="6346825" y="1425575"/>
          <p14:tracePt t="10104" x="6370638" y="1493838"/>
          <p14:tracePt t="10121" x="6384925" y="1531938"/>
          <p14:tracePt t="10138" x="6408738" y="1584325"/>
          <p14:tracePt t="10154" x="6423025" y="1646238"/>
          <p14:tracePt t="10171" x="6454775" y="1714500"/>
          <p14:tracePt t="10171" x="6469063" y="1760538"/>
          <p14:tracePt t="10189" x="6484938" y="1790700"/>
          <p14:tracePt t="10203" x="6523038" y="1874838"/>
          <p14:tracePt t="10221" x="6523038" y="1927225"/>
          <p14:tracePt t="10238" x="6530975" y="1989138"/>
          <p14:tracePt t="10254" x="6545263" y="2049463"/>
          <p14:tracePt t="10271" x="6569075" y="2149475"/>
          <p14:tracePt t="10287" x="6607175" y="2247900"/>
          <p14:tracePt t="10304" x="6629400" y="2332038"/>
          <p14:tracePt t="10320" x="6637338" y="2378075"/>
          <p14:tracePt t="10337" x="6637338" y="2430463"/>
          <p14:tracePt t="10354" x="6645275" y="2492375"/>
          <p14:tracePt t="10370" x="6651625" y="2536825"/>
          <p14:tracePt t="10370" x="6667500" y="2560638"/>
          <p14:tracePt t="10389" x="6667500" y="2606675"/>
          <p14:tracePt t="10402" x="6683375" y="2705100"/>
          <p14:tracePt t="10421" x="6689725" y="2789238"/>
          <p14:tracePt t="10437" x="6713538" y="2903538"/>
          <p14:tracePt t="10453" x="6713538" y="2994025"/>
          <p14:tracePt t="10469" x="6727825" y="3116263"/>
          <p14:tracePt t="10486" x="6759575" y="3260725"/>
          <p14:tracePt t="10502" x="6781800" y="3429000"/>
          <p14:tracePt t="10519" x="6804025" y="3581400"/>
          <p14:tracePt t="10536" x="6827838" y="3725863"/>
          <p14:tracePt t="10552" x="6880225" y="3863975"/>
          <p14:tracePt t="10569" x="6880225" y="3962400"/>
          <p14:tracePt t="10586" x="6896100" y="4076700"/>
          <p14:tracePt t="10586" x="6904038" y="4130675"/>
          <p14:tracePt t="10604" x="6934200" y="4259263"/>
          <p14:tracePt t="10620" x="6950075" y="4389438"/>
          <p14:tracePt t="10636" x="6972300" y="4511675"/>
          <p14:tracePt t="10653" x="6980238" y="4632325"/>
          <p14:tracePt t="10669" x="6980238" y="4732338"/>
          <p14:tracePt t="10686" x="6980238" y="4800600"/>
          <p14:tracePt t="10702" x="6980238" y="4884738"/>
          <p14:tracePt t="10719" x="6956425" y="4983163"/>
          <p14:tracePt t="10736" x="6934200" y="5089525"/>
          <p14:tracePt t="10753" x="6911975" y="5189538"/>
          <p14:tracePt t="10753" x="6904038" y="5241925"/>
          <p14:tracePt t="10771" x="6888163" y="5311775"/>
          <p14:tracePt t="10785" x="6865938" y="5432425"/>
          <p14:tracePt t="10804" x="6835775" y="5524500"/>
          <p14:tracePt t="10820" x="6811963" y="5622925"/>
          <p14:tracePt t="10836" x="6789738" y="5707063"/>
          <p14:tracePt t="10852" x="6773863" y="5745163"/>
          <p14:tracePt t="10869" x="6765925" y="5768975"/>
          <p14:tracePt t="12676" x="6765925" y="5761038"/>
          <p14:tracePt t="12715" x="6765925" y="5753100"/>
          <p14:tracePt t="12779" x="6781800" y="5745163"/>
          <p14:tracePt t="12787" x="6781800" y="5737225"/>
          <p14:tracePt t="12799" x="6835775" y="5699125"/>
          <p14:tracePt t="12817" x="6842125" y="5684838"/>
          <p14:tracePt t="12834" x="6842125" y="5676900"/>
          <p14:tracePt t="12915" x="6850063" y="5676900"/>
          <p14:tracePt t="12923" x="6858000" y="5676900"/>
          <p14:tracePt t="12933" x="6865938" y="5661025"/>
          <p14:tracePt t="16477" x="6858000" y="5661025"/>
          <p14:tracePt t="17203" x="6850063" y="5661025"/>
          <p14:tracePt t="17251" x="6842125" y="5654675"/>
          <p14:tracePt t="17261" x="6827838" y="5638800"/>
          <p14:tracePt t="17267" x="6811963" y="5622925"/>
          <p14:tracePt t="17278" x="6781800" y="5592763"/>
          <p14:tracePt t="17296" x="6765925" y="5578475"/>
          <p14:tracePt t="17312" x="6751638" y="5570538"/>
          <p14:tracePt t="17371" x="6735763" y="5570538"/>
          <p14:tracePt t="17387" x="6735763" y="5562600"/>
          <p14:tracePt t="17396" x="6721475" y="5562600"/>
          <p14:tracePt t="17403" x="6713538" y="5554663"/>
          <p14:tracePt t="17413" x="6705600" y="5554663"/>
          <p14:tracePt t="17444" x="6689725" y="5554663"/>
          <p14:tracePt t="17451" x="6683375" y="5554663"/>
          <p14:tracePt t="17462" x="6651625" y="5554663"/>
          <p14:tracePt t="17479" x="6599238" y="5554663"/>
          <p14:tracePt t="17496" x="6561138" y="5554663"/>
          <p14:tracePt t="17512" x="6507163" y="5554663"/>
          <p14:tracePt t="17529" x="6454775" y="5554663"/>
          <p14:tracePt t="17546" x="6408738" y="5570538"/>
          <p14:tracePt t="17546" x="6378575" y="5570538"/>
          <p14:tracePt t="17564" x="6362700" y="5570538"/>
          <p14:tracePt t="17578" x="6346825" y="5570538"/>
          <p14:tracePt t="17595" x="6340475" y="5570538"/>
          <p14:tracePt t="17613" x="6332538" y="5570538"/>
          <p14:tracePt t="17635" x="6316663" y="5570538"/>
          <p14:tracePt t="17646" x="6270625" y="5570538"/>
          <p14:tracePt t="17662" x="6156325" y="5570538"/>
          <p14:tracePt t="17678" x="6019800" y="5570538"/>
          <p14:tracePt t="17696" x="5897563" y="5570538"/>
          <p14:tracePt t="17712" x="5807075" y="5570538"/>
          <p14:tracePt t="17728" x="5775325" y="5570538"/>
          <p14:tracePt t="17746" x="5768975" y="5570538"/>
          <p14:tracePt t="17763" x="5761038" y="5570538"/>
          <p14:tracePt t="17803" x="5753100" y="5570538"/>
          <p14:tracePt t="17811" x="5737225" y="5570538"/>
          <p14:tracePt t="17819" x="5715000" y="5584825"/>
          <p14:tracePt t="17828" x="5646738" y="5622925"/>
          <p14:tracePt t="17845" x="5600700" y="5646738"/>
          <p14:tracePt t="17862" x="5562600" y="5668963"/>
          <p14:tracePt t="17878" x="5540375" y="5676900"/>
          <p14:tracePt t="17895" x="5532438" y="5684838"/>
          <p14:tracePt t="17911" x="5524500" y="5684838"/>
          <p14:tracePt t="19501" x="5524500" y="5676900"/>
          <p14:tracePt t="20059" x="5532438" y="5676900"/>
          <p14:tracePt t="20067" x="5532438" y="5668963"/>
          <p14:tracePt t="21833" x="5540375" y="5661025"/>
          <p14:tracePt t="22762" x="5546725" y="5661025"/>
          <p14:tracePt t="23075" x="5546725" y="5654675"/>
          <p14:tracePt t="25778" x="5554663" y="5646738"/>
          <p14:tracePt t="26051" x="5562600" y="5638800"/>
          <p14:tracePt t="26867" x="5570538" y="5630863"/>
          <p14:tracePt t="27099" x="5578475" y="5630863"/>
          <p14:tracePt t="27251" x="5578475" y="5622925"/>
          <p14:tracePt t="30796" x="5584825" y="5608638"/>
          <p14:tracePt t="33772" x="5584825" y="5600700"/>
          <p14:tracePt t="37997" x="5592763" y="5600700"/>
          <p14:tracePt t="38243" x="5600700" y="5592763"/>
          <p14:tracePt t="40043" x="5592763" y="5592763"/>
          <p14:tracePt t="40163" x="5584825" y="5592763"/>
          <p14:tracePt t="40227" x="5578475" y="5584825"/>
          <p14:tracePt t="40243" x="5578475" y="5578475"/>
          <p14:tracePt t="40251" x="5578475" y="5570538"/>
          <p14:tracePt t="40259" x="5570538" y="5562600"/>
          <p14:tracePt t="40272" x="5570538" y="5554663"/>
          <p14:tracePt t="40290" x="5570538" y="5524500"/>
          <p14:tracePt t="40306" x="5570538" y="5494338"/>
          <p14:tracePt t="40322" x="5570538" y="5456238"/>
          <p14:tracePt t="40340" x="5578475" y="5432425"/>
          <p14:tracePt t="40356" x="5584825" y="5426075"/>
          <p14:tracePt t="40451" x="5622925" y="5432425"/>
          <p14:tracePt t="41107" x="5654675" y="5432425"/>
          <p14:tracePt t="41115" x="5676900" y="5432425"/>
          <p14:tracePt t="41123" x="5692775" y="5426075"/>
          <p14:tracePt t="41137" x="5707063" y="5426075"/>
          <p14:tracePt t="41154" x="5715000" y="5418138"/>
          <p14:tracePt t="41331" x="5722938" y="5418138"/>
          <p14:tracePt t="41339" x="5730875" y="5418138"/>
          <p14:tracePt t="41354" x="5807075" y="5410200"/>
          <p14:tracePt t="41373" x="5845175" y="5410200"/>
          <p14:tracePt t="41389" x="5859463" y="5410200"/>
          <p14:tracePt t="41405" x="5867400" y="5410200"/>
          <p14:tracePt t="41835" x="5875338" y="5402263"/>
          <p14:tracePt t="41843" x="5875338" y="5394325"/>
          <p14:tracePt t="41854" x="5883275" y="5387975"/>
          <p14:tracePt t="41875" x="5889625" y="5387975"/>
          <p14:tracePt t="41891" x="5889625" y="5380038"/>
          <p14:tracePt t="41907" x="5897563" y="5364163"/>
          <p14:tracePt t="41923" x="5905500" y="5349875"/>
          <p14:tracePt t="41939" x="5921375" y="5326063"/>
          <p14:tracePt t="41953" x="5943600" y="5295900"/>
          <p14:tracePt t="41972" x="5951538" y="5287963"/>
          <p14:tracePt t="41987" x="5959475" y="5273675"/>
          <p14:tracePt t="42005" x="5959475" y="5265738"/>
          <p14:tracePt t="42051" x="5965825" y="5257800"/>
          <p14:tracePt t="42067" x="5973763" y="5257800"/>
          <p14:tracePt t="42075" x="5981700" y="5249863"/>
          <p14:tracePt t="42087" x="5997575" y="5235575"/>
          <p14:tracePt t="42104" x="6003925" y="5227638"/>
          <p14:tracePt t="42120" x="6003925" y="5219700"/>
          <p14:tracePt t="42147" x="6011863" y="5219700"/>
          <p14:tracePt t="42155" x="6027738" y="5211763"/>
          <p14:tracePt t="42227" x="6035675" y="5203825"/>
          <p14:tracePt t="42236" x="6049963" y="5197475"/>
          <p14:tracePt t="42243" x="6057900" y="5189538"/>
          <p14:tracePt t="42268" x="6057900" y="5181600"/>
          <p14:tracePt t="42339" x="6073775" y="5173663"/>
          <p14:tracePt t="42347" x="6080125" y="5173663"/>
          <p14:tracePt t="42371" x="6088063" y="5173663"/>
          <p14:tracePt t="42443" x="6103938" y="5165725"/>
          <p14:tracePt t="42452" x="6118225" y="5165725"/>
          <p14:tracePt t="42459" x="6149975" y="5165725"/>
          <p14:tracePt t="42470" x="6164263" y="5165725"/>
          <p14:tracePt t="42487" x="6164263" y="5173663"/>
          <p14:tracePt t="42691" x="6164263" y="5181600"/>
          <p14:tracePt t="42707" x="6164263" y="5189538"/>
          <p14:tracePt t="42723" x="6164263" y="5197475"/>
          <p14:tracePt t="42747" x="6164263" y="5211763"/>
          <p14:tracePt t="42763" x="6164263" y="5219700"/>
          <p14:tracePt t="42780" x="6164263" y="5235575"/>
          <p14:tracePt t="42811" x="6156325" y="5241925"/>
          <p14:tracePt t="42819" x="6156325" y="5249863"/>
          <p14:tracePt t="42827" x="6142038" y="5265738"/>
          <p14:tracePt t="42843" x="6126163" y="5280025"/>
          <p14:tracePt t="42853" x="6103938" y="5303838"/>
          <p14:tracePt t="42869" x="6096000" y="5318125"/>
          <p14:tracePt t="42886" x="6080125" y="5326063"/>
          <p14:tracePt t="42903" x="6073775" y="5326063"/>
          <p14:tracePt t="42931" x="6065838" y="5334000"/>
          <p14:tracePt t="42947" x="6057900" y="5341938"/>
          <p14:tracePt t="42963" x="6035675" y="5349875"/>
          <p14:tracePt t="42979" x="6019800" y="5364163"/>
          <p14:tracePt t="42987" x="6011863" y="5380038"/>
          <p14:tracePt t="43002" x="5965825" y="5410200"/>
          <p14:tracePt t="43020" x="5927725" y="5426075"/>
          <p14:tracePt t="43037" x="5905500" y="5448300"/>
          <p14:tracePt t="43053" x="5889625" y="5448300"/>
          <p14:tracePt t="43069" x="5867400" y="5448300"/>
          <p14:tracePt t="43086" x="5851525" y="5448300"/>
          <p14:tracePt t="43103" x="5837238" y="5448300"/>
          <p14:tracePt t="43119" x="5829300" y="5448300"/>
          <p14:tracePt t="43163" x="5821363" y="5448300"/>
          <p14:tracePt t="43179" x="5807075" y="5448300"/>
          <p14:tracePt t="43187" x="5783263" y="5448300"/>
          <p14:tracePt t="43202" x="5699125" y="5432425"/>
          <p14:tracePt t="43220" x="5638800" y="5426075"/>
          <p14:tracePt t="43236" x="5592763" y="5410200"/>
          <p14:tracePt t="45896" x="5584825" y="5410200"/>
          <p14:tracePt t="46563" x="5578475" y="5410200"/>
          <p14:tracePt t="46571" x="5570538" y="5410200"/>
          <p14:tracePt t="46603" x="5562600" y="5410200"/>
          <p14:tracePt t="46612" x="5554663" y="5410200"/>
          <p14:tracePt t="46627" x="5540375" y="5410200"/>
          <p14:tracePt t="46707" x="5532438" y="5410200"/>
          <p14:tracePt t="46723" x="5524500" y="5410200"/>
          <p14:tracePt t="46732" x="5516563" y="5410200"/>
          <p14:tracePt t="46739" x="5508625" y="5410200"/>
          <p14:tracePt t="46749" x="5494338" y="5410200"/>
          <p14:tracePt t="46766" x="5486400" y="5410200"/>
          <p14:tracePt t="46784" x="5470525" y="5410200"/>
          <p14:tracePt t="46799" x="5456238" y="5410200"/>
          <p14:tracePt t="46816" x="5448300" y="5410200"/>
          <p14:tracePt t="46843" x="5440363" y="5402263"/>
          <p14:tracePt t="46979" x="5440363" y="5387975"/>
          <p14:tracePt t="46995" x="5440363" y="5380038"/>
          <p14:tracePt t="47011" x="5440363" y="5372100"/>
          <p14:tracePt t="47027" x="5440363" y="5364163"/>
          <p14:tracePt t="47043" x="5440363" y="5356225"/>
          <p14:tracePt t="47059" x="5440363" y="5349875"/>
          <p14:tracePt t="47243" x="5448300" y="5341938"/>
          <p14:tracePt t="47251" x="5448300" y="5334000"/>
          <p14:tracePt t="47265" x="5456238" y="5318125"/>
          <p14:tracePt t="47265" x="5464175" y="5303838"/>
          <p14:tracePt t="47284" x="5470525" y="5287963"/>
          <p14:tracePt t="47298" x="5478463" y="5265738"/>
          <p14:tracePt t="47317" x="5478463" y="5257800"/>
          <p14:tracePt t="47331" x="5486400" y="5257800"/>
          <p14:tracePt t="47387" x="5486400" y="5241925"/>
          <p14:tracePt t="47396" x="5494338" y="5227638"/>
          <p14:tracePt t="47403" x="5494338" y="5211763"/>
          <p14:tracePt t="47414" x="5502275" y="5197475"/>
          <p14:tracePt t="47432" x="5502275" y="5181600"/>
          <p14:tracePt t="47483" x="5502275" y="5173663"/>
          <p14:tracePt t="47499" x="5502275" y="5165725"/>
          <p14:tracePt t="47507" x="5502275" y="5159375"/>
          <p14:tracePt t="47516" x="5502275" y="5151438"/>
          <p14:tracePt t="47539" x="5502275" y="5143500"/>
          <p14:tracePt t="47579" x="5502275" y="5135563"/>
          <p14:tracePt t="47596" x="5494338" y="5135563"/>
          <p14:tracePt t="47643" x="5478463" y="5135563"/>
          <p14:tracePt t="47651" x="5464175" y="5135563"/>
          <p14:tracePt t="47664" x="5440363" y="5135563"/>
          <p14:tracePt t="47681" x="5426075" y="5135563"/>
          <p14:tracePt t="47699" x="5418138" y="5135563"/>
          <p14:tracePt t="47788" x="5410200" y="5127625"/>
          <p14:tracePt t="47796" x="5394325" y="5121275"/>
          <p14:tracePt t="47804" x="5387975" y="5121275"/>
          <p14:tracePt t="47816" x="5356225" y="5105400"/>
          <p14:tracePt t="47832" x="5349875" y="5105400"/>
          <p14:tracePt t="47848" x="5334000" y="5105400"/>
          <p14:tracePt t="47866" x="5326063" y="5097463"/>
          <p14:tracePt t="47882" x="5311775" y="5097463"/>
          <p14:tracePt t="47897" x="5295900" y="5089525"/>
          <p14:tracePt t="47897" x="5287963" y="5089525"/>
          <p14:tracePt t="47916" x="5265738" y="5089525"/>
          <p14:tracePt t="47932" x="5249863" y="5083175"/>
          <p14:tracePt t="47948" x="5235575" y="5083175"/>
          <p14:tracePt t="47965" x="5227638" y="5083175"/>
          <p14:tracePt t="47981" x="5211763" y="5083175"/>
          <p14:tracePt t="47997" x="5203825" y="5083175"/>
          <p14:tracePt t="48043" x="5197475" y="5083175"/>
          <p14:tracePt t="48059" x="5189538" y="5083175"/>
          <p14:tracePt t="48067" x="5181600" y="5083175"/>
          <p14:tracePt t="48083" x="5173663" y="5083175"/>
          <p14:tracePt t="48123" x="5159375" y="5083175"/>
          <p14:tracePt t="48171" x="5143500" y="5083175"/>
          <p14:tracePt t="48187" x="5127625" y="5083175"/>
          <p14:tracePt t="48195" x="5113338" y="5089525"/>
          <p14:tracePt t="48203" x="5089525" y="5105400"/>
          <p14:tracePt t="48214" x="5059363" y="5113338"/>
          <p14:tracePt t="48232" x="5045075" y="5127625"/>
          <p14:tracePt t="48248" x="5037138" y="5135563"/>
          <p14:tracePt t="48263" x="5021263" y="5143500"/>
          <p14:tracePt t="48282" x="5013325" y="5143500"/>
          <p14:tracePt t="48339" x="4999038" y="5143500"/>
          <p14:tracePt t="48348" x="4983163" y="5143500"/>
          <p14:tracePt t="48356" x="4975225" y="5143500"/>
          <p14:tracePt t="48366" x="4945063" y="5159375"/>
          <p14:tracePt t="48382" x="4945063" y="5165725"/>
          <p14:tracePt t="48397" x="4960938" y="5165725"/>
          <p14:tracePt t="48556" x="4960938" y="5159375"/>
          <p14:tracePt t="48596" x="4975225" y="5159375"/>
          <p14:tracePt t="48611" x="4983163" y="5159375"/>
          <p14:tracePt t="48620" x="4999038" y="5159375"/>
          <p14:tracePt t="48631" x="5021263" y="5159375"/>
          <p14:tracePt t="48648" x="5067300" y="5159375"/>
          <p14:tracePt t="48665" x="5089525" y="5173663"/>
          <p14:tracePt t="48681" x="5105400" y="5173663"/>
          <p14:tracePt t="48698" x="5113338" y="5173663"/>
          <p14:tracePt t="48756" x="5121275" y="5165725"/>
          <p14:tracePt t="48766" x="5143500" y="5159375"/>
          <p14:tracePt t="48772" x="5159375" y="5159375"/>
          <p14:tracePt t="48782" x="5181600" y="5143500"/>
          <p14:tracePt t="48799" x="5189538" y="5143500"/>
          <p14:tracePt t="48814" x="5203825" y="5127625"/>
          <p14:tracePt t="48884" x="5227638" y="5127625"/>
          <p14:tracePt t="48892" x="5235575" y="5113338"/>
          <p14:tracePt t="48900" x="5241925" y="5113338"/>
          <p14:tracePt t="48914" x="5249863" y="5113338"/>
          <p14:tracePt t="48931" x="5265738" y="5113338"/>
          <p14:tracePt t="48947" x="5273675" y="5097463"/>
          <p14:tracePt t="49012" x="5280025" y="5097463"/>
          <p14:tracePt t="49020" x="5295900" y="5097463"/>
          <p14:tracePt t="49031" x="5318125" y="5097463"/>
          <p14:tracePt t="49047" x="5326063" y="5097463"/>
          <p14:tracePt t="49064" x="5334000" y="5097463"/>
          <p14:tracePt t="49084" x="5341938" y="5097463"/>
          <p14:tracePt t="49116" x="5349875" y="5097463"/>
          <p14:tracePt t="49132" x="5364163" y="5097463"/>
          <p14:tracePt t="49156" x="5372100" y="5097463"/>
          <p14:tracePt t="49172" x="5380038" y="5097463"/>
          <p14:tracePt t="49181" x="5394325" y="5089525"/>
          <p14:tracePt t="49188" x="5402263" y="5089525"/>
          <p14:tracePt t="49198" x="5410200" y="5089525"/>
          <p14:tracePt t="49214" x="5418138" y="5089525"/>
          <p14:tracePt t="49284" x="5426075" y="5083175"/>
          <p14:tracePt t="49292" x="5432425" y="5083175"/>
          <p14:tracePt t="49308" x="5448300" y="5083175"/>
          <p14:tracePt t="49316" x="5464175" y="5083175"/>
          <p14:tracePt t="49330" x="5470525" y="5083175"/>
          <p14:tracePt t="49347" x="5478463" y="5083175"/>
          <p14:tracePt t="49363" x="5486400" y="5083175"/>
          <p14:tracePt t="49380" x="5502275" y="5075238"/>
          <p14:tracePt t="49398" x="5524500" y="5075238"/>
          <p14:tracePt t="49414" x="5570538" y="5075238"/>
          <p14:tracePt t="49431" x="5584825" y="5075238"/>
          <p14:tracePt t="49446" x="5608638" y="5075238"/>
          <p14:tracePt t="49463" x="5616575" y="5083175"/>
          <p14:tracePt t="49480" x="5630863" y="5083175"/>
          <p14:tracePt t="49500" x="5630863" y="5089525"/>
          <p14:tracePt t="49513" x="5638800" y="5089525"/>
          <p14:tracePt t="49530" x="5638800" y="5097463"/>
          <p14:tracePt t="49547" x="5646738" y="5097463"/>
          <p14:tracePt t="49572" x="5654675" y="5097463"/>
          <p14:tracePt t="49612" x="5661025" y="5097463"/>
          <p14:tracePt t="49644" x="5668963" y="5097463"/>
          <p14:tracePt t="49660" x="5676900" y="5097463"/>
          <p14:tracePt t="49668" x="5684838" y="5097463"/>
          <p14:tracePt t="49680" x="5692775" y="5097463"/>
          <p14:tracePt t="49697" x="5699125" y="5097463"/>
          <p14:tracePt t="49749" x="5707063" y="5097463"/>
          <p14:tracePt t="49757" x="5715000" y="5097463"/>
          <p14:tracePt t="49765" x="5722938" y="5097463"/>
          <p14:tracePt t="49765" x="5730875" y="5097463"/>
          <p14:tracePt t="49781" x="5737225" y="5097463"/>
          <p14:tracePt t="49796" x="5753100" y="5097463"/>
          <p14:tracePt t="49900" x="5761038" y="5097463"/>
          <p14:tracePt t="49980" x="5768975" y="5097463"/>
          <p14:tracePt t="49988" x="5783263" y="5083175"/>
          <p14:tracePt t="49997" x="5799138" y="5083175"/>
          <p14:tracePt t="50014" x="5807075" y="5083175"/>
          <p14:tracePt t="50030" x="5813425" y="5083175"/>
          <p14:tracePt t="50092" x="5829300" y="5083175"/>
          <p14:tracePt t="50108" x="5837238" y="5083175"/>
          <p14:tracePt t="50124" x="5845175" y="5075238"/>
          <p14:tracePt t="50140" x="5837238" y="5075238"/>
          <p14:tracePt t="50308" x="5837238" y="5067300"/>
          <p14:tracePt t="50316" x="5821363" y="5067300"/>
          <p14:tracePt t="50340" x="5813425" y="5067300"/>
          <p14:tracePt t="50364" x="5791200" y="5067300"/>
          <p14:tracePt t="50373" x="5775325" y="5067300"/>
          <p14:tracePt t="50381" x="5753100" y="5075238"/>
          <p14:tracePt t="50397" x="5722938" y="5089525"/>
          <p14:tracePt t="50414" x="5692775" y="5089525"/>
          <p14:tracePt t="50430" x="5668963" y="5097463"/>
          <p14:tracePt t="50447" x="5661025" y="5097463"/>
          <p14:tracePt t="50463" x="5654675" y="5097463"/>
          <p14:tracePt t="50479" x="5630863" y="5097463"/>
          <p14:tracePt t="50496" x="5600700" y="5097463"/>
          <p14:tracePt t="50512" x="5562600" y="5089525"/>
          <p14:tracePt t="50529" x="5486400" y="5083175"/>
          <p14:tracePt t="50546" x="5426075" y="5083175"/>
          <p14:tracePt t="50563" x="5380038" y="5083175"/>
          <p14:tracePt t="50563" x="5364163" y="5083175"/>
          <p14:tracePt t="50581" x="5341938" y="5083175"/>
          <p14:tracePt t="50597" x="5326063" y="5083175"/>
          <p14:tracePt t="50612" x="5318125" y="5083175"/>
          <p14:tracePt t="50630" x="5303838" y="5083175"/>
          <p14:tracePt t="50646" x="5265738" y="5083175"/>
          <p14:tracePt t="50663" x="5197475" y="5097463"/>
          <p14:tracePt t="50679" x="5135563" y="5105400"/>
          <p14:tracePt t="50696" x="5097463" y="5121275"/>
          <p14:tracePt t="50713" x="5059363" y="5135563"/>
          <p14:tracePt t="50729" x="5029200" y="5135563"/>
          <p14:tracePt t="50745" x="5006975" y="5151438"/>
          <p14:tracePt t="50765" x="4999038" y="5151438"/>
          <p14:tracePt t="50779" x="4975225" y="5165725"/>
          <p14:tracePt t="50798" x="4945063" y="5181600"/>
          <p14:tracePt t="50813" x="4937125" y="5181600"/>
          <p14:tracePt t="50830" x="4922838" y="5197475"/>
          <p14:tracePt t="50846" x="4906963" y="5197475"/>
          <p14:tracePt t="50863" x="4899025" y="5211763"/>
          <p14:tracePt t="50879" x="4884738" y="5211763"/>
          <p14:tracePt t="50895" x="4860925" y="5219700"/>
          <p14:tracePt t="50912" x="4854575" y="5219700"/>
          <p14:tracePt t="50929" x="4838700" y="5227638"/>
          <p14:tracePt t="50946" x="4830763" y="5235575"/>
          <p14:tracePt t="50962" x="4830763" y="5241925"/>
          <p14:tracePt t="51028" x="4830763" y="5249863"/>
          <p14:tracePt t="51092" x="4846638" y="5249863"/>
          <p14:tracePt t="51100" x="4860925" y="5249863"/>
          <p14:tracePt t="51116" x="4876800" y="5249863"/>
          <p14:tracePt t="51128" x="4914900" y="5241925"/>
          <p14:tracePt t="51146" x="4937125" y="5241925"/>
          <p14:tracePt t="51162" x="4975225" y="5235575"/>
          <p14:tracePt t="51179" x="4991100" y="5227638"/>
          <p14:tracePt t="51195" x="5006975" y="5219700"/>
          <p14:tracePt t="51211" x="5021263" y="5219700"/>
          <p14:tracePt t="51268" x="5037138" y="5203825"/>
          <p14:tracePt t="51276" x="5051425" y="5203825"/>
          <p14:tracePt t="51284" x="5059363" y="5203825"/>
          <p14:tracePt t="51295" x="5075238" y="5197475"/>
          <p14:tracePt t="51312" x="5089525" y="5189538"/>
          <p14:tracePt t="51328" x="5089525" y="5181600"/>
          <p14:tracePt t="51345" x="5097463" y="5181600"/>
          <p14:tracePt t="51412" x="5113338" y="5181600"/>
          <p14:tracePt t="51428" x="5121275" y="5173663"/>
          <p14:tracePt t="51468" x="5135563" y="5165725"/>
          <p14:tracePt t="51476" x="5135563" y="5159375"/>
          <p14:tracePt t="51493" x="5151438" y="5151438"/>
          <p14:tracePt t="51540" x="5159375" y="5143500"/>
          <p14:tracePt t="51556" x="5165725" y="5143500"/>
          <p14:tracePt t="51564" x="5173663" y="5143500"/>
          <p14:tracePt t="51578" x="5181600" y="5135563"/>
          <p14:tracePt t="51595" x="5197475" y="5135563"/>
          <p14:tracePt t="51644" x="5203825" y="5135563"/>
          <p14:tracePt t="51652" x="5227638" y="5135563"/>
          <p14:tracePt t="51662" x="5265738" y="5135563"/>
          <p14:tracePt t="51678" x="5295900" y="5135563"/>
          <p14:tracePt t="51695" x="5311775" y="5135563"/>
          <p14:tracePt t="51711" x="5334000" y="5135563"/>
          <p14:tracePt t="51728" x="5334000" y="5143500"/>
          <p14:tracePt t="51748" x="5341938" y="5143500"/>
          <p14:tracePt t="51796" x="5349875" y="5143500"/>
          <p14:tracePt t="51828" x="5364163" y="5143500"/>
          <p14:tracePt t="51876" x="5380038" y="5143500"/>
          <p14:tracePt t="51884" x="5394325" y="5143500"/>
          <p14:tracePt t="51895" x="5448300" y="5143500"/>
          <p14:tracePt t="51911" x="5478463" y="5143500"/>
          <p14:tracePt t="51928" x="5486400" y="5143500"/>
          <p14:tracePt t="51944" x="5494338" y="5143500"/>
          <p14:tracePt t="52004" x="5508625" y="5143500"/>
          <p14:tracePt t="52020" x="5524500" y="5143500"/>
          <p14:tracePt t="52029" x="5546725" y="5135563"/>
          <p14:tracePt t="52045" x="5554663" y="5135563"/>
          <p14:tracePt t="52062" x="5570538" y="5135563"/>
          <p14:tracePt t="52124" x="5584825" y="5135563"/>
          <p14:tracePt t="52132" x="5600700" y="5135563"/>
          <p14:tracePt t="52144" x="5646738" y="5135563"/>
          <p14:tracePt t="52161" x="5654675" y="5135563"/>
          <p14:tracePt t="52177" x="5661025" y="5135563"/>
          <p14:tracePt t="52194" x="5668963" y="5127625"/>
          <p14:tracePt t="52211" x="5684838" y="5121275"/>
          <p14:tracePt t="52211" x="5699125" y="5121275"/>
          <p14:tracePt t="52229" x="5730875" y="5113338"/>
          <p14:tracePt t="52245" x="5745163" y="5113338"/>
          <p14:tracePt t="52261" x="5753100" y="5105400"/>
          <p14:tracePt t="52278" x="5761038" y="5097463"/>
          <p14:tracePt t="52324" x="5768975" y="5097463"/>
          <p14:tracePt t="52348" x="5783263" y="5083175"/>
          <p14:tracePt t="52356" x="5799138" y="5083175"/>
          <p14:tracePt t="52372" x="5807075" y="5083175"/>
          <p14:tracePt t="52380" x="5807075" y="5075238"/>
          <p14:tracePt t="52394" x="5813425" y="5075238"/>
          <p14:tracePt t="52452" x="5821363" y="5075238"/>
          <p14:tracePt t="52484" x="5829300" y="5075238"/>
          <p14:tracePt t="52493" x="5845175" y="5059363"/>
          <p14:tracePt t="52500" x="5851525" y="5059363"/>
          <p14:tracePt t="52581" x="5859463" y="5059363"/>
          <p14:tracePt t="52588" x="5867400" y="5059363"/>
          <p14:tracePt t="52596" x="5875338" y="5051425"/>
          <p14:tracePt t="52628" x="5875338" y="5045075"/>
          <p14:tracePt t="52660" x="5875338" y="5051425"/>
          <p14:tracePt t="53236" x="5875338" y="5067300"/>
          <p14:tracePt t="53268" x="5875338" y="5083175"/>
          <p14:tracePt t="53284" x="5875338" y="5105400"/>
          <p14:tracePt t="53293" x="5851525" y="5127625"/>
          <p14:tracePt t="53300" x="5837238" y="5151438"/>
          <p14:tracePt t="53310" x="5799138" y="5197475"/>
          <p14:tracePt t="53328" x="5753100" y="5241925"/>
          <p14:tracePt t="53343" x="5730875" y="5265738"/>
          <p14:tracePt t="53360" x="5730875" y="5273675"/>
          <p14:tracePt t="53580" x="5737225" y="5273675"/>
          <p14:tracePt t="53652" x="5737225" y="5265738"/>
          <p14:tracePt t="53676" x="5745163" y="5265738"/>
          <p14:tracePt t="53708" x="5753100" y="5257800"/>
          <p14:tracePt t="53725" x="5753100" y="5249863"/>
          <p14:tracePt t="53756" x="5753100" y="5241925"/>
          <p14:tracePt t="53764" x="5761038" y="5235575"/>
          <p14:tracePt t="53777" x="5761038" y="5227638"/>
          <p14:tracePt t="53792" x="5768975" y="5219700"/>
          <p14:tracePt t="53809" x="5768975" y="5211763"/>
          <p14:tracePt t="54012" x="5768975" y="5197475"/>
          <p14:tracePt t="54084" x="5768975" y="5181600"/>
          <p14:tracePt t="54092" x="5768975" y="5165725"/>
          <p14:tracePt t="54100" x="5768975" y="5143500"/>
          <p14:tracePt t="54110" x="5761038" y="5113338"/>
          <p14:tracePt t="54126" x="5761038" y="5097463"/>
          <p14:tracePt t="54143" x="5761038" y="5089525"/>
          <p14:tracePt t="54159" x="5753100" y="5083175"/>
          <p14:tracePt t="54175" x="5753100" y="5075238"/>
          <p14:tracePt t="54192" x="5753100" y="5067300"/>
          <p14:tracePt t="54212" x="5753100" y="5059363"/>
          <p14:tracePt t="54228" x="5753100" y="5045075"/>
          <p14:tracePt t="54244" x="5745163" y="5037138"/>
          <p14:tracePt t="54260" x="5737225" y="5021263"/>
          <p14:tracePt t="54284" x="5730875" y="5021263"/>
          <p14:tracePt t="54388" x="5722938" y="5021263"/>
          <p14:tracePt t="54396" x="5715000" y="5021263"/>
          <p14:tracePt t="54412" x="5699125" y="5021263"/>
          <p14:tracePt t="54476" x="5684838" y="5021263"/>
          <p14:tracePt t="54492" x="5676900" y="5021263"/>
          <p14:tracePt t="54500" x="5654675" y="5021263"/>
          <p14:tracePt t="54509" x="5616575" y="5021263"/>
          <p14:tracePt t="54526" x="5592763" y="5021263"/>
          <p14:tracePt t="54542" x="5584825" y="5021263"/>
          <p14:tracePt t="54558" x="5578475" y="5021263"/>
          <p14:tracePt t="54612" x="5562600" y="5021263"/>
          <p14:tracePt t="54636" x="5546725" y="5021263"/>
          <p14:tracePt t="54652" x="5540375" y="5021263"/>
          <p14:tracePt t="54660" x="5532438" y="5021263"/>
          <p14:tracePt t="54675" x="5516563" y="5021263"/>
          <p14:tracePt t="54675" x="5502275" y="5021263"/>
          <p14:tracePt t="54693" x="5486400" y="5029200"/>
          <p14:tracePt t="54709" x="5456238" y="5045075"/>
          <p14:tracePt t="54726" x="5440363" y="5059363"/>
          <p14:tracePt t="54742" x="5432425" y="5067300"/>
          <p14:tracePt t="54758" x="5432425" y="5075238"/>
          <p14:tracePt t="54776" x="5426075" y="5097463"/>
          <p14:tracePt t="54792" x="5426075" y="5105400"/>
          <p14:tracePt t="54808" x="5418138" y="5121275"/>
          <p14:tracePt t="54825" x="5410200" y="5135563"/>
          <p14:tracePt t="54842" x="5410200" y="5151438"/>
          <p14:tracePt t="54858" x="5410200" y="5165725"/>
          <p14:tracePt t="54876" x="5410200" y="5173663"/>
          <p14:tracePt t="54916" x="5410200" y="5181600"/>
          <p14:tracePt t="54932" x="5410200" y="5197475"/>
          <p14:tracePt t="54948" x="5426075" y="5203825"/>
          <p14:tracePt t="54957" x="5426075" y="5219700"/>
          <p14:tracePt t="54973" x="5432425" y="5227638"/>
          <p14:tracePt t="54980" x="5440363" y="5241925"/>
          <p14:tracePt t="54991" x="5456238" y="5249863"/>
          <p14:tracePt t="55008" x="5470525" y="5257800"/>
          <p14:tracePt t="55025" x="5470525" y="5265738"/>
          <p14:tracePt t="55041" x="5478463" y="5265738"/>
          <p14:tracePt t="55084" x="5486400" y="5265738"/>
          <p14:tracePt t="55092" x="5502275" y="5280025"/>
          <p14:tracePt t="55100" x="5508625" y="5280025"/>
          <p14:tracePt t="55109" x="5540375" y="5295900"/>
          <p14:tracePt t="55125" x="5578475" y="5311775"/>
          <p14:tracePt t="55142" x="5600700" y="5326063"/>
          <p14:tracePt t="55158" x="5608638" y="5326063"/>
          <p14:tracePt t="55292" x="5616575" y="5326063"/>
          <p14:tracePt t="55324" x="5622925" y="5326063"/>
          <p14:tracePt t="55341" x="5638800" y="5326063"/>
          <p14:tracePt t="55348" x="5646738" y="5318125"/>
          <p14:tracePt t="55372" x="5654675" y="5311775"/>
          <p14:tracePt t="55389" x="5661025" y="5303838"/>
          <p14:tracePt t="55404" x="5668963" y="5295900"/>
          <p14:tracePt t="55412" x="5676900" y="5287963"/>
          <p14:tracePt t="55492" x="5684838" y="5280025"/>
          <p14:tracePt t="55508" x="5692775" y="5273675"/>
          <p14:tracePt t="55548" x="5692775" y="5265738"/>
          <p14:tracePt t="55588" x="5692775" y="5257800"/>
          <p14:tracePt t="55636" x="5692775" y="5249863"/>
          <p14:tracePt t="55668" x="5692775" y="5265738"/>
          <p14:tracePt t="55956" x="5692775" y="5273675"/>
          <p14:tracePt t="55964" x="5692775" y="5280025"/>
          <p14:tracePt t="55974" x="5668963" y="5326063"/>
          <p14:tracePt t="55991" x="5646738" y="5341938"/>
          <p14:tracePt t="56008" x="5638800" y="5356225"/>
          <p14:tracePt t="56024" x="5630863" y="5356225"/>
          <p14:tracePt t="56084" x="5638800" y="5356225"/>
          <p14:tracePt t="56412" x="5646738" y="5356225"/>
          <p14:tracePt t="56429" x="5654675" y="5356225"/>
          <p14:tracePt t="56612" x="5654675" y="5349875"/>
          <p14:tracePt t="56621" x="5668963" y="5334000"/>
          <p14:tracePt t="56668" x="5668963" y="5326063"/>
          <p14:tracePt t="56708" x="5684838" y="5318125"/>
          <p14:tracePt t="56716" x="5684838" y="5303838"/>
          <p14:tracePt t="56725" x="5684838" y="5295900"/>
          <p14:tracePt t="56740" x="5684838" y="5280025"/>
          <p14:tracePt t="56756" x="5699125" y="5249863"/>
          <p14:tracePt t="56774" x="5699125" y="5219700"/>
          <p14:tracePt t="56790" x="5715000" y="5197475"/>
          <p14:tracePt t="56807" x="5715000" y="5189538"/>
          <p14:tracePt t="56823" x="5715000" y="5173663"/>
          <p14:tracePt t="56839" x="5715000" y="5165725"/>
          <p14:tracePt t="56877" x="5715000" y="5159375"/>
          <p14:tracePt t="56908" x="5715000" y="5151438"/>
          <p14:tracePt t="56932" x="5715000" y="5143500"/>
          <p14:tracePt t="56941" x="5715000" y="5135563"/>
          <p14:tracePt t="56948" x="5715000" y="5127625"/>
          <p14:tracePt t="56958" x="5715000" y="5121275"/>
          <p14:tracePt t="56972" x="5707063" y="5121275"/>
          <p14:tracePt t="57028" x="5699125" y="5121275"/>
          <p14:tracePt t="57084" x="5692775" y="5121275"/>
          <p14:tracePt t="57124" x="5684838" y="5127625"/>
          <p14:tracePt t="57140" x="5676900" y="5135563"/>
          <p14:tracePt t="57188" x="5676900" y="5143500"/>
          <p14:tracePt t="57196" x="5676900" y="5151438"/>
          <p14:tracePt t="57221" x="5676900" y="5159375"/>
          <p14:tracePt t="57228" x="5676900" y="5165725"/>
          <p14:tracePt t="57239" x="5661025" y="5173663"/>
          <p14:tracePt t="57256" x="5654675" y="5189538"/>
          <p14:tracePt t="57272" x="5630863" y="5219700"/>
          <p14:tracePt t="57290" x="5630863" y="5249863"/>
          <p14:tracePt t="57306" x="5616575" y="5295900"/>
          <p14:tracePt t="57322" x="5608638" y="5349875"/>
          <p14:tracePt t="57339" x="5592763" y="5380038"/>
          <p14:tracePt t="57339" x="5584825" y="5394325"/>
          <p14:tracePt t="57357" x="5578475" y="5432425"/>
          <p14:tracePt t="57373" x="5562600" y="5464175"/>
          <p14:tracePt t="57390" x="5546725" y="5494338"/>
          <p14:tracePt t="57406" x="5546725" y="5524500"/>
          <p14:tracePt t="57423" x="5524500" y="5570538"/>
          <p14:tracePt t="57439" x="5494338" y="5616575"/>
          <p14:tracePt t="57456" x="5478463" y="5654675"/>
          <p14:tracePt t="57472" x="5464175" y="5684838"/>
          <p14:tracePt t="57489" x="5440363" y="5722938"/>
          <p14:tracePt t="57506" x="5440363" y="5737225"/>
          <p14:tracePt t="57522" x="5440363" y="5753100"/>
          <p14:tracePt t="57539" x="5426075" y="5761038"/>
          <p14:tracePt t="57555" x="5418138" y="5761038"/>
          <p14:tracePt t="57596" x="5418138" y="5768975"/>
          <p14:tracePt t="57605" x="5410200" y="5768975"/>
          <p14:tracePt t="57612" x="5402263" y="5768975"/>
          <p14:tracePt t="57628" x="5387975" y="5768975"/>
          <p14:tracePt t="57639" x="5364163" y="5783263"/>
          <p14:tracePt t="57656" x="5334000" y="5783263"/>
          <p14:tracePt t="57672" x="5303838" y="5791200"/>
          <p14:tracePt t="57689" x="5295900" y="5775325"/>
          <p14:tracePt t="57772" x="5287963" y="5768975"/>
          <p14:tracePt t="57780" x="5287963" y="5753100"/>
          <p14:tracePt t="57789" x="5280025" y="5745163"/>
          <p14:tracePt t="57804" x="5273675" y="5737225"/>
          <p14:tracePt t="57892" x="5273675" y="5730875"/>
          <p14:tracePt t="57908" x="5273675" y="5707063"/>
          <p14:tracePt t="57916" x="5273675" y="5692775"/>
          <p14:tracePt t="57924" x="5265738" y="5684838"/>
          <p14:tracePt t="57938" x="5257800" y="5676900"/>
          <p14:tracePt t="57955" x="5249863" y="5668963"/>
          <p14:tracePt t="58028" x="5235575" y="5668963"/>
          <p14:tracePt t="58044" x="5227638" y="5668963"/>
          <p14:tracePt t="58060" x="5219700" y="5668963"/>
          <p14:tracePt t="58068" x="5211763" y="5668963"/>
          <p14:tracePt t="58084" x="5203825" y="5668963"/>
          <p14:tracePt t="58116" x="5197475" y="5668963"/>
          <p14:tracePt t="58132" x="5181600" y="5668963"/>
          <p14:tracePt t="58156" x="5165725" y="5668963"/>
          <p14:tracePt t="58180" x="5159375" y="5676900"/>
          <p14:tracePt t="58188" x="5151438" y="5684838"/>
          <p14:tracePt t="58205" x="5127625" y="5699125"/>
          <p14:tracePt t="58212" x="5121275" y="5699125"/>
          <p14:tracePt t="58222" x="5097463" y="5715000"/>
          <p14:tracePt t="58238" x="5097463" y="5730875"/>
          <p14:tracePt t="58255" x="5083175" y="5737225"/>
          <p14:tracePt t="58272" x="5083175" y="5745163"/>
          <p14:tracePt t="58300" x="5067300" y="5745163"/>
          <p14:tracePt t="58316" x="5059363" y="5745163"/>
          <p14:tracePt t="58324" x="5059363" y="5753100"/>
          <p14:tracePt t="58338" x="5045075" y="5761038"/>
          <p14:tracePt t="58355" x="5045075" y="5768975"/>
          <p14:tracePt t="58371" x="5045075" y="5791200"/>
          <p14:tracePt t="58389" x="5045075" y="5799138"/>
          <p14:tracePt t="58404" x="5045075" y="5807075"/>
          <p14:tracePt t="58421" x="5037138" y="5813425"/>
          <p14:tracePt t="58444" x="5029200" y="5821363"/>
          <p14:tracePt t="58454" x="5021263" y="5837238"/>
          <p14:tracePt t="58471" x="5021263" y="5851525"/>
          <p14:tracePt t="58488" x="5021263" y="5867400"/>
          <p14:tracePt t="58505" x="5013325" y="5883275"/>
          <p14:tracePt t="58521" x="5013325" y="5897563"/>
          <p14:tracePt t="58538" x="5013325" y="5905500"/>
          <p14:tracePt t="58554" x="5013325" y="5913438"/>
          <p14:tracePt t="58612" x="5021263" y="5913438"/>
          <p14:tracePt t="58732" x="5029200" y="5913438"/>
          <p14:tracePt t="58757" x="5051425" y="5913438"/>
          <p14:tracePt t="58764" x="5067300" y="5913438"/>
          <p14:tracePt t="58828" x="5075238" y="5913438"/>
          <p14:tracePt t="58837" x="5089525" y="5905500"/>
          <p14:tracePt t="58853" x="5097463" y="5897563"/>
          <p14:tracePt t="58860" x="5113338" y="5897563"/>
          <p14:tracePt t="58870" x="5143500" y="5883275"/>
          <p14:tracePt t="58886" x="5159375" y="5883275"/>
          <p14:tracePt t="58903" x="5173663" y="5883275"/>
          <p14:tracePt t="59004" x="5189538" y="5883275"/>
          <p14:tracePt t="59028" x="5189538" y="5875338"/>
          <p14:tracePt t="59037" x="5197475" y="5867400"/>
          <p14:tracePt t="59068" x="5197475" y="5859463"/>
          <p14:tracePt t="59076" x="5203825" y="5851525"/>
          <p14:tracePt t="59092" x="5211763" y="5851525"/>
          <p14:tracePt t="59116" x="5219700" y="5845175"/>
          <p14:tracePt t="59124" x="5219700" y="5837238"/>
          <p14:tracePt t="59204" x="5219700" y="5829300"/>
          <p14:tracePt t="59212" x="5219700" y="5813425"/>
          <p14:tracePt t="59228" x="5219700" y="5807075"/>
          <p14:tracePt t="61018" x="5219700" y="5799138"/>
          <p14:tracePt t="62139" x="5219700" y="5791200"/>
          <p14:tracePt t="62364" x="5219700" y="5775325"/>
          <p14:tracePt t="62372" x="5219700" y="5745163"/>
          <p14:tracePt t="62383" x="5227638" y="5707063"/>
          <p14:tracePt t="62400" x="5235575" y="5668963"/>
          <p14:tracePt t="62418" x="5249863" y="5630863"/>
          <p14:tracePt t="62434" x="5249863" y="5584825"/>
          <p14:tracePt t="62451" x="5257800" y="5546725"/>
          <p14:tracePt t="62451" x="5257800" y="5516563"/>
          <p14:tracePt t="62469" x="5273675" y="5478463"/>
          <p14:tracePt t="62485" x="5295900" y="5426075"/>
          <p14:tracePt t="62501" x="5311775" y="5387975"/>
          <p14:tracePt t="62518" x="5326063" y="5372100"/>
          <p14:tracePt t="62534" x="5326063" y="5341938"/>
          <p14:tracePt t="62551" x="5341938" y="5318125"/>
          <p14:tracePt t="62567" x="5364163" y="5287963"/>
          <p14:tracePt t="62584" x="5364163" y="5257800"/>
          <p14:tracePt t="62600" x="5380038" y="5219700"/>
          <p14:tracePt t="62617" x="5387975" y="5189538"/>
          <p14:tracePt t="62634" x="5394325" y="5165725"/>
          <p14:tracePt t="62650" x="5402263" y="5151438"/>
          <p14:tracePt t="62668" x="5402263" y="5127625"/>
          <p14:tracePt t="62684" x="5402263" y="5113338"/>
          <p14:tracePt t="62700" x="5402263" y="5097463"/>
          <p14:tracePt t="62717" x="5402263" y="5083175"/>
          <p14:tracePt t="62734" x="5410200" y="5059363"/>
          <p14:tracePt t="62751" x="5410200" y="5045075"/>
          <p14:tracePt t="62768" x="5410200" y="5037138"/>
          <p14:tracePt t="62796" x="5410200" y="5029200"/>
          <p14:tracePt t="62884" x="5410200" y="5013325"/>
          <p14:tracePt t="62893" x="5418138" y="4968875"/>
          <p14:tracePt t="62901" x="5426075" y="4899025"/>
          <p14:tracePt t="62918" x="5426075" y="4876800"/>
          <p14:tracePt t="62934" x="5426075" y="4846638"/>
          <p14:tracePt t="62950" x="5426075" y="4822825"/>
          <p14:tracePt t="62967" x="5426075" y="4816475"/>
          <p14:tracePt t="62983" x="5426075" y="4800600"/>
          <p14:tracePt t="63060" x="5426075" y="4784725"/>
          <p14:tracePt t="63068" x="5426075" y="4770438"/>
          <p14:tracePt t="63076" x="5426075" y="4754563"/>
          <p14:tracePt t="63085" x="5426075" y="4724400"/>
          <p14:tracePt t="63101" x="5426075" y="4678363"/>
          <p14:tracePt t="63118" x="5426075" y="4664075"/>
          <p14:tracePt t="63134" x="5426075" y="4656138"/>
          <p14:tracePt t="63149" x="5426075" y="4648200"/>
          <p14:tracePt t="63167" x="5426075" y="4632325"/>
          <p14:tracePt t="63183" x="5432425" y="4618038"/>
          <p14:tracePt t="63199" x="5440363" y="4610100"/>
          <p14:tracePt t="63217" x="5440363" y="4579938"/>
          <p14:tracePt t="63234" x="5440363" y="4549775"/>
          <p14:tracePt t="63250" x="5440363" y="4525963"/>
          <p14:tracePt t="63267" x="5456238" y="4503738"/>
          <p14:tracePt t="63284" x="5456238" y="4495800"/>
          <p14:tracePt t="63299" x="5456238" y="4457700"/>
          <p14:tracePt t="63318" x="5456238" y="4435475"/>
          <p14:tracePt t="63333" x="5456238" y="4411663"/>
          <p14:tracePt t="63350" x="5456238" y="4389438"/>
          <p14:tracePt t="63367" x="5456238" y="4373563"/>
          <p14:tracePt t="63383" x="5456238" y="4359275"/>
          <p14:tracePt t="63399" x="5456238" y="4335463"/>
          <p14:tracePt t="63417" x="5456238" y="4313238"/>
          <p14:tracePt t="63433" x="5464175" y="4289425"/>
          <p14:tracePt t="63450" x="5464175" y="4275138"/>
          <p14:tracePt t="63467" x="5464175" y="4267200"/>
          <p14:tracePt t="66133" x="5470525" y="4259263"/>
          <p14:tracePt t="77728" x="5478463" y="4259263"/>
          <p14:tracePt t="77981" x="5478463" y="4251325"/>
          <p14:tracePt t="78878" x="5478463" y="4244975"/>
          <p14:tracePt t="78949" x="5478463" y="4237038"/>
          <p14:tracePt t="78965" x="5478463" y="4221163"/>
          <p14:tracePt t="78973" x="5478463" y="4213225"/>
          <p14:tracePt t="78989" x="5478463" y="4206875"/>
          <p14:tracePt t="79000" x="5478463" y="4198938"/>
          <p14:tracePt t="79017" x="5478463" y="4175125"/>
          <p14:tracePt t="79034" x="5478463" y="4160838"/>
          <p14:tracePt t="79049" x="5478463" y="4130675"/>
          <p14:tracePt t="79066" x="5478463" y="4114800"/>
          <p14:tracePt t="79083" x="5478463" y="4068763"/>
          <p14:tracePt t="79083" x="5486400" y="4060825"/>
          <p14:tracePt t="79102" x="5502275" y="4022725"/>
          <p14:tracePt t="79118" x="5502275" y="4016375"/>
          <p14:tracePt t="79134" x="5502275" y="4000500"/>
          <p14:tracePt t="79150" x="5502275" y="3984625"/>
          <p14:tracePt t="79445" x="5502275" y="3978275"/>
          <p14:tracePt t="79453" x="5502275" y="3970338"/>
          <p14:tracePt t="79466" x="5502275" y="3962400"/>
          <p14:tracePt t="79483" x="5502275" y="3954463"/>
          <p14:tracePt t="79501" x="5502275" y="3946525"/>
          <p14:tracePt t="79518" x="5502275" y="3932238"/>
          <p14:tracePt t="79565" x="5502275" y="3924300"/>
          <p14:tracePt t="79597" x="5502275" y="3902075"/>
          <p14:tracePt t="79605" x="5502275" y="3886200"/>
          <p14:tracePt t="79616" x="5502275" y="3848100"/>
          <p14:tracePt t="79633" x="5502275" y="3817938"/>
          <p14:tracePt t="79650" x="5502275" y="3787775"/>
          <p14:tracePt t="79667" x="5502275" y="3756025"/>
          <p14:tracePt t="79683" x="5508625" y="3733800"/>
          <p14:tracePt t="79700" x="5516563" y="3711575"/>
          <p14:tracePt t="79718" x="5516563" y="3695700"/>
          <p14:tracePt t="79734" x="5516563" y="3687763"/>
          <p14:tracePt t="79751" x="5516563" y="3679825"/>
          <p14:tracePt t="79765" x="5516563" y="3665538"/>
          <p14:tracePt t="79782" x="5516563" y="3649663"/>
          <p14:tracePt t="79799" x="5516563" y="3641725"/>
          <p14:tracePt t="79817" x="5516563" y="3627438"/>
          <p14:tracePt t="79833" x="5516563" y="3603625"/>
          <p14:tracePt t="79850" x="5516563" y="3597275"/>
          <p14:tracePt t="79866" x="5516563" y="3581400"/>
          <p14:tracePt t="79883" x="5516563" y="3565525"/>
          <p14:tracePt t="79899" x="5516563" y="3559175"/>
          <p14:tracePt t="79917" x="5524500" y="3543300"/>
          <p14:tracePt t="79934" x="5532438" y="3527425"/>
          <p14:tracePt t="79957" x="5540375" y="3521075"/>
          <p14:tracePt t="79981" x="5540375" y="3513138"/>
          <p14:tracePt t="79997" x="5540375" y="3505200"/>
          <p14:tracePt t="80005" x="5540375" y="3497263"/>
          <p14:tracePt t="80021" x="5546725" y="3489325"/>
          <p14:tracePt t="80032" x="5546725" y="3482975"/>
          <p14:tracePt t="80050" x="5554663" y="3475038"/>
          <p14:tracePt t="80066" x="5562600" y="3459163"/>
          <p14:tracePt t="80085" x="5562600" y="3451225"/>
          <p14:tracePt t="80141" x="5570538" y="3451225"/>
          <p14:tracePt t="80189" x="5570538" y="3444875"/>
          <p14:tracePt t="80197" x="5570538" y="3436938"/>
          <p14:tracePt t="80205" x="5570538" y="3429000"/>
          <p14:tracePt t="80216" x="5570538" y="3413125"/>
          <p14:tracePt t="80233" x="5578475" y="3406775"/>
          <p14:tracePt t="80249" x="5578475" y="3390900"/>
          <p14:tracePt t="80357" x="5584825" y="3382963"/>
          <p14:tracePt t="80381" x="5584825" y="3375025"/>
          <p14:tracePt t="80397" x="5584825" y="3368675"/>
          <p14:tracePt t="80413" x="5592763" y="3360738"/>
          <p14:tracePt t="80421" x="5600700" y="3352800"/>
          <p14:tracePt t="80432" x="5600700" y="3344863"/>
          <p14:tracePt t="80637" x="5608638" y="3344863"/>
          <p14:tracePt t="80653" x="5608638" y="3336925"/>
          <p14:tracePt t="80677" x="5616575" y="3336925"/>
          <p14:tracePt t="80709" x="5616575" y="3322638"/>
          <p14:tracePt t="80733" x="5622925" y="3314700"/>
          <p14:tracePt t="81632" x="5638800" y="3314700"/>
          <p14:tracePt t="81693" x="5638800" y="3306763"/>
          <p14:tracePt t="81709" x="5646738" y="3298825"/>
          <p14:tracePt t="81757" x="5654675" y="3298825"/>
          <p14:tracePt t="81765" x="5654675" y="3292475"/>
          <p14:tracePt t="81781" x="5661025" y="3284538"/>
          <p14:tracePt t="81789" x="5668963" y="3276600"/>
          <p14:tracePt t="81798" x="5684838" y="3260725"/>
          <p14:tracePt t="81814" x="5692775" y="3246438"/>
          <p14:tracePt t="81831" x="5699125" y="3238500"/>
          <p14:tracePt t="81848" x="5699125" y="3230563"/>
          <p14:tracePt t="81965" x="5699125" y="3222625"/>
          <p14:tracePt t="81973" x="5707063" y="3216275"/>
          <p14:tracePt t="82261" x="5707063" y="3208338"/>
          <p14:tracePt t="82269" x="5715000" y="3192463"/>
          <p14:tracePt t="82285" x="5722938" y="3178175"/>
          <p14:tracePt t="82309" x="5730875" y="3178175"/>
          <p14:tracePt t="82333" x="5737225" y="3170238"/>
          <p14:tracePt t="82341" x="5737225" y="3154363"/>
          <p14:tracePt t="82541" x="5753100" y="3146425"/>
          <p14:tracePt t="82565" x="5761038" y="3132138"/>
          <p14:tracePt t="82645" x="5768975" y="3124200"/>
          <p14:tracePt t="82677" x="5775325" y="3116263"/>
          <p14:tracePt t="82709" x="5783263" y="3108325"/>
          <p14:tracePt t="82741" x="5783263" y="3101975"/>
          <p14:tracePt t="82750" x="5783263" y="3094038"/>
          <p14:tracePt t="82763" x="5791200" y="3094038"/>
          <p14:tracePt t="82781" x="5791200" y="3086100"/>
          <p14:tracePt t="82885" x="5799138" y="3086100"/>
          <p14:tracePt t="82901" x="5807075" y="3078163"/>
          <p14:tracePt t="82941" x="5813425" y="3070225"/>
          <p14:tracePt t="83053" x="5813425" y="3063875"/>
          <p14:tracePt t="83069" x="5821363" y="3055938"/>
          <p14:tracePt t="83085" x="5821363" y="3048000"/>
          <p14:tracePt t="83101" x="5829300" y="3040063"/>
          <p14:tracePt t="83133" x="5829300" y="3032125"/>
          <p14:tracePt t="83293" x="5829300" y="3040063"/>
          <p14:tracePt t="83821" x="5829300" y="3048000"/>
          <p14:tracePt t="83837" x="5821363" y="3055938"/>
          <p14:tracePt t="83853" x="5821363" y="3063875"/>
          <p14:tracePt t="83885" x="5821363" y="3070225"/>
          <p14:tracePt t="83925" x="5821363" y="3078163"/>
          <p14:tracePt t="83941" x="5807075" y="3086100"/>
          <p14:tracePt t="83949" x="5807075" y="3094038"/>
          <p14:tracePt t="83962" x="5807075" y="3108325"/>
          <p14:tracePt t="83979" x="5791200" y="3116263"/>
          <p14:tracePt t="83995" x="5791200" y="3124200"/>
          <p14:tracePt t="84012" x="5791200" y="3132138"/>
          <p14:tracePt t="84037" x="5783263" y="3146425"/>
          <p14:tracePt t="84069" x="5775325" y="3154363"/>
          <p14:tracePt t="84085" x="5775325" y="3162300"/>
          <p14:tracePt t="84093" x="5768975" y="3162300"/>
          <p14:tracePt t="84101" x="5768975" y="3170238"/>
          <p14:tracePt t="84111" x="5768975" y="3178175"/>
          <p14:tracePt t="84128" x="5761038" y="3184525"/>
          <p14:tracePt t="84145" x="5761038" y="3200400"/>
          <p14:tracePt t="84165" x="5761038" y="3208338"/>
          <p14:tracePt t="84178" x="5753100" y="3222625"/>
          <p14:tracePt t="84195" x="5745163" y="3230563"/>
          <p14:tracePt t="84211" x="5737225" y="3254375"/>
          <p14:tracePt t="84229" x="5730875" y="3260725"/>
          <p14:tracePt t="84246" x="5730875" y="3268663"/>
          <p14:tracePt t="84269" x="5730875" y="3276600"/>
          <p14:tracePt t="84278" x="5722938" y="3284538"/>
          <p14:tracePt t="84295" x="5722938" y="3292475"/>
          <p14:tracePt t="84341" x="5737225" y="3292475"/>
          <p14:tracePt t="84501" x="5737225" y="3284538"/>
          <p14:tracePt t="84509" x="5745163" y="3276600"/>
          <p14:tracePt t="84517" x="5753100" y="3268663"/>
          <p14:tracePt t="84528" x="5761038" y="3260725"/>
          <p14:tracePt t="84544" x="5775325" y="3238500"/>
          <p14:tracePt t="84561" x="5791200" y="3216275"/>
          <p14:tracePt t="84578" x="5791200" y="3208338"/>
          <p14:tracePt t="84594" x="5791200" y="3192463"/>
          <p14:tracePt t="85117" x="5791200" y="3184525"/>
          <p14:tracePt t="85125" x="5783263" y="3184525"/>
          <p14:tracePt t="85141" x="5783263" y="3178175"/>
          <p14:tracePt t="85149" x="5783263" y="3162300"/>
          <p14:tracePt t="85160" x="5783263" y="3132138"/>
          <p14:tracePt t="85178" x="5783263" y="3108325"/>
          <p14:tracePt t="85195" x="5768975" y="3086100"/>
          <p14:tracePt t="85210" x="5768975" y="3055938"/>
          <p14:tracePt t="85228" x="5768975" y="3048000"/>
          <p14:tracePt t="85243" x="5753100" y="3025775"/>
          <p14:tracePt t="85261" x="5745163" y="2994025"/>
          <p14:tracePt t="85278" x="5737225" y="2963863"/>
          <p14:tracePt t="85294" x="5722938" y="2925763"/>
          <p14:tracePt t="85311" x="5722938" y="2887663"/>
          <p14:tracePt t="85328" x="5692775" y="2849563"/>
          <p14:tracePt t="85344" x="5668963" y="2797175"/>
          <p14:tracePt t="85360" x="5661025" y="2765425"/>
          <p14:tracePt t="85377" x="5646738" y="2743200"/>
          <p14:tracePt t="85394" x="5646738" y="2727325"/>
          <p14:tracePt t="85410" x="5622925" y="2674938"/>
          <p14:tracePt t="85427" x="5600700" y="2620963"/>
          <p14:tracePt t="85427" x="5592763" y="2606675"/>
          <p14:tracePt t="85446" x="5562600" y="2530475"/>
          <p14:tracePt t="85461" x="5532438" y="2468563"/>
          <p14:tracePt t="85478" x="5494338" y="2384425"/>
          <p14:tracePt t="85495" x="5470525" y="2324100"/>
          <p14:tracePt t="85511" x="5464175" y="2286000"/>
          <p14:tracePt t="85528" x="5456238" y="2270125"/>
          <p14:tracePt t="85544" x="5448300" y="2263775"/>
          <p14:tracePt t="85560" x="5448300" y="2232025"/>
          <p14:tracePt t="85577" x="5432425" y="2217738"/>
          <p14:tracePt t="85594" x="5426075" y="2187575"/>
          <p14:tracePt t="85610" x="5418138" y="2179638"/>
          <p14:tracePt t="85627" x="5418138" y="2171700"/>
          <p14:tracePt t="85661" x="5418138" y="2155825"/>
          <p14:tracePt t="85669" x="5418138" y="2141538"/>
          <p14:tracePt t="85685" x="5418138" y="2133600"/>
          <p14:tracePt t="85694" x="5418138" y="2103438"/>
          <p14:tracePt t="85711" x="5410200" y="2087563"/>
          <p14:tracePt t="85728" x="5410200" y="2073275"/>
          <p14:tracePt t="85744" x="5410200" y="2057400"/>
          <p14:tracePt t="85760" x="5402263" y="2057400"/>
          <p14:tracePt t="85777" x="5402263" y="2027238"/>
          <p14:tracePt t="85795" x="5387975" y="1965325"/>
          <p14:tracePt t="85810" x="5380038" y="1943100"/>
          <p14:tracePt t="85828" x="5380038" y="1927225"/>
          <p14:tracePt t="85843" x="5372100" y="1905000"/>
          <p14:tracePt t="85861" x="5372100" y="1897063"/>
          <p14:tracePt t="86898" x="5372100" y="1889125"/>
          <p14:tracePt t="87141" x="5380038" y="1889125"/>
          <p14:tracePt t="87165" x="5380038" y="1882775"/>
          <p14:tracePt t="87173" x="5387975" y="1882775"/>
          <p14:tracePt t="87181" x="5402263" y="1866900"/>
          <p14:tracePt t="87192" x="5426075" y="1851025"/>
          <p14:tracePt t="87209" x="5426075" y="1844675"/>
          <p14:tracePt t="87225" x="5448300" y="1836738"/>
          <p14:tracePt t="87242" x="5448300" y="1828800"/>
          <p14:tracePt t="87258" x="5464175" y="1820863"/>
          <p14:tracePt t="87258" x="5470525" y="1820863"/>
          <p14:tracePt t="87277" x="5486400" y="1812925"/>
          <p14:tracePt t="87292" x="5508625" y="1806575"/>
          <p14:tracePt t="87308" x="5524500" y="1798638"/>
          <p14:tracePt t="87326" x="5532438" y="1782763"/>
          <p14:tracePt t="87343" x="5540375" y="1782763"/>
          <p14:tracePt t="87365" x="5554663" y="1774825"/>
          <p14:tracePt t="87375" x="5578475" y="1768475"/>
          <p14:tracePt t="87392" x="5616575" y="1752600"/>
          <p14:tracePt t="87408" x="5622925" y="1752600"/>
          <p14:tracePt t="87425" x="5638800" y="1752600"/>
          <p14:tracePt t="87442" x="5646738" y="1752600"/>
          <p14:tracePt t="87461" x="5654675" y="1752600"/>
          <p14:tracePt t="87475" x="5668963" y="1752600"/>
          <p14:tracePt t="87475" x="5684838" y="1752600"/>
          <p14:tracePt t="87493" x="5715000" y="1752600"/>
          <p14:tracePt t="87509" x="5737225" y="1752600"/>
          <p14:tracePt t="87526" x="5753100" y="1752600"/>
          <p14:tracePt t="87542" x="5768975" y="1752600"/>
          <p14:tracePt t="87558" x="5775325" y="1752600"/>
          <p14:tracePt t="87575" x="5783263" y="1752600"/>
          <p14:tracePt t="87591" x="5813425" y="1752600"/>
          <p14:tracePt t="87608" x="5859463" y="1752600"/>
          <p14:tracePt t="87625" x="5897563" y="1752600"/>
          <p14:tracePt t="87642" x="5905500" y="1752600"/>
          <p14:tracePt t="87658" x="5913438" y="1752600"/>
          <p14:tracePt t="87750" x="5921375" y="1752600"/>
          <p14:tracePt t="87797" x="5927725" y="1752600"/>
          <p14:tracePt t="87829" x="5921375" y="1752600"/>
          <p14:tracePt t="88133" x="5905500" y="1752600"/>
          <p14:tracePt t="88141" x="5897563" y="1752600"/>
          <p14:tracePt t="88149" x="5883275" y="1752600"/>
          <p14:tracePt t="88158" x="5867400" y="1752600"/>
          <p14:tracePt t="88174" x="5859463" y="1752600"/>
          <p14:tracePt t="88197" x="5851525" y="1752600"/>
          <p14:tracePt t="88237" x="5845175" y="1752600"/>
          <p14:tracePt t="88245" x="5837238" y="1752600"/>
          <p14:tracePt t="88261" x="5821363" y="1752600"/>
          <p14:tracePt t="88274" x="5783263" y="1752600"/>
          <p14:tracePt t="88291" x="5753100" y="1744663"/>
          <p14:tracePt t="88309" x="5745163" y="1736725"/>
          <p14:tracePt t="88324" x="5730875" y="1736725"/>
          <p14:tracePt t="88342" x="5722938" y="1736725"/>
          <p14:tracePt t="88358" x="5715000" y="1736725"/>
          <p14:tracePt t="88375" x="5707063" y="1736725"/>
          <p14:tracePt t="88391" x="5684838" y="1722438"/>
          <p14:tracePt t="88408" x="5654675" y="1722438"/>
          <p14:tracePt t="88424" x="5592763" y="1706563"/>
          <p14:tracePt t="88441" x="5554663" y="1706563"/>
          <p14:tracePt t="88458" x="5532438" y="1706563"/>
          <p14:tracePt t="88474" x="5516563" y="1706563"/>
          <p14:tracePt t="88491" x="5508625" y="1706563"/>
          <p14:tracePt t="88525" x="5508625" y="1698625"/>
          <p14:tracePt t="88533" x="5502275" y="1692275"/>
          <p14:tracePt t="88541" x="5486400" y="1692275"/>
          <p14:tracePt t="88558" x="5456238" y="1692275"/>
          <p14:tracePt t="88575" x="5432425" y="1698625"/>
          <p14:tracePt t="88591" x="5418138" y="1706563"/>
          <p14:tracePt t="88608" x="5410200" y="1706563"/>
          <p14:tracePt t="88624" x="5394325" y="1706563"/>
          <p14:tracePt t="88645" x="5380038" y="1706563"/>
          <p14:tracePt t="88661" x="5372100" y="1706563"/>
          <p14:tracePt t="88673" x="5326063" y="1706563"/>
          <p14:tracePt t="88690" x="5273675" y="1722438"/>
          <p14:tracePt t="88708" x="5257800" y="1722438"/>
          <p14:tracePt t="88724" x="5265738" y="1722438"/>
          <p14:tracePt t="88917" x="5273675" y="1722438"/>
          <p14:tracePt t="88925" x="5295900" y="1730375"/>
          <p14:tracePt t="88925" x="5311775" y="1736725"/>
          <p14:tracePt t="88941" x="5318125" y="1736725"/>
          <p14:tracePt t="88965" x="5326063" y="1744663"/>
          <p14:tracePt t="88981" x="5334000" y="1752600"/>
          <p14:tracePt t="89021" x="5334000" y="1760538"/>
          <p14:tracePt t="89133" x="5334000" y="1744663"/>
          <p14:tracePt t="89173" x="5334000" y="1736725"/>
          <p14:tracePt t="89181" x="5318125" y="1692275"/>
          <p14:tracePt t="89191" x="5303838" y="1684338"/>
          <p14:tracePt t="89207" x="5295900" y="1660525"/>
          <p14:tracePt t="89223" x="5287963" y="1646238"/>
          <p14:tracePt t="89240" x="5280025" y="1638300"/>
          <p14:tracePt t="89389" x="5265738" y="1638300"/>
          <p14:tracePt t="89406" x="5257800" y="1638300"/>
          <p14:tracePt t="89437" x="5249863" y="1638300"/>
          <p14:tracePt t="89445" x="5235575" y="1638300"/>
          <p14:tracePt t="89461" x="5227638" y="1638300"/>
          <p14:tracePt t="89472" x="5203825" y="1638300"/>
          <p14:tracePt t="89489" x="5181600" y="1638300"/>
          <p14:tracePt t="89506" x="5165725" y="1638300"/>
          <p14:tracePt t="89523" x="5151438" y="1638300"/>
          <p14:tracePt t="89541" x="5143500" y="1638300"/>
          <p14:tracePt t="89637" x="5127625" y="1630363"/>
          <p14:tracePt t="89653" x="5121275" y="1630363"/>
          <p14:tracePt t="89677" x="5113338" y="1630363"/>
          <p14:tracePt t="89701" x="5097463" y="1630363"/>
          <p14:tracePt t="89717" x="5083175" y="1630363"/>
          <p14:tracePt t="89733" x="5067300" y="1630363"/>
          <p14:tracePt t="89741" x="5051425" y="1616075"/>
          <p14:tracePt t="89759" x="5037138" y="1608138"/>
          <p14:tracePt t="89774" x="5021263" y="1608138"/>
          <p14:tracePt t="89790" x="5013325" y="1608138"/>
          <p14:tracePt t="89807" x="5006975" y="1608138"/>
          <p14:tracePt t="89822" x="4999038" y="1608138"/>
          <p14:tracePt t="89839" x="4991100" y="1608138"/>
          <p14:tracePt t="89856" x="4983163" y="1608138"/>
          <p14:tracePt t="89872" x="4953000" y="1616075"/>
          <p14:tracePt t="89889" x="4937125" y="1622425"/>
          <p14:tracePt t="89905" x="4922838" y="1630363"/>
          <p14:tracePt t="89922" x="4906963" y="1638300"/>
          <p14:tracePt t="89939" x="4892675" y="1646238"/>
          <p14:tracePt t="89981" x="4884738" y="1654175"/>
          <p14:tracePt t="89989" x="4876800" y="1660525"/>
          <p14:tracePt t="90006" x="4868863" y="1668463"/>
          <p14:tracePt t="90013" x="4868863" y="1676400"/>
          <p14:tracePt t="90029" x="4860925" y="1692275"/>
          <p14:tracePt t="90039" x="4854575" y="1698625"/>
          <p14:tracePt t="90055" x="4854575" y="1730375"/>
          <p14:tracePt t="90073" x="4854575" y="1736725"/>
          <p14:tracePt t="90089" x="4854575" y="1760538"/>
          <p14:tracePt t="90106" x="4854575" y="1768475"/>
          <p14:tracePt t="90133" x="4854575" y="1774825"/>
          <p14:tracePt t="90141" x="4854575" y="1782763"/>
          <p14:tracePt t="90156" x="4854575" y="1798638"/>
          <p14:tracePt t="90174" x="4854575" y="1812925"/>
          <p14:tracePt t="90190" x="4876800" y="1836738"/>
          <p14:tracePt t="90206" x="4884738" y="1844675"/>
          <p14:tracePt t="90222" x="4892675" y="1844675"/>
          <p14:tracePt t="90261" x="4892675" y="1851025"/>
          <p14:tracePt t="90269" x="4906963" y="1858963"/>
          <p14:tracePt t="90277" x="4914900" y="1866900"/>
          <p14:tracePt t="90289" x="4922838" y="1874838"/>
          <p14:tracePt t="90305" x="4945063" y="1889125"/>
          <p14:tracePt t="90322" x="4960938" y="1897063"/>
          <p14:tracePt t="90339" x="4968875" y="1897063"/>
          <p14:tracePt t="90355" x="4983163" y="1897063"/>
          <p14:tracePt t="90373" x="4991100" y="1897063"/>
          <p14:tracePt t="90453" x="4999038" y="1897063"/>
          <p14:tracePt t="90469" x="4999038" y="1889125"/>
          <p14:tracePt t="90485" x="5006975" y="1882775"/>
          <p14:tracePt t="90525" x="5006975" y="1874838"/>
          <p14:tracePt t="90565" x="5006975" y="1866900"/>
          <p14:tracePt t="90573" x="5006975" y="1858963"/>
          <p14:tracePt t="90581" x="5006975" y="1851025"/>
          <p14:tracePt t="93418" x="5006975" y="1858963"/>
          <p14:tracePt t="94221" x="5013325" y="1858963"/>
          <p14:tracePt t="95045" x="5037138" y="1858963"/>
          <p14:tracePt t="95429" x="5045075" y="1858963"/>
          <p14:tracePt t="95437" x="5051425" y="1858963"/>
          <p14:tracePt t="95450" x="5067300" y="1858963"/>
          <p14:tracePt t="95467" x="5075238" y="1866900"/>
          <p14:tracePt t="95483" x="5083175" y="1882775"/>
          <p14:tracePt t="95509" x="5097463" y="1889125"/>
          <p14:tracePt t="95525" x="5121275" y="1912938"/>
          <p14:tracePt t="95534" x="5151438" y="1935163"/>
          <p14:tracePt t="95550" x="5241925" y="1965325"/>
          <p14:tracePt t="95568" x="5303838" y="2003425"/>
          <p14:tracePt t="95584" x="5303838" y="2011363"/>
          <p14:tracePt t="95629" x="5318125" y="2019300"/>
          <p14:tracePt t="95637" x="5334000" y="2035175"/>
          <p14:tracePt t="95661" x="5349875" y="2049463"/>
          <p14:tracePt t="95669" x="5356225" y="2065338"/>
          <p14:tracePt t="95685" x="5372100" y="2079625"/>
          <p14:tracePt t="95700" x="5394325" y="2117725"/>
          <p14:tracePt t="95718" x="5402263" y="2141538"/>
          <p14:tracePt t="95734" x="5426075" y="2187575"/>
          <p14:tracePt t="95752" x="5448300" y="2225675"/>
          <p14:tracePt t="95768" x="5486400" y="2293938"/>
          <p14:tracePt t="95785" x="5524500" y="2392363"/>
          <p14:tracePt t="95800" x="5554663" y="2530475"/>
          <p14:tracePt t="95817" x="5592763" y="2674938"/>
          <p14:tracePt t="95833" x="5638800" y="2857500"/>
          <p14:tracePt t="95850" x="5661025" y="2979738"/>
          <p14:tracePt t="95866" x="5661025" y="3086100"/>
          <p14:tracePt t="95883" x="5661025" y="3184525"/>
          <p14:tracePt t="95883" x="5661025" y="3222625"/>
          <p14:tracePt t="95902" x="5661025" y="3276600"/>
          <p14:tracePt t="95918" x="5661025" y="3330575"/>
          <p14:tracePt t="95934" x="5661025" y="3413125"/>
          <p14:tracePt t="95951" x="5622925" y="3505200"/>
          <p14:tracePt t="95967" x="5616575" y="3573463"/>
          <p14:tracePt t="95983" x="5562600" y="3627438"/>
          <p14:tracePt t="96000" x="5546725" y="3657600"/>
          <p14:tracePt t="96017" x="5532438" y="3665538"/>
          <p14:tracePt t="96033" x="5532438" y="3649663"/>
          <p14:tracePt t="96085" x="5532438" y="3627438"/>
          <p14:tracePt t="96093" x="5554663" y="3589338"/>
          <p14:tracePt t="96101" x="5592763" y="3551238"/>
          <p14:tracePt t="96116" x="5692775" y="3497263"/>
          <p14:tracePt t="96134" x="5715000" y="3489325"/>
          <p14:tracePt t="96150" x="5699125" y="3513138"/>
          <p14:tracePt t="96181" x="5692775" y="3551238"/>
          <p14:tracePt t="96189" x="5676900" y="3573463"/>
          <p14:tracePt t="96199" x="5654675" y="3619500"/>
          <p14:tracePt t="96216" x="5654675" y="3673475"/>
          <p14:tracePt t="96233" x="5654675" y="3749675"/>
          <p14:tracePt t="96249" x="5654675" y="3810000"/>
          <p14:tracePt t="96266" x="5676900" y="3886200"/>
          <p14:tracePt t="96283" x="5676900" y="3940175"/>
          <p14:tracePt t="96300" x="5676900" y="3978275"/>
          <p14:tracePt t="96316" x="5646738" y="4022725"/>
          <p14:tracePt t="96334" x="5630863" y="4068763"/>
          <p14:tracePt t="96350" x="5600700" y="4106863"/>
          <p14:tracePt t="96367" x="5562600" y="4144963"/>
          <p14:tracePt t="96383" x="5546725" y="4183063"/>
          <p14:tracePt t="96399" x="5540375" y="4183063"/>
          <p14:tracePt t="96415" x="5540375" y="4191000"/>
          <p14:tracePt t="96445" x="5554663" y="4191000"/>
          <p14:tracePt t="96453" x="5584825" y="4191000"/>
          <p14:tracePt t="96466" x="5616575" y="4191000"/>
          <p14:tracePt t="96482" x="5622925" y="4191000"/>
          <p14:tracePt t="96499" x="5622925" y="4206875"/>
          <p14:tracePt t="96541" x="5622925" y="4244975"/>
          <p14:tracePt t="96549" x="5622925" y="4313238"/>
          <p14:tracePt t="96557" x="5622925" y="4373563"/>
          <p14:tracePt t="96566" x="5638800" y="4473575"/>
          <p14:tracePt t="96583" x="5638800" y="4602163"/>
          <p14:tracePt t="96599" x="5638800" y="4740275"/>
          <p14:tracePt t="96616" x="5638800" y="4830763"/>
          <p14:tracePt t="96632" x="5638800" y="4922838"/>
          <p14:tracePt t="96649" x="5638800" y="4983163"/>
          <p14:tracePt t="96666" x="5622925" y="5089525"/>
          <p14:tracePt t="96683" x="5578475" y="5219700"/>
          <p14:tracePt t="96699" x="5562600" y="5273675"/>
          <p14:tracePt t="96716" x="5562600" y="5318125"/>
          <p14:tracePt t="96716" x="5570538" y="5356225"/>
          <p14:tracePt t="96734" x="5608638" y="5426075"/>
          <p14:tracePt t="96750" x="5646738" y="5470525"/>
          <p14:tracePt t="96767" x="5646738" y="5478463"/>
          <p14:tracePt t="96782" x="5646738" y="5494338"/>
          <p14:tracePt t="96805" x="5630863" y="5502275"/>
          <p14:tracePt t="96815" x="5592763" y="5516563"/>
          <p14:tracePt t="96832" x="5584825" y="5516563"/>
          <p14:tracePt t="96848" x="5578475" y="5516563"/>
          <p14:tracePt t="97445" x="5562600" y="5516563"/>
          <p14:tracePt t="97453" x="5554663" y="5516563"/>
          <p14:tracePt t="97477" x="5546725" y="5516563"/>
          <p14:tracePt t="97485" x="5540375" y="5516563"/>
          <p14:tracePt t="97501" x="5532438" y="5524500"/>
          <p14:tracePt t="97533" x="5524500" y="5524500"/>
          <p14:tracePt t="97645" x="5516563" y="5524500"/>
          <p14:tracePt t="97653" x="5508625" y="5524500"/>
          <p14:tracePt t="97669" x="5494338" y="5524500"/>
          <p14:tracePt t="97685" x="5478463" y="5532438"/>
          <p14:tracePt t="97701" x="5470525" y="5540375"/>
          <p14:tracePt t="97717" x="5464175" y="5540375"/>
          <p14:tracePt t="97733" x="5456238" y="5540375"/>
          <p14:tracePt t="97747" x="5372100" y="5562600"/>
          <p14:tracePt t="97766" x="5265738" y="5584825"/>
          <p14:tracePt t="97783" x="5159375" y="5622925"/>
          <p14:tracePt t="97799" x="5097463" y="5630863"/>
          <p14:tracePt t="97815" x="5051425" y="5646738"/>
          <p14:tracePt t="97831" x="5006975" y="5661025"/>
          <p14:tracePt t="97848" x="4991100" y="5661025"/>
          <p14:tracePt t="97865" x="4960938" y="5661025"/>
          <p14:tracePt t="97881" x="4930775" y="5661025"/>
          <p14:tracePt t="97898" x="4846638" y="5661025"/>
          <p14:tracePt t="97915" x="4784725" y="5668963"/>
          <p14:tracePt t="97931" x="4708525" y="5684838"/>
          <p14:tracePt t="97931" x="4664075" y="5684838"/>
          <p14:tracePt t="97949" x="4625975" y="5684838"/>
          <p14:tracePt t="97964" x="4549775" y="5707063"/>
          <p14:tracePt t="97982" x="4495800" y="5707063"/>
          <p14:tracePt t="97998" x="4441825" y="5707063"/>
          <p14:tracePt t="98015" x="4397375" y="5707063"/>
          <p14:tracePt t="98031" x="4313238" y="5676900"/>
          <p14:tracePt t="98047" x="4244975" y="5646738"/>
          <p14:tracePt t="98064" x="4168775" y="5622925"/>
          <p14:tracePt t="98081" x="4084638" y="5616575"/>
          <p14:tracePt t="98098" x="4038600" y="5616575"/>
          <p14:tracePt t="98114" x="4008438" y="5616575"/>
          <p14:tracePt t="98131" x="3970338" y="5616575"/>
          <p14:tracePt t="98131" x="3954463" y="5616575"/>
          <p14:tracePt t="98149" x="3932238" y="5616575"/>
          <p14:tracePt t="98164" x="3902075" y="5616575"/>
          <p14:tracePt t="98182" x="3878263" y="5616575"/>
          <p14:tracePt t="98199" x="3863975" y="5616575"/>
          <p14:tracePt t="98215" x="3825875" y="5608638"/>
          <p14:tracePt t="98231" x="3779838" y="5608638"/>
          <p14:tracePt t="98248" x="3703638" y="5584825"/>
          <p14:tracePt t="98264" x="3641725" y="5578475"/>
          <p14:tracePt t="98281" x="3535363" y="5546725"/>
          <p14:tracePt t="98298" x="3429000" y="5532438"/>
          <p14:tracePt t="98314" x="3352800" y="5516563"/>
          <p14:tracePt t="98331" x="3336925" y="5516563"/>
          <p14:tracePt t="98348" x="3322638" y="5516563"/>
          <p14:tracePt t="98421" x="3306763" y="5516563"/>
          <p14:tracePt t="98429" x="3284538" y="5516563"/>
          <p14:tracePt t="98437" x="3268663" y="5516563"/>
          <p14:tracePt t="98447" x="3222625" y="5516563"/>
          <p14:tracePt t="98464" x="3216275" y="5516563"/>
          <p14:tracePt t="98480" x="3192463" y="5516563"/>
          <p14:tracePt t="99277" x="3178175" y="5516563"/>
          <p14:tracePt t="99285" x="3154363" y="5516563"/>
          <p14:tracePt t="99296" x="3124200" y="5516563"/>
          <p14:tracePt t="99313" x="3116263" y="5516563"/>
          <p14:tracePt t="99373" x="3108325" y="5516563"/>
          <p14:tracePt t="99389" x="3101975" y="5516563"/>
          <p14:tracePt t="99413" x="3094038" y="5516563"/>
          <p14:tracePt t="99421" x="3078163" y="5516563"/>
          <p14:tracePt t="99430" x="3055938" y="5516563"/>
          <p14:tracePt t="99447" x="3017838" y="5502275"/>
          <p14:tracePt t="99464" x="2979738" y="5502275"/>
          <p14:tracePt t="99480" x="2955925" y="5494338"/>
          <p14:tracePt t="99496" x="2949575" y="5494338"/>
          <p14:tracePt t="99512" x="2941638" y="5494338"/>
          <p14:tracePt t="99565" x="2933700" y="5494338"/>
          <p14:tracePt t="99573" x="2925763" y="5494338"/>
          <p14:tracePt t="99581" x="2911475" y="5494338"/>
          <p14:tracePt t="99597" x="2903538" y="5494338"/>
          <p14:tracePt t="99629" x="2895600" y="5494338"/>
          <p14:tracePt t="99677" x="2887663" y="5494338"/>
          <p14:tracePt t="99685" x="2879725" y="5494338"/>
          <p14:tracePt t="99695" x="2857500" y="5494338"/>
          <p14:tracePt t="99713" x="2857500" y="5502275"/>
          <p14:tracePt t="99757" x="2849563" y="5508625"/>
          <p14:tracePt t="99765" x="2841625" y="5508625"/>
          <p14:tracePt t="99781" x="2835275" y="5508625"/>
          <p14:tracePt t="99797" x="2819400" y="5508625"/>
          <p14:tracePt t="99814" x="2797175" y="5508625"/>
          <p14:tracePt t="99830" x="2797175" y="5516563"/>
          <p14:tracePt t="99845" x="2789238" y="5524500"/>
          <p14:tracePt t="99869" x="2773363" y="5532438"/>
          <p14:tracePt t="99901" x="2759075" y="5532438"/>
          <p14:tracePt t="99917" x="2743200" y="5540375"/>
          <p14:tracePt t="99925" x="2727325" y="5540375"/>
          <p14:tracePt t="99941" x="2720975" y="5540375"/>
          <p14:tracePt t="99957" x="2720975" y="5546725"/>
          <p14:tracePt t="100005" x="2713038" y="5546725"/>
          <p14:tracePt t="100021" x="2697163" y="5546725"/>
          <p14:tracePt t="100085" x="2689225" y="5546725"/>
          <p14:tracePt t="100093" x="2674938" y="5546725"/>
          <p14:tracePt t="100101" x="2659063" y="5546725"/>
          <p14:tracePt t="100112" x="2620963" y="5546725"/>
          <p14:tracePt t="100129" x="2620963" y="5540375"/>
          <p14:tracePt t="100301" x="2620963" y="5532438"/>
          <p14:tracePt t="100309" x="2620963" y="5516563"/>
          <p14:tracePt t="100333" x="2620963" y="5502275"/>
          <p14:tracePt t="100341" x="2620963" y="5486400"/>
          <p14:tracePt t="100357" x="2620963" y="5470525"/>
          <p14:tracePt t="100365" x="2613025" y="5464175"/>
          <p14:tracePt t="100378" x="2613025" y="5440363"/>
          <p14:tracePt t="100395" x="2613025" y="5426075"/>
          <p14:tracePt t="100412" x="2606675" y="5402263"/>
          <p14:tracePt t="100430" x="2606675" y="5394325"/>
          <p14:tracePt t="100461" x="2606675" y="5380038"/>
          <p14:tracePt t="100477" x="2606675" y="5372100"/>
          <p14:tracePt t="100485" x="2606675" y="5364163"/>
          <p14:tracePt t="100495" x="2606675" y="5356225"/>
          <p14:tracePt t="100511" x="2606675" y="5341938"/>
          <p14:tracePt t="100528" x="2606675" y="5334000"/>
          <p14:tracePt t="100545" x="2606675" y="5318125"/>
          <p14:tracePt t="100562" x="2606675" y="5311775"/>
          <p14:tracePt t="100578" x="2606675" y="5303838"/>
          <p14:tracePt t="100595" x="2606675" y="5295900"/>
          <p14:tracePt t="100613" x="2606675" y="5287963"/>
          <p14:tracePt t="100629" x="2606675" y="5273675"/>
          <p14:tracePt t="100646" x="2606675" y="5257800"/>
          <p14:tracePt t="100669" x="2606675" y="5241925"/>
          <p14:tracePt t="100685" x="2606675" y="5235575"/>
          <p14:tracePt t="100717" x="2606675" y="5227638"/>
          <p14:tracePt t="100733" x="2606675" y="5211763"/>
          <p14:tracePt t="100772" x="2606675" y="5203825"/>
          <p14:tracePt t="100789" x="2606675" y="5197475"/>
          <p14:tracePt t="100797" x="2606675" y="5189538"/>
          <p14:tracePt t="100811" x="2613025" y="5159375"/>
          <p14:tracePt t="100811" x="2613025" y="5151438"/>
          <p14:tracePt t="100829" x="2613025" y="5127625"/>
          <p14:tracePt t="100846" x="2613025" y="5113338"/>
          <p14:tracePt t="100862" x="2613025" y="5097463"/>
          <p14:tracePt t="100878" x="2613025" y="5075238"/>
          <p14:tracePt t="100895" x="2613025" y="5067300"/>
          <p14:tracePt t="100911" x="2613025" y="5051425"/>
          <p14:tracePt t="100928" x="2613025" y="5037138"/>
          <p14:tracePt t="100943" x="2613025" y="5021263"/>
          <p14:tracePt t="100960" x="2613025" y="5006975"/>
          <p14:tracePt t="100977" x="2613025" y="4999038"/>
          <p14:tracePt t="100993" x="2613025" y="4983163"/>
          <p14:tracePt t="101010" x="2613025" y="4975225"/>
          <p14:tracePt t="101027" x="2613025" y="4968875"/>
          <p14:tracePt t="101044" x="2613025" y="4953000"/>
          <p14:tracePt t="101062" x="2613025" y="4937125"/>
          <p14:tracePt t="101077" x="2613025" y="4922838"/>
          <p14:tracePt t="101095" x="2613025" y="4914900"/>
          <p14:tracePt t="101111" x="2613025" y="4899025"/>
          <p14:tracePt t="101128" x="2620963" y="4884738"/>
          <p14:tracePt t="101144" x="2620963" y="4868863"/>
          <p14:tracePt t="101161" x="2620963" y="4854575"/>
          <p14:tracePt t="101178" x="2628900" y="4838700"/>
          <p14:tracePt t="101194" x="2628900" y="4822825"/>
          <p14:tracePt t="101211" x="2628900" y="4808538"/>
          <p14:tracePt t="101261" x="2628900" y="4800600"/>
          <p14:tracePt t="101333" x="2628900" y="4792663"/>
          <p14:tracePt t="101421" x="2628900" y="4784725"/>
          <p14:tracePt t="101429" x="2628900" y="4778375"/>
          <p14:tracePt t="101445" x="2636838" y="4762500"/>
          <p14:tracePt t="101462" x="2644775" y="4732338"/>
          <p14:tracePt t="101478" x="2644775" y="4716463"/>
          <p14:tracePt t="101495" x="2644775" y="4694238"/>
          <p14:tracePt t="101511" x="2644775" y="4686300"/>
          <p14:tracePt t="101528" x="2644775" y="4678363"/>
          <p14:tracePt t="101543" x="2644775" y="4664075"/>
          <p14:tracePt t="101560" x="2644775" y="4656138"/>
          <p14:tracePt t="101577" x="2644775" y="4640263"/>
          <p14:tracePt t="101595" x="2644775" y="4618038"/>
          <p14:tracePt t="101611" x="2644775" y="4594225"/>
          <p14:tracePt t="101611" x="2644775" y="4587875"/>
          <p14:tracePt t="101629" x="2651125" y="4572000"/>
          <p14:tracePt t="101643" x="2651125" y="4549775"/>
          <p14:tracePt t="101662" x="2651125" y="4533900"/>
          <p14:tracePt t="101685" x="2651125" y="4525963"/>
          <p14:tracePt t="101701" x="2651125" y="4518025"/>
          <p14:tracePt t="101717" x="2651125" y="4511675"/>
          <p14:tracePt t="101727" x="2651125" y="4503738"/>
          <p14:tracePt t="101744" x="2651125" y="4495800"/>
          <p14:tracePt t="101861" x="2651125" y="4479925"/>
          <p14:tracePt t="102005" x="2651125" y="4473575"/>
          <p14:tracePt t="102029" x="2651125" y="4465638"/>
          <p14:tracePt t="102037" x="2651125" y="4457700"/>
          <p14:tracePt t="102045" x="2651125" y="4441825"/>
          <p14:tracePt t="102060" x="2651125" y="4403725"/>
          <p14:tracePt t="102078" x="2651125" y="4373563"/>
          <p14:tracePt t="102094" x="2651125" y="4335463"/>
          <p14:tracePt t="102110" x="2651125" y="4305300"/>
          <p14:tracePt t="102128" x="2651125" y="4275138"/>
          <p14:tracePt t="102143" x="2651125" y="4244975"/>
          <p14:tracePt t="102160" x="2651125" y="4198938"/>
          <p14:tracePt t="102177" x="2651125" y="4152900"/>
          <p14:tracePt t="102194" x="2651125" y="4106863"/>
          <p14:tracePt t="102210" x="2651125" y="4092575"/>
          <p14:tracePt t="102227" x="2651125" y="4060825"/>
          <p14:tracePt t="102244" x="2651125" y="4046538"/>
          <p14:tracePt t="102260" x="2651125" y="4030663"/>
          <p14:tracePt t="102277" x="2651125" y="4016375"/>
          <p14:tracePt t="102294" x="2651125" y="4000500"/>
          <p14:tracePt t="102310" x="2651125" y="3992563"/>
          <p14:tracePt t="102327" x="2651125" y="3984625"/>
          <p14:tracePt t="102343" x="2651125" y="3978275"/>
          <p14:tracePt t="102365" x="2651125" y="3962400"/>
          <p14:tracePt t="102381" x="2651125" y="3946525"/>
          <p14:tracePt t="102397" x="2651125" y="3940175"/>
          <p14:tracePt t="102410" x="2651125" y="3932238"/>
          <p14:tracePt t="102427" x="2651125" y="3924300"/>
          <p14:tracePt t="102443" x="2651125" y="3916363"/>
          <p14:tracePt t="102459" x="2651125" y="3908425"/>
          <p14:tracePt t="102478" x="2651125" y="3894138"/>
          <p14:tracePt t="102493" x="2651125" y="3886200"/>
          <p14:tracePt t="102510" x="2651125" y="3863975"/>
          <p14:tracePt t="102527" x="2651125" y="3840163"/>
          <p14:tracePt t="102542" x="2651125" y="3832225"/>
          <p14:tracePt t="102558" x="2651125" y="3817938"/>
          <p14:tracePt t="102576" x="2651125" y="3810000"/>
          <p14:tracePt t="102592" x="2651125" y="3794125"/>
          <p14:tracePt t="102629" x="2651125" y="3787775"/>
          <p14:tracePt t="102669" x="2651125" y="3779838"/>
          <p14:tracePt t="102677" x="2651125" y="3763963"/>
          <p14:tracePt t="102685" x="2651125" y="3749675"/>
          <p14:tracePt t="102694" x="2651125" y="3717925"/>
          <p14:tracePt t="102710" x="2636838" y="3665538"/>
          <p14:tracePt t="102727" x="2628900" y="3589338"/>
          <p14:tracePt t="102743" x="2620963" y="3521075"/>
          <p14:tracePt t="102760" x="2598738" y="3421063"/>
          <p14:tracePt t="102776" x="2574925" y="3352800"/>
          <p14:tracePt t="102793" x="2552700" y="3292475"/>
          <p14:tracePt t="102810" x="2544763" y="3238500"/>
          <p14:tracePt t="102826" x="2530475" y="3200400"/>
          <p14:tracePt t="102843" x="2522538" y="3154363"/>
          <p14:tracePt t="102860" x="2506663" y="3124200"/>
          <p14:tracePt t="102878" x="2498725" y="3094038"/>
          <p14:tracePt t="102894" x="2492375" y="3086100"/>
          <p14:tracePt t="102910" x="2492375" y="3078163"/>
          <p14:tracePt t="102926" x="2492375" y="3063875"/>
          <p14:tracePt t="103085" x="2492375" y="3048000"/>
          <p14:tracePt t="103101" x="2492375" y="3040063"/>
          <p14:tracePt t="103125" x="2492375" y="3032125"/>
          <p14:tracePt t="103133" x="2498725" y="3017838"/>
          <p14:tracePt t="103157" x="2506663" y="3009900"/>
          <p14:tracePt t="103174" x="2514600" y="2994025"/>
          <p14:tracePt t="103189" x="2522538" y="2979738"/>
          <p14:tracePt t="103197" x="2522538" y="2971800"/>
          <p14:tracePt t="103213" x="2530475" y="2971800"/>
          <p14:tracePt t="103225" x="2530475" y="2963863"/>
          <p14:tracePt t="103242" x="2536825" y="2955925"/>
          <p14:tracePt t="103259" x="2544763" y="2949575"/>
          <p14:tracePt t="103285" x="2560638" y="2941638"/>
          <p14:tracePt t="103325" x="2560638" y="2933700"/>
          <p14:tracePt t="103333" x="2574925" y="2925763"/>
          <p14:tracePt t="103342" x="2582863" y="2917825"/>
          <p14:tracePt t="103358" x="2590800" y="2917825"/>
          <p14:tracePt t="103375" x="2598738" y="2911475"/>
          <p14:tracePt t="105158" x="2606675" y="2903538"/>
          <p14:tracePt t="105573" x="2613025" y="2903538"/>
          <p14:tracePt t="105581" x="2620963" y="2903538"/>
          <p14:tracePt t="105637" x="2628900" y="2903538"/>
          <p14:tracePt t="106101" x="2636838" y="2903538"/>
          <p14:tracePt t="106197" x="2644775" y="2903538"/>
          <p14:tracePt t="106213" x="2651125" y="2903538"/>
          <p14:tracePt t="106221" x="2659063" y="2903538"/>
          <p14:tracePt t="106229" x="2667000" y="2903538"/>
          <p14:tracePt t="106239" x="2674938" y="2903538"/>
          <p14:tracePt t="106255" x="2682875" y="2895600"/>
          <p14:tracePt t="106274" x="2689225" y="2887663"/>
          <p14:tracePt t="106325" x="2705100" y="2887663"/>
          <p14:tracePt t="106341" x="2720975" y="2887663"/>
          <p14:tracePt t="106349" x="2735263" y="2887663"/>
          <p14:tracePt t="106357" x="2743200" y="2879725"/>
          <p14:tracePt t="106381" x="2743200" y="2873375"/>
          <p14:tracePt t="106949" x="2743200" y="2879725"/>
          <p14:tracePt t="107864" x="2735263" y="2879725"/>
          <p14:tracePt t="108365" x="2727325" y="2879725"/>
          <p14:tracePt t="108381" x="2720975" y="2887663"/>
          <p14:tracePt t="108405" x="2713038" y="2887663"/>
          <p14:tracePt t="108421" x="2705100" y="2887663"/>
          <p14:tracePt t="108493" x="2697163" y="2887663"/>
          <p14:tracePt t="108501" x="2682875" y="2887663"/>
          <p14:tracePt t="108517" x="2667000" y="2887663"/>
          <p14:tracePt t="108541" x="2659063" y="2887663"/>
          <p14:tracePt t="108549" x="2651125" y="2887663"/>
          <p14:tracePt t="108557" x="2636838" y="2887663"/>
          <p14:tracePt t="108597" x="2628900" y="2895600"/>
          <p14:tracePt t="108701" x="2636838" y="2879725"/>
          <p14:tracePt t="112419" x="2628900" y="2865438"/>
          <p14:tracePt t="112997" x="2613025" y="2849563"/>
          <p14:tracePt t="113005" x="2613025" y="2827338"/>
          <p14:tracePt t="113015" x="2613025" y="2819400"/>
          <p14:tracePt t="113032" x="2613025" y="2803525"/>
          <p14:tracePt t="113049" x="2613025" y="2797175"/>
          <p14:tracePt t="113069" x="2613025" y="2789238"/>
          <p14:tracePt t="113082" x="2613025" y="2781300"/>
          <p14:tracePt t="113099" x="2613025" y="2773363"/>
          <p14:tracePt t="113115" x="2613025" y="2765425"/>
          <p14:tracePt t="113132" x="2620963" y="2759075"/>
          <p14:tracePt t="113150" x="2628900" y="2751138"/>
          <p14:tracePt t="113165" x="2636838" y="2735263"/>
          <p14:tracePt t="114089" x="2644775" y="2735263"/>
          <p14:tracePt t="114573" x="2651125" y="2720975"/>
          <p14:tracePt t="114693" x="2659063" y="2713038"/>
          <p14:tracePt t="114701" x="2659063" y="2705100"/>
          <p14:tracePt t="114713" x="2674938" y="2689225"/>
          <p14:tracePt t="114731" x="2689225" y="2674938"/>
          <p14:tracePt t="114747" x="2705100" y="2636838"/>
          <p14:tracePt t="114767" x="2751138" y="2574925"/>
          <p14:tracePt t="114783" x="2789238" y="2514600"/>
          <p14:tracePt t="114799" x="2803525" y="2484438"/>
          <p14:tracePt t="114815" x="2803525" y="2476500"/>
          <p14:tracePt t="114830" x="2811463" y="2468563"/>
          <p14:tracePt t="114848" x="2841625" y="2430463"/>
          <p14:tracePt t="114864" x="2873375" y="2400300"/>
          <p14:tracePt t="114881" x="2949575" y="2332038"/>
          <p14:tracePt t="114898" x="2979738" y="2293938"/>
          <p14:tracePt t="114915" x="3001963" y="2270125"/>
          <p14:tracePt t="114931" x="3009900" y="2263775"/>
          <p14:tracePt t="114948" x="3009900" y="2247900"/>
          <p14:tracePt t="114963" x="3025775" y="2217738"/>
          <p14:tracePt t="114963" x="3048000" y="2187575"/>
          <p14:tracePt t="114982" x="3055938" y="2163763"/>
          <p14:tracePt t="114999" x="3078163" y="2133600"/>
          <p14:tracePt t="115014" x="3094038" y="2117725"/>
          <p14:tracePt t="115031" x="3094038" y="2103438"/>
          <p14:tracePt t="115046" x="3108325" y="2087563"/>
          <p14:tracePt t="115062" x="3108325" y="2079625"/>
          <p14:tracePt t="115080" x="3108325" y="2073275"/>
          <p14:tracePt t="115097" x="3124200" y="2065338"/>
          <p14:tracePt t="115113" x="3124200" y="2049463"/>
          <p14:tracePt t="115133" x="3132138" y="2049463"/>
          <p14:tracePt t="115149" x="3140075" y="2035175"/>
          <p14:tracePt t="115163" x="3154363" y="2027238"/>
          <p14:tracePt t="115180" x="3154363" y="2011363"/>
          <p14:tracePt t="115197" x="3170238" y="2003425"/>
          <p14:tracePt t="115214" x="3170238" y="1997075"/>
          <p14:tracePt t="115231" x="3170238" y="1981200"/>
          <p14:tracePt t="115261" x="3178175" y="1973263"/>
          <p14:tracePt t="115277" x="3184525" y="1958975"/>
          <p14:tracePt t="115317" x="3192463" y="1951038"/>
          <p14:tracePt t="115333" x="3200400" y="1943100"/>
          <p14:tracePt t="115349" x="3208338" y="1935163"/>
          <p14:tracePt t="115357" x="3216275" y="1920875"/>
          <p14:tracePt t="115365" x="3222625" y="1912938"/>
          <p14:tracePt t="119834" x="3238500" y="1905000"/>
          <p14:tracePt t="119893" x="3246438" y="1905000"/>
          <p14:tracePt t="122299" x="3238500" y="1905000"/>
          <p14:tracePt t="122661" x="3230563" y="1905000"/>
          <p14:tracePt t="122669" x="3222625" y="1897063"/>
          <p14:tracePt t="122677" x="3208338" y="1897063"/>
          <p14:tracePt t="122689" x="3184525" y="1897063"/>
          <p14:tracePt t="122706" x="3154363" y="1889125"/>
          <p14:tracePt t="122723" x="3101975" y="1874838"/>
          <p14:tracePt t="122739" x="3078163" y="1874838"/>
          <p14:tracePt t="122758" x="3063875" y="1874838"/>
          <p14:tracePt t="122774" x="3055938" y="1874838"/>
          <p14:tracePt t="122790" x="3040063" y="1874838"/>
          <p14:tracePt t="122807" x="3032125" y="1874838"/>
          <p14:tracePt t="122822" x="3017838" y="1874838"/>
          <p14:tracePt t="122839" x="3001963" y="1866900"/>
          <p14:tracePt t="122856" x="2994025" y="1866900"/>
          <p14:tracePt t="122877" x="2987675" y="1866900"/>
          <p14:tracePt t="122893" x="2979738" y="1866900"/>
          <p14:tracePt t="122906" x="2979738" y="1858963"/>
          <p14:tracePt t="122922" x="2971800" y="1851025"/>
          <p14:tracePt t="122957" x="2963863" y="1851025"/>
          <p14:tracePt t="122973" x="2955925" y="1844675"/>
          <p14:tracePt t="122981" x="2925763" y="1828800"/>
          <p14:tracePt t="122990" x="2911475" y="1820863"/>
          <p14:tracePt t="123006" x="2903538" y="1812925"/>
          <p14:tracePt t="123023" x="2887663" y="1812925"/>
          <p14:tracePt t="123039" x="2873375" y="1806575"/>
          <p14:tracePt t="123061" x="2857500" y="1798638"/>
          <p14:tracePt t="123071" x="2841625" y="1790700"/>
          <p14:tracePt t="123089" x="2811463" y="1736725"/>
          <p14:tracePt t="123106" x="2751138" y="1668463"/>
          <p14:tracePt t="123122" x="2689225" y="1584325"/>
          <p14:tracePt t="123139" x="2644775" y="1531938"/>
          <p14:tracePt t="123155" x="2620963" y="1508125"/>
          <p14:tracePt t="123155" x="2613025" y="1501775"/>
          <p14:tracePt t="123174" x="2613025" y="1493838"/>
          <p14:tracePt t="123221" x="2613025" y="1485900"/>
          <p14:tracePt t="123285" x="2613025" y="1477963"/>
          <p14:tracePt t="123317" x="2620963" y="1463675"/>
          <p14:tracePt t="123333" x="2620963" y="1455738"/>
          <p14:tracePt t="123469" x="2620963" y="1447800"/>
          <p14:tracePt t="123485" x="2620963" y="1439863"/>
          <p14:tracePt t="123501" x="2620963" y="1431925"/>
          <p14:tracePt t="123509" x="2620963" y="1425575"/>
          <p14:tracePt t="123521" x="2628900" y="1417638"/>
          <p14:tracePt t="123538" x="2628900" y="1401763"/>
          <p14:tracePt t="123555" x="2636838" y="1387475"/>
          <p14:tracePt t="123613" x="2636838" y="1379538"/>
          <p14:tracePt t="123637" x="2636838" y="1371600"/>
          <p14:tracePt t="123757" x="2636838" y="1363663"/>
          <p14:tracePt t="123789" x="2636838" y="1355725"/>
          <p14:tracePt t="123797" x="2636838" y="1349375"/>
          <p14:tracePt t="123821" x="2636838" y="1341438"/>
          <p14:tracePt t="123877" x="2636838" y="1333500"/>
          <p14:tracePt t="126557" x="2636838" y="1325563"/>
          <p14:tracePt t="126805" x="2636838" y="1317625"/>
          <p14:tracePt t="126885" x="2636838" y="1311275"/>
          <p14:tracePt t="127005" x="2636838" y="1303338"/>
          <p14:tracePt t="127021" x="2628900" y="1303338"/>
          <p14:tracePt t="127029" x="2620963" y="1303338"/>
          <p14:tracePt t="127037" x="2613025" y="1295400"/>
          <p14:tracePt t="127051" x="2606675" y="1287463"/>
          <p14:tracePt t="127068" x="2598738" y="1279525"/>
          <p14:tracePt t="127084" x="2590800" y="1273175"/>
          <p14:tracePt t="127221" x="2582863" y="1273175"/>
          <p14:tracePt t="127269" x="2574925" y="1273175"/>
          <p14:tracePt t="127285" x="2568575" y="1265238"/>
          <p14:tracePt t="127317" x="2552700" y="1265238"/>
          <p14:tracePt t="127357" x="2536825" y="1249363"/>
          <p14:tracePt t="127437" x="2530475" y="1241425"/>
          <p14:tracePt t="127445" x="2522538" y="1227138"/>
          <p14:tracePt t="127453" x="2492375" y="1219200"/>
          <p14:tracePt t="127467" x="2484438" y="1211263"/>
          <p14:tracePt t="127467" x="2484438" y="1203325"/>
          <p14:tracePt t="127486" x="2468563" y="1196975"/>
          <p14:tracePt t="127581" x="2460625" y="1196975"/>
          <p14:tracePt t="127589" x="2454275" y="1196975"/>
          <p14:tracePt t="127600" x="2446338" y="1196975"/>
          <p14:tracePt t="127617" x="2416175" y="1196975"/>
          <p14:tracePt t="127635" x="2392363" y="1181100"/>
          <p14:tracePt t="127651" x="2362200" y="1181100"/>
          <p14:tracePt t="127668" x="2354263" y="1181100"/>
          <p14:tracePt t="127685" x="2339975" y="1181100"/>
          <p14:tracePt t="127701" x="2332038" y="1181100"/>
          <p14:tracePt t="127717" x="2324100" y="1181100"/>
          <p14:tracePt t="127741" x="2316163" y="1181100"/>
          <p14:tracePt t="127766" x="2308225" y="1181100"/>
          <p14:tracePt t="127782" x="2301875" y="1181100"/>
          <p14:tracePt t="127789" x="2293938" y="1181100"/>
          <p14:tracePt t="127801" x="2286000" y="1181100"/>
          <p14:tracePt t="127818" x="2247900" y="1196975"/>
          <p14:tracePt t="127835" x="2225675" y="1203325"/>
          <p14:tracePt t="127851" x="2209800" y="1203325"/>
          <p14:tracePt t="127867" x="2193925" y="1203325"/>
          <p14:tracePt t="127884" x="2179638" y="1203325"/>
          <p14:tracePt t="127900" x="2149475" y="1203325"/>
          <p14:tracePt t="127919" x="2133600" y="1203325"/>
          <p14:tracePt t="127935" x="2125663" y="1211263"/>
          <p14:tracePt t="127950" x="2103438" y="1211263"/>
          <p14:tracePt t="127968" x="2073275" y="1219200"/>
          <p14:tracePt t="127984" x="2027238" y="1235075"/>
          <p14:tracePt t="128000" x="1989138" y="1235075"/>
          <p14:tracePt t="128018" x="1958975" y="1241425"/>
          <p14:tracePt t="128034" x="1951038" y="1241425"/>
          <p14:tracePt t="128050" x="1943100" y="1249363"/>
          <p14:tracePt t="128067" x="1927225" y="1257300"/>
          <p14:tracePt t="128093" x="1920875" y="1265238"/>
          <p14:tracePt t="128101" x="1912938" y="1273175"/>
          <p14:tracePt t="128118" x="1882775" y="1287463"/>
          <p14:tracePt t="128135" x="1858963" y="1303338"/>
          <p14:tracePt t="128151" x="1851025" y="1303338"/>
          <p14:tracePt t="128167" x="1828800" y="1311275"/>
          <p14:tracePt t="128183" x="1828800" y="1317625"/>
          <p14:tracePt t="128237" x="1828800" y="1325563"/>
          <p14:tracePt t="128253" x="1828800" y="1333500"/>
          <p14:tracePt t="128261" x="1828800" y="1349375"/>
          <p14:tracePt t="128285" x="1820863" y="1355725"/>
          <p14:tracePt t="128293" x="1820863" y="1363663"/>
          <p14:tracePt t="128309" x="1820863" y="1371600"/>
          <p14:tracePt t="128334" x="1820863" y="1379538"/>
          <p14:tracePt t="128357" x="1820863" y="1387475"/>
          <p14:tracePt t="128365" x="1820863" y="1393825"/>
          <p14:tracePt t="128389" x="1820863" y="1401763"/>
          <p14:tracePt t="128398" x="1820863" y="1409700"/>
          <p14:tracePt t="128405" x="1820863" y="1425575"/>
          <p14:tracePt t="128417" x="1820863" y="1463675"/>
          <p14:tracePt t="128434" x="1820863" y="1493838"/>
          <p14:tracePt t="128450" x="1820863" y="1516063"/>
          <p14:tracePt t="128467" x="1828800" y="1539875"/>
          <p14:tracePt t="128483" x="1828800" y="1554163"/>
          <p14:tracePt t="128500" x="1836738" y="1570038"/>
          <p14:tracePt t="128518" x="1836738" y="1577975"/>
          <p14:tracePt t="128534" x="1844675" y="1577975"/>
          <p14:tracePt t="128605" x="1851025" y="1584325"/>
          <p14:tracePt t="128685" x="1858963" y="1584325"/>
          <p14:tracePt t="128701" x="1866900" y="1584325"/>
          <p14:tracePt t="128709" x="1874838" y="1600200"/>
          <p14:tracePt t="128718" x="1889125" y="1600200"/>
          <p14:tracePt t="128734" x="1897063" y="1608138"/>
          <p14:tracePt t="128752" x="1905000" y="1616075"/>
          <p14:tracePt t="128797" x="1912938" y="1622425"/>
          <p14:tracePt t="128805" x="1920875" y="1630363"/>
          <p14:tracePt t="128821" x="1927225" y="1630363"/>
          <p14:tracePt t="128833" x="1935163" y="1646238"/>
          <p14:tracePt t="128849" x="1943100" y="1660525"/>
          <p14:tracePt t="128866" x="1951038" y="1668463"/>
          <p14:tracePt t="128884" x="1958975" y="1684338"/>
          <p14:tracePt t="128899" x="1965325" y="1684338"/>
          <p14:tracePt t="128989" x="1973263" y="1684338"/>
          <p14:tracePt t="129029" x="1981200" y="1692275"/>
          <p14:tracePt t="129037" x="1989138" y="1698625"/>
          <p14:tracePt t="129061" x="2003425" y="1706563"/>
          <p14:tracePt t="129077" x="2003425" y="1714500"/>
          <p14:tracePt t="129085" x="2019300" y="1714500"/>
          <p14:tracePt t="129117" x="2027238" y="1722438"/>
          <p14:tracePt t="129125" x="2027238" y="1730375"/>
          <p14:tracePt t="129134" x="2065338" y="1736725"/>
          <p14:tracePt t="129150" x="2095500" y="1744663"/>
          <p14:tracePt t="129167" x="2111375" y="1744663"/>
          <p14:tracePt t="129183" x="2125663" y="1752600"/>
          <p14:tracePt t="129205" x="2133600" y="1752600"/>
          <p14:tracePt t="129216" x="2141538" y="1760538"/>
          <p14:tracePt t="129232" x="2155825" y="1774825"/>
          <p14:tracePt t="129249" x="2179638" y="1782763"/>
          <p14:tracePt t="129266" x="2201863" y="1790700"/>
          <p14:tracePt t="129283" x="2232025" y="1806575"/>
          <p14:tracePt t="129300" x="2247900" y="1812925"/>
          <p14:tracePt t="129315" x="2270125" y="1820863"/>
          <p14:tracePt t="129315" x="2278063" y="1820863"/>
          <p14:tracePt t="129334" x="2308225" y="1828800"/>
          <p14:tracePt t="129350" x="2324100" y="1828800"/>
          <p14:tracePt t="129366" x="2339975" y="1828800"/>
          <p14:tracePt t="129382" x="2346325" y="1828800"/>
          <p14:tracePt t="129421" x="2362200" y="1836738"/>
          <p14:tracePt t="129437" x="2370138" y="1836738"/>
          <p14:tracePt t="129453" x="2378075" y="1836738"/>
          <p14:tracePt t="129461" x="2384425" y="1836738"/>
          <p14:tracePt t="129469" x="2392363" y="1836738"/>
          <p14:tracePt t="129482" x="2400300" y="1844675"/>
          <p14:tracePt t="129499" x="2408238" y="1851025"/>
          <p14:tracePt t="129515" x="2422525" y="1851025"/>
          <p14:tracePt t="129533" x="2446338" y="1851025"/>
          <p14:tracePt t="129550" x="2476500" y="1851025"/>
          <p14:tracePt t="129566" x="2498725" y="1851025"/>
          <p14:tracePt t="129583" x="2506663" y="1844675"/>
          <p14:tracePt t="129599" x="2522538" y="1844675"/>
          <p14:tracePt t="129616" x="2530475" y="1836738"/>
          <p14:tracePt t="129632" x="2536825" y="1836738"/>
          <p14:tracePt t="129648" x="2552700" y="1820863"/>
          <p14:tracePt t="129665" x="2568575" y="1812925"/>
          <p14:tracePt t="129682" x="2574925" y="1806575"/>
          <p14:tracePt t="129698" x="2590800" y="1798638"/>
          <p14:tracePt t="129715" x="2598738" y="1790700"/>
          <p14:tracePt t="129733" x="2613025" y="1768475"/>
          <p14:tracePt t="129759" x="2620963" y="1760538"/>
          <p14:tracePt t="129774" x="2628900" y="1752600"/>
          <p14:tracePt t="129805" x="2628900" y="1736725"/>
          <p14:tracePt t="129853" x="2636838" y="1730375"/>
          <p14:tracePt t="129877" x="2636838" y="1722438"/>
          <p14:tracePt t="129909" x="2636838" y="1714500"/>
          <p14:tracePt t="129917" x="2636838" y="1706563"/>
          <p14:tracePt t="129933" x="2644775" y="1698625"/>
          <p14:tracePt t="129948" x="2644775" y="1684338"/>
          <p14:tracePt t="129967" x="2644775" y="1668463"/>
          <p14:tracePt t="129989" x="2644775" y="1660525"/>
          <p14:tracePt t="130013" x="2644775" y="1654175"/>
          <p14:tracePt t="130030" x="2651125" y="1638300"/>
          <p14:tracePt t="130045" x="2651125" y="1630363"/>
          <p14:tracePt t="130069" x="2651125" y="1622425"/>
          <p14:tracePt t="130085" x="2651125" y="1616075"/>
          <p14:tracePt t="130093" x="2651125" y="1600200"/>
          <p14:tracePt t="130117" x="2651125" y="1592263"/>
          <p14:tracePt t="130133" x="2659063" y="1577975"/>
          <p14:tracePt t="130141" x="2659063" y="1570038"/>
          <p14:tracePt t="130149" x="2659063" y="1562100"/>
          <p14:tracePt t="130165" x="2659063" y="1539875"/>
          <p14:tracePt t="130183" x="2659063" y="1531938"/>
          <p14:tracePt t="130199" x="2659063" y="1516063"/>
          <p14:tracePt t="130229" x="2659063" y="1508125"/>
          <p14:tracePt t="130237" x="2659063" y="1501775"/>
          <p14:tracePt t="130247" x="2659063" y="1477963"/>
          <p14:tracePt t="130265" x="2659063" y="1455738"/>
          <p14:tracePt t="130282" x="2659063" y="1439863"/>
          <p14:tracePt t="130298" x="2651125" y="1401763"/>
          <p14:tracePt t="130315" x="2644775" y="1393825"/>
          <p14:tracePt t="130331" x="2644775" y="1379538"/>
          <p14:tracePt t="130348" x="2644775" y="1363663"/>
          <p14:tracePt t="130365" x="2644775" y="1341438"/>
          <p14:tracePt t="130382" x="2628900" y="1325563"/>
          <p14:tracePt t="130399" x="2628900" y="1317625"/>
          <p14:tracePt t="130414" x="2628900" y="1303338"/>
          <p14:tracePt t="130431" x="2606675" y="1279525"/>
          <p14:tracePt t="130469" x="2606675" y="1273175"/>
          <p14:tracePt t="130477" x="2598738" y="1257300"/>
          <p14:tracePt t="130509" x="2598738" y="1249363"/>
          <p14:tracePt t="130517" x="2590800" y="1249363"/>
          <p14:tracePt t="130549" x="2582863" y="1235075"/>
          <p14:tracePt t="130557" x="2574925" y="1235075"/>
          <p14:tracePt t="130573" x="2568575" y="1227138"/>
          <p14:tracePt t="130589" x="2568575" y="1211263"/>
          <p14:tracePt t="130605" x="2552700" y="1203325"/>
          <p14:tracePt t="130629" x="2544763" y="1203325"/>
          <p14:tracePt t="130685" x="2536825" y="1196975"/>
          <p14:tracePt t="130701" x="2530475" y="1196975"/>
          <p14:tracePt t="130709" x="2522538" y="1196975"/>
          <p14:tracePt t="130725" x="2506663" y="1189038"/>
          <p14:tracePt t="130741" x="2492375" y="1189038"/>
          <p14:tracePt t="130759" x="2484438" y="1189038"/>
          <p14:tracePt t="130766" x="2468563" y="1189038"/>
          <p14:tracePt t="130781" x="2454275" y="1181100"/>
          <p14:tracePt t="130800" x="2446338" y="1181100"/>
          <p14:tracePt t="130815" x="2438400" y="1181100"/>
          <p14:tracePt t="130837" x="2430463" y="1181100"/>
          <p14:tracePt t="130847" x="2416175" y="1181100"/>
          <p14:tracePt t="130864" x="2400300" y="1181100"/>
          <p14:tracePt t="130881" x="2392363" y="1181100"/>
          <p14:tracePt t="130917" x="2384425" y="1181100"/>
          <p14:tracePt t="130925" x="2378075" y="1181100"/>
          <p14:tracePt t="130933" x="2370138" y="1181100"/>
          <p14:tracePt t="130947" x="2332038" y="1196975"/>
          <p14:tracePt t="130964" x="2270125" y="1203325"/>
          <p14:tracePt t="130982" x="2239963" y="1203325"/>
          <p14:tracePt t="130999" x="2232025" y="1203325"/>
          <p14:tracePt t="131015" x="2225675" y="1203325"/>
          <p14:tracePt t="131061" x="2217738" y="1203325"/>
          <p14:tracePt t="131077" x="2201863" y="1211263"/>
          <p14:tracePt t="131085" x="2193925" y="1211263"/>
          <p14:tracePt t="131109" x="2187575" y="1211263"/>
          <p14:tracePt t="131117" x="2171700" y="1211263"/>
          <p14:tracePt t="131130" x="2155825" y="1211263"/>
          <p14:tracePt t="131148" x="2149475" y="1211263"/>
          <p14:tracePt t="131164" x="2111375" y="1211263"/>
          <p14:tracePt t="131182" x="2079625" y="1211263"/>
          <p14:tracePt t="131199" x="2057400" y="1211263"/>
          <p14:tracePt t="131215" x="2027238" y="1227138"/>
          <p14:tracePt t="131231" x="2011363" y="1235075"/>
          <p14:tracePt t="131247" x="1989138" y="1241425"/>
          <p14:tracePt t="131265" x="1981200" y="1249363"/>
          <p14:tracePt t="131293" x="1973263" y="1257300"/>
          <p14:tracePt t="131309" x="1965325" y="1265238"/>
          <p14:tracePt t="131325" x="1958975" y="1265238"/>
          <p14:tracePt t="131333" x="1951038" y="1273175"/>
          <p14:tracePt t="131347" x="1920875" y="1279525"/>
          <p14:tracePt t="131364" x="1866900" y="1303338"/>
          <p14:tracePt t="131364" x="1836738" y="1333500"/>
          <p14:tracePt t="131382" x="1798638" y="1355725"/>
          <p14:tracePt t="131398" x="1782763" y="1371600"/>
          <p14:tracePt t="131415" x="1768475" y="1387475"/>
          <p14:tracePt t="131431" x="1760538" y="1393825"/>
          <p14:tracePt t="131447" x="1760538" y="1401763"/>
          <p14:tracePt t="131469" x="1760538" y="1409700"/>
          <p14:tracePt t="131509" x="1760538" y="1417638"/>
          <p14:tracePt t="131533" x="1760538" y="1425575"/>
          <p14:tracePt t="131548" x="1760538" y="1447800"/>
          <p14:tracePt t="131557" x="1760538" y="1463675"/>
          <p14:tracePt t="131572" x="1760538" y="1477963"/>
          <p14:tracePt t="131581" x="1760538" y="1516063"/>
          <p14:tracePt t="131597" x="1760538" y="1539875"/>
          <p14:tracePt t="131614" x="1760538" y="1562100"/>
          <p14:tracePt t="131630" x="1760538" y="1584325"/>
          <p14:tracePt t="131647" x="1760538" y="1600200"/>
          <p14:tracePt t="131662" x="1760538" y="1616075"/>
          <p14:tracePt t="131679" x="1760538" y="1630363"/>
          <p14:tracePt t="131696" x="1768475" y="1654175"/>
          <p14:tracePt t="131713" x="1782763" y="1668463"/>
          <p14:tracePt t="131729" x="1798638" y="1684338"/>
          <p14:tracePt t="131746" x="1812925" y="1684338"/>
          <p14:tracePt t="131763" x="1844675" y="1698625"/>
          <p14:tracePt t="131779" x="1866900" y="1706563"/>
          <p14:tracePt t="131779" x="1874838" y="1714500"/>
          <p14:tracePt t="131796" x="1889125" y="1730375"/>
          <p14:tracePt t="131813" x="1935163" y="1752600"/>
          <p14:tracePt t="131830" x="1989138" y="1782763"/>
          <p14:tracePt t="131846" x="2035175" y="1806575"/>
          <p14:tracePt t="131863" x="2095500" y="1844675"/>
          <p14:tracePt t="131879" x="2133600" y="1858963"/>
          <p14:tracePt t="131895" x="2149475" y="1858963"/>
          <p14:tracePt t="131912" x="2163763" y="1858963"/>
          <p14:tracePt t="131928" x="2171700" y="1858963"/>
          <p14:tracePt t="131964" x="2179638" y="1858963"/>
          <p14:tracePt t="131972" x="2187575" y="1858963"/>
          <p14:tracePt t="131980" x="2193925" y="1858963"/>
          <p14:tracePt t="132012" x="2201863" y="1858963"/>
          <p14:tracePt t="132044" x="2209800" y="1858963"/>
          <p14:tracePt t="132060" x="2217738" y="1858963"/>
          <p14:tracePt t="132068" x="2225675" y="1858963"/>
          <p14:tracePt t="132092" x="2239963" y="1858963"/>
          <p14:tracePt t="132108" x="2239963" y="1851025"/>
          <p14:tracePt t="132116" x="2247900" y="1844675"/>
          <p14:tracePt t="132128" x="2270125" y="1844675"/>
          <p14:tracePt t="132145" x="2308225" y="1836738"/>
          <p14:tracePt t="132162" x="2346325" y="1820863"/>
          <p14:tracePt t="132179" x="2378075" y="1798638"/>
          <p14:tracePt t="132197" x="2392363" y="1790700"/>
          <p14:tracePt t="132211" x="2400300" y="1774825"/>
          <p14:tracePt t="132229" x="2408238" y="1768475"/>
          <p14:tracePt t="132245" x="2416175" y="1760538"/>
          <p14:tracePt t="132262" x="2422525" y="1752600"/>
          <p14:tracePt t="132279" x="2438400" y="1736725"/>
          <p14:tracePt t="132295" x="2438400" y="1730375"/>
          <p14:tracePt t="132311" x="2438400" y="1722438"/>
          <p14:tracePt t="132328" x="2454275" y="1714500"/>
          <p14:tracePt t="132356" x="2454275" y="1706563"/>
          <p14:tracePt t="132380" x="2454275" y="1692275"/>
          <p14:tracePt t="132404" x="2460625" y="1684338"/>
          <p14:tracePt t="132428" x="2460625" y="1676400"/>
          <p14:tracePt t="132452" x="2460625" y="1668463"/>
          <p14:tracePt t="132476" x="2460625" y="1660525"/>
          <p14:tracePt t="132493" x="2460625" y="1654175"/>
          <p14:tracePt t="132508" x="2460625" y="1646238"/>
          <p14:tracePt t="132516" x="2468563" y="1638300"/>
          <p14:tracePt t="132540" x="2468563" y="1622425"/>
          <p14:tracePt t="133608" x="2468563" y="1638300"/>
          <p14:tracePt t="133668" x="2460625" y="1646238"/>
          <p14:tracePt t="133692" x="2460625" y="1654175"/>
          <p14:tracePt t="133724" x="2454275" y="1660525"/>
          <p14:tracePt t="133740" x="2454275" y="1668463"/>
          <p14:tracePt t="133804" x="2454275" y="1676400"/>
          <p14:tracePt t="133820" x="2446338" y="1692275"/>
          <p14:tracePt t="133828" x="2438400" y="1698625"/>
          <p14:tracePt t="133845" x="2430463" y="1698625"/>
          <p14:tracePt t="133868" x="2422525" y="1706563"/>
          <p14:tracePt t="133893" x="2422525" y="1714500"/>
          <p14:tracePt t="133900" x="2416175" y="1714500"/>
          <p14:tracePt t="133910" x="2408238" y="1714500"/>
          <p14:tracePt t="133940" x="2400300" y="1714500"/>
          <p14:tracePt t="133948" x="2400300" y="1722438"/>
          <p14:tracePt t="133960" x="2384425" y="1730375"/>
          <p14:tracePt t="133976" x="2384425" y="1736725"/>
          <p14:tracePt t="133993" x="2378075" y="1736725"/>
          <p14:tracePt t="134010" x="2362200" y="1744663"/>
          <p14:tracePt t="134044" x="2354263" y="1744663"/>
          <p14:tracePt t="134060" x="2346325" y="1744663"/>
          <p14:tracePt t="134077" x="2339975" y="1752600"/>
          <p14:tracePt t="134084" x="2332038" y="1752600"/>
          <p14:tracePt t="134094" x="2324100" y="1752600"/>
          <p14:tracePt t="134109" x="2316163" y="1760538"/>
          <p14:tracePt t="134127" x="2308225" y="1760538"/>
          <p14:tracePt t="134143" x="2293938" y="1760538"/>
          <p14:tracePt t="134196" x="2286000" y="1768475"/>
          <p14:tracePt t="134212" x="2278063" y="1774825"/>
          <p14:tracePt t="134316" x="2270125" y="1782763"/>
          <p14:tracePt t="135188" x="2270125" y="1790700"/>
          <p14:tracePt t="135396" x="2270125" y="1798638"/>
          <p14:tracePt t="135404" x="2270125" y="1806575"/>
          <p14:tracePt t="135420" x="2270125" y="1820863"/>
          <p14:tracePt t="135436" x="2270125" y="1828800"/>
          <p14:tracePt t="135452" x="2270125" y="1836738"/>
          <p14:tracePt t="135460" x="2278063" y="1851025"/>
          <p14:tracePt t="135475" x="2278063" y="1866900"/>
          <p14:tracePt t="135493" x="2293938" y="1882775"/>
          <p14:tracePt t="135596" x="2293938" y="1889125"/>
          <p14:tracePt t="135628" x="2293938" y="1897063"/>
          <p14:tracePt t="135652" x="2316163" y="1889125"/>
          <p14:tracePt t="135780" x="2324100" y="1889125"/>
          <p14:tracePt t="135788" x="2332038" y="1882775"/>
          <p14:tracePt t="135796" x="2339975" y="1866900"/>
          <p14:tracePt t="135808" x="2346325" y="1851025"/>
          <p14:tracePt t="135825" x="2354263" y="1836738"/>
          <p14:tracePt t="135842" x="2362200" y="1836738"/>
          <p14:tracePt t="135858" x="2362200" y="1828800"/>
          <p14:tracePt t="135876" x="2362200" y="1820863"/>
          <p14:tracePt t="135916" x="2378075" y="1812925"/>
          <p14:tracePt t="135940" x="2378075" y="1806575"/>
          <p14:tracePt t="135957" x="2384425" y="1798638"/>
          <p14:tracePt t="135988" x="2392363" y="1790700"/>
          <p14:tracePt t="136468" x="2400300" y="1790700"/>
          <p14:tracePt t="136476" x="2400300" y="1782763"/>
          <p14:tracePt t="136490" x="2408238" y="1782763"/>
          <p14:tracePt t="136508" x="2430463" y="1752600"/>
          <p14:tracePt t="136526" x="2438400" y="1744663"/>
          <p14:tracePt t="136541" x="2446338" y="1736725"/>
          <p14:tracePt t="138348" x="2454275" y="1736725"/>
          <p14:tracePt t="139180" x="2468563" y="1736725"/>
          <p14:tracePt t="139212" x="2476500" y="1730375"/>
          <p14:tracePt t="139244" x="2484438" y="1722438"/>
          <p14:tracePt t="139260" x="2484438" y="1714500"/>
          <p14:tracePt t="139292" x="2492375" y="1706563"/>
          <p14:tracePt t="139308" x="2492375" y="1698625"/>
          <p14:tracePt t="139364" x="2492375" y="1692275"/>
          <p14:tracePt t="139380" x="2492375" y="1684338"/>
          <p14:tracePt t="139389" x="2492375" y="1676400"/>
          <p14:tracePt t="139405" x="2492375" y="1668463"/>
          <p14:tracePt t="139420" x="2492375" y="1654175"/>
          <p14:tracePt t="139438" x="2492375" y="1638300"/>
          <p14:tracePt t="139469" x="2492375" y="1630363"/>
          <p14:tracePt t="139492" x="2492375" y="1622425"/>
          <p14:tracePt t="139500" x="2492375" y="1616075"/>
          <p14:tracePt t="139508" x="2492375" y="1608138"/>
          <p14:tracePt t="139521" x="2492375" y="1584325"/>
          <p14:tracePt t="139538" x="2492375" y="1554163"/>
          <p14:tracePt t="139554" x="2492375" y="1516063"/>
          <p14:tracePt t="139571" x="2492375" y="1501775"/>
          <p14:tracePt t="139587" x="2492375" y="1470025"/>
          <p14:tracePt t="139605" x="2492375" y="1463675"/>
          <p14:tracePt t="139622" x="2492375" y="1455738"/>
          <p14:tracePt t="139644" x="2492375" y="1447800"/>
          <p14:tracePt t="139700" x="2492375" y="1439863"/>
          <p14:tracePt t="139724" x="2492375" y="1431925"/>
          <p14:tracePt t="139756" x="2484438" y="1431925"/>
          <p14:tracePt t="139764" x="2484438" y="1417638"/>
          <p14:tracePt t="139780" x="2476500" y="1409700"/>
          <p14:tracePt t="139788" x="2460625" y="1393825"/>
          <p14:tracePt t="139820" x="2460625" y="1371600"/>
          <p14:tracePt t="139828" x="2446338" y="1341438"/>
          <p14:tracePt t="139838" x="2430463" y="1311275"/>
          <p14:tracePt t="139854" x="2422525" y="1295400"/>
          <p14:tracePt t="139870" x="2422525" y="1287463"/>
          <p14:tracePt t="139908" x="2416175" y="1287463"/>
          <p14:tracePt t="139948" x="2416175" y="1279525"/>
          <p14:tracePt t="139964" x="2408238" y="1279525"/>
          <p14:tracePt t="139988" x="2400300" y="1273175"/>
          <p14:tracePt t="140020" x="2392363" y="1273175"/>
          <p14:tracePt t="140060" x="2384425" y="1273175"/>
          <p14:tracePt t="140076" x="2378075" y="1273175"/>
          <p14:tracePt t="140092" x="2362200" y="1273175"/>
          <p14:tracePt t="140108" x="2354263" y="1273175"/>
          <p14:tracePt t="140124" x="2346325" y="1273175"/>
          <p14:tracePt t="140132" x="2339975" y="1265238"/>
          <p14:tracePt t="140140" x="2332038" y="1265238"/>
          <p14:tracePt t="140212" x="2324100" y="1265238"/>
          <p14:tracePt t="140228" x="2308225" y="1265238"/>
          <p14:tracePt t="140244" x="2293938" y="1265238"/>
          <p14:tracePt t="140260" x="2286000" y="1265238"/>
          <p14:tracePt t="140292" x="2278063" y="1265238"/>
          <p14:tracePt t="140300" x="2263775" y="1273175"/>
          <p14:tracePt t="140316" x="2255838" y="1279525"/>
          <p14:tracePt t="140324" x="2239963" y="1279525"/>
          <p14:tracePt t="140336" x="2201863" y="1287463"/>
          <p14:tracePt t="140353" x="2163763" y="1295400"/>
          <p14:tracePt t="140370" x="2117725" y="1303338"/>
          <p14:tracePt t="140370" x="2095500" y="1317625"/>
          <p14:tracePt t="140389" x="2087563" y="1317625"/>
          <p14:tracePt t="140420" x="2073275" y="1317625"/>
          <p14:tracePt t="140428" x="2065338" y="1317625"/>
          <p14:tracePt t="140438" x="2027238" y="1333500"/>
          <p14:tracePt t="140454" x="1981200" y="1355725"/>
          <p14:tracePt t="140470" x="1958975" y="1371600"/>
          <p14:tracePt t="140487" x="1935163" y="1387475"/>
          <p14:tracePt t="140503" x="1935163" y="1401763"/>
          <p14:tracePt t="140520" x="1927225" y="1417638"/>
          <p14:tracePt t="140537" x="1905000" y="1439863"/>
          <p14:tracePt t="140553" x="1866900" y="1485900"/>
          <p14:tracePt t="140570" x="1812925" y="1546225"/>
          <p14:tracePt t="140588" x="1806575" y="1562100"/>
          <p14:tracePt t="140588" x="1798638" y="1570038"/>
          <p14:tracePt t="140605" x="1798638" y="1592263"/>
          <p14:tracePt t="140621" x="1798638" y="1616075"/>
          <p14:tracePt t="140638" x="1798638" y="1638300"/>
          <p14:tracePt t="140654" x="1798638" y="1646238"/>
          <p14:tracePt t="140670" x="1798638" y="1660525"/>
          <p14:tracePt t="140686" x="1798638" y="1668463"/>
          <p14:tracePt t="140703" x="1812925" y="1692275"/>
          <p14:tracePt t="140720" x="1820863" y="1714500"/>
          <p14:tracePt t="140737" x="1836738" y="1736725"/>
          <p14:tracePt t="140754" x="1851025" y="1752600"/>
          <p14:tracePt t="140770" x="1866900" y="1768475"/>
          <p14:tracePt t="140787" x="1874838" y="1790700"/>
          <p14:tracePt t="140787" x="1882775" y="1798638"/>
          <p14:tracePt t="140805" x="1889125" y="1798638"/>
          <p14:tracePt t="140819" x="1920875" y="1812925"/>
          <p14:tracePt t="140837" x="1973263" y="1836738"/>
          <p14:tracePt t="140854" x="2073275" y="1858963"/>
          <p14:tracePt t="140870" x="2171700" y="1897063"/>
          <p14:tracePt t="140887" x="2201863" y="1905000"/>
          <p14:tracePt t="140903" x="2217738" y="1905000"/>
          <p14:tracePt t="140919" x="2232025" y="1920875"/>
          <p14:tracePt t="140948" x="2247900" y="1920875"/>
          <p14:tracePt t="140964" x="2263775" y="1935163"/>
          <p14:tracePt t="140980" x="2293938" y="1943100"/>
          <p14:tracePt t="140988" x="2316163" y="1943100"/>
          <p14:tracePt t="141002" x="2332038" y="1943100"/>
          <p14:tracePt t="141020" x="2346325" y="1943100"/>
          <p14:tracePt t="141068" x="2354263" y="1943100"/>
          <p14:tracePt t="141076" x="2370138" y="1943100"/>
          <p14:tracePt t="141086" x="2400300" y="1943100"/>
          <p14:tracePt t="141103" x="2430463" y="1935163"/>
          <p14:tracePt t="141119" x="2446338" y="1920875"/>
          <p14:tracePt t="141137" x="2446338" y="1912938"/>
          <p14:tracePt t="141152" x="2446338" y="1905000"/>
          <p14:tracePt t="141169" x="2454275" y="1882775"/>
          <p14:tracePt t="141187" x="2468563" y="1866900"/>
          <p14:tracePt t="141203" x="2484438" y="1836738"/>
          <p14:tracePt t="141203" x="2492375" y="1828800"/>
          <p14:tracePt t="141221" x="2492375" y="1812925"/>
          <p14:tracePt t="141237" x="2498725" y="1812925"/>
          <p14:tracePt t="141252" x="2506663" y="1790700"/>
          <p14:tracePt t="141270" x="2514600" y="1760538"/>
          <p14:tracePt t="141287" x="2530475" y="1722438"/>
          <p14:tracePt t="141302" x="2560638" y="1698625"/>
          <p14:tracePt t="141319" x="2568575" y="1676400"/>
          <p14:tracePt t="141337" x="2582863" y="1668463"/>
          <p14:tracePt t="141352" x="2582863" y="1660525"/>
          <p14:tracePt t="141372" x="2582863" y="1654175"/>
          <p14:tracePt t="141388" x="2582863" y="1646238"/>
          <p14:tracePt t="141402" x="2582863" y="1630363"/>
          <p14:tracePt t="141419" x="2582863" y="1616075"/>
          <p14:tracePt t="141419" x="2582863" y="1608138"/>
          <p14:tracePt t="141437" x="2582863" y="1600200"/>
          <p14:tracePt t="141453" x="2582863" y="1584325"/>
          <p14:tracePt t="141470" x="2582863" y="1577975"/>
          <p14:tracePt t="141486" x="2582863" y="1546225"/>
          <p14:tracePt t="141503" x="2582863" y="1531938"/>
          <p14:tracePt t="141519" x="2582863" y="1501775"/>
          <p14:tracePt t="141536" x="2582863" y="1463675"/>
          <p14:tracePt t="141553" x="2582863" y="1447800"/>
          <p14:tracePt t="141569" x="2582863" y="1439863"/>
          <p14:tracePt t="141586" x="2582863" y="1431925"/>
          <p14:tracePt t="141602" x="2582863" y="1425575"/>
          <p14:tracePt t="141619" x="2574925" y="1409700"/>
          <p14:tracePt t="141636" x="2568575" y="1387475"/>
          <p14:tracePt t="141653" x="2552700" y="1355725"/>
          <p14:tracePt t="141670" x="2552700" y="1349375"/>
          <p14:tracePt t="141686" x="2544763" y="1333500"/>
          <p14:tracePt t="141702" x="2536825" y="1333500"/>
          <p14:tracePt t="141724" x="2530475" y="1325563"/>
          <p14:tracePt t="141748" x="2514600" y="1311275"/>
          <p14:tracePt t="141758" x="2506663" y="1311275"/>
          <p14:tracePt t="141772" x="2484438" y="1295400"/>
          <p14:tracePt t="141786" x="2468563" y="1295400"/>
          <p14:tracePt t="141802" x="2422525" y="1295400"/>
          <p14:tracePt t="141819" x="2384425" y="1287463"/>
          <p14:tracePt t="141837" x="2378075" y="1287463"/>
          <p14:tracePt t="141924" x="2370138" y="1287463"/>
          <p14:tracePt t="141933" x="2362200" y="1287463"/>
          <p14:tracePt t="141940" x="2354263" y="1287463"/>
          <p14:tracePt t="141951" x="2346325" y="1287463"/>
          <p14:tracePt t="141968" x="2332038" y="1287463"/>
          <p14:tracePt t="141985" x="2316163" y="1287463"/>
          <p14:tracePt t="142002" x="2301875" y="1287463"/>
          <p14:tracePt t="142019" x="2293938" y="1287463"/>
          <p14:tracePt t="142035" x="2278063" y="1287463"/>
          <p14:tracePt t="142051" x="2263775" y="1287463"/>
          <p14:tracePt t="142100" x="2247900" y="1295400"/>
          <p14:tracePt t="142108" x="2232025" y="1311275"/>
          <p14:tracePt t="142118" x="2193925" y="1311275"/>
          <p14:tracePt t="142136" x="2141538" y="1317625"/>
          <p14:tracePt t="142152" x="2079625" y="1325563"/>
          <p14:tracePt t="142168" x="2065338" y="1325563"/>
          <p14:tracePt t="142185" x="2057400" y="1325563"/>
          <p14:tracePt t="142201" x="2041525" y="1333500"/>
          <p14:tracePt t="142218" x="2035175" y="1333500"/>
          <p14:tracePt t="142236" x="2011363" y="1349375"/>
          <p14:tracePt t="142253" x="1973263" y="1371600"/>
          <p14:tracePt t="142269" x="1958975" y="1371600"/>
          <p14:tracePt t="142285" x="1958975" y="1379538"/>
          <p14:tracePt t="142302" x="1951038" y="1387475"/>
          <p14:tracePt t="142356" x="1951038" y="1393825"/>
          <p14:tracePt t="142380" x="1951038" y="1401763"/>
          <p14:tracePt t="142524" x="1951038" y="1409700"/>
          <p14:tracePt t="143426" x="1951038" y="1425575"/>
          <p14:tracePt t="143572" x="1951038" y="1439863"/>
          <p14:tracePt t="143588" x="1951038" y="1447800"/>
          <p14:tracePt t="143596" x="1951038" y="1463675"/>
          <p14:tracePt t="143604" x="1951038" y="1501775"/>
          <p14:tracePt t="143617" x="1951038" y="1600200"/>
          <p14:tracePt t="143633" x="1951038" y="1736725"/>
          <p14:tracePt t="143650" x="1951038" y="1874838"/>
          <p14:tracePt t="143650" x="1943100" y="1912938"/>
          <p14:tracePt t="143669" x="1935163" y="1981200"/>
          <p14:tracePt t="143683" x="1920875" y="2133600"/>
          <p14:tracePt t="143701" x="1889125" y="2286000"/>
          <p14:tracePt t="143718" x="1866900" y="2468563"/>
          <p14:tracePt t="143734" x="1812925" y="2797175"/>
          <p14:tracePt t="143754" x="1768475" y="3208338"/>
          <p14:tracePt t="143767" x="1692275" y="3649663"/>
          <p14:tracePt t="143784" x="1630363" y="4060825"/>
          <p14:tracePt t="143799" x="1608138" y="4321175"/>
          <p14:tracePt t="143817" x="1600200" y="4503738"/>
          <p14:tracePt t="143834" x="1577975" y="4640263"/>
          <p14:tracePt t="143850" x="1577975" y="4784725"/>
          <p14:tracePt t="143850" x="1577975" y="4854575"/>
          <p14:tracePt t="143869" x="1577975" y="4945063"/>
          <p14:tracePt t="143883" x="1577975" y="5211763"/>
          <p14:tracePt t="143901" x="1570038" y="5394325"/>
          <p14:tracePt t="143918" x="1524000" y="5570538"/>
          <p14:tracePt t="143934" x="1439863" y="5768975"/>
          <p14:tracePt t="143950" x="1333500" y="5951538"/>
          <p14:tracePt t="143967" x="1257300" y="6149975"/>
          <p14:tracePt t="143983" x="1150938" y="6370638"/>
          <p14:tracePt t="144000" x="1058863" y="6613525"/>
        </p14:tracePtLst>
      </p14:laserTraceLst>
    </p:ext>
  </p:extLs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ChangeArrowheads="1"/>
          </p:cNvSpPr>
          <p:nvPr/>
        </p:nvSpPr>
        <p:spPr bwMode="auto">
          <a:xfrm>
            <a:off x="685800" y="3810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en-US" sz="4000">
                <a:solidFill>
                  <a:schemeClr val="tx2"/>
                </a:solidFill>
              </a:rPr>
              <a:t>Razlaganje </a:t>
            </a:r>
            <a:r>
              <a:rPr lang="en-US" altLang="en-US" sz="4000">
                <a:solidFill>
                  <a:schemeClr val="tx2"/>
                </a:solidFill>
              </a:rPr>
              <a:t>N</a:t>
            </a:r>
            <a:r>
              <a:rPr lang="en-US" altLang="en-US" sz="4000" baseline="-25000">
                <a:solidFill>
                  <a:schemeClr val="tx2"/>
                </a:solidFill>
              </a:rPr>
              <a:t>2</a:t>
            </a:r>
            <a:r>
              <a:rPr lang="en-US" altLang="en-US" sz="4000">
                <a:solidFill>
                  <a:schemeClr val="tx2"/>
                </a:solidFill>
              </a:rPr>
              <a:t>O </a:t>
            </a:r>
            <a:r>
              <a:rPr lang="sr-Latn-CS" altLang="en-US" sz="4000">
                <a:solidFill>
                  <a:schemeClr val="tx2"/>
                </a:solidFill>
              </a:rPr>
              <a:t>na različitim oksidima</a:t>
            </a:r>
            <a:endParaRPr lang="en-US" altLang="en-US" sz="4000">
              <a:solidFill>
                <a:schemeClr val="tx2"/>
              </a:solidFill>
            </a:endParaRPr>
          </a:p>
        </p:txBody>
      </p:sp>
      <p:sp>
        <p:nvSpPr>
          <p:cNvPr id="44035" name="Rectangle 5"/>
          <p:cNvSpPr>
            <a:spLocks noChangeArrowheads="1"/>
          </p:cNvSpPr>
          <p:nvPr/>
        </p:nvSpPr>
        <p:spPr bwMode="auto">
          <a:xfrm>
            <a:off x="6384925" y="1195388"/>
            <a:ext cx="1682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i="1"/>
              <a:t>Winter, Cimino</a:t>
            </a:r>
          </a:p>
        </p:txBody>
      </p:sp>
      <p:sp>
        <p:nvSpPr>
          <p:cNvPr id="44036" name="Rectangle 6"/>
          <p:cNvSpPr>
            <a:spLocks noChangeArrowheads="1"/>
          </p:cNvSpPr>
          <p:nvPr/>
        </p:nvSpPr>
        <p:spPr bwMode="auto">
          <a:xfrm>
            <a:off x="2209800" y="1981200"/>
            <a:ext cx="1044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000"/>
              <a:t>Brzina </a:t>
            </a:r>
            <a:r>
              <a:rPr lang="en-US" altLang="en-US" sz="2000"/>
              <a:t>:</a:t>
            </a:r>
          </a:p>
        </p:txBody>
      </p:sp>
      <p:graphicFrame>
        <p:nvGraphicFramePr>
          <p:cNvPr id="44037" name="Object 7"/>
          <p:cNvGraphicFramePr>
            <a:graphicFrameLocks/>
          </p:cNvGraphicFramePr>
          <p:nvPr/>
        </p:nvGraphicFramePr>
        <p:xfrm>
          <a:off x="3124200" y="3657600"/>
          <a:ext cx="25146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5" imgW="1536033" imgH="444307" progId="Equation.3">
                  <p:embed/>
                </p:oleObj>
              </mc:Choice>
              <mc:Fallback>
                <p:oleObj name="Equation" r:id="rId5" imgW="1536033" imgH="444307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57600"/>
                        <a:ext cx="25146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8"/>
          <p:cNvGraphicFramePr>
            <a:graphicFrameLocks/>
          </p:cNvGraphicFramePr>
          <p:nvPr/>
        </p:nvGraphicFramePr>
        <p:xfrm>
          <a:off x="3846513" y="1905000"/>
          <a:ext cx="15636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7" imgW="838200" imgH="228600" progId="Equation.3">
                  <p:embed/>
                </p:oleObj>
              </mc:Choice>
              <mc:Fallback>
                <p:oleObj name="Equation" r:id="rId7" imgW="838200" imgH="22860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1905000"/>
                        <a:ext cx="15636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9"/>
          <p:cNvGraphicFramePr>
            <a:graphicFrameLocks/>
          </p:cNvGraphicFramePr>
          <p:nvPr/>
        </p:nvGraphicFramePr>
        <p:xfrm>
          <a:off x="3729038" y="2540000"/>
          <a:ext cx="165576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9" imgW="1015559" imgH="444307" progId="Equation.3">
                  <p:embed/>
                </p:oleObj>
              </mc:Choice>
              <mc:Fallback>
                <p:oleObj name="Equation" r:id="rId9" imgW="1015559" imgH="444307" progId="Equation.3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2540000"/>
                        <a:ext cx="1655762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Rectangle 10"/>
          <p:cNvSpPr>
            <a:spLocks noChangeArrowheads="1"/>
          </p:cNvSpPr>
          <p:nvPr/>
        </p:nvSpPr>
        <p:spPr bwMode="auto">
          <a:xfrm>
            <a:off x="6156325" y="2109788"/>
            <a:ext cx="86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i="1"/>
              <a:t>1</a:t>
            </a:r>
            <a:r>
              <a:rPr lang="sr-Latn-CS" altLang="en-US" i="1"/>
              <a:t>vi red</a:t>
            </a:r>
            <a:endParaRPr lang="en-US" altLang="en-US" i="1"/>
          </a:p>
        </p:txBody>
      </p:sp>
      <p:sp>
        <p:nvSpPr>
          <p:cNvPr id="44041" name="Rectangle 11"/>
          <p:cNvSpPr>
            <a:spLocks noChangeArrowheads="1"/>
          </p:cNvSpPr>
          <p:nvPr/>
        </p:nvSpPr>
        <p:spPr bwMode="auto">
          <a:xfrm>
            <a:off x="6156325" y="2871788"/>
            <a:ext cx="2300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i="1"/>
              <a:t>Jaka inhibicija sa </a:t>
            </a:r>
            <a:r>
              <a:rPr lang="en-US" altLang="en-US" i="1"/>
              <a:t>O</a:t>
            </a:r>
            <a:r>
              <a:rPr lang="en-US" altLang="en-US" i="1" baseline="-25000"/>
              <a:t>2</a:t>
            </a:r>
            <a:r>
              <a:rPr lang="en-US" altLang="en-US" i="1"/>
              <a:t> </a:t>
            </a:r>
          </a:p>
        </p:txBody>
      </p:sp>
      <p:sp>
        <p:nvSpPr>
          <p:cNvPr id="44042" name="Rectangle 12"/>
          <p:cNvSpPr>
            <a:spLocks noChangeArrowheads="1"/>
          </p:cNvSpPr>
          <p:nvPr/>
        </p:nvSpPr>
        <p:spPr bwMode="auto">
          <a:xfrm>
            <a:off x="6156325" y="3862388"/>
            <a:ext cx="2063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i="1"/>
              <a:t>Umerena inhibicija</a:t>
            </a:r>
            <a:endParaRPr lang="en-US" altLang="en-US" i="1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008" x="304800" y="6446838"/>
          <p14:tracePt t="7017" x="296863" y="6370638"/>
          <p14:tracePt t="7026" x="282575" y="6248400"/>
          <p14:tracePt t="7043" x="258763" y="6080125"/>
          <p14:tracePt t="7059" x="250825" y="5989638"/>
          <p14:tracePt t="7076" x="236538" y="5935663"/>
          <p14:tracePt t="7093" x="228600" y="5897563"/>
          <p14:tracePt t="7109" x="212725" y="5837238"/>
          <p14:tracePt t="7126" x="190500" y="5761038"/>
          <p14:tracePt t="7126" x="174625" y="5707063"/>
          <p14:tracePt t="7145" x="168275" y="5638800"/>
          <p14:tracePt t="7158" x="168275" y="5494338"/>
          <p14:tracePt t="7177" x="168275" y="5470525"/>
          <p14:tracePt t="7177" x="168275" y="5440363"/>
          <p14:tracePt t="7193" x="168275" y="5356225"/>
          <p14:tracePt t="7210" x="198438" y="5287963"/>
          <p14:tracePt t="7226" x="236538" y="5189538"/>
          <p14:tracePt t="7242" x="304800" y="5067300"/>
          <p14:tracePt t="7259" x="396875" y="4876800"/>
          <p14:tracePt t="7276" x="511175" y="4610100"/>
          <p14:tracePt t="7292" x="647700" y="4435475"/>
          <p14:tracePt t="7309" x="884238" y="4160838"/>
          <p14:tracePt t="7326" x="1028700" y="4000500"/>
          <p14:tracePt t="7342" x="1150938" y="3848100"/>
          <p14:tracePt t="7359" x="1363663" y="3673475"/>
          <p14:tracePt t="7377" x="1455738" y="3619500"/>
          <p14:tracePt t="7392" x="1646238" y="3459163"/>
          <p14:tracePt t="7409" x="1714500" y="3429000"/>
          <p14:tracePt t="7427" x="1774825" y="3421063"/>
          <p14:tracePt t="7442" x="1812925" y="3398838"/>
          <p14:tracePt t="8348" x="1806575" y="3382963"/>
          <p14:tracePt t="8729" x="1744663" y="3336925"/>
          <p14:tracePt t="8736" x="1706563" y="3298825"/>
          <p14:tracePt t="8744" x="1706563" y="3284538"/>
          <p14:tracePt t="8768" x="1714500" y="3276600"/>
          <p14:tracePt t="8776" x="1744663" y="3246438"/>
          <p14:tracePt t="8790" x="1851025" y="3184525"/>
          <p14:tracePt t="8790" x="1897063" y="3146425"/>
          <p14:tracePt t="8809" x="1951038" y="3124200"/>
          <p14:tracePt t="8823" x="2117725" y="3032125"/>
          <p14:tracePt t="8841" x="2217738" y="2987675"/>
          <p14:tracePt t="8858" x="2293938" y="2963863"/>
          <p14:tracePt t="8875" x="2408238" y="2917825"/>
          <p14:tracePt t="8891" x="2582863" y="2857500"/>
          <p14:tracePt t="8907" x="2781300" y="2811463"/>
          <p14:tracePt t="8924" x="2933700" y="2811463"/>
          <p14:tracePt t="8940" x="3032125" y="2811463"/>
          <p14:tracePt t="8956" x="3132138" y="2811463"/>
          <p14:tracePt t="8973" x="3238500" y="2803525"/>
          <p14:tracePt t="8990" x="3375025" y="2781300"/>
          <p14:tracePt t="8990" x="3459163" y="2781300"/>
          <p14:tracePt t="9008" x="3535363" y="2759075"/>
          <p14:tracePt t="9008" x="3597275" y="2759075"/>
          <p14:tracePt t="9024" x="3679825" y="2743200"/>
          <p14:tracePt t="9041" x="3717925" y="2743200"/>
          <p14:tracePt t="9057" x="3741738" y="2743200"/>
          <p14:tracePt t="9074" x="3794125" y="2743200"/>
          <p14:tracePt t="9090" x="3946525" y="2789238"/>
          <p14:tracePt t="9106" x="4237038" y="2849563"/>
          <p14:tracePt t="9123" x="4525963" y="2879725"/>
          <p14:tracePt t="9139" x="4716463" y="2911475"/>
          <p14:tracePt t="9156" x="4784725" y="2911475"/>
          <p14:tracePt t="9173" x="4792663" y="2911475"/>
          <p14:tracePt t="9189" x="4800600" y="2911475"/>
          <p14:tracePt t="9215" x="4808538" y="2911475"/>
          <p14:tracePt t="9224" x="4846638" y="2911475"/>
          <p14:tracePt t="9240" x="4930775" y="2911475"/>
          <p14:tracePt t="9257" x="5045075" y="2911475"/>
          <p14:tracePt t="9273" x="5211763" y="2911475"/>
          <p14:tracePt t="9290" x="5387975" y="2911475"/>
          <p14:tracePt t="9306" x="5516563" y="2895600"/>
          <p14:tracePt t="9322" x="5578475" y="2895600"/>
          <p14:tracePt t="11126" x="5578475" y="2879725"/>
          <p14:tracePt t="11151" x="5578475" y="2865438"/>
          <p14:tracePt t="11160" x="5570538" y="2819400"/>
          <p14:tracePt t="11170" x="5540375" y="2727325"/>
          <p14:tracePt t="11187" x="5478463" y="2620963"/>
          <p14:tracePt t="11204" x="5364163" y="2468563"/>
          <p14:tracePt t="11221" x="5235575" y="2308225"/>
          <p14:tracePt t="11237" x="5089525" y="2149475"/>
          <p14:tracePt t="11254" x="4953000" y="1997075"/>
          <p14:tracePt t="11254" x="4884738" y="1927225"/>
          <p14:tracePt t="11272" x="4770438" y="1812925"/>
          <p14:tracePt t="11288" x="4694238" y="1736725"/>
          <p14:tracePt t="11305" x="4625975" y="1646238"/>
          <p14:tracePt t="11321" x="4549775" y="1562100"/>
          <p14:tracePt t="11338" x="4435475" y="1455738"/>
          <p14:tracePt t="11354" x="4343400" y="1387475"/>
          <p14:tracePt t="11371" x="4305300" y="1371600"/>
          <p14:tracePt t="11387" x="4283075" y="1349375"/>
          <p14:tracePt t="11404" x="4267200" y="1333500"/>
          <p14:tracePt t="11421" x="4221163" y="1295400"/>
          <p14:tracePt t="11437" x="4198938" y="1257300"/>
          <p14:tracePt t="11454" x="4160838" y="1219200"/>
          <p14:tracePt t="11454" x="4130675" y="1196975"/>
          <p14:tracePt t="11472" x="4092575" y="1165225"/>
          <p14:tracePt t="11488" x="4038600" y="1135063"/>
          <p14:tracePt t="11504" x="3992563" y="1112838"/>
          <p14:tracePt t="11522" x="3940175" y="1096963"/>
          <p14:tracePt t="11538" x="3848100" y="1058863"/>
          <p14:tracePt t="11553" x="3711575" y="1028700"/>
          <p14:tracePt t="11571" x="3543300" y="998538"/>
          <p14:tracePt t="11586" x="3368675" y="998538"/>
          <p14:tracePt t="11603" x="3222625" y="1012825"/>
          <p14:tracePt t="11620" x="3063875" y="1058863"/>
          <p14:tracePt t="11637" x="2949575" y="1089025"/>
          <p14:tracePt t="11654" x="2873375" y="1104900"/>
          <p14:tracePt t="11654" x="2849563" y="1120775"/>
          <p14:tracePt t="11672" x="2835275" y="1120775"/>
          <p14:tracePt t="11686" x="2827338" y="1120775"/>
          <p14:tracePt t="11703" x="2835275" y="1120775"/>
          <p14:tracePt t="11847" x="2849563" y="1112838"/>
          <p14:tracePt t="11855" x="2849563" y="1104900"/>
          <p14:tracePt t="11869" x="2873375" y="1104900"/>
          <p14:tracePt t="11886" x="2887663" y="1096963"/>
          <p14:tracePt t="11904" x="2911475" y="1089025"/>
          <p14:tracePt t="11921" x="2949575" y="1082675"/>
          <p14:tracePt t="11937" x="2963863" y="1074738"/>
          <p14:tracePt t="11954" x="3009900" y="1058863"/>
          <p14:tracePt t="11969" x="3032125" y="1058863"/>
          <p14:tracePt t="11985" x="3078163" y="1058863"/>
          <p14:tracePt t="12002" x="3162300" y="1036638"/>
          <p14:tracePt t="12019" x="3276600" y="1020763"/>
          <p14:tracePt t="12035" x="3344863" y="1012825"/>
          <p14:tracePt t="12052" x="3368675" y="1006475"/>
          <p14:tracePt t="12069" x="3375025" y="1006475"/>
          <p14:tracePt t="12086" x="3382963" y="1006475"/>
          <p14:tracePt t="12103" x="3421063" y="1012825"/>
          <p14:tracePt t="12120" x="3467100" y="1012825"/>
          <p14:tracePt t="12137" x="3527425" y="1012825"/>
          <p14:tracePt t="12154" x="3603625" y="1012825"/>
          <p14:tracePt t="12170" x="3641725" y="1012825"/>
          <p14:tracePt t="12186" x="3665538" y="1012825"/>
          <p14:tracePt t="12203" x="3679825" y="1012825"/>
          <p14:tracePt t="12220" x="3687763" y="1012825"/>
          <p14:tracePt t="12236" x="3703638" y="1012825"/>
          <p14:tracePt t="12252" x="3717925" y="1012825"/>
          <p14:tracePt t="12270" x="3749675" y="1012825"/>
          <p14:tracePt t="12270" x="3763963" y="1012825"/>
          <p14:tracePt t="12288" x="3771900" y="1012825"/>
          <p14:tracePt t="12367" x="3794125" y="1012825"/>
          <p14:tracePt t="12375" x="3810000" y="1012825"/>
          <p14:tracePt t="12386" x="3878263" y="1012825"/>
          <p14:tracePt t="12403" x="3932238" y="1012825"/>
          <p14:tracePt t="12419" x="3970338" y="1006475"/>
          <p14:tracePt t="12436" x="4000500" y="998538"/>
          <p14:tracePt t="12453" x="4030663" y="998538"/>
          <p14:tracePt t="12469" x="4046538" y="998538"/>
          <p14:tracePt t="12469" x="4060825" y="982663"/>
          <p14:tracePt t="12488" x="4068763" y="982663"/>
          <p14:tracePt t="12502" x="4098925" y="982663"/>
          <p14:tracePt t="12502" x="4114800" y="982663"/>
          <p14:tracePt t="12521" x="4160838" y="982663"/>
          <p14:tracePt t="12537" x="4213225" y="982663"/>
          <p14:tracePt t="12554" x="4297363" y="982663"/>
          <p14:tracePt t="12570" x="4373563" y="968375"/>
          <p14:tracePt t="12585" x="4411663" y="968375"/>
          <p14:tracePt t="12602" x="4427538" y="960438"/>
          <p14:tracePt t="12618" x="4473575" y="952500"/>
          <p14:tracePt t="12636" x="4533900" y="952500"/>
          <p14:tracePt t="12653" x="4640263" y="952500"/>
          <p14:tracePt t="12669" x="4784725" y="952500"/>
          <p14:tracePt t="12669" x="4868863" y="952500"/>
          <p14:tracePt t="12688" x="4906963" y="952500"/>
          <p14:tracePt t="12702" x="5037138" y="952500"/>
          <p14:tracePt t="12720" x="5059363" y="952500"/>
          <p14:tracePt t="12737" x="5083175" y="952500"/>
          <p14:tracePt t="12753" x="5089525" y="952500"/>
          <p14:tracePt t="12769" x="5121275" y="952500"/>
          <p14:tracePt t="12786" x="5159375" y="952500"/>
          <p14:tracePt t="12802" x="5181600" y="952500"/>
          <p14:tracePt t="12819" x="5189538" y="952500"/>
          <p14:tracePt t="12835" x="5181600" y="952500"/>
          <p14:tracePt t="13112" x="5173663" y="952500"/>
          <p14:tracePt t="13119" x="5159375" y="944563"/>
          <p14:tracePt t="13137" x="5151438" y="936625"/>
          <p14:tracePt t="13153" x="5143500" y="930275"/>
          <p14:tracePt t="13184" x="5127625" y="922338"/>
          <p14:tracePt t="13192" x="5113338" y="906463"/>
          <p14:tracePt t="13201" x="5083175" y="892175"/>
          <p14:tracePt t="13218" x="5067300" y="876300"/>
          <p14:tracePt t="13236" x="5067300" y="868363"/>
          <p14:tracePt t="13252" x="5059363" y="868363"/>
          <p14:tracePt t="13391" x="5059363" y="860425"/>
          <p14:tracePt t="13400" x="5059363" y="854075"/>
          <p14:tracePt t="13407" x="5059363" y="846138"/>
          <p14:tracePt t="13418" x="5059363" y="838200"/>
          <p14:tracePt t="13435" x="5059363" y="822325"/>
          <p14:tracePt t="13452" x="5059363" y="808038"/>
          <p14:tracePt t="13468" x="5059363" y="800100"/>
          <p14:tracePt t="13485" x="5059363" y="762000"/>
          <p14:tracePt t="13504" x="5059363" y="746125"/>
          <p14:tracePt t="13518" x="5059363" y="715963"/>
          <p14:tracePt t="13518" x="5059363" y="693738"/>
          <p14:tracePt t="13536" x="5059363" y="663575"/>
          <p14:tracePt t="13553" x="5059363" y="631825"/>
          <p14:tracePt t="13569" x="5059363" y="601663"/>
          <p14:tracePt t="13586" x="5059363" y="563563"/>
          <p14:tracePt t="13602" x="5059363" y="555625"/>
          <p14:tracePt t="13617" x="5051425" y="541338"/>
          <p14:tracePt t="13635" x="5045075" y="517525"/>
          <p14:tracePt t="13651" x="5029200" y="495300"/>
          <p14:tracePt t="13668" x="5013325" y="479425"/>
          <p14:tracePt t="13685" x="4999038" y="449263"/>
          <p14:tracePt t="13701" x="4991100" y="441325"/>
          <p14:tracePt t="13718" x="4983163" y="427038"/>
          <p14:tracePt t="13736" x="4975225" y="419100"/>
          <p14:tracePt t="13752" x="4945063" y="396875"/>
          <p14:tracePt t="13769" x="4914900" y="373063"/>
          <p14:tracePt t="13786" x="4876800" y="350838"/>
          <p14:tracePt t="13801" x="4816475" y="327025"/>
          <p14:tracePt t="13818" x="4754563" y="296863"/>
          <p14:tracePt t="13835" x="4708525" y="282575"/>
          <p14:tracePt t="13851" x="4678363" y="266700"/>
          <p14:tracePt t="13868" x="4670425" y="258763"/>
          <p14:tracePt t="13884" x="4648200" y="250825"/>
          <p14:tracePt t="13901" x="4632325" y="244475"/>
          <p14:tracePt t="13918" x="4610100" y="236538"/>
          <p14:tracePt t="13936" x="4602163" y="236538"/>
          <p14:tracePt t="13951" x="4587875" y="236538"/>
          <p14:tracePt t="13968" x="4572000" y="236538"/>
          <p14:tracePt t="13992" x="4564063" y="236538"/>
          <p14:tracePt t="14016" x="4556125" y="236538"/>
          <p14:tracePt t="14023" x="4549775" y="236538"/>
          <p14:tracePt t="14034" x="4525963" y="236538"/>
          <p14:tracePt t="14051" x="4518025" y="236538"/>
          <p14:tracePt t="14067" x="4487863" y="244475"/>
          <p14:tracePt t="14084" x="4457700" y="266700"/>
          <p14:tracePt t="14101" x="4389438" y="274638"/>
          <p14:tracePt t="14118" x="4305300" y="320675"/>
          <p14:tracePt t="14134" x="4221163" y="373063"/>
          <p14:tracePt t="14152" x="4183063" y="403225"/>
          <p14:tracePt t="14168" x="4160838" y="441325"/>
          <p14:tracePt t="14185" x="4144963" y="465138"/>
          <p14:tracePt t="14202" x="4137025" y="495300"/>
          <p14:tracePt t="14218" x="4130675" y="511175"/>
          <p14:tracePt t="14234" x="4114800" y="533400"/>
          <p14:tracePt t="14251" x="4106863" y="541338"/>
          <p14:tracePt t="14267" x="4092575" y="555625"/>
          <p14:tracePt t="14284" x="4084638" y="587375"/>
          <p14:tracePt t="14301" x="4076700" y="617538"/>
          <p14:tracePt t="14317" x="4076700" y="655638"/>
          <p14:tracePt t="14334" x="4076700" y="685800"/>
          <p14:tracePt t="14334" x="4076700" y="693738"/>
          <p14:tracePt t="14352" x="4076700" y="708025"/>
          <p14:tracePt t="14367" x="4076700" y="731838"/>
          <p14:tracePt t="14385" x="4084638" y="739775"/>
          <p14:tracePt t="14401" x="4098925" y="746125"/>
          <p14:tracePt t="14418" x="4106863" y="754063"/>
          <p14:tracePt t="14440" x="4122738" y="754063"/>
          <p14:tracePt t="14472" x="4137025" y="762000"/>
          <p14:tracePt t="14479" x="4152900" y="769938"/>
          <p14:tracePt t="14487" x="4168775" y="777875"/>
          <p14:tracePt t="14500" x="4206875" y="800100"/>
          <p14:tracePt t="14518" x="4229100" y="815975"/>
          <p14:tracePt t="14534" x="4267200" y="838200"/>
          <p14:tracePt t="14554" x="4297363" y="846138"/>
          <p14:tracePt t="14568" x="4321175" y="860425"/>
          <p14:tracePt t="14583" x="4389438" y="876300"/>
          <p14:tracePt t="14600" x="4411663" y="884238"/>
          <p14:tracePt t="14617" x="4419600" y="884238"/>
          <p14:tracePt t="14633" x="4427538" y="884238"/>
          <p14:tracePt t="14655" x="4435475" y="884238"/>
          <p14:tracePt t="14672" x="4441825" y="892175"/>
          <p14:tracePt t="14684" x="4495800" y="892175"/>
          <p14:tracePt t="14700" x="4572000" y="892175"/>
          <p14:tracePt t="14717" x="4632325" y="892175"/>
          <p14:tracePt t="14734" x="4664075" y="892175"/>
          <p14:tracePt t="14750" x="4694238" y="884238"/>
          <p14:tracePt t="14769" x="4708525" y="868363"/>
          <p14:tracePt t="14816" x="4732338" y="854075"/>
          <p14:tracePt t="14833" x="4746625" y="838200"/>
          <p14:tracePt t="14840" x="4762500" y="830263"/>
          <p14:tracePt t="14850" x="4792663" y="800100"/>
          <p14:tracePt t="14867" x="4808538" y="777875"/>
          <p14:tracePt t="14884" x="4808538" y="769938"/>
          <p14:tracePt t="14900" x="4808538" y="762000"/>
          <p14:tracePt t="14916" x="4808538" y="746125"/>
          <p14:tracePt t="14933" x="4808538" y="715963"/>
          <p14:tracePt t="14950" x="4808538" y="685800"/>
          <p14:tracePt t="14950" x="4808538" y="669925"/>
          <p14:tracePt t="14969" x="4800600" y="647700"/>
          <p14:tracePt t="14969" x="4792663" y="609600"/>
          <p14:tracePt t="14984" x="4778375" y="587375"/>
          <p14:tracePt t="15001" x="4762500" y="555625"/>
          <p14:tracePt t="15017" x="4724400" y="517525"/>
          <p14:tracePt t="15034" x="4656138" y="487363"/>
          <p14:tracePt t="15051" x="4594225" y="449263"/>
          <p14:tracePt t="15067" x="4549775" y="427038"/>
          <p14:tracePt t="15083" x="4533900" y="419100"/>
          <p14:tracePt t="15100" x="4503738" y="419100"/>
          <p14:tracePt t="15117" x="4495800" y="419100"/>
          <p14:tracePt t="15133" x="4479925" y="419100"/>
          <p14:tracePt t="15150" x="4449763" y="419100"/>
          <p14:tracePt t="15150" x="4427538" y="427038"/>
          <p14:tracePt t="15168" x="4411663" y="427038"/>
          <p14:tracePt t="15168" x="4397375" y="434975"/>
          <p14:tracePt t="15184" x="4359275" y="457200"/>
          <p14:tracePt t="15201" x="4327525" y="479425"/>
          <p14:tracePt t="15217" x="4297363" y="503238"/>
          <p14:tracePt t="15234" x="4267200" y="517525"/>
          <p14:tracePt t="15250" x="4267200" y="533400"/>
          <p14:tracePt t="15266" x="4251325" y="549275"/>
          <p14:tracePt t="15283" x="4251325" y="579438"/>
          <p14:tracePt t="15300" x="4251325" y="609600"/>
          <p14:tracePt t="15316" x="4237038" y="639763"/>
          <p14:tracePt t="15333" x="4237038" y="655638"/>
          <p14:tracePt t="15349" x="4237038" y="693738"/>
          <p14:tracePt t="15366" x="4237038" y="723900"/>
          <p14:tracePt t="15366" x="4237038" y="746125"/>
          <p14:tracePt t="15384" x="4237038" y="784225"/>
          <p14:tracePt t="15400" x="4289425" y="815975"/>
          <p14:tracePt t="15417" x="4351338" y="860425"/>
          <p14:tracePt t="15434" x="4411663" y="906463"/>
          <p14:tracePt t="15450" x="4473575" y="922338"/>
          <p14:tracePt t="15466" x="4518025" y="944563"/>
          <p14:tracePt t="15483" x="4572000" y="960438"/>
          <p14:tracePt t="15500" x="4610100" y="960438"/>
          <p14:tracePt t="15517" x="4632325" y="960438"/>
          <p14:tracePt t="15533" x="4640263" y="960438"/>
          <p14:tracePt t="15549" x="4656138" y="960438"/>
          <p14:tracePt t="15567" x="4664075" y="952500"/>
          <p14:tracePt t="15582" x="4670425" y="906463"/>
          <p14:tracePt t="15600" x="4670425" y="892175"/>
          <p14:tracePt t="15616" x="4670425" y="884238"/>
          <p14:tracePt t="15640" x="4678363" y="876300"/>
          <p14:tracePt t="15680" x="4678363" y="868363"/>
          <p14:tracePt t="15832" x="4678363" y="876300"/>
          <p14:tracePt t="15944" x="4670425" y="884238"/>
          <p14:tracePt t="15959" x="4670425" y="892175"/>
          <p14:tracePt t="15983" x="4670425" y="906463"/>
          <p14:tracePt t="16007" x="4664075" y="906463"/>
          <p14:tracePt t="16016" x="4664075" y="914400"/>
          <p14:tracePt t="16023" x="4656138" y="930275"/>
          <p14:tracePt t="16033" x="4656138" y="936625"/>
          <p14:tracePt t="16050" x="4656138" y="944563"/>
          <p14:tracePt t="16066" x="4656138" y="974725"/>
          <p14:tracePt t="16082" x="4656138" y="1020763"/>
          <p14:tracePt t="16099" x="4656138" y="1066800"/>
          <p14:tracePt t="16116" x="4656138" y="1143000"/>
          <p14:tracePt t="16132" x="4656138" y="1203325"/>
          <p14:tracePt t="16149" x="4656138" y="1279525"/>
          <p14:tracePt t="16166" x="4656138" y="1341438"/>
          <p14:tracePt t="16182" x="4656138" y="1393825"/>
          <p14:tracePt t="16182" x="4656138" y="1425575"/>
          <p14:tracePt t="16200" x="4648200" y="1493838"/>
          <p14:tracePt t="16217" x="4610100" y="1600200"/>
          <p14:tracePt t="16233" x="4579938" y="1698625"/>
          <p14:tracePt t="16249" x="4564063" y="1774825"/>
          <p14:tracePt t="16266" x="4541838" y="1844675"/>
          <p14:tracePt t="16282" x="4541838" y="1897063"/>
          <p14:tracePt t="16299" x="4525963" y="1951038"/>
          <p14:tracePt t="16316" x="4518025" y="2003425"/>
          <p14:tracePt t="16332" x="4503738" y="2041525"/>
          <p14:tracePt t="16349" x="4495800" y="2057400"/>
          <p14:tracePt t="16365" x="4487863" y="2073275"/>
          <p14:tracePt t="16382" x="4479925" y="2073275"/>
          <p14:tracePt t="16448" x="4465638" y="2073275"/>
          <p14:tracePt t="16455" x="4441825" y="2073275"/>
          <p14:tracePt t="16465" x="4381500" y="2079625"/>
          <p14:tracePt t="16483" x="4275138" y="2095500"/>
          <p14:tracePt t="16499" x="4168775" y="2125663"/>
          <p14:tracePt t="16518" x="4084638" y="2141538"/>
          <p14:tracePt t="16533" x="4022725" y="2141538"/>
          <p14:tracePt t="16549" x="3962400" y="2163763"/>
          <p14:tracePt t="16566" x="3946525" y="2187575"/>
          <p14:tracePt t="16582" x="3940175" y="2232025"/>
          <p14:tracePt t="16582" x="3924300" y="2255838"/>
          <p14:tracePt t="16600" x="3902075" y="2293938"/>
          <p14:tracePt t="16616" x="3878263" y="2332038"/>
          <p14:tracePt t="16633" x="3870325" y="2346325"/>
          <p14:tracePt t="16648" x="3870325" y="2354263"/>
          <p14:tracePt t="16664" x="3870325" y="2362200"/>
          <p14:tracePt t="16681" x="3878263" y="2362200"/>
          <p14:tracePt t="16840" x="3886200" y="2362200"/>
          <p14:tracePt t="16855" x="3894138" y="2362200"/>
          <p14:tracePt t="16864" x="3902075" y="2362200"/>
          <p14:tracePt t="16871" x="3908425" y="2362200"/>
          <p14:tracePt t="16887" x="3916363" y="2362200"/>
          <p14:tracePt t="16898" x="3924300" y="2362200"/>
          <p14:tracePt t="16915" x="3932238" y="2362200"/>
          <p14:tracePt t="16931" x="3940175" y="2362200"/>
          <p14:tracePt t="17088" x="3940175" y="2370138"/>
          <p14:tracePt t="17392" x="3940175" y="2378075"/>
          <p14:tracePt t="17400" x="3940175" y="2384425"/>
          <p14:tracePt t="18304" x="3940175" y="2392363"/>
          <p14:tracePt t="18608" x="3940175" y="2400300"/>
          <p14:tracePt t="18623" x="3940175" y="2408238"/>
          <p14:tracePt t="18632" x="3924300" y="2422525"/>
          <p14:tracePt t="18646" x="3924300" y="2430463"/>
          <p14:tracePt t="18664" x="3924300" y="2446338"/>
          <p14:tracePt t="18681" x="3908425" y="2460625"/>
          <p14:tracePt t="18697" x="3908425" y="2476500"/>
          <p14:tracePt t="18714" x="3908425" y="2484438"/>
          <p14:tracePt t="18729" x="3908425" y="2498725"/>
          <p14:tracePt t="18746" x="3902075" y="2536825"/>
          <p14:tracePt t="18763" x="3902075" y="2568575"/>
          <p14:tracePt t="18780" x="3894138" y="2598738"/>
          <p14:tracePt t="18796" x="3894138" y="2628900"/>
          <p14:tracePt t="18813" x="3878263" y="2651125"/>
          <p14:tracePt t="18830" x="3870325" y="2674938"/>
          <p14:tracePt t="18846" x="3870325" y="2682875"/>
          <p14:tracePt t="18864" x="3870325" y="2689225"/>
          <p14:tracePt t="18864" x="3870325" y="2705100"/>
          <p14:tracePt t="18880" x="3870325" y="2720975"/>
          <p14:tracePt t="18897" x="3870325" y="2751138"/>
          <p14:tracePt t="18914" x="3870325" y="2765425"/>
          <p14:tracePt t="18930" x="3863975" y="2781300"/>
          <p14:tracePt t="18946" x="3863975" y="2789238"/>
          <p14:tracePt t="18962" x="3863975" y="2803525"/>
          <p14:tracePt t="18978" x="3863975" y="2819400"/>
          <p14:tracePt t="18995" x="3863975" y="2835275"/>
          <p14:tracePt t="19013" x="3863975" y="2857500"/>
          <p14:tracePt t="19030" x="3856038" y="2895600"/>
          <p14:tracePt t="19046" x="3856038" y="2911475"/>
          <p14:tracePt t="19062" x="3856038" y="2994025"/>
          <p14:tracePt t="19080" x="3856038" y="3048000"/>
          <p14:tracePt t="19097" x="3856038" y="3070225"/>
          <p14:tracePt t="19113" x="3856038" y="3078163"/>
          <p14:tracePt t="19130" x="3848100" y="3078163"/>
          <p14:tracePt t="19232" x="3848100" y="3070225"/>
          <p14:tracePt t="19247" x="3840163" y="3063875"/>
          <p14:tracePt t="19567" x="3832225" y="3063875"/>
          <p14:tracePt t="19576" x="3832225" y="3070225"/>
          <p14:tracePt t="19583" x="3832225" y="3086100"/>
          <p14:tracePt t="19595" x="3817938" y="3116263"/>
          <p14:tracePt t="19612" x="3810000" y="3154363"/>
          <p14:tracePt t="19629" x="3802063" y="3200400"/>
          <p14:tracePt t="19646" x="3771900" y="3268663"/>
          <p14:tracePt t="19662" x="3741738" y="3344863"/>
          <p14:tracePt t="19662" x="3703638" y="3398838"/>
          <p14:tracePt t="19680" x="3665538" y="3475038"/>
          <p14:tracePt t="19697" x="3627438" y="3543300"/>
          <p14:tracePt t="19713" x="3603625" y="3603625"/>
          <p14:tracePt t="19729" x="3581400" y="3641725"/>
          <p14:tracePt t="19746" x="3573463" y="3673475"/>
          <p14:tracePt t="19762" x="3565525" y="3711575"/>
          <p14:tracePt t="19779" x="3551238" y="3741738"/>
          <p14:tracePt t="19795" x="3551238" y="3787775"/>
          <p14:tracePt t="19811" x="3535363" y="3802063"/>
          <p14:tracePt t="19827" x="3535363" y="3817938"/>
          <p14:tracePt t="19846" x="3535363" y="3825875"/>
          <p14:tracePt t="19861" x="3527425" y="3856038"/>
          <p14:tracePt t="19861" x="3527425" y="3863975"/>
          <p14:tracePt t="19880" x="3527425" y="3886200"/>
          <p14:tracePt t="19880" x="3527425" y="3908425"/>
          <p14:tracePt t="19896" x="3521075" y="3932238"/>
          <p14:tracePt t="19896" x="3521075" y="3940175"/>
          <p14:tracePt t="19912" x="3513138" y="3978275"/>
          <p14:tracePt t="19929" x="3513138" y="4008438"/>
          <p14:tracePt t="19946" x="3505200" y="4030663"/>
          <p14:tracePt t="19962" x="3497263" y="4054475"/>
          <p14:tracePt t="19979" x="3497263" y="4068763"/>
          <p14:tracePt t="19995" x="3497263" y="4092575"/>
          <p14:tracePt t="20013" x="3497263" y="4122738"/>
          <p14:tracePt t="20029" x="3489325" y="4137025"/>
          <p14:tracePt t="20045" x="3482975" y="4160838"/>
          <p14:tracePt t="20045" x="3482975" y="4168775"/>
          <p14:tracePt t="20064" x="3475038" y="4175125"/>
          <p14:tracePt t="20078" x="3475038" y="4198938"/>
          <p14:tracePt t="20096" x="3475038" y="4213225"/>
          <p14:tracePt t="20112" x="3475038" y="4229100"/>
          <p14:tracePt t="20136" x="3467100" y="4229100"/>
          <p14:tracePt t="20145" x="3467100" y="4237038"/>
          <p14:tracePt t="20184" x="3459163" y="4244975"/>
          <p14:tracePt t="20272" x="3451225" y="4251325"/>
          <p14:tracePt t="23836" x="3451225" y="4259263"/>
          <p14:tracePt t="24656" x="3451225" y="4251325"/>
          <p14:tracePt t="24664" x="3459163" y="4244975"/>
          <p14:tracePt t="24674" x="3489325" y="4221163"/>
          <p14:tracePt t="24690" x="3521075" y="4183063"/>
          <p14:tracePt t="24707" x="3565525" y="4137025"/>
          <p14:tracePt t="24723" x="3603625" y="4106863"/>
          <p14:tracePt t="24740" x="3649663" y="4060825"/>
          <p14:tracePt t="24757" x="3679825" y="4022725"/>
          <p14:tracePt t="24773" x="3717925" y="3978275"/>
          <p14:tracePt t="24790" x="3741738" y="3962400"/>
          <p14:tracePt t="24790" x="3756025" y="3946525"/>
          <p14:tracePt t="24808" x="3794125" y="3932238"/>
          <p14:tracePt t="24824" x="3870325" y="3894138"/>
          <p14:tracePt t="24841" x="3954463" y="3856038"/>
          <p14:tracePt t="24857" x="4084638" y="3810000"/>
          <p14:tracePt t="24874" x="4213225" y="3741738"/>
          <p14:tracePt t="24890" x="4313238" y="3695700"/>
          <p14:tracePt t="24907" x="4365625" y="3679825"/>
          <p14:tracePt t="24923" x="4373563" y="3679825"/>
          <p14:tracePt t="24939" x="4381500" y="3679825"/>
          <p14:tracePt t="24956" x="4389438" y="3679825"/>
          <p14:tracePt t="24973" x="4435475" y="3679825"/>
          <p14:tracePt t="24990" x="4518025" y="3679825"/>
          <p14:tracePt t="24990" x="4549775" y="3679825"/>
          <p14:tracePt t="25008" x="4594225" y="3679825"/>
          <p14:tracePt t="25008" x="4618038" y="3679825"/>
          <p14:tracePt t="25025" x="4664075" y="3679825"/>
          <p14:tracePt t="25041" x="4716463" y="3657600"/>
          <p14:tracePt t="25057" x="4778375" y="3641725"/>
          <p14:tracePt t="25074" x="4854575" y="3619500"/>
          <p14:tracePt t="25090" x="4914900" y="3611563"/>
          <p14:tracePt t="25107" x="4960938" y="3597275"/>
          <p14:tracePt t="25123" x="5037138" y="3581400"/>
          <p14:tracePt t="25140" x="5127625" y="3559175"/>
          <p14:tracePt t="25156" x="5249863" y="3527425"/>
          <p14:tracePt t="25173" x="5349875" y="3513138"/>
          <p14:tracePt t="25190" x="5410200" y="3482975"/>
          <p14:tracePt t="25190" x="5418138" y="3482975"/>
          <p14:tracePt t="25208" x="5426075" y="3482975"/>
          <p14:tracePt t="25248" x="5426075" y="3475038"/>
          <p14:tracePt t="25256" x="5426075" y="3467100"/>
          <p14:tracePt t="25264" x="5426075" y="3459163"/>
          <p14:tracePt t="25280" x="5426075" y="3444875"/>
          <p14:tracePt t="25290" x="5440363" y="3421063"/>
          <p14:tracePt t="25307" x="5456238" y="3398838"/>
          <p14:tracePt t="25323" x="5464175" y="3368675"/>
          <p14:tracePt t="25339" x="5470525" y="3336925"/>
          <p14:tracePt t="25356" x="5478463" y="3306763"/>
          <p14:tracePt t="25373" x="5478463" y="3276600"/>
          <p14:tracePt t="25389" x="5478463" y="3238500"/>
          <p14:tracePt t="25389" x="5478463" y="3216275"/>
          <p14:tracePt t="25408" x="5478463" y="3184525"/>
          <p14:tracePt t="25424" x="5478463" y="3162300"/>
          <p14:tracePt t="25440" x="5478463" y="3154363"/>
          <p14:tracePt t="25455" x="5478463" y="3146425"/>
          <p14:tracePt t="25488" x="5478463" y="3140075"/>
          <p14:tracePt t="25536" x="5470525" y="3124200"/>
          <p14:tracePt t="25544" x="5464175" y="3108325"/>
          <p14:tracePt t="25557" x="5448300" y="3086100"/>
          <p14:tracePt t="25573" x="5440363" y="3086100"/>
          <p14:tracePt t="25592" x="5432425" y="3078163"/>
          <p14:tracePt t="25606" x="5410200" y="3063875"/>
          <p14:tracePt t="25648" x="5402263" y="3048000"/>
          <p14:tracePt t="25664" x="5394325" y="3048000"/>
          <p14:tracePt t="25688" x="5387975" y="3048000"/>
          <p14:tracePt t="25696" x="5380038" y="3048000"/>
          <p14:tracePt t="25744" x="5364163" y="3048000"/>
          <p14:tracePt t="25752" x="5349875" y="3048000"/>
          <p14:tracePt t="25760" x="5341938" y="3048000"/>
          <p14:tracePt t="25772" x="5318125" y="3048000"/>
          <p14:tracePt t="25789" x="5303838" y="3032125"/>
          <p14:tracePt t="25805" x="5295900" y="3032125"/>
          <p14:tracePt t="25840" x="5287963" y="3032125"/>
          <p14:tracePt t="25856" x="5273675" y="3032125"/>
          <p14:tracePt t="25864" x="5249863" y="3032125"/>
          <p14:tracePt t="25873" x="5227638" y="3032125"/>
          <p14:tracePt t="25890" x="5219700" y="3032125"/>
          <p14:tracePt t="25906" x="5211763" y="3040063"/>
          <p14:tracePt t="25922" x="5211763" y="3048000"/>
          <p14:tracePt t="25952" x="5211763" y="3055938"/>
          <p14:tracePt t="26040" x="5211763" y="3070225"/>
          <p14:tracePt t="26048" x="5211763" y="3078163"/>
          <p14:tracePt t="26064" x="5211763" y="3086100"/>
          <p14:tracePt t="26136" x="5219700" y="3086100"/>
          <p14:tracePt t="26592" x="5227638" y="3094038"/>
          <p14:tracePt t="26600" x="5235575" y="3101975"/>
          <p14:tracePt t="26608" x="5241925" y="3108325"/>
          <p14:tracePt t="26621" x="5280025" y="3140075"/>
          <p14:tracePt t="26638" x="5295900" y="3162300"/>
          <p14:tracePt t="26656" x="5303838" y="3170238"/>
          <p14:tracePt t="26784" x="5303838" y="3178175"/>
          <p14:tracePt t="26792" x="5303838" y="3184525"/>
          <p14:tracePt t="26872" x="5303838" y="3192463"/>
          <p14:tracePt t="26880" x="5303838" y="3200400"/>
          <p14:tracePt t="26888" x="5303838" y="3208338"/>
          <p14:tracePt t="26905" x="5287963" y="3222625"/>
          <p14:tracePt t="26922" x="5287963" y="3230563"/>
          <p14:tracePt t="26938" x="5287963" y="3254375"/>
          <p14:tracePt t="26955" x="5280025" y="3276600"/>
          <p14:tracePt t="26971" x="5265738" y="3322638"/>
          <p14:tracePt t="26988" x="5257800" y="3344863"/>
          <p14:tracePt t="27005" x="5235575" y="3375025"/>
          <p14:tracePt t="27005" x="5219700" y="3398838"/>
          <p14:tracePt t="27024" x="5211763" y="3413125"/>
          <p14:tracePt t="27038" x="5203825" y="3429000"/>
          <p14:tracePt t="27054" x="5197475" y="3467100"/>
          <p14:tracePt t="27072" x="5189538" y="3475038"/>
          <p14:tracePt t="27088" x="5165725" y="3505200"/>
          <p14:tracePt t="27105" x="5159375" y="3527425"/>
          <p14:tracePt t="27122" x="5151438" y="3543300"/>
          <p14:tracePt t="27138" x="5127625" y="3565525"/>
          <p14:tracePt t="27154" x="5127625" y="3573463"/>
          <p14:tracePt t="27171" x="5113338" y="3597275"/>
          <p14:tracePt t="27188" x="5083175" y="3627438"/>
          <p14:tracePt t="27205" x="5051425" y="3641725"/>
          <p14:tracePt t="27221" x="4983163" y="3665538"/>
          <p14:tracePt t="27237" x="4906963" y="3679825"/>
          <p14:tracePt t="27254" x="4830763" y="3687763"/>
          <p14:tracePt t="27254" x="4792663" y="3687763"/>
          <p14:tracePt t="27272" x="4746625" y="3687763"/>
          <p14:tracePt t="27287" x="4678363" y="3687763"/>
          <p14:tracePt t="27305" x="4670425" y="3687763"/>
          <p14:tracePt t="27322" x="4664075" y="3687763"/>
          <p14:tracePt t="27337" x="4656138" y="3687763"/>
          <p14:tracePt t="27354" x="4625975" y="3687763"/>
          <p14:tracePt t="27371" x="4594225" y="3687763"/>
          <p14:tracePt t="27387" x="4556125" y="3673475"/>
          <p14:tracePt t="27405" x="4511675" y="3649663"/>
          <p14:tracePt t="27421" x="4441825" y="3611563"/>
          <p14:tracePt t="27438" x="4397375" y="3581400"/>
          <p14:tracePt t="27454" x="4313238" y="3543300"/>
          <p14:tracePt t="27454" x="4275138" y="3521075"/>
          <p14:tracePt t="27472" x="4221163" y="3482975"/>
          <p14:tracePt t="27489" x="4183063" y="3459163"/>
          <p14:tracePt t="27505" x="4122738" y="3406775"/>
          <p14:tracePt t="27523" x="4076700" y="3382963"/>
          <p14:tracePt t="27537" x="4030663" y="3344863"/>
          <p14:tracePt t="27554" x="3962400" y="3298825"/>
          <p14:tracePt t="27569" x="3924300" y="3260725"/>
          <p14:tracePt t="27586" x="3902075" y="3246438"/>
          <p14:tracePt t="27604" x="3870325" y="3216275"/>
          <p14:tracePt t="27620" x="3863975" y="3200400"/>
          <p14:tracePt t="27637" x="3840163" y="3178175"/>
          <p14:tracePt t="27654" x="3840163" y="3170238"/>
          <p14:tracePt t="28168" x="3840163" y="3154363"/>
          <p14:tracePt t="28176" x="3856038" y="3132138"/>
          <p14:tracePt t="28186" x="3902075" y="3078163"/>
          <p14:tracePt t="28203" x="3978275" y="3001963"/>
          <p14:tracePt t="28220" x="4030663" y="2955925"/>
          <p14:tracePt t="28236" x="4060825" y="2911475"/>
          <p14:tracePt t="28253" x="4114800" y="2841625"/>
          <p14:tracePt t="28270" x="4175125" y="2797175"/>
          <p14:tracePt t="28270" x="4206875" y="2781300"/>
          <p14:tracePt t="28288" x="4221163" y="2765425"/>
          <p14:tracePt t="28303" x="4259263" y="2751138"/>
          <p14:tracePt t="28320" x="4267200" y="2751138"/>
          <p14:tracePt t="28336" x="4275138" y="2735263"/>
          <p14:tracePt t="28354" x="4313238" y="2705100"/>
          <p14:tracePt t="28370" x="4373563" y="2682875"/>
          <p14:tracePt t="28387" x="4441825" y="2651125"/>
          <p14:tracePt t="28403" x="4549775" y="2628900"/>
          <p14:tracePt t="28420" x="4587875" y="2613025"/>
          <p14:tracePt t="28436" x="4618038" y="2606675"/>
          <p14:tracePt t="28453" x="4618038" y="2598738"/>
          <p14:tracePt t="28469" x="4625975" y="2598738"/>
          <p14:tracePt t="28488" x="4632325" y="2590800"/>
          <p14:tracePt t="28528" x="4640263" y="2582863"/>
          <p14:tracePt t="28536" x="4648200" y="2582863"/>
          <p14:tracePt t="28552" x="4656138" y="2574925"/>
          <p14:tracePt t="28569" x="4664075" y="2568575"/>
          <p14:tracePt t="28576" x="4670425" y="2552700"/>
          <p14:tracePt t="28586" x="4724400" y="2522538"/>
          <p14:tracePt t="28603" x="4792663" y="2506663"/>
          <p14:tracePt t="28619" x="4854575" y="2476500"/>
          <p14:tracePt t="28636" x="4876800" y="2460625"/>
          <p14:tracePt t="28653" x="4884738" y="2446338"/>
          <p14:tracePt t="28672" x="4892675" y="2438400"/>
          <p14:tracePt t="28688" x="4906963" y="2422525"/>
          <p14:tracePt t="28720" x="4914900" y="2416175"/>
          <p14:tracePt t="28728" x="4930775" y="2392363"/>
          <p14:tracePt t="28737" x="4983163" y="2362200"/>
          <p14:tracePt t="28753" x="5013325" y="2324100"/>
          <p14:tracePt t="28769" x="5059363" y="2263775"/>
          <p14:tracePt t="28786" x="5075238" y="2232025"/>
          <p14:tracePt t="28803" x="5083175" y="2217738"/>
          <p14:tracePt t="28896" x="5089525" y="2209800"/>
          <p14:tracePt t="28912" x="5089525" y="2193925"/>
          <p14:tracePt t="28928" x="5097463" y="2187575"/>
          <p14:tracePt t="28936" x="5097463" y="2179638"/>
          <p14:tracePt t="28953" x="5097463" y="2171700"/>
          <p14:tracePt t="28969" x="5097463" y="2155825"/>
          <p14:tracePt t="28986" x="5097463" y="2163763"/>
          <p14:tracePt t="29184" x="5097463" y="2171700"/>
          <p14:tracePt t="29192" x="5097463" y="2187575"/>
          <p14:tracePt t="29202" x="5083175" y="2217738"/>
          <p14:tracePt t="29219" x="5067300" y="2255838"/>
          <p14:tracePt t="29236" x="5037138" y="2308225"/>
          <p14:tracePt t="29252" x="4968875" y="2378075"/>
          <p14:tracePt t="29269" x="4922838" y="2422525"/>
          <p14:tracePt t="29286" x="4892675" y="2446338"/>
          <p14:tracePt t="29303" x="4860925" y="2454275"/>
          <p14:tracePt t="29319" x="4830763" y="2468563"/>
          <p14:tracePt t="29337" x="4808538" y="2476500"/>
          <p14:tracePt t="29353" x="4792663" y="2492375"/>
          <p14:tracePt t="29369" x="4784725" y="2492375"/>
          <p14:tracePt t="29385" x="4770438" y="2492375"/>
          <p14:tracePt t="29402" x="4740275" y="2492375"/>
          <p14:tracePt t="29419" x="4702175" y="2492375"/>
          <p14:tracePt t="29436" x="4664075" y="2492375"/>
          <p14:tracePt t="29453" x="4618038" y="2492375"/>
          <p14:tracePt t="29469" x="4556125" y="2476500"/>
          <p14:tracePt t="29486" x="4427538" y="2430463"/>
          <p14:tracePt t="29486" x="4365625" y="2422525"/>
          <p14:tracePt t="29504" x="4305300" y="2400300"/>
          <p14:tracePt t="29518" x="4144963" y="2362200"/>
          <p14:tracePt t="29538" x="4092575" y="2346325"/>
          <p14:tracePt t="29553" x="4076700" y="2339975"/>
          <p14:tracePt t="29570" x="4060825" y="2332038"/>
          <p14:tracePt t="29585" x="4054475" y="2316163"/>
          <p14:tracePt t="29601" x="4054475" y="2308225"/>
          <p14:tracePt t="29960" x="4038600" y="2324100"/>
          <p14:tracePt t="29992" x="4038600" y="2332038"/>
          <p14:tracePt t="30008" x="4022725" y="2339975"/>
          <p14:tracePt t="30016" x="4008438" y="2362200"/>
          <p14:tracePt t="30024" x="3984625" y="2378075"/>
          <p14:tracePt t="30034" x="3932238" y="2416175"/>
          <p14:tracePt t="30051" x="3856038" y="2460625"/>
          <p14:tracePt t="30070" x="3741738" y="2530475"/>
          <p14:tracePt t="30085" x="3603625" y="2620963"/>
          <p14:tracePt t="30101" x="3459163" y="2713038"/>
          <p14:tracePt t="30118" x="3298825" y="2827338"/>
          <p14:tracePt t="30135" x="3070225" y="3032125"/>
          <p14:tracePt t="30152" x="3001963" y="3154363"/>
          <p14:tracePt t="30169" x="2933700" y="3292475"/>
          <p14:tracePt t="30185" x="2879725" y="3436938"/>
          <p14:tracePt t="30202" x="2811463" y="3589338"/>
          <p14:tracePt t="30218" x="2751138" y="3749675"/>
          <p14:tracePt t="30235" x="2689225" y="3886200"/>
          <p14:tracePt t="30251" x="2651125" y="3984625"/>
          <p14:tracePt t="30268" x="2598738" y="4092575"/>
          <p14:tracePt t="30284" x="2522538" y="4213225"/>
          <p14:tracePt t="30302" x="2468563" y="4313238"/>
          <p14:tracePt t="30318" x="2392363" y="4473575"/>
          <p14:tracePt t="30334" x="2255838" y="4648200"/>
          <p14:tracePt t="30352" x="2103438" y="4784725"/>
          <p14:tracePt t="30369" x="1989138" y="4884738"/>
          <p14:tracePt t="30385" x="1958975" y="4937125"/>
          <p14:tracePt t="30402" x="1935163" y="4960938"/>
          <p14:tracePt t="30418" x="1905000" y="5006975"/>
          <p14:tracePt t="30435" x="1851025" y="5089525"/>
          <p14:tracePt t="30451" x="1736725" y="5203825"/>
          <p14:tracePt t="30468" x="1539875" y="5356225"/>
          <p14:tracePt t="30484" x="1249363" y="5622925"/>
          <p14:tracePt t="30501" x="936625" y="5883275"/>
          <p14:tracePt t="30518" x="701675" y="6142038"/>
          <p14:tracePt t="30518" x="625475" y="6226175"/>
          <p14:tracePt t="30536" x="457200" y="6446838"/>
          <p14:tracePt t="30554" x="358775" y="6545263"/>
        </p14:tracePtLst>
      </p14:laserTrace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175"/>
            <a:ext cx="9144000" cy="686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3900" x="936625" y="6545263"/>
          <p14:tracePt t="23917" x="922338" y="6545263"/>
          <p14:tracePt t="24060" x="1120775" y="6454775"/>
          <p14:tracePt t="24068" x="1189038" y="6340475"/>
          <p14:tracePt t="24076" x="1265238" y="6232525"/>
          <p14:tracePt t="24086" x="1485900" y="5867400"/>
          <p14:tracePt t="24102" x="1706563" y="5502275"/>
          <p14:tracePt t="24119" x="1912938" y="5189538"/>
          <p14:tracePt t="24135" x="2011363" y="5006975"/>
          <p14:tracePt t="24152" x="2079625" y="4914900"/>
          <p14:tracePt t="24169" x="2133600" y="4838700"/>
          <p14:tracePt t="24185" x="2179638" y="4778375"/>
          <p14:tracePt t="24202" x="2209800" y="4740275"/>
          <p14:tracePt t="24217" x="2247900" y="4686300"/>
          <p14:tracePt t="24217" x="2247900" y="4664075"/>
          <p14:tracePt t="24237" x="2293938" y="4602163"/>
          <p14:tracePt t="24252" x="2332038" y="4541838"/>
          <p14:tracePt t="24268" x="2392363" y="4441825"/>
          <p14:tracePt t="24286" x="2460625" y="4343400"/>
          <p14:tracePt t="24301" x="2536825" y="4237038"/>
          <p14:tracePt t="24318" x="2590800" y="4144963"/>
          <p14:tracePt t="24334" x="2659063" y="4022725"/>
          <p14:tracePt t="24351" x="2735263" y="3878263"/>
          <p14:tracePt t="24367" x="2811463" y="3703638"/>
          <p14:tracePt t="24384" x="2873375" y="3573463"/>
          <p14:tracePt t="24401" x="2925763" y="3459163"/>
          <p14:tracePt t="24417" x="2949575" y="3368675"/>
          <p14:tracePt t="24417" x="2963863" y="3330575"/>
          <p14:tracePt t="24436" x="2987675" y="3246438"/>
          <p14:tracePt t="24452" x="2994025" y="3200400"/>
          <p14:tracePt t="24467" x="3086100" y="3009900"/>
          <p14:tracePt t="24485" x="3140075" y="2887663"/>
          <p14:tracePt t="24501" x="3208338" y="2720975"/>
          <p14:tracePt t="24518" x="3260725" y="2590800"/>
          <p14:tracePt t="24535" x="3298825" y="2468563"/>
          <p14:tracePt t="24551" x="3330575" y="2370138"/>
          <p14:tracePt t="24567" x="3344863" y="2270125"/>
          <p14:tracePt t="24584" x="3368675" y="2209800"/>
          <p14:tracePt t="24601" x="3390900" y="2133600"/>
          <p14:tracePt t="24617" x="3421063" y="2041525"/>
          <p14:tracePt t="24634" x="3451225" y="1905000"/>
          <p14:tracePt t="24651" x="3475038" y="1858963"/>
          <p14:tracePt t="24668" x="3482975" y="1836738"/>
          <p14:tracePt t="24683" x="3497263" y="1806575"/>
          <p14:tracePt t="24701" x="3497263" y="1798638"/>
          <p14:tracePt t="24717" x="3505200" y="1798638"/>
          <p14:tracePt t="24747" x="3513138" y="1790700"/>
          <p14:tracePt t="24755" x="3521075" y="1774825"/>
          <p14:tracePt t="24767" x="3535363" y="1752600"/>
          <p14:tracePt t="24784" x="3573463" y="1698625"/>
          <p14:tracePt t="24800" x="3627438" y="1600200"/>
          <p14:tracePt t="24817" x="3687763" y="1508125"/>
          <p14:tracePt t="24834" x="3741738" y="1447800"/>
          <p14:tracePt t="24834" x="3749675" y="1425575"/>
          <p14:tracePt t="24852" x="3756025" y="1401763"/>
          <p14:tracePt t="24868" x="3763963" y="1387475"/>
          <p14:tracePt t="24883" x="3763963" y="1371600"/>
          <p14:tracePt t="24971" x="3763963" y="1363663"/>
          <p14:tracePt t="24987" x="3763963" y="1355725"/>
          <p14:tracePt t="24995" x="3763963" y="1349375"/>
          <p14:tracePt t="25179" x="3756025" y="1349375"/>
          <p14:tracePt t="25203" x="3749675" y="1349375"/>
          <p14:tracePt t="25236" x="3733800" y="1341438"/>
          <p14:tracePt t="25259" x="3725863" y="1325563"/>
          <p14:tracePt t="25267" x="3703638" y="1311275"/>
          <p14:tracePt t="25275" x="3687763" y="1295400"/>
          <p14:tracePt t="25284" x="3635375" y="1265238"/>
          <p14:tracePt t="25301" x="3589338" y="1241425"/>
          <p14:tracePt t="25317" x="3573463" y="1219200"/>
          <p14:tracePt t="25333" x="3535363" y="1196975"/>
          <p14:tracePt t="25350" x="3521075" y="1196975"/>
          <p14:tracePt t="25366" x="3505200" y="1189038"/>
          <p14:tracePt t="25383" x="3489325" y="1189038"/>
          <p14:tracePt t="25400" x="3467100" y="1189038"/>
          <p14:tracePt t="25416" x="3459163" y="1189038"/>
          <p14:tracePt t="25432" x="3451225" y="1189038"/>
          <p14:tracePt t="25491" x="3436938" y="1189038"/>
          <p14:tracePt t="25499" x="3421063" y="1189038"/>
          <p14:tracePt t="25507" x="3406775" y="1189038"/>
          <p14:tracePt t="25517" x="3375025" y="1189038"/>
          <p14:tracePt t="25533" x="3352800" y="1203325"/>
          <p14:tracePt t="25549" x="3322638" y="1219200"/>
          <p14:tracePt t="25566" x="3292475" y="1235075"/>
          <p14:tracePt t="25582" x="3254375" y="1249363"/>
          <p14:tracePt t="25600" x="3208338" y="1265238"/>
          <p14:tracePt t="25616" x="3184525" y="1273175"/>
          <p14:tracePt t="25633" x="3154363" y="1295400"/>
          <p14:tracePt t="25649" x="3108325" y="1363663"/>
          <p14:tracePt t="25668" x="3101975" y="1379538"/>
          <p14:tracePt t="25683" x="3063875" y="1447800"/>
          <p14:tracePt t="25700" x="3032125" y="1508125"/>
          <p14:tracePt t="25717" x="3001963" y="1570038"/>
          <p14:tracePt t="25733" x="2963863" y="1622425"/>
          <p14:tracePt t="25751" x="2933700" y="1698625"/>
          <p14:tracePt t="25767" x="2911475" y="1736725"/>
          <p14:tracePt t="25783" x="2911475" y="1774825"/>
          <p14:tracePt t="25798" x="2911475" y="1828800"/>
          <p14:tracePt t="25815" x="2911475" y="1874838"/>
          <p14:tracePt t="25832" x="2911475" y="1912938"/>
          <p14:tracePt t="25849" x="2911475" y="1965325"/>
          <p14:tracePt t="25849" x="2925763" y="1989138"/>
          <p14:tracePt t="25868" x="2925763" y="2011363"/>
          <p14:tracePt t="25882" x="2949575" y="2079625"/>
          <p14:tracePt t="25900" x="2963863" y="2111375"/>
          <p14:tracePt t="25917" x="3009900" y="2171700"/>
          <p14:tracePt t="25933" x="3040063" y="2193925"/>
          <p14:tracePt t="25949" x="3055938" y="2217738"/>
          <p14:tracePt t="25966" x="3086100" y="2239963"/>
          <p14:tracePt t="25982" x="3094038" y="2255838"/>
          <p14:tracePt t="25999" x="3132138" y="2286000"/>
          <p14:tracePt t="26016" x="3162300" y="2293938"/>
          <p14:tracePt t="26032" x="3192463" y="2301875"/>
          <p14:tracePt t="26049" x="3216275" y="2308225"/>
          <p14:tracePt t="26049" x="3222625" y="2308225"/>
          <p14:tracePt t="26068" x="3230563" y="2308225"/>
          <p14:tracePt t="26082" x="3254375" y="2308225"/>
          <p14:tracePt t="26100" x="3268663" y="2301875"/>
          <p14:tracePt t="26116" x="3322638" y="2263775"/>
          <p14:tracePt t="26133" x="3352800" y="2232025"/>
          <p14:tracePt t="26149" x="3398838" y="2193925"/>
          <p14:tracePt t="26166" x="3444875" y="2163763"/>
          <p14:tracePt t="26182" x="3489325" y="2133600"/>
          <p14:tracePt t="26199" x="3527425" y="2111375"/>
          <p14:tracePt t="26216" x="3559175" y="2087563"/>
          <p14:tracePt t="26233" x="3589338" y="2073275"/>
          <p14:tracePt t="26233" x="3603625" y="2065338"/>
          <p14:tracePt t="26252" x="3611563" y="2049463"/>
          <p14:tracePt t="26265" x="3657600" y="2003425"/>
          <p14:tracePt t="26265" x="3687763" y="1965325"/>
          <p14:tracePt t="26284" x="3717925" y="1920875"/>
          <p14:tracePt t="26284" x="3749675" y="1889125"/>
          <p14:tracePt t="26299" x="3787775" y="1820863"/>
          <p14:tracePt t="26316" x="3856038" y="1760538"/>
          <p14:tracePt t="26333" x="3908425" y="1692275"/>
          <p14:tracePt t="26349" x="3940175" y="1646238"/>
          <p14:tracePt t="26366" x="3946525" y="1608138"/>
          <p14:tracePt t="26382" x="3946525" y="1592263"/>
          <p14:tracePt t="26398" x="3946525" y="1584325"/>
          <p14:tracePt t="26415" x="3946525" y="1577975"/>
          <p14:tracePt t="26431" x="3940175" y="1554163"/>
          <p14:tracePt t="26449" x="3940175" y="1539875"/>
          <p14:tracePt t="26449" x="3932238" y="1531938"/>
          <p14:tracePt t="26467" x="3924300" y="1516063"/>
          <p14:tracePt t="26481" x="3908425" y="1508125"/>
          <p14:tracePt t="26500" x="3878263" y="1485900"/>
          <p14:tracePt t="26517" x="3817938" y="1455738"/>
          <p14:tracePt t="26533" x="3779838" y="1425575"/>
          <p14:tracePt t="26548" x="3717925" y="1379538"/>
          <p14:tracePt t="26564" x="3641725" y="1341438"/>
          <p14:tracePt t="26582" x="3581400" y="1303338"/>
          <p14:tracePt t="26599" x="3543300" y="1273175"/>
          <p14:tracePt t="26616" x="3497263" y="1227138"/>
          <p14:tracePt t="26632" x="3444875" y="1196975"/>
          <p14:tracePt t="26649" x="3413125" y="1165225"/>
          <p14:tracePt t="26666" x="3406775" y="1158875"/>
          <p14:tracePt t="26683" x="3398838" y="1158875"/>
          <p14:tracePt t="26699" x="3382963" y="1158875"/>
          <p14:tracePt t="26716" x="3368675" y="1158875"/>
          <p14:tracePt t="26732" x="3352800" y="1158875"/>
          <p14:tracePt t="26749" x="3322638" y="1158875"/>
          <p14:tracePt t="26766" x="3306763" y="1173163"/>
          <p14:tracePt t="26782" x="3268663" y="1181100"/>
          <p14:tracePt t="26798" x="3254375" y="1196975"/>
          <p14:tracePt t="26816" x="3230563" y="1211263"/>
          <p14:tracePt t="26832" x="3216275" y="1227138"/>
          <p14:tracePt t="26848" x="3208338" y="1241425"/>
          <p14:tracePt t="26864" x="3200400" y="1257300"/>
          <p14:tracePt t="26881" x="3170238" y="1311275"/>
          <p14:tracePt t="26881" x="3154363" y="1333500"/>
          <p14:tracePt t="26900" x="3124200" y="1387475"/>
          <p14:tracePt t="26916" x="3101975" y="1417638"/>
          <p14:tracePt t="26932" x="3086100" y="1470025"/>
          <p14:tracePt t="26949" x="3070225" y="1493838"/>
          <p14:tracePt t="26965" x="3070225" y="1508125"/>
          <p14:tracePt t="26981" x="3070225" y="1539875"/>
          <p14:tracePt t="26998" x="3070225" y="1554163"/>
          <p14:tracePt t="27014" x="3070225" y="1584325"/>
          <p14:tracePt t="27031" x="3070225" y="1622425"/>
          <p14:tracePt t="27048" x="3070225" y="1654175"/>
          <p14:tracePt t="27065" x="3070225" y="1684338"/>
          <p14:tracePt t="27081" x="3063875" y="1714500"/>
          <p14:tracePt t="27098" x="3055938" y="1744663"/>
          <p14:tracePt t="27098" x="3048000" y="1760538"/>
          <p14:tracePt t="27116" x="3048000" y="1782763"/>
          <p14:tracePt t="27132" x="3048000" y="1806575"/>
          <p14:tracePt t="27149" x="3048000" y="1812925"/>
          <p14:tracePt t="27165" x="3048000" y="1836738"/>
          <p14:tracePt t="27181" x="3070225" y="1858963"/>
          <p14:tracePt t="27198" x="3101975" y="1889125"/>
          <p14:tracePt t="27214" x="3124200" y="1912938"/>
          <p14:tracePt t="27231" x="3146425" y="1951038"/>
          <p14:tracePt t="27249" x="3162300" y="1965325"/>
          <p14:tracePt t="27264" x="3184525" y="1981200"/>
          <p14:tracePt t="27281" x="3208338" y="2003425"/>
          <p14:tracePt t="27281" x="3230563" y="2003425"/>
          <p14:tracePt t="27299" x="3260725" y="2019300"/>
          <p14:tracePt t="27316" x="3314700" y="2035175"/>
          <p14:tracePt t="27332" x="3352800" y="2049463"/>
          <p14:tracePt t="27348" x="3375025" y="2065338"/>
          <p14:tracePt t="27365" x="3406775" y="2073275"/>
          <p14:tracePt t="27381" x="3429000" y="2073275"/>
          <p14:tracePt t="27398" x="3467100" y="2073275"/>
          <p14:tracePt t="27414" x="3497263" y="2073275"/>
          <p14:tracePt t="27431" x="3513138" y="2073275"/>
          <p14:tracePt t="27447" x="3535363" y="2065338"/>
          <p14:tracePt t="27464" x="3559175" y="2035175"/>
          <p14:tracePt t="27481" x="3589338" y="2019300"/>
          <p14:tracePt t="27498" x="3611563" y="1997075"/>
          <p14:tracePt t="27498" x="3619500" y="1989138"/>
          <p14:tracePt t="27516" x="3649663" y="1958975"/>
          <p14:tracePt t="27532" x="3665538" y="1920875"/>
          <p14:tracePt t="27549" x="3665538" y="1882775"/>
          <p14:tracePt t="27565" x="3665538" y="1836738"/>
          <p14:tracePt t="27581" x="3665538" y="1774825"/>
          <p14:tracePt t="27598" x="3641725" y="1722438"/>
          <p14:tracePt t="27614" x="3627438" y="1706563"/>
          <p14:tracePt t="27631" x="3619500" y="1692275"/>
          <p14:tracePt t="27667" x="3611563" y="1692275"/>
          <p14:tracePt t="27675" x="3603625" y="1676400"/>
          <p14:tracePt t="27683" x="3589338" y="1668463"/>
          <p14:tracePt t="27699" x="3573463" y="1660525"/>
          <p14:tracePt t="27715" x="3565525" y="1660525"/>
          <p14:tracePt t="27740" x="3551238" y="1660525"/>
          <p14:tracePt t="27755" x="3535363" y="1660525"/>
          <p14:tracePt t="27765" x="3521075" y="1654175"/>
          <p14:tracePt t="27781" x="3505200" y="1646238"/>
          <p14:tracePt t="27797" x="3497263" y="1646238"/>
          <p14:tracePt t="27995" x="3513138" y="1660525"/>
          <p14:tracePt t="28003" x="3527425" y="1684338"/>
          <p14:tracePt t="28013" x="3543300" y="1698625"/>
          <p14:tracePt t="28031" x="3559175" y="1714500"/>
          <p14:tracePt t="28046" x="3559175" y="1722438"/>
          <p14:tracePt t="28467" x="3559175" y="1730375"/>
          <p14:tracePt t="28475" x="3559175" y="1744663"/>
          <p14:tracePt t="28499" x="3559175" y="1752600"/>
          <p14:tracePt t="28611" x="3559175" y="1760538"/>
          <p14:tracePt t="28619" x="3559175" y="1768475"/>
          <p14:tracePt t="28629" x="3551238" y="1782763"/>
          <p14:tracePt t="28646" x="3551238" y="1798638"/>
          <p14:tracePt t="28662" x="3551238" y="1806575"/>
          <p14:tracePt t="28679" x="3551238" y="1812925"/>
          <p14:tracePt t="28696" x="3551238" y="1820863"/>
          <p14:tracePt t="28712" x="3543300" y="1820863"/>
          <p14:tracePt t="28779" x="3535363" y="1820863"/>
          <p14:tracePt t="28875" x="3543300" y="1820863"/>
          <p14:tracePt t="29667" x="3565525" y="1820863"/>
          <p14:tracePt t="29691" x="3573463" y="1820863"/>
          <p14:tracePt t="29699" x="3581400" y="1836738"/>
          <p14:tracePt t="29712" x="3603625" y="1858963"/>
          <p14:tracePt t="29730" x="3619500" y="1874838"/>
          <p14:tracePt t="29730" x="3641725" y="1889125"/>
          <p14:tracePt t="29748" x="3649663" y="1897063"/>
          <p14:tracePt t="29748" x="3657600" y="1905000"/>
          <p14:tracePt t="29764" x="3657600" y="1920875"/>
          <p14:tracePt t="29778" x="3673475" y="1927225"/>
          <p14:tracePt t="29796" x="3673475" y="1935163"/>
          <p14:tracePt t="29812" x="3687763" y="1951038"/>
          <p14:tracePt t="29828" x="3703638" y="1965325"/>
          <p14:tracePt t="29846" x="3717925" y="1981200"/>
          <p14:tracePt t="29862" x="3741738" y="2003425"/>
          <p14:tracePt t="29878" x="3756025" y="2019300"/>
          <p14:tracePt t="29896" x="3787775" y="2035175"/>
          <p14:tracePt t="29912" x="3802063" y="2035175"/>
          <p14:tracePt t="29929" x="3825875" y="2041525"/>
          <p14:tracePt t="29929" x="3825875" y="2049463"/>
          <p14:tracePt t="29947" x="3840163" y="2065338"/>
          <p14:tracePt t="29961" x="3856038" y="2065338"/>
          <p14:tracePt t="29978" x="3863975" y="2087563"/>
          <p14:tracePt t="29996" x="3886200" y="2117725"/>
          <p14:tracePt t="30012" x="3908425" y="2141538"/>
          <p14:tracePt t="30029" x="3940175" y="2187575"/>
          <p14:tracePt t="30046" x="3978275" y="2225675"/>
          <p14:tracePt t="30060" x="4016375" y="2278063"/>
          <p14:tracePt t="30078" x="4054475" y="2339975"/>
          <p14:tracePt t="30096" x="4092575" y="2392363"/>
          <p14:tracePt t="30112" x="4130675" y="2446338"/>
          <p14:tracePt t="30128" x="4175125" y="2492375"/>
          <p14:tracePt t="30145" x="4213225" y="2530475"/>
          <p14:tracePt t="30162" x="4259263" y="2574925"/>
          <p14:tracePt t="30162" x="4267200" y="2598738"/>
          <p14:tracePt t="30180" x="4297363" y="2636838"/>
          <p14:tracePt t="30196" x="4321175" y="2667000"/>
          <p14:tracePt t="30212" x="4335463" y="2689225"/>
          <p14:tracePt t="30230" x="4359275" y="2720975"/>
          <p14:tracePt t="30246" x="4373563" y="2759075"/>
          <p14:tracePt t="30262" x="4389438" y="2781300"/>
          <p14:tracePt t="30278" x="4411663" y="2857500"/>
          <p14:tracePt t="30295" x="4435475" y="2879725"/>
          <p14:tracePt t="30311" x="4457700" y="2917825"/>
          <p14:tracePt t="30328" x="4473575" y="2933700"/>
          <p14:tracePt t="30345" x="4479925" y="2949575"/>
          <p14:tracePt t="30361" x="4487863" y="2955925"/>
          <p14:tracePt t="30377" x="4487863" y="2971800"/>
          <p14:tracePt t="30396" x="4503738" y="2987675"/>
          <p14:tracePt t="30412" x="4503738" y="3001963"/>
          <p14:tracePt t="30427" x="4525963" y="3032125"/>
          <p14:tracePt t="30445" x="4533900" y="3063875"/>
          <p14:tracePt t="30461" x="4556125" y="3124200"/>
          <p14:tracePt t="30478" x="4564063" y="3162300"/>
          <p14:tracePt t="30494" x="4579938" y="3192463"/>
          <p14:tracePt t="30511" x="4602163" y="3216275"/>
          <p14:tracePt t="30528" x="4610100" y="3230563"/>
          <p14:tracePt t="30544" x="4618038" y="3230563"/>
          <p14:tracePt t="30603" x="4618038" y="3254375"/>
          <p14:tracePt t="30611" x="4625975" y="3268663"/>
          <p14:tracePt t="30619" x="4632325" y="3284538"/>
          <p14:tracePt t="30628" x="4640263" y="3298825"/>
          <p14:tracePt t="30645" x="4648200" y="3306763"/>
          <p14:tracePt t="35136" x="4664075" y="3306763"/>
          <p14:tracePt t="35595" x="4686300" y="3306763"/>
          <p14:tracePt t="35604" x="4708525" y="3322638"/>
          <p14:tracePt t="35611" x="4732338" y="3322638"/>
          <p14:tracePt t="35622" x="4754563" y="3336925"/>
          <p14:tracePt t="35639" x="4792663" y="3336925"/>
          <p14:tracePt t="35656" x="4838700" y="3344863"/>
          <p14:tracePt t="35673" x="4884738" y="3352800"/>
          <p14:tracePt t="35689" x="4930775" y="3368675"/>
          <p14:tracePt t="35689" x="4945063" y="3375025"/>
          <p14:tracePt t="35708" x="4960938" y="3382963"/>
          <p14:tracePt t="35722" x="4983163" y="3390900"/>
          <p14:tracePt t="35741" x="4999038" y="3398838"/>
          <p14:tracePt t="35758" x="4999038" y="3413125"/>
          <p14:tracePt t="35947" x="4999038" y="3421063"/>
          <p14:tracePt t="36859" x="4991100" y="3421063"/>
          <p14:tracePt t="37627" x="4876800" y="3467100"/>
          <p14:tracePt t="37635" x="4648200" y="3597275"/>
          <p14:tracePt t="37643" x="4365625" y="3763963"/>
          <p14:tracePt t="37653" x="3810000" y="4106863"/>
          <p14:tracePt t="37671" x="3238500" y="4495800"/>
          <p14:tracePt t="37687" x="2613025" y="4945063"/>
          <p14:tracePt t="37704" x="2041525" y="5410200"/>
          <p14:tracePt t="37721" x="1570038" y="5829300"/>
          <p14:tracePt t="37721" x="1311275" y="6057900"/>
          <p14:tracePt t="37739" x="731838" y="6477000"/>
          <p14:tracePt t="45598" x="3657600" y="6759575"/>
          <p14:tracePt t="45614" x="4640263" y="6759575"/>
          <p14:tracePt t="45630" x="5470525" y="6759575"/>
          <p14:tracePt t="45647" x="6278563" y="6804025"/>
          <p14:tracePt t="45663" x="7124700" y="6850063"/>
          <p14:tracePt t="45680" x="8115300" y="6850063"/>
          <p14:tracePt t="45697" x="9128125" y="6850063"/>
          <p14:tracePt t="47062" x="8893175" y="5707063"/>
          <p14:tracePt t="47079" x="8297863" y="5654675"/>
          <p14:tracePt t="47095" x="7954963" y="5630863"/>
          <p14:tracePt t="47112" x="7802563" y="5630863"/>
          <p14:tracePt t="47128" x="7788275" y="5630863"/>
          <p14:tracePt t="47145" x="7780338" y="5630863"/>
          <p14:tracePt t="47161" x="7764463" y="5638800"/>
          <p14:tracePt t="47178" x="7734300" y="5638800"/>
          <p14:tracePt t="47195" x="7726363" y="5616575"/>
          <p14:tracePt t="47213" x="7985125" y="5402263"/>
          <p14:tracePt t="47229" x="8632825" y="4937125"/>
          <p14:tracePt t="47709" x="9067800" y="4297363"/>
          <p14:tracePt t="47716" x="8915400" y="4275138"/>
          <p14:tracePt t="47727" x="8458200" y="4229100"/>
          <p14:tracePt t="47745" x="8023225" y="4152900"/>
          <p14:tracePt t="47762" x="7726363" y="4060825"/>
          <p14:tracePt t="47778" x="7597775" y="3992563"/>
          <p14:tracePt t="47794" x="7475538" y="3940175"/>
          <p14:tracePt t="47810" x="7261225" y="3856038"/>
          <p14:tracePt t="47827" x="7002463" y="3749675"/>
          <p14:tracePt t="47827" x="6880225" y="3717925"/>
          <p14:tracePt t="47845" x="6751638" y="3717925"/>
          <p14:tracePt t="47861" x="6727825" y="3717925"/>
          <p14:tracePt t="47877" x="6735763" y="3711575"/>
          <p14:tracePt t="47932" x="6743700" y="3703638"/>
          <p14:tracePt t="47940" x="6743700" y="3711575"/>
          <p14:tracePt t="48212" x="6743700" y="3717925"/>
          <p14:tracePt t="48220" x="6743700" y="3725863"/>
          <p14:tracePt t="48229" x="6743700" y="3741738"/>
          <p14:tracePt t="48244" x="6721475" y="3787775"/>
          <p14:tracePt t="48263" x="6705600" y="3840163"/>
          <p14:tracePt t="48278" x="6683375" y="3870325"/>
          <p14:tracePt t="48294" x="6651625" y="3924300"/>
          <p14:tracePt t="48311" x="6583363" y="3970338"/>
          <p14:tracePt t="48327" x="6492875" y="4046538"/>
          <p14:tracePt t="48344" x="6370638" y="4137025"/>
          <p14:tracePt t="48360" x="6240463" y="4237038"/>
          <p14:tracePt t="48378" x="6118225" y="4327525"/>
          <p14:tracePt t="48394" x="5951538" y="4457700"/>
          <p14:tracePt t="48411" x="5668963" y="4694238"/>
          <p14:tracePt t="48411" x="5494338" y="4846638"/>
          <p14:tracePt t="48429" x="5287963" y="4991100"/>
          <p14:tracePt t="48443" x="4449763" y="5470525"/>
          <p14:tracePt t="48461" x="3878263" y="5707063"/>
          <p14:tracePt t="48478" x="3344863" y="5935663"/>
          <p14:tracePt t="48494" x="2781300" y="6149975"/>
          <p14:tracePt t="48511" x="2263775" y="6378575"/>
          <p14:tracePt t="48527" x="1630363" y="6637338"/>
        </p14:tracePtLst>
      </p14:laserTraceLst>
    </p:ext>
  </p:extLs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027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852" x="136525" y="6523038"/>
          <p14:tracePt t="1860" x="130175" y="6507163"/>
          <p14:tracePt t="1872" x="122238" y="6499225"/>
          <p14:tracePt t="1889" x="122238" y="6492875"/>
          <p14:tracePt t="1906" x="122238" y="6484938"/>
          <p14:tracePt t="1924" x="114300" y="6484938"/>
          <p14:tracePt t="1940" x="106363" y="6454775"/>
          <p14:tracePt t="1959" x="130175" y="6308725"/>
          <p14:tracePt t="1973" x="182563" y="6149975"/>
          <p14:tracePt t="1989" x="274638" y="5905500"/>
          <p14:tracePt t="2006" x="312738" y="5821363"/>
          <p14:tracePt t="2022" x="320675" y="5775325"/>
          <p14:tracePt t="2039" x="320675" y="5722938"/>
          <p14:tracePt t="2054" x="320675" y="5654675"/>
          <p14:tracePt t="2071" x="334963" y="5584825"/>
          <p14:tracePt t="2089" x="334963" y="5502275"/>
          <p14:tracePt t="2106" x="334963" y="5410200"/>
          <p14:tracePt t="2122" x="334963" y="5265738"/>
          <p14:tracePt t="2122" x="334963" y="5197475"/>
          <p14:tracePt t="2140" x="334963" y="5045075"/>
          <p14:tracePt t="2156" x="334963" y="4968875"/>
          <p14:tracePt t="2172" x="334963" y="4937125"/>
          <p14:tracePt t="2189" x="342900" y="4868863"/>
          <p14:tracePt t="2205" x="411163" y="4732338"/>
          <p14:tracePt t="2222" x="525463" y="4503738"/>
          <p14:tracePt t="2238" x="655638" y="4297363"/>
          <p14:tracePt t="2256" x="754063" y="4175125"/>
          <p14:tracePt t="2271" x="830263" y="4038600"/>
          <p14:tracePt t="2288" x="968375" y="3832225"/>
          <p14:tracePt t="2305" x="1089025" y="3679825"/>
          <p14:tracePt t="2321" x="1203325" y="3565525"/>
          <p14:tracePt t="2321" x="1249363" y="3521075"/>
          <p14:tracePt t="2340" x="1287463" y="3489325"/>
          <p14:tracePt t="2354" x="1325563" y="3459163"/>
          <p14:tracePt t="2372" x="1371600" y="3436938"/>
          <p14:tracePt t="2389" x="1477963" y="3375025"/>
          <p14:tracePt t="2405" x="1562100" y="3330575"/>
          <p14:tracePt t="2422" x="1622425" y="3292475"/>
          <p14:tracePt t="2438" x="1630363" y="3268663"/>
          <p14:tracePt t="2454" x="1638300" y="3254375"/>
          <p14:tracePt t="2471" x="1654175" y="3208338"/>
          <p14:tracePt t="2488" x="1660525" y="3154363"/>
          <p14:tracePt t="2505" x="1660525" y="3094038"/>
          <p14:tracePt t="2521" x="1660525" y="3040063"/>
          <p14:tracePt t="2538" x="1660525" y="2971800"/>
          <p14:tracePt t="2556" x="1654175" y="2941638"/>
          <p14:tracePt t="2572" x="1622425" y="2917825"/>
          <p14:tracePt t="2589" x="1554163" y="2903538"/>
          <p14:tracePt t="2605" x="1493838" y="2895600"/>
          <p14:tracePt t="2621" x="1485900" y="2879725"/>
          <p14:tracePt t="2637" x="1470025" y="2873375"/>
          <p14:tracePt t="2691" x="1455738" y="2873375"/>
          <p14:tracePt t="2699" x="1447800" y="2857500"/>
          <p14:tracePt t="2707" x="1417638" y="2841625"/>
          <p14:tracePt t="2721" x="1401763" y="2827338"/>
          <p14:tracePt t="2738" x="1371600" y="2811463"/>
          <p14:tracePt t="2754" x="1279525" y="2759075"/>
          <p14:tracePt t="2772" x="1219200" y="2713038"/>
          <p14:tracePt t="2789" x="1173163" y="2689225"/>
          <p14:tracePt t="2805" x="1165225" y="2689225"/>
          <p14:tracePt t="2820" x="1158875" y="2689225"/>
          <p14:tracePt t="2867" x="1158875" y="2682875"/>
          <p14:tracePt t="2875" x="1143000" y="2682875"/>
          <p14:tracePt t="2887" x="1096963" y="2682875"/>
          <p14:tracePt t="2904" x="1082675" y="2674938"/>
          <p14:tracePt t="2921" x="1066800" y="2667000"/>
          <p14:tracePt t="2938" x="1050925" y="2667000"/>
          <p14:tracePt t="3019" x="1036638" y="2667000"/>
          <p14:tracePt t="3027" x="1012825" y="2667000"/>
          <p14:tracePt t="3037" x="944563" y="2667000"/>
          <p14:tracePt t="3053" x="898525" y="2667000"/>
          <p14:tracePt t="3070" x="914400" y="2667000"/>
          <p14:tracePt t="3219" x="922338" y="2667000"/>
          <p14:tracePt t="3227" x="930275" y="2667000"/>
          <p14:tracePt t="3243" x="930275" y="2659063"/>
          <p14:tracePt t="3259" x="936625" y="2659063"/>
          <p14:tracePt t="3315" x="952500" y="2659063"/>
          <p14:tracePt t="3323" x="960438" y="2659063"/>
          <p14:tracePt t="3339" x="968375" y="2659063"/>
          <p14:tracePt t="3355" x="974725" y="2659063"/>
          <p14:tracePt t="3579" x="990600" y="2651125"/>
          <p14:tracePt t="3587" x="990600" y="2644775"/>
          <p14:tracePt t="3603" x="998538" y="2644775"/>
          <p14:tracePt t="3612" x="998538" y="2636838"/>
          <p14:tracePt t="3651" x="1012825" y="2628900"/>
          <p14:tracePt t="3668" x="1012825" y="2620963"/>
          <p14:tracePt t="3675" x="1020763" y="2620963"/>
          <p14:tracePt t="3686" x="1036638" y="2606675"/>
          <p14:tracePt t="3703" x="1044575" y="2598738"/>
          <p14:tracePt t="3720" x="1050925" y="2590800"/>
          <p14:tracePt t="3736" x="1066800" y="2574925"/>
          <p14:tracePt t="3753" x="1082675" y="2560638"/>
          <p14:tracePt t="3753" x="1089025" y="2552700"/>
          <p14:tracePt t="3772" x="1089025" y="2544763"/>
          <p14:tracePt t="3819" x="1104900" y="2536825"/>
          <p14:tracePt t="3836" x="1096963" y="2536825"/>
          <p14:tracePt t="4091" x="1089025" y="2536825"/>
          <p14:tracePt t="4107" x="1082675" y="2536825"/>
          <p14:tracePt t="4163" x="1066800" y="2536825"/>
          <p14:tracePt t="4179" x="1058863" y="2530475"/>
          <p14:tracePt t="4203" x="1050925" y="2530475"/>
          <p14:tracePt t="4251" x="1044575" y="2522538"/>
          <p14:tracePt t="4259" x="1036638" y="2522538"/>
          <p14:tracePt t="4269" x="1028700" y="2522538"/>
          <p14:tracePt t="4286" x="1020763" y="2522538"/>
          <p14:tracePt t="4363" x="1012825" y="2522538"/>
          <p14:tracePt t="4371" x="1006475" y="2522538"/>
          <p14:tracePt t="7106" x="1012825" y="2514600"/>
          <p14:tracePt t="7419" x="1028700" y="2514600"/>
          <p14:tracePt t="8083" x="1036638" y="2514600"/>
          <p14:tracePt t="8099" x="1036638" y="2530475"/>
          <p14:tracePt t="8107" x="1044575" y="2530475"/>
          <p14:tracePt t="8123" x="1050925" y="2530475"/>
          <p14:tracePt t="8139" x="1058863" y="2544763"/>
          <p14:tracePt t="8149" x="1074738" y="2544763"/>
          <p14:tracePt t="8166" x="1082675" y="2544763"/>
          <p14:tracePt t="8182" x="1089025" y="2544763"/>
          <p14:tracePt t="8198" x="1096963" y="2544763"/>
          <p14:tracePt t="8219" x="1112838" y="2544763"/>
          <p14:tracePt t="8243" x="1127125" y="2544763"/>
          <p14:tracePt t="8251" x="1143000" y="2544763"/>
          <p14:tracePt t="8265" x="1158875" y="2544763"/>
          <p14:tracePt t="8281" x="1165225" y="2544763"/>
          <p14:tracePt t="8298" x="1173163" y="2544763"/>
          <p14:tracePt t="8339" x="1181100" y="2544763"/>
          <p14:tracePt t="8363" x="1189038" y="2544763"/>
          <p14:tracePt t="8371" x="1196975" y="2544763"/>
          <p14:tracePt t="8387" x="1211263" y="2544763"/>
          <p14:tracePt t="8427" x="1219200" y="2544763"/>
          <p14:tracePt t="8444" x="1227138" y="2544763"/>
          <p14:tracePt t="8451" x="1241425" y="2544763"/>
          <p14:tracePt t="9123" x="1249363" y="2544763"/>
          <p14:tracePt t="9147" x="1257300" y="2536825"/>
          <p14:tracePt t="9195" x="1257300" y="2530475"/>
          <p14:tracePt t="9219" x="1257300" y="2522538"/>
          <p14:tracePt t="9235" x="1257300" y="2514600"/>
          <p14:tracePt t="9243" x="1257300" y="2506663"/>
          <p14:tracePt t="9251" x="1257300" y="2498725"/>
          <p14:tracePt t="9267" x="1257300" y="2484438"/>
          <p14:tracePt t="9323" x="1257300" y="2476500"/>
          <p14:tracePt t="9347" x="1257300" y="2468563"/>
          <p14:tracePt t="9355" x="1257300" y="2460625"/>
          <p14:tracePt t="9365" x="1257300" y="2446338"/>
          <p14:tracePt t="9381" x="1257300" y="2438400"/>
          <p14:tracePt t="9397" x="1257300" y="2430463"/>
          <p14:tracePt t="9414" x="1257300" y="2422525"/>
          <p14:tracePt t="9491" x="1257300" y="2416175"/>
          <p14:tracePt t="9499" x="1249363" y="2408238"/>
          <p14:tracePt t="9531" x="1241425" y="2392363"/>
          <p14:tracePt t="9547" x="1227138" y="2378075"/>
          <p14:tracePt t="9564" x="1219200" y="2378075"/>
          <p14:tracePt t="9571" x="1203325" y="2370138"/>
          <p14:tracePt t="9581" x="1173163" y="2362200"/>
          <p14:tracePt t="9598" x="1165225" y="2362200"/>
          <p14:tracePt t="9614" x="1158875" y="2362200"/>
          <p14:tracePt t="9630" x="1150938" y="2362200"/>
          <p14:tracePt t="9651" x="1143000" y="2362200"/>
          <p14:tracePt t="9683" x="1127125" y="2362200"/>
          <p14:tracePt t="9707" x="1127125" y="2370138"/>
          <p14:tracePt t="9763" x="1127125" y="2378075"/>
          <p14:tracePt t="9772" x="1127125" y="2384425"/>
          <p14:tracePt t="9781" x="1127125" y="2400300"/>
          <p14:tracePt t="9803" x="1127125" y="2408238"/>
          <p14:tracePt t="9819" x="1127125" y="2416175"/>
          <p14:tracePt t="9835" x="1127125" y="2422525"/>
          <p14:tracePt t="9847" x="1127125" y="2430463"/>
          <p14:tracePt t="9863" x="1135063" y="2438400"/>
          <p14:tracePt t="9880" x="1143000" y="2446338"/>
          <p14:tracePt t="9939" x="1150938" y="2446338"/>
          <p14:tracePt t="9963" x="1158875" y="2446338"/>
          <p14:tracePt t="9979" x="1173163" y="2446338"/>
          <p14:tracePt t="9995" x="1181100" y="2446338"/>
          <p14:tracePt t="10027" x="1189038" y="2446338"/>
          <p14:tracePt t="10043" x="1203325" y="2438400"/>
          <p14:tracePt t="10059" x="1219200" y="2438400"/>
          <p14:tracePt t="10075" x="1227138" y="2438400"/>
          <p14:tracePt t="10083" x="1235075" y="2438400"/>
          <p14:tracePt t="10099" x="1241425" y="2438400"/>
          <p14:tracePt t="10113" x="1241425" y="2430463"/>
          <p14:tracePt t="11122" x="1249363" y="2430463"/>
          <p14:tracePt t="11563" x="1249363" y="2438400"/>
          <p14:tracePt t="11572" x="1257300" y="2446338"/>
          <p14:tracePt t="11580" x="1257300" y="2468563"/>
          <p14:tracePt t="11596" x="1257300" y="2484438"/>
          <p14:tracePt t="11613" x="1265238" y="2498725"/>
          <p14:tracePt t="11629" x="1265238" y="2506663"/>
          <p14:tracePt t="11675" x="1265238" y="2530475"/>
          <p14:tracePt t="11683" x="1265238" y="2536825"/>
          <p14:tracePt t="11699" x="1265238" y="2560638"/>
          <p14:tracePt t="11711" x="1265238" y="2574925"/>
          <p14:tracePt t="11728" x="1265238" y="2598738"/>
          <p14:tracePt t="11746" x="1265238" y="2613025"/>
          <p14:tracePt t="11762" x="1265238" y="2628900"/>
          <p14:tracePt t="11762" x="1265238" y="2636838"/>
          <p14:tracePt t="11780" x="1265238" y="2644775"/>
          <p14:tracePt t="11803" x="1265238" y="2659063"/>
          <p14:tracePt t="11828" x="1265238" y="2667000"/>
          <p14:tracePt t="11844" x="1265238" y="2674938"/>
          <p14:tracePt t="11851" x="1265238" y="2682875"/>
          <p14:tracePt t="11867" x="1265238" y="2697163"/>
          <p14:tracePt t="11878" x="1265238" y="2720975"/>
          <p14:tracePt t="11896" x="1265238" y="2751138"/>
          <p14:tracePt t="11912" x="1257300" y="2759075"/>
          <p14:tracePt t="11928" x="1257300" y="2765425"/>
          <p14:tracePt t="12051" x="1257300" y="2759075"/>
          <p14:tracePt t="12651" x="1257300" y="2751138"/>
          <p14:tracePt t="12683" x="1257300" y="2743200"/>
          <p14:tracePt t="12875" x="1257300" y="2735263"/>
          <p14:tracePt t="12892" x="1257300" y="2727325"/>
          <p14:tracePt t="12931" x="1257300" y="2720975"/>
          <p14:tracePt t="12949" x="1241425" y="2713038"/>
          <p14:tracePt t="12956" x="1235075" y="2705100"/>
          <p14:tracePt t="12971" x="1227138" y="2705100"/>
          <p14:tracePt t="12979" x="1219200" y="2697163"/>
          <p14:tracePt t="12992" x="1203325" y="2697163"/>
          <p14:tracePt t="13011" x="1189038" y="2689225"/>
          <p14:tracePt t="13028" x="1181100" y="2689225"/>
          <p14:tracePt t="13045" x="1158875" y="2689225"/>
          <p14:tracePt t="13061" x="1150938" y="2689225"/>
          <p14:tracePt t="13077" x="1143000" y="2689225"/>
          <p14:tracePt t="13093" x="1135063" y="2689225"/>
          <p14:tracePt t="13195" x="1120775" y="2689225"/>
          <p14:tracePt t="13259" x="1112838" y="2689225"/>
          <p14:tracePt t="13299" x="1104900" y="2689225"/>
          <p14:tracePt t="13324" x="1089025" y="2697163"/>
          <p14:tracePt t="13339" x="1082675" y="2697163"/>
          <p14:tracePt t="13363" x="1074738" y="2713038"/>
          <p14:tracePt t="13371" x="1074738" y="2720975"/>
          <p14:tracePt t="13555" x="1104900" y="2727325"/>
          <p14:tracePt t="13579" x="1112838" y="2727325"/>
          <p14:tracePt t="13595" x="1127125" y="2727325"/>
          <p14:tracePt t="13612" x="1135063" y="2727325"/>
          <p14:tracePt t="13691" x="1143000" y="2727325"/>
          <p14:tracePt t="13731" x="1143000" y="2735263"/>
          <p14:tracePt t="14451" x="1143000" y="2751138"/>
          <p14:tracePt t="14492" x="1150938" y="2759075"/>
          <p14:tracePt t="14499" x="1158875" y="2759075"/>
          <p14:tracePt t="14515" x="1158875" y="2773363"/>
          <p14:tracePt t="14531" x="1158875" y="2797175"/>
          <p14:tracePt t="14547" x="1158875" y="2811463"/>
          <p14:tracePt t="14558" x="1158875" y="2819400"/>
          <p14:tracePt t="14575" x="1173163" y="2835275"/>
          <p14:tracePt t="14593" x="1173163" y="2865438"/>
          <p14:tracePt t="14609" x="1173163" y="2887663"/>
          <p14:tracePt t="14626" x="1173163" y="2917825"/>
          <p14:tracePt t="14626" x="1189038" y="2949575"/>
          <p14:tracePt t="14644" x="1189038" y="2987675"/>
          <p14:tracePt t="14660" x="1196975" y="3009900"/>
          <p14:tracePt t="14677" x="1196975" y="3040063"/>
          <p14:tracePt t="14693" x="1196975" y="3055938"/>
          <p14:tracePt t="14709" x="1203325" y="3055938"/>
          <p14:tracePt t="14725" x="1203325" y="3063875"/>
          <p14:tracePt t="14779" x="1203325" y="3078163"/>
          <p14:tracePt t="14811" x="1211263" y="3086100"/>
          <p14:tracePt t="14827" x="1219200" y="3086100"/>
          <p14:tracePt t="14835" x="1227138" y="3094038"/>
          <p14:tracePt t="14851" x="1235075" y="3094038"/>
          <p14:tracePt t="14907" x="1241425" y="3094038"/>
          <p14:tracePt t="14948" x="1249363" y="3086100"/>
          <p14:tracePt t="15845" x="1249363" y="3078163"/>
          <p14:tracePt t="16796" x="1249363" y="3063875"/>
          <p14:tracePt t="17196" x="1249363" y="3055938"/>
          <p14:tracePt t="17220" x="1249363" y="3048000"/>
          <p14:tracePt t="17227" x="1249363" y="3032125"/>
          <p14:tracePt t="17243" x="1249363" y="3017838"/>
          <p14:tracePt t="17259" x="1241425" y="3009900"/>
          <p14:tracePt t="17272" x="1227138" y="3009900"/>
          <p14:tracePt t="17289" x="1219200" y="3001963"/>
          <p14:tracePt t="17307" x="1211263" y="3001963"/>
          <p14:tracePt t="17322" x="1181100" y="2987675"/>
          <p14:tracePt t="17340" x="1173163" y="2987675"/>
          <p14:tracePt t="17403" x="1165225" y="2987675"/>
          <p14:tracePt t="17427" x="1158875" y="2987675"/>
          <p14:tracePt t="17435" x="1150938" y="2987675"/>
          <p14:tracePt t="17515" x="1143000" y="2994025"/>
          <p14:tracePt t="17523" x="1127125" y="2994025"/>
          <p14:tracePt t="17531" x="1120775" y="3001963"/>
          <p14:tracePt t="17563" x="1120775" y="3009900"/>
          <p14:tracePt t="17699" x="1120775" y="3017838"/>
          <p14:tracePt t="17707" x="1112838" y="3025775"/>
          <p14:tracePt t="17724" x="1112838" y="3032125"/>
          <p14:tracePt t="17747" x="1112838" y="3040063"/>
          <p14:tracePt t="17811" x="1112838" y="3048000"/>
          <p14:tracePt t="17820" x="1112838" y="3055938"/>
          <p14:tracePt t="17827" x="1112838" y="3063875"/>
          <p14:tracePt t="17838" x="1112838" y="3078163"/>
          <p14:tracePt t="17859" x="1112838" y="3086100"/>
          <p14:tracePt t="17883" x="1120775" y="3101975"/>
          <p14:tracePt t="17907" x="1120775" y="3116263"/>
          <p14:tracePt t="17923" x="1127125" y="3116263"/>
          <p14:tracePt t="17931" x="1143000" y="3124200"/>
          <p14:tracePt t="17947" x="1158875" y="3124200"/>
          <p14:tracePt t="17959" x="1165225" y="3124200"/>
          <p14:tracePt t="17974" x="1181100" y="3124200"/>
          <p14:tracePt t="17989" x="1203325" y="3124200"/>
          <p14:tracePt t="18006" x="1211263" y="3124200"/>
          <p14:tracePt t="18022" x="1227138" y="3124200"/>
          <p14:tracePt t="18038" x="1235075" y="3124200"/>
          <p14:tracePt t="18059" x="1241425" y="3124200"/>
          <p14:tracePt t="18075" x="1249363" y="3124200"/>
          <p14:tracePt t="18091" x="1257300" y="3124200"/>
          <p14:tracePt t="18107" x="1257300" y="3116263"/>
          <p14:tracePt t="18203" x="1257300" y="3108325"/>
          <p14:tracePt t="18243" x="1257300" y="3101975"/>
          <p14:tracePt t="18259" x="1241425" y="3094038"/>
          <p14:tracePt t="18275" x="1235075" y="3086100"/>
          <p14:tracePt t="18291" x="1227138" y="3086100"/>
          <p14:tracePt t="18299" x="1211263" y="3078163"/>
          <p14:tracePt t="18307" x="1203325" y="3078163"/>
          <p14:tracePt t="18321" x="1173163" y="3070225"/>
          <p14:tracePt t="18321" x="1158875" y="3063875"/>
          <p14:tracePt t="18340" x="1135063" y="3055938"/>
          <p14:tracePt t="18355" x="1127125" y="3055938"/>
          <p14:tracePt t="18371" x="1127125" y="3048000"/>
          <p14:tracePt t="18404" x="1120775" y="3048000"/>
          <p14:tracePt t="18436" x="1112838" y="3048000"/>
          <p14:tracePt t="18459" x="1104900" y="3048000"/>
          <p14:tracePt t="18467" x="1096963" y="3048000"/>
          <p14:tracePt t="18491" x="1089025" y="3048000"/>
          <p14:tracePt t="18507" x="1074738" y="3048000"/>
          <p14:tracePt t="18523" x="1066800" y="3055938"/>
          <p14:tracePt t="18547" x="1058863" y="3055938"/>
          <p14:tracePt t="18579" x="1050925" y="3055938"/>
          <p14:tracePt t="18603" x="1044575" y="3055938"/>
          <p14:tracePt t="18620" x="1044575" y="3063875"/>
          <p14:tracePt t="18627" x="1036638" y="3063875"/>
          <p14:tracePt t="18638" x="1028700" y="3070225"/>
          <p14:tracePt t="18659" x="1028700" y="3078163"/>
          <p14:tracePt t="18723" x="1028700" y="3086100"/>
          <p14:tracePt t="18747" x="1028700" y="3094038"/>
          <p14:tracePt t="18787" x="1036638" y="3094038"/>
          <p14:tracePt t="18795" x="1050925" y="3094038"/>
          <p14:tracePt t="18820" x="1058863" y="3094038"/>
          <p14:tracePt t="18875" x="1066800" y="3094038"/>
          <p14:tracePt t="18907" x="1066800" y="3101975"/>
          <p14:tracePt t="18915" x="1066800" y="3108325"/>
          <p14:tracePt t="20161" x="1082675" y="3108325"/>
          <p14:tracePt t="20267" x="1089025" y="3108325"/>
          <p14:tracePt t="20299" x="1104900" y="3108325"/>
          <p14:tracePt t="20339" x="1112838" y="3108325"/>
          <p14:tracePt t="20443" x="1120775" y="3108325"/>
          <p14:tracePt t="20452" x="1127125" y="3108325"/>
          <p14:tracePt t="20796" x="1135063" y="3108325"/>
          <p14:tracePt t="20819" x="1143000" y="3108325"/>
          <p14:tracePt t="20892" x="1150938" y="3101975"/>
          <p14:tracePt t="21797" x="1150938" y="3094038"/>
          <p14:tracePt t="21819" x="1150938" y="3078163"/>
          <p14:tracePt t="21836" x="1150938" y="3063875"/>
          <p14:tracePt t="21851" x="1150938" y="3055938"/>
          <p14:tracePt t="22348" x="1158875" y="3040063"/>
          <p14:tracePt t="22355" x="1158875" y="3032125"/>
          <p14:tracePt t="22371" x="1158875" y="3017838"/>
          <p14:tracePt t="22384" x="1158875" y="3001963"/>
          <p14:tracePt t="22401" x="1165225" y="2987675"/>
          <p14:tracePt t="22418" x="1165225" y="2963863"/>
          <p14:tracePt t="22434" x="1165225" y="2933700"/>
          <p14:tracePt t="22434" x="1165225" y="2917825"/>
          <p14:tracePt t="22452" x="1165225" y="2879725"/>
          <p14:tracePt t="22468" x="1165225" y="2827338"/>
          <p14:tracePt t="22485" x="1165225" y="2765425"/>
          <p14:tracePt t="22501" x="1165225" y="2720975"/>
          <p14:tracePt t="22518" x="1165225" y="2667000"/>
          <p14:tracePt t="22535" x="1165225" y="2628900"/>
          <p14:tracePt t="22551" x="1165225" y="2613025"/>
          <p14:tracePt t="22567" x="1165225" y="2598738"/>
          <p14:tracePt t="22585" x="1165225" y="2590800"/>
          <p14:tracePt t="22651" x="1165225" y="2582863"/>
          <p14:tracePt t="22659" x="1165225" y="2574925"/>
          <p14:tracePt t="22668" x="1165225" y="2568575"/>
          <p14:tracePt t="22685" x="1165225" y="2560638"/>
          <p14:tracePt t="22700" x="1165225" y="2536825"/>
          <p14:tracePt t="22718" x="1165225" y="2530475"/>
          <p14:tracePt t="22733" x="1165225" y="2514600"/>
          <p14:tracePt t="22763" x="1165225" y="2506663"/>
          <p14:tracePt t="22819" x="1165225" y="2498725"/>
          <p14:tracePt t="22827" x="1165225" y="2492375"/>
          <p14:tracePt t="22835" x="1165225" y="2484438"/>
          <p14:tracePt t="22850" x="1165225" y="2460625"/>
          <p14:tracePt t="22868" x="1165225" y="2422525"/>
          <p14:tracePt t="22885" x="1165225" y="2408238"/>
          <p14:tracePt t="22901" x="1165225" y="2400300"/>
          <p14:tracePt t="22917" x="1165225" y="2384425"/>
          <p14:tracePt t="22933" x="1165225" y="2378075"/>
          <p14:tracePt t="23083" x="1165225" y="2370138"/>
          <p14:tracePt t="23163" x="1173163" y="2370138"/>
          <p14:tracePt t="23227" x="1181100" y="2370138"/>
          <p14:tracePt t="23260" x="1196975" y="2378075"/>
          <p14:tracePt t="23267" x="1196975" y="2384425"/>
          <p14:tracePt t="23291" x="1203325" y="2384425"/>
          <p14:tracePt t="23307" x="1211263" y="2384425"/>
          <p14:tracePt t="23316" x="1211263" y="2392363"/>
          <p14:tracePt t="23323" x="1219200" y="2392363"/>
          <p14:tracePt t="23436" x="1219200" y="2384425"/>
          <p14:tracePt t="23475" x="1235075" y="2370138"/>
          <p14:tracePt t="23483" x="1235075" y="2362200"/>
          <p14:tracePt t="23500" x="1235075" y="2354263"/>
          <p14:tracePt t="23571" x="1235075" y="2346325"/>
          <p14:tracePt t="23587" x="1235075" y="2339975"/>
          <p14:tracePt t="23595" x="1235075" y="2332038"/>
          <p14:tracePt t="23603" x="1249363" y="2316163"/>
          <p14:tracePt t="23619" x="1249363" y="2308225"/>
          <p14:tracePt t="23635" x="1249363" y="2301875"/>
          <p14:tracePt t="23659" x="1249363" y="2286000"/>
          <p14:tracePt t="23676" x="1249363" y="2270125"/>
          <p14:tracePt t="23707" x="1249363" y="2263775"/>
          <p14:tracePt t="23723" x="1249363" y="2255838"/>
          <p14:tracePt t="23740" x="1241425" y="2247900"/>
          <p14:tracePt t="23748" x="1235075" y="2239963"/>
          <p14:tracePt t="23764" x="1227138" y="2239963"/>
          <p14:tracePt t="23803" x="1219200" y="2239963"/>
          <p14:tracePt t="23819" x="1211263" y="2239963"/>
          <p14:tracePt t="23827" x="1203325" y="2239963"/>
          <p14:tracePt t="23852" x="1196975" y="2239963"/>
          <p14:tracePt t="23867" x="1189038" y="2239963"/>
          <p14:tracePt t="23883" x="1181100" y="2239963"/>
          <p14:tracePt t="23891" x="1165225" y="2239963"/>
          <p14:tracePt t="23900" x="1150938" y="2239963"/>
          <p14:tracePt t="23917" x="1135063" y="2239963"/>
          <p14:tracePt t="23932" x="1120775" y="2239963"/>
          <p14:tracePt t="23949" x="1104900" y="2247900"/>
          <p14:tracePt t="23969" x="1096963" y="2247900"/>
          <p14:tracePt t="23981" x="1089025" y="2247900"/>
          <p14:tracePt t="23998" x="1074738" y="2247900"/>
          <p14:tracePt t="24016" x="1058863" y="2247900"/>
          <p14:tracePt t="24033" x="1044575" y="2247900"/>
          <p14:tracePt t="24049" x="1036638" y="2247900"/>
          <p14:tracePt t="24066" x="1020763" y="2247900"/>
          <p14:tracePt t="24084" x="1006475" y="2247900"/>
          <p14:tracePt t="24107" x="998538" y="2255838"/>
          <p14:tracePt t="24163" x="990600" y="2255838"/>
          <p14:tracePt t="24171" x="974725" y="2263775"/>
          <p14:tracePt t="24182" x="974725" y="2278063"/>
          <p14:tracePt t="24211" x="974725" y="2293938"/>
          <p14:tracePt t="24235" x="974725" y="2308225"/>
          <p14:tracePt t="24243" x="974725" y="2316163"/>
          <p14:tracePt t="24252" x="974725" y="2324100"/>
          <p14:tracePt t="24266" x="974725" y="2332038"/>
          <p14:tracePt t="24282" x="974725" y="2346325"/>
          <p14:tracePt t="24300" x="974725" y="2362200"/>
          <p14:tracePt t="24317" x="974725" y="2384425"/>
          <p14:tracePt t="24333" x="998538" y="2392363"/>
          <p14:tracePt t="24349" x="1006475" y="2400300"/>
          <p14:tracePt t="24366" x="1020763" y="2400300"/>
          <p14:tracePt t="24387" x="1028700" y="2400300"/>
          <p14:tracePt t="24398" x="1050925" y="2416175"/>
          <p14:tracePt t="24416" x="1082675" y="2430463"/>
          <p14:tracePt t="24432" x="1089025" y="2430463"/>
          <p14:tracePt t="24448" x="1104900" y="2438400"/>
          <p14:tracePt t="24466" x="1112838" y="2438400"/>
          <p14:tracePt t="24492" x="1120775" y="2438400"/>
          <p14:tracePt t="24500" x="1143000" y="2446338"/>
          <p14:tracePt t="24517" x="1158875" y="2446338"/>
          <p14:tracePt t="24533" x="1189038" y="2454275"/>
          <p14:tracePt t="24549" x="1203325" y="2460625"/>
          <p14:tracePt t="24565" x="1211263" y="2460625"/>
          <p14:tracePt t="24581" x="1219200" y="2460625"/>
          <p14:tracePt t="24598" x="1235075" y="2460625"/>
          <p14:tracePt t="24643" x="1241425" y="2460625"/>
          <p14:tracePt t="24723" x="1249363" y="2460625"/>
          <p14:tracePt t="24739" x="1257300" y="2460625"/>
          <p14:tracePt t="24748" x="1265238" y="2460625"/>
          <p14:tracePt t="24755" x="1273175" y="2460625"/>
          <p14:tracePt t="24803" x="1273175" y="2454275"/>
          <p14:tracePt t="24883" x="1273175" y="2446338"/>
          <p14:tracePt t="24907" x="1273175" y="2438400"/>
          <p14:tracePt t="24915" x="1265238" y="2438400"/>
          <p14:tracePt t="24965" x="1249363" y="2416175"/>
          <p14:tracePt t="24972" x="1241425" y="2416175"/>
          <p14:tracePt t="24981" x="1235075" y="2416175"/>
          <p14:tracePt t="24998" x="1227138" y="2416175"/>
          <p14:tracePt t="25015" x="1219200" y="2408238"/>
          <p14:tracePt t="25031" x="1203325" y="2408238"/>
          <p14:tracePt t="25051" x="1196975" y="2408238"/>
          <p14:tracePt t="25065" x="1165225" y="2392363"/>
          <p14:tracePt t="25082" x="1150938" y="2384425"/>
          <p14:tracePt t="25082" x="1143000" y="2384425"/>
          <p14:tracePt t="25100" x="1135063" y="2378075"/>
          <p14:tracePt t="25123" x="1127125" y="2378075"/>
          <p14:tracePt t="25180" x="1120775" y="2378075"/>
          <p14:tracePt t="25196" x="1120775" y="2384425"/>
          <p14:tracePt t="25251" x="1120775" y="2400300"/>
          <p14:tracePt t="25259" x="1112838" y="2408238"/>
          <p14:tracePt t="25291" x="1112838" y="2416175"/>
          <p14:tracePt t="25371" x="1112838" y="2422525"/>
          <p14:tracePt t="25387" x="1112838" y="2430463"/>
          <p14:tracePt t="25396" x="1120775" y="2430463"/>
          <p14:tracePt t="25412" x="1127125" y="2430463"/>
          <p14:tracePt t="25419" x="1135063" y="2438400"/>
          <p14:tracePt t="25430" x="1150938" y="2454275"/>
          <p14:tracePt t="25448" x="1173163" y="2454275"/>
          <p14:tracePt t="25465" x="1189038" y="2460625"/>
          <p14:tracePt t="25481" x="1203325" y="2460625"/>
          <p14:tracePt t="25497" x="1219200" y="2468563"/>
          <p14:tracePt t="25516" x="1235075" y="2468563"/>
          <p14:tracePt t="25532" x="1241425" y="2468563"/>
          <p14:tracePt t="25547" x="1249363" y="2468563"/>
          <p14:tracePt t="25572" x="1265238" y="2454275"/>
          <p14:tracePt t="25652" x="1265238" y="2446338"/>
          <p14:tracePt t="25699" x="1265238" y="2438400"/>
          <p14:tracePt t="25723" x="1265238" y="2446338"/>
          <p14:tracePt t="26332" x="1265238" y="2454275"/>
          <p14:tracePt t="26348" x="1265238" y="2460625"/>
          <p14:tracePt t="26379" x="1265238" y="2468563"/>
          <p14:tracePt t="26396" x="1265238" y="2484438"/>
          <p14:tracePt t="26419" x="1265238" y="2492375"/>
          <p14:tracePt t="26451" x="1265238" y="2498725"/>
          <p14:tracePt t="26467" x="1265238" y="2506663"/>
          <p14:tracePt t="26476" x="1265238" y="2514600"/>
          <p14:tracePt t="26483" x="1265238" y="2522538"/>
          <p14:tracePt t="26499" x="1265238" y="2536825"/>
          <p14:tracePt t="26515" x="1265238" y="2552700"/>
          <p14:tracePt t="26532" x="1249363" y="2568575"/>
          <p14:tracePt t="26548" x="1249363" y="2582863"/>
          <p14:tracePt t="26572" x="1249363" y="2590800"/>
          <p14:tracePt t="26587" x="1249363" y="2598738"/>
          <p14:tracePt t="26597" x="1249363" y="2613025"/>
          <p14:tracePt t="26614" x="1235075" y="2628900"/>
          <p14:tracePt t="26630" x="1235075" y="2651125"/>
          <p14:tracePt t="26646" x="1235075" y="2667000"/>
          <p14:tracePt t="26663" x="1219200" y="2689225"/>
          <p14:tracePt t="26680" x="1211263" y="2713038"/>
          <p14:tracePt t="26697" x="1211263" y="2727325"/>
          <p14:tracePt t="26713" x="1211263" y="2759075"/>
          <p14:tracePt t="26730" x="1203325" y="2781300"/>
          <p14:tracePt t="26730" x="1203325" y="2797175"/>
          <p14:tracePt t="26748" x="1203325" y="2811463"/>
          <p14:tracePt t="26763" x="1203325" y="2835275"/>
          <p14:tracePt t="26781" x="1203325" y="2849563"/>
          <p14:tracePt t="27612" x="1203325" y="2857500"/>
          <p14:tracePt t="27668" x="1203325" y="2865438"/>
          <p14:tracePt t="27676" x="1203325" y="2873375"/>
          <p14:tracePt t="27683" x="1203325" y="2879725"/>
          <p14:tracePt t="27695" x="1203325" y="2887663"/>
          <p14:tracePt t="27712" x="1196975" y="2903538"/>
          <p14:tracePt t="27729" x="1196975" y="2917825"/>
          <p14:tracePt t="27745" x="1196975" y="2933700"/>
          <p14:tracePt t="27764" x="1196975" y="2949575"/>
          <p14:tracePt t="27780" x="1196975" y="2955925"/>
          <p14:tracePt t="27796" x="1196975" y="2979738"/>
          <p14:tracePt t="27813" x="1196975" y="2987675"/>
          <p14:tracePt t="27829" x="1196975" y="3001963"/>
          <p14:tracePt t="27845" x="1196975" y="3009900"/>
          <p14:tracePt t="27915" x="1196975" y="3017838"/>
          <p14:tracePt t="27932" x="1196975" y="3025775"/>
          <p14:tracePt t="27940" x="1196975" y="3032125"/>
          <p14:tracePt t="27947" x="1196975" y="3040063"/>
          <p14:tracePt t="27962" x="1196975" y="3048000"/>
          <p14:tracePt t="27980" x="1196975" y="3055938"/>
          <p14:tracePt t="27997" x="1196975" y="3070225"/>
          <p14:tracePt t="28012" x="1196975" y="3086100"/>
          <p14:tracePt t="28029" x="1196975" y="3116263"/>
          <p14:tracePt t="28046" x="1196975" y="3140075"/>
          <p14:tracePt t="28062" x="1189038" y="3154363"/>
          <p14:tracePt t="28078" x="1189038" y="3162300"/>
          <p14:tracePt t="28095" x="1189038" y="3178175"/>
          <p14:tracePt t="28123" x="1189038" y="3184525"/>
          <p14:tracePt t="28148" x="1181100" y="3184525"/>
          <p14:tracePt t="29027" x="1173163" y="3184525"/>
          <p14:tracePt t="29060" x="1165225" y="3184525"/>
          <p14:tracePt t="29076" x="1150938" y="3184525"/>
          <p14:tracePt t="29083" x="1135063" y="3184525"/>
          <p14:tracePt t="29094" x="1104900" y="3200400"/>
          <p14:tracePt t="29111" x="1036638" y="3230563"/>
          <p14:tracePt t="29127" x="952500" y="3260725"/>
          <p14:tracePt t="29144" x="906463" y="3260725"/>
          <p14:tracePt t="29161" x="922338" y="3260725"/>
          <p14:tracePt t="29500" x="930275" y="3260725"/>
          <p14:tracePt t="29603" x="944563" y="3254375"/>
          <p14:tracePt t="29612" x="960438" y="3246438"/>
          <p14:tracePt t="29627" x="974725" y="3246438"/>
          <p14:tracePt t="29636" x="1006475" y="3246438"/>
          <p14:tracePt t="29644" x="1020763" y="3238500"/>
          <p14:tracePt t="29661" x="1028700" y="3238500"/>
          <p14:tracePt t="29677" x="1036638" y="3230563"/>
          <p14:tracePt t="29693" x="1050925" y="3230563"/>
          <p14:tracePt t="29883" x="1074738" y="3230563"/>
          <p14:tracePt t="29892" x="1082675" y="3230563"/>
          <p14:tracePt t="29899" x="1089025" y="3230563"/>
          <p14:tracePt t="29910" x="1096963" y="3230563"/>
          <p14:tracePt t="29926" x="1104900" y="3230563"/>
          <p14:tracePt t="29963" x="1112838" y="3230563"/>
          <p14:tracePt t="29979" x="1127125" y="3230563"/>
          <p14:tracePt t="30003" x="1135063" y="3222625"/>
          <p14:tracePt t="30019" x="1143000" y="3222625"/>
          <p14:tracePt t="30027" x="1150938" y="3222625"/>
          <p14:tracePt t="30052" x="1158875" y="3222625"/>
          <p14:tracePt t="30076" x="1165225" y="3222625"/>
          <p14:tracePt t="30852" x="1173163" y="3222625"/>
          <p14:tracePt t="30859" x="1173163" y="3216275"/>
          <p14:tracePt t="30883" x="1181100" y="3216275"/>
          <p14:tracePt t="30899" x="1196975" y="3208338"/>
          <p14:tracePt t="30908" x="1227138" y="3200400"/>
          <p14:tracePt t="30924" x="1241425" y="3192463"/>
          <p14:tracePt t="30932" x="1273175" y="3170238"/>
          <p14:tracePt t="30942" x="1325563" y="3154363"/>
          <p14:tracePt t="30959" x="1363663" y="3132138"/>
          <p14:tracePt t="30977" x="1371600" y="3132138"/>
          <p14:tracePt t="30992" x="1379538" y="3116263"/>
          <p14:tracePt t="31008" x="1387475" y="3108325"/>
          <p14:tracePt t="31025" x="1393825" y="3108325"/>
          <p14:tracePt t="31041" x="1401763" y="3101975"/>
          <p14:tracePt t="31058" x="1417638" y="3094038"/>
          <p14:tracePt t="31076" x="1425575" y="3094038"/>
          <p14:tracePt t="31092" x="1455738" y="3086100"/>
          <p14:tracePt t="31109" x="1516063" y="3055938"/>
          <p14:tracePt t="31126" x="1554163" y="3040063"/>
          <p14:tracePt t="31142" x="1592263" y="3032125"/>
          <p14:tracePt t="31159" x="1608138" y="3025775"/>
          <p14:tracePt t="31176" x="1616075" y="3025775"/>
          <p14:tracePt t="31219" x="1638300" y="3025775"/>
          <p14:tracePt t="31228" x="1660525" y="3017838"/>
          <p14:tracePt t="31242" x="1730375" y="3001963"/>
          <p14:tracePt t="31242" x="1752600" y="2987675"/>
          <p14:tracePt t="31260" x="1828800" y="2963863"/>
          <p14:tracePt t="31277" x="1874838" y="2955925"/>
          <p14:tracePt t="31293" x="1897063" y="2949575"/>
          <p14:tracePt t="31309" x="1905000" y="2941638"/>
          <p14:tracePt t="31325" x="1912938" y="2941638"/>
          <p14:tracePt t="31348" x="1935163" y="2925763"/>
          <p14:tracePt t="31358" x="1989138" y="2911475"/>
          <p14:tracePt t="31376" x="2073275" y="2903538"/>
          <p14:tracePt t="31392" x="2155825" y="2887663"/>
          <p14:tracePt t="31409" x="2217738" y="2873375"/>
          <p14:tracePt t="31426" x="2247900" y="2865438"/>
          <p14:tracePt t="31442" x="2278063" y="2849563"/>
          <p14:tracePt t="31458" x="2316163" y="2835275"/>
          <p14:tracePt t="31477" x="2332038" y="2835275"/>
          <p14:tracePt t="31493" x="2346325" y="2827338"/>
          <p14:tracePt t="31509" x="2354263" y="2819400"/>
          <p14:tracePt t="31525" x="2392363" y="2789238"/>
          <p14:tracePt t="31542" x="2422525" y="2789238"/>
          <p14:tracePt t="31558" x="2430463" y="2789238"/>
          <p14:tracePt t="31575" x="2438400" y="2789238"/>
          <p14:tracePt t="31620" x="2446338" y="2789238"/>
          <p14:tracePt t="31628" x="2460625" y="2789238"/>
          <p14:tracePt t="31643" x="2468563" y="2789238"/>
          <p14:tracePt t="31668" x="2476500" y="2789238"/>
          <p14:tracePt t="31676" x="2476500" y="2781300"/>
          <p14:tracePt t="31796" x="2484438" y="2773363"/>
          <p14:tracePt t="31828" x="2484438" y="2765425"/>
          <p14:tracePt t="31836" x="2492375" y="2759075"/>
          <p14:tracePt t="31851" x="2492375" y="2751138"/>
          <p14:tracePt t="31868" x="2492375" y="2735263"/>
          <p14:tracePt t="31923" x="2498725" y="2727325"/>
          <p14:tracePt t="31931" x="2506663" y="2713038"/>
          <p14:tracePt t="31941" x="2522538" y="2697163"/>
          <p14:tracePt t="31958" x="2544763" y="2667000"/>
          <p14:tracePt t="31978" x="2560638" y="2644775"/>
          <p14:tracePt t="31991" x="2582863" y="2620963"/>
          <p14:tracePt t="32008" x="2598738" y="2590800"/>
          <p14:tracePt t="32025" x="2606675" y="2574925"/>
          <p14:tracePt t="32041" x="2606675" y="2568575"/>
          <p14:tracePt t="32057" x="2613025" y="2544763"/>
          <p14:tracePt t="32075" x="2620963" y="2536825"/>
          <p14:tracePt t="32092" x="2620963" y="2530475"/>
          <p14:tracePt t="32108" x="2620963" y="2522538"/>
          <p14:tracePt t="32125" x="2636838" y="2498725"/>
          <p14:tracePt t="32141" x="2636838" y="2492375"/>
          <p14:tracePt t="32157" x="2651125" y="2476500"/>
          <p14:tracePt t="32175" x="2659063" y="2438400"/>
          <p14:tracePt t="32191" x="2667000" y="2430463"/>
          <p14:tracePt t="32208" x="2667000" y="2416175"/>
          <p14:tracePt t="32224" x="2682875" y="2392363"/>
          <p14:tracePt t="32241" x="2682875" y="2384425"/>
          <p14:tracePt t="32258" x="2697163" y="2354263"/>
          <p14:tracePt t="32276" x="2697163" y="2339975"/>
          <p14:tracePt t="32289" x="2697163" y="2346325"/>
          <p14:tracePt t="32540" x="2697163" y="2354263"/>
          <p14:tracePt t="32547" x="2697163" y="2370138"/>
          <p14:tracePt t="32563" x="2697163" y="2378075"/>
          <p14:tracePt t="32579" x="2697163" y="2384425"/>
          <p14:tracePt t="32596" x="2697163" y="2392363"/>
          <p14:tracePt t="32612" x="2697163" y="2400300"/>
          <p14:tracePt t="32623" x="2697163" y="2408238"/>
          <p14:tracePt t="32640" x="2697163" y="2430463"/>
          <p14:tracePt t="32657" x="2682875" y="2438400"/>
          <p14:tracePt t="32673" x="2682875" y="2446338"/>
          <p14:tracePt t="32692" x="2674938" y="2468563"/>
          <p14:tracePt t="32708" x="2659063" y="2484438"/>
          <p14:tracePt t="32723" x="2644775" y="2506663"/>
          <p14:tracePt t="32741" x="2644775" y="2514600"/>
          <p14:tracePt t="32757" x="2636838" y="2530475"/>
          <p14:tracePt t="32773" x="2636838" y="2536825"/>
          <p14:tracePt t="32790" x="2620963" y="2552700"/>
          <p14:tracePt t="32807" x="2613025" y="2560638"/>
          <p14:tracePt t="32823" x="2598738" y="2574925"/>
          <p14:tracePt t="32840" x="2598738" y="2582863"/>
          <p14:tracePt t="32856" x="2590800" y="2598738"/>
          <p14:tracePt t="32873" x="2590800" y="2606675"/>
          <p14:tracePt t="32890" x="2590800" y="2628900"/>
          <p14:tracePt t="32890" x="2582863" y="2628900"/>
          <p14:tracePt t="32908" x="2574925" y="2659063"/>
          <p14:tracePt t="32924" x="2568575" y="2674938"/>
          <p14:tracePt t="32948" x="2568575" y="2682875"/>
          <p14:tracePt t="32957" x="2568575" y="2689225"/>
          <p14:tracePt t="32976" x="2568575" y="2705100"/>
          <p14:tracePt t="33027" x="2568575" y="2713038"/>
          <p14:tracePt t="33092" x="2568575" y="2720975"/>
          <p14:tracePt t="33108" x="2568575" y="2727325"/>
          <p14:tracePt t="33116" x="2568575" y="2735263"/>
          <p14:tracePt t="33124" x="2560638" y="2751138"/>
          <p14:tracePt t="33140" x="2568575" y="2743200"/>
          <p14:tracePt t="33252" x="2574925" y="2743200"/>
          <p14:tracePt t="33260" x="2574925" y="2735263"/>
          <p14:tracePt t="33273" x="2574925" y="2727325"/>
          <p14:tracePt t="33291" x="2574925" y="2720975"/>
          <p14:tracePt t="33306" x="2582863" y="2689225"/>
          <p14:tracePt t="33324" x="2598738" y="2659063"/>
          <p14:tracePt t="33340" x="2613025" y="2620963"/>
          <p14:tracePt t="33357" x="2620963" y="2606675"/>
          <p14:tracePt t="33373" x="2628900" y="2590800"/>
          <p14:tracePt t="33389" x="2628900" y="2574925"/>
          <p14:tracePt t="33406" x="2644775" y="2552700"/>
          <p14:tracePt t="33428" x="2644775" y="2544763"/>
          <p14:tracePt t="33443" x="2644775" y="2536825"/>
          <p14:tracePt t="33460" x="2644775" y="2530475"/>
          <p14:tracePt t="33473" x="2659063" y="2514600"/>
          <p14:tracePt t="33490" x="2659063" y="2492375"/>
          <p14:tracePt t="33508" x="2659063" y="2476500"/>
          <p14:tracePt t="33522" x="2659063" y="2446338"/>
          <p14:tracePt t="33540" x="2659063" y="2430463"/>
          <p14:tracePt t="33557" x="2659063" y="2416175"/>
          <p14:tracePt t="33573" x="2659063" y="2422525"/>
          <p14:tracePt t="33843" x="2659063" y="2446338"/>
          <p14:tracePt t="33852" x="2659063" y="2460625"/>
          <p14:tracePt t="33868" x="2659063" y="2476500"/>
          <p14:tracePt t="33876" x="2659063" y="2498725"/>
          <p14:tracePt t="33889" x="2644775" y="2530475"/>
          <p14:tracePt t="33907" x="2628900" y="2560638"/>
          <p14:tracePt t="33907" x="2628900" y="2582863"/>
          <p14:tracePt t="33924" x="2628900" y="2590800"/>
          <p14:tracePt t="33940" x="2628900" y="2598738"/>
          <p14:tracePt t="33955" x="2613025" y="2606675"/>
          <p14:tracePt t="33972" x="2613025" y="2613025"/>
          <p14:tracePt t="33989" x="2613025" y="2628900"/>
          <p14:tracePt t="34006" x="2613025" y="2636838"/>
          <p14:tracePt t="34022" x="2598738" y="2659063"/>
          <p14:tracePt t="34039" x="2598738" y="2682875"/>
          <p14:tracePt t="34056" x="2598738" y="2713038"/>
          <p14:tracePt t="34072" x="2582863" y="2727325"/>
          <p14:tracePt t="34089" x="2574925" y="2765425"/>
          <p14:tracePt t="34106" x="2574925" y="2773363"/>
          <p14:tracePt t="34122" x="2568575" y="2773363"/>
          <p14:tracePt t="34403" x="2568575" y="2789238"/>
          <p14:tracePt t="34420" x="2568575" y="2803525"/>
          <p14:tracePt t="34436" x="2568575" y="2811463"/>
          <p14:tracePt t="34443" x="2568575" y="2819400"/>
          <p14:tracePt t="34455" x="2568575" y="2849563"/>
          <p14:tracePt t="34472" x="2568575" y="2873375"/>
          <p14:tracePt t="34489" x="2568575" y="2879725"/>
          <p14:tracePt t="34505" x="2568575" y="2887663"/>
          <p14:tracePt t="34522" x="2568575" y="2903538"/>
          <p14:tracePt t="34522" x="2568575" y="2911475"/>
          <p14:tracePt t="34540" x="2568575" y="2917825"/>
          <p14:tracePt t="34556" x="2568575" y="2933700"/>
          <p14:tracePt t="34573" x="2568575" y="2963863"/>
          <p14:tracePt t="34589" x="2568575" y="2979738"/>
          <p14:tracePt t="34606" x="2568575" y="2987675"/>
          <p14:tracePt t="34622" x="2568575" y="3001963"/>
          <p14:tracePt t="34639" x="2574925" y="3009900"/>
          <p14:tracePt t="34656" x="2574925" y="3017838"/>
          <p14:tracePt t="34676" x="2582863" y="3017838"/>
          <p14:tracePt t="34688" x="2582863" y="3032125"/>
          <p14:tracePt t="34708" x="2582863" y="3055938"/>
          <p14:tracePt t="34721" x="2598738" y="3086100"/>
          <p14:tracePt t="34721" x="2606675" y="3094038"/>
          <p14:tracePt t="34740" x="2620963" y="3124200"/>
          <p14:tracePt t="34757" x="2628900" y="3132138"/>
          <p14:tracePt t="34773" x="2636838" y="3162300"/>
          <p14:tracePt t="34789" x="2644775" y="3170238"/>
          <p14:tracePt t="34805" x="2651125" y="3184525"/>
          <p14:tracePt t="35710" x="2659063" y="3184525"/>
          <p14:tracePt t="36180" x="2667000" y="3184525"/>
          <p14:tracePt t="36532" x="2667000" y="3192463"/>
          <p14:tracePt t="37380" x="2659063" y="3192463"/>
          <p14:tracePt t="37436" x="2659063" y="3200400"/>
          <p14:tracePt t="37508" x="2644775" y="3216275"/>
          <p14:tracePt t="37516" x="2644775" y="3230563"/>
          <p14:tracePt t="37523" x="2644775" y="3238500"/>
          <p14:tracePt t="37535" x="2644775" y="3246438"/>
          <p14:tracePt t="37572" x="2644775" y="3254375"/>
          <p14:tracePt t="37588" x="2644775" y="3260725"/>
          <p14:tracePt t="37596" x="2636838" y="3268663"/>
          <p14:tracePt t="37660" x="2628900" y="3268663"/>
          <p14:tracePt t="37668" x="2628900" y="3276600"/>
          <p14:tracePt t="37684" x="2628900" y="3292475"/>
          <p14:tracePt t="37700" x="2628900" y="3298825"/>
          <p14:tracePt t="37716" x="2628900" y="3314700"/>
          <p14:tracePt t="37740" x="2628900" y="3322638"/>
          <p14:tracePt t="37756" x="2628900" y="3330575"/>
          <p14:tracePt t="37772" x="2628900" y="3336925"/>
          <p14:tracePt t="37852" x="2628900" y="3344863"/>
          <p14:tracePt t="37860" x="2628900" y="3352800"/>
          <p14:tracePt t="37876" x="2628900" y="3360738"/>
          <p14:tracePt t="37900" x="2628900" y="3368675"/>
          <p14:tracePt t="38808" x="2628900" y="3375025"/>
          <p14:tracePt t="39220" x="2636838" y="3390900"/>
          <p14:tracePt t="39316" x="2644775" y="3390900"/>
          <p14:tracePt t="39323" x="2659063" y="3406775"/>
          <p14:tracePt t="39333" x="2713038" y="3429000"/>
          <p14:tracePt t="39351" x="2789238" y="3475038"/>
          <p14:tracePt t="39367" x="2895600" y="3513138"/>
          <p14:tracePt t="39384" x="3001963" y="3521075"/>
          <p14:tracePt t="39401" x="3108325" y="3535363"/>
          <p14:tracePt t="39417" x="3140075" y="3535363"/>
          <p14:tracePt t="39434" x="3146425" y="3535363"/>
          <p14:tracePt t="39450" x="3154363" y="3535363"/>
          <p14:tracePt t="39468" x="3162300" y="3535363"/>
          <p14:tracePt t="39485" x="3208338" y="3565525"/>
          <p14:tracePt t="39501" x="3260725" y="3589338"/>
          <p14:tracePt t="39518" x="3306763" y="3597275"/>
          <p14:tracePt t="39534" x="3360738" y="3597275"/>
          <p14:tracePt t="39550" x="3390900" y="3597275"/>
          <p14:tracePt t="39567" x="3421063" y="3589338"/>
          <p14:tracePt t="39584" x="3451225" y="3573463"/>
          <p14:tracePt t="39600" x="3475038" y="3565525"/>
          <p14:tracePt t="39617" x="3482975" y="3565525"/>
          <p14:tracePt t="39633" x="3489325" y="3559175"/>
          <p14:tracePt t="39676" x="3489325" y="3551238"/>
          <p14:tracePt t="39683" x="3489325" y="3543300"/>
          <p14:tracePt t="39700" x="3505200" y="3527425"/>
          <p14:tracePt t="39708" x="3513138" y="3513138"/>
          <p14:tracePt t="39723" x="3521075" y="3513138"/>
          <p14:tracePt t="39733" x="3535363" y="3497263"/>
          <p14:tracePt t="39750" x="3535363" y="3475038"/>
          <p14:tracePt t="39767" x="3543300" y="3475038"/>
          <p14:tracePt t="39783" x="3559175" y="3459163"/>
          <p14:tracePt t="39799" x="3597275" y="3444875"/>
          <p14:tracePt t="39817" x="3641725" y="3429000"/>
          <p14:tracePt t="39833" x="3657600" y="3421063"/>
          <p14:tracePt t="39850" x="3673475" y="3421063"/>
          <p14:tracePt t="39866" x="3679825" y="3413125"/>
          <p14:tracePt t="39884" x="3695700" y="3398838"/>
          <p14:tracePt t="39900" x="3733800" y="3398838"/>
          <p14:tracePt t="39917" x="3787775" y="3382963"/>
          <p14:tracePt t="39934" x="3817938" y="3375025"/>
          <p14:tracePt t="39950" x="3832225" y="3360738"/>
          <p14:tracePt t="39968" x="3848100" y="3352800"/>
          <p14:tracePt t="39984" x="3856038" y="3352800"/>
          <p14:tracePt t="40020" x="3863975" y="3352800"/>
          <p14:tracePt t="40027" x="3894138" y="3352800"/>
          <p14:tracePt t="40035" x="3924300" y="3352800"/>
          <p14:tracePt t="40049" x="3970338" y="3352800"/>
          <p14:tracePt t="40066" x="3978275" y="3352800"/>
          <p14:tracePt t="40092" x="3984625" y="3344863"/>
          <p14:tracePt t="40100" x="3992563" y="3336925"/>
          <p14:tracePt t="40133" x="4000500" y="3336925"/>
          <p14:tracePt t="40140" x="4008438" y="3330575"/>
          <p14:tracePt t="40149" x="4022725" y="3322638"/>
          <p14:tracePt t="42806" x="4008438" y="3322638"/>
          <p14:tracePt t="43140" x="3992563" y="3322638"/>
          <p14:tracePt t="43188" x="3978275" y="3322638"/>
          <p14:tracePt t="43204" x="3970338" y="3322638"/>
          <p14:tracePt t="43212" x="3962400" y="3322638"/>
          <p14:tracePt t="43228" x="3954463" y="3322638"/>
          <p14:tracePt t="43244" x="3946525" y="3314700"/>
          <p14:tracePt t="43252" x="3932238" y="3314700"/>
          <p14:tracePt t="43262" x="3902075" y="3314700"/>
          <p14:tracePt t="43280" x="3870325" y="3314700"/>
          <p14:tracePt t="43297" x="3856038" y="3314700"/>
          <p14:tracePt t="43313" x="3848100" y="3314700"/>
          <p14:tracePt t="43329" x="3832225" y="3306763"/>
          <p14:tracePt t="43346" x="3825875" y="3306763"/>
          <p14:tracePt t="43371" x="3817938" y="3306763"/>
          <p14:tracePt t="43380" x="3810000" y="3306763"/>
          <p14:tracePt t="43380" x="3802063" y="3306763"/>
          <p14:tracePt t="43396" x="3787775" y="3306763"/>
          <p14:tracePt t="43412" x="3756025" y="3306763"/>
          <p14:tracePt t="43430" x="3695700" y="3298825"/>
          <p14:tracePt t="43447" x="3635375" y="3268663"/>
          <p14:tracePt t="43463" x="3627438" y="3268663"/>
          <p14:tracePt t="43484" x="3597275" y="3268663"/>
          <p14:tracePt t="43495" x="3513138" y="3268663"/>
          <p14:tracePt t="43513" x="3444875" y="3268663"/>
          <p14:tracePt t="43530" x="3390900" y="3276600"/>
          <p14:tracePt t="43530" x="3375025" y="3276600"/>
          <p14:tracePt t="43548" x="3360738" y="3284538"/>
          <p14:tracePt t="43562" x="3344863" y="3284538"/>
          <p14:tracePt t="43579" x="3352800" y="3284538"/>
          <p14:tracePt t="45216" x="3360738" y="3284538"/>
          <p14:tracePt t="45556" x="3360738" y="3306763"/>
          <p14:tracePt t="45948" x="3360738" y="3322638"/>
          <p14:tracePt t="45956" x="3360738" y="3330575"/>
          <p14:tracePt t="45964" x="3360738" y="3336925"/>
          <p14:tracePt t="45977" x="3360738" y="3352800"/>
          <p14:tracePt t="46380" x="3360738" y="3360738"/>
          <p14:tracePt t="49661" x="3360738" y="3368675"/>
          <p14:tracePt t="50212" x="3344863" y="3368675"/>
          <p14:tracePt t="50484" x="3284538" y="3368675"/>
          <p14:tracePt t="50492" x="3184525" y="3368675"/>
          <p14:tracePt t="50505" x="3017838" y="3360738"/>
          <p14:tracePt t="50522" x="2949575" y="3344863"/>
          <p14:tracePt t="50539" x="2941638" y="3344863"/>
          <p14:tracePt t="50588" x="2933700" y="3344863"/>
          <p14:tracePt t="50596" x="2911475" y="3352800"/>
          <p14:tracePt t="50605" x="2819400" y="3413125"/>
          <p14:tracePt t="50623" x="2743200" y="3551238"/>
          <p14:tracePt t="50639" x="2743200" y="3725863"/>
          <p14:tracePt t="50656" x="2797175" y="3946525"/>
          <p14:tracePt t="50672" x="2797175" y="4016375"/>
          <p14:tracePt t="50689" x="2797175" y="4060825"/>
          <p14:tracePt t="50706" x="2781300" y="4130675"/>
          <p14:tracePt t="50722" x="2773363" y="4206875"/>
          <p14:tracePt t="50722" x="2773363" y="4259263"/>
          <p14:tracePt t="50741" x="2773363" y="4411663"/>
          <p14:tracePt t="50757" x="2751138" y="4625975"/>
          <p14:tracePt t="50773" x="2636838" y="4868863"/>
          <p14:tracePt t="50790" x="2422525" y="5211763"/>
          <p14:tracePt t="50806" x="2117725" y="5600700"/>
          <p14:tracePt t="50823" x="1706563" y="6035675"/>
          <p14:tracePt t="50839" x="1279525" y="6477000"/>
          <p14:tracePt t="51868" x="1638300" y="6384925"/>
          <p14:tracePt t="51876" x="2065338" y="6308725"/>
          <p14:tracePt t="51886" x="2446338" y="6194425"/>
          <p14:tracePt t="51903" x="2498725" y="6149975"/>
          <p14:tracePt t="51920" x="2492375" y="6149975"/>
          <p14:tracePt t="51956" x="2476500" y="6149975"/>
          <p14:tracePt t="51965" x="2460625" y="6149975"/>
          <p14:tracePt t="52060" x="2446338" y="6149975"/>
          <p14:tracePt t="52068" x="2400300" y="6149975"/>
          <p14:tracePt t="52076" x="2362200" y="6149975"/>
          <p14:tracePt t="52087" x="2286000" y="6156325"/>
          <p14:tracePt t="52104" x="2232025" y="6156325"/>
          <p14:tracePt t="52121" x="2155825" y="6188075"/>
          <p14:tracePt t="52137" x="2019300" y="6226175"/>
          <p14:tracePt t="52154" x="1812925" y="6270625"/>
          <p14:tracePt t="52154" x="1646238" y="6346825"/>
          <p14:tracePt t="52172" x="1279525" y="6469063"/>
          <p14:tracePt t="52189" x="974725" y="6591300"/>
          <p14:tracePt t="53236" x="563563" y="6530975"/>
          <p14:tracePt t="53244" x="563563" y="6523038"/>
          <p14:tracePt t="53260" x="563563" y="6515100"/>
          <p14:tracePt t="53404" x="549275" y="6515100"/>
          <p14:tracePt t="53412" x="525463" y="6530975"/>
          <p14:tracePt t="53420" x="517525" y="6553200"/>
        </p14:tracePtLst>
      </p14:laserTraceLst>
    </p:ext>
  </p:extLs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96200" cy="409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43400"/>
            <a:ext cx="46482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8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181600"/>
            <a:ext cx="3886200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9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763" y="5105400"/>
            <a:ext cx="1392237" cy="148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0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0"/>
            <a:ext cx="22860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6934200" y="3429000"/>
            <a:ext cx="1981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/>
              <a:t>“Lambda” senzor kontroliše kvalitet sagorevanja goriva u motoru</a:t>
            </a:r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493" x="358775" y="6477000"/>
          <p14:tracePt t="6501" x="441325" y="6416675"/>
          <p14:tracePt t="6512" x="593725" y="6324600"/>
          <p14:tracePt t="6530" x="663575" y="6248400"/>
          <p14:tracePt t="6546" x="746125" y="6188075"/>
          <p14:tracePt t="6562" x="822325" y="6149975"/>
          <p14:tracePt t="6579" x="868363" y="6118225"/>
          <p14:tracePt t="6579" x="906463" y="6096000"/>
          <p14:tracePt t="6598" x="944563" y="6073775"/>
          <p14:tracePt t="6614" x="982663" y="6042025"/>
          <p14:tracePt t="6630" x="1044575" y="5997575"/>
          <p14:tracePt t="6647" x="1104900" y="5951538"/>
          <p14:tracePt t="6663" x="1143000" y="5883275"/>
          <p14:tracePt t="6679" x="1165225" y="5867400"/>
          <p14:tracePt t="6696" x="1181100" y="5845175"/>
          <p14:tracePt t="6712" x="1219200" y="5829300"/>
          <p14:tracePt t="6729" x="1303338" y="5753100"/>
          <p14:tracePt t="6746" x="1393825" y="5684838"/>
          <p14:tracePt t="6762" x="1470025" y="5638800"/>
          <p14:tracePt t="6779" x="1485900" y="5622925"/>
          <p14:tracePt t="6779" x="1493838" y="5608638"/>
          <p14:tracePt t="6798" x="1493838" y="5600700"/>
          <p14:tracePt t="6821" x="1501775" y="5600700"/>
          <p14:tracePt t="7703" x="1508125" y="5584825"/>
          <p14:tracePt t="8607" x="1501775" y="5584825"/>
          <p14:tracePt t="8741" x="1493838" y="5584825"/>
          <p14:tracePt t="8837" x="1485900" y="5584825"/>
          <p14:tracePt t="8885" x="1477963" y="5592763"/>
          <p14:tracePt t="8917" x="1470025" y="5592763"/>
          <p14:tracePt t="9838" x="1470025" y="5584825"/>
          <p14:tracePt t="9997" x="1470025" y="5554663"/>
          <p14:tracePt t="10005" x="1485900" y="5516563"/>
          <p14:tracePt t="10013" x="1493838" y="5494338"/>
          <p14:tracePt t="10025" x="1524000" y="5432425"/>
          <p14:tracePt t="10042" x="1554163" y="5394325"/>
          <p14:tracePt t="10059" x="1570038" y="5364163"/>
          <p14:tracePt t="10075" x="1584325" y="5334000"/>
          <p14:tracePt t="10075" x="1600200" y="5311775"/>
          <p14:tracePt t="10094" x="1600200" y="5295900"/>
          <p14:tracePt t="10107" x="1684338" y="5173663"/>
          <p14:tracePt t="10126" x="1752600" y="5089525"/>
          <p14:tracePt t="10143" x="1806575" y="5029200"/>
          <p14:tracePt t="10159" x="1882775" y="4968875"/>
          <p14:tracePt t="10176" x="1935163" y="4914900"/>
          <p14:tracePt t="10192" x="2019300" y="4854575"/>
          <p14:tracePt t="10209" x="2073275" y="4822825"/>
          <p14:tracePt t="10226" x="2103438" y="4792663"/>
          <p14:tracePt t="10242" x="2111375" y="4770438"/>
          <p14:tracePt t="10258" x="2149475" y="4746625"/>
          <p14:tracePt t="10274" x="2193925" y="4724400"/>
          <p14:tracePt t="10274" x="2209800" y="4716463"/>
          <p14:tracePt t="10293" x="2232025" y="4708525"/>
          <p14:tracePt t="10309" x="2239963" y="4708525"/>
          <p14:tracePt t="10325" x="2255838" y="4702175"/>
          <p14:tracePt t="10341" x="2270125" y="4694238"/>
          <p14:tracePt t="10360" x="2293938" y="4678363"/>
          <p14:tracePt t="10376" x="2301875" y="4670425"/>
          <p14:tracePt t="10392" x="2308225" y="4670425"/>
          <p14:tracePt t="10408" x="2324100" y="4664075"/>
          <p14:tracePt t="10424" x="2354263" y="4632325"/>
          <p14:tracePt t="10441" x="2400300" y="4610100"/>
          <p14:tracePt t="10457" x="2438400" y="4594225"/>
          <p14:tracePt t="10474" x="2468563" y="4572000"/>
          <p14:tracePt t="10474" x="2484438" y="4564063"/>
          <p14:tracePt t="10492" x="2492375" y="4556125"/>
          <p14:tracePt t="10508" x="2506663" y="4549775"/>
          <p14:tracePt t="10525" x="2536825" y="4541838"/>
          <p14:tracePt t="10542" x="2560638" y="4533900"/>
          <p14:tracePt t="10557" x="2613025" y="4525963"/>
          <p14:tracePt t="10574" x="2651125" y="4511675"/>
          <p14:tracePt t="10591" x="2682875" y="4511675"/>
          <p14:tracePt t="10608" x="2697163" y="4511675"/>
          <p14:tracePt t="10624" x="2713038" y="4503738"/>
          <p14:tracePt t="10796" x="2713038" y="4487863"/>
          <p14:tracePt t="11004" x="2713038" y="4479925"/>
          <p14:tracePt t="11044" x="2713038" y="4465638"/>
          <p14:tracePt t="11188" x="2713038" y="4457700"/>
          <p14:tracePt t="11212" x="2713038" y="4449763"/>
          <p14:tracePt t="11220" x="2713038" y="4441825"/>
          <p14:tracePt t="11228" x="2713038" y="4435475"/>
          <p14:tracePt t="11239" x="2735263" y="4411663"/>
          <p14:tracePt t="11257" x="2735263" y="4381500"/>
          <p14:tracePt t="11274" x="2743200" y="4373563"/>
          <p14:tracePt t="11289" x="2759075" y="4359275"/>
          <p14:tracePt t="11289" x="2759075" y="4351338"/>
          <p14:tracePt t="11308" x="2765425" y="4335463"/>
          <p14:tracePt t="11323" x="2773363" y="4321175"/>
          <p14:tracePt t="11341" x="2781300" y="4305300"/>
          <p14:tracePt t="11357" x="2789238" y="4283075"/>
          <p14:tracePt t="11374" x="2789238" y="4267200"/>
          <p14:tracePt t="11390" x="2797175" y="4251325"/>
          <p14:tracePt t="11406" x="2797175" y="4244975"/>
          <p14:tracePt t="11476" x="2797175" y="4237038"/>
          <p14:tracePt t="11484" x="2797175" y="4229100"/>
          <p14:tracePt t="11492" x="2797175" y="4221163"/>
          <p14:tracePt t="11506" x="2803525" y="4213225"/>
          <p14:tracePt t="11524" x="2811463" y="4191000"/>
          <p14:tracePt t="11541" x="2827338" y="4175125"/>
          <p14:tracePt t="11557" x="2841625" y="4160838"/>
          <p14:tracePt t="12457" x="2827338" y="4160838"/>
          <p14:tracePt t="13316" x="2827338" y="4168775"/>
          <p14:tracePt t="13356" x="2827338" y="4152900"/>
          <p14:tracePt t="13620" x="2835275" y="4122738"/>
          <p14:tracePt t="13628" x="2865438" y="4092575"/>
          <p14:tracePt t="13638" x="2925763" y="4008438"/>
          <p14:tracePt t="13655" x="3017838" y="3908425"/>
          <p14:tracePt t="13671" x="3116263" y="3810000"/>
          <p14:tracePt t="13687" x="3200400" y="3725863"/>
          <p14:tracePt t="13704" x="3306763" y="3635375"/>
          <p14:tracePt t="13721" x="3398838" y="3543300"/>
          <p14:tracePt t="13738" x="3489325" y="3459163"/>
          <p14:tracePt t="13755" x="3589338" y="3368675"/>
          <p14:tracePt t="13755" x="3627438" y="3306763"/>
          <p14:tracePt t="13773" x="3725863" y="3230563"/>
          <p14:tracePt t="13789" x="3832225" y="3140075"/>
          <p14:tracePt t="13805" x="3962400" y="3032125"/>
          <p14:tracePt t="13821" x="4144963" y="2879725"/>
          <p14:tracePt t="13838" x="4297363" y="2773363"/>
          <p14:tracePt t="13855" x="4441825" y="2674938"/>
          <p14:tracePt t="13871" x="4572000" y="2582863"/>
          <p14:tracePt t="13887" x="4686300" y="2476500"/>
          <p14:tracePt t="13905" x="4784725" y="2408238"/>
          <p14:tracePt t="13921" x="4892675" y="2316163"/>
          <p14:tracePt t="13938" x="4953000" y="2270125"/>
          <p14:tracePt t="13954" x="5021263" y="2201863"/>
          <p14:tracePt t="13954" x="5051425" y="2171700"/>
          <p14:tracePt t="13972" x="5089525" y="2133600"/>
          <p14:tracePt t="13988" x="5189538" y="2073275"/>
          <p14:tracePt t="14005" x="5249863" y="2035175"/>
          <p14:tracePt t="14022" x="5326063" y="1989138"/>
          <p14:tracePt t="14038" x="5426075" y="1927225"/>
          <p14:tracePt t="14054" x="5546725" y="1866900"/>
          <p14:tracePt t="14071" x="5654675" y="1798638"/>
          <p14:tracePt t="14087" x="5761038" y="1752600"/>
          <p14:tracePt t="14104" x="5851525" y="1730375"/>
          <p14:tracePt t="14120" x="5935663" y="1698625"/>
          <p14:tracePt t="14137" x="6065838" y="1660525"/>
          <p14:tracePt t="14154" x="6240463" y="1646238"/>
          <p14:tracePt t="14171" x="6400800" y="1622425"/>
          <p14:tracePt t="14171" x="6446838" y="1616075"/>
          <p14:tracePt t="14188" x="6469063" y="1616075"/>
          <p14:tracePt t="14203" x="6469063" y="1608138"/>
          <p14:tracePt t="14332" x="6477000" y="1608138"/>
          <p14:tracePt t="14340" x="6492875" y="1608138"/>
          <p14:tracePt t="14353" x="6537325" y="1608138"/>
          <p14:tracePt t="14374" x="6545263" y="1608138"/>
          <p14:tracePt t="14386" x="6545263" y="1600200"/>
          <p14:tracePt t="14484" x="6545263" y="1592263"/>
          <p14:tracePt t="14492" x="6537325" y="1577975"/>
          <p14:tracePt t="14503" x="6515100" y="1562100"/>
          <p14:tracePt t="14520" x="6499225" y="1546225"/>
          <p14:tracePt t="14536" x="6492875" y="1539875"/>
          <p14:tracePt t="14553" x="6454775" y="1524000"/>
          <p14:tracePt t="14570" x="6423025" y="1501775"/>
          <p14:tracePt t="14570" x="6400800" y="1493838"/>
          <p14:tracePt t="14588" x="6370638" y="1485900"/>
          <p14:tracePt t="14603" x="6340475" y="1463675"/>
          <p14:tracePt t="14621" x="6316663" y="1455738"/>
          <p14:tracePt t="14637" x="6286500" y="1439863"/>
          <p14:tracePt t="14654" x="6232525" y="1409700"/>
          <p14:tracePt t="14670" x="6188075" y="1409700"/>
          <p14:tracePt t="14687" x="6126163" y="1409700"/>
          <p14:tracePt t="14703" x="6011863" y="1409700"/>
          <p14:tracePt t="14720" x="5935663" y="1425575"/>
          <p14:tracePt t="14736" x="5775325" y="1447800"/>
          <p14:tracePt t="14753" x="5630863" y="1493838"/>
          <p14:tracePt t="14770" x="5516563" y="1501775"/>
          <p14:tracePt t="14787" x="5464175" y="1516063"/>
          <p14:tracePt t="14787" x="5448300" y="1516063"/>
          <p14:tracePt t="14805" x="5432425" y="1516063"/>
          <p14:tracePt t="14821" x="5432425" y="1524000"/>
          <p14:tracePt t="14837" x="5426075" y="1531938"/>
          <p14:tracePt t="14860" x="5418138" y="1531938"/>
          <p14:tracePt t="14876" x="5410200" y="1531938"/>
          <p14:tracePt t="14886" x="5387975" y="1546225"/>
          <p14:tracePt t="14904" x="5341938" y="1562100"/>
          <p14:tracePt t="14920" x="5287963" y="1570038"/>
          <p14:tracePt t="14937" x="5257800" y="1577975"/>
          <p14:tracePt t="14953" x="5235575" y="1577975"/>
          <p14:tracePt t="14970" x="5235575" y="1584325"/>
          <p14:tracePt t="15020" x="5227638" y="1592263"/>
          <p14:tracePt t="15036" x="5219700" y="1600200"/>
          <p14:tracePt t="15052" x="5211763" y="1608138"/>
          <p14:tracePt t="15068" x="5203825" y="1616075"/>
          <p14:tracePt t="15076" x="5203825" y="1630363"/>
          <p14:tracePt t="15087" x="5203825" y="1654175"/>
          <p14:tracePt t="15103" x="5189538" y="1684338"/>
          <p14:tracePt t="15120" x="5189538" y="1714500"/>
          <p14:tracePt t="15136" x="5189538" y="1744663"/>
          <p14:tracePt t="15153" x="5173663" y="1774825"/>
          <p14:tracePt t="15170" x="5173663" y="1806575"/>
          <p14:tracePt t="15186" x="5203825" y="1836738"/>
          <p14:tracePt t="15203" x="5219700" y="1866900"/>
          <p14:tracePt t="15203" x="5227638" y="1866900"/>
          <p14:tracePt t="15221" x="5249863" y="1882775"/>
          <p14:tracePt t="15237" x="5273675" y="1889125"/>
          <p14:tracePt t="15253" x="5311775" y="1905000"/>
          <p14:tracePt t="15270" x="5341938" y="1912938"/>
          <p14:tracePt t="15286" x="5356225" y="1920875"/>
          <p14:tracePt t="15303" x="5380038" y="1920875"/>
          <p14:tracePt t="15319" x="5387975" y="1920875"/>
          <p14:tracePt t="15336" x="5394325" y="1920875"/>
          <p14:tracePt t="15352" x="5402263" y="1927225"/>
          <p14:tracePt t="15380" x="5432425" y="1935163"/>
          <p14:tracePt t="15396" x="5456238" y="1935163"/>
          <p14:tracePt t="15403" x="5470525" y="1935163"/>
          <p14:tracePt t="15418" x="5540375" y="1935163"/>
          <p14:tracePt t="15437" x="5570538" y="1935163"/>
          <p14:tracePt t="15453" x="5584825" y="1935163"/>
          <p14:tracePt t="15469" x="5592763" y="1935163"/>
          <p14:tracePt t="15485" x="5616575" y="1935163"/>
          <p14:tracePt t="15503" x="5668963" y="1927225"/>
          <p14:tracePt t="15519" x="5745163" y="1912938"/>
          <p14:tracePt t="15536" x="5837238" y="1889125"/>
          <p14:tracePt t="15553" x="5897563" y="1874838"/>
          <p14:tracePt t="15569" x="5935663" y="1866900"/>
          <p14:tracePt t="15586" x="5951538" y="1858963"/>
          <p14:tracePt t="15602" x="5959475" y="1851025"/>
          <p14:tracePt t="15620" x="5965825" y="1851025"/>
          <p14:tracePt t="15620" x="5973763" y="1844675"/>
          <p14:tracePt t="15637" x="6003925" y="1828800"/>
          <p14:tracePt t="15653" x="6027738" y="1820863"/>
          <p14:tracePt t="15668" x="6042025" y="1820863"/>
          <p14:tracePt t="15685" x="6042025" y="1812925"/>
          <p14:tracePt t="15703" x="6049963" y="1812925"/>
          <p14:tracePt t="15724" x="6057900" y="1806575"/>
          <p14:tracePt t="15740" x="6065838" y="1806575"/>
          <p14:tracePt t="15752" x="6111875" y="1790700"/>
          <p14:tracePt t="15769" x="6164263" y="1774825"/>
          <p14:tracePt t="15786" x="6172200" y="1768475"/>
          <p14:tracePt t="15802" x="6188075" y="1768475"/>
          <p14:tracePt t="15819" x="6194425" y="1768475"/>
          <p14:tracePt t="15835" x="6194425" y="1760538"/>
          <p14:tracePt t="15852" x="6218238" y="1744663"/>
          <p14:tracePt t="15870" x="6248400" y="1722438"/>
          <p14:tracePt t="15886" x="6270625" y="1706563"/>
          <p14:tracePt t="15904" x="6302375" y="1698625"/>
          <p14:tracePt t="15919" x="6302375" y="1692275"/>
          <p14:tracePt t="15935" x="6316663" y="1684338"/>
          <p14:tracePt t="16004" x="6332538" y="1676400"/>
          <p14:tracePt t="16020" x="6340475" y="1676400"/>
          <p14:tracePt t="16028" x="6354763" y="1668463"/>
          <p14:tracePt t="16037" x="6378575" y="1646238"/>
          <p14:tracePt t="16053" x="6408738" y="1622425"/>
          <p14:tracePt t="16069" x="6423025" y="1608138"/>
          <p14:tracePt t="16086" x="6423025" y="1600200"/>
          <p14:tracePt t="16196" x="6423025" y="1592263"/>
          <p14:tracePt t="16204" x="6423025" y="1584325"/>
          <p14:tracePt t="16218" x="6384925" y="1546225"/>
          <p14:tracePt t="16237" x="6354763" y="1546225"/>
          <p14:tracePt t="16253" x="6264275" y="1501775"/>
          <p14:tracePt t="16269" x="6164263" y="1463675"/>
          <p14:tracePt t="16286" x="6019800" y="1409700"/>
          <p14:tracePt t="16303" x="5921375" y="1363663"/>
          <p14:tracePt t="16318" x="5889625" y="1363663"/>
          <p14:tracePt t="16335" x="5883275" y="1363663"/>
          <p14:tracePt t="16351" x="5875338" y="1355725"/>
          <p14:tracePt t="16397" x="5867400" y="1355725"/>
          <p14:tracePt t="16420" x="5859463" y="1355725"/>
          <p14:tracePt t="16428" x="5851525" y="1355725"/>
          <p14:tracePt t="16444" x="5845175" y="1355725"/>
          <p14:tracePt t="16460" x="5837238" y="1355725"/>
          <p14:tracePt t="16469" x="5807075" y="1355725"/>
          <p14:tracePt t="16486" x="5791200" y="1355725"/>
          <p14:tracePt t="16502" x="5761038" y="1355725"/>
          <p14:tracePt t="16518" x="5722938" y="1355725"/>
          <p14:tracePt t="16535" x="5646738" y="1355725"/>
          <p14:tracePt t="16551" x="5554663" y="1355725"/>
          <p14:tracePt t="16568" x="5478463" y="1379538"/>
          <p14:tracePt t="16585" x="5387975" y="1425575"/>
          <p14:tracePt t="16601" x="5295900" y="1463675"/>
          <p14:tracePt t="16618" x="5227638" y="1485900"/>
          <p14:tracePt t="16635" x="5197475" y="1508125"/>
          <p14:tracePt t="16635" x="5189538" y="1508125"/>
          <p14:tracePt t="16653" x="5181600" y="1516063"/>
          <p14:tracePt t="16669" x="5181600" y="1524000"/>
          <p14:tracePt t="16780" x="5181600" y="1531938"/>
          <p14:tracePt t="16788" x="5165725" y="1554163"/>
          <p14:tracePt t="16800" x="5159375" y="1584325"/>
          <p14:tracePt t="16818" x="5151438" y="1608138"/>
          <p14:tracePt t="16834" x="5143500" y="1638300"/>
          <p14:tracePt t="16834" x="5143500" y="1654175"/>
          <p14:tracePt t="16853" x="5143500" y="1660525"/>
          <p14:tracePt t="16853" x="5135563" y="1668463"/>
          <p14:tracePt t="16869" x="5135563" y="1684338"/>
          <p14:tracePt t="16892" x="5135563" y="1692275"/>
          <p14:tracePt t="16916" x="5135563" y="1698625"/>
          <p14:tracePt t="16924" x="5143500" y="1706563"/>
          <p14:tracePt t="16940" x="5143500" y="1714500"/>
          <p14:tracePt t="16951" x="5151438" y="1714500"/>
          <p14:tracePt t="16967" x="5151438" y="1722438"/>
          <p14:tracePt t="16984" x="5159375" y="1722438"/>
          <p14:tracePt t="17000" x="5165725" y="1730375"/>
          <p14:tracePt t="17017" x="5173663" y="1736725"/>
          <p14:tracePt t="17034" x="5189538" y="1752600"/>
          <p14:tracePt t="17050" x="5211763" y="1768475"/>
          <p14:tracePt t="17050" x="5235575" y="1774825"/>
          <p14:tracePt t="17069" x="5257800" y="1790700"/>
          <p14:tracePt t="17085" x="5303838" y="1806575"/>
          <p14:tracePt t="17101" x="5349875" y="1828800"/>
          <p14:tracePt t="17118" x="5372100" y="1836738"/>
          <p14:tracePt t="17134" x="5387975" y="1844675"/>
          <p14:tracePt t="17151" x="5402263" y="1851025"/>
          <p14:tracePt t="17167" x="5426075" y="1858963"/>
          <p14:tracePt t="17184" x="5456238" y="1858963"/>
          <p14:tracePt t="17201" x="5494338" y="1874838"/>
          <p14:tracePt t="17217" x="5540375" y="1889125"/>
          <p14:tracePt t="17234" x="5540375" y="1905000"/>
          <p14:tracePt t="17250" x="5546725" y="1905000"/>
          <p14:tracePt t="17267" x="5562600" y="1905000"/>
          <p14:tracePt t="17300" x="5578475" y="1905000"/>
          <p14:tracePt t="17324" x="5592763" y="1905000"/>
          <p14:tracePt t="17332" x="5600700" y="1905000"/>
          <p14:tracePt t="17340" x="5622925" y="1905000"/>
          <p14:tracePt t="17350" x="5638800" y="1905000"/>
          <p14:tracePt t="17367" x="5661025" y="1905000"/>
          <p14:tracePt t="17385" x="5707063" y="1905000"/>
          <p14:tracePt t="17400" x="5775325" y="1905000"/>
          <p14:tracePt t="17416" x="5837238" y="1905000"/>
          <p14:tracePt t="17433" x="5897563" y="1889125"/>
          <p14:tracePt t="17450" x="5935663" y="1882775"/>
          <p14:tracePt t="17468" x="5997575" y="1874838"/>
          <p14:tracePt t="17485" x="6027738" y="1874838"/>
          <p14:tracePt t="17501" x="6027738" y="1866900"/>
          <p14:tracePt t="17540" x="6042025" y="1866900"/>
          <p14:tracePt t="17564" x="6057900" y="1866900"/>
          <p14:tracePt t="17572" x="6096000" y="1858963"/>
          <p14:tracePt t="17583" x="6156325" y="1858963"/>
          <p14:tracePt t="17600" x="6188075" y="1851025"/>
          <p14:tracePt t="17617" x="6226175" y="1836738"/>
          <p14:tracePt t="17634" x="6232525" y="1836738"/>
          <p14:tracePt t="17650" x="6248400" y="1836738"/>
          <p14:tracePt t="17668" x="6256338" y="1836738"/>
          <p14:tracePt t="17685" x="6270625" y="1836738"/>
          <p14:tracePt t="17701" x="6294438" y="1828800"/>
          <p14:tracePt t="17717" x="6308725" y="1820863"/>
          <p14:tracePt t="17734" x="6316663" y="1820863"/>
          <p14:tracePt t="17750" x="6332538" y="1806575"/>
          <p14:tracePt t="17767" x="6354763" y="1790700"/>
          <p14:tracePt t="17783" x="6362700" y="1774825"/>
          <p14:tracePt t="17800" x="6378575" y="1760538"/>
          <p14:tracePt t="17817" x="6384925" y="1744663"/>
          <p14:tracePt t="17833" x="6384925" y="1730375"/>
          <p14:tracePt t="17850" x="6384925" y="1706563"/>
          <p14:tracePt t="17850" x="6384925" y="1692275"/>
          <p14:tracePt t="17868" x="6384925" y="1684338"/>
          <p14:tracePt t="17883" x="6384925" y="1654175"/>
          <p14:tracePt t="17903" x="6384925" y="1630363"/>
          <p14:tracePt t="17917" x="6370638" y="1608138"/>
          <p14:tracePt t="17934" x="6340475" y="1577975"/>
          <p14:tracePt t="17950" x="6286500" y="1546225"/>
          <p14:tracePt t="17966" x="6226175" y="1516063"/>
          <p14:tracePt t="17983" x="6180138" y="1501775"/>
          <p14:tracePt t="18000" x="6149975" y="1477963"/>
          <p14:tracePt t="18017" x="6134100" y="1477963"/>
          <p14:tracePt t="18033" x="6118225" y="1470025"/>
          <p14:tracePt t="18050" x="6111875" y="1470025"/>
          <p14:tracePt t="18067" x="6096000" y="1470025"/>
          <p14:tracePt t="18067" x="6080125" y="1470025"/>
          <p14:tracePt t="18085" x="6073775" y="1470025"/>
          <p14:tracePt t="18101" x="6065838" y="1463675"/>
          <p14:tracePt t="18117" x="6057900" y="1455738"/>
          <p14:tracePt t="18140" x="6049963" y="1455738"/>
          <p14:tracePt t="18150" x="6019800" y="1455738"/>
          <p14:tracePt t="18166" x="5989638" y="1455738"/>
          <p14:tracePt t="18183" x="5959475" y="1470025"/>
          <p14:tracePt t="18200" x="5935663" y="1470025"/>
          <p14:tracePt t="18216" x="5913438" y="1485900"/>
          <p14:tracePt t="18233" x="5875338" y="1485900"/>
          <p14:tracePt t="18250" x="5845175" y="1485900"/>
          <p14:tracePt t="18266" x="5821363" y="1485900"/>
          <p14:tracePt t="18266" x="5807075" y="1485900"/>
          <p14:tracePt t="18285" x="5791200" y="1485900"/>
          <p14:tracePt t="18299" x="5715000" y="1485900"/>
          <p14:tracePt t="18317" x="5654675" y="1485900"/>
          <p14:tracePt t="18333" x="5592763" y="1485900"/>
          <p14:tracePt t="18350" x="5540375" y="1485900"/>
          <p14:tracePt t="18367" x="5502275" y="1485900"/>
          <p14:tracePt t="18384" x="5470525" y="1501775"/>
          <p14:tracePt t="18400" x="5440363" y="1508125"/>
          <p14:tracePt t="18416" x="5387975" y="1508125"/>
          <p14:tracePt t="18433" x="5372100" y="1516063"/>
          <p14:tracePt t="18450" x="5356225" y="1516063"/>
          <p14:tracePt t="18466" x="5334000" y="1531938"/>
          <p14:tracePt t="18483" x="5326063" y="1539875"/>
          <p14:tracePt t="18499" x="5295900" y="1562100"/>
          <p14:tracePt t="18518" x="5273675" y="1577975"/>
          <p14:tracePt t="18534" x="5257800" y="1592263"/>
          <p14:tracePt t="18549" x="5249863" y="1600200"/>
          <p14:tracePt t="18628" x="5249863" y="1608138"/>
          <p14:tracePt t="18660" x="5249863" y="1616075"/>
          <p14:tracePt t="18668" x="5249863" y="1630363"/>
          <p14:tracePt t="19420" x="5257800" y="1630363"/>
          <p14:tracePt t="19436" x="5265738" y="1638300"/>
          <p14:tracePt t="19444" x="5273675" y="1638300"/>
          <p14:tracePt t="19468" x="5273675" y="1646238"/>
          <p14:tracePt t="19484" x="5280025" y="1646238"/>
          <p14:tracePt t="19524" x="5295900" y="1654175"/>
          <p14:tracePt t="19628" x="5311775" y="1654175"/>
          <p14:tracePt t="19652" x="5318125" y="1660525"/>
          <p14:tracePt t="19668" x="5326063" y="1668463"/>
          <p14:tracePt t="19676" x="5341938" y="1676400"/>
          <p14:tracePt t="19684" x="5356225" y="1676400"/>
          <p14:tracePt t="19698" x="5394325" y="1698625"/>
          <p14:tracePt t="19698" x="5410200" y="1722438"/>
          <p14:tracePt t="19717" x="5448300" y="1736725"/>
          <p14:tracePt t="19733" x="5478463" y="1744663"/>
          <p14:tracePt t="19749" x="5494338" y="1760538"/>
          <p14:tracePt t="19766" x="5540375" y="1782763"/>
          <p14:tracePt t="19782" x="5570538" y="1806575"/>
          <p14:tracePt t="19798" x="5622925" y="1828800"/>
          <p14:tracePt t="19815" x="5668963" y="1866900"/>
          <p14:tracePt t="19831" x="5707063" y="1897063"/>
          <p14:tracePt t="19848" x="5753100" y="1927225"/>
          <p14:tracePt t="19865" x="5775325" y="1951038"/>
          <p14:tracePt t="19881" x="5807075" y="1965325"/>
          <p14:tracePt t="19898" x="5845175" y="1981200"/>
          <p14:tracePt t="19898" x="5889625" y="2003425"/>
          <p14:tracePt t="19917" x="5935663" y="2019300"/>
          <p14:tracePt t="19932" x="6049963" y="2087563"/>
          <p14:tracePt t="19949" x="6142038" y="2141538"/>
          <p14:tracePt t="19966" x="6286500" y="2201863"/>
          <p14:tracePt t="19982" x="6423025" y="2263775"/>
          <p14:tracePt t="19998" x="6553200" y="2324100"/>
          <p14:tracePt t="20015" x="6629400" y="2362200"/>
          <p14:tracePt t="20031" x="6727825" y="2422525"/>
          <p14:tracePt t="20048" x="6827838" y="2476500"/>
          <p14:tracePt t="20065" x="6956425" y="2568575"/>
          <p14:tracePt t="20081" x="7124700" y="2636838"/>
          <p14:tracePt t="20098" x="7299325" y="2720975"/>
          <p14:tracePt t="20114" x="7445375" y="2797175"/>
          <p14:tracePt t="20114" x="7513638" y="2827338"/>
          <p14:tracePt t="20133" x="7559675" y="2865438"/>
          <p14:tracePt t="20148" x="7635875" y="2925763"/>
          <p14:tracePt t="20165" x="7658100" y="2955925"/>
          <p14:tracePt t="20181" x="7680325" y="2979738"/>
          <p14:tracePt t="20198" x="7726363" y="3040063"/>
          <p14:tracePt t="20215" x="7764463" y="3124200"/>
          <p14:tracePt t="20231" x="7810500" y="3192463"/>
          <p14:tracePt t="20248" x="7864475" y="3268663"/>
          <p14:tracePt t="20264" x="7894638" y="3344863"/>
          <p14:tracePt t="20281" x="7924800" y="3406775"/>
          <p14:tracePt t="20298" x="7954963" y="3475038"/>
          <p14:tracePt t="20314" x="7962900" y="3505200"/>
          <p14:tracePt t="20331" x="7978775" y="3551238"/>
          <p14:tracePt t="20349" x="7993063" y="3611563"/>
          <p14:tracePt t="20365" x="8001000" y="3665538"/>
          <p14:tracePt t="20385" x="8001000" y="3741738"/>
          <p14:tracePt t="20398" x="8001000" y="3794125"/>
          <p14:tracePt t="20415" x="8001000" y="3832225"/>
          <p14:tracePt t="20431" x="8001000" y="3878263"/>
          <p14:tracePt t="20447" x="7993063" y="3916363"/>
          <p14:tracePt t="20464" x="7985125" y="3940175"/>
          <p14:tracePt t="20481" x="7978775" y="3962400"/>
          <p14:tracePt t="20497" x="7970838" y="3970338"/>
          <p14:tracePt t="20513" x="7954963" y="3978275"/>
          <p14:tracePt t="20530" x="7954963" y="3984625"/>
          <p14:tracePt t="20547" x="7924800" y="4008438"/>
          <p14:tracePt t="20565" x="7878763" y="4030663"/>
          <p14:tracePt t="20581" x="7832725" y="4054475"/>
          <p14:tracePt t="20598" x="7780338" y="4084638"/>
          <p14:tracePt t="20614" x="7712075" y="4122738"/>
          <p14:tracePt t="20630" x="7680325" y="4130675"/>
          <p14:tracePt t="20647" x="7650163" y="4144963"/>
          <p14:tracePt t="20664" x="7642225" y="4144963"/>
          <p14:tracePt t="20684" x="7635875" y="4144963"/>
          <p14:tracePt t="20696" x="7604125" y="4144963"/>
          <p14:tracePt t="20715" x="7551738" y="4144963"/>
          <p14:tracePt t="20731" x="7483475" y="4160838"/>
          <p14:tracePt t="20731" x="7451725" y="4168775"/>
          <p14:tracePt t="20749" x="7391400" y="4168775"/>
          <p14:tracePt t="20765" x="7345363" y="4183063"/>
          <p14:tracePt t="20781" x="7299325" y="4198938"/>
          <p14:tracePt t="20798" x="7285038" y="4198938"/>
          <p14:tracePt t="20814" x="7277100" y="4198938"/>
          <p14:tracePt t="20830" x="7254875" y="4198938"/>
          <p14:tracePt t="20847" x="7239000" y="4198938"/>
          <p14:tracePt t="20864" x="7200900" y="4183063"/>
          <p14:tracePt t="20880" x="7162800" y="4160838"/>
          <p14:tracePt t="20897" x="7116763" y="4152900"/>
          <p14:tracePt t="20915" x="7102475" y="4152900"/>
          <p14:tracePt t="20930" x="7094538" y="4152900"/>
          <p14:tracePt t="20946" x="7102475" y="4152900"/>
          <p14:tracePt t="21140" x="7102475" y="4144963"/>
          <p14:tracePt t="21148" x="7132638" y="4137025"/>
          <p14:tracePt t="21163" x="7170738" y="4122738"/>
          <p14:tracePt t="21181" x="7200900" y="4106863"/>
          <p14:tracePt t="21198" x="7208838" y="4106863"/>
          <p14:tracePt t="21213" x="7216775" y="4098925"/>
          <p14:tracePt t="21229" x="7231063" y="4092575"/>
          <p14:tracePt t="21246" x="7269163" y="4092575"/>
          <p14:tracePt t="21263" x="7331075" y="4068763"/>
          <p14:tracePt t="21280" x="7383463" y="4060825"/>
          <p14:tracePt t="21297" x="7421563" y="4054475"/>
          <p14:tracePt t="21313" x="7459663" y="4038600"/>
          <p14:tracePt t="21330" x="7483475" y="4022725"/>
          <p14:tracePt t="21347" x="7497763" y="4000500"/>
          <p14:tracePt t="21347" x="7513638" y="3984625"/>
          <p14:tracePt t="21364" x="7527925" y="3978275"/>
          <p14:tracePt t="21382" x="7543800" y="3970338"/>
          <p14:tracePt t="21397" x="7559675" y="3962400"/>
          <p14:tracePt t="21414" x="7573963" y="3962400"/>
          <p14:tracePt t="21430" x="7581900" y="3954463"/>
          <p14:tracePt t="21446" x="7589838" y="3954463"/>
          <p14:tracePt t="21462" x="7604125" y="3954463"/>
          <p14:tracePt t="21479" x="7612063" y="3954463"/>
          <p14:tracePt t="21496" x="7642225" y="3954463"/>
          <p14:tracePt t="21513" x="7688263" y="3954463"/>
          <p14:tracePt t="21530" x="7742238" y="3954463"/>
          <p14:tracePt t="21546" x="7794625" y="3954463"/>
          <p14:tracePt t="21563" x="7864475" y="3962400"/>
          <p14:tracePt t="21581" x="7878763" y="3962400"/>
          <p14:tracePt t="21597" x="7886700" y="3962400"/>
          <p14:tracePt t="21612" x="7878763" y="3984625"/>
          <p14:tracePt t="21724" x="7864475" y="4000500"/>
          <p14:tracePt t="21732" x="7848600" y="4016375"/>
          <p14:tracePt t="21745" x="7826375" y="4046538"/>
          <p14:tracePt t="21763" x="7818438" y="4060825"/>
          <p14:tracePt t="21804" x="7810500" y="4068763"/>
          <p14:tracePt t="21812" x="7802563" y="4084638"/>
          <p14:tracePt t="21829" x="7794625" y="4084638"/>
          <p14:tracePt t="21836" x="7794625" y="4092575"/>
          <p14:tracePt t="21852" x="7788275" y="4106863"/>
          <p14:tracePt t="21862" x="7780338" y="4106863"/>
          <p14:tracePt t="21879" x="7780338" y="4144963"/>
          <p14:tracePt t="21896" x="7780338" y="4221163"/>
          <p14:tracePt t="21914" x="7780338" y="4259263"/>
          <p14:tracePt t="21929" x="7780338" y="4289425"/>
          <p14:tracePt t="21946" x="7780338" y="4305300"/>
          <p14:tracePt t="21946" x="7788275" y="4305300"/>
          <p14:tracePt t="21965" x="7788275" y="4313238"/>
          <p14:tracePt t="21979" x="7794625" y="4321175"/>
          <p14:tracePt t="21997" x="7794625" y="4327525"/>
          <p14:tracePt t="22148" x="7788275" y="4335463"/>
          <p14:tracePt t="22156" x="7780338" y="4351338"/>
          <p14:tracePt t="22164" x="7764463" y="4365625"/>
          <p14:tracePt t="22178" x="7688263" y="4427538"/>
          <p14:tracePt t="22197" x="7635875" y="4465638"/>
          <p14:tracePt t="22214" x="7604125" y="4487863"/>
          <p14:tracePt t="22230" x="7589838" y="4503738"/>
          <p14:tracePt t="22245" x="7573963" y="4541838"/>
          <p14:tracePt t="22263" x="7559675" y="4579938"/>
          <p14:tracePt t="22279" x="7521575" y="4618038"/>
          <p14:tracePt t="22295" x="7475538" y="4664075"/>
          <p14:tracePt t="22312" x="7445375" y="4686300"/>
          <p14:tracePt t="22329" x="7413625" y="4702175"/>
          <p14:tracePt t="22346" x="7399338" y="4716463"/>
          <p14:tracePt t="22362" x="7391400" y="4724400"/>
          <p14:tracePt t="22379" x="7375525" y="4724400"/>
          <p14:tracePt t="22427" x="7353300" y="4724400"/>
          <p14:tracePt t="22435" x="7337425" y="4724400"/>
          <p14:tracePt t="22446" x="7315200" y="4724400"/>
          <p14:tracePt t="22462" x="7292975" y="4724400"/>
          <p14:tracePt t="22479" x="7285038" y="4724400"/>
          <p14:tracePt t="22495" x="7269163" y="4724400"/>
          <p14:tracePt t="22511" x="7261225" y="4724400"/>
          <p14:tracePt t="22580" x="7246938" y="4708525"/>
          <p14:tracePt t="22588" x="7246938" y="4702175"/>
          <p14:tracePt t="22644" x="7254875" y="4686300"/>
          <p14:tracePt t="22684" x="7261225" y="4686300"/>
          <p14:tracePt t="22700" x="7285038" y="4686300"/>
          <p14:tracePt t="22708" x="7307263" y="4686300"/>
          <p14:tracePt t="22716" x="7323138" y="4670425"/>
          <p14:tracePt t="22728" x="7369175" y="4670425"/>
          <p14:tracePt t="22746" x="7413625" y="4670425"/>
          <p14:tracePt t="22762" x="7459663" y="4656138"/>
          <p14:tracePt t="22778" x="7566025" y="4648200"/>
          <p14:tracePt t="22797" x="7635875" y="4632325"/>
          <p14:tracePt t="22813" x="7666038" y="4632325"/>
          <p14:tracePt t="22829" x="7688263" y="4632325"/>
          <p14:tracePt t="22846" x="7712075" y="4632325"/>
          <p14:tracePt t="22862" x="7726363" y="4632325"/>
          <p14:tracePt t="22878" x="7750175" y="4625975"/>
          <p14:tracePt t="22895" x="7794625" y="4618038"/>
          <p14:tracePt t="22913" x="7826375" y="4610100"/>
          <p14:tracePt t="22928" x="7878763" y="4587875"/>
          <p14:tracePt t="22945" x="7940675" y="4572000"/>
          <p14:tracePt t="22962" x="7978775" y="4572000"/>
          <p14:tracePt t="22978" x="8016875" y="4572000"/>
          <p14:tracePt t="22995" x="8054975" y="4572000"/>
          <p14:tracePt t="23013" x="8069263" y="4572000"/>
          <p14:tracePt t="23030" x="8093075" y="4556125"/>
          <p14:tracePt t="23046" x="8107363" y="4556125"/>
          <p14:tracePt t="23062" x="8131175" y="4556125"/>
          <p14:tracePt t="23078" x="8169275" y="4541838"/>
          <p14:tracePt t="23095" x="8199438" y="4541838"/>
          <p14:tracePt t="23111" x="8237538" y="4541838"/>
          <p14:tracePt t="23128" x="8275638" y="4541838"/>
          <p14:tracePt t="23145" x="8321675" y="4541838"/>
          <p14:tracePt t="23161" x="8351838" y="4541838"/>
          <p14:tracePt t="23177" x="8366125" y="4541838"/>
          <p14:tracePt t="23195" x="8359775" y="4541838"/>
          <p14:tracePt t="23412" x="8351838" y="4541838"/>
          <p14:tracePt t="23420" x="8343900" y="4541838"/>
          <p14:tracePt t="23429" x="8335963" y="4541838"/>
          <p14:tracePt t="23445" x="8321675" y="4541838"/>
          <p14:tracePt t="23461" x="8305800" y="4541838"/>
          <p14:tracePt t="23478" x="8297863" y="4541838"/>
          <p14:tracePt t="23494" x="8275638" y="4541838"/>
          <p14:tracePt t="23511" x="8259763" y="4541838"/>
          <p14:tracePt t="23527" x="8237538" y="4541838"/>
          <p14:tracePt t="23545" x="8191500" y="4541838"/>
          <p14:tracePt t="23561" x="8153400" y="4541838"/>
          <p14:tracePt t="23578" x="8115300" y="4541838"/>
          <p14:tracePt t="23594" x="8085138" y="4541838"/>
          <p14:tracePt t="23611" x="8047038" y="4556125"/>
          <p14:tracePt t="23629" x="8039100" y="4556125"/>
          <p14:tracePt t="23644" x="8023225" y="4556125"/>
          <p14:tracePt t="23684" x="8016875" y="4556125"/>
          <p14:tracePt t="23716" x="8008938" y="4556125"/>
          <p14:tracePt t="23724" x="8001000" y="4564063"/>
          <p14:tracePt t="23756" x="7993063" y="4564063"/>
          <p14:tracePt t="23788" x="7985125" y="4564063"/>
          <p14:tracePt t="23812" x="7978775" y="4564063"/>
          <p14:tracePt t="23820" x="7970838" y="4564063"/>
          <p14:tracePt t="23828" x="7954963" y="4564063"/>
          <p14:tracePt t="23845" x="7940675" y="4564063"/>
          <p14:tracePt t="23868" x="7924800" y="4572000"/>
          <p14:tracePt t="23884" x="7916863" y="4572000"/>
          <p14:tracePt t="23894" x="7870825" y="4572000"/>
          <p14:tracePt t="23912" x="7840663" y="4572000"/>
          <p14:tracePt t="23927" x="7794625" y="4572000"/>
          <p14:tracePt t="23944" x="7742238" y="4572000"/>
          <p14:tracePt t="23961" x="7688263" y="4572000"/>
          <p14:tracePt t="23977" x="7597775" y="4587875"/>
          <p14:tracePt t="23994" x="7513638" y="4587875"/>
          <p14:tracePt t="24010" x="7459663" y="4594225"/>
          <p14:tracePt t="24010" x="7437438" y="4602163"/>
          <p14:tracePt t="24029" x="7429500" y="4602163"/>
          <p14:tracePt t="24045" x="7421563" y="4602163"/>
          <p14:tracePt t="24060" x="7413625" y="4602163"/>
          <p14:tracePt t="24092" x="7407275" y="4602163"/>
          <p14:tracePt t="24116" x="7399338" y="4610100"/>
          <p14:tracePt t="24124" x="7383463" y="4610100"/>
          <p14:tracePt t="24132" x="7369175" y="4618038"/>
          <p14:tracePt t="24143" x="7353300" y="4625975"/>
          <p14:tracePt t="24160" x="7337425" y="4632325"/>
          <p14:tracePt t="24177" x="7331075" y="4632325"/>
          <p14:tracePt t="24193" x="7323138" y="4640263"/>
          <p14:tracePt t="26012" x="7323138" y="4632325"/>
          <p14:tracePt t="26868" x="7307263" y="4618038"/>
          <p14:tracePt t="26876" x="7292975" y="4602163"/>
          <p14:tracePt t="26892" x="7277100" y="4587875"/>
          <p14:tracePt t="26907" x="7216775" y="4533900"/>
          <p14:tracePt t="26926" x="7116763" y="4495800"/>
          <p14:tracePt t="26941" x="6942138" y="4449763"/>
          <p14:tracePt t="26958" x="6607175" y="4373563"/>
          <p14:tracePt t="26974" x="6172200" y="4313238"/>
          <p14:tracePt t="26991" x="5737225" y="4259263"/>
          <p14:tracePt t="27007" x="5372100" y="4229100"/>
          <p14:tracePt t="27025" x="5075238" y="4175125"/>
          <p14:tracePt t="27041" x="4922838" y="4144963"/>
          <p14:tracePt t="27057" x="4800600" y="4106863"/>
          <p14:tracePt t="27074" x="4754563" y="4076700"/>
          <p14:tracePt t="27091" x="4740275" y="4076700"/>
          <p14:tracePt t="27091" x="4740275" y="4068763"/>
          <p14:tracePt t="27110" x="4716463" y="4054475"/>
          <p14:tracePt t="27125" x="4656138" y="4008438"/>
          <p14:tracePt t="27141" x="4525963" y="3940175"/>
          <p14:tracePt t="27158" x="4373563" y="3848100"/>
          <p14:tracePt t="27174" x="4244975" y="3763963"/>
          <p14:tracePt t="27191" x="4175125" y="3717925"/>
          <p14:tracePt t="27207" x="4152900" y="3703638"/>
          <p14:tracePt t="27224" x="4137025" y="3687763"/>
          <p14:tracePt t="27239" x="4122738" y="3657600"/>
          <p14:tracePt t="27256" x="4106863" y="3619500"/>
          <p14:tracePt t="27272" x="4098925" y="3559175"/>
          <p14:tracePt t="27289" x="4060825" y="3475038"/>
          <p14:tracePt t="27289" x="4054475" y="3451225"/>
          <p14:tracePt t="27309" x="4046538" y="3421063"/>
          <p14:tracePt t="27309" x="4030663" y="3382963"/>
          <p14:tracePt t="27325" x="4016375" y="3344863"/>
          <p14:tracePt t="27341" x="4008438" y="3306763"/>
          <p14:tracePt t="27357" x="4000500" y="3268663"/>
          <p14:tracePt t="27374" x="3992563" y="3238500"/>
          <p14:tracePt t="27392" x="3970338" y="3200400"/>
          <p14:tracePt t="27409" x="3954463" y="3146425"/>
          <p14:tracePt t="27423" x="3954463" y="3116263"/>
          <p14:tracePt t="27439" x="3946525" y="3078163"/>
          <p14:tracePt t="27457" x="3932238" y="3032125"/>
          <p14:tracePt t="27474" x="3908425" y="2979738"/>
          <p14:tracePt t="27490" x="3894138" y="2917825"/>
          <p14:tracePt t="27490" x="3894138" y="2903538"/>
          <p14:tracePt t="27509" x="3878263" y="2865438"/>
          <p14:tracePt t="27525" x="3870325" y="2819400"/>
          <p14:tracePt t="27541" x="3840163" y="2765425"/>
          <p14:tracePt t="27558" x="3832225" y="2735263"/>
          <p14:tracePt t="27574" x="3817938" y="2705100"/>
          <p14:tracePt t="27590" x="3802063" y="2651125"/>
          <p14:tracePt t="27607" x="3779838" y="2590800"/>
          <p14:tracePt t="27623" x="3756025" y="2514600"/>
          <p14:tracePt t="27640" x="3711575" y="2416175"/>
          <p14:tracePt t="27657" x="3673475" y="2324100"/>
          <p14:tracePt t="27673" x="3649663" y="2263775"/>
          <p14:tracePt t="27690" x="3611563" y="2187575"/>
          <p14:tracePt t="27690" x="3611563" y="2163763"/>
          <p14:tracePt t="27709" x="3589338" y="2111375"/>
          <p14:tracePt t="27723" x="3565525" y="1997075"/>
          <p14:tracePt t="27723" x="3551238" y="1958975"/>
          <p14:tracePt t="27741" x="3543300" y="1874838"/>
          <p14:tracePt t="27757" x="3527425" y="1782763"/>
          <p14:tracePt t="27774" x="3527425" y="1714500"/>
          <p14:tracePt t="27790" x="3513138" y="1630363"/>
          <p14:tracePt t="27807" x="3497263" y="1584325"/>
          <p14:tracePt t="27822" x="3497263" y="1546225"/>
          <p14:tracePt t="27840" x="3497263" y="1508125"/>
          <p14:tracePt t="27856" x="3497263" y="1470025"/>
          <p14:tracePt t="27873" x="3497263" y="1439863"/>
          <p14:tracePt t="27890" x="3497263" y="1417638"/>
          <p14:tracePt t="27890" x="3497263" y="1401763"/>
          <p14:tracePt t="27909" x="3482975" y="1387475"/>
          <p14:tracePt t="27923" x="3482975" y="1355725"/>
          <p14:tracePt t="27941" x="3482975" y="1333500"/>
          <p14:tracePt t="27957" x="3482975" y="1311275"/>
          <p14:tracePt t="27974" x="3482975" y="1279525"/>
          <p14:tracePt t="27990" x="3482975" y="1235075"/>
          <p14:tracePt t="28006" x="3482975" y="1173163"/>
          <p14:tracePt t="28024" x="3482975" y="1120775"/>
          <p14:tracePt t="28040" x="3482975" y="1082675"/>
          <p14:tracePt t="28057" x="3482975" y="1058863"/>
          <p14:tracePt t="28073" x="3482975" y="1044575"/>
          <p14:tracePt t="28090" x="3482975" y="1028700"/>
          <p14:tracePt t="28106" x="3489325" y="990600"/>
          <p14:tracePt t="28123" x="3513138" y="960438"/>
          <p14:tracePt t="28141" x="3527425" y="944563"/>
          <p14:tracePt t="28157" x="3535363" y="930275"/>
          <p14:tracePt t="28173" x="3551238" y="914400"/>
          <p14:tracePt t="28190" x="3559175" y="892175"/>
          <p14:tracePt t="28207" x="3565525" y="884238"/>
          <p14:tracePt t="28222" x="3581400" y="884238"/>
          <p14:tracePt t="28239" x="3597275" y="876300"/>
          <p14:tracePt t="28256" x="3635375" y="854075"/>
          <p14:tracePt t="28273" x="3703638" y="838200"/>
          <p14:tracePt t="28289" x="3779838" y="822325"/>
          <p14:tracePt t="28306" x="3863975" y="815975"/>
          <p14:tracePt t="28306" x="3932238" y="800100"/>
          <p14:tracePt t="28324" x="3954463" y="792163"/>
          <p14:tracePt t="28340" x="4060825" y="777875"/>
          <p14:tracePt t="28357" x="4106863" y="777875"/>
          <p14:tracePt t="28374" x="4130675" y="762000"/>
          <p14:tracePt t="28391" x="4144963" y="762000"/>
          <p14:tracePt t="28409" x="4152900" y="762000"/>
          <p14:tracePt t="28422" x="4183063" y="762000"/>
          <p14:tracePt t="28439" x="4198938" y="762000"/>
          <p14:tracePt t="28455" x="4213225" y="762000"/>
          <p14:tracePt t="28472" x="4221163" y="762000"/>
          <p14:tracePt t="28489" x="4237038" y="762000"/>
          <p14:tracePt t="28506" x="4259263" y="762000"/>
          <p14:tracePt t="28506" x="4267200" y="762000"/>
          <p14:tracePt t="28524" x="4251325" y="746125"/>
          <p14:tracePt t="28652" x="4244975" y="746125"/>
          <p14:tracePt t="28660" x="4221163" y="731838"/>
          <p14:tracePt t="28672" x="4168775" y="731838"/>
          <p14:tracePt t="28689" x="4084638" y="731838"/>
          <p14:tracePt t="28706" x="3992563" y="731838"/>
          <p14:tracePt t="28722" x="3916363" y="731838"/>
          <p14:tracePt t="28722" x="3902075" y="731838"/>
          <p14:tracePt t="28741" x="3878263" y="731838"/>
          <p14:tracePt t="28756" x="3794125" y="731838"/>
          <p14:tracePt t="28773" x="3763963" y="731838"/>
          <p14:tracePt t="28789" x="3717925" y="746125"/>
          <p14:tracePt t="28806" x="3649663" y="784225"/>
          <p14:tracePt t="28823" x="3521075" y="830263"/>
          <p14:tracePt t="28839" x="3406775" y="884238"/>
          <p14:tracePt t="28855" x="3306763" y="930275"/>
          <p14:tracePt t="28872" x="3246438" y="968375"/>
          <p14:tracePt t="28889" x="3208338" y="990600"/>
          <p14:tracePt t="28907" x="3200400" y="990600"/>
          <p14:tracePt t="28922" x="3184525" y="1012825"/>
          <p14:tracePt t="28939" x="3146425" y="1028700"/>
          <p14:tracePt t="28939" x="3116263" y="1050925"/>
          <p14:tracePt t="28957" x="3086100" y="1074738"/>
          <p14:tracePt t="28973" x="3032125" y="1143000"/>
          <p14:tracePt t="28989" x="2971800" y="1211263"/>
          <p14:tracePt t="29006" x="2879725" y="1287463"/>
          <p14:tracePt t="29022" x="2797175" y="1341438"/>
          <p14:tracePt t="29039" x="2765425" y="1371600"/>
          <p14:tracePt t="29055" x="2759075" y="1371600"/>
          <p14:tracePt t="29071" x="2759075" y="1379538"/>
          <p14:tracePt t="29088" x="2759075" y="1393825"/>
          <p14:tracePt t="29108" x="2759075" y="1409700"/>
          <p14:tracePt t="29124" x="2759075" y="1425575"/>
          <p14:tracePt t="29138" x="2743200" y="1439863"/>
          <p14:tracePt t="29155" x="2720975" y="1493838"/>
          <p14:tracePt t="29173" x="2705100" y="1508125"/>
          <p14:tracePt t="29189" x="2697163" y="1524000"/>
          <p14:tracePt t="29206" x="2689225" y="1524000"/>
          <p14:tracePt t="29268" x="2674938" y="1524000"/>
          <p14:tracePt t="29284" x="2667000" y="1524000"/>
          <p14:tracePt t="29300" x="2659063" y="1524000"/>
          <p14:tracePt t="29316" x="2644775" y="1524000"/>
          <p14:tracePt t="29324" x="2628900" y="1524000"/>
          <p14:tracePt t="29338" x="2613025" y="1524000"/>
          <p14:tracePt t="29338" x="2606675" y="1508125"/>
          <p14:tracePt t="29357" x="2598738" y="1508125"/>
          <p14:tracePt t="29373" x="2590800" y="1508125"/>
          <p14:tracePt t="29389" x="2574925" y="1493838"/>
          <p14:tracePt t="29412" x="2544763" y="1485900"/>
          <p14:tracePt t="29422" x="2484438" y="1463675"/>
          <p14:tracePt t="29437" x="2416175" y="1447800"/>
          <p14:tracePt t="29454" x="2370138" y="1439863"/>
          <p14:tracePt t="29472" x="2362200" y="1439863"/>
          <p14:tracePt t="29676" x="2354263" y="1439863"/>
          <p14:tracePt t="29740" x="2346325" y="1439863"/>
          <p14:tracePt t="29748" x="2332038" y="1439863"/>
          <p14:tracePt t="29756" x="2308225" y="1447800"/>
          <p14:tracePt t="29771" x="2217738" y="1470025"/>
          <p14:tracePt t="29789" x="2171700" y="1485900"/>
          <p14:tracePt t="29806" x="2117725" y="1493838"/>
          <p14:tracePt t="29822" x="2065338" y="1493838"/>
          <p14:tracePt t="29838" x="2035175" y="1493838"/>
          <p14:tracePt t="29855" x="2027238" y="1493838"/>
          <p14:tracePt t="29870" x="2019300" y="1493838"/>
          <p14:tracePt t="29887" x="2003425" y="1493838"/>
          <p14:tracePt t="29904" x="1965325" y="1477963"/>
          <p14:tracePt t="29921" x="1943100" y="1470025"/>
          <p14:tracePt t="29938" x="1912938" y="1470025"/>
          <p14:tracePt t="29955" x="1858963" y="1470025"/>
          <p14:tracePt t="29955" x="1844675" y="1470025"/>
          <p14:tracePt t="29973" x="1828800" y="1470025"/>
          <p14:tracePt t="29987" x="1736725" y="1485900"/>
          <p14:tracePt t="30005" x="1668463" y="1508125"/>
          <p14:tracePt t="30022" x="1616075" y="1516063"/>
          <p14:tracePt t="30038" x="1584325" y="1516063"/>
          <p14:tracePt t="30054" x="1577975" y="1516063"/>
          <p14:tracePt t="30070" x="1577975" y="1524000"/>
          <p14:tracePt t="30164" x="1577975" y="1531938"/>
          <p14:tracePt t="30180" x="1577975" y="1539875"/>
          <p14:tracePt t="30196" x="1584325" y="1539875"/>
          <p14:tracePt t="30205" x="1592263" y="1539875"/>
          <p14:tracePt t="30221" x="1600200" y="1539875"/>
          <p14:tracePt t="30244" x="1608138" y="1539875"/>
          <p14:tracePt t="30268" x="1616075" y="1539875"/>
          <p14:tracePt t="30300" x="1630363" y="1539875"/>
          <p14:tracePt t="30308" x="1630363" y="1531938"/>
          <p14:tracePt t="30320" x="1646238" y="1531938"/>
          <p14:tracePt t="30337" x="1668463" y="1524000"/>
          <p14:tracePt t="30354" x="1698625" y="1516063"/>
          <p14:tracePt t="30371" x="1722438" y="1508125"/>
          <p14:tracePt t="30371" x="1744663" y="1501775"/>
          <p14:tracePt t="30389" x="1752600" y="1501775"/>
          <p14:tracePt t="30407" x="1774825" y="1501775"/>
          <p14:tracePt t="30421" x="1798638" y="1493838"/>
          <p14:tracePt t="30438" x="1820863" y="1493838"/>
          <p14:tracePt t="30454" x="1851025" y="1485900"/>
          <p14:tracePt t="30471" x="1874838" y="1485900"/>
          <p14:tracePt t="30487" x="1920875" y="1477963"/>
          <p14:tracePt t="30504" x="1958975" y="1463675"/>
          <p14:tracePt t="30520" x="1989138" y="1455738"/>
          <p14:tracePt t="30537" x="2027238" y="1447800"/>
          <p14:tracePt t="30554" x="2057400" y="1439863"/>
          <p14:tracePt t="30570" x="2079625" y="1431925"/>
          <p14:tracePt t="30587" x="2087563" y="1431925"/>
          <p14:tracePt t="30603" x="2111375" y="1431925"/>
          <p14:tracePt t="30621" x="2141538" y="1409700"/>
          <p14:tracePt t="30637" x="2149475" y="1409700"/>
          <p14:tracePt t="30654" x="2179638" y="1409700"/>
          <p14:tracePt t="30671" x="2187575" y="1409700"/>
          <p14:tracePt t="30686" x="2209800" y="1393825"/>
          <p14:tracePt t="30703" x="2232025" y="1393825"/>
          <p14:tracePt t="30720" x="2255838" y="1379538"/>
          <p14:tracePt t="30737" x="2301875" y="1371600"/>
          <p14:tracePt t="30754" x="2370138" y="1363663"/>
          <p14:tracePt t="30770" x="2454275" y="1355725"/>
          <p14:tracePt t="30787" x="2476500" y="1341438"/>
          <p14:tracePt t="30787" x="2484438" y="1341438"/>
          <p14:tracePt t="30805" x="2492375" y="1341438"/>
          <p14:tracePt t="30828" x="2498725" y="1341438"/>
          <p14:tracePt t="30908" x="2506663" y="1341438"/>
          <p14:tracePt t="30916" x="2522538" y="1341438"/>
          <p14:tracePt t="30988" x="2522538" y="1333500"/>
          <p14:tracePt t="31092" x="2514600" y="1333500"/>
          <p14:tracePt t="31101" x="2506663" y="1333500"/>
          <p14:tracePt t="31140" x="2492375" y="1325563"/>
          <p14:tracePt t="31148" x="2454275" y="1311275"/>
          <p14:tracePt t="31156" x="2416175" y="1311275"/>
          <p14:tracePt t="31169" x="2332038" y="1311275"/>
          <p14:tracePt t="31186" x="2270125" y="1311275"/>
          <p14:tracePt t="31203" x="2209800" y="1311275"/>
          <p14:tracePt t="31221" x="2171700" y="1311275"/>
          <p14:tracePt t="31237" x="2133600" y="1311275"/>
          <p14:tracePt t="31254" x="2103438" y="1311275"/>
          <p14:tracePt t="31270" x="2079625" y="1311275"/>
          <p14:tracePt t="31287" x="2065338" y="1311275"/>
          <p14:tracePt t="31303" x="2027238" y="1311275"/>
          <p14:tracePt t="31320" x="1981200" y="1311275"/>
          <p14:tracePt t="31336" x="1935163" y="1311275"/>
          <p14:tracePt t="31353" x="1889125" y="1311275"/>
          <p14:tracePt t="31370" x="1806575" y="1311275"/>
          <p14:tracePt t="31387" x="1730375" y="1333500"/>
          <p14:tracePt t="31387" x="1684338" y="1333500"/>
          <p14:tracePt t="31406" x="1654175" y="1355725"/>
          <p14:tracePt t="31406" x="1622425" y="1355725"/>
          <p14:tracePt t="31422" x="1592263" y="1363663"/>
          <p14:tracePt t="31437" x="1584325" y="1371600"/>
          <p14:tracePt t="31452" x="1584325" y="1379538"/>
          <p14:tracePt t="31620" x="1608138" y="1387475"/>
          <p14:tracePt t="31628" x="1622425" y="1387475"/>
          <p14:tracePt t="31637" x="1654175" y="1401763"/>
          <p14:tracePt t="31654" x="1684338" y="1401763"/>
          <p14:tracePt t="31670" x="1706563" y="1401763"/>
          <p14:tracePt t="31686" x="1736725" y="1401763"/>
          <p14:tracePt t="31703" x="1782763" y="1401763"/>
          <p14:tracePt t="31719" x="1836738" y="1401763"/>
          <p14:tracePt t="31736" x="1874838" y="1401763"/>
          <p14:tracePt t="31753" x="1912938" y="1401763"/>
          <p14:tracePt t="31769" x="1951038" y="1401763"/>
          <p14:tracePt t="31786" x="1997075" y="1401763"/>
          <p14:tracePt t="31802" x="2041525" y="1401763"/>
          <p14:tracePt t="31802" x="2057400" y="1401763"/>
          <p14:tracePt t="31821" x="2079625" y="1401763"/>
          <p14:tracePt t="31837" x="2087563" y="1401763"/>
          <p14:tracePt t="31884" x="2095500" y="1401763"/>
          <p14:tracePt t="31892" x="2103438" y="1401763"/>
          <p14:tracePt t="31902" x="2117725" y="1401763"/>
          <p14:tracePt t="31924" x="2133600" y="1401763"/>
          <p14:tracePt t="31940" x="2149475" y="1401763"/>
          <p14:tracePt t="31952" x="2193925" y="1401763"/>
          <p14:tracePt t="31969" x="2247900" y="1401763"/>
          <p14:tracePt t="31986" x="2339975" y="1401763"/>
          <p14:tracePt t="32002" x="2422525" y="1401763"/>
          <p14:tracePt t="32002" x="2460625" y="1401763"/>
          <p14:tracePt t="32021" x="2476500" y="1401763"/>
          <p14:tracePt t="32021" x="2484438" y="1401763"/>
          <p14:tracePt t="32037" x="2498725" y="1401763"/>
          <p14:tracePt t="32053" x="2506663" y="1401763"/>
          <p14:tracePt t="32069" x="2522538" y="1401763"/>
          <p14:tracePt t="32086" x="2530475" y="1401763"/>
          <p14:tracePt t="32102" x="2536825" y="1401763"/>
          <p14:tracePt t="32118" x="2536825" y="1393825"/>
          <p14:tracePt t="32220" x="2522538" y="1393825"/>
          <p14:tracePt t="32244" x="2484438" y="1387475"/>
          <p14:tracePt t="32252" x="2454275" y="1371600"/>
          <p14:tracePt t="32260" x="2392363" y="1349375"/>
          <p14:tracePt t="32269" x="2324100" y="1333500"/>
          <p14:tracePt t="32286" x="2247900" y="1333500"/>
          <p14:tracePt t="32302" x="2217738" y="1333500"/>
          <p14:tracePt t="32319" x="2201863" y="1333500"/>
          <p14:tracePt t="32335" x="2193925" y="1333500"/>
          <p14:tracePt t="32351" x="2187575" y="1325563"/>
          <p14:tracePt t="32369" x="2155825" y="1325563"/>
          <p14:tracePt t="32388" x="2141538" y="1325563"/>
          <p14:tracePt t="32401" x="2095500" y="1325563"/>
          <p14:tracePt t="32422" x="2073275" y="1325563"/>
          <p14:tracePt t="32434" x="2035175" y="1325563"/>
          <p14:tracePt t="32451" x="1973263" y="1333500"/>
          <p14:tracePt t="32469" x="1920875" y="1341438"/>
          <p14:tracePt t="32486" x="1882775" y="1349375"/>
          <p14:tracePt t="32502" x="1844675" y="1363663"/>
          <p14:tracePt t="32519" x="1782763" y="1387475"/>
          <p14:tracePt t="32536" x="1736725" y="1393825"/>
          <p14:tracePt t="32551" x="1676400" y="1401763"/>
          <p14:tracePt t="32567" x="1646238" y="1401763"/>
          <p14:tracePt t="32585" x="1608138" y="1417638"/>
          <p14:tracePt t="32602" x="1577975" y="1417638"/>
          <p14:tracePt t="32618" x="1562100" y="1417638"/>
          <p14:tracePt t="32635" x="1570038" y="1417638"/>
          <p14:tracePt t="32892" x="1584325" y="1417638"/>
          <p14:tracePt t="32901" x="1608138" y="1417638"/>
          <p14:tracePt t="32908" x="1616075" y="1417638"/>
          <p14:tracePt t="32919" x="1630363" y="1417638"/>
          <p14:tracePt t="32934" x="1646238" y="1417638"/>
          <p14:tracePt t="32951" x="1660525" y="1431925"/>
          <p14:tracePt t="32968" x="1714500" y="1431925"/>
          <p14:tracePt t="32985" x="1760538" y="1431925"/>
          <p14:tracePt t="33001" x="1812925" y="1431925"/>
          <p14:tracePt t="33018" x="1874838" y="1431925"/>
          <p14:tracePt t="33034" x="1905000" y="1431925"/>
          <p14:tracePt t="33034" x="1920875" y="1431925"/>
          <p14:tracePt t="33053" x="1935163" y="1431925"/>
          <p14:tracePt t="33069" x="1951038" y="1431925"/>
          <p14:tracePt t="33086" x="1973263" y="1431925"/>
          <p14:tracePt t="33102" x="2003425" y="1431925"/>
          <p14:tracePt t="33118" x="2057400" y="1431925"/>
          <p14:tracePt t="33135" x="2133600" y="1431925"/>
          <p14:tracePt t="33151" x="2225675" y="1431925"/>
          <p14:tracePt t="33168" x="2278063" y="1417638"/>
          <p14:tracePt t="33184" x="2308225" y="1409700"/>
          <p14:tracePt t="33201" x="2324100" y="1409700"/>
          <p14:tracePt t="33217" x="2354263" y="1409700"/>
          <p14:tracePt t="33234" x="2384425" y="1409700"/>
          <p14:tracePt t="33234" x="2400300" y="1409700"/>
          <p14:tracePt t="33253" x="2430463" y="1409700"/>
          <p14:tracePt t="33269" x="2446338" y="1409700"/>
          <p14:tracePt t="33285" x="2454275" y="1409700"/>
          <p14:tracePt t="33324" x="2454275" y="1401763"/>
          <p14:tracePt t="33405" x="2454275" y="1387475"/>
          <p14:tracePt t="33436" x="2446338" y="1387475"/>
          <p14:tracePt t="33444" x="2438400" y="1379538"/>
          <p14:tracePt t="33452" x="2422525" y="1379538"/>
          <p14:tracePt t="33469" x="2378075" y="1379538"/>
          <p14:tracePt t="33485" x="2278063" y="1363663"/>
          <p14:tracePt t="33502" x="2149475" y="1363663"/>
          <p14:tracePt t="33518" x="1997075" y="1363663"/>
          <p14:tracePt t="33535" x="1858963" y="1363663"/>
          <p14:tracePt t="33551" x="1744663" y="1363663"/>
          <p14:tracePt t="33567" x="1706563" y="1363663"/>
          <p14:tracePt t="33584" x="1698625" y="1363663"/>
          <p14:tracePt t="33600" x="1692275" y="1363663"/>
          <p14:tracePt t="33617" x="1684338" y="1363663"/>
          <p14:tracePt t="33644" x="1676400" y="1363663"/>
          <p14:tracePt t="33676" x="1668463" y="1363663"/>
          <p14:tracePt t="33684" x="1654175" y="1363663"/>
          <p14:tracePt t="33700" x="1630363" y="1363663"/>
          <p14:tracePt t="33708" x="1608138" y="1363663"/>
          <p14:tracePt t="33718" x="1554163" y="1363663"/>
          <p14:tracePt t="33734" x="1485900" y="1363663"/>
          <p14:tracePt t="33751" x="1431925" y="1379538"/>
          <p14:tracePt t="33767" x="1417638" y="1387475"/>
          <p14:tracePt t="33783" x="1431925" y="1387475"/>
          <p14:tracePt t="33884" x="1439863" y="1393825"/>
          <p14:tracePt t="33892" x="1455738" y="1393825"/>
          <p14:tracePt t="33901" x="1501775" y="1401763"/>
          <p14:tracePt t="33919" x="1562100" y="1409700"/>
          <p14:tracePt t="33934" x="1608138" y="1431925"/>
          <p14:tracePt t="33950" x="1646238" y="1439863"/>
          <p14:tracePt t="33967" x="1706563" y="1439863"/>
          <p14:tracePt t="33984" x="1774825" y="1439863"/>
          <p14:tracePt t="34000" x="1836738" y="1439863"/>
          <p14:tracePt t="34017" x="1905000" y="1439863"/>
          <p14:tracePt t="34035" x="1997075" y="1439863"/>
          <p14:tracePt t="34049" x="2079625" y="1439863"/>
          <p14:tracePt t="34066" x="2163763" y="1439863"/>
          <p14:tracePt t="34066" x="2193925" y="1439863"/>
          <p14:tracePt t="34085" x="2247900" y="1439863"/>
          <p14:tracePt t="34101" x="2270125" y="1439863"/>
          <p14:tracePt t="34117" x="2293938" y="1439863"/>
          <p14:tracePt t="34134" x="2308225" y="1439863"/>
          <p14:tracePt t="34150" x="2324100" y="1439863"/>
          <p14:tracePt t="34167" x="2339975" y="1439863"/>
          <p14:tracePt t="34183" x="2354263" y="1431925"/>
          <p14:tracePt t="34199" x="2378075" y="1431925"/>
          <p14:tracePt t="34216" x="2400300" y="1431925"/>
          <p14:tracePt t="34233" x="2378075" y="1425575"/>
          <p14:tracePt t="34452" x="2324100" y="1401763"/>
          <p14:tracePt t="34460" x="2263775" y="1401763"/>
          <p14:tracePt t="34468" x="2217738" y="1401763"/>
          <p14:tracePt t="34482" x="2095500" y="1393825"/>
          <p14:tracePt t="34501" x="1989138" y="1393825"/>
          <p14:tracePt t="34517" x="1905000" y="1393825"/>
          <p14:tracePt t="34534" x="1828800" y="1393825"/>
          <p14:tracePt t="34550" x="1744663" y="1393825"/>
          <p14:tracePt t="34567" x="1706563" y="1393825"/>
          <p14:tracePt t="34583" x="1692275" y="1393825"/>
          <p14:tracePt t="34599" x="1684338" y="1393825"/>
          <p14:tracePt t="34615" x="1676400" y="1393825"/>
          <p14:tracePt t="34676" x="1676400" y="1401763"/>
          <p14:tracePt t="34764" x="1684338" y="1401763"/>
          <p14:tracePt t="34788" x="1698625" y="1409700"/>
          <p14:tracePt t="34796" x="1706563" y="1409700"/>
          <p14:tracePt t="34804" x="1722438" y="1409700"/>
          <p14:tracePt t="34816" x="1736725" y="1409700"/>
          <p14:tracePt t="34833" x="1774825" y="1425575"/>
          <p14:tracePt t="34849" x="1812925" y="1431925"/>
          <p14:tracePt t="34866" x="1858963" y="1455738"/>
          <p14:tracePt t="34883" x="1951038" y="1463675"/>
          <p14:tracePt t="34883" x="2027238" y="1463675"/>
          <p14:tracePt t="34901" x="2187575" y="1463675"/>
          <p14:tracePt t="34919" x="2339975" y="1463675"/>
          <p14:tracePt t="34934" x="2438400" y="1463675"/>
          <p14:tracePt t="34950" x="2506663" y="1463675"/>
          <p14:tracePt t="34967" x="2552700" y="1463675"/>
          <p14:tracePt t="34983" x="2568575" y="1463675"/>
          <p14:tracePt t="34998" x="2560638" y="1463675"/>
          <p14:tracePt t="35220" x="2544763" y="1463675"/>
          <p14:tracePt t="35228" x="2514600" y="1455738"/>
          <p14:tracePt t="35236" x="2498725" y="1455738"/>
          <p14:tracePt t="35248" x="2460625" y="1455738"/>
          <p14:tracePt t="35266" x="2422525" y="1439863"/>
          <p14:tracePt t="35282" x="2378075" y="1439863"/>
          <p14:tracePt t="35282" x="2354263" y="1425575"/>
          <p14:tracePt t="35301" x="2301875" y="1425575"/>
          <p14:tracePt t="35317" x="2201863" y="1417638"/>
          <p14:tracePt t="35333" x="2133600" y="1409700"/>
          <p14:tracePt t="35349" x="2095500" y="1409700"/>
          <p14:tracePt t="35366" x="2057400" y="1409700"/>
          <p14:tracePt t="35382" x="2019300" y="1409700"/>
          <p14:tracePt t="35401" x="1965325" y="1417638"/>
          <p14:tracePt t="35415" x="1927225" y="1417638"/>
          <p14:tracePt t="35432" x="1882775" y="1425575"/>
          <p14:tracePt t="35449" x="1828800" y="1439863"/>
          <p14:tracePt t="35465" x="1782763" y="1455738"/>
          <p14:tracePt t="35482" x="1736725" y="1470025"/>
          <p14:tracePt t="35499" x="1706563" y="1485900"/>
          <p14:tracePt t="35517" x="1698625" y="1493838"/>
          <p14:tracePt t="35564" x="1698625" y="1501775"/>
          <p14:tracePt t="35580" x="1698625" y="1508125"/>
          <p14:tracePt t="35604" x="1698625" y="1516063"/>
          <p14:tracePt t="35612" x="1706563" y="1516063"/>
          <p14:tracePt t="35684" x="1714500" y="1516063"/>
          <p14:tracePt t="35692" x="1722438" y="1516063"/>
          <p14:tracePt t="35708" x="1730375" y="1516063"/>
          <p14:tracePt t="35716" x="1744663" y="1516063"/>
          <p14:tracePt t="35733" x="1760538" y="1516063"/>
          <p14:tracePt t="35749" x="1768475" y="1516063"/>
          <p14:tracePt t="35764" x="1774825" y="1516063"/>
          <p14:tracePt t="37127" x="1782763" y="1516063"/>
          <p14:tracePt t="37284" x="1790700" y="1524000"/>
          <p14:tracePt t="38187" x="1782763" y="1524000"/>
          <p14:tracePt t="38876" x="1752600" y="1524000"/>
          <p14:tracePt t="38884" x="1706563" y="1501775"/>
          <p14:tracePt t="38895" x="1608138" y="1470025"/>
          <p14:tracePt t="38912" x="1463675" y="1439863"/>
          <p14:tracePt t="38930" x="1317625" y="1439863"/>
          <p14:tracePt t="38946" x="1211263" y="1439863"/>
          <p14:tracePt t="38962" x="1089025" y="1470025"/>
          <p14:tracePt t="38979" x="1044575" y="1485900"/>
          <p14:tracePt t="38979" x="1028700" y="1485900"/>
          <p14:tracePt t="38997" x="1020763" y="1485900"/>
          <p14:tracePt t="39012" x="998538" y="1485900"/>
          <p14:tracePt t="39028" x="990600" y="1493838"/>
          <p14:tracePt t="39046" x="982663" y="1493838"/>
          <p14:tracePt t="39092" x="974725" y="1493838"/>
          <p14:tracePt t="39108" x="968375" y="1493838"/>
          <p14:tracePt t="39116" x="952500" y="1493838"/>
          <p14:tracePt t="39140" x="936625" y="1493838"/>
          <p14:tracePt t="39148" x="914400" y="1493838"/>
          <p14:tracePt t="39161" x="830263" y="1477963"/>
          <p14:tracePt t="39178" x="739775" y="1439863"/>
          <p14:tracePt t="39195" x="609600" y="1401763"/>
          <p14:tracePt t="39213" x="579438" y="1401763"/>
          <p14:tracePt t="39229" x="541338" y="1393825"/>
          <p14:tracePt t="39246" x="541338" y="1387475"/>
          <p14:tracePt t="39262" x="541338" y="1363663"/>
          <p14:tracePt t="39278" x="541338" y="1325563"/>
          <p14:tracePt t="39312" x="593725" y="1325563"/>
          <p14:tracePt t="39328" x="631825" y="1325563"/>
          <p14:tracePt t="39344" x="647700" y="1333500"/>
          <p14:tracePt t="39361" x="663575" y="1333500"/>
          <p14:tracePt t="39377" x="669925" y="1325563"/>
          <p14:tracePt t="39395" x="669925" y="1311275"/>
          <p14:tracePt t="39484" x="669925" y="1295400"/>
          <p14:tracePt t="39500" x="669925" y="1279525"/>
          <p14:tracePt t="39532" x="669925" y="1273175"/>
          <p14:tracePt t="39556" x="669925" y="1265238"/>
          <p14:tracePt t="39572" x="663575" y="1257300"/>
          <p14:tracePt t="39588" x="655638" y="1249363"/>
          <p14:tracePt t="39596" x="631825" y="1227138"/>
          <p14:tracePt t="39611" x="601663" y="1211263"/>
          <p14:tracePt t="39629" x="571500" y="1203325"/>
          <p14:tracePt t="39646" x="541338" y="1189038"/>
          <p14:tracePt t="39662" x="495300" y="1158875"/>
          <p14:tracePt t="39678" x="479425" y="1143000"/>
          <p14:tracePt t="39694" x="457200" y="1135063"/>
          <p14:tracePt t="39711" x="449263" y="1127125"/>
          <p14:tracePt t="39727" x="441325" y="1120775"/>
          <p14:tracePt t="39748" x="434975" y="1112838"/>
          <p14:tracePt t="39772" x="427038" y="1096963"/>
          <p14:tracePt t="39860" x="427038" y="1082675"/>
          <p14:tracePt t="39884" x="427038" y="1066800"/>
          <p14:tracePt t="39892" x="427038" y="1050925"/>
          <p14:tracePt t="39900" x="427038" y="1028700"/>
          <p14:tracePt t="39916" x="434975" y="1006475"/>
          <p14:tracePt t="39928" x="441325" y="974725"/>
          <p14:tracePt t="39945" x="449263" y="952500"/>
          <p14:tracePt t="39960" x="457200" y="936625"/>
          <p14:tracePt t="39977" x="465138" y="930275"/>
          <p14:tracePt t="40004" x="465138" y="922338"/>
          <p14:tracePt t="40028" x="487363" y="898525"/>
          <p14:tracePt t="40036" x="511175" y="868363"/>
          <p14:tracePt t="40044" x="563563" y="800100"/>
          <p14:tracePt t="40061" x="579438" y="762000"/>
          <p14:tracePt t="40078" x="593725" y="754063"/>
          <p14:tracePt t="40094" x="593725" y="739775"/>
          <p14:tracePt t="40110" x="593725" y="731838"/>
          <p14:tracePt t="40148" x="593725" y="723900"/>
          <p14:tracePt t="40156" x="593725" y="715963"/>
          <p14:tracePt t="40196" x="593725" y="708025"/>
          <p14:tracePt t="40212" x="593725" y="701675"/>
          <p14:tracePt t="40220" x="593725" y="693738"/>
          <p14:tracePt t="40244" x="593725" y="677863"/>
          <p14:tracePt t="40260" x="593725" y="639763"/>
          <p14:tracePt t="40268" x="593725" y="625475"/>
          <p14:tracePt t="40278" x="587375" y="609600"/>
          <p14:tracePt t="40294" x="579438" y="601663"/>
          <p14:tracePt t="40311" x="579438" y="587375"/>
          <p14:tracePt t="40588" x="593725" y="563563"/>
          <p14:tracePt t="40596" x="593725" y="555625"/>
          <p14:tracePt t="40610" x="625475" y="541338"/>
          <p14:tracePt t="40610" x="631825" y="541338"/>
          <p14:tracePt t="40628" x="639763" y="533400"/>
          <p14:tracePt t="40643" x="647700" y="533400"/>
          <p14:tracePt t="40708" x="663575" y="533400"/>
          <p14:tracePt t="40716" x="669925" y="533400"/>
          <p14:tracePt t="40740" x="677863" y="533400"/>
          <p14:tracePt t="42556" x="677863" y="549275"/>
          <p14:tracePt t="43012" x="677863" y="563563"/>
          <p14:tracePt t="43020" x="677863" y="579438"/>
          <p14:tracePt t="43044" x="677863" y="587375"/>
          <p14:tracePt t="43052" x="677863" y="593725"/>
          <p14:tracePt t="43060" x="685800" y="609600"/>
          <p14:tracePt t="43074" x="693738" y="631825"/>
          <p14:tracePt t="43091" x="701675" y="639763"/>
          <p14:tracePt t="43107" x="701675" y="655638"/>
          <p14:tracePt t="43125" x="715963" y="663575"/>
          <p14:tracePt t="43141" x="715963" y="677863"/>
          <p14:tracePt t="43158" x="723900" y="677863"/>
          <p14:tracePt t="43189" x="723900" y="685800"/>
          <p14:tracePt t="43204" x="723900" y="701675"/>
          <p14:tracePt t="43212" x="723900" y="715963"/>
          <p14:tracePt t="43224" x="723900" y="731838"/>
          <p14:tracePt t="43244" x="723900" y="746125"/>
          <p14:tracePt t="43257" x="731838" y="792163"/>
          <p14:tracePt t="43274" x="746125" y="846138"/>
          <p14:tracePt t="43292" x="746125" y="892175"/>
          <p14:tracePt t="43292" x="746125" y="898525"/>
          <p14:tracePt t="43309" x="746125" y="914400"/>
          <p14:tracePt t="43309" x="746125" y="930275"/>
          <p14:tracePt t="43325" x="762000" y="960438"/>
          <p14:tracePt t="43342" x="762000" y="982663"/>
          <p14:tracePt t="43358" x="762000" y="1020763"/>
          <p14:tracePt t="43374" x="762000" y="1058863"/>
          <p14:tracePt t="43391" x="762000" y="1112838"/>
          <p14:tracePt t="43408" x="762000" y="1150938"/>
          <p14:tracePt t="43424" x="777875" y="1181100"/>
          <p14:tracePt t="43441" x="777875" y="1203325"/>
          <p14:tracePt t="43457" x="784225" y="1227138"/>
          <p14:tracePt t="43474" x="784225" y="1249363"/>
          <p14:tracePt t="43491" x="784225" y="1273175"/>
          <p14:tracePt t="43491" x="784225" y="1279525"/>
          <p14:tracePt t="43509" x="784225" y="1311275"/>
          <p14:tracePt t="43525" x="784225" y="1333500"/>
          <p14:tracePt t="43541" x="784225" y="1363663"/>
          <p14:tracePt t="43558" x="784225" y="1393825"/>
          <p14:tracePt t="43574" x="784225" y="1417638"/>
          <p14:tracePt t="43590" x="784225" y="1439863"/>
          <p14:tracePt t="43607" x="784225" y="1463675"/>
          <p14:tracePt t="43624" x="784225" y="1477963"/>
          <p14:tracePt t="43640" x="800100" y="1493838"/>
          <p14:tracePt t="43657" x="800100" y="1516063"/>
          <p14:tracePt t="43674" x="808038" y="1539875"/>
          <p14:tracePt t="43690" x="815975" y="1570038"/>
          <p14:tracePt t="43690" x="815975" y="1577975"/>
          <p14:tracePt t="43709" x="822325" y="1592263"/>
          <p14:tracePt t="43723" x="846138" y="1622425"/>
          <p14:tracePt t="43741" x="860425" y="1646238"/>
          <p14:tracePt t="43758" x="876300" y="1654175"/>
          <p14:tracePt t="43774" x="884238" y="1668463"/>
          <p14:tracePt t="43790" x="892175" y="1668463"/>
          <p14:tracePt t="43806" x="906463" y="1684338"/>
          <p14:tracePt t="43824" x="922338" y="1692275"/>
          <p14:tracePt t="43840" x="936625" y="1706563"/>
          <p14:tracePt t="43856" x="952500" y="1722438"/>
          <p14:tracePt t="43874" x="960438" y="1722438"/>
          <p14:tracePt t="43889" x="960438" y="1730375"/>
          <p14:tracePt t="43906" x="990600" y="1736725"/>
          <p14:tracePt t="43923" x="1006475" y="1752600"/>
          <p14:tracePt t="43941" x="1020763" y="1752600"/>
          <p14:tracePt t="43957" x="1036638" y="1768475"/>
          <p14:tracePt t="43974" x="1050925" y="1768475"/>
          <p14:tracePt t="43989" x="1058863" y="1768475"/>
          <p14:tracePt t="44006" x="1089025" y="1782763"/>
          <p14:tracePt t="44024" x="1112838" y="1782763"/>
          <p14:tracePt t="44038" x="1143000" y="1798638"/>
          <p14:tracePt t="44055" x="1173163" y="1798638"/>
          <p14:tracePt t="44072" x="1203325" y="1820863"/>
          <p14:tracePt t="44089" x="1219200" y="1820863"/>
          <p14:tracePt t="44164" x="1227138" y="1820863"/>
          <p14:tracePt t="44180" x="1235075" y="1820863"/>
          <p14:tracePt t="44196" x="1241425" y="1820863"/>
          <p14:tracePt t="44204" x="1249363" y="1820863"/>
          <p14:tracePt t="44260" x="1257300" y="1820863"/>
          <p14:tracePt t="44268" x="1265238" y="1820863"/>
          <p14:tracePt t="44276" x="1287463" y="1820863"/>
          <p14:tracePt t="44289" x="1333500" y="1828800"/>
          <p14:tracePt t="44306" x="1371600" y="1858963"/>
          <p14:tracePt t="44306" x="1379538" y="1858963"/>
          <p14:tracePt t="44325" x="1387475" y="1866900"/>
          <p14:tracePt t="44339" x="1417638" y="1866900"/>
          <p14:tracePt t="44358" x="1439863" y="1874838"/>
          <p14:tracePt t="44373" x="1447800" y="1874838"/>
          <p14:tracePt t="44460" x="1455738" y="1874838"/>
          <p14:tracePt t="44468" x="1463675" y="1882775"/>
          <p14:tracePt t="44476" x="1470025" y="1882775"/>
          <p14:tracePt t="44489" x="1485900" y="1889125"/>
          <p14:tracePt t="44506" x="1493838" y="1889125"/>
          <p14:tracePt t="44522" x="1516063" y="1897063"/>
          <p14:tracePt t="44539" x="1646238" y="1920875"/>
          <p14:tracePt t="44557" x="1752600" y="1920875"/>
          <p14:tracePt t="44574" x="1806575" y="1920875"/>
          <p14:tracePt t="44590" x="1820863" y="1920875"/>
          <p14:tracePt t="44607" x="1836738" y="1920875"/>
          <p14:tracePt t="44624" x="1858963" y="1920875"/>
          <p14:tracePt t="44639" x="1874838" y="1927225"/>
          <p14:tracePt t="44657" x="1882775" y="1927225"/>
          <p14:tracePt t="44672" x="1889125" y="1935163"/>
          <p14:tracePt t="44689" x="1912938" y="1935163"/>
          <p14:tracePt t="44740" x="1935163" y="1935163"/>
          <p14:tracePt t="44748" x="1951038" y="1935163"/>
          <p14:tracePt t="44757" x="1989138" y="1935163"/>
          <p14:tracePt t="44773" x="2035175" y="1935163"/>
          <p14:tracePt t="44790" x="2049463" y="1935163"/>
          <p14:tracePt t="44807" x="2057400" y="1935163"/>
          <p14:tracePt t="44860" x="2073275" y="1935163"/>
          <p14:tracePt t="44876" x="2087563" y="1935163"/>
          <p14:tracePt t="44884" x="2095500" y="1935163"/>
          <p14:tracePt t="44892" x="2103438" y="1935163"/>
          <p14:tracePt t="44906" x="2103438" y="1927225"/>
          <p14:tracePt t="44934" x="2103438" y="1920875"/>
          <p14:tracePt t="44948" x="2103438" y="1912938"/>
          <p14:tracePt t="44964" x="2103438" y="1905000"/>
          <p14:tracePt t="44996" x="2103438" y="1897063"/>
          <p14:tracePt t="45005" x="2103438" y="1889125"/>
          <p14:tracePt t="45020" x="2103438" y="1882775"/>
          <p14:tracePt t="45052" x="2103438" y="1874838"/>
          <p14:tracePt t="45068" x="2103438" y="1858963"/>
          <p14:tracePt t="45084" x="2103438" y="1851025"/>
          <p14:tracePt t="45092" x="2103438" y="1844675"/>
          <p14:tracePt t="45105" x="2103438" y="1836738"/>
          <p14:tracePt t="45122" x="2103438" y="1828800"/>
          <p14:tracePt t="45138" x="2103438" y="1812925"/>
          <p14:tracePt t="45364" x="2103438" y="1806575"/>
          <p14:tracePt t="45380" x="2117725" y="1790700"/>
          <p14:tracePt t="45404" x="2117725" y="1782763"/>
          <p14:tracePt t="45421" x="2117725" y="1774825"/>
          <p14:tracePt t="45428" x="2125663" y="1752600"/>
          <p14:tracePt t="45438" x="2133600" y="1752600"/>
          <p14:tracePt t="45455" x="2133600" y="1744663"/>
          <p14:tracePt t="45471" x="2133600" y="1736725"/>
          <p14:tracePt t="45492" x="2133600" y="1730375"/>
          <p14:tracePt t="45505" x="2133600" y="1698625"/>
          <p14:tracePt t="45522" x="2133600" y="1660525"/>
          <p14:tracePt t="45537" x="2133600" y="1638300"/>
          <p14:tracePt t="45554" x="2133600" y="1616075"/>
          <p14:tracePt t="45573" x="2133600" y="1608138"/>
          <p14:tracePt t="45588" x="2133600" y="1600200"/>
          <p14:tracePt t="45621" x="2133600" y="1592263"/>
          <p14:tracePt t="45628" x="2133600" y="1577975"/>
          <p14:tracePt t="45653" x="2133600" y="1570038"/>
          <p14:tracePt t="45668" x="2133600" y="1562100"/>
          <p14:tracePt t="45676" x="2133600" y="1554163"/>
          <p14:tracePt t="45688" x="2133600" y="1531938"/>
          <p14:tracePt t="45705" x="2133600" y="1524000"/>
          <p14:tracePt t="45721" x="2133600" y="1508125"/>
          <p14:tracePt t="45748" x="2133600" y="1501775"/>
          <p14:tracePt t="45828" x="2133600" y="1493838"/>
          <p14:tracePt t="45837" x="2133600" y="1485900"/>
          <p14:tracePt t="45844" x="2133600" y="1477963"/>
          <p14:tracePt t="45860" x="2133600" y="1470025"/>
          <p14:tracePt t="46004" x="2133600" y="1463675"/>
          <p14:tracePt t="46021" x="2133600" y="1455738"/>
          <p14:tracePt t="46028" x="2149475" y="1439863"/>
          <p14:tracePt t="46084" x="2155825" y="1431925"/>
          <p14:tracePt t="46100" x="2155825" y="1425575"/>
          <p14:tracePt t="46148" x="2155825" y="1417638"/>
          <p14:tracePt t="46180" x="2155825" y="1409700"/>
          <p14:tracePt t="46620" x="2155825" y="1401763"/>
          <p14:tracePt t="46660" x="2155825" y="1393825"/>
          <p14:tracePt t="46676" x="2155825" y="1387475"/>
          <p14:tracePt t="47583" x="2171700" y="1387475"/>
          <p14:tracePt t="47828" x="2179638" y="1379538"/>
          <p14:tracePt t="47836" x="2193925" y="1363663"/>
          <p14:tracePt t="47844" x="2209800" y="1363663"/>
          <p14:tracePt t="47853" x="2225675" y="1349375"/>
          <p14:tracePt t="47870" x="2232025" y="1349375"/>
          <p14:tracePt t="47886" x="2247900" y="1349375"/>
          <p14:tracePt t="47940" x="2255838" y="1349375"/>
          <p14:tracePt t="47964" x="2278063" y="1333500"/>
          <p14:tracePt t="47972" x="2293938" y="1333500"/>
          <p14:tracePt t="47986" x="2308225" y="1333500"/>
          <p14:tracePt t="48002" x="2324100" y="1333500"/>
          <p14:tracePt t="48019" x="2339975" y="1333500"/>
          <p14:tracePt t="48035" x="2354263" y="1333500"/>
          <p14:tracePt t="48060" x="2370138" y="1333500"/>
          <p14:tracePt t="48076" x="2400300" y="1333500"/>
          <p14:tracePt t="48086" x="2430463" y="1333500"/>
          <p14:tracePt t="48103" x="2454275" y="1333500"/>
          <p14:tracePt t="48120" x="2460625" y="1333500"/>
          <p14:tracePt t="48136" x="2468563" y="1333500"/>
          <p14:tracePt t="48172" x="2468563" y="1325563"/>
          <p14:tracePt t="48564" x="2468563" y="1317625"/>
          <p14:tracePt t="48588" x="2468563" y="1311275"/>
          <p14:tracePt t="48604" x="2468563" y="1295400"/>
          <p14:tracePt t="48620" x="2468563" y="1279525"/>
          <p14:tracePt t="48636" x="2468563" y="1265238"/>
          <p14:tracePt t="48644" x="2468563" y="1257300"/>
          <p14:tracePt t="48660" x="2468563" y="1249363"/>
          <p14:tracePt t="48676" x="2468563" y="1241425"/>
          <p14:tracePt t="48686" x="2468563" y="1235075"/>
          <p14:tracePt t="48717" x="2468563" y="1227138"/>
          <p14:tracePt t="48724" x="2476500" y="1219200"/>
          <p14:tracePt t="48735" x="2484438" y="1211263"/>
          <p14:tracePt t="48751" x="2484438" y="1196975"/>
          <p14:tracePt t="48812" x="2492375" y="1196975"/>
          <p14:tracePt t="48852" x="2498725" y="1189038"/>
          <p14:tracePt t="48860" x="2506663" y="1173163"/>
          <p14:tracePt t="48869" x="2522538" y="1158875"/>
          <p14:tracePt t="48886" x="2552700" y="1150938"/>
          <p14:tracePt t="48902" x="2582863" y="1135063"/>
          <p14:tracePt t="48918" x="2606675" y="1127125"/>
          <p14:tracePt t="48937" x="2613025" y="1127125"/>
          <p14:tracePt t="49140" x="2620963" y="1127125"/>
          <p14:tracePt t="49220" x="2628900" y="1127125"/>
          <p14:tracePt t="49228" x="2644775" y="1127125"/>
          <p14:tracePt t="49244" x="2667000" y="1120775"/>
          <p14:tracePt t="49253" x="2682875" y="1096963"/>
          <p14:tracePt t="49269" x="2697163" y="1089025"/>
          <p14:tracePt t="49286" x="2705100" y="1082675"/>
          <p14:tracePt t="49301" x="2727325" y="1066800"/>
          <p14:tracePt t="49318" x="2735263" y="1066800"/>
          <p14:tracePt t="49334" x="2751138" y="1066800"/>
          <p14:tracePt t="49351" x="2797175" y="1066800"/>
          <p14:tracePt t="49368" x="2827338" y="1066800"/>
          <p14:tracePt t="49385" x="2873375" y="1082675"/>
          <p14:tracePt t="49405" x="2933700" y="1082675"/>
          <p14:tracePt t="49418" x="2979738" y="1082675"/>
          <p14:tracePt t="49418" x="3009900" y="1082675"/>
          <p14:tracePt t="49437" x="3017838" y="1082675"/>
          <p14:tracePt t="49451" x="3025775" y="1082675"/>
          <p14:tracePt t="49467" x="3032125" y="1082675"/>
          <p14:tracePt t="49485" x="3055938" y="1089025"/>
          <p14:tracePt t="49502" x="3086100" y="1096963"/>
          <p14:tracePt t="49518" x="3132138" y="1112838"/>
          <p14:tracePt t="49535" x="3200400" y="1112838"/>
          <p14:tracePt t="49551" x="3268663" y="1143000"/>
          <p14:tracePt t="49568" x="3314700" y="1143000"/>
          <p14:tracePt t="49584" x="3322638" y="1143000"/>
          <p14:tracePt t="49644" x="3330575" y="1143000"/>
          <p14:tracePt t="49652" x="3344863" y="1143000"/>
          <p14:tracePt t="49667" x="3360738" y="1143000"/>
          <p14:tracePt t="49685" x="3368675" y="1150938"/>
          <p14:tracePt t="49708" x="3382963" y="1158875"/>
          <p14:tracePt t="49718" x="3406775" y="1173163"/>
          <p14:tracePt t="49734" x="3444875" y="1173163"/>
          <p14:tracePt t="49751" x="3467100" y="1173163"/>
          <p14:tracePt t="49767" x="3475038" y="1173163"/>
          <p14:tracePt t="49784" x="3497263" y="1189038"/>
          <p14:tracePt t="49844" x="3521075" y="1189038"/>
          <p14:tracePt t="49852" x="3551238" y="1211263"/>
          <p14:tracePt t="49867" x="3573463" y="1227138"/>
          <p14:tracePt t="49885" x="3589338" y="1241425"/>
          <p14:tracePt t="49901" x="3611563" y="1257300"/>
          <p14:tracePt t="49918" x="3649663" y="1279525"/>
          <p14:tracePt t="49935" x="3673475" y="1287463"/>
          <p14:tracePt t="49951" x="3695700" y="1311275"/>
          <p14:tracePt t="49967" x="3711575" y="1311275"/>
          <p14:tracePt t="49984" x="3717925" y="1317625"/>
          <p14:tracePt t="50001" x="3733800" y="1317625"/>
          <p14:tracePt t="50076" x="3749675" y="1317625"/>
          <p14:tracePt t="50084" x="3756025" y="1317625"/>
          <p14:tracePt t="50092" x="3763963" y="1317625"/>
          <p14:tracePt t="50101" x="3779838" y="1333500"/>
          <p14:tracePt t="50118" x="3794125" y="1333500"/>
          <p14:tracePt t="50134" x="3832225" y="1355725"/>
          <p14:tracePt t="50150" x="3916363" y="1401763"/>
          <p14:tracePt t="50167" x="3954463" y="1431925"/>
          <p14:tracePt t="50184" x="3970338" y="1431925"/>
          <p14:tracePt t="50200" x="3970338" y="1425575"/>
          <p14:tracePt t="50308" x="3962400" y="1417638"/>
          <p14:tracePt t="50316" x="3962400" y="1409700"/>
          <p14:tracePt t="50324" x="3946525" y="1401763"/>
          <p14:tracePt t="50334" x="3946525" y="1393825"/>
          <p14:tracePt t="50365" x="3932238" y="1387475"/>
          <p14:tracePt t="50372" x="3932238" y="1379538"/>
          <p14:tracePt t="50383" x="3924300" y="1371600"/>
          <p14:tracePt t="50400" x="3916363" y="1355725"/>
          <p14:tracePt t="50418" x="3902075" y="1349375"/>
          <p14:tracePt t="50434" x="3886200" y="1341438"/>
          <p14:tracePt t="50450" x="3870325" y="1325563"/>
          <p14:tracePt t="50467" x="3863975" y="1317625"/>
          <p14:tracePt t="50467" x="3863975" y="1311275"/>
          <p14:tracePt t="50485" x="3856038" y="1287463"/>
          <p14:tracePt t="50501" x="3848100" y="1273175"/>
          <p14:tracePt t="50517" x="3848100" y="1257300"/>
          <p14:tracePt t="50535" x="3832225" y="1227138"/>
          <p14:tracePt t="50550" x="3832225" y="1219200"/>
          <p14:tracePt t="50566" x="3832225" y="1203325"/>
          <p14:tracePt t="50584" x="3832225" y="1196975"/>
          <p14:tracePt t="50599" x="3825875" y="1173163"/>
          <p14:tracePt t="50617" x="3817938" y="1165225"/>
          <p14:tracePt t="50633" x="3817938" y="1158875"/>
          <p14:tracePt t="50660" x="3817938" y="1150938"/>
          <p14:tracePt t="50676" x="3817938" y="1143000"/>
          <p14:tracePt t="50685" x="3817938" y="1135063"/>
          <p14:tracePt t="50708" x="3817938" y="1127125"/>
          <p14:tracePt t="50724" x="3817938" y="1120775"/>
          <p14:tracePt t="50734" x="3817938" y="1112838"/>
          <p14:tracePt t="50772" x="3817938" y="1104900"/>
          <p14:tracePt t="50812" x="3817938" y="1096963"/>
          <p14:tracePt t="50820" x="3825875" y="1096963"/>
          <p14:tracePt t="50853" x="3832225" y="1096963"/>
          <p14:tracePt t="50900" x="3840163" y="1089025"/>
          <p14:tracePt t="50916" x="3840163" y="1082675"/>
          <p14:tracePt t="50948" x="3840163" y="1074738"/>
          <p14:tracePt t="50956" x="3840163" y="1066800"/>
          <p14:tracePt t="50966" x="3856038" y="1058863"/>
          <p14:tracePt t="51887" x="3863975" y="1050925"/>
          <p14:tracePt t="52548" x="3878263" y="1050925"/>
          <p14:tracePt t="55287" x="3886200" y="1050925"/>
          <p14:tracePt t="56076" x="3894138" y="1044575"/>
          <p14:tracePt t="56093" x="3894138" y="1036638"/>
          <p14:tracePt t="56109" x="3894138" y="1028700"/>
          <p14:tracePt t="56116" x="3902075" y="1020763"/>
          <p14:tracePt t="56127" x="3902075" y="1012825"/>
          <p14:tracePt t="56144" x="3902075" y="1006475"/>
          <p14:tracePt t="56160" x="3902075" y="998538"/>
          <p14:tracePt t="56177" x="3902075" y="990600"/>
          <p14:tracePt t="56194" x="3902075" y="974725"/>
          <p14:tracePt t="56220" x="3902075" y="968375"/>
          <p14:tracePt t="56356" x="3902075" y="952500"/>
          <p14:tracePt t="56396" x="3902075" y="944563"/>
          <p14:tracePt t="56412" x="3902075" y="936625"/>
          <p14:tracePt t="56420" x="3902075" y="930275"/>
          <p14:tracePt t="56436" x="3902075" y="922338"/>
          <p14:tracePt t="56468" x="3902075" y="914400"/>
          <p14:tracePt t="56484" x="3902075" y="906463"/>
          <p14:tracePt t="56620" x="3878263" y="884238"/>
          <p14:tracePt t="56636" x="3878263" y="868363"/>
          <p14:tracePt t="56645" x="3870325" y="854075"/>
          <p14:tracePt t="56660" x="3870325" y="822325"/>
          <p14:tracePt t="56678" x="3863975" y="792163"/>
          <p14:tracePt t="56695" x="3856038" y="784225"/>
          <p14:tracePt t="57607" x="3863975" y="792163"/>
          <p14:tracePt t="57644" x="3863975" y="808038"/>
          <p14:tracePt t="57692" x="3870325" y="808038"/>
          <p14:tracePt t="57724" x="3870325" y="815975"/>
          <p14:tracePt t="58500" x="3870325" y="822325"/>
          <p14:tracePt t="58684" x="3878263" y="830263"/>
          <p14:tracePt t="58700" x="3878263" y="846138"/>
          <p14:tracePt t="58716" x="3878263" y="860425"/>
          <p14:tracePt t="58725" x="3878263" y="868363"/>
          <p14:tracePt t="58732" x="3878263" y="876300"/>
          <p14:tracePt t="58748" x="3886200" y="884238"/>
          <p14:tracePt t="59703" x="3886200" y="892175"/>
          <p14:tracePt t="60292" x="3886200" y="906463"/>
          <p14:tracePt t="60300" x="3894138" y="906463"/>
          <p14:tracePt t="60308" x="3894138" y="922338"/>
          <p14:tracePt t="60340" x="3894138" y="930275"/>
          <p14:tracePt t="60364" x="3902075" y="930275"/>
          <p14:tracePt t="60373" x="3902075" y="936625"/>
          <p14:tracePt t="60380" x="3902075" y="944563"/>
          <p14:tracePt t="60391" x="3902075" y="952500"/>
          <p14:tracePt t="60407" x="3902075" y="960438"/>
          <p14:tracePt t="60424" x="3902075" y="974725"/>
          <p14:tracePt t="60440" x="3902075" y="982663"/>
          <p14:tracePt t="60456" x="3902075" y="990600"/>
          <p14:tracePt t="60473" x="3902075" y="998538"/>
          <p14:tracePt t="60493" x="3902075" y="1006475"/>
          <p14:tracePt t="60540" x="3902075" y="1012825"/>
          <p14:tracePt t="60548" x="3902075" y="1020763"/>
          <p14:tracePt t="60573" x="3902075" y="1028700"/>
          <p14:tracePt t="60580" x="3902075" y="1036638"/>
          <p14:tracePt t="60596" x="3902075" y="1050925"/>
          <p14:tracePt t="60607" x="3902075" y="1058863"/>
          <p14:tracePt t="60623" x="3902075" y="1082675"/>
          <p14:tracePt t="60640" x="3902075" y="1089025"/>
          <p14:tracePt t="60656" x="3902075" y="1096963"/>
          <p14:tracePt t="60672" x="3902075" y="1127125"/>
          <p14:tracePt t="60690" x="3902075" y="1135063"/>
          <p14:tracePt t="60706" x="3902075" y="1165225"/>
          <p14:tracePt t="60706" x="3902075" y="1181100"/>
          <p14:tracePt t="60725" x="3902075" y="1196975"/>
          <p14:tracePt t="60740" x="3902075" y="1265238"/>
          <p14:tracePt t="60758" x="3902075" y="1279525"/>
          <p14:tracePt t="60773" x="3902075" y="1311275"/>
          <p14:tracePt t="60790" x="3902075" y="1317625"/>
          <p14:tracePt t="60806" x="3902075" y="1325563"/>
          <p14:tracePt t="60822" x="3902075" y="1341438"/>
          <p14:tracePt t="60839" x="3916363" y="1355725"/>
          <p14:tracePt t="60857" x="3916363" y="1379538"/>
          <p14:tracePt t="60873" x="3916363" y="1393825"/>
          <p14:tracePt t="60889" x="3916363" y="1409700"/>
          <p14:tracePt t="60906" x="3916363" y="1425575"/>
          <p14:tracePt t="60926" x="3916363" y="1431925"/>
          <p14:tracePt t="60940" x="3932238" y="1463675"/>
          <p14:tracePt t="60940" x="3932238" y="1470025"/>
          <p14:tracePt t="60957" x="3932238" y="1501775"/>
          <p14:tracePt t="60973" x="3932238" y="1516063"/>
          <p14:tracePt t="60990" x="3932238" y="1531938"/>
          <p14:tracePt t="61006" x="3932238" y="1546225"/>
          <p14:tracePt t="61023" x="3932238" y="1554163"/>
          <p14:tracePt t="61038" x="3932238" y="1562100"/>
          <p14:tracePt t="61524" x="3932238" y="1570038"/>
          <p14:tracePt t="61548" x="3924300" y="1570038"/>
          <p14:tracePt t="61580" x="3916363" y="1570038"/>
          <p14:tracePt t="61604" x="3908425" y="1570038"/>
          <p14:tracePt t="61621" x="3902075" y="1577975"/>
          <p14:tracePt t="61628" x="3894138" y="1577975"/>
          <p14:tracePt t="61638" x="3870325" y="1584325"/>
          <p14:tracePt t="61655" x="3856038" y="1584325"/>
          <p14:tracePt t="61672" x="3817938" y="1584325"/>
          <p14:tracePt t="61689" x="3794125" y="1584325"/>
          <p14:tracePt t="61706" x="3771900" y="1592263"/>
          <p14:tracePt t="61722" x="3749675" y="1592263"/>
          <p14:tracePt t="61738" x="3725863" y="1592263"/>
          <p14:tracePt t="61738" x="3711575" y="1592263"/>
          <p14:tracePt t="61757" x="3687763" y="1600200"/>
          <p14:tracePt t="61773" x="3641725" y="1608138"/>
          <p14:tracePt t="61789" x="3611563" y="1608138"/>
          <p14:tracePt t="61806" x="3581400" y="1622425"/>
          <p14:tracePt t="61822" x="3535363" y="1630363"/>
          <p14:tracePt t="61838" x="3521075" y="1638300"/>
          <p14:tracePt t="61856" x="3497263" y="1638300"/>
          <p14:tracePt t="61872" x="3444875" y="1660525"/>
          <p14:tracePt t="61888" x="3368675" y="1698625"/>
          <p14:tracePt t="61905" x="3298825" y="1722438"/>
          <p14:tracePt t="61922" x="3222625" y="1760538"/>
          <p14:tracePt t="61922" x="3184525" y="1774825"/>
          <p14:tracePt t="61941" x="3162300" y="1782763"/>
          <p14:tracePt t="61955" x="3116263" y="1806575"/>
          <p14:tracePt t="61955" x="3101975" y="1806575"/>
          <p14:tracePt t="61973" x="3086100" y="1806575"/>
          <p14:tracePt t="61973" x="3070225" y="1806575"/>
          <p14:tracePt t="61989" x="3040063" y="1812925"/>
          <p14:tracePt t="62006" x="3009900" y="1812925"/>
          <p14:tracePt t="62022" x="2971800" y="1820863"/>
          <p14:tracePt t="62039" x="2933700" y="1836738"/>
          <p14:tracePt t="62056" x="2879725" y="1836738"/>
          <p14:tracePt t="62071" x="2811463" y="1836738"/>
          <p14:tracePt t="62088" x="2743200" y="1836738"/>
          <p14:tracePt t="62105" x="2667000" y="1836738"/>
          <p14:tracePt t="62122" x="2552700" y="1858963"/>
          <p14:tracePt t="62138" x="2384425" y="1882775"/>
          <p14:tracePt t="62155" x="2239963" y="1889125"/>
          <p14:tracePt t="62155" x="2187575" y="1905000"/>
          <p14:tracePt t="62173" x="2125663" y="1912938"/>
          <p14:tracePt t="62188" x="2041525" y="1927225"/>
          <p14:tracePt t="62206" x="2019300" y="1927225"/>
          <p14:tracePt t="62222" x="1997075" y="1927225"/>
          <p14:tracePt t="62238" x="1989138" y="1927225"/>
          <p14:tracePt t="62254" x="1973263" y="1927225"/>
          <p14:tracePt t="62271" x="1951038" y="1920875"/>
          <p14:tracePt t="62288" x="1920875" y="1912938"/>
          <p14:tracePt t="62305" x="1866900" y="1912938"/>
          <p14:tracePt t="62321" x="1782763" y="1920875"/>
          <p14:tracePt t="62338" x="1692275" y="1943100"/>
          <p14:tracePt t="62355" x="1577975" y="1958975"/>
          <p14:tracePt t="62371" x="1431925" y="1958975"/>
          <p14:tracePt t="62389" x="1371600" y="1927225"/>
          <p14:tracePt t="62406" x="1341438" y="1912938"/>
          <p14:tracePt t="62422" x="1279525" y="1882775"/>
          <p14:tracePt t="62438" x="1227138" y="1844675"/>
          <p14:tracePt t="62455" x="1165225" y="1806575"/>
          <p14:tracePt t="62471" x="1082675" y="1752600"/>
          <p14:tracePt t="62488" x="1028700" y="1692275"/>
          <p14:tracePt t="62505" x="968375" y="1654175"/>
          <p14:tracePt t="62521" x="922338" y="1622425"/>
          <p14:tracePt t="62538" x="892175" y="1592263"/>
          <p14:tracePt t="62555" x="860425" y="1570038"/>
          <p14:tracePt t="62555" x="846138" y="1554163"/>
          <p14:tracePt t="62573" x="838200" y="1546225"/>
          <p14:tracePt t="62573" x="800100" y="1516063"/>
          <p14:tracePt t="62589" x="723900" y="1463675"/>
          <p14:tracePt t="62605" x="663575" y="1417638"/>
          <p14:tracePt t="62622" x="609600" y="1363663"/>
          <p14:tracePt t="62638" x="555625" y="1325563"/>
          <p14:tracePt t="62655" x="533400" y="1303338"/>
          <p14:tracePt t="62671" x="511175" y="1295400"/>
          <p14:tracePt t="62687" x="503238" y="1273175"/>
          <p14:tracePt t="62704" x="495300" y="1265238"/>
          <p14:tracePt t="62720" x="465138" y="1235075"/>
          <p14:tracePt t="62738" x="449263" y="1219200"/>
          <p14:tracePt t="62754" x="419100" y="1211263"/>
          <p14:tracePt t="62771" x="419100" y="1227138"/>
          <p14:tracePt t="62868" x="419100" y="1235075"/>
          <p14:tracePt t="62876" x="427038" y="1257300"/>
          <p14:tracePt t="62887" x="449263" y="1265238"/>
          <p14:tracePt t="62903" x="503238" y="1311275"/>
          <p14:tracePt t="62921" x="549275" y="1317625"/>
          <p14:tracePt t="62939" x="609600" y="1349375"/>
          <p14:tracePt t="62954" x="677863" y="1379538"/>
          <p14:tracePt t="62971" x="769938" y="1425575"/>
          <p14:tracePt t="62971" x="815975" y="1447800"/>
          <p14:tracePt t="62989" x="838200" y="1470025"/>
          <p14:tracePt t="62989" x="876300" y="1485900"/>
          <p14:tracePt t="63005" x="898525" y="1501775"/>
          <p14:tracePt t="63022" x="914400" y="1516063"/>
          <p14:tracePt t="63038" x="922338" y="1516063"/>
          <p14:tracePt t="63054" x="936625" y="1531938"/>
          <p14:tracePt t="63071" x="952500" y="1539875"/>
          <p14:tracePt t="63087" x="952500" y="1546225"/>
          <p14:tracePt t="63103" x="968375" y="1546225"/>
          <p14:tracePt t="63121" x="982663" y="1562100"/>
          <p14:tracePt t="63137" x="1006475" y="1570038"/>
          <p14:tracePt t="63154" x="1012825" y="1570038"/>
          <p14:tracePt t="63170" x="1012825" y="1554163"/>
          <p14:tracePt t="63268" x="990600" y="1539875"/>
          <p14:tracePt t="63276" x="974725" y="1508125"/>
          <p14:tracePt t="63286" x="960438" y="1493838"/>
          <p14:tracePt t="63304" x="944563" y="1463675"/>
          <p14:tracePt t="63320" x="922338" y="1425575"/>
          <p14:tracePt t="63337" x="914400" y="1409700"/>
          <p14:tracePt t="63353" x="914400" y="1417638"/>
          <p14:tracePt t="63452" x="914400" y="1431925"/>
          <p14:tracePt t="63596" x="914400" y="1439863"/>
          <p14:tracePt t="63628" x="914400" y="1455738"/>
          <p14:tracePt t="63636" x="930275" y="1463675"/>
          <p14:tracePt t="63644" x="936625" y="1477963"/>
          <p14:tracePt t="63654" x="974725" y="1508125"/>
          <p14:tracePt t="63670" x="1020763" y="1554163"/>
          <p14:tracePt t="63687" x="1050925" y="1592263"/>
          <p14:tracePt t="63703" x="1082675" y="1638300"/>
          <p14:tracePt t="63720" x="1120775" y="1660525"/>
          <p14:tracePt t="63737" x="1158875" y="1692275"/>
          <p14:tracePt t="63753" x="1211263" y="1706563"/>
          <p14:tracePt t="63770" x="1265238" y="1722438"/>
          <p14:tracePt t="63787" x="1317625" y="1722438"/>
          <p14:tracePt t="63787" x="1333500" y="1736725"/>
          <p14:tracePt t="63805" x="1355725" y="1744663"/>
          <p14:tracePt t="63819" x="1379538" y="1744663"/>
          <p14:tracePt t="63838" x="1417638" y="1744663"/>
          <p14:tracePt t="63854" x="1477963" y="1744663"/>
          <p14:tracePt t="63870" x="1554163" y="1744663"/>
          <p14:tracePt t="63887" x="1654175" y="1744663"/>
          <p14:tracePt t="63904" x="1774825" y="1744663"/>
          <p14:tracePt t="63919" x="1920875" y="1744663"/>
          <p14:tracePt t="63938" x="2065338" y="1744663"/>
          <p14:tracePt t="63953" x="2155825" y="1744663"/>
          <p14:tracePt t="63970" x="2247900" y="1744663"/>
          <p14:tracePt t="63970" x="2301875" y="1744663"/>
          <p14:tracePt t="63989" x="2362200" y="1744663"/>
          <p14:tracePt t="64002" x="2446338" y="1736725"/>
          <p14:tracePt t="64002" x="2492375" y="1722438"/>
          <p14:tracePt t="64021" x="2536825" y="1698625"/>
          <p14:tracePt t="64038" x="2544763" y="1698625"/>
          <p14:tracePt t="64052" x="2560638" y="1698625"/>
          <p14:tracePt t="64070" x="2568575" y="1684338"/>
          <p14:tracePt t="64101" x="2574925" y="1684338"/>
          <p14:tracePt t="64108" x="2598738" y="1684338"/>
          <p14:tracePt t="64119" x="2705100" y="1676400"/>
          <p14:tracePt t="64137" x="2803525" y="1660525"/>
          <p14:tracePt t="64153" x="2865438" y="1654175"/>
          <p14:tracePt t="64169" x="2917825" y="1654175"/>
          <p14:tracePt t="64187" x="3001963" y="1654175"/>
          <p14:tracePt t="64203" x="3086100" y="1654175"/>
          <p14:tracePt t="64203" x="3124200" y="1654175"/>
          <p14:tracePt t="64221" x="3192463" y="1654175"/>
          <p14:tracePt t="64237" x="3268663" y="1654175"/>
          <p14:tracePt t="64254" x="3352800" y="1654175"/>
          <p14:tracePt t="64270" x="3451225" y="1654175"/>
          <p14:tracePt t="64287" x="3513138" y="1654175"/>
          <p14:tracePt t="64304" x="3551238" y="1654175"/>
          <p14:tracePt t="64319" x="3597275" y="1654175"/>
          <p14:tracePt t="64336" x="3657600" y="1660525"/>
          <p14:tracePt t="64353" x="3771900" y="1660525"/>
          <p14:tracePt t="64369" x="3848100" y="1676400"/>
          <p14:tracePt t="64386" x="3870325" y="1676400"/>
          <p14:tracePt t="64386" x="3878263" y="1676400"/>
          <p14:tracePt t="64407" x="3886200" y="1684338"/>
          <p14:tracePt t="64436" x="3886200" y="1692275"/>
          <p14:tracePt t="64444" x="3894138" y="1706563"/>
          <p14:tracePt t="64453" x="3992563" y="1752600"/>
          <p14:tracePt t="64470" x="4068763" y="1806575"/>
          <p14:tracePt t="64486" x="4084638" y="1836738"/>
          <p14:tracePt t="64503" x="4084638" y="1844675"/>
          <p14:tracePt t="64519" x="4084638" y="1851025"/>
          <p14:tracePt t="64535" x="4084638" y="1858963"/>
          <p14:tracePt t="64552" x="4084638" y="1866900"/>
          <p14:tracePt t="64629" x="4076700" y="1874838"/>
          <p14:tracePt t="64636" x="4068763" y="1874838"/>
          <p14:tracePt t="64644" x="4068763" y="1882775"/>
          <p14:tracePt t="64660" x="4060825" y="1882775"/>
          <p14:tracePt t="64669" x="4060825" y="1889125"/>
          <p14:tracePt t="64686" x="4060825" y="1905000"/>
          <p14:tracePt t="64876" x="4054475" y="1912938"/>
          <p14:tracePt t="66717" x="4054475" y="1920875"/>
          <p14:tracePt t="67324" x="4054475" y="1927225"/>
          <p14:tracePt t="67364" x="4046538" y="1927225"/>
          <p14:tracePt t="67596" x="4046538" y="1935163"/>
          <p14:tracePt t="68172" x="4060825" y="1973263"/>
          <p14:tracePt t="68181" x="4098925" y="2057400"/>
          <p14:tracePt t="68188" x="4144963" y="2141538"/>
          <p14:tracePt t="68198" x="4213225" y="2332038"/>
          <p14:tracePt t="68216" x="4213225" y="2460625"/>
          <p14:tracePt t="68232" x="4213225" y="2560638"/>
          <p14:tracePt t="68249" x="4213225" y="2667000"/>
          <p14:tracePt t="68266" x="4213225" y="2789238"/>
          <p14:tracePt t="68282" x="4213225" y="2917825"/>
          <p14:tracePt t="68299" x="4213225" y="3070225"/>
          <p14:tracePt t="68315" x="4213225" y="3246438"/>
          <p14:tracePt t="68315" x="4213225" y="3344863"/>
          <p14:tracePt t="68334" x="4191000" y="3527425"/>
          <p14:tracePt t="68349" x="4160838" y="3665538"/>
          <p14:tracePt t="68366" x="4144963" y="3725863"/>
          <p14:tracePt t="68382" x="4122738" y="3756025"/>
          <p14:tracePt t="68399" x="4122738" y="3763963"/>
          <p14:tracePt t="68415" x="4122738" y="3779838"/>
          <p14:tracePt t="68431" x="4106863" y="3825875"/>
          <p14:tracePt t="68449" x="4068763" y="3932238"/>
          <p14:tracePt t="68465" x="4038600" y="4076700"/>
          <p14:tracePt t="68482" x="3984625" y="4206875"/>
          <p14:tracePt t="68498" x="3940175" y="4321175"/>
          <p14:tracePt t="68515" x="3924300" y="4403725"/>
          <p14:tracePt t="68515" x="3924300" y="4427538"/>
          <p14:tracePt t="68534" x="3924300" y="4473575"/>
          <p14:tracePt t="68550" x="3924300" y="4503738"/>
          <p14:tracePt t="68566" x="3924300" y="4525963"/>
          <p14:tracePt t="68583" x="3916363" y="4556125"/>
          <p14:tracePt t="68599" x="3908425" y="4610100"/>
          <p14:tracePt t="68616" x="3878263" y="4702175"/>
          <p14:tracePt t="68632" x="3832225" y="4816475"/>
          <p14:tracePt t="68648" x="3756025" y="4937125"/>
          <p14:tracePt t="68665" x="3673475" y="5037138"/>
          <p14:tracePt t="68681" x="3597275" y="5121275"/>
          <p14:tracePt t="68698" x="3513138" y="5203825"/>
          <p14:tracePt t="68715" x="3429000" y="5241925"/>
          <p14:tracePt t="68715" x="3406775" y="5265738"/>
          <p14:tracePt t="68733" x="3368675" y="5280025"/>
          <p14:tracePt t="68748" x="3268663" y="5303838"/>
          <p14:tracePt t="68766" x="3208338" y="5318125"/>
          <p14:tracePt t="68782" x="3154363" y="5318125"/>
          <p14:tracePt t="68798" x="3078163" y="5318125"/>
          <p14:tracePt t="68815" x="2987675" y="5349875"/>
          <p14:tracePt t="68831" x="2917825" y="5372100"/>
          <p14:tracePt t="68848" x="2895600" y="5387975"/>
          <p14:tracePt t="68865" x="2879725" y="5394325"/>
          <p14:tracePt t="68881" x="2879725" y="5410200"/>
          <p14:tracePt t="68956" x="2879725" y="5418138"/>
          <p14:tracePt t="69581" x="2873375" y="5418138"/>
          <p14:tracePt t="69588" x="2865438" y="5418138"/>
          <p14:tracePt t="69597" x="2835275" y="5402263"/>
          <p14:tracePt t="69615" x="2811463" y="5394325"/>
          <p14:tracePt t="69631" x="2797175" y="5387975"/>
          <p14:tracePt t="69647" x="2781300" y="5380038"/>
          <p14:tracePt t="69796" x="2773363" y="5380038"/>
          <p14:tracePt t="69804" x="2765425" y="5380038"/>
          <p14:tracePt t="69814" x="2751138" y="5372100"/>
          <p14:tracePt t="69830" x="2735263" y="5364163"/>
          <p14:tracePt t="69847" x="2720975" y="5364163"/>
          <p14:tracePt t="69864" x="2705100" y="5356225"/>
          <p14:tracePt t="69880" x="2697163" y="5349875"/>
          <p14:tracePt t="69896" x="2689225" y="5349875"/>
          <p14:tracePt t="69913" x="2682875" y="5349875"/>
          <p14:tracePt t="70812" x="2689225" y="5349875"/>
          <p14:tracePt t="71149" x="2697163" y="5349875"/>
          <p14:tracePt t="71156" x="2705100" y="5341938"/>
          <p14:tracePt t="71164" x="2720975" y="5334000"/>
          <p14:tracePt t="71178" x="2743200" y="5326063"/>
          <p14:tracePt t="71178" x="2759075" y="5318125"/>
          <p14:tracePt t="71197" x="2773363" y="5318125"/>
          <p14:tracePt t="71197" x="2797175" y="5311775"/>
          <p14:tracePt t="71213" x="2811463" y="5303838"/>
          <p14:tracePt t="71230" x="2827338" y="5303838"/>
          <p14:tracePt t="71246" x="2835275" y="5295900"/>
          <p14:tracePt t="71308" x="2835275" y="5287963"/>
          <p14:tracePt t="71316" x="2841625" y="5273675"/>
          <p14:tracePt t="71328" x="2841625" y="5235575"/>
          <p14:tracePt t="71346" x="2841625" y="5219700"/>
          <p14:tracePt t="71362" x="2841625" y="5211763"/>
          <p14:tracePt t="71378" x="2841625" y="5203825"/>
          <p14:tracePt t="71398" x="2835275" y="5181600"/>
          <p14:tracePt t="71413" x="2797175" y="5143500"/>
          <p14:tracePt t="71430" x="2765425" y="5113338"/>
          <p14:tracePt t="71447" x="2743200" y="5113338"/>
          <p14:tracePt t="71462" x="2727325" y="5113338"/>
          <p14:tracePt t="71478" x="2720975" y="5105400"/>
          <p14:tracePt t="71496" x="2713038" y="5097463"/>
          <p14:tracePt t="71511" x="2689225" y="5083175"/>
          <p14:tracePt t="71529" x="2613025" y="5045075"/>
          <p14:tracePt t="71545" x="2536825" y="5021263"/>
          <p14:tracePt t="71562" x="2484438" y="5013325"/>
          <p14:tracePt t="71580" x="2430463" y="5006975"/>
          <p14:tracePt t="71596" x="2354263" y="4999038"/>
          <p14:tracePt t="71614" x="2316163" y="4983163"/>
          <p14:tracePt t="71631" x="2293938" y="4968875"/>
          <p14:tracePt t="71647" x="2286000" y="4968875"/>
          <p14:tracePt t="71662" x="2270125" y="4968875"/>
          <p14:tracePt t="71679" x="2247900" y="4968875"/>
          <p14:tracePt t="71696" x="2209800" y="4953000"/>
          <p14:tracePt t="71713" x="2171700" y="4937125"/>
          <p14:tracePt t="71729" x="2125663" y="4914900"/>
          <p14:tracePt t="71746" x="2073275" y="4892675"/>
          <p14:tracePt t="71762" x="2011363" y="4876800"/>
          <p14:tracePt t="71779" x="1927225" y="4868863"/>
          <p14:tracePt t="71795" x="1851025" y="4854575"/>
          <p14:tracePt t="71795" x="1812925" y="4846638"/>
          <p14:tracePt t="71814" x="1782763" y="4846638"/>
          <p14:tracePt t="71830" x="1760538" y="4838700"/>
          <p14:tracePt t="71847" x="1752600" y="4838700"/>
          <p14:tracePt t="71862" x="1744663" y="4838700"/>
          <p14:tracePt t="71933" x="1730375" y="4838700"/>
          <p14:tracePt t="71940" x="1714500" y="4830763"/>
          <p14:tracePt t="71948" x="1706563" y="4822825"/>
          <p14:tracePt t="71961" x="1684338" y="4822825"/>
          <p14:tracePt t="71978" x="1646238" y="4822825"/>
          <p14:tracePt t="71995" x="1616075" y="4816475"/>
          <p14:tracePt t="71995" x="1600200" y="4816475"/>
          <p14:tracePt t="72013" x="1584325" y="4816475"/>
          <p14:tracePt t="72013" x="1570038" y="4816475"/>
          <p14:tracePt t="72029" x="1531938" y="4816475"/>
          <p14:tracePt t="72046" x="1501775" y="4816475"/>
          <p14:tracePt t="72062" x="1477963" y="4816475"/>
          <p14:tracePt t="72079" x="1470025" y="4816475"/>
          <p14:tracePt t="72094" x="1477963" y="4816475"/>
          <p14:tracePt t="72684" x="1485900" y="4816475"/>
          <p14:tracePt t="72693" x="1493838" y="4816475"/>
          <p14:tracePt t="72701" x="1501775" y="4816475"/>
          <p14:tracePt t="72925" x="1508125" y="4816475"/>
          <p14:tracePt t="72943" x="1516063" y="4816475"/>
          <p14:tracePt t="72949" x="1524000" y="4816475"/>
          <p14:tracePt t="72961" x="1539875" y="4816475"/>
          <p14:tracePt t="73021" x="1546225" y="4808538"/>
          <p14:tracePt t="73038" x="1570038" y="4808538"/>
          <p14:tracePt t="73053" x="1584325" y="4808538"/>
          <p14:tracePt t="73062" x="1592263" y="4808538"/>
          <p14:tracePt t="73173" x="1600200" y="4808538"/>
          <p14:tracePt t="73181" x="1608138" y="4808538"/>
          <p14:tracePt t="73194" x="1616075" y="4808538"/>
          <p14:tracePt t="73211" x="1622425" y="4808538"/>
          <p14:tracePt t="73694" x="1630363" y="4808538"/>
          <p14:tracePt t="73701" x="1638300" y="4808538"/>
          <p14:tracePt t="73717" x="1654175" y="4808538"/>
          <p14:tracePt t="73733" x="1660525" y="4808538"/>
          <p14:tracePt t="73797" x="1668463" y="4808538"/>
          <p14:tracePt t="73813" x="1676400" y="4808538"/>
          <p14:tracePt t="73822" x="1692275" y="4808538"/>
          <p14:tracePt t="73829" x="1706563" y="4808538"/>
          <p14:tracePt t="73843" x="1730375" y="4808538"/>
          <p14:tracePt t="73843" x="1736725" y="4808538"/>
          <p14:tracePt t="73862" x="1752600" y="4808538"/>
          <p14:tracePt t="73878" x="1768475" y="4808538"/>
          <p14:tracePt t="73895" x="1774825" y="4808538"/>
          <p14:tracePt t="73911" x="1782763" y="4808538"/>
          <p14:tracePt t="73927" x="1790700" y="4808538"/>
          <p14:tracePt t="74029" x="1798638" y="4808538"/>
          <p14:tracePt t="74045" x="1806575" y="4808538"/>
          <p14:tracePt t="74093" x="1812925" y="4808538"/>
          <p14:tracePt t="74149" x="1820863" y="4808538"/>
          <p14:tracePt t="74238" x="1836738" y="4808538"/>
          <p14:tracePt t="74445" x="1851025" y="4808538"/>
          <p14:tracePt t="74453" x="1851025" y="4800600"/>
          <p14:tracePt t="74461" x="1858963" y="4792663"/>
          <p14:tracePt t="74477" x="1866900" y="4792663"/>
          <p14:tracePt t="74493" x="1882775" y="4792663"/>
          <p14:tracePt t="74565" x="1897063" y="4792663"/>
          <p14:tracePt t="74573" x="1912938" y="4792663"/>
          <p14:tracePt t="74581" x="1927225" y="4792663"/>
          <p14:tracePt t="74592" x="1935163" y="4792663"/>
          <p14:tracePt t="74609" x="1943100" y="4792663"/>
          <p14:tracePt t="74627" x="1965325" y="4792663"/>
          <p14:tracePt t="74643" x="1989138" y="4792663"/>
          <p14:tracePt t="74660" x="2035175" y="4792663"/>
          <p14:tracePt t="74678" x="2095500" y="4778375"/>
          <p14:tracePt t="74694" x="2103438" y="4770438"/>
          <p14:tracePt t="74711" x="2117725" y="4770438"/>
          <p14:tracePt t="74726" x="2125663" y="4770438"/>
          <p14:tracePt t="74774" x="2133600" y="4762500"/>
          <p14:tracePt t="74781" x="2141538" y="4762500"/>
          <p14:tracePt t="74792" x="2155825" y="4762500"/>
          <p14:tracePt t="74810" x="2179638" y="4762500"/>
          <p14:tracePt t="74826" x="2209800" y="4754563"/>
          <p14:tracePt t="74843" x="2239963" y="4754563"/>
          <p14:tracePt t="74860" x="2278063" y="4746625"/>
          <p14:tracePt t="74876" x="2301875" y="4746625"/>
          <p14:tracePt t="74876" x="2308225" y="4740275"/>
          <p14:tracePt t="74894" x="2316163" y="4740275"/>
          <p14:tracePt t="74917" x="2324100" y="4740275"/>
          <p14:tracePt t="74949" x="2332038" y="4740275"/>
          <p14:tracePt t="74958" x="2354263" y="4732338"/>
          <p14:tracePt t="74965" x="2362200" y="4732338"/>
          <p14:tracePt t="74976" x="2408238" y="4732338"/>
          <p14:tracePt t="74993" x="2446338" y="4732338"/>
          <p14:tracePt t="75009" x="2454275" y="4732338"/>
          <p14:tracePt t="75026" x="2460625" y="4732338"/>
          <p14:tracePt t="75042" x="2492375" y="4732338"/>
          <p14:tracePt t="75058" x="2522538" y="4732338"/>
          <p14:tracePt t="75075" x="2560638" y="4732338"/>
          <p14:tracePt t="75075" x="2574925" y="4732338"/>
          <p14:tracePt t="75094" x="2582863" y="4732338"/>
          <p14:tracePt t="75109" x="2606675" y="4732338"/>
          <p14:tracePt t="75126" x="2613025" y="4732338"/>
          <p14:tracePt t="75143" x="2644775" y="4732338"/>
          <p14:tracePt t="75159" x="2659063" y="4732338"/>
          <p14:tracePt t="75176" x="2689225" y="4732338"/>
          <p14:tracePt t="75192" x="2697163" y="4732338"/>
          <p14:tracePt t="75253" x="2705100" y="4732338"/>
          <p14:tracePt t="75262" x="2720975" y="4732338"/>
          <p14:tracePt t="75276" x="2743200" y="4732338"/>
          <p14:tracePt t="75292" x="2773363" y="4740275"/>
          <p14:tracePt t="75310" x="2789238" y="4740275"/>
          <p14:tracePt t="75327" x="2797175" y="4746625"/>
          <p14:tracePt t="75390" x="2803525" y="4754563"/>
          <p14:tracePt t="75398" x="2811463" y="4754563"/>
          <p14:tracePt t="75410" x="2827338" y="4778375"/>
          <p14:tracePt t="75426" x="2849563" y="4822825"/>
          <p14:tracePt t="75442" x="2873375" y="4846638"/>
          <p14:tracePt t="75459" x="2879725" y="4868863"/>
          <p14:tracePt t="75476" x="2895600" y="4892675"/>
          <p14:tracePt t="75476" x="2903538" y="4906963"/>
          <p14:tracePt t="75494" x="2911475" y="4906963"/>
          <p14:tracePt t="75508" x="2925763" y="4922838"/>
          <p14:tracePt t="75527" x="2925763" y="4930775"/>
          <p14:tracePt t="75543" x="2933700" y="4937125"/>
          <p14:tracePt t="75565" x="2933700" y="4945063"/>
          <p14:tracePt t="75590" x="2941638" y="4945063"/>
          <p14:tracePt t="75606" x="2949575" y="4953000"/>
          <p14:tracePt t="75613" x="2963863" y="4968875"/>
          <p14:tracePt t="75625" x="2971800" y="4975225"/>
          <p14:tracePt t="75642" x="2979738" y="4983163"/>
          <p14:tracePt t="75658" x="2994025" y="4999038"/>
          <p14:tracePt t="75675" x="3009900" y="5006975"/>
          <p14:tracePt t="75692" x="3025775" y="5021263"/>
          <p14:tracePt t="75692" x="3032125" y="5037138"/>
          <p14:tracePt t="75710" x="3040063" y="5045075"/>
          <p14:tracePt t="75726" x="3055938" y="5059363"/>
          <p14:tracePt t="75743" x="3055938" y="5067300"/>
          <p14:tracePt t="75759" x="3063875" y="5075238"/>
          <p14:tracePt t="75775" x="3063875" y="5083175"/>
          <p14:tracePt t="75792" x="3070225" y="5089525"/>
          <p14:tracePt t="75808" x="3094038" y="5113338"/>
          <p14:tracePt t="75825" x="3124200" y="5135563"/>
          <p14:tracePt t="75842" x="3124200" y="5143500"/>
          <p14:tracePt t="75917" x="3140075" y="5151438"/>
          <p14:tracePt t="75933" x="3140075" y="5159375"/>
          <p14:tracePt t="75942" x="3140075" y="5165725"/>
          <p14:tracePt t="75949" x="3154363" y="5173663"/>
          <p14:tracePt t="75959" x="3154363" y="5203825"/>
          <p14:tracePt t="75976" x="3178175" y="5241925"/>
          <p14:tracePt t="75992" x="3192463" y="5273675"/>
          <p14:tracePt t="76008" x="3208338" y="5303838"/>
          <p14:tracePt t="76025" x="3222625" y="5334000"/>
          <p14:tracePt t="76042" x="3230563" y="5349875"/>
          <p14:tracePt t="76058" x="3238500" y="5364163"/>
          <p14:tracePt t="76075" x="3254375" y="5380038"/>
          <p14:tracePt t="76092" x="3254375" y="5394325"/>
          <p14:tracePt t="76108" x="3260725" y="5402263"/>
          <p14:tracePt t="76125" x="3268663" y="5418138"/>
          <p14:tracePt t="76142" x="3276600" y="5440363"/>
          <p14:tracePt t="76159" x="3284538" y="5464175"/>
          <p14:tracePt t="76176" x="3298825" y="5502275"/>
          <p14:tracePt t="76191" x="3314700" y="5546725"/>
          <p14:tracePt t="76208" x="3314700" y="5584825"/>
          <p14:tracePt t="76225" x="3314700" y="5622925"/>
          <p14:tracePt t="76242" x="3314700" y="5684838"/>
          <p14:tracePt t="76259" x="3314700" y="5753100"/>
          <p14:tracePt t="76275" x="3298825" y="5791200"/>
          <p14:tracePt t="76292" x="3298825" y="5837238"/>
          <p14:tracePt t="76308" x="3298825" y="5875338"/>
          <p14:tracePt t="76308" x="3298825" y="5897563"/>
          <p14:tracePt t="76326" x="3292475" y="5921375"/>
          <p14:tracePt t="76342" x="3292475" y="5935663"/>
          <p14:tracePt t="76359" x="3276600" y="5951538"/>
          <p14:tracePt t="76376" x="3276600" y="5959475"/>
          <p14:tracePt t="76391" x="3260725" y="5965825"/>
          <p14:tracePt t="76412" x="3254375" y="5973763"/>
          <p14:tracePt t="76424" x="3222625" y="5989638"/>
          <p14:tracePt t="76441" x="3200400" y="6003925"/>
          <p14:tracePt t="76459" x="3162300" y="6019800"/>
          <p14:tracePt t="76475" x="3124200" y="6035675"/>
          <p14:tracePt t="76491" x="3094038" y="6049963"/>
          <p14:tracePt t="76508" x="3063875" y="6057900"/>
          <p14:tracePt t="76508" x="3048000" y="6057900"/>
          <p14:tracePt t="76526" x="3025775" y="6065838"/>
          <p14:tracePt t="76542" x="3009900" y="6065838"/>
          <p14:tracePt t="76556" x="2994025" y="6065838"/>
          <p14:tracePt t="76574" x="2979738" y="6065838"/>
          <p14:tracePt t="76591" x="2933700" y="6065838"/>
          <p14:tracePt t="76609" x="2879725" y="6065838"/>
          <p14:tracePt t="76624" x="2835275" y="6073775"/>
          <p14:tracePt t="76641" x="2765425" y="6088063"/>
          <p14:tracePt t="76658" x="2674938" y="6103938"/>
          <p14:tracePt t="76674" x="2582863" y="6111875"/>
          <p14:tracePt t="76691" x="2492375" y="6134100"/>
          <p14:tracePt t="76708" x="2430463" y="6142038"/>
          <p14:tracePt t="76708" x="2384425" y="6142038"/>
          <p14:tracePt t="76726" x="2370138" y="6142038"/>
          <p14:tracePt t="76740" x="2316163" y="6149975"/>
          <p14:tracePt t="76759" x="2308225" y="6149975"/>
          <p14:tracePt t="76774" x="2278063" y="6142038"/>
          <p14:tracePt t="76791" x="2263775" y="6126163"/>
          <p14:tracePt t="76808" x="2232025" y="6111875"/>
          <p14:tracePt t="76825" x="2217738" y="6096000"/>
          <p14:tracePt t="76841" x="2201863" y="6065838"/>
          <p14:tracePt t="76858" x="2187575" y="6019800"/>
          <p14:tracePt t="76875" x="2187575" y="5973763"/>
          <p14:tracePt t="76891" x="2187575" y="5921375"/>
          <p14:tracePt t="76907" x="2187575" y="5859463"/>
          <p14:tracePt t="76925" x="2187575" y="5813425"/>
          <p14:tracePt t="76925" x="2187575" y="5807075"/>
          <p14:tracePt t="76943" x="2187575" y="5768975"/>
          <p14:tracePt t="76959" x="2209800" y="5722938"/>
          <p14:tracePt t="76975" x="2225675" y="5692775"/>
          <p14:tracePt t="76991" x="2247900" y="5630863"/>
          <p14:tracePt t="77008" x="2293938" y="5546725"/>
          <p14:tracePt t="77025" x="2332038" y="5486400"/>
          <p14:tracePt t="77041" x="2370138" y="5440363"/>
          <p14:tracePt t="77058" x="2384425" y="5432425"/>
          <p14:tracePt t="77073" x="2400300" y="5418138"/>
          <p14:tracePt t="77090" x="2422525" y="5402263"/>
          <p14:tracePt t="77107" x="2460625" y="5380038"/>
          <p14:tracePt t="77124" x="2492375" y="5364163"/>
          <p14:tracePt t="77124" x="2514600" y="5356225"/>
          <p14:tracePt t="77142" x="2552700" y="5334000"/>
          <p14:tracePt t="77158" x="2590800" y="5311775"/>
          <p14:tracePt t="77175" x="2636838" y="5280025"/>
          <p14:tracePt t="77191" x="2667000" y="5280025"/>
          <p14:tracePt t="77208" x="2720975" y="5265738"/>
          <p14:tracePt t="77225" x="2759075" y="5249863"/>
          <p14:tracePt t="77240" x="2781300" y="5249863"/>
          <p14:tracePt t="77257" x="2811463" y="5235575"/>
          <p14:tracePt t="77274" x="2827338" y="5227638"/>
          <p14:tracePt t="77290" x="2849563" y="5227638"/>
          <p14:tracePt t="77308" x="2865438" y="5227638"/>
          <p14:tracePt t="77323" x="2887663" y="5227638"/>
          <p14:tracePt t="77323" x="2895600" y="5227638"/>
          <p14:tracePt t="77343" x="2917825" y="5227638"/>
          <p14:tracePt t="77359" x="2949575" y="5227638"/>
          <p14:tracePt t="77374" x="2987675" y="5211763"/>
          <p14:tracePt t="77394" x="3001963" y="5211763"/>
          <p14:tracePt t="77407" x="3017838" y="5211763"/>
          <p14:tracePt t="77423" x="3025775" y="5211763"/>
          <p14:tracePt t="77461" x="3048000" y="5211763"/>
          <p14:tracePt t="77470" x="3070225" y="5211763"/>
          <p14:tracePt t="77477" x="3094038" y="5235575"/>
          <p14:tracePt t="77490" x="3146425" y="5249863"/>
          <p14:tracePt t="77507" x="3200400" y="5280025"/>
          <p14:tracePt t="77524" x="3254375" y="5303838"/>
          <p14:tracePt t="77524" x="3268663" y="5318125"/>
          <p14:tracePt t="77542" x="3276600" y="5318125"/>
          <p14:tracePt t="77557" x="3314700" y="5349875"/>
          <p14:tracePt t="77575" x="3344863" y="5380038"/>
          <p14:tracePt t="77590" x="3360738" y="5402263"/>
          <p14:tracePt t="77608" x="3398838" y="5432425"/>
          <p14:tracePt t="77624" x="3444875" y="5456238"/>
          <p14:tracePt t="77640" x="3482975" y="5502275"/>
          <p14:tracePt t="77657" x="3497263" y="5524500"/>
          <p14:tracePt t="77673" x="3527425" y="5540375"/>
          <p14:tracePt t="77691" x="3551238" y="5562600"/>
          <p14:tracePt t="77707" x="3581400" y="5592763"/>
          <p14:tracePt t="77723" x="3603625" y="5622925"/>
          <p14:tracePt t="77740" x="3641725" y="5654675"/>
          <p14:tracePt t="77740" x="3665538" y="5661025"/>
          <p14:tracePt t="77758" x="3695700" y="5676900"/>
          <p14:tracePt t="77774" x="3749675" y="5715000"/>
          <p14:tracePt t="77791" x="3763963" y="5737225"/>
          <p14:tracePt t="77808" x="3771900" y="5737225"/>
          <p14:tracePt t="77823" x="3787775" y="5737225"/>
          <p14:tracePt t="77840" x="3810000" y="5753100"/>
          <p14:tracePt t="77857" x="3856038" y="5775325"/>
          <p14:tracePt t="77873" x="3863975" y="5783263"/>
          <p14:tracePt t="77889" x="3902075" y="5799138"/>
          <p14:tracePt t="77906" x="3946525" y="5829300"/>
          <p14:tracePt t="77923" x="4030663" y="5867400"/>
          <p14:tracePt t="77923" x="4060825" y="5883275"/>
          <p14:tracePt t="77943" x="4130675" y="5905500"/>
          <p14:tracePt t="77957" x="4198938" y="5927725"/>
          <p14:tracePt t="77957" x="4221163" y="5935663"/>
          <p14:tracePt t="77975" x="4244975" y="5943600"/>
          <p14:tracePt t="77991" x="4275138" y="5959475"/>
          <p14:tracePt t="78008" x="4289425" y="5959475"/>
          <p14:tracePt t="78023" x="4305300" y="5959475"/>
          <p14:tracePt t="78039" x="4335463" y="5973763"/>
          <p14:tracePt t="78057" x="4343400" y="5973763"/>
          <p14:tracePt t="78072" x="4381500" y="5989638"/>
          <p14:tracePt t="78090" x="4419600" y="6003925"/>
          <p14:tracePt t="78106" x="4473575" y="6019800"/>
          <p14:tracePt t="78123" x="4511675" y="6027738"/>
          <p14:tracePt t="78140" x="4525963" y="6027738"/>
          <p14:tracePt t="78156" x="4549775" y="6027738"/>
          <p14:tracePt t="78173" x="4556125" y="6027738"/>
          <p14:tracePt t="78189" x="4579938" y="6027738"/>
          <p14:tracePt t="78207" x="4602163" y="6027738"/>
          <p14:tracePt t="78223" x="4610100" y="6027738"/>
          <p14:tracePt t="78309" x="4625975" y="6027738"/>
          <p14:tracePt t="78317" x="4640263" y="6027738"/>
          <p14:tracePt t="78405" x="4656138" y="6027738"/>
          <p14:tracePt t="78413" x="4694238" y="6027738"/>
          <p14:tracePt t="78424" x="4746625" y="6027738"/>
          <p14:tracePt t="78440" x="4816475" y="6042025"/>
          <p14:tracePt t="78456" x="4838700" y="6049963"/>
          <p14:tracePt t="78473" x="4860925" y="6049963"/>
          <p14:tracePt t="78489" x="4868863" y="6049963"/>
          <p14:tracePt t="78505" x="4899025" y="6049963"/>
          <p14:tracePt t="78523" x="4906963" y="6049963"/>
          <p14:tracePt t="78539" x="4953000" y="6049963"/>
          <p14:tracePt t="78556" x="5013325" y="6049963"/>
          <p14:tracePt t="78556" x="5037138" y="6049963"/>
          <p14:tracePt t="78574" x="5083175" y="6049963"/>
          <p14:tracePt t="78590" x="5097463" y="6049963"/>
          <p14:tracePt t="78607" x="5113338" y="6049963"/>
          <p14:tracePt t="78623" x="5143500" y="6042025"/>
          <p14:tracePt t="78639" x="5189538" y="6035675"/>
          <p14:tracePt t="78656" x="5211763" y="6027738"/>
          <p14:tracePt t="78672" x="5227638" y="6027738"/>
          <p14:tracePt t="78688" x="5241925" y="6027738"/>
          <p14:tracePt t="78706" x="5265738" y="6019800"/>
          <p14:tracePt t="78722" x="5287963" y="6019800"/>
          <p14:tracePt t="78739" x="5318125" y="6019800"/>
          <p14:tracePt t="78756" x="5349875" y="6019800"/>
          <p14:tracePt t="78756" x="5364163" y="6019800"/>
          <p14:tracePt t="78774" x="5380038" y="6019800"/>
          <p14:tracePt t="78788" x="5418138" y="6019800"/>
          <p14:tracePt t="78807" x="5432425" y="6011863"/>
          <p14:tracePt t="78822" x="5440363" y="6011863"/>
          <p14:tracePt t="78839" x="5448300" y="6011863"/>
          <p14:tracePt t="78982" x="5448300" y="5997575"/>
          <p14:tracePt t="78998" x="5440363" y="5989638"/>
          <p14:tracePt t="79014" x="5432425" y="5989638"/>
          <p14:tracePt t="79022" x="5426075" y="5981700"/>
          <p14:tracePt t="79029" x="5410200" y="5973763"/>
          <p14:tracePt t="79038" x="5372100" y="5965825"/>
          <p14:tracePt t="79055" x="5295900" y="5943600"/>
          <p14:tracePt t="79071" x="5249863" y="5935663"/>
          <p14:tracePt t="79087" x="5211763" y="5935663"/>
          <p14:tracePt t="79105" x="5165725" y="5935663"/>
          <p14:tracePt t="79122" x="5159375" y="5935663"/>
          <p14:tracePt t="79138" x="5143500" y="5935663"/>
          <p14:tracePt t="79155" x="5127625" y="5935663"/>
          <p14:tracePt t="79172" x="5105400" y="5935663"/>
          <p14:tracePt t="79172" x="5083175" y="5935663"/>
          <p14:tracePt t="79190" x="5067300" y="5943600"/>
          <p14:tracePt t="79205" x="5021263" y="5965825"/>
          <p14:tracePt t="79222" x="4999038" y="5989638"/>
          <p14:tracePt t="79239" x="4991100" y="5989638"/>
          <p14:tracePt t="79255" x="4991100" y="6003925"/>
          <p14:tracePt t="79277" x="4991100" y="6011863"/>
          <p14:tracePt t="79294" x="4991100" y="6019800"/>
          <p14:tracePt t="79374" x="4999038" y="6019800"/>
          <p14:tracePt t="79413" x="5013325" y="6019800"/>
          <p14:tracePt t="79494" x="5021263" y="6019800"/>
          <p14:tracePt t="79517" x="5045075" y="6019800"/>
          <p14:tracePt t="79525" x="5059363" y="6019800"/>
          <p14:tracePt t="79542" x="5067300" y="6019800"/>
          <p14:tracePt t="79554" x="5089525" y="6019800"/>
          <p14:tracePt t="79571" x="5113338" y="6019800"/>
          <p14:tracePt t="79588" x="5135563" y="6019800"/>
          <p14:tracePt t="79588" x="5135563" y="6011863"/>
          <p14:tracePt t="79606" x="5143500" y="6011863"/>
          <p14:tracePt t="79621" x="5151438" y="6011863"/>
          <p14:tracePt t="79637" x="5159375" y="6011863"/>
          <p14:tracePt t="80005" x="5173663" y="6011863"/>
          <p14:tracePt t="80014" x="5189538" y="6011863"/>
          <p14:tracePt t="80022" x="5211763" y="5997575"/>
          <p14:tracePt t="80039" x="5249863" y="5997575"/>
          <p14:tracePt t="80055" x="5311775" y="5997575"/>
          <p14:tracePt t="80071" x="5387975" y="5997575"/>
          <p14:tracePt t="80088" x="5426075" y="5997575"/>
          <p14:tracePt t="80104" x="5440363" y="5997575"/>
          <p14:tracePt t="80121" x="5448300" y="5997575"/>
          <p14:tracePt t="80165" x="5456238" y="5997575"/>
          <p14:tracePt t="80174" x="5464175" y="5997575"/>
          <p14:tracePt t="80187" x="5486400" y="5997575"/>
          <p14:tracePt t="80204" x="5516563" y="5997575"/>
          <p14:tracePt t="80204" x="5524500" y="5997575"/>
          <p14:tracePt t="80222" x="5562600" y="5989638"/>
          <p14:tracePt t="80239" x="5616575" y="5973763"/>
          <p14:tracePt t="80255" x="5668963" y="5973763"/>
          <p14:tracePt t="80271" x="5699125" y="5959475"/>
          <p14:tracePt t="80288" x="5730875" y="5959475"/>
          <p14:tracePt t="80304" x="5768975" y="5951538"/>
          <p14:tracePt t="80321" x="5807075" y="5935663"/>
          <p14:tracePt t="80338" x="5851525" y="5921375"/>
          <p14:tracePt t="80354" x="5875338" y="5905500"/>
          <p14:tracePt t="80371" x="5905500" y="5897563"/>
          <p14:tracePt t="80388" x="5921375" y="5889625"/>
          <p14:tracePt t="80404" x="5951538" y="5875338"/>
          <p14:tracePt t="80420" x="6003925" y="5859463"/>
          <p14:tracePt t="80440" x="6049963" y="5845175"/>
          <p14:tracePt t="80455" x="6088063" y="5845175"/>
          <p14:tracePt t="80471" x="6142038" y="5845175"/>
          <p14:tracePt t="80488" x="6180138" y="5845175"/>
          <p14:tracePt t="80504" x="6218238" y="5837238"/>
          <p14:tracePt t="80521" x="6226175" y="5837238"/>
          <p14:tracePt t="80537" x="6240463" y="5837238"/>
          <p14:tracePt t="80553" x="6256338" y="5829300"/>
          <p14:tracePt t="80571" x="6278563" y="5813425"/>
          <p14:tracePt t="80588" x="6302375" y="5807075"/>
          <p14:tracePt t="80604" x="6324600" y="5799138"/>
          <p14:tracePt t="80620" x="6354763" y="5791200"/>
          <p14:tracePt t="80639" x="6384925" y="5775325"/>
          <p14:tracePt t="80655" x="6416675" y="5775325"/>
          <p14:tracePt t="80672" x="6430963" y="5768975"/>
          <p14:tracePt t="80688" x="6461125" y="5753100"/>
          <p14:tracePt t="80704" x="6484938" y="5753100"/>
          <p14:tracePt t="80720" x="6507163" y="5745163"/>
          <p14:tracePt t="80737" x="6537325" y="5737225"/>
          <p14:tracePt t="80754" x="6545263" y="5737225"/>
          <p14:tracePt t="80770" x="6575425" y="5737225"/>
          <p14:tracePt t="80787" x="6591300" y="5737225"/>
          <p14:tracePt t="80803" x="6613525" y="5730875"/>
          <p14:tracePt t="80820" x="6645275" y="5730875"/>
          <p14:tracePt t="80838" x="6689725" y="5730875"/>
          <p14:tracePt t="80855" x="6743700" y="5730875"/>
          <p14:tracePt t="80871" x="6765925" y="5730875"/>
          <p14:tracePt t="80888" x="6789738" y="5730875"/>
          <p14:tracePt t="80904" x="6804025" y="5730875"/>
          <p14:tracePt t="80920" x="6835775" y="5730875"/>
          <p14:tracePt t="80937" x="6888163" y="5730875"/>
          <p14:tracePt t="80954" x="6942138" y="5730875"/>
          <p14:tracePt t="80970" x="6980238" y="5730875"/>
          <p14:tracePt t="80987" x="7010400" y="5730875"/>
          <p14:tracePt t="81003" x="7026275" y="5730875"/>
          <p14:tracePt t="81019" x="7048500" y="5730875"/>
          <p14:tracePt t="81039" x="7056438" y="5730875"/>
          <p14:tracePt t="81478" x="7064375" y="5730875"/>
          <p14:tracePt t="81486" x="7078663" y="5730875"/>
          <p14:tracePt t="81494" x="7094538" y="5730875"/>
          <p14:tracePt t="81503" x="7132638" y="5737225"/>
          <p14:tracePt t="81520" x="7162800" y="5753100"/>
          <p14:tracePt t="81537" x="7178675" y="5761038"/>
          <p14:tracePt t="81552" x="7178675" y="5775325"/>
          <p14:tracePt t="82094" x="7178675" y="5783263"/>
          <p14:tracePt t="82110" x="7178675" y="5791200"/>
          <p14:tracePt t="82125" x="7178675" y="5799138"/>
          <p14:tracePt t="82414" x="7178675" y="5807075"/>
          <p14:tracePt t="82485" x="7178675" y="5821363"/>
          <p14:tracePt t="82814" x="7178675" y="5837238"/>
          <p14:tracePt t="82822" x="7178675" y="5851525"/>
          <p14:tracePt t="82861" x="7178675" y="5867400"/>
          <p14:tracePt t="82870" x="7178675" y="5875338"/>
          <p14:tracePt t="82982" x="7185025" y="5875338"/>
          <p14:tracePt t="82998" x="7192963" y="5875338"/>
          <p14:tracePt t="83005" x="7200900" y="5875338"/>
          <p14:tracePt t="83018" x="7208838" y="5875338"/>
          <p14:tracePt t="83035" x="7223125" y="5889625"/>
          <p14:tracePt t="83051" x="7231063" y="5897563"/>
          <p14:tracePt t="83067" x="7239000" y="5905500"/>
          <p14:tracePt t="83084" x="7269163" y="5927725"/>
          <p14:tracePt t="83103" x="7285038" y="5935663"/>
          <p14:tracePt t="83119" x="7292975" y="5943600"/>
          <p14:tracePt t="83134" x="7299325" y="5959475"/>
          <p14:tracePt t="83152" x="7315200" y="5965825"/>
          <p14:tracePt t="83168" x="7323138" y="5973763"/>
          <p14:tracePt t="83222" x="7323138" y="5981700"/>
          <p14:tracePt t="83741" x="7323138" y="5989638"/>
          <p14:tracePt t="83798" x="7315200" y="5997575"/>
          <p14:tracePt t="83805" x="7299325" y="6003925"/>
          <p14:tracePt t="83816" x="7254875" y="6011863"/>
          <p14:tracePt t="83834" x="7216775" y="6019800"/>
          <p14:tracePt t="83850" x="7170738" y="6035675"/>
          <p14:tracePt t="83868" x="7154863" y="6035675"/>
          <p14:tracePt t="83868" x="7140575" y="6042025"/>
          <p14:tracePt t="83886" x="7132638" y="6042025"/>
          <p14:tracePt t="83900" x="7102475" y="6042025"/>
          <p14:tracePt t="83919" x="7086600" y="6042025"/>
          <p14:tracePt t="83935" x="7078663" y="6042025"/>
          <p14:tracePt t="83952" x="7056438" y="6042025"/>
          <p14:tracePt t="83968" x="7010400" y="6042025"/>
          <p14:tracePt t="83985" x="6964363" y="6049963"/>
          <p14:tracePt t="84000" x="6926263" y="6049963"/>
          <p14:tracePt t="84017" x="6904038" y="6049963"/>
          <p14:tracePt t="84034" x="6896100" y="6042025"/>
          <p14:tracePt t="84398" x="6896100" y="6027738"/>
          <p14:tracePt t="84407" x="6896100" y="5997575"/>
          <p14:tracePt t="84418" x="6896100" y="5951538"/>
          <p14:tracePt t="84433" x="6896100" y="5905500"/>
          <p14:tracePt t="84451" x="6896100" y="5851525"/>
          <p14:tracePt t="84467" x="6896100" y="5807075"/>
          <p14:tracePt t="84483" x="6873875" y="5715000"/>
          <p14:tracePt t="84500" x="6842125" y="5600700"/>
          <p14:tracePt t="84517" x="6781800" y="5189538"/>
          <p14:tracePt t="84535" x="6751638" y="4800600"/>
          <p14:tracePt t="84551" x="6751638" y="4533900"/>
          <p14:tracePt t="84567" x="6751638" y="4381500"/>
          <p14:tracePt t="84583" x="6765925" y="4237038"/>
          <p14:tracePt t="84600" x="6781800" y="4060825"/>
          <p14:tracePt t="84617" x="6781800" y="3665538"/>
          <p14:tracePt t="84633" x="6804025" y="3162300"/>
          <p14:tracePt t="84649" x="6804025" y="2827338"/>
          <p14:tracePt t="84666" x="6842125" y="2651125"/>
          <p14:tracePt t="84683" x="6865938" y="2506663"/>
          <p14:tracePt t="84700" x="6904038" y="2346325"/>
          <p14:tracePt t="84716" x="6934200" y="2193925"/>
          <p14:tracePt t="84716" x="6934200" y="2125663"/>
          <p14:tracePt t="84735" x="6988175" y="1997075"/>
          <p14:tracePt t="84751" x="7032625" y="1889125"/>
          <p14:tracePt t="84767" x="7064375" y="1836738"/>
          <p14:tracePt t="84783" x="7124700" y="1782763"/>
          <p14:tracePt t="84800" x="7216775" y="1706563"/>
          <p14:tracePt t="84817" x="7292975" y="1654175"/>
          <p14:tracePt t="84833" x="7353300" y="1577975"/>
          <p14:tracePt t="84850" x="7383463" y="1493838"/>
          <p14:tracePt t="84866" x="7429500" y="1425575"/>
          <p14:tracePt t="84883" x="7475538" y="1363663"/>
          <p14:tracePt t="84900" x="7521575" y="1317625"/>
          <p14:tracePt t="84916" x="7620000" y="1265238"/>
          <p14:tracePt t="84916" x="7680325" y="1227138"/>
          <p14:tracePt t="84935" x="7832725" y="1158875"/>
          <p14:tracePt t="84951" x="7940675" y="1112838"/>
          <p14:tracePt t="84967" x="8016875" y="1089025"/>
          <p14:tracePt t="84983" x="8039100" y="1074738"/>
          <p14:tracePt t="84999" x="8061325" y="1066800"/>
          <p14:tracePt t="85016" x="8077200" y="1058863"/>
          <p14:tracePt t="85032" x="8123238" y="1050925"/>
          <p14:tracePt t="85049" x="8229600" y="1050925"/>
          <p14:tracePt t="85066" x="8366125" y="1050925"/>
          <p14:tracePt t="85082" x="8488363" y="1050925"/>
          <p14:tracePt t="85099" x="8602663" y="1050925"/>
          <p14:tracePt t="85116" x="8686800" y="1050925"/>
          <p14:tracePt t="85116" x="8716963" y="1050925"/>
          <p14:tracePt t="85134" x="8732838" y="1050925"/>
          <p14:tracePt t="85149" x="8740775" y="1050925"/>
          <p14:tracePt t="85165" x="8740775" y="1044575"/>
          <p14:tracePt t="85198" x="8740775" y="1028700"/>
          <p14:tracePt t="85214" x="8740775" y="1020763"/>
          <p14:tracePt t="85238" x="8740775" y="1006475"/>
          <p14:tracePt t="85254" x="8740775" y="998538"/>
          <p14:tracePt t="85262" x="8740775" y="982663"/>
          <p14:tracePt t="85270" x="8740775" y="974725"/>
          <p14:tracePt t="85282" x="8740775" y="960438"/>
          <p14:tracePt t="85299" x="8740775" y="922338"/>
          <p14:tracePt t="85316" x="8740775" y="898525"/>
          <p14:tracePt t="85316" x="8740775" y="876300"/>
          <p14:tracePt t="85334" x="8740775" y="860425"/>
          <p14:tracePt t="85349" x="8724900" y="846138"/>
          <p14:tracePt t="85366" x="8716963" y="830263"/>
          <p14:tracePt t="85383" x="8709025" y="822325"/>
          <p14:tracePt t="85400" x="8694738" y="815975"/>
          <p14:tracePt t="85416" x="8686800" y="815975"/>
          <p14:tracePt t="85431" x="8678863" y="815975"/>
          <p14:tracePt t="85447" x="8664575" y="800100"/>
          <p14:tracePt t="85466" x="8656638" y="792163"/>
          <p14:tracePt t="85482" x="8648700" y="784225"/>
          <p14:tracePt t="85499" x="8640763" y="777875"/>
          <p14:tracePt t="85515" x="8632825" y="769938"/>
          <p14:tracePt t="85532" x="8610600" y="762000"/>
          <p14:tracePt t="85532" x="8610600" y="754063"/>
          <p14:tracePt t="85551" x="8602663" y="754063"/>
          <p14:tracePt t="85551" x="8602663" y="746125"/>
          <p14:tracePt t="85566" x="8588375" y="731838"/>
          <p14:tracePt t="85583" x="8572500" y="723900"/>
          <p14:tracePt t="85599" x="8542338" y="701675"/>
          <p14:tracePt t="85615" x="8512175" y="685800"/>
          <p14:tracePt t="85632" x="8496300" y="669925"/>
          <p14:tracePt t="85648" x="8488363" y="663575"/>
          <p14:tracePt t="85666" x="8474075" y="655638"/>
          <p14:tracePt t="85682" x="8458200" y="647700"/>
          <p14:tracePt t="85698" x="8450263" y="639763"/>
          <p14:tracePt t="85715" x="8442325" y="639763"/>
          <p14:tracePt t="85731" x="8412163" y="625475"/>
          <p14:tracePt t="85731" x="8397875" y="617538"/>
          <p14:tracePt t="85750" x="8389938" y="617538"/>
          <p14:tracePt t="85765" x="8366125" y="609600"/>
          <p14:tracePt t="85783" x="8328025" y="593725"/>
          <p14:tracePt t="85799" x="8305800" y="593725"/>
          <p14:tracePt t="85816" x="8283575" y="579438"/>
          <p14:tracePt t="85832" x="8259763" y="579438"/>
          <p14:tracePt t="85848" x="8221663" y="563563"/>
          <p14:tracePt t="85865" x="8191500" y="563563"/>
          <p14:tracePt t="85882" x="8169275" y="563563"/>
          <p14:tracePt t="85898" x="8145463" y="563563"/>
          <p14:tracePt t="85915" x="8131175" y="563563"/>
          <p14:tracePt t="85931" x="8123238" y="563563"/>
          <p14:tracePt t="85974" x="8115300" y="563563"/>
          <p14:tracePt t="85982" x="8099425" y="563563"/>
          <p14:tracePt t="85990" x="8085138" y="563563"/>
          <p14:tracePt t="85999" x="8047038" y="579438"/>
          <p14:tracePt t="86016" x="7993063" y="609600"/>
          <p14:tracePt t="86032" x="7954963" y="639763"/>
          <p14:tracePt t="86048" x="7940675" y="655638"/>
          <p14:tracePt t="86065" x="7940675" y="663575"/>
          <p14:tracePt t="86081" x="7940675" y="669925"/>
          <p14:tracePt t="86097" x="7940675" y="693738"/>
          <p14:tracePt t="86115" x="7924800" y="715963"/>
          <p14:tracePt t="86131" x="7924800" y="746125"/>
          <p14:tracePt t="86148" x="7902575" y="800100"/>
          <p14:tracePt t="86148" x="7894638" y="822325"/>
          <p14:tracePt t="86166" x="7886700" y="860425"/>
          <p14:tracePt t="86183" x="7870825" y="906463"/>
          <p14:tracePt t="86199" x="7870825" y="960438"/>
          <p14:tracePt t="86216" x="7870825" y="998538"/>
          <p14:tracePt t="86232" x="7870825" y="1044575"/>
          <p14:tracePt t="86248" x="7870825" y="1082675"/>
          <p14:tracePt t="86265" x="7870825" y="1120775"/>
          <p14:tracePt t="86281" x="7886700" y="1165225"/>
          <p14:tracePt t="86298" x="7886700" y="1203325"/>
          <p14:tracePt t="86315" x="7908925" y="1235075"/>
          <p14:tracePt t="86331" x="7924800" y="1257300"/>
          <p14:tracePt t="86348" x="7940675" y="1273175"/>
          <p14:tracePt t="86365" x="7970838" y="1295400"/>
          <p14:tracePt t="86382" x="8001000" y="1311275"/>
          <p14:tracePt t="86400" x="8016875" y="1317625"/>
          <p14:tracePt t="86415" x="8031163" y="1325563"/>
          <p14:tracePt t="86430" x="8047038" y="1325563"/>
          <p14:tracePt t="86447" x="8054975" y="1333500"/>
          <p14:tracePt t="86463" x="8069263" y="1333500"/>
          <p14:tracePt t="86480" x="8099425" y="1333500"/>
          <p14:tracePt t="86498" x="8131175" y="1341438"/>
          <p14:tracePt t="86514" x="8153400" y="1341438"/>
          <p14:tracePt t="86531" x="8175625" y="1349375"/>
          <p14:tracePt t="86546" x="8213725" y="1349375"/>
          <p14:tracePt t="86563" x="8259763" y="1349375"/>
          <p14:tracePt t="86580" x="8297863" y="1349375"/>
          <p14:tracePt t="86580" x="8321675" y="1349375"/>
          <p14:tracePt t="86598" x="8343900" y="1349375"/>
          <p14:tracePt t="86615" x="8359775" y="1349375"/>
          <p14:tracePt t="86632" x="8374063" y="1349375"/>
          <p14:tracePt t="86648" x="8404225" y="1349375"/>
          <p14:tracePt t="86665" x="8420100" y="1349375"/>
          <p14:tracePt t="86680" x="8458200" y="1341438"/>
          <p14:tracePt t="86697" x="8474075" y="1325563"/>
          <p14:tracePt t="86714" x="8496300" y="1303338"/>
          <p14:tracePt t="86731" x="8504238" y="1295400"/>
          <p14:tracePt t="86747" x="8512175" y="1257300"/>
          <p14:tracePt t="86747" x="8526463" y="1235075"/>
          <p14:tracePt t="86766" x="8542338" y="1203325"/>
          <p14:tracePt t="86780" x="8588375" y="1165225"/>
          <p14:tracePt t="86798" x="8618538" y="1135063"/>
          <p14:tracePt t="86815" x="8626475" y="1120775"/>
          <p14:tracePt t="86830" x="8626475" y="1112838"/>
          <p14:tracePt t="86847" x="8626475" y="1096963"/>
          <p14:tracePt t="86864" x="8626475" y="1066800"/>
          <p14:tracePt t="86881" x="8626475" y="1050925"/>
          <p14:tracePt t="86897" x="8626475" y="1020763"/>
          <p14:tracePt t="86914" x="8626475" y="990600"/>
          <p14:tracePt t="86930" x="8626475" y="944563"/>
          <p14:tracePt t="86930" x="8602663" y="906463"/>
          <p14:tracePt t="86950" x="8594725" y="892175"/>
          <p14:tracePt t="86964" x="8564563" y="854075"/>
          <p14:tracePt t="86964" x="8550275" y="822325"/>
          <p14:tracePt t="86983" x="8512175" y="777875"/>
          <p14:tracePt t="86999" x="8450263" y="708025"/>
          <p14:tracePt t="87015" x="8420100" y="669925"/>
          <p14:tracePt t="87032" x="8389938" y="639763"/>
          <p14:tracePt t="87048" x="8351838" y="609600"/>
          <p14:tracePt t="87064" x="8328025" y="587375"/>
          <p14:tracePt t="87080" x="8305800" y="555625"/>
          <p14:tracePt t="87097" x="8289925" y="549275"/>
          <p14:tracePt t="87114" x="8283575" y="541338"/>
          <p14:tracePt t="87130" x="8251825" y="517525"/>
          <p14:tracePt t="87147" x="8207375" y="503238"/>
          <p14:tracePt t="87164" x="8161338" y="479425"/>
          <p14:tracePt t="87164" x="8145463" y="479425"/>
          <p14:tracePt t="87182" x="8123238" y="473075"/>
          <p14:tracePt t="87197" x="8099425" y="465138"/>
          <p14:tracePt t="87215" x="8093075" y="465138"/>
          <p14:tracePt t="87238" x="8085138" y="465138"/>
          <p14:tracePt t="87325" x="8077200" y="465138"/>
          <p14:tracePt t="87350" x="8069263" y="465138"/>
          <p14:tracePt t="87358" x="8054975" y="465138"/>
          <p14:tracePt t="87374" x="8047038" y="465138"/>
          <p14:tracePt t="87390" x="8047038" y="473075"/>
          <p14:tracePt t="87400" x="8039100" y="487363"/>
          <p14:tracePt t="87422" x="8039100" y="511175"/>
          <p14:tracePt t="87438" x="8039100" y="517525"/>
          <p14:tracePt t="87447" x="8031163" y="541338"/>
          <p14:tracePt t="87463" x="8031163" y="563563"/>
          <p14:tracePt t="87480" x="8023225" y="579438"/>
          <p14:tracePt t="87497" x="8016875" y="593725"/>
          <p14:tracePt t="87513" x="8008938" y="609600"/>
          <p14:tracePt t="87530" x="8008938" y="617538"/>
          <p14:tracePt t="87547" x="8008938" y="631825"/>
          <p14:tracePt t="87564" x="8008938" y="647700"/>
          <p14:tracePt t="87580" x="8008938" y="693738"/>
          <p14:tracePt t="87599" x="8008938" y="731838"/>
          <p14:tracePt t="87615" x="8008938" y="739775"/>
          <p14:tracePt t="87630" x="8008938" y="746125"/>
          <p14:tracePt t="87647" x="8008938" y="769938"/>
          <p14:tracePt t="87663" x="8001000" y="792163"/>
          <p14:tracePt t="87680" x="7993063" y="822325"/>
          <p14:tracePt t="87697" x="7993063" y="860425"/>
          <p14:tracePt t="87713" x="7978775" y="892175"/>
          <p14:tracePt t="87730" x="7978775" y="922338"/>
          <p14:tracePt t="87746" x="7978775" y="952500"/>
          <p14:tracePt t="87763" x="7978775" y="990600"/>
          <p14:tracePt t="87780" x="7978775" y="1006475"/>
          <p14:tracePt t="87780" x="7978775" y="1012825"/>
          <p14:tracePt t="87798" x="7978775" y="1028700"/>
          <p14:tracePt t="87814" x="7978775" y="1044575"/>
          <p14:tracePt t="87830" x="7978775" y="1050925"/>
          <p14:tracePt t="87848" x="7978775" y="1074738"/>
          <p14:tracePt t="87863" x="7978775" y="1082675"/>
          <p14:tracePt t="87879" x="7993063" y="1104900"/>
          <p14:tracePt t="87897" x="8008938" y="1135063"/>
          <p14:tracePt t="87913" x="8023225" y="1165225"/>
          <p14:tracePt t="87930" x="8039100" y="1181100"/>
          <p14:tracePt t="87946" x="8054975" y="1203325"/>
          <p14:tracePt t="87963" x="8093075" y="1249363"/>
          <p14:tracePt t="87979" x="8099425" y="1273175"/>
          <p14:tracePt t="87998" x="8115300" y="1287463"/>
          <p14:tracePt t="88013" x="8145463" y="1317625"/>
          <p14:tracePt t="88031" x="8161338" y="1333500"/>
          <p14:tracePt t="88047" x="8175625" y="1349375"/>
          <p14:tracePt t="88063" x="8199438" y="1355725"/>
          <p14:tracePt t="88080" x="8237538" y="1379538"/>
          <p14:tracePt t="88097" x="8275638" y="1393825"/>
          <p14:tracePt t="88113" x="8305800" y="1417638"/>
          <p14:tracePt t="88129" x="8321675" y="1425575"/>
          <p14:tracePt t="88146" x="8359775" y="1447800"/>
          <p14:tracePt t="88163" x="8374063" y="1455738"/>
          <p14:tracePt t="88179" x="8382000" y="1455738"/>
          <p14:tracePt t="88195" x="8404225" y="1463675"/>
          <p14:tracePt t="88195" x="8412163" y="1470025"/>
          <p14:tracePt t="88214" x="8420100" y="1470025"/>
          <p14:tracePt t="88229" x="8450263" y="1470025"/>
          <p14:tracePt t="88247" x="8474075" y="1477963"/>
          <p14:tracePt t="88263" x="8480425" y="1477963"/>
          <p14:tracePt t="88279" x="8496300" y="1477963"/>
          <p14:tracePt t="88296" x="8518525" y="1477963"/>
          <p14:tracePt t="88313" x="8542338" y="1477963"/>
          <p14:tracePt t="88329" x="8564563" y="1477963"/>
          <p14:tracePt t="88346" x="8572500" y="1477963"/>
          <p14:tracePt t="88362" x="8580438" y="1477963"/>
          <p14:tracePt t="88378" x="8588375" y="1477963"/>
          <p14:tracePt t="88400" x="8594725" y="1470025"/>
          <p14:tracePt t="88412" x="8618538" y="1439863"/>
          <p14:tracePt t="88430" x="8626475" y="1401763"/>
          <p14:tracePt t="88447" x="8640763" y="1371600"/>
          <p14:tracePt t="88463" x="8648700" y="1341438"/>
          <p14:tracePt t="88480" x="8648700" y="1303338"/>
          <p14:tracePt t="88496" x="8648700" y="1287463"/>
          <p14:tracePt t="88512" x="8648700" y="1257300"/>
          <p14:tracePt t="88529" x="8648700" y="1249363"/>
          <p14:tracePt t="88545" x="8648700" y="1211263"/>
          <p14:tracePt t="88562" x="8648700" y="1181100"/>
          <p14:tracePt t="88579" x="8648700" y="1158875"/>
          <p14:tracePt t="88596" x="8648700" y="1143000"/>
          <p14:tracePt t="88612" x="8648700" y="1127125"/>
          <p14:tracePt t="88629" x="8648700" y="1104900"/>
          <p14:tracePt t="88647" x="8656638" y="1074738"/>
          <p14:tracePt t="88663" x="8656638" y="1044575"/>
          <p14:tracePt t="88679" x="8656638" y="1012825"/>
          <p14:tracePt t="88696" x="8656638" y="982663"/>
          <p14:tracePt t="88712" x="8656638" y="952500"/>
          <p14:tracePt t="88729" x="8656638" y="914400"/>
          <p14:tracePt t="88745" x="8656638" y="868363"/>
          <p14:tracePt t="88762" x="8656638" y="830263"/>
          <p14:tracePt t="88779" x="8656638" y="792163"/>
          <p14:tracePt t="88795" x="8648700" y="762000"/>
          <p14:tracePt t="88812" x="8640763" y="731838"/>
          <p14:tracePt t="88812" x="8632825" y="731838"/>
          <p14:tracePt t="88830" x="8632825" y="715963"/>
          <p14:tracePt t="88846" x="8618538" y="693738"/>
          <p14:tracePt t="88863" x="8618538" y="685800"/>
          <p14:tracePt t="88879" x="8610600" y="677863"/>
          <p14:tracePt t="88896" x="8610600" y="663575"/>
          <p14:tracePt t="88912" x="8588375" y="631825"/>
          <p14:tracePt t="88928" x="8556625" y="593725"/>
          <p14:tracePt t="88947" x="8518525" y="549275"/>
          <p14:tracePt t="88962" x="8504238" y="533400"/>
          <p14:tracePt t="88979" x="8474075" y="511175"/>
          <p14:tracePt t="88995" x="8450263" y="487363"/>
          <p14:tracePt t="89012" x="8428038" y="479425"/>
          <p14:tracePt t="89012" x="8420100" y="473075"/>
          <p14:tracePt t="89031" x="8404225" y="465138"/>
          <p14:tracePt t="89045" x="8374063" y="449263"/>
          <p14:tracePt t="89063" x="8359775" y="434975"/>
          <p14:tracePt t="89079" x="8351838" y="434975"/>
          <p14:tracePt t="89102" x="8335963" y="427038"/>
          <p14:tracePt t="89111" x="8328025" y="427038"/>
          <p14:tracePt t="89142" x="8321675" y="427038"/>
          <p14:tracePt t="89150" x="8313738" y="427038"/>
          <p14:tracePt t="89161" x="8297863" y="427038"/>
          <p14:tracePt t="89178" x="8289925" y="427038"/>
          <p14:tracePt t="89194" x="8283575" y="427038"/>
          <p14:tracePt t="89211" x="8275638" y="427038"/>
          <p14:tracePt t="89230" x="8267700" y="427038"/>
          <p14:tracePt t="89244" x="8237538" y="434975"/>
          <p14:tracePt t="89263" x="8221663" y="449263"/>
          <p14:tracePt t="89279" x="8213725" y="457200"/>
          <p14:tracePt t="89295" x="8213725" y="465138"/>
          <p14:tracePt t="89311" x="8199438" y="479425"/>
          <p14:tracePt t="89328" x="8183563" y="495300"/>
          <p14:tracePt t="89345" x="8153400" y="525463"/>
          <p14:tracePt t="89362" x="8115300" y="555625"/>
          <p14:tracePt t="89378" x="8077200" y="587375"/>
          <p14:tracePt t="89396" x="8054975" y="609600"/>
          <p14:tracePt t="89411" x="8039100" y="625475"/>
          <p14:tracePt t="89427" x="8023225" y="647700"/>
          <p14:tracePt t="89446" x="8023225" y="655638"/>
          <p14:tracePt t="89446" x="8016875" y="669925"/>
          <p14:tracePt t="89462" x="7993063" y="693738"/>
          <p14:tracePt t="89479" x="7993063" y="739775"/>
          <p14:tracePt t="89496" x="7978775" y="784225"/>
          <p14:tracePt t="89511" x="7970838" y="822325"/>
          <p14:tracePt t="89529" x="7962900" y="868363"/>
          <p14:tracePt t="89545" x="7962900" y="892175"/>
          <p14:tracePt t="89561" x="7954963" y="922338"/>
          <p14:tracePt t="89578" x="7954963" y="936625"/>
          <p14:tracePt t="89595" x="7954963" y="952500"/>
          <p14:tracePt t="89611" x="7954963" y="982663"/>
          <p14:tracePt t="89628" x="7954963" y="998538"/>
          <p14:tracePt t="89644" x="7970838" y="1044575"/>
          <p14:tracePt t="89662" x="7970838" y="1058863"/>
          <p14:tracePt t="89678" x="7970838" y="1089025"/>
          <p14:tracePt t="89695" x="7978775" y="1120775"/>
          <p14:tracePt t="89711" x="7985125" y="1143000"/>
          <p14:tracePt t="89728" x="7985125" y="1173163"/>
          <p14:tracePt t="89745" x="7993063" y="1196975"/>
          <p14:tracePt t="89761" x="8008938" y="1227138"/>
          <p14:tracePt t="89778" x="8023225" y="1249363"/>
          <p14:tracePt t="89795" x="8039100" y="1265238"/>
          <p14:tracePt t="89811" x="8039100" y="1273175"/>
          <p14:tracePt t="89830" x="8039100" y="1279525"/>
          <p14:tracePt t="89844" x="8047038" y="1287463"/>
          <p14:tracePt t="89861" x="8069263" y="1295400"/>
          <p14:tracePt t="89879" x="8093075" y="1295400"/>
          <p14:tracePt t="89895" x="8115300" y="1311275"/>
          <p14:tracePt t="89911" x="8123238" y="1311275"/>
          <p14:tracePt t="89927" x="8145463" y="1317625"/>
          <p14:tracePt t="89946" x="8161338" y="1317625"/>
          <p14:tracePt t="89961" x="8175625" y="1317625"/>
          <p14:tracePt t="89977" x="8191500" y="1325563"/>
          <p14:tracePt t="89994" x="8199438" y="1325563"/>
          <p14:tracePt t="90010" x="8207375" y="1325563"/>
          <p14:tracePt t="90027" x="8213725" y="1325563"/>
          <p14:tracePt t="90044" x="8237538" y="1325563"/>
          <p14:tracePt t="90044" x="8267700" y="1325563"/>
          <p14:tracePt t="90063" x="8321675" y="1311275"/>
          <p14:tracePt t="90079" x="8389938" y="1295400"/>
          <p14:tracePt t="90095" x="8458200" y="1265238"/>
          <p14:tracePt t="90111" x="8488363" y="1249363"/>
          <p14:tracePt t="90128" x="8504238" y="1235075"/>
          <p14:tracePt t="90145" x="8512175" y="1235075"/>
          <p14:tracePt t="90160" x="8518525" y="1235075"/>
          <p14:tracePt t="90177" x="8534400" y="1203325"/>
          <p14:tracePt t="90194" x="8550275" y="1181100"/>
          <p14:tracePt t="90211" x="8564563" y="1143000"/>
          <p14:tracePt t="90227" x="8580438" y="1104900"/>
          <p14:tracePt t="90244" x="8602663" y="1066800"/>
          <p14:tracePt t="90244" x="8610600" y="1050925"/>
          <p14:tracePt t="90262" x="8618538" y="1036638"/>
          <p14:tracePt t="90279" x="8618538" y="1012825"/>
          <p14:tracePt t="90295" x="8618538" y="990600"/>
          <p14:tracePt t="90311" x="8618538" y="960438"/>
          <p14:tracePt t="90328" x="8618538" y="930275"/>
          <p14:tracePt t="90345" x="8610600" y="898525"/>
          <p14:tracePt t="90361" x="8594725" y="892175"/>
          <p14:tracePt t="90376" x="8572500" y="868363"/>
          <p14:tracePt t="90394" x="8556625" y="846138"/>
          <p14:tracePt t="90411" x="8526463" y="808038"/>
          <p14:tracePt t="90428" x="8504238" y="777875"/>
          <p14:tracePt t="90444" x="8474075" y="746125"/>
          <p14:tracePt t="90444" x="8466138" y="739775"/>
          <p14:tracePt t="90463" x="8442325" y="715963"/>
          <p14:tracePt t="90479" x="8428038" y="715963"/>
          <p14:tracePt t="90494" x="8412163" y="708025"/>
          <p14:tracePt t="90511" x="8404225" y="708025"/>
          <p14:tracePt t="90527" x="8382000" y="693738"/>
          <p14:tracePt t="90543" x="8359775" y="685800"/>
          <p14:tracePt t="90560" x="8351838" y="685800"/>
          <p14:tracePt t="90577" x="8343900" y="685800"/>
          <p14:tracePt t="90593" x="8328025" y="685800"/>
          <p14:tracePt t="90610" x="8305800" y="685800"/>
          <p14:tracePt t="90627" x="8283575" y="685800"/>
          <p14:tracePt t="90644" x="8267700" y="685800"/>
          <p14:tracePt t="90660" x="8237538" y="685800"/>
          <p14:tracePt t="90678" x="8207375" y="685800"/>
          <p14:tracePt t="90695" x="8191500" y="685800"/>
          <p14:tracePt t="90718" x="8183563" y="685800"/>
          <p14:tracePt t="90734" x="8175625" y="685800"/>
          <p14:tracePt t="90743" x="8153400" y="685800"/>
          <p14:tracePt t="90760" x="8131175" y="746125"/>
          <p14:tracePt t="90777" x="8123238" y="769938"/>
          <p14:tracePt t="90794" x="8099425" y="815975"/>
          <p14:tracePt t="90810" x="8085138" y="846138"/>
          <p14:tracePt t="90827" x="8077200" y="854075"/>
          <p14:tracePt t="90843" x="8077200" y="860425"/>
          <p14:tracePt t="90860" x="8077200" y="876300"/>
          <p14:tracePt t="90860" x="8077200" y="884238"/>
          <p14:tracePt t="90878" x="8077200" y="892175"/>
          <p14:tracePt t="90894" x="8077200" y="914400"/>
          <p14:tracePt t="90910" x="8077200" y="936625"/>
          <p14:tracePt t="90928" x="8077200" y="960438"/>
          <p14:tracePt t="90943" x="8077200" y="968375"/>
          <p14:tracePt t="90959" x="8077200" y="974725"/>
          <p14:tracePt t="91230" x="8085138" y="974725"/>
          <p14:tracePt t="91646" x="8085138" y="982663"/>
          <p14:tracePt t="91718" x="8093075" y="990600"/>
          <p14:tracePt t="91846" x="8099425" y="998538"/>
          <p14:tracePt t="91854" x="8099425" y="1012825"/>
          <p14:tracePt t="92158" x="8099425" y="1028700"/>
          <p14:tracePt t="92165" x="8069263" y="1058863"/>
          <p14:tracePt t="92176" x="8023225" y="1120775"/>
          <p14:tracePt t="92192" x="7985125" y="1181100"/>
          <p14:tracePt t="92208" x="7954963" y="1235075"/>
          <p14:tracePt t="92226" x="7916863" y="1279525"/>
          <p14:tracePt t="92242" x="7902575" y="1311275"/>
          <p14:tracePt t="92259" x="7894638" y="1333500"/>
          <p14:tracePt t="92275" x="7886700" y="1341438"/>
          <p14:tracePt t="92292" x="7870825" y="1355725"/>
          <p14:tracePt t="92309" x="7870825" y="1363663"/>
          <p14:tracePt t="92334" x="7870825" y="1371600"/>
          <p14:tracePt t="92854" x="7870825" y="1379538"/>
          <p14:tracePt t="94079" x="7870825" y="1393825"/>
          <p14:tracePt t="94190" x="7870825" y="1401763"/>
          <p14:tracePt t="94286" x="7870825" y="1409700"/>
          <p14:tracePt t="94302" x="7870825" y="1417638"/>
          <p14:tracePt t="94310" x="7870825" y="1425575"/>
          <p14:tracePt t="94322" x="7870825" y="1447800"/>
          <p14:tracePt t="94341" x="7870825" y="1455738"/>
          <p14:tracePt t="94358" x="7870825" y="1463675"/>
          <p14:tracePt t="94374" x="7878763" y="1470025"/>
          <p14:tracePt t="94422" x="7878763" y="1493838"/>
          <p14:tracePt t="94614" x="7886700" y="1531938"/>
          <p14:tracePt t="94622" x="7886700" y="1608138"/>
          <p14:tracePt t="94630" x="7886700" y="1722438"/>
          <p14:tracePt t="94639" x="7886700" y="2049463"/>
          <p14:tracePt t="94656" x="7673975" y="2620963"/>
          <p14:tracePt t="94673" x="7451725" y="3170238"/>
          <p14:tracePt t="94689" x="7108825" y="3756025"/>
          <p14:tracePt t="94706" x="6621463" y="4427538"/>
          <p14:tracePt t="94723" x="5997575" y="5159375"/>
          <p14:tracePt t="94739" x="5197475" y="5845175"/>
          <p14:tracePt t="94756" x="4198938" y="6629400"/>
          <p14:tracePt t="94756" x="3703638" y="6850063"/>
          <p14:tracePt t="94774" x="2560638" y="6850063"/>
          <p14:tracePt t="94791" x="1325563" y="6850063"/>
          <p14:tracePt t="95322" x="106363" y="6507163"/>
          <p14:tracePt t="95339" x="136525" y="6569075"/>
        </p14:tracePtLst>
      </p14:laserTraceLst>
    </p:ext>
  </p:extLs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9144000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066800"/>
            <a:ext cx="60960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57400"/>
            <a:ext cx="906780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919538"/>
            <a:ext cx="5105400" cy="293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4" name="TextBox 1"/>
          <p:cNvSpPr txBox="1">
            <a:spLocks noChangeArrowheads="1"/>
          </p:cNvSpPr>
          <p:nvPr/>
        </p:nvSpPr>
        <p:spPr bwMode="auto">
          <a:xfrm>
            <a:off x="6477000" y="4191000"/>
            <a:ext cx="22860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Udeo vazduha potreban za oksidaciju pojedinih komponenti u izduvnim gasovima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1959" x="663575" y="6416675"/>
          <p14:tracePt t="11967" x="663575" y="6324600"/>
          <p14:tracePt t="11975" x="663575" y="6240463"/>
          <p14:tracePt t="11987" x="663575" y="6111875"/>
          <p14:tracePt t="12004" x="663575" y="5989638"/>
          <p14:tracePt t="12021" x="663575" y="5875338"/>
          <p14:tracePt t="12037" x="663575" y="5791200"/>
          <p14:tracePt t="12037" x="663575" y="5761038"/>
          <p14:tracePt t="12056" x="631825" y="5692775"/>
          <p14:tracePt t="12072" x="571500" y="5616575"/>
          <p14:tracePt t="12088" x="549275" y="5578475"/>
          <p14:tracePt t="12105" x="511175" y="5486400"/>
          <p14:tracePt t="12121" x="457200" y="5364163"/>
          <p14:tracePt t="12137" x="350838" y="5121275"/>
          <p14:tracePt t="12154" x="212725" y="4792663"/>
          <p14:tracePt t="12171" x="92075" y="4465638"/>
          <p14:tracePt t="12187" x="22225" y="4237038"/>
          <p14:tracePt t="12204" x="15875" y="4152900"/>
          <p14:tracePt t="12221" x="15875" y="4130675"/>
          <p14:tracePt t="12237" x="15875" y="4114800"/>
          <p14:tracePt t="12263" x="15875" y="4092575"/>
          <p14:tracePt t="12271" x="22225" y="4022725"/>
          <p14:tracePt t="12288" x="68263" y="3954463"/>
          <p14:tracePt t="12305" x="84138" y="3932238"/>
          <p14:tracePt t="12320" x="130175" y="3878263"/>
          <p14:tracePt t="12337" x="212725" y="3794125"/>
          <p14:tracePt t="12354" x="350838" y="3673475"/>
          <p14:tracePt t="12371" x="473075" y="3573463"/>
          <p14:tracePt t="12387" x="593725" y="3505200"/>
          <p14:tracePt t="12404" x="669925" y="3451225"/>
          <p14:tracePt t="12421" x="777875" y="3390900"/>
          <p14:tracePt t="12437" x="892175" y="3314700"/>
          <p14:tracePt t="12437" x="960438" y="3284538"/>
          <p14:tracePt t="12455" x="1082675" y="3222625"/>
          <p14:tracePt t="12471" x="1150938" y="3192463"/>
          <p14:tracePt t="12489" x="1189038" y="3178175"/>
          <p14:tracePt t="12505" x="1203325" y="3178175"/>
          <p14:tracePt t="12521" x="1265238" y="3162300"/>
          <p14:tracePt t="12537" x="1387475" y="3124200"/>
          <p14:tracePt t="12554" x="1516063" y="3108325"/>
          <p14:tracePt t="12570" x="1608138" y="3108325"/>
          <p14:tracePt t="12587" x="1668463" y="3124200"/>
          <p14:tracePt t="12604" x="1698625" y="3132138"/>
          <p14:tracePt t="12620" x="1722438" y="3132138"/>
          <p14:tracePt t="12637" x="1744663" y="3132138"/>
          <p14:tracePt t="12637" x="1760538" y="3132138"/>
          <p14:tracePt t="12655" x="1768475" y="3140075"/>
          <p14:tracePt t="12669" x="1798638" y="3170238"/>
          <p14:tracePt t="12669" x="1812925" y="3170238"/>
          <p14:tracePt t="12687" x="1851025" y="3192463"/>
          <p14:tracePt t="12704" x="1866900" y="3200400"/>
          <p14:tracePt t="12720" x="1874838" y="3200400"/>
          <p14:tracePt t="12736" x="1889125" y="3200400"/>
          <p14:tracePt t="12753" x="1951038" y="3208338"/>
          <p14:tracePt t="12770" x="2003425" y="3230563"/>
          <p14:tracePt t="12787" x="2065338" y="3246438"/>
          <p14:tracePt t="12803" x="2087563" y="3254375"/>
          <p14:tracePt t="12820" x="2095500" y="3254375"/>
          <p14:tracePt t="13732" x="2111375" y="3254375"/>
          <p14:tracePt t="13983" x="2133600" y="3238500"/>
          <p14:tracePt t="13999" x="2141538" y="3238500"/>
          <p14:tracePt t="14007" x="2141538" y="3230563"/>
          <p14:tracePt t="14019" x="2155825" y="3222625"/>
          <p14:tracePt t="14036" x="2201863" y="3208338"/>
          <p14:tracePt t="14036" x="2225675" y="3208338"/>
          <p14:tracePt t="14055" x="2263775" y="3184525"/>
          <p14:tracePt t="14069" x="2316163" y="3178175"/>
          <p14:tracePt t="14087" x="2324100" y="3178175"/>
          <p14:tracePt t="14102" x="2354263" y="3170238"/>
          <p14:tracePt t="14119" x="2362200" y="3170238"/>
          <p14:tracePt t="14136" x="2370138" y="3162300"/>
          <p14:tracePt t="14152" x="2378075" y="3162300"/>
          <p14:tracePt t="14168" x="2392363" y="3162300"/>
          <p14:tracePt t="14185" x="2408238" y="3154363"/>
          <p14:tracePt t="14202" x="2416175" y="3154363"/>
          <p14:tracePt t="14218" x="2430463" y="3146425"/>
          <p14:tracePt t="14235" x="2460625" y="3140075"/>
          <p14:tracePt t="14252" x="2492375" y="3132138"/>
          <p14:tracePt t="14268" x="2530475" y="3132138"/>
          <p14:tracePt t="14285" x="2582863" y="3116263"/>
          <p14:tracePt t="14285" x="2598738" y="3116263"/>
          <p14:tracePt t="14304" x="2644775" y="3101975"/>
          <p14:tracePt t="14320" x="2674938" y="3094038"/>
          <p14:tracePt t="14336" x="2682875" y="3094038"/>
          <p14:tracePt t="14352" x="2697163" y="3094038"/>
          <p14:tracePt t="14407" x="2713038" y="3094038"/>
          <p14:tracePt t="14415" x="2720975" y="3094038"/>
          <p14:tracePt t="14423" x="2743200" y="3094038"/>
          <p14:tracePt t="14435" x="2773363" y="3078163"/>
          <p14:tracePt t="14452" x="2781300" y="3078163"/>
          <p14:tracePt t="14503" x="2781300" y="3070225"/>
          <p14:tracePt t="14591" x="2781300" y="3063875"/>
          <p14:tracePt t="14599" x="2781300" y="3055938"/>
          <p14:tracePt t="14655" x="2781300" y="3040063"/>
          <p14:tracePt t="14663" x="2773363" y="3032125"/>
          <p14:tracePt t="14679" x="2773363" y="3025775"/>
          <p14:tracePt t="14687" x="2765425" y="3009900"/>
          <p14:tracePt t="14701" x="2759075" y="2994025"/>
          <p14:tracePt t="14719" x="2743200" y="2963863"/>
          <p14:tracePt t="14736" x="2735263" y="2941638"/>
          <p14:tracePt t="14752" x="2735263" y="2933700"/>
          <p14:tracePt t="14769" x="2735263" y="2925763"/>
          <p14:tracePt t="14799" x="2735263" y="2911475"/>
          <p14:tracePt t="14815" x="2735263" y="2895600"/>
          <p14:tracePt t="14823" x="2735263" y="2865438"/>
          <p14:tracePt t="14834" x="2735263" y="2827338"/>
          <p14:tracePt t="14852" x="2735263" y="2811463"/>
          <p14:tracePt t="14867" x="2727325" y="2803525"/>
          <p14:tracePt t="14951" x="2713038" y="2803525"/>
          <p14:tracePt t="15062" x="2705100" y="2803525"/>
          <p14:tracePt t="15071" x="2697163" y="2803525"/>
          <p14:tracePt t="15084" x="2667000" y="2803525"/>
          <p14:tracePt t="15101" x="2659063" y="2803525"/>
          <p14:tracePt t="15117" x="2636838" y="2803525"/>
          <p14:tracePt t="15134" x="2628900" y="2803525"/>
          <p14:tracePt t="15152" x="2620963" y="2803525"/>
          <p14:tracePt t="15168" x="2613025" y="2803525"/>
          <p14:tracePt t="15185" x="2598738" y="2803525"/>
          <p14:tracePt t="15201" x="2574925" y="2819400"/>
          <p14:tracePt t="15218" x="2552700" y="2819400"/>
          <p14:tracePt t="15234" x="2522538" y="2819400"/>
          <p14:tracePt t="15252" x="2506663" y="2835275"/>
          <p14:tracePt t="15267" x="2498725" y="2835275"/>
          <p14:tracePt t="15284" x="2484438" y="2841625"/>
          <p14:tracePt t="15301" x="2476500" y="2849563"/>
          <p14:tracePt t="15317" x="2460625" y="2865438"/>
          <p14:tracePt t="15334" x="2454275" y="2865438"/>
          <p14:tracePt t="15350" x="2446338" y="2895600"/>
          <p14:tracePt t="15368" x="2422525" y="2925763"/>
          <p14:tracePt t="15385" x="2422525" y="2971800"/>
          <p14:tracePt t="15401" x="2400300" y="3017838"/>
          <p14:tracePt t="15417" x="2392363" y="3070225"/>
          <p14:tracePt t="15434" x="2384425" y="3101975"/>
          <p14:tracePt t="15451" x="2370138" y="3132138"/>
          <p14:tracePt t="15468" x="2370138" y="3140075"/>
          <p14:tracePt t="15483" x="2370138" y="3154363"/>
          <p14:tracePt t="15506" x="2370138" y="3162300"/>
          <p14:tracePt t="15518" x="2378075" y="3162300"/>
          <p14:tracePt t="15535" x="2384425" y="3162300"/>
          <p14:tracePt t="15551" x="2392363" y="3162300"/>
          <p14:tracePt t="15568" x="2422525" y="3146425"/>
          <p14:tracePt t="15585" x="2460625" y="3132138"/>
          <p14:tracePt t="15601" x="2522538" y="3116263"/>
          <p14:tracePt t="15617" x="2574925" y="3086100"/>
          <p14:tracePt t="15634" x="2636838" y="3063875"/>
          <p14:tracePt t="15650" x="2644775" y="3040063"/>
          <p14:tracePt t="15667" x="2651125" y="3040063"/>
          <p14:tracePt t="15683" x="2651125" y="3032125"/>
          <p14:tracePt t="15700" x="2651125" y="3017838"/>
          <p14:tracePt t="15759" x="2659063" y="3001963"/>
          <p14:tracePt t="15775" x="2659063" y="2994025"/>
          <p14:tracePt t="15791" x="2659063" y="3009900"/>
          <p14:tracePt t="16263" x="2667000" y="3040063"/>
          <p14:tracePt t="16271" x="2667000" y="3055938"/>
          <p14:tracePt t="16283" x="2667000" y="3086100"/>
          <p14:tracePt t="16300" x="2667000" y="3108325"/>
          <p14:tracePt t="16317" x="2667000" y="3124200"/>
          <p14:tracePt t="16333" x="2667000" y="3140075"/>
          <p14:tracePt t="16333" x="2667000" y="3146425"/>
          <p14:tracePt t="16351" x="2667000" y="3162300"/>
          <p14:tracePt t="16367" x="2667000" y="3208338"/>
          <p14:tracePt t="16384" x="2667000" y="3246438"/>
          <p14:tracePt t="16401" x="2667000" y="3276600"/>
          <p14:tracePt t="16417" x="2667000" y="3306763"/>
          <p14:tracePt t="16433" x="2667000" y="3330575"/>
          <p14:tracePt t="16450" x="2667000" y="3336925"/>
          <p14:tracePt t="16466" x="2667000" y="3352800"/>
          <p14:tracePt t="16482" x="2667000" y="3360738"/>
          <p14:tracePt t="16623" x="2667000" y="3352800"/>
          <p14:tracePt t="16735" x="2667000" y="3360738"/>
          <p14:tracePt t="16959" x="2667000" y="3368675"/>
          <p14:tracePt t="16967" x="2667000" y="3375025"/>
          <p14:tracePt t="16975" x="2667000" y="3390900"/>
          <p14:tracePt t="16984" x="2667000" y="3406775"/>
          <p14:tracePt t="17000" x="2667000" y="3429000"/>
          <p14:tracePt t="17016" x="2667000" y="3475038"/>
          <p14:tracePt t="17033" x="2667000" y="3513138"/>
          <p14:tracePt t="17049" x="2667000" y="3565525"/>
          <p14:tracePt t="17066" x="2667000" y="3619500"/>
          <p14:tracePt t="17082" x="2667000" y="3695700"/>
          <p14:tracePt t="17100" x="2667000" y="3749675"/>
          <p14:tracePt t="17116" x="2667000" y="3779838"/>
          <p14:tracePt t="17133" x="2667000" y="3787775"/>
          <p14:tracePt t="17149" x="2667000" y="3779838"/>
          <p14:tracePt t="17351" x="2667000" y="3771900"/>
          <p14:tracePt t="17359" x="2667000" y="3763963"/>
          <p14:tracePt t="17407" x="2674938" y="3763963"/>
          <p14:tracePt t="17479" x="2682875" y="3763963"/>
          <p14:tracePt t="17495" x="2697163" y="3749675"/>
          <p14:tracePt t="17503" x="2705100" y="3749675"/>
          <p14:tracePt t="17519" x="2713038" y="3733800"/>
          <p14:tracePt t="17532" x="2727325" y="3725863"/>
          <p14:tracePt t="17549" x="2759075" y="3703638"/>
          <p14:tracePt t="17549" x="2773363" y="3687763"/>
          <p14:tracePt t="17567" x="2781300" y="3687763"/>
          <p14:tracePt t="17581" x="2811463" y="3673475"/>
          <p14:tracePt t="17581" x="2819400" y="3657600"/>
          <p14:tracePt t="17599" x="2835275" y="3649663"/>
          <p14:tracePt t="17615" x="2841625" y="3649663"/>
          <p14:tracePt t="17632" x="2887663" y="3635375"/>
          <p14:tracePt t="17648" x="3032125" y="3581400"/>
          <p14:tracePt t="17665" x="3230563" y="3527425"/>
          <p14:tracePt t="17682" x="3368675" y="3513138"/>
          <p14:tracePt t="17698" x="3429000" y="3513138"/>
          <p14:tracePt t="17715" x="3467100" y="3513138"/>
          <p14:tracePt t="17732" x="3475038" y="3521075"/>
          <p14:tracePt t="17748" x="3489325" y="3521075"/>
          <p14:tracePt t="17764" x="3521075" y="3521075"/>
          <p14:tracePt t="17764" x="3543300" y="3521075"/>
          <p14:tracePt t="17783" x="3649663" y="3521075"/>
          <p14:tracePt t="17799" x="3756025" y="3521075"/>
          <p14:tracePt t="17816" x="3848100" y="3527425"/>
          <p14:tracePt t="17832" x="3894138" y="3527425"/>
          <p14:tracePt t="17848" x="3932238" y="3527425"/>
          <p14:tracePt t="17865" x="3984625" y="3527425"/>
          <p14:tracePt t="17882" x="4084638" y="3527425"/>
          <p14:tracePt t="17898" x="4237038" y="3527425"/>
          <p14:tracePt t="17915" x="4381500" y="3527425"/>
          <p14:tracePt t="17932" x="4495800" y="3527425"/>
          <p14:tracePt t="17948" x="4533900" y="3551238"/>
          <p14:tracePt t="17965" x="4602163" y="3551238"/>
          <p14:tracePt t="17965" x="4618038" y="3551238"/>
          <p14:tracePt t="17983" x="4625975" y="3551238"/>
          <p14:tracePt t="17997" x="4686300" y="3551238"/>
          <p14:tracePt t="18016" x="4732338" y="3551238"/>
          <p14:tracePt t="18033" x="4792663" y="3551238"/>
          <p14:tracePt t="18049" x="4860925" y="3559175"/>
          <p14:tracePt t="18065" x="4868863" y="3559175"/>
          <p14:tracePt t="18081" x="4854575" y="3551238"/>
          <p14:tracePt t="18098" x="4792663" y="3497263"/>
          <p14:tracePt t="18115" x="4838700" y="3482975"/>
          <p14:tracePt t="18131" x="4868863" y="3467100"/>
          <p14:tracePt t="18148" x="4922838" y="3429000"/>
          <p14:tracePt t="18164" x="4945063" y="3429000"/>
          <p14:tracePt t="18181" x="4953000" y="3429000"/>
          <p14:tracePt t="18197" x="4945063" y="3429000"/>
          <p14:tracePt t="18231" x="4945063" y="3436938"/>
          <p14:tracePt t="18239" x="4953000" y="3436938"/>
          <p14:tracePt t="18255" x="4999038" y="3467100"/>
          <p14:tracePt t="18265" x="4983163" y="3467100"/>
          <p14:tracePt t="18281" x="4999038" y="3459163"/>
          <p14:tracePt t="18297" x="4991100" y="3459163"/>
          <p14:tracePt t="18314" x="4991100" y="3451225"/>
          <p14:tracePt t="18331" x="4999038" y="3451225"/>
          <p14:tracePt t="18347" x="5006975" y="3444875"/>
          <p14:tracePt t="18364" x="5037138" y="3467100"/>
          <p14:tracePt t="18381" x="5029200" y="3467100"/>
          <p14:tracePt t="18399" x="5029200" y="3475038"/>
          <p14:tracePt t="18414" x="5013325" y="3489325"/>
          <p14:tracePt t="18432" x="5013325" y="3482975"/>
          <p14:tracePt t="18448" x="5029200" y="3513138"/>
          <p14:tracePt t="18465" x="5037138" y="3527425"/>
          <p14:tracePt t="18481" x="5037138" y="3513138"/>
          <p14:tracePt t="18511" x="5051425" y="3513138"/>
          <p14:tracePt t="18527" x="5051425" y="3505200"/>
          <p14:tracePt t="18535" x="5059363" y="3489325"/>
          <p14:tracePt t="18567" x="5067300" y="3475038"/>
          <p14:tracePt t="18575" x="5097463" y="3451225"/>
          <p14:tracePt t="18583" x="5097463" y="3436938"/>
          <p14:tracePt t="18597" x="5135563" y="3375025"/>
          <p14:tracePt t="18614" x="5143500" y="3390900"/>
          <p14:tracePt t="18631" x="5203825" y="3421063"/>
          <p14:tracePt t="18648" x="5241925" y="3398838"/>
          <p14:tracePt t="18665" x="5241925" y="3421063"/>
          <p14:tracePt t="18680" x="5227638" y="3421063"/>
          <p14:tracePt t="19095" x="5235575" y="3421063"/>
          <p14:tracePt t="19119" x="5235575" y="3406775"/>
          <p14:tracePt t="19159" x="5235575" y="3390900"/>
          <p14:tracePt t="19175" x="5257800" y="3330575"/>
          <p14:tracePt t="19183" x="5257800" y="3322638"/>
          <p14:tracePt t="19207" x="5273675" y="3314700"/>
          <p14:tracePt t="19215" x="5273675" y="3298825"/>
          <p14:tracePt t="20127" x="5235575" y="3352800"/>
          <p14:tracePt t="20287" x="5135563" y="3489325"/>
          <p14:tracePt t="20295" x="5075238" y="3565525"/>
          <p14:tracePt t="20303" x="5045075" y="3619500"/>
          <p14:tracePt t="20313" x="5013325" y="3649663"/>
          <p14:tracePt t="20329" x="5013325" y="3657600"/>
          <p14:tracePt t="20346" x="5006975" y="3665538"/>
          <p14:tracePt t="20383" x="5006975" y="3649663"/>
          <p14:tracePt t="20479" x="5013325" y="3627438"/>
          <p14:tracePt t="20487" x="5021263" y="3619500"/>
          <p14:tracePt t="20498" x="4991100" y="3619500"/>
          <p14:tracePt t="20543" x="4983163" y="3627438"/>
          <p14:tracePt t="20551" x="4975225" y="3627438"/>
          <p14:tracePt t="20562" x="4968875" y="3627438"/>
          <p14:tracePt t="20975" x="4960938" y="3635375"/>
          <p14:tracePt t="21071" x="4953000" y="3641725"/>
          <p14:tracePt t="21503" x="4914900" y="3657600"/>
          <p14:tracePt t="21511" x="4860925" y="3687763"/>
          <p14:tracePt t="21519" x="4800600" y="3741738"/>
          <p14:tracePt t="21528" x="4716463" y="3802063"/>
          <p14:tracePt t="21545" x="4702175" y="3832225"/>
          <p14:tracePt t="21563" x="4678363" y="3908425"/>
          <p14:tracePt t="21578" x="4656138" y="4000500"/>
          <p14:tracePt t="21594" x="4632325" y="4130675"/>
          <p14:tracePt t="21611" x="4610100" y="4297363"/>
          <p14:tracePt t="21628" x="4610100" y="4411663"/>
          <p14:tracePt t="21644" x="4610100" y="4495800"/>
          <p14:tracePt t="21661" x="4610100" y="4549775"/>
          <p14:tracePt t="21678" x="4610100" y="4618038"/>
          <p14:tracePt t="21678" x="4610100" y="4670425"/>
          <p14:tracePt t="21696" x="4618038" y="4846638"/>
          <p14:tracePt t="21712" x="4632325" y="5037138"/>
          <p14:tracePt t="21728" x="4632325" y="5189538"/>
          <p14:tracePt t="21745" x="4632325" y="5280025"/>
          <p14:tracePt t="21761" x="4648200" y="5380038"/>
          <p14:tracePt t="21777" x="4678363" y="5494338"/>
          <p14:tracePt t="21794" x="4732338" y="5638800"/>
          <p14:tracePt t="21811" x="4770438" y="5783263"/>
          <p14:tracePt t="21828" x="4770438" y="5959475"/>
          <p14:tracePt t="21844" x="4702175" y="6111875"/>
          <p14:tracePt t="21861" x="4594225" y="6270625"/>
          <p14:tracePt t="21878" x="4518025" y="6362700"/>
          <p14:tracePt t="21878" x="4487863" y="6384925"/>
          <p14:tracePt t="21896" x="4473575" y="6384925"/>
          <p14:tracePt t="21912" x="4465638" y="6400800"/>
          <p14:tracePt t="21967" x="4449763" y="6416675"/>
          <p14:tracePt t="21975" x="4411663" y="6438900"/>
          <p14:tracePt t="21983" x="4373563" y="6469063"/>
          <p14:tracePt t="21994" x="4283075" y="6523038"/>
          <p14:tracePt t="22011" x="4244975" y="6537325"/>
          <p14:tracePt t="22027" x="4221163" y="6537325"/>
          <p14:tracePt t="22044" x="4206875" y="6537325"/>
          <p14:tracePt t="22119" x="4191000" y="6537325"/>
          <p14:tracePt t="22127" x="4175125" y="6515100"/>
          <p14:tracePt t="22135" x="4168775" y="6499225"/>
          <p14:tracePt t="22145" x="4137025" y="6454775"/>
          <p14:tracePt t="22161" x="4137025" y="6446838"/>
          <p14:tracePt t="22177" x="4130675" y="6446838"/>
          <p14:tracePt t="22215" x="4122738" y="6416675"/>
          <p14:tracePt t="22223" x="4114800" y="6408738"/>
          <p14:tracePt t="22231" x="4098925" y="6392863"/>
          <p14:tracePt t="22244" x="4076700" y="6362700"/>
          <p14:tracePt t="22261" x="4038600" y="6346825"/>
          <p14:tracePt t="22277" x="4022725" y="6340475"/>
          <p14:tracePt t="22293" x="4008438" y="6340475"/>
          <p14:tracePt t="22310" x="3992563" y="6332538"/>
          <p14:tracePt t="22343" x="3984625" y="6332538"/>
          <p14:tracePt t="22351" x="3978275" y="6332538"/>
          <p14:tracePt t="22367" x="3970338" y="6332538"/>
          <p14:tracePt t="22383" x="3962400" y="6324600"/>
          <p14:tracePt t="22393" x="3954463" y="6324600"/>
          <p14:tracePt t="22410" x="3946525" y="6324600"/>
          <p14:tracePt t="22426" x="3940175" y="6324600"/>
          <p14:tracePt t="22443" x="3924300" y="6324600"/>
          <p14:tracePt t="22460" x="3908425" y="6324600"/>
          <p14:tracePt t="22476" x="3902075" y="6324600"/>
          <p14:tracePt t="22494" x="3894138" y="6324600"/>
          <p14:tracePt t="22510" x="3848100" y="6324600"/>
          <p14:tracePt t="22528" x="3810000" y="6324600"/>
          <p14:tracePt t="22543" x="3779838" y="6324600"/>
          <p14:tracePt t="22560" x="3725863" y="6324600"/>
          <p14:tracePt t="22577" x="3641725" y="6324600"/>
          <p14:tracePt t="22594" x="3597275" y="6324600"/>
          <p14:tracePt t="22610" x="3589338" y="6324600"/>
          <p14:tracePt t="25298" x="3581400" y="6324600"/>
          <p14:tracePt t="25983" x="3573463" y="6308725"/>
          <p14:tracePt t="25991" x="3565525" y="6294438"/>
          <p14:tracePt t="26006" x="3482975" y="6065838"/>
          <p14:tracePt t="26025" x="3322638" y="5638800"/>
          <p14:tracePt t="26040" x="3048000" y="4854575"/>
          <p14:tracePt t="26057" x="2789238" y="4022725"/>
          <p14:tracePt t="26073" x="2651125" y="3429000"/>
          <p14:tracePt t="26090" x="2628900" y="3314700"/>
          <p14:tracePt t="26106" x="2613025" y="3246438"/>
          <p14:tracePt t="26123" x="2606675" y="3208338"/>
          <p14:tracePt t="26140" x="2606675" y="3200400"/>
          <p14:tracePt t="26156" x="2606675" y="3178175"/>
          <p14:tracePt t="26173" x="2598738" y="3132138"/>
          <p14:tracePt t="26173" x="2590800" y="3108325"/>
          <p14:tracePt t="26191" x="2552700" y="3001963"/>
          <p14:tracePt t="26208" x="2514600" y="2865438"/>
          <p14:tracePt t="26224" x="2446338" y="2720975"/>
          <p14:tracePt t="26240" x="2362200" y="2574925"/>
          <p14:tracePt t="26257" x="2270125" y="2438400"/>
          <p14:tracePt t="26273" x="2232025" y="2378075"/>
          <p14:tracePt t="26290" x="2232025" y="2384425"/>
          <p14:tracePt t="26319" x="2232025" y="2422525"/>
          <p14:tracePt t="26327" x="2232025" y="2498725"/>
          <p14:tracePt t="26339" x="2278063" y="2613025"/>
          <p14:tracePt t="26356" x="2286000" y="2682875"/>
          <p14:tracePt t="26373" x="2301875" y="2727325"/>
          <p14:tracePt t="26390" x="2378075" y="2873375"/>
          <p14:tracePt t="26408" x="2468563" y="3017838"/>
          <p14:tracePt t="26424" x="2536825" y="3146425"/>
          <p14:tracePt t="26440" x="2613025" y="3276600"/>
          <p14:tracePt t="26457" x="2659063" y="3382963"/>
          <p14:tracePt t="26473" x="2667000" y="3444875"/>
          <p14:tracePt t="26491" x="2682875" y="3467100"/>
          <p14:tracePt t="26508" x="2682875" y="3489325"/>
          <p14:tracePt t="26523" x="2682875" y="3543300"/>
          <p14:tracePt t="26540" x="2682875" y="3597275"/>
          <p14:tracePt t="26540" x="2682875" y="3627438"/>
          <p14:tracePt t="26559" x="2682875" y="3673475"/>
          <p14:tracePt t="26572" x="2682875" y="3763963"/>
          <p14:tracePt t="26589" x="2682875" y="3902075"/>
          <p14:tracePt t="26589" x="2682875" y="3962400"/>
          <p14:tracePt t="26608" x="2682875" y="4016375"/>
          <p14:tracePt t="26623" x="2667000" y="4137025"/>
          <p14:tracePt t="26640" x="2659063" y="4152900"/>
          <p14:tracePt t="26656" x="2651125" y="4152900"/>
          <p14:tracePt t="26743" x="2644775" y="4137025"/>
          <p14:tracePt t="26751" x="2628900" y="4114800"/>
          <p14:tracePt t="26759" x="2620963" y="4098925"/>
          <p14:tracePt t="26775" x="2613025" y="4092575"/>
          <p14:tracePt t="26799" x="2613025" y="4084638"/>
          <p14:tracePt t="26807" x="2606675" y="4068763"/>
          <p14:tracePt t="26823" x="2582863" y="4038600"/>
          <p14:tracePt t="26840" x="2536825" y="3970338"/>
          <p14:tracePt t="26857" x="2506663" y="3924300"/>
          <p14:tracePt t="26873" x="2484438" y="3894138"/>
          <p14:tracePt t="26889" x="2476500" y="3878263"/>
          <p14:tracePt t="26906" x="2468563" y="3878263"/>
          <p14:tracePt t="26935" x="2454275" y="3856038"/>
          <p14:tracePt t="26951" x="2438400" y="3832225"/>
          <p14:tracePt t="26959" x="2400300" y="3771900"/>
          <p14:tracePt t="26972" x="2370138" y="3717925"/>
          <p14:tracePt t="26989" x="2362200" y="3703638"/>
          <p14:tracePt t="28817" x="2370138" y="3703638"/>
          <p14:tracePt t="29519" x="2384425" y="3703638"/>
          <p14:tracePt t="29527" x="2416175" y="3703638"/>
          <p14:tracePt t="29537" x="2430463" y="3703638"/>
          <p14:tracePt t="29551" x="2438400" y="3703638"/>
          <p14:tracePt t="29607" x="2460625" y="3703638"/>
          <p14:tracePt t="29615" x="2498725" y="3703638"/>
          <p14:tracePt t="29623" x="2544763" y="3703638"/>
          <p14:tracePt t="29636" x="2606675" y="3703638"/>
          <p14:tracePt t="29653" x="2613025" y="3703638"/>
          <p14:tracePt t="29669" x="2628900" y="3703638"/>
          <p14:tracePt t="29719" x="2667000" y="3717925"/>
          <p14:tracePt t="29727" x="2743200" y="3717925"/>
          <p14:tracePt t="29736" x="2849563" y="3741738"/>
          <p14:tracePt t="29753" x="2873375" y="3749675"/>
          <p14:tracePt t="30676" x="2887663" y="3749675"/>
          <p14:tracePt t="30791" x="2903538" y="3749675"/>
          <p14:tracePt t="30799" x="2917825" y="3749675"/>
          <p14:tracePt t="30807" x="2941638" y="3749675"/>
          <p14:tracePt t="30818" x="2963863" y="3741738"/>
          <p14:tracePt t="30835" x="2987675" y="3725863"/>
          <p14:tracePt t="30852" x="2994025" y="3725863"/>
          <p14:tracePt t="30868" x="3001963" y="3725863"/>
          <p14:tracePt t="30887" x="3009900" y="3725863"/>
          <p14:tracePt t="30901" x="3048000" y="3725863"/>
          <p14:tracePt t="30901" x="3078163" y="3725863"/>
          <p14:tracePt t="30919" x="3116263" y="3717925"/>
          <p14:tracePt t="30936" x="3132138" y="3717925"/>
          <p14:tracePt t="30952" x="3140075" y="3717925"/>
          <p14:tracePt t="30968" x="3146425" y="3717925"/>
          <p14:tracePt t="31007" x="3162300" y="3717925"/>
          <p14:tracePt t="31015" x="3178175" y="3711575"/>
          <p14:tracePt t="31023" x="3192463" y="3711575"/>
          <p14:tracePt t="31035" x="3246438" y="3695700"/>
          <p14:tracePt t="31052" x="3260725" y="3695700"/>
          <p14:tracePt t="31069" x="3276600" y="3695700"/>
          <p14:tracePt t="31119" x="3306763" y="3695700"/>
          <p14:tracePt t="31127" x="3352800" y="3679825"/>
          <p14:tracePt t="31136" x="3421063" y="3673475"/>
          <p14:tracePt t="31152" x="3475038" y="3673475"/>
          <p14:tracePt t="31169" x="3489325" y="3673475"/>
          <p14:tracePt t="31185" x="3505200" y="3673475"/>
          <p14:tracePt t="31223" x="3513138" y="3673475"/>
          <p14:tracePt t="31231" x="3543300" y="3665538"/>
          <p14:tracePt t="31239" x="3565525" y="3657600"/>
          <p14:tracePt t="31251" x="3635375" y="3649663"/>
          <p14:tracePt t="31268" x="3665538" y="3649663"/>
          <p14:tracePt t="31285" x="3679825" y="3649663"/>
          <p14:tracePt t="31351" x="3703638" y="3649663"/>
          <p14:tracePt t="31359" x="3717925" y="3649663"/>
          <p14:tracePt t="31368" x="3749675" y="3649663"/>
          <p14:tracePt t="31385" x="3733800" y="3649663"/>
          <p14:tracePt t="31727" x="3711575" y="3649663"/>
          <p14:tracePt t="31735" x="3695700" y="3649663"/>
          <p14:tracePt t="31743" x="3679825" y="3649663"/>
          <p14:tracePt t="31759" x="3665538" y="3649663"/>
          <p14:tracePt t="31768" x="3649663" y="3649663"/>
          <p14:tracePt t="31784" x="3627438" y="3641725"/>
          <p14:tracePt t="31801" x="3589338" y="3641725"/>
          <p14:tracePt t="31818" x="3573463" y="3641725"/>
          <p14:tracePt t="31833" x="3559175" y="3627438"/>
          <p14:tracePt t="31851" x="3543300" y="3627438"/>
          <p14:tracePt t="31867" x="3513138" y="3603625"/>
          <p14:tracePt t="31884" x="3482975" y="3597275"/>
          <p14:tracePt t="31900" x="3467100" y="3589338"/>
          <p14:tracePt t="31917" x="3451225" y="3589338"/>
          <p14:tracePt t="31943" x="3436938" y="3589338"/>
          <p14:tracePt t="31951" x="3375025" y="3581400"/>
          <p14:tracePt t="31968" x="3314700" y="3581400"/>
          <p14:tracePt t="31985" x="3268663" y="3581400"/>
          <p14:tracePt t="32001" x="3246438" y="3581400"/>
          <p14:tracePt t="32017" x="3216275" y="3581400"/>
          <p14:tracePt t="32034" x="3184525" y="3589338"/>
          <p14:tracePt t="32050" x="3154363" y="3589338"/>
          <p14:tracePt t="32068" x="3108325" y="3597275"/>
          <p14:tracePt t="32084" x="3063875" y="3611563"/>
          <p14:tracePt t="32101" x="2994025" y="3649663"/>
          <p14:tracePt t="32117" x="2917825" y="3711575"/>
          <p14:tracePt t="32134" x="2835275" y="3787775"/>
          <p14:tracePt t="32134" x="2789238" y="3810000"/>
          <p14:tracePt t="32151" x="2727325" y="3825875"/>
          <p14:tracePt t="32168" x="2659063" y="3832225"/>
          <p14:tracePt t="32185" x="2651125" y="3832225"/>
          <p14:tracePt t="32201" x="2659063" y="3832225"/>
          <p14:tracePt t="32327" x="2674938" y="3832225"/>
          <p14:tracePt t="32343" x="2689225" y="3825875"/>
          <p14:tracePt t="32359" x="2705100" y="3825875"/>
          <p14:tracePt t="32368" x="2735263" y="3810000"/>
          <p14:tracePt t="32384" x="2765425" y="3810000"/>
          <p14:tracePt t="32401" x="2811463" y="3802063"/>
          <p14:tracePt t="32417" x="2857500" y="3802063"/>
          <p14:tracePt t="32433" x="2895600" y="3794125"/>
          <p14:tracePt t="32450" x="2925763" y="3779838"/>
          <p14:tracePt t="32467" x="2941638" y="3779838"/>
          <p14:tracePt t="32483" x="2955925" y="3779838"/>
          <p14:tracePt t="32500" x="2994025" y="3771900"/>
          <p14:tracePt t="32543" x="3017838" y="3763963"/>
          <p14:tracePt t="32551" x="3032125" y="3763963"/>
          <p14:tracePt t="32559" x="3048000" y="3756025"/>
          <p14:tracePt t="32569" x="3063875" y="3756025"/>
          <p14:tracePt t="32584" x="3078163" y="3756025"/>
          <p14:tracePt t="32615" x="3094038" y="3749675"/>
          <p14:tracePt t="32639" x="3101975" y="3749675"/>
          <p14:tracePt t="32655" x="3124200" y="3749675"/>
          <p14:tracePt t="32663" x="3154363" y="3749675"/>
          <p14:tracePt t="32671" x="3178175" y="3749675"/>
          <p14:tracePt t="32682" x="3238500" y="3749675"/>
          <p14:tracePt t="32700" x="3260725" y="3749675"/>
          <p14:tracePt t="32717" x="3268663" y="3749675"/>
          <p14:tracePt t="32735" x="3276600" y="3741738"/>
          <p14:tracePt t="32749" x="3292475" y="3741738"/>
          <p14:tracePt t="32799" x="3306763" y="3741738"/>
          <p14:tracePt t="32807" x="3330575" y="3741738"/>
          <p14:tracePt t="32816" x="3390900" y="3717925"/>
          <p14:tracePt t="32833" x="3436938" y="3717925"/>
          <p14:tracePt t="32850" x="3459163" y="3711575"/>
          <p14:tracePt t="32866" x="3475038" y="3711575"/>
          <p14:tracePt t="32911" x="3497263" y="3711575"/>
          <p14:tracePt t="32919" x="3535363" y="3711575"/>
          <p14:tracePt t="32932" x="3641725" y="3711575"/>
          <p14:tracePt t="32932" x="3665538" y="3711575"/>
          <p14:tracePt t="32955" x="3695700" y="3711575"/>
          <p14:tracePt t="32967" x="3717925" y="3711575"/>
          <p14:tracePt t="32983" x="3711575" y="3711575"/>
          <p14:tracePt t="33095" x="3695700" y="3711575"/>
          <p14:tracePt t="33399" x="3687763" y="3711575"/>
          <p14:tracePt t="33407" x="3679825" y="3717925"/>
          <p14:tracePt t="33423" x="3679825" y="3725863"/>
          <p14:tracePt t="33433" x="3673475" y="3733800"/>
          <p14:tracePt t="33448" x="3665538" y="3733800"/>
          <p14:tracePt t="33471" x="3657600" y="3733800"/>
          <p14:tracePt t="33482" x="3635375" y="3741738"/>
          <p14:tracePt t="33501" x="3603625" y="3749675"/>
          <p14:tracePt t="33516" x="3573463" y="3749675"/>
          <p14:tracePt t="33531" x="3527425" y="3749675"/>
          <p14:tracePt t="33548" x="3475038" y="3749675"/>
          <p14:tracePt t="33565" x="3398838" y="3725863"/>
          <p14:tracePt t="33565" x="3368675" y="3725863"/>
          <p14:tracePt t="33585" x="3298825" y="3679825"/>
          <p14:tracePt t="33600" x="3216275" y="3635375"/>
          <p14:tracePt t="33616" x="3178175" y="3619500"/>
          <p14:tracePt t="33633" x="3170238" y="3611563"/>
          <p14:tracePt t="33649" x="3154363" y="3597275"/>
          <p14:tracePt t="33666" x="3146425" y="3565525"/>
          <p14:tracePt t="33682" x="3116263" y="3527425"/>
          <p14:tracePt t="33699" x="3063875" y="3489325"/>
          <p14:tracePt t="33715" x="3025775" y="3459163"/>
          <p14:tracePt t="33732" x="2963863" y="3429000"/>
          <p14:tracePt t="33749" x="2849563" y="3421063"/>
          <p14:tracePt t="33749" x="2765425" y="3390900"/>
          <p14:tracePt t="33767" x="2689225" y="3375025"/>
          <p14:tracePt t="33782" x="2454275" y="3344863"/>
          <p14:tracePt t="33800" x="2370138" y="3330575"/>
          <p14:tracePt t="33817" x="2346325" y="3330575"/>
          <p14:tracePt t="33833" x="2339975" y="3330575"/>
          <p14:tracePt t="33849" x="2332038" y="3336925"/>
          <p14:tracePt t="33880" x="2332038" y="3344863"/>
          <p14:tracePt t="33887" x="2332038" y="3352800"/>
          <p14:tracePt t="33898" x="2332038" y="3368675"/>
          <p14:tracePt t="33916" x="2332038" y="3375025"/>
          <p14:tracePt t="33983" x="2332038" y="3382963"/>
          <p14:tracePt t="33991" x="2332038" y="3390900"/>
          <p14:tracePt t="34022" x="2339975" y="3390900"/>
          <p14:tracePt t="34039" x="2339975" y="3398838"/>
          <p14:tracePt t="34047" x="2346325" y="3398838"/>
          <p14:tracePt t="34463" x="2354263" y="3398838"/>
          <p14:tracePt t="34471" x="2384425" y="3398838"/>
          <p14:tracePt t="34487" x="2400300" y="3398838"/>
          <p14:tracePt t="34498" x="2438400" y="3398838"/>
          <p14:tracePt t="34515" x="2492375" y="3382963"/>
          <p14:tracePt t="34532" x="2498725" y="3375025"/>
          <p14:tracePt t="34548" x="2530475" y="3375025"/>
          <p14:tracePt t="34591" x="2560638" y="3375025"/>
          <p14:tracePt t="34599" x="2582863" y="3375025"/>
          <p14:tracePt t="34607" x="2620963" y="3375025"/>
          <p14:tracePt t="34615" x="2636838" y="3375025"/>
          <p14:tracePt t="34631" x="2644775" y="3368675"/>
          <p14:tracePt t="35343" x="2644775" y="3344863"/>
          <p14:tracePt t="35351" x="2644775" y="3322638"/>
          <p14:tracePt t="35363" x="2644775" y="3284538"/>
          <p14:tracePt t="35380" x="2644775" y="3246438"/>
          <p14:tracePt t="35397" x="2644775" y="3222625"/>
          <p14:tracePt t="35414" x="2644775" y="3200400"/>
          <p14:tracePt t="35414" x="2644775" y="3192463"/>
          <p14:tracePt t="35431" x="2644775" y="3162300"/>
          <p14:tracePt t="35448" x="2644775" y="3140075"/>
          <p14:tracePt t="35464" x="2644775" y="3108325"/>
          <p14:tracePt t="35481" x="2644775" y="3063875"/>
          <p14:tracePt t="35481" x="2644775" y="3048000"/>
          <p14:tracePt t="35504" x="2644775" y="3032125"/>
          <p14:tracePt t="35513" x="2644775" y="3017838"/>
          <p14:tracePt t="35530" x="2644775" y="3009900"/>
          <p14:tracePt t="35559" x="2644775" y="3001963"/>
          <p14:tracePt t="35607" x="2644775" y="2994025"/>
          <p14:tracePt t="35615" x="2644775" y="2987675"/>
          <p14:tracePt t="35623" x="2644775" y="2979738"/>
          <p14:tracePt t="35631" x="2644775" y="2963863"/>
          <p14:tracePt t="35791" x="2659063" y="2955925"/>
          <p14:tracePt t="35815" x="2689225" y="2955925"/>
          <p14:tracePt t="35823" x="2759075" y="2933700"/>
          <p14:tracePt t="35831" x="2887663" y="2917825"/>
          <p14:tracePt t="35848" x="3017838" y="2887663"/>
          <p14:tracePt t="35864" x="3101975" y="2865438"/>
          <p14:tracePt t="35881" x="3178175" y="2835275"/>
          <p14:tracePt t="35897" x="3216275" y="2819400"/>
          <p14:tracePt t="35913" x="3230563" y="2811463"/>
          <p14:tracePt t="35929" x="3246438" y="2803525"/>
          <p14:tracePt t="35946" x="3314700" y="2789238"/>
          <p14:tracePt t="35963" x="3429000" y="2765425"/>
          <p14:tracePt t="35980" x="3505200" y="2727325"/>
          <p14:tracePt t="35997" x="3543300" y="2720975"/>
          <p14:tracePt t="36013" x="3551238" y="2713038"/>
          <p14:tracePt t="36063" x="3559175" y="2713038"/>
          <p14:tracePt t="36079" x="3573463" y="2705100"/>
          <p14:tracePt t="36087" x="3589338" y="2697163"/>
          <p14:tracePt t="36096" x="3619500" y="2689225"/>
          <p14:tracePt t="36113" x="3627438" y="2689225"/>
          <p14:tracePt t="36130" x="3649663" y="2689225"/>
          <p14:tracePt t="36147" x="3703638" y="2689225"/>
          <p14:tracePt t="36164" x="3810000" y="2689225"/>
          <p14:tracePt t="36180" x="3894138" y="2689225"/>
          <p14:tracePt t="36197" x="3946525" y="2697163"/>
          <p14:tracePt t="36213" x="3954463" y="2697163"/>
          <p14:tracePt t="36229" x="3954463" y="2705100"/>
          <p14:tracePt t="36319" x="3954463" y="2720975"/>
          <p14:tracePt t="36335" x="3954463" y="2727325"/>
          <p14:tracePt t="36343" x="3954463" y="2751138"/>
          <p14:tracePt t="36351" x="3978275" y="2781300"/>
          <p14:tracePt t="36362" x="4008438" y="2819400"/>
          <p14:tracePt t="36379" x="4022725" y="2857500"/>
          <p14:tracePt t="36396" x="4030663" y="2895600"/>
          <p14:tracePt t="36413" x="4030663" y="2925763"/>
          <p14:tracePt t="36429" x="4030663" y="2963863"/>
          <p14:tracePt t="36429" x="4030663" y="2994025"/>
          <p14:tracePt t="36448" x="4030663" y="3009900"/>
          <p14:tracePt t="36462" x="4030663" y="3063875"/>
          <p14:tracePt t="36480" x="4016375" y="3140075"/>
          <p14:tracePt t="36498" x="4008438" y="3178175"/>
          <p14:tracePt t="36513" x="4008438" y="3192463"/>
          <p14:tracePt t="36529" x="4000500" y="3208338"/>
          <p14:tracePt t="36546" x="4000500" y="3216275"/>
          <p14:tracePt t="36567" x="4000500" y="3222625"/>
          <p14:tracePt t="36591" x="3992563" y="3238500"/>
          <p14:tracePt t="36599" x="3984625" y="3254375"/>
          <p14:tracePt t="36612" x="3978275" y="3268663"/>
          <p14:tracePt t="36629" x="3962400" y="3284538"/>
          <p14:tracePt t="36646" x="3954463" y="3284538"/>
          <p14:tracePt t="36663" x="3902075" y="3284538"/>
          <p14:tracePt t="36680" x="3832225" y="3284538"/>
          <p14:tracePt t="36697" x="3779838" y="3284538"/>
          <p14:tracePt t="36713" x="3756025" y="3284538"/>
          <p14:tracePt t="36729" x="3733800" y="3284538"/>
          <p14:tracePt t="36746" x="3717925" y="3284538"/>
          <p14:tracePt t="36783" x="3703638" y="3284538"/>
          <p14:tracePt t="36791" x="3679825" y="3284538"/>
          <p14:tracePt t="36799" x="3665538" y="3284538"/>
          <p14:tracePt t="36812" x="3603625" y="3298825"/>
          <p14:tracePt t="36829" x="3573463" y="3306763"/>
          <p14:tracePt t="36829" x="3559175" y="3322638"/>
          <p14:tracePt t="36847" x="3551238" y="3322638"/>
          <p14:tracePt t="36879" x="3543300" y="3322638"/>
          <p14:tracePt t="36887" x="3527425" y="3322638"/>
          <p14:tracePt t="36896" x="3489325" y="3322638"/>
          <p14:tracePt t="36913" x="3467100" y="3322638"/>
          <p14:tracePt t="36929" x="3451225" y="3322638"/>
          <p14:tracePt t="36946" x="3444875" y="3314700"/>
          <p14:tracePt t="37055" x="3444875" y="3298825"/>
          <p14:tracePt t="37071" x="3444875" y="3284538"/>
          <p14:tracePt t="37079" x="3444875" y="3254375"/>
          <p14:tracePt t="37087" x="3482975" y="3208338"/>
          <p14:tracePt t="37096" x="3535363" y="3162300"/>
          <p14:tracePt t="37113" x="3551238" y="3146425"/>
          <p14:tracePt t="37129" x="3551238" y="3140075"/>
          <p14:tracePt t="37175" x="3551238" y="3132138"/>
          <p14:tracePt t="37191" x="3559175" y="3116263"/>
          <p14:tracePt t="37207" x="3565525" y="3108325"/>
          <p14:tracePt t="37215" x="3565525" y="3101975"/>
          <p14:tracePt t="37231" x="3565525" y="3094038"/>
          <p14:tracePt t="37245" x="3573463" y="3063875"/>
          <p14:tracePt t="37245" x="3581400" y="3063875"/>
          <p14:tracePt t="37263" x="3589338" y="3048000"/>
          <p14:tracePt t="37278" x="3619500" y="3025775"/>
          <p14:tracePt t="37296" x="3635375" y="3009900"/>
          <p14:tracePt t="37313" x="3641725" y="3009900"/>
          <p14:tracePt t="37335" x="3657600" y="3001963"/>
          <p14:tracePt t="37345" x="3679825" y="2987675"/>
          <p14:tracePt t="37362" x="3711575" y="2963863"/>
          <p14:tracePt t="37378" x="3741738" y="2941638"/>
          <p14:tracePt t="37395" x="3756025" y="2925763"/>
          <p14:tracePt t="37411" x="3794125" y="2911475"/>
          <p14:tracePt t="37429" x="3802063" y="2911475"/>
          <p14:tracePt t="37487" x="3825875" y="2911475"/>
          <p14:tracePt t="37495" x="3840163" y="2911475"/>
          <p14:tracePt t="37504" x="3856038" y="2925763"/>
          <p14:tracePt t="37513" x="3863975" y="2925763"/>
          <p14:tracePt t="37529" x="3870325" y="2941638"/>
          <p14:tracePt t="37545" x="3916363" y="3001963"/>
          <p14:tracePt t="37562" x="3932238" y="3048000"/>
          <p14:tracePt t="37579" x="3946525" y="3086100"/>
          <p14:tracePt t="37595" x="3946525" y="3116263"/>
          <p14:tracePt t="37612" x="3946525" y="3132138"/>
          <p14:tracePt t="37628" x="3946525" y="3162300"/>
          <p14:tracePt t="37645" x="3954463" y="3216275"/>
          <p14:tracePt t="37661" x="3954463" y="3254375"/>
          <p14:tracePt t="37661" x="3954463" y="3284538"/>
          <p14:tracePt t="37680" x="3954463" y="3298825"/>
          <p14:tracePt t="37696" x="3954463" y="3314700"/>
          <p14:tracePt t="37712" x="3954463" y="3336925"/>
          <p14:tracePt t="37729" x="3946525" y="3360738"/>
          <p14:tracePt t="37745" x="3924300" y="3390900"/>
          <p14:tracePt t="37762" x="3886200" y="3444875"/>
          <p14:tracePt t="37778" x="3825875" y="3513138"/>
          <p14:tracePt t="37795" x="3756025" y="3551238"/>
          <p14:tracePt t="37811" x="3711575" y="3589338"/>
          <p14:tracePt t="37828" x="3673475" y="3589338"/>
          <p14:tracePt t="37845" x="3635375" y="3597275"/>
          <p14:tracePt t="37861" x="3589338" y="3597275"/>
          <p14:tracePt t="37861" x="3565525" y="3597275"/>
          <p14:tracePt t="37880" x="3535363" y="3597275"/>
          <p14:tracePt t="37894" x="3406775" y="3589338"/>
          <p14:tracePt t="37912" x="3306763" y="3559175"/>
          <p14:tracePt t="37928" x="3208338" y="3559175"/>
          <p14:tracePt t="37945" x="3108325" y="3543300"/>
          <p14:tracePt t="37961" x="3040063" y="3543300"/>
          <p14:tracePt t="37978" x="2979738" y="3535363"/>
          <p14:tracePt t="37994" x="2925763" y="3535363"/>
          <p14:tracePt t="38011" x="2873375" y="3535363"/>
          <p14:tracePt t="38028" x="2789238" y="3535363"/>
          <p14:tracePt t="38044" x="2651125" y="3497263"/>
          <p14:tracePt t="38061" x="2552700" y="3467100"/>
          <p14:tracePt t="38061" x="2536825" y="3451225"/>
          <p14:tracePt t="38081" x="2514600" y="3444875"/>
          <p14:tracePt t="38094" x="2498725" y="3444875"/>
          <p14:tracePt t="38151" x="2484438" y="3444875"/>
          <p14:tracePt t="38160" x="2468563" y="3444875"/>
          <p14:tracePt t="38167" x="2454275" y="3444875"/>
          <p14:tracePt t="38177" x="2438400" y="3444875"/>
          <p14:tracePt t="38194" x="2430463" y="3444875"/>
          <p14:tracePt t="38210" x="2430463" y="3429000"/>
          <p14:tracePt t="38271" x="2422525" y="3413125"/>
          <p14:tracePt t="38279" x="2422525" y="3390900"/>
          <p14:tracePt t="38294" x="2416175" y="3292475"/>
          <p14:tracePt t="38312" x="2416175" y="3216275"/>
          <p14:tracePt t="38328" x="2416175" y="3162300"/>
          <p14:tracePt t="38345" x="2416175" y="3132138"/>
          <p14:tracePt t="38361" x="2416175" y="3108325"/>
          <p14:tracePt t="38377" x="2416175" y="3101975"/>
          <p14:tracePt t="38393" x="2416175" y="3070225"/>
          <p14:tracePt t="38411" x="2430463" y="3048000"/>
          <p14:tracePt t="38427" x="2476500" y="2987675"/>
          <p14:tracePt t="38444" x="2506663" y="2941638"/>
          <p14:tracePt t="38461" x="2522538" y="2911475"/>
          <p14:tracePt t="38477" x="2560638" y="2857500"/>
          <p14:tracePt t="38496" x="2598738" y="2819400"/>
          <p14:tracePt t="38510" x="2682875" y="2759075"/>
          <p14:tracePt t="38528" x="2765425" y="2720975"/>
          <p14:tracePt t="38545" x="2841625" y="2689225"/>
          <p14:tracePt t="38561" x="2903538" y="2674938"/>
          <p14:tracePt t="38577" x="2941638" y="2674938"/>
          <p14:tracePt t="38594" x="3001963" y="2674938"/>
          <p14:tracePt t="38610" x="3078163" y="2674938"/>
          <p14:tracePt t="38627" x="3162300" y="2682875"/>
          <p14:tracePt t="38644" x="3260725" y="2705100"/>
          <p14:tracePt t="38660" x="3336925" y="2713038"/>
          <p14:tracePt t="38677" x="3406775" y="2720975"/>
          <p14:tracePt t="38694" x="3421063" y="2735263"/>
          <p14:tracePt t="38710" x="3429000" y="2735263"/>
          <p14:tracePt t="38735" x="3444875" y="2735263"/>
          <p14:tracePt t="38744" x="3489325" y="2765425"/>
          <p14:tracePt t="38761" x="3543300" y="2789238"/>
          <p14:tracePt t="38777" x="3589338" y="2811463"/>
          <p14:tracePt t="38794" x="3679825" y="2835275"/>
          <p14:tracePt t="38810" x="3733800" y="2857500"/>
          <p14:tracePt t="38827" x="3756025" y="2865438"/>
          <p14:tracePt t="38843" x="3763963" y="2865438"/>
          <p14:tracePt t="38860" x="3763963" y="2873375"/>
          <p14:tracePt t="38887" x="3763963" y="2879725"/>
          <p14:tracePt t="38903" x="3802063" y="2903538"/>
          <p14:tracePt t="38911" x="3894138" y="2941638"/>
          <p14:tracePt t="38928" x="3916363" y="2955925"/>
          <p14:tracePt t="38944" x="3916363" y="2971800"/>
          <p14:tracePt t="38976" x="3916363" y="2979738"/>
          <p14:tracePt t="38983" x="3916363" y="3001963"/>
          <p14:tracePt t="38993" x="3916363" y="3032125"/>
          <p14:tracePt t="39010" x="3916363" y="3048000"/>
          <p14:tracePt t="39027" x="3916363" y="3063875"/>
          <p14:tracePt t="39043" x="3863975" y="3086100"/>
          <p14:tracePt t="39060" x="3794125" y="3132138"/>
          <p14:tracePt t="39077" x="3741738" y="3170238"/>
          <p14:tracePt t="39077" x="3711575" y="3192463"/>
          <p14:tracePt t="39096" x="3703638" y="3208338"/>
          <p14:tracePt t="39111" x="3657600" y="3276600"/>
          <p14:tracePt t="39129" x="3635375" y="3314700"/>
          <p14:tracePt t="39144" x="3619500" y="3330575"/>
          <p14:tracePt t="39160" x="3597275" y="3330575"/>
          <p14:tracePt t="39178" x="3565525" y="3344863"/>
          <p14:tracePt t="39193" x="3521075" y="3360738"/>
          <p14:tracePt t="39211" x="3505200" y="3360738"/>
          <p14:tracePt t="39227" x="3467100" y="3375025"/>
          <p14:tracePt t="39244" x="3451225" y="3382963"/>
          <p14:tracePt t="39260" x="3413125" y="3390900"/>
          <p14:tracePt t="39278" x="3382963" y="3398838"/>
          <p14:tracePt t="39294" x="3352800" y="3413125"/>
          <p14:tracePt t="39294" x="3314700" y="3429000"/>
          <p14:tracePt t="39312" x="3298825" y="3436938"/>
          <p14:tracePt t="39327" x="3246438" y="3451225"/>
          <p14:tracePt t="39327" x="3216275" y="3451225"/>
          <p14:tracePt t="39345" x="3124200" y="3451225"/>
          <p14:tracePt t="39361" x="3025775" y="3444875"/>
          <p14:tracePt t="39378" x="2963863" y="3413125"/>
          <p14:tracePt t="39395" x="2917825" y="3390900"/>
          <p14:tracePt t="39411" x="2903538" y="3375025"/>
          <p14:tracePt t="39427" x="2879725" y="3360738"/>
          <p14:tracePt t="39444" x="2865438" y="3344863"/>
          <p14:tracePt t="39460" x="2841625" y="3330575"/>
          <p14:tracePt t="39478" x="2811463" y="3284538"/>
          <p14:tracePt t="39498" x="2803525" y="3268663"/>
          <p14:tracePt t="39510" x="2797175" y="3268663"/>
          <p14:tracePt t="39527" x="2797175" y="3254375"/>
          <p14:tracePt t="39544" x="2797175" y="3246438"/>
          <p14:tracePt t="39561" x="2797175" y="3222625"/>
          <p14:tracePt t="39578" x="2797175" y="3162300"/>
          <p14:tracePt t="39594" x="2857500" y="3078163"/>
          <p14:tracePt t="39610" x="2955925" y="3025775"/>
          <p14:tracePt t="39627" x="3070225" y="2963863"/>
          <p14:tracePt t="39644" x="3108325" y="2933700"/>
          <p14:tracePt t="39660" x="3124200" y="2925763"/>
          <p14:tracePt t="39677" x="3154363" y="2917825"/>
          <p14:tracePt t="39694" x="3192463" y="2911475"/>
          <p14:tracePt t="39710" x="3276600" y="2911475"/>
          <p14:tracePt t="39710" x="3336925" y="2911475"/>
          <p14:tracePt t="39729" x="3390900" y="2911475"/>
          <p14:tracePt t="39743" x="3589338" y="2911475"/>
          <p14:tracePt t="39761" x="3657600" y="2911475"/>
          <p14:tracePt t="39778" x="3711575" y="2925763"/>
          <p14:tracePt t="39794" x="3741738" y="2933700"/>
          <p14:tracePt t="39810" x="3749675" y="2949575"/>
          <p14:tracePt t="39827" x="3771900" y="2971800"/>
          <p14:tracePt t="39844" x="3802063" y="3032125"/>
          <p14:tracePt t="39860" x="3832225" y="3101975"/>
          <p14:tracePt t="39877" x="3848100" y="3140075"/>
          <p14:tracePt t="39894" x="3848100" y="3154363"/>
          <p14:tracePt t="39909" x="3863975" y="3184525"/>
          <p14:tracePt t="39927" x="3878263" y="3216275"/>
          <p14:tracePt t="39943" x="3878263" y="3222625"/>
          <p14:tracePt t="39968" x="3878263" y="3230563"/>
          <p14:tracePt t="39984" x="3878263" y="3246438"/>
          <p14:tracePt t="39994" x="3856038" y="3268663"/>
          <p14:tracePt t="40010" x="3840163" y="3284538"/>
          <p14:tracePt t="40027" x="3832225" y="3284538"/>
          <p14:tracePt t="40043" x="3825875" y="3298825"/>
          <p14:tracePt t="40060" x="3794125" y="3344863"/>
          <p14:tracePt t="40077" x="3787775" y="3368675"/>
          <p14:tracePt t="40095" x="3779838" y="3368675"/>
          <p14:tracePt t="40110" x="3779838" y="3375025"/>
          <p14:tracePt t="40126" x="3779838" y="3390900"/>
          <p14:tracePt t="40976" x="3779838" y="3406775"/>
          <p14:tracePt t="40984" x="3779838" y="3429000"/>
          <p14:tracePt t="40993" x="3810000" y="3459163"/>
          <p14:tracePt t="41010" x="3832225" y="3489325"/>
          <p14:tracePt t="41026" x="3832225" y="3505200"/>
          <p14:tracePt t="41144" x="3832225" y="3527425"/>
          <p14:tracePt t="41152" x="3832225" y="3543300"/>
          <p14:tracePt t="41160" x="3832225" y="3581400"/>
          <p14:tracePt t="41175" x="3825875" y="3635375"/>
          <p14:tracePt t="41193" x="3817938" y="3649663"/>
          <p14:tracePt t="41210" x="3810000" y="3657600"/>
          <p14:tracePt t="41226" x="3810000" y="3665538"/>
          <p14:tracePt t="41242" x="3802063" y="3665538"/>
          <p14:tracePt t="41258" x="3794125" y="3679825"/>
          <p14:tracePt t="41408" x="3787775" y="3679825"/>
          <p14:tracePt t="41512" x="3771900" y="3679825"/>
          <p14:tracePt t="41528" x="3756025" y="3673475"/>
          <p14:tracePt t="41536" x="3733800" y="3673475"/>
          <p14:tracePt t="41544" x="3725863" y="3673475"/>
          <p14:tracePt t="41560" x="3717925" y="3673475"/>
          <p14:tracePt t="41575" x="3695700" y="3673475"/>
          <p14:tracePt t="41594" x="3673475" y="3673475"/>
          <p14:tracePt t="41609" x="3641725" y="3673475"/>
          <p14:tracePt t="41626" x="3627438" y="3673475"/>
          <p14:tracePt t="41642" x="3603625" y="3673475"/>
          <p14:tracePt t="41659" x="3589338" y="3673475"/>
          <p14:tracePt t="41674" x="3535363" y="3657600"/>
          <p14:tracePt t="41692" x="3482975" y="3641725"/>
          <p14:tracePt t="41708" x="3421063" y="3627438"/>
          <p14:tracePt t="41725" x="3398838" y="3619500"/>
          <p14:tracePt t="41742" x="3390900" y="3619500"/>
          <p14:tracePt t="41800" x="3360738" y="3619500"/>
          <p14:tracePt t="41816" x="3344863" y="3619500"/>
          <p14:tracePt t="41824" x="3322638" y="3619500"/>
          <p14:tracePt t="41832" x="3292475" y="3619500"/>
          <p14:tracePt t="41842" x="3230563" y="3619500"/>
          <p14:tracePt t="41858" x="3200400" y="3627438"/>
          <p14:tracePt t="41875" x="3162300" y="3641725"/>
          <p14:tracePt t="41891" x="3154363" y="3641725"/>
          <p14:tracePt t="41908" x="3132138" y="3649663"/>
          <p14:tracePt t="41925" x="3101975" y="3649663"/>
          <p14:tracePt t="41941" x="3032125" y="3665538"/>
          <p14:tracePt t="41958" x="3001963" y="3679825"/>
          <p14:tracePt t="41975" x="2971800" y="3687763"/>
          <p14:tracePt t="41975" x="2955925" y="3695700"/>
          <p14:tracePt t="41993" x="2933700" y="3703638"/>
          <p14:tracePt t="42009" x="2903538" y="3703638"/>
          <p14:tracePt t="42026" x="2857500" y="3717925"/>
          <p14:tracePt t="42042" x="2789238" y="3717925"/>
          <p14:tracePt t="42057" x="2727325" y="3725863"/>
          <p14:tracePt t="42074" x="2682875" y="3741738"/>
          <p14:tracePt t="42091" x="2636838" y="3756025"/>
          <p14:tracePt t="42107" x="2620963" y="3756025"/>
          <p14:tracePt t="42123" x="2613025" y="3756025"/>
          <p14:tracePt t="42192" x="2606675" y="3756025"/>
          <p14:tracePt t="42208" x="2606675" y="3749675"/>
          <p14:tracePt t="42352" x="2613025" y="3749675"/>
          <p14:tracePt t="42368" x="2620963" y="3749675"/>
          <p14:tracePt t="42376" x="2628900" y="3749675"/>
          <p14:tracePt t="42448" x="2651125" y="3749675"/>
          <p14:tracePt t="42464" x="2667000" y="3749675"/>
          <p14:tracePt t="42472" x="2689225" y="3749675"/>
          <p14:tracePt t="42480" x="2735263" y="3749675"/>
          <p14:tracePt t="42490" x="2781300" y="3763963"/>
          <p14:tracePt t="42508" x="2797175" y="3763963"/>
          <p14:tracePt t="42584" x="2803525" y="3756025"/>
          <p14:tracePt t="42600" x="2811463" y="3756025"/>
          <p14:tracePt t="42616" x="2827338" y="3741738"/>
          <p14:tracePt t="42625" x="2841625" y="3741738"/>
          <p14:tracePt t="42641" x="2865438" y="3725863"/>
          <p14:tracePt t="42658" x="2873375" y="3725863"/>
          <p14:tracePt t="42704" x="2879725" y="3725863"/>
          <p14:tracePt t="42712" x="2895600" y="3725863"/>
          <p14:tracePt t="42723" x="2917825" y="3725863"/>
          <p14:tracePt t="42740" x="2963863" y="3725863"/>
          <p14:tracePt t="42758" x="2979738" y="3725863"/>
          <p14:tracePt t="42773" x="2987675" y="3725863"/>
          <p14:tracePt t="42790" x="2994025" y="3725863"/>
          <p14:tracePt t="42832" x="3009900" y="3725863"/>
          <p14:tracePt t="42840" x="3032125" y="3725863"/>
          <p14:tracePt t="42848" x="3063875" y="3725863"/>
          <p14:tracePt t="42858" x="3116263" y="3725863"/>
          <p14:tracePt t="42874" x="3132138" y="3725863"/>
          <p14:tracePt t="42890" x="3162300" y="3725863"/>
          <p14:tracePt t="42907" x="3216275" y="3725863"/>
          <p14:tracePt t="42924" x="3322638" y="3725863"/>
          <p14:tracePt t="42940" x="3444875" y="3725863"/>
          <p14:tracePt t="42940" x="3527425" y="3741738"/>
          <p14:tracePt t="42962" x="3559175" y="3741738"/>
          <p14:tracePt t="42973" x="3611563" y="3741738"/>
          <p14:tracePt t="42990" x="3603625" y="3741738"/>
          <p14:tracePt t="43096" x="3573463" y="3741738"/>
          <p14:tracePt t="43105" x="3551238" y="3741738"/>
          <p14:tracePt t="43112" x="3521075" y="3741738"/>
          <p14:tracePt t="43123" x="3505200" y="3741738"/>
          <p14:tracePt t="43140" x="3497263" y="3749675"/>
          <p14:tracePt t="43280" x="3497263" y="3756025"/>
          <p14:tracePt t="43288" x="3497263" y="3763963"/>
          <p14:tracePt t="43305" x="3497263" y="3771900"/>
          <p14:tracePt t="43352" x="3497263" y="3779838"/>
          <p14:tracePt t="43360" x="3497263" y="3802063"/>
          <p14:tracePt t="43373" x="3505200" y="3832225"/>
          <p14:tracePt t="43390" x="3527425" y="3870325"/>
          <p14:tracePt t="43407" x="3527425" y="3902075"/>
          <p14:tracePt t="43407" x="3551238" y="3924300"/>
          <p14:tracePt t="43425" x="3551238" y="3946525"/>
          <p14:tracePt t="43441" x="3559175" y="3962400"/>
          <p14:tracePt t="43457" x="3559175" y="3970338"/>
          <p14:tracePt t="43473" x="3565525" y="3992563"/>
          <p14:tracePt t="43490" x="3573463" y="4008438"/>
          <p14:tracePt t="43509" x="3581400" y="4016375"/>
          <p14:tracePt t="43523" x="3581400" y="4022725"/>
          <p14:tracePt t="43576" x="3581400" y="4038600"/>
          <p14:tracePt t="43592" x="3581400" y="4054475"/>
          <p14:tracePt t="43600" x="3589338" y="4060825"/>
          <p14:tracePt t="43616" x="3589338" y="4068763"/>
          <p14:tracePt t="43744" x="3589338" y="4084638"/>
          <p14:tracePt t="43752" x="3589338" y="4092575"/>
          <p14:tracePt t="43760" x="3573463" y="4122738"/>
          <p14:tracePt t="43772" x="3551238" y="4152900"/>
          <p14:tracePt t="43790" x="3543300" y="4175125"/>
          <p14:tracePt t="43806" x="3527425" y="4191000"/>
          <p14:tracePt t="43822" x="3521075" y="4191000"/>
          <p14:tracePt t="43872" x="3505200" y="4191000"/>
          <p14:tracePt t="43880" x="3489325" y="4191000"/>
          <p14:tracePt t="43890" x="3467100" y="4206875"/>
          <p14:tracePt t="43906" x="3451225" y="4206875"/>
          <p14:tracePt t="43923" x="3451225" y="4221163"/>
          <p14:tracePt t="43939" x="3451225" y="4229100"/>
          <p14:tracePt t="44144" x="3459163" y="4229100"/>
          <p14:tracePt t="44152" x="3467100" y="4221163"/>
          <p14:tracePt t="44176" x="3467100" y="4213225"/>
          <p14:tracePt t="44184" x="3475038" y="4206875"/>
          <p14:tracePt t="44192" x="3482975" y="4206875"/>
          <p14:tracePt t="44205" x="3513138" y="4191000"/>
          <p14:tracePt t="44222" x="3527425" y="4191000"/>
          <p14:tracePt t="44239" x="3543300" y="4175125"/>
          <p14:tracePt t="44336" x="3559175" y="4175125"/>
          <p14:tracePt t="44344" x="3573463" y="4175125"/>
          <p14:tracePt t="44355" x="3589338" y="4168775"/>
          <p14:tracePt t="44372" x="3589338" y="4160838"/>
          <p14:tracePt t="44768" x="3597275" y="4160838"/>
          <p14:tracePt t="44776" x="3603625" y="4160838"/>
          <p14:tracePt t="44788" x="3619500" y="4160838"/>
          <p14:tracePt t="44805" x="3635375" y="4160838"/>
          <p14:tracePt t="45040" x="3641725" y="4160838"/>
          <p14:tracePt t="45056" x="3649663" y="4160838"/>
          <p14:tracePt t="45224" x="3665538" y="4160838"/>
          <p14:tracePt t="45232" x="3679825" y="4160838"/>
          <p14:tracePt t="45240" x="3687763" y="4160838"/>
          <p14:tracePt t="45254" x="3711575" y="4160838"/>
          <p14:tracePt t="45904" x="3717925" y="4160838"/>
          <p14:tracePt t="45920" x="3725863" y="4160838"/>
          <p14:tracePt t="46008" x="3741738" y="4160838"/>
          <p14:tracePt t="46016" x="3749675" y="4160838"/>
          <p14:tracePt t="46024" x="3756025" y="4160838"/>
          <p14:tracePt t="46037" x="3763963" y="4160838"/>
          <p14:tracePt t="46096" x="3779838" y="4160838"/>
          <p14:tracePt t="46112" x="3787775" y="4160838"/>
          <p14:tracePt t="46232" x="3810000" y="4160838"/>
          <p14:tracePt t="46248" x="3817938" y="4160838"/>
          <p14:tracePt t="46264" x="3825875" y="4160838"/>
          <p14:tracePt t="46296" x="3840163" y="4160838"/>
          <p14:tracePt t="46304" x="3848100" y="4160838"/>
          <p14:tracePt t="46320" x="3856038" y="4160838"/>
          <p14:tracePt t="46328" x="3863975" y="4160838"/>
          <p14:tracePt t="46338" x="3878263" y="4160838"/>
          <p14:tracePt t="46424" x="3894138" y="4160838"/>
          <p14:tracePt t="46432" x="3908425" y="4160838"/>
          <p14:tracePt t="46448" x="3916363" y="4152900"/>
          <p14:tracePt t="46456" x="3924300" y="4144963"/>
          <p14:tracePt t="46472" x="3932238" y="4144963"/>
          <p14:tracePt t="46487" x="3954463" y="4144963"/>
          <p14:tracePt t="46487" x="3962400" y="4144963"/>
          <p14:tracePt t="46505" x="3978275" y="4144963"/>
          <p14:tracePt t="46520" x="3992563" y="4137025"/>
          <p14:tracePt t="46537" x="4008438" y="4137025"/>
          <p14:tracePt t="46554" x="4038600" y="4137025"/>
          <p14:tracePt t="46570" x="4054475" y="4137025"/>
          <p14:tracePt t="46588" x="4068763" y="4137025"/>
          <p14:tracePt t="46608" x="4076700" y="4137025"/>
          <p14:tracePt t="46664" x="4092575" y="4137025"/>
          <p14:tracePt t="46672" x="4106863" y="4137025"/>
          <p14:tracePt t="46688" x="4122738" y="4144963"/>
          <p14:tracePt t="46703" x="4137025" y="4144963"/>
          <p14:tracePt t="46721" x="4144963" y="4144963"/>
          <p14:tracePt t="46784" x="4160838" y="4144963"/>
          <p14:tracePt t="46792" x="4183063" y="4144963"/>
          <p14:tracePt t="46802" x="4221163" y="4144963"/>
          <p14:tracePt t="46820" x="4237038" y="4144963"/>
          <p14:tracePt t="46880" x="4267200" y="4144963"/>
          <p14:tracePt t="46888" x="4289425" y="4144963"/>
          <p14:tracePt t="46902" x="4305300" y="4144963"/>
          <p14:tracePt t="46920" x="4313238" y="4144963"/>
          <p14:tracePt t="46976" x="4321175" y="4144963"/>
          <p14:tracePt t="46992" x="4327525" y="4144963"/>
          <p14:tracePt t="47001" x="4343400" y="4144963"/>
          <p14:tracePt t="47104" x="4365625" y="4168775"/>
          <p14:tracePt t="47112" x="4373563" y="4175125"/>
          <p14:tracePt t="47120" x="4381500" y="4175125"/>
          <p14:tracePt t="47448" x="4397375" y="4175125"/>
          <p14:tracePt t="47456" x="4411663" y="4183063"/>
          <p14:tracePt t="47469" x="4419600" y="4183063"/>
          <p14:tracePt t="47485" x="4435475" y="4191000"/>
          <p14:tracePt t="47616" x="4449763" y="4191000"/>
          <p14:tracePt t="47632" x="4457700" y="4191000"/>
          <p14:tracePt t="47640" x="4473575" y="4198938"/>
          <p14:tracePt t="47652" x="4495800" y="4206875"/>
          <p14:tracePt t="47669" x="4511675" y="4213225"/>
          <p14:tracePt t="47686" x="4518025" y="4213225"/>
          <p14:tracePt t="47784" x="4525963" y="4213225"/>
          <p14:tracePt t="47792" x="4541838" y="4213225"/>
          <p14:tracePt t="47802" x="4564063" y="4213225"/>
          <p14:tracePt t="47819" x="4579938" y="4221163"/>
          <p14:tracePt t="47835" x="4587875" y="4229100"/>
          <p14:tracePt t="47944" x="4594225" y="4229100"/>
          <p14:tracePt t="47952" x="4602163" y="4244975"/>
          <p14:tracePt t="47960" x="4618038" y="4251325"/>
          <p14:tracePt t="48080" x="4618038" y="4259263"/>
          <p14:tracePt t="48088" x="4632325" y="4275138"/>
          <p14:tracePt t="48101" x="4648200" y="4289425"/>
          <p14:tracePt t="48119" x="4656138" y="4297363"/>
          <p14:tracePt t="48135" x="4664075" y="4305300"/>
          <p14:tracePt t="48176" x="4678363" y="4327525"/>
          <p14:tracePt t="48848" x="4678363" y="4335463"/>
          <p14:tracePt t="48856" x="4686300" y="4335463"/>
          <p14:tracePt t="48867" x="4694238" y="4335463"/>
          <p14:tracePt t="48884" x="4702175" y="4343400"/>
          <p14:tracePt t="49016" x="4702175" y="4351338"/>
          <p14:tracePt t="49024" x="4702175" y="4359275"/>
          <p14:tracePt t="49034" x="4708525" y="4359275"/>
          <p14:tracePt t="49064" x="4708525" y="4365625"/>
          <p14:tracePt t="49072" x="4724400" y="4381500"/>
          <p14:tracePt t="49096" x="4724400" y="4389438"/>
          <p14:tracePt t="49112" x="4732338" y="4397375"/>
          <p14:tracePt t="49144" x="4732338" y="4403725"/>
          <p14:tracePt t="49176" x="4746625" y="4419600"/>
          <p14:tracePt t="49192" x="4762500" y="4427538"/>
          <p14:tracePt t="49200" x="4778375" y="4435475"/>
          <p14:tracePt t="49208" x="4792663" y="4449763"/>
          <p14:tracePt t="49218" x="4800600" y="4457700"/>
          <p14:tracePt t="49296" x="4808538" y="4465638"/>
          <p14:tracePt t="49304" x="4822825" y="4479925"/>
          <p14:tracePt t="49316" x="4838700" y="4511675"/>
          <p14:tracePt t="49334" x="4838700" y="4518025"/>
          <p14:tracePt t="49350" x="4846638" y="4518025"/>
          <p14:tracePt t="49368" x="4846638" y="4533900"/>
          <p14:tracePt t="49385" x="4846638" y="4549775"/>
          <p14:tracePt t="49401" x="4846638" y="4564063"/>
          <p14:tracePt t="49418" x="4854575" y="4579938"/>
          <p14:tracePt t="49434" x="4854575" y="4594225"/>
          <p14:tracePt t="49450" x="4854575" y="4610100"/>
          <p14:tracePt t="49467" x="4854575" y="4618038"/>
          <p14:tracePt t="49568" x="4854575" y="4640263"/>
          <p14:tracePt t="49576" x="4860925" y="4656138"/>
          <p14:tracePt t="49584" x="4868863" y="4708525"/>
          <p14:tracePt t="49601" x="4876800" y="4754563"/>
          <p14:tracePt t="49618" x="4884738" y="4784725"/>
          <p14:tracePt t="49634" x="4899025" y="4830763"/>
          <p14:tracePt t="49650" x="4914900" y="4846638"/>
          <p14:tracePt t="49667" x="4914900" y="4860925"/>
          <p14:tracePt t="49683" x="4914900" y="4884738"/>
          <p14:tracePt t="49728" x="4914900" y="4892675"/>
          <p14:tracePt t="49736" x="4914900" y="4906963"/>
          <p14:tracePt t="49752" x="4930775" y="4922838"/>
          <p14:tracePt t="49766" x="4945063" y="4960938"/>
          <p14:tracePt t="49766" x="4960938" y="4975225"/>
          <p14:tracePt t="49785" x="4968875" y="4991100"/>
          <p14:tracePt t="49801" x="4975225" y="4999038"/>
          <p14:tracePt t="49824" x="4983163" y="5021263"/>
          <p14:tracePt t="49888" x="4991100" y="5037138"/>
          <p14:tracePt t="49896" x="5006975" y="5051425"/>
          <p14:tracePt t="49904" x="5006975" y="5059363"/>
          <p14:tracePt t="49916" x="5029200" y="5089525"/>
          <p14:tracePt t="49933" x="5029200" y="5105400"/>
          <p14:tracePt t="49950" x="5029200" y="5135563"/>
          <p14:tracePt t="49967" x="5045075" y="5159375"/>
          <p14:tracePt t="49967" x="5045075" y="5173663"/>
          <p14:tracePt t="49985" x="5045075" y="5189538"/>
          <p14:tracePt t="50001" x="5051425" y="5197475"/>
          <p14:tracePt t="50017" x="5059363" y="5197475"/>
          <p14:tracePt t="50033" x="5059363" y="5203825"/>
          <p14:tracePt t="50056" x="5059363" y="5219700"/>
          <p14:tracePt t="50066" x="5059363" y="5257800"/>
          <p14:tracePt t="50083" x="5075238" y="5287963"/>
          <p14:tracePt t="50101" x="5075238" y="5303838"/>
          <p14:tracePt t="50116" x="5075238" y="5318125"/>
          <p14:tracePt t="50133" x="5075238" y="5326063"/>
          <p14:tracePt t="50149" x="5075238" y="5341938"/>
          <p14:tracePt t="50166" x="5075238" y="5349875"/>
          <p14:tracePt t="50182" x="5075238" y="5356225"/>
          <p14:tracePt t="50199" x="5075238" y="5372100"/>
          <p14:tracePt t="50248" x="5075238" y="5387975"/>
          <p14:tracePt t="50256" x="5089525" y="5402263"/>
          <p14:tracePt t="50266" x="5089525" y="5418138"/>
          <p14:tracePt t="50283" x="5089525" y="5432425"/>
          <p14:tracePt t="50299" x="5097463" y="5456238"/>
          <p14:tracePt t="50316" x="5097463" y="5464175"/>
          <p14:tracePt t="50332" x="5097463" y="5470525"/>
          <p14:tracePt t="50352" x="5097463" y="5494338"/>
          <p14:tracePt t="50366" x="5097463" y="5554663"/>
          <p14:tracePt t="50383" x="5089525" y="5608638"/>
          <p14:tracePt t="50400" x="5089525" y="5616575"/>
          <p14:tracePt t="50416" x="5089525" y="5622925"/>
          <p14:tracePt t="50440" x="5089525" y="5630863"/>
          <p14:tracePt t="50576" x="5089525" y="5646738"/>
          <p14:tracePt t="50584" x="5089525" y="5668963"/>
          <p14:tracePt t="50592" x="5089525" y="5684838"/>
          <p14:tracePt t="50600" x="5089525" y="5692775"/>
          <p14:tracePt t="50617" x="5089525" y="5699125"/>
          <p14:tracePt t="50656" x="5097463" y="5722938"/>
          <p14:tracePt t="50665" x="5105400" y="5737225"/>
          <p14:tracePt t="50672" x="5105400" y="5745163"/>
          <p14:tracePt t="50682" x="5121275" y="5783263"/>
          <p14:tracePt t="50699" x="5121275" y="5791200"/>
          <p14:tracePt t="50715" x="5121275" y="5807075"/>
          <p14:tracePt t="50760" x="5127625" y="5813425"/>
          <p14:tracePt t="50768" x="5143500" y="5829300"/>
          <p14:tracePt t="50782" x="5151438" y="5851525"/>
          <p14:tracePt t="50799" x="5151438" y="5883275"/>
          <p14:tracePt t="50799" x="5151438" y="5897563"/>
          <p14:tracePt t="50817" x="5159375" y="5921375"/>
          <p14:tracePt t="50833" x="5159375" y="5943600"/>
          <p14:tracePt t="50849" x="5159375" y="5973763"/>
          <p14:tracePt t="50866" x="5165725" y="5981700"/>
          <p14:tracePt t="50882" x="5173663" y="6003925"/>
          <p14:tracePt t="50899" x="5181600" y="6019800"/>
          <p14:tracePt t="50916" x="5181600" y="6035675"/>
          <p14:tracePt t="50932" x="5189538" y="6042025"/>
          <p14:tracePt t="51000" x="5197475" y="6049963"/>
          <p14:tracePt t="51008" x="5203825" y="6057900"/>
          <p14:tracePt t="51024" x="5203825" y="6065838"/>
          <p14:tracePt t="51256" x="5203825" y="6103938"/>
          <p14:tracePt t="51265" x="5203825" y="6142038"/>
          <p14:tracePt t="51272" x="5203825" y="6164263"/>
          <p14:tracePt t="51282" x="5189538" y="6218238"/>
          <p14:tracePt t="51298" x="5173663" y="6240463"/>
          <p14:tracePt t="51315" x="5151438" y="6270625"/>
          <p14:tracePt t="51332" x="5135563" y="6286500"/>
          <p14:tracePt t="51349" x="5121275" y="6286500"/>
          <p14:tracePt t="51368" x="5105400" y="6286500"/>
          <p14:tracePt t="51392" x="5097463" y="6286500"/>
          <p14:tracePt t="51416" x="5083175" y="6286500"/>
          <p14:tracePt t="51424" x="5075238" y="6286500"/>
          <p14:tracePt t="51433" x="5045075" y="6286500"/>
          <p14:tracePt t="51450" x="5013325" y="6286500"/>
          <p14:tracePt t="51466" x="4983163" y="6286500"/>
          <p14:tracePt t="51482" x="4945063" y="6286500"/>
          <p14:tracePt t="51499" x="4906963" y="6270625"/>
          <p14:tracePt t="51515" x="4884738" y="6256338"/>
          <p14:tracePt t="51531" x="4868863" y="6256338"/>
          <p14:tracePt t="51548" x="4860925" y="6248400"/>
          <p14:tracePt t="51565" x="4854575" y="6240463"/>
          <p14:tracePt t="52472" x="4846638" y="6240463"/>
          <p14:tracePt t="52888" x="4830763" y="6240463"/>
          <p14:tracePt t="52897" x="4822825" y="6226175"/>
          <p14:tracePt t="52904" x="4816475" y="6210300"/>
          <p14:tracePt t="52920" x="4808538" y="6210300"/>
          <p14:tracePt t="52936" x="4800600" y="6202363"/>
          <p14:tracePt t="52968" x="4800600" y="6194425"/>
          <p14:tracePt t="52984" x="4792663" y="6194425"/>
          <p14:tracePt t="52992" x="4784725" y="6188075"/>
          <p14:tracePt t="53008" x="4778375" y="6180138"/>
          <p14:tracePt t="53016" x="4770438" y="6172200"/>
          <p14:tracePt t="53030" x="4746625" y="6156325"/>
          <p14:tracePt t="53030" x="4740275" y="6156325"/>
          <p14:tracePt t="53049" x="4732338" y="6149975"/>
          <p14:tracePt t="53063" x="4702175" y="6142038"/>
          <p14:tracePt t="53081" x="4686300" y="6134100"/>
          <p14:tracePt t="53098" x="4670425" y="6134100"/>
          <p14:tracePt t="53115" x="4640263" y="6134100"/>
          <p14:tracePt t="53130" x="4602163" y="6126163"/>
          <p14:tracePt t="53147" x="4579938" y="6126163"/>
          <p14:tracePt t="53163" x="4572000" y="6126163"/>
          <p14:tracePt t="53180" x="4564063" y="6126163"/>
          <p14:tracePt t="53216" x="4556125" y="6126163"/>
          <p14:tracePt t="53224" x="4541838" y="6126163"/>
          <p14:tracePt t="53240" x="4533900" y="6126163"/>
          <p14:tracePt t="53256" x="4525963" y="6126163"/>
          <p14:tracePt t="53265" x="4518025" y="6126163"/>
          <p14:tracePt t="53279" x="4503738" y="6126163"/>
          <p14:tracePt t="53296" x="4487863" y="6126163"/>
          <p14:tracePt t="53314" x="4473575" y="6126163"/>
          <p14:tracePt t="54248" x="4473575" y="6118225"/>
          <p14:tracePt t="54704" x="4473575" y="6111875"/>
          <p14:tracePt t="54712" x="4473575" y="6103938"/>
          <p14:tracePt t="54720" x="4473575" y="6096000"/>
          <p14:tracePt t="54729" x="4473575" y="6073775"/>
          <p14:tracePt t="54746" x="4473575" y="6049963"/>
          <p14:tracePt t="54762" x="4473575" y="6042025"/>
          <p14:tracePt t="54778" x="4473575" y="6027738"/>
          <p14:tracePt t="54880" x="4465638" y="6019800"/>
          <p14:tracePt t="54888" x="4457700" y="6019800"/>
          <p14:tracePt t="54896" x="4457700" y="6011863"/>
          <p14:tracePt t="54911" x="4449763" y="6011863"/>
          <p14:tracePt t="54960" x="4449763" y="6003925"/>
          <p14:tracePt t="54968" x="4427538" y="6003925"/>
          <p14:tracePt t="54977" x="4381500" y="5989638"/>
          <p14:tracePt t="54995" x="4327525" y="5973763"/>
          <p14:tracePt t="55011" x="4289425" y="5973763"/>
          <p14:tracePt t="55028" x="4251325" y="5973763"/>
          <p14:tracePt t="55045" x="4191000" y="5973763"/>
          <p14:tracePt t="55061" x="4092575" y="5973763"/>
          <p14:tracePt t="55078" x="4054475" y="5973763"/>
          <p14:tracePt t="55095" x="4030663" y="5973763"/>
          <p14:tracePt t="55111" x="4030663" y="5981700"/>
          <p14:tracePt t="55328" x="4038600" y="5981700"/>
          <p14:tracePt t="55408" x="4046538" y="5981700"/>
          <p14:tracePt t="55528" x="4054475" y="5981700"/>
          <p14:tracePt t="55536" x="4068763" y="5981700"/>
          <p14:tracePt t="55545" x="4084638" y="5997575"/>
          <p14:tracePt t="55561" x="4092575" y="5997575"/>
          <p14:tracePt t="56608" x="4092575" y="6003925"/>
          <p14:tracePt t="58747" x="4098925" y="6003925"/>
          <p14:tracePt t="59192" x="4106863" y="6003925"/>
          <p14:tracePt t="59208" x="4114800" y="6003925"/>
          <p14:tracePt t="59232" x="4130675" y="6003925"/>
          <p14:tracePt t="59240" x="4152900" y="6003925"/>
          <p14:tracePt t="59248" x="4160838" y="5997575"/>
          <p14:tracePt t="59258" x="4198938" y="5989638"/>
          <p14:tracePt t="59274" x="4251325" y="5981700"/>
          <p14:tracePt t="59290" x="4283075" y="5959475"/>
          <p14:tracePt t="59308" x="4289425" y="5959475"/>
          <p14:tracePt t="59323" x="4297363" y="5959475"/>
          <p14:tracePt t="59376" x="4321175" y="5959475"/>
          <p14:tracePt t="59384" x="4343400" y="5943600"/>
          <p14:tracePt t="59392" x="4373563" y="5935663"/>
          <p14:tracePt t="59407" x="4389438" y="5935663"/>
          <p14:tracePt t="59423" x="4397375" y="5935663"/>
          <p14:tracePt t="59440" x="4397375" y="5927725"/>
          <p14:tracePt t="59528" x="4403725" y="5913438"/>
          <p14:tracePt t="59536" x="4411663" y="5897563"/>
          <p14:tracePt t="59568" x="4411663" y="5883275"/>
          <p14:tracePt t="59584" x="4419600" y="5867400"/>
          <p14:tracePt t="59592" x="4419600" y="5851525"/>
          <p14:tracePt t="59607" x="4419600" y="5783263"/>
          <p14:tracePt t="59607" x="4419600" y="5753100"/>
          <p14:tracePt t="59625" x="4419600" y="5707063"/>
          <p14:tracePt t="59641" x="4419600" y="5676900"/>
          <p14:tracePt t="59658" x="4419600" y="5646738"/>
          <p14:tracePt t="59673" x="4419600" y="5570538"/>
          <p14:tracePt t="59690" x="4427538" y="5470525"/>
          <p14:tracePt t="59706" x="4449763" y="5364163"/>
          <p14:tracePt t="59723" x="4465638" y="5280025"/>
          <p14:tracePt t="59740" x="4473575" y="5241925"/>
          <p14:tracePt t="59757" x="4473575" y="5227638"/>
          <p14:tracePt t="59773" x="4473575" y="5181600"/>
          <p14:tracePt t="59790" x="4473575" y="5089525"/>
          <p14:tracePt t="59807" x="4473575" y="4975225"/>
          <p14:tracePt t="59807" x="4473575" y="4906963"/>
          <p14:tracePt t="59825" x="4465638" y="4800600"/>
          <p14:tracePt t="59841" x="4465638" y="4762500"/>
          <p14:tracePt t="59858" x="4465638" y="4746625"/>
          <p14:tracePt t="59873" x="4465638" y="4724400"/>
          <p14:tracePt t="59890" x="4465638" y="4686300"/>
          <p14:tracePt t="59907" x="4449763" y="4632325"/>
          <p14:tracePt t="59923" x="4441825" y="4556125"/>
          <p14:tracePt t="59939" x="4411663" y="4487863"/>
          <p14:tracePt t="59956" x="4389438" y="4403725"/>
          <p14:tracePt t="59973" x="4381500" y="4365625"/>
          <p14:tracePt t="59990" x="4373563" y="4335463"/>
          <p14:tracePt t="60007" x="4365625" y="4305300"/>
          <p14:tracePt t="60007" x="4359275" y="4283075"/>
          <p14:tracePt t="60025" x="4359275" y="4267200"/>
          <p14:tracePt t="60041" x="4351338" y="4237038"/>
          <p14:tracePt t="60057" x="4343400" y="4213225"/>
          <p14:tracePt t="60073" x="4335463" y="4175125"/>
          <p14:tracePt t="60090" x="4321175" y="4130675"/>
          <p14:tracePt t="60106" x="4297363" y="4084638"/>
          <p14:tracePt t="60123" x="4289425" y="4046538"/>
          <p14:tracePt t="60141" x="4283075" y="4046538"/>
          <p14:tracePt t="60376" x="4275138" y="4038600"/>
          <p14:tracePt t="60384" x="4259263" y="4038600"/>
          <p14:tracePt t="60392" x="4244975" y="4030663"/>
          <p14:tracePt t="60405" x="4229100" y="4022725"/>
          <p14:tracePt t="60423" x="4213225" y="4016375"/>
          <p14:tracePt t="60439" x="4183063" y="4008438"/>
          <p14:tracePt t="60457" x="4144963" y="4000500"/>
          <p14:tracePt t="60474" x="4114800" y="3978275"/>
          <p14:tracePt t="60490" x="4084638" y="3978275"/>
          <p14:tracePt t="60507" x="4060825" y="3962400"/>
          <p14:tracePt t="60523" x="4054475" y="3962400"/>
          <p14:tracePt t="60537" x="4038600" y="3962400"/>
          <p14:tracePt t="60554" x="4008438" y="3962400"/>
          <p14:tracePt t="60573" x="3970338" y="3962400"/>
          <p14:tracePt t="60589" x="3940175" y="3962400"/>
          <p14:tracePt t="60606" x="3924300" y="3962400"/>
          <p14:tracePt t="60622" x="3908425" y="3962400"/>
          <p14:tracePt t="60639" x="3902075" y="3962400"/>
          <p14:tracePt t="60680" x="3894138" y="3970338"/>
          <p14:tracePt t="60689" x="3878263" y="3984625"/>
          <p14:tracePt t="60696" x="3870325" y="4000500"/>
          <p14:tracePt t="60706" x="3840163" y="4022725"/>
          <p14:tracePt t="60722" x="3802063" y="4092575"/>
          <p14:tracePt t="60739" x="3794125" y="4114800"/>
          <p14:tracePt t="60755" x="3787775" y="4130675"/>
          <p14:tracePt t="60772" x="3787775" y="4137025"/>
          <p14:tracePt t="60788" x="3787775" y="4144963"/>
          <p14:tracePt t="60888" x="3787775" y="4160838"/>
          <p14:tracePt t="60912" x="3817938" y="4183063"/>
          <p14:tracePt t="60921" x="3832225" y="4198938"/>
          <p14:tracePt t="60928" x="3848100" y="4206875"/>
          <p14:tracePt t="60938" x="3886200" y="4237038"/>
          <p14:tracePt t="60955" x="3924300" y="4251325"/>
          <p14:tracePt t="60972" x="3932238" y="4251325"/>
          <p14:tracePt t="60988" x="3916363" y="4251325"/>
          <p14:tracePt t="61312" x="3902075" y="4251325"/>
          <p14:tracePt t="61328" x="3894138" y="4244975"/>
          <p14:tracePt t="61336" x="3886200" y="4237038"/>
          <p14:tracePt t="61344" x="3863975" y="4229100"/>
          <p14:tracePt t="61354" x="3848100" y="4221163"/>
          <p14:tracePt t="61371" x="3840163" y="4221163"/>
          <p14:tracePt t="61388" x="3825875" y="4221163"/>
          <p14:tracePt t="61432" x="3810000" y="4221163"/>
          <p14:tracePt t="61440" x="3794125" y="4221163"/>
          <p14:tracePt t="61454" x="3756025" y="4198938"/>
          <p14:tracePt t="61454" x="3741738" y="4198938"/>
          <p14:tracePt t="61473" x="3733800" y="4198938"/>
          <p14:tracePt t="61489" x="3717925" y="4198938"/>
          <p14:tracePt t="61506" x="3679825" y="4198938"/>
          <p14:tracePt t="61522" x="3665538" y="4198938"/>
          <p14:tracePt t="61538" x="3657600" y="4198938"/>
          <p14:tracePt t="61554" x="3635375" y="4198938"/>
          <p14:tracePt t="61571" x="3611563" y="4198938"/>
          <p14:tracePt t="61588" x="3573463" y="4198938"/>
          <p14:tracePt t="61605" x="3543300" y="4198938"/>
          <p14:tracePt t="61621" x="3513138" y="4206875"/>
          <p14:tracePt t="61639" x="3497263" y="4213225"/>
          <p14:tracePt t="61654" x="3489325" y="4221163"/>
          <p14:tracePt t="61856" x="3489325" y="4229100"/>
          <p14:tracePt t="61865" x="3489325" y="4251325"/>
          <p14:tracePt t="61872" x="3475038" y="4283075"/>
          <p14:tracePt t="61889" x="3459163" y="4305300"/>
          <p14:tracePt t="61905" x="3444875" y="4343400"/>
          <p14:tracePt t="61922" x="3398838" y="4419600"/>
          <p14:tracePt t="61938" x="3368675" y="4495800"/>
          <p14:tracePt t="61954" x="3322638" y="4572000"/>
          <p14:tracePt t="61971" x="3268663" y="4632325"/>
          <p14:tracePt t="61988" x="3238500" y="4664075"/>
          <p14:tracePt t="62004" x="3230563" y="4694238"/>
          <p14:tracePt t="62021" x="3216275" y="4746625"/>
          <p14:tracePt t="62039" x="3208338" y="4822825"/>
          <p14:tracePt t="62055" x="3192463" y="4876800"/>
          <p14:tracePt t="62071" x="3140075" y="4945063"/>
          <p14:tracePt t="62089" x="3116263" y="4991100"/>
          <p14:tracePt t="62106" x="3086100" y="5051425"/>
          <p14:tracePt t="62122" x="3048000" y="5105400"/>
          <p14:tracePt t="62139" x="3001963" y="5159375"/>
          <p14:tracePt t="62155" x="2994025" y="5211763"/>
          <p14:tracePt t="62171" x="2994025" y="5287963"/>
          <p14:tracePt t="62187" x="2987675" y="5356225"/>
          <p14:tracePt t="62204" x="2979738" y="5402263"/>
          <p14:tracePt t="62221" x="2963863" y="5410200"/>
          <p14:tracePt t="62240" x="2963863" y="5418138"/>
          <p14:tracePt t="62256" x="2963863" y="5426075"/>
          <p14:tracePt t="62270" x="2955925" y="5432425"/>
          <p14:tracePt t="62289" x="2955925" y="5440363"/>
          <p14:tracePt t="62304" x="2949575" y="5486400"/>
          <p14:tracePt t="62321" x="2933700" y="5524500"/>
          <p14:tracePt t="62338" x="2933700" y="5546725"/>
          <p14:tracePt t="62354" x="2933700" y="5554663"/>
          <p14:tracePt t="62370" x="2933700" y="5546725"/>
          <p14:tracePt t="62504" x="2933700" y="5540375"/>
          <p14:tracePt t="62513" x="2933700" y="5508625"/>
          <p14:tracePt t="62521" x="2955925" y="5456238"/>
          <p14:tracePt t="62538" x="2963863" y="5394325"/>
          <p14:tracePt t="62554" x="2987675" y="5341938"/>
          <p14:tracePt t="62571" x="2987675" y="5287963"/>
          <p14:tracePt t="62587" x="2987675" y="5235575"/>
          <p14:tracePt t="62604" x="2987675" y="5173663"/>
          <p14:tracePt t="62620" x="2987675" y="5113338"/>
          <p14:tracePt t="62638" x="2987675" y="5067300"/>
          <p14:tracePt t="62654" x="2987675" y="5006975"/>
          <p14:tracePt t="62670" x="2979738" y="4968875"/>
          <p14:tracePt t="62687" x="2979738" y="4914900"/>
          <p14:tracePt t="62687" x="2979738" y="4884738"/>
          <p14:tracePt t="62705" x="2979738" y="4830763"/>
          <p14:tracePt t="62721" x="2979738" y="4816475"/>
          <p14:tracePt t="62737" x="2979738" y="4800600"/>
          <p14:tracePt t="62754" x="2979738" y="4784725"/>
          <p14:tracePt t="62769" x="2971800" y="4762500"/>
          <p14:tracePt t="62787" x="2955925" y="4708525"/>
          <p14:tracePt t="62803" x="2955925" y="4686300"/>
          <p14:tracePt t="62820" x="2941638" y="4648200"/>
          <p14:tracePt t="62837" x="2941638" y="4594225"/>
          <p14:tracePt t="62854" x="2925763" y="4518025"/>
          <p14:tracePt t="62870" x="2911475" y="4427538"/>
          <p14:tracePt t="62887" x="2903538" y="4397375"/>
          <p14:tracePt t="62887" x="2903538" y="4389438"/>
          <p14:tracePt t="62905" x="2903538" y="4397375"/>
          <p14:tracePt t="63048" x="2903538" y="4419600"/>
          <p14:tracePt t="63056" x="2903538" y="4435475"/>
          <p14:tracePt t="63069" x="2903538" y="4449763"/>
          <p14:tracePt t="63086" x="2903538" y="4487863"/>
          <p14:tracePt t="63086" x="2903538" y="4503738"/>
          <p14:tracePt t="63105" x="2903538" y="4533900"/>
          <p14:tracePt t="63119" x="2925763" y="4640263"/>
          <p14:tracePt t="63139" x="2949575" y="4708525"/>
          <p14:tracePt t="63154" x="2963863" y="4754563"/>
          <p14:tracePt t="63170" x="2971800" y="4792663"/>
          <p14:tracePt t="63187" x="2971800" y="4800600"/>
          <p14:tracePt t="63217" x="2979738" y="4808538"/>
          <p14:tracePt t="63224" x="2979738" y="4816475"/>
          <p14:tracePt t="63236" x="3009900" y="4868863"/>
          <p14:tracePt t="63253" x="3040063" y="4960938"/>
          <p14:tracePt t="63270" x="3063875" y="5045075"/>
          <p14:tracePt t="63286" x="3063875" y="5097463"/>
          <p14:tracePt t="63304" x="3063875" y="5113338"/>
          <p14:tracePt t="63319" x="3063875" y="5143500"/>
          <p14:tracePt t="63337" x="3063875" y="5173663"/>
          <p14:tracePt t="63354" x="3063875" y="5219700"/>
          <p14:tracePt t="63370" x="3070225" y="5265738"/>
          <p14:tracePt t="63387" x="3070225" y="5318125"/>
          <p14:tracePt t="63403" x="3070225" y="5364163"/>
          <p14:tracePt t="63419" x="3070225" y="5448300"/>
          <p14:tracePt t="63436" x="3070225" y="5486400"/>
          <p14:tracePt t="63453" x="3070225" y="5508625"/>
          <p14:tracePt t="63470" x="3078163" y="5532438"/>
          <p14:tracePt t="63486" x="3086100" y="5532438"/>
          <p14:tracePt t="63520" x="3094038" y="5532438"/>
          <p14:tracePt t="63528" x="3108325" y="5524500"/>
          <p14:tracePt t="63536" x="3124200" y="5508625"/>
          <p14:tracePt t="63552" x="3178175" y="5456238"/>
          <p14:tracePt t="63570" x="3200400" y="5418138"/>
          <p14:tracePt t="63587" x="3208338" y="5380038"/>
          <p14:tracePt t="63603" x="3230563" y="5318125"/>
          <p14:tracePt t="63619" x="3260725" y="5197475"/>
          <p14:tracePt t="63636" x="3276600" y="5097463"/>
          <p14:tracePt t="63653" x="3298825" y="5013325"/>
          <p14:tracePt t="63669" x="3306763" y="4975225"/>
          <p14:tracePt t="63686" x="3314700" y="4914900"/>
          <p14:tracePt t="63702" x="3322638" y="4846638"/>
          <p14:tracePt t="63702" x="3336925" y="4800600"/>
          <p14:tracePt t="63721" x="3344863" y="4762500"/>
          <p14:tracePt t="63736" x="3360738" y="4656138"/>
          <p14:tracePt t="63753" x="3375025" y="4556125"/>
          <p14:tracePt t="63770" x="3382963" y="4465638"/>
          <p14:tracePt t="63786" x="3390900" y="4427538"/>
          <p14:tracePt t="63803" x="3390900" y="4397375"/>
          <p14:tracePt t="63819" x="3390900" y="4351338"/>
          <p14:tracePt t="63836" x="3390900" y="4305300"/>
          <p14:tracePt t="63852" x="3390900" y="4297363"/>
          <p14:tracePt t="63869" x="3390900" y="4283075"/>
          <p14:tracePt t="64265" x="3390900" y="4267200"/>
          <p14:tracePt t="64272" x="3390900" y="4251325"/>
          <p14:tracePt t="64285" x="3390900" y="4237038"/>
          <p14:tracePt t="64301" x="3390900" y="4221163"/>
          <p14:tracePt t="64318" x="3390900" y="4213225"/>
          <p14:tracePt t="64400" x="3390900" y="4206875"/>
          <p14:tracePt t="64416" x="3390900" y="4198938"/>
          <p14:tracePt t="64424" x="3390900" y="4191000"/>
          <p14:tracePt t="64464" x="3406775" y="4175125"/>
          <p14:tracePt t="64952" x="3421063" y="4175125"/>
          <p14:tracePt t="65400" x="3429000" y="4175125"/>
          <p14:tracePt t="65408" x="3436938" y="4175125"/>
          <p14:tracePt t="65418" x="3451225" y="4175125"/>
          <p14:tracePt t="65456" x="3459163" y="4175125"/>
          <p14:tracePt t="65465" x="3467100" y="4175125"/>
          <p14:tracePt t="65481" x="3475038" y="4168775"/>
          <p14:tracePt t="65489" x="3482975" y="4168775"/>
          <p14:tracePt t="65504" x="3489325" y="4160838"/>
          <p14:tracePt t="65517" x="3521075" y="4144963"/>
          <p14:tracePt t="65533" x="3551238" y="4130675"/>
          <p14:tracePt t="65550" x="3589338" y="4114800"/>
          <p14:tracePt t="65569" x="3597275" y="4114800"/>
          <p14:tracePt t="65585" x="3611563" y="4106863"/>
          <p14:tracePt t="65600" x="3635375" y="4098925"/>
          <p14:tracePt t="65618" x="3641725" y="4098925"/>
          <p14:tracePt t="65634" x="3649663" y="4098925"/>
          <p14:tracePt t="65651" x="3673475" y="4098925"/>
          <p14:tracePt t="65667" x="3717925" y="4098925"/>
          <p14:tracePt t="65684" x="3756025" y="4114800"/>
          <p14:tracePt t="65701" x="3779838" y="4114800"/>
          <p14:tracePt t="65718" x="3802063" y="4130675"/>
          <p14:tracePt t="65734" x="3817938" y="4130675"/>
          <p14:tracePt t="65751" x="3848100" y="4144963"/>
          <p14:tracePt t="65769" x="3863975" y="4144963"/>
          <p14:tracePt t="65784" x="3870325" y="4144963"/>
          <p14:tracePt t="65800" x="3886200" y="4144963"/>
          <p14:tracePt t="65818" x="3902075" y="4144963"/>
          <p14:tracePt t="65834" x="3916363" y="4160838"/>
          <p14:tracePt t="65850" x="3932238" y="4160838"/>
          <p14:tracePt t="65867" x="3946525" y="4160838"/>
          <p14:tracePt t="65883" x="3962400" y="4160838"/>
          <p14:tracePt t="65900" x="3970338" y="4160838"/>
          <p14:tracePt t="65920" x="3984625" y="4160838"/>
          <p14:tracePt t="65944" x="4000500" y="4160838"/>
          <p14:tracePt t="65952" x="4016375" y="4160838"/>
          <p14:tracePt t="65967" x="4030663" y="4160838"/>
          <p14:tracePt t="65984" x="4046538" y="4175125"/>
          <p14:tracePt t="66000" x="4054475" y="4175125"/>
          <p14:tracePt t="66064" x="4060825" y="4175125"/>
          <p14:tracePt t="66072" x="4068763" y="4175125"/>
          <p14:tracePt t="66104" x="4076700" y="4175125"/>
          <p14:tracePt t="66128" x="4092575" y="4175125"/>
          <p14:tracePt t="66136" x="4098925" y="4175125"/>
          <p14:tracePt t="66150" x="4152900" y="4175125"/>
          <p14:tracePt t="66169" x="4168775" y="4175125"/>
          <p14:tracePt t="66183" x="4183063" y="4175125"/>
          <p14:tracePt t="66336" x="4198938" y="4175125"/>
          <p14:tracePt t="66352" x="4206875" y="4175125"/>
          <p14:tracePt t="66360" x="4229100" y="4175125"/>
          <p14:tracePt t="66368" x="4237038" y="4175125"/>
          <p14:tracePt t="66384" x="4251325" y="4168775"/>
          <p14:tracePt t="66398" x="4259263" y="4168775"/>
          <p14:tracePt t="66415" x="4267200" y="4168775"/>
          <p14:tracePt t="66480" x="4275138" y="4168775"/>
          <p14:tracePt t="66488" x="4289425" y="4168775"/>
          <p14:tracePt t="66499" x="4297363" y="4168775"/>
          <p14:tracePt t="66516" x="4305300" y="4168775"/>
          <p14:tracePt t="66532" x="4313238" y="4168775"/>
          <p14:tracePt t="66548" x="4335463" y="4175125"/>
          <p14:tracePt t="66624" x="4343400" y="4175125"/>
          <p14:tracePt t="66632" x="4351338" y="4183063"/>
          <p14:tracePt t="66640" x="4365625" y="4191000"/>
          <p14:tracePt t="66649" x="4373563" y="4191000"/>
          <p14:tracePt t="66665" x="4381500" y="4206875"/>
          <p14:tracePt t="66682" x="4389438" y="4206875"/>
          <p14:tracePt t="66698" x="4397375" y="4206875"/>
          <p14:tracePt t="66752" x="4411663" y="4206875"/>
          <p14:tracePt t="66760" x="4435475" y="4221163"/>
          <p14:tracePt t="66768" x="4441825" y="4221163"/>
          <p14:tracePt t="66792" x="4449763" y="4229100"/>
          <p14:tracePt t="66800" x="4457700" y="4229100"/>
          <p14:tracePt t="66840" x="4457700" y="4237038"/>
          <p14:tracePt t="66848" x="4465638" y="4244975"/>
          <p14:tracePt t="66856" x="4473575" y="4251325"/>
          <p14:tracePt t="66865" x="4487863" y="4259263"/>
          <p14:tracePt t="66881" x="4487863" y="4267200"/>
          <p14:tracePt t="66898" x="4495800" y="4267200"/>
          <p14:tracePt t="66915" x="4503738" y="4275138"/>
          <p14:tracePt t="66944" x="4518025" y="4289425"/>
          <p14:tracePt t="66968" x="4533900" y="4289425"/>
          <p14:tracePt t="67056" x="4549775" y="4289425"/>
          <p14:tracePt t="67065" x="4556125" y="4289425"/>
          <p14:tracePt t="67072" x="4564063" y="4289425"/>
          <p14:tracePt t="67081" x="4572000" y="4297363"/>
          <p14:tracePt t="67098" x="4579938" y="4297363"/>
          <p14:tracePt t="67264" x="4587875" y="4297363"/>
          <p14:tracePt t="67344" x="4602163" y="4297363"/>
          <p14:tracePt t="67360" x="4587875" y="4297363"/>
          <p14:tracePt t="67560" x="4564063" y="4283075"/>
          <p14:tracePt t="67568" x="4556125" y="4275138"/>
          <p14:tracePt t="67581" x="4525963" y="4259263"/>
          <p14:tracePt t="67599" x="4503738" y="4244975"/>
          <p14:tracePt t="67615" x="4457700" y="4213225"/>
          <p14:tracePt t="67633" x="4449763" y="4198938"/>
          <p14:tracePt t="67648" x="4441825" y="4198938"/>
          <p14:tracePt t="67696" x="4435475" y="4191000"/>
          <p14:tracePt t="67704" x="4411663" y="4168775"/>
          <p14:tracePt t="67714" x="4373563" y="4137025"/>
          <p14:tracePt t="67732" x="4351338" y="4114800"/>
          <p14:tracePt t="67748" x="4343400" y="4106863"/>
          <p14:tracePt t="67764" x="4335463" y="4106863"/>
          <p14:tracePt t="67808" x="4327525" y="4098925"/>
          <p14:tracePt t="67816" x="4305300" y="4084638"/>
          <p14:tracePt t="67824" x="4275138" y="4068763"/>
          <p14:tracePt t="67833" x="4221163" y="4046538"/>
          <p14:tracePt t="67849" x="4191000" y="4030663"/>
          <p14:tracePt t="67866" x="4183063" y="4016375"/>
          <p14:tracePt t="67881" x="4175125" y="4016375"/>
          <p14:tracePt t="67898" x="4168775" y="4008438"/>
          <p14:tracePt t="67914" x="4160838" y="4000500"/>
          <p14:tracePt t="67931" x="4152900" y="3992563"/>
          <p14:tracePt t="67948" x="4144963" y="3992563"/>
          <p14:tracePt t="67968" x="4144963" y="3984625"/>
          <p14:tracePt t="67981" x="4137025" y="3984625"/>
          <p14:tracePt t="67998" x="4122738" y="3984625"/>
          <p14:tracePt t="68015" x="4106863" y="3984625"/>
          <p14:tracePt t="68033" x="4092575" y="3984625"/>
          <p14:tracePt t="68048" x="4084638" y="3984625"/>
          <p14:tracePt t="68065" x="4068763" y="3984625"/>
          <p14:tracePt t="68082" x="4038600" y="3978275"/>
          <p14:tracePt t="68098" x="4016375" y="3978275"/>
          <p14:tracePt t="68115" x="4000500" y="3970338"/>
          <p14:tracePt t="68131" x="3992563" y="3970338"/>
          <p14:tracePt t="68148" x="3978275" y="3970338"/>
          <p14:tracePt t="68166" x="3954463" y="3970338"/>
          <p14:tracePt t="68181" x="3932238" y="3962400"/>
          <p14:tracePt t="68199" x="3894138" y="3954463"/>
          <p14:tracePt t="68216" x="3886200" y="3946525"/>
          <p14:tracePt t="68232" x="3878263" y="3946525"/>
          <p14:tracePt t="68256" x="3870325" y="3946525"/>
          <p14:tracePt t="68272" x="3856038" y="3946525"/>
          <p14:tracePt t="68282" x="3848100" y="3946525"/>
          <p14:tracePt t="68298" x="3840163" y="3940175"/>
          <p14:tracePt t="68315" x="3825875" y="3940175"/>
          <p14:tracePt t="68344" x="3810000" y="3940175"/>
          <p14:tracePt t="68368" x="3794125" y="3940175"/>
          <p14:tracePt t="68376" x="3771900" y="3940175"/>
          <p14:tracePt t="68384" x="3756025" y="3940175"/>
          <p14:tracePt t="68398" x="3711575" y="3940175"/>
          <p14:tracePt t="68414" x="3687763" y="3940175"/>
          <p14:tracePt t="68414" x="3679825" y="3940175"/>
          <p14:tracePt t="68433" x="3673475" y="3940175"/>
          <p14:tracePt t="68480" x="3665538" y="3940175"/>
          <p14:tracePt t="68489" x="3657600" y="3946525"/>
          <p14:tracePt t="68505" x="3649663" y="3954463"/>
          <p14:tracePt t="68513" x="3635375" y="3970338"/>
          <p14:tracePt t="68530" x="3619500" y="3984625"/>
          <p14:tracePt t="68546" x="3603625" y="4016375"/>
          <p14:tracePt t="68564" x="3565525" y="4038600"/>
          <p14:tracePt t="68581" x="3543300" y="4060825"/>
          <p14:tracePt t="68598" x="3543300" y="4076700"/>
          <p14:tracePt t="68656" x="3543300" y="4092575"/>
          <p14:tracePt t="68664" x="3543300" y="4106863"/>
          <p14:tracePt t="68681" x="3543300" y="4122738"/>
          <p14:tracePt t="68736" x="3543300" y="4137025"/>
          <p14:tracePt t="68744" x="3551238" y="4160838"/>
          <p14:tracePt t="68760" x="3551238" y="4168775"/>
          <p14:tracePt t="68768" x="3559175" y="4175125"/>
          <p14:tracePt t="68784" x="3565525" y="4191000"/>
          <p14:tracePt t="68800" x="3573463" y="4191000"/>
          <p14:tracePt t="68814" x="3597275" y="4213225"/>
          <p14:tracePt t="68831" x="3611563" y="4229100"/>
          <p14:tracePt t="68831" x="3619500" y="4237038"/>
          <p14:tracePt t="68849" x="3635375" y="4251325"/>
          <p14:tracePt t="68872" x="3649663" y="4251325"/>
          <p14:tracePt t="68881" x="3673475" y="4283075"/>
          <p14:tracePt t="68898" x="3756025" y="4327525"/>
          <p14:tracePt t="68914" x="3810000" y="4343400"/>
          <p14:tracePt t="68931" x="3848100" y="4365625"/>
          <p14:tracePt t="68948" x="3863975" y="4381500"/>
          <p14:tracePt t="68964" x="3878263" y="4381500"/>
          <p14:tracePt t="68992" x="3908425" y="4397375"/>
          <p14:tracePt t="69000" x="3970338" y="4419600"/>
          <p14:tracePt t="69013" x="4114800" y="4473575"/>
          <p14:tracePt t="69031" x="4191000" y="4479925"/>
          <p14:tracePt t="69031" x="4198938" y="4479925"/>
          <p14:tracePt t="69049" x="4206875" y="4479925"/>
          <p14:tracePt t="69128" x="4221163" y="4479925"/>
          <p14:tracePt t="69136" x="4229100" y="4465638"/>
          <p14:tracePt t="69147" x="4237038" y="4435475"/>
          <p14:tracePt t="69165" x="4244975" y="4403725"/>
          <p14:tracePt t="69180" x="4244975" y="4389438"/>
          <p14:tracePt t="69198" x="4244975" y="4365625"/>
          <p14:tracePt t="69214" x="4244975" y="4335463"/>
          <p14:tracePt t="69230" x="4244975" y="4289425"/>
          <p14:tracePt t="69247" x="4229100" y="4229100"/>
          <p14:tracePt t="69265" x="4221163" y="4206875"/>
          <p14:tracePt t="69280" x="4191000" y="4144963"/>
          <p14:tracePt t="69298" x="4160838" y="4076700"/>
          <p14:tracePt t="69315" x="4098925" y="4016375"/>
          <p14:tracePt t="69330" x="4068763" y="3962400"/>
          <p14:tracePt t="69347" x="4060825" y="3954463"/>
          <p14:tracePt t="69363" x="4060825" y="3946525"/>
          <p14:tracePt t="69384" x="4046538" y="3946525"/>
          <p14:tracePt t="69424" x="4030663" y="3946525"/>
          <p14:tracePt t="69432" x="4000500" y="3932238"/>
          <p14:tracePt t="69446" x="3924300" y="3902075"/>
          <p14:tracePt t="69446" x="3902075" y="3902075"/>
          <p14:tracePt t="69465" x="3856038" y="3886200"/>
          <p14:tracePt t="69481" x="3840163" y="3886200"/>
          <p14:tracePt t="69500" x="3825875" y="3886200"/>
          <p14:tracePt t="69513" x="3802063" y="3894138"/>
          <p14:tracePt t="69552" x="3787775" y="3908425"/>
          <p14:tracePt t="69561" x="3787775" y="3924300"/>
          <p14:tracePt t="69568" x="3779838" y="3932238"/>
          <p14:tracePt t="69579" x="3763963" y="3940175"/>
          <p14:tracePt t="69597" x="3733800" y="3962400"/>
          <p14:tracePt t="69613" x="3695700" y="3978275"/>
          <p14:tracePt t="69630" x="3657600" y="4016375"/>
          <p14:tracePt t="69646" x="3619500" y="4038600"/>
          <p14:tracePt t="69646" x="3611563" y="4060825"/>
          <p14:tracePt t="69665" x="3597275" y="4076700"/>
          <p14:tracePt t="69679" x="3597275" y="4092575"/>
          <p14:tracePt t="69697" x="3597275" y="4137025"/>
          <p14:tracePt t="69714" x="3597275" y="4160838"/>
          <p14:tracePt t="69730" x="3603625" y="4191000"/>
          <p14:tracePt t="69747" x="3619500" y="4206875"/>
          <p14:tracePt t="69763" x="3619500" y="4213225"/>
          <p14:tracePt t="69792" x="3619500" y="4221163"/>
          <p14:tracePt t="69800" x="3627438" y="4221163"/>
          <p14:tracePt t="69813" x="3641725" y="4237038"/>
          <p14:tracePt t="69830" x="3679825" y="4251325"/>
          <p14:tracePt t="69846" x="3703638" y="4275138"/>
          <p14:tracePt t="69862" x="3717925" y="4275138"/>
          <p14:tracePt t="69880" x="3725863" y="4275138"/>
          <p14:tracePt t="69904" x="3725863" y="4267200"/>
          <p14:tracePt t="69913" x="3725863" y="4237038"/>
          <p14:tracePt t="69930" x="3725863" y="4213225"/>
          <p14:tracePt t="69946" x="3725863" y="4206875"/>
          <p14:tracePt t="69962" x="3725863" y="4191000"/>
          <p14:tracePt t="69979" x="3741738" y="4183063"/>
          <p14:tracePt t="69996" x="3749675" y="4168775"/>
          <p14:tracePt t="70012" x="3756025" y="4168775"/>
          <p14:tracePt t="70029" x="3771900" y="4152900"/>
          <p14:tracePt t="70048" x="3779838" y="4152900"/>
          <p14:tracePt t="70061" x="3817938" y="4144963"/>
          <p14:tracePt t="70061" x="3840163" y="4137025"/>
          <p14:tracePt t="70081" x="3870325" y="4130675"/>
          <p14:tracePt t="70097" x="3878263" y="4130675"/>
          <p14:tracePt t="70240" x="3902075" y="4130675"/>
          <p14:tracePt t="70304" x="3908425" y="4130675"/>
          <p14:tracePt t="70312" x="3916363" y="4130675"/>
          <p14:tracePt t="70384" x="3924300" y="4130675"/>
          <p14:tracePt t="70392" x="3932238" y="4137025"/>
          <p14:tracePt t="70400" x="3946525" y="4137025"/>
          <p14:tracePt t="70456" x="3962400" y="4137025"/>
          <p14:tracePt t="70472" x="3978275" y="4137025"/>
          <p14:tracePt t="70480" x="3992563" y="4137025"/>
          <p14:tracePt t="70499" x="4000500" y="4137025"/>
          <p14:tracePt t="70512" x="4008438" y="4130675"/>
          <p14:tracePt t="70536" x="4022725" y="4130675"/>
          <p14:tracePt t="70552" x="4038600" y="4130675"/>
          <p14:tracePt t="70562" x="4076700" y="4122738"/>
          <p14:tracePt t="70579" x="4106863" y="4122738"/>
          <p14:tracePt t="70595" x="4137025" y="4122738"/>
          <p14:tracePt t="70612" x="4168775" y="4122738"/>
          <p14:tracePt t="70629" x="4183063" y="4122738"/>
          <p14:tracePt t="70645" x="4198938" y="4122738"/>
          <p14:tracePt t="70663" x="4244975" y="4130675"/>
          <p14:tracePt t="70679" x="4283075" y="4137025"/>
          <p14:tracePt t="70679" x="4297363" y="4137025"/>
          <p14:tracePt t="70697" x="4327525" y="4144963"/>
          <p14:tracePt t="70713" x="4373563" y="4152900"/>
          <p14:tracePt t="70730" x="4403725" y="4168775"/>
          <p14:tracePt t="70746" x="4419600" y="4168775"/>
          <p14:tracePt t="70762" x="4435475" y="4168775"/>
          <p14:tracePt t="70779" x="4441825" y="4168775"/>
          <p14:tracePt t="70795" x="4449763" y="4175125"/>
          <p14:tracePt t="70811" x="4457700" y="4175125"/>
          <p14:tracePt t="70828" x="4487863" y="4183063"/>
          <p14:tracePt t="70845" x="4511675" y="4198938"/>
          <p14:tracePt t="70862" x="4549775" y="4213225"/>
          <p14:tracePt t="70879" x="4594225" y="4229100"/>
          <p14:tracePt t="70879" x="4618038" y="4244975"/>
          <p14:tracePt t="70897" x="4632325" y="4251325"/>
          <p14:tracePt t="70911" x="4640263" y="4259263"/>
          <p14:tracePt t="70976" x="4640263" y="4267200"/>
          <p14:tracePt t="70993" x="4640263" y="4275138"/>
          <p14:tracePt t="71000" x="4640263" y="4305300"/>
          <p14:tracePt t="71048" x="4640263" y="4321175"/>
          <p14:tracePt t="71064" x="4648200" y="4327525"/>
          <p14:tracePt t="71072" x="4656138" y="4335463"/>
          <p14:tracePt t="71080" x="4664075" y="4351338"/>
          <p14:tracePt t="71104" x="4664075" y="4359275"/>
          <p14:tracePt t="71128" x="4664075" y="4365625"/>
          <p14:tracePt t="71145" x="4664075" y="4373563"/>
          <p14:tracePt t="71152" x="4670425" y="4381500"/>
          <p14:tracePt t="71162" x="4686300" y="4411663"/>
          <p14:tracePt t="71178" x="4686300" y="4419600"/>
          <p14:tracePt t="71194" x="4694238" y="4427538"/>
          <p14:tracePt t="71211" x="4702175" y="4441825"/>
          <p14:tracePt t="71228" x="4716463" y="4465638"/>
          <p14:tracePt t="71245" x="4732338" y="4503738"/>
          <p14:tracePt t="71262" x="4740275" y="4518025"/>
          <p14:tracePt t="71278" x="4746625" y="4533900"/>
          <p14:tracePt t="71295" x="4746625" y="4549775"/>
          <p14:tracePt t="71295" x="4746625" y="4556125"/>
          <p14:tracePt t="71313" x="4762500" y="4564063"/>
          <p14:tracePt t="71329" x="4770438" y="4594225"/>
          <p14:tracePt t="71345" x="4784725" y="4618038"/>
          <p14:tracePt t="71362" x="4784725" y="4640263"/>
          <p14:tracePt t="71378" x="4792663" y="4648200"/>
          <p14:tracePt t="71394" x="4800600" y="4678363"/>
          <p14:tracePt t="71411" x="4808538" y="4702175"/>
          <p14:tracePt t="71428" x="4822825" y="4732338"/>
          <p14:tracePt t="71445" x="4838700" y="4754563"/>
          <p14:tracePt t="71461" x="4838700" y="4778375"/>
          <p14:tracePt t="71478" x="4838700" y="4792663"/>
          <p14:tracePt t="71495" x="4846638" y="4816475"/>
          <p14:tracePt t="71513" x="4846638" y="4822825"/>
          <p14:tracePt t="71529" x="4854575" y="4838700"/>
          <p14:tracePt t="71552" x="4860925" y="4860925"/>
          <p14:tracePt t="71561" x="4868863" y="4884738"/>
          <p14:tracePt t="71578" x="4876800" y="4892675"/>
          <p14:tracePt t="71594" x="4884738" y="4906963"/>
          <p14:tracePt t="71616" x="4884738" y="4930775"/>
          <p14:tracePt t="71627" x="4892675" y="4937125"/>
          <p14:tracePt t="71645" x="4899025" y="4960938"/>
          <p14:tracePt t="71661" x="4899025" y="4968875"/>
          <p14:tracePt t="71736" x="4922838" y="4999038"/>
          <p14:tracePt t="71752" x="4922838" y="5013325"/>
          <p14:tracePt t="71761" x="4930775" y="5021263"/>
          <p14:tracePt t="71777" x="4930775" y="5029200"/>
          <p14:tracePt t="71793" x="4930775" y="5037138"/>
          <p14:tracePt t="71800" x="4930775" y="5051425"/>
          <p14:tracePt t="71811" x="4937125" y="5083175"/>
          <p14:tracePt t="71828" x="4937125" y="5089525"/>
          <p14:tracePt t="71844" x="4937125" y="5097463"/>
          <p14:tracePt t="71872" x="4945063" y="5113338"/>
          <p14:tracePt t="71880" x="4945063" y="5135563"/>
          <p14:tracePt t="71894" x="4953000" y="5165725"/>
          <p14:tracePt t="71911" x="4953000" y="5203825"/>
          <p14:tracePt t="71929" x="4953000" y="5219700"/>
          <p14:tracePt t="71961" x="4953000" y="5241925"/>
          <p14:tracePt t="71968" x="4953000" y="5257800"/>
          <p14:tracePt t="71978" x="4953000" y="5295900"/>
          <p14:tracePt t="71994" x="4953000" y="5318125"/>
          <p14:tracePt t="72011" x="4953000" y="5341938"/>
          <p14:tracePt t="72028" x="4953000" y="5356225"/>
          <p14:tracePt t="72043" x="4968875" y="5372100"/>
          <p14:tracePt t="72176" x="4968875" y="5380038"/>
          <p14:tracePt t="72184" x="4991100" y="5410200"/>
          <p14:tracePt t="72194" x="5006975" y="5426075"/>
          <p14:tracePt t="72211" x="5006975" y="5432425"/>
          <p14:tracePt t="72227" x="5013325" y="5432425"/>
          <p14:tracePt t="72264" x="5029200" y="5448300"/>
          <p14:tracePt t="72272" x="5037138" y="5448300"/>
          <p14:tracePt t="72280" x="5045075" y="5448300"/>
          <p14:tracePt t="72293" x="5059363" y="5470525"/>
          <p14:tracePt t="72310" x="5075238" y="5486400"/>
          <p14:tracePt t="72310" x="5075238" y="5494338"/>
          <p14:tracePt t="72329" x="5089525" y="5502275"/>
          <p14:tracePt t="72345" x="5105400" y="5502275"/>
          <p14:tracePt t="72361" x="5127625" y="5516563"/>
          <p14:tracePt t="72378" x="5151438" y="5532438"/>
          <p14:tracePt t="72395" x="5173663" y="5540375"/>
          <p14:tracePt t="72411" x="5189538" y="5546725"/>
          <p14:tracePt t="72432" x="5197475" y="5546725"/>
          <p14:tracePt t="72443" x="5211763" y="5562600"/>
          <p14:tracePt t="72460" x="5241925" y="5562600"/>
          <p14:tracePt t="72477" x="5265738" y="5562600"/>
          <p14:tracePt t="72494" x="5295900" y="5562600"/>
          <p14:tracePt t="72511" x="5295900" y="5570538"/>
          <p14:tracePt t="72527" x="5311775" y="5578475"/>
          <p14:tracePt t="72552" x="5326063" y="5578475"/>
          <p14:tracePt t="72560" x="5341938" y="5578475"/>
          <p14:tracePt t="72575" x="5402263" y="5578475"/>
          <p14:tracePt t="72594" x="5448300" y="5600700"/>
          <p14:tracePt t="72610" x="5470525" y="5608638"/>
          <p14:tracePt t="72627" x="5478463" y="5608638"/>
          <p14:tracePt t="72672" x="5486400" y="5608638"/>
          <p14:tracePt t="72680" x="5508625" y="5608638"/>
          <p14:tracePt t="72693" x="5554663" y="5608638"/>
          <p14:tracePt t="72710" x="5578475" y="5608638"/>
          <p14:tracePt t="72727" x="5592763" y="5608638"/>
          <p14:tracePt t="72727" x="5600700" y="5608638"/>
          <p14:tracePt t="72745" x="5622925" y="5608638"/>
          <p14:tracePt t="72760" x="5676900" y="5608638"/>
          <p14:tracePt t="72778" x="5715000" y="5608638"/>
          <p14:tracePt t="72794" x="5737225" y="5608638"/>
          <p14:tracePt t="72809" x="5722938" y="5608638"/>
          <p14:tracePt t="72928" x="5699125" y="5608638"/>
          <p14:tracePt t="72936" x="5676900" y="5608638"/>
          <p14:tracePt t="72944" x="5638800" y="5608638"/>
          <p14:tracePt t="72964" x="5616575" y="5600700"/>
          <p14:tracePt t="72976" x="5600700" y="5600700"/>
          <p14:tracePt t="72994" x="5584825" y="5592763"/>
          <p14:tracePt t="73010" x="5554663" y="5584825"/>
          <p14:tracePt t="73027" x="5524500" y="5584825"/>
          <p14:tracePt t="73043" x="5470525" y="5570538"/>
          <p14:tracePt t="73059" x="5426075" y="5570538"/>
          <p14:tracePt t="73076" x="5387975" y="5562600"/>
          <p14:tracePt t="73093" x="5380038" y="5562600"/>
          <p14:tracePt t="73152" x="5356225" y="5554663"/>
          <p14:tracePt t="73160" x="5349875" y="5546725"/>
          <p14:tracePt t="73168" x="5318125" y="5546725"/>
          <p14:tracePt t="73177" x="5249863" y="5532438"/>
          <p14:tracePt t="73194" x="5173663" y="5516563"/>
          <p14:tracePt t="73210" x="5159375" y="5516563"/>
          <p14:tracePt t="73226" x="5143500" y="5516563"/>
          <p14:tracePt t="73242" x="5121275" y="5516563"/>
          <p14:tracePt t="73259" x="5113338" y="5516563"/>
          <p14:tracePt t="73275" x="5127625" y="5524500"/>
          <p14:tracePt t="73432" x="5143500" y="5524500"/>
          <p14:tracePt t="73440" x="5165725" y="5540375"/>
          <p14:tracePt t="73448" x="5181600" y="5546725"/>
          <p14:tracePt t="73459" x="5203825" y="5554663"/>
          <p14:tracePt t="73475" x="5227638" y="5554663"/>
          <p14:tracePt t="73493" x="5257800" y="5562600"/>
          <p14:tracePt t="73510" x="5318125" y="5578475"/>
          <p14:tracePt t="73525" x="5334000" y="5578475"/>
          <p14:tracePt t="73541" x="5364163" y="5578475"/>
          <p14:tracePt t="73558" x="5418138" y="5592763"/>
          <p14:tracePt t="73575" x="5470525" y="5600700"/>
          <p14:tracePt t="73593" x="5502275" y="5616575"/>
          <p14:tracePt t="73610" x="5532438" y="5622925"/>
          <p14:tracePt t="73626" x="5554663" y="5630863"/>
          <p14:tracePt t="73643" x="5570538" y="5638800"/>
          <p14:tracePt t="73659" x="5578475" y="5638800"/>
          <p14:tracePt t="73676" x="5562600" y="5638800"/>
          <p14:tracePt t="73816" x="5554663" y="5638800"/>
          <p14:tracePt t="73856" x="5546725" y="5638800"/>
          <p14:tracePt t="74208" x="5546725" y="5646738"/>
          <p14:tracePt t="74216" x="5540375" y="5646738"/>
          <p14:tracePt t="74320" x="5532438" y="5646738"/>
          <p14:tracePt t="74328" x="5524500" y="5646738"/>
          <p14:tracePt t="74341" x="5508625" y="5646738"/>
          <p14:tracePt t="74358" x="5494338" y="5630863"/>
          <p14:tracePt t="74375" x="5486400" y="5616575"/>
          <p14:tracePt t="74375" x="5478463" y="5616575"/>
          <p14:tracePt t="74393" x="5456238" y="5600700"/>
          <p14:tracePt t="74409" x="5432425" y="5600700"/>
          <p14:tracePt t="74425" x="5418138" y="5592763"/>
          <p14:tracePt t="74442" x="5402263" y="5584825"/>
          <p14:tracePt t="74458" x="5380038" y="5578475"/>
          <p14:tracePt t="74475" x="5341938" y="5554663"/>
          <p14:tracePt t="74492" x="5295900" y="5524500"/>
          <p14:tracePt t="74511" x="5227638" y="5478463"/>
          <p14:tracePt t="74525" x="5173663" y="5432425"/>
          <p14:tracePt t="74542" x="5113338" y="5356225"/>
          <p14:tracePt t="74558" x="5045075" y="5295900"/>
          <p14:tracePt t="74558" x="5037138" y="5280025"/>
          <p14:tracePt t="74577" x="5013325" y="5249863"/>
          <p14:tracePt t="74591" x="4983163" y="5219700"/>
          <p14:tracePt t="74609" x="4953000" y="5165725"/>
          <p14:tracePt t="74626" x="4922838" y="5105400"/>
          <p14:tracePt t="74642" x="4854575" y="5006975"/>
          <p14:tracePt t="74659" x="4784725" y="4922838"/>
          <p14:tracePt t="74676" x="4740275" y="4876800"/>
          <p14:tracePt t="74691" x="4724400" y="4868863"/>
          <p14:tracePt t="74707" x="4694238" y="4860925"/>
          <p14:tracePt t="74725" x="4656138" y="4838700"/>
          <p14:tracePt t="74741" x="4572000" y="4792663"/>
          <p14:tracePt t="74758" x="4457700" y="4732338"/>
          <p14:tracePt t="74775" x="4359275" y="4678363"/>
          <p14:tracePt t="74791" x="4251325" y="4587875"/>
          <p14:tracePt t="74809" x="4168775" y="4518025"/>
          <p14:tracePt t="74825" x="4122738" y="4495800"/>
          <p14:tracePt t="74842" x="4046538" y="4435475"/>
          <p14:tracePt t="74858" x="4008438" y="4403725"/>
          <p14:tracePt t="74874" x="3940175" y="4335463"/>
          <p14:tracePt t="74890" x="3848100" y="4213225"/>
          <p14:tracePt t="74908" x="3687763" y="4016375"/>
          <p14:tracePt t="74924" x="3467100" y="3717925"/>
          <p14:tracePt t="74941" x="3200400" y="3375025"/>
          <p14:tracePt t="74958" x="3048000" y="3192463"/>
          <p14:tracePt t="74974" x="2963863" y="3094038"/>
          <p14:tracePt t="74974" x="2955925" y="3055938"/>
          <p14:tracePt t="74993" x="2949575" y="3009900"/>
          <p14:tracePt t="75009" x="2941638" y="2987675"/>
          <p14:tracePt t="75024" x="2941638" y="2895600"/>
          <p14:tracePt t="75042" x="2933700" y="2827338"/>
          <p14:tracePt t="75058" x="2925763" y="2797175"/>
          <p14:tracePt t="75074" x="2925763" y="2789238"/>
          <p14:tracePt t="75090" x="2917825" y="2773363"/>
          <p14:tracePt t="75120" x="2911475" y="2759075"/>
          <p14:tracePt t="75128" x="2887663" y="2735263"/>
          <p14:tracePt t="75140" x="2835275" y="2689225"/>
          <p14:tracePt t="75158" x="2827338" y="2689225"/>
          <p14:tracePt t="75175" x="2819400" y="2697163"/>
          <p14:tracePt t="75192" x="2827338" y="2781300"/>
          <p14:tracePt t="75208" x="2887663" y="2933700"/>
          <p14:tracePt t="75208" x="2917825" y="3017838"/>
          <p14:tracePt t="75225" x="2994025" y="3140075"/>
          <p14:tracePt t="75242" x="2994025" y="3154363"/>
          <p14:tracePt t="75257" x="2994025" y="3170238"/>
          <p14:tracePt t="75274" x="2933700" y="3154363"/>
          <p14:tracePt t="75291" x="2865438" y="3140075"/>
          <p14:tracePt t="75307" x="2857500" y="3140075"/>
          <p14:tracePt t="75323" x="2857500" y="3154363"/>
          <p14:tracePt t="75340" x="2857500" y="3178175"/>
          <p14:tracePt t="75358" x="2857500" y="3184525"/>
          <p14:tracePt t="75374" x="2857500" y="3192463"/>
          <p14:tracePt t="75390" x="2849563" y="3192463"/>
          <p14:tracePt t="75472" x="2841625" y="3192463"/>
          <p14:tracePt t="75480" x="2819400" y="3170238"/>
          <p14:tracePt t="75492" x="2759075" y="3094038"/>
          <p14:tracePt t="75508" x="2720975" y="3048000"/>
          <p14:tracePt t="75525" x="2697163" y="3032125"/>
          <p14:tracePt t="75541" x="2689225" y="3032125"/>
          <p14:tracePt t="75560" x="2689225" y="3017838"/>
          <p14:tracePt t="75608" x="2689225" y="3001963"/>
          <p14:tracePt t="75624" x="2689225" y="2979738"/>
          <p14:tracePt t="75632" x="2689225" y="2971800"/>
          <p14:tracePt t="75648" x="2689225" y="2979738"/>
          <p14:tracePt t="76056" x="2689225" y="2987675"/>
          <p14:tracePt t="76064" x="2689225" y="3009900"/>
          <p14:tracePt t="76074" x="2689225" y="3070225"/>
          <p14:tracePt t="76090" x="2689225" y="3108325"/>
          <p14:tracePt t="76107" x="2689225" y="3132138"/>
          <p14:tracePt t="76123" x="2689225" y="3154363"/>
          <p14:tracePt t="76140" x="2682875" y="3170238"/>
          <p14:tracePt t="76156" x="2674938" y="3200400"/>
          <p14:tracePt t="76175" x="2659063" y="3230563"/>
          <p14:tracePt t="76190" x="2636838" y="3276600"/>
          <p14:tracePt t="76206" x="2606675" y="3314700"/>
          <p14:tracePt t="76206" x="2582863" y="3344863"/>
          <p14:tracePt t="76225" x="2568575" y="3352800"/>
          <p14:tracePt t="76241" x="2552700" y="3360738"/>
          <p14:tracePt t="76258" x="2514600" y="3375025"/>
          <p14:tracePt t="76274" x="2476500" y="3375025"/>
          <p14:tracePt t="76290" x="2430463" y="3375025"/>
          <p14:tracePt t="76307" x="2392363" y="3375025"/>
          <p14:tracePt t="76323" x="2378075" y="3375025"/>
          <p14:tracePt t="76339" x="2378075" y="3360738"/>
          <p14:tracePt t="76464" x="2384425" y="3360738"/>
          <p14:tracePt t="76473" x="2392363" y="3360738"/>
          <p14:tracePt t="76608" x="2408238" y="3360738"/>
          <p14:tracePt t="76648" x="2416175" y="3368675"/>
          <p14:tracePt t="76656" x="2422525" y="3368675"/>
          <p14:tracePt t="76664" x="2422525" y="3375025"/>
          <p14:tracePt t="76673" x="2430463" y="3375025"/>
          <p14:tracePt t="76792" x="2438400" y="3375025"/>
          <p14:tracePt t="76920" x="2446338" y="3382963"/>
          <p14:tracePt t="76928" x="2454275" y="3382963"/>
          <p14:tracePt t="76939" x="2468563" y="3390900"/>
          <p14:tracePt t="76956" x="2484438" y="3398838"/>
          <p14:tracePt t="76972" x="2506663" y="3406775"/>
          <p14:tracePt t="76989" x="2536825" y="3406775"/>
          <p14:tracePt t="77006" x="2574925" y="3406775"/>
          <p14:tracePt t="77022" x="2590800" y="3406775"/>
          <p14:tracePt t="77039" x="2598738" y="3406775"/>
          <p14:tracePt t="77272" x="2598738" y="3413125"/>
          <p14:tracePt t="77280" x="2606675" y="3436938"/>
          <p14:tracePt t="77289" x="2620963" y="3489325"/>
          <p14:tracePt t="77306" x="2644775" y="3559175"/>
          <p14:tracePt t="77322" x="2697163" y="3673475"/>
          <p14:tracePt t="77339" x="2743200" y="3825875"/>
          <p14:tracePt t="77355" x="2773363" y="3970338"/>
          <p14:tracePt t="77372" x="2811463" y="4098925"/>
          <p14:tracePt t="77389" x="2857500" y="4183063"/>
          <p14:tracePt t="77405" x="2911475" y="4275138"/>
          <p14:tracePt t="77422" x="2994025" y="4373563"/>
          <p14:tracePt t="77439" x="3055938" y="4465638"/>
          <p14:tracePt t="77455" x="3063875" y="4541838"/>
          <p14:tracePt t="77455" x="3070225" y="4556125"/>
          <p14:tracePt t="77473" x="3070225" y="4579938"/>
          <p14:tracePt t="77489" x="3094038" y="4670425"/>
          <p14:tracePt t="77506" x="3162300" y="4754563"/>
          <p14:tracePt t="77522" x="3260725" y="4860925"/>
          <p14:tracePt t="77539" x="3284538" y="4914900"/>
          <p14:tracePt t="77555" x="3298825" y="4960938"/>
          <p14:tracePt t="77572" x="3298825" y="4991100"/>
          <p14:tracePt t="77588" x="3298825" y="5037138"/>
          <p14:tracePt t="77605" x="3298825" y="5075238"/>
          <p14:tracePt t="77622" x="3336925" y="5135563"/>
          <p14:tracePt t="77638" x="3398838" y="5227638"/>
          <p14:tracePt t="77655" x="3421063" y="5303838"/>
          <p14:tracePt t="77655" x="3421063" y="5311775"/>
          <p14:tracePt t="77674" x="3421063" y="5318125"/>
          <p14:tracePt t="77688" x="3413125" y="5334000"/>
          <p14:tracePt t="77705" x="3413125" y="5341938"/>
          <p14:tracePt t="77737" x="3413125" y="5349875"/>
          <p14:tracePt t="77744" x="3413125" y="5356225"/>
          <p14:tracePt t="77754" x="3413125" y="5380038"/>
          <p14:tracePt t="77771" x="3413125" y="5410200"/>
          <p14:tracePt t="77788" x="3413125" y="5448300"/>
          <p14:tracePt t="77805" x="3413125" y="5486400"/>
          <p14:tracePt t="77822" x="3413125" y="5494338"/>
          <p14:tracePt t="77984" x="3421063" y="5494338"/>
          <p14:tracePt t="77992" x="3444875" y="5494338"/>
          <p14:tracePt t="78088" x="3451225" y="5494338"/>
          <p14:tracePt t="78104" x="3459163" y="5502275"/>
          <p14:tracePt t="78121" x="3475038" y="5502275"/>
          <p14:tracePt t="78176" x="3489325" y="5516563"/>
          <p14:tracePt t="78184" x="3497263" y="5524500"/>
          <p14:tracePt t="78192" x="3505200" y="5532438"/>
          <p14:tracePt t="78204" x="3513138" y="5540375"/>
          <p14:tracePt t="78221" x="3535363" y="5562600"/>
          <p14:tracePt t="78237" x="3543300" y="5562600"/>
          <p14:tracePt t="78254" x="3527425" y="5562600"/>
          <p14:tracePt t="78720" x="3521075" y="5562600"/>
          <p14:tracePt t="78737" x="3513138" y="5562600"/>
          <p14:tracePt t="78744" x="3505200" y="5562600"/>
          <p14:tracePt t="78792" x="3543300" y="5562600"/>
          <p14:tracePt t="79105" x="3589338" y="5546725"/>
          <p14:tracePt t="79112" x="3603625" y="5546725"/>
          <p14:tracePt t="79121" x="3611563" y="5546725"/>
          <p14:tracePt t="79137" x="3619500" y="5546725"/>
          <p14:tracePt t="79161" x="3627438" y="5546725"/>
          <p14:tracePt t="79224" x="3635375" y="5546725"/>
          <p14:tracePt t="79232" x="3641725" y="5546725"/>
          <p14:tracePt t="79240" x="3665538" y="5546725"/>
          <p14:tracePt t="79253" x="3679825" y="5532438"/>
          <p14:tracePt t="79270" x="3687763" y="5532438"/>
          <p14:tracePt t="79287" x="3695700" y="5524500"/>
          <p14:tracePt t="79328" x="3703638" y="5516563"/>
          <p14:tracePt t="79337" x="3717925" y="5516563"/>
          <p14:tracePt t="79344" x="3733800" y="5516563"/>
          <p14:tracePt t="79354" x="3749675" y="5508625"/>
          <p14:tracePt t="79370" x="3756025" y="5502275"/>
          <p14:tracePt t="79448" x="3756025" y="5494338"/>
          <p14:tracePt t="79456" x="3771900" y="5478463"/>
          <p14:tracePt t="79469" x="3779838" y="5470525"/>
          <p14:tracePt t="79486" x="3832225" y="5440363"/>
          <p14:tracePt t="79506" x="3848100" y="5440363"/>
          <p14:tracePt t="79519" x="3863975" y="5426075"/>
          <p14:tracePt t="79535" x="3870325" y="5418138"/>
          <p14:tracePt t="79553" x="3870325" y="5410200"/>
          <p14:tracePt t="79585" x="3878263" y="5402263"/>
          <p14:tracePt t="79656" x="3886200" y="5394325"/>
          <p14:tracePt t="79664" x="3886200" y="5387975"/>
          <p14:tracePt t="79672" x="3894138" y="5372100"/>
          <p14:tracePt t="79686" x="3902075" y="5364163"/>
          <p14:tracePt t="79702" x="3908425" y="5356225"/>
          <p14:tracePt t="79768" x="3916363" y="5349875"/>
          <p14:tracePt t="79792" x="3924300" y="5349875"/>
          <p14:tracePt t="79808" x="3940175" y="5349875"/>
          <p14:tracePt t="79817" x="3946525" y="5349875"/>
          <p14:tracePt t="79824" x="3954463" y="5349875"/>
          <p14:tracePt t="79835" x="3962400" y="5349875"/>
          <p14:tracePt t="79852" x="3970338" y="5349875"/>
          <p14:tracePt t="79869" x="3978275" y="5349875"/>
          <p14:tracePt t="79952" x="3992563" y="5349875"/>
          <p14:tracePt t="79969" x="4000500" y="5364163"/>
          <p14:tracePt t="79976" x="4000500" y="5372100"/>
          <p14:tracePt t="79986" x="4000500" y="5387975"/>
          <p14:tracePt t="80003" x="4008438" y="5387975"/>
          <p14:tracePt t="80024" x="4008438" y="5394325"/>
          <p14:tracePt t="80035" x="4022725" y="5402263"/>
          <p14:tracePt t="80053" x="4046538" y="5418138"/>
          <p14:tracePt t="80069" x="4068763" y="5426075"/>
          <p14:tracePt t="80086" x="4076700" y="5432425"/>
          <p14:tracePt t="80102" x="4092575" y="5432425"/>
          <p14:tracePt t="80102" x="4098925" y="5432425"/>
          <p14:tracePt t="80121" x="4114800" y="5432425"/>
          <p14:tracePt t="80135" x="4144963" y="5432425"/>
          <p14:tracePt t="80153" x="4152900" y="5432425"/>
          <p14:tracePt t="80170" x="4183063" y="5432425"/>
          <p14:tracePt t="80187" x="4221163" y="5432425"/>
          <p14:tracePt t="80202" x="4237038" y="5432425"/>
          <p14:tracePt t="80219" x="4244975" y="5426075"/>
          <p14:tracePt t="80248" x="4267200" y="5426075"/>
          <p14:tracePt t="80256" x="4275138" y="5410200"/>
          <p14:tracePt t="80272" x="4283075" y="5402263"/>
          <p14:tracePt t="80285" x="4305300" y="5394325"/>
          <p14:tracePt t="80302" x="4335463" y="5380038"/>
          <p14:tracePt t="80319" x="4351338" y="5364163"/>
          <p14:tracePt t="80319" x="4359275" y="5356225"/>
          <p14:tracePt t="80338" x="4365625" y="5349875"/>
          <p14:tracePt t="80369" x="4373563" y="5349875"/>
          <p14:tracePt t="80385" x="4373563" y="5334000"/>
          <p14:tracePt t="80392" x="4373563" y="5318125"/>
          <p14:tracePt t="80402" x="4373563" y="5303838"/>
          <p14:tracePt t="80419" x="4373563" y="5295900"/>
          <p14:tracePt t="80435" x="4373563" y="5280025"/>
          <p14:tracePt t="80473" x="4373563" y="5265738"/>
          <p14:tracePt t="80488" x="4373563" y="5241925"/>
          <p14:tracePt t="80496" x="4389438" y="5227638"/>
          <p14:tracePt t="80505" x="4389438" y="5219700"/>
          <p14:tracePt t="80518" x="4389438" y="5197475"/>
          <p14:tracePt t="80518" x="4389438" y="5181600"/>
          <p14:tracePt t="80537" x="4389438" y="5165725"/>
          <p14:tracePt t="80551" x="4403725" y="5121275"/>
          <p14:tracePt t="80569" x="4411663" y="5105400"/>
          <p14:tracePt t="80586" x="4411663" y="5089525"/>
          <p14:tracePt t="80602" x="4411663" y="5075238"/>
          <p14:tracePt t="80619" x="4411663" y="5029200"/>
          <p14:tracePt t="80636" x="4411663" y="5013325"/>
          <p14:tracePt t="80651" x="4411663" y="4999038"/>
          <p14:tracePt t="80669" x="4411663" y="4991100"/>
          <p14:tracePt t="80744" x="4411663" y="4975225"/>
          <p14:tracePt t="80752" x="4411663" y="4968875"/>
          <p14:tracePt t="80760" x="4411663" y="4960938"/>
          <p14:tracePt t="80769" x="4411663" y="4945063"/>
          <p14:tracePt t="80786" x="4411663" y="4930775"/>
          <p14:tracePt t="80840" x="4411663" y="4914900"/>
          <p14:tracePt t="80849" x="4411663" y="4899025"/>
          <p14:tracePt t="80856" x="4411663" y="4876800"/>
          <p14:tracePt t="80867" x="4411663" y="4860925"/>
          <p14:tracePt t="80885" x="4419600" y="4846638"/>
          <p14:tracePt t="80902" x="4435475" y="4822825"/>
          <p14:tracePt t="80918" x="4441825" y="4816475"/>
          <p14:tracePt t="80934" x="4457700" y="4784725"/>
          <p14:tracePt t="80953" x="4473575" y="4770438"/>
          <p14:tracePt t="80969" x="4473575" y="4754563"/>
          <p14:tracePt t="80984" x="4479925" y="4746625"/>
          <p14:tracePt t="81001" x="4487863" y="4740275"/>
          <p14:tracePt t="81033" x="4495800" y="4724400"/>
          <p14:tracePt t="81040" x="4518025" y="4708525"/>
          <p14:tracePt t="81051" x="4541838" y="4686300"/>
          <p14:tracePt t="81068" x="4549775" y="4678363"/>
          <p14:tracePt t="81084" x="4556125" y="4670425"/>
          <p14:tracePt t="81120" x="4564063" y="4664075"/>
          <p14:tracePt t="81128" x="4572000" y="4656138"/>
          <p14:tracePt t="81136" x="4579938" y="4648200"/>
          <p14:tracePt t="81151" x="4618038" y="4610100"/>
          <p14:tracePt t="81171" x="4632325" y="4594225"/>
          <p14:tracePt t="81185" x="4640263" y="4587875"/>
          <p14:tracePt t="81201" x="4640263" y="4579938"/>
          <p14:tracePt t="81233" x="4648200" y="4579938"/>
          <p14:tracePt t="81240" x="4656138" y="4556125"/>
          <p14:tracePt t="81251" x="4670425" y="4541838"/>
          <p14:tracePt t="81268" x="4694238" y="4503738"/>
          <p14:tracePt t="81285" x="4716463" y="4473575"/>
          <p14:tracePt t="81301" x="4716463" y="4457700"/>
          <p14:tracePt t="81317" x="4732338" y="4441825"/>
          <p14:tracePt t="81334" x="4746625" y="4435475"/>
          <p14:tracePt t="81351" x="4762500" y="4419600"/>
          <p14:tracePt t="81369" x="4762500" y="4411663"/>
          <p14:tracePt t="81384" x="4778375" y="4389438"/>
          <p14:tracePt t="81402" x="4784725" y="4381500"/>
          <p14:tracePt t="81418" x="4792663" y="4381500"/>
          <p14:tracePt t="81434" x="4800600" y="4365625"/>
          <p14:tracePt t="81451" x="4808538" y="4359275"/>
          <p14:tracePt t="81468" x="4816475" y="4351338"/>
          <p14:tracePt t="81488" x="4822825" y="4335463"/>
          <p14:tracePt t="81500" x="4830763" y="4335463"/>
          <p14:tracePt t="81528" x="4838700" y="4335463"/>
          <p14:tracePt t="81536" x="4846638" y="4335463"/>
          <p14:tracePt t="81560" x="4860925" y="4327525"/>
          <p14:tracePt t="81576" x="4868863" y="4321175"/>
          <p14:tracePt t="81592" x="4884738" y="4313238"/>
          <p14:tracePt t="81640" x="4899025" y="4313238"/>
          <p14:tracePt t="81656" x="4914900" y="4313238"/>
          <p14:tracePt t="81681" x="4922838" y="4313238"/>
          <p14:tracePt t="81688" x="4930775" y="4313238"/>
          <p14:tracePt t="81700" x="4937125" y="4313238"/>
          <p14:tracePt t="81736" x="4945063" y="4313238"/>
          <p14:tracePt t="81744" x="4968875" y="4313238"/>
          <p14:tracePt t="81752" x="4983163" y="4313238"/>
          <p14:tracePt t="81767" x="5059363" y="4313238"/>
          <p14:tracePt t="81785" x="5067300" y="4313238"/>
          <p14:tracePt t="81817" x="5083175" y="4313238"/>
          <p14:tracePt t="81856" x="5097463" y="4313238"/>
          <p14:tracePt t="81881" x="5105400" y="4313238"/>
          <p14:tracePt t="81888" x="5121275" y="4313238"/>
          <p14:tracePt t="81900" x="5127625" y="4321175"/>
          <p14:tracePt t="81917" x="5135563" y="4321175"/>
          <p14:tracePt t="81934" x="5143500" y="4321175"/>
          <p14:tracePt t="81952" x="5151438" y="4321175"/>
          <p14:tracePt t="81969" x="5159375" y="4321175"/>
          <p14:tracePt t="81985" x="5181600" y="4321175"/>
          <p14:tracePt t="82001" x="5203825" y="4313238"/>
          <p14:tracePt t="82018" x="5211763" y="4305300"/>
          <p14:tracePt t="82034" x="5227638" y="4297363"/>
          <p14:tracePt t="82056" x="5235575" y="4289425"/>
          <p14:tracePt t="82072" x="5249863" y="4283075"/>
          <p14:tracePt t="82088" x="5257800" y="4283075"/>
          <p14:tracePt t="82100" x="5273675" y="4267200"/>
          <p14:tracePt t="82117" x="5287963" y="4259263"/>
          <p14:tracePt t="82133" x="5303838" y="4251325"/>
          <p14:tracePt t="82150" x="5318125" y="4251325"/>
          <p14:tracePt t="82176" x="5326063" y="4244975"/>
          <p14:tracePt t="82185" x="5334000" y="4244975"/>
          <p14:tracePt t="82185" x="5349875" y="4244975"/>
          <p14:tracePt t="82201" x="5356225" y="4244975"/>
          <p14:tracePt t="82218" x="5364163" y="4244975"/>
          <p14:tracePt t="82233" x="5372100" y="4237038"/>
          <p14:tracePt t="82281" x="5380038" y="4237038"/>
          <p14:tracePt t="82288" x="5394325" y="4237038"/>
          <p14:tracePt t="82300" x="5426075" y="4237038"/>
          <p14:tracePt t="82318" x="5440363" y="4237038"/>
          <p14:tracePt t="82334" x="5456238" y="4237038"/>
          <p14:tracePt t="82360" x="5464175" y="4237038"/>
          <p14:tracePt t="82369" x="5486400" y="4244975"/>
          <p14:tracePt t="82383" x="5508625" y="4251325"/>
          <p14:tracePt t="82401" x="5516563" y="4251325"/>
          <p14:tracePt t="82417" x="5524500" y="4251325"/>
          <p14:tracePt t="82464" x="5532438" y="4251325"/>
          <p14:tracePt t="82488" x="5546725" y="4251325"/>
          <p14:tracePt t="82520" x="5554663" y="4244975"/>
          <p14:tracePt t="82568" x="5554663" y="4237038"/>
          <p14:tracePt t="82600" x="5562600" y="4237038"/>
          <p14:tracePt t="82608" x="5570538" y="4237038"/>
          <p14:tracePt t="82618" x="5578475" y="4229100"/>
          <p14:tracePt t="82688" x="5584825" y="4221163"/>
          <p14:tracePt t="82712" x="5592763" y="4221163"/>
          <p14:tracePt t="82784" x="5592763" y="4213225"/>
          <p14:tracePt t="82792" x="5584825" y="4206875"/>
          <p14:tracePt t="82801" x="5578475" y="4198938"/>
          <p14:tracePt t="82824" x="5570538" y="4198938"/>
          <p14:tracePt t="82864" x="5562600" y="4191000"/>
          <p14:tracePt t="82873" x="5562600" y="4183063"/>
          <p14:tracePt t="82883" x="5554663" y="4175125"/>
          <p14:tracePt t="82899" x="5546725" y="4175125"/>
          <p14:tracePt t="82916" x="5540375" y="4168775"/>
          <p14:tracePt t="82953" x="5532438" y="4168775"/>
          <p14:tracePt t="82960" x="5524500" y="4160838"/>
          <p14:tracePt t="82968" x="5516563" y="4152900"/>
          <p14:tracePt t="82982" x="5502275" y="4152900"/>
          <p14:tracePt t="82999" x="5456238" y="4152900"/>
          <p14:tracePt t="83017" x="5440363" y="4152900"/>
          <p14:tracePt t="83033" x="5432425" y="4152900"/>
          <p14:tracePt t="83050" x="5394325" y="4152900"/>
          <p14:tracePt t="83067" x="5364163" y="4152900"/>
          <p14:tracePt t="83083" x="5334000" y="4152900"/>
          <p14:tracePt t="83099" x="5311775" y="4152900"/>
          <p14:tracePt t="83116" x="5280025" y="4152900"/>
          <p14:tracePt t="83133" x="5257800" y="4152900"/>
          <p14:tracePt t="83150" x="5241925" y="4152900"/>
          <p14:tracePt t="83167" x="5227638" y="4152900"/>
          <p14:tracePt t="83183" x="5211763" y="4152900"/>
          <p14:tracePt t="83199" x="5197475" y="4152900"/>
          <p14:tracePt t="83216" x="5189538" y="4152900"/>
          <p14:tracePt t="83232" x="5181600" y="4152900"/>
          <p14:tracePt t="83265" x="5173663" y="4152900"/>
          <p14:tracePt t="83272" x="5159375" y="4152900"/>
          <p14:tracePt t="83282" x="5143500" y="4152900"/>
          <p14:tracePt t="83299" x="5113338" y="4152900"/>
          <p14:tracePt t="83316" x="5075238" y="4152900"/>
          <p14:tracePt t="83333" x="5059363" y="4152900"/>
          <p14:tracePt t="83349" x="5045075" y="4152900"/>
          <p14:tracePt t="83366" x="5037138" y="4160838"/>
          <p14:tracePt t="83382" x="5029200" y="4160838"/>
          <p14:tracePt t="83400" x="5021263" y="4160838"/>
          <p14:tracePt t="83417" x="4999038" y="4183063"/>
          <p14:tracePt t="83433" x="4983163" y="4183063"/>
          <p14:tracePt t="83449" x="4960938" y="4206875"/>
          <p14:tracePt t="83466" x="4945063" y="4221163"/>
          <p14:tracePt t="83483" x="4937125" y="4221163"/>
          <p14:tracePt t="83498" x="4930775" y="4237038"/>
          <p14:tracePt t="83544" x="4922838" y="4237038"/>
          <p14:tracePt t="83552" x="4906963" y="4244975"/>
          <p14:tracePt t="83568" x="4892675" y="4244975"/>
          <p14:tracePt t="83584" x="4884738" y="4259263"/>
          <p14:tracePt t="83598" x="4876800" y="4259263"/>
          <p14:tracePt t="83615" x="4846638" y="4275138"/>
          <p14:tracePt t="83633" x="4800600" y="4305300"/>
          <p14:tracePt t="83650" x="4762500" y="4321175"/>
          <p14:tracePt t="83667" x="4724400" y="4335463"/>
          <p14:tracePt t="83682" x="4702175" y="4351338"/>
          <p14:tracePt t="83699" x="4656138" y="4373563"/>
          <p14:tracePt t="83715" x="4632325" y="4389438"/>
          <p14:tracePt t="83732" x="4618038" y="4403725"/>
          <p14:tracePt t="83749" x="4610100" y="4403725"/>
          <p14:tracePt t="83765" x="4610100" y="4411663"/>
          <p14:tracePt t="83792" x="4602163" y="4419600"/>
          <p14:tracePt t="83816" x="4594225" y="4427538"/>
          <p14:tracePt t="83824" x="4594225" y="4441825"/>
          <p14:tracePt t="83833" x="4579938" y="4473575"/>
          <p14:tracePt t="83849" x="4572000" y="4525963"/>
          <p14:tracePt t="83866" x="4556125" y="4572000"/>
          <p14:tracePt t="83882" x="4541838" y="4594225"/>
          <p14:tracePt t="83899" x="4525963" y="4610100"/>
          <p14:tracePt t="83915" x="4525963" y="4618038"/>
          <p14:tracePt t="83931" x="4525963" y="4625975"/>
          <p14:tracePt t="83952" x="4525963" y="4640263"/>
          <p14:tracePt t="83969" x="4525963" y="4648200"/>
          <p14:tracePt t="83984" x="4525963" y="4664075"/>
          <p14:tracePt t="84000" x="4525963" y="4678363"/>
          <p14:tracePt t="84015" x="4525963" y="4724400"/>
          <p14:tracePt t="84015" x="4525963" y="4746625"/>
          <p14:tracePt t="84033" x="4525963" y="4770438"/>
          <p14:tracePt t="84050" x="4525963" y="4792663"/>
          <p14:tracePt t="84066" x="4525963" y="4808538"/>
          <p14:tracePt t="84082" x="4525963" y="4816475"/>
          <p14:tracePt t="84098" x="4525963" y="4838700"/>
          <p14:tracePt t="84115" x="4518025" y="4846638"/>
          <p14:tracePt t="84132" x="4518025" y="4854575"/>
          <p14:tracePt t="84148" x="4511675" y="4876800"/>
          <p14:tracePt t="84166" x="4503738" y="4906963"/>
          <p14:tracePt t="84182" x="4487863" y="4937125"/>
          <p14:tracePt t="84199" x="4479925" y="4953000"/>
          <p14:tracePt t="84214" x="4473575" y="4999038"/>
          <p14:tracePt t="84214" x="4465638" y="5013325"/>
          <p14:tracePt t="84233" x="4465638" y="5037138"/>
          <p14:tracePt t="84249" x="4465638" y="5045075"/>
          <p14:tracePt t="84265" x="4441825" y="5067300"/>
          <p14:tracePt t="84360" x="4435475" y="5083175"/>
          <p14:tracePt t="84376" x="4411663" y="5089525"/>
          <p14:tracePt t="84384" x="4403725" y="5097463"/>
          <p14:tracePt t="84397" x="4373563" y="5121275"/>
          <p14:tracePt t="84415" x="4359275" y="5135563"/>
          <p14:tracePt t="84415" x="4343400" y="5135563"/>
          <p14:tracePt t="84433" x="4321175" y="5143500"/>
          <p14:tracePt t="84449" x="4289425" y="5151438"/>
          <p14:tracePt t="84466" x="4267200" y="5165725"/>
          <p14:tracePt t="84482" x="4251325" y="5181600"/>
          <p14:tracePt t="84500" x="4244975" y="5189538"/>
          <p14:tracePt t="84514" x="4229100" y="5211763"/>
          <p14:tracePt t="84531" x="4221163" y="5227638"/>
          <p14:tracePt t="84547" x="4213225" y="5235575"/>
          <p14:tracePt t="84564" x="4198938" y="5249863"/>
          <p14:tracePt t="84581" x="4191000" y="5265738"/>
          <p14:tracePt t="84598" x="4183063" y="5280025"/>
          <p14:tracePt t="84614" x="4175125" y="5287963"/>
          <p14:tracePt t="84614" x="4168775" y="5287963"/>
          <p14:tracePt t="84633" x="4160838" y="5303838"/>
          <p14:tracePt t="84647" x="4160838" y="5318125"/>
          <p14:tracePt t="84666" x="4152900" y="5334000"/>
          <p14:tracePt t="84682" x="4152900" y="5372100"/>
          <p14:tracePt t="84704" x="4144963" y="5372100"/>
          <p14:tracePt t="84714" x="4122738" y="5387975"/>
          <p14:tracePt t="84731" x="4114800" y="5387975"/>
          <p14:tracePt t="84747" x="4106863" y="5387975"/>
          <p14:tracePt t="84768" x="4092575" y="5387975"/>
          <p14:tracePt t="84781" x="4084638" y="5387975"/>
          <p14:tracePt t="84797" x="4068763" y="5402263"/>
          <p14:tracePt t="84814" x="4060825" y="5418138"/>
          <p14:tracePt t="84831" x="4022725" y="5432425"/>
          <p14:tracePt t="84849" x="4008438" y="5440363"/>
          <p14:tracePt t="84849" x="4000500" y="5448300"/>
          <p14:tracePt t="84865" x="3984625" y="5464175"/>
          <p14:tracePt t="84882" x="3970338" y="5494338"/>
          <p14:tracePt t="84898" x="3946525" y="5502275"/>
          <p14:tracePt t="84915" x="3902075" y="5516563"/>
          <p14:tracePt t="84931" x="3878263" y="5516563"/>
          <p14:tracePt t="84947" x="3856038" y="5516563"/>
          <p14:tracePt t="84964" x="3848100" y="5516563"/>
          <p14:tracePt t="84980" x="3848100" y="5524500"/>
          <p14:tracePt t="85000" x="3840163" y="5524500"/>
          <p14:tracePt t="85032" x="3817938" y="5540375"/>
          <p14:tracePt t="85048" x="3810000" y="5540375"/>
          <p14:tracePt t="85056" x="3794125" y="5540375"/>
          <p14:tracePt t="85065" x="3787775" y="5540375"/>
          <p14:tracePt t="85081" x="3787775" y="5546725"/>
          <p14:tracePt t="85104" x="3779838" y="5554663"/>
          <p14:tracePt t="85120" x="3771900" y="5554663"/>
          <p14:tracePt t="85145" x="3756025" y="5554663"/>
          <p14:tracePt t="85152" x="3749675" y="5554663"/>
          <p14:tracePt t="85165" x="3725863" y="5554663"/>
          <p14:tracePt t="85181" x="3711575" y="5554663"/>
          <p14:tracePt t="85197" x="3703638" y="5554663"/>
          <p14:tracePt t="85213" x="3695700" y="5570538"/>
          <p14:tracePt t="85232" x="3687763" y="5570538"/>
          <p14:tracePt t="85247" x="3673475" y="5570538"/>
          <p14:tracePt t="85265" x="3657600" y="5570538"/>
          <p14:tracePt t="85282" x="3641725" y="5562600"/>
          <p14:tracePt t="85313" x="3635375" y="5562600"/>
          <p14:tracePt t="85320" x="3619500" y="5562600"/>
          <p14:tracePt t="85330" x="3597275" y="5562600"/>
          <p14:tracePt t="85348" x="3565525" y="5562600"/>
          <p14:tracePt t="85364" x="3559175" y="5562600"/>
          <p14:tracePt t="85380" x="3551238" y="5554663"/>
          <p14:tracePt t="85397" x="3543300" y="5554663"/>
          <p14:tracePt t="85489" x="3527425" y="5554663"/>
          <p14:tracePt t="85497" x="3521075" y="5554663"/>
          <p14:tracePt t="86399" x="3513138" y="5554663"/>
          <p14:tracePt t="86489" x="3505200" y="5554663"/>
          <p14:tracePt t="88158" x="3497263" y="5554663"/>
          <p14:tracePt t="88344" x="3489325" y="5554663"/>
          <p14:tracePt t="91010" x="3489325" y="5546725"/>
          <p14:tracePt t="91177" x="3489325" y="5540375"/>
          <p14:tracePt t="91184" x="3497263" y="5540375"/>
          <p14:tracePt t="91192" x="3513138" y="5540375"/>
          <p14:tracePt t="91209" x="3535363" y="5540375"/>
          <p14:tracePt t="91209" x="3573463" y="5540375"/>
          <p14:tracePt t="91225" x="3635375" y="5540375"/>
          <p14:tracePt t="91242" x="3717925" y="5540375"/>
          <p14:tracePt t="91258" x="3825875" y="5532438"/>
          <p14:tracePt t="91276" x="3940175" y="5516563"/>
          <p14:tracePt t="91291" x="4008438" y="5502275"/>
          <p14:tracePt t="91308" x="4016375" y="5502275"/>
          <p14:tracePt t="91337" x="4022725" y="5494338"/>
          <p14:tracePt t="91352" x="4030663" y="5478463"/>
          <p14:tracePt t="91361" x="4038600" y="5456238"/>
          <p14:tracePt t="91374" x="4084638" y="5402263"/>
          <p14:tracePt t="91391" x="4221163" y="5287963"/>
          <p14:tracePt t="91409" x="4251325" y="5273675"/>
          <p14:tracePt t="91424" x="4297363" y="5211763"/>
          <p14:tracePt t="91442" x="4297363" y="5189538"/>
          <p14:tracePt t="91458" x="4305300" y="5165725"/>
          <p14:tracePt t="91475" x="4321175" y="5105400"/>
          <p14:tracePt t="91491" x="4359275" y="5045075"/>
          <p14:tracePt t="91508" x="4389438" y="4983163"/>
          <p14:tracePt t="91525" x="4397375" y="4930775"/>
          <p14:tracePt t="91541" x="4397375" y="4906963"/>
          <p14:tracePt t="91558" x="4403725" y="4860925"/>
          <p14:tracePt t="91574" x="4403725" y="4838700"/>
          <p14:tracePt t="91591" x="4449763" y="4746625"/>
          <p14:tracePt t="91591" x="4465638" y="4702175"/>
          <p14:tracePt t="91609" x="4487863" y="4656138"/>
          <p14:tracePt t="91623" x="4511675" y="4602163"/>
          <p14:tracePt t="91642" x="4511675" y="4564063"/>
          <p14:tracePt t="91658" x="4518025" y="4549775"/>
          <p14:tracePt t="91677" x="4518025" y="4533900"/>
          <p14:tracePt t="91736" x="4518025" y="4525963"/>
          <p14:tracePt t="91753" x="4495800" y="4495800"/>
          <p14:tracePt t="91761" x="4473575" y="4479925"/>
          <p14:tracePt t="91774" x="4427538" y="4457700"/>
          <p14:tracePt t="91791" x="4403725" y="4457700"/>
          <p14:tracePt t="91791" x="4381500" y="4441825"/>
          <p14:tracePt t="91809" x="4351338" y="4435475"/>
          <p14:tracePt t="91823" x="4229100" y="4397375"/>
          <p14:tracePt t="91841" x="4175125" y="4373563"/>
          <p14:tracePt t="91858" x="4152900" y="4365625"/>
          <p14:tracePt t="91874" x="4137025" y="4359275"/>
          <p14:tracePt t="91891" x="4130675" y="4359275"/>
          <p14:tracePt t="91907" x="4122738" y="4359275"/>
          <p14:tracePt t="91924" x="4114800" y="4351338"/>
          <p14:tracePt t="91940" x="4106863" y="4343400"/>
          <p14:tracePt t="92001" x="4098925" y="4343400"/>
          <p14:tracePt t="92008" x="4092575" y="4321175"/>
          <p14:tracePt t="92023" x="4068763" y="4267200"/>
          <p14:tracePt t="92041" x="4068763" y="4259263"/>
          <p14:tracePt t="92057" x="4068763" y="4251325"/>
          <p14:tracePt t="92113" x="4084638" y="4251325"/>
          <p14:tracePt t="92136" x="4106863" y="4229100"/>
          <p14:tracePt t="92144" x="4122738" y="4221163"/>
          <p14:tracePt t="92157" x="4160838" y="4206875"/>
          <p14:tracePt t="92175" x="4175125" y="4206875"/>
          <p14:tracePt t="92190" x="4213225" y="4206875"/>
          <p14:tracePt t="92207" x="4267200" y="4206875"/>
          <p14:tracePt t="92207" x="4297363" y="4206875"/>
          <p14:tracePt t="92225" x="4335463" y="4206875"/>
          <p14:tracePt t="92240" x="4435475" y="4283075"/>
          <p14:tracePt t="92258" x="4457700" y="4321175"/>
          <p14:tracePt t="92274" x="4473575" y="4351338"/>
          <p14:tracePt t="92290" x="4518025" y="4419600"/>
          <p14:tracePt t="92307" x="4587875" y="4518025"/>
          <p14:tracePt t="92323" x="4640263" y="4572000"/>
          <p14:tracePt t="92340" x="4640263" y="4579938"/>
          <p14:tracePt t="92356" x="4640263" y="4587875"/>
          <p14:tracePt t="92393" x="4664075" y="4625975"/>
          <p14:tracePt t="92401" x="4678363" y="4664075"/>
          <p14:tracePt t="92408" x="4686300" y="4702175"/>
          <p14:tracePt t="92423" x="4702175" y="4762500"/>
          <p14:tracePt t="92423" x="4724400" y="4792663"/>
          <p14:tracePt t="92441" x="4724400" y="4822825"/>
          <p14:tracePt t="92457" x="4732338" y="4846638"/>
          <p14:tracePt t="92474" x="4740275" y="4854575"/>
          <p14:tracePt t="92490" x="4746625" y="4892675"/>
          <p14:tracePt t="92509" x="4770438" y="4937125"/>
          <p14:tracePt t="92523" x="4784725" y="4975225"/>
          <p14:tracePt t="92540" x="4792663" y="5013325"/>
          <p14:tracePt t="92555" x="4792663" y="5021263"/>
          <p14:tracePt t="92572" x="4792663" y="5037138"/>
          <p14:tracePt t="92589" x="4808538" y="5097463"/>
          <p14:tracePt t="92607" x="4822825" y="5151438"/>
          <p14:tracePt t="92623" x="4838700" y="5211763"/>
          <p14:tracePt t="92623" x="4838700" y="5219700"/>
          <p14:tracePt t="92641" x="4838700" y="5235575"/>
          <p14:tracePt t="92656" x="4846638" y="5303838"/>
          <p14:tracePt t="92674" x="4868863" y="5387975"/>
          <p14:tracePt t="92690" x="4892675" y="5440363"/>
          <p14:tracePt t="92707" x="4892675" y="5456238"/>
          <p14:tracePt t="92722" x="4892675" y="5464175"/>
          <p14:tracePt t="92739" x="4892675" y="5456238"/>
          <p14:tracePt t="92865" x="4892675" y="5448300"/>
          <p14:tracePt t="92873" x="4892675" y="5440363"/>
          <p14:tracePt t="92881" x="4892675" y="5426075"/>
          <p14:tracePt t="92890" x="4892675" y="5418138"/>
          <p14:tracePt t="92906" x="4892675" y="5402263"/>
          <p14:tracePt t="92937" x="4892675" y="5394325"/>
          <p14:tracePt t="92944" x="4892675" y="5372100"/>
          <p14:tracePt t="92956" x="4892675" y="5341938"/>
          <p14:tracePt t="92973" x="4892675" y="5334000"/>
          <p14:tracePt t="92989" x="4884738" y="5311775"/>
          <p14:tracePt t="93006" x="4876800" y="5280025"/>
          <p14:tracePt t="93022" x="4868863" y="5265738"/>
          <p14:tracePt t="93039" x="4860925" y="5227638"/>
          <p14:tracePt t="93039" x="4860925" y="5211763"/>
          <p14:tracePt t="93058" x="4860925" y="5143500"/>
          <p14:tracePt t="93073" x="4860925" y="5083175"/>
          <p14:tracePt t="93090" x="4860925" y="5037138"/>
          <p14:tracePt t="93106" x="4860925" y="4991100"/>
          <p14:tracePt t="93123" x="4860925" y="4960938"/>
          <p14:tracePt t="93139" x="4860925" y="4930775"/>
          <p14:tracePt t="93156" x="4860925" y="4876800"/>
          <p14:tracePt t="93174" x="4860925" y="4830763"/>
          <p14:tracePt t="93189" x="4838700" y="4770438"/>
          <p14:tracePt t="93206" x="4838700" y="4754563"/>
          <p14:tracePt t="93222" x="4838700" y="4746625"/>
          <p14:tracePt t="93239" x="4830763" y="4732338"/>
          <p14:tracePt t="93255" x="4816475" y="4656138"/>
          <p14:tracePt t="93273" x="4800600" y="4587875"/>
          <p14:tracePt t="93290" x="4778375" y="4533900"/>
          <p14:tracePt t="93307" x="4778375" y="4495800"/>
          <p14:tracePt t="93323" x="4770438" y="4479925"/>
          <p14:tracePt t="93339" x="4762500" y="4473575"/>
          <p14:tracePt t="93369" x="4762500" y="4441825"/>
          <p14:tracePt t="93384" x="4762500" y="4419600"/>
          <p14:tracePt t="93393" x="4746625" y="4381500"/>
          <p14:tracePt t="93405" x="4732338" y="4359275"/>
          <p14:tracePt t="93422" x="4732338" y="4351338"/>
          <p14:tracePt t="93438" x="4724400" y="4343400"/>
          <p14:tracePt t="93455" x="4708525" y="4313238"/>
          <p14:tracePt t="93473" x="4694238" y="4297363"/>
          <p14:tracePt t="93489" x="4686300" y="4297363"/>
          <p14:tracePt t="93521" x="4670425" y="4297363"/>
          <p14:tracePt t="93528" x="4648200" y="4321175"/>
          <p14:tracePt t="93537" x="4610100" y="4373563"/>
          <p14:tracePt t="93554" x="4602163" y="4389438"/>
          <p14:tracePt t="93572" x="4587875" y="4397375"/>
          <p14:tracePt t="93589" x="4572000" y="4411663"/>
          <p14:tracePt t="93605" x="4556125" y="4435475"/>
          <p14:tracePt t="93622" x="4549775" y="4473575"/>
          <p14:tracePt t="93639" x="4549775" y="4518025"/>
          <p14:tracePt t="93655" x="4525963" y="4572000"/>
          <p14:tracePt t="93674" x="4525963" y="4610100"/>
          <p14:tracePt t="93690" x="4525963" y="4678363"/>
          <p14:tracePt t="93706" x="4525963" y="4732338"/>
          <p14:tracePt t="93722" x="4525963" y="4762500"/>
          <p14:tracePt t="93739" x="4525963" y="4778375"/>
          <p14:tracePt t="93755" x="4518025" y="4800600"/>
          <p14:tracePt t="93772" x="4503738" y="4822825"/>
          <p14:tracePt t="93789" x="4495800" y="4868863"/>
          <p14:tracePt t="93805" x="4495800" y="4922838"/>
          <p14:tracePt t="93822" x="4487863" y="4953000"/>
          <p14:tracePt t="93839" x="4441825" y="4968875"/>
          <p14:tracePt t="93855" x="4397375" y="5029200"/>
          <p14:tracePt t="93855" x="4381500" y="5037138"/>
          <p14:tracePt t="93873" x="4365625" y="5045075"/>
          <p14:tracePt t="93889" x="4335463" y="5083175"/>
          <p14:tracePt t="93906" x="4305300" y="5105400"/>
          <p14:tracePt t="93923" x="4259263" y="5121275"/>
          <p14:tracePt t="93938" x="4175125" y="5159375"/>
          <p14:tracePt t="93955" x="4060825" y="5181600"/>
          <p14:tracePt t="93972" x="3984625" y="5189538"/>
          <p14:tracePt t="93988" x="3940175" y="5203825"/>
          <p14:tracePt t="94006" x="3916363" y="5219700"/>
          <p14:tracePt t="94022" x="3916363" y="5227638"/>
          <p14:tracePt t="94040" x="3908425" y="5235575"/>
          <p14:tracePt t="94056" x="3894138" y="5235575"/>
          <p14:tracePt t="94073" x="3863975" y="5249863"/>
          <p14:tracePt t="94089" x="3832225" y="5249863"/>
          <p14:tracePt t="94106" x="3810000" y="5265738"/>
          <p14:tracePt t="94122" x="3787775" y="5295900"/>
          <p14:tracePt t="94138" x="3763963" y="5318125"/>
          <p14:tracePt t="94155" x="3749675" y="5326063"/>
          <p14:tracePt t="94171" x="3741738" y="5334000"/>
          <p14:tracePt t="94188" x="3741738" y="5341938"/>
          <p14:tracePt t="94209" x="3741738" y="5349875"/>
          <p14:tracePt t="94221" x="3741738" y="5356225"/>
          <p14:tracePt t="94238" x="3741738" y="5364163"/>
          <p14:tracePt t="94254" x="3733800" y="5372100"/>
          <p14:tracePt t="94271" x="3711575" y="5387975"/>
          <p14:tracePt t="94288" x="3703638" y="5394325"/>
          <p14:tracePt t="94306" x="3703638" y="5402263"/>
          <p14:tracePt t="94321" x="3703638" y="5410200"/>
          <p14:tracePt t="94338" x="3717925" y="5426075"/>
          <p14:tracePt t="94361" x="3741738" y="5426075"/>
          <p14:tracePt t="94371" x="3787775" y="5448300"/>
          <p14:tracePt t="94388" x="3832225" y="5456238"/>
          <p14:tracePt t="94405" x="3886200" y="5470525"/>
          <p14:tracePt t="94421" x="3954463" y="5470525"/>
          <p14:tracePt t="94438" x="4046538" y="5470525"/>
          <p14:tracePt t="94455" x="4144963" y="5478463"/>
          <p14:tracePt t="94471" x="4275138" y="5508625"/>
          <p14:tracePt t="94491" x="4335463" y="5532438"/>
          <p14:tracePt t="94506" x="4359275" y="5532438"/>
          <p14:tracePt t="94522" x="4389438" y="5532438"/>
          <p14:tracePt t="94538" x="4441825" y="5486400"/>
          <p14:tracePt t="94555" x="4495800" y="5456238"/>
          <p14:tracePt t="94571" x="4572000" y="5394325"/>
          <p14:tracePt t="94588" x="4664075" y="5318125"/>
          <p14:tracePt t="94604" x="4732338" y="5235575"/>
          <p14:tracePt t="94621" x="4746625" y="5181600"/>
          <p14:tracePt t="94638" x="4746625" y="5165725"/>
          <p14:tracePt t="94697" x="4746625" y="5143500"/>
          <p14:tracePt t="94704" x="4746625" y="5113338"/>
          <p14:tracePt t="94713" x="4746625" y="5075238"/>
          <p14:tracePt t="94721" x="4746625" y="5013325"/>
          <p14:tracePt t="94738" x="4732338" y="4960938"/>
          <p14:tracePt t="94755" x="4716463" y="4922838"/>
          <p14:tracePt t="94771" x="4716463" y="4906963"/>
          <p14:tracePt t="94809" x="4716463" y="4876800"/>
          <p14:tracePt t="94817" x="4708525" y="4854575"/>
          <p14:tracePt t="94824" x="4708525" y="4838700"/>
          <p14:tracePt t="94837" x="4702175" y="4778375"/>
          <p14:tracePt t="94854" x="4702175" y="4732338"/>
          <p14:tracePt t="94871" x="4702175" y="4702175"/>
          <p14:tracePt t="94887" x="4702175" y="4678363"/>
          <p14:tracePt t="94904" x="4702175" y="4664075"/>
          <p14:tracePt t="94921" x="4702175" y="4640263"/>
          <p14:tracePt t="94938" x="4702175" y="4610100"/>
          <p14:tracePt t="94954" x="4702175" y="4587875"/>
          <p14:tracePt t="94971" x="4702175" y="4564063"/>
          <p14:tracePt t="94987" x="4702175" y="4556125"/>
          <p14:tracePt t="95003" x="4702175" y="4549775"/>
          <p14:tracePt t="95020" x="4702175" y="4533900"/>
          <p14:tracePt t="95037" x="4702175" y="4518025"/>
          <p14:tracePt t="95054" x="4702175" y="4511675"/>
          <p14:tracePt t="95070" x="4702175" y="4503738"/>
          <p14:tracePt t="95104" x="4708525" y="4495800"/>
          <p14:tracePt t="95121" x="4708525" y="4487863"/>
          <p14:tracePt t="95144" x="4716463" y="4473575"/>
          <p14:tracePt t="95160" x="4724400" y="4465638"/>
          <p14:tracePt t="95177" x="4740275" y="4449763"/>
          <p14:tracePt t="95185" x="4762500" y="4427538"/>
          <p14:tracePt t="95193" x="4778375" y="4403725"/>
          <p14:tracePt t="95203" x="4808538" y="4373563"/>
          <p14:tracePt t="95220" x="4816475" y="4365625"/>
          <p14:tracePt t="95236" x="4822825" y="4359275"/>
          <p14:tracePt t="95253" x="4838700" y="4343400"/>
          <p14:tracePt t="95270" x="4846638" y="4327525"/>
          <p14:tracePt t="95287" x="4854575" y="4321175"/>
          <p14:tracePt t="95303" x="4868863" y="4297363"/>
          <p14:tracePt t="95321" x="4876800" y="4297363"/>
          <p14:tracePt t="95337" x="4884738" y="4289425"/>
          <p14:tracePt t="95353" x="4892675" y="4283075"/>
          <p14:tracePt t="95370" x="4899025" y="4283075"/>
          <p14:tracePt t="95386" x="4914900" y="4283075"/>
          <p14:tracePt t="95403" x="4937125" y="4267200"/>
          <p14:tracePt t="95420" x="4960938" y="4267200"/>
          <p14:tracePt t="95437" x="5006975" y="4267200"/>
          <p14:tracePt t="95454" x="5059363" y="4267200"/>
          <p14:tracePt t="95470" x="5097463" y="4275138"/>
          <p14:tracePt t="95489" x="5089525" y="4275138"/>
          <p14:tracePt t="95737" x="5089525" y="4267200"/>
          <p14:tracePt t="95744" x="5083175" y="4259263"/>
          <p14:tracePt t="95761" x="5075238" y="4259263"/>
          <p14:tracePt t="95770" x="5051425" y="4259263"/>
          <p14:tracePt t="95787" x="5021263" y="4259263"/>
          <p14:tracePt t="95803" x="4983163" y="4259263"/>
          <p14:tracePt t="95820" x="4960938" y="4275138"/>
          <p14:tracePt t="95836" x="4930775" y="4289425"/>
          <p14:tracePt t="95853" x="4884738" y="4305300"/>
          <p14:tracePt t="95870" x="4800600" y="4327525"/>
          <p14:tracePt t="95887" x="4694238" y="4351338"/>
          <p14:tracePt t="95903" x="4618038" y="4359275"/>
          <p14:tracePt t="95903" x="4610100" y="4359275"/>
          <p14:tracePt t="95921" x="4594225" y="4373563"/>
          <p14:tracePt t="95936" x="4549775" y="4389438"/>
          <p14:tracePt t="95954" x="4503738" y="4411663"/>
          <p14:tracePt t="95970" x="4449763" y="4441825"/>
          <p14:tracePt t="95987" x="4397375" y="4473575"/>
          <p14:tracePt t="96003" x="4389438" y="4479925"/>
          <p14:tracePt t="96020" x="4389438" y="4487863"/>
          <p14:tracePt t="96036" x="4389438" y="4495800"/>
          <p14:tracePt t="96052" x="4397375" y="4495800"/>
          <p14:tracePt t="96121" x="4403725" y="4495800"/>
          <p14:tracePt t="96129" x="4411663" y="4495800"/>
          <p14:tracePt t="96137" x="4427538" y="4495800"/>
          <p14:tracePt t="96154" x="4473575" y="4511675"/>
          <p14:tracePt t="96171" x="4511675" y="4518025"/>
          <p14:tracePt t="96186" x="4572000" y="4518025"/>
          <p14:tracePt t="96203" x="4610100" y="4518025"/>
          <p14:tracePt t="96219" x="4632325" y="4518025"/>
          <p14:tracePt t="96235" x="4664075" y="4518025"/>
          <p14:tracePt t="96253" x="4708525" y="4503738"/>
          <p14:tracePt t="96269" x="4770438" y="4449763"/>
          <p14:tracePt t="96287" x="4838700" y="4411663"/>
          <p14:tracePt t="96303" x="4884738" y="4389438"/>
          <p14:tracePt t="96303" x="4892675" y="4389438"/>
          <p14:tracePt t="96321" x="4899025" y="4381500"/>
          <p14:tracePt t="96335" x="4892675" y="4381500"/>
          <p14:tracePt t="96529" x="4876800" y="4381500"/>
          <p14:tracePt t="96536" x="4854575" y="4373563"/>
          <p14:tracePt t="96545" x="4830763" y="4359275"/>
          <p14:tracePt t="96553" x="4770438" y="4335463"/>
          <p14:tracePt t="96570" x="4740275" y="4335463"/>
          <p14:tracePt t="96586" x="4724400" y="4335463"/>
          <p14:tracePt t="96602" x="4708525" y="4335463"/>
          <p14:tracePt t="96619" x="4694238" y="4335463"/>
          <p14:tracePt t="96697" x="4686300" y="4335463"/>
          <p14:tracePt t="98318" x="4670425" y="4343400"/>
          <p14:tracePt t="99858" x="4670425" y="4359275"/>
          <p14:tracePt t="100641" x="4670425" y="4373563"/>
          <p14:tracePt t="100649" x="4664075" y="4373563"/>
          <p14:tracePt t="108579" x="4670425" y="4373563"/>
          <p14:tracePt t="108729" x="4670425" y="4389438"/>
          <p14:tracePt t="108737" x="4686300" y="4435475"/>
          <p14:tracePt t="108745" x="4694238" y="4473575"/>
          <p14:tracePt t="108756" x="4708525" y="4556125"/>
          <p14:tracePt t="108774" x="4716463" y="4664075"/>
          <p14:tracePt t="108790" x="4724400" y="4694238"/>
          <p14:tracePt t="108807" x="4724400" y="4702175"/>
          <p14:tracePt t="108823" x="4724400" y="4716463"/>
          <p14:tracePt t="108873" x="4724400" y="4746625"/>
          <p14:tracePt t="108881" x="4732338" y="4784725"/>
          <p14:tracePt t="108891" x="4746625" y="4876800"/>
          <p14:tracePt t="108907" x="4754563" y="4906963"/>
          <p14:tracePt t="108923" x="4754563" y="4937125"/>
          <p14:tracePt t="108940" x="4754563" y="4968875"/>
          <p14:tracePt t="108956" x="4754563" y="5013325"/>
          <p14:tracePt t="108973" x="4754563" y="5045075"/>
          <p14:tracePt t="108990" x="4754563" y="5075238"/>
          <p14:tracePt t="109007" x="4754563" y="5105400"/>
          <p14:tracePt t="109023" x="4754563" y="5135563"/>
          <p14:tracePt t="109039" x="4746625" y="5173663"/>
          <p14:tracePt t="109055" x="4746625" y="5227638"/>
          <p14:tracePt t="109073" x="4746625" y="5249863"/>
          <p14:tracePt t="109090" x="4746625" y="5280025"/>
          <p14:tracePt t="109107" x="4740275" y="5318125"/>
          <p14:tracePt t="109123" x="4740275" y="5349875"/>
          <p14:tracePt t="109139" x="4740275" y="5364163"/>
          <p14:tracePt t="109156" x="4732338" y="5394325"/>
          <p14:tracePt t="109174" x="4732338" y="5410200"/>
          <p14:tracePt t="109189" x="4716463" y="5440363"/>
          <p14:tracePt t="109206" x="4716463" y="5448300"/>
          <p14:tracePt t="109222" x="4702175" y="5478463"/>
          <p14:tracePt t="109222" x="4702175" y="5486400"/>
          <p14:tracePt t="109241" x="4702175" y="5508625"/>
          <p14:tracePt t="109256" x="4678363" y="5600700"/>
          <p14:tracePt t="109274" x="4670425" y="5616575"/>
          <p14:tracePt t="109290" x="4664075" y="5630863"/>
          <p14:tracePt t="109307" x="4664075" y="5646738"/>
          <p14:tracePt t="109345" x="4656138" y="5661025"/>
          <p14:tracePt t="109353" x="4648200" y="5684838"/>
          <p14:tracePt t="109361" x="4648200" y="5699125"/>
          <p14:tracePt t="109372" x="4632325" y="5730875"/>
          <p14:tracePt t="109389" x="4632325" y="5737225"/>
          <p14:tracePt t="109409" x="4632325" y="5761038"/>
          <p14:tracePt t="109422" x="4618038" y="5783263"/>
          <p14:tracePt t="109440" x="4618038" y="5813425"/>
          <p14:tracePt t="109440" x="4602163" y="5821363"/>
          <p14:tracePt t="109458" x="4602163" y="5829300"/>
          <p14:tracePt t="109473" x="4602163" y="5837238"/>
          <p14:tracePt t="109490" x="4602163" y="5829300"/>
          <p14:tracePt t="109689" x="4602163" y="5821363"/>
          <p14:tracePt t="109737" x="4610100" y="5807075"/>
          <p14:tracePt t="109769" x="4610100" y="5791200"/>
          <p14:tracePt t="109777" x="4618038" y="5775325"/>
          <p14:tracePt t="109788" x="4625975" y="5745163"/>
          <p14:tracePt t="109806" x="4625975" y="5737225"/>
          <p14:tracePt t="109822" x="4632325" y="5722938"/>
          <p14:tracePt t="109838" x="4632325" y="5715000"/>
          <p14:tracePt t="109865" x="4640263" y="5699125"/>
          <p14:tracePt t="109881" x="4640263" y="5684838"/>
          <p14:tracePt t="109890" x="4648200" y="5661025"/>
          <p14:tracePt t="109906" x="4656138" y="5638800"/>
          <p14:tracePt t="109922" x="4664075" y="5600700"/>
          <p14:tracePt t="109939" x="4678363" y="5546725"/>
          <p14:tracePt t="109956" x="4694238" y="5508625"/>
          <p14:tracePt t="109972" x="4694238" y="5470525"/>
          <p14:tracePt t="109989" x="4702175" y="5448300"/>
          <p14:tracePt t="110006" x="4708525" y="5432425"/>
          <p14:tracePt t="110022" x="4716463" y="5402263"/>
          <p14:tracePt t="110039" x="4716463" y="5364163"/>
          <p14:tracePt t="110055" x="4732338" y="5311775"/>
          <p14:tracePt t="110055" x="4732338" y="5287963"/>
          <p14:tracePt t="110074" x="4732338" y="5265738"/>
          <p14:tracePt t="110090" x="4732338" y="5257800"/>
          <p14:tracePt t="110106" x="4732338" y="5241925"/>
          <p14:tracePt t="110122" x="4732338" y="5235575"/>
          <p14:tracePt t="110138" x="4746625" y="5203825"/>
          <p14:tracePt t="110155" x="4754563" y="5165725"/>
          <p14:tracePt t="110173" x="4754563" y="5121275"/>
          <p14:tracePt t="110189" x="4762500" y="5067300"/>
          <p14:tracePt t="110205" x="4762500" y="5029200"/>
          <p14:tracePt t="110222" x="4762500" y="4975225"/>
          <p14:tracePt t="110239" x="4762500" y="4937125"/>
          <p14:tracePt t="110255" x="4770438" y="4906963"/>
          <p14:tracePt t="110255" x="4770438" y="4892675"/>
          <p14:tracePt t="110273" x="4770438" y="4876800"/>
          <p14:tracePt t="110289" x="4770438" y="4854575"/>
          <p14:tracePt t="110306" x="4770438" y="4816475"/>
          <p14:tracePt t="110322" x="4770438" y="4784725"/>
          <p14:tracePt t="110339" x="4770438" y="4746625"/>
          <p14:tracePt t="110355" x="4770438" y="4716463"/>
          <p14:tracePt t="110372" x="4770438" y="4678363"/>
          <p14:tracePt t="110389" x="4770438" y="4648200"/>
          <p14:tracePt t="110405" x="4770438" y="4640263"/>
          <p14:tracePt t="110421" x="4770438" y="4625975"/>
          <p14:tracePt t="110438" x="4770438" y="4618038"/>
          <p14:tracePt t="110473" x="4770438" y="4610100"/>
          <p14:tracePt t="110481" x="4770438" y="4594225"/>
          <p14:tracePt t="110490" x="4770438" y="4564063"/>
          <p14:tracePt t="110507" x="4754563" y="4549775"/>
          <p14:tracePt t="110522" x="4754563" y="4541838"/>
          <p14:tracePt t="110538" x="4754563" y="4533900"/>
          <p14:tracePt t="110554" x="4754563" y="4518025"/>
          <p14:tracePt t="110577" x="4754563" y="4511675"/>
          <p14:tracePt t="110593" x="4754563" y="4503738"/>
          <p14:tracePt t="110604" x="4754563" y="4495800"/>
          <p14:tracePt t="110621" x="4740275" y="4479925"/>
          <p14:tracePt t="110638" x="4740275" y="4473575"/>
          <p14:tracePt t="110654" x="4740275" y="4465638"/>
          <p14:tracePt t="110654" x="4740275" y="4457700"/>
          <p14:tracePt t="110673" x="4740275" y="4449763"/>
          <p14:tracePt t="110673" x="4732338" y="4441825"/>
          <p14:tracePt t="110689" x="4724400" y="4411663"/>
          <p14:tracePt t="110705" x="4708525" y="4381500"/>
          <p14:tracePt t="110722" x="4708525" y="4365625"/>
          <p14:tracePt t="110738" x="4702175" y="4359275"/>
          <p14:tracePt t="110754" x="4694238" y="4365625"/>
          <p14:tracePt t="111105" x="4694238" y="4373563"/>
          <p14:tracePt t="111113" x="4694238" y="4397375"/>
          <p14:tracePt t="111121" x="4694238" y="4441825"/>
          <p14:tracePt t="111139" x="4694238" y="4479925"/>
          <p14:tracePt t="111155" x="4694238" y="4503738"/>
          <p14:tracePt t="111172" x="4694238" y="4533900"/>
          <p14:tracePt t="111188" x="4694238" y="4541838"/>
          <p14:tracePt t="111204" x="4694238" y="4579938"/>
          <p14:tracePt t="111221" x="4694238" y="4610100"/>
          <p14:tracePt t="111237" x="4694238" y="4625975"/>
          <p14:tracePt t="111253" x="4694238" y="4632325"/>
          <p14:tracePt t="111270" x="4694238" y="4664075"/>
          <p14:tracePt t="111289" x="4694238" y="4678363"/>
          <p14:tracePt t="111304" x="4694238" y="4708525"/>
          <p14:tracePt t="111322" x="4694238" y="4732338"/>
          <p14:tracePt t="111339" x="4702175" y="4762500"/>
          <p14:tracePt t="111355" x="4702175" y="4792663"/>
          <p14:tracePt t="111371" x="4702175" y="4808538"/>
          <p14:tracePt t="111387" x="4702175" y="4854575"/>
          <p14:tracePt t="111404" x="4702175" y="4906963"/>
          <p14:tracePt t="111421" x="4708525" y="4945063"/>
          <p14:tracePt t="111437" x="4732338" y="5006975"/>
          <p14:tracePt t="111454" x="4740275" y="5051425"/>
          <p14:tracePt t="111470" x="4746625" y="5089525"/>
          <p14:tracePt t="111487" x="4746625" y="5135563"/>
          <p14:tracePt t="111508" x="4746625" y="5173663"/>
          <p14:tracePt t="111522" x="4754563" y="5227638"/>
          <p14:tracePt t="111538" x="4762500" y="5265738"/>
          <p14:tracePt t="111554" x="4778375" y="5280025"/>
          <p14:tracePt t="111570" x="4778375" y="5287963"/>
          <p14:tracePt t="111587" x="4778375" y="5303838"/>
          <p14:tracePt t="111641" x="4778375" y="5318125"/>
          <p14:tracePt t="111649" x="4792663" y="5356225"/>
          <p14:tracePt t="111657" x="4792663" y="5380038"/>
          <p14:tracePt t="111671" x="4800600" y="5426075"/>
          <p14:tracePt t="111671" x="4800600" y="5448300"/>
          <p14:tracePt t="111690" x="4800600" y="5464175"/>
          <p14:tracePt t="111703" x="4800600" y="5508625"/>
          <p14:tracePt t="111722" x="4800600" y="5516563"/>
          <p14:tracePt t="111737" x="4800600" y="5532438"/>
          <p14:tracePt t="111754" x="4800600" y="5554663"/>
          <p14:tracePt t="111771" x="4800600" y="5562600"/>
          <p14:tracePt t="111787" x="4800600" y="5600700"/>
          <p14:tracePt t="111804" x="4778375" y="5668963"/>
          <p14:tracePt t="111820" x="4762500" y="5730875"/>
          <p14:tracePt t="111837" x="4746625" y="5737225"/>
          <p14:tracePt t="111854" x="4740275" y="5761038"/>
          <p14:tracePt t="111870" x="4724400" y="5768975"/>
          <p14:tracePt t="111886" x="4724400" y="5775325"/>
          <p14:tracePt t="111929" x="4716463" y="5775325"/>
          <p14:tracePt t="111945" x="4708525" y="5775325"/>
          <p14:tracePt t="111953" x="4702175" y="5775325"/>
          <p14:tracePt t="111969" x="4694238" y="5775325"/>
          <p14:tracePt t="111985" x="4678363" y="5775325"/>
          <p14:tracePt t="112001" x="4664075" y="5775325"/>
          <p14:tracePt t="112009" x="4632325" y="5768975"/>
          <p14:tracePt t="112020" x="4610100" y="5761038"/>
          <p14:tracePt t="112037" x="4610100" y="5753100"/>
          <p14:tracePt t="112053" x="4610100" y="5737225"/>
          <p14:tracePt t="112089" x="4610100" y="5707063"/>
          <p14:tracePt t="112105" x="4610100" y="5692775"/>
          <p14:tracePt t="112113" x="4610100" y="5668963"/>
          <p14:tracePt t="112121" x="4610100" y="5638800"/>
          <p14:tracePt t="112136" x="4610100" y="5608638"/>
          <p14:tracePt t="112154" x="4610100" y="5592763"/>
          <p14:tracePt t="112172" x="4610100" y="5562600"/>
          <p14:tracePt t="112187" x="4610100" y="5524500"/>
          <p14:tracePt t="112203" x="4610100" y="5494338"/>
          <p14:tracePt t="112220" x="4610100" y="5470525"/>
          <p14:tracePt t="112236" x="4625975" y="5418138"/>
          <p14:tracePt t="112253" x="4648200" y="5372100"/>
          <p14:tracePt t="112270" x="4656138" y="5318125"/>
          <p14:tracePt t="112287" x="4664075" y="5280025"/>
          <p14:tracePt t="112303" x="4678363" y="5235575"/>
          <p14:tracePt t="112320" x="4678363" y="5173663"/>
          <p14:tracePt t="112337" x="4702175" y="5097463"/>
          <p14:tracePt t="112354" x="4702175" y="5021263"/>
          <p14:tracePt t="112371" x="4740275" y="4922838"/>
          <p14:tracePt t="112387" x="4746625" y="4846638"/>
          <p14:tracePt t="112403" x="4762500" y="4792663"/>
          <p14:tracePt t="112420" x="4762500" y="4770438"/>
          <p14:tracePt t="112436" x="4770438" y="4746625"/>
          <p14:tracePt t="112452" x="4770438" y="4724400"/>
          <p14:tracePt t="112470" x="4778375" y="4694238"/>
          <p14:tracePt t="112488" x="4778375" y="4664075"/>
          <p14:tracePt t="112503" x="4778375" y="4648200"/>
          <p14:tracePt t="112519" x="4778375" y="4632325"/>
          <p14:tracePt t="112535" x="4778375" y="4602163"/>
          <p14:tracePt t="112554" x="4778375" y="4587875"/>
          <p14:tracePt t="112570" x="4778375" y="4549775"/>
          <p14:tracePt t="112587" x="4778375" y="4503738"/>
          <p14:tracePt t="112603" x="4778375" y="4473575"/>
          <p14:tracePt t="112619" x="4778375" y="4457700"/>
          <p14:tracePt t="112636" x="4778375" y="4449763"/>
          <p14:tracePt t="112652" x="4770438" y="4435475"/>
          <p14:tracePt t="112669" x="4770438" y="4397375"/>
          <p14:tracePt t="112686" x="4740275" y="4335463"/>
          <p14:tracePt t="112702" x="4716463" y="4297363"/>
          <p14:tracePt t="112719" x="4694238" y="4237038"/>
          <p14:tracePt t="112719" x="4694238" y="4229100"/>
          <p14:tracePt t="112738" x="4686300" y="4206875"/>
          <p14:tracePt t="112752" x="4678363" y="4198938"/>
          <p14:tracePt t="112777" x="4678363" y="4191000"/>
          <p14:tracePt t="112801" x="4670425" y="4183063"/>
          <p14:tracePt t="112897" x="4664075" y="4198938"/>
          <p14:tracePt t="112977" x="4656138" y="4206875"/>
          <p14:tracePt t="112985" x="4656138" y="4213225"/>
          <p14:tracePt t="113001" x="4656138" y="4221163"/>
          <p14:tracePt t="113017" x="4656138" y="4229100"/>
          <p14:tracePt t="113025" x="4656138" y="4244975"/>
          <p14:tracePt t="113035" x="4656138" y="4283075"/>
          <p14:tracePt t="113052" x="4656138" y="4335463"/>
          <p14:tracePt t="113069" x="4656138" y="4373563"/>
          <p14:tracePt t="113086" x="4656138" y="4397375"/>
          <p14:tracePt t="113102" x="4656138" y="4419600"/>
          <p14:tracePt t="113119" x="4656138" y="4441825"/>
          <p14:tracePt t="113136" x="4656138" y="4518025"/>
          <p14:tracePt t="113153" x="4656138" y="4564063"/>
          <p14:tracePt t="113170" x="4656138" y="4602163"/>
          <p14:tracePt t="113186" x="4656138" y="4640263"/>
          <p14:tracePt t="113203" x="4656138" y="4678363"/>
          <p14:tracePt t="113219" x="4656138" y="4724400"/>
          <p14:tracePt t="113235" x="4656138" y="4770438"/>
          <p14:tracePt t="113252" x="4648200" y="4808538"/>
          <p14:tracePt t="113269" x="4648200" y="4846638"/>
          <p14:tracePt t="113286" x="4632325" y="4899025"/>
          <p14:tracePt t="113302" x="4625975" y="4953000"/>
          <p14:tracePt t="113319" x="4625975" y="4975225"/>
          <p14:tracePt t="113335" x="4618038" y="4999038"/>
          <p14:tracePt t="113335" x="4618038" y="5013325"/>
          <p14:tracePt t="113354" x="4610100" y="5037138"/>
          <p14:tracePt t="113370" x="4610100" y="5045075"/>
          <p14:tracePt t="113385" x="4610100" y="5059363"/>
          <p14:tracePt t="113402" x="4610100" y="5083175"/>
          <p14:tracePt t="113419" x="4610100" y="5121275"/>
          <p14:tracePt t="113435" x="4610100" y="5151438"/>
          <p14:tracePt t="113452" x="4610100" y="5181600"/>
          <p14:tracePt t="113469" x="4610100" y="5203825"/>
          <p14:tracePt t="113485" x="4610100" y="5235575"/>
          <p14:tracePt t="113502" x="4610100" y="5265738"/>
          <p14:tracePt t="113519" x="4610100" y="5303838"/>
          <p14:tracePt t="113519" x="4610100" y="5311775"/>
          <p14:tracePt t="113537" x="4610100" y="5326063"/>
          <p14:tracePt t="113550" x="4610100" y="5334000"/>
          <p14:tracePt t="113567" x="4610100" y="5356225"/>
          <p14:tracePt t="113586" x="4610100" y="5387975"/>
          <p14:tracePt t="113602" x="4610100" y="5418138"/>
          <p14:tracePt t="113618" x="4610100" y="5432425"/>
          <p14:tracePt t="113634" x="4610100" y="5464175"/>
          <p14:tracePt t="113652" x="4610100" y="5494338"/>
          <p14:tracePt t="113669" x="4610100" y="5532438"/>
          <p14:tracePt t="113685" x="4610100" y="5562600"/>
          <p14:tracePt t="113702" x="4610100" y="5578475"/>
          <p14:tracePt t="113718" x="4610100" y="5592763"/>
          <p14:tracePt t="113777" x="4618038" y="5578475"/>
          <p14:tracePt t="114041" x="4618038" y="5562600"/>
          <p14:tracePt t="114049" x="4632325" y="5554663"/>
          <p14:tracePt t="114057" x="4640263" y="5524500"/>
          <p14:tracePt t="114067" x="4640263" y="5486400"/>
          <p14:tracePt t="114085" x="4648200" y="5448300"/>
          <p14:tracePt t="114101" x="4648200" y="5426075"/>
          <p14:tracePt t="114118" x="4648200" y="5418138"/>
          <p14:tracePt t="114134" x="4664075" y="5394325"/>
          <p14:tracePt t="114150" x="4664075" y="5349875"/>
          <p14:tracePt t="114171" x="4664075" y="5326063"/>
          <p14:tracePt t="114171" x="4678363" y="5287963"/>
          <p14:tracePt t="114185" x="4678363" y="5227638"/>
          <p14:tracePt t="114202" x="4686300" y="5143500"/>
          <p14:tracePt t="114219" x="4694238" y="5121275"/>
          <p14:tracePt t="114235" x="4694238" y="5113338"/>
          <p14:tracePt t="114251" x="4702175" y="5089525"/>
          <p14:tracePt t="114281" x="4702175" y="5067300"/>
          <p14:tracePt t="114289" x="4708525" y="5029200"/>
          <p14:tracePt t="114300" x="4716463" y="4945063"/>
          <p14:tracePt t="114318" x="4724400" y="4854575"/>
          <p14:tracePt t="114334" x="4724400" y="4822825"/>
          <p14:tracePt t="114350" x="4732338" y="4792663"/>
          <p14:tracePt t="114350" x="4732338" y="4770438"/>
          <p14:tracePt t="114369" x="4732338" y="4754563"/>
          <p14:tracePt t="114384" x="4732338" y="4724400"/>
          <p14:tracePt t="114401" x="4732338" y="4702175"/>
          <p14:tracePt t="114418" x="4732338" y="4686300"/>
          <p14:tracePt t="114434" x="4732338" y="4632325"/>
          <p14:tracePt t="114451" x="4732338" y="4602163"/>
          <p14:tracePt t="114468" x="4732338" y="4564063"/>
          <p14:tracePt t="114485" x="4732338" y="4518025"/>
          <p14:tracePt t="114502" x="4732338" y="4479925"/>
          <p14:tracePt t="114518" x="4732338" y="4435475"/>
          <p14:tracePt t="114535" x="4732338" y="4411663"/>
          <p14:tracePt t="114551" x="4732338" y="4389438"/>
          <p14:tracePt t="114551" x="4732338" y="4381500"/>
          <p14:tracePt t="114569" x="4732338" y="4365625"/>
          <p14:tracePt t="114584" x="4732338" y="4327525"/>
          <p14:tracePt t="114601" x="4732338" y="4313238"/>
          <p14:tracePt t="114619" x="4732338" y="4321175"/>
          <p14:tracePt t="114913" x="4732338" y="4327525"/>
          <p14:tracePt t="114921" x="4732338" y="4351338"/>
          <p14:tracePt t="114933" x="4732338" y="4389438"/>
          <p14:tracePt t="114950" x="4732338" y="4435475"/>
          <p14:tracePt t="114967" x="4740275" y="4479925"/>
          <p14:tracePt t="114984" x="4740275" y="4549775"/>
          <p14:tracePt t="115002" x="4740275" y="4594225"/>
          <p14:tracePt t="115019" x="4740275" y="4618038"/>
          <p14:tracePt t="115035" x="4740275" y="4648200"/>
          <p14:tracePt t="115050" x="4740275" y="4670425"/>
          <p14:tracePt t="115066" x="4740275" y="4708525"/>
          <p14:tracePt t="115083" x="4740275" y="4716463"/>
          <p14:tracePt t="115099" x="4740275" y="4740275"/>
          <p14:tracePt t="115117" x="4740275" y="4770438"/>
          <p14:tracePt t="115134" x="4740275" y="4816475"/>
          <p14:tracePt t="115150" x="4740275" y="4868863"/>
          <p14:tracePt t="115150" x="4740275" y="4884738"/>
          <p14:tracePt t="115169" x="4754563" y="4914900"/>
          <p14:tracePt t="115183" x="4762500" y="4960938"/>
          <p14:tracePt t="115183" x="4762500" y="4975225"/>
          <p14:tracePt t="115201" x="4762500" y="5013325"/>
          <p14:tracePt t="115217" x="4770438" y="5045075"/>
          <p14:tracePt t="115234" x="4770438" y="5059363"/>
          <p14:tracePt t="115250" x="4778375" y="5089525"/>
          <p14:tracePt t="115267" x="4778375" y="5121275"/>
          <p14:tracePt t="115283" x="4778375" y="5151438"/>
          <p14:tracePt t="115300" x="4778375" y="5173663"/>
          <p14:tracePt t="115317" x="4778375" y="5197475"/>
          <p14:tracePt t="115333" x="4778375" y="5227638"/>
          <p14:tracePt t="115350" x="4778375" y="5265738"/>
          <p14:tracePt t="115366" x="4778375" y="5280025"/>
          <p14:tracePt t="115383" x="4778375" y="5311775"/>
          <p14:tracePt t="115383" x="4778375" y="5326063"/>
          <p14:tracePt t="115402" x="4778375" y="5364163"/>
          <p14:tracePt t="115418" x="4778375" y="5410200"/>
          <p14:tracePt t="115434" x="4770438" y="5440363"/>
          <p14:tracePt t="115450" x="4754563" y="5464175"/>
          <p14:tracePt t="115467" x="4754563" y="5470525"/>
          <p14:tracePt t="115483" x="4746625" y="5486400"/>
          <p14:tracePt t="115502" x="4740275" y="5502275"/>
          <p14:tracePt t="115521" x="4740275" y="5508625"/>
          <p14:tracePt t="115532" x="4724400" y="5524500"/>
          <p14:tracePt t="115550" x="4724400" y="5532438"/>
          <p14:tracePt t="115566" x="4716463" y="5546725"/>
          <p14:tracePt t="115583" x="4716463" y="5570538"/>
          <p14:tracePt t="115600" x="4708525" y="5600700"/>
          <p14:tracePt t="115600" x="4702175" y="5622925"/>
          <p14:tracePt t="115618" x="4678363" y="5668963"/>
          <p14:tracePt t="115633" x="4656138" y="5707063"/>
          <p14:tracePt t="115650" x="4640263" y="5753100"/>
          <p14:tracePt t="115668" x="4625975" y="5768975"/>
          <p14:tracePt t="115683" x="4632325" y="5768975"/>
          <p14:tracePt t="115753" x="4640263" y="5761038"/>
          <p14:tracePt t="115761" x="4640263" y="5753100"/>
          <p14:tracePt t="115833" x="4656138" y="5730875"/>
          <p14:tracePt t="115841" x="4656138" y="5707063"/>
          <p14:tracePt t="115850" x="4670425" y="5638800"/>
          <p14:tracePt t="115867" x="4670425" y="5600700"/>
          <p14:tracePt t="115883" x="4670425" y="5578475"/>
          <p14:tracePt t="115900" x="4670425" y="5562600"/>
          <p14:tracePt t="115916" x="4670425" y="5540375"/>
          <p14:tracePt t="115933" x="4678363" y="5494338"/>
          <p14:tracePt t="115949" x="4694238" y="5448300"/>
          <p14:tracePt t="115966" x="4702175" y="5356225"/>
          <p14:tracePt t="115983" x="4716463" y="5257800"/>
          <p14:tracePt t="116000" x="4716463" y="5159375"/>
          <p14:tracePt t="116000" x="4716463" y="5105400"/>
          <p14:tracePt t="116017" x="4716463" y="5006975"/>
          <p14:tracePt t="116034" x="4716463" y="4922838"/>
          <p14:tracePt t="116050" x="4716463" y="4868863"/>
          <p14:tracePt t="116066" x="4732338" y="4822825"/>
          <p14:tracePt t="116082" x="4732338" y="4778375"/>
          <p14:tracePt t="116099" x="4732338" y="4724400"/>
          <p14:tracePt t="116116" x="4732338" y="4670425"/>
          <p14:tracePt t="116133" x="4732338" y="4618038"/>
          <p14:tracePt t="116149" x="4732338" y="4579938"/>
          <p14:tracePt t="116167" x="4732338" y="4572000"/>
          <p14:tracePt t="116297" x="4732338" y="4564063"/>
          <p14:tracePt t="116313" x="4732338" y="4556125"/>
          <p14:tracePt t="116321" x="4732338" y="4549775"/>
          <p14:tracePt t="116332" x="4732338" y="4525963"/>
          <p14:tracePt t="116349" x="4724400" y="4533900"/>
          <p14:tracePt t="116465" x="4724400" y="4541838"/>
          <p14:tracePt t="116473" x="4724400" y="4556125"/>
          <p14:tracePt t="117177" x="4708525" y="4556125"/>
          <p14:tracePt t="117689" x="4708525" y="4549775"/>
          <p14:tracePt t="117697" x="4702175" y="4533900"/>
          <p14:tracePt t="117713" x="4686300" y="4525963"/>
          <p14:tracePt t="117729" x="4670425" y="4503738"/>
          <p14:tracePt t="117737" x="4656138" y="4487863"/>
          <p14:tracePt t="117747" x="4594225" y="4397375"/>
          <p14:tracePt t="117764" x="4473575" y="4267200"/>
          <p14:tracePt t="117781" x="4397375" y="4130675"/>
          <p14:tracePt t="117798" x="4305300" y="4038600"/>
          <p14:tracePt t="117814" x="4237038" y="3940175"/>
          <p14:tracePt t="117831" x="4191000" y="3863975"/>
          <p14:tracePt t="117831" x="4144963" y="3810000"/>
          <p14:tracePt t="117849" x="4122738" y="3763963"/>
          <p14:tracePt t="117864" x="4068763" y="3679825"/>
          <p14:tracePt t="117882" x="4038600" y="3641725"/>
          <p14:tracePt t="117898" x="3984625" y="3551238"/>
          <p14:tracePt t="117915" x="3902075" y="3406775"/>
          <p14:tracePt t="117931" x="3733800" y="3108325"/>
          <p14:tracePt t="117948" x="3581400" y="2827338"/>
          <p14:tracePt t="117964" x="3489325" y="2689225"/>
          <p14:tracePt t="117981" x="3459163" y="2651125"/>
          <p14:tracePt t="117997" x="3444875" y="2636838"/>
          <p14:tracePt t="118013" x="3421063" y="2620963"/>
          <p14:tracePt t="118057" x="3382963" y="2574925"/>
          <p14:tracePt t="118065" x="3336925" y="2552700"/>
          <p14:tracePt t="118073" x="3314700" y="2530475"/>
          <p14:tracePt t="118081" x="3260725" y="2506663"/>
          <p14:tracePt t="118098" x="3246438" y="2492375"/>
          <p14:tracePt t="118113" x="3230563" y="2492375"/>
          <p14:tracePt t="118161" x="3216275" y="2492375"/>
          <p14:tracePt t="118169" x="3208338" y="2492375"/>
          <p14:tracePt t="118180" x="3170238" y="2492375"/>
          <p14:tracePt t="118197" x="3124200" y="2492375"/>
          <p14:tracePt t="118214" x="3070225" y="2492375"/>
          <p14:tracePt t="118230" x="2963863" y="2514600"/>
          <p14:tracePt t="118247" x="2827338" y="2568575"/>
          <p14:tracePt t="118247" x="2743200" y="2582863"/>
          <p14:tracePt t="118265" x="2682875" y="2613025"/>
          <p14:tracePt t="118280" x="2544763" y="2713038"/>
          <p14:tracePt t="118298" x="2530475" y="2727325"/>
          <p14:tracePt t="118313" x="2506663" y="2735263"/>
          <p14:tracePt t="118330" x="2454275" y="2743200"/>
          <p14:tracePt t="118347" x="2362200" y="2765425"/>
          <p14:tracePt t="118364" x="2239963" y="2827338"/>
          <p14:tracePt t="118380" x="2155825" y="2879725"/>
          <p14:tracePt t="118397" x="2095500" y="2933700"/>
          <p14:tracePt t="118414" x="2057400" y="3009900"/>
          <p14:tracePt t="118430" x="2027238" y="3048000"/>
          <p14:tracePt t="118447" x="1997075" y="3116263"/>
          <p14:tracePt t="118463" x="1973263" y="3178175"/>
          <p14:tracePt t="118463" x="1958975" y="3216275"/>
          <p14:tracePt t="118482" x="1943100" y="3276600"/>
          <p14:tracePt t="118499" x="1943100" y="3344863"/>
          <p14:tracePt t="118515" x="1943100" y="3413125"/>
          <p14:tracePt t="118531" x="1943100" y="3475038"/>
          <p14:tracePt t="118547" x="1973263" y="3551238"/>
          <p14:tracePt t="118562" x="2019300" y="3611563"/>
          <p14:tracePt t="118579" x="2057400" y="3641725"/>
          <p14:tracePt t="118596" x="2079625" y="3665538"/>
          <p14:tracePt t="118613" x="2095500" y="3679825"/>
          <p14:tracePt t="118630" x="2141538" y="3687763"/>
          <p14:tracePt t="118646" x="2217738" y="3741738"/>
          <p14:tracePt t="118663" x="2301875" y="3802063"/>
          <p14:tracePt t="118663" x="2354263" y="3832225"/>
          <p14:tracePt t="118682" x="2400300" y="3863975"/>
          <p14:tracePt t="118696" x="2492375" y="3894138"/>
          <p14:tracePt t="118714" x="2498725" y="3894138"/>
          <p14:tracePt t="118730" x="2522538" y="3878263"/>
          <p14:tracePt t="118747" x="2544763" y="3802063"/>
          <p14:tracePt t="118763" x="2574925" y="3711575"/>
          <p14:tracePt t="118780" x="2613025" y="3627438"/>
          <p14:tracePt t="118796" x="2651125" y="3581400"/>
          <p14:tracePt t="118813" x="2659063" y="3559175"/>
          <p14:tracePt t="118830" x="2682875" y="3513138"/>
          <p14:tracePt t="118846" x="2705100" y="3459163"/>
          <p14:tracePt t="118863" x="2727325" y="3398838"/>
          <p14:tracePt t="118863" x="2727325" y="3382963"/>
          <p14:tracePt t="118881" x="2727325" y="3360738"/>
          <p14:tracePt t="118896" x="2713038" y="3254375"/>
          <p14:tracePt t="118914" x="2689225" y="3200400"/>
          <p14:tracePt t="118930" x="2674938" y="3154363"/>
          <p14:tracePt t="118947" x="2667000" y="3124200"/>
          <p14:tracePt t="118963" x="2659063" y="3094038"/>
          <p14:tracePt t="118980" x="2651125" y="3086100"/>
          <p14:tracePt t="119017" x="2644775" y="3078163"/>
          <p14:tracePt t="119025" x="2636838" y="3078163"/>
          <p14:tracePt t="119033" x="2620963" y="3070225"/>
          <p14:tracePt t="119046" x="2606675" y="3063875"/>
          <p14:tracePt t="119063" x="2590800" y="3055938"/>
          <p14:tracePt t="119079" x="2582863" y="3055938"/>
          <p14:tracePt t="119113" x="2574925" y="3055938"/>
          <p14:tracePt t="119121" x="2552700" y="3055938"/>
          <p14:tracePt t="119130" x="2484438" y="3055938"/>
          <p14:tracePt t="119147" x="2384425" y="3063875"/>
          <p14:tracePt t="119163" x="2293938" y="3124200"/>
          <p14:tracePt t="119180" x="2239963" y="3162300"/>
          <p14:tracePt t="119196" x="2232025" y="3184525"/>
          <p14:tracePt t="119213" x="2232025" y="3200400"/>
          <p14:tracePt t="119233" x="2232025" y="3216275"/>
          <p14:tracePt t="119249" x="2232025" y="3230563"/>
          <p14:tracePt t="119262" x="2232025" y="3268663"/>
          <p14:tracePt t="119279" x="2232025" y="3314700"/>
          <p14:tracePt t="119279" x="2232025" y="3330575"/>
          <p14:tracePt t="119298" x="2232025" y="3368675"/>
          <p14:tracePt t="119314" x="2232025" y="3413125"/>
          <p14:tracePt t="119330" x="2255838" y="3451225"/>
          <p14:tracePt t="119347" x="2263775" y="3475038"/>
          <p14:tracePt t="119363" x="2270125" y="3475038"/>
          <p14:tracePt t="119379" x="2278063" y="3475038"/>
          <p14:tracePt t="119441" x="2293938" y="3475038"/>
          <p14:tracePt t="119449" x="2308225" y="3459163"/>
          <p14:tracePt t="119462" x="2324100" y="3444875"/>
          <p14:tracePt t="121267" x="2339975" y="3436938"/>
          <p14:tracePt t="122469" x="2346325" y="3436938"/>
          <p14:tracePt t="122913" x="2362200" y="3436938"/>
          <p14:tracePt t="122929" x="2370138" y="3429000"/>
          <p14:tracePt t="122945" x="2378075" y="3429000"/>
          <p14:tracePt t="123345" x="2384425" y="3429000"/>
          <p14:tracePt t="123361" x="2392363" y="3429000"/>
          <p14:tracePt t="123513" x="2400300" y="3429000"/>
          <p14:tracePt t="123521" x="2408238" y="3429000"/>
          <p14:tracePt t="123529" x="2416175" y="3429000"/>
          <p14:tracePt t="123541" x="2430463" y="3429000"/>
          <p14:tracePt t="123558" x="2438400" y="3429000"/>
          <p14:tracePt t="123574" x="2460625" y="3421063"/>
          <p14:tracePt t="123593" x="2476500" y="3413125"/>
          <p14:tracePt t="123610" x="2484438" y="3413125"/>
          <p14:tracePt t="123649" x="2484438" y="3406775"/>
          <p14:tracePt t="129874" x="2498725" y="3406775"/>
          <p14:tracePt t="130617" x="2522538" y="3406775"/>
          <p14:tracePt t="130625" x="2530475" y="3406775"/>
          <p14:tracePt t="130635" x="2514600" y="3406775"/>
          <p14:tracePt t="130697" x="2506663" y="3406775"/>
          <p14:tracePt t="130705" x="2484438" y="3406775"/>
          <p14:tracePt t="130717" x="2468563" y="3406775"/>
          <p14:tracePt t="130734" x="2438400" y="3406775"/>
          <p14:tracePt t="130751" x="2422525" y="3406775"/>
          <p14:tracePt t="130768" x="2416175" y="3406775"/>
          <p14:tracePt t="130785" x="2362200" y="3413125"/>
          <p14:tracePt t="130802" x="2187575" y="3444875"/>
          <p14:tracePt t="130818" x="1981200" y="3467100"/>
          <p14:tracePt t="130835" x="1828800" y="3497263"/>
          <p14:tracePt t="130851" x="1752600" y="3497263"/>
          <p14:tracePt t="130868" x="1752600" y="3505200"/>
          <p14:tracePt t="130945" x="1752600" y="3521075"/>
          <p14:tracePt t="130953" x="1744663" y="3527425"/>
          <p14:tracePt t="130967" x="1730375" y="3565525"/>
          <p14:tracePt t="130967" x="1706563" y="3603625"/>
          <p14:tracePt t="130986" x="1676400" y="3649663"/>
          <p14:tracePt t="130986" x="1646238" y="3695700"/>
          <p14:tracePt t="131001" x="1570038" y="3771900"/>
          <p14:tracePt t="131019" x="1485900" y="3832225"/>
          <p14:tracePt t="131036" x="1447800" y="3848100"/>
          <p14:tracePt t="131051" x="1425575" y="3825875"/>
          <p14:tracePt t="131353" x="1325563" y="3810000"/>
          <p14:tracePt t="131361" x="1279525" y="3763963"/>
          <p14:tracePt t="131369" x="1227138" y="3741738"/>
          <p14:tracePt t="131383" x="1181100" y="3733800"/>
          <p14:tracePt t="131383" x="1173163" y="3733800"/>
          <p14:tracePt t="131402" x="1150938" y="3763963"/>
          <p14:tracePt t="131418" x="1127125" y="3832225"/>
          <p14:tracePt t="131434" x="1127125" y="3932238"/>
          <p14:tracePt t="131451" x="1120775" y="4022725"/>
          <p14:tracePt t="131467" x="1058863" y="4137025"/>
          <p14:tracePt t="131483" x="982663" y="4283075"/>
          <p14:tracePt t="131483" x="930275" y="4381500"/>
          <p14:tracePt t="131506" x="868363" y="4487863"/>
          <p14:tracePt t="131517" x="769938" y="4678363"/>
          <p14:tracePt t="131534" x="701675" y="4800600"/>
          <p14:tracePt t="131550" x="655638" y="4876800"/>
          <p14:tracePt t="131567" x="617538" y="4975225"/>
          <p14:tracePt t="131583" x="555625" y="5127625"/>
          <p14:tracePt t="131583" x="533400" y="5219700"/>
          <p14:tracePt t="131602" x="511175" y="5326063"/>
          <p14:tracePt t="131602" x="479425" y="5418138"/>
          <p14:tracePt t="131617" x="419100" y="5592763"/>
          <p14:tracePt t="131634" x="373063" y="5722938"/>
          <p14:tracePt t="131651" x="327025" y="5813425"/>
          <p14:tracePt t="131667" x="296863" y="5867400"/>
          <p14:tracePt t="131683" x="288925" y="5867400"/>
          <p14:tracePt t="131700" x="288925" y="5883275"/>
          <p14:tracePt t="131841" x="296863" y="5905500"/>
          <p14:tracePt t="131849" x="312738" y="5965825"/>
          <p14:tracePt t="131857" x="342900" y="6011863"/>
          <p14:tracePt t="131867" x="388938" y="6096000"/>
          <p14:tracePt t="131883" x="411163" y="6126163"/>
          <p14:tracePt t="131900" x="427038" y="6149975"/>
          <p14:tracePt t="131916" x="427038" y="6164263"/>
          <p14:tracePt t="131993" x="427038" y="6180138"/>
          <p14:tracePt t="132001" x="427038" y="6194425"/>
          <p14:tracePt t="132016" x="434975" y="6218238"/>
          <p14:tracePt t="132034" x="434975" y="6226175"/>
          <p14:tracePt t="132105" x="427038" y="6256338"/>
          <p14:tracePt t="132113" x="396875" y="6302375"/>
          <p14:tracePt t="132121" x="365125" y="6362700"/>
          <p14:tracePt t="132132" x="296863" y="6461125"/>
          <p14:tracePt t="132149" x="244475" y="6553200"/>
        </p14:tracePtLst>
      </p14:laserTraceLst>
    </p:ext>
  </p:extLs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836613"/>
            <a:ext cx="8186737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582" x="381000" y="6545263"/>
          <p14:tracePt t="2590" x="373063" y="6530975"/>
          <p14:tracePt t="2599" x="358775" y="6484938"/>
          <p14:tracePt t="2617" x="342900" y="6461125"/>
          <p14:tracePt t="2631" x="327025" y="6423025"/>
          <p14:tracePt t="2647" x="320675" y="6408738"/>
          <p14:tracePt t="2664" x="320675" y="6400800"/>
          <p14:tracePt t="2680" x="312738" y="6384925"/>
          <p14:tracePt t="2699" x="288925" y="6324600"/>
          <p14:tracePt t="2713" x="244475" y="6226175"/>
          <p14:tracePt t="2730" x="174625" y="6080125"/>
          <p14:tracePt t="2747" x="130175" y="5959475"/>
          <p14:tracePt t="2747" x="106363" y="5883275"/>
          <p14:tracePt t="2766" x="68263" y="5799138"/>
          <p14:tracePt t="2782" x="46038" y="5692775"/>
          <p14:tracePt t="2798" x="46038" y="5600700"/>
          <p14:tracePt t="2815" x="46038" y="5494338"/>
          <p14:tracePt t="2831" x="46038" y="5402263"/>
          <p14:tracePt t="2847" x="46038" y="5295900"/>
          <p14:tracePt t="2864" x="46038" y="5181600"/>
          <p14:tracePt t="2881" x="46038" y="5075238"/>
          <p14:tracePt t="2897" x="98425" y="4930775"/>
          <p14:tracePt t="2914" x="130175" y="4816475"/>
          <p14:tracePt t="2930" x="168275" y="4724400"/>
          <p14:tracePt t="2947" x="182563" y="4694238"/>
          <p14:tracePt t="2947" x="182563" y="4686300"/>
          <p14:tracePt t="2965" x="182563" y="4678363"/>
          <p14:tracePt t="2980" x="212725" y="4587875"/>
          <p14:tracePt t="2998" x="258763" y="4487863"/>
          <p14:tracePt t="3014" x="327025" y="4359275"/>
          <p14:tracePt t="3032" x="411163" y="4237038"/>
          <p14:tracePt t="3046" x="473075" y="4160838"/>
          <p14:tracePt t="3063" x="487363" y="4137025"/>
          <p14:tracePt t="3081" x="495300" y="4106863"/>
          <p14:tracePt t="3096" x="517525" y="4076700"/>
          <p14:tracePt t="3114" x="541338" y="4016375"/>
          <p14:tracePt t="3130" x="571500" y="3940175"/>
          <p14:tracePt t="3147" x="617538" y="3848100"/>
          <p14:tracePt t="3164" x="647700" y="3794125"/>
          <p14:tracePt t="3164" x="655638" y="3779838"/>
          <p14:tracePt t="3182" x="663575" y="3771900"/>
          <p14:tracePt t="3182" x="663575" y="3763963"/>
          <p14:tracePt t="3198" x="669925" y="3749675"/>
          <p14:tracePt t="3214" x="677863" y="3733800"/>
          <p14:tracePt t="3231" x="701675" y="3695700"/>
          <p14:tracePt t="3247" x="731838" y="3649663"/>
          <p14:tracePt t="3264" x="784225" y="3589338"/>
          <p14:tracePt t="3280" x="838200" y="3513138"/>
          <p14:tracePt t="3297" x="876300" y="3475038"/>
          <p14:tracePt t="3313" x="892175" y="3444875"/>
          <p14:tracePt t="3330" x="906463" y="3421063"/>
          <p14:tracePt t="3347" x="922338" y="3421063"/>
          <p14:tracePt t="3373" x="936625" y="3406775"/>
          <p14:tracePt t="3381" x="990600" y="3368675"/>
          <p14:tracePt t="3398" x="1050925" y="3360738"/>
          <p14:tracePt t="3414" x="1127125" y="3336925"/>
          <p14:tracePt t="3431" x="1181100" y="3336925"/>
          <p14:tracePt t="3447" x="1189038" y="3336925"/>
          <p14:tracePt t="3463" x="1196975" y="3330575"/>
          <p14:tracePt t="3480" x="1203325" y="3330575"/>
          <p14:tracePt t="3496" x="1211263" y="3330575"/>
          <p14:tracePt t="3557" x="1211263" y="3322638"/>
          <p14:tracePt t="3589" x="1219200" y="3314700"/>
          <p14:tracePt t="3605" x="1227138" y="3314700"/>
          <p14:tracePt t="3613" x="1235075" y="3306763"/>
          <p14:tracePt t="3629" x="1241425" y="3298825"/>
          <p14:tracePt t="3637" x="1249363" y="3292475"/>
          <p14:tracePt t="3647" x="1265238" y="3260725"/>
          <p14:tracePt t="3663" x="1273175" y="3230563"/>
          <p14:tracePt t="3680" x="1279525" y="3222625"/>
          <p14:tracePt t="3697" x="1295400" y="3192463"/>
          <p14:tracePt t="3713" x="1303338" y="3178175"/>
          <p14:tracePt t="3730" x="1311275" y="3162300"/>
          <p14:tracePt t="3805" x="1325563" y="3132138"/>
          <p14:tracePt t="3813" x="1349375" y="3101975"/>
          <p14:tracePt t="3821" x="1371600" y="3078163"/>
          <p14:tracePt t="3830" x="1439863" y="2994025"/>
          <p14:tracePt t="3847" x="1485900" y="2949575"/>
          <p14:tracePt t="3863" x="1501775" y="2941638"/>
          <p14:tracePt t="3881" x="1501775" y="2933700"/>
          <p14:tracePt t="3917" x="1516063" y="2933700"/>
          <p14:tracePt t="4085" x="1539875" y="2933700"/>
          <p14:tracePt t="4094" x="1546225" y="2933700"/>
          <p14:tracePt t="4101" x="1562100" y="2933700"/>
          <p14:tracePt t="4112" x="1592263" y="2903538"/>
          <p14:tracePt t="4129" x="1600200" y="2903538"/>
          <p14:tracePt t="4149" x="1616075" y="2895600"/>
          <p14:tracePt t="4162" x="1616075" y="2887663"/>
          <p14:tracePt t="4179" x="1622425" y="2887663"/>
          <p14:tracePt t="4195" x="1638300" y="2879725"/>
          <p14:tracePt t="4212" x="1668463" y="2873375"/>
          <p14:tracePt t="4230" x="1684338" y="2857500"/>
          <p14:tracePt t="4247" x="1698625" y="2841625"/>
          <p14:tracePt t="4262" x="1722438" y="2835275"/>
          <p14:tracePt t="4279" x="1730375" y="2835275"/>
          <p14:tracePt t="4373" x="1736725" y="2827338"/>
          <p14:tracePt t="4381" x="1744663" y="2827338"/>
          <p14:tracePt t="4395" x="1774825" y="2811463"/>
          <p14:tracePt t="4412" x="1782763" y="2803525"/>
          <p14:tracePt t="4461" x="1790700" y="2803525"/>
          <p14:tracePt t="4478" x="1790700" y="2797175"/>
          <p14:tracePt t="4485" x="1798638" y="2797175"/>
          <p14:tracePt t="4495" x="1812925" y="2797175"/>
          <p14:tracePt t="4517" x="1820863" y="2789238"/>
          <p14:tracePt t="4533" x="1828800" y="2789238"/>
          <p14:tracePt t="4545" x="1866900" y="2781300"/>
          <p14:tracePt t="4562" x="1889125" y="2773363"/>
          <p14:tracePt t="4578" x="1897063" y="2765425"/>
          <p14:tracePt t="4595" x="1905000" y="2765425"/>
          <p14:tracePt t="4611" x="1920875" y="2759075"/>
          <p14:tracePt t="4630" x="1920875" y="2751138"/>
          <p14:tracePt t="4645" x="1935163" y="2751138"/>
          <p14:tracePt t="4662" x="1951038" y="2735263"/>
          <p14:tracePt t="4679" x="1973263" y="2727325"/>
          <p14:tracePt t="4696" x="1981200" y="2727325"/>
          <p14:tracePt t="4712" x="1981200" y="2720975"/>
          <p14:tracePt t="4805" x="1989138" y="2720975"/>
          <p14:tracePt t="4813" x="1997075" y="2720975"/>
          <p14:tracePt t="4861" x="2011363" y="2720975"/>
          <p14:tracePt t="4893" x="2027238" y="2720975"/>
          <p14:tracePt t="4901" x="2057400" y="2705100"/>
          <p14:tracePt t="4911" x="2117725" y="2689225"/>
          <p14:tracePt t="4929" x="2149475" y="2689225"/>
          <p14:tracePt t="4945" x="2155825" y="2689225"/>
          <p14:tracePt t="4989" x="2171700" y="2682875"/>
          <p14:tracePt t="5013" x="2187575" y="2682875"/>
          <p14:tracePt t="5069" x="2193925" y="2682875"/>
          <p14:tracePt t="5077" x="2201863" y="2682875"/>
          <p14:tracePt t="5094" x="2209800" y="2682875"/>
          <p14:tracePt t="5125" x="2217738" y="2674938"/>
          <p14:tracePt t="5405" x="2225675" y="2674938"/>
          <p14:tracePt t="5413" x="2239963" y="2674938"/>
          <p14:tracePt t="5427" x="2270125" y="2674938"/>
          <p14:tracePt t="5445" x="2286000" y="2674938"/>
          <p14:tracePt t="5581" x="2301875" y="2674938"/>
          <p14:tracePt t="5597" x="2308225" y="2674938"/>
          <p14:tracePt t="5709" x="2316163" y="2674938"/>
          <p14:tracePt t="5717" x="2324100" y="2682875"/>
          <p14:tracePt t="5727" x="2346325" y="2682875"/>
          <p14:tracePt t="5744" x="2354263" y="2689225"/>
          <p14:tracePt t="5762" x="2362200" y="2689225"/>
          <p14:tracePt t="5778" x="2370138" y="2689225"/>
          <p14:tracePt t="5797" x="2378075" y="2697163"/>
          <p14:tracePt t="5925" x="2384425" y="2697163"/>
          <p14:tracePt t="5981" x="2392363" y="2697163"/>
          <p14:tracePt t="5997" x="2400300" y="2697163"/>
          <p14:tracePt t="6005" x="2408238" y="2697163"/>
          <p14:tracePt t="6013" x="2422525" y="2697163"/>
          <p14:tracePt t="6028" x="2446338" y="2697163"/>
          <p14:tracePt t="6028" x="2468563" y="2713038"/>
          <p14:tracePt t="6047" x="2506663" y="2720975"/>
          <p14:tracePt t="6063" x="2544763" y="2720975"/>
          <p14:tracePt t="6079" x="2598738" y="2727325"/>
          <p14:tracePt t="6096" x="2644775" y="2735263"/>
          <p14:tracePt t="6112" x="2682875" y="2735263"/>
          <p14:tracePt t="6128" x="2697163" y="2751138"/>
          <p14:tracePt t="6145" x="2713038" y="2751138"/>
          <p14:tracePt t="6161" x="2727325" y="2765425"/>
          <p14:tracePt t="6178" x="2765425" y="2765425"/>
          <p14:tracePt t="6195" x="2797175" y="2781300"/>
          <p14:tracePt t="6212" x="2827338" y="2789238"/>
          <p14:tracePt t="6228" x="2841625" y="2797175"/>
          <p14:tracePt t="6244" x="2857500" y="2797175"/>
          <p14:tracePt t="6262" x="2879725" y="2803525"/>
          <p14:tracePt t="6279" x="2911475" y="2827338"/>
          <p14:tracePt t="6295" x="2955925" y="2857500"/>
          <p14:tracePt t="6312" x="3025775" y="2895600"/>
          <p14:tracePt t="6328" x="3108325" y="2963863"/>
          <p14:tracePt t="6345" x="3178175" y="3017838"/>
          <p14:tracePt t="6361" x="3216275" y="3048000"/>
          <p14:tracePt t="6378" x="3238500" y="3070225"/>
          <p14:tracePt t="6395" x="3254375" y="3132138"/>
          <p14:tracePt t="6411" x="3292475" y="3230563"/>
          <p14:tracePt t="6428" x="3298825" y="3375025"/>
          <p14:tracePt t="6445" x="3336925" y="3475038"/>
          <p14:tracePt t="6445" x="3344863" y="3482975"/>
          <p14:tracePt t="6463" x="3360738" y="3521075"/>
          <p14:tracePt t="6463" x="3360738" y="3527425"/>
          <p14:tracePt t="6479" x="3360738" y="3573463"/>
          <p14:tracePt t="6495" x="3360738" y="3611563"/>
          <p14:tracePt t="6512" x="3360738" y="3665538"/>
          <p14:tracePt t="6528" x="3360738" y="3725863"/>
          <p14:tracePt t="6545" x="3375025" y="3787775"/>
          <p14:tracePt t="6561" x="3382963" y="3832225"/>
          <p14:tracePt t="6578" x="3382963" y="3870325"/>
          <p14:tracePt t="6595" x="3382963" y="3894138"/>
          <p14:tracePt t="6611" x="3375025" y="3924300"/>
          <p14:tracePt t="6628" x="3360738" y="3946525"/>
          <p14:tracePt t="6644" x="3344863" y="4022725"/>
          <p14:tracePt t="6644" x="3330575" y="4060825"/>
          <p14:tracePt t="6663" x="3322638" y="4092575"/>
          <p14:tracePt t="6677" x="3292475" y="4152900"/>
          <p14:tracePt t="6696" x="3260725" y="4191000"/>
          <p14:tracePt t="6712" x="3230563" y="4221163"/>
          <p14:tracePt t="6728" x="3184525" y="4251325"/>
          <p14:tracePt t="6744" x="3162300" y="4267200"/>
          <p14:tracePt t="6761" x="3146425" y="4297363"/>
          <p14:tracePt t="6778" x="3146425" y="4351338"/>
          <p14:tracePt t="6794" x="3192463" y="4419600"/>
          <p14:tracePt t="6811" x="3238500" y="4457700"/>
          <p14:tracePt t="6828" x="3292475" y="4479925"/>
          <p14:tracePt t="6844" x="3306763" y="4487863"/>
          <p14:tracePt t="6860" x="3322638" y="4495800"/>
          <p14:tracePt t="6860" x="3330575" y="4495800"/>
          <p14:tracePt t="6879" x="3352800" y="4503738"/>
          <p14:tracePt t="6895" x="3406775" y="4511675"/>
          <p14:tracePt t="6911" x="3543300" y="4525963"/>
          <p14:tracePt t="6928" x="3703638" y="4549775"/>
          <p14:tracePt t="6944" x="3848100" y="4549775"/>
          <p14:tracePt t="6961" x="3916363" y="4549775"/>
          <p14:tracePt t="6978" x="3940175" y="4549775"/>
          <p14:tracePt t="6995" x="3946525" y="4541838"/>
          <p14:tracePt t="7010" x="3954463" y="4541838"/>
          <p14:tracePt t="7027" x="3962400" y="4541838"/>
          <p14:tracePt t="7043" x="3984625" y="4541838"/>
          <p14:tracePt t="7061" x="4022725" y="4541838"/>
          <p14:tracePt t="7061" x="4054475" y="4541838"/>
          <p14:tracePt t="7079" x="4098925" y="4541838"/>
          <p14:tracePt t="7079" x="4137025" y="4541838"/>
          <p14:tracePt t="7095" x="4198938" y="4518025"/>
          <p14:tracePt t="7111" x="4229100" y="4518025"/>
          <p14:tracePt t="7128" x="4251325" y="4518025"/>
          <p14:tracePt t="7145" x="4283075" y="4518025"/>
          <p14:tracePt t="7160" x="4313238" y="4518025"/>
          <p14:tracePt t="7177" x="4343400" y="4518025"/>
          <p14:tracePt t="7194" x="4351338" y="4518025"/>
          <p14:tracePt t="7214" x="4359275" y="4518025"/>
          <p14:tracePt t="7227" x="4365625" y="4518025"/>
          <p14:tracePt t="7246" x="4381500" y="4518025"/>
          <p14:tracePt t="7260" x="4403725" y="4518025"/>
          <p14:tracePt t="7260" x="4427538" y="4503738"/>
          <p14:tracePt t="7279" x="4441825" y="4487863"/>
          <p14:tracePt t="7293" x="4503738" y="4389438"/>
          <p14:tracePt t="7311" x="4549775" y="4327525"/>
          <p14:tracePt t="7327" x="4556125" y="4283075"/>
          <p14:tracePt t="7344" x="4556125" y="4237038"/>
          <p14:tracePt t="7360" x="4556125" y="4206875"/>
          <p14:tracePt t="7377" x="4556125" y="4168775"/>
          <p14:tracePt t="7394" x="4564063" y="4122738"/>
          <p14:tracePt t="7410" x="4579938" y="4076700"/>
          <p14:tracePt t="7427" x="4594225" y="4038600"/>
          <p14:tracePt t="7444" x="4602163" y="4008438"/>
          <p14:tracePt t="7460" x="4618038" y="3978275"/>
          <p14:tracePt t="7477" x="4632325" y="3932238"/>
          <p14:tracePt t="7477" x="4648200" y="3908425"/>
          <p14:tracePt t="7495" x="4664075" y="3870325"/>
          <p14:tracePt t="7511" x="4670425" y="3848100"/>
          <p14:tracePt t="7528" x="4686300" y="3817938"/>
          <p14:tracePt t="7545" x="4702175" y="3787775"/>
          <p14:tracePt t="7560" x="4740275" y="3756025"/>
          <p14:tracePt t="7577" x="4762500" y="3725863"/>
          <p14:tracePt t="7593" x="4778375" y="3711575"/>
          <p14:tracePt t="7610" x="4792663" y="3695700"/>
          <p14:tracePt t="7627" x="4816475" y="3673475"/>
          <p14:tracePt t="7644" x="4830763" y="3649663"/>
          <p14:tracePt t="7660" x="4846638" y="3627438"/>
          <p14:tracePt t="7676" x="4846638" y="3611563"/>
          <p14:tracePt t="7676" x="4854575" y="3597275"/>
          <p14:tracePt t="7695" x="4860925" y="3581400"/>
          <p14:tracePt t="7742" x="4868863" y="3581400"/>
          <p14:tracePt t="7750" x="4884738" y="3581400"/>
          <p14:tracePt t="7760" x="4922838" y="3573463"/>
          <p14:tracePt t="7777" x="4968875" y="3573463"/>
          <p14:tracePt t="7793" x="4991100" y="3573463"/>
          <p14:tracePt t="7810" x="5021263" y="3581400"/>
          <p14:tracePt t="7827" x="5083175" y="3619500"/>
          <p14:tracePt t="7843" x="5135563" y="3665538"/>
          <p14:tracePt t="7860" x="5189538" y="3695700"/>
          <p14:tracePt t="7877" x="5219700" y="3717925"/>
          <p14:tracePt t="7877" x="5227638" y="3733800"/>
          <p14:tracePt t="7896" x="5249863" y="3749675"/>
          <p14:tracePt t="7911" x="5280025" y="3787775"/>
          <p14:tracePt t="7927" x="5295900" y="3802063"/>
          <p14:tracePt t="7944" x="5311775" y="3817938"/>
          <p14:tracePt t="7960" x="5334000" y="3848100"/>
          <p14:tracePt t="7977" x="5364163" y="3902075"/>
          <p14:tracePt t="7993" x="5380038" y="3932238"/>
          <p14:tracePt t="8009" x="5387975" y="3954463"/>
          <p14:tracePt t="8027" x="5387975" y="3978275"/>
          <p14:tracePt t="8043" x="5410200" y="4038600"/>
          <p14:tracePt t="8059" x="5440363" y="4084638"/>
          <p14:tracePt t="8076" x="5470525" y="4144963"/>
          <p14:tracePt t="8076" x="5470525" y="4152900"/>
          <p14:tracePt t="8095" x="5470525" y="4160838"/>
          <p14:tracePt t="8109" x="5470525" y="4175125"/>
          <p14:tracePt t="8127" x="5470525" y="4198938"/>
          <p14:tracePt t="8146" x="5470525" y="4221163"/>
          <p14:tracePt t="8160" x="5486400" y="4251325"/>
          <p14:tracePt t="8176" x="5502275" y="4283075"/>
          <p14:tracePt t="8193" x="5516563" y="4305300"/>
          <p14:tracePt t="8209" x="5524500" y="4335463"/>
          <p14:tracePt t="8226" x="5532438" y="4351338"/>
          <p14:tracePt t="8243" x="5540375" y="4359275"/>
          <p14:tracePt t="8259" x="5540375" y="4381500"/>
          <p14:tracePt t="8286" x="5540375" y="4419600"/>
          <p14:tracePt t="8294" x="5546725" y="4457700"/>
          <p14:tracePt t="8309" x="5592763" y="4587875"/>
          <p14:tracePt t="8327" x="5608638" y="4640263"/>
          <p14:tracePt t="8343" x="5608638" y="4678363"/>
          <p14:tracePt t="8360" x="5622925" y="4708525"/>
          <p14:tracePt t="8376" x="5622925" y="4746625"/>
          <p14:tracePt t="8394" x="5622925" y="4762500"/>
          <p14:tracePt t="8409" x="5622925" y="4778375"/>
          <p14:tracePt t="8426" x="5622925" y="4784725"/>
          <p14:tracePt t="8442" x="5630863" y="4808538"/>
          <p14:tracePt t="8459" x="5630863" y="4822825"/>
          <p14:tracePt t="8476" x="5638800" y="4846638"/>
          <p14:tracePt t="8492" x="5638800" y="4876800"/>
          <p14:tracePt t="8492" x="5638800" y="4899025"/>
          <p14:tracePt t="8511" x="5638800" y="4930775"/>
          <p14:tracePt t="8527" x="5638800" y="4968875"/>
          <p14:tracePt t="8543" x="5630863" y="4999038"/>
          <p14:tracePt t="8560" x="5630863" y="5006975"/>
          <p14:tracePt t="8576" x="5630863" y="5021263"/>
          <p14:tracePt t="8592" x="5630863" y="5029200"/>
          <p14:tracePt t="8608" x="5630863" y="5051425"/>
          <p14:tracePt t="8626" x="5630863" y="5059363"/>
          <p14:tracePt t="8642" x="5630863" y="5067300"/>
          <p14:tracePt t="8658" x="5638800" y="5067300"/>
          <p14:tracePt t="8675" x="5646738" y="5067300"/>
          <p14:tracePt t="8692" x="5668963" y="5075238"/>
          <p14:tracePt t="8711" x="5692775" y="5075238"/>
          <p14:tracePt t="8727" x="5707063" y="5075238"/>
          <p14:tracePt t="8743" x="5722938" y="5075238"/>
          <p14:tracePt t="8759" x="5745163" y="5075238"/>
          <p14:tracePt t="8776" x="5775325" y="5067300"/>
          <p14:tracePt t="8792" x="5799138" y="5067300"/>
          <p14:tracePt t="8809" x="5821363" y="5051425"/>
          <p14:tracePt t="8826" x="5867400" y="5021263"/>
          <p14:tracePt t="8842" x="5883275" y="5006975"/>
          <p14:tracePt t="8858" x="5897563" y="4983163"/>
          <p14:tracePt t="8876" x="5921375" y="4953000"/>
          <p14:tracePt t="8876" x="5927725" y="4945063"/>
          <p14:tracePt t="8895" x="5935663" y="4930775"/>
          <p14:tracePt t="8908" x="5943600" y="4914900"/>
          <p14:tracePt t="8926" x="5959475" y="4892675"/>
          <p14:tracePt t="8943" x="5973763" y="4876800"/>
          <p14:tracePt t="8959" x="5981700" y="4876800"/>
          <p14:tracePt t="8976" x="5997575" y="4868863"/>
          <p14:tracePt t="8992" x="6003925" y="4854575"/>
          <p14:tracePt t="9009" x="6019800" y="4830763"/>
          <p14:tracePt t="9025" x="6057900" y="4784725"/>
          <p14:tracePt t="9042" x="6111875" y="4746625"/>
          <p14:tracePt t="9058" x="6142038" y="4746625"/>
          <p14:tracePt t="9075" x="6164263" y="4740275"/>
          <p14:tracePt t="9092" x="6202363" y="4732338"/>
          <p14:tracePt t="9109" x="6232525" y="4724400"/>
          <p14:tracePt t="9109" x="6256338" y="4724400"/>
          <p14:tracePt t="9127" x="6286500" y="4724400"/>
          <p14:tracePt t="9141" x="6370638" y="4724400"/>
          <p14:tracePt t="9159" x="6400800" y="4724400"/>
          <p14:tracePt t="9176" x="6446838" y="4724400"/>
          <p14:tracePt t="9192" x="6523038" y="4724400"/>
          <p14:tracePt t="9209" x="6599238" y="4724400"/>
          <p14:tracePt t="9225" x="6667500" y="4724400"/>
          <p14:tracePt t="9242" x="6705600" y="4724400"/>
          <p14:tracePt t="9258" x="6713538" y="4724400"/>
          <p14:tracePt t="9274" x="6705600" y="4724400"/>
          <p14:tracePt t="9550" x="6697663" y="4724400"/>
          <p14:tracePt t="9558" x="6689725" y="4724400"/>
          <p14:tracePt t="9590" x="6683375" y="4724400"/>
          <p14:tracePt t="9598" x="6667500" y="4724400"/>
          <p14:tracePt t="9614" x="6659563" y="4724400"/>
          <p14:tracePt t="9726" x="6645275" y="4724400"/>
          <p14:tracePt t="9742" x="6629400" y="4740275"/>
          <p14:tracePt t="9766" x="6621463" y="4740275"/>
          <p14:tracePt t="9838" x="6607175" y="4740275"/>
          <p14:tracePt t="9846" x="6583363" y="4740275"/>
          <p14:tracePt t="9857" x="6545263" y="4740275"/>
          <p14:tracePt t="9874" x="6492875" y="4740275"/>
          <p14:tracePt t="9892" x="6438900" y="4740275"/>
          <p14:tracePt t="9908" x="6408738" y="4754563"/>
          <p14:tracePt t="9924" x="6408738" y="4762500"/>
          <p14:tracePt t="9941" x="6392863" y="4762500"/>
          <p14:tracePt t="10262" x="6384925" y="4762500"/>
          <p14:tracePt t="10278" x="6384925" y="4770438"/>
          <p14:tracePt t="10286" x="6378575" y="4770438"/>
          <p14:tracePt t="10309" x="6370638" y="4770438"/>
          <p14:tracePt t="10333" x="6362700" y="4770438"/>
          <p14:tracePt t="10341" x="6354763" y="4770438"/>
          <p14:tracePt t="10565" x="6346825" y="4770438"/>
          <p14:tracePt t="10581" x="6340475" y="4770438"/>
          <p14:tracePt t="10597" x="6324600" y="4770438"/>
          <p14:tracePt t="10837" x="6316663" y="4770438"/>
          <p14:tracePt t="11077" x="6308725" y="4770438"/>
          <p14:tracePt t="11093" x="6308725" y="4762500"/>
          <p14:tracePt t="11101" x="6302375" y="4754563"/>
          <p14:tracePt t="11109" x="6294438" y="4746625"/>
          <p14:tracePt t="11121" x="6264275" y="4724400"/>
          <p14:tracePt t="11139" x="6248400" y="4708525"/>
          <p14:tracePt t="11155" x="6202363" y="4702175"/>
          <p14:tracePt t="11155" x="6188075" y="4694238"/>
          <p14:tracePt t="11174" x="6156325" y="4678363"/>
          <p14:tracePt t="11188" x="6126163" y="4664075"/>
          <p14:tracePt t="11206" x="6118225" y="4664075"/>
          <p14:tracePt t="11222" x="6103938" y="4648200"/>
          <p14:tracePt t="11238" x="6080125" y="4632325"/>
          <p14:tracePt t="11255" x="6080125" y="4618038"/>
          <p14:tracePt t="11271" x="6065838" y="4587875"/>
          <p14:tracePt t="11289" x="6057900" y="4587875"/>
          <p14:tracePt t="11305" x="6057900" y="4579938"/>
          <p14:tracePt t="11321" x="6049963" y="4579938"/>
          <p14:tracePt t="11338" x="6042025" y="4579938"/>
          <p14:tracePt t="11355" x="6011863" y="4579938"/>
          <p14:tracePt t="11355" x="6003925" y="4579938"/>
          <p14:tracePt t="11374" x="5981700" y="4579938"/>
          <p14:tracePt t="11388" x="5935663" y="4572000"/>
          <p14:tracePt t="11407" x="5921375" y="4564063"/>
          <p14:tracePt t="11421" x="5921375" y="4556125"/>
          <p14:tracePt t="11454" x="5905500" y="4549775"/>
          <p14:tracePt t="11605" x="5897563" y="4541838"/>
          <p14:tracePt t="11613" x="5883275" y="4533900"/>
          <p14:tracePt t="11622" x="5875338" y="4518025"/>
          <p14:tracePt t="11639" x="5859463" y="4511675"/>
          <p14:tracePt t="11655" x="5851525" y="4511675"/>
          <p14:tracePt t="11789" x="5837238" y="4503738"/>
          <p14:tracePt t="11797" x="5829300" y="4503738"/>
          <p14:tracePt t="11806" x="5791200" y="4503738"/>
          <p14:tracePt t="11822" x="5768975" y="4503738"/>
          <p14:tracePt t="11838" x="5761038" y="4503738"/>
          <p14:tracePt t="11854" x="5753100" y="4503738"/>
          <p14:tracePt t="11909" x="5737225" y="4503738"/>
          <p14:tracePt t="11917" x="5715000" y="4503738"/>
          <p14:tracePt t="11925" x="5684838" y="4503738"/>
          <p14:tracePt t="11937" x="5630863" y="4503738"/>
          <p14:tracePt t="11955" x="5592763" y="4503738"/>
          <p14:tracePt t="11971" x="5592763" y="4495800"/>
          <p14:tracePt t="11987" x="5584825" y="4495800"/>
          <p14:tracePt t="12021" x="5578475" y="4495800"/>
          <p14:tracePt t="12149" x="5578475" y="4503738"/>
          <p14:tracePt t="12173" x="5578475" y="4511675"/>
          <p14:tracePt t="12197" x="5570538" y="4525963"/>
          <p14:tracePt t="12213" x="5570538" y="4533900"/>
          <p14:tracePt t="12221" x="5570538" y="4556125"/>
          <p14:tracePt t="12229" x="5570538" y="4572000"/>
          <p14:tracePt t="12238" x="5570538" y="4602163"/>
          <p14:tracePt t="12255" x="5562600" y="4602163"/>
          <p14:tracePt t="12461" x="5554663" y="4602163"/>
          <p14:tracePt t="12477" x="5554663" y="4594225"/>
          <p14:tracePt t="12501" x="5546725" y="4579938"/>
          <p14:tracePt t="12509" x="5540375" y="4564063"/>
          <p14:tracePt t="12525" x="5540375" y="4556125"/>
          <p14:tracePt t="12537" x="5532438" y="4556125"/>
          <p14:tracePt t="12553" x="5524500" y="4549775"/>
          <p14:tracePt t="12570" x="5524500" y="4541838"/>
          <p14:tracePt t="12587" x="5516563" y="4533900"/>
          <p14:tracePt t="12604" x="5456238" y="4487863"/>
          <p14:tracePt t="12622" x="5402263" y="4465638"/>
          <p14:tracePt t="12638" x="5356225" y="4441825"/>
          <p14:tracePt t="12655" x="5326063" y="4427538"/>
          <p14:tracePt t="12670" x="5318125" y="4419600"/>
          <p14:tracePt t="12687" x="5311775" y="4419600"/>
          <p14:tracePt t="12703" x="5303838" y="4411663"/>
          <p14:tracePt t="12749" x="5287963" y="4411663"/>
          <p14:tracePt t="12765" x="5280025" y="4411663"/>
          <p14:tracePt t="12773" x="5273675" y="4411663"/>
          <p14:tracePt t="12787" x="5235575" y="4411663"/>
          <p14:tracePt t="12804" x="5189538" y="4419600"/>
          <p14:tracePt t="12804" x="5143500" y="4427538"/>
          <p14:tracePt t="12822" x="5127625" y="4427538"/>
          <p14:tracePt t="12822" x="5089525" y="4435475"/>
          <p14:tracePt t="12838" x="5045075" y="4449763"/>
          <p14:tracePt t="12854" x="5021263" y="4457700"/>
          <p14:tracePt t="12871" x="5006975" y="4457700"/>
          <p14:tracePt t="12941" x="4983163" y="4457700"/>
          <p14:tracePt t="13045" x="4975225" y="4457700"/>
          <p14:tracePt t="13109" x="4960938" y="4457700"/>
          <p14:tracePt t="13125" x="4945063" y="4457700"/>
          <p14:tracePt t="13133" x="4922838" y="4457700"/>
          <p14:tracePt t="13141" x="4906963" y="4465638"/>
          <p14:tracePt t="13153" x="4854575" y="4487863"/>
          <p14:tracePt t="13170" x="4800600" y="4495800"/>
          <p14:tracePt t="13187" x="4740275" y="4511675"/>
          <p14:tracePt t="13203" x="4670425" y="4525963"/>
          <p14:tracePt t="13220" x="4549775" y="4572000"/>
          <p14:tracePt t="13238" x="4435475" y="4602163"/>
          <p14:tracePt t="13254" x="4297363" y="4648200"/>
          <p14:tracePt t="13271" x="4144963" y="4716463"/>
          <p14:tracePt t="13287" x="4046538" y="4762500"/>
          <p14:tracePt t="13303" x="3924300" y="4800600"/>
          <p14:tracePt t="13320" x="3810000" y="4854575"/>
          <p14:tracePt t="13336" x="3711575" y="4906963"/>
          <p14:tracePt t="13353" x="3573463" y="4975225"/>
          <p14:tracePt t="13370" x="3444875" y="5059363"/>
          <p14:tracePt t="13386" x="3108325" y="5189538"/>
          <p14:tracePt t="13404" x="2659063" y="5318125"/>
          <p14:tracePt t="13404" x="2408238" y="5380038"/>
          <p14:tracePt t="13421" x="2187575" y="5432425"/>
          <p14:tracePt t="13436" x="1531938" y="5532438"/>
          <p14:tracePt t="13454" x="1158875" y="5638800"/>
          <p14:tracePt t="13470" x="968375" y="5654675"/>
          <p14:tracePt t="13487" x="708025" y="5722938"/>
          <p14:tracePt t="13504" x="411163" y="5813425"/>
          <p14:tracePt t="13520" x="206375" y="5897563"/>
          <p14:tracePt t="13536" x="30163" y="5973763"/>
          <p14:tracePt t="13703" x="106363" y="6232525"/>
          <p14:tracePt t="13722" x="274638" y="6294438"/>
          <p14:tracePt t="13736" x="381000" y="6302375"/>
          <p14:tracePt t="13753" x="403225" y="6302375"/>
          <p14:tracePt t="13769" x="403225" y="6316663"/>
          <p14:tracePt t="13797" x="403225" y="6332538"/>
          <p14:tracePt t="13805" x="403225" y="6354763"/>
          <p14:tracePt t="13819" x="495300" y="6454775"/>
          <p14:tracePt t="13836" x="631825" y="6569075"/>
          <p14:tracePt t="14253" x="777875" y="6537325"/>
          <p14:tracePt t="14261" x="800100" y="6523038"/>
          <p14:tracePt t="14270" x="808038" y="6515100"/>
          <p14:tracePt t="14287" x="808038" y="6507163"/>
          <p14:tracePt t="14437" x="800100" y="6507163"/>
          <p14:tracePt t="14445" x="784225" y="6515100"/>
          <p14:tracePt t="14461" x="769938" y="6523038"/>
          <p14:tracePt t="14477" x="754063" y="6530975"/>
          <p14:tracePt t="14486" x="723900" y="6545263"/>
          <p14:tracePt t="14502" x="708025" y="6545263"/>
          <p14:tracePt t="14519" x="677863" y="6569075"/>
        </p14:tracePtLst>
      </p14:laserTraceLst>
    </p:ext>
  </p:extLs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8600"/>
            <a:ext cx="6805613" cy="299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200400"/>
            <a:ext cx="7134225" cy="353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5831" x="160338" y="3467100"/>
          <p14:tracePt t="45848" x="212725" y="3406775"/>
          <p14:tracePt t="45864" x="266700" y="3352800"/>
          <p14:tracePt t="45881" x="327025" y="3322638"/>
          <p14:tracePt t="45897" x="427038" y="3260725"/>
          <p14:tracePt t="45897" x="487363" y="3216275"/>
          <p14:tracePt t="45916" x="625475" y="3146425"/>
          <p14:tracePt t="45932" x="723900" y="3086100"/>
          <p14:tracePt t="45948" x="815975" y="3025775"/>
          <p14:tracePt t="45965" x="884238" y="2971800"/>
          <p14:tracePt t="45982" x="968375" y="2911475"/>
          <p14:tracePt t="45999" x="1028700" y="2873375"/>
          <p14:tracePt t="46014" x="1082675" y="2835275"/>
          <p14:tracePt t="46031" x="1173163" y="2789238"/>
          <p14:tracePt t="46047" x="1241425" y="2743200"/>
          <p14:tracePt t="46065" x="1279525" y="2727325"/>
          <p14:tracePt t="46081" x="1287463" y="2713038"/>
          <p14:tracePt t="46097" x="1295400" y="2705100"/>
          <p14:tracePt t="46114" x="1379538" y="2606675"/>
          <p14:tracePt t="46132" x="1470025" y="2498725"/>
          <p14:tracePt t="46148" x="1554163" y="2392363"/>
          <p14:tracePt t="46166" x="1630363" y="2278063"/>
          <p14:tracePt t="46181" x="1676400" y="2209800"/>
          <p14:tracePt t="46197" x="1736725" y="2117725"/>
          <p14:tracePt t="46214" x="1806575" y="1989138"/>
          <p14:tracePt t="46230" x="1836738" y="1927225"/>
          <p14:tracePt t="46247" x="1858963" y="1882775"/>
          <p14:tracePt t="46264" x="1882775" y="1851025"/>
          <p14:tracePt t="46280" x="1897063" y="1798638"/>
          <p14:tracePt t="46297" x="1927225" y="1722438"/>
          <p14:tracePt t="46297" x="1951038" y="1668463"/>
          <p14:tracePt t="46315" x="1989138" y="1600200"/>
          <p14:tracePt t="46330" x="2087563" y="1447800"/>
          <p14:tracePt t="46348" x="2103438" y="1401763"/>
          <p14:tracePt t="46364" x="2111375" y="1387475"/>
          <p14:tracePt t="46380" x="2117725" y="1379538"/>
          <p14:tracePt t="46459" x="2125663" y="1379538"/>
          <p14:tracePt t="46475" x="2149475" y="1349375"/>
          <p14:tracePt t="46483" x="2163763" y="1333500"/>
          <p14:tracePt t="46497" x="2179638" y="1279525"/>
          <p14:tracePt t="46497" x="2187575" y="1265238"/>
          <p14:tracePt t="46515" x="2193925" y="1235075"/>
          <p14:tracePt t="46531" x="2209800" y="1219200"/>
          <p14:tracePt t="46547" x="2209800" y="1211263"/>
          <p14:tracePt t="46587" x="2209800" y="1203325"/>
          <p14:tracePt t="46652" x="2209800" y="1196975"/>
          <p14:tracePt t="46723" x="2193925" y="1203325"/>
          <p14:tracePt t="46779" x="2187575" y="1203325"/>
          <p14:tracePt t="46819" x="2187575" y="1211263"/>
          <p14:tracePt t="46827" x="2179638" y="1211263"/>
          <p14:tracePt t="46835" x="2171700" y="1211263"/>
          <p14:tracePt t="46846" x="2163763" y="1211263"/>
          <p14:tracePt t="46863" x="2149475" y="1211263"/>
          <p14:tracePt t="46883" x="2141538" y="1211263"/>
          <p14:tracePt t="46899" x="2133600" y="1211263"/>
          <p14:tracePt t="46912" x="2125663" y="1211263"/>
          <p14:tracePt t="46929" x="2117725" y="1211263"/>
          <p14:tracePt t="46946" x="2079625" y="1189038"/>
          <p14:tracePt t="46964" x="2035175" y="1173163"/>
          <p14:tracePt t="46981" x="2003425" y="1150938"/>
          <p14:tracePt t="46997" x="1989138" y="1150938"/>
          <p14:tracePt t="47013" x="1981200" y="1150938"/>
          <p14:tracePt t="47035" x="1973263" y="1150938"/>
          <p14:tracePt t="47051" x="1965325" y="1150938"/>
          <p14:tracePt t="47062" x="1935163" y="1135063"/>
          <p14:tracePt t="47080" x="1897063" y="1096963"/>
          <p14:tracePt t="47096" x="1806575" y="1058863"/>
          <p14:tracePt t="47113" x="1654175" y="968375"/>
          <p14:tracePt t="47130" x="1470025" y="854075"/>
          <p14:tracePt t="47130" x="1387475" y="792163"/>
          <p14:tracePt t="47147" x="1333500" y="731838"/>
          <p14:tracePt t="47163" x="1317625" y="701675"/>
          <p14:tracePt t="47187" x="1333500" y="677863"/>
          <p14:tracePt t="47197" x="1311275" y="685800"/>
          <p14:tracePt t="47212" x="1287463" y="685800"/>
          <p14:tracePt t="47229" x="1249363" y="693738"/>
          <p14:tracePt t="47259" x="1249363" y="708025"/>
          <p14:tracePt t="47267" x="1241425" y="723900"/>
          <p14:tracePt t="47279" x="1235075" y="669925"/>
          <p14:tracePt t="47296" x="1235075" y="677863"/>
          <p14:tracePt t="47312" x="1235075" y="685800"/>
          <p14:tracePt t="47329" x="1235075" y="693738"/>
          <p14:tracePt t="47345" x="1235075" y="715963"/>
          <p14:tracePt t="47364" x="1249363" y="754063"/>
          <p14:tracePt t="47380" x="1279525" y="792163"/>
          <p14:tracePt t="47397" x="1295400" y="800100"/>
          <p14:tracePt t="47412" x="1325563" y="838200"/>
          <p14:tracePt t="47429" x="1355725" y="860425"/>
          <p14:tracePt t="47446" x="1371600" y="876300"/>
          <p14:tracePt t="47462" x="1379538" y="884238"/>
          <p14:tracePt t="47499" x="1387475" y="884238"/>
          <p14:tracePt t="47507" x="1387475" y="892175"/>
          <p14:tracePt t="47515" x="1393825" y="898525"/>
          <p14:tracePt t="47529" x="1425575" y="922338"/>
          <p14:tracePt t="47529" x="1439863" y="930275"/>
          <p14:tracePt t="47548" x="1463675" y="952500"/>
          <p14:tracePt t="47564" x="1477963" y="952500"/>
          <p14:tracePt t="47580" x="1485900" y="952500"/>
          <p14:tracePt t="48588" x="1485900" y="960438"/>
          <p14:tracePt t="49027" x="1493838" y="968375"/>
          <p14:tracePt t="49059" x="1516063" y="968375"/>
          <p14:tracePt t="49067" x="1524000" y="968375"/>
          <p14:tracePt t="49077" x="1546225" y="982663"/>
          <p14:tracePt t="49094" x="1554163" y="982663"/>
          <p14:tracePt t="49110" x="1570038" y="982663"/>
          <p14:tracePt t="49127" x="1577975" y="982663"/>
          <p14:tracePt t="49143" x="1616075" y="982663"/>
          <p14:tracePt t="49161" x="1668463" y="982663"/>
          <p14:tracePt t="49177" x="1706563" y="982663"/>
          <p14:tracePt t="49177" x="1736725" y="982663"/>
          <p14:tracePt t="49195" x="1752600" y="982663"/>
          <p14:tracePt t="49195" x="1790700" y="982663"/>
          <p14:tracePt t="49211" x="1851025" y="982663"/>
          <p14:tracePt t="49228" x="1905000" y="982663"/>
          <p14:tracePt t="49245" x="1935163" y="982663"/>
          <p14:tracePt t="49261" x="1965325" y="982663"/>
          <p14:tracePt t="49277" x="1981200" y="974725"/>
          <p14:tracePt t="49339" x="1997075" y="974725"/>
          <p14:tracePt t="49355" x="2011363" y="974725"/>
          <p14:tracePt t="49363" x="2019300" y="974725"/>
          <p14:tracePt t="49379" x="2027238" y="974725"/>
          <p14:tracePt t="49393" x="2035175" y="974725"/>
          <p14:tracePt t="49410" x="2041525" y="968375"/>
          <p14:tracePt t="49451" x="2049463" y="968375"/>
          <p14:tracePt t="49491" x="2057400" y="982663"/>
          <p14:tracePt t="49499" x="2057400" y="998538"/>
          <p14:tracePt t="49509" x="2073275" y="998538"/>
          <p14:tracePt t="49971" x="2111375" y="998538"/>
          <p14:tracePt t="49979" x="2125663" y="998538"/>
          <p14:tracePt t="49994" x="2155825" y="998538"/>
          <p14:tracePt t="50009" x="2171700" y="998538"/>
          <p14:tracePt t="50025" x="2187575" y="990600"/>
          <p14:tracePt t="50044" x="2201863" y="974725"/>
          <p14:tracePt t="50060" x="2217738" y="968375"/>
          <p14:tracePt t="50077" x="2232025" y="952500"/>
          <p14:tracePt t="50095" x="2247900" y="936625"/>
          <p14:tracePt t="50110" x="2263775" y="906463"/>
          <p14:tracePt t="50126" x="2278063" y="884238"/>
          <p14:tracePt t="50143" x="2286000" y="860425"/>
          <p14:tracePt t="50160" x="2293938" y="860425"/>
          <p14:tracePt t="50203" x="2301875" y="860425"/>
          <p14:tracePt t="50211" x="2316163" y="860425"/>
          <p14:tracePt t="50219" x="2339975" y="846138"/>
          <p14:tracePt t="50227" x="2384425" y="822325"/>
          <p14:tracePt t="50244" x="2416175" y="792163"/>
          <p14:tracePt t="50260" x="2430463" y="784225"/>
          <p14:tracePt t="50277" x="2438400" y="769938"/>
          <p14:tracePt t="50292" x="2446338" y="762000"/>
          <p14:tracePt t="50310" x="2460625" y="746125"/>
          <p14:tracePt t="50326" x="2476500" y="731838"/>
          <p14:tracePt t="50343" x="2484438" y="731838"/>
          <p14:tracePt t="50363" x="2498725" y="731838"/>
          <p14:tracePt t="50883" x="2514600" y="715963"/>
          <p14:tracePt t="50931" x="2530475" y="715963"/>
          <p14:tracePt t="50995" x="2536825" y="708025"/>
          <p14:tracePt t="51019" x="2544763" y="701675"/>
          <p14:tracePt t="51051" x="2552700" y="701675"/>
          <p14:tracePt t="51075" x="2560638" y="693738"/>
          <p14:tracePt t="51092" x="2568575" y="693738"/>
          <p14:tracePt t="51099" x="2574925" y="685800"/>
          <p14:tracePt t="51109" x="2582863" y="685800"/>
          <p14:tracePt t="51125" x="2590800" y="677863"/>
          <p14:tracePt t="51211" x="2598738" y="677863"/>
          <p14:tracePt t="51243" x="2606675" y="677863"/>
          <p14:tracePt t="51251" x="2613025" y="669925"/>
          <p14:tracePt t="51259" x="2628900" y="669925"/>
          <p14:tracePt t="51291" x="2644775" y="669925"/>
          <p14:tracePt t="51299" x="2651125" y="663575"/>
          <p14:tracePt t="51308" x="2674938" y="655638"/>
          <p14:tracePt t="51325" x="2689225" y="647700"/>
          <p14:tracePt t="51341" x="2697163" y="647700"/>
          <p14:tracePt t="51358" x="2705100" y="647700"/>
          <p14:tracePt t="51379" x="2713038" y="647700"/>
          <p14:tracePt t="51392" x="2751138" y="647700"/>
          <p14:tracePt t="51409" x="2789238" y="639763"/>
          <p14:tracePt t="51425" x="2819400" y="631825"/>
          <p14:tracePt t="51425" x="2849563" y="631825"/>
          <p14:tracePt t="51443" x="2873375" y="625475"/>
          <p14:tracePt t="51458" x="2917825" y="625475"/>
          <p14:tracePt t="51476" x="2933700" y="625475"/>
          <p14:tracePt t="51499" x="2933700" y="617538"/>
          <p14:tracePt t="51509" x="2941638" y="617538"/>
          <p14:tracePt t="51555" x="2955925" y="617538"/>
          <p14:tracePt t="51563" x="2979738" y="617538"/>
          <p14:tracePt t="51574" x="3009900" y="617538"/>
          <p14:tracePt t="51592" x="3040063" y="617538"/>
          <p14:tracePt t="51608" x="3048000" y="617538"/>
          <p14:tracePt t="52524" x="3055938" y="617538"/>
          <p14:tracePt t="53115" x="3070225" y="617538"/>
          <p14:tracePt t="53323" x="3070225" y="609600"/>
          <p14:tracePt t="53347" x="3086100" y="609600"/>
          <p14:tracePt t="53403" x="3094038" y="609600"/>
          <p14:tracePt t="53411" x="3116263" y="609600"/>
          <p14:tracePt t="53422" x="3192463" y="609600"/>
          <p14:tracePt t="53440" x="3222625" y="617538"/>
          <p14:tracePt t="53456" x="3238500" y="617538"/>
          <p14:tracePt t="53473" x="3254375" y="617538"/>
          <p14:tracePt t="53473" x="3276600" y="617538"/>
          <p14:tracePt t="53491" x="3306763" y="617538"/>
          <p14:tracePt t="53506" x="3459163" y="617538"/>
          <p14:tracePt t="53524" x="3527425" y="617538"/>
          <p14:tracePt t="53541" x="3581400" y="617538"/>
          <p14:tracePt t="53556" x="3603625" y="625475"/>
          <p14:tracePt t="53572" x="3619500" y="631825"/>
          <p14:tracePt t="53590" x="3649663" y="639763"/>
          <p14:tracePt t="53606" x="3665538" y="647700"/>
          <p14:tracePt t="53623" x="3679825" y="655638"/>
          <p14:tracePt t="53640" x="3687763" y="655638"/>
          <p14:tracePt t="53659" x="3695700" y="655638"/>
          <p14:tracePt t="53715" x="3711575" y="655638"/>
          <p14:tracePt t="53731" x="3733800" y="655638"/>
          <p14:tracePt t="53739" x="3749675" y="655638"/>
          <p14:tracePt t="53747" x="3771900" y="647700"/>
          <p14:tracePt t="53757" x="3779838" y="639763"/>
          <p14:tracePt t="53907" x="3779838" y="631825"/>
          <p14:tracePt t="53939" x="3771900" y="631825"/>
          <p14:tracePt t="53971" x="3756025" y="625475"/>
          <p14:tracePt t="53979" x="3756025" y="617538"/>
          <p14:tracePt t="53990" x="3749675" y="617538"/>
          <p14:tracePt t="54006" x="3725863" y="609600"/>
          <p14:tracePt t="54023" x="3703638" y="593725"/>
          <p14:tracePt t="54039" x="3673475" y="587375"/>
          <p14:tracePt t="54056" x="3657600" y="587375"/>
          <p14:tracePt t="54072" x="3627438" y="587375"/>
          <p14:tracePt t="54089" x="3603625" y="587375"/>
          <p14:tracePt t="54089" x="3597275" y="587375"/>
          <p14:tracePt t="54107" x="3573463" y="587375"/>
          <p14:tracePt t="54122" x="3551238" y="587375"/>
          <p14:tracePt t="54140" x="3535363" y="587375"/>
          <p14:tracePt t="54157" x="3521075" y="587375"/>
          <p14:tracePt t="54173" x="3505200" y="587375"/>
          <p14:tracePt t="54189" x="3475038" y="587375"/>
          <p14:tracePt t="54206" x="3459163" y="587375"/>
          <p14:tracePt t="54221" x="3429000" y="587375"/>
          <p14:tracePt t="54239" x="3413125" y="587375"/>
          <p14:tracePt t="54255" x="3382963" y="601663"/>
          <p14:tracePt t="54272" x="3344863" y="609600"/>
          <p14:tracePt t="54289" x="3306763" y="609600"/>
          <p14:tracePt t="54289" x="3284538" y="617538"/>
          <p14:tracePt t="54307" x="3246438" y="631825"/>
          <p14:tracePt t="54322" x="3101975" y="647700"/>
          <p14:tracePt t="54340" x="3001963" y="669925"/>
          <p14:tracePt t="54357" x="2933700" y="693738"/>
          <p14:tracePt t="54373" x="2903538" y="693738"/>
          <p14:tracePt t="54389" x="2879725" y="693738"/>
          <p14:tracePt t="54406" x="2865438" y="693738"/>
          <p14:tracePt t="54421" x="2857500" y="701675"/>
          <p14:tracePt t="54451" x="2841625" y="701675"/>
          <p14:tracePt t="54483" x="2827338" y="701675"/>
          <p14:tracePt t="54523" x="2811463" y="701675"/>
          <p14:tracePt t="54555" x="2797175" y="701675"/>
          <p14:tracePt t="54563" x="2781300" y="701675"/>
          <p14:tracePt t="54572" x="2751138" y="701675"/>
          <p14:tracePt t="54589" x="2743200" y="701675"/>
          <p14:tracePt t="54605" x="2735263" y="701675"/>
          <p14:tracePt t="54621" x="2751138" y="701675"/>
          <p14:tracePt t="54835" x="2773363" y="701675"/>
          <p14:tracePt t="54843" x="2789238" y="701675"/>
          <p14:tracePt t="54854" x="2803525" y="701675"/>
          <p14:tracePt t="54872" x="2827338" y="693738"/>
          <p14:tracePt t="54888" x="2841625" y="693738"/>
          <p14:tracePt t="54905" x="2865438" y="685800"/>
          <p14:tracePt t="54905" x="2895600" y="685800"/>
          <p14:tracePt t="54923" x="2933700" y="685800"/>
          <p14:tracePt t="54938" x="3070225" y="685800"/>
          <p14:tracePt t="54956" x="3154363" y="685800"/>
          <p14:tracePt t="54972" x="3200400" y="669925"/>
          <p14:tracePt t="54990" x="3222625" y="669925"/>
          <p14:tracePt t="55005" x="3238500" y="669925"/>
          <p14:tracePt t="55074" x="3268663" y="655638"/>
          <p14:tracePt t="55083" x="3314700" y="655638"/>
          <p14:tracePt t="55091" x="3368675" y="647700"/>
          <p14:tracePt t="55104" x="3444875" y="631825"/>
          <p14:tracePt t="55122" x="3505200" y="625475"/>
          <p14:tracePt t="55122" x="3521075" y="625475"/>
          <p14:tracePt t="55140" x="3535363" y="625475"/>
          <p14:tracePt t="55203" x="3551238" y="617538"/>
          <p14:tracePt t="55211" x="3565525" y="617538"/>
          <p14:tracePt t="55220" x="3603625" y="609600"/>
          <p14:tracePt t="55238" x="3687763" y="587375"/>
          <p14:tracePt t="55255" x="3717925" y="579438"/>
          <p14:tracePt t="55271" x="3741738" y="571500"/>
          <p14:tracePt t="55287" x="3763963" y="563563"/>
          <p14:tracePt t="55305" x="3787775" y="563563"/>
          <p14:tracePt t="55321" x="3810000" y="555625"/>
          <p14:tracePt t="55321" x="3817938" y="555625"/>
          <p14:tracePt t="55339" x="3832225" y="549275"/>
          <p14:tracePt t="55354" x="3894138" y="549275"/>
          <p14:tracePt t="55372" x="3954463" y="541338"/>
          <p14:tracePt t="55388" x="4008438" y="525463"/>
          <p14:tracePt t="55405" x="4022725" y="525463"/>
          <p14:tracePt t="55421" x="4030663" y="525463"/>
          <p14:tracePt t="55437" x="4054475" y="525463"/>
          <p14:tracePt t="55454" x="4076700" y="525463"/>
          <p14:tracePt t="55471" x="4114800" y="525463"/>
          <p14:tracePt t="55488" x="4144963" y="525463"/>
          <p14:tracePt t="55504" x="4160838" y="525463"/>
          <p14:tracePt t="55521" x="4175125" y="525463"/>
          <p14:tracePt t="55537" x="4191000" y="517525"/>
          <p14:tracePt t="55554" x="4198938" y="517525"/>
          <p14:tracePt t="55570" x="4221163" y="517525"/>
          <p14:tracePt t="55588" x="4244975" y="511175"/>
          <p14:tracePt t="55605" x="4283075" y="511175"/>
          <p14:tracePt t="55621" x="4289425" y="503238"/>
          <p14:tracePt t="55643" x="4297363" y="503238"/>
          <p14:tracePt t="55667" x="4305300" y="503238"/>
          <p14:tracePt t="55675" x="4321175" y="503238"/>
          <p14:tracePt t="55687" x="4343400" y="503238"/>
          <p14:tracePt t="55704" x="4449763" y="503238"/>
          <p14:tracePt t="55721" x="4587875" y="503238"/>
          <p14:tracePt t="55738" x="4724400" y="503238"/>
          <p14:tracePt t="55738" x="4770438" y="511175"/>
          <p14:tracePt t="55756" x="4822825" y="511175"/>
          <p14:tracePt t="55771" x="4830763" y="511175"/>
          <p14:tracePt t="55787" x="4838700" y="511175"/>
          <p14:tracePt t="55804" x="4854575" y="511175"/>
          <p14:tracePt t="55859" x="4868863" y="511175"/>
          <p14:tracePt t="55867" x="4906963" y="511175"/>
          <p14:tracePt t="55875" x="4960938" y="511175"/>
          <p14:tracePt t="55887" x="5075238" y="511175"/>
          <p14:tracePt t="55904" x="5127625" y="511175"/>
          <p14:tracePt t="55921" x="5151438" y="511175"/>
          <p14:tracePt t="55937" x="5159375" y="511175"/>
          <p14:tracePt t="55953" x="5165725" y="511175"/>
          <p14:tracePt t="56018" x="5151438" y="511175"/>
          <p14:tracePt t="56211" x="5135563" y="511175"/>
          <p14:tracePt t="56219" x="5121275" y="511175"/>
          <p14:tracePt t="56227" x="5105400" y="511175"/>
          <p14:tracePt t="56237" x="5089525" y="511175"/>
          <p14:tracePt t="56253" x="5045075" y="511175"/>
          <p14:tracePt t="56270" x="5006975" y="525463"/>
          <p14:tracePt t="56287" x="4991100" y="525463"/>
          <p14:tracePt t="56303" x="4960938" y="525463"/>
          <p14:tracePt t="56320" x="4922838" y="525463"/>
          <p14:tracePt t="56337" x="4876800" y="541338"/>
          <p14:tracePt t="56337" x="4854575" y="541338"/>
          <p14:tracePt t="56355" x="4800600" y="549275"/>
          <p14:tracePt t="56372" x="4770438" y="563563"/>
          <p14:tracePt t="56386" x="4724400" y="563563"/>
          <p14:tracePt t="56404" x="4716463" y="563563"/>
          <p14:tracePt t="56420" x="4686300" y="563563"/>
          <p14:tracePt t="56436" x="4656138" y="579438"/>
          <p14:tracePt t="56453" x="4625975" y="579438"/>
          <p14:tracePt t="56470" x="4594225" y="579438"/>
          <p14:tracePt t="56487" x="4556125" y="593725"/>
          <p14:tracePt t="56503" x="4503738" y="609600"/>
          <p14:tracePt t="56520" x="4449763" y="609600"/>
          <p14:tracePt t="56537" x="4397375" y="617538"/>
          <p14:tracePt t="56553" x="4365625" y="631825"/>
          <p14:tracePt t="56570" x="4335463" y="631825"/>
          <p14:tracePt t="56588" x="4313238" y="631825"/>
          <p14:tracePt t="56604" x="4267200" y="631825"/>
          <p14:tracePt t="56620" x="4229100" y="631825"/>
          <p14:tracePt t="56637" x="4198938" y="631825"/>
          <p14:tracePt t="56653" x="4175125" y="631825"/>
          <p14:tracePt t="56671" x="4152900" y="625475"/>
          <p14:tracePt t="56686" x="4144963" y="625475"/>
          <p14:tracePt t="56702" x="4137025" y="625475"/>
          <p14:tracePt t="56719" x="4122738" y="625475"/>
          <p14:tracePt t="56747" x="4114800" y="625475"/>
          <p14:tracePt t="56755" x="4106863" y="625475"/>
          <p14:tracePt t="56769" x="4098925" y="625475"/>
          <p14:tracePt t="56786" x="4114800" y="625475"/>
          <p14:tracePt t="56923" x="4130675" y="625475"/>
          <p14:tracePt t="56931" x="4144963" y="625475"/>
          <p14:tracePt t="56939" x="4183063" y="631825"/>
          <p14:tracePt t="56952" x="4221163" y="631825"/>
          <p14:tracePt t="56952" x="4244975" y="631825"/>
          <p14:tracePt t="56971" x="4267200" y="631825"/>
          <p14:tracePt t="56987" x="4297363" y="631825"/>
          <p14:tracePt t="57004" x="4351338" y="639763"/>
          <p14:tracePt t="57021" x="4411663" y="639763"/>
          <p14:tracePt t="57037" x="4503738" y="639763"/>
          <p14:tracePt t="57053" x="4564063" y="639763"/>
          <p14:tracePt t="57069" x="4625975" y="639763"/>
          <p14:tracePt t="57086" x="4656138" y="639763"/>
          <p14:tracePt t="57103" x="4678363" y="639763"/>
          <p14:tracePt t="57119" x="4708525" y="639763"/>
          <p14:tracePt t="57136" x="4746625" y="639763"/>
          <p14:tracePt t="57153" x="4784725" y="647700"/>
          <p14:tracePt t="57153" x="4808538" y="647700"/>
          <p14:tracePt t="57171" x="4838700" y="655638"/>
          <p14:tracePt t="57186" x="4937125" y="669925"/>
          <p14:tracePt t="57204" x="4991100" y="669925"/>
          <p14:tracePt t="57220" x="5013325" y="669925"/>
          <p14:tracePt t="57237" x="5037138" y="669925"/>
          <p14:tracePt t="57253" x="5067300" y="669925"/>
          <p14:tracePt t="57269" x="5097463" y="669925"/>
          <p14:tracePt t="57286" x="5121275" y="669925"/>
          <p14:tracePt t="57302" x="5127625" y="669925"/>
          <p14:tracePt t="57319" x="5159375" y="663575"/>
          <p14:tracePt t="57335" x="5181600" y="647700"/>
          <p14:tracePt t="57353" x="5197475" y="639763"/>
          <p14:tracePt t="57369" x="5211763" y="625475"/>
          <p14:tracePt t="57386" x="5241925" y="609600"/>
          <p14:tracePt t="57402" x="5265738" y="609600"/>
          <p14:tracePt t="57420" x="5273675" y="601663"/>
          <p14:tracePt t="57436" x="5287963" y="601663"/>
          <p14:tracePt t="57459" x="5303838" y="593725"/>
          <p14:tracePt t="57468" x="5318125" y="593725"/>
          <p14:tracePt t="57485" x="5334000" y="593725"/>
          <p14:tracePt t="57502" x="5318125" y="579438"/>
          <p14:tracePt t="57651" x="5295900" y="579438"/>
          <p14:tracePt t="57659" x="5273675" y="579438"/>
          <p14:tracePt t="57668" x="5235575" y="579438"/>
          <p14:tracePt t="57686" x="5211763" y="563563"/>
          <p14:tracePt t="57702" x="5181600" y="563563"/>
          <p14:tracePt t="57719" x="5151438" y="563563"/>
          <p14:tracePt t="57735" x="5097463" y="563563"/>
          <p14:tracePt t="57752" x="4983163" y="579438"/>
          <p14:tracePt t="57769" x="4860925" y="587375"/>
          <p14:tracePt t="57785" x="4716463" y="617538"/>
          <p14:tracePt t="57785" x="4640263" y="625475"/>
          <p14:tracePt t="57804" x="4610100" y="625475"/>
          <p14:tracePt t="57804" x="4587875" y="631825"/>
          <p14:tracePt t="57819" x="4564063" y="639763"/>
          <p14:tracePt t="57836" x="4556125" y="647700"/>
          <p14:tracePt t="57883" x="4549775" y="655638"/>
          <p14:tracePt t="57891" x="4541838" y="655638"/>
          <p14:tracePt t="57907" x="4533900" y="655638"/>
          <p14:tracePt t="57918" x="4503738" y="663575"/>
          <p14:tracePt t="57935" x="4479925" y="677863"/>
          <p14:tracePt t="57952" x="4473575" y="677863"/>
          <p14:tracePt t="57968" x="4457700" y="685800"/>
          <p14:tracePt t="57988" x="4465638" y="685800"/>
          <p14:tracePt t="58147" x="4479925" y="685800"/>
          <p14:tracePt t="58163" x="4487863" y="685800"/>
          <p14:tracePt t="58187" x="4495800" y="685800"/>
          <p14:tracePt t="58195" x="4503738" y="685800"/>
          <p14:tracePt t="58219" x="4518025" y="677863"/>
          <p14:tracePt t="58227" x="4541838" y="677863"/>
          <p14:tracePt t="58235" x="4625975" y="655638"/>
          <p14:tracePt t="58252" x="4686300" y="631825"/>
          <p14:tracePt t="58269" x="4784725" y="609600"/>
          <p14:tracePt t="58285" x="4860925" y="593725"/>
          <p14:tracePt t="58301" x="4892675" y="571500"/>
          <p14:tracePt t="58318" x="4899025" y="563563"/>
          <p14:tracePt t="58355" x="4906963" y="563563"/>
          <p14:tracePt t="58371" x="4930775" y="555625"/>
          <p14:tracePt t="58379" x="4975225" y="541338"/>
          <p14:tracePt t="58387" x="5029200" y="525463"/>
          <p14:tracePt t="58401" x="5151438" y="517525"/>
          <p14:tracePt t="58401" x="5219700" y="495300"/>
          <p14:tracePt t="58420" x="5257800" y="495300"/>
          <p14:tracePt t="58435" x="5311775" y="495300"/>
          <p14:tracePt t="58452" x="5326063" y="495300"/>
          <p14:tracePt t="58468" x="5341938" y="495300"/>
          <p14:tracePt t="58491" x="5349875" y="495300"/>
          <p14:tracePt t="58507" x="5356225" y="495300"/>
          <p14:tracePt t="58563" x="5364163" y="495300"/>
          <p14:tracePt t="58579" x="5380038" y="495300"/>
          <p14:tracePt t="58587" x="5380038" y="503238"/>
          <p14:tracePt t="58602" x="5432425" y="511175"/>
          <p14:tracePt t="58618" x="5486400" y="511175"/>
          <p14:tracePt t="58618" x="5502275" y="511175"/>
          <p14:tracePt t="58635" x="5524500" y="511175"/>
          <p14:tracePt t="58650" x="5570538" y="511175"/>
          <p14:tracePt t="58668" x="5608638" y="511175"/>
          <p14:tracePt t="58685" x="5630863" y="511175"/>
          <p14:tracePt t="58701" x="5638800" y="511175"/>
          <p14:tracePt t="58717" x="5661025" y="511175"/>
          <p14:tracePt t="58734" x="5699125" y="511175"/>
          <p14:tracePt t="58751" x="5745163" y="511175"/>
          <p14:tracePt t="58768" x="5783263" y="511175"/>
          <p14:tracePt t="58784" x="5829300" y="511175"/>
          <p14:tracePt t="58801" x="5859463" y="511175"/>
          <p14:tracePt t="58801" x="5867400" y="511175"/>
          <p14:tracePt t="58819" x="5875338" y="511175"/>
          <p14:tracePt t="58834" x="5883275" y="511175"/>
          <p14:tracePt t="58859" x="5889625" y="511175"/>
          <p14:tracePt t="58868" x="5905500" y="511175"/>
          <p14:tracePt t="58885" x="5965825" y="503238"/>
          <p14:tracePt t="58901" x="6049963" y="487363"/>
          <p14:tracePt t="58918" x="6103938" y="479425"/>
          <p14:tracePt t="58934" x="6142038" y="473075"/>
          <p14:tracePt t="58950" x="6172200" y="473075"/>
          <p14:tracePt t="58967" x="6240463" y="473075"/>
          <p14:tracePt t="58988" x="6264275" y="473075"/>
          <p14:tracePt t="59000" x="6294438" y="473075"/>
          <p14:tracePt t="59017" x="6308725" y="473075"/>
          <p14:tracePt t="59034" x="6316663" y="473075"/>
          <p14:tracePt t="59051" x="6362700" y="457200"/>
          <p14:tracePt t="59068" x="6430963" y="449263"/>
          <p14:tracePt t="59085" x="6469063" y="441325"/>
          <p14:tracePt t="59101" x="6515100" y="434975"/>
          <p14:tracePt t="59117" x="6530975" y="434975"/>
          <p14:tracePt t="59134" x="6537325" y="434975"/>
          <p14:tracePt t="59150" x="6545263" y="434975"/>
          <p14:tracePt t="59211" x="6553200" y="434975"/>
          <p14:tracePt t="59227" x="6545263" y="434975"/>
          <p14:tracePt t="59372" x="6523038" y="434975"/>
          <p14:tracePt t="59379" x="6507163" y="434975"/>
          <p14:tracePt t="59387" x="6484938" y="441325"/>
          <p14:tracePt t="59400" x="6461125" y="449263"/>
          <p14:tracePt t="59417" x="6430963" y="457200"/>
          <p14:tracePt t="59417" x="6416675" y="465138"/>
          <p14:tracePt t="59435" x="6400800" y="465138"/>
          <p14:tracePt t="59450" x="6294438" y="495300"/>
          <p14:tracePt t="59468" x="6232525" y="517525"/>
          <p14:tracePt t="59484" x="6149975" y="525463"/>
          <p14:tracePt t="59501" x="6057900" y="555625"/>
          <p14:tracePt t="59518" x="5981700" y="579438"/>
          <p14:tracePt t="59534" x="5943600" y="593725"/>
          <p14:tracePt t="59550" x="5875338" y="609600"/>
          <p14:tracePt t="59567" x="5845175" y="625475"/>
          <p14:tracePt t="59584" x="5813425" y="639763"/>
          <p14:tracePt t="59600" x="5799138" y="639763"/>
          <p14:tracePt t="59617" x="5791200" y="647700"/>
          <p14:tracePt t="59633" x="5783263" y="647700"/>
          <p14:tracePt t="59659" x="5775325" y="647700"/>
          <p14:tracePt t="59669" x="5768975" y="647700"/>
          <p14:tracePt t="59684" x="5753100" y="655638"/>
          <p14:tracePt t="59701" x="5745163" y="663575"/>
          <p14:tracePt t="60603" x="5745163" y="669925"/>
          <p14:tracePt t="60699" x="5745163" y="685800"/>
          <p14:tracePt t="60715" x="5753100" y="693738"/>
          <p14:tracePt t="60723" x="5753100" y="701675"/>
          <p14:tracePt t="60955" x="5753100" y="708025"/>
          <p14:tracePt t="61003" x="5753100" y="731838"/>
          <p14:tracePt t="61011" x="5737225" y="739775"/>
          <p14:tracePt t="61027" x="5722938" y="762000"/>
          <p14:tracePt t="61035" x="5715000" y="769938"/>
          <p14:tracePt t="61048" x="5699125" y="784225"/>
          <p14:tracePt t="61065" x="5668963" y="800100"/>
          <p14:tracePt t="61065" x="5661025" y="808038"/>
          <p14:tracePt t="61083" x="5646738" y="815975"/>
          <p14:tracePt t="61083" x="5638800" y="815975"/>
          <p14:tracePt t="61099" x="5616575" y="830263"/>
          <p14:tracePt t="61116" x="5592763" y="846138"/>
          <p14:tracePt t="61133" x="5524500" y="884238"/>
          <p14:tracePt t="61149" x="5432425" y="914400"/>
          <p14:tracePt t="61165" x="5311775" y="944563"/>
          <p14:tracePt t="61182" x="5203825" y="982663"/>
          <p14:tracePt t="61198" x="5059363" y="1028700"/>
          <p14:tracePt t="61215" x="4960938" y="1074738"/>
          <p14:tracePt t="61232" x="4822825" y="1135063"/>
          <p14:tracePt t="61248" x="4754563" y="1173163"/>
          <p14:tracePt t="61265" x="4708525" y="1196975"/>
          <p14:tracePt t="61265" x="4708525" y="1203325"/>
          <p14:tracePt t="61283" x="4702175" y="1211263"/>
          <p14:tracePt t="61299" x="4694238" y="1219200"/>
          <p14:tracePt t="61339" x="4686300" y="1227138"/>
          <p14:tracePt t="61355" x="4678363" y="1249363"/>
          <p14:tracePt t="61364" x="4664075" y="1257300"/>
          <p14:tracePt t="61371" x="4656138" y="1273175"/>
          <p14:tracePt t="61381" x="4618038" y="1303338"/>
          <p14:tracePt t="61398" x="4572000" y="1349375"/>
          <p14:tracePt t="61415" x="4541838" y="1379538"/>
          <p14:tracePt t="61432" x="4525963" y="1393825"/>
          <p14:tracePt t="61448" x="4525963" y="1401763"/>
          <p14:tracePt t="61464" x="4525963" y="1393825"/>
          <p14:tracePt t="61659" x="4525963" y="1387475"/>
          <p14:tracePt t="61675" x="4525963" y="1379538"/>
          <p14:tracePt t="61683" x="4525963" y="1371600"/>
          <p14:tracePt t="61699" x="4533900" y="1363663"/>
          <p14:tracePt t="61715" x="4541838" y="1349375"/>
          <p14:tracePt t="61763" x="4556125" y="1333500"/>
          <p14:tracePt t="61771" x="4564063" y="1333500"/>
          <p14:tracePt t="61781" x="4587875" y="1311275"/>
          <p14:tracePt t="61798" x="4602163" y="1295400"/>
          <p14:tracePt t="61814" x="4618038" y="1279525"/>
          <p14:tracePt t="61831" x="4625975" y="1273175"/>
          <p14:tracePt t="61851" x="4632325" y="1265238"/>
          <p14:tracePt t="61939" x="4640263" y="1257300"/>
          <p14:tracePt t="61947" x="4648200" y="1249363"/>
          <p14:tracePt t="62035" x="4648200" y="1241425"/>
          <p14:tracePt t="62611" x="4648200" y="1235075"/>
          <p14:tracePt t="62619" x="4640263" y="1235075"/>
          <p14:tracePt t="62707" x="4632325" y="1235075"/>
          <p14:tracePt t="63531" x="4632325" y="1241425"/>
          <p14:tracePt t="63587" x="4632325" y="1249363"/>
          <p14:tracePt t="63595" x="4632325" y="1265238"/>
          <p14:tracePt t="63612" x="4640263" y="1273175"/>
          <p14:tracePt t="63619" x="4640263" y="1279525"/>
          <p14:tracePt t="63635" x="4648200" y="1287463"/>
          <p14:tracePt t="63646" x="4656138" y="1295400"/>
          <p14:tracePt t="63662" x="4664075" y="1311275"/>
          <p14:tracePt t="63680" x="4664075" y="1317625"/>
          <p14:tracePt t="63715" x="4664075" y="1325563"/>
          <p14:tracePt t="63723" x="4664075" y="1333500"/>
          <p14:tracePt t="63731" x="4670425" y="1349375"/>
          <p14:tracePt t="63745" x="4686300" y="1379538"/>
          <p14:tracePt t="63764" x="4694238" y="1401763"/>
          <p14:tracePt t="63780" x="4702175" y="1425575"/>
          <p14:tracePt t="63796" x="4708525" y="1439863"/>
          <p14:tracePt t="63813" x="4708525" y="1455738"/>
          <p14:tracePt t="63829" x="4708525" y="1470025"/>
          <p14:tracePt t="63846" x="4716463" y="1516063"/>
          <p14:tracePt t="63862" x="4724400" y="1577975"/>
          <p14:tracePt t="63879" x="4746625" y="1646238"/>
          <p14:tracePt t="63896" x="4770438" y="1722438"/>
          <p14:tracePt t="63912" x="4784725" y="1798638"/>
          <p14:tracePt t="63929" x="4792663" y="1844675"/>
          <p14:tracePt t="63946" x="4792663" y="1905000"/>
          <p14:tracePt t="63964" x="4792663" y="1920875"/>
          <p14:tracePt t="63980" x="4792663" y="1935163"/>
          <p14:tracePt t="63997" x="4792663" y="1951038"/>
          <p14:tracePt t="64013" x="4792663" y="1989138"/>
          <p14:tracePt t="64029" x="4792663" y="2019300"/>
          <p14:tracePt t="64046" x="4784725" y="2049463"/>
          <p14:tracePt t="64062" x="4778375" y="2079625"/>
          <p14:tracePt t="64079" x="4778375" y="2095500"/>
          <p14:tracePt t="64096" x="4770438" y="2103438"/>
          <p14:tracePt t="66808" x="4770438" y="2095500"/>
          <p14:tracePt t="67363" x="4778375" y="2087563"/>
          <p14:tracePt t="67387" x="4784725" y="2079625"/>
          <p14:tracePt t="67451" x="4792663" y="2073275"/>
          <p14:tracePt t="67659" x="4808538" y="2065338"/>
          <p14:tracePt t="67723" x="4808538" y="2057400"/>
          <p14:tracePt t="67731" x="4822825" y="2049463"/>
          <p14:tracePt t="67741" x="4838700" y="2027238"/>
          <p14:tracePt t="67758" x="4846638" y="2019300"/>
          <p14:tracePt t="67775" x="4846638" y="2011363"/>
          <p14:tracePt t="67791" x="4846638" y="2003425"/>
          <p14:tracePt t="67808" x="4854575" y="1997075"/>
          <p14:tracePt t="67827" x="4854575" y="1981200"/>
          <p14:tracePt t="67883" x="4854575" y="1973263"/>
          <p14:tracePt t="67899" x="4854575" y="1965325"/>
          <p14:tracePt t="67908" x="4860925" y="1958975"/>
          <p14:tracePt t="67915" x="4860925" y="1951038"/>
          <p14:tracePt t="67931" x="4860925" y="1943100"/>
          <p14:tracePt t="67955" x="4860925" y="1927225"/>
          <p14:tracePt t="67979" x="4860925" y="1920875"/>
          <p14:tracePt t="67996" x="4854575" y="1905000"/>
          <p14:tracePt t="68011" x="4854575" y="1889125"/>
          <p14:tracePt t="68027" x="4846638" y="1874838"/>
          <p14:tracePt t="68035" x="4838700" y="1866900"/>
          <p14:tracePt t="68051" x="4838700" y="1858963"/>
          <p14:tracePt t="68083" x="4830763" y="1844675"/>
          <p14:tracePt t="68099" x="4816475" y="1828800"/>
          <p14:tracePt t="68107" x="4816475" y="1806575"/>
          <p14:tracePt t="68115" x="4816475" y="1798638"/>
          <p14:tracePt t="68131" x="4816475" y="1790700"/>
          <p14:tracePt t="68141" x="4808538" y="1790700"/>
          <p14:tracePt t="68187" x="4800600" y="1790700"/>
          <p14:tracePt t="68227" x="4784725" y="1790700"/>
          <p14:tracePt t="68275" x="4778375" y="1806575"/>
          <p14:tracePt t="68347" x="4770438" y="1812925"/>
          <p14:tracePt t="69171" x="4762500" y="1812925"/>
          <p14:tracePt t="69188" x="4746625" y="1812925"/>
          <p14:tracePt t="69203" x="4740275" y="1812925"/>
          <p14:tracePt t="69211" x="4724400" y="1812925"/>
          <p14:tracePt t="69223" x="4708525" y="1812925"/>
          <p14:tracePt t="69240" x="4678363" y="1812925"/>
          <p14:tracePt t="69257" x="4640263" y="1828800"/>
          <p14:tracePt t="69257" x="4602163" y="1828800"/>
          <p14:tracePt t="69275" x="4579938" y="1828800"/>
          <p14:tracePt t="69290" x="4495800" y="1828800"/>
          <p14:tracePt t="69308" x="4487863" y="1828800"/>
          <p14:tracePt t="69323" x="4479925" y="1828800"/>
          <p14:tracePt t="69341" x="4457700" y="1828800"/>
          <p14:tracePt t="69419" x="4457700" y="1820863"/>
          <p14:tracePt t="69427" x="4441825" y="1812925"/>
          <p14:tracePt t="69439" x="4427538" y="1798638"/>
          <p14:tracePt t="69457" x="4373563" y="1760538"/>
          <p14:tracePt t="69457" x="4359275" y="1744663"/>
          <p14:tracePt t="69475" x="4351338" y="1736725"/>
          <p14:tracePt t="69490" x="4335463" y="1730375"/>
          <p14:tracePt t="69490" x="4327525" y="1722438"/>
          <p14:tracePt t="69508" x="4297363" y="1692275"/>
          <p14:tracePt t="69525" x="4229100" y="1630363"/>
          <p14:tracePt t="69541" x="4060825" y="1516063"/>
          <p14:tracePt t="69557" x="3794125" y="1355725"/>
          <p14:tracePt t="69574" x="3444875" y="1203325"/>
          <p14:tracePt t="69590" x="3116263" y="1074738"/>
          <p14:tracePt t="69606" x="2963863" y="1006475"/>
          <p14:tracePt t="69623" x="2879725" y="960438"/>
          <p14:tracePt t="69640" x="2857500" y="944563"/>
          <p14:tracePt t="69657" x="2849563" y="936625"/>
          <p14:tracePt t="69673" x="2849563" y="922338"/>
          <p14:tracePt t="69673" x="2841625" y="914400"/>
          <p14:tracePt t="69692" x="2803525" y="876300"/>
          <p14:tracePt t="69708" x="2727325" y="815975"/>
          <p14:tracePt t="69724" x="2620963" y="762000"/>
          <p14:tracePt t="69741" x="2484438" y="715963"/>
          <p14:tracePt t="69757" x="2384425" y="693738"/>
          <p14:tracePt t="69773" x="2362200" y="677863"/>
          <p14:tracePt t="69790" x="2354263" y="677863"/>
          <p14:tracePt t="69851" x="2362200" y="677863"/>
          <p14:tracePt t="70043" x="2370138" y="677863"/>
          <p14:tracePt t="70051" x="2384425" y="677863"/>
          <p14:tracePt t="70059" x="2392363" y="677863"/>
          <p14:tracePt t="70072" x="2422525" y="677863"/>
          <p14:tracePt t="70089" x="2446338" y="663575"/>
          <p14:tracePt t="70106" x="2498725" y="663575"/>
          <p14:tracePt t="70106" x="2530475" y="655638"/>
          <p14:tracePt t="70123" x="2606675" y="655638"/>
          <p14:tracePt t="70140" x="2705100" y="655638"/>
          <p14:tracePt t="70157" x="2759075" y="647700"/>
          <p14:tracePt t="70173" x="2781300" y="647700"/>
          <p14:tracePt t="70189" x="2789238" y="639763"/>
          <p14:tracePt t="70206" x="2797175" y="639763"/>
          <p14:tracePt t="70251" x="2811463" y="631825"/>
          <p14:tracePt t="70259" x="2827338" y="631825"/>
          <p14:tracePt t="70275" x="2857500" y="631825"/>
          <p14:tracePt t="70289" x="2917825" y="631825"/>
          <p14:tracePt t="70289" x="2949575" y="631825"/>
          <p14:tracePt t="70307" x="3001963" y="631825"/>
          <p14:tracePt t="70324" x="3063875" y="625475"/>
          <p14:tracePt t="70340" x="3070225" y="625475"/>
          <p14:tracePt t="70356" x="3078163" y="625475"/>
          <p14:tracePt t="70372" x="3086100" y="625475"/>
          <p14:tracePt t="70389" x="3124200" y="625475"/>
          <p14:tracePt t="70406" x="3184525" y="625475"/>
          <p14:tracePt t="70422" x="3260725" y="625475"/>
          <p14:tracePt t="70439" x="3322638" y="625475"/>
          <p14:tracePt t="70456" x="3352800" y="625475"/>
          <p14:tracePt t="70472" x="3382963" y="617538"/>
          <p14:tracePt t="70489" x="3413125" y="609600"/>
          <p14:tracePt t="70506" x="3451225" y="593725"/>
          <p14:tracePt t="70524" x="3459163" y="593725"/>
          <p14:tracePt t="70539" x="3497263" y="593725"/>
          <p14:tracePt t="70557" x="3543300" y="593725"/>
          <p14:tracePt t="70573" x="3597275" y="579438"/>
          <p14:tracePt t="70589" x="3641725" y="579438"/>
          <p14:tracePt t="70606" x="3733800" y="579438"/>
          <p14:tracePt t="70622" x="3817938" y="579438"/>
          <p14:tracePt t="70639" x="3916363" y="579438"/>
          <p14:tracePt t="70656" x="4022725" y="571500"/>
          <p14:tracePt t="70672" x="4084638" y="563563"/>
          <p14:tracePt t="70672" x="4106863" y="555625"/>
          <p14:tracePt t="70691" x="4130675" y="555625"/>
          <p14:tracePt t="70705" x="4144963" y="555625"/>
          <p14:tracePt t="70722" x="4160838" y="555625"/>
          <p14:tracePt t="70740" x="4213225" y="555625"/>
          <p14:tracePt t="70756" x="4305300" y="555625"/>
          <p14:tracePt t="70772" x="4381500" y="555625"/>
          <p14:tracePt t="70789" x="4427538" y="555625"/>
          <p14:tracePt t="70805" x="4435475" y="555625"/>
          <p14:tracePt t="70822" x="4441825" y="555625"/>
          <p14:tracePt t="70859" x="4473575" y="555625"/>
          <p14:tracePt t="70883" x="4495800" y="555625"/>
          <p14:tracePt t="70891" x="4541838" y="555625"/>
          <p14:tracePt t="70905" x="4618038" y="555625"/>
          <p14:tracePt t="70905" x="4648200" y="555625"/>
          <p14:tracePt t="70924" x="4664075" y="555625"/>
          <p14:tracePt t="70938" x="4702175" y="555625"/>
          <p14:tracePt t="70956" x="4724400" y="555625"/>
          <p14:tracePt t="70972" x="4740275" y="555625"/>
          <p14:tracePt t="70989" x="4754563" y="555625"/>
          <p14:tracePt t="71005" x="4778375" y="555625"/>
          <p14:tracePt t="71021" x="4792663" y="555625"/>
          <p14:tracePt t="71037" x="4800600" y="555625"/>
          <p14:tracePt t="71115" x="4808538" y="555625"/>
          <p14:tracePt t="71155" x="4816475" y="555625"/>
          <p14:tracePt t="71171" x="4822825" y="555625"/>
          <p14:tracePt t="71180" x="4838700" y="555625"/>
          <p14:tracePt t="71195" x="4868863" y="555625"/>
          <p14:tracePt t="71205" x="4922838" y="555625"/>
          <p14:tracePt t="71222" x="4983163" y="555625"/>
          <p14:tracePt t="71238" x="5006975" y="555625"/>
          <p14:tracePt t="71255" x="4999038" y="555625"/>
          <p14:tracePt t="71475" x="4991100" y="555625"/>
          <p14:tracePt t="71491" x="4983163" y="555625"/>
          <p14:tracePt t="71499" x="4960938" y="555625"/>
          <p14:tracePt t="71507" x="4937125" y="555625"/>
          <p14:tracePt t="71521" x="4892675" y="555625"/>
          <p14:tracePt t="71538" x="4830763" y="555625"/>
          <p14:tracePt t="71538" x="4808538" y="555625"/>
          <p14:tracePt t="71555" x="4762500" y="555625"/>
          <p14:tracePt t="71572" x="4702175" y="555625"/>
          <p14:tracePt t="71589" x="4618038" y="555625"/>
          <p14:tracePt t="71605" x="4533900" y="555625"/>
          <p14:tracePt t="71621" x="4479925" y="555625"/>
          <p14:tracePt t="71638" x="4435475" y="555625"/>
          <p14:tracePt t="71654" x="4381500" y="571500"/>
          <p14:tracePt t="71671" x="4343400" y="571500"/>
          <p14:tracePt t="71689" x="4244975" y="571500"/>
          <p14:tracePt t="71705" x="4106863" y="571500"/>
          <p14:tracePt t="71721" x="3962400" y="571500"/>
          <p14:tracePt t="71738" x="3848100" y="571500"/>
          <p14:tracePt t="71738" x="3810000" y="571500"/>
          <p14:tracePt t="71756" x="3741738" y="579438"/>
          <p14:tracePt t="71772" x="3703638" y="579438"/>
          <p14:tracePt t="71788" x="3695700" y="579438"/>
          <p14:tracePt t="71804" x="3679825" y="579438"/>
          <p14:tracePt t="71821" x="3665538" y="579438"/>
          <p14:tracePt t="71837" x="3649663" y="579438"/>
          <p14:tracePt t="71854" x="3597275" y="579438"/>
          <p14:tracePt t="71871" x="3521075" y="579438"/>
          <p14:tracePt t="71887" x="3382963" y="579438"/>
          <p14:tracePt t="71904" x="3260725" y="579438"/>
          <p14:tracePt t="71921" x="3178175" y="579438"/>
          <p14:tracePt t="71937" x="3140075" y="579438"/>
          <p14:tracePt t="71937" x="3132138" y="579438"/>
          <p14:tracePt t="71955" x="3124200" y="579438"/>
          <p14:tracePt t="72010" x="3116263" y="579438"/>
          <p14:tracePt t="72020" x="3101975" y="579438"/>
          <p14:tracePt t="72027" x="3086100" y="579438"/>
          <p14:tracePt t="72036" x="3048000" y="579438"/>
          <p14:tracePt t="72053" x="2971800" y="579438"/>
          <p14:tracePt t="72071" x="2941638" y="579438"/>
          <p14:tracePt t="72087" x="2917825" y="579438"/>
          <p14:tracePt t="72104" x="2911475" y="579438"/>
          <p14:tracePt t="72120" x="2911475" y="587375"/>
          <p14:tracePt t="72251" x="2925763" y="593725"/>
          <p14:tracePt t="72283" x="2941638" y="601663"/>
          <p14:tracePt t="72291" x="2963863" y="601663"/>
          <p14:tracePt t="72303" x="2994025" y="625475"/>
          <p14:tracePt t="72321" x="3017838" y="625475"/>
          <p14:tracePt t="72336" x="3025775" y="631825"/>
          <p14:tracePt t="72353" x="3032125" y="639763"/>
          <p14:tracePt t="72370" x="3032125" y="647700"/>
          <p14:tracePt t="72803" x="3025775" y="663575"/>
          <p14:tracePt t="72811" x="3017838" y="669925"/>
          <p14:tracePt t="72820" x="2971800" y="746125"/>
          <p14:tracePt t="72837" x="2903538" y="868363"/>
          <p14:tracePt t="72853" x="2759075" y="1050925"/>
          <p14:tracePt t="72870" x="2574925" y="1273175"/>
          <p14:tracePt t="72887" x="2370138" y="1539875"/>
          <p14:tracePt t="72903" x="2209800" y="1692275"/>
          <p14:tracePt t="72920" x="2103438" y="1806575"/>
          <p14:tracePt t="72937" x="2057400" y="1889125"/>
          <p14:tracePt t="72953" x="2019300" y="1935163"/>
          <p14:tracePt t="72953" x="2003425" y="1965325"/>
          <p14:tracePt t="72972" x="1951038" y="2019300"/>
          <p14:tracePt t="72989" x="1882775" y="2079625"/>
          <p14:tracePt t="73004" x="1774825" y="2193925"/>
          <p14:tracePt t="73021" x="1692275" y="2278063"/>
          <p14:tracePt t="73038" x="1638300" y="2362200"/>
          <p14:tracePt t="73052" x="1570038" y="2430463"/>
          <p14:tracePt t="73068" x="1493838" y="2460625"/>
          <p14:tracePt t="73086" x="1401763" y="2484438"/>
          <p14:tracePt t="73103" x="1355725" y="2498725"/>
          <p14:tracePt t="73120" x="1341438" y="2498725"/>
          <p14:tracePt t="73136" x="1317625" y="2498725"/>
          <p14:tracePt t="73152" x="1317625" y="2492375"/>
          <p14:tracePt t="73179" x="1317625" y="2476500"/>
          <p14:tracePt t="73195" x="1311275" y="2468563"/>
          <p14:tracePt t="73211" x="1311275" y="2460625"/>
          <p14:tracePt t="73243" x="1311275" y="2454275"/>
          <p14:tracePt t="73267" x="1311275" y="2446338"/>
          <p14:tracePt t="73275" x="1311275" y="2430463"/>
          <p14:tracePt t="73286" x="1311275" y="2408238"/>
          <p14:tracePt t="73303" x="1325563" y="2384425"/>
          <p14:tracePt t="73319" x="1333500" y="2384425"/>
          <p14:tracePt t="73335" x="1341438" y="2370138"/>
          <p14:tracePt t="73352" x="1349375" y="2362200"/>
          <p14:tracePt t="73369" x="1387475" y="2346325"/>
          <p14:tracePt t="73386" x="1425575" y="2332038"/>
          <p14:tracePt t="73404" x="1439863" y="2324100"/>
          <p14:tracePt t="73459" x="1447800" y="2324100"/>
          <p14:tracePt t="73467" x="1455738" y="2316163"/>
          <p14:tracePt t="73475" x="1463675" y="2316163"/>
          <p14:tracePt t="73491" x="1463675" y="2308225"/>
          <p14:tracePt t="73643" x="1477963" y="2301875"/>
          <p14:tracePt t="73731" x="1477963" y="2293938"/>
          <p14:tracePt t="73747" x="1493838" y="2286000"/>
          <p14:tracePt t="73795" x="1493838" y="2278063"/>
          <p14:tracePt t="73803" x="1501775" y="2270125"/>
          <p14:tracePt t="73827" x="1501775" y="2247900"/>
          <p14:tracePt t="73867" x="1524000" y="2225675"/>
          <p14:tracePt t="73875" x="1531938" y="2209800"/>
          <p14:tracePt t="73885" x="1554163" y="2187575"/>
          <p14:tracePt t="73902" x="1570038" y="2155825"/>
          <p14:tracePt t="73919" x="1577975" y="2149475"/>
          <p14:tracePt t="73936" x="1584325" y="2149475"/>
          <p14:tracePt t="73952" x="1584325" y="2141538"/>
          <p14:tracePt t="73971" x="1584325" y="2133600"/>
          <p14:tracePt t="73986" x="1584325" y="2125663"/>
          <p14:tracePt t="74003" x="1592263" y="2117725"/>
          <p14:tracePt t="74019" x="1600200" y="2111375"/>
          <p14:tracePt t="74035" x="1608138" y="2095500"/>
          <p14:tracePt t="74053" x="1608138" y="2087563"/>
          <p14:tracePt t="74069" x="1616075" y="2079625"/>
          <p14:tracePt t="74085" x="1622425" y="2065338"/>
          <p14:tracePt t="74102" x="1630363" y="2057400"/>
          <p14:tracePt t="74118" x="1630363" y="2041525"/>
          <p14:tracePt t="74139" x="1630363" y="2035175"/>
          <p14:tracePt t="74163" x="1638300" y="2027238"/>
          <p14:tracePt t="74171" x="1638300" y="2019300"/>
          <p14:tracePt t="74187" x="1646238" y="2011363"/>
          <p14:tracePt t="74203" x="1654175" y="2003425"/>
          <p14:tracePt t="74218" x="1660525" y="1981200"/>
          <p14:tracePt t="74235" x="1660525" y="1973263"/>
          <p14:tracePt t="74291" x="1668463" y="1965325"/>
          <p14:tracePt t="74323" x="1668463" y="1951038"/>
          <p14:tracePt t="74339" x="1668463" y="1943100"/>
          <p14:tracePt t="74355" x="1668463" y="1927225"/>
          <p14:tracePt t="74379" x="1668463" y="1920875"/>
          <p14:tracePt t="74395" x="1668463" y="1912938"/>
          <p14:tracePt t="74403" x="1668463" y="1897063"/>
          <p14:tracePt t="74418" x="1660525" y="1882775"/>
          <p14:tracePt t="74436" x="1660525" y="1874838"/>
          <p14:tracePt t="74523" x="1646238" y="1866900"/>
          <p14:tracePt t="74539" x="1630363" y="1851025"/>
          <p14:tracePt t="74554" x="1622425" y="1851025"/>
          <p14:tracePt t="74562" x="1616075" y="1851025"/>
          <p14:tracePt t="74611" x="1616075" y="1844675"/>
          <p14:tracePt t="74619" x="1608138" y="1844675"/>
          <p14:tracePt t="74627" x="1608138" y="1836738"/>
          <p14:tracePt t="74636" x="1592263" y="1836738"/>
          <p14:tracePt t="74651" x="1592263" y="1828800"/>
          <p14:tracePt t="74891" x="1592263" y="1820863"/>
          <p14:tracePt t="74915" x="1592263" y="1806575"/>
          <p14:tracePt t="74939" x="1608138" y="1806575"/>
          <p14:tracePt t="75019" x="1616075" y="1806575"/>
          <p14:tracePt t="75027" x="1638300" y="1798638"/>
          <p14:tracePt t="75036" x="1684338" y="1790700"/>
          <p14:tracePt t="75052" x="1714500" y="1774825"/>
          <p14:tracePt t="75068" x="1760538" y="1774825"/>
          <p14:tracePt t="75085" x="1782763" y="1774825"/>
          <p14:tracePt t="75101" x="1812925" y="1774825"/>
          <p14:tracePt t="75118" x="1874838" y="1774825"/>
          <p14:tracePt t="75134" x="1981200" y="1774825"/>
          <p14:tracePt t="75151" x="2095500" y="1760538"/>
          <p14:tracePt t="75167" x="2193925" y="1760538"/>
          <p14:tracePt t="75184" x="2232025" y="1760538"/>
          <p14:tracePt t="75201" x="2263775" y="1760538"/>
          <p14:tracePt t="75217" x="2278063" y="1752600"/>
          <p14:tracePt t="75234" x="2324100" y="1752600"/>
          <p14:tracePt t="75252" x="2362200" y="1752600"/>
          <p14:tracePt t="75268" x="2446338" y="1752600"/>
          <p14:tracePt t="75285" x="2498725" y="1752600"/>
          <p14:tracePt t="75301" x="2552700" y="1736725"/>
          <p14:tracePt t="75318" x="2568575" y="1736725"/>
          <p14:tracePt t="75334" x="2582863" y="1736725"/>
          <p14:tracePt t="75350" x="2590800" y="1736725"/>
          <p14:tracePt t="75367" x="2598738" y="1736725"/>
          <p14:tracePt t="75383" x="2628900" y="1736725"/>
          <p14:tracePt t="75401" x="2697163" y="1736725"/>
          <p14:tracePt t="75417" x="2781300" y="1736725"/>
          <p14:tracePt t="75417" x="2835275" y="1736725"/>
          <p14:tracePt t="75436" x="2873375" y="1736725"/>
          <p14:tracePt t="75450" x="3009900" y="1736725"/>
          <p14:tracePt t="75468" x="3086100" y="1722438"/>
          <p14:tracePt t="75484" x="3170238" y="1722438"/>
          <p14:tracePt t="75501" x="3238500" y="1722438"/>
          <p14:tracePt t="75517" x="3292475" y="1722438"/>
          <p14:tracePt t="75534" x="3375025" y="1722438"/>
          <p14:tracePt t="75550" x="3467100" y="1722438"/>
          <p14:tracePt t="75567" x="3573463" y="1722438"/>
          <p14:tracePt t="75584" x="3627438" y="1722438"/>
          <p14:tracePt t="75600" x="3679825" y="1722438"/>
          <p14:tracePt t="75617" x="3717925" y="1722438"/>
          <p14:tracePt t="75617" x="3741738" y="1722438"/>
          <p14:tracePt t="75636" x="3756025" y="1722438"/>
          <p14:tracePt t="75650" x="3878263" y="1736725"/>
          <p14:tracePt t="75668" x="3970338" y="1744663"/>
          <p14:tracePt t="75685" x="4016375" y="1744663"/>
          <p14:tracePt t="75701" x="4030663" y="1744663"/>
          <p14:tracePt t="75717" x="4046538" y="1744663"/>
          <p14:tracePt t="75734" x="4092575" y="1744663"/>
          <p14:tracePt t="75751" x="4130675" y="1752600"/>
          <p14:tracePt t="75767" x="4175125" y="1752600"/>
          <p14:tracePt t="75784" x="4206875" y="1752600"/>
          <p14:tracePt t="75800" x="4259263" y="1752600"/>
          <p14:tracePt t="75817" x="4305300" y="1752600"/>
          <p14:tracePt t="75817" x="4327525" y="1752600"/>
          <p14:tracePt t="75835" x="4343400" y="1752600"/>
          <p14:tracePt t="75850" x="4359275" y="1752600"/>
          <p14:tracePt t="75868" x="4403725" y="1752600"/>
          <p14:tracePt t="75884" x="4487863" y="1752600"/>
          <p14:tracePt t="75901" x="4572000" y="1752600"/>
          <p14:tracePt t="75917" x="4594225" y="1752600"/>
          <p14:tracePt t="75933" x="4602163" y="1752600"/>
          <p14:tracePt t="75971" x="4618038" y="1760538"/>
          <p14:tracePt t="75987" x="4625975" y="1760538"/>
          <p14:tracePt t="76003" x="4632325" y="1760538"/>
          <p14:tracePt t="76011" x="4640263" y="1768475"/>
          <p14:tracePt t="76291" x="4640263" y="1774825"/>
          <p14:tracePt t="76387" x="4640263" y="1782763"/>
          <p14:tracePt t="76419" x="4640263" y="1790700"/>
          <p14:tracePt t="76435" x="4640263" y="1798638"/>
          <p14:tracePt t="76451" x="4640263" y="1806575"/>
          <p14:tracePt t="76459" x="4640263" y="1812925"/>
          <p14:tracePt t="76475" x="4640263" y="1820863"/>
          <p14:tracePt t="76484" x="4640263" y="1836738"/>
          <p14:tracePt t="76500" x="4656138" y="1858963"/>
          <p14:tracePt t="76516" x="4656138" y="1874838"/>
          <p14:tracePt t="76533" x="4656138" y="1889125"/>
          <p14:tracePt t="76549" x="4656138" y="1897063"/>
          <p14:tracePt t="76566" x="4656138" y="1912938"/>
          <p14:tracePt t="76587" x="4648200" y="1920875"/>
          <p14:tracePt t="76603" x="4640263" y="1935163"/>
          <p14:tracePt t="76616" x="4618038" y="1958975"/>
          <p14:tracePt t="76633" x="4579938" y="1981200"/>
          <p14:tracePt t="76633" x="4533900" y="1997075"/>
          <p14:tracePt t="76652" x="4518025" y="2003425"/>
          <p14:tracePt t="76666" x="4465638" y="2027238"/>
          <p14:tracePt t="76666" x="4435475" y="2035175"/>
          <p14:tracePt t="76683" x="4389438" y="2049463"/>
          <p14:tracePt t="76700" x="4359275" y="2057400"/>
          <p14:tracePt t="76717" x="4297363" y="2073275"/>
          <p14:tracePt t="76733" x="4221163" y="2073275"/>
          <p14:tracePt t="76749" x="4084638" y="2073275"/>
          <p14:tracePt t="76767" x="3932238" y="2073275"/>
          <p14:tracePt t="76782" x="3763963" y="2079625"/>
          <p14:tracePt t="76799" x="3581400" y="2095500"/>
          <p14:tracePt t="76816" x="3413125" y="2103438"/>
          <p14:tracePt t="76832" x="3276600" y="2103438"/>
          <p14:tracePt t="76849" x="3162300" y="2103438"/>
          <p14:tracePt t="76866" x="2979738" y="2103438"/>
          <p14:tracePt t="76884" x="2873375" y="2125663"/>
          <p14:tracePt t="76900" x="2751138" y="2133600"/>
          <p14:tracePt t="76917" x="2659063" y="2133600"/>
          <p14:tracePt t="76933" x="2582863" y="2133600"/>
          <p14:tracePt t="76949" x="2506663" y="2133600"/>
          <p14:tracePt t="76966" x="2454275" y="2141538"/>
          <p14:tracePt t="76982" x="2422525" y="2149475"/>
          <p14:tracePt t="77000" x="2400300" y="2149475"/>
          <p14:tracePt t="77015" x="2324100" y="2149475"/>
          <p14:tracePt t="77031" x="2217738" y="2149475"/>
          <p14:tracePt t="77049" x="2149475" y="2149475"/>
          <p14:tracePt t="77049" x="2095500" y="2149475"/>
          <p14:tracePt t="77068" x="2057400" y="2149475"/>
          <p14:tracePt t="77082" x="1882775" y="2149475"/>
          <p14:tracePt t="77100" x="1722438" y="2149475"/>
          <p14:tracePt t="77117" x="1608138" y="2149475"/>
          <p14:tracePt t="77133" x="1531938" y="2149475"/>
          <p14:tracePt t="77149" x="1493838" y="2149475"/>
          <p14:tracePt t="77166" x="1485900" y="2149475"/>
          <p14:tracePt t="77182" x="1477963" y="2149475"/>
          <p14:tracePt t="77331" x="1485900" y="2149475"/>
          <p14:tracePt t="77411" x="1493838" y="2149475"/>
          <p14:tracePt t="77427" x="1501775" y="2149475"/>
          <p14:tracePt t="77435" x="1516063" y="2141538"/>
          <p14:tracePt t="77448" x="1531938" y="2133600"/>
          <p14:tracePt t="77465" x="1562100" y="2117725"/>
          <p14:tracePt t="77465" x="1577975" y="2111375"/>
          <p14:tracePt t="77484" x="1616075" y="2095500"/>
          <p14:tracePt t="77500" x="1638300" y="2095500"/>
          <p14:tracePt t="77516" x="1654175" y="2087563"/>
          <p14:tracePt t="77533" x="1660525" y="2079625"/>
          <p14:tracePt t="77548" x="1668463" y="2079625"/>
          <p14:tracePt t="77595" x="1692275" y="2073275"/>
          <p14:tracePt t="77603" x="1722438" y="2065338"/>
          <p14:tracePt t="77614" x="1760538" y="2057400"/>
          <p14:tracePt t="77632" x="1768475" y="2057400"/>
          <p14:tracePt t="77648" x="1774825" y="2057400"/>
          <p14:tracePt t="77795" x="1774825" y="2049463"/>
          <p14:tracePt t="77859" x="1782763" y="2049463"/>
          <p14:tracePt t="77891" x="1798638" y="2049463"/>
          <p14:tracePt t="77899" x="1806575" y="2049463"/>
          <p14:tracePt t="77907" x="1812925" y="2049463"/>
          <p14:tracePt t="77916" x="1828800" y="2049463"/>
          <p14:tracePt t="77932" x="1851025" y="2049463"/>
          <p14:tracePt t="77948" x="1905000" y="2065338"/>
          <p14:tracePt t="77966" x="1989138" y="2065338"/>
          <p14:tracePt t="77982" x="2073275" y="2065338"/>
          <p14:tracePt t="78000" x="2149475" y="2065338"/>
          <p14:tracePt t="78015" x="2217738" y="2065338"/>
          <p14:tracePt t="78032" x="2263775" y="2049463"/>
          <p14:tracePt t="78048" x="2316163" y="2035175"/>
          <p14:tracePt t="78065" x="2370138" y="2011363"/>
          <p14:tracePt t="78081" x="2430463" y="1997075"/>
          <p14:tracePt t="78081" x="2468563" y="1997075"/>
          <p14:tracePt t="78099" x="2492375" y="1989138"/>
          <p14:tracePt t="78114" x="2590800" y="1973263"/>
          <p14:tracePt t="78132" x="2674938" y="1973263"/>
          <p14:tracePt t="78148" x="2759075" y="1973263"/>
          <p14:tracePt t="78166" x="2879725" y="1973263"/>
          <p14:tracePt t="78181" x="3001963" y="1973263"/>
          <p14:tracePt t="78199" x="3094038" y="1973263"/>
          <p14:tracePt t="78214" x="3170238" y="1973263"/>
          <p14:tracePt t="78231" x="3230563" y="1973263"/>
          <p14:tracePt t="78248" x="3314700" y="1973263"/>
          <p14:tracePt t="78264" x="3382963" y="1973263"/>
          <p14:tracePt t="78281" x="3436938" y="1973263"/>
          <p14:tracePt t="78281" x="3459163" y="1973263"/>
          <p14:tracePt t="78299" x="3475038" y="1973263"/>
          <p14:tracePt t="78314" x="3527425" y="1973263"/>
          <p14:tracePt t="78332" x="3597275" y="1973263"/>
          <p14:tracePt t="78348" x="3687763" y="1973263"/>
          <p14:tracePt t="78365" x="3763963" y="1973263"/>
          <p14:tracePt t="78381" x="3802063" y="1973263"/>
          <p14:tracePt t="78398" x="3848100" y="1958975"/>
          <p14:tracePt t="78414" x="3902075" y="1951038"/>
          <p14:tracePt t="78431" x="3962400" y="1951038"/>
          <p14:tracePt t="78448" x="3992563" y="1935163"/>
          <p14:tracePt t="78464" x="4008438" y="1935163"/>
          <p14:tracePt t="78481" x="4038600" y="1935163"/>
          <p14:tracePt t="78497" x="4098925" y="1935163"/>
          <p14:tracePt t="78497" x="4144963" y="1920875"/>
          <p14:tracePt t="78516" x="4175125" y="1920875"/>
          <p14:tracePt t="78531" x="4259263" y="1912938"/>
          <p14:tracePt t="78548" x="4313238" y="1897063"/>
          <p14:tracePt t="78565" x="4397375" y="1889125"/>
          <p14:tracePt t="78581" x="4479925" y="1874838"/>
          <p14:tracePt t="78598" x="4533900" y="1874838"/>
          <p14:tracePt t="78614" x="4564063" y="1858963"/>
          <p14:tracePt t="78630" x="4579938" y="1858963"/>
          <p14:tracePt t="78647" x="4579938" y="1866900"/>
          <p14:tracePt t="78891" x="4579938" y="1882775"/>
          <p14:tracePt t="78907" x="4579938" y="1889125"/>
          <p14:tracePt t="78931" x="4579938" y="1897063"/>
          <p14:tracePt t="78947" x="4572000" y="1897063"/>
          <p14:tracePt t="78963" x="4572000" y="1905000"/>
          <p14:tracePt t="78971" x="4564063" y="1905000"/>
          <p14:tracePt t="78983" x="4549775" y="1920875"/>
          <p14:tracePt t="78998" x="4541838" y="1927225"/>
          <p14:tracePt t="79013" x="4518025" y="1943100"/>
          <p14:tracePt t="79030" x="4495800" y="1951038"/>
          <p14:tracePt t="79046" x="4487863" y="1958975"/>
          <p14:tracePt t="79062" x="4457700" y="1973263"/>
          <p14:tracePt t="79080" x="4435475" y="1989138"/>
          <p14:tracePt t="79097" x="4419600" y="1997075"/>
          <p14:tracePt t="79113" x="4411663" y="1997075"/>
          <p14:tracePt t="79130" x="4403725" y="2003425"/>
          <p14:tracePt t="79130" x="4397375" y="2003425"/>
          <p14:tracePt t="79148" x="4381500" y="2003425"/>
          <p14:tracePt t="79163" x="4381500" y="2011363"/>
          <p14:tracePt t="79181" x="4373563" y="2011363"/>
          <p14:tracePt t="79197" x="4365625" y="2011363"/>
          <p14:tracePt t="79235" x="4359275" y="2011363"/>
          <p14:tracePt t="79243" x="4351338" y="2011363"/>
          <p14:tracePt t="79251" x="4335463" y="2011363"/>
          <p14:tracePt t="79263" x="4289425" y="2011363"/>
          <p14:tracePt t="79280" x="4244975" y="2011363"/>
          <p14:tracePt t="79297" x="4191000" y="2011363"/>
          <p14:tracePt t="79313" x="4152900" y="2011363"/>
          <p14:tracePt t="79313" x="4137025" y="2011363"/>
          <p14:tracePt t="79332" x="4114800" y="2011363"/>
          <p14:tracePt t="79332" x="4098925" y="2011363"/>
          <p14:tracePt t="79348" x="4076700" y="2011363"/>
          <p14:tracePt t="79364" x="4068763" y="2011363"/>
          <p14:tracePt t="79387" x="4060825" y="2011363"/>
          <p14:tracePt t="79397" x="4022725" y="2011363"/>
          <p14:tracePt t="79414" x="3992563" y="2011363"/>
          <p14:tracePt t="79430" x="3970338" y="2011363"/>
          <p14:tracePt t="79447" x="3962400" y="2011363"/>
          <p14:tracePt t="79463" x="3954463" y="2011363"/>
          <p14:tracePt t="79479" x="3946525" y="2011363"/>
          <p14:tracePt t="79496" x="3940175" y="2011363"/>
          <p14:tracePt t="79563" x="3924300" y="2019300"/>
          <p14:tracePt t="79571" x="3916363" y="2019300"/>
          <p14:tracePt t="79580" x="3902075" y="2027238"/>
          <p14:tracePt t="79597" x="3886200" y="2035175"/>
          <p14:tracePt t="79612" x="3870325" y="2035175"/>
          <p14:tracePt t="79630" x="3856038" y="2041525"/>
          <p14:tracePt t="79646" x="3848100" y="2049463"/>
          <p14:tracePt t="79667" x="3832225" y="2049463"/>
          <p14:tracePt t="79691" x="3802063" y="2065338"/>
          <p14:tracePt t="79699" x="3794125" y="2065338"/>
          <p14:tracePt t="79713" x="3763963" y="2065338"/>
          <p14:tracePt t="79730" x="3725863" y="2073275"/>
          <p14:tracePt t="79730" x="3725863" y="2079625"/>
          <p14:tracePt t="79748" x="3717925" y="2079625"/>
          <p14:tracePt t="79764" x="3711575" y="2079625"/>
          <p14:tracePt t="80147" x="3711575" y="2087563"/>
          <p14:tracePt t="80163" x="3673475" y="2079625"/>
          <p14:tracePt t="80435" x="3589338" y="2057400"/>
          <p14:tracePt t="80443" x="3497263" y="2035175"/>
          <p14:tracePt t="80451" x="3398838" y="2003425"/>
          <p14:tracePt t="80462" x="3216275" y="1951038"/>
          <p14:tracePt t="80479" x="3086100" y="1920875"/>
          <p14:tracePt t="80496" x="3032125" y="1912938"/>
          <p14:tracePt t="80512" x="3001963" y="1889125"/>
          <p14:tracePt t="80529" x="2955925" y="1858963"/>
          <p14:tracePt t="80545" x="2857500" y="1806575"/>
          <p14:tracePt t="80561" x="2765425" y="1782763"/>
          <p14:tracePt t="80561" x="2713038" y="1768475"/>
          <p14:tracePt t="80580" x="2606675" y="1744663"/>
          <p14:tracePt t="80596" x="2498725" y="1730375"/>
          <p14:tracePt t="80613" x="2416175" y="1722438"/>
          <p14:tracePt t="80629" x="2362200" y="1714500"/>
          <p14:tracePt t="80646" x="2339975" y="1698625"/>
          <p14:tracePt t="80662" x="2308225" y="1698625"/>
          <p14:tracePt t="80678" x="2247900" y="1698625"/>
          <p14:tracePt t="80697" x="2141538" y="1698625"/>
          <p14:tracePt t="80713" x="1973263" y="1692275"/>
          <p14:tracePt t="80729" x="1812925" y="1676400"/>
          <p14:tracePt t="80745" x="1760538" y="1684338"/>
          <p14:tracePt t="80762" x="1752600" y="1706563"/>
          <p14:tracePt t="80778" x="1736725" y="1706563"/>
          <p14:tracePt t="80835" x="1722438" y="1706563"/>
          <p14:tracePt t="80851" x="1698625" y="1706563"/>
          <p14:tracePt t="80859" x="1684338" y="1706563"/>
          <p14:tracePt t="80867" x="1668463" y="1706563"/>
          <p14:tracePt t="80878" x="1646238" y="1698625"/>
          <p14:tracePt t="80895" x="1638300" y="1692275"/>
          <p14:tracePt t="80912" x="1622425" y="1684338"/>
          <p14:tracePt t="80931" x="1622425" y="1676400"/>
          <p14:tracePt t="80987" x="1622425" y="1668463"/>
          <p14:tracePt t="80995" x="1608138" y="1654175"/>
          <p14:tracePt t="81003" x="1600200" y="1630363"/>
          <p14:tracePt t="81012" x="1592263" y="1622425"/>
          <p14:tracePt t="81028" x="1584325" y="1622425"/>
          <p14:tracePt t="81083" x="1584325" y="1616075"/>
          <p14:tracePt t="81131" x="1592263" y="1616075"/>
          <p14:tracePt t="81147" x="1600200" y="1616075"/>
          <p14:tracePt t="81155" x="1608138" y="1616075"/>
          <p14:tracePt t="81163" x="1616075" y="1616075"/>
          <p14:tracePt t="81179" x="1622425" y="1616075"/>
          <p14:tracePt t="81195" x="1638300" y="1616075"/>
          <p14:tracePt t="81219" x="1646238" y="1616075"/>
          <p14:tracePt t="81235" x="1668463" y="1616075"/>
          <p14:tracePt t="81245" x="1752600" y="1616075"/>
          <p14:tracePt t="81261" x="1851025" y="1616075"/>
          <p14:tracePt t="81278" x="1958975" y="1616075"/>
          <p14:tracePt t="81295" x="2027238" y="1616075"/>
          <p14:tracePt t="81311" x="2111375" y="1616075"/>
          <p14:tracePt t="81328" x="2155825" y="1616075"/>
          <p14:tracePt t="81345" x="2193925" y="1616075"/>
          <p14:tracePt t="81361" x="2232025" y="1608138"/>
          <p14:tracePt t="81361" x="2247900" y="1608138"/>
          <p14:tracePt t="81380" x="2308225" y="1600200"/>
          <p14:tracePt t="81396" x="2354263" y="1592263"/>
          <p14:tracePt t="81412" x="2422525" y="1577975"/>
          <p14:tracePt t="81428" x="2484438" y="1577975"/>
          <p14:tracePt t="81446" x="2522538" y="1570038"/>
          <p14:tracePt t="81461" x="2544763" y="1562100"/>
          <p14:tracePt t="81478" x="2590800" y="1562100"/>
          <p14:tracePt t="81494" x="2651125" y="1562100"/>
          <p14:tracePt t="81511" x="2727325" y="1562100"/>
          <p14:tracePt t="81528" x="2811463" y="1562100"/>
          <p14:tracePt t="81543" x="2917825" y="1562100"/>
          <p14:tracePt t="81560" x="2971800" y="1562100"/>
          <p14:tracePt t="81560" x="2987675" y="1562100"/>
          <p14:tracePt t="81580" x="3001963" y="1554163"/>
          <p14:tracePt t="81594" x="3025775" y="1546225"/>
          <p14:tracePt t="81612" x="3055938" y="1546225"/>
          <p14:tracePt t="81628" x="3124200" y="1546225"/>
          <p14:tracePt t="81645" x="3178175" y="1546225"/>
          <p14:tracePt t="81661" x="3216275" y="1546225"/>
          <p14:tracePt t="81678" x="3268663" y="1546225"/>
          <p14:tracePt t="81694" x="3314700" y="1546225"/>
          <p14:tracePt t="81711" x="3330575" y="1546225"/>
          <p14:tracePt t="81727" x="3344863" y="1546225"/>
          <p14:tracePt t="81744" x="3368675" y="1546225"/>
          <p14:tracePt t="81761" x="3413125" y="1546225"/>
          <p14:tracePt t="81777" x="3459163" y="1546225"/>
          <p14:tracePt t="81796" x="3482975" y="1546225"/>
          <p14:tracePt t="81811" x="3589338" y="1546225"/>
          <p14:tracePt t="81828" x="3657600" y="1546225"/>
          <p14:tracePt t="81845" x="3717925" y="1546225"/>
          <p14:tracePt t="81861" x="3763963" y="1554163"/>
          <p14:tracePt t="81878" x="3771900" y="1554163"/>
          <p14:tracePt t="81894" x="3787775" y="1554163"/>
          <p14:tracePt t="81911" x="3840163" y="1554163"/>
          <p14:tracePt t="81927" x="3932238" y="1554163"/>
          <p14:tracePt t="81944" x="4046538" y="1554163"/>
          <p14:tracePt t="81961" x="4130675" y="1554163"/>
          <p14:tracePt t="81961" x="4144963" y="1554163"/>
          <p14:tracePt t="81979" x="4160838" y="1554163"/>
          <p14:tracePt t="81994" x="4213225" y="1554163"/>
          <p14:tracePt t="82012" x="4237038" y="1554163"/>
          <p14:tracePt t="82028" x="4259263" y="1554163"/>
          <p14:tracePt t="82044" x="4313238" y="1554163"/>
          <p14:tracePt t="82061" x="4381500" y="1562100"/>
          <p14:tracePt t="82077" x="4449763" y="1577975"/>
          <p14:tracePt t="82094" x="4495800" y="1577975"/>
          <p14:tracePt t="82110" x="4549775" y="1577975"/>
          <p14:tracePt t="82127" x="4587875" y="1577975"/>
          <p14:tracePt t="82144" x="4594225" y="1577975"/>
          <p14:tracePt t="82163" x="4602163" y="1577975"/>
          <p14:tracePt t="82179" x="4618038" y="1577975"/>
          <p14:tracePt t="82193" x="4640263" y="1577975"/>
          <p14:tracePt t="82193" x="4656138" y="1577975"/>
          <p14:tracePt t="82212" x="4678363" y="1577975"/>
          <p14:tracePt t="82228" x="4686300" y="1577975"/>
          <p14:tracePt t="82244" x="4694238" y="1577975"/>
          <p14:tracePt t="82259" x="4702175" y="1577975"/>
          <p14:tracePt t="82276" x="4740275" y="1577975"/>
          <p14:tracePt t="82294" x="4784725" y="1577975"/>
          <p14:tracePt t="82310" x="4800600" y="1577975"/>
          <p14:tracePt t="82326" x="4816475" y="1577975"/>
          <p14:tracePt t="82343" x="4830763" y="1577975"/>
          <p14:tracePt t="82360" x="4846638" y="1570038"/>
          <p14:tracePt t="82378" x="4846638" y="1584325"/>
          <p14:tracePt t="82691" x="4846638" y="1592263"/>
          <p14:tracePt t="82755" x="4846638" y="1600200"/>
          <p14:tracePt t="82763" x="4846638" y="1608138"/>
          <p14:tracePt t="82776" x="4846638" y="1630363"/>
          <p14:tracePt t="82793" x="4846638" y="1646238"/>
          <p14:tracePt t="82793" x="4846638" y="1660525"/>
          <p14:tracePt t="82811" x="4846638" y="1676400"/>
          <p14:tracePt t="82826" x="4846638" y="1698625"/>
          <p14:tracePt t="82844" x="4846638" y="1714500"/>
          <p14:tracePt t="82859" x="4846638" y="1730375"/>
          <p14:tracePt t="82915" x="4846638" y="1736725"/>
          <p14:tracePt t="82947" x="4854575" y="1736725"/>
          <p14:tracePt t="83147" x="4860925" y="1736725"/>
          <p14:tracePt t="83155" x="4868863" y="1730375"/>
          <p14:tracePt t="83163" x="4876800" y="1730375"/>
          <p14:tracePt t="83211" x="4876800" y="1722438"/>
          <p14:tracePt t="83219" x="4884738" y="1722438"/>
          <p14:tracePt t="83235" x="4884738" y="1714500"/>
          <p14:tracePt t="83243" x="4892675" y="1698625"/>
          <p14:tracePt t="83315" x="4899025" y="1698625"/>
          <p14:tracePt t="83324" x="4906963" y="1684338"/>
          <p14:tracePt t="83331" x="4914900" y="1676400"/>
          <p14:tracePt t="83691" x="4914900" y="1668463"/>
          <p14:tracePt t="83955" x="4922838" y="1660525"/>
          <p14:tracePt t="83963" x="4922838" y="1654175"/>
          <p14:tracePt t="83980" x="4930775" y="1654175"/>
          <p14:tracePt t="83992" x="4930775" y="1646238"/>
          <p14:tracePt t="84331" x="4930775" y="1630363"/>
          <p14:tracePt t="84339" x="4945063" y="1622425"/>
          <p14:tracePt t="84347" x="4945063" y="1616075"/>
          <p14:tracePt t="84358" x="4953000" y="1600200"/>
          <p14:tracePt t="84375" x="4960938" y="1592263"/>
          <p14:tracePt t="96842" x="4960938" y="1600200"/>
          <p14:tracePt t="97523" x="4953000" y="1608138"/>
          <p14:tracePt t="97563" x="4945063" y="1616075"/>
          <p14:tracePt t="97587" x="4937125" y="1616075"/>
          <p14:tracePt t="97595" x="4930775" y="1622425"/>
          <p14:tracePt t="97603" x="4914900" y="1622425"/>
          <p14:tracePt t="97612" x="4854575" y="1622425"/>
          <p14:tracePt t="97629" x="4792663" y="1622425"/>
          <p14:tracePt t="97646" x="4778375" y="1622425"/>
          <p14:tracePt t="97661" x="4770438" y="1622425"/>
          <p14:tracePt t="98035" x="4762500" y="1622425"/>
          <p14:tracePt t="98043" x="4762500" y="1630363"/>
          <p14:tracePt t="103349" x="4762500" y="1646238"/>
          <p14:tracePt t="103915" x="4762500" y="1654175"/>
          <p14:tracePt t="103923" x="4762500" y="1668463"/>
          <p14:tracePt t="103937" x="4762500" y="1684338"/>
          <p14:tracePt t="103937" x="4762500" y="1698625"/>
          <p14:tracePt t="103956" x="4762500" y="1722438"/>
          <p14:tracePt t="103973" x="4762500" y="1744663"/>
          <p14:tracePt t="103989" x="4762500" y="1768475"/>
          <p14:tracePt t="104005" x="4762500" y="1798638"/>
          <p14:tracePt t="104023" x="4762500" y="1828800"/>
          <p14:tracePt t="104038" x="4762500" y="1858963"/>
          <p14:tracePt t="104055" x="4762500" y="1912938"/>
          <p14:tracePt t="104071" x="4762500" y="1958975"/>
          <p14:tracePt t="104088" x="4746625" y="2003425"/>
          <p14:tracePt t="104105" x="4732338" y="2057400"/>
          <p14:tracePt t="104122" x="4732338" y="2111375"/>
          <p14:tracePt t="104139" x="4732338" y="2141538"/>
          <p14:tracePt t="104154" x="4732338" y="2193925"/>
          <p14:tracePt t="104172" x="4732338" y="2239963"/>
          <p14:tracePt t="104189" x="4732338" y="2270125"/>
          <p14:tracePt t="104207" x="4732338" y="2324100"/>
          <p14:tracePt t="104221" x="4732338" y="2378075"/>
          <p14:tracePt t="104238" x="4708525" y="2446338"/>
          <p14:tracePt t="104255" x="4708525" y="2492375"/>
          <p14:tracePt t="104271" x="4702175" y="2544763"/>
          <p14:tracePt t="104288" x="4686300" y="2606675"/>
          <p14:tracePt t="104305" x="4686300" y="2667000"/>
          <p14:tracePt t="104321" x="4670425" y="2727325"/>
          <p14:tracePt t="104338" x="4664075" y="2781300"/>
          <p14:tracePt t="104338" x="4664075" y="2811463"/>
          <p14:tracePt t="104356" x="4640263" y="2879725"/>
          <p14:tracePt t="104372" x="4618038" y="2987675"/>
          <p14:tracePt t="104389" x="4602163" y="3048000"/>
          <p14:tracePt t="104405" x="4587875" y="3124200"/>
          <p14:tracePt t="104421" x="4579938" y="3254375"/>
          <p14:tracePt t="104438" x="4579938" y="3360738"/>
          <p14:tracePt t="104454" x="4579938" y="3467100"/>
          <p14:tracePt t="104471" x="4579938" y="3559175"/>
          <p14:tracePt t="104488" x="4579938" y="3641725"/>
          <p14:tracePt t="104505" x="4564063" y="3725863"/>
          <p14:tracePt t="104521" x="4541838" y="3832225"/>
          <p14:tracePt t="104538" x="4533900" y="3924300"/>
          <p14:tracePt t="104538" x="4518025" y="3978275"/>
          <p14:tracePt t="104556" x="4511675" y="4046538"/>
          <p14:tracePt t="104573" x="4511675" y="4084638"/>
          <p14:tracePt t="104589" x="4495800" y="4130675"/>
          <p14:tracePt t="104605" x="4479925" y="4160838"/>
          <p14:tracePt t="104621" x="4465638" y="4213225"/>
          <p14:tracePt t="104638" x="4435475" y="4275138"/>
          <p14:tracePt t="104654" x="4427538" y="4321175"/>
          <p14:tracePt t="104671" x="4411663" y="4359275"/>
          <p14:tracePt t="104688" x="4403725" y="4373563"/>
          <p14:tracePt t="104706" x="4397375" y="4373563"/>
          <p14:tracePt t="104763" x="4381500" y="4373563"/>
          <p14:tracePt t="104787" x="4351338" y="4373563"/>
          <p14:tracePt t="104795" x="4343400" y="4351338"/>
          <p14:tracePt t="104805" x="4283075" y="4305300"/>
          <p14:tracePt t="104821" x="4251325" y="4283075"/>
          <p14:tracePt t="104838" x="4198938" y="4244975"/>
          <p14:tracePt t="104854" x="4122738" y="4198938"/>
          <p14:tracePt t="104871" x="4030663" y="4152900"/>
          <p14:tracePt t="104887" x="3962400" y="4106863"/>
          <p14:tracePt t="104905" x="3932238" y="4092575"/>
          <p14:tracePt t="104921" x="3924300" y="4092575"/>
          <p14:tracePt t="104980" x="3908425" y="4076700"/>
          <p14:tracePt t="104990" x="3878263" y="4068763"/>
          <p14:tracePt t="104996" x="3870325" y="4060825"/>
          <p14:tracePt t="105005" x="3840163" y="4046538"/>
          <p14:tracePt t="105021" x="3825875" y="4030663"/>
          <p14:tracePt t="105037" x="3817938" y="4030663"/>
          <p14:tracePt t="105053" x="3810000" y="4030663"/>
          <p14:tracePt t="105070" x="3794125" y="4030663"/>
          <p14:tracePt t="105086" x="3779838" y="4030663"/>
          <p14:tracePt t="105103" x="3794125" y="4030663"/>
          <p14:tracePt t="105739" x="3825875" y="4030663"/>
          <p14:tracePt t="105803" x="3848100" y="4030663"/>
          <p14:tracePt t="105811" x="3863975" y="4030663"/>
          <p14:tracePt t="105820" x="3908425" y="4030663"/>
          <p14:tracePt t="105837" x="3924300" y="4030663"/>
          <p14:tracePt t="105853" x="3932238" y="4030663"/>
          <p14:tracePt t="105884" x="3940175" y="4030663"/>
          <p14:tracePt t="105891" x="3946525" y="4030663"/>
          <p14:tracePt t="105902" x="3970338" y="4022725"/>
          <p14:tracePt t="105920" x="3970338" y="4016375"/>
          <p14:tracePt t="105936" x="3978275" y="4016375"/>
          <p14:tracePt t="105987" x="3992563" y="4016375"/>
          <p14:tracePt t="105995" x="4008438" y="4016375"/>
          <p14:tracePt t="106004" x="4030663" y="4016375"/>
          <p14:tracePt t="106021" x="4054475" y="4016375"/>
          <p14:tracePt t="106037" x="4060825" y="4016375"/>
          <p14:tracePt t="106053" x="4092575" y="4016375"/>
          <p14:tracePt t="106070" x="4122738" y="4008438"/>
          <p14:tracePt t="106086" x="4130675" y="4000500"/>
          <p14:tracePt t="106102" x="4137025" y="4000500"/>
          <p14:tracePt t="106119" x="4144963" y="4000500"/>
          <p14:tracePt t="106171" x="4152900" y="4000500"/>
          <p14:tracePt t="106179" x="4168775" y="4000500"/>
          <p14:tracePt t="106188" x="4198938" y="4000500"/>
          <p14:tracePt t="106204" x="4206875" y="4000500"/>
          <p14:tracePt t="106220" x="4213225" y="4000500"/>
          <p14:tracePt t="106259" x="4213225" y="3992563"/>
          <p14:tracePt t="106268" x="4237038" y="3984625"/>
          <p14:tracePt t="106307" x="4251325" y="3984625"/>
          <p14:tracePt t="106315" x="4267200" y="4000500"/>
          <p14:tracePt t="106323" x="4275138" y="4000500"/>
          <p14:tracePt t="106336" x="4283075" y="4000500"/>
          <p14:tracePt t="106352" x="4289425" y="4000500"/>
          <p14:tracePt t="106368" x="4297363" y="4000500"/>
          <p14:tracePt t="106385" x="4305300" y="4000500"/>
          <p14:tracePt t="106402" x="4313238" y="4016375"/>
          <p14:tracePt t="106420" x="4321175" y="4022725"/>
          <p14:tracePt t="106499" x="4327525" y="4022725"/>
          <p14:tracePt t="106595" x="4343400" y="4022725"/>
          <p14:tracePt t="106603" x="4359275" y="4022725"/>
          <p14:tracePt t="106619" x="4411663" y="4008438"/>
          <p14:tracePt t="106636" x="4419600" y="4008438"/>
          <p14:tracePt t="106652" x="4427538" y="4008438"/>
          <p14:tracePt t="106668" x="4449763" y="4008438"/>
          <p14:tracePt t="106686" x="4487863" y="4000500"/>
          <p14:tracePt t="106703" x="4533900" y="4000500"/>
          <p14:tracePt t="106719" x="4579938" y="4000500"/>
          <p14:tracePt t="106736" x="4610100" y="4000500"/>
          <p14:tracePt t="106752" x="4625975" y="4000500"/>
          <p14:tracePt t="106768" x="4632325" y="3992563"/>
          <p14:tracePt t="106843" x="4640263" y="3984625"/>
          <p14:tracePt t="106891" x="4648200" y="3984625"/>
          <p14:tracePt t="106899" x="4664075" y="3984625"/>
          <p14:tracePt t="106907" x="4678363" y="3978275"/>
          <p14:tracePt t="106918" x="4686300" y="3970338"/>
          <p14:tracePt t="106935" x="4694238" y="3970338"/>
          <p14:tracePt t="106995" x="4702175" y="3970338"/>
          <p14:tracePt t="107011" x="4708525" y="3970338"/>
          <p14:tracePt t="107020" x="4746625" y="3970338"/>
          <p14:tracePt t="107036" x="4762500" y="3970338"/>
          <p14:tracePt t="107050" x="4822825" y="3970338"/>
          <p14:tracePt t="107068" x="4860925" y="3970338"/>
          <p14:tracePt t="107085" x="4876800" y="3970338"/>
          <p14:tracePt t="107187" x="4892675" y="3970338"/>
          <p14:tracePt t="107195" x="4906963" y="3970338"/>
          <p14:tracePt t="107203" x="4922838" y="3970338"/>
          <p14:tracePt t="107218" x="4937125" y="3970338"/>
          <p14:tracePt t="107235" x="4968875" y="3970338"/>
          <p14:tracePt t="107252" x="4983163" y="3970338"/>
          <p14:tracePt t="107268" x="4999038" y="3970338"/>
          <p14:tracePt t="107284" x="5013325" y="3954463"/>
          <p14:tracePt t="107302" x="5029200" y="3954463"/>
          <p14:tracePt t="107318" x="5045075" y="3940175"/>
          <p14:tracePt t="107335" x="5051425" y="3940175"/>
          <p14:tracePt t="107351" x="5067300" y="3940175"/>
          <p14:tracePt t="107411" x="5083175" y="3940175"/>
          <p14:tracePt t="107419" x="5105400" y="3940175"/>
          <p14:tracePt t="107434" x="5159375" y="3940175"/>
          <p14:tracePt t="107452" x="5165725" y="3940175"/>
          <p14:tracePt t="107467" x="5181600" y="3940175"/>
          <p14:tracePt t="107547" x="5189538" y="3940175"/>
          <p14:tracePt t="107563" x="5197475" y="3940175"/>
          <p14:tracePt t="107595" x="5211763" y="3940175"/>
          <p14:tracePt t="107803" x="5219700" y="3940175"/>
          <p14:tracePt t="107819" x="5227638" y="3940175"/>
          <p14:tracePt t="107827" x="5235575" y="3940175"/>
          <p14:tracePt t="107867" x="5241925" y="3940175"/>
          <p14:tracePt t="107875" x="5257800" y="3940175"/>
          <p14:tracePt t="107885" x="5287963" y="3940175"/>
          <p14:tracePt t="107901" x="5311775" y="3940175"/>
          <p14:tracePt t="107918" x="5326063" y="3940175"/>
          <p14:tracePt t="107980" x="5334000" y="3940175"/>
          <p14:tracePt t="108003" x="5349875" y="3940175"/>
          <p14:tracePt t="108011" x="5356225" y="3940175"/>
          <p14:tracePt t="108019" x="5372100" y="3940175"/>
          <p14:tracePt t="108051" x="5387975" y="3940175"/>
          <p14:tracePt t="108059" x="5402263" y="3940175"/>
          <p14:tracePt t="108075" x="5410200" y="3940175"/>
          <p14:tracePt t="108107" x="5418138" y="3940175"/>
          <p14:tracePt t="108123" x="5426075" y="3940175"/>
          <p14:tracePt t="108132" x="5432425" y="3940175"/>
          <p14:tracePt t="108139" x="5440363" y="3940175"/>
          <p14:tracePt t="108155" x="5456238" y="3940175"/>
          <p14:tracePt t="108167" x="5470525" y="3940175"/>
          <p14:tracePt t="108184" x="5486400" y="3940175"/>
          <p14:tracePt t="108251" x="5502275" y="3940175"/>
          <p14:tracePt t="108259" x="5516563" y="3940175"/>
          <p14:tracePt t="108268" x="5546725" y="3940175"/>
          <p14:tracePt t="108285" x="5562600" y="3940175"/>
          <p14:tracePt t="108301" x="5578475" y="3940175"/>
          <p14:tracePt t="108318" x="5592763" y="3940175"/>
          <p14:tracePt t="108387" x="5608638" y="3940175"/>
          <p14:tracePt t="108395" x="5622925" y="3940175"/>
          <p14:tracePt t="108403" x="5638800" y="3940175"/>
          <p14:tracePt t="108416" x="5668963" y="3940175"/>
          <p14:tracePt t="108434" x="5699125" y="3940175"/>
          <p14:tracePt t="108434" x="5707063" y="3940175"/>
          <p14:tracePt t="108452" x="5715000" y="3940175"/>
          <p14:tracePt t="108475" x="5722938" y="3940175"/>
          <p14:tracePt t="108971" x="5737225" y="3940175"/>
          <p14:tracePt t="108979" x="5745163" y="3940175"/>
          <p14:tracePt t="108987" x="5753100" y="3940175"/>
          <p14:tracePt t="109083" x="5761038" y="3940175"/>
          <p14:tracePt t="109091" x="5783263" y="3940175"/>
          <p14:tracePt t="109100" x="5799138" y="3940175"/>
          <p14:tracePt t="109117" x="5813425" y="3940175"/>
          <p14:tracePt t="109539" x="5829300" y="3940175"/>
          <p14:tracePt t="109548" x="5837238" y="3940175"/>
          <p14:tracePt t="109555" x="5851525" y="3940175"/>
          <p14:tracePt t="109566" x="5859463" y="3940175"/>
          <p14:tracePt t="109582" x="5867400" y="3940175"/>
          <p14:tracePt t="109627" x="5883275" y="3940175"/>
          <p14:tracePt t="109635" x="5897563" y="3940175"/>
          <p14:tracePt t="109648" x="5935663" y="3954463"/>
          <p14:tracePt t="109666" x="5943600" y="3954463"/>
          <p14:tracePt t="109682" x="5951538" y="3954463"/>
          <p14:tracePt t="110609" x="5959475" y="3962400"/>
          <p14:tracePt t="111315" x="5959475" y="3970338"/>
          <p14:tracePt t="111811" x="5943600" y="3984625"/>
          <p14:tracePt t="111844" x="5905500" y="4008438"/>
          <p14:tracePt t="111859" x="5883275" y="4022725"/>
          <p14:tracePt t="111867" x="5845175" y="4046538"/>
          <p14:tracePt t="111880" x="5768975" y="4092575"/>
          <p14:tracePt t="111897" x="5715000" y="4106863"/>
          <p14:tracePt t="111914" x="5676900" y="4130675"/>
          <p14:tracePt t="111930" x="5654675" y="4137025"/>
          <p14:tracePt t="111948" x="5638800" y="4144963"/>
          <p14:tracePt t="111971" x="5630863" y="4144963"/>
          <p14:tracePt t="111981" x="5592763" y="4160838"/>
          <p14:tracePt t="111998" x="5540375" y="4175125"/>
          <p14:tracePt t="112014" x="5494338" y="4183063"/>
          <p14:tracePt t="112029" x="5448300" y="4198938"/>
          <p14:tracePt t="112046" x="5394325" y="4213225"/>
          <p14:tracePt t="112062" x="5356225" y="4221163"/>
          <p14:tracePt t="112080" x="5349875" y="4221163"/>
          <p14:tracePt t="112096" x="5318125" y="4221163"/>
          <p14:tracePt t="112113" x="5287963" y="4221163"/>
          <p14:tracePt t="112130" x="5249863" y="4229100"/>
          <p14:tracePt t="112148" x="5219700" y="4229100"/>
          <p14:tracePt t="112164" x="5143500" y="4229100"/>
          <p14:tracePt t="112181" x="5083175" y="4229100"/>
          <p14:tracePt t="112197" x="4999038" y="4229100"/>
          <p14:tracePt t="112213" x="4945063" y="4221163"/>
          <p14:tracePt t="112230" x="4922838" y="4221163"/>
          <p14:tracePt t="112247" x="4914900" y="4221163"/>
          <p14:tracePt t="112263" x="4899025" y="4221163"/>
          <p14:tracePt t="112299" x="4868863" y="4206875"/>
          <p14:tracePt t="112307" x="4846638" y="4191000"/>
          <p14:tracePt t="112315" x="4800600" y="4183063"/>
          <p14:tracePt t="112329" x="4740275" y="4168775"/>
          <p14:tracePt t="112329" x="4708525" y="4152900"/>
          <p14:tracePt t="112348" x="4678363" y="4152900"/>
          <p14:tracePt t="112364" x="4664075" y="4144963"/>
          <p14:tracePt t="112380" x="4656138" y="4137025"/>
          <p14:tracePt t="112443" x="4648200" y="4137025"/>
          <p14:tracePt t="112451" x="4632325" y="4137025"/>
          <p14:tracePt t="112462" x="4579938" y="4137025"/>
          <p14:tracePt t="112480" x="4549775" y="4130675"/>
          <p14:tracePt t="112496" x="4533900" y="4122738"/>
          <p14:tracePt t="112515" x="4541838" y="4122738"/>
          <p14:tracePt t="112763" x="4556125" y="4122738"/>
          <p14:tracePt t="112771" x="4587875" y="4122738"/>
          <p14:tracePt t="112780" x="4625975" y="4122738"/>
          <p14:tracePt t="112796" x="4640263" y="4122738"/>
          <p14:tracePt t="112812" x="4656138" y="4122738"/>
          <p14:tracePt t="112875" x="4686300" y="4130675"/>
          <p14:tracePt t="112891" x="4708525" y="4137025"/>
          <p14:tracePt t="112899" x="4732338" y="4137025"/>
          <p14:tracePt t="112912" x="4740275" y="4137025"/>
          <p14:tracePt t="112928" x="4746625" y="4137025"/>
          <p14:tracePt t="112946" x="4754563" y="4137025"/>
          <p14:tracePt t="112962" x="4778375" y="4144963"/>
          <p14:tracePt t="113155" x="4784725" y="4144963"/>
          <p14:tracePt t="113179" x="4792663" y="4144963"/>
          <p14:tracePt t="113187" x="4800600" y="4144963"/>
          <p14:tracePt t="113196" x="4808538" y="4144963"/>
          <p14:tracePt t="113275" x="4830763" y="4144963"/>
          <p14:tracePt t="113283" x="4838700" y="4144963"/>
          <p14:tracePt t="113294" x="4854575" y="4144963"/>
          <p14:tracePt t="113311" x="4860925" y="4144963"/>
          <p14:tracePt t="113347" x="4884738" y="4144963"/>
          <p14:tracePt t="113355" x="4899025" y="4152900"/>
          <p14:tracePt t="113371" x="4906963" y="4152900"/>
          <p14:tracePt t="113388" x="4914900" y="4152900"/>
          <p14:tracePt t="113467" x="4922838" y="4152900"/>
          <p14:tracePt t="113476" x="4937125" y="4152900"/>
          <p14:tracePt t="113483" x="4945063" y="4152900"/>
          <p14:tracePt t="113494" x="4960938" y="4152900"/>
          <p14:tracePt t="113512" x="4983163" y="4152900"/>
          <p14:tracePt t="113529" x="4999038" y="4152900"/>
          <p14:tracePt t="113545" x="5021263" y="4152900"/>
          <p14:tracePt t="113560" x="5029200" y="4152900"/>
          <p14:tracePt t="113578" x="5045075" y="4152900"/>
          <p14:tracePt t="113627" x="5059363" y="4152900"/>
          <p14:tracePt t="113635" x="5075238" y="4152900"/>
          <p14:tracePt t="113646" x="5113338" y="4137025"/>
          <p14:tracePt t="113662" x="5159375" y="4137025"/>
          <p14:tracePt t="113678" x="5165725" y="4137025"/>
          <p14:tracePt t="113755" x="5173663" y="4137025"/>
          <p14:tracePt t="113763" x="5189538" y="4137025"/>
          <p14:tracePt t="113777" x="5203825" y="4137025"/>
          <p14:tracePt t="113796" x="5219700" y="4137025"/>
          <p14:tracePt t="113813" x="5235575" y="4137025"/>
          <p14:tracePt t="114235" x="5249863" y="4137025"/>
          <p14:tracePt t="114251" x="5257800" y="4137025"/>
          <p14:tracePt t="114260" x="5265738" y="4137025"/>
          <p14:tracePt t="114267" x="5280025" y="4137025"/>
          <p14:tracePt t="114277" x="5295900" y="4137025"/>
          <p14:tracePt t="114294" x="5318125" y="4137025"/>
          <p14:tracePt t="114311" x="5341938" y="4144963"/>
          <p14:tracePt t="114328" x="5356225" y="4144963"/>
          <p14:tracePt t="114344" x="5364163" y="4144963"/>
          <p14:tracePt t="114360" x="5380038" y="4144963"/>
          <p14:tracePt t="114411" x="5394325" y="4144963"/>
          <p14:tracePt t="114419" x="5410200" y="4144963"/>
          <p14:tracePt t="114428" x="5440363" y="4144963"/>
          <p14:tracePt t="114445" x="5448300" y="4144963"/>
          <p14:tracePt t="114461" x="5456238" y="4144963"/>
          <p14:tracePt t="114515" x="5470525" y="4144963"/>
          <p14:tracePt t="114539" x="5478463" y="4144963"/>
          <p14:tracePt t="114563" x="5502275" y="4144963"/>
          <p14:tracePt t="114571" x="5508625" y="4144963"/>
          <p14:tracePt t="114595" x="5516563" y="4144963"/>
          <p14:tracePt t="114603" x="5524500" y="4144963"/>
          <p14:tracePt t="114619" x="5532438" y="4152900"/>
          <p14:tracePt t="114635" x="5546725" y="4152900"/>
          <p14:tracePt t="114675" x="5554663" y="4152900"/>
          <p14:tracePt t="114683" x="5570538" y="4152900"/>
          <p14:tracePt t="114699" x="5584825" y="4152900"/>
          <p14:tracePt t="114715" x="5592763" y="4152900"/>
          <p14:tracePt t="114731" x="5616575" y="4152900"/>
          <p14:tracePt t="114795" x="5630863" y="4152900"/>
          <p14:tracePt t="114803" x="5646738" y="4152900"/>
          <p14:tracePt t="114811" x="5684838" y="4160838"/>
          <p14:tracePt t="114828" x="5692775" y="4160838"/>
          <p14:tracePt t="114844" x="5707063" y="4160838"/>
          <p14:tracePt t="114860" x="5722938" y="4168775"/>
          <p14:tracePt t="114878" x="5737225" y="4168775"/>
          <p14:tracePt t="114963" x="5745163" y="4168775"/>
          <p14:tracePt t="114979" x="5753100" y="4168775"/>
          <p14:tracePt t="114988" x="5768975" y="4168775"/>
          <p14:tracePt t="114996" x="5775325" y="4168775"/>
          <p14:tracePt t="115010" x="5837238" y="4175125"/>
          <p14:tracePt t="115028" x="5883275" y="4175125"/>
          <p14:tracePt t="115045" x="5913438" y="4175125"/>
          <p14:tracePt t="115061" x="5927725" y="4175125"/>
          <p14:tracePt t="115083" x="5943600" y="4175125"/>
          <p14:tracePt t="115108" x="5959475" y="4175125"/>
          <p14:tracePt t="115115" x="5973763" y="4175125"/>
          <p14:tracePt t="115126" x="6027738" y="4175125"/>
          <p14:tracePt t="115144" x="6057900" y="4175125"/>
          <p14:tracePt t="115160" x="6073775" y="4175125"/>
          <p14:tracePt t="115176" x="6103938" y="4175125"/>
          <p14:tracePt t="115194" x="6134100" y="4175125"/>
          <p14:tracePt t="115194" x="6142038" y="4175125"/>
          <p14:tracePt t="115212" x="6156325" y="4175125"/>
          <p14:tracePt t="115226" x="6188075" y="4175125"/>
          <p14:tracePt t="115244" x="6218238" y="4160838"/>
          <p14:tracePt t="115261" x="6264275" y="4152900"/>
          <p14:tracePt t="115278" x="6308725" y="4122738"/>
          <p14:tracePt t="115293" x="6354763" y="4092575"/>
          <p14:tracePt t="115310" x="6378575" y="4076700"/>
          <p14:tracePt t="115327" x="6392863" y="4068763"/>
          <p14:tracePt t="115343" x="6400800" y="4068763"/>
          <p14:tracePt t="115360" x="6416675" y="4060825"/>
          <p14:tracePt t="115376" x="6423025" y="4060825"/>
          <p14:tracePt t="115393" x="6469063" y="4046538"/>
          <p14:tracePt t="115393" x="6515100" y="4038600"/>
          <p14:tracePt t="115412" x="6553200" y="4022725"/>
          <p14:tracePt t="115426" x="6637338" y="4016375"/>
          <p14:tracePt t="115444" x="6667500" y="4016375"/>
          <p14:tracePt t="115460" x="6675438" y="4016375"/>
          <p14:tracePt t="115483" x="6675438" y="4008438"/>
          <p14:tracePt t="115627" x="6689725" y="4008438"/>
          <p14:tracePt t="115635" x="6697663" y="4008438"/>
          <p14:tracePt t="115683" x="6697663" y="4016375"/>
          <p14:tracePt t="115692" x="6697663" y="4030663"/>
          <p14:tracePt t="115699" x="6683375" y="4030663"/>
          <p14:tracePt t="115709" x="6667500" y="4030663"/>
          <p14:tracePt t="115726" x="6645275" y="4030663"/>
          <p14:tracePt t="115743" x="6637338" y="4046538"/>
          <p14:tracePt t="115759" x="6629400" y="4046538"/>
          <p14:tracePt t="115776" x="6613525" y="4046538"/>
          <p14:tracePt t="115793" x="6569075" y="4046538"/>
          <p14:tracePt t="115810" x="6507163" y="4046538"/>
          <p14:tracePt t="115826" x="6408738" y="4054475"/>
          <p14:tracePt t="115844" x="6354763" y="4060825"/>
          <p14:tracePt t="115860" x="6332538" y="4060825"/>
          <p14:tracePt t="115877" x="6316663" y="4060825"/>
          <p14:tracePt t="115894" x="6308725" y="4060825"/>
          <p14:tracePt t="115909" x="6294438" y="4060825"/>
          <p14:tracePt t="115926" x="6264275" y="4060825"/>
          <p14:tracePt t="115943" x="6226175" y="4060825"/>
          <p14:tracePt t="115960" x="6180138" y="4060825"/>
          <p14:tracePt t="115976" x="6134100" y="4060825"/>
          <p14:tracePt t="115993" x="6088063" y="4060825"/>
          <p14:tracePt t="116009" x="6027738" y="4060825"/>
          <p14:tracePt t="116026" x="5989638" y="4060825"/>
          <p14:tracePt t="116026" x="5973763" y="4060825"/>
          <p14:tracePt t="116044" x="5959475" y="4060825"/>
          <p14:tracePt t="116044" x="5943600" y="4060825"/>
          <p14:tracePt t="116060" x="5927725" y="4060825"/>
          <p14:tracePt t="116076" x="5921375" y="4060825"/>
          <p14:tracePt t="116093" x="5905500" y="4060825"/>
          <p14:tracePt t="116109" x="5875338" y="4060825"/>
          <p14:tracePt t="116126" x="5837238" y="4060825"/>
          <p14:tracePt t="116142" x="5775325" y="4060825"/>
          <p14:tracePt t="116159" x="5699125" y="4068763"/>
          <p14:tracePt t="116176" x="5638800" y="4084638"/>
          <p14:tracePt t="116192" x="5608638" y="4084638"/>
          <p14:tracePt t="116210" x="5600700" y="4098925"/>
          <p14:tracePt t="116226" x="5592763" y="4098925"/>
          <p14:tracePt t="116242" x="5584825" y="4098925"/>
          <p14:tracePt t="116267" x="5570538" y="4098925"/>
          <p14:tracePt t="116277" x="5540375" y="4098925"/>
          <p14:tracePt t="116293" x="5502275" y="4098925"/>
          <p14:tracePt t="116310" x="5456238" y="4106863"/>
          <p14:tracePt t="116326" x="5418138" y="4114800"/>
          <p14:tracePt t="116342" x="5364163" y="4114800"/>
          <p14:tracePt t="116359" x="5334000" y="4114800"/>
          <p14:tracePt t="116376" x="5311775" y="4114800"/>
          <p14:tracePt t="116393" x="5303838" y="4114800"/>
          <p14:tracePt t="116408" x="5287963" y="4114800"/>
          <p14:tracePt t="116459" x="5273675" y="4122738"/>
          <p14:tracePt t="116468" x="5265738" y="4130675"/>
          <p14:tracePt t="116476" x="5241925" y="4130675"/>
          <p14:tracePt t="116493" x="5257800" y="4152900"/>
          <p14:tracePt t="116587" x="5265738" y="4152900"/>
          <p14:tracePt t="116595" x="5273675" y="4152900"/>
          <p14:tracePt t="116607" x="5311775" y="4152900"/>
          <p14:tracePt t="116625" x="5402263" y="4152900"/>
          <p14:tracePt t="116643" x="5502275" y="4152900"/>
          <p14:tracePt t="116643" x="5524500" y="4152900"/>
          <p14:tracePt t="116660" x="5584825" y="4152900"/>
          <p14:tracePt t="116677" x="5616575" y="4152900"/>
          <p14:tracePt t="116693" x="5638800" y="4152900"/>
          <p14:tracePt t="116710" x="5661025" y="4152900"/>
          <p14:tracePt t="116726" x="5715000" y="4152900"/>
          <p14:tracePt t="116742" x="5791200" y="4152900"/>
          <p14:tracePt t="116758" x="5867400" y="4152900"/>
          <p14:tracePt t="116775" x="5905500" y="4152900"/>
          <p14:tracePt t="116792" x="5927725" y="4152900"/>
          <p14:tracePt t="116809" x="5951538" y="4152900"/>
          <p14:tracePt t="116825" x="5981700" y="4152900"/>
          <p14:tracePt t="116842" x="6003925" y="4152900"/>
          <p14:tracePt t="116858" x="6042025" y="4152900"/>
          <p14:tracePt t="116876" x="6073775" y="4152900"/>
          <p14:tracePt t="116893" x="6096000" y="4144963"/>
          <p14:tracePt t="116915" x="6103938" y="4144963"/>
          <p14:tracePt t="116926" x="6156325" y="4130675"/>
          <p14:tracePt t="116942" x="6232525" y="4130675"/>
          <p14:tracePt t="116958" x="6294438" y="4130675"/>
          <p14:tracePt t="116975" x="6346825" y="4130675"/>
          <p14:tracePt t="116993" x="6362700" y="4130675"/>
          <p14:tracePt t="117008" x="6370638" y="4130675"/>
          <p14:tracePt t="117025" x="6384925" y="4130675"/>
          <p14:tracePt t="117042" x="6408738" y="4114800"/>
          <p14:tracePt t="117042" x="6416675" y="4114800"/>
          <p14:tracePt t="117060" x="6423025" y="4114800"/>
          <p14:tracePt t="117074" x="6446838" y="4106863"/>
          <p14:tracePt t="117092" x="6430963" y="4106863"/>
          <p14:tracePt t="117195" x="6416675" y="4106863"/>
          <p14:tracePt t="117205" x="6408738" y="4106863"/>
          <p14:tracePt t="117211" x="6400800" y="4106863"/>
          <p14:tracePt t="117224" x="6384925" y="4106863"/>
          <p14:tracePt t="117275" x="6370638" y="4106863"/>
          <p14:tracePt t="117291" x="6354763" y="4106863"/>
          <p14:tracePt t="117299" x="6340475" y="4106863"/>
          <p14:tracePt t="117309" x="6302375" y="4114800"/>
          <p14:tracePt t="117325" x="6264275" y="4122738"/>
          <p14:tracePt t="117341" x="6256338" y="4122738"/>
          <p14:tracePt t="117358" x="6240463" y="4130675"/>
          <p14:tracePt t="117374" x="6210300" y="4137025"/>
          <p14:tracePt t="117391" x="6164263" y="4137025"/>
          <p14:tracePt t="117408" x="6065838" y="4137025"/>
          <p14:tracePt t="117425" x="5973763" y="4137025"/>
          <p14:tracePt t="117441" x="5875338" y="4137025"/>
          <p14:tracePt t="117458" x="5813425" y="4137025"/>
          <p14:tracePt t="117458" x="5775325" y="4137025"/>
          <p14:tracePt t="117476" x="5737225" y="4137025"/>
          <p14:tracePt t="117476" x="5676900" y="4137025"/>
          <p14:tracePt t="117492" x="5592763" y="4137025"/>
          <p14:tracePt t="117509" x="5532438" y="4137025"/>
          <p14:tracePt t="117525" x="5470525" y="4152900"/>
          <p14:tracePt t="117541" x="5418138" y="4152900"/>
          <p14:tracePt t="117558" x="5364163" y="4175125"/>
          <p14:tracePt t="117574" x="5326063" y="4183063"/>
          <p14:tracePt t="117591" x="5273675" y="4183063"/>
          <p14:tracePt t="117608" x="5197475" y="4183063"/>
          <p14:tracePt t="117624" x="5135563" y="4183063"/>
          <p14:tracePt t="117641" x="5037138" y="4198938"/>
          <p14:tracePt t="117658" x="4945063" y="4213225"/>
          <p14:tracePt t="117658" x="4906963" y="4213225"/>
          <p14:tracePt t="117676" x="4846638" y="4229100"/>
          <p14:tracePt t="117692" x="4816475" y="4229100"/>
          <p14:tracePt t="117710" x="4784725" y="4229100"/>
          <p14:tracePt t="117725" x="4770438" y="4229100"/>
          <p14:tracePt t="117742" x="4754563" y="4229100"/>
          <p14:tracePt t="117758" x="4724400" y="4229100"/>
          <p14:tracePt t="117775" x="4686300" y="4229100"/>
          <p14:tracePt t="117791" x="4648200" y="4229100"/>
          <p14:tracePt t="117808" x="4618038" y="4229100"/>
          <p14:tracePt t="117824" x="4594225" y="4229100"/>
          <p14:tracePt t="117841" x="4579938" y="4229100"/>
          <p14:tracePt t="118784" x="4572000" y="4229100"/>
          <p14:tracePt t="119419" x="4572000" y="4237038"/>
          <p14:tracePt t="119451" x="4572000" y="4244975"/>
          <p14:tracePt t="119459" x="4564063" y="4244975"/>
          <p14:tracePt t="119472" x="4549775" y="4251325"/>
          <p14:tracePt t="119489" x="4549775" y="4259263"/>
          <p14:tracePt t="119643" x="4533900" y="4259263"/>
          <p14:tracePt t="120091" x="4518025" y="4259263"/>
          <p14:tracePt t="120099" x="4503738" y="4259263"/>
          <p14:tracePt t="120107" x="4487863" y="4259263"/>
          <p14:tracePt t="120121" x="4465638" y="4259263"/>
          <p14:tracePt t="120121" x="4457700" y="4267200"/>
          <p14:tracePt t="120140" x="4441825" y="4267200"/>
          <p14:tracePt t="120155" x="4403725" y="4275138"/>
          <p14:tracePt t="120173" x="4397375" y="4275138"/>
          <p14:tracePt t="120189" x="4365625" y="4275138"/>
          <p14:tracePt t="120206" x="4335463" y="4275138"/>
          <p14:tracePt t="120222" x="4275138" y="4283075"/>
          <p14:tracePt t="120238" x="4213225" y="4289425"/>
          <p14:tracePt t="120255" x="4114800" y="4327525"/>
          <p14:tracePt t="120272" x="4060825" y="4351338"/>
          <p14:tracePt t="120288" x="4030663" y="4373563"/>
          <p14:tracePt t="120305" x="4016375" y="4381500"/>
          <p14:tracePt t="120321" x="4008438" y="4397375"/>
          <p14:tracePt t="120339" x="4000500" y="4403725"/>
          <p14:tracePt t="120354" x="3984625" y="4441825"/>
          <p14:tracePt t="120372" x="3962400" y="4479925"/>
          <p14:tracePt t="120389" x="3954463" y="4518025"/>
          <p14:tracePt t="120405" x="3924300" y="4549775"/>
          <p14:tracePt t="120421" x="3916363" y="4587875"/>
          <p14:tracePt t="120438" x="3916363" y="4610100"/>
          <p14:tracePt t="120455" x="3916363" y="4625975"/>
          <p14:tracePt t="120471" x="3916363" y="4632325"/>
          <p14:tracePt t="120487" x="3916363" y="4640263"/>
          <p14:tracePt t="121409" x="3908425" y="4640263"/>
          <p14:tracePt t="121443" x="3908425" y="4632325"/>
          <p14:tracePt t="121452" x="3908425" y="4625975"/>
          <p14:tracePt t="121460" x="3908425" y="4618038"/>
          <p14:tracePt t="122204" x="3908425" y="4610100"/>
          <p14:tracePt t="122219" x="3908425" y="4602163"/>
          <p14:tracePt t="122236" x="3916363" y="4602163"/>
          <p14:tracePt t="122244" x="3932238" y="4602163"/>
          <p14:tracePt t="122253" x="3946525" y="4602163"/>
          <p14:tracePt t="122270" x="3962400" y="4602163"/>
          <p14:tracePt t="122286" x="3978275" y="4602163"/>
          <p14:tracePt t="122387" x="3970338" y="4602163"/>
          <p14:tracePt t="122907" x="3954463" y="4625975"/>
          <p14:tracePt t="122916" x="3932238" y="4648200"/>
          <p14:tracePt t="122924" x="3916363" y="4678363"/>
          <p14:tracePt t="122935" x="3810000" y="4770438"/>
          <p14:tracePt t="122952" x="3649663" y="4822825"/>
          <p14:tracePt t="122969" x="3375025" y="4899025"/>
          <p14:tracePt t="122989" x="3260725" y="4945063"/>
          <p14:tracePt t="123002" x="3017838" y="5021263"/>
          <p14:tracePt t="123020" x="2925763" y="5045075"/>
          <p14:tracePt t="123036" x="2849563" y="5067300"/>
          <p14:tracePt t="123053" x="2773363" y="5075238"/>
          <p14:tracePt t="123070" x="2682875" y="5075238"/>
          <p14:tracePt t="123086" x="2582863" y="5075238"/>
          <p14:tracePt t="123102" x="2476500" y="5075238"/>
          <p14:tracePt t="123119" x="2354263" y="5075238"/>
          <p14:tracePt t="123135" x="2255838" y="5075238"/>
          <p14:tracePt t="123152" x="2171700" y="5075238"/>
          <p14:tracePt t="123169" x="2087563" y="5089525"/>
          <p14:tracePt t="123185" x="1997075" y="5089525"/>
          <p14:tracePt t="123202" x="1889125" y="5097463"/>
          <p14:tracePt t="123202" x="1836738" y="5097463"/>
          <p14:tracePt t="123221" x="1790700" y="5105400"/>
          <p14:tracePt t="123236" x="1768475" y="5121275"/>
          <p14:tracePt t="123253" x="1752600" y="5127625"/>
          <p14:tracePt t="123269" x="1722438" y="5143500"/>
          <p14:tracePt t="123286" x="1698625" y="5159375"/>
          <p14:tracePt t="123301" x="1676400" y="5173663"/>
          <p14:tracePt t="123319" x="1646238" y="5189538"/>
          <p14:tracePt t="123335" x="1616075" y="5203825"/>
          <p14:tracePt t="123352" x="1570038" y="5203825"/>
          <p14:tracePt t="123369" x="1531938" y="5203825"/>
          <p14:tracePt t="123385" x="1524000" y="5203825"/>
          <p14:tracePt t="123412" x="1524000" y="5211763"/>
          <p14:tracePt t="123451" x="1524000" y="5219700"/>
          <p14:tracePt t="123564" x="1531938" y="5219700"/>
          <p14:tracePt t="123571" x="1539875" y="5219700"/>
          <p14:tracePt t="123584" x="1577975" y="5219700"/>
          <p14:tracePt t="123601" x="1584325" y="5219700"/>
          <p14:tracePt t="123618" x="1608138" y="5219700"/>
          <p14:tracePt t="123634" x="1622425" y="5219700"/>
          <p14:tracePt t="123652" x="1638300" y="5219700"/>
          <p14:tracePt t="123691" x="1654175" y="5219700"/>
          <p14:tracePt t="123700" x="1660525" y="5219700"/>
          <p14:tracePt t="123708" x="1684338" y="5219700"/>
          <p14:tracePt t="123718" x="1736725" y="5219700"/>
          <p14:tracePt t="123735" x="1768475" y="5235575"/>
          <p14:tracePt t="123751" x="1782763" y="5235575"/>
          <p14:tracePt t="123768" x="1790700" y="5235575"/>
          <p14:tracePt t="123828" x="1798638" y="5235575"/>
          <p14:tracePt t="123835" x="1806575" y="5235575"/>
          <p14:tracePt t="123843" x="1812925" y="5235575"/>
          <p14:tracePt t="123852" x="1812925" y="5249863"/>
          <p14:tracePt t="123869" x="1820863" y="5249863"/>
          <p14:tracePt t="123907" x="1836738" y="5265738"/>
          <p14:tracePt t="123916" x="1844675" y="5265738"/>
          <p14:tracePt t="123924" x="1851025" y="5265738"/>
          <p14:tracePt t="123934" x="1874838" y="5265738"/>
          <p14:tracePt t="123951" x="1882775" y="5265738"/>
          <p14:tracePt t="124035" x="1889125" y="5265738"/>
          <p14:tracePt t="124043" x="1897063" y="5265738"/>
          <p14:tracePt t="124051" x="1912938" y="5265738"/>
          <p14:tracePt t="124068" x="1920875" y="5265738"/>
          <p14:tracePt t="124155" x="1927225" y="5265738"/>
          <p14:tracePt t="124164" x="1943100" y="5265738"/>
          <p14:tracePt t="124172" x="1965325" y="5265738"/>
          <p14:tracePt t="124184" x="1989138" y="5265738"/>
          <p14:tracePt t="124201" x="2003425" y="5265738"/>
          <p14:tracePt t="124219" x="2019300" y="5265738"/>
          <p14:tracePt t="124219" x="2035175" y="5265738"/>
          <p14:tracePt t="124236" x="2049463" y="5265738"/>
          <p14:tracePt t="124250" x="2125663" y="5265738"/>
          <p14:tracePt t="124268" x="2155825" y="5265738"/>
          <p14:tracePt t="124285" x="2187575" y="5265738"/>
          <p14:tracePt t="124302" x="2209800" y="5265738"/>
          <p14:tracePt t="124318" x="2270125" y="5249863"/>
          <p14:tracePt t="124335" x="2293938" y="5241925"/>
          <p14:tracePt t="124351" x="2339975" y="5235575"/>
          <p14:tracePt t="124367" x="2378075" y="5227638"/>
          <p14:tracePt t="124384" x="2408238" y="5219700"/>
          <p14:tracePt t="124401" x="2430463" y="5211763"/>
          <p14:tracePt t="124418" x="2446338" y="5203825"/>
          <p14:tracePt t="124418" x="2454275" y="5203825"/>
          <p14:tracePt t="124436" x="2468563" y="5203825"/>
          <p14:tracePt t="124450" x="2560638" y="5203825"/>
          <p14:tracePt t="124468" x="2613025" y="5203825"/>
          <p14:tracePt t="124485" x="2651125" y="5197475"/>
          <p14:tracePt t="124501" x="2689225" y="5181600"/>
          <p14:tracePt t="124518" x="2735263" y="5181600"/>
          <p14:tracePt t="124534" x="2759075" y="5181600"/>
          <p14:tracePt t="124551" x="2765425" y="5181600"/>
          <p14:tracePt t="124567" x="2781300" y="5181600"/>
          <p14:tracePt t="124612" x="2803525" y="5173663"/>
          <p14:tracePt t="124619" x="2841625" y="5159375"/>
          <p14:tracePt t="124633" x="2917825" y="5143500"/>
          <p14:tracePt t="124633" x="2941638" y="5143500"/>
          <p14:tracePt t="124652" x="2963863" y="5143500"/>
          <p14:tracePt t="124667" x="3001963" y="5143500"/>
          <p14:tracePt t="124684" x="3009900" y="5143500"/>
          <p14:tracePt t="124701" x="3048000" y="5143500"/>
          <p14:tracePt t="124719" x="3078163" y="5143500"/>
          <p14:tracePt t="124735" x="3116263" y="5143500"/>
          <p14:tracePt t="124751" x="3162300" y="5143500"/>
          <p14:tracePt t="124767" x="3200400" y="5143500"/>
          <p14:tracePt t="124784" x="3230563" y="5143500"/>
          <p14:tracePt t="124801" x="3238500" y="5143500"/>
          <p14:tracePt t="124816" x="3246438" y="5143500"/>
          <p14:tracePt t="124833" x="3276600" y="5143500"/>
          <p14:tracePt t="124833" x="3292475" y="5143500"/>
          <p14:tracePt t="124852" x="3306763" y="5127625"/>
          <p14:tracePt t="124866" x="3360738" y="5121275"/>
          <p14:tracePt t="124884" x="3382963" y="5121275"/>
          <p14:tracePt t="124901" x="3413125" y="5113338"/>
          <p14:tracePt t="124918" x="3429000" y="5105400"/>
          <p14:tracePt t="124934" x="3451225" y="5105400"/>
          <p14:tracePt t="124950" x="3489325" y="5105400"/>
          <p14:tracePt t="124967" x="3513138" y="5105400"/>
          <p14:tracePt t="124985" x="3535363" y="5105400"/>
          <p14:tracePt t="125000" x="3565525" y="5097463"/>
          <p14:tracePt t="125017" x="3581400" y="5097463"/>
          <p14:tracePt t="125033" x="3589338" y="5097463"/>
          <p14:tracePt t="125048" x="3603625" y="5097463"/>
          <p14:tracePt t="125066" x="3657600" y="5097463"/>
          <p14:tracePt t="125084" x="3703638" y="5097463"/>
          <p14:tracePt t="125101" x="3717925" y="5097463"/>
          <p14:tracePt t="125117" x="3725863" y="5097463"/>
          <p14:tracePt t="125140" x="3733800" y="5097463"/>
          <p14:tracePt t="125150" x="3749675" y="5097463"/>
          <p14:tracePt t="125167" x="3756025" y="5097463"/>
          <p14:tracePt t="125188" x="3771900" y="5097463"/>
          <p14:tracePt t="125204" x="3779838" y="5097463"/>
          <p14:tracePt t="125227" x="3787775" y="5097463"/>
          <p14:tracePt t="125244" x="3810000" y="5105400"/>
          <p14:tracePt t="125251" x="3825875" y="5105400"/>
          <p14:tracePt t="125268" x="3832225" y="5105400"/>
          <p14:tracePt t="125284" x="3840163" y="5105400"/>
          <p14:tracePt t="125300" x="3870325" y="5105400"/>
          <p14:tracePt t="125317" x="3902075" y="5113338"/>
          <p14:tracePt t="125334" x="3932238" y="5113338"/>
          <p14:tracePt t="125350" x="3946525" y="5113338"/>
          <p14:tracePt t="125367" x="3954463" y="5113338"/>
          <p14:tracePt t="125382" x="3962400" y="5113338"/>
          <p14:tracePt t="125411" x="3970338" y="5113338"/>
          <p14:tracePt t="125419" x="3978275" y="5113338"/>
          <p14:tracePt t="125433" x="3992563" y="5113338"/>
          <p14:tracePt t="125449" x="4022725" y="5113338"/>
          <p14:tracePt t="125466" x="4038600" y="5113338"/>
          <p14:tracePt t="125484" x="4046538" y="5113338"/>
          <p14:tracePt t="125507" x="4054475" y="5113338"/>
          <p14:tracePt t="125539" x="4046538" y="5113338"/>
          <p14:tracePt t="125628" x="4038600" y="5113338"/>
          <p14:tracePt t="125643" x="4030663" y="5105400"/>
          <p14:tracePt t="125651" x="4030663" y="5097463"/>
          <p14:tracePt t="125666" x="4008438" y="5089525"/>
          <p14:tracePt t="125666" x="3992563" y="5089525"/>
          <p14:tracePt t="125684" x="3962400" y="5083175"/>
          <p14:tracePt t="125700" x="3946525" y="5067300"/>
          <p14:tracePt t="125717" x="3940175" y="5067300"/>
          <p14:tracePt t="125763" x="3932238" y="5067300"/>
          <p14:tracePt t="125772" x="3924300" y="5075238"/>
          <p14:tracePt t="125782" x="3908425" y="5105400"/>
          <p14:tracePt t="125799" x="3908425" y="5165725"/>
          <p14:tracePt t="125816" x="3924300" y="5235575"/>
          <p14:tracePt t="125833" x="3954463" y="5280025"/>
          <p14:tracePt t="125849" x="3962400" y="5295900"/>
          <p14:tracePt t="125866" x="3970338" y="5303838"/>
          <p14:tracePt t="125882" x="3992563" y="5303838"/>
          <p14:tracePt t="125916" x="4008438" y="5287963"/>
          <p14:tracePt t="125923" x="4022725" y="5280025"/>
          <p14:tracePt t="125933" x="4022725" y="5265738"/>
          <p14:tracePt t="125949" x="4022725" y="5257800"/>
          <p14:tracePt t="125965" x="4022725" y="5227638"/>
          <p14:tracePt t="125983" x="4022725" y="5189538"/>
          <p14:tracePt t="126000" x="4022725" y="5181600"/>
          <p14:tracePt t="126919" x="4030663" y="5181600"/>
          <p14:tracePt t="127228" x="4046538" y="5181600"/>
          <p14:tracePt t="127244" x="4060825" y="5189538"/>
          <p14:tracePt t="127268" x="4060825" y="5197475"/>
          <p14:tracePt t="127772" x="4068763" y="5197475"/>
          <p14:tracePt t="127788" x="4060825" y="5203825"/>
          <p14:tracePt t="127931" x="4038600" y="5203825"/>
          <p14:tracePt t="127939" x="4000500" y="5189538"/>
          <p14:tracePt t="127948" x="3894138" y="5189538"/>
          <p14:tracePt t="127965" x="3771900" y="5211763"/>
          <p14:tracePt t="127982" x="3665538" y="5235575"/>
          <p14:tracePt t="127998" x="3535363" y="5257800"/>
          <p14:tracePt t="128013" x="3360738" y="5257800"/>
          <p14:tracePt t="128029" x="3178175" y="5257800"/>
          <p14:tracePt t="128046" x="2987675" y="5257800"/>
          <p14:tracePt t="128063" x="2803525" y="5280025"/>
          <p14:tracePt t="128079" x="2682875" y="5303838"/>
          <p14:tracePt t="128097" x="2613025" y="5311775"/>
          <p14:tracePt t="128114" x="2574925" y="5311775"/>
          <p14:tracePt t="128114" x="2568575" y="5311775"/>
          <p14:tracePt t="128132" x="2552700" y="5311775"/>
          <p14:tracePt t="128148" x="2522538" y="5311775"/>
          <p14:tracePt t="128164" x="2476500" y="5318125"/>
          <p14:tracePt t="128181" x="2416175" y="5326063"/>
          <p14:tracePt t="128198" x="2316163" y="5341938"/>
          <p14:tracePt t="128214" x="2232025" y="5341938"/>
          <p14:tracePt t="128230" x="2141538" y="5341938"/>
          <p14:tracePt t="128247" x="2079625" y="5341938"/>
          <p14:tracePt t="128264" x="2035175" y="5349875"/>
          <p14:tracePt t="128280" x="2011363" y="5349875"/>
          <p14:tracePt t="128297" x="1997075" y="5356225"/>
          <p14:tracePt t="128314" x="1997075" y="5364163"/>
          <p14:tracePt t="128388" x="2003425" y="5364163"/>
          <p14:tracePt t="128475" x="2019300" y="5364163"/>
          <p14:tracePt t="128484" x="2035175" y="5356225"/>
          <p14:tracePt t="128496" x="2065338" y="5356225"/>
          <p14:tracePt t="128513" x="2103438" y="5356225"/>
          <p14:tracePt t="128530" x="2133600" y="5356225"/>
          <p14:tracePt t="128530" x="2149475" y="5356225"/>
          <p14:tracePt t="128547" x="2187575" y="5356225"/>
          <p14:tracePt t="128562" x="2263775" y="5380038"/>
          <p14:tracePt t="128580" x="2332038" y="5394325"/>
          <p14:tracePt t="128596" x="2422525" y="5394325"/>
          <p14:tracePt t="128614" x="2514600" y="5402263"/>
          <p14:tracePt t="128630" x="2606675" y="5402263"/>
          <p14:tracePt t="128647" x="2705100" y="5402263"/>
          <p14:tracePt t="128663" x="2835275" y="5402263"/>
          <p14:tracePt t="128680" x="2971800" y="5402263"/>
          <p14:tracePt t="128697" x="3063875" y="5402263"/>
          <p14:tracePt t="128713" x="3101975" y="5402263"/>
          <p14:tracePt t="128731" x="3116263" y="5402263"/>
          <p14:tracePt t="128731" x="3124200" y="5402263"/>
          <p14:tracePt t="128748" x="3132138" y="5402263"/>
          <p14:tracePt t="128762" x="3170238" y="5402263"/>
          <p14:tracePt t="128781" x="3222625" y="5402263"/>
          <p14:tracePt t="128797" x="3322638" y="5394325"/>
          <p14:tracePt t="128813" x="3398838" y="5394325"/>
          <p14:tracePt t="128830" x="3459163" y="5394325"/>
          <p14:tracePt t="128847" x="3482975" y="5387975"/>
          <p14:tracePt t="128863" x="3489325" y="5387975"/>
          <p14:tracePt t="128879" x="3513138" y="5380038"/>
          <p14:tracePt t="128896" x="3527425" y="5380038"/>
          <p14:tracePt t="128912" x="3589338" y="5380038"/>
          <p14:tracePt t="128930" x="3695700" y="5380038"/>
          <p14:tracePt t="128946" x="3749675" y="5380038"/>
          <p14:tracePt t="128946" x="3756025" y="5380038"/>
          <p14:tracePt t="128964" x="3771900" y="5380038"/>
          <p14:tracePt t="128981" x="3787775" y="5380038"/>
          <p14:tracePt t="128997" x="3802063" y="5372100"/>
          <p14:tracePt t="129014" x="3825875" y="5372100"/>
          <p14:tracePt t="129029" x="3878263" y="5372100"/>
          <p14:tracePt t="129046" x="3984625" y="5387975"/>
          <p14:tracePt t="129063" x="4068763" y="5387975"/>
          <p14:tracePt t="129079" x="4092575" y="5387975"/>
          <p14:tracePt t="129096" x="4098925" y="5387975"/>
          <p14:tracePt t="129628" x="4106863" y="5387975"/>
          <p14:tracePt t="129644" x="4106863" y="5394325"/>
          <p14:tracePt t="129652" x="4114800" y="5402263"/>
          <p14:tracePt t="129662" x="4122738" y="5410200"/>
          <p14:tracePt t="129678" x="4130675" y="5410200"/>
          <p14:tracePt t="129695" x="4130675" y="5418138"/>
          <p14:tracePt t="129716" x="4130675" y="5426075"/>
          <p14:tracePt t="129732" x="4137025" y="5440363"/>
          <p14:tracePt t="129745" x="4137025" y="5464175"/>
          <p14:tracePt t="129762" x="4144963" y="5478463"/>
          <p14:tracePt t="129778" x="4152900" y="5494338"/>
          <p14:tracePt t="129778" x="4152900" y="5508625"/>
          <p14:tracePt t="129796" x="4160838" y="5516563"/>
          <p14:tracePt t="129813" x="4160838" y="5524500"/>
          <p14:tracePt t="129829" x="4160838" y="5532438"/>
          <p14:tracePt t="129845" x="4160838" y="5540375"/>
          <p14:tracePt t="129867" x="4160838" y="5546725"/>
          <p14:tracePt t="129878" x="4160838" y="5554663"/>
          <p14:tracePt t="129895" x="4160838" y="5570538"/>
          <p14:tracePt t="129912" x="4160838" y="5592763"/>
          <p14:tracePt t="129928" x="4160838" y="5600700"/>
          <p14:tracePt t="129945" x="4160838" y="5630863"/>
          <p14:tracePt t="129962" x="4160838" y="5646738"/>
          <p14:tracePt t="129978" x="4160838" y="5668963"/>
          <p14:tracePt t="129998" x="4160838" y="5684838"/>
          <p14:tracePt t="130013" x="4160838" y="5699125"/>
          <p14:tracePt t="130076" x="4160838" y="5707063"/>
          <p14:tracePt t="130100" x="4168775" y="5730875"/>
          <p14:tracePt t="130108" x="4168775" y="5753100"/>
          <p14:tracePt t="130115" x="4168775" y="5768975"/>
          <p14:tracePt t="130127" x="4168775" y="5821363"/>
          <p14:tracePt t="130145" x="4168775" y="5875338"/>
          <p14:tracePt t="130162" x="4160838" y="5905500"/>
          <p14:tracePt t="130162" x="4160838" y="5913438"/>
          <p14:tracePt t="130180" x="4152900" y="5913438"/>
          <p14:tracePt t="130194" x="4144963" y="5935663"/>
          <p14:tracePt t="130212" x="4144963" y="5951538"/>
          <p14:tracePt t="130229" x="4144963" y="5965825"/>
          <p14:tracePt t="130246" x="4144963" y="5981700"/>
          <p14:tracePt t="130262" x="4144963" y="5989638"/>
          <p14:tracePt t="130277" x="4144963" y="5997575"/>
          <p14:tracePt t="130300" x="4144963" y="6003925"/>
          <p14:tracePt t="130324" x="4144963" y="6011863"/>
          <p14:tracePt t="130340" x="4144963" y="6019800"/>
          <p14:tracePt t="130355" x="4144963" y="6027738"/>
          <p14:tracePt t="130364" x="4144963" y="6035675"/>
          <p14:tracePt t="130377" x="4144963" y="6057900"/>
          <p14:tracePt t="130377" x="4144963" y="6073775"/>
          <p14:tracePt t="130396" x="4144963" y="6088063"/>
          <p14:tracePt t="130412" x="4144963" y="6126163"/>
          <p14:tracePt t="130428" x="4144963" y="6149975"/>
          <p14:tracePt t="130445" x="4144963" y="6172200"/>
          <p14:tracePt t="130462" x="4144963" y="6194425"/>
          <p14:tracePt t="130478" x="4152900" y="6218238"/>
          <p14:tracePt t="130495" x="4152900" y="6226175"/>
          <p14:tracePt t="130511" x="4152900" y="6232525"/>
          <p14:tracePt t="130572" x="4152900" y="6240463"/>
          <p14:tracePt t="130580" x="4152900" y="6256338"/>
          <p14:tracePt t="130594" x="4152900" y="6264275"/>
          <p14:tracePt t="130611" x="4152900" y="6278563"/>
          <p14:tracePt t="130629" x="4152900" y="6302375"/>
          <p14:tracePt t="130646" x="4144963" y="6324600"/>
          <p14:tracePt t="130662" x="4130675" y="6354763"/>
          <p14:tracePt t="130678" x="4130675" y="6384925"/>
          <p14:tracePt t="130695" x="4122738" y="6400800"/>
          <p14:tracePt t="130711" x="4106863" y="6416675"/>
          <p14:tracePt t="130729" x="4098925" y="6423025"/>
          <p14:tracePt t="130744" x="4084638" y="6446838"/>
          <p14:tracePt t="130760" x="4076700" y="6454775"/>
          <p14:tracePt t="130779" x="4068763" y="6461125"/>
          <p14:tracePt t="130796" x="4068763" y="6469063"/>
          <p14:tracePt t="130908" x="4076700" y="6469063"/>
          <p14:tracePt t="130964" x="4084638" y="6461125"/>
          <p14:tracePt t="130972" x="4098925" y="6461125"/>
          <p14:tracePt t="130988" x="4114800" y="6446838"/>
          <p14:tracePt t="130998" x="4122738" y="6446838"/>
          <p14:tracePt t="131011" x="4130675" y="6423025"/>
          <p14:tracePt t="131029" x="4137025" y="6408738"/>
          <p14:tracePt t="131044" x="4144963" y="6392863"/>
          <p14:tracePt t="131060" x="4144963" y="6384925"/>
          <p14:tracePt t="131115" x="4152900" y="6384925"/>
          <p14:tracePt t="131124" x="4168775" y="6370638"/>
          <p14:tracePt t="131132" x="4191000" y="6362700"/>
          <p14:tracePt t="131148" x="4206875" y="6354763"/>
          <p14:tracePt t="131160" x="4229100" y="6332538"/>
          <p14:tracePt t="131177" x="4244975" y="6308725"/>
          <p14:tracePt t="131194" x="4251325" y="6302375"/>
          <p14:tracePt t="132115" x="4259263" y="6294438"/>
          <p14:tracePt t="132124" x="4267200" y="6294438"/>
          <p14:tracePt t="132132" x="4275138" y="6302375"/>
          <p14:tracePt t="132142" x="4289425" y="6302375"/>
          <p14:tracePt t="132159" x="4297363" y="6302375"/>
          <p14:tracePt t="132176" x="4305300" y="6302375"/>
          <p14:tracePt t="132235" x="4321175" y="6308725"/>
          <p14:tracePt t="132252" x="4343400" y="6308725"/>
          <p14:tracePt t="132259" x="4359275" y="6308725"/>
          <p14:tracePt t="132268" x="4373563" y="6308725"/>
          <p14:tracePt t="132355" x="4403725" y="6308725"/>
          <p14:tracePt t="132364" x="4441825" y="6308725"/>
          <p14:tracePt t="132375" x="4487863" y="6308725"/>
          <p14:tracePt t="132393" x="4495800" y="6308725"/>
          <p14:tracePt t="132409" x="4511675" y="6308725"/>
          <p14:tracePt t="132425" x="4564063" y="6308725"/>
          <p14:tracePt t="132425" x="4602163" y="6308725"/>
          <p14:tracePt t="132444" x="4625975" y="6302375"/>
          <p14:tracePt t="132444" x="4656138" y="6286500"/>
          <p14:tracePt t="132460" x="4670425" y="6286500"/>
          <p14:tracePt t="132476" x="4686300" y="6286500"/>
          <p14:tracePt t="132555" x="4708525" y="6278563"/>
          <p14:tracePt t="132563" x="4740275" y="6264275"/>
          <p14:tracePt t="132575" x="4778375" y="6248400"/>
          <p14:tracePt t="132592" x="4792663" y="6232525"/>
          <p14:tracePt t="132609" x="4800600" y="6232525"/>
          <p14:tracePt t="132625" x="4816475" y="6232525"/>
          <p14:tracePt t="132642" x="4838700" y="6226175"/>
          <p14:tracePt t="132642" x="4854575" y="6218238"/>
          <p14:tracePt t="132660" x="4868863" y="6218238"/>
          <p14:tracePt t="132676" x="4876800" y="6210300"/>
          <p14:tracePt t="132693" x="4899025" y="6202363"/>
          <p14:tracePt t="132740" x="4906963" y="6202363"/>
          <p14:tracePt t="132748" x="4930775" y="6188075"/>
          <p14:tracePt t="132758" x="4960938" y="6180138"/>
          <p14:tracePt t="132776" x="4975225" y="6180138"/>
          <p14:tracePt t="132792" x="5021263" y="6164263"/>
          <p14:tracePt t="132809" x="5083175" y="6164263"/>
          <p14:tracePt t="132826" x="5165725" y="6164263"/>
          <p14:tracePt t="132826" x="5189538" y="6156325"/>
          <p14:tracePt t="132844" x="5203825" y="6149975"/>
          <p14:tracePt t="132858" x="5249863" y="6134100"/>
          <p14:tracePt t="132876" x="5334000" y="6118225"/>
          <p14:tracePt t="132893" x="5464175" y="6080125"/>
          <p14:tracePt t="132909" x="5638800" y="6042025"/>
          <p14:tracePt t="132926" x="5783263" y="5989638"/>
          <p14:tracePt t="132942" x="5859463" y="5965825"/>
          <p14:tracePt t="132959" x="5897563" y="5943600"/>
          <p14:tracePt t="132975" x="5935663" y="5921375"/>
          <p14:tracePt t="132992" x="5965825" y="5913438"/>
          <p14:tracePt t="133012" x="5981700" y="5905500"/>
          <p14:tracePt t="133024" x="6011863" y="5897563"/>
          <p14:tracePt t="133041" x="6057900" y="5883275"/>
          <p14:tracePt t="133057" x="6126163" y="5867400"/>
          <p14:tracePt t="133075" x="6180138" y="5859463"/>
          <p14:tracePt t="133075" x="6210300" y="5859463"/>
          <p14:tracePt t="133092" x="6256338" y="5859463"/>
          <p14:tracePt t="133109" x="6294438" y="5859463"/>
          <p14:tracePt t="133126" x="6308725" y="5859463"/>
          <p14:tracePt t="133142" x="6316663" y="5859463"/>
          <p14:tracePt t="133158" x="6332538" y="5851525"/>
          <p14:tracePt t="133175" x="6362700" y="5851525"/>
          <p14:tracePt t="133192" x="6378575" y="5851525"/>
          <p14:tracePt t="133208" x="6430963" y="5851525"/>
          <p14:tracePt t="133226" x="6469063" y="5851525"/>
          <p14:tracePt t="133242" x="6477000" y="5851525"/>
          <p14:tracePt t="133258" x="6484938" y="5837238"/>
          <p14:tracePt t="133308" x="6499225" y="5821363"/>
          <p14:tracePt t="133315" x="6507163" y="5807075"/>
          <p14:tracePt t="133325" x="6515100" y="5791200"/>
          <p14:tracePt t="133341" x="6515100" y="5775325"/>
          <p14:tracePt t="133444" x="6515100" y="5768975"/>
          <p14:tracePt t="133452" x="6515100" y="5761038"/>
          <p14:tracePt t="133468" x="6515100" y="5753100"/>
          <p14:tracePt t="133492" x="6515100" y="5745163"/>
          <p14:tracePt t="133499" x="6515100" y="5730875"/>
          <p14:tracePt t="133508" x="6515100" y="5715000"/>
          <p14:tracePt t="133524" x="6499225" y="5684838"/>
          <p14:tracePt t="133541" x="6499225" y="5668963"/>
          <p14:tracePt t="133558" x="6499225" y="5654675"/>
          <p14:tracePt t="133588" x="6499225" y="5646738"/>
          <p14:tracePt t="133612" x="6499225" y="5638800"/>
          <p14:tracePt t="133628" x="6499225" y="5630863"/>
          <p14:tracePt t="133635" x="6507163" y="5616575"/>
          <p14:tracePt t="133643" x="6507163" y="5600700"/>
          <p14:tracePt t="133656" x="6553200" y="5546725"/>
          <p14:tracePt t="133656" x="6583363" y="5524500"/>
          <p14:tracePt t="133677" x="6629400" y="5494338"/>
          <p14:tracePt t="133691" x="6751638" y="5394325"/>
          <p14:tracePt t="133709" x="6819900" y="5334000"/>
          <p14:tracePt t="133727" x="6850063" y="5295900"/>
          <p14:tracePt t="133742" x="6865938" y="5273675"/>
          <p14:tracePt t="133757" x="6880225" y="5241925"/>
          <p14:tracePt t="133774" x="6896100" y="5211763"/>
          <p14:tracePt t="133790" x="6911975" y="5173663"/>
          <p14:tracePt t="133807" x="6926263" y="5135563"/>
          <p14:tracePt t="133824" x="6942138" y="5097463"/>
          <p14:tracePt t="133840" x="6956425" y="5083175"/>
          <p14:tracePt t="133857" x="6964363" y="5059363"/>
          <p14:tracePt t="133857" x="6972300" y="5045075"/>
          <p14:tracePt t="133875" x="6972300" y="5029200"/>
          <p14:tracePt t="133891" x="6972300" y="5021263"/>
          <p14:tracePt t="133914" x="6972300" y="5006975"/>
          <p14:tracePt t="133955" x="6972300" y="4991100"/>
          <p14:tracePt t="133987" x="6964363" y="4983163"/>
          <p14:tracePt t="133994" x="6956425" y="4975225"/>
          <p14:tracePt t="134006" x="6942138" y="4968875"/>
          <p14:tracePt t="134024" x="6918325" y="4960938"/>
          <p14:tracePt t="134039" x="6896100" y="4953000"/>
          <p14:tracePt t="134056" x="6880225" y="4937125"/>
          <p14:tracePt t="134072" x="6842125" y="4937125"/>
          <p14:tracePt t="134089" x="6804025" y="4922838"/>
          <p14:tracePt t="134107" x="6781800" y="4922838"/>
          <p14:tracePt t="134124" x="6773863" y="4922838"/>
          <p14:tracePt t="134140" x="6759575" y="4922838"/>
          <p14:tracePt t="134157" x="6743700" y="4922838"/>
          <p14:tracePt t="134173" x="6713538" y="4914900"/>
          <p14:tracePt t="134190" x="6667500" y="4906963"/>
          <p14:tracePt t="134207" x="6621463" y="4892675"/>
          <p14:tracePt t="134224" x="6607175" y="4892675"/>
          <p14:tracePt t="134239" x="6591300" y="4892675"/>
          <p14:tracePt t="134339" x="6583363" y="4892675"/>
          <p14:tracePt t="134363" x="6575425" y="4892675"/>
          <p14:tracePt t="134371" x="6575425" y="4899025"/>
          <p14:tracePt t="134443" x="6575425" y="4914900"/>
          <p14:tracePt t="134451" x="6575425" y="4930775"/>
          <p14:tracePt t="134467" x="6575425" y="4937125"/>
          <p14:tracePt t="134474" x="6575425" y="4960938"/>
          <p14:tracePt t="134489" x="6575425" y="4975225"/>
          <p14:tracePt t="134506" x="6591300" y="5006975"/>
          <p14:tracePt t="134524" x="6607175" y="5045075"/>
          <p14:tracePt t="134540" x="6613525" y="5059363"/>
          <p14:tracePt t="134603" x="6621463" y="5067300"/>
          <p14:tracePt t="134619" x="6645275" y="5097463"/>
          <p14:tracePt t="134627" x="6651625" y="5105400"/>
          <p14:tracePt t="134779" x="6651625" y="5121275"/>
          <p14:tracePt t="134787" x="6659563" y="5135563"/>
          <p14:tracePt t="134794" x="6659563" y="5151438"/>
          <p14:tracePt t="134819" x="6659563" y="5159375"/>
          <p14:tracePt t="134834" x="6659563" y="5165725"/>
          <p14:tracePt t="134851" x="6659563" y="5173663"/>
          <p14:tracePt t="134899" x="6659563" y="5181600"/>
          <p14:tracePt t="134907" x="6659563" y="5189538"/>
          <p14:tracePt t="134914" x="6659563" y="5197475"/>
          <p14:tracePt t="134923" x="6659563" y="5227638"/>
          <p14:tracePt t="134940" x="6651625" y="5249863"/>
          <p14:tracePt t="134956" x="6651625" y="5280025"/>
          <p14:tracePt t="134972" x="6645275" y="5326063"/>
          <p14:tracePt t="134990" x="6637338" y="5372100"/>
          <p14:tracePt t="135005" x="6637338" y="5387975"/>
          <p14:tracePt t="135021" x="6621463" y="5394325"/>
          <p14:tracePt t="135038" x="6621463" y="5402263"/>
          <p14:tracePt t="135055" x="6621463" y="5418138"/>
          <p14:tracePt t="135072" x="6621463" y="5432425"/>
          <p14:tracePt t="135088" x="6621463" y="5464175"/>
          <p14:tracePt t="135088" x="6621463" y="5478463"/>
          <p14:tracePt t="135107" x="6621463" y="5508625"/>
          <p14:tracePt t="135123" x="6621463" y="5540375"/>
          <p14:tracePt t="135140" x="6621463" y="5546725"/>
          <p14:tracePt t="135156" x="6607175" y="5578475"/>
          <p14:tracePt t="135173" x="6607175" y="5630863"/>
          <p14:tracePt t="135189" x="6607175" y="5668963"/>
          <p14:tracePt t="135206" x="6607175" y="5707063"/>
          <p14:tracePt t="135222" x="6607175" y="5745163"/>
          <p14:tracePt t="135239" x="6607175" y="5775325"/>
          <p14:tracePt t="135256" x="6607175" y="5813425"/>
          <p14:tracePt t="135272" x="6591300" y="5867400"/>
          <p14:tracePt t="135289" x="6561138" y="5921375"/>
          <p14:tracePt t="135305" x="6545263" y="5943600"/>
          <p14:tracePt t="135305" x="6545263" y="5951538"/>
          <p14:tracePt t="135323" x="6545263" y="5959475"/>
          <p14:tracePt t="135338" x="6545263" y="5965825"/>
          <p14:tracePt t="135355" x="6545263" y="5981700"/>
          <p14:tracePt t="135373" x="6545263" y="5997575"/>
          <p14:tracePt t="135389" x="6545263" y="6011863"/>
          <p14:tracePt t="135411" x="6537325" y="6027738"/>
          <p14:tracePt t="135421" x="6537325" y="6042025"/>
          <p14:tracePt t="135438" x="6537325" y="6065838"/>
          <p14:tracePt t="135455" x="6530975" y="6103938"/>
          <p14:tracePt t="135472" x="6515100" y="6164263"/>
          <p14:tracePt t="135489" x="6507163" y="6218238"/>
          <p14:tracePt t="135489" x="6507163" y="6240463"/>
          <p14:tracePt t="135507" x="6507163" y="6270625"/>
          <p14:tracePt t="135522" x="6507163" y="6340475"/>
          <p14:tracePt t="135539" x="6507163" y="6370638"/>
          <p14:tracePt t="135556" x="6507163" y="6400800"/>
          <p14:tracePt t="135572" x="6507163" y="6416675"/>
          <p14:tracePt t="135589" x="6507163" y="6438900"/>
          <p14:tracePt t="135606" x="6507163" y="6469063"/>
          <p14:tracePt t="135622" x="6507163" y="6530975"/>
          <p14:tracePt t="135638" x="6507163" y="6575425"/>
          <p14:tracePt t="135655" x="6515100" y="6607175"/>
          <p14:tracePt t="135672" x="6515100" y="6645275"/>
          <p14:tracePt t="135688" x="6523038" y="6667500"/>
          <p14:tracePt t="135705" x="6523038" y="6651625"/>
          <p14:tracePt t="135923" x="6523038" y="6629400"/>
          <p14:tracePt t="135931" x="6523038" y="6613525"/>
          <p14:tracePt t="135939" x="6523038" y="6591300"/>
          <p14:tracePt t="135955" x="6523038" y="6583363"/>
          <p14:tracePt t="135971" x="6523038" y="6575425"/>
          <p14:tracePt t="135989" x="6523038" y="6545263"/>
          <p14:tracePt t="136005" x="6523038" y="6530975"/>
          <p14:tracePt t="136021" x="6523038" y="6507163"/>
          <p14:tracePt t="136038" x="6523038" y="6477000"/>
          <p14:tracePt t="136055" x="6523038" y="6446838"/>
          <p14:tracePt t="136071" x="6523038" y="6423025"/>
          <p14:tracePt t="136088" x="6523038" y="6392863"/>
          <p14:tracePt t="136105" x="6523038" y="6354763"/>
          <p14:tracePt t="136122" x="6530975" y="6308725"/>
          <p14:tracePt t="136122" x="6530975" y="6286500"/>
          <p14:tracePt t="136139" x="6561138" y="6240463"/>
          <p14:tracePt t="136156" x="6575425" y="6194425"/>
          <p14:tracePt t="136172" x="6583363" y="6164263"/>
          <p14:tracePt t="136188" x="6599238" y="6149975"/>
          <p14:tracePt t="136205" x="6599238" y="6134100"/>
          <p14:tracePt t="136221" x="6599238" y="6118225"/>
          <p14:tracePt t="136237" x="6607175" y="6111875"/>
          <p14:tracePt t="136259" x="6613525" y="6088063"/>
          <p14:tracePt t="136274" x="6629400" y="6065838"/>
          <p14:tracePt t="136287" x="6645275" y="5997575"/>
          <p14:tracePt t="136304" x="6651625" y="5921375"/>
          <p14:tracePt t="136321" x="6675438" y="5867400"/>
          <p14:tracePt t="136321" x="6675438" y="5845175"/>
          <p14:tracePt t="136339" x="6683375" y="5813425"/>
          <p14:tracePt t="136354" x="6689725" y="5768975"/>
          <p14:tracePt t="136372" x="6689725" y="5737225"/>
          <p14:tracePt t="136388" x="6705600" y="5707063"/>
          <p14:tracePt t="136405" x="6705600" y="5668963"/>
          <p14:tracePt t="136421" x="6705600" y="5638800"/>
          <p14:tracePt t="136437" x="6721475" y="5584825"/>
          <p14:tracePt t="136454" x="6721475" y="5570538"/>
          <p14:tracePt t="136470" x="6727825" y="5532438"/>
          <p14:tracePt t="136488" x="6727825" y="5516563"/>
          <p14:tracePt t="136504" x="6727825" y="5502275"/>
          <p14:tracePt t="136521" x="6735763" y="5478463"/>
          <p14:tracePt t="136539" x="6743700" y="5464175"/>
          <p14:tracePt t="136554" x="6743700" y="5432425"/>
          <p14:tracePt t="136571" x="6751638" y="5394325"/>
          <p14:tracePt t="136588" x="6751638" y="5372100"/>
          <p14:tracePt t="136605" x="6751638" y="5341938"/>
          <p14:tracePt t="136621" x="6751638" y="5311775"/>
          <p14:tracePt t="136638" x="6751638" y="5273675"/>
          <p14:tracePt t="136654" x="6751638" y="5257800"/>
          <p14:tracePt t="136670" x="6751638" y="5249863"/>
          <p14:tracePt t="136687" x="6743700" y="5211763"/>
          <p14:tracePt t="136704" x="6735763" y="5197475"/>
          <p14:tracePt t="136721" x="6735763" y="5189538"/>
          <p14:tracePt t="136771" x="6735763" y="5181600"/>
          <p14:tracePt t="136779" x="6727825" y="5173663"/>
          <p14:tracePt t="136788" x="6705600" y="5127625"/>
          <p14:tracePt t="136805" x="6689725" y="5097463"/>
          <p14:tracePt t="136821" x="6689725" y="5089525"/>
          <p14:tracePt t="136837" x="6683375" y="5075238"/>
          <p14:tracePt t="136859" x="6675438" y="5059363"/>
          <p14:tracePt t="136875" x="6659563" y="5045075"/>
          <p14:tracePt t="136886" x="6659563" y="5037138"/>
          <p14:tracePt t="136903" x="6659563" y="5021263"/>
          <p14:tracePt t="136931" x="6651625" y="5021263"/>
          <p14:tracePt t="136938" x="6637338" y="5006975"/>
          <p14:tracePt t="136955" x="6621463" y="4991100"/>
          <p14:tracePt t="136971" x="6583363" y="4968875"/>
          <p14:tracePt t="136990" x="6553200" y="4953000"/>
          <p14:tracePt t="137004" x="6537325" y="4930775"/>
          <p14:tracePt t="137019" x="6530975" y="4930775"/>
          <p14:tracePt t="137035" x="6523038" y="4930775"/>
          <p14:tracePt t="137099" x="6515100" y="4930775"/>
          <p14:tracePt t="137107" x="6499225" y="4930775"/>
          <p14:tracePt t="137123" x="6499225" y="4937125"/>
          <p14:tracePt t="137136" x="6492875" y="4937125"/>
          <p14:tracePt t="137153" x="6484938" y="4937125"/>
          <p14:tracePt t="137227" x="6484938" y="4945063"/>
          <p14:tracePt t="137235" x="6477000" y="4960938"/>
          <p14:tracePt t="137243" x="6477000" y="4975225"/>
          <p14:tracePt t="137253" x="6461125" y="5006975"/>
          <p14:tracePt t="137270" x="6423025" y="5037138"/>
          <p14:tracePt t="137287" x="6416675" y="5051425"/>
          <p14:tracePt t="137304" x="6392863" y="5083175"/>
          <p14:tracePt t="137320" x="6384925" y="5097463"/>
          <p14:tracePt t="137337" x="6384925" y="5121275"/>
          <p14:tracePt t="137337" x="6384925" y="5151438"/>
          <p14:tracePt t="137355" x="6384925" y="5165725"/>
          <p14:tracePt t="137369" x="6384925" y="5203825"/>
          <p14:tracePt t="137388" x="6370638" y="5235575"/>
          <p14:tracePt t="137404" x="6354763" y="5273675"/>
          <p14:tracePt t="137420" x="6354763" y="5303838"/>
          <p14:tracePt t="137437" x="6354763" y="5318125"/>
          <p14:tracePt t="137453" x="6354763" y="5326063"/>
          <p14:tracePt t="137469" x="6354763" y="5341938"/>
          <p14:tracePt t="137486" x="6354763" y="5356225"/>
          <p14:tracePt t="137507" x="6340475" y="5372100"/>
          <p14:tracePt t="137519" x="6340475" y="5387975"/>
          <p14:tracePt t="137536" x="6340475" y="5418138"/>
          <p14:tracePt t="137553" x="6340475" y="5456238"/>
          <p14:tracePt t="137553" x="6340475" y="5470525"/>
          <p14:tracePt t="137571" x="6340475" y="5486400"/>
          <p14:tracePt t="137586" x="6340475" y="5502275"/>
          <p14:tracePt t="137603" x="6340475" y="5516563"/>
          <p14:tracePt t="137620" x="6340475" y="5532438"/>
          <p14:tracePt t="137637" x="6340475" y="5562600"/>
          <p14:tracePt t="137653" x="6340475" y="5592763"/>
          <p14:tracePt t="137670" x="6340475" y="5646738"/>
          <p14:tracePt t="137686" x="6340475" y="5676900"/>
          <p14:tracePt t="137703" x="6340475" y="5707063"/>
          <p14:tracePt t="137719" x="6340475" y="5745163"/>
          <p14:tracePt t="137737" x="6340475" y="5768975"/>
          <p14:tracePt t="137753" x="6340475" y="5799138"/>
          <p14:tracePt t="137753" x="6340475" y="5807075"/>
          <p14:tracePt t="137771" x="6340475" y="5829300"/>
          <p14:tracePt t="137786" x="6340475" y="5867400"/>
          <p14:tracePt t="137803" x="6324600" y="5913438"/>
          <p14:tracePt t="137820" x="6324600" y="5935663"/>
          <p14:tracePt t="137837" x="6302375" y="5973763"/>
          <p14:tracePt t="137853" x="6270625" y="6019800"/>
          <p14:tracePt t="137869" x="6256338" y="6057900"/>
          <p14:tracePt t="137886" x="6232525" y="6096000"/>
          <p14:tracePt t="137903" x="6210300" y="6156325"/>
          <p14:tracePt t="137919" x="6210300" y="6210300"/>
          <p14:tracePt t="137936" x="6202363" y="6248400"/>
          <p14:tracePt t="137953" x="6202363" y="6294438"/>
          <p14:tracePt t="137970" x="6202363" y="6378575"/>
          <p14:tracePt t="137989" x="6202363" y="6416675"/>
          <p14:tracePt t="138004" x="6218238" y="6438900"/>
          <p14:tracePt t="138021" x="6218238" y="6446838"/>
          <p14:tracePt t="138051" x="6226175" y="6461125"/>
          <p14:tracePt t="138067" x="6248400" y="6469063"/>
          <p14:tracePt t="138074" x="6270625" y="6484938"/>
          <p14:tracePt t="138086" x="6302375" y="6499225"/>
          <p14:tracePt t="138103" x="6308725" y="6507163"/>
          <p14:tracePt t="138119" x="6324600" y="6523038"/>
          <p14:tracePt t="138155" x="6332538" y="6553200"/>
          <p14:tracePt t="138163" x="6332538" y="6561138"/>
          <p14:tracePt t="138170" x="6332538" y="6591300"/>
          <p14:tracePt t="138185" x="6354763" y="6629400"/>
          <p14:tracePt t="138204" x="6370638" y="6645275"/>
          <p14:tracePt t="138220" x="6378575" y="6651625"/>
          <p14:tracePt t="138237" x="6378575" y="6659563"/>
          <p14:tracePt t="138259" x="6384925" y="6659563"/>
          <p14:tracePt t="138283" x="6400800" y="6659563"/>
          <p14:tracePt t="138291" x="6430963" y="6651625"/>
          <p14:tracePt t="138307" x="6446838" y="6651625"/>
          <p14:tracePt t="138318" x="6499225" y="6645275"/>
          <p14:tracePt t="138336" x="6569075" y="6629400"/>
          <p14:tracePt t="138352" x="6613525" y="6621463"/>
          <p14:tracePt t="138369" x="6637338" y="6607175"/>
          <p14:tracePt t="138387" x="6651625" y="6591300"/>
          <p14:tracePt t="138402" x="6705600" y="6530975"/>
          <p14:tracePt t="138419" x="6721475" y="6507163"/>
          <p14:tracePt t="138436" x="6743700" y="6477000"/>
          <p14:tracePt t="138452" x="6759575" y="6461125"/>
          <p14:tracePt t="138468" x="6759575" y="6446838"/>
          <p14:tracePt t="138499" x="6759575" y="6430963"/>
          <p14:tracePt t="138507" x="6759575" y="6416675"/>
          <p14:tracePt t="138523" x="6759575" y="6400800"/>
          <p14:tracePt t="138535" x="6759575" y="6384925"/>
          <p14:tracePt t="138551" x="6773863" y="6354763"/>
          <p14:tracePt t="138569" x="6773863" y="6340475"/>
          <p14:tracePt t="138585" x="6773863" y="6316663"/>
          <p14:tracePt t="138603" x="6789738" y="6294438"/>
          <p14:tracePt t="138618" x="6789738" y="6286500"/>
          <p14:tracePt t="138643" x="6789738" y="6278563"/>
          <p14:tracePt t="138652" x="6789738" y="6256338"/>
          <p14:tracePt t="138668" x="6789738" y="6248400"/>
          <p14:tracePt t="138691" x="6789738" y="6240463"/>
          <p14:tracePt t="138701" x="6789738" y="6210300"/>
          <p14:tracePt t="138719" x="6789738" y="6172200"/>
          <p14:tracePt t="138736" x="6789738" y="6126163"/>
          <p14:tracePt t="138752" x="6789738" y="6080125"/>
          <p14:tracePt t="138769" x="6789738" y="6027738"/>
          <p14:tracePt t="138769" x="6804025" y="6003925"/>
          <p14:tracePt t="138787" x="6804025" y="5973763"/>
          <p14:tracePt t="138802" x="6804025" y="5859463"/>
          <p14:tracePt t="138819" x="6804025" y="5737225"/>
          <p14:tracePt t="138836" x="6804025" y="5578475"/>
          <p14:tracePt t="138853" x="6804025" y="5418138"/>
          <p14:tracePt t="138869" x="6804025" y="5280025"/>
          <p14:tracePt t="138885" x="6804025" y="5211763"/>
          <p14:tracePt t="138902" x="6804025" y="5181600"/>
          <p14:tracePt t="138918" x="6804025" y="5165725"/>
          <p14:tracePt t="138947" x="6804025" y="5143500"/>
          <p14:tracePt t="138955" x="6804025" y="5127625"/>
          <p14:tracePt t="138968" x="6797675" y="5121275"/>
          <p14:tracePt t="138986" x="6797675" y="5113338"/>
          <p14:tracePt t="139091" x="6781800" y="5089525"/>
          <p14:tracePt t="139099" x="6773863" y="5075238"/>
          <p14:tracePt t="139107" x="6765925" y="5075238"/>
          <p14:tracePt t="139117" x="6751638" y="5059363"/>
          <p14:tracePt t="139135" x="6735763" y="5059363"/>
          <p14:tracePt t="139179" x="6721475" y="5045075"/>
          <p14:tracePt t="139187" x="6697663" y="5029200"/>
          <p14:tracePt t="139201" x="6667500" y="5021263"/>
          <p14:tracePt t="139201" x="6651625" y="5013325"/>
          <p14:tracePt t="139219" x="6629400" y="4999038"/>
          <p14:tracePt t="139236" x="6599238" y="4991100"/>
          <p14:tracePt t="139252" x="6583363" y="4983163"/>
          <p14:tracePt t="139268" x="6575425" y="4975225"/>
          <p14:tracePt t="139284" x="6569075" y="4975225"/>
          <p14:tracePt t="139347" x="6553200" y="4975225"/>
          <p14:tracePt t="139355" x="6537325" y="4975225"/>
          <p14:tracePt t="139367" x="6530975" y="4975225"/>
          <p14:tracePt t="139384" x="6523038" y="4975225"/>
          <p14:tracePt t="139400" x="6515100" y="4975225"/>
          <p14:tracePt t="139459" x="6507163" y="4975225"/>
          <p14:tracePt t="139467" x="6499225" y="4975225"/>
          <p14:tracePt t="139475" x="6492875" y="4975225"/>
          <p14:tracePt t="139485" x="6477000" y="4975225"/>
          <p14:tracePt t="139501" x="6469063" y="4975225"/>
          <p14:tracePt t="139517" x="6454775" y="4975225"/>
          <p14:tracePt t="139534" x="6446838" y="4975225"/>
          <p14:tracePt t="139551" x="6430963" y="4975225"/>
          <p14:tracePt t="139595" x="6423025" y="4975225"/>
          <p14:tracePt t="139603" x="6416675" y="4975225"/>
          <p14:tracePt t="139617" x="6400800" y="4991100"/>
          <p14:tracePt t="139634" x="6400800" y="4999038"/>
          <p14:tracePt t="139651" x="6384925" y="5013325"/>
          <p14:tracePt t="139668" x="6370638" y="5029200"/>
          <p14:tracePt t="139685" x="6362700" y="5037138"/>
          <p14:tracePt t="139700" x="6354763" y="5045075"/>
          <p14:tracePt t="139717" x="6340475" y="5075238"/>
          <p14:tracePt t="139735" x="6340475" y="5097463"/>
          <p14:tracePt t="139751" x="6332538" y="5127625"/>
          <p14:tracePt t="139768" x="6316663" y="5173663"/>
          <p14:tracePt t="139784" x="6316663" y="5211763"/>
          <p14:tracePt t="139801" x="6294438" y="5249863"/>
          <p14:tracePt t="139801" x="6294438" y="5265738"/>
          <p14:tracePt t="139819" x="6286500" y="5295900"/>
          <p14:tracePt t="139834" x="6264275" y="5356225"/>
          <p14:tracePt t="139851" x="6264275" y="5387975"/>
          <p14:tracePt t="139868" x="6264275" y="5402263"/>
          <p14:tracePt t="139884" x="6248400" y="5432425"/>
          <p14:tracePt t="139901" x="6248400" y="5440363"/>
          <p14:tracePt t="139917" x="6248400" y="5456238"/>
          <p14:tracePt t="139934" x="6232525" y="5478463"/>
          <p14:tracePt t="139950" x="6218238" y="5516563"/>
          <p14:tracePt t="139967" x="6210300" y="5546725"/>
          <p14:tracePt t="139985" x="6202363" y="5584825"/>
          <p14:tracePt t="139985" x="6194425" y="5592763"/>
          <p14:tracePt t="140003" x="6188075" y="5608638"/>
          <p14:tracePt t="140017" x="6164263" y="5646738"/>
          <p14:tracePt t="140017" x="6164263" y="5654675"/>
          <p14:tracePt t="140035" x="6149975" y="5684838"/>
          <p14:tracePt t="140049" x="6134100" y="5722938"/>
          <p14:tracePt t="140068" x="6126163" y="5761038"/>
          <p14:tracePt t="140084" x="6118225" y="5799138"/>
          <p14:tracePt t="140101" x="6118225" y="5821363"/>
          <p14:tracePt t="140117" x="6118225" y="5851525"/>
          <p14:tracePt t="140134" x="6118225" y="5889625"/>
          <p14:tracePt t="140150" x="6118225" y="5921375"/>
          <p14:tracePt t="140166" x="6118225" y="5935663"/>
          <p14:tracePt t="140183" x="6118225" y="5965825"/>
          <p14:tracePt t="140200" x="6118225" y="5981700"/>
          <p14:tracePt t="140216" x="6118225" y="6011863"/>
          <p14:tracePt t="140235" x="6118225" y="6027738"/>
          <p14:tracePt t="140250" x="6126163" y="6073775"/>
          <p14:tracePt t="140268" x="6149975" y="6111875"/>
          <p14:tracePt t="140284" x="6156325" y="6149975"/>
          <p14:tracePt t="140301" x="6156325" y="6156325"/>
          <p14:tracePt t="140317" x="6156325" y="6188075"/>
          <p14:tracePt t="140334" x="6156325" y="6202363"/>
          <p14:tracePt t="140349" x="6156325" y="6240463"/>
          <p14:tracePt t="140367" x="6156325" y="6264275"/>
          <p14:tracePt t="140384" x="6164263" y="6278563"/>
          <p14:tracePt t="140400" x="6172200" y="6316663"/>
          <p14:tracePt t="140417" x="6172200" y="6332538"/>
          <p14:tracePt t="140417" x="6172200" y="6340475"/>
          <p14:tracePt t="140435" x="6172200" y="6346825"/>
          <p14:tracePt t="140449" x="6172200" y="6370638"/>
          <p14:tracePt t="140468" x="6172200" y="6384925"/>
          <p14:tracePt t="140484" x="6172200" y="6400800"/>
          <p14:tracePt t="140501" x="6180138" y="6408738"/>
          <p14:tracePt t="140517" x="6188075" y="6430963"/>
          <p14:tracePt t="140534" x="6194425" y="6454775"/>
          <p14:tracePt t="140550" x="6202363" y="6484938"/>
          <p14:tracePt t="140567" x="6218238" y="6515100"/>
          <p14:tracePt t="140583" x="6226175" y="6530975"/>
          <p14:tracePt t="140600" x="6240463" y="6561138"/>
          <p14:tracePt t="140617" x="6240463" y="6569075"/>
          <p14:tracePt t="140633" x="6248400" y="6575425"/>
          <p14:tracePt t="140650" x="6270625" y="6599238"/>
          <p14:tracePt t="140667" x="6286500" y="6613525"/>
          <p14:tracePt t="140683" x="6324600" y="6645275"/>
          <p14:tracePt t="140700" x="6362700" y="6667500"/>
          <p14:tracePt t="140717" x="6400800" y="6689725"/>
          <p14:tracePt t="140735" x="6416675" y="6689725"/>
          <p14:tracePt t="140749" x="6430963" y="6689725"/>
          <p14:tracePt t="140811" x="6461125" y="6689725"/>
          <p14:tracePt t="140819" x="6484938" y="6689725"/>
          <p14:tracePt t="140832" x="6499225" y="6689725"/>
          <p14:tracePt t="140850" x="6507163" y="6689725"/>
          <p14:tracePt t="140899" x="6515100" y="6689725"/>
          <p14:tracePt t="140915" x="6530975" y="6689725"/>
          <p14:tracePt t="140923" x="6545263" y="6689725"/>
          <p14:tracePt t="140932" x="6569075" y="6683375"/>
          <p14:tracePt t="140950" x="6583363" y="6675438"/>
          <p14:tracePt t="140966" x="6591300" y="6667500"/>
          <p14:tracePt t="141003" x="6599238" y="6645275"/>
          <p14:tracePt t="141011" x="6621463" y="6599238"/>
          <p14:tracePt t="141018" x="6637338" y="6561138"/>
          <p14:tracePt t="141033" x="6651625" y="6523038"/>
          <p14:tracePt t="141049" x="6667500" y="6477000"/>
          <p14:tracePt t="141049" x="6675438" y="6469063"/>
          <p14:tracePt t="141067" x="6683375" y="6438900"/>
          <p14:tracePt t="141083" x="6683375" y="6423025"/>
          <p14:tracePt t="141100" x="6683375" y="6408738"/>
          <p14:tracePt t="141117" x="6683375" y="6392863"/>
          <p14:tracePt t="141133" x="6689725" y="6378575"/>
          <p14:tracePt t="141149" x="6689725" y="6354763"/>
          <p14:tracePt t="141166" x="6689725" y="6324600"/>
          <p14:tracePt t="141183" x="6689725" y="6308725"/>
          <p14:tracePt t="141203" x="6689725" y="6302375"/>
          <p14:tracePt t="141219" x="6689725" y="6294438"/>
          <p14:tracePt t="141232" x="6689725" y="6286500"/>
          <p14:tracePt t="141251" x="6689725" y="6278563"/>
          <p14:tracePt t="141283" x="6689725" y="6270625"/>
          <p14:tracePt t="141291" x="6689725" y="6256338"/>
          <p14:tracePt t="141299" x="6689725" y="6218238"/>
          <p14:tracePt t="141317" x="6697663" y="6164263"/>
          <p14:tracePt t="141333" x="6705600" y="6088063"/>
          <p14:tracePt t="141349" x="6721475" y="6027738"/>
          <p14:tracePt t="141366" x="6743700" y="5965825"/>
          <p14:tracePt t="141382" x="6743700" y="5943600"/>
          <p14:tracePt t="141382" x="6743700" y="5921375"/>
          <p14:tracePt t="141404" x="6759575" y="5913438"/>
          <p14:tracePt t="141415" x="6759575" y="5905500"/>
          <p14:tracePt t="141467" x="6759575" y="5889625"/>
          <p14:tracePt t="141475" x="6759575" y="5867400"/>
          <p14:tracePt t="141483" x="6759575" y="5829300"/>
          <p14:tracePt t="141500" x="6759575" y="5783263"/>
          <p14:tracePt t="141517" x="6765925" y="5737225"/>
          <p14:tracePt t="141533" x="6773863" y="5707063"/>
          <p14:tracePt t="141548" x="6781800" y="5646738"/>
          <p14:tracePt t="141565" x="6781800" y="5592763"/>
          <p14:tracePt t="141582" x="6789738" y="5554663"/>
          <p14:tracePt t="141599" x="6797675" y="5502275"/>
          <p14:tracePt t="141616" x="6811963" y="5456238"/>
          <p14:tracePt t="141632" x="6811963" y="5418138"/>
          <p14:tracePt t="141649" x="6811963" y="5402263"/>
          <p14:tracePt t="141665" x="6811963" y="5364163"/>
          <p14:tracePt t="141665" x="6811963" y="5349875"/>
          <p14:tracePt t="141684" x="6811963" y="5326063"/>
          <p14:tracePt t="141700" x="6811963" y="5295900"/>
          <p14:tracePt t="141716" x="6811963" y="5273675"/>
          <p14:tracePt t="141733" x="6804025" y="5241925"/>
          <p14:tracePt t="141749" x="6804025" y="5211763"/>
          <p14:tracePt t="141766" x="6804025" y="5165725"/>
          <p14:tracePt t="141782" x="6804025" y="5121275"/>
          <p14:tracePt t="141799" x="6804025" y="5089525"/>
          <p14:tracePt t="141815" x="6804025" y="5067300"/>
          <p14:tracePt t="141832" x="6804025" y="5045075"/>
          <p14:tracePt t="141849" x="6797675" y="5021263"/>
          <p14:tracePt t="141865" x="6789738" y="4999038"/>
          <p14:tracePt t="141865" x="6781800" y="4983163"/>
          <p14:tracePt t="141883" x="6773863" y="4968875"/>
          <p14:tracePt t="141899" x="6765925" y="4953000"/>
          <p14:tracePt t="141915" x="6759575" y="4922838"/>
          <p14:tracePt t="141933" x="6751638" y="4914900"/>
          <p14:tracePt t="141949" x="6727825" y="4899025"/>
          <p14:tracePt t="141965" x="6713538" y="4884738"/>
          <p14:tracePt t="141982" x="6689725" y="4860925"/>
          <p14:tracePt t="141998" x="6675438" y="4860925"/>
          <p14:tracePt t="142015" x="6675438" y="4854575"/>
          <p14:tracePt t="142042" x="6667500" y="4854575"/>
          <p14:tracePt t="142058" x="6651625" y="4854575"/>
          <p14:tracePt t="142066" x="6637338" y="4854575"/>
          <p14:tracePt t="142083" x="6599238" y="4854575"/>
          <p14:tracePt t="142100" x="6569075" y="4854575"/>
          <p14:tracePt t="142116" x="6545263" y="4854575"/>
          <p14:tracePt t="142133" x="6515100" y="4854575"/>
          <p14:tracePt t="142149" x="6492875" y="4860925"/>
          <p14:tracePt t="142165" x="6477000" y="4860925"/>
          <p14:tracePt t="142181" x="6461125" y="4868863"/>
          <p14:tracePt t="142198" x="6454775" y="4884738"/>
          <p14:tracePt t="142243" x="6430963" y="4892675"/>
          <p14:tracePt t="142251" x="6416675" y="4906963"/>
          <p14:tracePt t="142264" x="6370638" y="4930775"/>
          <p14:tracePt t="142264" x="6354763" y="4937125"/>
          <p14:tracePt t="142283" x="6308725" y="4968875"/>
          <p14:tracePt t="142299" x="6270625" y="4983163"/>
          <p14:tracePt t="142316" x="6264275" y="4983163"/>
          <p14:tracePt t="142331" x="6264275" y="4991100"/>
          <p14:tracePt t="142355" x="6256338" y="4999038"/>
          <p14:tracePt t="142379" x="6256338" y="5013325"/>
          <p14:tracePt t="142427" x="6256338" y="5021263"/>
          <p14:tracePt t="142451" x="6256338" y="5037138"/>
          <p14:tracePt t="142483" x="6256338" y="5045075"/>
          <p14:tracePt t="142499" x="6256338" y="5051425"/>
          <p14:tracePt t="142507" x="6256338" y="5083175"/>
          <p14:tracePt t="142515" x="6264275" y="5121275"/>
          <p14:tracePt t="142532" x="6264275" y="5143500"/>
          <p14:tracePt t="142548" x="6264275" y="5181600"/>
          <p14:tracePt t="142565" x="6264275" y="5235575"/>
          <p14:tracePt t="142581" x="6264275" y="5265738"/>
          <p14:tracePt t="142598" x="6278563" y="5295900"/>
          <p14:tracePt t="142615" x="6286500" y="5334000"/>
          <p14:tracePt t="142631" x="6286500" y="5372100"/>
          <p14:tracePt t="142648" x="6286500" y="5394325"/>
          <p14:tracePt t="142664" x="6286500" y="5426075"/>
          <p14:tracePt t="142681" x="6294438" y="5456238"/>
          <p14:tracePt t="142681" x="6294438" y="5464175"/>
          <p14:tracePt t="142700" x="6302375" y="5502275"/>
          <p14:tracePt t="142715" x="6302375" y="5524500"/>
          <p14:tracePt t="142732" x="6302375" y="5546725"/>
          <p14:tracePt t="142749" x="6302375" y="5578475"/>
          <p14:tracePt t="142765" x="6302375" y="5600700"/>
          <p14:tracePt t="142781" x="6302375" y="5630863"/>
          <p14:tracePt t="142797" x="6302375" y="5668963"/>
          <p14:tracePt t="142814" x="6302375" y="5707063"/>
          <p14:tracePt t="142831" x="6302375" y="5761038"/>
          <p14:tracePt t="142848" x="6302375" y="5791200"/>
          <p14:tracePt t="142864" x="6278563" y="5829300"/>
          <p14:tracePt t="142881" x="6264275" y="5867400"/>
          <p14:tracePt t="142881" x="6256338" y="5883275"/>
          <p14:tracePt t="142899" x="6248400" y="5905500"/>
          <p14:tracePt t="142914" x="6240463" y="5981700"/>
          <p14:tracePt t="142932" x="6218238" y="6049963"/>
          <p14:tracePt t="142948" x="6188075" y="6088063"/>
          <p14:tracePt t="142965" x="6164263" y="6134100"/>
          <p14:tracePt t="142981" x="6156325" y="6156325"/>
          <p14:tracePt t="142998" x="6149975" y="6180138"/>
          <p14:tracePt t="143014" x="6149975" y="6188075"/>
          <p14:tracePt t="143030" x="6149975" y="6194425"/>
          <p14:tracePt t="143046" x="6149975" y="6202363"/>
          <p14:tracePt t="143066" x="6149975" y="6226175"/>
          <p14:tracePt t="143099" x="6149975" y="6240463"/>
          <p14:tracePt t="143107" x="6149975" y="6256338"/>
          <p14:tracePt t="143115" x="6149975" y="6278563"/>
          <p14:tracePt t="143131" x="6149975" y="6302375"/>
          <p14:tracePt t="143148" x="6156325" y="6316663"/>
          <p14:tracePt t="143164" x="6172200" y="6340475"/>
          <p14:tracePt t="143181" x="6180138" y="6346825"/>
          <p14:tracePt t="143197" x="6180138" y="6354763"/>
          <p14:tracePt t="143213" x="6202363" y="6378575"/>
          <p14:tracePt t="143267" x="6202363" y="6384925"/>
          <p14:tracePt t="143275" x="6226175" y="6408738"/>
          <p14:tracePt t="143283" x="6240463" y="6423025"/>
          <p14:tracePt t="143296" x="6256338" y="6446838"/>
          <p14:tracePt t="143296" x="6264275" y="6446838"/>
          <p14:tracePt t="143315" x="6264275" y="6454775"/>
          <p14:tracePt t="143315" x="6264275" y="6461125"/>
          <p14:tracePt t="143331" x="6264275" y="6484938"/>
          <p14:tracePt t="143348" x="6302375" y="6537325"/>
          <p14:tracePt t="143365" x="6308725" y="6553200"/>
          <p14:tracePt t="143381" x="6324600" y="6569075"/>
          <p14:tracePt t="143397" x="6346825" y="6591300"/>
          <p14:tracePt t="143414" x="6362700" y="6613525"/>
          <p14:tracePt t="143430" x="6416675" y="6645275"/>
          <p14:tracePt t="143447" x="6469063" y="6675438"/>
          <p14:tracePt t="143464" x="6507163" y="6697663"/>
          <p14:tracePt t="143480" x="6515100" y="6697663"/>
          <p14:tracePt t="143496" x="6523038" y="6697663"/>
          <p14:tracePt t="143539" x="6530975" y="6697663"/>
          <p14:tracePt t="143547" x="6553200" y="6697663"/>
          <p14:tracePt t="143563" x="6569075" y="6697663"/>
          <p14:tracePt t="143571" x="6613525" y="6689725"/>
          <p14:tracePt t="143581" x="6637338" y="6683375"/>
          <p14:tracePt t="143596" x="6645275" y="6675438"/>
          <p14:tracePt t="143635" x="6629400" y="6667500"/>
          <p14:tracePt t="143659" x="6613525" y="6645275"/>
          <p14:tracePt t="143667" x="6607175" y="6645275"/>
          <p14:tracePt t="143680" x="6599238" y="6637338"/>
          <p14:tracePt t="143891" x="6530975" y="6637338"/>
          <p14:tracePt t="144267" x="6423025" y="6637338"/>
          <p14:tracePt t="144275" x="6286500" y="6599238"/>
          <p14:tracePt t="144283" x="6096000" y="6537325"/>
          <p14:tracePt t="144296" x="5730875" y="6384925"/>
          <p14:tracePt t="144313" x="5402263" y="6248400"/>
          <p14:tracePt t="144313" x="5265738" y="6218238"/>
          <p14:tracePt t="144331" x="5051425" y="6218238"/>
          <p14:tracePt t="144345" x="4511675" y="6218238"/>
          <p14:tracePt t="144363" x="4054475" y="6218238"/>
          <p14:tracePt t="144380" x="3597275" y="6226175"/>
          <p14:tracePt t="144397" x="3116263" y="6392863"/>
          <p14:tracePt t="144413" x="2659063" y="6613525"/>
          <p14:tracePt t="144429" x="2293938" y="6804025"/>
          <p14:tracePt t="144446" x="1951038" y="6850063"/>
          <p14:tracePt t="144463" x="1546225" y="6850063"/>
          <p14:tracePt t="145691" x="250825" y="6461125"/>
          <p14:tracePt t="145699" x="250825" y="6354763"/>
          <p14:tracePt t="145710" x="250825" y="6011863"/>
          <p14:tracePt t="145728" x="212725" y="5600700"/>
          <p14:tracePt t="145728" x="182563" y="5380038"/>
          <p14:tracePt t="145747" x="168275" y="5227638"/>
          <p14:tracePt t="145761" x="144463" y="4906963"/>
          <p14:tracePt t="145761" x="144463" y="4778375"/>
          <p14:tracePt t="145779" x="144463" y="4564063"/>
          <p14:tracePt t="145796" x="144463" y="4335463"/>
          <p14:tracePt t="145812" x="160338" y="4054475"/>
          <p14:tracePt t="145828" x="206375" y="3756025"/>
          <p14:tracePt t="145845" x="206375" y="3482975"/>
          <p14:tracePt t="145861" x="206375" y="3200400"/>
          <p14:tracePt t="145878" x="220663" y="2949575"/>
          <p14:tracePt t="145895" x="244475" y="2803525"/>
          <p14:tracePt t="145911" x="250825" y="2727325"/>
          <p14:tracePt t="145928" x="258763" y="2713038"/>
          <p14:tracePt t="145945" x="282575" y="2682875"/>
          <p14:tracePt t="145961" x="304800" y="2568575"/>
          <p14:tracePt t="145981" x="327025" y="2422525"/>
          <p14:tracePt t="145995" x="342900" y="2354263"/>
          <p14:tracePt t="146011" x="350838" y="2286000"/>
          <p14:tracePt t="146027" x="365125" y="2232025"/>
          <p14:tracePt t="146044" x="365125" y="2201863"/>
          <p14:tracePt t="146060" x="365125" y="2155825"/>
          <p14:tracePt t="146076" x="365125" y="2087563"/>
          <p14:tracePt t="146093" x="350838" y="2003425"/>
          <p14:tracePt t="146110" x="342900" y="1943100"/>
          <p14:tracePt t="146128" x="342900" y="1912938"/>
          <p14:tracePt t="146144" x="342900" y="1905000"/>
          <p14:tracePt t="146161" x="334963" y="1905000"/>
          <p14:tracePt t="146177" x="320675" y="1912938"/>
          <p14:tracePt t="146177" x="304800" y="1935163"/>
          <p14:tracePt t="146196" x="282575" y="1989138"/>
          <p14:tracePt t="146212" x="266700" y="2041525"/>
          <p14:tracePt t="146228" x="250825" y="2065338"/>
          <p14:tracePt t="146245" x="250825" y="2087563"/>
          <p14:tracePt t="146261" x="250825" y="2095500"/>
          <p14:tracePt t="146277" x="236538" y="2103438"/>
          <p14:tracePt t="146531" x="220663" y="2125663"/>
          <p14:tracePt t="146547" x="198438" y="2141538"/>
          <p14:tracePt t="146555" x="174625" y="2155825"/>
          <p14:tracePt t="146563" x="152400" y="2171700"/>
          <p14:tracePt t="146577" x="130175" y="2187575"/>
          <p14:tracePt t="146594" x="130175" y="2193925"/>
          <p14:tracePt t="146651" x="130175" y="2209800"/>
          <p14:tracePt t="146660" x="160338" y="2232025"/>
          <p14:tracePt t="146667" x="236538" y="2247900"/>
          <p14:tracePt t="146677" x="358775" y="2278063"/>
          <p14:tracePt t="146694" x="449263" y="2293938"/>
          <p14:tracePt t="146710" x="517525" y="2293938"/>
          <p14:tracePt t="146727" x="609600" y="2278063"/>
          <p14:tracePt t="146745" x="669925" y="2278063"/>
          <p14:tracePt t="146760" x="754063" y="2255838"/>
          <p14:tracePt t="146777" x="838200" y="2232025"/>
          <p14:tracePt t="146794" x="876300" y="2217738"/>
          <p14:tracePt t="152108" x="884238" y="2217738"/>
          <p14:tracePt t="153358" x="884238" y="2209800"/>
          <p14:tracePt t="153499" x="892175" y="2209800"/>
          <p14:tracePt t="158078" x="898525" y="2209800"/>
          <p14:tracePt t="158779" x="906463" y="2201863"/>
          <p14:tracePt t="159694" x="914400" y="2201863"/>
          <p14:tracePt t="159947" x="914400" y="2193925"/>
          <p14:tracePt t="160307" x="922338" y="2193925"/>
          <p14:tracePt t="161213" x="922338" y="2187575"/>
          <p14:tracePt t="161819" x="898525" y="2171700"/>
          <p14:tracePt t="161827" x="892175" y="2171700"/>
          <p14:tracePt t="161835" x="860425" y="2155825"/>
          <p14:tracePt t="161845" x="854075" y="2155825"/>
          <p14:tracePt t="161861" x="838200" y="2155825"/>
          <p14:tracePt t="161915" x="822325" y="2141538"/>
          <p14:tracePt t="161923" x="815975" y="2125663"/>
          <p14:tracePt t="161931" x="808038" y="2125663"/>
          <p14:tracePt t="161944" x="731838" y="2073275"/>
          <p14:tracePt t="161961" x="625475" y="2003425"/>
          <p14:tracePt t="161978" x="511175" y="1912938"/>
          <p14:tracePt t="161996" x="449263" y="1866900"/>
          <p14:tracePt t="162013" x="449263" y="1858963"/>
          <p14:tracePt t="162123" x="457200" y="1858963"/>
          <p14:tracePt t="162147" x="465138" y="1858963"/>
          <p14:tracePt t="162155" x="487363" y="1858963"/>
          <p14:tracePt t="162163" x="495300" y="1858963"/>
          <p14:tracePt t="162177" x="503238" y="1858963"/>
          <p14:tracePt t="162194" x="511175" y="1858963"/>
          <p14:tracePt t="162211" x="525463" y="1844675"/>
          <p14:tracePt t="162235" x="533400" y="1844675"/>
          <p14:tracePt t="162251" x="541338" y="1844675"/>
          <p14:tracePt t="162261" x="549275" y="1844675"/>
          <p14:tracePt t="162277" x="555625" y="1836738"/>
          <p14:tracePt t="162294" x="555625" y="1828800"/>
          <p14:tracePt t="162315" x="571500" y="1828800"/>
          <p14:tracePt t="162327" x="571500" y="1820863"/>
          <p14:tracePt t="162344" x="571500" y="1812925"/>
          <p14:tracePt t="162363" x="579438" y="1806575"/>
          <p14:tracePt t="162377" x="579438" y="1798638"/>
          <p14:tracePt t="162394" x="579438" y="1768475"/>
          <p14:tracePt t="162412" x="579438" y="1760538"/>
          <p14:tracePt t="162427" x="579438" y="1744663"/>
          <p14:tracePt t="162445" x="587375" y="1736725"/>
          <p14:tracePt t="162461" x="593725" y="1722438"/>
          <p14:tracePt t="162507" x="593725" y="1714500"/>
          <p14:tracePt t="162523" x="593725" y="1706563"/>
          <p14:tracePt t="162531" x="593725" y="1698625"/>
          <p14:tracePt t="162544" x="609600" y="1684338"/>
          <p14:tracePt t="162561" x="617538" y="1676400"/>
          <p14:tracePt t="162561" x="617538" y="1668463"/>
          <p14:tracePt t="162579" x="617538" y="1660525"/>
          <p14:tracePt t="162595" x="625475" y="1654175"/>
          <p14:tracePt t="162612" x="625475" y="1646238"/>
          <p14:tracePt t="162667" x="631825" y="1638300"/>
          <p14:tracePt t="162683" x="639763" y="1638300"/>
          <p14:tracePt t="167117" x="647700" y="1638300"/>
          <p14:tracePt t="167811" x="655638" y="1630363"/>
          <p14:tracePt t="167827" x="663575" y="1622425"/>
          <p14:tracePt t="167835" x="677863" y="1622425"/>
          <p14:tracePt t="167851" x="685800" y="1608138"/>
          <p14:tracePt t="167875" x="693738" y="1608138"/>
          <p14:tracePt t="167891" x="701675" y="1600200"/>
          <p14:tracePt t="167907" x="701675" y="1592263"/>
          <p14:tracePt t="168003" x="708025" y="1584325"/>
          <p14:tracePt t="169798" x="708025" y="1577975"/>
          <p14:tracePt t="170203" x="701675" y="1577975"/>
          <p14:tracePt t="170267" x="701675" y="1592263"/>
          <p14:tracePt t="170283" x="693738" y="1592263"/>
          <p14:tracePt t="170347" x="685800" y="1600200"/>
          <p14:tracePt t="170363" x="685800" y="1608138"/>
          <p14:tracePt t="170387" x="677863" y="1616075"/>
          <p14:tracePt t="170403" x="663575" y="1622425"/>
          <p14:tracePt t="170427" x="655638" y="1622425"/>
          <p14:tracePt t="170475" x="647700" y="1622425"/>
          <p14:tracePt t="170499" x="639763" y="1622425"/>
          <p14:tracePt t="170507" x="631825" y="1622425"/>
          <p14:tracePt t="170531" x="625475" y="1622425"/>
          <p14:tracePt t="170555" x="617538" y="1622425"/>
          <p14:tracePt t="170851" x="617538" y="1616075"/>
          <p14:tracePt t="170939" x="617538" y="1608138"/>
          <p14:tracePt t="170955" x="617538" y="1600200"/>
          <p14:tracePt t="171059" x="609600" y="1600200"/>
          <p14:tracePt t="171331" x="601663" y="1600200"/>
          <p14:tracePt t="171347" x="593725" y="1600200"/>
          <p14:tracePt t="171355" x="587375" y="1600200"/>
          <p14:tracePt t="171371" x="579438" y="1600200"/>
          <p14:tracePt t="171515" x="579438" y="1592263"/>
          <p14:tracePt t="171603" x="587375" y="1592263"/>
          <p14:tracePt t="171659" x="601663" y="1584325"/>
          <p14:tracePt t="171667" x="609600" y="1584325"/>
          <p14:tracePt t="171691" x="617538" y="1577975"/>
          <p14:tracePt t="171699" x="625475" y="1577975"/>
          <p14:tracePt t="171715" x="631825" y="1577975"/>
          <p14:tracePt t="171723" x="639763" y="1562100"/>
          <p14:tracePt t="171734" x="647700" y="1562100"/>
          <p14:tracePt t="171755" x="647700" y="1554163"/>
          <p14:tracePt t="173564" x="655638" y="1554163"/>
          <p14:tracePt t="179548" x="663575" y="1554163"/>
          <p14:tracePt t="179555" x="669925" y="1554163"/>
          <p14:tracePt t="179787" x="677863" y="1554163"/>
          <p14:tracePt t="179803" x="685800" y="1554163"/>
          <p14:tracePt t="179835" x="693738" y="1554163"/>
          <p14:tracePt t="179875" x="693738" y="1546225"/>
          <p14:tracePt t="179891" x="701675" y="1546225"/>
          <p14:tracePt t="185309" x="701675" y="1539875"/>
          <p14:tracePt t="185563" x="701675" y="1531938"/>
          <p14:tracePt t="185619" x="701675" y="1516063"/>
          <p14:tracePt t="185636" x="701675" y="1501775"/>
          <p14:tracePt t="185643" x="677863" y="1463675"/>
          <p14:tracePt t="185654" x="663575" y="1431925"/>
          <p14:tracePt t="185671" x="647700" y="1417638"/>
          <p14:tracePt t="185687" x="647700" y="1409700"/>
          <p14:tracePt t="185704" x="617538" y="1363663"/>
          <p14:tracePt t="185721" x="601663" y="1333500"/>
          <p14:tracePt t="185737" x="579438" y="1311275"/>
          <p14:tracePt t="185737" x="579438" y="1295400"/>
          <p14:tracePt t="185756" x="571500" y="1287463"/>
          <p14:tracePt t="185756" x="563563" y="1273175"/>
          <p14:tracePt t="185773" x="549275" y="1249363"/>
          <p14:tracePt t="185788" x="533400" y="1227138"/>
          <p14:tracePt t="185804" x="495300" y="1181100"/>
          <p14:tracePt t="185821" x="479425" y="1165225"/>
          <p14:tracePt t="185837" x="465138" y="1135063"/>
          <p14:tracePt t="185854" x="441325" y="1112838"/>
          <p14:tracePt t="185871" x="403225" y="1050925"/>
          <p14:tracePt t="185887" x="365125" y="990600"/>
          <p14:tracePt t="185904" x="334963" y="930275"/>
          <p14:tracePt t="185920" x="296863" y="884238"/>
          <p14:tracePt t="185937" x="274638" y="860425"/>
          <p14:tracePt t="185937" x="274638" y="830263"/>
          <p14:tracePt t="185955" x="250825" y="808038"/>
          <p14:tracePt t="185970" x="206375" y="715963"/>
          <p14:tracePt t="185988" x="168275" y="663575"/>
          <p14:tracePt t="186005" x="168275" y="647700"/>
          <p14:tracePt t="186021" x="144463" y="609600"/>
          <p14:tracePt t="186036" x="130175" y="571500"/>
          <p14:tracePt t="186052" x="106363" y="533400"/>
          <p14:tracePt t="186069" x="76200" y="479425"/>
          <p14:tracePt t="186086" x="53975" y="441325"/>
          <p14:tracePt t="186103" x="46038" y="427038"/>
          <p14:tracePt t="186120" x="38100" y="411163"/>
          <p14:tracePt t="186137" x="30163" y="403225"/>
          <p14:tracePt t="186179" x="22225" y="381000"/>
          <p14:tracePt t="186187" x="15875" y="373063"/>
          <p14:tracePt t="186195" x="7938" y="365125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5"/>
          <p:cNvSpPr>
            <a:spLocks noChangeArrowheads="1"/>
          </p:cNvSpPr>
          <p:nvPr/>
        </p:nvSpPr>
        <p:spPr bwMode="auto">
          <a:xfrm>
            <a:off x="2681288" y="681038"/>
            <a:ext cx="892175" cy="5183187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5" name="Line 6"/>
          <p:cNvSpPr>
            <a:spLocks noChangeShapeType="1"/>
          </p:cNvSpPr>
          <p:nvPr/>
        </p:nvSpPr>
        <p:spPr bwMode="auto">
          <a:xfrm>
            <a:off x="938213" y="223838"/>
            <a:ext cx="11112" cy="56578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6" name="Line 7"/>
          <p:cNvSpPr>
            <a:spLocks noChangeShapeType="1"/>
          </p:cNvSpPr>
          <p:nvPr/>
        </p:nvSpPr>
        <p:spPr bwMode="auto">
          <a:xfrm>
            <a:off x="949325" y="5881688"/>
            <a:ext cx="605313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7" name="Line 8"/>
          <p:cNvSpPr>
            <a:spLocks noChangeShapeType="1"/>
          </p:cNvSpPr>
          <p:nvPr/>
        </p:nvSpPr>
        <p:spPr bwMode="auto">
          <a:xfrm>
            <a:off x="1377950" y="5862638"/>
            <a:ext cx="0" cy="2143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8" name="Line 9"/>
          <p:cNvSpPr>
            <a:spLocks noChangeShapeType="1"/>
          </p:cNvSpPr>
          <p:nvPr/>
        </p:nvSpPr>
        <p:spPr bwMode="auto">
          <a:xfrm>
            <a:off x="2665413" y="5886450"/>
            <a:ext cx="0" cy="2127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Line 10"/>
          <p:cNvSpPr>
            <a:spLocks noChangeShapeType="1"/>
          </p:cNvSpPr>
          <p:nvPr/>
        </p:nvSpPr>
        <p:spPr bwMode="auto">
          <a:xfrm>
            <a:off x="3967163" y="5884863"/>
            <a:ext cx="0" cy="2127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Line 11"/>
          <p:cNvSpPr>
            <a:spLocks noChangeShapeType="1"/>
          </p:cNvSpPr>
          <p:nvPr/>
        </p:nvSpPr>
        <p:spPr bwMode="auto">
          <a:xfrm>
            <a:off x="5278438" y="5862638"/>
            <a:ext cx="0" cy="2143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Line 12"/>
          <p:cNvSpPr>
            <a:spLocks noChangeShapeType="1"/>
          </p:cNvSpPr>
          <p:nvPr/>
        </p:nvSpPr>
        <p:spPr bwMode="auto">
          <a:xfrm>
            <a:off x="6569075" y="5881688"/>
            <a:ext cx="0" cy="2127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2" name="Text Box 13"/>
          <p:cNvSpPr txBox="1">
            <a:spLocks noChangeArrowheads="1"/>
          </p:cNvSpPr>
          <p:nvPr/>
        </p:nvSpPr>
        <p:spPr bwMode="auto">
          <a:xfrm>
            <a:off x="6305550" y="612933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m</a:t>
            </a:r>
          </a:p>
        </p:txBody>
      </p:sp>
      <p:sp>
        <p:nvSpPr>
          <p:cNvPr id="8203" name="Line 14"/>
          <p:cNvSpPr>
            <a:spLocks noChangeShapeType="1"/>
          </p:cNvSpPr>
          <p:nvPr/>
        </p:nvSpPr>
        <p:spPr bwMode="auto">
          <a:xfrm rot="-5400000">
            <a:off x="850107" y="5364956"/>
            <a:ext cx="0" cy="2428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4" name="Line 15"/>
          <p:cNvSpPr>
            <a:spLocks noChangeShapeType="1"/>
          </p:cNvSpPr>
          <p:nvPr/>
        </p:nvSpPr>
        <p:spPr bwMode="auto">
          <a:xfrm rot="-5400000">
            <a:off x="825501" y="4251325"/>
            <a:ext cx="0" cy="2444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5" name="Line 16"/>
          <p:cNvSpPr>
            <a:spLocks noChangeShapeType="1"/>
          </p:cNvSpPr>
          <p:nvPr/>
        </p:nvSpPr>
        <p:spPr bwMode="auto">
          <a:xfrm rot="-5400000">
            <a:off x="814388" y="3133725"/>
            <a:ext cx="0" cy="2444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6" name="Line 17"/>
          <p:cNvSpPr>
            <a:spLocks noChangeShapeType="1"/>
          </p:cNvSpPr>
          <p:nvPr/>
        </p:nvSpPr>
        <p:spPr bwMode="auto">
          <a:xfrm rot="-5400000">
            <a:off x="804863" y="1947862"/>
            <a:ext cx="0" cy="2444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7" name="Line 18"/>
          <p:cNvSpPr>
            <a:spLocks noChangeShapeType="1"/>
          </p:cNvSpPr>
          <p:nvPr/>
        </p:nvSpPr>
        <p:spPr bwMode="auto">
          <a:xfrm rot="-5400000">
            <a:off x="850107" y="826294"/>
            <a:ext cx="0" cy="2428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8" name="Text Box 19"/>
          <p:cNvSpPr txBox="1">
            <a:spLocks noChangeArrowheads="1"/>
          </p:cNvSpPr>
          <p:nvPr/>
        </p:nvSpPr>
        <p:spPr bwMode="auto">
          <a:xfrm>
            <a:off x="4849813" y="6127750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mm</a:t>
            </a:r>
          </a:p>
        </p:txBody>
      </p:sp>
      <p:sp>
        <p:nvSpPr>
          <p:cNvPr id="8209" name="Text Box 20"/>
          <p:cNvSpPr txBox="1">
            <a:spLocks noChangeArrowheads="1"/>
          </p:cNvSpPr>
          <p:nvPr/>
        </p:nvSpPr>
        <p:spPr bwMode="auto">
          <a:xfrm>
            <a:off x="3592513" y="6148388"/>
            <a:ext cx="614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µm</a:t>
            </a:r>
          </a:p>
        </p:txBody>
      </p:sp>
      <p:sp>
        <p:nvSpPr>
          <p:cNvPr id="8210" name="Text Box 21"/>
          <p:cNvSpPr txBox="1">
            <a:spLocks noChangeArrowheads="1"/>
          </p:cNvSpPr>
          <p:nvPr/>
        </p:nvSpPr>
        <p:spPr bwMode="auto">
          <a:xfrm>
            <a:off x="2311400" y="6148388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nm</a:t>
            </a:r>
          </a:p>
        </p:txBody>
      </p:sp>
      <p:sp>
        <p:nvSpPr>
          <p:cNvPr id="8211" name="Text Box 22"/>
          <p:cNvSpPr txBox="1">
            <a:spLocks noChangeArrowheads="1"/>
          </p:cNvSpPr>
          <p:nvPr/>
        </p:nvSpPr>
        <p:spPr bwMode="auto">
          <a:xfrm>
            <a:off x="1020763" y="6129338"/>
            <a:ext cx="6080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pm</a:t>
            </a:r>
          </a:p>
        </p:txBody>
      </p:sp>
      <p:sp>
        <p:nvSpPr>
          <p:cNvPr id="8212" name="Text Box 23"/>
          <p:cNvSpPr txBox="1">
            <a:spLocks noChangeArrowheads="1"/>
          </p:cNvSpPr>
          <p:nvPr/>
        </p:nvSpPr>
        <p:spPr bwMode="auto">
          <a:xfrm>
            <a:off x="184150" y="523875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fs</a:t>
            </a:r>
          </a:p>
        </p:txBody>
      </p:sp>
      <p:sp>
        <p:nvSpPr>
          <p:cNvPr id="8213" name="Text Box 24"/>
          <p:cNvSpPr txBox="1">
            <a:spLocks noChangeArrowheads="1"/>
          </p:cNvSpPr>
          <p:nvPr/>
        </p:nvSpPr>
        <p:spPr bwMode="auto">
          <a:xfrm>
            <a:off x="79375" y="4114800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ns</a:t>
            </a:r>
          </a:p>
        </p:txBody>
      </p:sp>
      <p:sp>
        <p:nvSpPr>
          <p:cNvPr id="8214" name="Text Box 25"/>
          <p:cNvSpPr txBox="1">
            <a:spLocks noChangeArrowheads="1"/>
          </p:cNvSpPr>
          <p:nvPr/>
        </p:nvSpPr>
        <p:spPr bwMode="auto">
          <a:xfrm>
            <a:off x="0" y="2982913"/>
            <a:ext cx="59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ms</a:t>
            </a:r>
          </a:p>
        </p:txBody>
      </p:sp>
      <p:sp>
        <p:nvSpPr>
          <p:cNvPr id="8215" name="Text Box 26"/>
          <p:cNvSpPr txBox="1">
            <a:spLocks noChangeArrowheads="1"/>
          </p:cNvSpPr>
          <p:nvPr/>
        </p:nvSpPr>
        <p:spPr bwMode="auto">
          <a:xfrm>
            <a:off x="196850" y="18319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s</a:t>
            </a:r>
          </a:p>
        </p:txBody>
      </p:sp>
      <p:sp>
        <p:nvSpPr>
          <p:cNvPr id="8216" name="Text Box 27"/>
          <p:cNvSpPr txBox="1">
            <a:spLocks noChangeArrowheads="1"/>
          </p:cNvSpPr>
          <p:nvPr/>
        </p:nvSpPr>
        <p:spPr bwMode="auto">
          <a:xfrm>
            <a:off x="219075" y="688975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a</a:t>
            </a:r>
          </a:p>
        </p:txBody>
      </p:sp>
      <p:sp>
        <p:nvSpPr>
          <p:cNvPr id="8217" name="Text Box 28"/>
          <p:cNvSpPr txBox="1">
            <a:spLocks noChangeArrowheads="1"/>
          </p:cNvSpPr>
          <p:nvPr/>
        </p:nvSpPr>
        <p:spPr bwMode="auto">
          <a:xfrm>
            <a:off x="169863" y="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i="1"/>
              <a:t>[t]</a:t>
            </a:r>
          </a:p>
        </p:txBody>
      </p:sp>
      <p:sp>
        <p:nvSpPr>
          <p:cNvPr id="8218" name="Text Box 29"/>
          <p:cNvSpPr txBox="1">
            <a:spLocks noChangeArrowheads="1"/>
          </p:cNvSpPr>
          <p:nvPr/>
        </p:nvSpPr>
        <p:spPr bwMode="auto">
          <a:xfrm>
            <a:off x="6824663" y="6026150"/>
            <a:ext cx="471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i="1"/>
              <a:t>[l]</a:t>
            </a:r>
          </a:p>
        </p:txBody>
      </p:sp>
      <p:sp>
        <p:nvSpPr>
          <p:cNvPr id="55326" name="Text Box 30"/>
          <p:cNvSpPr txBox="1">
            <a:spLocks noChangeArrowheads="1"/>
          </p:cNvSpPr>
          <p:nvPr/>
        </p:nvSpPr>
        <p:spPr bwMode="auto">
          <a:xfrm>
            <a:off x="1641475" y="3635375"/>
            <a:ext cx="1525588" cy="1042988"/>
          </a:xfrm>
          <a:prstGeom prst="rect">
            <a:avLst/>
          </a:prstGeom>
          <a:solidFill>
            <a:srgbClr val="FFFFCC"/>
          </a:solidFill>
          <a:ln w="38100">
            <a:solidFill>
              <a:srgbClr val="6666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reakcioni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ciklus</a:t>
            </a:r>
          </a:p>
        </p:txBody>
      </p:sp>
      <p:sp>
        <p:nvSpPr>
          <p:cNvPr id="55327" name="Text Box 31" descr="etoh-homo"/>
          <p:cNvSpPr txBox="1">
            <a:spLocks noChangeArrowheads="1"/>
          </p:cNvSpPr>
          <p:nvPr/>
        </p:nvSpPr>
        <p:spPr bwMode="auto">
          <a:xfrm>
            <a:off x="990600" y="4740275"/>
            <a:ext cx="1892300" cy="1041400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 w="38100">
            <a:solidFill>
              <a:srgbClr val="6666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elementarni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stepanj</a:t>
            </a:r>
          </a:p>
        </p:txBody>
      </p:sp>
      <p:sp>
        <p:nvSpPr>
          <p:cNvPr id="55328" name="Text Box 32" descr="ru-zeo-pores"/>
          <p:cNvSpPr txBox="1">
            <a:spLocks noChangeArrowheads="1"/>
          </p:cNvSpPr>
          <p:nvPr/>
        </p:nvSpPr>
        <p:spPr bwMode="auto">
          <a:xfrm>
            <a:off x="1820863" y="2679700"/>
            <a:ext cx="1890712" cy="860425"/>
          </a:xfrm>
          <a:prstGeom prst="rect">
            <a:avLst/>
          </a:prstGeom>
          <a:blipFill dpi="0" rotWithShape="1">
            <a:blip r:embed="rId5"/>
            <a:srcRect/>
            <a:stretch>
              <a:fillRect/>
            </a:stretch>
          </a:blip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transport </a:t>
            </a:r>
            <a:r>
              <a:rPr lang="sr-Latn-C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u</a:t>
            </a: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 por</a:t>
            </a:r>
            <a:r>
              <a:rPr lang="sr-Latn-C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ama</a:t>
            </a:r>
            <a:endParaRPr lang="en-US" altLang="en-US" sz="24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329" name="Text Box 33" descr="ahm moo3 sem"/>
          <p:cNvSpPr txBox="1">
            <a:spLocks noChangeArrowheads="1"/>
          </p:cNvSpPr>
          <p:nvPr/>
        </p:nvSpPr>
        <p:spPr bwMode="auto">
          <a:xfrm>
            <a:off x="3814763" y="1816100"/>
            <a:ext cx="1890712" cy="830263"/>
          </a:xfrm>
          <a:prstGeom prst="rect">
            <a:avLst/>
          </a:prstGeom>
          <a:blipFill dpi="0" rotWithShape="1">
            <a:blip r:embed="rId6"/>
            <a:srcRect/>
            <a:stretch>
              <a:fillRect/>
            </a:stretch>
          </a:blip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transport i</a:t>
            </a:r>
            <a:r>
              <a:rPr lang="sr-Latn-R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zmedju </a:t>
            </a:r>
            <a:r>
              <a:rPr lang="sr-Latn-C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 zrna</a:t>
            </a:r>
            <a:endParaRPr lang="en-US" altLang="en-US" sz="24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330" name="Text Box 34" descr="reactor-sectikon"/>
          <p:cNvSpPr txBox="1">
            <a:spLocks noChangeArrowheads="1"/>
          </p:cNvSpPr>
          <p:nvPr/>
        </p:nvSpPr>
        <p:spPr bwMode="auto">
          <a:xfrm>
            <a:off x="4605338" y="839788"/>
            <a:ext cx="1892300" cy="860425"/>
          </a:xfrm>
          <a:prstGeom prst="rect">
            <a:avLst/>
          </a:prstGeom>
          <a:blipFill dpi="0" rotWithShape="1">
            <a:blip r:embed="rId7"/>
            <a:srcRect/>
            <a:stretch>
              <a:fillRect/>
            </a:stretch>
          </a:blip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transport </a:t>
            </a:r>
            <a:r>
              <a:rPr lang="sr-Latn-C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u reaktoru</a:t>
            </a:r>
            <a:endParaRPr lang="en-US" altLang="en-US" sz="24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332" name="Text Box 36" descr="ag-recon"/>
          <p:cNvSpPr txBox="1">
            <a:spLocks noChangeArrowheads="1"/>
          </p:cNvSpPr>
          <p:nvPr/>
        </p:nvSpPr>
        <p:spPr bwMode="auto">
          <a:xfrm>
            <a:off x="3244850" y="3705225"/>
            <a:ext cx="2193925" cy="860425"/>
          </a:xfrm>
          <a:prstGeom prst="rect">
            <a:avLst/>
          </a:prstGeom>
          <a:blipFill dpi="0" rotWithShape="1">
            <a:blip r:embed="rId8"/>
            <a:srcRect/>
            <a:stretch>
              <a:fillRect/>
            </a:stretch>
          </a:blipFill>
          <a:ln w="38100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Rekonstrukcija povr</a:t>
            </a:r>
            <a:r>
              <a:rPr lang="sr-Latn-CS" altLang="en-US" sz="2400">
                <a:solidFill>
                  <a:schemeClr val="bg1"/>
                </a:solidFill>
                <a:latin typeface="Times New Roman" panose="02020603050405020304" pitchFamily="18" charset="0"/>
              </a:rPr>
              <a:t>šine</a:t>
            </a:r>
            <a:endParaRPr lang="en-US" altLang="en-US" sz="24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25" name="TextBox 1"/>
          <p:cNvSpPr txBox="1">
            <a:spLocks noChangeArrowheads="1"/>
          </p:cNvSpPr>
          <p:nvPr/>
        </p:nvSpPr>
        <p:spPr bwMode="auto">
          <a:xfrm>
            <a:off x="1820863" y="223838"/>
            <a:ext cx="6637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RS"/>
              <a:t>Karakteristični procesi </a:t>
            </a:r>
            <a:r>
              <a:rPr lang="en-US"/>
              <a:t>n</a:t>
            </a:r>
            <a:r>
              <a:rPr lang="sr-Latn-RS"/>
              <a:t>a katalizatoru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046" x="854075" y="6545263"/>
          <p14:tracePt t="3055" x="914400" y="6523038"/>
          <p14:tracePt t="3062" x="968375" y="6507163"/>
          <p14:tracePt t="3072" x="1074738" y="6477000"/>
          <p14:tracePt t="3088" x="1143000" y="6454775"/>
          <p14:tracePt t="3104" x="1165225" y="6454775"/>
          <p14:tracePt t="3121" x="1173163" y="6446838"/>
          <p14:tracePt t="3137" x="1203325" y="6430963"/>
          <p14:tracePt t="3154" x="1241425" y="6408738"/>
          <p14:tracePt t="3171" x="1295400" y="6384925"/>
          <p14:tracePt t="3187" x="1317625" y="6370638"/>
          <p14:tracePt t="3204" x="1325563" y="6370638"/>
          <p14:tracePt t="3220" x="1333500" y="6370638"/>
          <p14:tracePt t="3303" x="1341438" y="6362700"/>
          <p14:tracePt t="3326" x="1349375" y="6362700"/>
          <p14:tracePt t="3342" x="1349375" y="6354763"/>
          <p14:tracePt t="3350" x="1349375" y="6346825"/>
          <p14:tracePt t="3462" x="1349375" y="6340475"/>
          <p14:tracePt t="3478" x="1333500" y="6308725"/>
          <p14:tracePt t="3487" x="1325563" y="6302375"/>
          <p14:tracePt t="3494" x="1303338" y="6278563"/>
          <p14:tracePt t="3504" x="1295400" y="6264275"/>
          <p14:tracePt t="3521" x="1279525" y="6226175"/>
          <p14:tracePt t="3537" x="1273175" y="6218238"/>
          <p14:tracePt t="3553" x="1265238" y="6194425"/>
          <p14:tracePt t="3570" x="1257300" y="6188075"/>
          <p14:tracePt t="3590" x="1249363" y="6172200"/>
          <p14:tracePt t="3614" x="1241425" y="6164263"/>
          <p14:tracePt t="3630" x="1241425" y="6156325"/>
          <p14:tracePt t="3646" x="1235075" y="6156325"/>
          <p14:tracePt t="5427" x="1249363" y="6180138"/>
          <p14:tracePt t="5558" x="1273175" y="6180138"/>
          <p14:tracePt t="5566" x="1279525" y="6188075"/>
          <p14:tracePt t="5574" x="1295400" y="6188075"/>
          <p14:tracePt t="5585" x="1317625" y="6202363"/>
          <p14:tracePt t="5601" x="1325563" y="6202363"/>
          <p14:tracePt t="5619" x="1333500" y="6202363"/>
          <p14:tracePt t="5636" x="1349375" y="6202363"/>
          <p14:tracePt t="5655" x="1355725" y="6202363"/>
          <p14:tracePt t="5669" x="1379538" y="6202363"/>
          <p14:tracePt t="5669" x="1387475" y="6202363"/>
          <p14:tracePt t="5688" x="1393825" y="6202363"/>
          <p14:tracePt t="5703" x="1431925" y="6202363"/>
          <p14:tracePt t="5720" x="1447800" y="6202363"/>
          <p14:tracePt t="5737" x="1477963" y="6202363"/>
          <p14:tracePt t="5754" x="1524000" y="6202363"/>
          <p14:tracePt t="5770" x="1562100" y="6202363"/>
          <p14:tracePt t="5787" x="1584325" y="6202363"/>
          <p14:tracePt t="5802" x="1608138" y="6202363"/>
          <p14:tracePt t="5819" x="1630363" y="6202363"/>
          <p14:tracePt t="5836" x="1646238" y="6202363"/>
          <p14:tracePt t="5852" x="1654175" y="6202363"/>
          <p14:tracePt t="5869" x="1660525" y="6202363"/>
          <p14:tracePt t="5886" x="1668463" y="6202363"/>
          <p14:tracePt t="5903" x="1706563" y="6202363"/>
          <p14:tracePt t="5920" x="1736725" y="6202363"/>
          <p14:tracePt t="5937" x="1752600" y="6202363"/>
          <p14:tracePt t="5953" x="1774825" y="6202363"/>
          <p14:tracePt t="5969" x="1806575" y="6202363"/>
          <p14:tracePt t="5986" x="1851025" y="6202363"/>
          <p14:tracePt t="6003" x="1858963" y="6202363"/>
          <p14:tracePt t="6019" x="1866900" y="6202363"/>
          <p14:tracePt t="6036" x="1874838" y="6202363"/>
          <p14:tracePt t="6055" x="1882775" y="6202363"/>
          <p14:tracePt t="6079" x="1897063" y="6202363"/>
          <p14:tracePt t="6087" x="1912938" y="6202363"/>
          <p14:tracePt t="6101" x="1973263" y="6202363"/>
          <p14:tracePt t="6120" x="2003425" y="6202363"/>
          <p14:tracePt t="6136" x="2049463" y="6202363"/>
          <p14:tracePt t="6153" x="2103438" y="6218238"/>
          <p14:tracePt t="6169" x="2149475" y="6226175"/>
          <p14:tracePt t="6186" x="2209800" y="6248400"/>
          <p14:tracePt t="6202" x="2232025" y="6256338"/>
          <p14:tracePt t="6219" x="2239963" y="6256338"/>
          <p14:tracePt t="6235" x="2247900" y="6256338"/>
          <p14:tracePt t="6273" x="2255838" y="6256338"/>
          <p14:tracePt t="6279" x="2270125" y="6256338"/>
          <p14:tracePt t="6295" x="2286000" y="6256338"/>
          <p14:tracePt t="6303" x="2301875" y="6256338"/>
          <p14:tracePt t="6318" x="2316163" y="6256338"/>
          <p14:tracePt t="6336" x="2324100" y="6256338"/>
          <p14:tracePt t="6353" x="2339975" y="6256338"/>
          <p14:tracePt t="6369" x="2378075" y="6248400"/>
          <p14:tracePt t="6386" x="2430463" y="6240463"/>
          <p14:tracePt t="6402" x="2454275" y="6240463"/>
          <p14:tracePt t="6419" x="2460625" y="6232525"/>
          <p14:tracePt t="6435" x="2468563" y="6232525"/>
          <p14:tracePt t="6451" x="2476500" y="6232525"/>
          <p14:tracePt t="6468" x="2492375" y="6232525"/>
          <p14:tracePt t="6485" x="2522538" y="6232525"/>
          <p14:tracePt t="6502" x="2574925" y="6226175"/>
          <p14:tracePt t="6518" x="2606675" y="6226175"/>
          <p14:tracePt t="6518" x="2613025" y="6226175"/>
          <p14:tracePt t="6536" x="2620963" y="6226175"/>
          <p14:tracePt t="6552" x="2636838" y="6226175"/>
          <p14:tracePt t="6584" x="2651125" y="6226175"/>
          <p14:tracePt t="6591" x="2667000" y="6226175"/>
          <p14:tracePt t="6601" x="2697163" y="6226175"/>
          <p14:tracePt t="6618" x="2713038" y="6226175"/>
          <p14:tracePt t="6635" x="2727325" y="6226175"/>
          <p14:tracePt t="6651" x="2735263" y="6226175"/>
          <p14:tracePt t="6671" x="2743200" y="6226175"/>
          <p14:tracePt t="6711" x="2759075" y="6226175"/>
          <p14:tracePt t="6727" x="2773363" y="6226175"/>
          <p14:tracePt t="6736" x="2789238" y="6226175"/>
          <p14:tracePt t="6757" x="2811463" y="6226175"/>
          <p14:tracePt t="6769" x="2835275" y="6226175"/>
          <p14:tracePt t="6786" x="2849563" y="6218238"/>
          <p14:tracePt t="6802" x="2857500" y="6218238"/>
          <p14:tracePt t="6818" x="2887663" y="6218238"/>
          <p14:tracePt t="6835" x="2917825" y="6218238"/>
          <p14:tracePt t="6851" x="2963863" y="6218238"/>
          <p14:tracePt t="6868" x="3025775" y="6218238"/>
          <p14:tracePt t="6885" x="3055938" y="6218238"/>
          <p14:tracePt t="6902" x="3101975" y="6226175"/>
          <p14:tracePt t="6918" x="3124200" y="6226175"/>
          <p14:tracePt t="6918" x="3140075" y="6232525"/>
          <p14:tracePt t="6936" x="3162300" y="6232525"/>
          <p14:tracePt t="6952" x="3208338" y="6232525"/>
          <p14:tracePt t="6969" x="3292475" y="6232525"/>
          <p14:tracePt t="6985" x="3382963" y="6232525"/>
          <p14:tracePt t="7002" x="3467100" y="6232525"/>
          <p14:tracePt t="7018" x="3521075" y="6232525"/>
          <p14:tracePt t="7036" x="3589338" y="6232525"/>
          <p14:tracePt t="7050" x="3657600" y="6232525"/>
          <p14:tracePt t="7067" x="3687763" y="6226175"/>
          <p14:tracePt t="7085" x="3717925" y="6226175"/>
          <p14:tracePt t="7101" x="3756025" y="6218238"/>
          <p14:tracePt t="7118" x="3763963" y="6218238"/>
          <p14:tracePt t="7134" x="3779838" y="6210300"/>
          <p14:tracePt t="7151" x="3810000" y="6210300"/>
          <p14:tracePt t="7169" x="3825875" y="6210300"/>
          <p14:tracePt t="7185" x="3870325" y="6194425"/>
          <p14:tracePt t="7201" x="3902075" y="6194425"/>
          <p14:tracePt t="7219" x="3924300" y="6194425"/>
          <p14:tracePt t="7234" x="3946525" y="6194425"/>
          <p14:tracePt t="7251" x="3962400" y="6194425"/>
          <p14:tracePt t="7267" x="3984625" y="6188075"/>
          <p14:tracePt t="7285" x="3992563" y="6180138"/>
          <p14:tracePt t="7300" x="4022725" y="6180138"/>
          <p14:tracePt t="7317" x="4038600" y="6180138"/>
          <p14:tracePt t="7333" x="4054475" y="6180138"/>
          <p14:tracePt t="7350" x="4084638" y="6180138"/>
          <p14:tracePt t="7350" x="4106863" y="6180138"/>
          <p14:tracePt t="7368" x="4130675" y="6180138"/>
          <p14:tracePt t="7385" x="4144963" y="6180138"/>
          <p14:tracePt t="7401" x="4152900" y="6180138"/>
          <p14:tracePt t="7417" x="4168775" y="6188075"/>
          <p14:tracePt t="7433" x="4213225" y="6194425"/>
          <p14:tracePt t="7450" x="4289425" y="6218238"/>
          <p14:tracePt t="7468" x="4359275" y="6232525"/>
          <p14:tracePt t="7484" x="4389438" y="6232525"/>
          <p14:tracePt t="7500" x="4403725" y="6232525"/>
          <p14:tracePt t="7518" x="4427538" y="6232525"/>
          <p14:tracePt t="7534" x="4441825" y="6232525"/>
          <p14:tracePt t="7550" x="4511675" y="6232525"/>
          <p14:tracePt t="7568" x="4564063" y="6248400"/>
          <p14:tracePt t="7585" x="4625975" y="6248400"/>
          <p14:tracePt t="7601" x="4678363" y="6256338"/>
          <p14:tracePt t="7617" x="4716463" y="6264275"/>
          <p14:tracePt t="7634" x="4724400" y="6264275"/>
          <p14:tracePt t="7650" x="4754563" y="6264275"/>
          <p14:tracePt t="7667" x="4778375" y="6270625"/>
          <p14:tracePt t="7683" x="4822825" y="6278563"/>
          <p14:tracePt t="7700" x="4884738" y="6278563"/>
          <p14:tracePt t="7717" x="5029200" y="6302375"/>
          <p14:tracePt t="7733" x="5219700" y="6316663"/>
          <p14:tracePt t="7733" x="5303838" y="6332538"/>
          <p14:tracePt t="7754" x="5464175" y="6332538"/>
          <p14:tracePt t="7768" x="5554663" y="6332538"/>
          <p14:tracePt t="7785" x="5600700" y="6332538"/>
          <p14:tracePt t="7800" x="5616575" y="6332538"/>
          <p14:tracePt t="7817" x="5630863" y="6332538"/>
          <p14:tracePt t="7833" x="5668963" y="6332538"/>
          <p14:tracePt t="7849" x="5753100" y="6332538"/>
          <p14:tracePt t="7866" x="5867400" y="6316663"/>
          <p14:tracePt t="7883" x="6003925" y="6294438"/>
          <p14:tracePt t="7899" x="6118225" y="6270625"/>
          <p14:tracePt t="7916" x="6172200" y="6270625"/>
          <p14:tracePt t="7933" x="6194425" y="6264275"/>
          <p14:tracePt t="7949" x="6202363" y="6264275"/>
          <p14:tracePt t="7965" x="6218238" y="6256338"/>
          <p14:tracePt t="7984" x="6278563" y="6256338"/>
          <p14:tracePt t="8001" x="6446838" y="6256338"/>
          <p14:tracePt t="8017" x="6645275" y="6256338"/>
          <p14:tracePt t="8033" x="6827838" y="6256338"/>
          <p14:tracePt t="8049" x="6980238" y="6256338"/>
          <p14:tracePt t="8067" x="7078663" y="6232525"/>
          <p14:tracePt t="8084" x="7102475" y="6226175"/>
          <p14:tracePt t="8100" x="7094538" y="6226175"/>
          <p14:tracePt t="8311" x="7078663" y="6218238"/>
          <p14:tracePt t="8319" x="7078663" y="6210300"/>
          <p14:tracePt t="8333" x="7056438" y="6210300"/>
          <p14:tracePt t="8350" x="7026275" y="6202363"/>
          <p14:tracePt t="8368" x="7010400" y="6202363"/>
          <p14:tracePt t="8383" x="6964363" y="6180138"/>
          <p14:tracePt t="8401" x="6911975" y="6180138"/>
          <p14:tracePt t="8418" x="6873875" y="6180138"/>
          <p14:tracePt t="8434" x="6827838" y="6180138"/>
          <p14:tracePt t="8450" x="6773863" y="6180138"/>
          <p14:tracePt t="8467" x="6735763" y="6180138"/>
          <p14:tracePt t="8483" x="6683375" y="6180138"/>
          <p14:tracePt t="8500" x="6613525" y="6180138"/>
          <p14:tracePt t="8517" x="6583363" y="6180138"/>
          <p14:tracePt t="8534" x="6561138" y="6180138"/>
          <p14:tracePt t="8550" x="6545263" y="6180138"/>
          <p14:tracePt t="8566" x="6537325" y="6180138"/>
          <p14:tracePt t="8583" x="6523038" y="6180138"/>
          <p14:tracePt t="8601" x="6507163" y="6180138"/>
          <p14:tracePt t="8617" x="6492875" y="6180138"/>
          <p14:tracePt t="8634" x="6461125" y="6188075"/>
          <p14:tracePt t="8650" x="6423025" y="6194425"/>
          <p14:tracePt t="8666" x="6384925" y="6210300"/>
          <p14:tracePt t="8683" x="6340475" y="6210300"/>
          <p14:tracePt t="8700" x="6308725" y="6210300"/>
          <p14:tracePt t="8717" x="6294438" y="6210300"/>
          <p14:tracePt t="8717" x="6286500" y="6210300"/>
          <p14:tracePt t="8738" x="6278563" y="6210300"/>
          <p14:tracePt t="8750" x="6226175" y="6210300"/>
          <p14:tracePt t="8769" x="6210300" y="6210300"/>
          <p14:tracePt t="8783" x="6126163" y="6226175"/>
          <p14:tracePt t="8800" x="6065838" y="6248400"/>
          <p14:tracePt t="8817" x="6027738" y="6248400"/>
          <p14:tracePt t="8833" x="5973763" y="6248400"/>
          <p14:tracePt t="8850" x="5927725" y="6256338"/>
          <p14:tracePt t="8866" x="5889625" y="6264275"/>
          <p14:tracePt t="8883" x="5845175" y="6264275"/>
          <p14:tracePt t="8899" x="5799138" y="6264275"/>
          <p14:tracePt t="8916" x="5753100" y="6264275"/>
          <p14:tracePt t="8933" x="5692775" y="6270625"/>
          <p14:tracePt t="8949" x="5608638" y="6286500"/>
          <p14:tracePt t="8966" x="5502275" y="6294438"/>
          <p14:tracePt t="8966" x="5456238" y="6308725"/>
          <p14:tracePt t="8984" x="5432425" y="6308725"/>
          <p14:tracePt t="8999" x="5364163" y="6308725"/>
          <p14:tracePt t="9017" x="5318125" y="6308725"/>
          <p14:tracePt t="9033" x="5280025" y="6302375"/>
          <p14:tracePt t="9049" x="5241925" y="6278563"/>
          <p14:tracePt t="9067" x="5219700" y="6278563"/>
          <p14:tracePt t="9083" x="5197475" y="6264275"/>
          <p14:tracePt t="9099" x="5159375" y="6256338"/>
          <p14:tracePt t="9115" x="5113338" y="6256338"/>
          <p14:tracePt t="9131" x="5006975" y="6256338"/>
          <p14:tracePt t="9149" x="4846638" y="6232525"/>
          <p14:tracePt t="9166" x="4686300" y="6218238"/>
          <p14:tracePt t="9182" x="4487863" y="6210300"/>
          <p14:tracePt t="9200" x="4397375" y="6194425"/>
          <p14:tracePt t="9217" x="4327525" y="6172200"/>
          <p14:tracePt t="9234" x="4289425" y="6164263"/>
          <p14:tracePt t="9249" x="4244975" y="6149975"/>
          <p14:tracePt t="9267" x="4175125" y="6149975"/>
          <p14:tracePt t="9282" x="4098925" y="6149975"/>
          <p14:tracePt t="9299" x="3962400" y="6149975"/>
          <p14:tracePt t="9316" x="3832225" y="6149975"/>
          <p14:tracePt t="9332" x="3703638" y="6149975"/>
          <p14:tracePt t="9349" x="3627438" y="6134100"/>
          <p14:tracePt t="9366" x="3589338" y="6134100"/>
          <p14:tracePt t="9382" x="3543300" y="6134100"/>
          <p14:tracePt t="9400" x="3482975" y="6134100"/>
          <p14:tracePt t="9416" x="3375025" y="6134100"/>
          <p14:tracePt t="9433" x="3284538" y="6134100"/>
          <p14:tracePt t="9449" x="3178175" y="6134100"/>
          <p14:tracePt t="9466" x="3063875" y="6134100"/>
          <p14:tracePt t="9482" x="2971800" y="6156325"/>
          <p14:tracePt t="9499" x="2887663" y="6156325"/>
          <p14:tracePt t="9516" x="2811463" y="6156325"/>
          <p14:tracePt t="9532" x="2727325" y="6156325"/>
          <p14:tracePt t="9549" x="2644775" y="6156325"/>
          <p14:tracePt t="9565" x="2560638" y="6156325"/>
          <p14:tracePt t="9582" x="2468563" y="6164263"/>
          <p14:tracePt t="9582" x="2446338" y="6164263"/>
          <p14:tracePt t="9600" x="2392363" y="6180138"/>
          <p14:tracePt t="9616" x="2316163" y="6202363"/>
          <p14:tracePt t="9633" x="2255838" y="6232525"/>
          <p14:tracePt t="9649" x="2179638" y="6256338"/>
          <p14:tracePt t="9665" x="2087563" y="6278563"/>
          <p14:tracePt t="9682" x="1981200" y="6308725"/>
          <p14:tracePt t="9699" x="1920875" y="6316663"/>
          <p14:tracePt t="9716" x="1897063" y="6332538"/>
          <p14:tracePt t="9732" x="1874838" y="6332538"/>
          <p14:tracePt t="9753" x="1858963" y="6340475"/>
          <p14:tracePt t="9768" x="1844675" y="6340475"/>
          <p14:tracePt t="9781" x="1820863" y="6340475"/>
          <p14:tracePt t="9798" x="1798638" y="6340475"/>
          <p14:tracePt t="9816" x="1774825" y="6340475"/>
          <p14:tracePt t="9833" x="1760538" y="6340475"/>
          <p14:tracePt t="9849" x="1752600" y="6340475"/>
          <p14:tracePt t="9865" x="1744663" y="6340475"/>
          <p14:tracePt t="9882" x="1730375" y="6340475"/>
          <p14:tracePt t="9898" x="1698625" y="6340475"/>
          <p14:tracePt t="9915" x="1646238" y="6340475"/>
          <p14:tracePt t="9931" x="1554163" y="6302375"/>
          <p14:tracePt t="9948" x="1524000" y="6294438"/>
          <p14:tracePt t="9965" x="1508125" y="6286500"/>
          <p14:tracePt t="9981" x="1493838" y="6270625"/>
          <p14:tracePt t="9981" x="1477963" y="6264275"/>
          <p14:tracePt t="10000" x="1463675" y="6264275"/>
          <p14:tracePt t="10087" x="1425575" y="6264275"/>
          <p14:tracePt t="10096" x="1387475" y="6264275"/>
          <p14:tracePt t="10104" x="1341438" y="6248400"/>
          <p14:tracePt t="10114" x="1303338" y="6240463"/>
          <p14:tracePt t="10131" x="1287463" y="6240463"/>
          <p14:tracePt t="10148" x="1273175" y="6240463"/>
          <p14:tracePt t="10746" x="1257300" y="6240463"/>
          <p14:tracePt t="10752" x="1227138" y="6240463"/>
          <p14:tracePt t="10764" x="1181100" y="6240463"/>
          <p14:tracePt t="10782" x="1104900" y="6240463"/>
          <p14:tracePt t="10798" x="968375" y="6240463"/>
          <p14:tracePt t="10814" x="731838" y="6240463"/>
          <p14:tracePt t="10832" x="669925" y="6240463"/>
          <p14:tracePt t="10848" x="631825" y="6240463"/>
          <p14:tracePt t="10865" x="617538" y="6240463"/>
          <p14:tracePt t="10881" x="593725" y="6240463"/>
          <p14:tracePt t="10897" x="571500" y="6232525"/>
          <p14:tracePt t="10914" x="555625" y="6226175"/>
          <p14:tracePt t="10931" x="541338" y="6218238"/>
          <p14:tracePt t="10947" x="533400" y="6210300"/>
          <p14:tracePt t="10963" x="511175" y="6188075"/>
          <p14:tracePt t="10981" x="495300" y="6156325"/>
          <p14:tracePt t="10998" x="473075" y="6134100"/>
          <p14:tracePt t="11014" x="457200" y="6080125"/>
          <p14:tracePt t="11014" x="441325" y="6057900"/>
          <p14:tracePt t="11032" x="388938" y="5951538"/>
          <p14:tracePt t="11049" x="342900" y="5821363"/>
          <p14:tracePt t="11065" x="327025" y="5745163"/>
          <p14:tracePt t="11081" x="327025" y="5692775"/>
          <p14:tracePt t="11097" x="327025" y="5646738"/>
          <p14:tracePt t="11114" x="327025" y="5622925"/>
          <p14:tracePt t="11130" x="327025" y="5616575"/>
          <p14:tracePt t="11343" x="327025" y="5608638"/>
          <p14:tracePt t="11360" x="327025" y="5600700"/>
          <p14:tracePt t="11375" x="327025" y="5592763"/>
          <p14:tracePt t="11383" x="327025" y="5584825"/>
          <p14:tracePt t="11397" x="334963" y="5532438"/>
          <p14:tracePt t="11413" x="342900" y="5494338"/>
          <p14:tracePt t="11431" x="350838" y="5426075"/>
          <p14:tracePt t="11448" x="358775" y="5387975"/>
          <p14:tracePt t="11464" x="358775" y="5364163"/>
          <p14:tracePt t="11481" x="358775" y="5326063"/>
          <p14:tracePt t="11497" x="358775" y="5295900"/>
          <p14:tracePt t="11514" x="358775" y="5257800"/>
          <p14:tracePt t="11530" x="358775" y="5211763"/>
          <p14:tracePt t="11547" x="358775" y="5159375"/>
          <p14:tracePt t="11564" x="358775" y="5075238"/>
          <p14:tracePt t="11580" x="358775" y="5013325"/>
          <p14:tracePt t="11597" x="358775" y="4960938"/>
          <p14:tracePt t="11613" x="358775" y="4884738"/>
          <p14:tracePt t="11629" x="358775" y="4754563"/>
          <p14:tracePt t="11648" x="358775" y="4708525"/>
          <p14:tracePt t="11663" x="358775" y="4625975"/>
          <p14:tracePt t="11681" x="358775" y="4579938"/>
          <p14:tracePt t="11698" x="358775" y="4518025"/>
          <p14:tracePt t="11713" x="358775" y="4465638"/>
          <p14:tracePt t="11730" x="358775" y="4411663"/>
          <p14:tracePt t="11730" x="358775" y="4381500"/>
          <p14:tracePt t="11751" x="358775" y="4351338"/>
          <p14:tracePt t="11763" x="358775" y="4297363"/>
          <p14:tracePt t="11781" x="358775" y="4221163"/>
          <p14:tracePt t="11796" x="358775" y="4160838"/>
          <p14:tracePt t="11812" x="358775" y="4114800"/>
          <p14:tracePt t="11829" x="358775" y="4084638"/>
          <p14:tracePt t="11846" x="358775" y="4060825"/>
          <p14:tracePt t="11846" x="358775" y="4038600"/>
          <p14:tracePt t="11864" x="358775" y="4022725"/>
          <p14:tracePt t="11879" x="342900" y="3984625"/>
          <p14:tracePt t="11896" x="342900" y="3946525"/>
          <p14:tracePt t="11913" x="342900" y="3908425"/>
          <p14:tracePt t="11929" x="342900" y="3856038"/>
          <p14:tracePt t="11945" x="342900" y="3810000"/>
          <p14:tracePt t="11962" x="342900" y="3756025"/>
          <p14:tracePt t="11979" x="342900" y="3703638"/>
          <p14:tracePt t="11996" x="342900" y="3649663"/>
          <p14:tracePt t="12013" x="342900" y="3597275"/>
          <p14:tracePt t="12030" x="342900" y="3543300"/>
          <p14:tracePt t="12046" x="342900" y="3475038"/>
          <p14:tracePt t="12064" x="334963" y="3436938"/>
          <p14:tracePt t="12080" x="334963" y="3413125"/>
          <p14:tracePt t="12097" x="334963" y="3382963"/>
          <p14:tracePt t="12113" x="334963" y="3360738"/>
          <p14:tracePt t="12129" x="334963" y="3330575"/>
          <p14:tracePt t="12146" x="327025" y="3298825"/>
          <p14:tracePt t="12161" x="327025" y="3260725"/>
          <p14:tracePt t="12180" x="327025" y="3222625"/>
          <p14:tracePt t="12196" x="327025" y="3178175"/>
          <p14:tracePt t="12213" x="327025" y="3124200"/>
          <p14:tracePt t="12229" x="327025" y="3017838"/>
          <p14:tracePt t="12245" x="327025" y="2917825"/>
          <p14:tracePt t="12245" x="327025" y="2857500"/>
          <p14:tracePt t="12264" x="327025" y="2751138"/>
          <p14:tracePt t="12280" x="327025" y="2667000"/>
          <p14:tracePt t="12296" x="327025" y="2628900"/>
          <p14:tracePt t="12312" x="327025" y="2598738"/>
          <p14:tracePt t="12328" x="327025" y="2574925"/>
          <p14:tracePt t="12345" x="327025" y="2536825"/>
          <p14:tracePt t="12362" x="327025" y="2476500"/>
          <p14:tracePt t="12378" x="327025" y="2339975"/>
          <p14:tracePt t="12395" x="327025" y="2187575"/>
          <p14:tracePt t="12411" x="350838" y="2095500"/>
          <p14:tracePt t="12428" x="365125" y="2035175"/>
          <p14:tracePt t="12445" x="365125" y="1951038"/>
          <p14:tracePt t="12461" x="365125" y="1874838"/>
          <p14:tracePt t="12479" x="365125" y="1828800"/>
          <p14:tracePt t="12496" x="365125" y="1806575"/>
          <p14:tracePt t="12512" x="365125" y="1774825"/>
          <p14:tracePt t="12529" x="365125" y="1736725"/>
          <p14:tracePt t="12544" x="365125" y="1692275"/>
          <p14:tracePt t="12560" x="365125" y="1622425"/>
          <p14:tracePt t="12578" x="365125" y="1554163"/>
          <p14:tracePt t="12595" x="365125" y="1501775"/>
          <p14:tracePt t="12611" x="365125" y="1447800"/>
          <p14:tracePt t="12628" x="365125" y="1393825"/>
          <p14:tracePt t="12645" x="365125" y="1341438"/>
          <p14:tracePt t="12645" x="365125" y="1317625"/>
          <p14:tracePt t="12663" x="365125" y="1303338"/>
          <p14:tracePt t="12677" x="365125" y="1265238"/>
          <p14:tracePt t="12695" x="365125" y="1241425"/>
          <p14:tracePt t="12712" x="365125" y="1211263"/>
          <p14:tracePt t="12728" x="365125" y="1189038"/>
          <p14:tracePt t="12745" x="365125" y="1150938"/>
          <p14:tracePt t="12761" x="365125" y="1120775"/>
          <p14:tracePt t="12778" x="365125" y="1104900"/>
          <p14:tracePt t="12795" x="381000" y="1120775"/>
          <p14:tracePt t="12934" x="381000" y="1173163"/>
          <p14:tracePt t="12943" x="388938" y="1219200"/>
          <p14:tracePt t="12950" x="403225" y="1257300"/>
          <p14:tracePt t="12961" x="411163" y="1393825"/>
          <p14:tracePt t="12978" x="434975" y="1493838"/>
          <p14:tracePt t="12995" x="434975" y="1592263"/>
          <p14:tracePt t="13011" x="434975" y="1676400"/>
          <p14:tracePt t="13028" x="434975" y="1752600"/>
          <p14:tracePt t="13045" x="441325" y="1820863"/>
          <p14:tracePt t="13061" x="441325" y="1927225"/>
          <p14:tracePt t="13077" x="441325" y="2019300"/>
          <p14:tracePt t="13077" x="441325" y="2079625"/>
          <p14:tracePt t="13095" x="441325" y="2193925"/>
          <p14:tracePt t="13112" x="441325" y="2301875"/>
          <p14:tracePt t="13128" x="441325" y="2370138"/>
          <p14:tracePt t="13145" x="441325" y="2438400"/>
          <p14:tracePt t="13161" x="441325" y="2492375"/>
          <p14:tracePt t="13177" x="441325" y="2536825"/>
          <p14:tracePt t="13194" x="441325" y="2582863"/>
          <p14:tracePt t="13211" x="441325" y="2620963"/>
          <p14:tracePt t="13227" x="441325" y="2674938"/>
          <p14:tracePt t="13244" x="449263" y="2727325"/>
          <p14:tracePt t="13261" x="457200" y="2765425"/>
          <p14:tracePt t="13261" x="465138" y="2789238"/>
          <p14:tracePt t="13280" x="465138" y="2819400"/>
          <p14:tracePt t="13294" x="465138" y="2895600"/>
          <p14:tracePt t="13312" x="465138" y="2955925"/>
          <p14:tracePt t="13328" x="465138" y="3025775"/>
          <p14:tracePt t="13345" x="465138" y="3063875"/>
          <p14:tracePt t="13361" x="465138" y="3116263"/>
          <p14:tracePt t="13377" x="465138" y="3192463"/>
          <p14:tracePt t="13394" x="465138" y="3284538"/>
          <p14:tracePt t="13411" x="465138" y="3398838"/>
          <p14:tracePt t="13427" x="465138" y="3513138"/>
          <p14:tracePt t="13444" x="465138" y="3603625"/>
          <p14:tracePt t="13461" x="465138" y="3695700"/>
          <p14:tracePt t="13477" x="465138" y="3787775"/>
          <p14:tracePt t="13477" x="465138" y="3825875"/>
          <p14:tracePt t="13495" x="465138" y="3932238"/>
          <p14:tracePt t="13511" x="465138" y="4046538"/>
          <p14:tracePt t="13527" x="465138" y="4137025"/>
          <p14:tracePt t="13545" x="465138" y="4237038"/>
          <p14:tracePt t="13560" x="465138" y="4327525"/>
          <p14:tracePt t="13577" x="449263" y="4427538"/>
          <p14:tracePt t="13594" x="449263" y="4487863"/>
          <p14:tracePt t="13610" x="449263" y="4525963"/>
          <p14:tracePt t="13627" x="449263" y="4572000"/>
          <p14:tracePt t="13644" x="449263" y="4610100"/>
          <p14:tracePt t="13660" x="449263" y="4664075"/>
          <p14:tracePt t="13677" x="449263" y="4724400"/>
          <p14:tracePt t="13694" x="465138" y="4808538"/>
          <p14:tracePt t="13711" x="465138" y="4846638"/>
          <p14:tracePt t="13728" x="479425" y="4922838"/>
          <p14:tracePt t="13746" x="479425" y="4975225"/>
          <p14:tracePt t="13762" x="479425" y="5029200"/>
          <p14:tracePt t="13778" x="479425" y="5045075"/>
          <p14:tracePt t="13793" x="479425" y="5083175"/>
          <p14:tracePt t="13811" x="479425" y="5135563"/>
          <p14:tracePt t="13827" x="479425" y="5197475"/>
          <p14:tracePt t="13843" x="479425" y="5241925"/>
          <p14:tracePt t="13860" x="495300" y="5257800"/>
          <p14:tracePt t="13876" x="503238" y="5295900"/>
          <p14:tracePt t="13893" x="511175" y="5318125"/>
          <p14:tracePt t="13911" x="511175" y="5356225"/>
          <p14:tracePt t="13928" x="511175" y="5372100"/>
          <p14:tracePt t="13943" x="511175" y="5410200"/>
          <p14:tracePt t="13959" x="511175" y="5448300"/>
          <p14:tracePt t="13975" x="511175" y="5478463"/>
          <p14:tracePt t="13992" x="511175" y="5494338"/>
          <p14:tracePt t="14009" x="511175" y="5554663"/>
          <p14:tracePt t="14026" x="511175" y="5630863"/>
          <p14:tracePt t="14043" x="517525" y="5707063"/>
          <p14:tracePt t="14059" x="533400" y="5761038"/>
          <p14:tracePt t="14076" x="533400" y="5799138"/>
          <p14:tracePt t="14093" x="533400" y="5813425"/>
          <p14:tracePt t="14109" x="533400" y="5821363"/>
          <p14:tracePt t="14238" x="533400" y="5829300"/>
          <p14:tracePt t="14262" x="541338" y="5829300"/>
          <p14:tracePt t="14272" x="555625" y="5821363"/>
          <p14:tracePt t="14278" x="563563" y="5813425"/>
          <p14:tracePt t="14292" x="563563" y="5791200"/>
          <p14:tracePt t="14309" x="579438" y="5775325"/>
          <p14:tracePt t="14327" x="579438" y="5768975"/>
          <p14:tracePt t="14350" x="579438" y="5761038"/>
          <p14:tracePt t="14360" x="587375" y="5753100"/>
          <p14:tracePt t="14376" x="609600" y="5730875"/>
          <p14:tracePt t="14393" x="625475" y="5715000"/>
          <p14:tracePt t="14410" x="639763" y="5699125"/>
          <p14:tracePt t="14426" x="655638" y="5668963"/>
          <p14:tracePt t="14443" x="677863" y="5622925"/>
          <p14:tracePt t="14459" x="708025" y="5584825"/>
          <p14:tracePt t="14476" x="723900" y="5546725"/>
          <p14:tracePt t="14494" x="739775" y="5532438"/>
          <p14:tracePt t="14509" x="739775" y="5516563"/>
          <p14:tracePt t="14534" x="739775" y="5502275"/>
          <p14:tracePt t="14550" x="754063" y="5494338"/>
          <p14:tracePt t="14560" x="762000" y="5470525"/>
          <p14:tracePt t="14577" x="784225" y="5448300"/>
          <p14:tracePt t="14593" x="784225" y="5432425"/>
          <p14:tracePt t="14609" x="800100" y="5426075"/>
          <p14:tracePt t="14626" x="800100" y="5418138"/>
          <p14:tracePt t="14646" x="815975" y="5402263"/>
          <p14:tracePt t="14662" x="815975" y="5394325"/>
          <p14:tracePt t="14676" x="838200" y="5356225"/>
          <p14:tracePt t="14693" x="854075" y="5349875"/>
          <p14:tracePt t="14710" x="860425" y="5341938"/>
          <p14:tracePt t="14726" x="860425" y="5334000"/>
          <p14:tracePt t="14752" x="876300" y="5326063"/>
          <p14:tracePt t="14775" x="884238" y="5311775"/>
          <p14:tracePt t="14782" x="898525" y="5303838"/>
          <p14:tracePt t="14792" x="906463" y="5287963"/>
          <p14:tracePt t="14809" x="930275" y="5249863"/>
          <p14:tracePt t="14826" x="944563" y="5227638"/>
          <p14:tracePt t="14842" x="960438" y="5211763"/>
          <p14:tracePt t="14859" x="974725" y="5203825"/>
          <p14:tracePt t="14876" x="998538" y="5181600"/>
          <p14:tracePt t="14892" x="1020763" y="5127625"/>
          <p14:tracePt t="14909" x="1050925" y="5045075"/>
          <p14:tracePt t="14927" x="1058863" y="5021263"/>
          <p14:tracePt t="14942" x="1058863" y="4983163"/>
          <p14:tracePt t="14960" x="1066800" y="4975225"/>
          <p14:tracePt t="14976" x="1066800" y="4968875"/>
          <p14:tracePt t="15086" x="1066800" y="4960938"/>
          <p14:tracePt t="15094" x="1066800" y="4953000"/>
          <p14:tracePt t="15108" x="1074738" y="4937125"/>
          <p14:tracePt t="15127" x="1074738" y="4922838"/>
          <p14:tracePt t="15143" x="1074738" y="4906963"/>
          <p14:tracePt t="15158" x="1074738" y="4892675"/>
          <p14:tracePt t="15271" x="1074738" y="4884738"/>
          <p14:tracePt t="15286" x="1074738" y="4876800"/>
          <p14:tracePt t="15294" x="1074738" y="4868863"/>
          <p14:tracePt t="15406" x="1074738" y="4860925"/>
          <p14:tracePt t="15502" x="1066800" y="4860925"/>
          <p14:tracePt t="15534" x="1058863" y="4860925"/>
          <p14:tracePt t="15630" x="1066800" y="4860925"/>
          <p14:tracePt t="16094" x="1082675" y="4860925"/>
          <p14:tracePt t="16102" x="1096963" y="4854575"/>
          <p14:tracePt t="16110" x="1120775" y="4846638"/>
          <p14:tracePt t="16124" x="1158875" y="4838700"/>
          <p14:tracePt t="16141" x="1189038" y="4822825"/>
          <p14:tracePt t="16141" x="1196975" y="4822825"/>
          <p14:tracePt t="16159" x="1203325" y="4822825"/>
          <p14:tracePt t="16246" x="1219200" y="4822825"/>
          <p14:tracePt t="16254" x="1227138" y="4822825"/>
          <p14:tracePt t="16262" x="1235075" y="4822825"/>
          <p14:tracePt t="16274" x="1241425" y="4822825"/>
          <p14:tracePt t="16290" x="1249363" y="4822825"/>
          <p14:tracePt t="16510" x="1257300" y="4822825"/>
          <p14:tracePt t="16591" x="1273175" y="4822825"/>
          <p14:tracePt t="16694" x="1279525" y="4822825"/>
          <p14:tracePt t="16758" x="1295400" y="4822825"/>
          <p14:tracePt t="16766" x="1303338" y="4822825"/>
          <p14:tracePt t="16774" x="1311275" y="4822825"/>
          <p14:tracePt t="16789" x="1317625" y="4822825"/>
          <p14:tracePt t="16807" x="1325563" y="4822825"/>
          <p14:tracePt t="16855" x="1341438" y="4822825"/>
          <p14:tracePt t="16863" x="1355725" y="4822825"/>
          <p14:tracePt t="16873" x="1371600" y="4822825"/>
          <p14:tracePt t="16890" x="1379538" y="4822825"/>
          <p14:tracePt t="16906" x="1387475" y="4822825"/>
          <p14:tracePt t="16950" x="1401763" y="4822825"/>
          <p14:tracePt t="16974" x="1417638" y="4822825"/>
          <p14:tracePt t="16990" x="1431925" y="4822825"/>
          <p14:tracePt t="17030" x="1447800" y="4822825"/>
          <p14:tracePt t="17039" x="1463675" y="4822825"/>
          <p14:tracePt t="17046" x="1493838" y="4822825"/>
          <p14:tracePt t="17056" x="1516063" y="4816475"/>
          <p14:tracePt t="17073" x="1524000" y="4816475"/>
          <p14:tracePt t="17090" x="1531938" y="4816475"/>
          <p14:tracePt t="17106" x="1539875" y="4816475"/>
          <p14:tracePt t="17159" x="1546225" y="4816475"/>
          <p14:tracePt t="17166" x="1554163" y="4816475"/>
          <p14:tracePt t="17175" x="1562100" y="4808538"/>
          <p14:tracePt t="17190" x="1577975" y="4808538"/>
          <p14:tracePt t="17208" x="1608138" y="4808538"/>
          <p14:tracePt t="17224" x="1630363" y="4800600"/>
          <p14:tracePt t="17241" x="1668463" y="4792663"/>
          <p14:tracePt t="17257" x="1684338" y="4792663"/>
          <p14:tracePt t="17275" x="1714500" y="4792663"/>
          <p14:tracePt t="17290" x="1714500" y="4784725"/>
          <p14:tracePt t="17306" x="1722438" y="4784725"/>
          <p14:tracePt t="17367" x="1730375" y="4784725"/>
          <p14:tracePt t="17383" x="1736725" y="4784725"/>
          <p14:tracePt t="17391" x="1752600" y="4784725"/>
          <p14:tracePt t="17407" x="1760538" y="4784725"/>
          <p14:tracePt t="17430" x="1774825" y="4778375"/>
          <p14:tracePt t="17462" x="1790700" y="4778375"/>
          <p14:tracePt t="17471" x="1820863" y="4778375"/>
          <p14:tracePt t="17478" x="1836738" y="4778375"/>
          <p14:tracePt t="17489" x="1889125" y="4778375"/>
          <p14:tracePt t="17506" x="1927225" y="4778375"/>
          <p14:tracePt t="17524" x="1951038" y="4778375"/>
          <p14:tracePt t="17540" x="1958975" y="4778375"/>
          <p14:tracePt t="17556" x="1965325" y="4778375"/>
          <p14:tracePt t="17678" x="1973263" y="4778375"/>
          <p14:tracePt t="17694" x="1981200" y="4778375"/>
          <p14:tracePt t="17703" x="1997075" y="4778375"/>
          <p14:tracePt t="17726" x="2011363" y="4778375"/>
          <p14:tracePt t="17758" x="2019300" y="4778375"/>
          <p14:tracePt t="17767" x="2027238" y="4778375"/>
          <p14:tracePt t="17806" x="2035175" y="4778375"/>
          <p14:tracePt t="17822" x="2041525" y="4778375"/>
          <p14:tracePt t="17830" x="2049463" y="4778375"/>
          <p14:tracePt t="17846" x="2065338" y="4778375"/>
          <p14:tracePt t="17862" x="2079625" y="4778375"/>
          <p14:tracePt t="17879" x="2087563" y="4778375"/>
          <p14:tracePt t="17894" x="2095500" y="4778375"/>
          <p14:tracePt t="17935" x="2103438" y="4778375"/>
          <p14:tracePt t="17959" x="2111375" y="4778375"/>
          <p14:tracePt t="17974" x="2125663" y="4778375"/>
          <p14:tracePt t="17982" x="2141538" y="4778375"/>
          <p14:tracePt t="17991" x="2155825" y="4778375"/>
          <p14:tracePt t="18006" x="2201863" y="4778375"/>
          <p14:tracePt t="18024" x="2209800" y="4778375"/>
          <p14:tracePt t="18118" x="2217738" y="4778375"/>
          <p14:tracePt t="18199" x="2225675" y="4770438"/>
          <p14:tracePt t="18206" x="2239963" y="4762500"/>
          <p14:tracePt t="18222" x="2263775" y="4754563"/>
          <p14:tracePt t="18239" x="2293938" y="4746625"/>
          <p14:tracePt t="18256" x="2301875" y="4746625"/>
          <p14:tracePt t="18272" x="2308225" y="4746625"/>
          <p14:tracePt t="18334" x="2324100" y="4746625"/>
          <p14:tracePt t="18350" x="2354263" y="4746625"/>
          <p14:tracePt t="18358" x="2378075" y="4746625"/>
          <p14:tracePt t="18372" x="2408238" y="4746625"/>
          <p14:tracePt t="18389" x="2416175" y="4746625"/>
          <p14:tracePt t="18478" x="2430463" y="4746625"/>
          <p14:tracePt t="18486" x="2454275" y="4746625"/>
          <p14:tracePt t="18494" x="2468563" y="4746625"/>
          <p14:tracePt t="18505" x="2484438" y="4746625"/>
          <p14:tracePt t="18521" x="2498725" y="4746625"/>
          <p14:tracePt t="18582" x="2530475" y="4746625"/>
          <p14:tracePt t="18622" x="2552700" y="4746625"/>
          <p14:tracePt t="18630" x="2590800" y="4746625"/>
          <p14:tracePt t="18639" x="2651125" y="4762500"/>
          <p14:tracePt t="18656" x="2682875" y="4778375"/>
          <p14:tracePt t="18672" x="2689225" y="4792663"/>
          <p14:tracePt t="18688" x="2689225" y="4800600"/>
          <p14:tracePt t="18705" x="2689225" y="4816475"/>
          <p14:tracePt t="18759" x="2697163" y="4822825"/>
          <p14:tracePt t="18774" x="2705100" y="4838700"/>
          <p14:tracePt t="18782" x="2705100" y="4860925"/>
          <p14:tracePt t="18790" x="2713038" y="4876800"/>
          <p14:tracePt t="18807" x="2713038" y="4884738"/>
          <p14:tracePt t="18863" x="2720975" y="4899025"/>
          <p14:tracePt t="18887" x="2727325" y="4906963"/>
          <p14:tracePt t="18894" x="2765425" y="4960938"/>
          <p14:tracePt t="18905" x="2789238" y="5006975"/>
          <p14:tracePt t="18922" x="2819400" y="5051425"/>
          <p14:tracePt t="18938" x="2819400" y="5059363"/>
          <p14:tracePt t="18954" x="2819400" y="5067300"/>
          <p14:tracePt t="18971" x="2819400" y="5075238"/>
          <p14:tracePt t="18988" x="2819400" y="5083175"/>
          <p14:tracePt t="19005" x="2819400" y="5089525"/>
          <p14:tracePt t="19020" x="2827338" y="5097463"/>
          <p14:tracePt t="19037" x="2827338" y="5127625"/>
          <p14:tracePt t="19055" x="2827338" y="5159375"/>
          <p14:tracePt t="19072" x="2827338" y="5173663"/>
          <p14:tracePt t="19111" x="2835275" y="5173663"/>
          <p14:tracePt t="19135" x="2835275" y="5181600"/>
          <p14:tracePt t="19150" x="2835275" y="5197475"/>
          <p14:tracePt t="19191" x="2835275" y="5203825"/>
          <p14:tracePt t="19199" x="2835275" y="5211763"/>
          <p14:tracePt t="19215" x="2835275" y="5227638"/>
          <p14:tracePt t="19231" x="2835275" y="5241925"/>
          <p14:tracePt t="19246" x="2835275" y="5257800"/>
          <p14:tracePt t="19255" x="2835275" y="5273675"/>
          <p14:tracePt t="19271" x="2835275" y="5295900"/>
          <p14:tracePt t="19288" x="2835275" y="5303838"/>
          <p14:tracePt t="19304" x="2835275" y="5318125"/>
          <p14:tracePt t="19321" x="2835275" y="5334000"/>
          <p14:tracePt t="19337" x="2835275" y="5341938"/>
          <p14:tracePt t="19354" x="2835275" y="5356225"/>
          <p14:tracePt t="19383" x="2835275" y="5372100"/>
          <p14:tracePt t="19391" x="2835275" y="5394325"/>
          <p14:tracePt t="19406" x="2835275" y="5418138"/>
          <p14:tracePt t="19420" x="2835275" y="5456238"/>
          <p14:tracePt t="19420" x="2835275" y="5470525"/>
          <p14:tracePt t="19439" x="2835275" y="5516563"/>
          <p14:tracePt t="19455" x="2835275" y="5554663"/>
          <p14:tracePt t="19472" x="2835275" y="5562600"/>
          <p14:tracePt t="19488" x="2835275" y="5584825"/>
          <p14:tracePt t="19504" x="2835275" y="5600700"/>
          <p14:tracePt t="19521" x="2835275" y="5630863"/>
          <p14:tracePt t="19537" x="2835275" y="5646738"/>
          <p14:tracePt t="19554" x="2835275" y="5684838"/>
          <p14:tracePt t="19571" x="2835275" y="5715000"/>
          <p14:tracePt t="19587" x="2835275" y="5737225"/>
          <p14:tracePt t="19605" x="2827338" y="5753100"/>
          <p14:tracePt t="19621" x="2827338" y="5761038"/>
          <p14:tracePt t="19637" x="2827338" y="5768975"/>
          <p14:tracePt t="19654" x="2819400" y="5768975"/>
          <p14:tracePt t="19783" x="2811463" y="5768975"/>
          <p14:tracePt t="20102" x="2803525" y="5768975"/>
          <p14:tracePt t="20134" x="2789238" y="5768975"/>
          <p14:tracePt t="20167" x="2781300" y="5768975"/>
          <p14:tracePt t="20191" x="2773363" y="5768975"/>
          <p14:tracePt t="20206" x="2759075" y="5768975"/>
          <p14:tracePt t="20223" x="2743200" y="5768975"/>
          <p14:tracePt t="20239" x="2735263" y="5775325"/>
          <p14:tracePt t="20246" x="2727325" y="5783263"/>
          <p14:tracePt t="20255" x="2713038" y="5791200"/>
          <p14:tracePt t="20272" x="2705100" y="5791200"/>
          <p14:tracePt t="20287" x="2689225" y="5799138"/>
          <p14:tracePt t="20304" x="2674938" y="5799138"/>
          <p14:tracePt t="20320" x="2620963" y="5807075"/>
          <p14:tracePt t="20337" x="2574925" y="5807075"/>
          <p14:tracePt t="20353" x="2536825" y="5813425"/>
          <p14:tracePt t="20370" x="2498725" y="5813425"/>
          <p14:tracePt t="20387" x="2476500" y="5813425"/>
          <p14:tracePt t="20403" x="2446338" y="5813425"/>
          <p14:tracePt t="20421" x="2422525" y="5821363"/>
          <p14:tracePt t="20437" x="2392363" y="5821363"/>
          <p14:tracePt t="20453" x="2308225" y="5837238"/>
          <p14:tracePt t="20471" x="2263775" y="5837238"/>
          <p14:tracePt t="20488" x="2225675" y="5837238"/>
          <p14:tracePt t="20504" x="2179638" y="5837238"/>
          <p14:tracePt t="20521" x="2111375" y="5837238"/>
          <p14:tracePt t="20536" x="2073275" y="5837238"/>
          <p14:tracePt t="20553" x="2035175" y="5837238"/>
          <p14:tracePt t="20570" x="1997075" y="5837238"/>
          <p14:tracePt t="20586" x="1951038" y="5821363"/>
          <p14:tracePt t="20603" x="1905000" y="5821363"/>
          <p14:tracePt t="20620" x="1851025" y="5821363"/>
          <p14:tracePt t="20637" x="1812925" y="5821363"/>
          <p14:tracePt t="20653" x="1782763" y="5821363"/>
          <p14:tracePt t="20653" x="1774825" y="5821363"/>
          <p14:tracePt t="20671" x="1768475" y="5821363"/>
          <p14:tracePt t="20694" x="1760538" y="5821363"/>
          <p14:tracePt t="20711" x="1752600" y="5821363"/>
          <p14:tracePt t="20720" x="1744663" y="5821363"/>
          <p14:tracePt t="20737" x="1730375" y="5821363"/>
          <p14:tracePt t="20753" x="1722438" y="5821363"/>
          <p14:tracePt t="20769" x="1714500" y="5821363"/>
          <p14:tracePt t="20786" x="1698625" y="5821363"/>
          <p14:tracePt t="20802" x="1684338" y="5821363"/>
          <p14:tracePt t="20819" x="1668463" y="5821363"/>
          <p14:tracePt t="20836" x="1654175" y="5821363"/>
          <p14:tracePt t="20853" x="1622425" y="5807075"/>
          <p14:tracePt t="20853" x="1616075" y="5807075"/>
          <p14:tracePt t="20871" x="1600200" y="5807075"/>
          <p14:tracePt t="20887" x="1554163" y="5799138"/>
          <p14:tracePt t="20904" x="1508125" y="5791200"/>
          <p14:tracePt t="20920" x="1455738" y="5791200"/>
          <p14:tracePt t="20937" x="1417638" y="5791200"/>
          <p14:tracePt t="20954" x="1393825" y="5791200"/>
          <p14:tracePt t="20969" x="1379538" y="5791200"/>
          <p14:tracePt t="20986" x="1349375" y="5791200"/>
          <p14:tracePt t="21003" x="1279525" y="5807075"/>
          <p14:tracePt t="21019" x="1219200" y="5821363"/>
          <p14:tracePt t="21036" x="1203325" y="5829300"/>
          <p14:tracePt t="21053" x="1196975" y="5829300"/>
          <p14:tracePt t="21069" x="1181100" y="5829300"/>
          <p14:tracePt t="21086" x="1165225" y="5829300"/>
          <p14:tracePt t="21103" x="1135063" y="5829300"/>
          <p14:tracePt t="21120" x="1112838" y="5837238"/>
          <p14:tracePt t="21136" x="1104900" y="5837238"/>
          <p14:tracePt t="21152" x="1104900" y="5845175"/>
          <p14:tracePt t="21223" x="1096963" y="5845175"/>
          <p14:tracePt t="21647" x="1096963" y="5851525"/>
          <p14:tracePt t="21662" x="1112838" y="5851525"/>
          <p14:tracePt t="21822" x="1127125" y="5851525"/>
          <p14:tracePt t="21831" x="1143000" y="5851525"/>
          <p14:tracePt t="21839" x="1150938" y="5851525"/>
          <p14:tracePt t="21852" x="1158875" y="5851525"/>
          <p14:tracePt t="21868" x="1165225" y="5851525"/>
          <p14:tracePt t="21885" x="1181100" y="5851525"/>
          <p14:tracePt t="21885" x="1196975" y="5851525"/>
          <p14:tracePt t="21903" x="1211263" y="5851525"/>
          <p14:tracePt t="21919" x="1257300" y="5851525"/>
          <p14:tracePt t="21936" x="1279525" y="5851525"/>
          <p14:tracePt t="21952" x="1295400" y="5851525"/>
          <p14:tracePt t="21969" x="1303338" y="5851525"/>
          <p14:tracePt t="21985" x="1311275" y="5851525"/>
          <p14:tracePt t="22001" x="1325563" y="5851525"/>
          <p14:tracePt t="22018" x="1333500" y="5845175"/>
          <p14:tracePt t="22036" x="1349375" y="5837238"/>
          <p14:tracePt t="22052" x="1363663" y="5829300"/>
          <p14:tracePt t="22068" x="1379538" y="5829300"/>
          <p14:tracePt t="22085" x="1387475" y="5829300"/>
          <p14:tracePt t="22101" x="1439863" y="5829300"/>
          <p14:tracePt t="22119" x="1477963" y="5829300"/>
          <p14:tracePt t="22136" x="1508125" y="5829300"/>
          <p14:tracePt t="22152" x="1524000" y="5829300"/>
          <p14:tracePt t="22168" x="1531938" y="5829300"/>
          <p14:tracePt t="22239" x="1539875" y="5829300"/>
          <p14:tracePt t="22247" x="1546225" y="5829300"/>
          <p14:tracePt t="22255" x="1554163" y="5829300"/>
          <p14:tracePt t="22269" x="1570038" y="5829300"/>
          <p14:tracePt t="22285" x="1600200" y="5829300"/>
          <p14:tracePt t="22301" x="1608138" y="5829300"/>
          <p14:tracePt t="22318" x="1622425" y="5829300"/>
          <p14:tracePt t="22351" x="1638300" y="5821363"/>
          <p14:tracePt t="22407" x="1646238" y="5821363"/>
          <p14:tracePt t="22447" x="1654175" y="5821363"/>
          <p14:tracePt t="22454" x="1676400" y="5813425"/>
          <p14:tracePt t="22467" x="1714500" y="5807075"/>
          <p14:tracePt t="22485" x="1744663" y="5799138"/>
          <p14:tracePt t="22501" x="1752600" y="5791200"/>
          <p14:tracePt t="22517" x="1790700" y="5783263"/>
          <p14:tracePt t="22536" x="1812925" y="5775325"/>
          <p14:tracePt t="22552" x="1866900" y="5761038"/>
          <p14:tracePt t="22568" x="1927225" y="5761038"/>
          <p14:tracePt t="22585" x="1951038" y="5761038"/>
          <p14:tracePt t="22601" x="1958975" y="5761038"/>
          <p14:tracePt t="22617" x="1973263" y="5761038"/>
          <p14:tracePt t="22635" x="2019300" y="5745163"/>
          <p14:tracePt t="22651" x="2087563" y="5730875"/>
          <p14:tracePt t="22668" x="2149475" y="5722938"/>
          <p14:tracePt t="22684" x="2201863" y="5722938"/>
          <p14:tracePt t="22701" x="2232025" y="5722938"/>
          <p14:tracePt t="22701" x="2239963" y="5722938"/>
          <p14:tracePt t="22719" x="2255838" y="5707063"/>
          <p14:tracePt t="22734" x="2263775" y="5707063"/>
          <p14:tracePt t="22752" x="2263775" y="5692775"/>
          <p14:tracePt t="22769" x="2278063" y="5646738"/>
          <p14:tracePt t="22785" x="2278063" y="5584825"/>
          <p14:tracePt t="22801" x="2308225" y="5508625"/>
          <p14:tracePt t="22818" x="2324100" y="5440363"/>
          <p14:tracePt t="22835" x="2346325" y="5410200"/>
          <p14:tracePt t="22851" x="2354263" y="5394325"/>
          <p14:tracePt t="22867" x="2354263" y="5387975"/>
          <p14:tracePt t="22884" x="2354263" y="5372100"/>
          <p14:tracePt t="22901" x="2354263" y="5364163"/>
          <p14:tracePt t="22917" x="2362200" y="5334000"/>
          <p14:tracePt t="22917" x="2362200" y="5318125"/>
          <p14:tracePt t="22935" x="2362200" y="5273675"/>
          <p14:tracePt t="22951" x="2370138" y="5211763"/>
          <p14:tracePt t="22968" x="2378075" y="5173663"/>
          <p14:tracePt t="22985" x="2378075" y="5143500"/>
          <p14:tracePt t="23001" x="2378075" y="5135563"/>
          <p14:tracePt t="23018" x="2378075" y="5121275"/>
          <p14:tracePt t="23034" x="2378075" y="5113338"/>
          <p14:tracePt t="23055" x="2378075" y="5105400"/>
          <p14:tracePt t="23079" x="2378075" y="5097463"/>
          <p14:tracePt t="23095" x="2378075" y="5089525"/>
          <p14:tracePt t="23102" x="2370138" y="5075238"/>
          <p14:tracePt t="23117" x="2362200" y="5045075"/>
          <p14:tracePt t="23117" x="2346325" y="5029200"/>
          <p14:tracePt t="23135" x="2346325" y="5021263"/>
          <p14:tracePt t="23151" x="2339975" y="5021263"/>
          <p14:tracePt t="23199" x="2324100" y="5021263"/>
          <p14:tracePt t="23223" x="2308225" y="5021263"/>
          <p14:tracePt t="23231" x="2293938" y="5006975"/>
          <p14:tracePt t="23239" x="2278063" y="5006975"/>
          <p14:tracePt t="23254" x="2270125" y="5006975"/>
          <p14:tracePt t="23267" x="2247900" y="4991100"/>
          <p14:tracePt t="23284" x="2209800" y="4983163"/>
          <p14:tracePt t="23301" x="2179638" y="4960938"/>
          <p14:tracePt t="23317" x="2163763" y="4953000"/>
          <p14:tracePt t="23317" x="2149475" y="4937125"/>
          <p14:tracePt t="23336" x="2111375" y="4930775"/>
          <p14:tracePt t="23351" x="2079625" y="4922838"/>
          <p14:tracePt t="23368" x="2049463" y="4922838"/>
          <p14:tracePt t="23385" x="2011363" y="4922838"/>
          <p14:tracePt t="23400" x="1943100" y="4922838"/>
          <p14:tracePt t="23417" x="1874838" y="4922838"/>
          <p14:tracePt t="23434" x="1806575" y="4922838"/>
          <p14:tracePt t="23450" x="1722438" y="4953000"/>
          <p14:tracePt t="23467" x="1676400" y="4975225"/>
          <p14:tracePt t="23484" x="1630363" y="4983163"/>
          <p14:tracePt t="23500" x="1622425" y="4983163"/>
          <p14:tracePt t="23517" x="1608138" y="4991100"/>
          <p14:tracePt t="23533" x="1592263" y="5037138"/>
          <p14:tracePt t="23551" x="1584325" y="5067300"/>
          <p14:tracePt t="23567" x="1570038" y="5097463"/>
          <p14:tracePt t="23584" x="1562100" y="5121275"/>
          <p14:tracePt t="23600" x="1546225" y="5135563"/>
          <p14:tracePt t="23617" x="1531938" y="5159375"/>
          <p14:tracePt t="23633" x="1524000" y="5181600"/>
          <p14:tracePt t="23650" x="1516063" y="5203825"/>
          <p14:tracePt t="23667" x="1508125" y="5227638"/>
          <p14:tracePt t="23683" x="1501775" y="5249863"/>
          <p14:tracePt t="23700" x="1493838" y="5295900"/>
          <p14:tracePt t="23717" x="1493838" y="5334000"/>
          <p14:tracePt t="23733" x="1493838" y="5387975"/>
          <p14:tracePt t="23753" x="1493838" y="5394325"/>
          <p14:tracePt t="23767" x="1493838" y="5410200"/>
          <p14:tracePt t="23783" x="1493838" y="5426075"/>
          <p14:tracePt t="23807" x="1501775" y="5440363"/>
          <p14:tracePt t="23816" x="1501775" y="5464175"/>
          <p14:tracePt t="23833" x="1524000" y="5494338"/>
          <p14:tracePt t="23850" x="1539875" y="5524500"/>
          <p14:tracePt t="23867" x="1562100" y="5546725"/>
          <p14:tracePt t="23883" x="1577975" y="5584825"/>
          <p14:tracePt t="23900" x="1600200" y="5608638"/>
          <p14:tracePt t="23917" x="1622425" y="5638800"/>
          <p14:tracePt t="23933" x="1668463" y="5668963"/>
          <p14:tracePt t="23933" x="1692275" y="5676900"/>
          <p14:tracePt t="23951" x="1722438" y="5699125"/>
          <p14:tracePt t="23967" x="1736725" y="5722938"/>
          <p14:tracePt t="23984" x="1752600" y="5745163"/>
          <p14:tracePt t="24000" x="1768475" y="5775325"/>
          <p14:tracePt t="24017" x="1806575" y="5813425"/>
          <p14:tracePt t="24033" x="1844675" y="5845175"/>
          <p14:tracePt t="24050" x="1912938" y="5867400"/>
          <p14:tracePt t="24066" x="1965325" y="5897563"/>
          <p14:tracePt t="24083" x="1973263" y="5897563"/>
          <p14:tracePt t="24099" x="1981200" y="5905500"/>
          <p14:tracePt t="24116" x="1989138" y="5905500"/>
          <p14:tracePt t="24143" x="1997075" y="5905500"/>
          <p14:tracePt t="24159" x="2003425" y="5905500"/>
          <p14:tracePt t="24167" x="2049463" y="5905500"/>
          <p14:tracePt t="24184" x="2103438" y="5897563"/>
          <p14:tracePt t="24200" x="2141538" y="5889625"/>
          <p14:tracePt t="24217" x="2163763" y="5875338"/>
          <p14:tracePt t="24232" x="2179638" y="5875338"/>
          <p14:tracePt t="24249" x="2187575" y="5875338"/>
          <p14:tracePt t="24287" x="2187575" y="5867400"/>
          <p14:tracePt t="24294" x="2193925" y="5859463"/>
          <p14:tracePt t="24303" x="2201863" y="5851525"/>
          <p14:tracePt t="24316" x="2225675" y="5829300"/>
          <p14:tracePt t="24333" x="2255838" y="5807075"/>
          <p14:tracePt t="24333" x="2255838" y="5799138"/>
          <p14:tracePt t="24351" x="2270125" y="5775325"/>
          <p14:tracePt t="24367" x="2286000" y="5761038"/>
          <p14:tracePt t="24384" x="2286000" y="5753100"/>
          <p14:tracePt t="24423" x="2278063" y="5753100"/>
          <p14:tracePt t="24455" x="2270125" y="5753100"/>
          <p14:tracePt t="24479" x="2263775" y="5753100"/>
          <p14:tracePt t="24495" x="2255838" y="5753100"/>
          <p14:tracePt t="24518" x="2247900" y="5753100"/>
          <p14:tracePt t="24526" x="2239963" y="5753100"/>
          <p14:tracePt t="24534" x="2232025" y="5753100"/>
          <p14:tracePt t="24549" x="2209800" y="5753100"/>
          <p14:tracePt t="24567" x="2193925" y="5753100"/>
          <p14:tracePt t="24591" x="2171700" y="5753100"/>
          <p14:tracePt t="24807" x="2149475" y="5737225"/>
          <p14:tracePt t="24815" x="2125663" y="5737225"/>
          <p14:tracePt t="24831" x="2111375" y="5737225"/>
          <p14:tracePt t="24839" x="2095500" y="5737225"/>
          <p14:tracePt t="24848" x="2035175" y="5730875"/>
          <p14:tracePt t="24865" x="1965325" y="5730875"/>
          <p14:tracePt t="24882" x="1851025" y="5730875"/>
          <p14:tracePt t="24899" x="1714500" y="5730875"/>
          <p14:tracePt t="24916" x="1584325" y="5730875"/>
          <p14:tracePt t="24932" x="1470025" y="5715000"/>
          <p14:tracePt t="24949" x="1387475" y="5715000"/>
          <p14:tracePt t="24965" x="1295400" y="5707063"/>
          <p14:tracePt t="24983" x="1257300" y="5699125"/>
          <p14:tracePt t="25000" x="1219200" y="5699125"/>
          <p14:tracePt t="25016" x="1181100" y="5676900"/>
          <p14:tracePt t="25032" x="1143000" y="5654675"/>
          <p14:tracePt t="25049" x="1127125" y="5654675"/>
          <p14:tracePt t="25065" x="1120775" y="5646738"/>
          <p14:tracePt t="25082" x="1112838" y="5646738"/>
          <p14:tracePt t="25134" x="1096963" y="5646738"/>
          <p14:tracePt t="25142" x="1089025" y="5646738"/>
          <p14:tracePt t="25150" x="1066800" y="5646738"/>
          <p14:tracePt t="25165" x="982663" y="5646738"/>
          <p14:tracePt t="25165" x="914400" y="5646738"/>
          <p14:tracePt t="25183" x="769938" y="5646738"/>
          <p14:tracePt t="25199" x="708025" y="5630863"/>
          <p14:tracePt t="25217" x="715963" y="5630863"/>
          <p14:tracePt t="25863" x="715963" y="5622925"/>
          <p14:tracePt t="25871" x="723900" y="5616575"/>
          <p14:tracePt t="26787" x="739775" y="5608638"/>
          <p14:tracePt t="27111" x="746125" y="5592763"/>
          <p14:tracePt t="27134" x="746125" y="5584825"/>
          <p14:tracePt t="27159" x="754063" y="5570538"/>
          <p14:tracePt t="27166" x="754063" y="5562600"/>
          <p14:tracePt t="27207" x="762000" y="5562600"/>
          <p14:tracePt t="27214" x="762000" y="5554663"/>
          <p14:tracePt t="28192" x="769938" y="5554663"/>
          <p14:tracePt t="28319" x="777875" y="5554663"/>
          <p14:tracePt t="28327" x="784225" y="5554663"/>
          <p14:tracePt t="28399" x="792163" y="5554663"/>
          <p14:tracePt t="28494" x="800100" y="5554663"/>
          <p14:tracePt t="28511" x="815975" y="5540375"/>
          <p14:tracePt t="28518" x="838200" y="5524500"/>
          <p14:tracePt t="28528" x="884238" y="5502275"/>
          <p14:tracePt t="28545" x="906463" y="5486400"/>
          <p14:tracePt t="28561" x="922338" y="5470525"/>
          <p14:tracePt t="28578" x="952500" y="5440363"/>
          <p14:tracePt t="28595" x="982663" y="5426075"/>
          <p14:tracePt t="28612" x="1012825" y="5410200"/>
          <p14:tracePt t="28628" x="1044575" y="5394325"/>
          <p14:tracePt t="28645" x="1089025" y="5372100"/>
          <p14:tracePt t="28661" x="1143000" y="5349875"/>
          <p14:tracePt t="28661" x="1165225" y="5341938"/>
          <p14:tracePt t="28679" x="1181100" y="5334000"/>
          <p14:tracePt t="28696" x="1211263" y="5318125"/>
          <p14:tracePt t="28712" x="1227138" y="5303838"/>
          <p14:tracePt t="28728" x="1235075" y="5295900"/>
          <p14:tracePt t="28759" x="1241425" y="5287963"/>
          <p14:tracePt t="28768" x="1241425" y="5280025"/>
          <p14:tracePt t="28778" x="1257300" y="5273675"/>
          <p14:tracePt t="28795" x="1265238" y="5265738"/>
          <p14:tracePt t="28811" x="1279525" y="5257800"/>
          <p14:tracePt t="28828" x="1287463" y="5249863"/>
          <p14:tracePt t="28855" x="1295400" y="5241925"/>
          <p14:tracePt t="28887" x="1303338" y="5235575"/>
          <p14:tracePt t="28903" x="1303338" y="5227638"/>
          <p14:tracePt t="28911" x="1311275" y="5219700"/>
          <p14:tracePt t="28919" x="1311275" y="5211763"/>
          <p14:tracePt t="28928" x="1311275" y="5203825"/>
          <p14:tracePt t="28950" x="1317625" y="5197475"/>
          <p14:tracePt t="28961" x="1317625" y="5181600"/>
          <p14:tracePt t="28977" x="1317625" y="5173663"/>
          <p14:tracePt t="29007" x="1317625" y="5165725"/>
          <p14:tracePt t="29014" x="1325563" y="5151438"/>
          <p14:tracePt t="29030" x="1333500" y="5135563"/>
          <p14:tracePt t="29063" x="1333500" y="5127625"/>
          <p14:tracePt t="29079" x="1333500" y="5121275"/>
          <p14:tracePt t="29087" x="1341438" y="5121275"/>
          <p14:tracePt t="29103" x="1349375" y="5113338"/>
          <p14:tracePt t="29112" x="1349375" y="5105400"/>
          <p14:tracePt t="29128" x="1355725" y="5097463"/>
          <p14:tracePt t="29145" x="1371600" y="5083175"/>
          <p14:tracePt t="29161" x="1387475" y="5075238"/>
          <p14:tracePt t="29177" x="1401763" y="5067300"/>
          <p14:tracePt t="29199" x="1409700" y="5067300"/>
          <p14:tracePt t="29239" x="1425575" y="5051425"/>
          <p14:tracePt t="29247" x="1431925" y="5045075"/>
          <p14:tracePt t="29263" x="1455738" y="5037138"/>
          <p14:tracePt t="29277" x="1470025" y="5029200"/>
          <p14:tracePt t="29295" x="1477963" y="5029200"/>
          <p14:tracePt t="29311" x="1485900" y="5021263"/>
          <p14:tracePt t="29375" x="1501775" y="5021263"/>
          <p14:tracePt t="29383" x="1508125" y="5013325"/>
          <p14:tracePt t="29393" x="1516063" y="5013325"/>
          <p14:tracePt t="29415" x="1524000" y="5006975"/>
          <p14:tracePt t="29447" x="1531938" y="4999038"/>
          <p14:tracePt t="29487" x="1546225" y="4999038"/>
          <p14:tracePt t="29758" x="1554163" y="4999038"/>
          <p14:tracePt t="30239" x="1562100" y="4999038"/>
          <p14:tracePt t="30263" x="1570038" y="4999038"/>
          <p14:tracePt t="30271" x="1577975" y="4991100"/>
          <p14:tracePt t="30279" x="1592263" y="4983163"/>
          <p14:tracePt t="30293" x="1600200" y="4983163"/>
          <p14:tracePt t="30311" x="1608138" y="4983163"/>
          <p14:tracePt t="30335" x="1608138" y="4975225"/>
          <p14:tracePt t="30344" x="1630363" y="4975225"/>
          <p14:tracePt t="30360" x="1646238" y="4975225"/>
          <p14:tracePt t="30376" x="1676400" y="4975225"/>
          <p14:tracePt t="30393" x="1684338" y="4975225"/>
          <p14:tracePt t="30409" x="1698625" y="4968875"/>
          <p14:tracePt t="30426" x="1698625" y="4960938"/>
          <p14:tracePt t="30479" x="1706563" y="4960938"/>
          <p14:tracePt t="30495" x="1722438" y="4960938"/>
          <p14:tracePt t="30503" x="1730375" y="4960938"/>
          <p14:tracePt t="30511" x="1768475" y="4960938"/>
          <p14:tracePt t="30528" x="1782763" y="4945063"/>
          <p14:tracePt t="30543" x="1790700" y="4945063"/>
          <p14:tracePt t="30558" x="1798638" y="4945063"/>
          <p14:tracePt t="30576" x="1806575" y="4945063"/>
          <p14:tracePt t="30593" x="1820863" y="4945063"/>
          <p14:tracePt t="30631" x="1828800" y="4945063"/>
          <p14:tracePt t="30639" x="1836738" y="4945063"/>
          <p14:tracePt t="30647" x="1844675" y="4945063"/>
          <p14:tracePt t="30659" x="1858963" y="4945063"/>
          <p14:tracePt t="30676" x="1866900" y="4945063"/>
          <p14:tracePt t="30693" x="1897063" y="4945063"/>
          <p14:tracePt t="30711" x="1912938" y="4945063"/>
          <p14:tracePt t="30711" x="1927225" y="4945063"/>
          <p14:tracePt t="30728" x="1958975" y="4945063"/>
          <p14:tracePt t="30744" x="1973263" y="4945063"/>
          <p14:tracePt t="30760" x="1981200" y="4945063"/>
          <p14:tracePt t="30798" x="1989138" y="4945063"/>
          <p14:tracePt t="30807" x="2003425" y="4953000"/>
          <p14:tracePt t="30815" x="2019300" y="4960938"/>
          <p14:tracePt t="30826" x="2049463" y="4960938"/>
          <p14:tracePt t="30843" x="2065338" y="4960938"/>
          <p14:tracePt t="30859" x="2073275" y="4968875"/>
          <p14:tracePt t="30879" x="2079625" y="4968875"/>
          <p14:tracePt t="30903" x="2095500" y="4975225"/>
          <p14:tracePt t="30911" x="2125663" y="4991100"/>
          <p14:tracePt t="30927" x="2201863" y="5013325"/>
          <p14:tracePt t="30943" x="2286000" y="5051425"/>
          <p14:tracePt t="30960" x="2301875" y="5067300"/>
          <p14:tracePt t="30976" x="2308225" y="5075238"/>
          <p14:tracePt t="30992" x="2316163" y="5089525"/>
          <p14:tracePt t="31009" x="2316163" y="5097463"/>
          <p14:tracePt t="31026" x="2324100" y="5113338"/>
          <p14:tracePt t="31042" x="2362200" y="5151438"/>
          <p14:tracePt t="31058" x="2416175" y="5189538"/>
          <p14:tracePt t="31075" x="2446338" y="5211763"/>
          <p14:tracePt t="31092" x="2446338" y="5219700"/>
          <p14:tracePt t="31108" x="2454275" y="5227638"/>
          <p14:tracePt t="31134" x="2454275" y="5235575"/>
          <p14:tracePt t="31150" x="2454275" y="5241925"/>
          <p14:tracePt t="31166" x="2454275" y="5257800"/>
          <p14:tracePt t="31175" x="2454275" y="5273675"/>
          <p14:tracePt t="31193" x="2460625" y="5287963"/>
          <p14:tracePt t="31209" x="2460625" y="5295900"/>
          <p14:tracePt t="31225" x="2460625" y="5303838"/>
          <p14:tracePt t="31242" x="2460625" y="5311775"/>
          <p14:tracePt t="31259" x="2460625" y="5326063"/>
          <p14:tracePt t="31278" x="2460625" y="5334000"/>
          <p14:tracePt t="31292" x="2460625" y="5341938"/>
          <p14:tracePt t="31309" x="2454275" y="5356225"/>
          <p14:tracePt t="31327" x="2454275" y="5364163"/>
          <p14:tracePt t="31343" x="2446338" y="5372100"/>
          <p14:tracePt t="31360" x="2430463" y="5387975"/>
          <p14:tracePt t="31376" x="2422525" y="5402263"/>
          <p14:tracePt t="31399" x="2416175" y="5402263"/>
          <p14:tracePt t="31408" x="2416175" y="5418138"/>
          <p14:tracePt t="31425" x="2400300" y="5432425"/>
          <p14:tracePt t="31442" x="2384425" y="5448300"/>
          <p14:tracePt t="31459" x="2362200" y="5486400"/>
          <p14:tracePt t="31476" x="2339975" y="5508625"/>
          <p14:tracePt t="31492" x="2308225" y="5540375"/>
          <p14:tracePt t="31509" x="2293938" y="5562600"/>
          <p14:tracePt t="31525" x="2286000" y="5570538"/>
          <p14:tracePt t="31542" x="2255838" y="5600700"/>
          <p14:tracePt t="31560" x="2247900" y="5608638"/>
          <p14:tracePt t="31576" x="2225675" y="5622925"/>
          <p14:tracePt t="31593" x="2187575" y="5638800"/>
          <p14:tracePt t="31609" x="2149475" y="5661025"/>
          <p14:tracePt t="31625" x="2125663" y="5668963"/>
          <p14:tracePt t="31642" x="2095500" y="5676900"/>
          <p14:tracePt t="31658" x="2057400" y="5684838"/>
          <p14:tracePt t="31675" x="2011363" y="5684838"/>
          <p14:tracePt t="31692" x="1997075" y="5684838"/>
          <p14:tracePt t="31708" x="1989138" y="5684838"/>
          <p14:tracePt t="31725" x="1965325" y="5684838"/>
          <p14:tracePt t="31744" x="1920875" y="5684838"/>
          <p14:tracePt t="31759" x="1812925" y="5661025"/>
          <p14:tracePt t="31775" x="1736725" y="5638800"/>
          <p14:tracePt t="31792" x="1660525" y="5616575"/>
          <p14:tracePt t="31809" x="1577975" y="5584825"/>
          <p14:tracePt t="31826" x="1570038" y="5584825"/>
          <p14:tracePt t="31841" x="1562100" y="5578475"/>
          <p14:tracePt t="31858" x="1554163" y="5570538"/>
          <p14:tracePt t="31875" x="1554163" y="5532438"/>
          <p14:tracePt t="31892" x="1554163" y="5464175"/>
          <p14:tracePt t="31908" x="1554163" y="5426075"/>
          <p14:tracePt t="31925" x="1554163" y="5380038"/>
          <p14:tracePt t="31942" x="1554163" y="5318125"/>
          <p14:tracePt t="31959" x="1539875" y="5273675"/>
          <p14:tracePt t="31976" x="1539875" y="5265738"/>
          <p14:tracePt t="31992" x="1539875" y="5241925"/>
          <p14:tracePt t="32008" x="1539875" y="5235575"/>
          <p14:tracePt t="32025" x="1539875" y="5219700"/>
          <p14:tracePt t="32042" x="1546225" y="5203825"/>
          <p14:tracePt t="32058" x="1554163" y="5189538"/>
          <p14:tracePt t="32074" x="1570038" y="5143500"/>
          <p14:tracePt t="32092" x="1584325" y="5097463"/>
          <p14:tracePt t="32108" x="1608138" y="5067300"/>
          <p14:tracePt t="32125" x="1622425" y="5029200"/>
          <p14:tracePt t="32141" x="1668463" y="4960938"/>
          <p14:tracePt t="32159" x="1684338" y="4937125"/>
          <p14:tracePt t="32176" x="1698625" y="4914900"/>
          <p14:tracePt t="32192" x="1706563" y="4906963"/>
          <p14:tracePt t="32208" x="1730375" y="4899025"/>
          <p14:tracePt t="32225" x="1752600" y="4892675"/>
          <p14:tracePt t="32241" x="1768475" y="4884738"/>
          <p14:tracePt t="32258" x="1774825" y="4884738"/>
          <p14:tracePt t="32276" x="1812925" y="4860925"/>
          <p14:tracePt t="32291" x="1858963" y="4860925"/>
          <p14:tracePt t="32308" x="1927225" y="4846638"/>
          <p14:tracePt t="32325" x="1989138" y="4846638"/>
          <p14:tracePt t="32341" x="2027238" y="4846638"/>
          <p14:tracePt t="32341" x="2041525" y="4846638"/>
          <p14:tracePt t="32359" x="2057400" y="4846638"/>
          <p14:tracePt t="32375" x="2073275" y="4846638"/>
          <p14:tracePt t="32392" x="2079625" y="4846638"/>
          <p14:tracePt t="32407" x="2095500" y="4846638"/>
          <p14:tracePt t="32431" x="2133600" y="4854575"/>
          <p14:tracePt t="32441" x="2217738" y="4884738"/>
          <p14:tracePt t="32458" x="2301875" y="4906963"/>
          <p14:tracePt t="32474" x="2400300" y="4945063"/>
          <p14:tracePt t="32491" x="2446338" y="4975225"/>
          <p14:tracePt t="32507" x="2476500" y="4991100"/>
          <p14:tracePt t="32507" x="2476500" y="5006975"/>
          <p14:tracePt t="32527" x="2484438" y="5013325"/>
          <p14:tracePt t="32543" x="2484438" y="5021263"/>
          <p14:tracePt t="32558" x="2484438" y="5029200"/>
          <p14:tracePt t="32574" x="2484438" y="5045075"/>
          <p14:tracePt t="32592" x="2492375" y="5059363"/>
          <p14:tracePt t="32608" x="2506663" y="5105400"/>
          <p14:tracePt t="32625" x="2506663" y="5151438"/>
          <p14:tracePt t="32641" x="2522538" y="5203825"/>
          <p14:tracePt t="32658" x="2522538" y="5257800"/>
          <p14:tracePt t="32674" x="2522538" y="5318125"/>
          <p14:tracePt t="32691" x="2522538" y="5372100"/>
          <p14:tracePt t="32708" x="2522538" y="5394325"/>
          <p14:tracePt t="32724" x="2522538" y="5410200"/>
          <p14:tracePt t="32741" x="2514600" y="5418138"/>
          <p14:tracePt t="32757" x="2506663" y="5440363"/>
          <p14:tracePt t="32774" x="2498725" y="5448300"/>
          <p14:tracePt t="32790" x="2492375" y="5464175"/>
          <p14:tracePt t="32808" x="2476500" y="5478463"/>
          <p14:tracePt t="32825" x="2454275" y="5516563"/>
          <p14:tracePt t="32841" x="2408238" y="5562600"/>
          <p14:tracePt t="32857" x="2370138" y="5600700"/>
          <p14:tracePt t="32875" x="2286000" y="5646738"/>
          <p14:tracePt t="32891" x="2209800" y="5676900"/>
          <p14:tracePt t="32906" x="2117725" y="5699125"/>
          <p14:tracePt t="32923" x="2003425" y="5722938"/>
          <p14:tracePt t="32940" x="1912938" y="5722938"/>
          <p14:tracePt t="32957" x="1806575" y="5722938"/>
          <p14:tracePt t="32973" x="1714500" y="5699125"/>
          <p14:tracePt t="32973" x="1692275" y="5692775"/>
          <p14:tracePt t="32991" x="1638300" y="5668963"/>
          <p14:tracePt t="33008" x="1592263" y="5654675"/>
          <p14:tracePt t="33025" x="1592263" y="5646738"/>
          <p14:tracePt t="33047" x="1584325" y="5646738"/>
          <p14:tracePt t="33057" x="1584325" y="5608638"/>
          <p14:tracePt t="33074" x="1584325" y="5570538"/>
          <p14:tracePt t="33090" x="1562100" y="5516563"/>
          <p14:tracePt t="33107" x="1546225" y="5486400"/>
          <p14:tracePt t="33124" x="1531938" y="5448300"/>
          <p14:tracePt t="33140" x="1516063" y="5418138"/>
          <p14:tracePt t="33157" x="1508125" y="5356225"/>
          <p14:tracePt t="33157" x="1508125" y="5341938"/>
          <p14:tracePt t="33175" x="1508125" y="5287963"/>
          <p14:tracePt t="33191" x="1508125" y="5257800"/>
          <p14:tracePt t="33208" x="1516063" y="5227638"/>
          <p14:tracePt t="33225" x="1531938" y="5189538"/>
          <p14:tracePt t="33240" x="1539875" y="5181600"/>
          <p14:tracePt t="33257" x="1546225" y="5165725"/>
          <p14:tracePt t="33274" x="1554163" y="5159375"/>
          <p14:tracePt t="33290" x="1562100" y="5143500"/>
          <p14:tracePt t="33306" x="1584325" y="5127625"/>
          <p14:tracePt t="33324" x="1630363" y="5089525"/>
          <p14:tracePt t="33340" x="1714500" y="5051425"/>
          <p14:tracePt t="33357" x="1774825" y="5021263"/>
          <p14:tracePt t="33373" x="1790700" y="5013325"/>
          <p14:tracePt t="33373" x="1806575" y="5006975"/>
          <p14:tracePt t="33391" x="1812925" y="5006975"/>
          <p14:tracePt t="33415" x="1820863" y="5006975"/>
          <p14:tracePt t="33424" x="1828800" y="5006975"/>
          <p14:tracePt t="33440" x="1882775" y="4999038"/>
          <p14:tracePt t="33457" x="1973263" y="4999038"/>
          <p14:tracePt t="33473" x="2027238" y="4999038"/>
          <p14:tracePt t="33490" x="2035175" y="4999038"/>
          <p14:tracePt t="33506" x="2049463" y="4999038"/>
          <p14:tracePt t="33523" x="2049463" y="5006975"/>
          <p14:tracePt t="33575" x="2057400" y="5021263"/>
          <p14:tracePt t="33583" x="2065338" y="5029200"/>
          <p14:tracePt t="33591" x="2079625" y="5067300"/>
          <p14:tracePt t="33608" x="2103438" y="5089525"/>
          <p14:tracePt t="33624" x="2111375" y="5135563"/>
          <p14:tracePt t="33640" x="2111375" y="5159375"/>
          <p14:tracePt t="33656" x="2103438" y="5159375"/>
          <p14:tracePt t="34463" x="2095500" y="5159375"/>
          <p14:tracePt t="34479" x="2087563" y="5127625"/>
          <p14:tracePt t="34494" x="2079625" y="5121275"/>
          <p14:tracePt t="34503" x="2073275" y="5121275"/>
          <p14:tracePt t="34511" x="2057400" y="5105400"/>
          <p14:tracePt t="34522" x="1997075" y="5075238"/>
          <p14:tracePt t="34539" x="1920875" y="5013325"/>
          <p14:tracePt t="34556" x="1866900" y="4953000"/>
          <p14:tracePt t="34572" x="1820863" y="4884738"/>
          <p14:tracePt t="34589" x="1790700" y="4838700"/>
          <p14:tracePt t="34607" x="1768475" y="4816475"/>
          <p14:tracePt t="34622" x="1752600" y="4784725"/>
          <p14:tracePt t="34640" x="1730375" y="4754563"/>
          <p14:tracePt t="34656" x="1706563" y="4716463"/>
          <p14:tracePt t="34672" x="1684338" y="4670425"/>
          <p14:tracePt t="34689" x="1668463" y="4648200"/>
          <p14:tracePt t="34706" x="1630363" y="4610100"/>
          <p14:tracePt t="34722" x="1600200" y="4594225"/>
          <p14:tracePt t="34739" x="1539875" y="4556125"/>
          <p14:tracePt t="34756" x="1439863" y="4525963"/>
          <p14:tracePt t="34773" x="1379538" y="4511675"/>
          <p14:tracePt t="34789" x="1333500" y="4495800"/>
          <p14:tracePt t="34789" x="1295400" y="4479925"/>
          <p14:tracePt t="34807" x="1211263" y="4449763"/>
          <p14:tracePt t="34824" x="1181100" y="4449763"/>
          <p14:tracePt t="34839" x="1150938" y="4441825"/>
          <p14:tracePt t="34856" x="1127125" y="4435475"/>
          <p14:tracePt t="34872" x="1096963" y="4435475"/>
          <p14:tracePt t="34889" x="1058863" y="4419600"/>
          <p14:tracePt t="34906" x="1044575" y="4411663"/>
          <p14:tracePt t="34921" x="1020763" y="4411663"/>
          <p14:tracePt t="34939" x="982663" y="4411663"/>
          <p14:tracePt t="34955" x="914400" y="4411663"/>
          <p14:tracePt t="34972" x="800100" y="4427538"/>
          <p14:tracePt t="34989" x="739775" y="4441825"/>
          <p14:tracePt t="35005" x="715963" y="4457700"/>
          <p14:tracePt t="35022" x="723900" y="4457700"/>
          <p14:tracePt t="35343" x="731838" y="4457700"/>
          <p14:tracePt t="35351" x="739775" y="4457700"/>
          <p14:tracePt t="35375" x="746125" y="4457700"/>
          <p14:tracePt t="35399" x="746125" y="4449763"/>
          <p14:tracePt t="35423" x="754063" y="4441825"/>
          <p14:tracePt t="35431" x="754063" y="4435475"/>
          <p14:tracePt t="35463" x="762000" y="4435475"/>
          <p14:tracePt t="35471" x="762000" y="4427538"/>
          <p14:tracePt t="35495" x="769938" y="4427538"/>
          <p14:tracePt t="35847" x="784225" y="4427538"/>
          <p14:tracePt t="35854" x="800100" y="4427538"/>
          <p14:tracePt t="35871" x="815975" y="4427538"/>
          <p14:tracePt t="35887" x="830263" y="4427538"/>
          <p14:tracePt t="35903" x="838200" y="4419600"/>
          <p14:tracePt t="35926" x="846138" y="4419600"/>
          <p14:tracePt t="35936" x="876300" y="4419600"/>
          <p14:tracePt t="35953" x="930275" y="4403725"/>
          <p14:tracePt t="35970" x="968375" y="4403725"/>
          <p14:tracePt t="35987" x="982663" y="4403725"/>
          <p14:tracePt t="36003" x="990600" y="4403725"/>
          <p14:tracePt t="36078" x="998538" y="4403725"/>
          <p14:tracePt t="36094" x="1012825" y="4397375"/>
          <p14:tracePt t="36103" x="1012825" y="4389438"/>
          <p14:tracePt t="36110" x="1020763" y="4389438"/>
          <p14:tracePt t="36120" x="1050925" y="4389438"/>
          <p14:tracePt t="36138" x="1074738" y="4389438"/>
          <p14:tracePt t="36153" x="1104900" y="4389438"/>
          <p14:tracePt t="36171" x="1127125" y="4389438"/>
          <p14:tracePt t="36187" x="1135063" y="4373563"/>
          <p14:tracePt t="36203" x="1143000" y="4373563"/>
          <p14:tracePt t="36220" x="1150938" y="4373563"/>
          <p14:tracePt t="36237" x="1158875" y="4373563"/>
          <p14:tracePt t="36254" x="1189038" y="4373563"/>
          <p14:tracePt t="36273" x="1219200" y="4373563"/>
          <p14:tracePt t="36288" x="1257300" y="4373563"/>
          <p14:tracePt t="36304" x="1303338" y="4373563"/>
          <p14:tracePt t="36321" x="1325563" y="4373563"/>
          <p14:tracePt t="36337" x="1341438" y="4373563"/>
          <p14:tracePt t="36354" x="1349375" y="4373563"/>
          <p14:tracePt t="36370" x="1363663" y="4373563"/>
          <p14:tracePt t="36387" x="1401763" y="4373563"/>
          <p14:tracePt t="36404" x="1470025" y="4373563"/>
          <p14:tracePt t="36420" x="1554163" y="4381500"/>
          <p14:tracePt t="36437" x="1616075" y="4389438"/>
          <p14:tracePt t="36454" x="1638300" y="4389438"/>
          <p14:tracePt t="36470" x="1654175" y="4389438"/>
          <p14:tracePt t="36511" x="1660525" y="4389438"/>
          <p14:tracePt t="36519" x="1676400" y="4389438"/>
          <p14:tracePt t="36527" x="1698625" y="4389438"/>
          <p14:tracePt t="36537" x="1752600" y="4389438"/>
          <p14:tracePt t="36554" x="1782763" y="4389438"/>
          <p14:tracePt t="36570" x="1798638" y="4389438"/>
          <p14:tracePt t="36586" x="1806575" y="4389438"/>
          <p14:tracePt t="36603" x="1812925" y="4389438"/>
          <p14:tracePt t="36623" x="1820863" y="4389438"/>
          <p14:tracePt t="36655" x="1828800" y="4389438"/>
          <p14:tracePt t="36663" x="1836738" y="4389438"/>
          <p14:tracePt t="36671" x="1851025" y="4381500"/>
          <p14:tracePt t="36695" x="1866900" y="4381500"/>
          <p14:tracePt t="37657" x="1866900" y="4373563"/>
          <p14:tracePt t="37895" x="1866900" y="4365625"/>
          <p14:tracePt t="37911" x="1866900" y="4359275"/>
          <p14:tracePt t="37919" x="1866900" y="4335463"/>
          <p14:tracePt t="37936" x="1866900" y="4327525"/>
          <p14:tracePt t="37952" x="1866900" y="4305300"/>
          <p14:tracePt t="37969" x="1866900" y="4275138"/>
          <p14:tracePt t="37986" x="1866900" y="4251325"/>
          <p14:tracePt t="38002" x="1866900" y="4229100"/>
          <p14:tracePt t="38019" x="1866900" y="4206875"/>
          <p14:tracePt t="38036" x="1866900" y="4191000"/>
          <p14:tracePt t="38052" x="1866900" y="4175125"/>
          <p14:tracePt t="38069" x="1866900" y="4168775"/>
          <p14:tracePt t="38085" x="1866900" y="4152900"/>
          <p14:tracePt t="38135" x="1866900" y="4137025"/>
          <p14:tracePt t="38215" x="1866900" y="4122738"/>
          <p14:tracePt t="38223" x="1866900" y="4106863"/>
          <p14:tracePt t="38235" x="1874838" y="4092575"/>
          <p14:tracePt t="38252" x="1874838" y="4076700"/>
          <p14:tracePt t="38269" x="1882775" y="4060825"/>
          <p14:tracePt t="38285" x="1882775" y="4054475"/>
          <p14:tracePt t="38335" x="1905000" y="4038600"/>
          <p14:tracePt t="38343" x="1905000" y="4030663"/>
          <p14:tracePt t="38352" x="1920875" y="4008438"/>
          <p14:tracePt t="38368" x="1935163" y="3992563"/>
          <p14:tracePt t="38385" x="1951038" y="3978275"/>
          <p14:tracePt t="38401" x="1958975" y="3970338"/>
          <p14:tracePt t="38455" x="1973263" y="3962400"/>
          <p14:tracePt t="38487" x="1981200" y="3962400"/>
          <p14:tracePt t="38511" x="1981200" y="3954463"/>
          <p14:tracePt t="38559" x="1989138" y="3954463"/>
          <p14:tracePt t="38567" x="1997075" y="3946525"/>
          <p14:tracePt t="38575" x="2003425" y="3946525"/>
          <p14:tracePt t="38599" x="2019300" y="3932238"/>
          <p14:tracePt t="38607" x="2027238" y="3932238"/>
          <p14:tracePt t="38623" x="2041525" y="3932238"/>
          <p14:tracePt t="38634" x="2079625" y="3908425"/>
          <p14:tracePt t="38651" x="2117725" y="3886200"/>
          <p14:tracePt t="38668" x="2163763" y="3870325"/>
          <p14:tracePt t="38685" x="2201863" y="3848100"/>
          <p14:tracePt t="38702" x="2225675" y="3832225"/>
          <p14:tracePt t="38702" x="2239963" y="3825875"/>
          <p14:tracePt t="38719" x="2247900" y="3817938"/>
          <p14:tracePt t="38736" x="2263775" y="3817938"/>
          <p14:tracePt t="38753" x="2316163" y="3802063"/>
          <p14:tracePt t="38768" x="2362200" y="3787775"/>
          <p14:tracePt t="38785" x="2408238" y="3787775"/>
          <p14:tracePt t="38801" x="2438400" y="3787775"/>
          <p14:tracePt t="38818" x="2460625" y="3779838"/>
          <p14:tracePt t="38835" x="2468563" y="3771900"/>
          <p14:tracePt t="38851" x="2484438" y="3771900"/>
          <p14:tracePt t="38867" x="2506663" y="3756025"/>
          <p14:tracePt t="38884" x="2514600" y="3756025"/>
          <p14:tracePt t="38901" x="2544763" y="3749675"/>
          <p14:tracePt t="38901" x="2568575" y="3749675"/>
          <p14:tracePt t="38919" x="2590800" y="3749675"/>
          <p14:tracePt t="38935" x="2598738" y="3749675"/>
          <p14:tracePt t="38951" x="2606675" y="3749675"/>
          <p14:tracePt t="38999" x="2620963" y="3749675"/>
          <p14:tracePt t="39007" x="2644775" y="3749675"/>
          <p14:tracePt t="39017" x="2689225" y="3749675"/>
          <p14:tracePt t="39034" x="2720975" y="3749675"/>
          <p14:tracePt t="39051" x="2727325" y="3756025"/>
          <p14:tracePt t="39067" x="2735263" y="3763963"/>
          <p14:tracePt t="39119" x="2751138" y="3771900"/>
          <p14:tracePt t="39127" x="2751138" y="3779838"/>
          <p14:tracePt t="39135" x="2759075" y="3787775"/>
          <p14:tracePt t="39152" x="2759075" y="3794125"/>
          <p14:tracePt t="39168" x="2759075" y="3810000"/>
          <p14:tracePt t="39191" x="2773363" y="3817938"/>
          <p14:tracePt t="39201" x="2781300" y="3856038"/>
          <p14:tracePt t="39217" x="2803525" y="3902075"/>
          <p14:tracePt t="39234" x="2835275" y="3932238"/>
          <p14:tracePt t="39251" x="2849563" y="3962400"/>
          <p14:tracePt t="39267" x="2849563" y="3970338"/>
          <p14:tracePt t="39285" x="2849563" y="3978275"/>
          <p14:tracePt t="39300" x="2849563" y="3984625"/>
          <p14:tracePt t="39335" x="2849563" y="3992563"/>
          <p14:tracePt t="39343" x="2857500" y="3992563"/>
          <p14:tracePt t="39351" x="2857500" y="4000500"/>
          <p14:tracePt t="39367" x="2865438" y="4016375"/>
          <p14:tracePt t="39384" x="2865438" y="4038600"/>
          <p14:tracePt t="39400" x="2873375" y="4084638"/>
          <p14:tracePt t="39417" x="2879725" y="4114800"/>
          <p14:tracePt t="39434" x="2887663" y="4152900"/>
          <p14:tracePt t="39451" x="2887663" y="4168775"/>
          <p14:tracePt t="39467" x="2887663" y="4183063"/>
          <p14:tracePt t="39483" x="2887663" y="4198938"/>
          <p14:tracePt t="39543" x="2887663" y="4206875"/>
          <p14:tracePt t="39551" x="2887663" y="4213225"/>
          <p14:tracePt t="39559" x="2887663" y="4229100"/>
          <p14:tracePt t="39568" x="2887663" y="4251325"/>
          <p14:tracePt t="39585" x="2887663" y="4275138"/>
          <p14:tracePt t="39601" x="2887663" y="4297363"/>
          <p14:tracePt t="39617" x="2887663" y="4305300"/>
          <p14:tracePt t="39633" x="2887663" y="4321175"/>
          <p14:tracePt t="39650" x="2887663" y="4327525"/>
          <p14:tracePt t="39671" x="2887663" y="4335463"/>
          <p14:tracePt t="39687" x="2887663" y="4343400"/>
          <p14:tracePt t="39703" x="2879725" y="4343400"/>
          <p14:tracePt t="39717" x="2873375" y="4351338"/>
          <p14:tracePt t="39733" x="2865438" y="4373563"/>
          <p14:tracePt t="39751" x="2849563" y="4403725"/>
          <p14:tracePt t="39768" x="2835275" y="4427538"/>
          <p14:tracePt t="39783" x="2827338" y="4441825"/>
          <p14:tracePt t="39801" x="2819400" y="4441825"/>
          <p14:tracePt t="39817" x="2803525" y="4457700"/>
          <p14:tracePt t="39833" x="2789238" y="4457700"/>
          <p14:tracePt t="39850" x="2765425" y="4473575"/>
          <p14:tracePt t="39867" x="2759075" y="4473575"/>
          <p14:tracePt t="39927" x="2751138" y="4473575"/>
          <p14:tracePt t="39943" x="2743200" y="4473575"/>
          <p14:tracePt t="39951" x="2727325" y="4487863"/>
          <p14:tracePt t="39968" x="2705100" y="4487863"/>
          <p14:tracePt t="39984" x="2689225" y="4503738"/>
          <p14:tracePt t="40000" x="2659063" y="4518025"/>
          <p14:tracePt t="40017" x="2644775" y="4518025"/>
          <p14:tracePt t="40033" x="2613025" y="4533900"/>
          <p14:tracePt t="40050" x="2574925" y="4533900"/>
          <p14:tracePt t="40067" x="2568575" y="4533900"/>
          <p14:tracePt t="40083" x="2552700" y="4533900"/>
          <p14:tracePt t="40103" x="2544763" y="4533900"/>
          <p14:tracePt t="40151" x="2536825" y="4533900"/>
          <p14:tracePt t="40159" x="2522538" y="4533900"/>
          <p14:tracePt t="40167" x="2506663" y="4533900"/>
          <p14:tracePt t="40183" x="2498725" y="4533900"/>
          <p14:tracePt t="40200" x="2476500" y="4533900"/>
          <p14:tracePt t="40217" x="2454275" y="4533900"/>
          <p14:tracePt t="40233" x="2416175" y="4533900"/>
          <p14:tracePt t="40250" x="2384425" y="4533900"/>
          <p14:tracePt t="40268" x="2354263" y="4533900"/>
          <p14:tracePt t="40283" x="2332038" y="4533900"/>
          <p14:tracePt t="40300" x="2308225" y="4533900"/>
          <p14:tracePt t="40317" x="2278063" y="4533900"/>
          <p14:tracePt t="40317" x="2255838" y="4525963"/>
          <p14:tracePt t="40335" x="2239963" y="4525963"/>
          <p14:tracePt t="40349" x="2141538" y="4518025"/>
          <p14:tracePt t="40367" x="2057400" y="4518025"/>
          <p14:tracePt t="40384" x="1981200" y="4518025"/>
          <p14:tracePt t="40400" x="1951038" y="4518025"/>
          <p14:tracePt t="40417" x="1943100" y="4518025"/>
          <p14:tracePt t="40433" x="1935163" y="4511675"/>
          <p14:tracePt t="40503" x="1920875" y="4503738"/>
          <p14:tracePt t="40519" x="1905000" y="4503738"/>
          <p14:tracePt t="40535" x="1889125" y="4503738"/>
          <p14:tracePt t="40543" x="1866900" y="4495800"/>
          <p14:tracePt t="40559" x="1858963" y="4495800"/>
          <p14:tracePt t="40567" x="1836738" y="4479925"/>
          <p14:tracePt t="40584" x="1828800" y="4479925"/>
          <p14:tracePt t="40600" x="1820863" y="4473575"/>
          <p14:tracePt t="40616" x="1820863" y="4465638"/>
          <p14:tracePt t="40632" x="1820863" y="4457700"/>
          <p14:tracePt t="40655" x="1820863" y="4449763"/>
          <p14:tracePt t="40752" x="1820863" y="4441825"/>
          <p14:tracePt t="40775" x="1820863" y="4435475"/>
          <p14:tracePt t="40783" x="1820863" y="4419600"/>
          <p14:tracePt t="40799" x="1820863" y="4403725"/>
          <p14:tracePt t="40815" x="1820863" y="4397375"/>
          <p14:tracePt t="40831" x="1820863" y="4389438"/>
          <p14:tracePt t="40839" x="1820863" y="4381500"/>
          <p14:tracePt t="40849" x="1820863" y="4365625"/>
          <p14:tracePt t="40865" x="1820863" y="4359275"/>
          <p14:tracePt t="40882" x="1820863" y="4343400"/>
          <p14:tracePt t="40899" x="1820863" y="4335463"/>
          <p14:tracePt t="40916" x="1820863" y="4321175"/>
          <p14:tracePt t="40932" x="1828800" y="4305300"/>
          <p14:tracePt t="40949" x="1836738" y="4283075"/>
          <p14:tracePt t="40967" x="1836738" y="4267200"/>
          <p14:tracePt t="40982" x="1836738" y="4251325"/>
          <p14:tracePt t="41000" x="1836738" y="4244975"/>
          <p14:tracePt t="41017" x="1836738" y="4237038"/>
          <p14:tracePt t="41039" x="1836738" y="4229100"/>
          <p14:tracePt t="41071" x="1836738" y="4221163"/>
          <p14:tracePt t="41087" x="1844675" y="4206875"/>
          <p14:tracePt t="41095" x="1844675" y="4198938"/>
          <p14:tracePt t="41111" x="1851025" y="4191000"/>
          <p14:tracePt t="41119" x="1851025" y="4183063"/>
          <p14:tracePt t="41132" x="1866900" y="4168775"/>
          <p14:tracePt t="41148" x="1866900" y="4152900"/>
          <p14:tracePt t="41165" x="1882775" y="4130675"/>
          <p14:tracePt t="41183" x="1882775" y="4114800"/>
          <p14:tracePt t="41200" x="1889125" y="4098925"/>
          <p14:tracePt t="43011" x="1889125" y="4106863"/>
          <p14:tracePt t="43423" x="1889125" y="4114800"/>
          <p14:tracePt t="43455" x="1889125" y="4122738"/>
          <p14:tracePt t="43471" x="1889125" y="4137025"/>
          <p14:tracePt t="43519" x="1882775" y="4137025"/>
          <p14:tracePt t="43535" x="1882775" y="4144963"/>
          <p14:tracePt t="44359" x="1866900" y="4144963"/>
          <p14:tracePt t="44375" x="1866900" y="4152900"/>
          <p14:tracePt t="46183" x="1858963" y="4152900"/>
          <p14:tracePt t="46343" x="1858963" y="4160838"/>
          <p14:tracePt t="46399" x="1858963" y="4168775"/>
          <p14:tracePt t="52647" x="1866900" y="4168775"/>
          <p14:tracePt t="53119" x="1874838" y="4168775"/>
          <p14:tracePt t="53159" x="1882775" y="4168775"/>
          <p14:tracePt t="54987" x="1882775" y="4160838"/>
          <p14:tracePt t="55391" x="1882775" y="4152900"/>
          <p14:tracePt t="56307" x="1882775" y="4144963"/>
          <p14:tracePt t="58907" x="1889125" y="4144963"/>
          <p14:tracePt t="59015" x="1905000" y="4144963"/>
          <p14:tracePt t="59895" x="1920875" y="4137025"/>
          <p14:tracePt t="60319" x="1920875" y="4130675"/>
          <p14:tracePt t="60335" x="1920875" y="4122738"/>
          <p14:tracePt t="60359" x="1927225" y="4114800"/>
          <p14:tracePt t="60495" x="1927225" y="4106863"/>
          <p14:tracePt t="60503" x="1927225" y="4098925"/>
          <p14:tracePt t="60513" x="1943100" y="4084638"/>
          <p14:tracePt t="60529" x="1943100" y="4076700"/>
          <p14:tracePt t="60545" x="1951038" y="4060825"/>
          <p14:tracePt t="60561" x="1965325" y="4038600"/>
          <p14:tracePt t="60578" x="1973263" y="4030663"/>
          <p14:tracePt t="60599" x="1981200" y="4022725"/>
          <p14:tracePt t="60615" x="1989138" y="4016375"/>
          <p14:tracePt t="60687" x="1997075" y="4008438"/>
          <p14:tracePt t="60743" x="2003425" y="4000500"/>
          <p14:tracePt t="60767" x="2011363" y="4000500"/>
          <p14:tracePt t="60815" x="2019300" y="4000500"/>
          <p14:tracePt t="60823" x="2041525" y="3984625"/>
          <p14:tracePt t="60831" x="2049463" y="3978275"/>
          <p14:tracePt t="60845" x="2065338" y="3970338"/>
          <p14:tracePt t="60845" x="2073275" y="3970338"/>
          <p14:tracePt t="60863" x="2087563" y="3954463"/>
          <p14:tracePt t="60879" x="2095500" y="3954463"/>
          <p14:tracePt t="61015" x="2103438" y="3954463"/>
          <p14:tracePt t="61023" x="2117725" y="3954463"/>
          <p14:tracePt t="61031" x="2125663" y="3954463"/>
          <p14:tracePt t="61045" x="2149475" y="3954463"/>
          <p14:tracePt t="61062" x="2187575" y="3940175"/>
          <p14:tracePt t="61080" x="2193925" y="3940175"/>
          <p14:tracePt t="61143" x="2209800" y="3940175"/>
          <p14:tracePt t="61151" x="2225675" y="3954463"/>
          <p14:tracePt t="61167" x="2232025" y="3954463"/>
          <p14:tracePt t="61178" x="2263775" y="3954463"/>
          <p14:tracePt t="61195" x="2286000" y="3954463"/>
          <p14:tracePt t="61212" x="2301875" y="3954463"/>
          <p14:tracePt t="61228" x="2324100" y="3954463"/>
          <p14:tracePt t="61245" x="2354263" y="3954463"/>
          <p14:tracePt t="61262" x="2392363" y="3970338"/>
          <p14:tracePt t="61280" x="2400300" y="3970338"/>
          <p14:tracePt t="61296" x="2408238" y="3970338"/>
          <p14:tracePt t="61312" x="2430463" y="3970338"/>
          <p14:tracePt t="61329" x="2530475" y="3970338"/>
          <p14:tracePt t="61345" x="2659063" y="3970338"/>
          <p14:tracePt t="61361" x="2797175" y="3984625"/>
          <p14:tracePt t="61378" x="2879725" y="4008438"/>
          <p14:tracePt t="61395" x="2887663" y="4016375"/>
          <p14:tracePt t="61411" x="2895600" y="4016375"/>
          <p14:tracePt t="61455" x="2895600" y="4022725"/>
          <p14:tracePt t="61479" x="2903538" y="4038600"/>
          <p14:tracePt t="61487" x="2903538" y="4054475"/>
          <p14:tracePt t="61496" x="2917825" y="4076700"/>
          <p14:tracePt t="61512" x="2917825" y="4084638"/>
          <p14:tracePt t="61528" x="2917825" y="4114800"/>
          <p14:tracePt t="61544" x="2917825" y="4130675"/>
          <p14:tracePt t="61560" x="2917825" y="4144963"/>
          <p14:tracePt t="61577" x="2917825" y="4152900"/>
          <p14:tracePt t="61594" x="2917825" y="4168775"/>
          <p14:tracePt t="61611" x="2917825" y="4175125"/>
          <p14:tracePt t="61628" x="2917825" y="4191000"/>
          <p14:tracePt t="61645" x="2917825" y="4213225"/>
          <p14:tracePt t="61661" x="2903538" y="4237038"/>
          <p14:tracePt t="61679" x="2895600" y="4237038"/>
          <p14:tracePt t="61696" x="2887663" y="4259263"/>
          <p14:tracePt t="61712" x="2873375" y="4289425"/>
          <p14:tracePt t="61729" x="2865438" y="4297363"/>
          <p14:tracePt t="61745" x="2857500" y="4321175"/>
          <p14:tracePt t="61765" x="2835275" y="4359275"/>
          <p14:tracePt t="61778" x="2819400" y="4373563"/>
          <p14:tracePt t="61795" x="2803525" y="4389438"/>
          <p14:tracePt t="61811" x="2803525" y="4397375"/>
          <p14:tracePt t="61827" x="2789238" y="4403725"/>
          <p14:tracePt t="61844" x="2759075" y="4427538"/>
          <p14:tracePt t="61861" x="2735263" y="4449763"/>
          <p14:tracePt t="61861" x="2727325" y="4457700"/>
          <p14:tracePt t="61879" x="2682875" y="4487863"/>
          <p14:tracePt t="61896" x="2659063" y="4487863"/>
          <p14:tracePt t="61912" x="2620963" y="4495800"/>
          <p14:tracePt t="61928" x="2582863" y="4518025"/>
          <p14:tracePt t="61945" x="2582863" y="4525963"/>
          <p14:tracePt t="61961" x="2574925" y="4525963"/>
          <p14:tracePt t="61983" x="2568575" y="4533900"/>
          <p14:tracePt t="61999" x="2560638" y="4533900"/>
          <p14:tracePt t="62011" x="2544763" y="4533900"/>
          <p14:tracePt t="62028" x="2536825" y="4533900"/>
          <p14:tracePt t="62043" x="2522538" y="4511675"/>
          <p14:tracePt t="62061" x="2484438" y="4465638"/>
          <p14:tracePt t="62077" x="2438400" y="4419600"/>
          <p14:tracePt t="62077" x="2416175" y="4403725"/>
          <p14:tracePt t="62096" x="2392363" y="4373563"/>
          <p14:tracePt t="62112" x="2384425" y="4373563"/>
          <p14:tracePt t="62127" x="2384425" y="4365625"/>
          <p14:tracePt t="62144" x="2384425" y="4359275"/>
          <p14:tracePt t="62160" x="2384425" y="4351338"/>
          <p14:tracePt t="62177" x="2378075" y="4335463"/>
          <p14:tracePt t="62194" x="2370138" y="4327525"/>
          <p14:tracePt t="62211" x="2354263" y="4297363"/>
          <p14:tracePt t="62227" x="2339975" y="4275138"/>
          <p14:tracePt t="62244" x="2339975" y="4251325"/>
          <p14:tracePt t="62261" x="2332038" y="4229100"/>
          <p14:tracePt t="62277" x="2324100" y="4221163"/>
          <p14:tracePt t="62294" x="2324100" y="4175125"/>
          <p14:tracePt t="62312" x="2308225" y="4137025"/>
          <p14:tracePt t="62328" x="2308225" y="4114800"/>
          <p14:tracePt t="62345" x="2308225" y="4092575"/>
          <p14:tracePt t="62361" x="2308225" y="4068763"/>
          <p14:tracePt t="62377" x="2308225" y="4060825"/>
          <p14:tracePt t="62393" x="2316163" y="4030663"/>
          <p14:tracePt t="62411" x="2324100" y="4030663"/>
          <p14:tracePt t="62427" x="2324100" y="4016375"/>
          <p14:tracePt t="62443" x="2324100" y="4008438"/>
          <p14:tracePt t="62460" x="2339975" y="4000500"/>
          <p14:tracePt t="62477" x="2362200" y="3984625"/>
          <p14:tracePt t="62494" x="2378075" y="3970338"/>
          <p14:tracePt t="62512" x="2378075" y="3962400"/>
          <p14:tracePt t="62527" x="2392363" y="3946525"/>
          <p14:tracePt t="62545" x="2408238" y="3940175"/>
          <p14:tracePt t="62561" x="2446338" y="3924300"/>
          <p14:tracePt t="62577" x="2484438" y="3916363"/>
          <p14:tracePt t="62594" x="2514600" y="3908425"/>
          <p14:tracePt t="62610" x="2522538" y="3908425"/>
          <p14:tracePt t="62626" x="2530475" y="3908425"/>
          <p14:tracePt t="62643" x="2536825" y="3902075"/>
          <p14:tracePt t="62660" x="2544763" y="3902075"/>
          <p14:tracePt t="62679" x="2568575" y="3908425"/>
          <p14:tracePt t="62695" x="2590800" y="3916363"/>
          <p14:tracePt t="62711" x="2636838" y="3932238"/>
          <p14:tracePt t="62728" x="2667000" y="3954463"/>
          <p14:tracePt t="62744" x="2689225" y="3984625"/>
          <p14:tracePt t="62763" x="2713038" y="4008438"/>
          <p14:tracePt t="62778" x="2720975" y="4030663"/>
          <p14:tracePt t="62793" x="2735263" y="4046538"/>
          <p14:tracePt t="62810" x="2743200" y="4060825"/>
          <p14:tracePt t="62826" x="2743200" y="4068763"/>
          <p14:tracePt t="62843" x="2751138" y="4092575"/>
          <p14:tracePt t="62861" x="2759075" y="4106863"/>
          <p14:tracePt t="62878" x="2759075" y="4122738"/>
          <p14:tracePt t="62894" x="2759075" y="4130675"/>
          <p14:tracePt t="62911" x="2759075" y="4137025"/>
          <p14:tracePt t="62936" x="2759075" y="4152900"/>
          <p14:tracePt t="62945" x="2759075" y="4160838"/>
          <p14:tracePt t="62961" x="2759075" y="4175125"/>
          <p14:tracePt t="62977" x="2759075" y="4198938"/>
          <p14:tracePt t="62994" x="2759075" y="4244975"/>
          <p14:tracePt t="63011" x="2751138" y="4283075"/>
          <p14:tracePt t="63029" x="2735263" y="4335463"/>
          <p14:tracePt t="63045" x="2727325" y="4389438"/>
          <p14:tracePt t="63060" x="2705100" y="4435475"/>
          <p14:tracePt t="63077" x="2682875" y="4473575"/>
          <p14:tracePt t="63094" x="2659063" y="4511675"/>
          <p14:tracePt t="63111" x="2644775" y="4541838"/>
          <p14:tracePt t="63129" x="2644775" y="4549775"/>
          <p14:tracePt t="63145" x="2644775" y="4556125"/>
          <p14:tracePt t="63184" x="2628900" y="4579938"/>
          <p14:tracePt t="63208" x="2620963" y="4587875"/>
          <p14:tracePt t="63216" x="2590800" y="4625975"/>
          <p14:tracePt t="63227" x="2560638" y="4664075"/>
          <p14:tracePt t="63244" x="2514600" y="4708525"/>
          <p14:tracePt t="63261" x="2492375" y="4754563"/>
          <p14:tracePt t="63278" x="2476500" y="4778375"/>
          <p14:tracePt t="63278" x="2460625" y="4778375"/>
          <p14:tracePt t="63296" x="2460625" y="4784725"/>
          <p14:tracePt t="63310" x="2454275" y="4784725"/>
          <p14:tracePt t="63344" x="2438400" y="4784725"/>
          <p14:tracePt t="63368" x="2422525" y="4778375"/>
          <p14:tracePt t="63376" x="2416175" y="4754563"/>
          <p14:tracePt t="63384" x="2400300" y="4740275"/>
          <p14:tracePt t="63393" x="2392363" y="4708525"/>
          <p14:tracePt t="63410" x="2384425" y="4702175"/>
          <p14:tracePt t="63426" x="2378075" y="4702175"/>
          <p14:tracePt t="63472" x="2370138" y="4702175"/>
          <p14:tracePt t="63592" x="2362200" y="4702175"/>
          <p14:tracePt t="63616" x="2346325" y="4702175"/>
          <p14:tracePt t="63632" x="2332038" y="4702175"/>
          <p14:tracePt t="63640" x="2308225" y="4702175"/>
          <p14:tracePt t="63648" x="2293938" y="4702175"/>
          <p14:tracePt t="63660" x="2263775" y="4678363"/>
          <p14:tracePt t="63677" x="2225675" y="4648200"/>
          <p14:tracePt t="63694" x="2193925" y="4625975"/>
          <p14:tracePt t="63710" x="2141538" y="4587875"/>
          <p14:tracePt t="63729" x="2103438" y="4572000"/>
          <p14:tracePt t="63743" x="2003425" y="4487863"/>
          <p14:tracePt t="63762" x="1943100" y="4465638"/>
          <p14:tracePt t="63778" x="1851025" y="4381500"/>
          <p14:tracePt t="63794" x="1790700" y="4359275"/>
          <p14:tracePt t="63810" x="1768475" y="4373563"/>
          <p14:tracePt t="63827" x="1790700" y="4381500"/>
          <p14:tracePt t="63844" x="1806575" y="4381500"/>
          <p14:tracePt t="63877" x="1812925" y="4397375"/>
          <p14:tracePt t="63894" x="1806575" y="4397375"/>
          <p14:tracePt t="63910" x="1736725" y="4381500"/>
          <p14:tracePt t="63927" x="1546225" y="4359275"/>
          <p14:tracePt t="63945" x="1439863" y="4365625"/>
          <p14:tracePt t="63961" x="1349375" y="4411663"/>
          <p14:tracePt t="63977" x="1303338" y="4435475"/>
          <p14:tracePt t="63993" x="1279525" y="4441825"/>
          <p14:tracePt t="64010" x="1279525" y="4449763"/>
          <p14:tracePt t="64040" x="1265238" y="4449763"/>
          <p14:tracePt t="64104" x="1235075" y="4449763"/>
          <p14:tracePt t="64112" x="1158875" y="4441825"/>
          <p14:tracePt t="64126" x="1036638" y="4441825"/>
          <p14:tracePt t="64143" x="968375" y="4449763"/>
          <p14:tracePt t="64161" x="960438" y="4457700"/>
          <p14:tracePt t="64177" x="960438" y="4465638"/>
          <p14:tracePt t="64193" x="960438" y="4473575"/>
          <p14:tracePt t="64280" x="968375" y="4473575"/>
          <p14:tracePt t="64352" x="974725" y="4473575"/>
          <p14:tracePt t="64360" x="982663" y="4473575"/>
          <p14:tracePt t="64400" x="990600" y="4473575"/>
          <p14:tracePt t="64416" x="998538" y="4473575"/>
          <p14:tracePt t="64424" x="1006475" y="4473575"/>
          <p14:tracePt t="64432" x="1028700" y="4473575"/>
          <p14:tracePt t="64442" x="1074738" y="4457700"/>
          <p14:tracePt t="64460" x="1120775" y="4441825"/>
          <p14:tracePt t="64476" x="1165225" y="4427538"/>
          <p14:tracePt t="64493" x="1211263" y="4419600"/>
          <p14:tracePt t="64509" x="1265238" y="4397375"/>
          <p14:tracePt t="64527" x="1311275" y="4397375"/>
          <p14:tracePt t="64542" x="1355725" y="4389438"/>
          <p14:tracePt t="64560" x="1387475" y="4389438"/>
          <p14:tracePt t="64577" x="1425575" y="4389438"/>
          <p14:tracePt t="64593" x="1447800" y="4389438"/>
          <p14:tracePt t="64610" x="1477963" y="4381500"/>
          <p14:tracePt t="64626" x="1524000" y="4365625"/>
          <p14:tracePt t="64642" x="1592263" y="4365625"/>
          <p14:tracePt t="64659" x="1676400" y="4359275"/>
          <p14:tracePt t="64676" x="1744663" y="4351338"/>
          <p14:tracePt t="64693" x="1790700" y="4343400"/>
          <p14:tracePt t="64709" x="1798638" y="4343400"/>
          <p14:tracePt t="64725" x="1806575" y="4343400"/>
          <p14:tracePt t="64742" x="1812925" y="4343400"/>
          <p14:tracePt t="64759" x="1866900" y="4343400"/>
          <p14:tracePt t="64777" x="1951038" y="4343400"/>
          <p14:tracePt t="64795" x="2065338" y="4343400"/>
          <p14:tracePt t="64809" x="2155825" y="4343400"/>
          <p14:tracePt t="64826" x="2193925" y="4343400"/>
          <p14:tracePt t="64842" x="2209800" y="4343400"/>
          <p14:tracePt t="64859" x="2217738" y="4343400"/>
          <p14:tracePt t="64875" x="2232025" y="4351338"/>
          <p14:tracePt t="64892" x="2247900" y="4359275"/>
          <p14:tracePt t="64909" x="2255838" y="4359275"/>
          <p14:tracePt t="64925" x="2278063" y="4359275"/>
          <p14:tracePt t="64942" x="2324100" y="4359275"/>
          <p14:tracePt t="64942" x="2346325" y="4359275"/>
          <p14:tracePt t="64961" x="2378075" y="4359275"/>
          <p14:tracePt t="64976" x="2408238" y="4359275"/>
          <p14:tracePt t="64993" x="2416175" y="4359275"/>
          <p14:tracePt t="65009" x="2422525" y="4359275"/>
          <p14:tracePt t="65026" x="2446338" y="4359275"/>
          <p14:tracePt t="65042" x="2560638" y="4359275"/>
          <p14:tracePt t="65059" x="2682875" y="4359275"/>
          <p14:tracePt t="65075" x="2811463" y="4359275"/>
          <p14:tracePt t="65092" x="2903538" y="4359275"/>
          <p14:tracePt t="65109" x="2987675" y="4359275"/>
          <p14:tracePt t="65125" x="3040063" y="4359275"/>
          <p14:tracePt t="65142" x="3094038" y="4359275"/>
          <p14:tracePt t="65142" x="3116263" y="4359275"/>
          <p14:tracePt t="65160" x="3132138" y="4359275"/>
          <p14:tracePt t="65175" x="3146425" y="4359275"/>
          <p14:tracePt t="65192" x="3154363" y="4359275"/>
          <p14:tracePt t="65216" x="3162300" y="4359275"/>
          <p14:tracePt t="65226" x="3208338" y="4359275"/>
          <p14:tracePt t="65242" x="3254375" y="4359275"/>
          <p14:tracePt t="65258" x="3292475" y="4359275"/>
          <p14:tracePt t="65275" x="3330575" y="4359275"/>
          <p14:tracePt t="65292" x="3398838" y="4359275"/>
          <p14:tracePt t="65309" x="3459163" y="4359275"/>
          <p14:tracePt t="65325" x="3475038" y="4365625"/>
          <p14:tracePt t="65342" x="3482975" y="4365625"/>
          <p14:tracePt t="65376" x="3475038" y="4365625"/>
          <p14:tracePt t="65672" x="3459163" y="4365625"/>
          <p14:tracePt t="65728" x="3444875" y="4365625"/>
          <p14:tracePt t="65824" x="3436938" y="4359275"/>
          <p14:tracePt t="65841" x="3429000" y="4359275"/>
          <p14:tracePt t="65864" x="3429000" y="4351338"/>
          <p14:tracePt t="65873" x="3429000" y="4343400"/>
          <p14:tracePt t="66640" x="3429000" y="4335463"/>
          <p14:tracePt t="66664" x="3429000" y="4327525"/>
          <p14:tracePt t="66728" x="3429000" y="4321175"/>
          <p14:tracePt t="66736" x="3429000" y="4305300"/>
          <p14:tracePt t="66752" x="3429000" y="4297363"/>
          <p14:tracePt t="66760" x="3429000" y="4289425"/>
          <p14:tracePt t="66773" x="3413125" y="4267200"/>
          <p14:tracePt t="66791" x="3413125" y="4251325"/>
          <p14:tracePt t="66808" x="3413125" y="4237038"/>
          <p14:tracePt t="66822" x="3413125" y="4221163"/>
          <p14:tracePt t="66840" x="3398838" y="4206875"/>
          <p14:tracePt t="66857" x="3398838" y="4191000"/>
          <p14:tracePt t="66873" x="3398838" y="4175125"/>
          <p14:tracePt t="66890" x="3390900" y="4160838"/>
          <p14:tracePt t="66906" x="3375025" y="4137025"/>
          <p14:tracePt t="66924" x="3368675" y="4114800"/>
          <p14:tracePt t="66940" x="3360738" y="4084638"/>
          <p14:tracePt t="66958" x="3344863" y="4068763"/>
          <p14:tracePt t="66974" x="3344863" y="4054475"/>
          <p14:tracePt t="66990" x="3336925" y="4038600"/>
          <p14:tracePt t="67009" x="3336925" y="4030663"/>
          <p14:tracePt t="67023" x="3336925" y="4022725"/>
          <p14:tracePt t="67040" x="3336925" y="4016375"/>
          <p14:tracePt t="67064" x="3336925" y="4008438"/>
          <p14:tracePt t="67096" x="3336925" y="4000500"/>
          <p14:tracePt t="67112" x="3336925" y="3992563"/>
          <p14:tracePt t="67144" x="3336925" y="3984625"/>
          <p14:tracePt t="67160" x="3336925" y="3978275"/>
          <p14:tracePt t="67208" x="3336925" y="3962400"/>
          <p14:tracePt t="67224" x="3336925" y="3954463"/>
          <p14:tracePt t="67232" x="3336925" y="3946525"/>
          <p14:tracePt t="67240" x="3336925" y="3916363"/>
          <p14:tracePt t="67258" x="3344863" y="3908425"/>
          <p14:tracePt t="67273" x="3344863" y="3886200"/>
          <p14:tracePt t="67290" x="3344863" y="3870325"/>
          <p14:tracePt t="67307" x="3344863" y="3856038"/>
          <p14:tracePt t="67323" x="3344863" y="3840163"/>
          <p14:tracePt t="67339" x="3344863" y="3832225"/>
          <p14:tracePt t="67376" x="3344863" y="3825875"/>
          <p14:tracePt t="67408" x="3344863" y="3817938"/>
          <p14:tracePt t="67416" x="3344863" y="3810000"/>
          <p14:tracePt t="67464" x="3360738" y="3802063"/>
          <p14:tracePt t="67472" x="3360738" y="3787775"/>
          <p14:tracePt t="67616" x="3360738" y="3794125"/>
          <p14:tracePt t="67720" x="3360738" y="3802063"/>
          <p14:tracePt t="67736" x="3360738" y="3817938"/>
          <p14:tracePt t="67744" x="3360738" y="3832225"/>
          <p14:tracePt t="67761" x="3375025" y="3840163"/>
          <p14:tracePt t="67776" x="3375025" y="3863975"/>
          <p14:tracePt t="67789" x="3390900" y="3902075"/>
          <p14:tracePt t="67806" x="3398838" y="3932238"/>
          <p14:tracePt t="67823" x="3398838" y="3962400"/>
          <p14:tracePt t="67823" x="3398838" y="3970338"/>
          <p14:tracePt t="67840" x="3406775" y="3978275"/>
          <p14:tracePt t="67856" x="3406775" y="3984625"/>
          <p14:tracePt t="67872" x="3406775" y="3992563"/>
          <p14:tracePt t="67896" x="3406775" y="4000500"/>
          <p14:tracePt t="67906" x="3406775" y="4008438"/>
          <p14:tracePt t="67922" x="3406775" y="4030663"/>
          <p14:tracePt t="67939" x="3398838" y="4068763"/>
          <p14:tracePt t="67956" x="3390900" y="4106863"/>
          <p14:tracePt t="67972" x="3375025" y="4152900"/>
          <p14:tracePt t="67989" x="3360738" y="4191000"/>
          <p14:tracePt t="67989" x="3352800" y="4213225"/>
          <p14:tracePt t="68008" x="3352800" y="4229100"/>
          <p14:tracePt t="68022" x="3336925" y="4244975"/>
          <p14:tracePt t="68038" x="3336925" y="4251325"/>
          <p14:tracePt t="68055" x="3336925" y="4275138"/>
          <p14:tracePt t="68072" x="3336925" y="4289425"/>
          <p14:tracePt t="68089" x="3336925" y="4305300"/>
          <p14:tracePt t="68106" x="3336925" y="4321175"/>
          <p14:tracePt t="68144" x="3344863" y="4343400"/>
          <p14:tracePt t="68160" x="3344863" y="4373563"/>
          <p14:tracePt t="68176" x="3352800" y="4389438"/>
          <p14:tracePt t="68184" x="3360738" y="4389438"/>
          <p14:tracePt t="68192" x="3375025" y="4419600"/>
          <p14:tracePt t="68205" x="3382963" y="4441825"/>
          <p14:tracePt t="68222" x="3390900" y="4457700"/>
          <p14:tracePt t="68238" x="3398838" y="4457700"/>
          <p14:tracePt t="68255" x="3421063" y="4473575"/>
          <p14:tracePt t="68273" x="3429000" y="4473575"/>
          <p14:tracePt t="68360" x="3444875" y="4473575"/>
          <p14:tracePt t="68368" x="3459163" y="4473575"/>
          <p14:tracePt t="68376" x="3482975" y="4473575"/>
          <p14:tracePt t="68388" x="3513138" y="4473575"/>
          <p14:tracePt t="68405" x="3559175" y="4473575"/>
          <p14:tracePt t="68422" x="3611563" y="4473575"/>
          <p14:tracePt t="68422" x="3641725" y="4473575"/>
          <p14:tracePt t="68440" x="3665538" y="4473575"/>
          <p14:tracePt t="68455" x="3741738" y="4473575"/>
          <p14:tracePt t="68473" x="3794125" y="4503738"/>
          <p14:tracePt t="68489" x="3825875" y="4511675"/>
          <p14:tracePt t="68506" x="3863975" y="4525963"/>
          <p14:tracePt t="68522" x="3916363" y="4525963"/>
          <p14:tracePt t="68539" x="3970338" y="4525963"/>
          <p14:tracePt t="68554" x="4022725" y="4525963"/>
          <p14:tracePt t="68571" x="4054475" y="4525963"/>
          <p14:tracePt t="68588" x="4060825" y="4525963"/>
          <p14:tracePt t="68640" x="4076700" y="4525963"/>
          <p14:tracePt t="68656" x="4098925" y="4549775"/>
          <p14:tracePt t="68664" x="4144963" y="4572000"/>
          <p14:tracePt t="68673" x="4237038" y="4587875"/>
          <p14:tracePt t="68689" x="4359275" y="4625975"/>
          <p14:tracePt t="68706" x="4389438" y="4632325"/>
          <p14:tracePt t="68722" x="4403725" y="4632325"/>
          <p14:tracePt t="68753" x="4411663" y="4632325"/>
          <p14:tracePt t="68784" x="4419600" y="4632325"/>
          <p14:tracePt t="68792" x="4441825" y="4632325"/>
          <p14:tracePt t="68804" x="4541838" y="4632325"/>
          <p14:tracePt t="68822" x="4610100" y="4632325"/>
          <p14:tracePt t="68838" x="4664075" y="4632325"/>
          <p14:tracePt t="68855" x="4702175" y="4632325"/>
          <p14:tracePt t="68873" x="4708525" y="4632325"/>
          <p14:tracePt t="68896" x="4724400" y="4648200"/>
          <p14:tracePt t="68906" x="4732338" y="4648200"/>
          <p14:tracePt t="68922" x="4762500" y="4648200"/>
          <p14:tracePt t="68938" x="4800600" y="4648200"/>
          <p14:tracePt t="68955" x="4846638" y="4648200"/>
          <p14:tracePt t="68972" x="4876800" y="4648200"/>
          <p14:tracePt t="68988" x="4906963" y="4648200"/>
          <p14:tracePt t="69005" x="4914900" y="4648200"/>
          <p14:tracePt t="69021" x="4914900" y="4640263"/>
          <p14:tracePt t="69039" x="4914900" y="4632325"/>
          <p14:tracePt t="69056" x="4922838" y="4625975"/>
          <p14:tracePt t="69071" x="4968875" y="4594225"/>
          <p14:tracePt t="69089" x="5045075" y="4541838"/>
          <p14:tracePt t="69105" x="5135563" y="4495800"/>
          <p14:tracePt t="69122" x="5211763" y="4441825"/>
          <p14:tracePt t="69138" x="5241925" y="4419600"/>
          <p14:tracePt t="69155" x="5241925" y="4403725"/>
          <p14:tracePt t="69171" x="5241925" y="4381500"/>
          <p14:tracePt t="69188" x="5241925" y="4313238"/>
          <p14:tracePt t="69204" x="5203825" y="4244975"/>
          <p14:tracePt t="69221" x="5203825" y="4237038"/>
          <p14:tracePt t="69238" x="5203825" y="4229100"/>
          <p14:tracePt t="69254" x="5203825" y="4213225"/>
          <p14:tracePt t="69271" x="5203825" y="4198938"/>
          <p14:tracePt t="69290" x="5203825" y="4175125"/>
          <p14:tracePt t="69305" x="5203825" y="4144963"/>
          <p14:tracePt t="69321" x="5203825" y="4114800"/>
          <p14:tracePt t="69338" x="5203825" y="4098925"/>
          <p14:tracePt t="69354" x="5203825" y="4084638"/>
          <p14:tracePt t="69371" x="5203825" y="4068763"/>
          <p14:tracePt t="69388" x="5197475" y="4038600"/>
          <p14:tracePt t="69404" x="5197475" y="4008438"/>
          <p14:tracePt t="69421" x="5197475" y="3962400"/>
          <p14:tracePt t="69438" x="5189538" y="3924300"/>
          <p14:tracePt t="69454" x="5165725" y="3878263"/>
          <p14:tracePt t="69454" x="5151438" y="3848100"/>
          <p14:tracePt t="69472" x="5121275" y="3794125"/>
          <p14:tracePt t="69489" x="5083175" y="3756025"/>
          <p14:tracePt t="69505" x="5059363" y="3741738"/>
          <p14:tracePt t="69522" x="5029200" y="3733800"/>
          <p14:tracePt t="69539" x="4999038" y="3733800"/>
          <p14:tracePt t="69555" x="4953000" y="3733800"/>
          <p14:tracePt t="69571" x="4899025" y="3733800"/>
          <p14:tracePt t="69588" x="4854575" y="3733800"/>
          <p14:tracePt t="69604" x="4816475" y="3733800"/>
          <p14:tracePt t="69621" x="4762500" y="3711575"/>
          <p14:tracePt t="69638" x="4708525" y="3687763"/>
          <p14:tracePt t="69655" x="4678363" y="3673475"/>
          <p14:tracePt t="69655" x="4670425" y="3673475"/>
          <p14:tracePt t="69672" x="4664075" y="3673475"/>
          <p14:tracePt t="69689" x="4648200" y="3673475"/>
          <p14:tracePt t="69705" x="4632325" y="3673475"/>
          <p14:tracePt t="69722" x="4594225" y="3673475"/>
          <p14:tracePt t="69738" x="4564063" y="3673475"/>
          <p14:tracePt t="69756" x="4533900" y="3673475"/>
          <p14:tracePt t="69770" x="4435475" y="3673475"/>
          <p14:tracePt t="69787" x="4373563" y="3673475"/>
          <p14:tracePt t="69803" x="4321175" y="3673475"/>
          <p14:tracePt t="69820" x="4267200" y="3673475"/>
          <p14:tracePt t="69837" x="4206875" y="3673475"/>
          <p14:tracePt t="69853" x="4144963" y="3657600"/>
          <p14:tracePt t="69870" x="4114800" y="3657600"/>
          <p14:tracePt t="69887" x="4092575" y="3657600"/>
          <p14:tracePt t="69887" x="4084638" y="3657600"/>
          <p14:tracePt t="69904" x="4068763" y="3657600"/>
          <p14:tracePt t="69921" x="4046538" y="3665538"/>
          <p14:tracePt t="69938" x="3992563" y="3673475"/>
          <p14:tracePt t="69954" x="3908425" y="3687763"/>
          <p14:tracePt t="69971" x="3886200" y="3687763"/>
          <p14:tracePt t="69987" x="3848100" y="3703638"/>
          <p14:tracePt t="70004" x="3825875" y="3703638"/>
          <p14:tracePt t="70020" x="3810000" y="3711575"/>
          <p14:tracePt t="70037" x="3771900" y="3711575"/>
          <p14:tracePt t="70053" x="3741738" y="3711575"/>
          <p14:tracePt t="70070" x="3657600" y="3725863"/>
          <p14:tracePt t="70070" x="3627438" y="3733800"/>
          <p14:tracePt t="70089" x="3581400" y="3756025"/>
          <p14:tracePt t="70103" x="3527425" y="3771900"/>
          <p14:tracePt t="70121" x="3513138" y="3771900"/>
          <p14:tracePt t="70138" x="3505200" y="3771900"/>
          <p14:tracePt t="70154" x="3497263" y="3771900"/>
          <p14:tracePt t="70170" x="3489325" y="3779838"/>
          <p14:tracePt t="70187" x="3467100" y="3787775"/>
          <p14:tracePt t="70204" x="3451225" y="3787775"/>
          <p14:tracePt t="70220" x="3421063" y="3817938"/>
          <p14:tracePt t="70238" x="3375025" y="3878263"/>
          <p14:tracePt t="70254" x="3298825" y="3940175"/>
          <p14:tracePt t="70270" x="3192463" y="3984625"/>
          <p14:tracePt t="70290" x="3170238" y="4008438"/>
          <p14:tracePt t="70303" x="3124200" y="4038600"/>
          <p14:tracePt t="70321" x="3116263" y="4046538"/>
          <p14:tracePt t="70337" x="3116263" y="4054475"/>
          <p14:tracePt t="70354" x="3116263" y="4068763"/>
          <p14:tracePt t="70370" x="3116263" y="4084638"/>
          <p14:tracePt t="70386" x="3116263" y="4106863"/>
          <p14:tracePt t="70403" x="3116263" y="4130675"/>
          <p14:tracePt t="70420" x="3116263" y="4160838"/>
          <p14:tracePt t="70437" x="3116263" y="4198938"/>
          <p14:tracePt t="70453" x="3116263" y="4229100"/>
          <p14:tracePt t="70470" x="3116263" y="4244975"/>
          <p14:tracePt t="70486" x="3132138" y="4259263"/>
          <p14:tracePt t="70503" x="3132138" y="4275138"/>
          <p14:tracePt t="70521" x="3140075" y="4289425"/>
          <p14:tracePt t="70536" x="3154363" y="4297363"/>
          <p14:tracePt t="70553" x="3178175" y="4321175"/>
          <p14:tracePt t="70570" x="3192463" y="4321175"/>
          <p14:tracePt t="70587" x="3192463" y="4327525"/>
          <p14:tracePt t="70603" x="3200400" y="4327525"/>
          <p14:tracePt t="70624" x="3208338" y="4335463"/>
          <p14:tracePt t="70636" x="3222625" y="4343400"/>
          <p14:tracePt t="70653" x="3260725" y="4365625"/>
          <p14:tracePt t="70670" x="3314700" y="4403725"/>
          <p14:tracePt t="70686" x="3375025" y="4435475"/>
          <p14:tracePt t="70703" x="3421063" y="4465638"/>
          <p14:tracePt t="70703" x="3444875" y="4479925"/>
          <p14:tracePt t="70721" x="3451225" y="4487863"/>
          <p14:tracePt t="70744" x="3475038" y="4495800"/>
          <p14:tracePt t="70776" x="3482975" y="4503738"/>
          <p14:tracePt t="70784" x="3505200" y="4511675"/>
          <p14:tracePt t="70792" x="3513138" y="4511675"/>
          <p14:tracePt t="70803" x="3543300" y="4533900"/>
          <p14:tracePt t="70820" x="3565525" y="4533900"/>
          <p14:tracePt t="70836" x="3573463" y="4549775"/>
          <p14:tracePt t="70864" x="3581400" y="4549775"/>
          <p14:tracePt t="70872" x="3597275" y="4549775"/>
          <p14:tracePt t="70886" x="3611563" y="4549775"/>
          <p14:tracePt t="70903" x="3635375" y="4549775"/>
          <p14:tracePt t="70903" x="3641725" y="4549775"/>
          <p14:tracePt t="70921" x="3673475" y="4549775"/>
          <p14:tracePt t="70937" x="3717925" y="4549775"/>
          <p14:tracePt t="70953" x="3763963" y="4549775"/>
          <p14:tracePt t="70970" x="3794125" y="4549775"/>
          <p14:tracePt t="70986" x="3810000" y="4549775"/>
          <p14:tracePt t="71016" x="3817938" y="4549775"/>
          <p14:tracePt t="71024" x="3832225" y="4549775"/>
          <p14:tracePt t="71036" x="3902075" y="4549775"/>
          <p14:tracePt t="71053" x="4008438" y="4549775"/>
          <p14:tracePt t="71069" x="4137025" y="4549775"/>
          <p14:tracePt t="71086" x="4251325" y="4549775"/>
          <p14:tracePt t="71103" x="4351338" y="4533900"/>
          <p14:tracePt t="71121" x="4403725" y="4533900"/>
          <p14:tracePt t="71137" x="4441825" y="4533900"/>
          <p14:tracePt t="71153" x="4487863" y="4511675"/>
          <p14:tracePt t="71170" x="4541838" y="4495800"/>
          <p14:tracePt t="71186" x="4564063" y="4487863"/>
          <p14:tracePt t="71203" x="4587875" y="4473575"/>
          <p14:tracePt t="71219" x="4610100" y="4473575"/>
          <p14:tracePt t="71236" x="4618038" y="4473575"/>
          <p14:tracePt t="71252" x="4632325" y="4473575"/>
          <p14:tracePt t="71269" x="4640263" y="4473575"/>
          <p14:tracePt t="71285" x="4664075" y="4473575"/>
          <p14:tracePt t="71303" x="4702175" y="4473575"/>
          <p14:tracePt t="71303" x="4740275" y="4473575"/>
          <p14:tracePt t="71321" x="4800600" y="4465638"/>
          <p14:tracePt t="71337" x="4822825" y="4449763"/>
          <p14:tracePt t="71353" x="4860925" y="4441825"/>
          <p14:tracePt t="71370" x="4868863" y="4441825"/>
          <p14:tracePt t="71424" x="4876800" y="4435475"/>
          <p14:tracePt t="71440" x="4884738" y="4435475"/>
          <p14:tracePt t="71448" x="4892675" y="4435475"/>
          <p14:tracePt t="71456" x="4899025" y="4435475"/>
          <p14:tracePt t="71469" x="4914900" y="4427538"/>
          <p14:tracePt t="71486" x="4922838" y="4419600"/>
          <p14:tracePt t="71520" x="4930775" y="4419600"/>
          <p14:tracePt t="71824" x="4945063" y="4419600"/>
          <p14:tracePt t="71864" x="4960938" y="4419600"/>
          <p14:tracePt t="71880" x="4975225" y="4403725"/>
          <p14:tracePt t="71888" x="4999038" y="4397375"/>
          <p14:tracePt t="71901" x="5045075" y="4373563"/>
          <p14:tracePt t="71919" x="5051425" y="4373563"/>
          <p14:tracePt t="71935" x="5059363" y="4373563"/>
          <p14:tracePt t="71960" x="5059363" y="4365625"/>
          <p14:tracePt t="71984" x="5067300" y="4365625"/>
          <p14:tracePt t="71992" x="5067300" y="4359275"/>
          <p14:tracePt t="72016" x="5083175" y="4351338"/>
          <p14:tracePt t="72024" x="5089525" y="4343400"/>
          <p14:tracePt t="72034" x="5097463" y="4327525"/>
          <p14:tracePt t="72052" x="5105400" y="4327525"/>
          <p14:tracePt t="72068" x="5105400" y="4313238"/>
          <p14:tracePt t="72085" x="5105400" y="4305300"/>
          <p14:tracePt t="72101" x="5121275" y="4289425"/>
          <p14:tracePt t="72118" x="5121275" y="4283075"/>
          <p14:tracePt t="72134" x="5135563" y="4267200"/>
          <p14:tracePt t="72151" x="5135563" y="4251325"/>
          <p14:tracePt t="72185" x="5135563" y="4237038"/>
          <p14:tracePt t="72192" x="5151438" y="4221163"/>
          <p14:tracePt t="72202" x="5181600" y="4168775"/>
          <p14:tracePt t="72218" x="5235575" y="4122738"/>
          <p14:tracePt t="72235" x="5280025" y="4060825"/>
          <p14:tracePt t="72252" x="5295900" y="4022725"/>
          <p14:tracePt t="72268" x="5295900" y="4008438"/>
          <p14:tracePt t="72288" x="5295900" y="4000500"/>
          <p14:tracePt t="72312" x="5295900" y="3984625"/>
          <p14:tracePt t="72344" x="5295900" y="3978275"/>
          <p14:tracePt t="72352" x="5295900" y="3962400"/>
          <p14:tracePt t="72368" x="5295900" y="3940175"/>
          <p14:tracePt t="72385" x="5295900" y="3916363"/>
          <p14:tracePt t="72402" x="5295900" y="3902075"/>
          <p14:tracePt t="72418" x="5295900" y="3894138"/>
          <p14:tracePt t="72434" x="5295900" y="3878263"/>
          <p14:tracePt t="72451" x="5295900" y="3856038"/>
          <p14:tracePt t="72468" x="5295900" y="3817938"/>
          <p14:tracePt t="72485" x="5295900" y="3802063"/>
          <p14:tracePt t="72501" x="5295900" y="3771900"/>
          <p14:tracePt t="72518" x="5295900" y="3756025"/>
          <p14:tracePt t="72534" x="5295900" y="3749675"/>
          <p14:tracePt t="72552" x="5287963" y="3741738"/>
          <p14:tracePt t="72584" x="5287963" y="3733800"/>
          <p14:tracePt t="72600" x="5280025" y="3733800"/>
          <p14:tracePt t="72624" x="5280025" y="3725863"/>
          <p14:tracePt t="72632" x="5273675" y="3725863"/>
          <p14:tracePt t="72640" x="5265738" y="3711575"/>
          <p14:tracePt t="72656" x="5249863" y="3711575"/>
          <p14:tracePt t="72667" x="5235575" y="3695700"/>
          <p14:tracePt t="72684" x="5219700" y="3679825"/>
          <p14:tracePt t="72700" x="5211763" y="3679825"/>
          <p14:tracePt t="72717" x="5197475" y="3679825"/>
          <p14:tracePt t="72734" x="5189538" y="3679825"/>
          <p14:tracePt t="72751" x="5159375" y="3679825"/>
          <p14:tracePt t="72772" x="5143500" y="3695700"/>
          <p14:tracePt t="72785" x="5135563" y="3695700"/>
          <p14:tracePt t="72802" x="5127625" y="3695700"/>
          <p14:tracePt t="72817" x="5121275" y="3695700"/>
          <p14:tracePt t="72834" x="5105400" y="3695700"/>
          <p14:tracePt t="72851" x="5089525" y="3695700"/>
          <p14:tracePt t="72867" x="5059363" y="3679825"/>
          <p14:tracePt t="72884" x="5037138" y="3679825"/>
          <p14:tracePt t="72901" x="5006975" y="3679825"/>
          <p14:tracePt t="72918" x="4968875" y="3679825"/>
          <p14:tracePt t="72934" x="4937125" y="3695700"/>
          <p14:tracePt t="72934" x="4906963" y="3717925"/>
          <p14:tracePt t="72952" x="4868863" y="3733800"/>
          <p14:tracePt t="72969" x="4830763" y="3733800"/>
          <p14:tracePt t="72985" x="4784725" y="3733800"/>
          <p14:tracePt t="73001" x="4762500" y="3733800"/>
          <p14:tracePt t="73018" x="4740275" y="3725863"/>
          <p14:tracePt t="73034" x="4732338" y="3725863"/>
          <p14:tracePt t="73072" x="4724400" y="3725863"/>
          <p14:tracePt t="73080" x="4716463" y="3725863"/>
          <p14:tracePt t="73088" x="4694238" y="3725863"/>
          <p14:tracePt t="73100" x="4640263" y="3725863"/>
          <p14:tracePt t="73118" x="4549775" y="3725863"/>
          <p14:tracePt t="73135" x="4411663" y="3749675"/>
          <p14:tracePt t="73151" x="4313238" y="3756025"/>
          <p14:tracePt t="73169" x="4305300" y="3756025"/>
          <p14:tracePt t="73184" x="4297363" y="3756025"/>
          <p14:tracePt t="73200" x="4283075" y="3756025"/>
          <p14:tracePt t="73218" x="4251325" y="3749675"/>
          <p14:tracePt t="73235" x="4198938" y="3733800"/>
          <p14:tracePt t="73250" x="4160838" y="3733800"/>
          <p14:tracePt t="73268" x="4114800" y="3733800"/>
          <p14:tracePt t="73284" x="4092575" y="3733800"/>
          <p14:tracePt t="73302" x="4068763" y="3733800"/>
          <p14:tracePt t="73318" x="4046538" y="3733800"/>
          <p14:tracePt t="73334" x="4038600" y="3733800"/>
          <p14:tracePt t="73350" x="4008438" y="3733800"/>
          <p14:tracePt t="73350" x="3984625" y="3733800"/>
          <p14:tracePt t="73369" x="3954463" y="3725863"/>
          <p14:tracePt t="73385" x="3908425" y="3711575"/>
          <p14:tracePt t="73401" x="3878263" y="3711575"/>
          <p14:tracePt t="73418" x="3832225" y="3711575"/>
          <p14:tracePt t="73434" x="3787775" y="3711575"/>
          <p14:tracePt t="73450" x="3771900" y="3711575"/>
          <p14:tracePt t="73467" x="3733800" y="3725863"/>
          <p14:tracePt t="73484" x="3679825" y="3725863"/>
          <p14:tracePt t="73500" x="3603625" y="3763963"/>
          <p14:tracePt t="73517" x="3565525" y="3779838"/>
          <p14:tracePt t="73534" x="3527425" y="3794125"/>
          <p14:tracePt t="73550" x="3521075" y="3794125"/>
          <p14:tracePt t="73567" x="3505200" y="3794125"/>
          <p14:tracePt t="73583" x="3489325" y="3794125"/>
          <p14:tracePt t="73600" x="3482975" y="3802063"/>
          <p14:tracePt t="73648" x="3467100" y="3810000"/>
          <p14:tracePt t="73656" x="3459163" y="3817938"/>
          <p14:tracePt t="73667" x="3406775" y="3832225"/>
          <p14:tracePt t="73683" x="3375025" y="3832225"/>
          <p14:tracePt t="73700" x="3360738" y="3848100"/>
          <p14:tracePt t="73717" x="3344863" y="3863975"/>
          <p14:tracePt t="73784" x="3322638" y="3870325"/>
          <p14:tracePt t="73793" x="3292475" y="3886200"/>
          <p14:tracePt t="73801" x="3254375" y="3924300"/>
          <p14:tracePt t="73818" x="3230563" y="3954463"/>
          <p14:tracePt t="73834" x="3230563" y="3962400"/>
          <p14:tracePt t="73850" x="3230563" y="3978275"/>
          <p14:tracePt t="73866" x="3230563" y="3984625"/>
          <p14:tracePt t="73896" x="3230563" y="3992563"/>
          <p14:tracePt t="73960" x="3230563" y="4008438"/>
          <p14:tracePt t="73976" x="3230563" y="4022725"/>
          <p14:tracePt t="73984" x="3230563" y="4046538"/>
          <p14:tracePt t="74000" x="3238500" y="4106863"/>
          <p14:tracePt t="74018" x="3246438" y="4114800"/>
          <p14:tracePt t="74033" x="3246438" y="4122738"/>
          <p14:tracePt t="74049" x="3246438" y="4152900"/>
          <p14:tracePt t="74067" x="3254375" y="4183063"/>
          <p14:tracePt t="74083" x="3268663" y="4206875"/>
          <p14:tracePt t="74099" x="3268663" y="4213225"/>
          <p14:tracePt t="74116" x="3268663" y="4221163"/>
          <p14:tracePt t="74132" x="3276600" y="4221163"/>
          <p14:tracePt t="74149" x="3276600" y="4229100"/>
          <p14:tracePt t="74166" x="3276600" y="4251325"/>
          <p14:tracePt t="74183" x="3276600" y="4267200"/>
          <p14:tracePt t="74183" x="3276600" y="4275138"/>
          <p14:tracePt t="74201" x="3276600" y="4297363"/>
          <p14:tracePt t="74217" x="3276600" y="4313238"/>
          <p14:tracePt t="74234" x="3276600" y="4351338"/>
          <p14:tracePt t="74250" x="3276600" y="4381500"/>
          <p14:tracePt t="74266" x="3276600" y="4397375"/>
          <p14:tracePt t="74282" x="3276600" y="4411663"/>
          <p14:tracePt t="74301" x="3276600" y="4419600"/>
          <p14:tracePt t="74320" x="3276600" y="4427538"/>
          <p14:tracePt t="74336" x="3276600" y="4435475"/>
          <p14:tracePt t="74349" x="3276600" y="4449763"/>
          <p14:tracePt t="74366" x="3276600" y="4457700"/>
          <p14:tracePt t="74382" x="3276600" y="4465638"/>
          <p14:tracePt t="74399" x="3284538" y="4487863"/>
          <p14:tracePt t="74448" x="3298825" y="4503738"/>
          <p14:tracePt t="74456" x="3306763" y="4518025"/>
          <p14:tracePt t="74466" x="3344863" y="4533900"/>
          <p14:tracePt t="74483" x="3344863" y="4541838"/>
          <p14:tracePt t="74499" x="3352800" y="4541838"/>
          <p14:tracePt t="74515" x="3352800" y="4549775"/>
          <p14:tracePt t="74545" x="3360738" y="4549775"/>
          <p14:tracePt t="74560" x="3368675" y="4549775"/>
          <p14:tracePt t="74568" x="3375025" y="4549775"/>
          <p14:tracePt t="74582" x="3390900" y="4549775"/>
          <p14:tracePt t="74599" x="3406775" y="4549775"/>
          <p14:tracePt t="74615" x="3413125" y="4549775"/>
          <p14:tracePt t="74656" x="3421063" y="4549775"/>
          <p14:tracePt t="74672" x="3429000" y="4549775"/>
          <p14:tracePt t="74680" x="3444875" y="4549775"/>
          <p14:tracePt t="74688" x="3459163" y="4549775"/>
          <p14:tracePt t="74704" x="3467100" y="4549775"/>
          <p14:tracePt t="74736" x="3482975" y="4541838"/>
          <p14:tracePt t="74753" x="3513138" y="4518025"/>
          <p14:tracePt t="74760" x="3535363" y="4518025"/>
          <p14:tracePt t="74769" x="3565525" y="4511675"/>
          <p14:tracePt t="74782" x="3597275" y="4503738"/>
          <p14:tracePt t="74782" x="3603625" y="4503738"/>
          <p14:tracePt t="74801" x="3619500" y="4495800"/>
          <p14:tracePt t="74815" x="3641725" y="4495800"/>
          <p14:tracePt t="74888" x="3673475" y="4495800"/>
          <p14:tracePt t="74896" x="3711575" y="4495800"/>
          <p14:tracePt t="74904" x="3771900" y="4495800"/>
          <p14:tracePt t="74915" x="3825875" y="4495800"/>
          <p14:tracePt t="74932" x="3870325" y="4495800"/>
          <p14:tracePt t="74949" x="3878263" y="4495800"/>
          <p14:tracePt t="74965" x="3886200" y="4495800"/>
          <p14:tracePt t="75016" x="3902075" y="4503738"/>
          <p14:tracePt t="75024" x="3908425" y="4503738"/>
          <p14:tracePt t="75033" x="3954463" y="4511675"/>
          <p14:tracePt t="75049" x="3962400" y="4518025"/>
          <p14:tracePt t="75066" x="3970338" y="4518025"/>
          <p14:tracePt t="75096" x="3978275" y="4518025"/>
          <p14:tracePt t="75999" x="3978275" y="4525963"/>
          <p14:tracePt t="76280" x="3978275" y="4533900"/>
          <p14:tracePt t="76624" x="3984625" y="4533900"/>
          <p14:tracePt t="76648" x="3992563" y="4533900"/>
          <p14:tracePt t="76688" x="4000500" y="4533900"/>
          <p14:tracePt t="76744" x="4016375" y="4533900"/>
          <p14:tracePt t="76768" x="4022725" y="4533900"/>
          <p14:tracePt t="76784" x="4030663" y="4525963"/>
          <p14:tracePt t="76792" x="4046538" y="4525963"/>
          <p14:tracePt t="76808" x="4054475" y="4518025"/>
          <p14:tracePt t="76816" x="4060825" y="4503738"/>
          <p14:tracePt t="76832" x="4068763" y="4503738"/>
          <p14:tracePt t="76856" x="4076700" y="4487863"/>
          <p14:tracePt t="76864" x="4084638" y="4479925"/>
          <p14:tracePt t="76881" x="4098925" y="4465638"/>
          <p14:tracePt t="76898" x="4114800" y="4465638"/>
          <p14:tracePt t="76913" x="4114800" y="4457700"/>
          <p14:tracePt t="76930" x="4130675" y="4441825"/>
          <p14:tracePt t="76947" x="4137025" y="4427538"/>
          <p14:tracePt t="76963" x="4144963" y="4427538"/>
          <p14:tracePt t="76979" x="4152900" y="4419600"/>
          <p14:tracePt t="76996" x="4152900" y="4403725"/>
          <p14:tracePt t="79189" x="4152900" y="4411663"/>
          <p14:tracePt t="79840" x="4152900" y="4419600"/>
          <p14:tracePt t="79856" x="4144963" y="4427538"/>
          <p14:tracePt t="79872" x="4137025" y="4435475"/>
          <p14:tracePt t="79896" x="4130675" y="4441825"/>
          <p14:tracePt t="79920" x="4122738" y="4441825"/>
          <p14:tracePt t="79952" x="4114800" y="4457700"/>
          <p14:tracePt t="80024" x="4106863" y="4457700"/>
          <p14:tracePt t="85379" x="4114800" y="4441825"/>
          <p14:tracePt t="85912" x="4137025" y="4427538"/>
          <p14:tracePt t="85920" x="4144963" y="4419600"/>
          <p14:tracePt t="85928" x="4152900" y="4403725"/>
          <p14:tracePt t="85938" x="4175125" y="4397375"/>
          <p14:tracePt t="85976" x="4183063" y="4389438"/>
          <p14:tracePt t="85992" x="4206875" y="4381500"/>
          <p14:tracePt t="86000" x="4221163" y="4373563"/>
          <p14:tracePt t="86008" x="4251325" y="4351338"/>
          <p14:tracePt t="86020" x="4283075" y="4335463"/>
          <p14:tracePt t="86038" x="4297363" y="4327525"/>
          <p14:tracePt t="86054" x="4289425" y="4335463"/>
          <p14:tracePt t="86728" x="4289425" y="4343400"/>
          <p14:tracePt t="86800" x="4275138" y="4359275"/>
          <p14:tracePt t="86808" x="4259263" y="4373563"/>
          <p14:tracePt t="86824" x="4251325" y="4381500"/>
          <p14:tracePt t="86840" x="4244975" y="4397375"/>
          <p14:tracePt t="86853" x="4237038" y="4403725"/>
          <p14:tracePt t="86888" x="4229100" y="4411663"/>
          <p14:tracePt t="86896" x="4221163" y="4411663"/>
          <p14:tracePt t="86920" x="4206875" y="4411663"/>
          <p14:tracePt t="86928" x="4198938" y="4419600"/>
          <p14:tracePt t="86968" x="4191000" y="4419600"/>
          <p14:tracePt t="86976" x="4175125" y="4419600"/>
          <p14:tracePt t="86986" x="4144963" y="4419600"/>
          <p14:tracePt t="87003" x="4122738" y="4419600"/>
          <p14:tracePt t="87020" x="4098925" y="4419600"/>
          <p14:tracePt t="87037" x="4084638" y="4427538"/>
          <p14:tracePt t="87053" x="4054475" y="4427538"/>
          <p14:tracePt t="87070" x="4022725" y="4427538"/>
          <p14:tracePt t="87087" x="4000500" y="4427538"/>
          <p14:tracePt t="87102" x="3962400" y="4427538"/>
          <p14:tracePt t="87121" x="3940175" y="4441825"/>
          <p14:tracePt t="87137" x="3932238" y="4449763"/>
          <p14:tracePt t="87208" x="3924300" y="4449763"/>
          <p14:tracePt t="87248" x="3908425" y="4449763"/>
          <p14:tracePt t="87256" x="3878263" y="4457700"/>
          <p14:tracePt t="87269" x="3848100" y="4465638"/>
          <p14:tracePt t="87286" x="3794125" y="4495800"/>
          <p14:tracePt t="87303" x="3756025" y="4511675"/>
          <p14:tracePt t="87303" x="3741738" y="4518025"/>
          <p14:tracePt t="87322" x="3717925" y="4525963"/>
          <p14:tracePt t="87337" x="3695700" y="4533900"/>
          <p14:tracePt t="87353" x="3687763" y="4541838"/>
          <p14:tracePt t="87369" x="3657600" y="4549775"/>
          <p14:tracePt t="87386" x="3635375" y="4556125"/>
          <p14:tracePt t="87403" x="3581400" y="4556125"/>
          <p14:tracePt t="87419" x="3543300" y="4572000"/>
          <p14:tracePt t="87436" x="3513138" y="4572000"/>
          <p14:tracePt t="87453" x="3489325" y="4572000"/>
          <p14:tracePt t="87469" x="3497263" y="4572000"/>
          <p14:tracePt t="87536" x="3513138" y="4572000"/>
          <p14:tracePt t="87544" x="3527425" y="4572000"/>
          <p14:tracePt t="87553" x="3535363" y="4579938"/>
          <p14:tracePt t="87570" x="3543300" y="4579938"/>
          <p14:tracePt t="87592" x="3559175" y="4579938"/>
          <p14:tracePt t="87602" x="3611563" y="4579938"/>
          <p14:tracePt t="87619" x="3649663" y="4572000"/>
          <p14:tracePt t="87636" x="3687763" y="4564063"/>
          <p14:tracePt t="87652" x="3703638" y="4556125"/>
          <p14:tracePt t="87669" x="3711575" y="4556125"/>
          <p14:tracePt t="87685" x="3741738" y="4564063"/>
          <p14:tracePt t="87703" x="3787775" y="4564063"/>
          <p14:tracePt t="87703" x="3810000" y="4564063"/>
          <p14:tracePt t="87721" x="3848100" y="4564063"/>
          <p14:tracePt t="87736" x="3894138" y="4564063"/>
          <p14:tracePt t="87753" x="3908425" y="4564063"/>
          <p14:tracePt t="87776" x="3916363" y="4564063"/>
          <p14:tracePt t="87792" x="3924300" y="4564063"/>
          <p14:tracePt t="87802" x="3970338" y="4564063"/>
          <p14:tracePt t="87820" x="4008438" y="4564063"/>
          <p14:tracePt t="87836" x="4060825" y="4564063"/>
          <p14:tracePt t="87852" x="4076700" y="4564063"/>
          <p14:tracePt t="87869" x="4084638" y="4564063"/>
          <p14:tracePt t="87885" x="4092575" y="4564063"/>
          <p14:tracePt t="87904" x="4098925" y="4564063"/>
          <p14:tracePt t="87918" x="4130675" y="4564063"/>
          <p14:tracePt t="87918" x="4175125" y="4564063"/>
          <p14:tracePt t="87937" x="4267200" y="4564063"/>
          <p14:tracePt t="87953" x="4335463" y="4564063"/>
          <p14:tracePt t="87970" x="4381500" y="4549775"/>
          <p14:tracePt t="87986" x="4397375" y="4549775"/>
          <p14:tracePt t="88002" x="4411663" y="4549775"/>
          <p14:tracePt t="88024" x="4427538" y="4549775"/>
          <p14:tracePt t="88035" x="4449763" y="4533900"/>
          <p14:tracePt t="88052" x="4479925" y="4533900"/>
          <p14:tracePt t="88069" x="4487863" y="4525963"/>
          <p14:tracePt t="88085" x="4495800" y="4525963"/>
          <p14:tracePt t="88102" x="4511675" y="4525963"/>
          <p14:tracePt t="88119" x="4556125" y="4525963"/>
          <p14:tracePt t="88119" x="4587875" y="4525963"/>
          <p14:tracePt t="88137" x="4702175" y="4525963"/>
          <p14:tracePt t="88153" x="4792663" y="4525963"/>
          <p14:tracePt t="88169" x="4876800" y="4525963"/>
          <p14:tracePt t="88186" x="4906963" y="4525963"/>
          <p14:tracePt t="88202" x="4922838" y="4525963"/>
          <p14:tracePt t="88219" x="4937125" y="4525963"/>
          <p14:tracePt t="88235" x="4953000" y="4525963"/>
          <p14:tracePt t="88251" x="4991100" y="4518025"/>
          <p14:tracePt t="88268" x="4999038" y="4511675"/>
          <p14:tracePt t="88285" x="5013325" y="4511675"/>
          <p14:tracePt t="88301" x="5013325" y="4503738"/>
          <p14:tracePt t="88328" x="5021263" y="4503738"/>
          <p14:tracePt t="88368" x="5029200" y="4495800"/>
          <p14:tracePt t="88385" x="5037138" y="4495800"/>
          <p14:tracePt t="88392" x="5045075" y="4479925"/>
          <p14:tracePt t="88402" x="5051425" y="4473575"/>
          <p14:tracePt t="88424" x="5059363" y="4465638"/>
          <p14:tracePt t="88440" x="5059363" y="4457700"/>
          <p14:tracePt t="88451" x="5075238" y="4441825"/>
          <p14:tracePt t="88468" x="5097463" y="4435475"/>
          <p14:tracePt t="88485" x="5121275" y="4419600"/>
          <p14:tracePt t="88502" x="5127625" y="4411663"/>
          <p14:tracePt t="88519" x="5143500" y="4403725"/>
          <p14:tracePt t="88537" x="5143500" y="4397375"/>
          <p14:tracePt t="88560" x="5151438" y="4389438"/>
          <p14:tracePt t="88576" x="5159375" y="4373563"/>
          <p14:tracePt t="88585" x="5197475" y="4351338"/>
          <p14:tracePt t="88602" x="5265738" y="4297363"/>
          <p14:tracePt t="88618" x="5318125" y="4259263"/>
          <p14:tracePt t="88635" x="5364163" y="4206875"/>
          <p14:tracePt t="88651" x="5394325" y="4168775"/>
          <p14:tracePt t="88668" x="5402263" y="4160838"/>
          <p14:tracePt t="88688" x="5402263" y="4152900"/>
          <p14:tracePt t="88712" x="5402263" y="4137025"/>
          <p14:tracePt t="88728" x="5410200" y="4130675"/>
          <p14:tracePt t="88744" x="5410200" y="4122738"/>
          <p14:tracePt t="88762" x="5418138" y="4114800"/>
          <p14:tracePt t="88770" x="5432425" y="4084638"/>
          <p14:tracePt t="88786" x="5448300" y="4060825"/>
          <p14:tracePt t="88801" x="5464175" y="4054475"/>
          <p14:tracePt t="88817" x="5464175" y="4030663"/>
          <p14:tracePt t="88835" x="5470525" y="4030663"/>
          <p14:tracePt t="88851" x="5470525" y="4016375"/>
          <p14:tracePt t="88868" x="5464175" y="3984625"/>
          <p14:tracePt t="88885" x="5440363" y="3962400"/>
          <p14:tracePt t="88901" x="5426075" y="3924300"/>
          <p14:tracePt t="88918" x="5387975" y="3878263"/>
          <p14:tracePt t="88918" x="5372100" y="3840163"/>
          <p14:tracePt t="88936" x="5349875" y="3817938"/>
          <p14:tracePt t="88951" x="5280025" y="3725863"/>
          <p14:tracePt t="88969" x="5257800" y="3711575"/>
          <p14:tracePt t="88985" x="5241925" y="3711575"/>
          <p14:tracePt t="89002" x="5235575" y="3711575"/>
          <p14:tracePt t="89018" x="5227638" y="3711575"/>
          <p14:tracePt t="89033" x="5203825" y="3711575"/>
          <p14:tracePt t="89050" x="5181600" y="3711575"/>
          <p14:tracePt t="89067" x="5135563" y="3711575"/>
          <p14:tracePt t="89083" x="5083175" y="3711575"/>
          <p14:tracePt t="89100" x="5021263" y="3711575"/>
          <p14:tracePt t="89117" x="4975225" y="3687763"/>
          <p14:tracePt t="89133" x="4945063" y="3679825"/>
          <p14:tracePt t="89150" x="4922838" y="3673475"/>
          <p14:tracePt t="89168" x="4922838" y="3665538"/>
          <p14:tracePt t="89192" x="4914900" y="3665538"/>
          <p14:tracePt t="89208" x="4906963" y="3665538"/>
          <p14:tracePt t="89218" x="4876800" y="3665538"/>
          <p14:tracePt t="89235" x="4846638" y="3665538"/>
          <p14:tracePt t="89252" x="4816475" y="3665538"/>
          <p14:tracePt t="89268" x="4800600" y="3665538"/>
          <p14:tracePt t="89284" x="4784725" y="3665538"/>
          <p14:tracePt t="89336" x="4778375" y="3657600"/>
          <p14:tracePt t="89344" x="4762500" y="3657600"/>
          <p14:tracePt t="89352" x="4732338" y="3635375"/>
          <p14:tracePt t="89367" x="4702175" y="3619500"/>
          <p14:tracePt t="89385" x="4694238" y="3611563"/>
          <p14:tracePt t="89401" x="4686300" y="3611563"/>
          <p14:tracePt t="89418" x="4648200" y="3597275"/>
          <p14:tracePt t="89435" x="4618038" y="3589338"/>
          <p14:tracePt t="89451" x="4533900" y="3527425"/>
          <p14:tracePt t="89468" x="4503738" y="3489325"/>
          <p14:tracePt t="89484" x="4457700" y="3489325"/>
          <p14:tracePt t="89500" x="4487863" y="3475038"/>
          <p14:tracePt t="89518" x="4503738" y="3451225"/>
          <p14:tracePt t="89534" x="4518025" y="3421063"/>
          <p14:tracePt t="89551" x="4479925" y="3444875"/>
          <p14:tracePt t="89569" x="4441825" y="3482975"/>
          <p14:tracePt t="89584" x="4435475" y="3505200"/>
          <p14:tracePt t="89601" x="4441825" y="3505200"/>
          <p14:tracePt t="89634" x="4441825" y="3527425"/>
          <p14:tracePt t="89650" x="4427538" y="3527425"/>
          <p14:tracePt t="89667" x="4449763" y="3535363"/>
          <p14:tracePt t="89684" x="4457700" y="3527425"/>
          <p14:tracePt t="89701" x="4441825" y="3551238"/>
          <p14:tracePt t="89718" x="4441825" y="3565525"/>
          <p14:tracePt t="89733" x="4419600" y="3581400"/>
          <p14:tracePt t="89750" x="4397375" y="3589338"/>
          <p14:tracePt t="89770" x="4389438" y="3589338"/>
          <p14:tracePt t="89816" x="4381500" y="3597275"/>
          <p14:tracePt t="89824" x="4365625" y="3611563"/>
          <p14:tracePt t="89833" x="4343400" y="3635375"/>
          <p14:tracePt t="89850" x="4343400" y="3641725"/>
          <p14:tracePt t="90512" x="4343400" y="3649663"/>
          <p14:tracePt t="90528" x="4343400" y="3657600"/>
          <p14:tracePt t="90776" x="4343400" y="3665538"/>
          <p14:tracePt t="90824" x="4343400" y="3673475"/>
          <p14:tracePt t="90832" x="4335463" y="3673475"/>
          <p14:tracePt t="90904" x="4335463" y="3679825"/>
          <p14:tracePt t="91040" x="4327525" y="3679825"/>
          <p14:tracePt t="91240" x="4321175" y="3679825"/>
          <p14:tracePt t="91256" x="4313238" y="3679825"/>
          <p14:tracePt t="91296" x="4297363" y="3679825"/>
          <p14:tracePt t="91304" x="4283075" y="3679825"/>
          <p14:tracePt t="91315" x="4259263" y="3673475"/>
          <p14:tracePt t="91333" x="4191000" y="3665538"/>
          <p14:tracePt t="91349" x="4114800" y="3641725"/>
          <p14:tracePt t="91365" x="4054475" y="3627438"/>
          <p14:tracePt t="91382" x="4000500" y="3627438"/>
          <p14:tracePt t="91399" x="3946525" y="3619500"/>
          <p14:tracePt t="91417" x="3916363" y="3611563"/>
          <p14:tracePt t="91432" x="3810000" y="3603625"/>
          <p14:tracePt t="91449" x="3673475" y="3565525"/>
          <p14:tracePt t="91466" x="3360738" y="3489325"/>
          <p14:tracePt t="91483" x="3017838" y="3421063"/>
          <p14:tracePt t="91499" x="2759075" y="3406775"/>
          <p14:tracePt t="91515" x="2574925" y="3398838"/>
          <p14:tracePt t="91533" x="2408238" y="3382963"/>
          <p14:tracePt t="91549" x="2324100" y="3375025"/>
          <p14:tracePt t="91564" x="2293938" y="3375025"/>
          <p14:tracePt t="91581" x="2286000" y="3375025"/>
          <p14:tracePt t="91597" x="2278063" y="3375025"/>
          <p14:tracePt t="91614" x="2225675" y="3375025"/>
          <p14:tracePt t="91631" x="2133600" y="3375025"/>
          <p14:tracePt t="91649" x="1989138" y="3375025"/>
          <p14:tracePt t="91666" x="1812925" y="3368675"/>
          <p14:tracePt t="91682" x="1660525" y="3336925"/>
          <p14:tracePt t="91698" x="1524000" y="3298825"/>
          <p14:tracePt t="91715" x="1425575" y="3260725"/>
          <p14:tracePt t="91732" x="1371600" y="3246438"/>
          <p14:tracePt t="91749" x="1295400" y="3238500"/>
          <p14:tracePt t="91766" x="1219200" y="3222625"/>
          <p14:tracePt t="91782" x="1150938" y="3216275"/>
          <p14:tracePt t="91798" x="1096963" y="3216275"/>
          <p14:tracePt t="91798" x="1082675" y="3208338"/>
          <p14:tracePt t="91818" x="1074738" y="3208338"/>
          <p14:tracePt t="91832" x="1044575" y="3170238"/>
          <p14:tracePt t="91849" x="1012825" y="3154363"/>
          <p14:tracePt t="91866" x="998538" y="3146425"/>
          <p14:tracePt t="91882" x="982663" y="3132138"/>
          <p14:tracePt t="91898" x="974725" y="3132138"/>
          <p14:tracePt t="91914" x="968375" y="3132138"/>
          <p14:tracePt t="91931" x="960438" y="3132138"/>
          <p14:tracePt t="91952" x="952500" y="3140075"/>
          <p14:tracePt t="91968" x="944563" y="3146425"/>
          <p14:tracePt t="91981" x="930275" y="3162300"/>
          <p14:tracePt t="91998" x="930275" y="3178175"/>
          <p14:tracePt t="92015" x="930275" y="3200400"/>
          <p14:tracePt t="92015" x="930275" y="3216275"/>
          <p14:tracePt t="92033" x="930275" y="3238500"/>
          <p14:tracePt t="92049" x="952500" y="3254375"/>
          <p14:tracePt t="92066" x="968375" y="3254375"/>
          <p14:tracePt t="92081" x="974725" y="3254375"/>
          <p14:tracePt t="92104" x="990600" y="3254375"/>
          <p14:tracePt t="92128" x="1006475" y="3246438"/>
          <p14:tracePt t="92152" x="1028700" y="3238500"/>
          <p14:tracePt t="92160" x="1044575" y="3238500"/>
          <p14:tracePt t="92168" x="1058863" y="3222625"/>
          <p14:tracePt t="92181" x="1089025" y="3222625"/>
          <p14:tracePt t="92198" x="1127125" y="3208338"/>
          <p14:tracePt t="92214" x="1181100" y="3184525"/>
          <p14:tracePt t="92214" x="1196975" y="3184525"/>
          <p14:tracePt t="92233" x="1257300" y="3170238"/>
          <p14:tracePt t="92249" x="1379538" y="3170238"/>
          <p14:tracePt t="92265" x="1508125" y="3170238"/>
          <p14:tracePt t="92282" x="1654175" y="3170238"/>
          <p14:tracePt t="92298" x="1812925" y="3170238"/>
          <p14:tracePt t="92316" x="1958975" y="3170238"/>
          <p14:tracePt t="92331" x="2049463" y="3178175"/>
          <p14:tracePt t="92348" x="2111375" y="3192463"/>
          <p14:tracePt t="92364" x="2117725" y="3208338"/>
          <p14:tracePt t="92381" x="2125663" y="3208338"/>
          <p14:tracePt t="92416" x="2117725" y="3208338"/>
          <p14:tracePt t="93008" x="2111375" y="3216275"/>
          <p14:tracePt t="93424" x="2103438" y="3216275"/>
          <p14:tracePt t="96948" x="2111375" y="3216275"/>
          <p14:tracePt t="97232" x="2117725" y="3216275"/>
          <p14:tracePt t="97400" x="2125663" y="3216275"/>
          <p14:tracePt t="97424" x="2133600" y="3216275"/>
          <p14:tracePt t="97448" x="2141538" y="3216275"/>
          <p14:tracePt t="97456" x="2155825" y="3216275"/>
          <p14:tracePt t="97472" x="2163763" y="3216275"/>
          <p14:tracePt t="97480" x="2171700" y="3216275"/>
          <p14:tracePt t="97492" x="2179638" y="3216275"/>
          <p14:tracePt t="97509" x="2193925" y="3216275"/>
          <p14:tracePt t="97528" x="2201863" y="3216275"/>
          <p14:tracePt t="97542" x="2217738" y="3216275"/>
          <p14:tracePt t="97559" x="2225675" y="3216275"/>
          <p14:tracePt t="97575" x="2232025" y="3216275"/>
          <p14:tracePt t="97592" x="2239963" y="3216275"/>
          <p14:tracePt t="97832" x="2247900" y="3216275"/>
          <p14:tracePt t="97848" x="2263775" y="3216275"/>
          <p14:tracePt t="97872" x="2255838" y="3208338"/>
          <p14:tracePt t="98104" x="2255838" y="3200400"/>
          <p14:tracePt t="98128" x="2247900" y="3184525"/>
          <p14:tracePt t="98144" x="2247900" y="3178175"/>
          <p14:tracePt t="98152" x="2247900" y="3170238"/>
          <p14:tracePt t="98176" x="2239963" y="3154363"/>
          <p14:tracePt t="98192" x="2232025" y="3140075"/>
          <p14:tracePt t="98216" x="2232025" y="3132138"/>
          <p14:tracePt t="98225" x="2225675" y="3132138"/>
          <p14:tracePt t="98232" x="2209800" y="3101975"/>
          <p14:tracePt t="98242" x="2179638" y="3055938"/>
          <p14:tracePt t="98258" x="2163763" y="3025775"/>
          <p14:tracePt t="98275" x="2155825" y="3009900"/>
          <p14:tracePt t="98291" x="2149475" y="2987675"/>
          <p14:tracePt t="98308" x="2141538" y="2971800"/>
          <p14:tracePt t="98326" x="2133600" y="2971800"/>
          <p14:tracePt t="98341" x="2133600" y="2963863"/>
          <p14:tracePt t="98376" x="2133600" y="2949575"/>
          <p14:tracePt t="98392" x="2133600" y="2941638"/>
          <p14:tracePt t="98408" x="2141538" y="2941638"/>
          <p14:tracePt t="98416" x="2141538" y="2933700"/>
          <p14:tracePt t="98441" x="2141538" y="2925763"/>
          <p14:tracePt t="98448" x="2155825" y="2925763"/>
          <p14:tracePt t="98464" x="2163763" y="2917825"/>
          <p14:tracePt t="98474" x="2193925" y="2903538"/>
          <p14:tracePt t="98491" x="2217738" y="2895600"/>
          <p14:tracePt t="98508" x="2225675" y="2895600"/>
          <p14:tracePt t="98524" x="2232025" y="2895600"/>
          <p14:tracePt t="98540" x="2247900" y="2887663"/>
          <p14:tracePt t="98557" x="2301875" y="2887663"/>
          <p14:tracePt t="98575" x="2378075" y="2887663"/>
          <p14:tracePt t="98575" x="2416175" y="2887663"/>
          <p14:tracePt t="98593" x="2476500" y="2887663"/>
          <p14:tracePt t="98609" x="2498725" y="2887663"/>
          <p14:tracePt t="98626" x="2506663" y="2887663"/>
          <p14:tracePt t="98704" x="2522538" y="2887663"/>
          <p14:tracePt t="98712" x="2536825" y="2879725"/>
          <p14:tracePt t="98724" x="2590800" y="2865438"/>
          <p14:tracePt t="98741" x="2644775" y="2857500"/>
          <p14:tracePt t="98758" x="2659063" y="2857500"/>
          <p14:tracePt t="98775" x="2667000" y="2849563"/>
          <p14:tracePt t="98790" x="2674938" y="2849563"/>
          <p14:tracePt t="98824" x="2674938" y="2841625"/>
          <p14:tracePt t="98832" x="2682875" y="2835275"/>
          <p14:tracePt t="98842" x="2697163" y="2835275"/>
          <p14:tracePt t="98858" x="2743200" y="2819400"/>
          <p14:tracePt t="98876" x="2759075" y="2819400"/>
          <p14:tracePt t="98891" x="2781300" y="2811463"/>
          <p14:tracePt t="98908" x="2797175" y="2811463"/>
          <p14:tracePt t="98924" x="2803525" y="2811463"/>
          <p14:tracePt t="98941" x="2819400" y="2811463"/>
          <p14:tracePt t="98958" x="2827338" y="2803525"/>
          <p14:tracePt t="98974" x="2849563" y="2803525"/>
          <p14:tracePt t="98991" x="2917825" y="2803525"/>
          <p14:tracePt t="99009" x="2963863" y="2803525"/>
          <p14:tracePt t="99026" x="3009900" y="2803525"/>
          <p14:tracePt t="99042" x="3040063" y="2797175"/>
          <p14:tracePt t="99058" x="3048000" y="2789238"/>
          <p14:tracePt t="99075" x="3055938" y="2789238"/>
          <p14:tracePt t="99208" x="3063875" y="2789238"/>
          <p14:tracePt t="99216" x="3070225" y="2789238"/>
          <p14:tracePt t="99225" x="3124200" y="2789238"/>
          <p14:tracePt t="99241" x="3154363" y="2789238"/>
          <p14:tracePt t="99258" x="3178175" y="2789238"/>
          <p14:tracePt t="99274" x="3184525" y="2789238"/>
          <p14:tracePt t="99290" x="3200400" y="2789238"/>
          <p14:tracePt t="99320" x="3208338" y="2789238"/>
          <p14:tracePt t="99376" x="3216275" y="2789238"/>
          <p14:tracePt t="99392" x="3222625" y="2789238"/>
          <p14:tracePt t="99424" x="3230563" y="2789238"/>
          <p14:tracePt t="99440" x="3238500" y="2789238"/>
          <p14:tracePt t="99448" x="3254375" y="2789238"/>
          <p14:tracePt t="99458" x="3268663" y="2797175"/>
          <p14:tracePt t="99474" x="3276600" y="2803525"/>
          <p14:tracePt t="99490" x="3284538" y="2803525"/>
          <p14:tracePt t="99507" x="3292475" y="2811463"/>
          <p14:tracePt t="99523" x="3314700" y="2819400"/>
          <p14:tracePt t="99540" x="3368675" y="2827338"/>
          <p14:tracePt t="99558" x="3406775" y="2835275"/>
          <p14:tracePt t="99574" x="3406775" y="2841625"/>
          <p14:tracePt t="100248" x="3406775" y="2849563"/>
          <p14:tracePt t="100305" x="3390900" y="2857500"/>
          <p14:tracePt t="100312" x="3382963" y="2865438"/>
          <p14:tracePt t="100322" x="3368675" y="2865438"/>
          <p14:tracePt t="100340" x="3360738" y="2865438"/>
          <p14:tracePt t="100356" x="3352800" y="2865438"/>
          <p14:tracePt t="100372" x="3344863" y="2865438"/>
          <p14:tracePt t="100392" x="3344863" y="2873375"/>
          <p14:tracePt t="100406" x="3336925" y="2873375"/>
          <p14:tracePt t="100440" x="3330575" y="2873375"/>
          <p14:tracePt t="100608" x="3314700" y="2879725"/>
          <p14:tracePt t="100624" x="3314700" y="2887663"/>
          <p14:tracePt t="101601" x="3306763" y="2887663"/>
          <p14:tracePt t="101912" x="3306763" y="2895600"/>
          <p14:tracePt t="102384" x="3298825" y="2895600"/>
          <p14:tracePt t="104413" x="3292475" y="2895600"/>
          <p14:tracePt t="108505" x="3292475" y="2903538"/>
          <p14:tracePt t="109613" x="3292475" y="2911475"/>
          <p14:tracePt t="110104" x="3292475" y="2917825"/>
          <p14:tracePt t="110672" x="3306763" y="2925763"/>
          <p14:tracePt t="110808" x="3322638" y="2941638"/>
          <p14:tracePt t="110816" x="3322638" y="2955925"/>
          <p14:tracePt t="110829" x="3344863" y="2987675"/>
          <p14:tracePt t="110846" x="3360738" y="3009900"/>
          <p14:tracePt t="110863" x="3375025" y="3040063"/>
          <p14:tracePt t="110879" x="3398838" y="3078163"/>
          <p14:tracePt t="110879" x="3421063" y="3101975"/>
          <p14:tracePt t="110897" x="3444875" y="3154363"/>
          <p14:tracePt t="110913" x="3475038" y="3216275"/>
          <p14:tracePt t="110930" x="3513138" y="3292475"/>
          <p14:tracePt t="110946" x="3535363" y="3330575"/>
          <p14:tracePt t="110962" x="3551238" y="3375025"/>
          <p14:tracePt t="110979" x="3565525" y="3382963"/>
          <p14:tracePt t="110995" x="3565525" y="3390900"/>
          <p14:tracePt t="111056" x="3565525" y="3413125"/>
          <p14:tracePt t="111064" x="3581400" y="3436938"/>
          <p14:tracePt t="111078" x="3603625" y="3467100"/>
          <p14:tracePt t="111078" x="3603625" y="3482975"/>
          <p14:tracePt t="111097" x="3603625" y="3497263"/>
          <p14:tracePt t="111113" x="3603625" y="3505200"/>
          <p14:tracePt t="111288" x="3603625" y="3513138"/>
          <p14:tracePt t="111321" x="3603625" y="3521075"/>
          <p14:tracePt t="111328" x="3597275" y="3527425"/>
          <p14:tracePt t="111384" x="3589338" y="3527425"/>
          <p14:tracePt t="111480" x="3581400" y="3527425"/>
          <p14:tracePt t="111496" x="3573463" y="3543300"/>
          <p14:tracePt t="111632" x="3565525" y="3565525"/>
          <p14:tracePt t="111640" x="3543300" y="3603625"/>
          <p14:tracePt t="111649" x="3521075" y="3603625"/>
          <p14:tracePt t="111661" x="3475038" y="3641725"/>
          <p14:tracePt t="111678" x="3444875" y="3657600"/>
          <p14:tracePt t="111695" x="3436938" y="3665538"/>
          <p14:tracePt t="111711" x="3421063" y="3741738"/>
          <p14:tracePt t="111729" x="3421063" y="3794125"/>
          <p14:tracePt t="111746" x="3421063" y="3825875"/>
          <p14:tracePt t="111762" x="3421063" y="3840163"/>
          <p14:tracePt t="111808" x="3429000" y="3863975"/>
          <p14:tracePt t="111856" x="3489325" y="3886200"/>
          <p14:tracePt t="111864" x="3619500" y="3932238"/>
          <p14:tracePt t="111877" x="4144963" y="4068763"/>
          <p14:tracePt t="111895" x="4503738" y="4160838"/>
          <p14:tracePt t="111912" x="4541838" y="4168775"/>
          <p14:tracePt t="111928" x="4549775" y="4175125"/>
          <p14:tracePt t="111945" x="4549775" y="4160838"/>
          <p14:tracePt t="112032" x="4549775" y="4137025"/>
          <p14:tracePt t="112040" x="4549775" y="4130675"/>
          <p14:tracePt t="112056" x="4549775" y="4114800"/>
          <p14:tracePt t="112072" x="4549775" y="4098925"/>
          <p14:tracePt t="112096" x="4549775" y="4092575"/>
          <p14:tracePt t="112104" x="4549775" y="4084638"/>
          <p14:tracePt t="112120" x="4549775" y="4076700"/>
          <p14:tracePt t="112129" x="4549775" y="4068763"/>
          <p14:tracePt t="112144" x="4533900" y="4008438"/>
          <p14:tracePt t="112161" x="4511675" y="3962400"/>
          <p14:tracePt t="112178" x="4473575" y="3886200"/>
          <p14:tracePt t="112194" x="4359275" y="3741738"/>
          <p14:tracePt t="112211" x="4144963" y="3497263"/>
          <p14:tracePt t="112227" x="3894138" y="3284538"/>
          <p14:tracePt t="112244" x="3756025" y="3132138"/>
          <p14:tracePt t="112261" x="3695700" y="3094038"/>
          <p14:tracePt t="112278" x="3679825" y="3086100"/>
          <p14:tracePt t="112294" x="3673475" y="3063875"/>
          <p14:tracePt t="112311" x="3627438" y="3025775"/>
          <p14:tracePt t="112330" x="3597275" y="3001963"/>
          <p14:tracePt t="112345" x="3513138" y="2941638"/>
          <p14:tracePt t="112362" x="3429000" y="2895600"/>
          <p14:tracePt t="112378" x="3375025" y="2879725"/>
          <p14:tracePt t="112394" x="3352800" y="2841625"/>
          <p14:tracePt t="112411" x="3336925" y="2827338"/>
          <p14:tracePt t="112428" x="3330575" y="2827338"/>
          <p14:tracePt t="112443" x="3336925" y="2827338"/>
          <p14:tracePt t="112712" x="3336925" y="2819400"/>
          <p14:tracePt t="112848" x="3322638" y="2811463"/>
          <p14:tracePt t="112857" x="3314700" y="2811463"/>
          <p14:tracePt t="112864" x="3298825" y="2789238"/>
          <p14:tracePt t="112876" x="3238500" y="2781300"/>
          <p14:tracePt t="112893" x="3162300" y="2735263"/>
          <p14:tracePt t="112910" x="3086100" y="2720975"/>
          <p14:tracePt t="112927" x="3048000" y="2713038"/>
          <p14:tracePt t="112943" x="3032125" y="2697163"/>
          <p14:tracePt t="112961" x="2987675" y="2682875"/>
          <p14:tracePt t="112978" x="2917825" y="2644775"/>
          <p14:tracePt t="112994" x="2887663" y="2628900"/>
          <p14:tracePt t="113010" x="2819400" y="2620963"/>
          <p14:tracePt t="113026" x="2751138" y="2620963"/>
          <p14:tracePt t="113042" x="2727325" y="2620963"/>
          <p14:tracePt t="113059" x="2697163" y="2620963"/>
          <p14:tracePt t="113076" x="2659063" y="2620963"/>
          <p14:tracePt t="113093" x="2620963" y="2620963"/>
          <p14:tracePt t="113110" x="2590800" y="2620963"/>
          <p14:tracePt t="113127" x="2552700" y="2620963"/>
          <p14:tracePt t="113143" x="2492375" y="2620963"/>
          <p14:tracePt t="113143" x="2446338" y="2620963"/>
          <p14:tracePt t="113161" x="2430463" y="2620963"/>
          <p14:tracePt t="113177" x="2392363" y="2636838"/>
          <p14:tracePt t="113194" x="2378075" y="2636838"/>
          <p14:tracePt t="113210" x="2362200" y="2636838"/>
          <p14:tracePt t="113241" x="2346325" y="2636838"/>
          <p14:tracePt t="113248" x="2332038" y="2636838"/>
          <p14:tracePt t="113259" x="2301875" y="2636838"/>
          <p14:tracePt t="113276" x="2270125" y="2636838"/>
          <p14:tracePt t="113293" x="2225675" y="2636838"/>
          <p14:tracePt t="113310" x="2201863" y="2636838"/>
          <p14:tracePt t="113328" x="2187575" y="2628900"/>
          <p14:tracePt t="113343" x="2179638" y="2620963"/>
          <p14:tracePt t="113416" x="2171700" y="2620963"/>
          <p14:tracePt t="113425" x="2155825" y="2620963"/>
          <p14:tracePt t="113432" x="2141538" y="2620963"/>
          <p14:tracePt t="113443" x="2117725" y="2644775"/>
          <p14:tracePt t="113460" x="2103438" y="2651125"/>
          <p14:tracePt t="113476" x="2095500" y="2659063"/>
          <p14:tracePt t="113492" x="2087563" y="2667000"/>
          <p14:tracePt t="113509" x="2073275" y="2682875"/>
          <p14:tracePt t="113526" x="2065338" y="2705100"/>
          <p14:tracePt t="113543" x="2049463" y="2720975"/>
          <p14:tracePt t="113559" x="2041525" y="2727325"/>
          <p14:tracePt t="113575" x="1981200" y="2773363"/>
          <p14:tracePt t="113593" x="1920875" y="2841625"/>
          <p14:tracePt t="113610" x="1874838" y="2917825"/>
          <p14:tracePt t="113626" x="1851025" y="2979738"/>
          <p14:tracePt t="113643" x="1851025" y="3017838"/>
          <p14:tracePt t="113659" x="1851025" y="3025775"/>
          <p14:tracePt t="113676" x="1844675" y="3040063"/>
          <p14:tracePt t="113692" x="1820863" y="3070225"/>
          <p14:tracePt t="113709" x="1798638" y="3116263"/>
          <p14:tracePt t="113726" x="1768475" y="3178175"/>
          <p14:tracePt t="113743" x="1736725" y="3222625"/>
          <p14:tracePt t="113759" x="1722438" y="3260725"/>
          <p14:tracePt t="113759" x="1714500" y="3276600"/>
          <p14:tracePt t="113777" x="1714500" y="3284538"/>
          <p14:tracePt t="113793" x="1714500" y="3298825"/>
          <p14:tracePt t="113810" x="1714500" y="3322638"/>
          <p14:tracePt t="113827" x="1714500" y="3330575"/>
          <p14:tracePt t="113849" x="1714500" y="3336925"/>
          <p14:tracePt t="113859" x="1714500" y="3360738"/>
          <p14:tracePt t="113876" x="1714500" y="3375025"/>
          <p14:tracePt t="113892" x="1714500" y="3390900"/>
          <p14:tracePt t="113909" x="1722438" y="3406775"/>
          <p14:tracePt t="113926" x="1722438" y="3421063"/>
          <p14:tracePt t="113942" x="1730375" y="3429000"/>
          <p14:tracePt t="113959" x="1760538" y="3444875"/>
          <p14:tracePt t="113977" x="1774825" y="3451225"/>
          <p14:tracePt t="113993" x="1806575" y="3451225"/>
          <p14:tracePt t="114010" x="1844675" y="3459163"/>
          <p14:tracePt t="114026" x="1889125" y="3459163"/>
          <p14:tracePt t="114043" x="1905000" y="3467100"/>
          <p14:tracePt t="114059" x="1920875" y="3467100"/>
          <p14:tracePt t="114075" x="1965325" y="3475038"/>
          <p14:tracePt t="114092" x="2049463" y="3475038"/>
          <p14:tracePt t="114109" x="2141538" y="3475038"/>
          <p14:tracePt t="114125" x="2217738" y="3489325"/>
          <p14:tracePt t="114142" x="2263775" y="3505200"/>
          <p14:tracePt t="114159" x="2286000" y="3505200"/>
          <p14:tracePt t="114176" x="2316163" y="3505200"/>
          <p14:tracePt t="114193" x="2346325" y="3505200"/>
          <p14:tracePt t="114209" x="2378075" y="3505200"/>
          <p14:tracePt t="114226" x="2400300" y="3497263"/>
          <p14:tracePt t="114242" x="2422525" y="3497263"/>
          <p14:tracePt t="114259" x="2454275" y="3489325"/>
          <p14:tracePt t="114275" x="2498725" y="3482975"/>
          <p14:tracePt t="114292" x="2552700" y="3482975"/>
          <p14:tracePt t="114309" x="2606675" y="3475038"/>
          <p14:tracePt t="114327" x="2674938" y="3459163"/>
          <p14:tracePt t="114342" x="2751138" y="3459163"/>
          <p14:tracePt t="114358" x="2849563" y="3459163"/>
          <p14:tracePt t="114375" x="2963863" y="3459163"/>
          <p14:tracePt t="114393" x="2987675" y="3475038"/>
          <p14:tracePt t="114409" x="3001963" y="3475038"/>
          <p14:tracePt t="114425" x="3032125" y="3475038"/>
          <p14:tracePt t="114442" x="3086100" y="3475038"/>
          <p14:tracePt t="114458" x="3192463" y="3475038"/>
          <p14:tracePt t="114475" x="3276600" y="3475038"/>
          <p14:tracePt t="114492" x="3292475" y="3489325"/>
          <p14:tracePt t="114508" x="3306763" y="3489325"/>
          <p14:tracePt t="114536" x="3314700" y="3497263"/>
          <p14:tracePt t="114552" x="3344863" y="3513138"/>
          <p14:tracePt t="114560" x="3360738" y="3521075"/>
          <p14:tracePt t="114575" x="3413125" y="3551238"/>
          <p14:tracePt t="114575" x="3444875" y="3559175"/>
          <p14:tracePt t="114593" x="3497263" y="3559175"/>
          <p14:tracePt t="114609" x="3527425" y="3565525"/>
          <p14:tracePt t="114626" x="3565525" y="3565525"/>
          <p14:tracePt t="114642" x="3581400" y="3573463"/>
          <p14:tracePt t="114658" x="3589338" y="3573463"/>
          <p14:tracePt t="114674" x="3627438" y="3573463"/>
          <p14:tracePt t="114692" x="3673475" y="3573463"/>
          <p14:tracePt t="114708" x="3703638" y="3573463"/>
          <p14:tracePt t="114725" x="3725863" y="3573463"/>
          <p14:tracePt t="114741" x="3725863" y="3559175"/>
          <p14:tracePt t="114832" x="3741738" y="3543300"/>
          <p14:tracePt t="114848" x="3741738" y="3527425"/>
          <p14:tracePt t="114857" x="3741738" y="3513138"/>
          <p14:tracePt t="114864" x="3741738" y="3505200"/>
          <p14:tracePt t="114874" x="3741738" y="3482975"/>
          <p14:tracePt t="114891" x="3749675" y="3459163"/>
          <p14:tracePt t="114908" x="3756025" y="3451225"/>
          <p14:tracePt t="114924" x="3756025" y="3444875"/>
          <p14:tracePt t="114941" x="3756025" y="3429000"/>
          <p14:tracePt t="114984" x="3756025" y="3421063"/>
          <p14:tracePt t="115000" x="3756025" y="3413125"/>
          <p14:tracePt t="115009" x="3756025" y="3382963"/>
          <p14:tracePt t="115026" x="3756025" y="3375025"/>
          <p14:tracePt t="115041" x="3756025" y="3368675"/>
          <p14:tracePt t="115058" x="3756025" y="3352800"/>
          <p14:tracePt t="115075" x="3756025" y="3336925"/>
          <p14:tracePt t="115091" x="3756025" y="3306763"/>
          <p14:tracePt t="115109" x="3756025" y="3276600"/>
          <p14:tracePt t="115125" x="3756025" y="3222625"/>
          <p14:tracePt t="115141" x="3756025" y="3184525"/>
          <p14:tracePt t="115159" x="3756025" y="3154363"/>
          <p14:tracePt t="115175" x="3741738" y="3124200"/>
          <p14:tracePt t="115192" x="3725863" y="3063875"/>
          <p14:tracePt t="115209" x="3711575" y="3017838"/>
          <p14:tracePt t="115225" x="3711575" y="3001963"/>
          <p14:tracePt t="115241" x="3711575" y="2994025"/>
          <p14:tracePt t="115264" x="3711575" y="2987675"/>
          <p14:tracePt t="115280" x="3703638" y="2971800"/>
          <p14:tracePt t="115305" x="3695700" y="2955925"/>
          <p14:tracePt t="115320" x="3695700" y="2949575"/>
          <p14:tracePt t="115328" x="3687763" y="2941638"/>
          <p14:tracePt t="115340" x="3673475" y="2887663"/>
          <p14:tracePt t="115358" x="3673475" y="2857500"/>
          <p14:tracePt t="115374" x="3673475" y="2849563"/>
          <p14:tracePt t="115401" x="3665538" y="2841625"/>
          <p14:tracePt t="115520" x="3657600" y="2835275"/>
          <p14:tracePt t="115528" x="3657600" y="2819400"/>
          <p14:tracePt t="115540" x="3641725" y="2803525"/>
          <p14:tracePt t="115558" x="3635375" y="2797175"/>
          <p14:tracePt t="115574" x="3627438" y="2789238"/>
          <p14:tracePt t="115592" x="3619500" y="2781300"/>
          <p14:tracePt t="115624" x="3611563" y="2781300"/>
          <p14:tracePt t="115641" x="3603625" y="2781300"/>
          <p14:tracePt t="115657" x="3597275" y="2781300"/>
          <p14:tracePt t="115664" x="3589338" y="2781300"/>
          <p14:tracePt t="115674" x="3565525" y="2765425"/>
          <p14:tracePt t="115691" x="3551238" y="2765425"/>
          <p14:tracePt t="115707" x="3543300" y="2759075"/>
          <p14:tracePt t="115724" x="3535363" y="2759075"/>
          <p14:tracePt t="115744" x="3521075" y="2759075"/>
          <p14:tracePt t="115757" x="3505200" y="2759075"/>
          <p14:tracePt t="115773" x="3475038" y="2759075"/>
          <p14:tracePt t="115791" x="3444875" y="2759075"/>
          <p14:tracePt t="115808" x="3436938" y="2759075"/>
          <p14:tracePt t="115904" x="3429000" y="2759075"/>
          <p14:tracePt t="116120" x="3421063" y="2759075"/>
          <p14:tracePt t="116136" x="3413125" y="2759075"/>
          <p14:tracePt t="116152" x="3406775" y="2759075"/>
          <p14:tracePt t="116160" x="3398838" y="2759075"/>
          <p14:tracePt t="116336" x="3390900" y="2765425"/>
          <p14:tracePt t="116768" x="3375025" y="2765425"/>
          <p14:tracePt t="116776" x="3360738" y="2765425"/>
          <p14:tracePt t="116790" x="3344863" y="2765425"/>
          <p14:tracePt t="116806" x="3336925" y="2759075"/>
          <p14:tracePt t="116848" x="3330575" y="2759075"/>
          <p14:tracePt t="116864" x="3330575" y="2751138"/>
          <p14:tracePt t="116888" x="3322638" y="2751138"/>
          <p14:tracePt t="116928" x="3298825" y="2735263"/>
          <p14:tracePt t="116944" x="3284538" y="2735263"/>
          <p14:tracePt t="116960" x="3268663" y="2727325"/>
          <p14:tracePt t="116968" x="3254375" y="2720975"/>
          <p14:tracePt t="116976" x="3246438" y="2720975"/>
          <p14:tracePt t="117000" x="3222625" y="2720975"/>
          <p14:tracePt t="117024" x="3216275" y="2705100"/>
          <p14:tracePt t="117032" x="3208338" y="2705100"/>
          <p14:tracePt t="117041" x="3192463" y="2705100"/>
          <p14:tracePt t="117056" x="3146425" y="2705100"/>
          <p14:tracePt t="117073" x="3124200" y="2705100"/>
          <p14:tracePt t="117090" x="3116263" y="2705100"/>
          <p14:tracePt t="117106" x="3101975" y="2705100"/>
          <p14:tracePt t="117122" x="3094038" y="2705100"/>
          <p14:tracePt t="117139" x="3070225" y="2705100"/>
          <p14:tracePt t="117156" x="3040063" y="2705100"/>
          <p14:tracePt t="117173" x="2994025" y="2705100"/>
          <p14:tracePt t="117189" x="2955925" y="2705100"/>
          <p14:tracePt t="117206" x="2917825" y="2705100"/>
          <p14:tracePt t="117222" x="2917825" y="2713038"/>
          <p14:tracePt t="117239" x="2911475" y="2713038"/>
          <p14:tracePt t="117257" x="2895600" y="2713038"/>
          <p14:tracePt t="117273" x="2857500" y="2713038"/>
          <p14:tracePt t="117290" x="2827338" y="2713038"/>
          <p14:tracePt t="117306" x="2789238" y="2713038"/>
          <p14:tracePt t="117324" x="2773363" y="2705100"/>
          <p14:tracePt t="117339" x="2765425" y="2705100"/>
          <p14:tracePt t="117355" x="2751138" y="2705100"/>
          <p14:tracePt t="117392" x="2743200" y="2705100"/>
          <p14:tracePt t="117400" x="2735263" y="2705100"/>
          <p14:tracePt t="117408" x="2727325" y="2705100"/>
          <p14:tracePt t="117422" x="2705100" y="2705100"/>
          <p14:tracePt t="117438" x="2651125" y="2705100"/>
          <p14:tracePt t="117455" x="2620963" y="2705100"/>
          <p14:tracePt t="117473" x="2590800" y="2689225"/>
          <p14:tracePt t="117489" x="2568575" y="2674938"/>
          <p14:tracePt t="117506" x="2522538" y="2659063"/>
          <p14:tracePt t="117523" x="2498725" y="2659063"/>
          <p14:tracePt t="117539" x="2454275" y="2659063"/>
          <p14:tracePt t="117555" x="2400300" y="2659063"/>
          <p14:tracePt t="117572" x="2346325" y="2674938"/>
          <p14:tracePt t="117588" x="2301875" y="2674938"/>
          <p14:tracePt t="117605" x="2255838" y="2674938"/>
          <p14:tracePt t="117622" x="2209800" y="2674938"/>
          <p14:tracePt t="117639" x="2193925" y="2674938"/>
          <p14:tracePt t="117656" x="2179638" y="2674938"/>
          <p14:tracePt t="117671" x="2163763" y="2674938"/>
          <p14:tracePt t="117689" x="2133600" y="2674938"/>
          <p14:tracePt t="117706" x="2111375" y="2689225"/>
          <p14:tracePt t="117722" x="2095500" y="2697163"/>
          <p14:tracePt t="117738" x="2087563" y="2705100"/>
          <p14:tracePt t="117760" x="2079625" y="2705100"/>
          <p14:tracePt t="117776" x="2073275" y="2705100"/>
          <p14:tracePt t="117787" x="2041525" y="2705100"/>
          <p14:tracePt t="117805" x="1981200" y="2727325"/>
          <p14:tracePt t="117823" x="1927225" y="2735263"/>
          <p14:tracePt t="117839" x="1897063" y="2743200"/>
          <p14:tracePt t="117855" x="1866900" y="2759075"/>
          <p14:tracePt t="117872" x="1858963" y="2765425"/>
          <p14:tracePt t="117896" x="1844675" y="2773363"/>
          <p14:tracePt t="117912" x="1828800" y="2789238"/>
          <p14:tracePt t="117928" x="1812925" y="2797175"/>
          <p14:tracePt t="117938" x="1798638" y="2819400"/>
          <p14:tracePt t="117955" x="1798638" y="2841625"/>
          <p14:tracePt t="117971" x="1774825" y="2857500"/>
          <p14:tracePt t="117988" x="1768475" y="2887663"/>
          <p14:tracePt t="118004" x="1768475" y="2903538"/>
          <p14:tracePt t="118022" x="1768475" y="2917825"/>
          <p14:tracePt t="118038" x="1768475" y="2933700"/>
          <p14:tracePt t="118054" x="1768475" y="2955925"/>
          <p14:tracePt t="118071" x="1768475" y="2979738"/>
          <p14:tracePt t="118089" x="1768475" y="2994025"/>
          <p14:tracePt t="118106" x="1768475" y="3009900"/>
          <p14:tracePt t="118121" x="1768475" y="3025775"/>
          <p14:tracePt t="118138" x="1768475" y="3040063"/>
          <p14:tracePt t="118160" x="1768475" y="3048000"/>
          <p14:tracePt t="118216" x="1774825" y="3070225"/>
          <p14:tracePt t="118233" x="1774825" y="3086100"/>
          <p14:tracePt t="118240" x="1782763" y="3108325"/>
          <p14:tracePt t="118257" x="1782763" y="3101975"/>
          <p14:tracePt t="118336" x="1760538" y="3078163"/>
          <p14:tracePt t="118344" x="1760538" y="3086100"/>
          <p14:tracePt t="118354" x="1774825" y="3108325"/>
          <p14:tracePt t="118371" x="1782763" y="3124200"/>
          <p14:tracePt t="118388" x="1760538" y="3116263"/>
          <p14:tracePt t="118405" x="1684338" y="3055938"/>
          <p14:tracePt t="118421" x="1692275" y="3063875"/>
          <p14:tracePt t="118438" x="1684338" y="3078163"/>
          <p14:tracePt t="118454" x="1676400" y="3078163"/>
          <p14:tracePt t="118471" x="1676400" y="3070225"/>
          <p14:tracePt t="119529" x="1668463" y="3055938"/>
          <p14:tracePt t="120469" x="1676400" y="3055938"/>
          <p14:tracePt t="121001" x="1744663" y="3055938"/>
          <p14:tracePt t="121008" x="1812925" y="3055938"/>
          <p14:tracePt t="121018" x="1882775" y="3055938"/>
          <p14:tracePt t="121035" x="1989138" y="3132138"/>
          <p14:tracePt t="121052" x="2095500" y="3208338"/>
          <p14:tracePt t="121068" x="2247900" y="3254375"/>
          <p14:tracePt t="121085" x="2446338" y="3268663"/>
          <p14:tracePt t="121102" x="2667000" y="3268663"/>
          <p14:tracePt t="121118" x="2727325" y="3268663"/>
          <p14:tracePt t="121135" x="2735263" y="3268663"/>
          <p14:tracePt t="121184" x="2759075" y="3254375"/>
          <p14:tracePt t="121192" x="2797175" y="3246438"/>
          <p14:tracePt t="121202" x="2887663" y="3230563"/>
          <p14:tracePt t="121218" x="2917825" y="3222625"/>
          <p14:tracePt t="122149" x="2925763" y="3216275"/>
          <p14:tracePt t="122449" x="2917825" y="3200400"/>
          <p14:tracePt t="122456" x="2903538" y="3192463"/>
          <p14:tracePt t="122467" x="2835275" y="3124200"/>
          <p14:tracePt t="122484" x="2797175" y="3070225"/>
          <p14:tracePt t="122500" x="2781300" y="3055938"/>
          <p14:tracePt t="122517" x="2735263" y="3025775"/>
          <p14:tracePt t="122534" x="2606675" y="2941638"/>
          <p14:tracePt t="122550" x="2392363" y="2819400"/>
          <p14:tracePt t="122567" x="2065338" y="2689225"/>
          <p14:tracePt t="122584" x="1744663" y="2568575"/>
          <p14:tracePt t="122584" x="1660525" y="2530475"/>
          <p14:tracePt t="122601" x="1501775" y="2460625"/>
          <p14:tracePt t="122618" x="1439863" y="2438400"/>
          <p14:tracePt t="122634" x="1425575" y="2422525"/>
          <p14:tracePt t="122650" x="1387475" y="2384425"/>
          <p14:tracePt t="122667" x="1333500" y="2346325"/>
          <p14:tracePt t="122683" x="1241425" y="2278063"/>
          <p14:tracePt t="122700" x="1112838" y="2201863"/>
          <p14:tracePt t="122718" x="952500" y="2133600"/>
          <p14:tracePt t="122734" x="815975" y="2087563"/>
          <p14:tracePt t="122750" x="739775" y="2057400"/>
          <p14:tracePt t="122767" x="708025" y="2049463"/>
          <p14:tracePt t="122783" x="701675" y="2041525"/>
          <p14:tracePt t="122800" x="701675" y="2035175"/>
          <p14:tracePt t="123057" x="708025" y="2035175"/>
          <p14:tracePt t="123160" x="715963" y="2035175"/>
          <p14:tracePt t="123176" x="731838" y="2035175"/>
          <p14:tracePt t="123201" x="739775" y="2027238"/>
          <p14:tracePt t="123272" x="754063" y="2019300"/>
          <p14:tracePt t="123289" x="762000" y="2019300"/>
          <p14:tracePt t="123296" x="769938" y="2003425"/>
          <p14:tracePt t="123313" x="777875" y="2003425"/>
          <p14:tracePt t="123320" x="792163" y="1997075"/>
          <p14:tracePt t="123333" x="800100" y="1989138"/>
          <p14:tracePt t="123349" x="808038" y="1981200"/>
          <p14:tracePt t="123366" x="822325" y="1981200"/>
          <p14:tracePt t="123382" x="854075" y="1958975"/>
          <p14:tracePt t="123382" x="876300" y="1935163"/>
          <p14:tracePt t="123401" x="892175" y="1935163"/>
          <p14:tracePt t="123416" x="944563" y="1897063"/>
          <p14:tracePt t="123434" x="968375" y="1889125"/>
          <p14:tracePt t="123450" x="982663" y="1882775"/>
          <p14:tracePt t="123467" x="1020763" y="1866900"/>
          <p14:tracePt t="123483" x="1074738" y="1866900"/>
          <p14:tracePt t="123499" x="1173163" y="1851025"/>
          <p14:tracePt t="123516" x="1311275" y="1851025"/>
          <p14:tracePt t="123533" x="1455738" y="1851025"/>
          <p14:tracePt t="123549" x="1584325" y="1851025"/>
          <p14:tracePt t="123566" x="1646238" y="1851025"/>
          <p14:tracePt t="123583" x="1660525" y="1851025"/>
          <p14:tracePt t="123599" x="1668463" y="1851025"/>
          <p14:tracePt t="123624" x="1676400" y="1851025"/>
          <p14:tracePt t="123633" x="1736725" y="1866900"/>
          <p14:tracePt t="123650" x="1828800" y="1882775"/>
          <p14:tracePt t="123666" x="1920875" y="1905000"/>
          <p14:tracePt t="123682" x="1989138" y="1912938"/>
          <p14:tracePt t="123699" x="2011363" y="1927225"/>
          <p14:tracePt t="123716" x="2035175" y="1935163"/>
          <p14:tracePt t="123732" x="2073275" y="1943100"/>
          <p14:tracePt t="123749" x="2179638" y="1958975"/>
          <p14:tracePt t="123766" x="2278063" y="1958975"/>
          <p14:tracePt t="123766" x="2332038" y="1958975"/>
          <p14:tracePt t="123786" x="2346325" y="1958975"/>
          <p14:tracePt t="123799" x="2384425" y="1958975"/>
          <p14:tracePt t="123799" x="2400300" y="1958975"/>
          <p14:tracePt t="123818" x="2484438" y="1965325"/>
          <p14:tracePt t="123833" x="2552700" y="1981200"/>
          <p14:tracePt t="123850" x="2613025" y="1981200"/>
          <p14:tracePt t="123867" x="2674938" y="1997075"/>
          <p14:tracePt t="123882" x="2781300" y="2003425"/>
          <p14:tracePt t="123899" x="2857500" y="2027238"/>
          <p14:tracePt t="123915" x="2903538" y="2035175"/>
          <p14:tracePt t="123932" x="2949575" y="2041525"/>
          <p14:tracePt t="123949" x="3040063" y="2057400"/>
          <p14:tracePt t="123965" x="3184525" y="2087563"/>
          <p14:tracePt t="123982" x="3298825" y="2103438"/>
          <p14:tracePt t="123999" x="3352800" y="2111375"/>
          <p14:tracePt t="124015" x="3368675" y="2125663"/>
          <p14:tracePt t="124032" x="3382963" y="2125663"/>
          <p14:tracePt t="124049" x="3444875" y="2125663"/>
          <p14:tracePt t="124066" x="3573463" y="2125663"/>
          <p14:tracePt t="124082" x="3717925" y="2133600"/>
          <p14:tracePt t="124099" x="3802063" y="2133600"/>
          <p14:tracePt t="124116" x="3832225" y="2141538"/>
          <p14:tracePt t="124132" x="3856038" y="2141538"/>
          <p14:tracePt t="124148" x="3878263" y="2149475"/>
          <p14:tracePt t="124165" x="3908425" y="2155825"/>
          <p14:tracePt t="124182" x="3962400" y="2155825"/>
          <p14:tracePt t="124199" x="4030663" y="2155825"/>
          <p14:tracePt t="124215" x="4060825" y="2155825"/>
          <p14:tracePt t="124233" x="4068763" y="2155825"/>
          <p14:tracePt t="124288" x="4084638" y="2155825"/>
          <p14:tracePt t="124305" x="4076700" y="2155825"/>
          <p14:tracePt t="124496" x="4068763" y="2149475"/>
          <p14:tracePt t="124504" x="4054475" y="2133600"/>
          <p14:tracePt t="124514" x="4046538" y="2117725"/>
          <p14:tracePt t="124531" x="4046538" y="2103438"/>
          <p14:tracePt t="124548" x="4038600" y="2087563"/>
          <p14:tracePt t="124564" x="4038600" y="2073275"/>
          <p14:tracePt t="124581" x="4030663" y="2057400"/>
          <p14:tracePt t="124598" x="4030663" y="2049463"/>
          <p14:tracePt t="124648" x="4016375" y="2035175"/>
          <p14:tracePt t="124656" x="4000500" y="2019300"/>
          <p14:tracePt t="124673" x="4000500" y="2003425"/>
          <p14:tracePt t="124682" x="4000500" y="1989138"/>
          <p14:tracePt t="124698" x="4000500" y="1973263"/>
          <p14:tracePt t="124714" x="4000500" y="1943100"/>
          <p14:tracePt t="124731" x="3984625" y="1927225"/>
          <p14:tracePt t="124748" x="3984625" y="1912938"/>
          <p14:tracePt t="124792" x="3970338" y="1889125"/>
          <p14:tracePt t="124809" x="3970338" y="1882775"/>
          <p14:tracePt t="124816" x="3962400" y="1874838"/>
          <p14:tracePt t="124864" x="3962400" y="1866900"/>
          <p14:tracePt t="124873" x="3962400" y="1874838"/>
          <p14:tracePt t="125064" x="3954463" y="1874838"/>
          <p14:tracePt t="125072" x="3954463" y="1882775"/>
          <p14:tracePt t="125082" x="3946525" y="1889125"/>
          <p14:tracePt t="125098" x="3940175" y="1897063"/>
          <p14:tracePt t="125114" x="3932238" y="1912938"/>
          <p14:tracePt t="125232" x="3924300" y="1920875"/>
          <p14:tracePt t="125240" x="3916363" y="1927225"/>
          <p14:tracePt t="125249" x="3916363" y="1935163"/>
          <p14:tracePt t="125281" x="3916363" y="1943100"/>
          <p14:tracePt t="125313" x="3916363" y="1958975"/>
          <p14:tracePt t="125321" x="3908425" y="1973263"/>
          <p14:tracePt t="125331" x="3894138" y="2003425"/>
          <p14:tracePt t="125348" x="3894138" y="2019300"/>
          <p14:tracePt t="125364" x="3894138" y="2035175"/>
          <p14:tracePt t="125380" x="3894138" y="2049463"/>
          <p14:tracePt t="125397" x="3894138" y="2057400"/>
          <p14:tracePt t="125472" x="3870325" y="2087563"/>
          <p14:tracePt t="125481" x="3863975" y="2103438"/>
          <p14:tracePt t="125488" x="3856038" y="2133600"/>
          <p14:tracePt t="125498" x="3840163" y="2163763"/>
          <p14:tracePt t="125515" x="3840163" y="2201863"/>
          <p14:tracePt t="125531" x="3840163" y="2217738"/>
          <p14:tracePt t="125552" x="3840163" y="2225675"/>
          <p14:tracePt t="125576" x="3840163" y="2232025"/>
          <p14:tracePt t="125584" x="3840163" y="2239963"/>
          <p14:tracePt t="125597" x="3840163" y="2255838"/>
          <p14:tracePt t="125614" x="3832225" y="2270125"/>
          <p14:tracePt t="125630" x="3825875" y="2301875"/>
          <p14:tracePt t="125647" x="3825875" y="2339975"/>
          <p14:tracePt t="125647" x="3825875" y="2354263"/>
          <p14:tracePt t="125665" x="3825875" y="2370138"/>
          <p14:tracePt t="125680" x="3825875" y="2400300"/>
          <p14:tracePt t="125698" x="3825875" y="2416175"/>
          <p14:tracePt t="125713" x="3825875" y="2422525"/>
          <p14:tracePt t="125776" x="3825875" y="2430463"/>
          <p14:tracePt t="125786" x="3825875" y="2438400"/>
          <p14:tracePt t="125797" x="3825875" y="2468563"/>
          <p14:tracePt t="125813" x="3825875" y="2506663"/>
          <p14:tracePt t="125829" x="3825875" y="2536825"/>
          <p14:tracePt t="125847" x="3825875" y="2568575"/>
          <p14:tracePt t="125863" x="3825875" y="2582863"/>
          <p14:tracePt t="125879" x="3825875" y="2590800"/>
          <p14:tracePt t="125896" x="3825875" y="2598738"/>
          <p14:tracePt t="125913" x="3825875" y="2606675"/>
          <p14:tracePt t="125961" x="3825875" y="2613025"/>
          <p14:tracePt t="125968" x="3832225" y="2613025"/>
          <p14:tracePt t="126185" x="3840163" y="2606675"/>
          <p14:tracePt t="126192" x="3863975" y="2606675"/>
          <p14:tracePt t="126201" x="3878263" y="2606675"/>
          <p14:tracePt t="126213" x="3886200" y="2606675"/>
          <p14:tracePt t="126229" x="3894138" y="2606675"/>
          <p14:tracePt t="126289" x="3916363" y="2590800"/>
          <p14:tracePt t="126297" x="3946525" y="2582863"/>
          <p14:tracePt t="126304" x="3992563" y="2568575"/>
          <p14:tracePt t="126313" x="4054475" y="2568575"/>
          <p14:tracePt t="126330" x="4068763" y="2568575"/>
          <p14:tracePt t="126346" x="4076700" y="2568575"/>
          <p14:tracePt t="126385" x="4092575" y="2552700"/>
          <p14:tracePt t="126393" x="4130675" y="2552700"/>
          <p14:tracePt t="126401" x="4175125" y="2544763"/>
          <p14:tracePt t="126412" x="4275138" y="2544763"/>
          <p14:tracePt t="126430" x="4335463" y="2530475"/>
          <p14:tracePt t="126446" x="4343400" y="2522538"/>
          <p14:tracePt t="126462" x="4359275" y="2522538"/>
          <p14:tracePt t="126479" x="4411663" y="2522538"/>
          <p14:tracePt t="126497" x="4435475" y="2522538"/>
          <p14:tracePt t="126513" x="4449763" y="2522538"/>
          <p14:tracePt t="126530" x="4465638" y="2514600"/>
          <p14:tracePt t="126546" x="4473575" y="2514600"/>
          <p14:tracePt t="126585" x="4495800" y="2514600"/>
          <p14:tracePt t="126593" x="4556125" y="2530475"/>
          <p14:tracePt t="126601" x="4602163" y="2530475"/>
          <p14:tracePt t="126612" x="4740275" y="2560638"/>
          <p14:tracePt t="126629" x="4830763" y="2582863"/>
          <p14:tracePt t="126646" x="4846638" y="2590800"/>
          <p14:tracePt t="126663" x="4854575" y="2590800"/>
          <p14:tracePt t="126679" x="4860925" y="2590800"/>
          <p14:tracePt t="126697" x="4884738" y="2590800"/>
          <p14:tracePt t="126713" x="4922838" y="2590800"/>
          <p14:tracePt t="126730" x="4991100" y="2590800"/>
          <p14:tracePt t="126747" x="5045075" y="2590800"/>
          <p14:tracePt t="126763" x="5051425" y="2590800"/>
          <p14:tracePt t="126779" x="5075238" y="2582863"/>
          <p14:tracePt t="126833" x="5097463" y="2582863"/>
          <p14:tracePt t="126840" x="5159375" y="2582863"/>
          <p14:tracePt t="126848" x="5235575" y="2582863"/>
          <p14:tracePt t="126862" x="5394325" y="2582863"/>
          <p14:tracePt t="126880" x="5464175" y="2582863"/>
          <p14:tracePt t="126880" x="5470525" y="2582863"/>
          <p14:tracePt t="126897" x="5478463" y="2582863"/>
          <p14:tracePt t="127040" x="5494338" y="2582863"/>
          <p14:tracePt t="127048" x="5508625" y="2582863"/>
          <p14:tracePt t="127061" x="5600700" y="2536825"/>
          <p14:tracePt t="127079" x="5676900" y="2514600"/>
          <p14:tracePt t="127079" x="5715000" y="2492375"/>
          <p14:tracePt t="127097" x="5722938" y="2492375"/>
          <p14:tracePt t="127112" x="5722938" y="2484438"/>
          <p14:tracePt t="127145" x="5722938" y="2468563"/>
          <p14:tracePt t="127168" x="5722938" y="2460625"/>
          <p14:tracePt t="127193" x="5722938" y="2454275"/>
          <p14:tracePt t="127201" x="5722938" y="2438400"/>
          <p14:tracePt t="127211" x="5722938" y="2392363"/>
          <p14:tracePt t="127229" x="5722938" y="2332038"/>
          <p14:tracePt t="127245" x="5722938" y="2217738"/>
          <p14:tracePt t="127262" x="5722938" y="2149475"/>
          <p14:tracePt t="127279" x="5722938" y="2087563"/>
          <p14:tracePt t="127295" x="5699125" y="2035175"/>
          <p14:tracePt t="127313" x="5692775" y="2003425"/>
          <p14:tracePt t="127330" x="5684838" y="2003425"/>
          <p14:tracePt t="127345" x="5684838" y="1997075"/>
          <p14:tracePt t="127362" x="5668963" y="1981200"/>
          <p14:tracePt t="127379" x="5661025" y="1965325"/>
          <p14:tracePt t="127395" x="5630863" y="1951038"/>
          <p14:tracePt t="127412" x="5616575" y="1935163"/>
          <p14:tracePt t="127428" x="5608638" y="1927225"/>
          <p14:tracePt t="127445" x="5600700" y="1920875"/>
          <p14:tracePt t="127462" x="5592763" y="1920875"/>
          <p14:tracePt t="127496" x="5584825" y="1920875"/>
          <p14:tracePt t="127504" x="5570538" y="1920875"/>
          <p14:tracePt t="127513" x="5524500" y="1951038"/>
          <p14:tracePt t="127530" x="5502275" y="1958975"/>
          <p14:tracePt t="127546" x="5418138" y="1958975"/>
          <p14:tracePt t="127562" x="5326063" y="1951038"/>
          <p14:tracePt t="127579" x="5273675" y="1927225"/>
          <p14:tracePt t="127595" x="5219700" y="1889125"/>
          <p14:tracePt t="127612" x="5181600" y="1874838"/>
          <p14:tracePt t="127628" x="5165725" y="1858963"/>
          <p14:tracePt t="127645" x="5151438" y="1858963"/>
          <p14:tracePt t="127664" x="5135563" y="1858963"/>
          <p14:tracePt t="127680" x="5127625" y="1858963"/>
          <p14:tracePt t="127696" x="5105400" y="1858963"/>
          <p14:tracePt t="127712" x="5051425" y="1858963"/>
          <p14:tracePt t="127730" x="5013325" y="1858963"/>
          <p14:tracePt t="127746" x="4975225" y="1858963"/>
          <p14:tracePt t="127762" x="4953000" y="1858963"/>
          <p14:tracePt t="127779" x="4945063" y="1844675"/>
          <p14:tracePt t="127795" x="4937125" y="1844675"/>
          <p14:tracePt t="127825" x="4930775" y="1844675"/>
          <p14:tracePt t="127832" x="4899025" y="1844675"/>
          <p14:tracePt t="127849" x="4876800" y="1844675"/>
          <p14:tracePt t="127861" x="4800600" y="1844675"/>
          <p14:tracePt t="127879" x="4708525" y="1844675"/>
          <p14:tracePt t="127895" x="4656138" y="1844675"/>
          <p14:tracePt t="127895" x="4640263" y="1858963"/>
          <p14:tracePt t="127913" x="4610100" y="1858963"/>
          <p14:tracePt t="127929" x="4602163" y="1858963"/>
          <p14:tracePt t="127953" x="4587875" y="1866900"/>
          <p14:tracePt t="127969" x="4587875" y="1874838"/>
          <p14:tracePt t="127978" x="4549775" y="1874838"/>
          <p14:tracePt t="127995" x="4465638" y="1874838"/>
          <p14:tracePt t="128011" x="4411663" y="1897063"/>
          <p14:tracePt t="128029" x="4351338" y="1920875"/>
          <p14:tracePt t="128045" x="4321175" y="1927225"/>
          <p14:tracePt t="128061" x="4297363" y="1927225"/>
          <p14:tracePt t="128078" x="4297363" y="1935163"/>
          <p14:tracePt t="128112" x="4289425" y="1935163"/>
          <p14:tracePt t="128137" x="4259263" y="1935163"/>
          <p14:tracePt t="128145" x="4237038" y="1935163"/>
          <p14:tracePt t="128153" x="4206875" y="1935163"/>
          <p14:tracePt t="128162" x="4175125" y="1935163"/>
          <p14:tracePt t="128178" x="4152900" y="1935163"/>
          <p14:tracePt t="128195" x="4106863" y="1935163"/>
          <p14:tracePt t="128211" x="4076700" y="1958975"/>
          <p14:tracePt t="128228" x="4068763" y="1958975"/>
          <p14:tracePt t="128244" x="4060825" y="1965325"/>
          <p14:tracePt t="128273" x="4054475" y="1965325"/>
          <p14:tracePt t="128289" x="4038600" y="1965325"/>
          <p14:tracePt t="128296" x="4022725" y="1973263"/>
          <p14:tracePt t="128311" x="3946525" y="1981200"/>
          <p14:tracePt t="128330" x="3932238" y="1989138"/>
          <p14:tracePt t="128344" x="3932238" y="1997075"/>
          <p14:tracePt t="128384" x="3932238" y="2003425"/>
          <p14:tracePt t="128393" x="3932238" y="2011363"/>
          <p14:tracePt t="128401" x="3916363" y="2027238"/>
          <p14:tracePt t="128411" x="3908425" y="2049463"/>
          <p14:tracePt t="128428" x="3894138" y="2065338"/>
          <p14:tracePt t="128444" x="3886200" y="2073275"/>
          <p14:tracePt t="128460" x="3886200" y="2087563"/>
          <p14:tracePt t="128489" x="3886200" y="2095500"/>
          <p14:tracePt t="128496" x="3886200" y="2111375"/>
          <p14:tracePt t="128512" x="3886200" y="2133600"/>
          <p14:tracePt t="128530" x="3886200" y="2155825"/>
          <p14:tracePt t="128544" x="3863975" y="2201863"/>
          <p14:tracePt t="128562" x="3856038" y="2225675"/>
          <p14:tracePt t="128578" x="3856038" y="2247900"/>
          <p14:tracePt t="128594" x="3863975" y="2278063"/>
          <p14:tracePt t="128611" x="3870325" y="2316163"/>
          <p14:tracePt t="128628" x="3870325" y="2332038"/>
          <p14:tracePt t="128643" x="3870325" y="2346325"/>
          <p14:tracePt t="128661" x="3870325" y="2384425"/>
          <p14:tracePt t="128678" x="3886200" y="2430463"/>
          <p14:tracePt t="128694" x="3908425" y="2484438"/>
          <p14:tracePt t="128711" x="3940175" y="2536825"/>
          <p14:tracePt t="128727" x="3940175" y="2544763"/>
          <p14:tracePt t="128744" x="3940175" y="2560638"/>
          <p14:tracePt t="128761" x="3946525" y="2568575"/>
          <p14:tracePt t="128778" x="3946525" y="2574925"/>
          <p14:tracePt t="128797" x="3962400" y="2598738"/>
          <p14:tracePt t="128811" x="3978275" y="2644775"/>
          <p14:tracePt t="128829" x="3992563" y="2659063"/>
          <p14:tracePt t="128844" x="4000500" y="2659063"/>
          <p14:tracePt t="128860" x="4008438" y="2667000"/>
          <p14:tracePt t="128905" x="4016375" y="2674938"/>
          <p14:tracePt t="128912" x="4022725" y="2689225"/>
          <p14:tracePt t="128929" x="4046538" y="2689225"/>
          <p14:tracePt t="128943" x="4092575" y="2705100"/>
          <p14:tracePt t="128961" x="4106863" y="2705100"/>
          <p14:tracePt t="128976" x="4114800" y="2705100"/>
          <p14:tracePt t="129000" x="4122738" y="2705100"/>
          <p14:tracePt t="129016" x="4130675" y="2705100"/>
          <p14:tracePt t="129027" x="4152900" y="2705100"/>
          <p14:tracePt t="129044" x="4198938" y="2705100"/>
          <p14:tracePt t="129060" x="4275138" y="2682875"/>
          <p14:tracePt t="129077" x="4359275" y="2682875"/>
          <p14:tracePt t="129093" x="4435475" y="2667000"/>
          <p14:tracePt t="129110" x="4473575" y="2667000"/>
          <p14:tracePt t="129127" x="4487863" y="2651125"/>
          <p14:tracePt t="129143" x="4503738" y="2651125"/>
          <p14:tracePt t="129160" x="4511675" y="2651125"/>
          <p14:tracePt t="129225" x="4518025" y="2644775"/>
          <p14:tracePt t="129233" x="4525963" y="2636838"/>
          <p14:tracePt t="129243" x="4564063" y="2636838"/>
          <p14:tracePt t="129260" x="4602163" y="2636838"/>
          <p14:tracePt t="129277" x="4594225" y="2636838"/>
          <p14:tracePt t="129336" x="4579938" y="2636838"/>
          <p14:tracePt t="129352" x="4572000" y="2636838"/>
          <p14:tracePt t="129377" x="4564063" y="2636838"/>
          <p14:tracePt t="129384" x="4556125" y="2636838"/>
          <p14:tracePt t="129394" x="4533900" y="2636838"/>
          <p14:tracePt t="129410" x="4503738" y="2636838"/>
          <p14:tracePt t="129427" x="4457700" y="2636838"/>
          <p14:tracePt t="129443" x="4419600" y="2636838"/>
          <p14:tracePt t="129460" x="4373563" y="2636838"/>
          <p14:tracePt t="129477" x="4359275" y="2636838"/>
          <p14:tracePt t="129493" x="4335463" y="2628900"/>
          <p14:tracePt t="129536" x="4305300" y="2598738"/>
          <p14:tracePt t="129545" x="4297363" y="2598738"/>
          <p14:tracePt t="129561" x="4289425" y="2598738"/>
          <p14:tracePt t="129576" x="4283075" y="2598738"/>
          <p14:tracePt t="129617" x="4267200" y="2598738"/>
          <p14:tracePt t="129625" x="4229100" y="2598738"/>
          <p14:tracePt t="129633" x="4191000" y="2598738"/>
          <p14:tracePt t="129643" x="4046538" y="2598738"/>
          <p14:tracePt t="129660" x="3946525" y="2598738"/>
          <p14:tracePt t="129676" x="3878263" y="2598738"/>
          <p14:tracePt t="129693" x="3840163" y="2613025"/>
          <p14:tracePt t="129710" x="3848100" y="2613025"/>
          <p14:tracePt t="129881" x="3863975" y="2613025"/>
          <p14:tracePt t="129889" x="3878263" y="2613025"/>
          <p14:tracePt t="129897" x="3886200" y="2613025"/>
          <p14:tracePt t="129913" x="3902075" y="2613025"/>
          <p14:tracePt t="129968" x="3916363" y="2620963"/>
          <p14:tracePt t="129976" x="3978275" y="2644775"/>
          <p14:tracePt t="129993" x="4054475" y="2659063"/>
          <p14:tracePt t="130010" x="4114800" y="2674938"/>
          <p14:tracePt t="130027" x="4137025" y="2674938"/>
          <p14:tracePt t="130043" x="4152900" y="2674938"/>
          <p14:tracePt t="130081" x="4168775" y="2674938"/>
          <p14:tracePt t="130088" x="4183063" y="2674938"/>
          <p14:tracePt t="130097" x="4206875" y="2674938"/>
          <p14:tracePt t="130109" x="4327525" y="2674938"/>
          <p14:tracePt t="130127" x="4479925" y="2674938"/>
          <p14:tracePt t="130143" x="4618038" y="2674938"/>
          <p14:tracePt t="130160" x="4664075" y="2674938"/>
          <p14:tracePt t="130176" x="4670425" y="2674938"/>
          <p14:tracePt t="130225" x="4694238" y="2674938"/>
          <p14:tracePt t="130232" x="4732338" y="2674938"/>
          <p14:tracePt t="130242" x="4860925" y="2674938"/>
          <p14:tracePt t="130259" x="4975225" y="2659063"/>
          <p14:tracePt t="130276" x="5013325" y="2659063"/>
          <p14:tracePt t="130292" x="5021263" y="2659063"/>
          <p14:tracePt t="130322" x="5037138" y="2659063"/>
          <p14:tracePt t="130336" x="5059363" y="2659063"/>
          <p14:tracePt t="130345" x="5089525" y="2659063"/>
          <p14:tracePt t="130359" x="5159375" y="2659063"/>
          <p14:tracePt t="130376" x="5227638" y="2651125"/>
          <p14:tracePt t="130393" x="5235575" y="2651125"/>
          <p14:tracePt t="130440" x="5249863" y="2651125"/>
          <p14:tracePt t="130449" x="5273675" y="2644775"/>
          <p14:tracePt t="130459" x="5318125" y="2644775"/>
          <p14:tracePt t="130475" x="5380038" y="2644775"/>
          <p14:tracePt t="130492" x="5432425" y="2644775"/>
          <p14:tracePt t="130509" x="5456238" y="2644775"/>
          <p14:tracePt t="130525" x="5464175" y="2644775"/>
          <p14:tracePt t="130561" x="5464175" y="2636838"/>
          <p14:tracePt t="130569" x="5470525" y="2628900"/>
          <p14:tracePt t="130593" x="5478463" y="2628900"/>
          <p14:tracePt t="130609" x="5486400" y="2628900"/>
          <p14:tracePt t="130632" x="5494338" y="2628900"/>
          <p14:tracePt t="130641" x="5502275" y="2628900"/>
          <p14:tracePt t="130649" x="5508625" y="2628900"/>
          <p14:tracePt t="130658" x="5524500" y="2613025"/>
          <p14:tracePt t="130675" x="5562600" y="2606675"/>
          <p14:tracePt t="130692" x="5570538" y="2590800"/>
          <p14:tracePt t="130709" x="5578475" y="2590800"/>
          <p14:tracePt t="130725" x="5578475" y="2582863"/>
          <p14:tracePt t="130745" x="5578475" y="2574925"/>
          <p14:tracePt t="130758" x="5578475" y="2560638"/>
          <p14:tracePt t="130775" x="5578475" y="2522538"/>
          <p14:tracePt t="130794" x="5608638" y="2476500"/>
          <p14:tracePt t="130810" x="5622925" y="2454275"/>
          <p14:tracePt t="130825" x="5630863" y="2430463"/>
          <p14:tracePt t="130842" x="5630863" y="2416175"/>
          <p14:tracePt t="130859" x="5630863" y="2400300"/>
          <p14:tracePt t="130875" x="5630863" y="2362200"/>
          <p14:tracePt t="130892" x="5638800" y="2293938"/>
          <p14:tracePt t="130909" x="5646738" y="2239963"/>
          <p14:tracePt t="130925" x="5646738" y="2225675"/>
          <p14:tracePt t="130945" x="5646738" y="2217738"/>
          <p14:tracePt t="130958" x="5646738" y="2201863"/>
          <p14:tracePt t="130974" x="5646738" y="2133600"/>
          <p14:tracePt t="130992" x="5638800" y="2011363"/>
          <p14:tracePt t="131010" x="5630863" y="1951038"/>
          <p14:tracePt t="131026" x="5622925" y="1920875"/>
          <p14:tracePt t="131043" x="5622925" y="1882775"/>
          <p14:tracePt t="131058" x="5616575" y="1882775"/>
          <p14:tracePt t="131080" x="5616575" y="1874838"/>
          <p14:tracePt t="131091" x="5608638" y="1866900"/>
          <p14:tracePt t="131108" x="5600700" y="1851025"/>
          <p14:tracePt t="131124" x="5592763" y="1844675"/>
          <p14:tracePt t="131145" x="5584825" y="1836738"/>
          <p14:tracePt t="131161" x="5578475" y="1836738"/>
          <p14:tracePt t="131176" x="5570538" y="1836738"/>
          <p14:tracePt t="131191" x="5540375" y="1836738"/>
          <p14:tracePt t="131210" x="5508625" y="1836738"/>
          <p14:tracePt t="131226" x="5456238" y="1820863"/>
          <p14:tracePt t="131242" x="5380038" y="1798638"/>
          <p14:tracePt t="131258" x="5295900" y="1798638"/>
          <p14:tracePt t="131275" x="5241925" y="1798638"/>
          <p14:tracePt t="131291" x="5203825" y="1798638"/>
          <p14:tracePt t="131308" x="5143500" y="1812925"/>
          <p14:tracePt t="131326" x="5097463" y="1812925"/>
          <p14:tracePt t="131341" x="5021263" y="1844675"/>
          <p14:tracePt t="131359" x="4922838" y="1866900"/>
          <p14:tracePt t="131375" x="4884738" y="1882775"/>
          <p14:tracePt t="131391" x="4838700" y="1897063"/>
          <p14:tracePt t="131410" x="4830763" y="1897063"/>
          <p14:tracePt t="131457" x="4808538" y="1897063"/>
          <p14:tracePt t="131465" x="4800600" y="1897063"/>
          <p14:tracePt t="131481" x="4784725" y="1897063"/>
          <p14:tracePt t="131491" x="4746625" y="1897063"/>
          <p14:tracePt t="131507" x="4732338" y="1897063"/>
          <p14:tracePt t="131523" x="4694238" y="1897063"/>
          <p14:tracePt t="131540" x="4664075" y="1897063"/>
          <p14:tracePt t="131557" x="4564063" y="1912938"/>
          <p14:tracePt t="131574" x="4487863" y="1927225"/>
          <p14:tracePt t="131590" x="4419600" y="1951038"/>
          <p14:tracePt t="131608" x="4389438" y="1958975"/>
          <p14:tracePt t="131623" x="4305300" y="1973263"/>
          <p14:tracePt t="131641" x="4305300" y="1981200"/>
          <p14:tracePt t="131664" x="4297363" y="1997075"/>
          <p14:tracePt t="131673" x="4297363" y="2011363"/>
          <p14:tracePt t="131690" x="4297363" y="2057400"/>
          <p14:tracePt t="131706" x="4297363" y="2079625"/>
          <p14:tracePt t="131723" x="4297363" y="2087563"/>
          <p14:tracePt t="131739" x="4297363" y="2095500"/>
          <p14:tracePt t="131757" x="4297363" y="2111375"/>
          <p14:tracePt t="131773" x="4305300" y="2133600"/>
          <p14:tracePt t="131789" x="4321175" y="2163763"/>
          <p14:tracePt t="131808" x="4327525" y="2163763"/>
          <p14:tracePt t="131808" x="4327525" y="2171700"/>
          <p14:tracePt t="131827" x="4327525" y="2179638"/>
          <p14:tracePt t="131839" x="4327525" y="2187575"/>
          <p14:tracePt t="131856" x="4327525" y="2193925"/>
          <p14:tracePt t="131873" x="4327525" y="2201863"/>
          <p14:tracePt t="131889" x="4327525" y="2209800"/>
          <p14:tracePt t="132183" x="4327525" y="2225675"/>
          <p14:tracePt t="132224" x="4335463" y="2239963"/>
          <p14:tracePt t="132295" x="4335463" y="2255838"/>
          <p14:tracePt t="132312" x="4343400" y="2270125"/>
          <p14:tracePt t="132320" x="4343400" y="2278063"/>
          <p14:tracePt t="132343" x="4343400" y="2286000"/>
          <p14:tracePt t="132352" x="4343400" y="2293938"/>
          <p14:tracePt t="132360" x="4343400" y="2301875"/>
          <p14:tracePt t="132376" x="4343400" y="2308225"/>
          <p14:tracePt t="132389" x="4343400" y="2324100"/>
          <p14:tracePt t="132405" x="4343400" y="2346325"/>
          <p14:tracePt t="132422" x="4343400" y="2354263"/>
          <p14:tracePt t="132439" x="4343400" y="2370138"/>
          <p14:tracePt t="132496" x="4351338" y="2378075"/>
          <p14:tracePt t="132520" x="4351338" y="2392363"/>
          <p14:tracePt t="132535" x="4359275" y="2416175"/>
          <p14:tracePt t="132544" x="4365625" y="2430463"/>
          <p14:tracePt t="132556" x="4373563" y="2454275"/>
          <p14:tracePt t="132572" x="4381500" y="2468563"/>
          <p14:tracePt t="132589" x="4389438" y="2484438"/>
          <p14:tracePt t="132606" x="4403725" y="2484438"/>
          <p14:tracePt t="132624" x="4419600" y="2484438"/>
          <p14:tracePt t="132648" x="4441825" y="2484438"/>
          <p14:tracePt t="132657" x="4518025" y="2506663"/>
          <p14:tracePt t="132673" x="4549775" y="2506663"/>
          <p14:tracePt t="132689" x="4579938" y="2506663"/>
          <p14:tracePt t="132706" x="4594225" y="2492375"/>
          <p14:tracePt t="132722" x="4640263" y="2468563"/>
          <p14:tracePt t="132739" x="4686300" y="2430463"/>
          <p14:tracePt t="132756" x="4702175" y="2422525"/>
          <p14:tracePt t="132772" x="4702175" y="2416175"/>
          <p14:tracePt t="132789" x="4708525" y="2416175"/>
          <p14:tracePt t="132804" x="4732338" y="2400300"/>
          <p14:tracePt t="132821" x="4792663" y="2384425"/>
          <p14:tracePt t="132821" x="4846638" y="2370138"/>
          <p14:tracePt t="132841" x="4899025" y="2370138"/>
          <p14:tracePt t="132856" x="4914900" y="2370138"/>
          <p14:tracePt t="132873" x="4922838" y="2362200"/>
          <p14:tracePt t="132936" x="4922838" y="2354263"/>
          <p14:tracePt t="132960" x="4937125" y="2346325"/>
          <p14:tracePt t="132968" x="4937125" y="2339975"/>
          <p14:tracePt t="132983" x="4937125" y="2346325"/>
          <p14:tracePt t="133160" x="4945063" y="2384425"/>
          <p14:tracePt t="133168" x="4983163" y="2446338"/>
          <p14:tracePt t="133176" x="5021263" y="2492375"/>
          <p14:tracePt t="133188" x="5075238" y="2552700"/>
          <p14:tracePt t="133205" x="5075238" y="2574925"/>
          <p14:tracePt t="133222" x="5075238" y="2590800"/>
          <p14:tracePt t="133240" x="5075238" y="2606675"/>
          <p14:tracePt t="133255" x="5097463" y="2682875"/>
          <p14:tracePt t="133273" x="5121275" y="2735263"/>
          <p14:tracePt t="133289" x="5135563" y="2781300"/>
          <p14:tracePt t="133306" x="5151438" y="2827338"/>
          <p14:tracePt t="133322" x="5151438" y="2865438"/>
          <p14:tracePt t="133339" x="5151438" y="2917825"/>
          <p14:tracePt t="133355" x="5181600" y="3001963"/>
          <p14:tracePt t="133372" x="5203825" y="3094038"/>
          <p14:tracePt t="133388" x="5219700" y="3178175"/>
          <p14:tracePt t="133405" x="5241925" y="3246438"/>
          <p14:tracePt t="133422" x="5241925" y="3292475"/>
          <p14:tracePt t="133438" x="5241925" y="3375025"/>
          <p14:tracePt t="133438" x="5241925" y="3436938"/>
          <p14:tracePt t="133456" x="5241925" y="3527425"/>
          <p14:tracePt t="133472" x="5249863" y="3597275"/>
          <p14:tracePt t="133489" x="5265738" y="3657600"/>
          <p14:tracePt t="133506" x="5287963" y="3756025"/>
          <p14:tracePt t="133522" x="5303838" y="3870325"/>
          <p14:tracePt t="133539" x="5326063" y="3984625"/>
          <p14:tracePt t="133555" x="5341938" y="4046538"/>
          <p14:tracePt t="133571" x="5341938" y="4098925"/>
          <p14:tracePt t="133588" x="5364163" y="4198938"/>
          <p14:tracePt t="133605" x="5364163" y="4259263"/>
          <p14:tracePt t="133621" x="5364163" y="4313238"/>
          <p14:tracePt t="133638" x="5364163" y="4365625"/>
          <p14:tracePt t="133655" x="5364163" y="4419600"/>
          <p14:tracePt t="133672" x="5364163" y="4465638"/>
          <p14:tracePt t="133689" x="5364163" y="4525963"/>
          <p14:tracePt t="133705" x="5364163" y="4618038"/>
          <p14:tracePt t="133721" x="5303838" y="4740275"/>
          <p14:tracePt t="133738" x="5241925" y="4838700"/>
          <p14:tracePt t="133754" x="5203825" y="4906963"/>
          <p14:tracePt t="133771" x="5181600" y="4960938"/>
          <p14:tracePt t="133789" x="5181600" y="4999038"/>
          <p14:tracePt t="133804" x="5181600" y="5051425"/>
          <p14:tracePt t="133821" x="5181600" y="5105400"/>
          <p14:tracePt t="133821" x="5181600" y="5113338"/>
          <p14:tracePt t="133840" x="5181600" y="5127625"/>
          <p14:tracePt t="133854" x="5181600" y="5151438"/>
          <p14:tracePt t="133854" x="5173663" y="5165725"/>
          <p14:tracePt t="133872" x="5173663" y="5197475"/>
          <p14:tracePt t="133889" x="5173663" y="5273675"/>
          <p14:tracePt t="133905" x="5173663" y="5349875"/>
          <p14:tracePt t="133922" x="5173663" y="5432425"/>
          <p14:tracePt t="133939" x="5173663" y="5470525"/>
          <p14:tracePt t="133953" x="5173663" y="5524500"/>
          <p14:tracePt t="133971" x="5173663" y="5540375"/>
          <p14:tracePt t="133986" x="5173663" y="5570538"/>
          <p14:tracePt t="134003" x="5173663" y="5630863"/>
          <p14:tracePt t="134020" x="5173663" y="5676900"/>
          <p14:tracePt t="134038" x="5173663" y="5730875"/>
          <p14:tracePt t="134054" x="5173663" y="5791200"/>
          <p14:tracePt t="134054" x="5173663" y="5829300"/>
          <p14:tracePt t="134072" x="5173663" y="5859463"/>
          <p14:tracePt t="134089" x="5173663" y="5883275"/>
          <p14:tracePt t="134105" x="5181600" y="5921375"/>
          <p14:tracePt t="134121" x="5181600" y="5935663"/>
          <p14:tracePt t="134175" x="5181600" y="5951538"/>
          <p14:tracePt t="134184" x="5181600" y="5965825"/>
          <p14:tracePt t="134192" x="5181600" y="5981700"/>
          <p14:tracePt t="134204" x="5181600" y="6011863"/>
          <p14:tracePt t="134221" x="5181600" y="6027738"/>
          <p14:tracePt t="134238" x="5189538" y="6057900"/>
          <p14:tracePt t="134254" x="5203825" y="6080125"/>
          <p14:tracePt t="134271" x="5203825" y="6088063"/>
          <p14:tracePt t="134287" x="5211763" y="6096000"/>
          <p14:tracePt t="134328" x="5227638" y="6096000"/>
          <p14:tracePt t="134360" x="5235575" y="6096000"/>
          <p14:tracePt t="134375" x="5241925" y="6088063"/>
          <p14:tracePt t="134399" x="5249863" y="6080125"/>
          <p14:tracePt t="134416" x="5249863" y="6073775"/>
          <p14:tracePt t="134424" x="5257800" y="6057900"/>
          <p14:tracePt t="134440" x="5257800" y="6049963"/>
          <p14:tracePt t="134455" x="5265738" y="6011863"/>
          <p14:tracePt t="134472" x="5265738" y="5959475"/>
          <p14:tracePt t="134488" x="5265738" y="5883275"/>
          <p14:tracePt t="134505" x="5265738" y="5821363"/>
          <p14:tracePt t="134522" x="5265738" y="5753100"/>
          <p14:tracePt t="134538" x="5265738" y="5684838"/>
          <p14:tracePt t="134553" x="5265738" y="5646738"/>
          <p14:tracePt t="134570" x="5265738" y="5622925"/>
          <p14:tracePt t="134587" x="5265738" y="5584825"/>
          <p14:tracePt t="134604" x="5265738" y="5508625"/>
          <p14:tracePt t="134620" x="5265738" y="5418138"/>
          <p14:tracePt t="134637" x="5265738" y="5311775"/>
          <p14:tracePt t="134654" x="5265738" y="5249863"/>
          <p14:tracePt t="134671" x="5265738" y="5203825"/>
          <p14:tracePt t="134688" x="5265738" y="5165725"/>
          <p14:tracePt t="134704" x="5265738" y="5113338"/>
          <p14:tracePt t="134721" x="5265738" y="5059363"/>
          <p14:tracePt t="134737" x="5265738" y="4991100"/>
          <p14:tracePt t="134754" x="5265738" y="4906963"/>
          <p14:tracePt t="134770" x="5265738" y="4816475"/>
          <p14:tracePt t="134787" x="5265738" y="4716463"/>
          <p14:tracePt t="134804" x="5265738" y="4648200"/>
          <p14:tracePt t="134819" x="5265738" y="4587875"/>
          <p14:tracePt t="134836" x="5265738" y="4511675"/>
          <p14:tracePt t="134853" x="5265738" y="4427538"/>
          <p14:tracePt t="134870" x="5265738" y="4343400"/>
          <p14:tracePt t="134888" x="5265738" y="4283075"/>
          <p14:tracePt t="134904" x="5265738" y="4198938"/>
          <p14:tracePt t="134921" x="5265738" y="4114800"/>
          <p14:tracePt t="134937" x="5265738" y="4022725"/>
          <p14:tracePt t="134953" x="5265738" y="3924300"/>
          <p14:tracePt t="134970" x="5265738" y="3779838"/>
          <p14:tracePt t="134986" x="5265738" y="3611563"/>
          <p14:tracePt t="135003" x="5265738" y="3467100"/>
          <p14:tracePt t="135020" x="5265738" y="3368675"/>
          <p14:tracePt t="135036" x="5265738" y="3306763"/>
          <p14:tracePt t="135053" x="5265738" y="3246438"/>
          <p14:tracePt t="135070" x="5257800" y="3162300"/>
          <p14:tracePt t="135070" x="5235575" y="3086100"/>
          <p14:tracePt t="135088" x="5235575" y="3025775"/>
          <p14:tracePt t="135103" x="5211763" y="2887663"/>
          <p14:tracePt t="135121" x="5197475" y="2803525"/>
          <p14:tracePt t="135137" x="5173663" y="2713038"/>
          <p14:tracePt t="135153" x="5173663" y="2644775"/>
          <p14:tracePt t="135170" x="5143500" y="2552700"/>
          <p14:tracePt t="135187" x="5135563" y="2476500"/>
          <p14:tracePt t="135203" x="5135563" y="2454275"/>
          <p14:tracePt t="135220" x="5135563" y="2438400"/>
          <p14:tracePt t="135336" x="5135563" y="2422525"/>
          <p14:tracePt t="135344" x="5135563" y="2408238"/>
          <p14:tracePt t="135353" x="5135563" y="2416175"/>
          <p14:tracePt t="135616" x="5135563" y="2430463"/>
          <p14:tracePt t="135624" x="5135563" y="2446338"/>
          <p14:tracePt t="135636" x="5127625" y="2498725"/>
          <p14:tracePt t="135652" x="5127625" y="2544763"/>
          <p14:tracePt t="135669" x="5127625" y="2582863"/>
          <p14:tracePt t="135686" x="5127625" y="2620963"/>
          <p14:tracePt t="135702" x="5127625" y="2682875"/>
          <p14:tracePt t="135702" x="5127625" y="2713038"/>
          <p14:tracePt t="135720" x="5127625" y="2789238"/>
          <p14:tracePt t="135737" x="5127625" y="2841625"/>
          <p14:tracePt t="135753" x="5127625" y="2917825"/>
          <p14:tracePt t="135770" x="5127625" y="2987675"/>
          <p14:tracePt t="135789" x="5127625" y="3055938"/>
          <p14:tracePt t="135802" x="5135563" y="3124200"/>
          <p14:tracePt t="135819" x="5135563" y="3178175"/>
          <p14:tracePt t="135836" x="5151438" y="3238500"/>
          <p14:tracePt t="135852" x="5151438" y="3284538"/>
          <p14:tracePt t="135869" x="5165725" y="3336925"/>
          <p14:tracePt t="135886" x="5165725" y="3421063"/>
          <p14:tracePt t="135902" x="5173663" y="3521075"/>
          <p14:tracePt t="135902" x="5173663" y="3551238"/>
          <p14:tracePt t="135920" x="5189538" y="3641725"/>
          <p14:tracePt t="135937" x="5211763" y="3733800"/>
          <p14:tracePt t="135953" x="5219700" y="3817938"/>
          <p14:tracePt t="135969" x="5219700" y="3863975"/>
          <p14:tracePt t="135986" x="5227638" y="3924300"/>
          <p14:tracePt t="136002" x="5227638" y="3992563"/>
          <p14:tracePt t="136019" x="5235575" y="4054475"/>
          <p14:tracePt t="136036" x="5249863" y="4106863"/>
          <p14:tracePt t="136051" x="5257800" y="4183063"/>
          <p14:tracePt t="136068" x="5257800" y="4244975"/>
          <p14:tracePt t="136085" x="5257800" y="4313238"/>
          <p14:tracePt t="136102" x="5257800" y="4373563"/>
          <p14:tracePt t="136102" x="5257800" y="4397375"/>
          <p14:tracePt t="136120" x="5257800" y="4441825"/>
          <p14:tracePt t="136137" x="5257800" y="4479925"/>
          <p14:tracePt t="136153" x="5257800" y="4533900"/>
          <p14:tracePt t="136169" x="5257800" y="4618038"/>
          <p14:tracePt t="136185" x="5257800" y="4702175"/>
          <p14:tracePt t="136202" x="5257800" y="4784725"/>
          <p14:tracePt t="136219" x="5257800" y="4854575"/>
          <p14:tracePt t="136235" x="5257800" y="4922838"/>
          <p14:tracePt t="136252" x="5257800" y="5021263"/>
          <p14:tracePt t="136268" x="5257800" y="5113338"/>
          <p14:tracePt t="136285" x="5257800" y="5181600"/>
          <p14:tracePt t="136302" x="5257800" y="5265738"/>
          <p14:tracePt t="136302" x="5257800" y="5311775"/>
          <p14:tracePt t="136320" x="5257800" y="5341938"/>
          <p14:tracePt t="136336" x="5257800" y="5380038"/>
          <p14:tracePt t="136353" x="5257800" y="5432425"/>
          <p14:tracePt t="136369" x="5257800" y="5478463"/>
          <p14:tracePt t="136386" x="5257800" y="5532438"/>
          <p14:tracePt t="136402" x="5257800" y="5584825"/>
          <p14:tracePt t="136418" x="5257800" y="5630863"/>
          <p14:tracePt t="136434" x="5257800" y="5692775"/>
          <p14:tracePt t="136451" x="5257800" y="5745163"/>
          <p14:tracePt t="136467" x="5273675" y="5829300"/>
          <p14:tracePt t="136484" x="5273675" y="5875338"/>
          <p14:tracePt t="136501" x="5287963" y="5905500"/>
          <p14:tracePt t="136501" x="5287963" y="5913438"/>
          <p14:tracePt t="136521" x="5287963" y="5943600"/>
          <p14:tracePt t="136537" x="5287963" y="5959475"/>
          <p14:tracePt t="136552" x="5280025" y="5973763"/>
          <p14:tracePt t="136568" x="5280025" y="5981700"/>
          <p14:tracePt t="136592" x="5280025" y="5959475"/>
          <p14:tracePt t="136920" x="5280025" y="5943600"/>
          <p14:tracePt t="136928" x="5280025" y="5927725"/>
          <p14:tracePt t="136936" x="5280025" y="5889625"/>
          <p14:tracePt t="136952" x="5280025" y="5845175"/>
          <p14:tracePt t="136969" x="5280025" y="5783263"/>
          <p14:tracePt t="136985" x="5280025" y="5676900"/>
          <p14:tracePt t="137001" x="5280025" y="5554663"/>
          <p14:tracePt t="137018" x="5280025" y="5394325"/>
          <p14:tracePt t="137034" x="5280025" y="5249863"/>
          <p14:tracePt t="137051" x="5280025" y="5097463"/>
          <p14:tracePt t="137068" x="5280025" y="5021263"/>
          <p14:tracePt t="137084" x="5280025" y="4968875"/>
          <p14:tracePt t="137101" x="5280025" y="4892675"/>
          <p14:tracePt t="137118" x="5280025" y="4816475"/>
          <p14:tracePt t="137136" x="5280025" y="4602163"/>
          <p14:tracePt t="137152" x="5280025" y="4479925"/>
          <p14:tracePt t="137169" x="5280025" y="4365625"/>
          <p14:tracePt t="137185" x="5280025" y="4283075"/>
          <p14:tracePt t="137201" x="5280025" y="4213225"/>
          <p14:tracePt t="137218" x="5280025" y="4106863"/>
          <p14:tracePt t="137234" x="5280025" y="3978275"/>
          <p14:tracePt t="137251" x="5280025" y="3817938"/>
          <p14:tracePt t="137268" x="5280025" y="3679825"/>
          <p14:tracePt t="137284" x="5280025" y="3551238"/>
          <p14:tracePt t="137301" x="5280025" y="3436938"/>
          <p14:tracePt t="137318" x="5280025" y="3352800"/>
          <p14:tracePt t="137318" x="5280025" y="3306763"/>
          <p14:tracePt t="137337" x="5280025" y="3260725"/>
          <p14:tracePt t="137351" x="5280025" y="3132138"/>
          <p14:tracePt t="137369" x="5280025" y="3009900"/>
          <p14:tracePt t="137385" x="5280025" y="2873375"/>
          <p14:tracePt t="137401" x="5280025" y="2781300"/>
          <p14:tracePt t="137417" x="5280025" y="2735263"/>
          <p14:tracePt t="137434" x="5280025" y="2727325"/>
          <p14:tracePt t="137464" x="5280025" y="2720975"/>
          <p14:tracePt t="137480" x="5280025" y="2713038"/>
          <p14:tracePt t="137488" x="5287963" y="2705100"/>
          <p14:tracePt t="137519" x="5287963" y="2682875"/>
          <p14:tracePt t="137536" x="5287963" y="2667000"/>
          <p14:tracePt t="137543" x="5295900" y="2644775"/>
          <p14:tracePt t="137551" x="5295900" y="2598738"/>
          <p14:tracePt t="137566" x="5295900" y="2568575"/>
          <p14:tracePt t="137585" x="5295900" y="2560638"/>
          <p14:tracePt t="138096" x="5287963" y="2560638"/>
          <p14:tracePt t="138152" x="5280025" y="2560638"/>
          <p14:tracePt t="138160" x="5273675" y="2560638"/>
          <p14:tracePt t="138168" x="5257800" y="2560638"/>
          <p14:tracePt t="138200" x="5249863" y="2568575"/>
          <p14:tracePt t="138216" x="5241925" y="2568575"/>
          <p14:tracePt t="138232" x="5235575" y="2568575"/>
          <p14:tracePt t="138248" x="5227638" y="2574925"/>
          <p14:tracePt t="138272" x="5219700" y="2574925"/>
          <p14:tracePt t="138296" x="5203825" y="2582863"/>
          <p14:tracePt t="139208" x="5219700" y="2582863"/>
          <p14:tracePt t="139552" x="5235575" y="2590800"/>
          <p14:tracePt t="139560" x="5280025" y="2613025"/>
          <p14:tracePt t="139568" x="5295900" y="2613025"/>
          <p14:tracePt t="139615" x="5303838" y="2613025"/>
          <p14:tracePt t="139624" x="5318125" y="2613025"/>
          <p14:tracePt t="139633" x="5334000" y="2613025"/>
          <p14:tracePt t="139649" x="5341938" y="2613025"/>
          <p14:tracePt t="139752" x="5349875" y="2613025"/>
          <p14:tracePt t="139760" x="5326063" y="2613025"/>
          <p14:tracePt t="141183" x="5311775" y="2606675"/>
          <p14:tracePt t="141592" x="5303838" y="2568575"/>
          <p14:tracePt t="141600" x="5280025" y="2536825"/>
          <p14:tracePt t="141612" x="5265738" y="2484438"/>
          <p14:tracePt t="141630" x="5173663" y="2378075"/>
          <p14:tracePt t="141648" x="5151438" y="2346325"/>
          <p14:tracePt t="141648" x="5097463" y="2332038"/>
          <p14:tracePt t="141664" x="5029200" y="2293938"/>
          <p14:tracePt t="141681" x="4960938" y="2293938"/>
          <p14:tracePt t="141698" x="4922838" y="2286000"/>
          <p14:tracePt t="141713" x="4778375" y="2263775"/>
          <p14:tracePt t="141730" x="4602163" y="2225675"/>
          <p14:tracePt t="141747" x="4419600" y="2209800"/>
          <p14:tracePt t="141763" x="4321175" y="2209800"/>
          <p14:tracePt t="141780" x="4313238" y="2209800"/>
          <p14:tracePt t="141797" x="4283075" y="2209800"/>
          <p14:tracePt t="141815" x="4251325" y="2209800"/>
          <p14:tracePt t="141830" x="4060825" y="2209800"/>
          <p14:tracePt t="141830" x="3924300" y="2209800"/>
          <p14:tracePt t="141849" x="3794125" y="2209800"/>
          <p14:tracePt t="141863" x="3352800" y="2201863"/>
          <p14:tracePt t="141880" x="3116263" y="2155825"/>
          <p14:tracePt t="141897" x="2949575" y="2133600"/>
          <p14:tracePt t="141913" x="2759075" y="2079625"/>
          <p14:tracePt t="141929" x="2560638" y="1997075"/>
          <p14:tracePt t="141947" x="2362200" y="1905000"/>
          <p14:tracePt t="141963" x="2247900" y="1882775"/>
          <p14:tracePt t="141980" x="2133600" y="1882775"/>
          <p14:tracePt t="141996" x="2027238" y="1912938"/>
          <p14:tracePt t="142013" x="1935163" y="1997075"/>
          <p14:tracePt t="142030" x="1920875" y="2035175"/>
          <p14:tracePt t="142046" x="1912938" y="2041525"/>
          <p14:tracePt t="142112" x="1912938" y="2057400"/>
          <p14:tracePt t="142144" x="1889125" y="2057400"/>
          <p14:tracePt t="142152" x="1858963" y="2079625"/>
          <p14:tracePt t="142162" x="1744663" y="2111375"/>
          <p14:tracePt t="142179" x="1638300" y="2155825"/>
          <p14:tracePt t="142196" x="1600200" y="2163763"/>
          <p14:tracePt t="142213" x="1592263" y="2163763"/>
          <p14:tracePt t="142229" x="1562100" y="2171700"/>
          <p14:tracePt t="142296" x="1493838" y="2171700"/>
          <p14:tracePt t="142304" x="1455738" y="2171700"/>
          <p14:tracePt t="142313" x="1379538" y="2171700"/>
          <p14:tracePt t="142330" x="1317625" y="2187575"/>
          <p14:tracePt t="142348" x="1303338" y="2187575"/>
          <p14:tracePt t="142368" x="1287463" y="2187575"/>
          <p14:tracePt t="142440" x="1219200" y="2187575"/>
          <p14:tracePt t="142448" x="1112838" y="2171700"/>
          <p14:tracePt t="142462" x="982663" y="2133600"/>
          <p14:tracePt t="142462" x="936625" y="2125663"/>
          <p14:tracePt t="142480" x="922338" y="2117725"/>
          <p14:tracePt t="142495" x="922338" y="2111375"/>
          <p14:tracePt t="142528" x="914400" y="2095500"/>
          <p14:tracePt t="143208" x="914400" y="2073275"/>
          <p14:tracePt t="143216" x="914400" y="2065338"/>
          <p14:tracePt t="143228" x="914400" y="2049463"/>
          <p14:tracePt t="143244" x="914400" y="2041525"/>
          <p14:tracePt t="143304" x="914400" y="2035175"/>
          <p14:tracePt t="143320" x="914400" y="2019300"/>
          <p14:tracePt t="143344" x="914400" y="2011363"/>
          <p14:tracePt t="143368" x="914400" y="2003425"/>
          <p14:tracePt t="143392" x="914400" y="1989138"/>
          <p14:tracePt t="143544" x="914400" y="1973263"/>
          <p14:tracePt t="143552" x="914400" y="1958975"/>
          <p14:tracePt t="143561" x="914400" y="1935163"/>
          <p14:tracePt t="143578" x="914400" y="1920875"/>
          <p14:tracePt t="143594" x="914400" y="1912938"/>
          <p14:tracePt t="143611" x="914400" y="1905000"/>
          <p14:tracePt t="143627" x="914400" y="1897063"/>
          <p14:tracePt t="143644" x="914400" y="1889125"/>
          <p14:tracePt t="143661" x="914400" y="1874838"/>
          <p14:tracePt t="143677" x="914400" y="1836738"/>
          <p14:tracePt t="143694" x="898525" y="1812925"/>
          <p14:tracePt t="143711" x="892175" y="1798638"/>
          <p14:tracePt t="143728" x="892175" y="1782763"/>
          <p14:tracePt t="143745" x="884238" y="1744663"/>
          <p14:tracePt t="143761" x="868363" y="1676400"/>
          <p14:tracePt t="143778" x="860425" y="1646238"/>
          <p14:tracePt t="143795" x="860425" y="1630363"/>
          <p14:tracePt t="143812" x="860425" y="1622425"/>
          <p14:tracePt t="143840" x="860425" y="1608138"/>
          <p14:tracePt t="143872" x="860425" y="1600200"/>
          <p14:tracePt t="143920" x="860425" y="1584325"/>
          <p14:tracePt t="144000" x="860425" y="1577975"/>
          <p14:tracePt t="144008" x="860425" y="1554163"/>
          <p14:tracePt t="144016" x="860425" y="1531938"/>
          <p14:tracePt t="144027" x="860425" y="1493838"/>
          <p14:tracePt t="144044" x="860425" y="1455738"/>
          <p14:tracePt t="144061" x="860425" y="1439863"/>
          <p14:tracePt t="144096" x="876300" y="1409700"/>
          <p14:tracePt t="144104" x="884238" y="1387475"/>
          <p14:tracePt t="144112" x="906463" y="1311275"/>
          <p14:tracePt t="144129" x="906463" y="1295400"/>
          <p14:tracePt t="144143" x="906463" y="1287463"/>
          <p14:tracePt t="144288" x="914400" y="1287463"/>
          <p14:tracePt t="144312" x="922338" y="1287463"/>
          <p14:tracePt t="144384" x="936625" y="1273175"/>
          <p14:tracePt t="144392" x="968375" y="1257300"/>
          <p14:tracePt t="144400" x="1006475" y="1249363"/>
          <p14:tracePt t="144410" x="1089025" y="1203325"/>
          <p14:tracePt t="144427" x="1143000" y="1189038"/>
          <p14:tracePt t="144444" x="1165225" y="1189038"/>
          <p14:tracePt t="144460" x="1173163" y="1189038"/>
          <p14:tracePt t="144477" x="1203325" y="1189038"/>
          <p14:tracePt t="144494" x="1235075" y="1173163"/>
          <p14:tracePt t="144510" x="1295400" y="1165225"/>
          <p14:tracePt t="144528" x="1311275" y="1165225"/>
          <p14:tracePt t="144542" x="1325563" y="1165225"/>
          <p14:tracePt t="144560" x="1333500" y="1165225"/>
          <p14:tracePt t="144577" x="1349375" y="1165225"/>
          <p14:tracePt t="144593" x="1379538" y="1165225"/>
          <p14:tracePt t="144610" x="1409700" y="1165225"/>
          <p14:tracePt t="144626" x="1425575" y="1158875"/>
          <p14:tracePt t="144644" x="1431925" y="1150938"/>
          <p14:tracePt t="144664" x="1439863" y="1150938"/>
          <p14:tracePt t="144677" x="1463675" y="1150938"/>
          <p14:tracePt t="144693" x="1501775" y="1135063"/>
          <p14:tracePt t="144710" x="1570038" y="1135063"/>
          <p14:tracePt t="144728" x="1616075" y="1135063"/>
          <p14:tracePt t="144743" x="1684338" y="1135063"/>
          <p14:tracePt t="144761" x="1744663" y="1135063"/>
          <p14:tracePt t="144777" x="1806575" y="1143000"/>
          <p14:tracePt t="144794" x="1858963" y="1165225"/>
          <p14:tracePt t="144810" x="1874838" y="1165225"/>
          <p14:tracePt t="144826" x="1889125" y="1173163"/>
          <p14:tracePt t="144843" x="1935163" y="1173163"/>
          <p14:tracePt t="144860" x="2003425" y="1189038"/>
          <p14:tracePt t="144877" x="2035175" y="1189038"/>
          <p14:tracePt t="144894" x="2041525" y="1189038"/>
          <p14:tracePt t="144909" x="2057400" y="1189038"/>
          <p14:tracePt t="144968" x="2073275" y="1189038"/>
          <p14:tracePt t="144976" x="2111375" y="1189038"/>
          <p14:tracePt t="144984" x="2163763" y="1196975"/>
          <p14:tracePt t="144993" x="2278063" y="1219200"/>
          <p14:tracePt t="145010" x="2384425" y="1235075"/>
          <p14:tracePt t="145027" x="2416175" y="1235075"/>
          <p14:tracePt t="145043" x="2422525" y="1235075"/>
          <p14:tracePt t="145096" x="2430463" y="1235075"/>
          <p14:tracePt t="145104" x="2446338" y="1241425"/>
          <p14:tracePt t="145112" x="2476500" y="1249363"/>
          <p14:tracePt t="145126" x="2544763" y="1257300"/>
          <p14:tracePt t="145126" x="2560638" y="1257300"/>
          <p14:tracePt t="145144" x="2574925" y="1257300"/>
          <p14:tracePt t="145160" x="2590800" y="1257300"/>
          <p14:tracePt t="145216" x="2606675" y="1257300"/>
          <p14:tracePt t="145224" x="2620963" y="1257300"/>
          <p14:tracePt t="145232" x="2651125" y="1257300"/>
          <p14:tracePt t="145242" x="2751138" y="1235075"/>
          <p14:tracePt t="145260" x="2803525" y="1235075"/>
          <p14:tracePt t="145276" x="2811463" y="1219200"/>
          <p14:tracePt t="145292" x="2819400" y="1219200"/>
          <p14:tracePt t="145320" x="2841625" y="1219200"/>
          <p14:tracePt t="145336" x="2865438" y="1219200"/>
          <p14:tracePt t="145344" x="2911475" y="1235075"/>
          <p14:tracePt t="145359" x="3101975" y="1235075"/>
          <p14:tracePt t="145377" x="3254375" y="1235075"/>
          <p14:tracePt t="145395" x="3336925" y="1235075"/>
          <p14:tracePt t="145409" x="3344863" y="1235075"/>
          <p14:tracePt t="145425" x="3352800" y="1235075"/>
          <p14:tracePt t="145442" x="3368675" y="1235075"/>
          <p14:tracePt t="145480" x="3413125" y="1235075"/>
          <p14:tracePt t="145488" x="3459163" y="1235075"/>
          <p14:tracePt t="145496" x="3521075" y="1235075"/>
          <p14:tracePt t="145509" x="3603625" y="1241425"/>
          <p14:tracePt t="145526" x="3695700" y="1265238"/>
          <p14:tracePt t="145542" x="3779838" y="1273175"/>
          <p14:tracePt t="145558" x="3840163" y="1273175"/>
          <p14:tracePt t="145558" x="3856038" y="1273175"/>
          <p14:tracePt t="145576" x="3863975" y="1279525"/>
          <p14:tracePt t="145593" x="3870325" y="1279525"/>
          <p14:tracePt t="145616" x="3878263" y="1279525"/>
          <p14:tracePt t="145626" x="3894138" y="1279525"/>
          <p14:tracePt t="145642" x="3932238" y="1279525"/>
          <p14:tracePt t="145659" x="3992563" y="1273175"/>
          <p14:tracePt t="145676" x="4022725" y="1265238"/>
          <p14:tracePt t="145692" x="4038600" y="1257300"/>
          <p14:tracePt t="145736" x="4054475" y="1257300"/>
          <p14:tracePt t="145744" x="4106863" y="1257300"/>
          <p14:tracePt t="145761" x="4183063" y="1257300"/>
          <p14:tracePt t="145777" x="4237038" y="1257300"/>
          <p14:tracePt t="145794" x="4251325" y="1257300"/>
          <p14:tracePt t="145809" x="4259263" y="1257300"/>
          <p14:tracePt t="145832" x="4267200" y="1257300"/>
          <p14:tracePt t="145842" x="4297363" y="1257300"/>
          <p14:tracePt t="145859" x="4373563" y="1257300"/>
          <p14:tracePt t="145875" x="4457700" y="1257300"/>
          <p14:tracePt t="145893" x="4511675" y="1257300"/>
          <p14:tracePt t="145909" x="4518025" y="1257300"/>
          <p14:tracePt t="145925" x="4541838" y="1257300"/>
          <p14:tracePt t="145942" x="4564063" y="1257300"/>
          <p14:tracePt t="145959" x="4564063" y="1249363"/>
          <p14:tracePt t="145976" x="4594225" y="1249363"/>
          <p14:tracePt t="145993" x="4632325" y="1249363"/>
          <p14:tracePt t="146009" x="4686300" y="1249363"/>
          <p14:tracePt t="146026" x="4724400" y="1249363"/>
          <p14:tracePt t="146042" x="4754563" y="1249363"/>
          <p14:tracePt t="146058" x="4762500" y="1249363"/>
          <p14:tracePt t="146075" x="4770438" y="1249363"/>
          <p14:tracePt t="146092" x="4778375" y="1249363"/>
          <p14:tracePt t="146108" x="4800600" y="1249363"/>
          <p14:tracePt t="146125" x="4830763" y="1249363"/>
          <p14:tracePt t="146142" x="4876800" y="1249363"/>
          <p14:tracePt t="146142" x="4899025" y="1249363"/>
          <p14:tracePt t="146160" x="4914900" y="1249363"/>
          <p14:tracePt t="146175" x="4930775" y="1249363"/>
          <p14:tracePt t="146193" x="4953000" y="1257300"/>
          <p14:tracePt t="146209" x="4968875" y="1257300"/>
          <p14:tracePt t="146226" x="4991100" y="1257300"/>
          <p14:tracePt t="146242" x="5029200" y="1257300"/>
          <p14:tracePt t="146258" x="5089525" y="1257300"/>
          <p14:tracePt t="146275" x="5121275" y="1257300"/>
          <p14:tracePt t="146292" x="5143500" y="1257300"/>
          <p14:tracePt t="146308" x="5159375" y="1257300"/>
          <p14:tracePt t="146325" x="5165725" y="1257300"/>
          <p14:tracePt t="146341" x="5181600" y="1257300"/>
          <p14:tracePt t="146358" x="5189538" y="1249363"/>
          <p14:tracePt t="146374" x="5241925" y="1235075"/>
          <p14:tracePt t="146394" x="5280025" y="1219200"/>
          <p14:tracePt t="146409" x="5303838" y="1211263"/>
          <p14:tracePt t="146426" x="5318125" y="1211263"/>
          <p14:tracePt t="146441" x="5334000" y="1196975"/>
          <p14:tracePt t="146458" x="5349875" y="1189038"/>
          <p14:tracePt t="146474" x="5356225" y="1181100"/>
          <p14:tracePt t="146491" x="5372100" y="1165225"/>
          <p14:tracePt t="146508" x="5380038" y="1158875"/>
          <p14:tracePt t="146524" x="5387975" y="1150938"/>
          <p14:tracePt t="146541" x="5402263" y="1143000"/>
          <p14:tracePt t="146558" x="5432425" y="1120775"/>
          <p14:tracePt t="146558" x="5464175" y="1112838"/>
          <p14:tracePt t="146576" x="5494338" y="1096963"/>
          <p14:tracePt t="146592" x="5502275" y="1089025"/>
          <p14:tracePt t="146608" x="5508625" y="1089025"/>
          <p14:tracePt t="146672" x="5524500" y="1074738"/>
          <p14:tracePt t="146680" x="5540375" y="1074738"/>
          <p14:tracePt t="146696" x="5546725" y="1066800"/>
          <p14:tracePt t="146712" x="5546725" y="1050925"/>
          <p14:tracePt t="146744" x="5554663" y="1028700"/>
          <p14:tracePt t="146760" x="5562600" y="1020763"/>
          <p14:tracePt t="146768" x="5562600" y="998538"/>
          <p14:tracePt t="146776" x="5562600" y="968375"/>
          <p14:tracePt t="146795" x="5578475" y="960438"/>
          <p14:tracePt t="146808" x="5578475" y="952500"/>
          <p14:tracePt t="146840" x="5570538" y="952500"/>
          <p14:tracePt t="146856" x="5562600" y="936625"/>
          <p14:tracePt t="146864" x="5546725" y="922338"/>
          <p14:tracePt t="146888" x="5540375" y="922338"/>
          <p14:tracePt t="146936" x="5532438" y="922338"/>
          <p14:tracePt t="146944" x="5524500" y="922338"/>
          <p14:tracePt t="146957" x="5502275" y="922338"/>
          <p14:tracePt t="146974" x="5486400" y="922338"/>
          <p14:tracePt t="146991" x="5470525" y="922338"/>
          <p14:tracePt t="147009" x="5448300" y="922338"/>
          <p14:tracePt t="147025" x="5426075" y="922338"/>
          <p14:tracePt t="147041" x="5410200" y="922338"/>
          <p14:tracePt t="147058" x="5387975" y="906463"/>
          <p14:tracePt t="147074" x="5341938" y="906463"/>
          <p14:tracePt t="147091" x="5295900" y="906463"/>
          <p14:tracePt t="147108" x="5241925" y="906463"/>
          <p14:tracePt t="147124" x="5189538" y="930275"/>
          <p14:tracePt t="147141" x="5159375" y="944563"/>
          <p14:tracePt t="147158" x="5121275" y="960438"/>
          <p14:tracePt t="147174" x="5097463" y="974725"/>
          <p14:tracePt t="147174" x="5089525" y="990600"/>
          <p14:tracePt t="147192" x="5075238" y="990600"/>
          <p14:tracePt t="147209" x="5067300" y="990600"/>
          <p14:tracePt t="147280" x="5059363" y="990600"/>
          <p14:tracePt t="147288" x="5045075" y="990600"/>
          <p14:tracePt t="147296" x="5021263" y="1006475"/>
          <p14:tracePt t="147307" x="4991100" y="1028700"/>
          <p14:tracePt t="147324" x="4968875" y="1036638"/>
          <p14:tracePt t="147340" x="4960938" y="1036638"/>
          <p14:tracePt t="147357" x="4945063" y="1044575"/>
          <p14:tracePt t="147374" x="4930775" y="1066800"/>
          <p14:tracePt t="147374" x="4914900" y="1082675"/>
          <p14:tracePt t="147392" x="4899025" y="1104900"/>
          <p14:tracePt t="147409" x="4868863" y="1135063"/>
          <p14:tracePt t="147425" x="4846638" y="1150938"/>
          <p14:tracePt t="147441" x="4838700" y="1158875"/>
          <p14:tracePt t="147458" x="4822825" y="1173163"/>
          <p14:tracePt t="147474" x="4822825" y="1181100"/>
          <p14:tracePt t="147512" x="4822825" y="1189038"/>
          <p14:tracePt t="147552" x="4822825" y="1196975"/>
          <p14:tracePt t="147560" x="4822825" y="1211263"/>
          <p14:tracePt t="147573" x="4816475" y="1249363"/>
          <p14:tracePt t="147573" x="4816475" y="1257300"/>
          <p14:tracePt t="147592" x="4816475" y="1279525"/>
          <p14:tracePt t="147608" x="4816475" y="1311275"/>
          <p14:tracePt t="147625" x="4816475" y="1325563"/>
          <p14:tracePt t="147641" x="4816475" y="1355725"/>
          <p14:tracePt t="147658" x="4816475" y="1371600"/>
          <p14:tracePt t="147673" x="4816475" y="1379538"/>
          <p14:tracePt t="147690" x="4816475" y="1401763"/>
          <p14:tracePt t="147707" x="4816475" y="1431925"/>
          <p14:tracePt t="147724" x="4816475" y="1463675"/>
          <p14:tracePt t="147740" x="4816475" y="1477963"/>
          <p14:tracePt t="147757" x="4830763" y="1516063"/>
          <p14:tracePt t="147773" x="4838700" y="1546225"/>
          <p14:tracePt t="147792" x="4854575" y="1592263"/>
          <p14:tracePt t="147808" x="4868863" y="1622425"/>
          <p14:tracePt t="147825" x="4899025" y="1654175"/>
          <p14:tracePt t="147841" x="4922838" y="1676400"/>
          <p14:tracePt t="147857" x="4937125" y="1692275"/>
          <p14:tracePt t="147874" x="4953000" y="1706563"/>
          <p14:tracePt t="147890" x="4968875" y="1706563"/>
          <p14:tracePt t="147936" x="4991100" y="1706563"/>
          <p14:tracePt t="147944" x="5006975" y="1706563"/>
          <p14:tracePt t="147956" x="5051425" y="1706563"/>
          <p14:tracePt t="147973" x="5059363" y="1706563"/>
          <p14:tracePt t="147990" x="5067300" y="1706563"/>
          <p14:tracePt t="148040" x="5089525" y="1706563"/>
          <p14:tracePt t="148048" x="5121275" y="1706563"/>
          <p14:tracePt t="148057" x="5173663" y="1706563"/>
          <p14:tracePt t="148073" x="5211763" y="1706563"/>
          <p14:tracePt t="148090" x="5249863" y="1706563"/>
          <p14:tracePt t="148107" x="5273675" y="1706563"/>
          <p14:tracePt t="148123" x="5303838" y="1706563"/>
          <p14:tracePt t="148140" x="5349875" y="1714500"/>
          <p14:tracePt t="148157" x="5394325" y="1722438"/>
          <p14:tracePt t="148173" x="5426075" y="1730375"/>
          <p14:tracePt t="148190" x="5432425" y="1730375"/>
          <p14:tracePt t="148206" x="5456238" y="1730375"/>
          <p14:tracePt t="148224" x="5532438" y="1730375"/>
          <p14:tracePt t="148241" x="5592763" y="1730375"/>
          <p14:tracePt t="148257" x="5654675" y="1730375"/>
          <p14:tracePt t="148273" x="5668963" y="1730375"/>
          <p14:tracePt t="148289" x="5676900" y="1730375"/>
          <p14:tracePt t="148344" x="5684838" y="1730375"/>
          <p14:tracePt t="148352" x="5715000" y="1730375"/>
          <p14:tracePt t="148360" x="5761038" y="1730375"/>
          <p14:tracePt t="148372" x="5845175" y="1730375"/>
          <p14:tracePt t="148390" x="5875338" y="1714500"/>
          <p14:tracePt t="148390" x="5883275" y="1714500"/>
          <p14:tracePt t="148410" x="5889625" y="1714500"/>
          <p14:tracePt t="148448" x="5905500" y="1714500"/>
          <p14:tracePt t="148456" x="5935663" y="1714500"/>
          <p14:tracePt t="148464" x="5959475" y="1692275"/>
          <p14:tracePt t="148473" x="6073775" y="1646238"/>
          <p14:tracePt t="148489" x="6142038" y="1600200"/>
          <p14:tracePt t="148506" x="6180138" y="1577975"/>
          <p14:tracePt t="148523" x="6188075" y="1570038"/>
          <p14:tracePt t="148539" x="6194425" y="1554163"/>
          <p14:tracePt t="148556" x="6226175" y="1524000"/>
          <p14:tracePt t="148573" x="6308725" y="1463675"/>
          <p14:tracePt t="148589" x="6430963" y="1355725"/>
          <p14:tracePt t="148606" x="6537325" y="1273175"/>
          <p14:tracePt t="148622" x="6553200" y="1241425"/>
          <p14:tracePt t="148622" x="6569075" y="1227138"/>
          <p14:tracePt t="148641" x="6569075" y="1219200"/>
          <p14:tracePt t="148664" x="6569075" y="1211263"/>
          <p14:tracePt t="148673" x="6569075" y="1173163"/>
          <p14:tracePt t="148690" x="6575425" y="1120775"/>
          <p14:tracePt t="148706" x="6583363" y="1089025"/>
          <p14:tracePt t="148723" x="6591300" y="1066800"/>
          <p14:tracePt t="148739" x="6591300" y="1058863"/>
          <p14:tracePt t="148755" x="6591300" y="1050925"/>
          <p14:tracePt t="148776" x="6591300" y="1044575"/>
          <p14:tracePt t="148800" x="6591300" y="1036638"/>
          <p14:tracePt t="148808" x="6591300" y="1028700"/>
          <p14:tracePt t="148832" x="6583363" y="1006475"/>
          <p14:tracePt t="148856" x="6575425" y="1006475"/>
          <p14:tracePt t="148864" x="6561138" y="998538"/>
          <p14:tracePt t="148873" x="6530975" y="968375"/>
          <p14:tracePt t="148889" x="6515100" y="960438"/>
          <p14:tracePt t="148907" x="6499225" y="960438"/>
          <p14:tracePt t="148922" x="6484938" y="952500"/>
          <p14:tracePt t="148939" x="6477000" y="952500"/>
          <p14:tracePt t="148955" x="6461125" y="944563"/>
          <p14:tracePt t="148972" x="6423025" y="936625"/>
          <p14:tracePt t="148989" x="6392863" y="922338"/>
          <p14:tracePt t="149006" x="6354763" y="922338"/>
          <p14:tracePt t="149023" x="6324600" y="906463"/>
          <p14:tracePt t="149040" x="6294438" y="892175"/>
          <p14:tracePt t="149056" x="6278563" y="892175"/>
          <p14:tracePt t="149073" x="6240463" y="884238"/>
          <p14:tracePt t="149089" x="6194425" y="868363"/>
          <p14:tracePt t="149106" x="6156325" y="854075"/>
          <p14:tracePt t="149122" x="6118225" y="838200"/>
          <p14:tracePt t="149138" x="6088063" y="838200"/>
          <p14:tracePt t="149156" x="6035675" y="822325"/>
          <p14:tracePt t="149172" x="5981700" y="815975"/>
          <p14:tracePt t="149189" x="5959475" y="808038"/>
          <p14:tracePt t="149205" x="5951538" y="808038"/>
          <p14:tracePt t="149240" x="5943600" y="800100"/>
          <p14:tracePt t="149248" x="5935663" y="800100"/>
          <p14:tracePt t="149256" x="5927725" y="800100"/>
          <p14:tracePt t="149273" x="5897563" y="800100"/>
          <p14:tracePt t="149289" x="5859463" y="808038"/>
          <p14:tracePt t="149306" x="5837238" y="808038"/>
          <p14:tracePt t="149322" x="5799138" y="815975"/>
          <p14:tracePt t="149338" x="5791200" y="822325"/>
          <p14:tracePt t="149355" x="5768975" y="830263"/>
          <p14:tracePt t="149371" x="5737225" y="854075"/>
          <p14:tracePt t="149388" x="5707063" y="854075"/>
          <p14:tracePt t="149406" x="5668963" y="868363"/>
          <p14:tracePt t="149422" x="5600700" y="868363"/>
          <p14:tracePt t="149422" x="5570538" y="892175"/>
          <p14:tracePt t="149440" x="5540375" y="892175"/>
          <p14:tracePt t="149455" x="5478463" y="914400"/>
          <p14:tracePt t="149473" x="5440363" y="930275"/>
          <p14:tracePt t="149489" x="5426075" y="930275"/>
          <p14:tracePt t="149506" x="5418138" y="930275"/>
          <p14:tracePt t="149522" x="5402263" y="930275"/>
          <p14:tracePt t="149538" x="5372100" y="930275"/>
          <p14:tracePt t="149554" x="5295900" y="944563"/>
          <p14:tracePt t="149572" x="5257800" y="944563"/>
          <p14:tracePt t="149588" x="5211763" y="960438"/>
          <p14:tracePt t="149605" x="5189538" y="960438"/>
          <p14:tracePt t="149622" x="5165725" y="968375"/>
          <p14:tracePt t="149638" x="5143500" y="974725"/>
          <p14:tracePt t="149656" x="5105400" y="998538"/>
          <p14:tracePt t="149673" x="5051425" y="1012825"/>
          <p14:tracePt t="149689" x="4975225" y="1036638"/>
          <p14:tracePt t="149705" x="4906963" y="1074738"/>
          <p14:tracePt t="149722" x="4846638" y="1104900"/>
          <p14:tracePt t="149738" x="4822825" y="1127125"/>
          <p14:tracePt t="149755" x="4816475" y="1158875"/>
          <p14:tracePt t="149771" x="4816475" y="1173163"/>
          <p14:tracePt t="149788" x="4816475" y="1203325"/>
          <p14:tracePt t="149806" x="4816475" y="1241425"/>
          <p14:tracePt t="149822" x="4816475" y="1287463"/>
          <p14:tracePt t="149838" x="4816475" y="1325563"/>
          <p14:tracePt t="149855" x="4816475" y="1371600"/>
          <p14:tracePt t="149872" x="4816475" y="1379538"/>
          <p14:tracePt t="149889" x="4816475" y="1387475"/>
          <p14:tracePt t="149905" x="4822825" y="1393825"/>
          <p14:tracePt t="149921" x="4822825" y="1417638"/>
          <p14:tracePt t="149938" x="4854575" y="1455738"/>
          <p14:tracePt t="149955" x="4892675" y="1516063"/>
          <p14:tracePt t="149971" x="4937125" y="1562100"/>
          <p14:tracePt t="149988" x="4983163" y="1608138"/>
          <p14:tracePt t="150005" x="5013325" y="1638300"/>
          <p14:tracePt t="150022" x="5037138" y="1654175"/>
          <p14:tracePt t="150038" x="5059363" y="1676400"/>
          <p14:tracePt t="150055" x="5097463" y="1706563"/>
          <p14:tracePt t="150072" x="5097463" y="1722438"/>
          <p14:tracePt t="150089" x="5105400" y="1722438"/>
          <p14:tracePt t="150960" x="5113338" y="1722438"/>
          <p14:tracePt t="150968" x="5127625" y="1722438"/>
          <p14:tracePt t="150984" x="5127625" y="1730375"/>
          <p14:tracePt t="150992" x="5135563" y="1730375"/>
          <p14:tracePt t="151003" x="5151438" y="1744663"/>
          <p14:tracePt t="151020" x="5159375" y="1752600"/>
          <p14:tracePt t="151037" x="5173663" y="1768475"/>
          <p14:tracePt t="151054" x="5181600" y="1768475"/>
          <p14:tracePt t="151070" x="5189538" y="1768475"/>
          <p14:tracePt t="151087" x="5197475" y="1768475"/>
          <p14:tracePt t="151112" x="5203825" y="1768475"/>
          <p14:tracePt t="151128" x="5211763" y="1768475"/>
          <p14:tracePt t="151137" x="5227638" y="1768475"/>
          <p14:tracePt t="151153" x="5265738" y="1768475"/>
          <p14:tracePt t="151170" x="5295900" y="1768475"/>
          <p14:tracePt t="151187" x="5311775" y="1768475"/>
          <p14:tracePt t="151204" x="5318125" y="1768475"/>
          <p14:tracePt t="151219" x="5341938" y="1768475"/>
          <p14:tracePt t="151237" x="5394325" y="1752600"/>
          <p14:tracePt t="151254" x="5470525" y="1730375"/>
          <p14:tracePt t="151270" x="5540375" y="1722438"/>
          <p14:tracePt t="151288" x="5554663" y="1714500"/>
          <p14:tracePt t="151303" x="5608638" y="1714500"/>
          <p14:tracePt t="151321" x="5646738" y="1706563"/>
          <p14:tracePt t="151338" x="5668963" y="1698625"/>
          <p14:tracePt t="151353" x="5684838" y="1698625"/>
          <p14:tracePt t="151370" x="5707063" y="1698625"/>
          <p14:tracePt t="151387" x="5768975" y="1692275"/>
          <p14:tracePt t="151406" x="5829300" y="1692275"/>
          <p14:tracePt t="151420" x="5859463" y="1692275"/>
          <p14:tracePt t="151437" x="5883275" y="1692275"/>
          <p14:tracePt t="151453" x="5905500" y="1706563"/>
          <p14:tracePt t="151470" x="5921375" y="1706563"/>
          <p14:tracePt t="151486" x="5951538" y="1706563"/>
          <p14:tracePt t="151504" x="6003925" y="1706563"/>
          <p14:tracePt t="151521" x="6027738" y="1706563"/>
          <p14:tracePt t="151538" x="6042025" y="1706563"/>
          <p14:tracePt t="151553" x="6049963" y="1706563"/>
          <p14:tracePt t="151569" x="6057900" y="1698625"/>
          <p14:tracePt t="151586" x="6065838" y="1698625"/>
          <p14:tracePt t="151603" x="6073775" y="1692275"/>
          <p14:tracePt t="151619" x="6096000" y="1684338"/>
          <p14:tracePt t="151636" x="6118225" y="1668463"/>
          <p14:tracePt t="151653" x="6126163" y="1654175"/>
          <p14:tracePt t="151670" x="6134100" y="1654175"/>
          <p14:tracePt t="151686" x="6134100" y="1622425"/>
          <p14:tracePt t="151704" x="6149975" y="1608138"/>
          <p14:tracePt t="151721" x="6164263" y="1584325"/>
          <p14:tracePt t="151737" x="6172200" y="1562100"/>
          <p14:tracePt t="151754" x="6172200" y="1531938"/>
          <p14:tracePt t="151769" x="6172200" y="1501775"/>
          <p14:tracePt t="151788" x="6172200" y="1463675"/>
          <p14:tracePt t="151803" x="6172200" y="1417638"/>
          <p14:tracePt t="151822" x="6172200" y="1393825"/>
          <p14:tracePt t="151836" x="6172200" y="1387475"/>
          <p14:tracePt t="151852" x="6172200" y="1371600"/>
          <p14:tracePt t="151869" x="6172200" y="1349375"/>
          <p14:tracePt t="151886" x="6172200" y="1303338"/>
          <p14:tracePt t="151903" x="6164263" y="1265238"/>
          <p14:tracePt t="151903" x="6156325" y="1249363"/>
          <p14:tracePt t="151921" x="6149975" y="1219200"/>
          <p14:tracePt t="151937" x="6149975" y="1196975"/>
          <p14:tracePt t="151953" x="6142038" y="1196975"/>
          <p14:tracePt t="151969" x="6134100" y="1189038"/>
          <p14:tracePt t="152008" x="6126163" y="1189038"/>
          <p14:tracePt t="152016" x="6118225" y="1181100"/>
          <p14:tracePt t="152024" x="6111875" y="1165225"/>
          <p14:tracePt t="152036" x="6088063" y="1165225"/>
          <p14:tracePt t="152052" x="6065838" y="1150938"/>
          <p14:tracePt t="152069" x="6057900" y="1150938"/>
          <p14:tracePt t="152086" x="6027738" y="1135063"/>
          <p14:tracePt t="152102" x="6019800" y="1120775"/>
          <p14:tracePt t="152102" x="6011863" y="1120775"/>
          <p14:tracePt t="152120" x="5997575" y="1104900"/>
          <p14:tracePt t="152137" x="5973763" y="1104900"/>
          <p14:tracePt t="152153" x="5905500" y="1089025"/>
          <p14:tracePt t="152169" x="5813425" y="1082675"/>
          <p14:tracePt t="152186" x="5761038" y="1066800"/>
          <p14:tracePt t="152202" x="5745163" y="1066800"/>
          <p14:tracePt t="152218" x="5722938" y="1066800"/>
          <p14:tracePt t="152235" x="5707063" y="1066800"/>
          <p14:tracePt t="152264" x="5692775" y="1066800"/>
          <p14:tracePt t="152288" x="5676900" y="1066800"/>
          <p14:tracePt t="152296" x="5668963" y="1066800"/>
          <p14:tracePt t="152304" x="5646738" y="1066800"/>
          <p14:tracePt t="152319" x="5600700" y="1066800"/>
          <p14:tracePt t="152337" x="5570538" y="1066800"/>
          <p14:tracePt t="152353" x="5562600" y="1066800"/>
          <p14:tracePt t="152696" x="5562600" y="1074738"/>
          <p14:tracePt t="152704" x="5578475" y="1082675"/>
          <p14:tracePt t="152720" x="5578475" y="1096963"/>
          <p14:tracePt t="152720" x="5584825" y="1096963"/>
          <p14:tracePt t="152736" x="5592763" y="1112838"/>
          <p14:tracePt t="152752" x="5600700" y="1120775"/>
          <p14:tracePt t="152768" x="5616575" y="1143000"/>
          <p14:tracePt t="152785" x="5616575" y="1150938"/>
          <p14:tracePt t="152803" x="5616575" y="1158875"/>
          <p14:tracePt t="152864" x="5616575" y="1165225"/>
          <p14:tracePt t="152872" x="5616575" y="1173163"/>
          <p14:tracePt t="152884" x="5616575" y="1203325"/>
          <p14:tracePt t="152902" x="5616575" y="1241425"/>
          <p14:tracePt t="152902" x="5630863" y="1265238"/>
          <p14:tracePt t="152921" x="5630863" y="1279525"/>
          <p14:tracePt t="152934" x="5638800" y="1363663"/>
          <p14:tracePt t="152953" x="5654675" y="1439863"/>
          <p14:tracePt t="152969" x="5676900" y="1546225"/>
          <p14:tracePt t="152986" x="5692775" y="1660525"/>
          <p14:tracePt t="153002" x="5730875" y="1798638"/>
          <p14:tracePt t="153018" x="5730875" y="1882775"/>
          <p14:tracePt t="153035" x="5730875" y="1951038"/>
          <p14:tracePt t="153052" x="5730875" y="2003425"/>
          <p14:tracePt t="153068" x="5730875" y="2041525"/>
          <p14:tracePt t="153085" x="5730875" y="2079625"/>
          <p14:tracePt t="153102" x="5730875" y="2117725"/>
          <p14:tracePt t="153118" x="5730875" y="2187575"/>
          <p14:tracePt t="153135" x="5745163" y="2286000"/>
          <p14:tracePt t="153152" x="5753100" y="2392363"/>
          <p14:tracePt t="153169" x="5768975" y="2506663"/>
          <p14:tracePt t="153185" x="5768975" y="2582863"/>
          <p14:tracePt t="153202" x="5768975" y="2667000"/>
          <p14:tracePt t="153218" x="5761038" y="2797175"/>
          <p14:tracePt t="153235" x="5753100" y="2911475"/>
          <p14:tracePt t="153251" x="5753100" y="3009900"/>
          <p14:tracePt t="153268" x="5753100" y="3101975"/>
          <p14:tracePt t="153284" x="5753100" y="3178175"/>
          <p14:tracePt t="153301" x="5753100" y="3260725"/>
          <p14:tracePt t="153318" x="5768975" y="3322638"/>
          <p14:tracePt t="153334" x="5775325" y="3429000"/>
          <p14:tracePt t="153334" x="5791200" y="3489325"/>
          <p14:tracePt t="153353" x="5791200" y="3635375"/>
          <p14:tracePt t="153369" x="5791200" y="3763963"/>
          <p14:tracePt t="153385" x="5791200" y="3878263"/>
          <p14:tracePt t="153401" x="5799138" y="4000500"/>
          <p14:tracePt t="153418" x="5799138" y="4137025"/>
          <p14:tracePt t="153434" x="5821363" y="4251325"/>
          <p14:tracePt t="153451" x="5829300" y="4327525"/>
          <p14:tracePt t="153467" x="5829300" y="4343400"/>
          <p14:tracePt t="153484" x="5829300" y="4359275"/>
          <p14:tracePt t="153500" x="5829300" y="4397375"/>
          <p14:tracePt t="153518" x="5829300" y="4411663"/>
          <p14:tracePt t="153534" x="5829300" y="4419600"/>
          <p14:tracePt t="153551" x="5829300" y="4427538"/>
          <p14:tracePt t="153656" x="5845175" y="4441825"/>
          <p14:tracePt t="153665" x="5859463" y="4465638"/>
          <p14:tracePt t="153672" x="5867400" y="4473575"/>
          <p14:tracePt t="153684" x="5867400" y="4479925"/>
          <p14:tracePt t="153752" x="5867400" y="4487863"/>
          <p14:tracePt t="153800" x="5867400" y="4495800"/>
          <p14:tracePt t="153807" x="5867400" y="4511675"/>
          <p14:tracePt t="153817" x="5867400" y="4594225"/>
          <p14:tracePt t="153834" x="5867400" y="4670425"/>
          <p14:tracePt t="153850" x="5867400" y="4778375"/>
          <p14:tracePt t="153868" x="5867400" y="4906963"/>
          <p14:tracePt t="153884" x="5867400" y="5013325"/>
          <p14:tracePt t="153900" x="5867400" y="5067300"/>
          <p14:tracePt t="153919" x="5867400" y="5089525"/>
          <p14:tracePt t="153934" x="5867400" y="5097463"/>
          <p14:tracePt t="153950" x="5859463" y="5105400"/>
          <p14:tracePt t="154208" x="5851525" y="5105400"/>
          <p14:tracePt t="154256" x="5845175" y="5105400"/>
          <p14:tracePt t="154272" x="5829300" y="5105400"/>
          <p14:tracePt t="154400" x="5799138" y="5105400"/>
          <p14:tracePt t="154408" x="5783263" y="5105400"/>
          <p14:tracePt t="154418" x="5775325" y="5105400"/>
          <p14:tracePt t="154856" x="5761038" y="5097463"/>
          <p14:tracePt t="154865" x="5753100" y="5097463"/>
          <p14:tracePt t="154872" x="5745163" y="5089525"/>
          <p14:tracePt t="154882" x="5737225" y="5089525"/>
          <p14:tracePt t="155152" x="5722938" y="5083175"/>
          <p14:tracePt t="155160" x="5707063" y="5083175"/>
          <p14:tracePt t="155168" x="5699125" y="5075238"/>
          <p14:tracePt t="155182" x="5715000" y="5075238"/>
          <p14:tracePt t="155520" x="5730875" y="5067300"/>
          <p14:tracePt t="155528" x="5737225" y="5067300"/>
          <p14:tracePt t="155552" x="5745163" y="5067300"/>
          <p14:tracePt t="155560" x="5761038" y="5059363"/>
          <p14:tracePt t="155568" x="5775325" y="5045075"/>
          <p14:tracePt t="155582" x="5851525" y="4975225"/>
          <p14:tracePt t="155582" x="5897563" y="4930775"/>
          <p14:tracePt t="155600" x="6003925" y="4838700"/>
          <p14:tracePt t="155617" x="6073775" y="4762500"/>
          <p14:tracePt t="155633" x="6096000" y="4740275"/>
          <p14:tracePt t="155649" x="6103938" y="4732338"/>
          <p14:tracePt t="155728" x="6103938" y="4724400"/>
          <p14:tracePt t="155856" x="6103938" y="4716463"/>
          <p14:tracePt t="155944" x="6103938" y="4708525"/>
          <p14:tracePt t="155992" x="6088063" y="4708525"/>
          <p14:tracePt t="156008" x="6080125" y="4708525"/>
          <p14:tracePt t="156016" x="6065838" y="4708525"/>
          <p14:tracePt t="156080" x="6057900" y="4708525"/>
          <p14:tracePt t="156978" x="6049963" y="4708525"/>
          <p14:tracePt t="157040" x="6057900" y="4708525"/>
          <p14:tracePt t="157080" x="6073775" y="4708525"/>
          <p14:tracePt t="157096" x="6080125" y="4708525"/>
          <p14:tracePt t="157104" x="6088063" y="4708525"/>
          <p14:tracePt t="157113" x="6096000" y="4708525"/>
          <p14:tracePt t="157130" x="6103938" y="4708525"/>
          <p14:tracePt t="157176" x="6134100" y="4740275"/>
          <p14:tracePt t="157184" x="6180138" y="4770438"/>
          <p14:tracePt t="157197" x="6248400" y="4830763"/>
          <p14:tracePt t="157214" x="6302375" y="4914900"/>
          <p14:tracePt t="157214" x="6324600" y="4960938"/>
          <p14:tracePt t="157232" x="6354763" y="5029200"/>
          <p14:tracePt t="157248" x="6362700" y="5083175"/>
          <p14:tracePt t="157265" x="6378575" y="5127625"/>
          <p14:tracePt t="157281" x="6384925" y="5181600"/>
          <p14:tracePt t="157298" x="6400800" y="5273675"/>
          <p14:tracePt t="157315" x="6416675" y="5287963"/>
          <p14:tracePt t="157330" x="6416675" y="5318125"/>
          <p14:tracePt t="157347" x="6416675" y="5356225"/>
          <p14:tracePt t="157364" x="6416675" y="5410200"/>
          <p14:tracePt t="157380" x="6416675" y="5448300"/>
          <p14:tracePt t="157397" x="6423025" y="5448300"/>
          <p14:tracePt t="157416" x="6416675" y="5456238"/>
          <p14:tracePt t="157968" x="6408738" y="5456238"/>
          <p14:tracePt t="157984" x="6392863" y="5456238"/>
          <p14:tracePt t="157992" x="6378575" y="5456238"/>
          <p14:tracePt t="158000" x="6378575" y="5464175"/>
          <p14:tracePt t="158013" x="6370638" y="5464175"/>
          <p14:tracePt t="158029" x="6362700" y="5464175"/>
          <p14:tracePt t="158045" x="6362700" y="5456238"/>
          <p14:tracePt t="158192" x="6362700" y="5440363"/>
          <p14:tracePt t="158760" x="6332538" y="5394325"/>
          <p14:tracePt t="158768" x="6194425" y="5326063"/>
          <p14:tracePt t="158778" x="5638800" y="5105400"/>
          <p14:tracePt t="158799" x="4792663" y="4860925"/>
          <p14:tracePt t="158812" x="3924300" y="4678363"/>
          <p14:tracePt t="158829" x="2925763" y="4610100"/>
          <p14:tracePt t="158846" x="1820863" y="4670425"/>
          <p14:tracePt t="158862" x="777875" y="4816475"/>
          <p14:tracePt t="158862" x="250825" y="4876800"/>
          <p14:tracePt t="161443" x="4473575" y="5730875"/>
          <p14:tracePt t="161460" x="6118225" y="4914900"/>
          <p14:tracePt t="161477" x="6469063" y="4594225"/>
          <p14:tracePt t="161493" x="6461125" y="4549775"/>
          <p14:tracePt t="161510" x="6324600" y="4495800"/>
          <p14:tracePt t="161527" x="6065838" y="4419600"/>
          <p14:tracePt t="161543" x="5516563" y="4411663"/>
          <p14:tracePt t="161561" x="4953000" y="4511675"/>
          <p14:tracePt t="161577" x="4221163" y="4762500"/>
          <p14:tracePt t="161593" x="2971800" y="5135563"/>
          <p14:tracePt t="161610" x="1074738" y="5775325"/>
          <p14:tracePt t="162525" x="944563" y="6477000"/>
          <p14:tracePt t="162542" x="936625" y="6492875"/>
          <p14:tracePt t="162912" x="884238" y="6561138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990600" y="1219200"/>
            <a:ext cx="7315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kumimoji="1" lang="en-US" altLang="zh-TW" sz="2400" b="1">
                <a:solidFill>
                  <a:srgbClr val="003399"/>
                </a:solidFill>
                <a:ea typeface="PMingLiU" pitchFamily="18" charset="-120"/>
              </a:rPr>
              <a:t>1:  Transport </a:t>
            </a:r>
            <a:r>
              <a:rPr kumimoji="1" lang="sr-Latn-CS" altLang="zh-TW" sz="2400" b="1">
                <a:solidFill>
                  <a:srgbClr val="003399"/>
                </a:solidFill>
              </a:rPr>
              <a:t>reaktanta iz zapremine fluida do granice faza fluid-čvrsta faza</a:t>
            </a:r>
            <a:endParaRPr kumimoji="1" lang="en-US" altLang="zh-TW" sz="2400" b="1">
              <a:solidFill>
                <a:srgbClr val="003399"/>
              </a:solidFill>
              <a:ea typeface="PMingLiU" pitchFamily="18" charset="-120"/>
            </a:endParaRPr>
          </a:p>
          <a:p>
            <a:endParaRPr kumimoji="1" lang="zh-TW" altLang="en-US" sz="2400" b="1">
              <a:solidFill>
                <a:srgbClr val="003399"/>
              </a:solidFill>
              <a:ea typeface="PMingLiU" pitchFamily="18" charset="-120"/>
            </a:endParaRP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1066800" y="2057400"/>
            <a:ext cx="7239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kumimoji="1" lang="en-US" altLang="zh-TW" sz="2400" b="1">
                <a:solidFill>
                  <a:srgbClr val="003399"/>
                </a:solidFill>
                <a:ea typeface="PMingLiU" pitchFamily="18" charset="-120"/>
              </a:rPr>
              <a:t>2:  </a:t>
            </a:r>
            <a:r>
              <a:rPr kumimoji="1" lang="sr-Latn-CS" altLang="zh-TW" sz="2400" b="1">
                <a:solidFill>
                  <a:srgbClr val="003399"/>
                </a:solidFill>
              </a:rPr>
              <a:t>Transport reaktanata kroz poroznu strukturu čvrste supstance, transport kroz pore </a:t>
            </a:r>
            <a:endParaRPr kumimoji="1" lang="en-US" altLang="zh-TW" sz="2400" b="1">
              <a:solidFill>
                <a:srgbClr val="003399"/>
              </a:solidFill>
              <a:ea typeface="PMingLiU" pitchFamily="18" charset="-120"/>
            </a:endParaRPr>
          </a:p>
          <a:p>
            <a:endParaRPr kumimoji="1" lang="zh-TW" altLang="en-US" sz="2400" b="1">
              <a:solidFill>
                <a:srgbClr val="003399"/>
              </a:solidFill>
              <a:ea typeface="PMingLiU" pitchFamily="18" charset="-120"/>
            </a:endParaRP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914400" y="2971800"/>
            <a:ext cx="8001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2400" b="1">
                <a:solidFill>
                  <a:srgbClr val="003399"/>
                </a:solidFill>
                <a:ea typeface="PMingLiU" pitchFamily="18" charset="-120"/>
              </a:rPr>
              <a:t> 3:  Adsorp</a:t>
            </a:r>
            <a:r>
              <a:rPr kumimoji="1" lang="sr-Latn-CS" altLang="zh-TW" sz="2400" b="1">
                <a:solidFill>
                  <a:srgbClr val="003399"/>
                </a:solidFill>
              </a:rPr>
              <a:t>cija reaktanata na površini katalizatora</a:t>
            </a:r>
            <a:endParaRPr kumimoji="1" lang="en-US" altLang="zh-TW" sz="2400" b="1">
              <a:solidFill>
                <a:srgbClr val="003399"/>
              </a:solidFill>
              <a:ea typeface="PMingLiU" pitchFamily="18" charset="-120"/>
            </a:endParaRPr>
          </a:p>
          <a:p>
            <a:endParaRPr kumimoji="1" lang="zh-TW" altLang="en-US" sz="2400" b="1">
              <a:solidFill>
                <a:srgbClr val="003399"/>
              </a:solidFill>
              <a:ea typeface="PMingLiU" pitchFamily="18" charset="-120"/>
            </a:endParaRP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1066800" y="3505200"/>
            <a:ext cx="7239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kumimoji="1" lang="en-US" altLang="zh-TW" sz="2400" b="1">
                <a:solidFill>
                  <a:srgbClr val="003399"/>
                </a:solidFill>
                <a:ea typeface="PMingLiU" pitchFamily="18" charset="-120"/>
              </a:rPr>
              <a:t> 4: </a:t>
            </a:r>
            <a:r>
              <a:rPr kumimoji="1" lang="sr-Latn-CS" altLang="zh-TW" sz="2400" b="1">
                <a:solidFill>
                  <a:srgbClr val="003399"/>
                </a:solidFill>
              </a:rPr>
              <a:t>Hemijska reakcija adsorbovanih vrsta, reakcija na površini</a:t>
            </a:r>
            <a:endParaRPr kumimoji="1" lang="en-US" altLang="zh-TW" sz="2400" b="1">
              <a:solidFill>
                <a:srgbClr val="003399"/>
              </a:solidFill>
              <a:ea typeface="PMingLiU" pitchFamily="18" charset="-120"/>
            </a:endParaRPr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1143000" y="4343400"/>
            <a:ext cx="74676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kumimoji="1" lang="en-US" altLang="zh-TW" sz="2400" b="1">
                <a:solidFill>
                  <a:srgbClr val="003399"/>
                </a:solidFill>
                <a:ea typeface="PMingLiU" pitchFamily="18" charset="-120"/>
              </a:rPr>
              <a:t>5:  Desorp</a:t>
            </a:r>
            <a:r>
              <a:rPr kumimoji="1" lang="sr-Latn-CS" altLang="zh-TW" sz="2400" b="1">
                <a:solidFill>
                  <a:srgbClr val="003399"/>
                </a:solidFill>
              </a:rPr>
              <a:t>cija adsorbovanog produkta</a:t>
            </a:r>
            <a:endParaRPr kumimoji="1" lang="en-US" altLang="zh-TW" sz="2400" b="1">
              <a:solidFill>
                <a:srgbClr val="003399"/>
              </a:solidFill>
              <a:ea typeface="PMingLiU" pitchFamily="18" charset="-120"/>
            </a:endParaRPr>
          </a:p>
          <a:p>
            <a:pPr algn="just"/>
            <a:r>
              <a:rPr kumimoji="1" lang="en-US" altLang="zh-TW" sz="2400" b="1">
                <a:solidFill>
                  <a:srgbClr val="003399"/>
                </a:solidFill>
                <a:ea typeface="PMingLiU" pitchFamily="18" charset="-120"/>
              </a:rPr>
              <a:t> </a:t>
            </a:r>
          </a:p>
          <a:p>
            <a:pPr algn="just"/>
            <a:r>
              <a:rPr kumimoji="1" lang="en-US" altLang="zh-TW" sz="2400" b="1">
                <a:solidFill>
                  <a:srgbClr val="003399"/>
                </a:solidFill>
                <a:ea typeface="PMingLiU" pitchFamily="18" charset="-120"/>
              </a:rPr>
              <a:t>6:  Transport </a:t>
            </a:r>
            <a:r>
              <a:rPr kumimoji="1" lang="sr-Latn-CS" altLang="zh-TW" sz="2400" b="1">
                <a:solidFill>
                  <a:srgbClr val="003399"/>
                </a:solidFill>
              </a:rPr>
              <a:t>produkta kroz poroznu strukturu katalizatora </a:t>
            </a:r>
          </a:p>
          <a:p>
            <a:pPr algn="just"/>
            <a:r>
              <a:rPr kumimoji="1" lang="sr-Latn-CS" altLang="zh-TW" sz="2400" b="1">
                <a:solidFill>
                  <a:srgbClr val="003399"/>
                </a:solidFill>
              </a:rPr>
              <a:t>7</a:t>
            </a:r>
            <a:r>
              <a:rPr kumimoji="1" lang="en-US" altLang="zh-TW" sz="2400" b="1">
                <a:solidFill>
                  <a:srgbClr val="003399"/>
                </a:solidFill>
                <a:ea typeface="PMingLiU" pitchFamily="18" charset="-120"/>
              </a:rPr>
              <a:t>:  Transport </a:t>
            </a:r>
            <a:r>
              <a:rPr kumimoji="1" lang="sr-Latn-CS" altLang="zh-TW" sz="2400" b="1">
                <a:solidFill>
                  <a:srgbClr val="003399"/>
                </a:solidFill>
              </a:rPr>
              <a:t>produkta od granice faze prema zapremini fluida</a:t>
            </a:r>
            <a:endParaRPr kumimoji="1" lang="en-US" altLang="zh-TW" sz="2400" b="1">
              <a:solidFill>
                <a:srgbClr val="003399"/>
              </a:solidFill>
              <a:ea typeface="PMingLiU" pitchFamily="18" charset="-120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143000" y="381000"/>
            <a:ext cx="7078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800">
                <a:solidFill>
                  <a:srgbClr val="FF0000"/>
                </a:solidFill>
              </a:rPr>
              <a:t>Mehanizam heterogenih katalitičkih reakcija</a:t>
            </a:r>
            <a:endParaRPr lang="en-US" altLang="en-US" sz="2800">
              <a:solidFill>
                <a:srgbClr val="FF0000"/>
              </a:solidFill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291" x="1912938" y="6553200"/>
          <p14:tracePt t="2300" x="1997075" y="6537325"/>
          <p14:tracePt t="2307" x="2125663" y="6530975"/>
          <p14:tracePt t="2317" x="2346325" y="6507163"/>
          <p14:tracePt t="2334" x="2544763" y="6484938"/>
          <p14:tracePt t="2351" x="2613025" y="6469063"/>
          <p14:tracePt t="2367" x="2682875" y="6461125"/>
          <p14:tracePt t="2386" x="2803525" y="6446838"/>
          <p14:tracePt t="2401" x="2925763" y="6438900"/>
          <p14:tracePt t="2417" x="3025775" y="6423025"/>
          <p14:tracePt t="2417" x="3078163" y="6416675"/>
          <p14:tracePt t="2436" x="3154363" y="6416675"/>
          <p14:tracePt t="2452" x="3216275" y="6392863"/>
          <p14:tracePt t="2468" x="3246438" y="6392863"/>
          <p14:tracePt t="2485" x="3254375" y="6378575"/>
          <p14:tracePt t="2500" x="3276600" y="6378575"/>
          <p14:tracePt t="2517" x="3292475" y="6378575"/>
          <p14:tracePt t="2539" x="3306763" y="6378575"/>
          <p14:tracePt t="2555" x="3322638" y="6378575"/>
          <p14:tracePt t="2567" x="3336925" y="6378575"/>
          <p14:tracePt t="2584" x="3352800" y="6362700"/>
          <p14:tracePt t="2600" x="3382963" y="6362700"/>
          <p14:tracePt t="2617" x="3398838" y="6362700"/>
          <p14:tracePt t="2633" x="3444875" y="6354763"/>
          <p14:tracePt t="2652" x="3475038" y="6346825"/>
          <p14:tracePt t="2668" x="3513138" y="6346825"/>
          <p14:tracePt t="2685" x="3551238" y="6340475"/>
          <p14:tracePt t="2701" x="3573463" y="6332538"/>
          <p14:tracePt t="2717" x="3603625" y="6324600"/>
          <p14:tracePt t="2734" x="3627438" y="6316663"/>
          <p14:tracePt t="2750" x="3657600" y="6316663"/>
          <p14:tracePt t="2767" x="3673475" y="6316663"/>
          <p14:tracePt t="2782" x="3687763" y="6316663"/>
          <p14:tracePt t="2800" x="3711575" y="6308725"/>
          <p14:tracePt t="2816" x="3725863" y="6308725"/>
          <p14:tracePt t="2833" x="3741738" y="6302375"/>
          <p14:tracePt t="2849" x="3756025" y="6302375"/>
          <p14:tracePt t="2874" x="3763963" y="6302375"/>
          <p14:tracePt t="2906" x="3771900" y="6302375"/>
          <p14:tracePt t="2914" x="3771900" y="6294438"/>
          <p14:tracePt t="2922" x="3779838" y="6294438"/>
          <p14:tracePt t="2994" x="3787775" y="6294438"/>
          <p14:tracePt t="3026" x="3794125" y="6294438"/>
          <p14:tracePt t="3050" x="3810000" y="6294438"/>
          <p14:tracePt t="3074" x="3817938" y="6294438"/>
          <p14:tracePt t="3106" x="3825875" y="6294438"/>
          <p14:tracePt t="3114" x="3840163" y="6286500"/>
          <p14:tracePt t="3131" x="3848100" y="6286500"/>
          <p14:tracePt t="3291" x="3856038" y="6286500"/>
          <p14:tracePt t="3530" x="3863975" y="6286500"/>
          <p14:tracePt t="3594" x="3878263" y="6286500"/>
          <p14:tracePt t="3626" x="3886200" y="6286500"/>
          <p14:tracePt t="3659" x="3894138" y="6286500"/>
          <p14:tracePt t="3675" x="3902075" y="6286500"/>
          <p14:tracePt t="3691" x="3908425" y="6286500"/>
          <p14:tracePt t="3762" x="3916363" y="6286500"/>
          <p14:tracePt t="3827" x="3932238" y="6286500"/>
          <p14:tracePt t="3891" x="3940175" y="6286500"/>
          <p14:tracePt t="3931" x="3946525" y="6286500"/>
          <p14:tracePt t="3963" x="3954463" y="6286500"/>
          <p14:tracePt t="4051" x="3962400" y="6286500"/>
          <p14:tracePt t="4091" x="3970338" y="6286500"/>
          <p14:tracePt t="4163" x="3984625" y="6286500"/>
          <p14:tracePt t="4235" x="4000500" y="6286500"/>
          <p14:tracePt t="4275" x="4016375" y="6286500"/>
          <p14:tracePt t="4787" x="4022725" y="6286500"/>
          <p14:tracePt t="4827" x="4030663" y="6286500"/>
          <p14:tracePt t="4867" x="4038600" y="6286500"/>
          <p14:tracePt t="5475" x="4046538" y="6286500"/>
          <p14:tracePt t="5507" x="4060825" y="6286500"/>
          <p14:tracePt t="5523" x="4068763" y="6286500"/>
          <p14:tracePt t="9938" x="4038600" y="6286500"/>
          <p14:tracePt t="10107" x="3978275" y="6286500"/>
          <p14:tracePt t="10115" x="3908425" y="6286500"/>
          <p14:tracePt t="10126" x="3848100" y="6264275"/>
          <p14:tracePt t="10142" x="3832225" y="6264275"/>
          <p14:tracePt t="10418" x="3787775" y="6278563"/>
          <p14:tracePt t="10426" x="3763963" y="6286500"/>
          <p14:tracePt t="10434" x="3763963" y="6248400"/>
          <p14:tracePt t="10498" x="3733800" y="6172200"/>
          <p14:tracePt t="10506" x="3711575" y="6073775"/>
          <p14:tracePt t="10514" x="3657600" y="5989638"/>
          <p14:tracePt t="10525" x="3543300" y="5799138"/>
          <p14:tracePt t="10541" x="3451225" y="5676900"/>
          <p14:tracePt t="10558" x="3336925" y="5532438"/>
          <p14:tracePt t="10575" x="3132138" y="5303838"/>
          <p14:tracePt t="10592" x="2797175" y="4914900"/>
          <p14:tracePt t="10608" x="2530475" y="4587875"/>
          <p14:tracePt t="10608" x="2422525" y="4473575"/>
          <p14:tracePt t="10626" x="2225675" y="4259263"/>
          <p14:tracePt t="10642" x="1943100" y="3932238"/>
          <p14:tracePt t="10659" x="1692275" y="3543300"/>
          <p14:tracePt t="10676" x="1531938" y="3260725"/>
          <p14:tracePt t="10692" x="1439863" y="3032125"/>
          <p14:tracePt t="10708" x="1203325" y="2682875"/>
          <p14:tracePt t="10725" x="677863" y="2049463"/>
          <p14:tracePt t="10741" x="160338" y="1493838"/>
          <p14:tracePt t="10834" x="0" y="1249363"/>
          <p14:tracePt t="10842" x="0" y="1235075"/>
          <p14:tracePt t="10850" x="0" y="1211263"/>
          <p14:tracePt t="10859" x="7938" y="1211263"/>
          <p14:tracePt t="10877" x="46038" y="1211263"/>
          <p14:tracePt t="10892" x="206375" y="1273175"/>
          <p14:tracePt t="10908" x="334963" y="1379538"/>
          <p14:tracePt t="10925" x="403225" y="1401763"/>
          <p14:tracePt t="10941" x="419100" y="1401763"/>
          <p14:tracePt t="10957" x="434975" y="1417638"/>
          <p14:tracePt t="11050" x="465138" y="1431925"/>
          <p14:tracePt t="11058" x="549275" y="1477963"/>
          <p14:tracePt t="11066" x="631825" y="1524000"/>
          <p14:tracePt t="11075" x="892175" y="1638300"/>
          <p14:tracePt t="11092" x="1089025" y="1676400"/>
          <p14:tracePt t="11108" x="1127125" y="1676400"/>
          <p14:tracePt t="11124" x="1143000" y="1676400"/>
          <p14:tracePt t="11141" x="1150938" y="1676400"/>
          <p14:tracePt t="11157" x="1173163" y="1676400"/>
          <p14:tracePt t="11174" x="1235075" y="1654175"/>
          <p14:tracePt t="11191" x="1455738" y="1630363"/>
          <p14:tracePt t="11208" x="1752600" y="1630363"/>
          <p14:tracePt t="11224" x="2003425" y="1630363"/>
          <p14:tracePt t="11224" x="2079625" y="1630363"/>
          <p14:tracePt t="11242" x="2117725" y="1622425"/>
          <p14:tracePt t="11259" x="2125663" y="1622425"/>
          <p14:tracePt t="11386" x="2133600" y="1622425"/>
          <p14:tracePt t="11402" x="2117725" y="1622425"/>
          <p14:tracePt t="11666" x="2103438" y="1638300"/>
          <p14:tracePt t="11674" x="2087563" y="1654175"/>
          <p14:tracePt t="11682" x="2073275" y="1660525"/>
          <p14:tracePt t="11691" x="2041525" y="1676400"/>
          <p14:tracePt t="11707" x="2011363" y="1692275"/>
          <p14:tracePt t="11724" x="2011363" y="1698625"/>
          <p14:tracePt t="12662" x="2027238" y="1698625"/>
          <p14:tracePt t="13186" x="2035175" y="1692275"/>
          <p14:tracePt t="13290" x="2041525" y="1692275"/>
          <p14:tracePt t="13346" x="2049463" y="1692275"/>
          <p14:tracePt t="13722" x="2057400" y="1692275"/>
          <p14:tracePt t="13778" x="2065338" y="1692275"/>
          <p14:tracePt t="14634" x="2073275" y="1692275"/>
          <p14:tracePt t="14650" x="2073275" y="1706563"/>
          <p14:tracePt t="14898" x="2087563" y="1752600"/>
          <p14:tracePt t="14906" x="2095500" y="1774825"/>
          <p14:tracePt t="14919" x="2095500" y="1806575"/>
          <p14:tracePt t="14937" x="2095500" y="1812925"/>
          <p14:tracePt t="14955" x="2095500" y="1828800"/>
          <p14:tracePt t="14971" x="2095500" y="1836738"/>
          <p14:tracePt t="14988" x="2095500" y="1851025"/>
          <p14:tracePt t="15004" x="2103438" y="1851025"/>
          <p14:tracePt t="15186" x="2111375" y="1851025"/>
          <p14:tracePt t="15194" x="2117725" y="1851025"/>
          <p14:tracePt t="15204" x="2125663" y="1851025"/>
          <p14:tracePt t="15220" x="2141538" y="1851025"/>
          <p14:tracePt t="15236" x="2155825" y="1851025"/>
          <p14:tracePt t="15253" x="2209800" y="1851025"/>
          <p14:tracePt t="15270" x="2286000" y="1844675"/>
          <p14:tracePt t="15286" x="2332038" y="1820863"/>
          <p14:tracePt t="15303" x="2346325" y="1820863"/>
          <p14:tracePt t="15370" x="2354263" y="1820863"/>
          <p14:tracePt t="15378" x="2378075" y="1806575"/>
          <p14:tracePt t="15394" x="2400300" y="1744663"/>
          <p14:tracePt t="15404" x="2422525" y="1668463"/>
          <p14:tracePt t="15420" x="2438400" y="1630363"/>
          <p14:tracePt t="15436" x="2446338" y="1616075"/>
          <p14:tracePt t="15530" x="2454275" y="1616075"/>
          <p14:tracePt t="15538" x="2460625" y="1616075"/>
          <p14:tracePt t="15552" x="2476500" y="1616075"/>
          <p14:tracePt t="15571" x="2484438" y="1608138"/>
          <p14:tracePt t="15594" x="2492375" y="1608138"/>
          <p14:tracePt t="15642" x="2498725" y="1616075"/>
          <p14:tracePt t="15650" x="2498725" y="1622425"/>
          <p14:tracePt t="15658" x="2506663" y="1622425"/>
          <p14:tracePt t="15669" x="2522538" y="1630363"/>
          <p14:tracePt t="16574" x="2522538" y="1638300"/>
          <p14:tracePt t="16858" x="2530475" y="1638300"/>
          <p14:tracePt t="16962" x="2544763" y="1638300"/>
          <p14:tracePt t="16970" x="2552700" y="1638300"/>
          <p14:tracePt t="16984" x="2582863" y="1638300"/>
          <p14:tracePt t="16984" x="2613025" y="1638300"/>
          <p14:tracePt t="17003" x="2628900" y="1638300"/>
          <p14:tracePt t="17019" x="2644775" y="1638300"/>
          <p14:tracePt t="17036" x="2659063" y="1638300"/>
          <p14:tracePt t="17052" x="2674938" y="1638300"/>
          <p14:tracePt t="17068" x="2689225" y="1638300"/>
          <p14:tracePt t="17085" x="2697163" y="1638300"/>
          <p14:tracePt t="17101" x="2713038" y="1638300"/>
          <p14:tracePt t="17118" x="2743200" y="1638300"/>
          <p14:tracePt t="17135" x="2803525" y="1638300"/>
          <p14:tracePt t="17151" x="2895600" y="1638300"/>
          <p14:tracePt t="17168" x="3001963" y="1616075"/>
          <p14:tracePt t="17185" x="3154363" y="1577975"/>
          <p14:tracePt t="17185" x="3200400" y="1570038"/>
          <p14:tracePt t="17203" x="3238500" y="1570038"/>
          <p14:tracePt t="17219" x="3246438" y="1570038"/>
          <p14:tracePt t="17242" x="3260725" y="1570038"/>
          <p14:tracePt t="17252" x="3375025" y="1546225"/>
          <p14:tracePt t="17268" x="3565525" y="1493838"/>
          <p14:tracePt t="17285" x="3763963" y="1431925"/>
          <p14:tracePt t="17301" x="3894138" y="1393825"/>
          <p14:tracePt t="17318" x="3916363" y="1393825"/>
          <p14:tracePt t="17334" x="3924300" y="1393825"/>
          <p14:tracePt t="17351" x="3940175" y="1393825"/>
          <p14:tracePt t="17368" x="3962400" y="1387475"/>
          <p14:tracePt t="17385" x="3984625" y="1379538"/>
          <p14:tracePt t="17401" x="4000500" y="1379538"/>
          <p14:tracePt t="17419" x="4030663" y="1379538"/>
          <p14:tracePt t="17435" x="4098925" y="1355725"/>
          <p14:tracePt t="17452" x="4191000" y="1341438"/>
          <p14:tracePt t="17468" x="4275138" y="1341438"/>
          <p14:tracePt t="17485" x="4335463" y="1333500"/>
          <p14:tracePt t="17501" x="4373563" y="1333500"/>
          <p14:tracePt t="17518" x="4419600" y="1325563"/>
          <p14:tracePt t="17534" x="4465638" y="1325563"/>
          <p14:tracePt t="17551" x="4541838" y="1303338"/>
          <p14:tracePt t="17568" x="4632325" y="1295400"/>
          <p14:tracePt t="17584" x="4708525" y="1295400"/>
          <p14:tracePt t="17584" x="4724400" y="1295400"/>
          <p14:tracePt t="17602" x="4740275" y="1295400"/>
          <p14:tracePt t="17642" x="4770438" y="1295400"/>
          <p14:tracePt t="17651" x="4792663" y="1295400"/>
          <p14:tracePt t="17658" x="4830763" y="1295400"/>
          <p14:tracePt t="17668" x="4899025" y="1311275"/>
          <p14:tracePt t="17684" x="4945063" y="1317625"/>
          <p14:tracePt t="17701" x="4999038" y="1341438"/>
          <p14:tracePt t="17718" x="5037138" y="1371600"/>
          <p14:tracePt t="17734" x="5075238" y="1393825"/>
          <p14:tracePt t="17751" x="5127625" y="1425575"/>
          <p14:tracePt t="17768" x="5181600" y="1455738"/>
          <p14:tracePt t="17784" x="5257800" y="1477963"/>
          <p14:tracePt t="17784" x="5273675" y="1485900"/>
          <p14:tracePt t="17802" x="5287963" y="1493838"/>
          <p14:tracePt t="17817" x="5364163" y="1546225"/>
          <p14:tracePt t="17835" x="5387975" y="1570038"/>
          <p14:tracePt t="17851" x="5448300" y="1616075"/>
          <p14:tracePt t="17868" x="5508625" y="1638300"/>
          <p14:tracePt t="17885" x="5578475" y="1668463"/>
          <p14:tracePt t="17901" x="5600700" y="1676400"/>
          <p14:tracePt t="17917" x="5600700" y="1684338"/>
          <p14:tracePt t="18827" x="5584825" y="1684338"/>
          <p14:tracePt t="18834" x="5570538" y="1684338"/>
          <p14:tracePt t="18850" x="5502275" y="1668463"/>
          <p14:tracePt t="18867" x="5410200" y="1684338"/>
          <p14:tracePt t="18884" x="5341938" y="1692275"/>
          <p14:tracePt t="18900" x="5241925" y="1714500"/>
          <p14:tracePt t="18916" x="5127625" y="1736725"/>
          <p14:tracePt t="18933" x="5006975" y="1774825"/>
          <p14:tracePt t="18949" x="4899025" y="1806575"/>
          <p14:tracePt t="18966" x="4778375" y="1851025"/>
          <p14:tracePt t="18983" x="4648200" y="1897063"/>
          <p14:tracePt t="19000" x="4457700" y="1951038"/>
          <p14:tracePt t="19016" x="4283075" y="2027238"/>
          <p14:tracePt t="19033" x="4122738" y="2095500"/>
          <p14:tracePt t="19033" x="4060825" y="2125663"/>
          <p14:tracePt t="19051" x="3940175" y="2179638"/>
          <p14:tracePt t="19067" x="3878263" y="2209800"/>
          <p14:tracePt t="19084" x="3832225" y="2239963"/>
          <p14:tracePt t="19100" x="3771900" y="2278063"/>
          <p14:tracePt t="19116" x="3679825" y="2324100"/>
          <p14:tracePt t="19133" x="3589338" y="2370138"/>
          <p14:tracePt t="19149" x="3513138" y="2408238"/>
          <p14:tracePt t="19166" x="3436938" y="2438400"/>
          <p14:tracePt t="19183" x="3406775" y="2454275"/>
          <p14:tracePt t="19199" x="3375025" y="2454275"/>
          <p14:tracePt t="19216" x="3292475" y="2454275"/>
          <p14:tracePt t="19233" x="3192463" y="2454275"/>
          <p14:tracePt t="19233" x="3146425" y="2454275"/>
          <p14:tracePt t="19251" x="3094038" y="2446338"/>
          <p14:tracePt t="19251" x="3063875" y="2446338"/>
          <p14:tracePt t="19267" x="2979738" y="2446338"/>
          <p14:tracePt t="19283" x="2887663" y="2446338"/>
          <p14:tracePt t="19300" x="2803525" y="2446338"/>
          <p14:tracePt t="19316" x="2682875" y="2400300"/>
          <p14:tracePt t="19332" x="2530475" y="2346325"/>
          <p14:tracePt t="19349" x="2332038" y="2270125"/>
          <p14:tracePt t="19366" x="2187575" y="2217738"/>
          <p14:tracePt t="19383" x="2073275" y="2201863"/>
          <p14:tracePt t="19399" x="1997075" y="2201863"/>
          <p14:tracePt t="19416" x="1965325" y="2187575"/>
          <p14:tracePt t="19432" x="1943100" y="2179638"/>
          <p14:tracePt t="19432" x="1935163" y="2179638"/>
          <p14:tracePt t="19451" x="1905000" y="2163763"/>
          <p14:tracePt t="19467" x="1866900" y="2155825"/>
          <p14:tracePt t="19483" x="1812925" y="2125663"/>
          <p14:tracePt t="19500" x="1692275" y="2079625"/>
          <p14:tracePt t="19516" x="1501775" y="2003425"/>
          <p14:tracePt t="19532" x="1257300" y="1958975"/>
          <p14:tracePt t="19549" x="1089025" y="1951038"/>
          <p14:tracePt t="19566" x="1050925" y="1951038"/>
          <p14:tracePt t="19582" x="1050925" y="1943100"/>
          <p14:tracePt t="19666" x="1050925" y="1935163"/>
          <p14:tracePt t="19714" x="1058863" y="1935163"/>
          <p14:tracePt t="19778" x="1074738" y="1935163"/>
          <p14:tracePt t="19786" x="1112838" y="1935163"/>
          <p14:tracePt t="19798" x="1219200" y="1935163"/>
          <p14:tracePt t="19815" x="1363663" y="1935163"/>
          <p14:tracePt t="19832" x="1501775" y="1920875"/>
          <p14:tracePt t="19849" x="1638300" y="1905000"/>
          <p14:tracePt t="19849" x="1692275" y="1897063"/>
          <p14:tracePt t="19867" x="1744663" y="1889125"/>
          <p14:tracePt t="19883" x="1752600" y="1882775"/>
          <p14:tracePt t="19899" x="1760538" y="1882775"/>
          <p14:tracePt t="19922" x="1798638" y="1874838"/>
          <p14:tracePt t="19932" x="1981200" y="1851025"/>
          <p14:tracePt t="19948" x="2193925" y="1851025"/>
          <p14:tracePt t="19965" x="2354263" y="1851025"/>
          <p14:tracePt t="19982" x="2392363" y="1851025"/>
          <p14:tracePt t="19998" x="2400300" y="1851025"/>
          <p14:tracePt t="20098" x="2408238" y="1851025"/>
          <p14:tracePt t="20370" x="2422525" y="1851025"/>
          <p14:tracePt t="20378" x="2476500" y="1851025"/>
          <p14:tracePt t="20386" x="2530475" y="1851025"/>
          <p14:tracePt t="20397" x="2644775" y="1851025"/>
          <p14:tracePt t="20415" x="2743200" y="1851025"/>
          <p14:tracePt t="20432" x="2827338" y="1851025"/>
          <p14:tracePt t="20448" x="2917825" y="1851025"/>
          <p14:tracePt t="20465" x="3009900" y="1828800"/>
          <p14:tracePt t="20465" x="3040063" y="1828800"/>
          <p14:tracePt t="20483" x="3078163" y="1812925"/>
          <p14:tracePt t="20499" x="3086100" y="1812925"/>
          <p14:tracePt t="20546" x="3101975" y="1812925"/>
          <p14:tracePt t="20554" x="3124200" y="1812925"/>
          <p14:tracePt t="20565" x="3200400" y="1812925"/>
          <p14:tracePt t="20581" x="3260725" y="1812925"/>
          <p14:tracePt t="20598" x="3268663" y="1812925"/>
          <p14:tracePt t="20614" x="3276600" y="1812925"/>
          <p14:tracePt t="20970" x="3276600" y="1820863"/>
          <p14:tracePt t="20978" x="3276600" y="1828800"/>
          <p14:tracePt t="21002" x="3268663" y="1828800"/>
          <p14:tracePt t="21010" x="3268663" y="1836738"/>
          <p14:tracePt t="21050" x="3268663" y="1844675"/>
          <p14:tracePt t="21066" x="3268663" y="1851025"/>
          <p14:tracePt t="21082" x="3268663" y="1858963"/>
          <p14:tracePt t="21154" x="3268663" y="1874838"/>
          <p14:tracePt t="21514" x="3268663" y="1889125"/>
          <p14:tracePt t="21522" x="3268663" y="1897063"/>
          <p14:tracePt t="21547" x="3268663" y="1905000"/>
          <p14:tracePt t="21563" x="3268663" y="1912938"/>
          <p14:tracePt t="21570" x="3268663" y="1920875"/>
          <p14:tracePt t="21650" x="3268663" y="1927225"/>
          <p14:tracePt t="21666" x="3254375" y="1935163"/>
          <p14:tracePt t="21698" x="3254375" y="1943100"/>
          <p14:tracePt t="21714" x="3254375" y="1951038"/>
          <p14:tracePt t="21722" x="3254375" y="1958975"/>
          <p14:tracePt t="21730" x="3238500" y="1973263"/>
          <p14:tracePt t="21747" x="3238500" y="2003425"/>
          <p14:tracePt t="21764" x="3222625" y="2019300"/>
          <p14:tracePt t="21781" x="3222625" y="2035175"/>
          <p14:tracePt t="21797" x="3222625" y="2065338"/>
          <p14:tracePt t="21813" x="3222625" y="2087563"/>
          <p14:tracePt t="21830" x="3200400" y="2117725"/>
          <p14:tracePt t="21846" x="3192463" y="2141538"/>
          <p14:tracePt t="21863" x="3178175" y="2171700"/>
          <p14:tracePt t="21863" x="3170238" y="2179638"/>
          <p14:tracePt t="21882" x="3162300" y="2187575"/>
          <p14:tracePt t="21896" x="3162300" y="2193925"/>
          <p14:tracePt t="21913" x="3162300" y="2201863"/>
          <p14:tracePt t="22026" x="3162300" y="2209800"/>
          <p14:tracePt t="22034" x="3162300" y="2217738"/>
          <p14:tracePt t="22045" x="3162300" y="2225675"/>
          <p14:tracePt t="22063" x="3154363" y="2232025"/>
          <p14:tracePt t="22079" x="3146425" y="2239963"/>
          <p14:tracePt t="22098" x="3146425" y="2247900"/>
          <p14:tracePt t="22114" x="3140075" y="2263775"/>
          <p14:tracePt t="22131" x="3132138" y="2278063"/>
          <p14:tracePt t="22147" x="3124200" y="2278063"/>
          <p14:tracePt t="22402" x="3116263" y="2286000"/>
          <p14:tracePt t="22418" x="3108325" y="2293938"/>
          <p14:tracePt t="22426" x="3101975" y="2301875"/>
          <p14:tracePt t="22434" x="3094038" y="2308225"/>
          <p14:tracePt t="22446" x="3048000" y="2332038"/>
          <p14:tracePt t="22463" x="3048000" y="2346325"/>
          <p14:tracePt t="22479" x="3040063" y="2354263"/>
          <p14:tracePt t="22496" x="3017838" y="2378075"/>
          <p14:tracePt t="22513" x="2963863" y="2422525"/>
          <p14:tracePt t="22531" x="2917825" y="2446338"/>
          <p14:tracePt t="22547" x="2887663" y="2446338"/>
          <p14:tracePt t="22563" x="2865438" y="2460625"/>
          <p14:tracePt t="22580" x="2849563" y="2460625"/>
          <p14:tracePt t="22596" x="2827338" y="2460625"/>
          <p14:tracePt t="22612" x="2797175" y="2460625"/>
          <p14:tracePt t="22629" x="2765425" y="2460625"/>
          <p14:tracePt t="22646" x="2720975" y="2468563"/>
          <p14:tracePt t="22662" x="2651125" y="2476500"/>
          <p14:tracePt t="22679" x="2620963" y="2498725"/>
          <p14:tracePt t="22696" x="2598738" y="2498725"/>
          <p14:tracePt t="22712" x="2582863" y="2506663"/>
          <p14:tracePt t="22729" x="2574925" y="2506663"/>
          <p14:tracePt t="22745" x="2560638" y="2514600"/>
          <p14:tracePt t="22762" x="2552700" y="2514600"/>
          <p14:tracePt t="22780" x="2530475" y="2514600"/>
          <p14:tracePt t="22796" x="2468563" y="2530475"/>
          <p14:tracePt t="22812" x="2392363" y="2530475"/>
          <p14:tracePt t="22829" x="2332038" y="2530475"/>
          <p14:tracePt t="22845" x="2308225" y="2544763"/>
          <p14:tracePt t="22862" x="2293938" y="2552700"/>
          <p14:tracePt t="22880" x="2286000" y="2552700"/>
          <p14:tracePt t="22895" x="2278063" y="2560638"/>
          <p14:tracePt t="23074" x="2270125" y="2560638"/>
          <p14:tracePt t="23106" x="2263775" y="2560638"/>
          <p14:tracePt t="23114" x="2247900" y="2560638"/>
          <p14:tracePt t="23138" x="2232025" y="2552700"/>
          <p14:tracePt t="23154" x="2232025" y="2544763"/>
          <p14:tracePt t="23163" x="2217738" y="2544763"/>
          <p14:tracePt t="23179" x="2209800" y="2536825"/>
          <p14:tracePt t="23195" x="2179638" y="2514600"/>
          <p14:tracePt t="23212" x="2141538" y="2498725"/>
          <p14:tracePt t="23229" x="2103438" y="2484438"/>
          <p14:tracePt t="23246" x="2087563" y="2468563"/>
          <p14:tracePt t="23261" x="2103438" y="2468563"/>
          <p14:tracePt t="23514" x="2111375" y="2468563"/>
          <p14:tracePt t="23522" x="2117725" y="2468563"/>
          <p14:tracePt t="23530" x="2141538" y="2468563"/>
          <p14:tracePt t="23545" x="2149475" y="2468563"/>
          <p14:tracePt t="23561" x="2163763" y="2468563"/>
          <p14:tracePt t="23578" x="2171700" y="2468563"/>
          <p14:tracePt t="23611" x="2193925" y="2454275"/>
          <p14:tracePt t="23618" x="2217738" y="2454275"/>
          <p14:tracePt t="23628" x="2286000" y="2454275"/>
          <p14:tracePt t="23645" x="2324100" y="2454275"/>
          <p14:tracePt t="23661" x="2354263" y="2454275"/>
          <p14:tracePt t="23678" x="2384425" y="2454275"/>
          <p14:tracePt t="23695" x="2400300" y="2454275"/>
          <p14:tracePt t="23711" x="2430463" y="2446338"/>
          <p14:tracePt t="23728" x="2446338" y="2446338"/>
          <p14:tracePt t="23744" x="2460625" y="2446338"/>
          <p14:tracePt t="23762" x="2530475" y="2438400"/>
          <p14:tracePt t="23779" x="2568575" y="2438400"/>
          <p14:tracePt t="23796" x="2644775" y="2430463"/>
          <p14:tracePt t="23812" x="2735263" y="2416175"/>
          <p14:tracePt t="23828" x="2819400" y="2408238"/>
          <p14:tracePt t="23845" x="2895600" y="2370138"/>
          <p14:tracePt t="23861" x="2925763" y="2370138"/>
          <p14:tracePt t="23878" x="2933700" y="2354263"/>
          <p14:tracePt t="23922" x="2949575" y="2354263"/>
          <p14:tracePt t="23930" x="2955925" y="2354263"/>
          <p14:tracePt t="23944" x="2979738" y="2339975"/>
          <p14:tracePt t="23961" x="3001963" y="2339975"/>
          <p14:tracePt t="23979" x="3025775" y="2339975"/>
          <p14:tracePt t="24218" x="3032125" y="2339975"/>
          <p14:tracePt t="24234" x="3040063" y="2339975"/>
          <p14:tracePt t="24243" x="3048000" y="2346325"/>
          <p14:tracePt t="24274" x="3055938" y="2346325"/>
          <p14:tracePt t="24282" x="3070225" y="2354263"/>
          <p14:tracePt t="24294" x="3116263" y="2370138"/>
          <p14:tracePt t="24311" x="3178175" y="2392363"/>
          <p14:tracePt t="24327" x="3230563" y="2400300"/>
          <p14:tracePt t="24344" x="3292475" y="2422525"/>
          <p14:tracePt t="24361" x="3344863" y="2422525"/>
          <p14:tracePt t="24361" x="3368675" y="2430463"/>
          <p14:tracePt t="24379" x="3436938" y="2438400"/>
          <p14:tracePt t="24395" x="3459163" y="2438400"/>
          <p14:tracePt t="24411" x="3489325" y="2446338"/>
          <p14:tracePt t="24428" x="3505200" y="2446338"/>
          <p14:tracePt t="24450" x="3521075" y="2446338"/>
          <p14:tracePt t="24460" x="3565525" y="2446338"/>
          <p14:tracePt t="24477" x="3627438" y="2446338"/>
          <p14:tracePt t="24494" x="3741738" y="2446338"/>
          <p14:tracePt t="24511" x="3856038" y="2446338"/>
          <p14:tracePt t="24527" x="3908425" y="2446338"/>
          <p14:tracePt t="24544" x="3940175" y="2446338"/>
          <p14:tracePt t="24561" x="3954463" y="2446338"/>
          <p14:tracePt t="24577" x="4000500" y="2446338"/>
          <p14:tracePt t="24595" x="4054475" y="2446338"/>
          <p14:tracePt t="24611" x="4106863" y="2446338"/>
          <p14:tracePt t="24628" x="4160838" y="2438400"/>
          <p14:tracePt t="24644" x="4198938" y="2438400"/>
          <p14:tracePt t="24661" x="4259263" y="2438400"/>
          <p14:tracePt t="24677" x="4305300" y="2438400"/>
          <p14:tracePt t="24694" x="4335463" y="2438400"/>
          <p14:tracePt t="24710" x="4373563" y="2438400"/>
          <p14:tracePt t="24727" x="4427538" y="2422525"/>
          <p14:tracePt t="24744" x="4518025" y="2400300"/>
          <p14:tracePt t="24762" x="4625975" y="2362200"/>
          <p14:tracePt t="24762" x="4670425" y="2354263"/>
          <p14:tracePt t="24779" x="4708525" y="2354263"/>
          <p14:tracePt t="24793" x="4732338" y="2346325"/>
          <p14:tracePt t="24810" x="4740275" y="2346325"/>
          <p14:tracePt t="24827" x="4746625" y="2346325"/>
          <p14:tracePt t="24843" x="4770438" y="2346325"/>
          <p14:tracePt t="24860" x="4808538" y="2339975"/>
          <p14:tracePt t="24877" x="4884738" y="2324100"/>
          <p14:tracePt t="24894" x="4937125" y="2308225"/>
          <p14:tracePt t="24910" x="4975225" y="2301875"/>
          <p14:tracePt t="24927" x="5013325" y="2293938"/>
          <p14:tracePt t="24943" x="5013325" y="2286000"/>
          <p14:tracePt t="24960" x="5021263" y="2286000"/>
          <p14:tracePt t="25002" x="5051425" y="2286000"/>
          <p14:tracePt t="25010" x="5105400" y="2263775"/>
          <p14:tracePt t="25018" x="5151438" y="2263775"/>
          <p14:tracePt t="25028" x="5235575" y="2263775"/>
          <p14:tracePt t="25044" x="5280025" y="2263775"/>
          <p14:tracePt t="25060" x="5287963" y="2263775"/>
          <p14:tracePt t="25076" x="5326063" y="2263775"/>
          <p14:tracePt t="25094" x="5387975" y="2263775"/>
          <p14:tracePt t="25110" x="5532438" y="2247900"/>
          <p14:tracePt t="25127" x="5668963" y="2239963"/>
          <p14:tracePt t="25143" x="5799138" y="2239963"/>
          <p14:tracePt t="25160" x="5845175" y="2239963"/>
          <p14:tracePt t="25177" x="5859463" y="2239963"/>
          <p14:tracePt t="25193" x="5921375" y="2239963"/>
          <p14:tracePt t="25211" x="6042025" y="2239963"/>
          <p14:tracePt t="25227" x="6194425" y="2263775"/>
          <p14:tracePt t="25244" x="6340475" y="2293938"/>
          <p14:tracePt t="25260" x="6492875" y="2339975"/>
          <p14:tracePt t="25276" x="6537325" y="2339975"/>
          <p14:tracePt t="25293" x="6575425" y="2339975"/>
          <p14:tracePt t="25310" x="6629400" y="2339975"/>
          <p14:tracePt t="25326" x="6743700" y="2339975"/>
          <p14:tracePt t="25343" x="6888163" y="2316163"/>
          <p14:tracePt t="25360" x="7002463" y="2293938"/>
          <p14:tracePt t="25376" x="7056438" y="2278063"/>
          <p14:tracePt t="25376" x="7064375" y="2278063"/>
          <p14:tracePt t="25395" x="7078663" y="2278063"/>
          <p14:tracePt t="25434" x="7124700" y="2278063"/>
          <p14:tracePt t="25443" x="7208838" y="2278063"/>
          <p14:tracePt t="25450" x="7307263" y="2278063"/>
          <p14:tracePt t="25460" x="7513638" y="2278063"/>
          <p14:tracePt t="25476" x="7635875" y="2278063"/>
          <p14:tracePt t="25493" x="7666038" y="2270125"/>
          <p14:tracePt t="25510" x="7673975" y="2270125"/>
          <p14:tracePt t="25778" x="7680325" y="2270125"/>
          <p14:tracePt t="25786" x="7688263" y="2278063"/>
          <p14:tracePt t="25794" x="7712075" y="2308225"/>
          <p14:tracePt t="25808" x="7772400" y="2416175"/>
          <p14:tracePt t="25827" x="7810500" y="2460625"/>
          <p14:tracePt t="25844" x="7810500" y="2484438"/>
          <p14:tracePt t="25860" x="7826375" y="2514600"/>
          <p14:tracePt t="25876" x="7826375" y="2522538"/>
          <p14:tracePt t="26458" x="7818438" y="2522538"/>
          <p14:tracePt t="26482" x="7810500" y="2530475"/>
          <p14:tracePt t="26491" x="7802563" y="2530475"/>
          <p14:tracePt t="26498" x="7772400" y="2544763"/>
          <p14:tracePt t="26508" x="7756525" y="2552700"/>
          <p14:tracePt t="26525" x="7712075" y="2574925"/>
          <p14:tracePt t="26541" x="7688263" y="2598738"/>
          <p14:tracePt t="26559" x="7642225" y="2620963"/>
          <p14:tracePt t="26575" x="7589838" y="2636838"/>
          <p14:tracePt t="26592" x="7505700" y="2667000"/>
          <p14:tracePt t="26609" x="7383463" y="2682875"/>
          <p14:tracePt t="26609" x="7307263" y="2689225"/>
          <p14:tracePt t="26627" x="7154863" y="2705100"/>
          <p14:tracePt t="26643" x="6994525" y="2735263"/>
          <p14:tracePt t="26659" x="6911975" y="2735263"/>
          <p14:tracePt t="26676" x="6865938" y="2759075"/>
          <p14:tracePt t="26692" x="6811963" y="2759075"/>
          <p14:tracePt t="26708" x="6789738" y="2759075"/>
          <p14:tracePt t="26725" x="6789738" y="2765425"/>
          <p14:tracePt t="26746" x="6781800" y="2765425"/>
          <p14:tracePt t="26758" x="6743700" y="2765425"/>
          <p14:tracePt t="26758" x="6697663" y="2765425"/>
          <p14:tracePt t="26781" x="6637338" y="2765425"/>
          <p14:tracePt t="26791" x="6530975" y="2765425"/>
          <p14:tracePt t="26791" x="6454775" y="2765425"/>
          <p14:tracePt t="26810" x="6392863" y="2765425"/>
          <p14:tracePt t="26824" x="6232525" y="2811463"/>
          <p14:tracePt t="26843" x="6164263" y="2841625"/>
          <p14:tracePt t="26859" x="6126163" y="2857500"/>
          <p14:tracePt t="26876" x="6118225" y="2857500"/>
          <p14:tracePt t="26898" x="6111875" y="2857500"/>
          <p14:tracePt t="26908" x="6049963" y="2857500"/>
          <p14:tracePt t="26925" x="5935663" y="2857500"/>
          <p14:tracePt t="26942" x="5799138" y="2879725"/>
          <p14:tracePt t="26958" x="5661025" y="2925763"/>
          <p14:tracePt t="26975" x="5562600" y="2925763"/>
          <p14:tracePt t="26991" x="5516563" y="2925763"/>
          <p14:tracePt t="27008" x="5470525" y="2925763"/>
          <p14:tracePt t="27024" x="5440363" y="2925763"/>
          <p14:tracePt t="27024" x="5432425" y="2911475"/>
          <p14:tracePt t="27043" x="5418138" y="2911475"/>
          <p14:tracePt t="27058" x="5341938" y="2887663"/>
          <p14:tracePt t="27076" x="5227638" y="2865438"/>
          <p14:tracePt t="27092" x="5089525" y="2849563"/>
          <p14:tracePt t="27108" x="4991100" y="2849563"/>
          <p14:tracePt t="27125" x="4860925" y="2849563"/>
          <p14:tracePt t="27141" x="4792663" y="2849563"/>
          <p14:tracePt t="27158" x="4762500" y="2849563"/>
          <p14:tracePt t="27174" x="4754563" y="2865438"/>
          <p14:tracePt t="27191" x="4732338" y="2873375"/>
          <p14:tracePt t="27208" x="4670425" y="2879725"/>
          <p14:tracePt t="27223" x="4511675" y="2895600"/>
          <p14:tracePt t="27240" x="4289425" y="2903538"/>
          <p14:tracePt t="27259" x="4175125" y="2941638"/>
          <p14:tracePt t="27275" x="4106863" y="2971800"/>
          <p14:tracePt t="27292" x="4038600" y="3025775"/>
          <p14:tracePt t="27308" x="4008438" y="3025775"/>
          <p14:tracePt t="27325" x="3992563" y="3032125"/>
          <p14:tracePt t="27341" x="3984625" y="3032125"/>
          <p14:tracePt t="27362" x="3970338" y="3040063"/>
          <p14:tracePt t="27374" x="3932238" y="3048000"/>
          <p14:tracePt t="27392" x="3779838" y="3070225"/>
          <p14:tracePt t="27407" x="3581400" y="3094038"/>
          <p14:tracePt t="27424" x="3444875" y="3116263"/>
          <p14:tracePt t="27424" x="3382963" y="3132138"/>
          <p14:tracePt t="27443" x="3344863" y="3146425"/>
          <p14:tracePt t="27459" x="3344863" y="3132138"/>
          <p14:tracePt t="27690" x="3352800" y="3132138"/>
          <p14:tracePt t="27698" x="3352800" y="3124200"/>
          <p14:tracePt t="27708" x="3360738" y="3124200"/>
          <p14:tracePt t="27724" x="3368675" y="3108325"/>
          <p14:tracePt t="27755" x="3382963" y="3094038"/>
          <p14:tracePt t="27778" x="3398838" y="3078163"/>
          <p14:tracePt t="27802" x="3406775" y="3070225"/>
          <p14:tracePt t="27810" x="3421063" y="3070225"/>
          <p14:tracePt t="27823" x="3436938" y="3055938"/>
          <p14:tracePt t="27841" x="3444875" y="3048000"/>
          <p14:tracePt t="27858" x="3459163" y="3032125"/>
          <p14:tracePt t="27923" x="3467100" y="3032125"/>
          <p14:tracePt t="27954" x="3467100" y="3025775"/>
          <p14:tracePt t="28891" x="3475038" y="3025775"/>
          <p14:tracePt t="29706" x="3489325" y="3025775"/>
          <p14:tracePt t="29810" x="3497263" y="3017838"/>
          <p14:tracePt t="29850" x="3513138" y="3009900"/>
          <p14:tracePt t="30250" x="3521075" y="3009900"/>
          <p14:tracePt t="30258" x="3527425" y="3001963"/>
          <p14:tracePt t="30270" x="3535363" y="3001963"/>
          <p14:tracePt t="30290" x="3543300" y="3001963"/>
          <p14:tracePt t="30330" x="3551238" y="2994025"/>
          <p14:tracePt t="30338" x="3589338" y="2971800"/>
          <p14:tracePt t="30346" x="3657600" y="2949575"/>
          <p14:tracePt t="30355" x="3817938" y="2895600"/>
          <p14:tracePt t="30372" x="3954463" y="2865438"/>
          <p14:tracePt t="30389" x="3984625" y="2857500"/>
          <p14:tracePt t="30405" x="4000500" y="2857500"/>
          <p14:tracePt t="30421" x="4016375" y="2849563"/>
          <p14:tracePt t="30458" x="4030663" y="2849563"/>
          <p14:tracePt t="30466" x="4092575" y="2835275"/>
          <p14:tracePt t="30474" x="4114800" y="2827338"/>
          <p14:tracePt t="30487" x="4198938" y="2811463"/>
          <p14:tracePt t="30504" x="4244975" y="2811463"/>
          <p14:tracePt t="30504" x="4259263" y="2811463"/>
          <p14:tracePt t="30523" x="4275138" y="2811463"/>
          <p14:tracePt t="30539" x="4313238" y="2811463"/>
          <p14:tracePt t="30578" x="4343400" y="2811463"/>
          <p14:tracePt t="30587" x="4397375" y="2811463"/>
          <p14:tracePt t="30594" x="4473575" y="2811463"/>
          <p14:tracePt t="30604" x="4541838" y="2827338"/>
          <p14:tracePt t="30621" x="4549775" y="2827338"/>
          <p14:tracePt t="30637" x="4564063" y="2827338"/>
          <p14:tracePt t="30682" x="4579938" y="2827338"/>
          <p14:tracePt t="30690" x="4602163" y="2827338"/>
          <p14:tracePt t="30704" x="4656138" y="2827338"/>
          <p14:tracePt t="30704" x="4686300" y="2827338"/>
          <p14:tracePt t="30722" x="4740275" y="2827338"/>
          <p14:tracePt t="30739" x="4778375" y="2827338"/>
          <p14:tracePt t="30755" x="4800600" y="2819400"/>
          <p14:tracePt t="30773" x="4838700" y="2819400"/>
          <p14:tracePt t="30788" x="4922838" y="2797175"/>
          <p14:tracePt t="30805" x="4983163" y="2789238"/>
          <p14:tracePt t="30821" x="5029200" y="2789238"/>
          <p14:tracePt t="30837" x="5067300" y="2789238"/>
          <p14:tracePt t="30855" x="5121275" y="2789238"/>
          <p14:tracePt t="30871" x="5219700" y="2773363"/>
          <p14:tracePt t="30889" x="5356225" y="2773363"/>
          <p14:tracePt t="30904" x="5486400" y="2773363"/>
          <p14:tracePt t="30921" x="5546725" y="2773363"/>
          <p14:tracePt t="30938" x="5540375" y="2773363"/>
          <p14:tracePt t="31122" x="5532438" y="2773363"/>
          <p14:tracePt t="31154" x="5508625" y="2773363"/>
          <p14:tracePt t="31162" x="5494338" y="2773363"/>
          <p14:tracePt t="31171" x="5448300" y="2773363"/>
          <p14:tracePt t="31188" x="5356225" y="2773363"/>
          <p14:tracePt t="31205" x="5241925" y="2773363"/>
          <p14:tracePt t="31220" x="5089525" y="2773363"/>
          <p14:tracePt t="31237" x="4930775" y="2773363"/>
          <p14:tracePt t="31254" x="4746625" y="2773363"/>
          <p14:tracePt t="31271" x="4618038" y="2773363"/>
          <p14:tracePt t="31287" x="4525963" y="2797175"/>
          <p14:tracePt t="31304" x="4411663" y="2827338"/>
          <p14:tracePt t="31320" x="4289425" y="2841625"/>
          <p14:tracePt t="31337" x="4092575" y="2879725"/>
          <p14:tracePt t="31355" x="3924300" y="2933700"/>
          <p14:tracePt t="31371" x="3749675" y="2987675"/>
          <p14:tracePt t="31388" x="3611563" y="3009900"/>
          <p14:tracePt t="31403" x="3459163" y="3032125"/>
          <p14:tracePt t="31420" x="3322638" y="3063875"/>
          <p14:tracePt t="31437" x="3260725" y="3086100"/>
          <p14:tracePt t="31454" x="3216275" y="3124200"/>
          <p14:tracePt t="31471" x="3154363" y="3140075"/>
          <p14:tracePt t="31487" x="3086100" y="3162300"/>
          <p14:tracePt t="31503" x="3009900" y="3192463"/>
          <p14:tracePt t="31520" x="2925763" y="3230563"/>
          <p14:tracePt t="31537" x="2841625" y="3254375"/>
          <p14:tracePt t="31537" x="2781300" y="3254375"/>
          <p14:tracePt t="31555" x="2689225" y="3292475"/>
          <p14:tracePt t="31571" x="2598738" y="3330575"/>
          <p14:tracePt t="31587" x="2498725" y="3375025"/>
          <p14:tracePt t="31604" x="2454275" y="3382963"/>
          <p14:tracePt t="31620" x="2422525" y="3398838"/>
          <p14:tracePt t="31637" x="2384425" y="3398838"/>
          <p14:tracePt t="31653" x="2332038" y="3398838"/>
          <p14:tracePt t="31670" x="2270125" y="3398838"/>
          <p14:tracePt t="31686" x="2193925" y="3398838"/>
          <p14:tracePt t="31704" x="2111375" y="3406775"/>
          <p14:tracePt t="31720" x="1997075" y="3406775"/>
          <p14:tracePt t="31737" x="1912938" y="3421063"/>
          <p14:tracePt t="31753" x="1889125" y="3436938"/>
          <p14:tracePt t="31773" x="1897063" y="3436938"/>
          <p14:tracePt t="32026" x="1912938" y="3436938"/>
          <p14:tracePt t="32034" x="1935163" y="3436938"/>
          <p14:tracePt t="32042" x="1951038" y="3436938"/>
          <p14:tracePt t="32052" x="1965325" y="3436938"/>
          <p14:tracePt t="32068" x="1989138" y="3436938"/>
          <p14:tracePt t="32086" x="2035175" y="3421063"/>
          <p14:tracePt t="32103" x="2087563" y="3413125"/>
          <p14:tracePt t="32120" x="2155825" y="3406775"/>
          <p14:tracePt t="32136" x="2209800" y="3406775"/>
          <p14:tracePt t="32153" x="2247900" y="3406775"/>
          <p14:tracePt t="32153" x="2263775" y="3406775"/>
          <p14:tracePt t="32171" x="2286000" y="3390900"/>
          <p14:tracePt t="32186" x="2370138" y="3375025"/>
          <p14:tracePt t="32204" x="2408238" y="3375025"/>
          <p14:tracePt t="32220" x="2422525" y="3375025"/>
          <p14:tracePt t="32250" x="2438400" y="3368675"/>
          <p14:tracePt t="32290" x="2454275" y="3368675"/>
          <p14:tracePt t="32298" x="2468563" y="3368675"/>
          <p14:tracePt t="32306" x="2498725" y="3368675"/>
          <p14:tracePt t="32319" x="2522538" y="3368675"/>
          <p14:tracePt t="32336" x="2530475" y="3368675"/>
          <p14:tracePt t="32352" x="2544763" y="3368675"/>
          <p14:tracePt t="32369" x="2552700" y="3368675"/>
          <p14:tracePt t="32394" x="2560638" y="3368675"/>
          <p14:tracePt t="32410" x="2574925" y="3368675"/>
          <p14:tracePt t="32420" x="2628900" y="3368675"/>
          <p14:tracePt t="32436" x="2689225" y="3368675"/>
          <p14:tracePt t="32453" x="2751138" y="3368675"/>
          <p14:tracePt t="32469" x="2773363" y="3368675"/>
          <p14:tracePt t="32486" x="2789238" y="3368675"/>
          <p14:tracePt t="32538" x="2797175" y="3368675"/>
          <p14:tracePt t="32562" x="2803525" y="3368675"/>
          <p14:tracePt t="32570" x="2835275" y="3368675"/>
          <p14:tracePt t="32578" x="2849563" y="3368675"/>
          <p14:tracePt t="32586" x="2903538" y="3368675"/>
          <p14:tracePt t="32603" x="2933700" y="3368675"/>
          <p14:tracePt t="32620" x="2949575" y="3368675"/>
          <p14:tracePt t="32635" x="2955925" y="3368675"/>
          <p14:tracePt t="32652" x="2979738" y="3368675"/>
          <p14:tracePt t="32682" x="2994025" y="3368675"/>
          <p14:tracePt t="32690" x="3017838" y="3368675"/>
          <p14:tracePt t="32702" x="3063875" y="3368675"/>
          <p14:tracePt t="32719" x="3070225" y="3368675"/>
          <p14:tracePt t="32735" x="3055938" y="3314700"/>
          <p14:tracePt t="33042" x="3025775" y="3216275"/>
          <p14:tracePt t="33050" x="2994025" y="3055938"/>
          <p14:tracePt t="33058" x="2925763" y="2765425"/>
          <p14:tracePt t="33067" x="2949575" y="2667000"/>
          <p14:tracePt t="33085" x="2933700" y="2682875"/>
          <p14:tracePt t="33498" x="2925763" y="2751138"/>
          <p14:tracePt t="33506" x="2917825" y="2781300"/>
          <p14:tracePt t="33517" x="2911475" y="2865438"/>
          <p14:tracePt t="33535" x="2895600" y="2917825"/>
          <p14:tracePt t="33552" x="2895600" y="2979738"/>
          <p14:tracePt t="33568" x="2873375" y="3070225"/>
          <p14:tracePt t="33585" x="2841625" y="3154363"/>
          <p14:tracePt t="33603" x="2841625" y="3192463"/>
          <p14:tracePt t="33617" x="2835275" y="3222625"/>
          <p14:tracePt t="33617" x="2835275" y="3246438"/>
          <p14:tracePt t="33635" x="2835275" y="3306763"/>
          <p14:tracePt t="33651" x="2849563" y="3382963"/>
          <p14:tracePt t="33668" x="2857500" y="3475038"/>
          <p14:tracePt t="33685" x="2857500" y="3535363"/>
          <p14:tracePt t="33701" x="2857500" y="3565525"/>
          <p14:tracePt t="33718" x="2857500" y="3573463"/>
          <p14:tracePt t="33734" x="2857500" y="3603625"/>
          <p14:tracePt t="33751" x="2841625" y="3611563"/>
          <p14:tracePt t="33768" x="2841625" y="3627438"/>
          <p14:tracePt t="33784" x="2835275" y="3627438"/>
          <p14:tracePt t="33826" x="2811463" y="3641725"/>
          <p14:tracePt t="33834" x="2781300" y="3665538"/>
          <p14:tracePt t="33842" x="2743200" y="3673475"/>
          <p14:tracePt t="33852" x="2720975" y="3695700"/>
          <p14:tracePt t="33868" x="2713038" y="3703638"/>
          <p14:tracePt t="33885" x="2705100" y="3717925"/>
          <p14:tracePt t="33901" x="2689225" y="3717925"/>
          <p14:tracePt t="33978" x="2674938" y="3717925"/>
          <p14:tracePt t="33994" x="2659063" y="3717925"/>
          <p14:tracePt t="34002" x="2644775" y="3717925"/>
          <p14:tracePt t="34017" x="2598738" y="3725863"/>
          <p14:tracePt t="34035" x="2574925" y="3725863"/>
          <p14:tracePt t="34052" x="2560638" y="3725863"/>
          <p14:tracePt t="34068" x="2530475" y="3733800"/>
          <p14:tracePt t="34085" x="2454275" y="3749675"/>
          <p14:tracePt t="34101" x="2362200" y="3794125"/>
          <p14:tracePt t="34117" x="2293938" y="3817938"/>
          <p14:tracePt t="34134" x="2239963" y="3856038"/>
          <p14:tracePt t="34151" x="2225675" y="3870325"/>
          <p14:tracePt t="34167" x="2209800" y="3878263"/>
          <p14:tracePt t="34183" x="2201863" y="3886200"/>
          <p14:tracePt t="34227" x="2193925" y="3886200"/>
          <p14:tracePt t="34234" x="2179638" y="3886200"/>
          <p14:tracePt t="34242" x="2163763" y="3886200"/>
          <p14:tracePt t="34251" x="2117725" y="3886200"/>
          <p14:tracePt t="34268" x="2073275" y="3886200"/>
          <p14:tracePt t="34285" x="2041525" y="3886200"/>
          <p14:tracePt t="34301" x="2027238" y="3886200"/>
          <p14:tracePt t="34354" x="2019300" y="3894138"/>
          <p14:tracePt t="34378" x="2027238" y="3894138"/>
          <p14:tracePt t="34634" x="2035175" y="3894138"/>
          <p14:tracePt t="34706" x="2041525" y="3894138"/>
          <p14:tracePt t="34714" x="2049463" y="3894138"/>
          <p14:tracePt t="34722" x="2065338" y="3886200"/>
          <p14:tracePt t="34733" x="2073275" y="3886200"/>
          <p14:tracePt t="34750" x="2079625" y="3878263"/>
          <p14:tracePt t="34827" x="2087563" y="3878263"/>
          <p14:tracePt t="34834" x="2095500" y="3878263"/>
          <p14:tracePt t="34851" x="2117725" y="3878263"/>
          <p14:tracePt t="34867" x="2125663" y="3878263"/>
          <p14:tracePt t="34883" x="2133600" y="3878263"/>
          <p14:tracePt t="34946" x="2141538" y="3870325"/>
          <p14:tracePt t="34954" x="2155825" y="3870325"/>
          <p14:tracePt t="34970" x="2171700" y="3863975"/>
          <p14:tracePt t="34983" x="2171700" y="3856038"/>
          <p14:tracePt t="35066" x="2187575" y="3856038"/>
          <p14:tracePt t="35074" x="2209800" y="3856038"/>
          <p14:tracePt t="35083" x="2286000" y="3856038"/>
          <p14:tracePt t="35100" x="2370138" y="3856038"/>
          <p14:tracePt t="35117" x="2422525" y="3856038"/>
          <p14:tracePt t="35133" x="2454275" y="3856038"/>
          <p14:tracePt t="35149" x="2460625" y="3856038"/>
          <p14:tracePt t="35234" x="2468563" y="3848100"/>
          <p14:tracePt t="35242" x="2476500" y="3848100"/>
          <p14:tracePt t="35266" x="2492375" y="3848100"/>
          <p14:tracePt t="35274" x="2498725" y="3848100"/>
          <p14:tracePt t="35284" x="2530475" y="3848100"/>
          <p14:tracePt t="35300" x="2574925" y="3832225"/>
          <p14:tracePt t="35316" x="2590800" y="3832225"/>
          <p14:tracePt t="35333" x="2606675" y="3832225"/>
          <p14:tracePt t="35349" x="2620963" y="3817938"/>
          <p14:tracePt t="35366" x="2636838" y="3817938"/>
          <p14:tracePt t="35382" x="2644775" y="3817938"/>
          <p14:tracePt t="35400" x="2659063" y="3817938"/>
          <p14:tracePt t="35416" x="2705100" y="3802063"/>
          <p14:tracePt t="35433" x="2773363" y="3779838"/>
          <p14:tracePt t="35433" x="2797175" y="3779838"/>
          <p14:tracePt t="35451" x="2811463" y="3779838"/>
          <p14:tracePt t="35467" x="2827338" y="3779838"/>
          <p14:tracePt t="35530" x="2849563" y="3779838"/>
          <p14:tracePt t="35538" x="2879725" y="3779838"/>
          <p14:tracePt t="35548" x="2949575" y="3779838"/>
          <p14:tracePt t="35566" x="3017838" y="3779838"/>
          <p14:tracePt t="35583" x="3055938" y="3779838"/>
          <p14:tracePt t="35599" x="3086100" y="3779838"/>
          <p14:tracePt t="35616" x="3108325" y="3779838"/>
          <p14:tracePt t="35633" x="3132138" y="3794125"/>
          <p14:tracePt t="35633" x="3162300" y="3794125"/>
          <p14:tracePt t="35651" x="3178175" y="3810000"/>
          <p14:tracePt t="35665" x="3230563" y="3825875"/>
          <p14:tracePt t="35683" x="3260725" y="3825875"/>
          <p14:tracePt t="35700" x="3298825" y="3825875"/>
          <p14:tracePt t="35716" x="3382963" y="3848100"/>
          <p14:tracePt t="35733" x="3527425" y="3878263"/>
          <p14:tracePt t="35749" x="3635375" y="3916363"/>
          <p14:tracePt t="35767" x="3695700" y="3924300"/>
          <p14:tracePt t="35783" x="3703638" y="3924300"/>
          <p14:tracePt t="35798" x="3711575" y="3924300"/>
          <p14:tracePt t="35815" x="3725863" y="3924300"/>
          <p14:tracePt t="35831" x="3741738" y="3924300"/>
          <p14:tracePt t="35848" x="3756025" y="3924300"/>
          <p14:tracePt t="35865" x="3771900" y="3916363"/>
          <p14:tracePt t="35906" x="3802063" y="3916363"/>
          <p14:tracePt t="35922" x="3825875" y="3916363"/>
          <p14:tracePt t="35931" x="3863975" y="3908425"/>
          <p14:tracePt t="35938" x="3894138" y="3908425"/>
          <p14:tracePt t="35949" x="3940175" y="3902075"/>
          <p14:tracePt t="35966" x="3946525" y="3902075"/>
          <p14:tracePt t="35982" x="3954463" y="3894138"/>
          <p14:tracePt t="36002" x="3962400" y="3886200"/>
          <p14:tracePt t="36018" x="3992563" y="3886200"/>
          <p14:tracePt t="36032" x="4054475" y="3886200"/>
          <p14:tracePt t="36048" x="4130675" y="3886200"/>
          <p14:tracePt t="36065" x="4152900" y="3886200"/>
          <p14:tracePt t="36082" x="4160838" y="3886200"/>
          <p14:tracePt t="36098" x="4168775" y="3886200"/>
          <p14:tracePt t="36116" x="4198938" y="3878263"/>
          <p14:tracePt t="36132" x="4244975" y="3878263"/>
          <p14:tracePt t="36149" x="4289425" y="3878263"/>
          <p14:tracePt t="36165" x="4335463" y="3878263"/>
          <p14:tracePt t="36182" x="4351338" y="3878263"/>
          <p14:tracePt t="36199" x="4365625" y="3878263"/>
          <p14:tracePt t="36216" x="4397375" y="3878263"/>
          <p14:tracePt t="36232" x="4419600" y="3878263"/>
          <p14:tracePt t="36249" x="4457700" y="3878263"/>
          <p14:tracePt t="36249" x="4473575" y="3878263"/>
          <p14:tracePt t="36267" x="4487863" y="3878263"/>
          <p14:tracePt t="36282" x="4541838" y="3878263"/>
          <p14:tracePt t="36299" x="4556125" y="3878263"/>
          <p14:tracePt t="36316" x="4579938" y="3878263"/>
          <p14:tracePt t="36332" x="4587875" y="3878263"/>
          <p14:tracePt t="36348" x="4594225" y="3878263"/>
          <p14:tracePt t="36365" x="4610100" y="3878263"/>
          <p14:tracePt t="36562" x="4618038" y="3878263"/>
          <p14:tracePt t="36570" x="4648200" y="3878263"/>
          <p14:tracePt t="36581" x="4678363" y="3878263"/>
          <p14:tracePt t="36598" x="4694238" y="3878263"/>
          <p14:tracePt t="38387" x="4702175" y="3878263"/>
          <p14:tracePt t="38858" x="4694238" y="3878263"/>
          <p14:tracePt t="39530" x="4678363" y="3886200"/>
          <p14:tracePt t="39538" x="4664075" y="3902075"/>
          <p14:tracePt t="39554" x="4640263" y="3916363"/>
          <p14:tracePt t="39570" x="4618038" y="3924300"/>
          <p14:tracePt t="39579" x="4602163" y="3940175"/>
          <p14:tracePt t="39596" x="4564063" y="3970338"/>
          <p14:tracePt t="39612" x="4511675" y="3992563"/>
          <p14:tracePt t="39629" x="4403725" y="4060825"/>
          <p14:tracePt t="39646" x="4283075" y="4160838"/>
          <p14:tracePt t="39662" x="4191000" y="4229100"/>
          <p14:tracePt t="39679" x="4144963" y="4251325"/>
          <p14:tracePt t="39695" x="4068763" y="4289425"/>
          <p14:tracePt t="39712" x="4016375" y="4321175"/>
          <p14:tracePt t="39729" x="3962400" y="4351338"/>
          <p14:tracePt t="39745" x="3908425" y="4359275"/>
          <p14:tracePt t="39745" x="3870325" y="4365625"/>
          <p14:tracePt t="39764" x="3749675" y="4389438"/>
          <p14:tracePt t="39780" x="3635375" y="4435475"/>
          <p14:tracePt t="39796" x="3543300" y="4511675"/>
          <p14:tracePt t="39812" x="3451225" y="4564063"/>
          <p14:tracePt t="39828" x="3360738" y="4610100"/>
          <p14:tracePt t="39845" x="3276600" y="4610100"/>
          <p14:tracePt t="39862" x="3170238" y="4610100"/>
          <p14:tracePt t="39878" x="3032125" y="4594225"/>
          <p14:tracePt t="39895" x="2933700" y="4572000"/>
          <p14:tracePt t="39912" x="2879725" y="4564063"/>
          <p14:tracePt t="39928" x="2827338" y="4564063"/>
          <p14:tracePt t="39928" x="2797175" y="4564063"/>
          <p14:tracePt t="39947" x="2751138" y="4587875"/>
          <p14:tracePt t="39962" x="2644775" y="4664075"/>
          <p14:tracePt t="39979" x="2590800" y="4664075"/>
          <p14:tracePt t="39996" x="2530475" y="4678363"/>
          <p14:tracePt t="40012" x="2506663" y="4678363"/>
          <p14:tracePt t="40028" x="2484438" y="4694238"/>
          <p14:tracePt t="40045" x="2468563" y="4694238"/>
          <p14:tracePt t="40062" x="2454275" y="4694238"/>
          <p14:tracePt t="40078" x="2416175" y="4694238"/>
          <p14:tracePt t="40094" x="2346325" y="4694238"/>
          <p14:tracePt t="40110" x="2247900" y="4716463"/>
          <p14:tracePt t="40128" x="2163763" y="4746625"/>
          <p14:tracePt t="40144" x="2065338" y="4800600"/>
          <p14:tracePt t="40144" x="2019300" y="4830763"/>
          <p14:tracePt t="40163" x="2003425" y="4838700"/>
          <p14:tracePt t="40178" x="1997075" y="4846638"/>
          <p14:tracePt t="40194" x="1989138" y="4846638"/>
          <p14:tracePt t="40212" x="1981200" y="4846638"/>
          <p14:tracePt t="40298" x="1997075" y="4846638"/>
          <p14:tracePt t="40466" x="2027238" y="4846638"/>
          <p14:tracePt t="40474" x="2079625" y="4846638"/>
          <p14:tracePt t="40482" x="2117725" y="4846638"/>
          <p14:tracePt t="40494" x="2217738" y="4846638"/>
          <p14:tracePt t="40511" x="2301875" y="4846638"/>
          <p14:tracePt t="40528" x="2346325" y="4846638"/>
          <p14:tracePt t="40545" x="2378075" y="4846638"/>
          <p14:tracePt t="40561" x="2416175" y="4846638"/>
          <p14:tracePt t="40561" x="2438400" y="4846638"/>
          <p14:tracePt t="40579" x="2492375" y="4860925"/>
          <p14:tracePt t="40595" x="2568575" y="4860925"/>
          <p14:tracePt t="40612" x="2628900" y="4860925"/>
          <p14:tracePt t="40628" x="2651125" y="4860925"/>
          <p14:tracePt t="40645" x="2659063" y="4860925"/>
          <p14:tracePt t="40660" x="2667000" y="4860925"/>
          <p14:tracePt t="40677" x="2682875" y="4860925"/>
          <p14:tracePt t="40706" x="2705100" y="4860925"/>
          <p14:tracePt t="40714" x="2735263" y="4860925"/>
          <p14:tracePt t="40727" x="2841625" y="4860925"/>
          <p14:tracePt t="40744" x="2941638" y="4860925"/>
          <p14:tracePt t="40744" x="2987675" y="4860925"/>
          <p14:tracePt t="40763" x="3017838" y="4860925"/>
          <p14:tracePt t="40777" x="3055938" y="4860925"/>
          <p14:tracePt t="40795" x="3070225" y="4860925"/>
          <p14:tracePt t="40811" x="3101975" y="4854575"/>
          <p14:tracePt t="40828" x="3178175" y="4846638"/>
          <p14:tracePt t="40845" x="3284538" y="4846638"/>
          <p14:tracePt t="40861" x="3375025" y="4846638"/>
          <p14:tracePt t="40877" x="3421063" y="4846638"/>
          <p14:tracePt t="40894" x="3489325" y="4846638"/>
          <p14:tracePt t="40910" x="3581400" y="4846638"/>
          <p14:tracePt t="40928" x="3619500" y="4846638"/>
          <p14:tracePt t="40945" x="3641725" y="4838700"/>
          <p14:tracePt t="40961" x="3641725" y="4830763"/>
          <p14:tracePt t="40977" x="3649663" y="4830763"/>
          <p14:tracePt t="41058" x="3657600" y="4830763"/>
          <p14:tracePt t="41194" x="3649663" y="4830763"/>
          <p14:tracePt t="41378" x="3635375" y="4830763"/>
          <p14:tracePt t="41394" x="3627438" y="4830763"/>
          <p14:tracePt t="41410" x="3603625" y="4846638"/>
          <p14:tracePt t="41418" x="3597275" y="4846638"/>
          <p14:tracePt t="41427" x="3543300" y="4868863"/>
          <p14:tracePt t="41445" x="3505200" y="4876800"/>
          <p14:tracePt t="41460" x="3497263" y="4884738"/>
          <p14:tracePt t="41477" x="3475038" y="4892675"/>
          <p14:tracePt t="41493" x="3467100" y="4899025"/>
          <p14:tracePt t="41510" x="3451225" y="4906963"/>
          <p14:tracePt t="41526" x="3436938" y="4914900"/>
          <p14:tracePt t="41543" x="3429000" y="4922838"/>
          <p14:tracePt t="41560" x="3413125" y="4930775"/>
          <p14:tracePt t="41576" x="3382963" y="4953000"/>
          <p14:tracePt t="41593" x="3322638" y="4999038"/>
          <p14:tracePt t="41611" x="3298825" y="5021263"/>
          <p14:tracePt t="41611" x="3268663" y="5045075"/>
          <p14:tracePt t="41627" x="3238500" y="5075238"/>
          <p14:tracePt t="41644" x="3216275" y="5105400"/>
          <p14:tracePt t="41660" x="3192463" y="5121275"/>
          <p14:tracePt t="41676" x="3184525" y="5135563"/>
          <p14:tracePt t="41693" x="3146425" y="5159375"/>
          <p14:tracePt t="41709" x="3094038" y="5203825"/>
          <p14:tracePt t="41726" x="3048000" y="5249863"/>
          <p14:tracePt t="41743" x="3001963" y="5295900"/>
          <p14:tracePt t="41760" x="2949575" y="5334000"/>
          <p14:tracePt t="41777" x="2917825" y="5364163"/>
          <p14:tracePt t="41793" x="2887663" y="5402263"/>
          <p14:tracePt t="41793" x="2887663" y="5410200"/>
          <p14:tracePt t="41811" x="2873375" y="5426075"/>
          <p14:tracePt t="41834" x="2865438" y="5448300"/>
          <p14:tracePt t="41843" x="2841625" y="5470525"/>
          <p14:tracePt t="41860" x="2797175" y="5502275"/>
          <p14:tracePt t="41876" x="2759075" y="5524500"/>
          <p14:tracePt t="41893" x="2743200" y="5532438"/>
          <p14:tracePt t="41909" x="2743200" y="5524500"/>
          <p14:tracePt t="42098" x="2743200" y="5516563"/>
          <p14:tracePt t="42178" x="2751138" y="5516563"/>
          <p14:tracePt t="42266" x="2759075" y="5516563"/>
          <p14:tracePt t="42282" x="2759075" y="5508625"/>
          <p14:tracePt t="42546" x="2765425" y="5508625"/>
          <p14:tracePt t="42554" x="2781300" y="5508625"/>
          <p14:tracePt t="42570" x="2797175" y="5508625"/>
          <p14:tracePt t="42586" x="2803525" y="5508625"/>
          <p14:tracePt t="42594" x="2819400" y="5508625"/>
          <p14:tracePt t="42608" x="2849563" y="5494338"/>
          <p14:tracePt t="42608" x="2857500" y="5494338"/>
          <p14:tracePt t="42627" x="2887663" y="5494338"/>
          <p14:tracePt t="42642" x="2987675" y="5486400"/>
          <p14:tracePt t="42659" x="3055938" y="5478463"/>
          <p14:tracePt t="42676" x="3094038" y="5464175"/>
          <p14:tracePt t="42693" x="3101975" y="5464175"/>
          <p14:tracePt t="42714" x="3116263" y="5464175"/>
          <p14:tracePt t="42725" x="3170238" y="5456238"/>
          <p14:tracePt t="42742" x="3222625" y="5440363"/>
          <p14:tracePt t="42759" x="3284538" y="5426075"/>
          <p14:tracePt t="42778" x="3298825" y="5426075"/>
          <p14:tracePt t="42792" x="3306763" y="5426075"/>
          <p14:tracePt t="44655" x="3330575" y="5426075"/>
          <p14:tracePt t="45226" x="3344863" y="5426075"/>
          <p14:tracePt t="45242" x="3352800" y="5426075"/>
          <p14:tracePt t="45250" x="3368675" y="5426075"/>
          <p14:tracePt t="45258" x="3375025" y="5426075"/>
          <p14:tracePt t="45272" x="3398838" y="5426075"/>
          <p14:tracePt t="45272" x="3421063" y="5426075"/>
          <p14:tracePt t="45291" x="3459163" y="5418138"/>
          <p14:tracePt t="45306" x="3673475" y="5380038"/>
          <p14:tracePt t="45324" x="3894138" y="5349875"/>
          <p14:tracePt t="45340" x="4106863" y="5326063"/>
          <p14:tracePt t="45356" x="4365625" y="5265738"/>
          <p14:tracePt t="45373" x="4556125" y="5235575"/>
          <p14:tracePt t="45389" x="4610100" y="5219700"/>
          <p14:tracePt t="45406" x="4618038" y="5219700"/>
          <p14:tracePt t="45450" x="4632325" y="5219700"/>
          <p14:tracePt t="45458" x="4678363" y="5219700"/>
          <p14:tracePt t="45472" x="4822825" y="5219700"/>
          <p14:tracePt t="45472" x="4922838" y="5219700"/>
          <p14:tracePt t="45491" x="5021263" y="5219700"/>
          <p14:tracePt t="45505" x="5235575" y="5219700"/>
          <p14:tracePt t="45524" x="5265738" y="5219700"/>
          <p14:tracePt t="45539" x="5249863" y="5219700"/>
          <p14:tracePt t="45714" x="5235575" y="5227638"/>
          <p14:tracePt t="45730" x="5219700" y="5235575"/>
          <p14:tracePt t="45739" x="5203825" y="5241925"/>
          <p14:tracePt t="45746" x="5159375" y="5265738"/>
          <p14:tracePt t="45756" x="5083175" y="5287963"/>
          <p14:tracePt t="45775" x="4983163" y="5326063"/>
          <p14:tracePt t="45789" x="4892675" y="5356225"/>
          <p14:tracePt t="45805" x="4800600" y="5418138"/>
          <p14:tracePt t="45822" x="4724400" y="5464175"/>
          <p14:tracePt t="45839" x="4664075" y="5502275"/>
          <p14:tracePt t="45856" x="4594225" y="5540375"/>
          <p14:tracePt t="45872" x="4525963" y="5578475"/>
          <p14:tracePt t="45889" x="4441825" y="5638800"/>
          <p14:tracePt t="45889" x="4403725" y="5661025"/>
          <p14:tracePt t="45907" x="4343400" y="5722938"/>
          <p14:tracePt t="45923" x="4283075" y="5799138"/>
          <p14:tracePt t="45940" x="4244975" y="5897563"/>
          <p14:tracePt t="45956" x="4221163" y="5973763"/>
          <p14:tracePt t="45972" x="4198938" y="6035675"/>
          <p14:tracePt t="45989" x="4175125" y="6065838"/>
          <p14:tracePt t="46006" x="4152900" y="6096000"/>
          <p14:tracePt t="46022" x="4122738" y="6156325"/>
          <p14:tracePt t="46039" x="4054475" y="6248400"/>
          <p14:tracePt t="46055" x="3978275" y="6332538"/>
          <p14:tracePt t="46072" x="3932238" y="6392863"/>
          <p14:tracePt t="46088" x="3894138" y="6423025"/>
          <p14:tracePt t="46105" x="3870325" y="6446838"/>
          <p14:tracePt t="46123" x="3856038" y="6446838"/>
          <p14:tracePt t="46139" x="3848100" y="6446838"/>
          <p14:tracePt t="46156" x="3825875" y="6446838"/>
          <p14:tracePt t="46172" x="3817938" y="6446838"/>
          <p14:tracePt t="46188" x="3810000" y="6446838"/>
          <p14:tracePt t="47084" x="3817938" y="6446838"/>
          <p14:tracePt t="47162" x="3840163" y="6438900"/>
          <p14:tracePt t="47170" x="3840163" y="6430963"/>
          <p14:tracePt t="47178" x="3863975" y="6423025"/>
          <p14:tracePt t="47188" x="3870325" y="6423025"/>
          <p14:tracePt t="47204" x="3878263" y="6423025"/>
          <p14:tracePt t="47220" x="3886200" y="6416675"/>
          <p14:tracePt t="47237" x="3902075" y="6416675"/>
          <p14:tracePt t="47266" x="3932238" y="6408738"/>
          <p14:tracePt t="47274" x="4000500" y="6378575"/>
          <p14:tracePt t="47287" x="4098925" y="6354763"/>
          <p14:tracePt t="47304" x="4183063" y="6346825"/>
          <p14:tracePt t="47321" x="4221163" y="6332538"/>
          <p14:tracePt t="47321" x="4237038" y="6332538"/>
          <p14:tracePt t="47339" x="4259263" y="6324600"/>
          <p14:tracePt t="47355" x="4267200" y="6324600"/>
          <p14:tracePt t="47434" x="4275138" y="6324600"/>
          <p14:tracePt t="47442" x="4283075" y="6324600"/>
          <p14:tracePt t="47453" x="4313238" y="6324600"/>
          <p14:tracePt t="47471" x="4335463" y="6324600"/>
          <p14:tracePt t="47487" x="4343400" y="6324600"/>
          <p14:tracePt t="50177" x="4327525" y="6324600"/>
          <p14:tracePt t="50314" x="4305300" y="6324600"/>
          <p14:tracePt t="50322" x="4283075" y="6324600"/>
          <p14:tracePt t="50334" x="4191000" y="6286500"/>
          <p14:tracePt t="50351" x="4084638" y="6226175"/>
          <p14:tracePt t="50367" x="4060825" y="6210300"/>
          <p14:tracePt t="50384" x="4060825" y="6202363"/>
          <p14:tracePt t="50401" x="4060825" y="6188075"/>
          <p14:tracePt t="50426" x="4060825" y="6172200"/>
          <p14:tracePt t="50435" x="4068763" y="6164263"/>
          <p14:tracePt t="50453" x="4098925" y="6164263"/>
          <p14:tracePt t="50468" x="4152900" y="6164263"/>
          <p14:tracePt t="50485" x="4183063" y="6164263"/>
          <p14:tracePt t="50501" x="4213225" y="6164263"/>
          <p14:tracePt t="50517" x="4229100" y="6149975"/>
          <p14:tracePt t="50535" x="4206875" y="6142038"/>
          <p14:tracePt t="50610" x="4152900" y="6118225"/>
          <p14:tracePt t="50618" x="4098925" y="6103938"/>
          <p14:tracePt t="50633" x="3902075" y="6073775"/>
          <p14:tracePt t="50651" x="3825875" y="6057900"/>
          <p14:tracePt t="50668" x="3733800" y="6057900"/>
          <p14:tracePt t="50684" x="3619500" y="6103938"/>
          <p14:tracePt t="50701" x="3543300" y="6126163"/>
          <p14:tracePt t="50717" x="3436938" y="6149975"/>
          <p14:tracePt t="50734" x="3276600" y="6194425"/>
          <p14:tracePt t="50751" x="3086100" y="6256338"/>
          <p14:tracePt t="50768" x="2879725" y="6362700"/>
          <p14:tracePt t="50784" x="2682875" y="6438900"/>
          <p14:tracePt t="50801" x="2438400" y="6545263"/>
          <p14:tracePt t="50817" x="2263775" y="6583363"/>
          <p14:tracePt t="50817" x="2209800" y="6607175"/>
          <p14:tracePt t="50835" x="2117725" y="6629400"/>
          <p14:tracePt t="50851" x="2035175" y="6645275"/>
          <p14:tracePt t="50867" x="1897063" y="6675438"/>
          <p14:tracePt t="50885" x="1782763" y="6689725"/>
          <p14:tracePt t="50901" x="1698625" y="6697663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209800" y="1752600"/>
            <a:ext cx="4087813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 sz="2800"/>
              <a:t>Difuzija</a:t>
            </a:r>
          </a:p>
          <a:p>
            <a:pPr>
              <a:buFontTx/>
              <a:buAutoNum type="arabicPeriod"/>
            </a:pPr>
            <a:r>
              <a:rPr lang="en-US" altLang="en-US" sz="2800"/>
              <a:t>Adsorpcija reaktanata</a:t>
            </a:r>
          </a:p>
          <a:p>
            <a:pPr>
              <a:buFontTx/>
              <a:buAutoNum type="arabicPeriod"/>
            </a:pPr>
            <a:r>
              <a:rPr lang="en-US" altLang="en-US" sz="2800"/>
              <a:t>Reakcja na površini</a:t>
            </a:r>
          </a:p>
          <a:p>
            <a:pPr>
              <a:buFontTx/>
              <a:buAutoNum type="arabicPeriod"/>
            </a:pPr>
            <a:r>
              <a:rPr lang="en-US" altLang="en-US" sz="2800"/>
              <a:t>Desorpcija produkata</a:t>
            </a:r>
          </a:p>
          <a:p>
            <a:pPr>
              <a:buFontTx/>
              <a:buAutoNum type="arabicPeriod"/>
            </a:pPr>
            <a:r>
              <a:rPr lang="en-US" altLang="en-US" sz="2800"/>
              <a:t>Difuzija produkata 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457200" y="457200"/>
            <a:ext cx="81565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800">
                <a:solidFill>
                  <a:schemeClr val="hlink"/>
                </a:solidFill>
                <a:latin typeface="Arial Black" panose="020B0A04020102020204" pitchFamily="34" charset="0"/>
              </a:rPr>
              <a:t>STUPNJEVI HETEROGENOG KATALITIČKOG PROCESA</a:t>
            </a:r>
          </a:p>
        </p:txBody>
      </p:sp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304800" y="4343400"/>
            <a:ext cx="580231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800"/>
              <a:t>A</a:t>
            </a:r>
            <a:r>
              <a:rPr lang="sr-Latn-CS" altLang="en-US" sz="2800" baseline="-25000"/>
              <a:t>g</a:t>
            </a:r>
            <a:r>
              <a:rPr lang="sr-Latn-CS" altLang="en-US" sz="2800"/>
              <a:t>  </a:t>
            </a:r>
            <a:r>
              <a:rPr lang="sr-Latn-CS" altLang="en-US" sz="2800">
                <a:latin typeface="Wingdings 3" panose="05040102010807070707" pitchFamily="18" charset="2"/>
              </a:rPr>
              <a:t>D</a:t>
            </a:r>
            <a:r>
              <a:rPr lang="sr-Latn-CS" altLang="en-US" sz="2800"/>
              <a:t>  A</a:t>
            </a:r>
            <a:r>
              <a:rPr lang="sr-Latn-CS" altLang="en-US" sz="2800" baseline="-25000"/>
              <a:t>pov</a:t>
            </a:r>
            <a:r>
              <a:rPr lang="sr-Latn-CS" altLang="en-US" sz="2800"/>
              <a:t>   		difuzija kdif</a:t>
            </a:r>
          </a:p>
          <a:p>
            <a:pPr eaLnBrk="1" hangingPunct="1"/>
            <a:r>
              <a:rPr lang="sr-Latn-CS" altLang="en-US" sz="2400"/>
              <a:t>A</a:t>
            </a:r>
            <a:r>
              <a:rPr lang="sr-Latn-CS" altLang="en-US" sz="2400" baseline="-25000"/>
              <a:t>pov </a:t>
            </a:r>
            <a:r>
              <a:rPr lang="sr-Latn-CS" altLang="en-US" sz="2800"/>
              <a:t>+  C </a:t>
            </a:r>
            <a:r>
              <a:rPr lang="sr-Latn-CS" altLang="en-US" sz="2800">
                <a:latin typeface="Wingdings 3" panose="05040102010807070707" pitchFamily="18" charset="2"/>
              </a:rPr>
              <a:t>D </a:t>
            </a:r>
            <a:r>
              <a:rPr lang="sr-Latn-CS" altLang="en-US" sz="2800"/>
              <a:t>CA</a:t>
            </a:r>
            <a:r>
              <a:rPr lang="sr-Latn-CS" altLang="en-US" sz="2800" baseline="-25000"/>
              <a:t>ads</a:t>
            </a:r>
            <a:r>
              <a:rPr lang="sr-Latn-CS" altLang="en-US" sz="2800"/>
              <a:t>  	adsorpcija </a:t>
            </a:r>
          </a:p>
          <a:p>
            <a:pPr eaLnBrk="1" hangingPunct="1"/>
            <a:r>
              <a:rPr lang="sr-Latn-CS" altLang="en-US" sz="2800"/>
              <a:t>CA</a:t>
            </a:r>
            <a:r>
              <a:rPr lang="sr-Latn-CS" altLang="en-US" sz="2800" baseline="-25000"/>
              <a:t>ads</a:t>
            </a:r>
            <a:r>
              <a:rPr lang="sr-Latn-CS" altLang="en-US" sz="2800"/>
              <a:t> </a:t>
            </a:r>
            <a:r>
              <a:rPr lang="sr-Latn-CS" altLang="en-US" sz="2800">
                <a:latin typeface="Wingdings 3" panose="05040102010807070707" pitchFamily="18" charset="2"/>
              </a:rPr>
              <a:t>D</a:t>
            </a:r>
            <a:r>
              <a:rPr lang="en-US" altLang="en-US" sz="2800">
                <a:latin typeface="Wingdings 3" panose="05040102010807070707" pitchFamily="18" charset="2"/>
              </a:rPr>
              <a:t> </a:t>
            </a:r>
            <a:r>
              <a:rPr lang="sr-Latn-CS" altLang="en-US" sz="2800"/>
              <a:t>P</a:t>
            </a:r>
            <a:r>
              <a:rPr lang="sr-Latn-CS" altLang="en-US" sz="2800" baseline="-25000"/>
              <a:t>ads</a:t>
            </a:r>
            <a:r>
              <a:rPr lang="sr-Latn-CS" altLang="en-US" sz="2800"/>
              <a:t>   		reakcija</a:t>
            </a:r>
          </a:p>
          <a:p>
            <a:pPr eaLnBrk="1" hangingPunct="1"/>
            <a:r>
              <a:rPr lang="sr-Latn-CS" altLang="en-US" sz="2800"/>
              <a:t>P</a:t>
            </a:r>
            <a:r>
              <a:rPr lang="sr-Latn-CS" altLang="en-US" sz="2800" baseline="-25000"/>
              <a:t>ads</a:t>
            </a:r>
            <a:r>
              <a:rPr lang="sr-Latn-CS" altLang="en-US" sz="2800"/>
              <a:t> </a:t>
            </a:r>
            <a:r>
              <a:rPr lang="sr-Latn-CS" altLang="en-US" sz="2800">
                <a:latin typeface="Wingdings 3" panose="05040102010807070707" pitchFamily="18" charset="2"/>
              </a:rPr>
              <a:t>D</a:t>
            </a:r>
            <a:r>
              <a:rPr lang="sr-Latn-CS" altLang="en-US" sz="2800"/>
              <a:t>P</a:t>
            </a:r>
            <a:r>
              <a:rPr lang="sr-Latn-CS" altLang="en-US" sz="2800" baseline="-25000"/>
              <a:t>gas</a:t>
            </a:r>
            <a:r>
              <a:rPr lang="sr-Latn-CS" altLang="en-US" sz="2800"/>
              <a:t> 			desorpcija P</a:t>
            </a:r>
            <a:endParaRPr lang="en-US" altLang="en-US" sz="2800"/>
          </a:p>
        </p:txBody>
      </p:sp>
      <p:sp>
        <p:nvSpPr>
          <p:cNvPr id="10245" name="Text Box 6"/>
          <p:cNvSpPr txBox="1">
            <a:spLocks noChangeArrowheads="1"/>
          </p:cNvSpPr>
          <p:nvPr/>
        </p:nvSpPr>
        <p:spPr bwMode="auto">
          <a:xfrm>
            <a:off x="6705600" y="4419600"/>
            <a:ext cx="24765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k</a:t>
            </a:r>
            <a:r>
              <a:rPr lang="sr-Latn-CS" altLang="en-US" sz="2800" baseline="-25000"/>
              <a:t>d</a:t>
            </a:r>
            <a:r>
              <a:rPr lang="en-US" altLang="en-US" sz="2800" baseline="-25000"/>
              <a:t>if</a:t>
            </a:r>
            <a:r>
              <a:rPr lang="sr-Latn-CS" altLang="en-US" sz="2800"/>
              <a:t> </a:t>
            </a:r>
            <a:r>
              <a:rPr lang="sr-Latn-CS" altLang="en-US" sz="2800" baseline="-25000"/>
              <a:t>A</a:t>
            </a:r>
            <a:r>
              <a:rPr lang="en-US" altLang="en-US" sz="2800"/>
              <a:t>&gt;&gt; k</a:t>
            </a:r>
            <a:r>
              <a:rPr lang="en-US" altLang="en-US" sz="2800" baseline="-25000"/>
              <a:t>ads</a:t>
            </a:r>
            <a:r>
              <a:rPr lang="en-US" altLang="en-US" sz="2800"/>
              <a:t> </a:t>
            </a:r>
            <a:r>
              <a:rPr lang="en-US" altLang="en-US" sz="2800" baseline="-25000"/>
              <a:t>A</a:t>
            </a:r>
          </a:p>
          <a:p>
            <a:pPr eaLnBrk="1" hangingPunct="1"/>
            <a:r>
              <a:rPr lang="en-US" altLang="en-US" sz="2800"/>
              <a:t>k</a:t>
            </a:r>
            <a:r>
              <a:rPr lang="en-US" altLang="en-US" sz="2800" baseline="-25000"/>
              <a:t>ads</a:t>
            </a:r>
            <a:r>
              <a:rPr lang="en-US" altLang="en-US" sz="2800"/>
              <a:t> </a:t>
            </a:r>
            <a:r>
              <a:rPr lang="en-US" altLang="en-US" sz="2800" baseline="-25000"/>
              <a:t>A</a:t>
            </a:r>
            <a:r>
              <a:rPr lang="en-US" altLang="en-US" sz="2800"/>
              <a:t>&gt;&gt; k</a:t>
            </a:r>
            <a:r>
              <a:rPr lang="en-US" altLang="en-US" sz="2800" baseline="-25000"/>
              <a:t>r</a:t>
            </a:r>
          </a:p>
          <a:p>
            <a:pPr eaLnBrk="1" hangingPunct="1"/>
            <a:r>
              <a:rPr lang="en-US" altLang="en-US" sz="2800"/>
              <a:t>k</a:t>
            </a:r>
            <a:r>
              <a:rPr lang="en-US" altLang="en-US" sz="2800" baseline="-25000"/>
              <a:t>r</a:t>
            </a:r>
            <a:r>
              <a:rPr lang="en-US" altLang="en-US" sz="2800"/>
              <a:t>&lt;&lt; k</a:t>
            </a:r>
            <a:r>
              <a:rPr lang="en-US" altLang="en-US" sz="2800" baseline="-25000"/>
              <a:t>adsP</a:t>
            </a:r>
            <a:r>
              <a:rPr lang="en-US" altLang="en-US" sz="2800"/>
              <a:t>, k</a:t>
            </a:r>
            <a:r>
              <a:rPr lang="en-US" altLang="en-US" sz="2800" baseline="-25000"/>
              <a:t>difP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961" x="517525" y="6545263"/>
          <p14:tracePt t="3969" x="517525" y="6523038"/>
          <p14:tracePt t="3977" x="517525" y="6469063"/>
          <p14:tracePt t="3994" x="533400" y="6384925"/>
          <p14:tracePt t="4011" x="563563" y="6248400"/>
          <p14:tracePt t="4029" x="571500" y="6111875"/>
          <p14:tracePt t="4043" x="593725" y="5951538"/>
          <p14:tracePt t="4059" x="639763" y="5799138"/>
          <p14:tracePt t="4075" x="685800" y="5630863"/>
          <p14:tracePt t="4093" x="715963" y="5516563"/>
          <p14:tracePt t="4111" x="739775" y="5440363"/>
          <p14:tracePt t="4127" x="754063" y="5394325"/>
          <p14:tracePt t="4144" x="762000" y="5349875"/>
          <p14:tracePt t="4161" x="784225" y="5303838"/>
          <p14:tracePt t="4161" x="784225" y="5295900"/>
          <p14:tracePt t="4179" x="792163" y="5265738"/>
          <p14:tracePt t="4179" x="800100" y="5241925"/>
          <p14:tracePt t="4195" x="868363" y="5113338"/>
          <p14:tracePt t="4211" x="930275" y="4975225"/>
          <p14:tracePt t="4228" x="1020763" y="4876800"/>
          <p14:tracePt t="4245" x="1096963" y="4778375"/>
          <p14:tracePt t="4260" x="1127125" y="4716463"/>
          <p14:tracePt t="4277" x="1150938" y="4640263"/>
          <p14:tracePt t="4294" x="1181100" y="4541838"/>
          <p14:tracePt t="4310" x="1203325" y="4373563"/>
          <p14:tracePt t="4327" x="1249363" y="4251325"/>
          <p14:tracePt t="4344" x="1279525" y="4130675"/>
          <p14:tracePt t="4361" x="1303338" y="4046538"/>
          <p14:tracePt t="4378" x="1325563" y="3962400"/>
          <p14:tracePt t="4378" x="1325563" y="3924300"/>
          <p14:tracePt t="4395" x="1333500" y="3863975"/>
          <p14:tracePt t="4411" x="1341438" y="3802063"/>
          <p14:tracePt t="4428" x="1355725" y="3763963"/>
          <p14:tracePt t="4446" x="1363663" y="3673475"/>
          <p14:tracePt t="4460" x="1379538" y="3527425"/>
          <p14:tracePt t="4477" x="1387475" y="3406775"/>
          <p14:tracePt t="4494" x="1387475" y="3298825"/>
          <p14:tracePt t="4510" x="1387475" y="3246438"/>
          <p14:tracePt t="4527" x="1393825" y="3200400"/>
          <p14:tracePt t="4544" x="1393825" y="3146425"/>
          <p14:tracePt t="4560" x="1393825" y="3094038"/>
          <p14:tracePt t="4577" x="1393825" y="3040063"/>
          <p14:tracePt t="4577" x="1393825" y="3009900"/>
          <p14:tracePt t="4595" x="1401763" y="2941638"/>
          <p14:tracePt t="4611" x="1425575" y="2841625"/>
          <p14:tracePt t="4628" x="1447800" y="2759075"/>
          <p14:tracePt t="4644" x="1463675" y="2713038"/>
          <p14:tracePt t="4660" x="1477963" y="2667000"/>
          <p14:tracePt t="4677" x="1477963" y="2613025"/>
          <p14:tracePt t="4693" x="1477963" y="2560638"/>
          <p14:tracePt t="4710" x="1477963" y="2506663"/>
          <p14:tracePt t="4727" x="1493838" y="2454275"/>
          <p14:tracePt t="4743" x="1524000" y="2392363"/>
          <p14:tracePt t="4762" x="1554163" y="2332038"/>
          <p14:tracePt t="4762" x="1577975" y="2301875"/>
          <p14:tracePt t="4779" x="1592263" y="2263775"/>
          <p14:tracePt t="4797" x="1600200" y="2239963"/>
          <p14:tracePt t="4811" x="1600200" y="2225675"/>
          <p14:tracePt t="4826" x="1608138" y="2209800"/>
          <p14:tracePt t="4844" x="1630363" y="2149475"/>
          <p14:tracePt t="4861" x="1654175" y="2065338"/>
          <p14:tracePt t="4877" x="1698625" y="1981200"/>
          <p14:tracePt t="4893" x="1736725" y="1889125"/>
          <p14:tracePt t="4910" x="1774825" y="1820863"/>
          <p14:tracePt t="4927" x="1806575" y="1774825"/>
          <p14:tracePt t="4944" x="1812925" y="1752600"/>
          <p14:tracePt t="4960" x="1820863" y="1744663"/>
          <p14:tracePt t="4977" x="1844675" y="1714500"/>
          <p14:tracePt t="4994" x="1905000" y="1654175"/>
          <p14:tracePt t="4994" x="1951038" y="1622425"/>
          <p14:tracePt t="5011" x="2057400" y="1554163"/>
          <p14:tracePt t="5027" x="2117725" y="1516063"/>
          <p14:tracePt t="5043" x="2163763" y="1485900"/>
          <p14:tracePt t="5059" x="2171700" y="1477963"/>
          <p14:tracePt t="5076" x="2187575" y="1463675"/>
          <p14:tracePt t="5092" x="2232025" y="1463675"/>
          <p14:tracePt t="5130" x="2293938" y="1463675"/>
          <p14:tracePt t="5138" x="2392363" y="1463675"/>
          <p14:tracePt t="5146" x="2492375" y="1463675"/>
          <p14:tracePt t="5159" x="2713038" y="1493838"/>
          <p14:tracePt t="5176" x="2841625" y="1501775"/>
          <p14:tracePt t="5193" x="2949575" y="1501775"/>
          <p14:tracePt t="5210" x="3001963" y="1501775"/>
          <p14:tracePt t="5227" x="3032125" y="1501775"/>
          <p14:tracePt t="5244" x="3048000" y="1501775"/>
          <p14:tracePt t="5260" x="3108325" y="1508125"/>
          <p14:tracePt t="5276" x="3192463" y="1531938"/>
          <p14:tracePt t="5293" x="3306763" y="1554163"/>
          <p14:tracePt t="5310" x="3398838" y="1554163"/>
          <p14:tracePt t="5326" x="3489325" y="1554163"/>
          <p14:tracePt t="5343" x="3551238" y="1554163"/>
          <p14:tracePt t="5360" x="3589338" y="1554163"/>
          <p14:tracePt t="5376" x="3603625" y="1562100"/>
          <p14:tracePt t="5392" x="3649663" y="1584325"/>
          <p14:tracePt t="5392" x="3725863" y="1622425"/>
          <p14:tracePt t="5411" x="3886200" y="1684338"/>
          <p14:tracePt t="5427" x="4054475" y="1730375"/>
          <p14:tracePt t="5444" x="4175125" y="1752600"/>
          <p14:tracePt t="5460" x="4259263" y="1774825"/>
          <p14:tracePt t="5476" x="4297363" y="1798638"/>
          <p14:tracePt t="5493" x="4327525" y="1798638"/>
          <p14:tracePt t="5509" x="4381500" y="1806575"/>
          <p14:tracePt t="5527" x="4427538" y="1806575"/>
          <p14:tracePt t="5542" x="4503738" y="1828800"/>
          <p14:tracePt t="5559" x="4564063" y="1851025"/>
          <p14:tracePt t="5576" x="4632325" y="1866900"/>
          <p14:tracePt t="5593" x="4732338" y="1920875"/>
          <p14:tracePt t="5593" x="4778375" y="1943100"/>
          <p14:tracePt t="5611" x="4838700" y="1973263"/>
          <p14:tracePt t="5611" x="4884738" y="1981200"/>
          <p14:tracePt t="5627" x="4983163" y="1989138"/>
          <p14:tracePt t="5643" x="5075238" y="2003425"/>
          <p14:tracePt t="5660" x="5151438" y="2011363"/>
          <p14:tracePt t="5676" x="5197475" y="2027238"/>
          <p14:tracePt t="5693" x="5211763" y="2027238"/>
          <p14:tracePt t="5709" x="5227638" y="2027238"/>
          <p14:tracePt t="5726" x="5303838" y="2049463"/>
          <p14:tracePt t="5743" x="5418138" y="2073275"/>
          <p14:tracePt t="5760" x="5578475" y="2125663"/>
          <p14:tracePt t="5776" x="5654675" y="2163763"/>
          <p14:tracePt t="5793" x="5707063" y="2179638"/>
          <p14:tracePt t="5809" x="5730875" y="2187575"/>
          <p14:tracePt t="5826" x="5791200" y="2217738"/>
          <p14:tracePt t="5843" x="5851525" y="2255838"/>
          <p14:tracePt t="5860" x="5905500" y="2270125"/>
          <p14:tracePt t="5876" x="6019800" y="2324100"/>
          <p14:tracePt t="5892" x="6103938" y="2384425"/>
          <p14:tracePt t="5909" x="6149975" y="2430463"/>
          <p14:tracePt t="5926" x="6164263" y="2454275"/>
          <p14:tracePt t="5942" x="6188075" y="2498725"/>
          <p14:tracePt t="5960" x="6202363" y="2530475"/>
          <p14:tracePt t="5975" x="6218238" y="2560638"/>
          <p14:tracePt t="5992" x="6232525" y="2582863"/>
          <p14:tracePt t="6009" x="6256338" y="2628900"/>
          <p14:tracePt t="6009" x="6264275" y="2651125"/>
          <p14:tracePt t="6027" x="6286500" y="2727325"/>
          <p14:tracePt t="6043" x="6316663" y="2827338"/>
          <p14:tracePt t="6060" x="6354763" y="2933700"/>
          <p14:tracePt t="6077" x="6392863" y="3070225"/>
          <p14:tracePt t="6092" x="6430963" y="3192463"/>
          <p14:tracePt t="6109" x="6438900" y="3306763"/>
          <p14:tracePt t="6126" x="6438900" y="3421063"/>
          <p14:tracePt t="6142" x="6438900" y="3513138"/>
          <p14:tracePt t="6159" x="6438900" y="3627438"/>
          <p14:tracePt t="6175" x="6438900" y="3771900"/>
          <p14:tracePt t="6192" x="6438900" y="3894138"/>
          <p14:tracePt t="6208" x="6438900" y="4022725"/>
          <p14:tracePt t="6225" x="6438900" y="4122738"/>
          <p14:tracePt t="6225" x="6438900" y="4198938"/>
          <p14:tracePt t="6243" x="6438900" y="4275138"/>
          <p14:tracePt t="6259" x="6408738" y="4365625"/>
          <p14:tracePt t="6275" x="6362700" y="4435475"/>
          <p14:tracePt t="6292" x="6324600" y="4495800"/>
          <p14:tracePt t="6309" x="6264275" y="4533900"/>
          <p14:tracePt t="6326" x="6194425" y="4564063"/>
          <p14:tracePt t="6342" x="6096000" y="4587875"/>
          <p14:tracePt t="6358" x="6011863" y="4610100"/>
          <p14:tracePt t="6375" x="5951538" y="4625975"/>
          <p14:tracePt t="6392" x="5897563" y="4625975"/>
          <p14:tracePt t="6408" x="5851525" y="4625975"/>
          <p14:tracePt t="6425" x="5807075" y="4625975"/>
          <p14:tracePt t="6425" x="5775325" y="4625975"/>
          <p14:tracePt t="6443" x="5715000" y="4625975"/>
          <p14:tracePt t="6459" x="5630863" y="4648200"/>
          <p14:tracePt t="6476" x="5554663" y="4648200"/>
          <p14:tracePt t="6492" x="5516563" y="4648200"/>
          <p14:tracePt t="6508" x="5470525" y="4648200"/>
          <p14:tracePt t="6525" x="5380038" y="4610100"/>
          <p14:tracePt t="6542" x="5280025" y="4579938"/>
          <p14:tracePt t="6559" x="5159375" y="4556125"/>
          <p14:tracePt t="6575" x="4999038" y="4487863"/>
          <p14:tracePt t="6591" x="4830763" y="4427538"/>
          <p14:tracePt t="6608" x="4724400" y="4389438"/>
          <p14:tracePt t="6625" x="4686300" y="4381500"/>
          <p14:tracePt t="6641" x="4670425" y="4381500"/>
          <p14:tracePt t="6641" x="4664075" y="4381500"/>
          <p14:tracePt t="6659" x="4602163" y="4359275"/>
          <p14:tracePt t="6676" x="4479925" y="4335463"/>
          <p14:tracePt t="6692" x="4313238" y="4313238"/>
          <p14:tracePt t="6708" x="4152900" y="4313238"/>
          <p14:tracePt t="6725" x="3962400" y="4313238"/>
          <p14:tracePt t="6742" x="3848100" y="4313238"/>
          <p14:tracePt t="6758" x="3817938" y="4313238"/>
          <p14:tracePt t="6776" x="3787775" y="4313238"/>
          <p14:tracePt t="6791" x="3749675" y="4313238"/>
          <p14:tracePt t="6808" x="3641725" y="4313238"/>
          <p14:tracePt t="6824" x="3467100" y="4313238"/>
          <p14:tracePt t="6824" x="3398838" y="4313238"/>
          <p14:tracePt t="6843" x="3314700" y="4313238"/>
          <p14:tracePt t="6857" x="3101975" y="4313238"/>
          <p14:tracePt t="6876" x="3032125" y="4313238"/>
          <p14:tracePt t="6892" x="2979738" y="4313238"/>
          <p14:tracePt t="6908" x="2955925" y="4305300"/>
          <p14:tracePt t="6925" x="2933700" y="4305300"/>
          <p14:tracePt t="6941" x="2857500" y="4275138"/>
          <p14:tracePt t="6959" x="2789238" y="4259263"/>
          <p14:tracePt t="6975" x="2705100" y="4221163"/>
          <p14:tracePt t="6991" x="2590800" y="4160838"/>
          <p14:tracePt t="7008" x="2408238" y="4092575"/>
          <p14:tracePt t="7025" x="2255838" y="4016375"/>
          <p14:tracePt t="7025" x="2179638" y="3992563"/>
          <p14:tracePt t="7043" x="2133600" y="3962400"/>
          <p14:tracePt t="7057" x="2003425" y="3878263"/>
          <p14:tracePt t="7075" x="1951038" y="3840163"/>
          <p14:tracePt t="7092" x="1935163" y="3817938"/>
          <p14:tracePt t="7108" x="1897063" y="3763963"/>
          <p14:tracePt t="7125" x="1858963" y="3711575"/>
          <p14:tracePt t="7141" x="1820863" y="3641725"/>
          <p14:tracePt t="7157" x="1806575" y="3603625"/>
          <p14:tracePt t="7174" x="1798638" y="3581400"/>
          <p14:tracePt t="7190" x="1782763" y="3543300"/>
          <p14:tracePt t="7207" x="1768475" y="3475038"/>
          <p14:tracePt t="7224" x="1744663" y="3330575"/>
          <p14:tracePt t="7241" x="1736725" y="3208338"/>
          <p14:tracePt t="7241" x="1736725" y="3132138"/>
          <p14:tracePt t="7259" x="1736725" y="3032125"/>
          <p14:tracePt t="7275" x="1736725" y="2994025"/>
          <p14:tracePt t="7292" x="1744663" y="2941638"/>
          <p14:tracePt t="7308" x="1744663" y="2887663"/>
          <p14:tracePt t="7325" x="1744663" y="2797175"/>
          <p14:tracePt t="7341" x="1744663" y="2667000"/>
          <p14:tracePt t="7357" x="1744663" y="2522538"/>
          <p14:tracePt t="7374" x="1744663" y="2416175"/>
          <p14:tracePt t="7391" x="1744663" y="2346325"/>
          <p14:tracePt t="7407" x="1760538" y="2301875"/>
          <p14:tracePt t="7424" x="1768475" y="2247900"/>
          <p14:tracePt t="7440" x="1790700" y="2193925"/>
          <p14:tracePt t="7440" x="1798638" y="2171700"/>
          <p14:tracePt t="7460" x="1806575" y="2117725"/>
          <p14:tracePt t="7475" x="1812925" y="2079625"/>
          <p14:tracePt t="7492" x="1828800" y="2011363"/>
          <p14:tracePt t="7508" x="1844675" y="1981200"/>
          <p14:tracePt t="7525" x="1858963" y="1951038"/>
          <p14:tracePt t="7541" x="1866900" y="1920875"/>
          <p14:tracePt t="7557" x="1874838" y="1897063"/>
          <p14:tracePt t="7574" x="1882775" y="1889125"/>
          <p14:tracePt t="7590" x="1889125" y="1882775"/>
          <p14:tracePt t="7606" x="1905000" y="1874838"/>
          <p14:tracePt t="7624" x="1935163" y="1851025"/>
          <p14:tracePt t="7640" x="1981200" y="1828800"/>
          <p14:tracePt t="7657" x="2019300" y="1812925"/>
          <p14:tracePt t="7657" x="2027238" y="1798638"/>
          <p14:tracePt t="7675" x="2041525" y="1790700"/>
          <p14:tracePt t="7691" x="2049463" y="1790700"/>
          <p14:tracePt t="7708" x="2065338" y="1782763"/>
          <p14:tracePt t="7724" x="2087563" y="1768475"/>
          <p14:tracePt t="7740" x="2111375" y="1760538"/>
          <p14:tracePt t="7757" x="2163763" y="1736725"/>
          <p14:tracePt t="7777" x="2201863" y="1722438"/>
          <p14:tracePt t="7790" x="2263775" y="1714500"/>
          <p14:tracePt t="7807" x="2346325" y="1692275"/>
          <p14:tracePt t="7824" x="2384425" y="1676400"/>
          <p14:tracePt t="7840" x="2422525" y="1676400"/>
          <p14:tracePt t="7857" x="2492375" y="1654175"/>
          <p14:tracePt t="7857" x="2544763" y="1630363"/>
          <p14:tracePt t="7875" x="2682875" y="1608138"/>
          <p14:tracePt t="7891" x="2797175" y="1608138"/>
          <p14:tracePt t="7908" x="2911475" y="1608138"/>
          <p14:tracePt t="7924" x="2987675" y="1608138"/>
          <p14:tracePt t="7941" x="3055938" y="1608138"/>
          <p14:tracePt t="7958" x="3108325" y="1608138"/>
          <p14:tracePt t="7974" x="3178175" y="1608138"/>
          <p14:tracePt t="7990" x="3284538" y="1622425"/>
          <p14:tracePt t="8007" x="3382963" y="1646238"/>
          <p14:tracePt t="8023" x="3513138" y="1654175"/>
          <p14:tracePt t="8040" x="3635375" y="1654175"/>
          <p14:tracePt t="8057" x="3787775" y="1654175"/>
          <p14:tracePt t="8073" x="3984625" y="1654175"/>
          <p14:tracePt t="8092" x="4030663" y="1654175"/>
          <p14:tracePt t="8092" x="4054475" y="1654175"/>
          <p14:tracePt t="8107" x="4098925" y="1654175"/>
          <p14:tracePt t="8124" x="4160838" y="1654175"/>
          <p14:tracePt t="8141" x="4237038" y="1654175"/>
          <p14:tracePt t="8157" x="4335463" y="1676400"/>
          <p14:tracePt t="8173" x="4441825" y="1676400"/>
          <p14:tracePt t="8190" x="4579938" y="1692275"/>
          <p14:tracePt t="8207" x="4678363" y="1692275"/>
          <p14:tracePt t="8223" x="4724400" y="1692275"/>
          <p14:tracePt t="8240" x="4732338" y="1692275"/>
          <p14:tracePt t="8256" x="4762500" y="1692275"/>
          <p14:tracePt t="8273" x="4830763" y="1692275"/>
          <p14:tracePt t="8273" x="4892675" y="1692275"/>
          <p14:tracePt t="8291" x="4983163" y="1692275"/>
          <p14:tracePt t="8307" x="5051425" y="1692275"/>
          <p14:tracePt t="8324" x="5127625" y="1692275"/>
          <p14:tracePt t="8340" x="5173663" y="1692275"/>
          <p14:tracePt t="8356" x="5219700" y="1692275"/>
          <p14:tracePt t="8373" x="5249863" y="1692275"/>
          <p14:tracePt t="8389" x="5295900" y="1692275"/>
          <p14:tracePt t="8406" x="5364163" y="1692275"/>
          <p14:tracePt t="8423" x="5448300" y="1698625"/>
          <p14:tracePt t="8439" x="5502275" y="1698625"/>
          <p14:tracePt t="8439" x="5516563" y="1698625"/>
          <p14:tracePt t="8459" x="5524500" y="1698625"/>
          <p14:tracePt t="8473" x="5554663" y="1714500"/>
          <p14:tracePt t="8473" x="5578475" y="1730375"/>
          <p14:tracePt t="8491" x="5600700" y="1752600"/>
          <p14:tracePt t="8506" x="5775325" y="1806575"/>
          <p14:tracePt t="8524" x="5883275" y="1828800"/>
          <p14:tracePt t="8540" x="5943600" y="1844675"/>
          <p14:tracePt t="8556" x="5965825" y="1844675"/>
          <p14:tracePt t="8610" x="5981700" y="1858963"/>
          <p14:tracePt t="8618" x="6019800" y="1874838"/>
          <p14:tracePt t="8626" x="6065838" y="1905000"/>
          <p14:tracePt t="8639" x="6180138" y="1965325"/>
          <p14:tracePt t="8657" x="6210300" y="1997075"/>
          <p14:tracePt t="8673" x="6218238" y="2003425"/>
          <p14:tracePt t="8673" x="6232525" y="2019300"/>
          <p14:tracePt t="8691" x="6248400" y="2035175"/>
          <p14:tracePt t="8705" x="6354763" y="2141538"/>
          <p14:tracePt t="8723" x="6400800" y="2201863"/>
          <p14:tracePt t="8740" x="6438900" y="2263775"/>
          <p14:tracePt t="8756" x="6454775" y="2332038"/>
          <p14:tracePt t="8777" x="6461125" y="2430463"/>
          <p14:tracePt t="8789" x="6477000" y="2568575"/>
          <p14:tracePt t="8806" x="6515100" y="2705100"/>
          <p14:tracePt t="8822" x="6561138" y="2819400"/>
          <p14:tracePt t="8840" x="6599238" y="2917825"/>
          <p14:tracePt t="8856" x="6599238" y="2963863"/>
          <p14:tracePt t="8872" x="6599238" y="2971800"/>
          <p14:tracePt t="8889" x="6599238" y="2994025"/>
          <p14:tracePt t="8889" x="6599238" y="3025775"/>
          <p14:tracePt t="8907" x="6583363" y="3086100"/>
          <p14:tracePt t="8923" x="6561138" y="3216275"/>
          <p14:tracePt t="8939" x="6553200" y="3336925"/>
          <p14:tracePt t="8957" x="6515100" y="3429000"/>
          <p14:tracePt t="8973" x="6499225" y="3482975"/>
          <p14:tracePt t="8989" x="6469063" y="3551238"/>
          <p14:tracePt t="9006" x="6423025" y="3641725"/>
          <p14:tracePt t="9023" x="6384925" y="3703638"/>
          <p14:tracePt t="9039" x="6332538" y="3794125"/>
          <p14:tracePt t="9056" x="6278563" y="3832225"/>
          <p14:tracePt t="9072" x="6226175" y="3878263"/>
          <p14:tracePt t="9089" x="6149975" y="3932238"/>
          <p14:tracePt t="9089" x="6111875" y="3970338"/>
          <p14:tracePt t="9107" x="6073775" y="4008438"/>
          <p14:tracePt t="9122" x="5989638" y="4068763"/>
          <p14:tracePt t="9139" x="5935663" y="4092575"/>
          <p14:tracePt t="9156" x="5883275" y="4114800"/>
          <p14:tracePt t="9172" x="5829300" y="4152900"/>
          <p14:tracePt t="9189" x="5745163" y="4160838"/>
          <p14:tracePt t="9205" x="5630863" y="4183063"/>
          <p14:tracePt t="9222" x="5532438" y="4183063"/>
          <p14:tracePt t="9239" x="5440363" y="4191000"/>
          <p14:tracePt t="9255" x="5402263" y="4191000"/>
          <p14:tracePt t="9272" x="5380038" y="4191000"/>
          <p14:tracePt t="9289" x="5356225" y="4191000"/>
          <p14:tracePt t="9306" x="5341938" y="4191000"/>
          <p14:tracePt t="9322" x="5165725" y="4191000"/>
          <p14:tracePt t="9340" x="4991100" y="4183063"/>
          <p14:tracePt t="9356" x="4778375" y="4168775"/>
          <p14:tracePt t="9372" x="4610100" y="4168775"/>
          <p14:tracePt t="9389" x="4503738" y="4168775"/>
          <p14:tracePt t="9406" x="4427538" y="4168775"/>
          <p14:tracePt t="9422" x="4411663" y="4168775"/>
          <p14:tracePt t="9438" x="4365625" y="4175125"/>
          <p14:tracePt t="9457" x="4313238" y="4198938"/>
          <p14:tracePt t="9472" x="4221163" y="4198938"/>
          <p14:tracePt t="9489" x="4122738" y="4206875"/>
          <p14:tracePt t="9505" x="3856038" y="4283075"/>
          <p14:tracePt t="9523" x="3717925" y="4327525"/>
          <p14:tracePt t="9539" x="3573463" y="4365625"/>
          <p14:tracePt t="9556" x="3475038" y="4389438"/>
          <p14:tracePt t="9572" x="3413125" y="4397375"/>
          <p14:tracePt t="9588" x="3336925" y="4411663"/>
          <p14:tracePt t="9605" x="3276600" y="4411663"/>
          <p14:tracePt t="9622" x="3222625" y="4411663"/>
          <p14:tracePt t="9638" x="3140075" y="4411663"/>
          <p14:tracePt t="9655" x="2941638" y="4397375"/>
          <p14:tracePt t="9672" x="2759075" y="4365625"/>
          <p14:tracePt t="9688" x="2582863" y="4359275"/>
          <p14:tracePt t="9705" x="2484438" y="4343400"/>
          <p14:tracePt t="9705" x="2460625" y="4343400"/>
          <p14:tracePt t="9723" x="2430463" y="4343400"/>
          <p14:tracePt t="9738" x="2339975" y="4305300"/>
          <p14:tracePt t="9756" x="2293938" y="4297363"/>
          <p14:tracePt t="9774" x="2239963" y="4267200"/>
          <p14:tracePt t="9789" x="2171700" y="4221163"/>
          <p14:tracePt t="9805" x="2073275" y="4168775"/>
          <p14:tracePt t="9821" x="1958975" y="4106863"/>
          <p14:tracePt t="9838" x="1889125" y="4076700"/>
          <p14:tracePt t="9855" x="1844675" y="4054475"/>
          <p14:tracePt t="9872" x="1828800" y="4030663"/>
          <p14:tracePt t="9888" x="1782763" y="4008438"/>
          <p14:tracePt t="9905" x="1752600" y="3978275"/>
          <p14:tracePt t="9921" x="1730375" y="3946525"/>
          <p14:tracePt t="9939" x="1698625" y="3924300"/>
          <p14:tracePt t="9956" x="1676400" y="3878263"/>
          <p14:tracePt t="9972" x="1660525" y="3825875"/>
          <p14:tracePt t="9988" x="1660525" y="3787775"/>
          <p14:tracePt t="10005" x="1660525" y="3741738"/>
          <p14:tracePt t="10022" x="1660525" y="3703638"/>
          <p14:tracePt t="10038" x="1660525" y="3649663"/>
          <p14:tracePt t="10055" x="1660525" y="3603625"/>
          <p14:tracePt t="10071" x="1660525" y="3527425"/>
          <p14:tracePt t="10088" x="1660525" y="3413125"/>
          <p14:tracePt t="10105" x="1660525" y="3260725"/>
          <p14:tracePt t="10122" x="1660525" y="3078163"/>
          <p14:tracePt t="10139" x="1660525" y="2971800"/>
          <p14:tracePt t="10156" x="1660525" y="2865438"/>
          <p14:tracePt t="10172" x="1660525" y="2789238"/>
          <p14:tracePt t="10188" x="1660525" y="2689225"/>
          <p14:tracePt t="10205" x="1660525" y="2574925"/>
          <p14:tracePt t="10221" x="1660525" y="2468563"/>
          <p14:tracePt t="10238" x="1660525" y="2354263"/>
          <p14:tracePt t="10255" x="1660525" y="2232025"/>
          <p14:tracePt t="10271" x="1660525" y="2111375"/>
          <p14:tracePt t="10288" x="1660525" y="2027238"/>
          <p14:tracePt t="10304" x="1660525" y="1989138"/>
          <p14:tracePt t="10321" x="1660525" y="1935163"/>
          <p14:tracePt t="10321" x="1660525" y="1920875"/>
          <p14:tracePt t="10339" x="1660525" y="1882775"/>
          <p14:tracePt t="10355" x="1660525" y="1858963"/>
          <p14:tracePt t="10372" x="1676400" y="1820863"/>
          <p14:tracePt t="10389" x="1684338" y="1782763"/>
          <p14:tracePt t="10405" x="1698625" y="1768475"/>
          <p14:tracePt t="10421" x="1706563" y="1760538"/>
          <p14:tracePt t="10437" x="1722438" y="1744663"/>
          <p14:tracePt t="10454" x="1730375" y="1736725"/>
          <p14:tracePt t="10474" x="1736725" y="1730375"/>
          <p14:tracePt t="10487" x="1744663" y="1722438"/>
          <p14:tracePt t="10504" x="1752600" y="1722438"/>
          <p14:tracePt t="10659" x="1752600" y="1730375"/>
          <p14:tracePt t="10674" x="1752600" y="1736725"/>
          <p14:tracePt t="10682" x="1752600" y="1744663"/>
          <p14:tracePt t="10714" x="1744663" y="1760538"/>
          <p14:tracePt t="10730" x="1744663" y="1768475"/>
          <p14:tracePt t="10739" x="1744663" y="1790700"/>
          <p14:tracePt t="10754" x="1736725" y="1828800"/>
          <p14:tracePt t="10772" x="1730375" y="1858963"/>
          <p14:tracePt t="10787" x="1730375" y="1905000"/>
          <p14:tracePt t="10804" x="1730375" y="2019300"/>
          <p14:tracePt t="10820" x="1730375" y="2141538"/>
          <p14:tracePt t="10837" x="1730375" y="2255838"/>
          <p14:tracePt t="10854" x="1752600" y="2378075"/>
          <p14:tracePt t="10870" x="1752600" y="2454275"/>
          <p14:tracePt t="10887" x="1760538" y="2536825"/>
          <p14:tracePt t="10904" x="1782763" y="2590800"/>
          <p14:tracePt t="10920" x="1812925" y="2636838"/>
          <p14:tracePt t="10937" x="1820863" y="2659063"/>
          <p14:tracePt t="10954" x="1820863" y="2689225"/>
          <p14:tracePt t="11010" x="1836738" y="2743200"/>
          <p14:tracePt t="11019" x="1844675" y="2803525"/>
          <p14:tracePt t="11026" x="1866900" y="2865438"/>
          <p14:tracePt t="11037" x="1905000" y="3001963"/>
          <p14:tracePt t="11054" x="1935163" y="3146425"/>
          <p14:tracePt t="11070" x="1973263" y="3298825"/>
          <p14:tracePt t="11087" x="2003425" y="3413125"/>
          <p14:tracePt t="11103" x="2003425" y="3497263"/>
          <p14:tracePt t="11120" x="2003425" y="3551238"/>
          <p14:tracePt t="11137" x="2019300" y="3603625"/>
          <p14:tracePt t="11137" x="2027238" y="3641725"/>
          <p14:tracePt t="11155" x="2065338" y="3763963"/>
          <p14:tracePt t="11171" x="2073275" y="3908425"/>
          <p14:tracePt t="11188" x="2087563" y="4054475"/>
          <p14:tracePt t="11204" x="2087563" y="4152900"/>
          <p14:tracePt t="11220" x="2087563" y="4221163"/>
          <p14:tracePt t="11237" x="2095500" y="4244975"/>
          <p14:tracePt t="11253" x="2095500" y="4251325"/>
          <p14:tracePt t="11298" x="2095500" y="4267200"/>
          <p14:tracePt t="11306" x="2095500" y="4275138"/>
          <p14:tracePt t="11319" x="2095500" y="4297363"/>
          <p14:tracePt t="11336" x="2095500" y="4365625"/>
          <p14:tracePt t="11353" x="2117725" y="4511675"/>
          <p14:tracePt t="11371" x="2117725" y="4564063"/>
          <p14:tracePt t="11387" x="2117725" y="4572000"/>
          <p14:tracePt t="12294" x="2117725" y="4579938"/>
          <p14:tracePt t="12730" x="2111375" y="4579938"/>
          <p14:tracePt t="13627" x="2117725" y="4579938"/>
          <p14:tracePt t="14098" x="2125663" y="4579938"/>
          <p14:tracePt t="14138" x="2133600" y="4572000"/>
          <p14:tracePt t="14170" x="2141538" y="4564063"/>
          <p14:tracePt t="14243" x="2149475" y="4556125"/>
          <p14:tracePt t="14386" x="2155825" y="4549775"/>
          <p14:tracePt t="14394" x="2155825" y="4541838"/>
          <p14:tracePt t="14418" x="2155825" y="4533900"/>
          <p14:tracePt t="14538" x="2155825" y="4525963"/>
          <p14:tracePt t="14675" x="2149475" y="4525963"/>
          <p14:tracePt t="14706" x="2149475" y="4518025"/>
          <p14:tracePt t="15066" x="2149475" y="4511675"/>
          <p14:tracePt t="15074" x="2155825" y="4511675"/>
          <p14:tracePt t="15099" x="2163763" y="4503738"/>
          <p14:tracePt t="15195" x="2171700" y="4503738"/>
          <p14:tracePt t="16097" x="2163763" y="4495800"/>
          <p14:tracePt t="16274" x="2155825" y="4495800"/>
          <p14:tracePt t="16282" x="2149475" y="4495800"/>
          <p14:tracePt t="16290" x="2141538" y="4495800"/>
          <p14:tracePt t="16299" x="2125663" y="4495800"/>
          <p14:tracePt t="16402" x="2117725" y="4495800"/>
          <p14:tracePt t="16474" x="2103438" y="4511675"/>
          <p14:tracePt t="16498" x="2087563" y="4511675"/>
          <p14:tracePt t="16531" x="2079625" y="4511675"/>
          <p14:tracePt t="16938" x="2087563" y="4503738"/>
          <p14:tracePt t="16963" x="2095500" y="4503738"/>
          <p14:tracePt t="16970" x="2095500" y="4495800"/>
          <p14:tracePt t="16981" x="2111375" y="4487863"/>
          <p14:tracePt t="16997" x="2111375" y="4479925"/>
          <p14:tracePt t="17014" x="2117725" y="4479925"/>
          <p14:tracePt t="17058" x="2117725" y="4473575"/>
          <p14:tracePt t="17073" x="2125663" y="4473575"/>
          <p14:tracePt t="17081" x="2141538" y="4473575"/>
          <p14:tracePt t="17096" x="2201863" y="4449763"/>
          <p14:tracePt t="17115" x="2332038" y="4449763"/>
          <p14:tracePt t="17131" x="2484438" y="4449763"/>
          <p14:tracePt t="17147" x="2651125" y="4449763"/>
          <p14:tracePt t="17164" x="2827338" y="4449763"/>
          <p14:tracePt t="17180" x="3001963" y="4449763"/>
          <p14:tracePt t="17196" x="3078163" y="4449763"/>
          <p14:tracePt t="17213" x="3086100" y="4449763"/>
          <p14:tracePt t="17249" x="3108325" y="4473575"/>
          <p14:tracePt t="17257" x="3162300" y="4518025"/>
          <p14:tracePt t="17265" x="3230563" y="4541838"/>
          <p14:tracePt t="17279" x="3330575" y="4564063"/>
          <p14:tracePt t="17297" x="3489325" y="4602163"/>
          <p14:tracePt t="17314" x="3513138" y="4602163"/>
          <p14:tracePt t="17330" x="3527425" y="4602163"/>
          <p14:tracePt t="17345" x="3551238" y="4610100"/>
          <p14:tracePt t="17364" x="3581400" y="4610100"/>
          <p14:tracePt t="17380" x="3627438" y="4625975"/>
          <p14:tracePt t="17396" x="3657600" y="4625975"/>
          <p14:tracePt t="17413" x="3679825" y="4632325"/>
          <p14:tracePt t="17429" x="3717925" y="4640263"/>
          <p14:tracePt t="17446" x="3763963" y="4640263"/>
          <p14:tracePt t="17464" x="3787775" y="4640263"/>
          <p14:tracePt t="17464" x="3794125" y="4640263"/>
          <p14:tracePt t="17482" x="3810000" y="4640263"/>
          <p14:tracePt t="17497" x="3825875" y="4640263"/>
          <p14:tracePt t="17512" x="3870325" y="4640263"/>
          <p14:tracePt t="17530" x="3902075" y="4640263"/>
          <p14:tracePt t="17546" x="3940175" y="4640263"/>
          <p14:tracePt t="17564" x="3954463" y="4640263"/>
          <p14:tracePt t="17579" x="4000500" y="4640263"/>
          <p14:tracePt t="17596" x="4068763" y="4640263"/>
          <p14:tracePt t="17613" x="4183063" y="4656138"/>
          <p14:tracePt t="17629" x="4297363" y="4670425"/>
          <p14:tracePt t="17646" x="4441825" y="4670425"/>
          <p14:tracePt t="17663" x="4572000" y="4694238"/>
          <p14:tracePt t="17679" x="4664075" y="4716463"/>
          <p14:tracePt t="17696" x="4732338" y="4762500"/>
          <p14:tracePt t="17712" x="4822825" y="4822825"/>
          <p14:tracePt t="17730" x="4868863" y="4830763"/>
          <p14:tracePt t="17747" x="4937125" y="4838700"/>
          <p14:tracePt t="17763" x="4991100" y="4838700"/>
          <p14:tracePt t="17780" x="5013325" y="4838700"/>
          <p14:tracePt t="17795" x="5029200" y="4838700"/>
          <p14:tracePt t="17812" x="5037138" y="4838700"/>
          <p14:tracePt t="17828" x="5045075" y="4838700"/>
          <p14:tracePt t="17849" x="5045075" y="4846638"/>
          <p14:tracePt t="17862" x="5045075" y="4854575"/>
          <p14:tracePt t="17971" x="5029200" y="4854575"/>
          <p14:tracePt t="18009" x="5006975" y="4854575"/>
          <p14:tracePt t="18017" x="4983163" y="4854575"/>
          <p14:tracePt t="18028" x="4922838" y="4846638"/>
          <p14:tracePt t="18045" x="4822825" y="4830763"/>
          <p14:tracePt t="18062" x="4716463" y="4830763"/>
          <p14:tracePt t="18079" x="4602163" y="4830763"/>
          <p14:tracePt t="18095" x="4518025" y="4830763"/>
          <p14:tracePt t="18112" x="4435475" y="4830763"/>
          <p14:tracePt t="18112" x="4411663" y="4830763"/>
          <p14:tracePt t="18130" x="4381500" y="4830763"/>
          <p14:tracePt t="18145" x="4343400" y="4830763"/>
          <p14:tracePt t="18162" x="4335463" y="4830763"/>
          <p14:tracePt t="18179" x="4321175" y="4830763"/>
          <p14:tracePt t="18195" x="4267200" y="4830763"/>
          <p14:tracePt t="18212" x="4213225" y="4830763"/>
          <p14:tracePt t="18229" x="4152900" y="4830763"/>
          <p14:tracePt t="18246" x="4076700" y="4830763"/>
          <p14:tracePt t="18262" x="4046538" y="4830763"/>
          <p14:tracePt t="18278" x="4008438" y="4838700"/>
          <p14:tracePt t="18295" x="3992563" y="4846638"/>
          <p14:tracePt t="18311" x="3962400" y="4846638"/>
          <p14:tracePt t="18330" x="3932238" y="4846638"/>
          <p14:tracePt t="18346" x="3848100" y="4860925"/>
          <p14:tracePt t="18363" x="3771900" y="4860925"/>
          <p14:tracePt t="18379" x="3711575" y="4860925"/>
          <p14:tracePt t="18395" x="3635375" y="4860925"/>
          <p14:tracePt t="18412" x="3597275" y="4860925"/>
          <p14:tracePt t="18428" x="3565525" y="4860925"/>
          <p14:tracePt t="18445" x="3535363" y="4860925"/>
          <p14:tracePt t="18462" x="3489325" y="4860925"/>
          <p14:tracePt t="18480" x="3444875" y="4860925"/>
          <p14:tracePt t="18495" x="3390900" y="4860925"/>
          <p14:tracePt t="18511" x="3298825" y="4860925"/>
          <p14:tracePt t="18528" x="3238500" y="4854575"/>
          <p14:tracePt t="18546" x="3216275" y="4854575"/>
          <p14:tracePt t="18562" x="3178175" y="4854575"/>
          <p14:tracePt t="18579" x="3116263" y="4854575"/>
          <p14:tracePt t="18596" x="3070225" y="4854575"/>
          <p14:tracePt t="18612" x="3032125" y="4854575"/>
          <p14:tracePt t="18628" x="2941638" y="4846638"/>
          <p14:tracePt t="18645" x="2819400" y="4822825"/>
          <p14:tracePt t="18662" x="2644775" y="4792663"/>
          <p14:tracePt t="18678" x="2544763" y="4778375"/>
          <p14:tracePt t="18695" x="2514600" y="4778375"/>
          <p14:tracePt t="18711" x="2506663" y="4778375"/>
          <p14:tracePt t="18727" x="2498725" y="4778375"/>
          <p14:tracePt t="18762" x="2484438" y="4778375"/>
          <p14:tracePt t="18771" x="2468563" y="4778375"/>
          <p14:tracePt t="18780" x="2416175" y="4778375"/>
          <p14:tracePt t="18796" x="2346325" y="4778375"/>
          <p14:tracePt t="18812" x="2286000" y="4778375"/>
          <p14:tracePt t="18828" x="2247900" y="4778375"/>
          <p14:tracePt t="18845" x="2201863" y="4778375"/>
          <p14:tracePt t="18861" x="2171700" y="4778375"/>
          <p14:tracePt t="18878" x="2163763" y="4778375"/>
          <p14:tracePt t="18894" x="2155825" y="4778375"/>
          <p14:tracePt t="18911" x="2141538" y="4778375"/>
          <p14:tracePt t="18927" x="2125663" y="4778375"/>
          <p14:tracePt t="18945" x="2079625" y="4778375"/>
          <p14:tracePt t="18962" x="2041525" y="4778375"/>
          <p14:tracePt t="18979" x="2011363" y="4792663"/>
          <p14:tracePt t="18995" x="1997075" y="4792663"/>
          <p14:tracePt t="19011" x="1965325" y="4792663"/>
          <p14:tracePt t="19028" x="1951038" y="4792663"/>
          <p14:tracePt t="19045" x="1920875" y="4808538"/>
          <p14:tracePt t="19061" x="1897063" y="4808538"/>
          <p14:tracePt t="19078" x="1851025" y="4822825"/>
          <p14:tracePt t="19095" x="1790700" y="4830763"/>
          <p14:tracePt t="19111" x="1774825" y="4830763"/>
          <p14:tracePt t="19128" x="1760538" y="4830763"/>
          <p14:tracePt t="19144" x="1714500" y="4846638"/>
          <p14:tracePt t="19162" x="1660525" y="4860925"/>
          <p14:tracePt t="19179" x="1600200" y="4868863"/>
          <p14:tracePt t="19195" x="1463675" y="4884738"/>
          <p14:tracePt t="19212" x="1371600" y="4884738"/>
          <p14:tracePt t="19227" x="1349375" y="4884738"/>
          <p14:tracePt t="19243" x="1333500" y="4884738"/>
          <p14:tracePt t="19260" x="1317625" y="4884738"/>
          <p14:tracePt t="19277" x="1295400" y="4884738"/>
          <p14:tracePt t="19294" x="1273175" y="4884738"/>
          <p14:tracePt t="19311" x="1211263" y="4868863"/>
          <p14:tracePt t="19327" x="1158875" y="4860925"/>
          <p14:tracePt t="19344" x="1096963" y="4854575"/>
          <p14:tracePt t="19344" x="1074738" y="4854575"/>
          <p14:tracePt t="19362" x="1058863" y="4854575"/>
          <p14:tracePt t="19377" x="1036638" y="4846638"/>
          <p14:tracePt t="19394" x="1028700" y="4846638"/>
          <p14:tracePt t="19412" x="998538" y="4846638"/>
          <p14:tracePt t="19427" x="974725" y="4830763"/>
          <p14:tracePt t="19444" x="914400" y="4830763"/>
          <p14:tracePt t="19462" x="838200" y="4792663"/>
          <p14:tracePt t="19477" x="792163" y="4784725"/>
          <p14:tracePt t="19494" x="762000" y="4784725"/>
          <p14:tracePt t="19511" x="746125" y="4784725"/>
          <p14:tracePt t="19586" x="731838" y="4784725"/>
          <p14:tracePt t="19593" x="715963" y="4784725"/>
          <p14:tracePt t="19602" x="677863" y="4784725"/>
          <p14:tracePt t="19611" x="625475" y="4770438"/>
          <p14:tracePt t="19628" x="563563" y="4770438"/>
          <p14:tracePt t="19644" x="555625" y="4770438"/>
          <p14:tracePt t="21436" x="549275" y="4770438"/>
          <p14:tracePt t="22366" x="555625" y="4762500"/>
          <p14:tracePt t="22674" x="563563" y="4754563"/>
          <p14:tracePt t="22682" x="571500" y="4754563"/>
          <p14:tracePt t="22691" x="579438" y="4754563"/>
          <p14:tracePt t="22707" x="593725" y="4754563"/>
          <p14:tracePt t="22785" x="601663" y="4754563"/>
          <p14:tracePt t="22793" x="617538" y="4746625"/>
          <p14:tracePt t="22809" x="617538" y="4732338"/>
          <p14:tracePt t="23002" x="617538" y="4724400"/>
          <p14:tracePt t="23017" x="617538" y="4716463"/>
          <p14:tracePt t="23057" x="617538" y="4708525"/>
          <p14:tracePt t="23074" x="617538" y="4702175"/>
          <p14:tracePt t="23090" x="625475" y="4702175"/>
          <p14:tracePt t="23250" x="631825" y="4702175"/>
          <p14:tracePt t="23330" x="639763" y="4702175"/>
          <p14:tracePt t="23346" x="647700" y="4702175"/>
          <p14:tracePt t="23370" x="663575" y="4702175"/>
          <p14:tracePt t="23442" x="669925" y="4702175"/>
          <p14:tracePt t="23466" x="693738" y="4702175"/>
          <p14:tracePt t="23482" x="701675" y="4702175"/>
          <p14:tracePt t="23537" x="708025" y="4702175"/>
          <p14:tracePt t="23561" x="723900" y="4702175"/>
          <p14:tracePt t="23570" x="731838" y="4702175"/>
          <p14:tracePt t="23578" x="739775" y="4702175"/>
          <p14:tracePt t="23589" x="746125" y="4702175"/>
          <p14:tracePt t="23650" x="762000" y="4702175"/>
          <p14:tracePt t="23682" x="777875" y="4702175"/>
          <p14:tracePt t="23690" x="792163" y="4702175"/>
          <p14:tracePt t="23698" x="808038" y="4702175"/>
          <p14:tracePt t="23707" x="822325" y="4702175"/>
          <p14:tracePt t="24602" x="838200" y="4702175"/>
          <p14:tracePt t="24610" x="868363" y="4702175"/>
          <p14:tracePt t="24621" x="884238" y="4708525"/>
          <p14:tracePt t="24638" x="892175" y="4708525"/>
          <p14:tracePt t="24655" x="906463" y="4708525"/>
          <p14:tracePt t="24672" x="930275" y="4724400"/>
          <p14:tracePt t="24689" x="990600" y="4724400"/>
          <p14:tracePt t="24706" x="1036638" y="4724400"/>
          <p14:tracePt t="24723" x="1058863" y="4724400"/>
          <p14:tracePt t="24740" x="1082675" y="4724400"/>
          <p14:tracePt t="24755" x="1096963" y="4724400"/>
          <p14:tracePt t="24773" x="1158875" y="4746625"/>
          <p14:tracePt t="24789" x="1227138" y="4754563"/>
          <p14:tracePt t="24806" x="1295400" y="4762500"/>
          <p14:tracePt t="24822" x="1317625" y="4762500"/>
          <p14:tracePt t="24838" x="1325563" y="4762500"/>
          <p14:tracePt t="24913" x="1333500" y="4762500"/>
          <p14:tracePt t="24921" x="1355725" y="4762500"/>
          <p14:tracePt t="24930" x="1379538" y="4762500"/>
          <p14:tracePt t="24939" x="1425575" y="4770438"/>
          <p14:tracePt t="24955" x="1431925" y="4770438"/>
          <p14:tracePt t="25026" x="1439863" y="4770438"/>
          <p14:tracePt t="25034" x="1447800" y="4770438"/>
          <p14:tracePt t="25042" x="1455738" y="4770438"/>
          <p14:tracePt t="25055" x="1463675" y="4770438"/>
          <p14:tracePt t="25071" x="1470025" y="4770438"/>
          <p14:tracePt t="25090" x="1477963" y="4770438"/>
          <p14:tracePt t="25104" x="1508125" y="4770438"/>
          <p14:tracePt t="25123" x="1531938" y="4770438"/>
          <p14:tracePt t="25139" x="1539875" y="4770438"/>
          <p14:tracePt t="25154" x="1546225" y="4770438"/>
          <p14:tracePt t="25202" x="1554163" y="4770438"/>
          <p14:tracePt t="25217" x="1562100" y="4770438"/>
          <p14:tracePt t="25226" x="1577975" y="4770438"/>
          <p14:tracePt t="25242" x="1584325" y="4770438"/>
          <p14:tracePt t="25258" x="1592263" y="4770438"/>
          <p14:tracePt t="25274" x="1592263" y="4762500"/>
          <p14:tracePt t="25346" x="1592263" y="4754563"/>
          <p14:tracePt t="25354" x="1592263" y="4746625"/>
          <p14:tracePt t="25362" x="1600200" y="4732338"/>
          <p14:tracePt t="25371" x="1608138" y="4732338"/>
          <p14:tracePt t="25450" x="1616075" y="4716463"/>
          <p14:tracePt t="29926" x="1608138" y="4716463"/>
          <p14:tracePt t="30578" x="1592263" y="4716463"/>
          <p14:tracePt t="30642" x="1584325" y="4716463"/>
          <p14:tracePt t="30834" x="1577975" y="4716463"/>
          <p14:tracePt t="30986" x="1562100" y="4702175"/>
          <p14:tracePt t="31114" x="1524000" y="4648200"/>
          <p14:tracePt t="31122" x="1463675" y="4564063"/>
          <p14:tracePt t="31131" x="1295400" y="4321175"/>
          <p14:tracePt t="31149" x="1120775" y="4106863"/>
          <p14:tracePt t="31166" x="1020763" y="4000500"/>
          <p14:tracePt t="31182" x="974725" y="3984625"/>
          <p14:tracePt t="31199" x="968375" y="3992563"/>
          <p14:tracePt t="31298" x="968375" y="4008438"/>
          <p14:tracePt t="31322" x="968375" y="4022725"/>
          <p14:tracePt t="31330" x="968375" y="4030663"/>
          <p14:tracePt t="31378" x="982663" y="4054475"/>
          <p14:tracePt t="31402" x="990600" y="4076700"/>
          <p14:tracePt t="31410" x="1012825" y="4114800"/>
          <p14:tracePt t="31418" x="1028700" y="4144963"/>
          <p14:tracePt t="31431" x="1089025" y="4237038"/>
          <p14:tracePt t="31448" x="1173163" y="4411663"/>
          <p14:tracePt t="31466" x="1173163" y="4473575"/>
          <p14:tracePt t="31484" x="1173163" y="4503738"/>
          <p14:tracePt t="31499" x="1158875" y="4525963"/>
          <p14:tracePt t="31516" x="1150938" y="4533900"/>
          <p14:tracePt t="31546" x="1150938" y="4541838"/>
          <p14:tracePt t="31553" x="1143000" y="4549775"/>
          <p14:tracePt t="31642" x="1120775" y="4564063"/>
          <p14:tracePt t="31658" x="1096963" y="4602163"/>
          <p14:tracePt t="31666" x="1058863" y="4670425"/>
          <p14:tracePt t="31682" x="1044575" y="4686300"/>
          <p14:tracePt t="31699" x="1036638" y="4694238"/>
          <p14:tracePt t="31714" x="1044575" y="4694238"/>
          <p14:tracePt t="31906" x="1050925" y="4686300"/>
          <p14:tracePt t="31922" x="1058863" y="4686300"/>
          <p14:tracePt t="31930" x="1066800" y="4678363"/>
          <p14:tracePt t="31946" x="1074738" y="4678363"/>
          <p14:tracePt t="31994" x="1089025" y="4678363"/>
          <p14:tracePt t="32002" x="1104900" y="4678363"/>
          <p14:tracePt t="32014" x="1158875" y="4678363"/>
          <p14:tracePt t="32032" x="1227138" y="4678363"/>
          <p14:tracePt t="32048" x="1303338" y="4702175"/>
          <p14:tracePt t="32048" x="1317625" y="4702175"/>
          <p14:tracePt t="32066" x="1325563" y="4702175"/>
          <p14:tracePt t="32081" x="1325563" y="4694238"/>
          <p14:tracePt t="32442" x="1325563" y="4678363"/>
          <p14:tracePt t="32450" x="1325563" y="4664075"/>
          <p14:tracePt t="32538" x="1325563" y="4656138"/>
          <p14:tracePt t="32554" x="1325563" y="4648200"/>
          <p14:tracePt t="32562" x="1325563" y="4632325"/>
          <p14:tracePt t="32570" x="1341438" y="4625975"/>
          <p14:tracePt t="32586" x="1341438" y="4618038"/>
          <p14:tracePt t="32597" x="1341438" y="4610100"/>
          <p14:tracePt t="32666" x="1349375" y="4602163"/>
          <p14:tracePt t="32674" x="1355725" y="4602163"/>
          <p14:tracePt t="32682" x="1349375" y="4602163"/>
          <p14:tracePt t="33010" x="1333500" y="4602163"/>
          <p14:tracePt t="33017" x="1317625" y="4602163"/>
          <p14:tracePt t="33034" x="1311275" y="4602163"/>
          <p14:tracePt t="33065" x="1303338" y="4602163"/>
          <p14:tracePt t="33106" x="1295400" y="4602163"/>
          <p14:tracePt t="33122" x="1279525" y="4602163"/>
          <p14:tracePt t="33130" x="1273175" y="4602163"/>
          <p14:tracePt t="33138" x="1257300" y="4602163"/>
          <p14:tracePt t="33147" x="1235075" y="4602163"/>
          <p14:tracePt t="33164" x="1227138" y="4602163"/>
          <p14:tracePt t="33179" x="1211263" y="4602163"/>
          <p14:tracePt t="33197" x="1203325" y="4602163"/>
          <p14:tracePt t="33213" x="1203325" y="4594225"/>
          <p14:tracePt t="33450" x="1211263" y="4594225"/>
          <p14:tracePt t="33458" x="1219200" y="4594225"/>
          <p14:tracePt t="33498" x="1227138" y="4594225"/>
          <p14:tracePt t="33930" x="1235075" y="4594225"/>
          <p14:tracePt t="33938" x="1241425" y="4594225"/>
          <p14:tracePt t="33946" x="1249363" y="4594225"/>
          <p14:tracePt t="33962" x="1257300" y="4594225"/>
          <p14:tracePt t="33979" x="1287463" y="4594225"/>
          <p14:tracePt t="33996" x="1333500" y="4594225"/>
          <p14:tracePt t="34013" x="1425575" y="4594225"/>
          <p14:tracePt t="34030" x="1539875" y="4594225"/>
          <p14:tracePt t="34045" x="1616075" y="4594225"/>
          <p14:tracePt t="34061" x="1638300" y="4594225"/>
          <p14:tracePt t="34078" x="1646238" y="4594225"/>
          <p14:tracePt t="34138" x="1668463" y="4594225"/>
          <p14:tracePt t="34146" x="1676400" y="4587875"/>
          <p14:tracePt t="35051" x="1684338" y="4587875"/>
          <p14:tracePt t="35250" x="1684338" y="4602163"/>
          <p14:tracePt t="35354" x="1676400" y="4610100"/>
          <p14:tracePt t="35386" x="1676400" y="4618038"/>
          <p14:tracePt t="35394" x="1668463" y="4625975"/>
          <p14:tracePt t="35410" x="1654175" y="4640263"/>
          <p14:tracePt t="35426" x="1654175" y="4648200"/>
          <p14:tracePt t="35442" x="1646238" y="4664075"/>
          <p14:tracePt t="35450" x="1646238" y="4678363"/>
          <p14:tracePt t="35466" x="1646238" y="4686300"/>
          <p14:tracePt t="35477" x="1638300" y="4708525"/>
          <p14:tracePt t="35496" x="1630363" y="4732338"/>
          <p14:tracePt t="35511" x="1622425" y="4746625"/>
          <p14:tracePt t="35528" x="1622425" y="4762500"/>
          <p14:tracePt t="35543" x="1616075" y="4784725"/>
          <p14:tracePt t="35560" x="1616075" y="4792663"/>
          <p14:tracePt t="35577" x="1616075" y="4800600"/>
          <p14:tracePt t="35595" x="1616075" y="4808538"/>
          <p14:tracePt t="35612" x="1616075" y="4816475"/>
          <p14:tracePt t="35706" x="1616075" y="4838700"/>
          <p14:tracePt t="35714" x="1608138" y="4854575"/>
          <p14:tracePt t="35727" x="1608138" y="4937125"/>
          <p14:tracePt t="35744" x="1600200" y="4991100"/>
          <p14:tracePt t="35744" x="1600200" y="5006975"/>
          <p14:tracePt t="35762" x="1600200" y="5021263"/>
          <p14:tracePt t="35794" x="1600200" y="5029200"/>
          <p14:tracePt t="35802" x="1600200" y="5045075"/>
          <p14:tracePt t="35811" x="1600200" y="5067300"/>
          <p14:tracePt t="35827" x="1592263" y="5113338"/>
          <p14:tracePt t="35844" x="1592263" y="5121275"/>
          <p14:tracePt t="35861" x="1577975" y="5127625"/>
          <p14:tracePt t="35877" x="1570038" y="5127625"/>
          <p14:tracePt t="35921" x="1562100" y="5143500"/>
          <p14:tracePt t="35929" x="1546225" y="5143500"/>
          <p14:tracePt t="35937" x="1531938" y="5159375"/>
          <p14:tracePt t="35945" x="1508125" y="5165725"/>
          <p14:tracePt t="35960" x="1439863" y="5197475"/>
          <p14:tracePt t="35978" x="1409700" y="5197475"/>
          <p14:tracePt t="35995" x="1393825" y="5203825"/>
          <p14:tracePt t="36011" x="1393825" y="5211763"/>
          <p14:tracePt t="36027" x="1387475" y="5211763"/>
          <p14:tracePt t="36074" x="1379538" y="5203825"/>
          <p14:tracePt t="36114" x="1379538" y="5189538"/>
          <p14:tracePt t="36138" x="1379538" y="5159375"/>
          <p14:tracePt t="36146" x="1393825" y="5127625"/>
          <p14:tracePt t="36160" x="1425575" y="5059363"/>
          <p14:tracePt t="36160" x="1425575" y="5045075"/>
          <p14:tracePt t="36178" x="1431925" y="5029200"/>
          <p14:tracePt t="36194" x="1447800" y="5021263"/>
          <p14:tracePt t="36211" x="1455738" y="5006975"/>
          <p14:tracePt t="36228" x="1485900" y="4975225"/>
          <p14:tracePt t="36244" x="1524000" y="4937125"/>
          <p14:tracePt t="36260" x="1546225" y="4914900"/>
          <p14:tracePt t="36277" x="1562100" y="4892675"/>
          <p14:tracePt t="36294" x="1562100" y="4876800"/>
          <p14:tracePt t="36310" x="1570038" y="4876800"/>
          <p14:tracePt t="36326" x="1570038" y="4868863"/>
          <p14:tracePt t="36666" x="1570038" y="4854575"/>
          <p14:tracePt t="36674" x="1577975" y="4822825"/>
          <p14:tracePt t="36682" x="1584325" y="4800600"/>
          <p14:tracePt t="36693" x="1600200" y="4754563"/>
          <p14:tracePt t="36710" x="1616075" y="4732338"/>
          <p14:tracePt t="36727" x="1616075" y="4724400"/>
          <p14:tracePt t="36770" x="1622425" y="4724400"/>
          <p14:tracePt t="37042" x="1630363" y="4724400"/>
          <p14:tracePt t="37146" x="1622425" y="4732338"/>
          <p14:tracePt t="37242" x="1608138" y="4732338"/>
          <p14:tracePt t="37266" x="1608138" y="4740275"/>
          <p14:tracePt t="37274" x="1600200" y="4746625"/>
          <p14:tracePt t="37290" x="1600200" y="4754563"/>
          <p14:tracePt t="37298" x="1592263" y="4754563"/>
          <p14:tracePt t="37322" x="1592263" y="4762500"/>
          <p14:tracePt t="37330" x="1584325" y="4778375"/>
          <p14:tracePt t="37342" x="1577975" y="4778375"/>
          <p14:tracePt t="37359" x="1570038" y="4784725"/>
          <p14:tracePt t="37375" x="1554163" y="4792663"/>
          <p14:tracePt t="37392" x="1531938" y="4800600"/>
          <p14:tracePt t="37392" x="1524000" y="4800600"/>
          <p14:tracePt t="37410" x="1508125" y="4800600"/>
          <p14:tracePt t="37410" x="1493838" y="4800600"/>
          <p14:tracePt t="37427" x="1477963" y="4800600"/>
          <p14:tracePt t="37442" x="1463675" y="4808538"/>
          <p14:tracePt t="37458" x="1447800" y="4808538"/>
          <p14:tracePt t="37475" x="1439863" y="4816475"/>
          <p14:tracePt t="37494" x="1431925" y="4822825"/>
          <p14:tracePt t="37514" x="1425575" y="4822825"/>
          <p14:tracePt t="37525" x="1409700" y="4830763"/>
          <p14:tracePt t="37542" x="1379538" y="4830763"/>
          <p14:tracePt t="37559" x="1355725" y="4830763"/>
          <p14:tracePt t="37576" x="1349375" y="4830763"/>
          <p14:tracePt t="37592" x="1333500" y="4838700"/>
          <p14:tracePt t="37650" x="1333500" y="4846638"/>
          <p14:tracePt t="37666" x="1325563" y="4846638"/>
          <p14:tracePt t="37674" x="1311275" y="4854575"/>
          <p14:tracePt t="37682" x="1295400" y="4860925"/>
          <p14:tracePt t="37698" x="1287463" y="4868863"/>
          <p14:tracePt t="37708" x="1279525" y="4876800"/>
          <p14:tracePt t="37725" x="1265238" y="4892675"/>
          <p14:tracePt t="37742" x="1265238" y="4899025"/>
          <p14:tracePt t="37758" x="1249363" y="4945063"/>
          <p14:tracePt t="37779" x="1249363" y="4953000"/>
          <p14:tracePt t="37791" x="1235075" y="4968875"/>
          <p14:tracePt t="37807" x="1219200" y="4983163"/>
          <p14:tracePt t="37807" x="1211263" y="4991100"/>
          <p14:tracePt t="37827" x="1189038" y="5006975"/>
          <p14:tracePt t="37843" x="1165225" y="5029200"/>
          <p14:tracePt t="37859" x="1143000" y="5045075"/>
          <p14:tracePt t="37875" x="1120775" y="5067300"/>
          <p14:tracePt t="37892" x="1096963" y="5083175"/>
          <p14:tracePt t="37908" x="1074738" y="5097463"/>
          <p14:tracePt t="37925" x="1050925" y="5105400"/>
          <p14:tracePt t="37942" x="1012825" y="5127625"/>
          <p14:tracePt t="37958" x="982663" y="5127625"/>
          <p14:tracePt t="37975" x="952500" y="5127625"/>
          <p14:tracePt t="37992" x="944563" y="5127625"/>
          <p14:tracePt t="38010" x="936625" y="5127625"/>
          <p14:tracePt t="38026" x="930275" y="5127625"/>
          <p14:tracePt t="38050" x="922338" y="5127625"/>
          <p14:tracePt t="38059" x="906463" y="5127625"/>
          <p14:tracePt t="38077" x="898525" y="5135563"/>
          <p14:tracePt t="38093" x="884238" y="5135563"/>
          <p14:tracePt t="38108" x="876300" y="5135563"/>
          <p14:tracePt t="38126" x="838200" y="5135563"/>
          <p14:tracePt t="38143" x="822325" y="5135563"/>
          <p14:tracePt t="38159" x="815975" y="5143500"/>
          <p14:tracePt t="38175" x="815975" y="5151438"/>
          <p14:tracePt t="38266" x="808038" y="5151438"/>
          <p14:tracePt t="38690" x="815975" y="5143500"/>
          <p14:tracePt t="38867" x="815975" y="5135563"/>
          <p14:tracePt t="38962" x="822325" y="5127625"/>
          <p14:tracePt t="40336" x="838200" y="5127625"/>
          <p14:tracePt t="40419" x="846138" y="5127625"/>
          <p14:tracePt t="40458" x="854075" y="5127625"/>
          <p14:tracePt t="40467" x="860425" y="5113338"/>
          <p14:tracePt t="40475" x="898525" y="5089525"/>
          <p14:tracePt t="40493" x="922338" y="5083175"/>
          <p14:tracePt t="40508" x="952500" y="5075238"/>
          <p14:tracePt t="40525" x="960438" y="5059363"/>
          <p14:tracePt t="40540" x="968375" y="5059363"/>
          <p14:tracePt t="40579" x="982663" y="5059363"/>
          <p14:tracePt t="40595" x="1006475" y="5059363"/>
          <p14:tracePt t="40603" x="1028700" y="5059363"/>
          <p14:tracePt t="40611" x="1074738" y="5059363"/>
          <p14:tracePt t="40623" x="1135063" y="5059363"/>
          <p14:tracePt t="40640" x="1181100" y="5059363"/>
          <p14:tracePt t="40656" x="1203325" y="5059363"/>
          <p14:tracePt t="40673" x="1211263" y="5059363"/>
          <p14:tracePt t="40731" x="1219200" y="5059363"/>
          <p14:tracePt t="40747" x="1227138" y="5059363"/>
          <p14:tracePt t="40763" x="1241425" y="5059363"/>
          <p14:tracePt t="40787" x="1257300" y="5059363"/>
          <p14:tracePt t="40803" x="1265238" y="5059363"/>
          <p14:tracePt t="40811" x="1287463" y="5059363"/>
          <p14:tracePt t="40823" x="1325563" y="5059363"/>
          <p14:tracePt t="40840" x="1379538" y="5067300"/>
          <p14:tracePt t="40857" x="1439863" y="5075238"/>
          <p14:tracePt t="40873" x="1455738" y="5083175"/>
          <p14:tracePt t="40873" x="1463675" y="5083175"/>
          <p14:tracePt t="40891" x="1470025" y="5089525"/>
          <p14:tracePt t="40923" x="1477963" y="5089525"/>
          <p14:tracePt t="40931" x="1477963" y="5097463"/>
          <p14:tracePt t="40940" x="1508125" y="5097463"/>
          <p14:tracePt t="40957" x="1539875" y="5105400"/>
          <p14:tracePt t="40973" x="1546225" y="5105400"/>
          <p14:tracePt t="40995" x="1570038" y="5105400"/>
          <p14:tracePt t="41006" x="1584325" y="5105400"/>
          <p14:tracePt t="41023" x="1608138" y="5083175"/>
          <p14:tracePt t="41040" x="1622425" y="5067300"/>
          <p14:tracePt t="41056" x="1630363" y="5059363"/>
          <p14:tracePt t="41072" x="1630363" y="5051425"/>
          <p14:tracePt t="41211" x="1630363" y="5045075"/>
          <p14:tracePt t="41323" x="1622425" y="5045075"/>
          <p14:tracePt t="41331" x="1616075" y="5045075"/>
          <p14:tracePt t="41347" x="1608138" y="5045075"/>
          <p14:tracePt t="41363" x="1608138" y="5037138"/>
          <p14:tracePt t="41499" x="1600200" y="5029200"/>
          <p14:tracePt t="41507" x="1592263" y="5021263"/>
          <p14:tracePt t="41523" x="1584325" y="5006975"/>
          <p14:tracePt t="41538" x="1577975" y="5006975"/>
          <p14:tracePt t="41635" x="1570038" y="5006975"/>
          <p14:tracePt t="41659" x="1570038" y="4999038"/>
          <p14:tracePt t="41667" x="1562100" y="4999038"/>
          <p14:tracePt t="41683" x="1554163" y="4999038"/>
          <p14:tracePt t="41707" x="1546225" y="4999038"/>
          <p14:tracePt t="41723" x="1531938" y="4999038"/>
          <p14:tracePt t="41731" x="1516063" y="4999038"/>
          <p14:tracePt t="41740" x="1501775" y="4999038"/>
          <p14:tracePt t="41811" x="1493838" y="5006975"/>
          <p14:tracePt t="41819" x="1485900" y="5006975"/>
          <p14:tracePt t="41835" x="1485900" y="5021263"/>
          <p14:tracePt t="41995" x="1477963" y="5021263"/>
          <p14:tracePt t="42003" x="1477963" y="5029200"/>
          <p14:tracePt t="42019" x="1477963" y="5045075"/>
          <p14:tracePt t="42027" x="1477963" y="5051425"/>
          <p14:tracePt t="42067" x="1477963" y="5059363"/>
          <p14:tracePt t="42075" x="1477963" y="5067300"/>
          <p14:tracePt t="42088" x="1477963" y="5075238"/>
          <p14:tracePt t="42105" x="1477963" y="5083175"/>
          <p14:tracePt t="42122" x="1477963" y="5097463"/>
          <p14:tracePt t="42187" x="1485900" y="5097463"/>
          <p14:tracePt t="42211" x="1493838" y="5105400"/>
          <p14:tracePt t="42219" x="1501775" y="5105400"/>
          <p14:tracePt t="42299" x="1508125" y="5113338"/>
          <p14:tracePt t="42315" x="1516063" y="5121275"/>
          <p14:tracePt t="42323" x="1524000" y="5127625"/>
          <p14:tracePt t="42338" x="1531938" y="5127625"/>
          <p14:tracePt t="42411" x="1546225" y="5127625"/>
          <p14:tracePt t="42419" x="1562100" y="5127625"/>
          <p14:tracePt t="42435" x="1570038" y="5127625"/>
          <p14:tracePt t="42443" x="1577975" y="5127625"/>
          <p14:tracePt t="42454" x="1584325" y="5127625"/>
          <p14:tracePt t="42471" x="1592263" y="5121275"/>
          <p14:tracePt t="42488" x="1600200" y="5121275"/>
          <p14:tracePt t="43011" x="1616075" y="5121275"/>
          <p14:tracePt t="43035" x="1630363" y="5121275"/>
          <p14:tracePt t="43042" x="1646238" y="5113338"/>
          <p14:tracePt t="43058" x="1660525" y="5113338"/>
          <p14:tracePt t="43155" x="1668463" y="5113338"/>
          <p14:tracePt t="43179" x="1676400" y="5113338"/>
          <p14:tracePt t="43227" x="1684338" y="5113338"/>
          <p14:tracePt t="43363" x="1692275" y="5113338"/>
          <p14:tracePt t="43443" x="1706563" y="5121275"/>
          <p14:tracePt t="43451" x="1722438" y="5121275"/>
          <p14:tracePt t="43459" x="1730375" y="5121275"/>
          <p14:tracePt t="43470" x="1736725" y="5121275"/>
          <p14:tracePt t="43487" x="1736725" y="5127625"/>
          <p14:tracePt t="43523" x="1752600" y="5135563"/>
          <p14:tracePt t="43531" x="1774825" y="5151438"/>
          <p14:tracePt t="43539" x="1782763" y="5159375"/>
          <p14:tracePt t="43553" x="1844675" y="5181600"/>
          <p14:tracePt t="43572" x="1851025" y="5181600"/>
          <p14:tracePt t="43867" x="1858963" y="5181600"/>
          <p14:tracePt t="43875" x="1874838" y="5181600"/>
          <p14:tracePt t="43891" x="1874838" y="5173663"/>
          <p14:tracePt t="43903" x="1889125" y="5173663"/>
          <p14:tracePt t="43919" x="1889125" y="5165725"/>
          <p14:tracePt t="43936" x="1897063" y="5151438"/>
          <p14:tracePt t="43953" x="1905000" y="5135563"/>
          <p14:tracePt t="43953" x="1912938" y="5127625"/>
          <p14:tracePt t="43971" x="1920875" y="5113338"/>
          <p14:tracePt t="43988" x="1927225" y="5105400"/>
          <p14:tracePt t="44059" x="1935163" y="5097463"/>
          <p14:tracePt t="44075" x="1943100" y="5083175"/>
          <p14:tracePt t="44091" x="1951038" y="5083175"/>
          <p14:tracePt t="44562" x="1958975" y="5083175"/>
          <p14:tracePt t="44571" x="1965325" y="5083175"/>
          <p14:tracePt t="44579" x="1973263" y="5083175"/>
          <p14:tracePt t="44651" x="1997075" y="5083175"/>
          <p14:tracePt t="44659" x="2011363" y="5083175"/>
          <p14:tracePt t="44669" x="2041525" y="5083175"/>
          <p14:tracePt t="44686" x="2049463" y="5083175"/>
          <p14:tracePt t="44702" x="2057400" y="5083175"/>
          <p14:tracePt t="44719" x="2065338" y="5083175"/>
          <p14:tracePt t="44736" x="2073275" y="5083175"/>
          <p14:tracePt t="44752" x="2117725" y="5083175"/>
          <p14:tracePt t="44773" x="2125663" y="5083175"/>
          <p14:tracePt t="44786" x="2141538" y="5083175"/>
          <p14:tracePt t="44802" x="2149475" y="5083175"/>
          <p14:tracePt t="44819" x="2155825" y="5083175"/>
          <p14:tracePt t="44843" x="2179638" y="5083175"/>
          <p14:tracePt t="44853" x="2209800" y="5083175"/>
          <p14:tracePt t="44869" x="2263775" y="5083175"/>
          <p14:tracePt t="44886" x="2316163" y="5083175"/>
          <p14:tracePt t="44902" x="2324100" y="5083175"/>
          <p14:tracePt t="44919" x="2332038" y="5083175"/>
          <p14:tracePt t="44979" x="2339975" y="5083175"/>
          <p14:tracePt t="44995" x="2346325" y="5083175"/>
          <p14:tracePt t="45003" x="2362200" y="5083175"/>
          <p14:tracePt t="45019" x="2370138" y="5083175"/>
          <p14:tracePt t="45036" x="2384425" y="5083175"/>
          <p14:tracePt t="45163" x="2392363" y="5083175"/>
          <p14:tracePt t="45179" x="2400300" y="5083175"/>
          <p14:tracePt t="45187" x="2408238" y="5083175"/>
          <p14:tracePt t="45275" x="2422525" y="5083175"/>
          <p14:tracePt t="45283" x="2446338" y="5083175"/>
          <p14:tracePt t="45291" x="2460625" y="5083175"/>
          <p14:tracePt t="45302" x="2468563" y="5083175"/>
          <p14:tracePt t="45318" x="2476500" y="5083175"/>
          <p14:tracePt t="45379" x="2498725" y="5075238"/>
          <p14:tracePt t="45387" x="2514600" y="5067300"/>
          <p14:tracePt t="45401" x="2613025" y="5067300"/>
          <p14:tracePt t="45420" x="2620963" y="5067300"/>
          <p14:tracePt t="45435" x="2628900" y="5067300"/>
          <p14:tracePt t="45483" x="2644775" y="5067300"/>
          <p14:tracePt t="45491" x="2667000" y="5067300"/>
          <p14:tracePt t="45502" x="2705100" y="5067300"/>
          <p14:tracePt t="45519" x="2713038" y="5067300"/>
          <p14:tracePt t="45535" x="2713038" y="5059363"/>
          <p14:tracePt t="49207" x="2713038" y="5067300"/>
          <p14:tracePt t="49843" x="2713038" y="5075238"/>
          <p14:tracePt t="49891" x="2713038" y="5083175"/>
          <p14:tracePt t="50131" x="2713038" y="5097463"/>
          <p14:tracePt t="50179" x="2705100" y="5097463"/>
          <p14:tracePt t="50203" x="2705100" y="5105400"/>
          <p14:tracePt t="50259" x="2697163" y="5105400"/>
          <p14:tracePt t="50267" x="2682875" y="5105400"/>
          <p14:tracePt t="50291" x="2674938" y="5105400"/>
          <p14:tracePt t="50299" x="2659063" y="5105400"/>
          <p14:tracePt t="50313" x="2590800" y="5105400"/>
          <p14:tracePt t="50332" x="2522538" y="5097463"/>
          <p14:tracePt t="50348" x="2446338" y="5097463"/>
          <p14:tracePt t="50364" x="2362200" y="5097463"/>
          <p14:tracePt t="50381" x="2232025" y="5127625"/>
          <p14:tracePt t="50397" x="2155825" y="5151438"/>
          <p14:tracePt t="50413" x="2073275" y="5181600"/>
          <p14:tracePt t="50431" x="1943100" y="5211763"/>
          <p14:tracePt t="50447" x="1790700" y="5235575"/>
          <p14:tracePt t="50463" x="1668463" y="5241925"/>
          <p14:tracePt t="50480" x="1592263" y="5265738"/>
          <p14:tracePt t="50497" x="1546225" y="5265738"/>
          <p14:tracePt t="50497" x="1524000" y="5273675"/>
          <p14:tracePt t="50516" x="1516063" y="5280025"/>
          <p14:tracePt t="50530" x="1508125" y="5287963"/>
          <p14:tracePt t="50548" x="1485900" y="5311775"/>
          <p14:tracePt t="50564" x="1431925" y="5349875"/>
          <p14:tracePt t="50581" x="1341438" y="5394325"/>
          <p14:tracePt t="50597" x="1249363" y="5470525"/>
          <p14:tracePt t="50613" x="1158875" y="5532438"/>
          <p14:tracePt t="50630" x="1089025" y="5546725"/>
          <p14:tracePt t="50646" x="1058863" y="5554663"/>
          <p14:tracePt t="50663" x="1044575" y="5570538"/>
          <p14:tracePt t="50723" x="1012825" y="5584825"/>
          <p14:tracePt t="50731" x="1006475" y="5592763"/>
          <p14:tracePt t="50746" x="944563" y="5661025"/>
          <p14:tracePt t="50766" x="898525" y="5699125"/>
          <p14:tracePt t="50781" x="876300" y="5715000"/>
          <p14:tracePt t="50796" x="868363" y="5722938"/>
          <p14:tracePt t="50813" x="860425" y="5722938"/>
          <p14:tracePt t="51635" x="854075" y="5722938"/>
          <p14:tracePt t="51659" x="838200" y="5722938"/>
          <p14:tracePt t="51667" x="822325" y="5715000"/>
          <p14:tracePt t="51678" x="800100" y="5715000"/>
          <p14:tracePt t="51696" x="784225" y="5715000"/>
          <p14:tracePt t="51712" x="762000" y="5715000"/>
          <p14:tracePt t="51729" x="739775" y="5707063"/>
          <p14:tracePt t="51729" x="731838" y="5707063"/>
          <p14:tracePt t="51747" x="723900" y="5707063"/>
          <p14:tracePt t="51764" x="715963" y="5707063"/>
          <p14:tracePt t="51787" x="701675" y="5707063"/>
          <p14:tracePt t="53623" x="701675" y="5699125"/>
          <p14:tracePt t="53811" x="701675" y="5692775"/>
          <p14:tracePt t="53859" x="708025" y="5692775"/>
          <p14:tracePt t="53907" x="723900" y="5684838"/>
          <p14:tracePt t="53923" x="723900" y="5676900"/>
          <p14:tracePt t="53971" x="731838" y="5676900"/>
          <p14:tracePt t="54003" x="746125" y="5676900"/>
          <p14:tracePt t="54012" x="777875" y="5676900"/>
          <p14:tracePt t="54028" x="830263" y="5676900"/>
          <p14:tracePt t="54044" x="854075" y="5676900"/>
          <p14:tracePt t="54060" x="860425" y="5676900"/>
          <p14:tracePt t="54076" x="854075" y="5676900"/>
          <p14:tracePt t="54499" x="846138" y="5676900"/>
          <p14:tracePt t="54507" x="838200" y="5676900"/>
          <p14:tracePt t="54515" x="830263" y="5676900"/>
          <p14:tracePt t="54555" x="822325" y="5676900"/>
          <p14:tracePt t="54571" x="815975" y="5676900"/>
          <p14:tracePt t="54579" x="808038" y="5676900"/>
          <p14:tracePt t="54592" x="792163" y="5676900"/>
          <p14:tracePt t="54609" x="777875" y="5676900"/>
          <p14:tracePt t="54651" x="769938" y="5676900"/>
          <p14:tracePt t="54667" x="762000" y="5676900"/>
          <p14:tracePt t="54707" x="754063" y="5661025"/>
          <p14:tracePt t="54851" x="746125" y="5661025"/>
          <p14:tracePt t="54859" x="739775" y="5661025"/>
          <p14:tracePt t="54923" x="731838" y="5661025"/>
          <p14:tracePt t="54931" x="723900" y="5661025"/>
          <p14:tracePt t="54947" x="708025" y="5661025"/>
          <p14:tracePt t="54958" x="677863" y="5661025"/>
          <p14:tracePt t="54975" x="663575" y="5661025"/>
          <p14:tracePt t="54992" x="639763" y="5661025"/>
          <p14:tracePt t="55091" x="639763" y="5654675"/>
          <p14:tracePt t="55131" x="631825" y="5646738"/>
          <p14:tracePt t="55251" x="617538" y="5646738"/>
          <p14:tracePt t="55259" x="631825" y="5646738"/>
          <p14:tracePt t="55531" x="639763" y="5646738"/>
          <p14:tracePt t="55539" x="647700" y="5638800"/>
          <p14:tracePt t="55547" x="663575" y="5638800"/>
          <p14:tracePt t="55558" x="677863" y="5630863"/>
          <p14:tracePt t="55575" x="685800" y="5622925"/>
          <p14:tracePt t="55591" x="693738" y="5622925"/>
          <p14:tracePt t="55611" x="715963" y="5622925"/>
          <p14:tracePt t="55627" x="739775" y="5616575"/>
          <p14:tracePt t="55641" x="808038" y="5600700"/>
          <p14:tracePt t="55641" x="838200" y="5584825"/>
          <p14:tracePt t="55659" x="876300" y="5578475"/>
          <p14:tracePt t="55676" x="892175" y="5578475"/>
          <p14:tracePt t="55691" x="906463" y="5578475"/>
          <p14:tracePt t="55724" x="922338" y="5578475"/>
          <p14:tracePt t="55747" x="936625" y="5578475"/>
          <p14:tracePt t="55756" x="952500" y="5578475"/>
          <p14:tracePt t="55763" x="960438" y="5578475"/>
          <p14:tracePt t="55851" x="968375" y="5578475"/>
          <p14:tracePt t="55867" x="974725" y="5578475"/>
          <p14:tracePt t="55947" x="982663" y="5578475"/>
          <p14:tracePt t="55955" x="990600" y="5578475"/>
          <p14:tracePt t="55963" x="1006475" y="5578475"/>
          <p14:tracePt t="55979" x="1012825" y="5578475"/>
          <p14:tracePt t="55991" x="1036638" y="5578475"/>
          <p14:tracePt t="56008" x="1050925" y="5578475"/>
          <p14:tracePt t="56075" x="1066800" y="5578475"/>
          <p14:tracePt t="56083" x="1089025" y="5578475"/>
          <p14:tracePt t="56091" x="1104900" y="5578475"/>
          <p14:tracePt t="56108" x="1120775" y="5578475"/>
          <p14:tracePt t="56195" x="1127125" y="5578475"/>
          <p14:tracePt t="56203" x="1143000" y="5578475"/>
          <p14:tracePt t="56211" x="1150938" y="5578475"/>
          <p14:tracePt t="56224" x="1173163" y="5578475"/>
          <p14:tracePt t="56241" x="1189038" y="5578475"/>
          <p14:tracePt t="56258" x="1211263" y="5578475"/>
          <p14:tracePt t="56274" x="1235075" y="5578475"/>
          <p14:tracePt t="56292" x="1265238" y="5578475"/>
          <p14:tracePt t="56308" x="1317625" y="5578475"/>
          <p14:tracePt t="56325" x="1387475" y="5578475"/>
          <p14:tracePt t="56341" x="1431925" y="5578475"/>
          <p14:tracePt t="56358" x="1447800" y="5578475"/>
          <p14:tracePt t="56443" x="1463675" y="5578475"/>
          <p14:tracePt t="58241" x="1470025" y="5570538"/>
          <p14:tracePt t="60076" x="1470025" y="5554663"/>
          <p14:tracePt t="60723" x="1477963" y="5554663"/>
          <p14:tracePt t="60764" x="1485900" y="5546725"/>
          <p14:tracePt t="60771" x="1485900" y="5540375"/>
          <p14:tracePt t="60786" x="1501775" y="5524500"/>
          <p14:tracePt t="60803" x="1508125" y="5524500"/>
          <p14:tracePt t="60827" x="1516063" y="5524500"/>
          <p14:tracePt t="60891" x="1531938" y="5516563"/>
          <p14:tracePt t="61847" x="1546225" y="5516563"/>
          <p14:tracePt t="61947" x="1554163" y="5516563"/>
          <p14:tracePt t="61963" x="1562100" y="5508625"/>
          <p14:tracePt t="61971" x="1577975" y="5508625"/>
          <p14:tracePt t="61995" x="1584325" y="5508625"/>
          <p14:tracePt t="62003" x="1600200" y="5508625"/>
          <p14:tracePt t="62020" x="1616075" y="5494338"/>
          <p14:tracePt t="62036" x="1630363" y="5494338"/>
          <p14:tracePt t="62052" x="1646238" y="5494338"/>
          <p14:tracePt t="62075" x="1654175" y="5494338"/>
          <p14:tracePt t="62099" x="1676400" y="5494338"/>
          <p14:tracePt t="62107" x="1692275" y="5494338"/>
          <p14:tracePt t="62118" x="1714500" y="5478463"/>
          <p14:tracePt t="62135" x="1730375" y="5464175"/>
          <p14:tracePt t="62151" x="1736725" y="5464175"/>
          <p14:tracePt t="62168" x="1752600" y="5464175"/>
          <p14:tracePt t="62195" x="1768475" y="5464175"/>
          <p14:tracePt t="62211" x="1774825" y="5448300"/>
          <p14:tracePt t="62219" x="1828800" y="5448300"/>
          <p14:tracePt t="62236" x="1836738" y="5440363"/>
          <p14:tracePt t="62252" x="1858963" y="5432425"/>
          <p14:tracePt t="62269" x="1882775" y="5432425"/>
          <p14:tracePt t="62286" x="1897063" y="5418138"/>
          <p14:tracePt t="62302" x="1905000" y="5418138"/>
          <p14:tracePt t="62323" x="1920875" y="5418138"/>
          <p14:tracePt t="62347" x="1927225" y="5418138"/>
          <p14:tracePt t="62371" x="1935163" y="5418138"/>
          <p14:tracePt t="62379" x="1943100" y="5418138"/>
          <p14:tracePt t="62395" x="1951038" y="5418138"/>
          <p14:tracePt t="62411" x="1958975" y="5418138"/>
          <p14:tracePt t="62419" x="1973263" y="5418138"/>
          <p14:tracePt t="62434" x="2019300" y="5418138"/>
          <p14:tracePt t="62452" x="2035175" y="5418138"/>
          <p14:tracePt t="62469" x="2041525" y="5418138"/>
          <p14:tracePt t="62539" x="2049463" y="5426075"/>
          <p14:tracePt t="62555" x="2057400" y="5432425"/>
          <p14:tracePt t="62563" x="2065338" y="5432425"/>
          <p14:tracePt t="62627" x="2073275" y="5440363"/>
          <p14:tracePt t="63131" x="2073275" y="5448300"/>
          <p14:tracePt t="63139" x="2049463" y="5464175"/>
          <p14:tracePt t="63150" x="2011363" y="5494338"/>
          <p14:tracePt t="63167" x="1973263" y="5508625"/>
          <p14:tracePt t="63184" x="1943100" y="5516563"/>
          <p14:tracePt t="63200" x="1927225" y="5524500"/>
          <p14:tracePt t="63217" x="1912938" y="5532438"/>
          <p14:tracePt t="63234" x="1882775" y="5546725"/>
          <p14:tracePt t="63252" x="1858963" y="5562600"/>
          <p14:tracePt t="63268" x="1836738" y="5570538"/>
          <p14:tracePt t="63284" x="1820863" y="5578475"/>
          <p14:tracePt t="63300" x="1798638" y="5592763"/>
          <p14:tracePt t="63317" x="1782763" y="5616575"/>
          <p14:tracePt t="63334" x="1774825" y="5616575"/>
          <p14:tracePt t="63350" x="1768475" y="5616575"/>
          <p14:tracePt t="63387" x="1760538" y="5622925"/>
          <p14:tracePt t="63395" x="1752600" y="5622925"/>
          <p14:tracePt t="63411" x="1744663" y="5622925"/>
          <p14:tracePt t="63427" x="1736725" y="5630863"/>
          <p14:tracePt t="63435" x="1730375" y="5630863"/>
          <p14:tracePt t="63451" x="1684338" y="5668963"/>
          <p14:tracePt t="63468" x="1616075" y="5692775"/>
          <p14:tracePt t="63485" x="1570038" y="5730875"/>
          <p14:tracePt t="63501" x="1539875" y="5753100"/>
          <p14:tracePt t="63519" x="1516063" y="5761038"/>
          <p14:tracePt t="63535" x="1508125" y="5768975"/>
          <p14:tracePt t="63550" x="1493838" y="5783263"/>
          <p14:tracePt t="63567" x="1470025" y="5807075"/>
          <p14:tracePt t="63583" x="1431925" y="5845175"/>
          <p14:tracePt t="63600" x="1409700" y="5867400"/>
          <p14:tracePt t="63617" x="1371600" y="5883275"/>
          <p14:tracePt t="63633" x="1363663" y="5889625"/>
          <p14:tracePt t="63650" x="1325563" y="5913438"/>
          <p14:tracePt t="63668" x="1311275" y="5927725"/>
          <p14:tracePt t="63684" x="1279525" y="5943600"/>
          <p14:tracePt t="63701" x="1257300" y="5965825"/>
          <p14:tracePt t="63717" x="1241425" y="5973763"/>
          <p14:tracePt t="63733" x="1211263" y="5973763"/>
          <p14:tracePt t="63750" x="1165225" y="5997575"/>
          <p14:tracePt t="63772" x="1158875" y="5997575"/>
          <p14:tracePt t="63783" x="1150938" y="6003925"/>
          <p14:tracePt t="63800" x="1120775" y="6003925"/>
          <p14:tracePt t="63816" x="1096963" y="6019800"/>
          <p14:tracePt t="63833" x="1066800" y="6042025"/>
          <p14:tracePt t="63850" x="1044575" y="6042025"/>
          <p14:tracePt t="63850" x="1020763" y="6049963"/>
          <p14:tracePt t="63868" x="998538" y="6065838"/>
          <p14:tracePt t="63884" x="974725" y="6065838"/>
          <p14:tracePt t="63900" x="968375" y="6065838"/>
          <p14:tracePt t="63917" x="960438" y="6073775"/>
          <p14:tracePt t="63933" x="960438" y="6080125"/>
          <p14:tracePt t="63949" x="952500" y="6088063"/>
          <p14:tracePt t="63966" x="936625" y="6088063"/>
          <p14:tracePt t="63983" x="914400" y="6096000"/>
          <p14:tracePt t="64000" x="906463" y="6096000"/>
          <p14:tracePt t="64017" x="922338" y="6096000"/>
          <p14:tracePt t="64187" x="930275" y="6096000"/>
          <p14:tracePt t="64203" x="936625" y="6096000"/>
          <p14:tracePt t="64211" x="944563" y="6096000"/>
          <p14:tracePt t="64219" x="952500" y="6096000"/>
          <p14:tracePt t="64232" x="960438" y="6088063"/>
          <p14:tracePt t="64249" x="974725" y="6088063"/>
          <p14:tracePt t="64267" x="990600" y="6080125"/>
          <p14:tracePt t="64282" x="1020763" y="6073775"/>
          <p14:tracePt t="64300" x="1028700" y="6073775"/>
          <p14:tracePt t="64317" x="1036638" y="6073775"/>
          <p14:tracePt t="64332" x="1050925" y="6073775"/>
          <p14:tracePt t="64349" x="1050925" y="6080125"/>
          <p14:tracePt t="64366" x="1066800" y="6088063"/>
          <p14:tracePt t="64383" x="1082675" y="6088063"/>
          <p14:tracePt t="64399" x="1096963" y="6088063"/>
          <p14:tracePt t="64419" x="1104900" y="6088063"/>
          <p14:tracePt t="64451" x="1112838" y="6088063"/>
          <p14:tracePt t="64475" x="1120775" y="6088063"/>
          <p14:tracePt t="64499" x="1127125" y="6088063"/>
          <p14:tracePt t="64517" x="1135063" y="6088063"/>
          <p14:tracePt t="64523" x="1150938" y="6088063"/>
          <p14:tracePt t="64571" x="1165225" y="6088063"/>
          <p14:tracePt t="64579" x="1196975" y="6088063"/>
          <p14:tracePt t="64595" x="1211263" y="6088063"/>
          <p14:tracePt t="64611" x="1227138" y="6088063"/>
          <p14:tracePt t="64627" x="1235075" y="6088063"/>
          <p14:tracePt t="64643" x="1257300" y="6088063"/>
          <p14:tracePt t="64659" x="1295400" y="6088063"/>
          <p14:tracePt t="64667" x="1333500" y="6088063"/>
          <p14:tracePt t="64684" x="1363663" y="6088063"/>
          <p14:tracePt t="64699" x="1379538" y="6088063"/>
          <p14:tracePt t="64717" x="1401763" y="6088063"/>
          <p14:tracePt t="64733" x="1447800" y="6088063"/>
          <p14:tracePt t="64749" x="1477963" y="6088063"/>
          <p14:tracePt t="64767" x="1508125" y="6088063"/>
          <p14:tracePt t="64783" x="1516063" y="6088063"/>
          <p14:tracePt t="64797" x="1524000" y="6088063"/>
          <p14:tracePt t="64814" x="1546225" y="6088063"/>
          <p14:tracePt t="64832" x="1577975" y="6088063"/>
          <p14:tracePt t="64849" x="1616075" y="6088063"/>
          <p14:tracePt t="64865" x="1646238" y="6088063"/>
          <p14:tracePt t="64883" x="1654175" y="6088063"/>
          <p14:tracePt t="64939" x="1660525" y="6088063"/>
          <p14:tracePt t="65275" x="1676400" y="6088063"/>
          <p14:tracePt t="65291" x="1698625" y="6088063"/>
          <p14:tracePt t="65299" x="1744663" y="6073775"/>
          <p14:tracePt t="65316" x="1774825" y="6073775"/>
          <p14:tracePt t="65332" x="1790700" y="6073775"/>
          <p14:tracePt t="65349" x="1828800" y="6073775"/>
          <p14:tracePt t="65366" x="1851025" y="6057900"/>
          <p14:tracePt t="65382" x="1897063" y="6049963"/>
          <p14:tracePt t="65398" x="1981200" y="6035675"/>
          <p14:tracePt t="65415" x="2095500" y="6019800"/>
          <p14:tracePt t="65432" x="2193925" y="6019800"/>
          <p14:tracePt t="65448" x="2232025" y="6019800"/>
          <p14:tracePt t="65465" x="2255838" y="6019800"/>
          <p14:tracePt t="65482" x="2278063" y="6019800"/>
          <p14:tracePt t="65482" x="2293938" y="6027738"/>
          <p14:tracePt t="65499" x="2308225" y="6027738"/>
          <p14:tracePt t="65517" x="2362200" y="6027738"/>
          <p14:tracePt t="65532" x="2416175" y="6049963"/>
          <p14:tracePt t="65549" x="2430463" y="6049963"/>
          <p14:tracePt t="65565" x="2446338" y="6049963"/>
          <p14:tracePt t="65581" x="2468563" y="6049963"/>
          <p14:tracePt t="65598" x="2492375" y="6049963"/>
          <p14:tracePt t="65615" x="2498725" y="6049963"/>
          <p14:tracePt t="65643" x="2522538" y="6049963"/>
          <p14:tracePt t="65651" x="2536825" y="6049963"/>
          <p14:tracePt t="65665" x="2598738" y="6057900"/>
          <p14:tracePt t="65681" x="2667000" y="6073775"/>
          <p14:tracePt t="65681" x="2689225" y="6080125"/>
          <p14:tracePt t="65700" x="2713038" y="6080125"/>
          <p14:tracePt t="65714" x="2765425" y="6088063"/>
          <p14:tracePt t="65732" x="2797175" y="6096000"/>
          <p14:tracePt t="65749" x="2841625" y="6103938"/>
          <p14:tracePt t="65765" x="2873375" y="6103938"/>
          <p14:tracePt t="65782" x="2925763" y="6103938"/>
          <p14:tracePt t="65798" x="3009900" y="6103938"/>
          <p14:tracePt t="65815" x="3132138" y="6103938"/>
          <p14:tracePt t="65831" x="3238500" y="6103938"/>
          <p14:tracePt t="65848" x="3292475" y="6103938"/>
          <p14:tracePt t="65865" x="3298825" y="6103938"/>
          <p14:tracePt t="65880" x="3306763" y="6096000"/>
          <p14:tracePt t="65897" x="3330575" y="6096000"/>
          <p14:tracePt t="65897" x="3352800" y="6096000"/>
          <p14:tracePt t="65916" x="3413125" y="6096000"/>
          <p14:tracePt t="65932" x="3521075" y="6096000"/>
          <p14:tracePt t="65948" x="3627438" y="6035675"/>
          <p14:tracePt t="65965" x="3703638" y="6011863"/>
          <p14:tracePt t="65981" x="3725863" y="6011863"/>
          <p14:tracePt t="65998" x="3733800" y="6011863"/>
          <p14:tracePt t="66014" x="3771900" y="6011863"/>
          <p14:tracePt t="66031" x="3832225" y="6011863"/>
          <p14:tracePt t="66047" x="3886200" y="6011863"/>
          <p14:tracePt t="66063" x="3902075" y="6011863"/>
          <p14:tracePt t="66080" x="3916363" y="6011863"/>
          <p14:tracePt t="66099" x="3932238" y="6011863"/>
          <p14:tracePt t="66114" x="3984625" y="6011863"/>
          <p14:tracePt t="66132" x="4060825" y="6011863"/>
          <p14:tracePt t="66148" x="4183063" y="6003925"/>
          <p14:tracePt t="66165" x="4275138" y="6003925"/>
          <p14:tracePt t="66181" x="4297363" y="6003925"/>
          <p14:tracePt t="66197" x="4327525" y="5973763"/>
          <p14:tracePt t="67051" x="4365625" y="5927725"/>
          <p14:tracePt t="67059" x="4403725" y="5875338"/>
          <p14:tracePt t="67067" x="4457700" y="5821363"/>
          <p14:tracePt t="67079" x="4549775" y="5761038"/>
          <p14:tracePt t="67097" x="4610100" y="5715000"/>
          <p14:tracePt t="67113" x="4648200" y="5699125"/>
          <p14:tracePt t="67113" x="4664075" y="5684838"/>
          <p14:tracePt t="67131" x="4694238" y="5661025"/>
          <p14:tracePt t="67146" x="4816475" y="5570538"/>
          <p14:tracePt t="67164" x="4884738" y="5532438"/>
          <p14:tracePt t="67181" x="4945063" y="5486400"/>
          <p14:tracePt t="67197" x="4999038" y="5470525"/>
          <p14:tracePt t="67213" x="5089525" y="5432425"/>
          <p14:tracePt t="67230" x="5165725" y="5402263"/>
          <p14:tracePt t="67246" x="5203825" y="5402263"/>
          <p14:tracePt t="67263" x="5235575" y="5387975"/>
          <p14:tracePt t="67280" x="5257800" y="5372100"/>
          <p14:tracePt t="67296" x="5341938" y="5349875"/>
          <p14:tracePt t="67313" x="5456238" y="5311775"/>
          <p14:tracePt t="67330" x="5578475" y="5257800"/>
          <p14:tracePt t="67330" x="5622925" y="5241925"/>
          <p14:tracePt t="67348" x="5676900" y="5203825"/>
          <p14:tracePt t="67363" x="5761038" y="5135563"/>
          <p14:tracePt t="67380" x="5813425" y="5059363"/>
          <p14:tracePt t="67397" x="5851525" y="5013325"/>
          <p14:tracePt t="67413" x="5927725" y="4960938"/>
          <p14:tracePt t="67429" x="6019800" y="4914900"/>
          <p14:tracePt t="67446" x="6118225" y="4868863"/>
          <p14:tracePt t="67463" x="6188075" y="4830763"/>
          <p14:tracePt t="67479" x="6264275" y="4808538"/>
          <p14:tracePt t="67496" x="6316663" y="4800600"/>
          <p14:tracePt t="67513" x="6346825" y="4800600"/>
          <p14:tracePt t="67513" x="6400800" y="4800600"/>
          <p14:tracePt t="67533" x="6461125" y="4800600"/>
          <p14:tracePt t="67546" x="6583363" y="4800600"/>
          <p14:tracePt t="67546" x="6645275" y="4800600"/>
          <p14:tracePt t="67565" x="6705600" y="4800600"/>
          <p14:tracePt t="67580" x="6743700" y="4800600"/>
          <p14:tracePt t="67597" x="6751638" y="4800600"/>
          <p14:tracePt t="67612" x="6759575" y="4800600"/>
          <p14:tracePt t="67659" x="6765925" y="4800600"/>
          <p14:tracePt t="67668" x="6797675" y="4800600"/>
          <p14:tracePt t="67679" x="6842125" y="4822825"/>
          <p14:tracePt t="67696" x="6850063" y="4822825"/>
          <p14:tracePt t="67712" x="6850063" y="4830763"/>
          <p14:tracePt t="67729" x="6850063" y="4868863"/>
          <p14:tracePt t="67746" x="6850063" y="4892675"/>
          <p14:tracePt t="67766" x="6865938" y="4906963"/>
          <p14:tracePt t="67780" x="6888163" y="4930775"/>
          <p14:tracePt t="69568" x="6896100" y="4930775"/>
          <p14:tracePt t="69643" x="6904038" y="4930775"/>
          <p14:tracePt t="70275" x="6918325" y="4930775"/>
          <p14:tracePt t="70283" x="6926263" y="4930775"/>
          <p14:tracePt t="70299" x="6934200" y="4930775"/>
          <p14:tracePt t="70310" x="6950075" y="4930775"/>
          <p14:tracePt t="70326" x="6956425" y="4930775"/>
          <p14:tracePt t="70403" x="6972300" y="4930775"/>
          <p14:tracePt t="70411" x="6994525" y="4930775"/>
          <p14:tracePt t="70426" x="7002463" y="4930775"/>
          <p14:tracePt t="70443" x="7018338" y="4930775"/>
          <p14:tracePt t="70547" x="7040563" y="4930775"/>
          <p14:tracePt t="70555" x="7070725" y="4930775"/>
          <p14:tracePt t="70563" x="7108825" y="4937125"/>
          <p14:tracePt t="70576" x="7116763" y="4937125"/>
          <p14:tracePt t="70593" x="7140575" y="4945063"/>
          <p14:tracePt t="70610" x="7192963" y="4960938"/>
          <p14:tracePt t="70627" x="7208838" y="4968875"/>
          <p14:tracePt t="70643" x="7223125" y="4975225"/>
          <p14:tracePt t="70683" x="7231063" y="4983163"/>
          <p14:tracePt t="70692" x="7246938" y="5006975"/>
          <p14:tracePt t="70699" x="7277100" y="5013325"/>
          <p14:tracePt t="70709" x="7345363" y="5059363"/>
          <p14:tracePt t="70726" x="7421563" y="5105400"/>
          <p14:tracePt t="70743" x="7475538" y="5121275"/>
          <p14:tracePt t="70759" x="7489825" y="5121275"/>
          <p14:tracePt t="70787" x="7521575" y="5121275"/>
          <p14:tracePt t="70795" x="7535863" y="5121275"/>
          <p14:tracePt t="70808" x="7573963" y="5121275"/>
          <p14:tracePt t="70826" x="7597775" y="5121275"/>
          <p14:tracePt t="70844" x="7620000" y="5121275"/>
          <p14:tracePt t="70860" x="7642225" y="5127625"/>
          <p14:tracePt t="70877" x="7658100" y="5135563"/>
          <p14:tracePt t="70893" x="7680325" y="5143500"/>
          <p14:tracePt t="70909" x="7726363" y="5151438"/>
          <p14:tracePt t="70926" x="7848600" y="5173663"/>
          <p14:tracePt t="70942" x="7970838" y="5197475"/>
          <p14:tracePt t="70959" x="8016875" y="5197475"/>
          <p14:tracePt t="70976" x="8031163" y="5197475"/>
          <p14:tracePt t="70992" x="8039100" y="5197475"/>
          <p14:tracePt t="71067" x="8047038" y="5197475"/>
          <p14:tracePt t="71075" x="8061325" y="5197475"/>
          <p14:tracePt t="71083" x="8069263" y="5197475"/>
          <p14:tracePt t="71093" x="8077200" y="5197475"/>
          <p14:tracePt t="71109" x="8085138" y="5197475"/>
          <p14:tracePt t="71125" x="8099425" y="5197475"/>
          <p14:tracePt t="71163" x="8123238" y="5197475"/>
          <p14:tracePt t="71171" x="8153400" y="5197475"/>
          <p14:tracePt t="71179" x="8161338" y="5197475"/>
          <p14:tracePt t="71195" x="8169275" y="5211763"/>
          <p14:tracePt t="71243" x="8175625" y="5211763"/>
          <p14:tracePt t="71411" x="8175625" y="5197475"/>
          <p14:tracePt t="71939" x="8169275" y="5189538"/>
          <p14:tracePt t="71987" x="8161338" y="5189538"/>
          <p14:tracePt t="72019" x="8153400" y="5189538"/>
          <p14:tracePt t="72027" x="8145463" y="5181600"/>
          <p14:tracePt t="72041" x="8137525" y="5181600"/>
          <p14:tracePt t="72057" x="8123238" y="5181600"/>
          <p14:tracePt t="72074" x="8115300" y="5181600"/>
          <p14:tracePt t="72099" x="8107363" y="5181600"/>
          <p14:tracePt t="72109" x="8099425" y="5181600"/>
          <p14:tracePt t="72125" x="8093075" y="5181600"/>
          <p14:tracePt t="72155" x="8085138" y="5181600"/>
          <p14:tracePt t="72163" x="8069263" y="5181600"/>
          <p14:tracePt t="72174" x="8047038" y="5181600"/>
          <p14:tracePt t="72191" x="8023225" y="5181600"/>
          <p14:tracePt t="72208" x="8016875" y="5181600"/>
          <p14:tracePt t="72224" x="8008938" y="5181600"/>
          <p14:tracePt t="72241" x="7993063" y="5181600"/>
          <p14:tracePt t="72267" x="7985125" y="5181600"/>
          <p14:tracePt t="72283" x="7962900" y="5181600"/>
          <p14:tracePt t="72292" x="7916863" y="5181600"/>
          <p14:tracePt t="72309" x="7870825" y="5181600"/>
          <p14:tracePt t="72325" x="7848600" y="5181600"/>
          <p14:tracePt t="72341" x="7818438" y="5181600"/>
          <p14:tracePt t="72358" x="7802563" y="5181600"/>
          <p14:tracePt t="72374" x="7794625" y="5181600"/>
          <p14:tracePt t="72403" x="7788275" y="5181600"/>
          <p14:tracePt t="72411" x="7780338" y="5181600"/>
          <p14:tracePt t="72424" x="7750175" y="5181600"/>
          <p14:tracePt t="72441" x="7742238" y="5181600"/>
          <p14:tracePt t="72457" x="7734300" y="5181600"/>
          <p14:tracePt t="72476" x="7726363" y="5181600"/>
          <p14:tracePt t="72492" x="7718425" y="5181600"/>
          <p14:tracePt t="72508" x="7712075" y="5181600"/>
          <p14:tracePt t="72525" x="7696200" y="5181600"/>
          <p14:tracePt t="72587" x="7688263" y="5181600"/>
          <p14:tracePt t="72595" x="7680325" y="5181600"/>
          <p14:tracePt t="72606" x="7673975" y="5181600"/>
          <p14:tracePt t="72627" x="7666038" y="5181600"/>
          <p14:tracePt t="72683" x="7658100" y="5181600"/>
          <p14:tracePt t="72691" x="7650163" y="5181600"/>
          <p14:tracePt t="72764" x="7642225" y="5181600"/>
          <p14:tracePt t="72774" x="7627938" y="5181600"/>
          <p14:tracePt t="72795" x="7635875" y="5181600"/>
          <p14:tracePt t="73459" x="7650163" y="5173663"/>
          <p14:tracePt t="73467" x="7680325" y="5159375"/>
          <p14:tracePt t="73475" x="7704138" y="5159375"/>
          <p14:tracePt t="73490" x="7802563" y="5097463"/>
          <p14:tracePt t="73508" x="7826375" y="5083175"/>
          <p14:tracePt t="73525" x="7832725" y="5083175"/>
          <p14:tracePt t="73555" x="7870825" y="5083175"/>
          <p14:tracePt t="73571" x="7902575" y="5083175"/>
          <p14:tracePt t="73579" x="7940675" y="5083175"/>
          <p14:tracePt t="73590" x="7993063" y="5083175"/>
          <p14:tracePt t="73607" x="8008938" y="5083175"/>
          <p14:tracePt t="73623" x="8016875" y="5083175"/>
          <p14:tracePt t="73707" x="8031163" y="5083175"/>
          <p14:tracePt t="73715" x="8061325" y="5083175"/>
          <p14:tracePt t="73803" x="8077200" y="5097463"/>
          <p14:tracePt t="73811" x="8093075" y="5097463"/>
          <p14:tracePt t="73822" x="8107363" y="5105400"/>
          <p14:tracePt t="73840" x="8107363" y="5113338"/>
          <p14:tracePt t="73856" x="8107363" y="5121275"/>
          <p14:tracePt t="73872" x="8107363" y="5135563"/>
          <p14:tracePt t="73947" x="8099425" y="5143500"/>
          <p14:tracePt t="74027" x="8099425" y="5151438"/>
          <p14:tracePt t="74035" x="8093075" y="5159375"/>
          <p14:tracePt t="74075" x="8085138" y="5173663"/>
          <p14:tracePt t="74091" x="8077200" y="5173663"/>
          <p14:tracePt t="74115" x="8077200" y="5181600"/>
          <p14:tracePt t="74331" x="8077200" y="5189538"/>
          <p14:tracePt t="74347" x="8077200" y="5197475"/>
          <p14:tracePt t="74379" x="8077200" y="5211763"/>
          <p14:tracePt t="74388" x="8085138" y="5211763"/>
          <p14:tracePt t="74404" x="8085138" y="5219700"/>
          <p14:tracePt t="74411" x="8093075" y="5219700"/>
          <p14:tracePt t="74422" x="8093075" y="5227638"/>
          <p14:tracePt t="74443" x="8107363" y="5235575"/>
          <p14:tracePt t="74483" x="8115300" y="5241925"/>
          <p14:tracePt t="74507" x="8123238" y="5241925"/>
          <p14:tracePt t="74515" x="8131175" y="5241925"/>
          <p14:tracePt t="74523" x="8131175" y="5249863"/>
          <p14:tracePt t="74538" x="8137525" y="5249863"/>
          <p14:tracePt t="74787" x="8137525" y="5241925"/>
          <p14:tracePt t="75315" x="8137525" y="5235575"/>
          <p14:tracePt t="75339" x="8123238" y="5235575"/>
          <p14:tracePt t="75387" x="8115300" y="5235575"/>
          <p14:tracePt t="75404" x="8107363" y="5235575"/>
          <p14:tracePt t="75411" x="8099425" y="5235575"/>
          <p14:tracePt t="75467" x="8093075" y="5235575"/>
          <p14:tracePt t="75475" x="8085138" y="5235575"/>
          <p14:tracePt t="75491" x="8069263" y="5235575"/>
          <p14:tracePt t="75587" x="8061325" y="5235575"/>
          <p14:tracePt t="75619" x="8054975" y="5235575"/>
          <p14:tracePt t="76419" x="8047038" y="5235575"/>
          <p14:tracePt t="76436" x="8039100" y="5235575"/>
          <p14:tracePt t="76459" x="8031163" y="5235575"/>
          <p14:tracePt t="76467" x="8023225" y="5235575"/>
          <p14:tracePt t="76475" x="8016875" y="5235575"/>
          <p14:tracePt t="76487" x="8001000" y="5235575"/>
          <p14:tracePt t="76504" x="7985125" y="5235575"/>
          <p14:tracePt t="76522" x="7970838" y="5235575"/>
          <p14:tracePt t="76537" x="7947025" y="5235575"/>
          <p14:tracePt t="76554" x="7924800" y="5235575"/>
          <p14:tracePt t="76570" x="7908925" y="5235575"/>
          <p14:tracePt t="76588" x="7902575" y="5235575"/>
          <p14:tracePt t="76604" x="7894638" y="5235575"/>
          <p14:tracePt t="76643" x="7886700" y="5235575"/>
          <p14:tracePt t="76652" x="7878763" y="5235575"/>
          <p14:tracePt t="76659" x="7870825" y="5235575"/>
          <p14:tracePt t="76675" x="7864475" y="5227638"/>
          <p14:tracePt t="76747" x="7848600" y="5227638"/>
          <p14:tracePt t="76771" x="7840663" y="5227638"/>
          <p14:tracePt t="76827" x="7848600" y="5227638"/>
          <p14:tracePt t="77035" x="7864475" y="5227638"/>
          <p14:tracePt t="77043" x="7870825" y="5227638"/>
          <p14:tracePt t="77053" x="7894638" y="5227638"/>
          <p14:tracePt t="77070" x="7902575" y="5227638"/>
          <p14:tracePt t="77086" x="7908925" y="5227638"/>
          <p14:tracePt t="77102" x="7924800" y="5227638"/>
          <p14:tracePt t="77119" x="7940675" y="5227638"/>
          <p14:tracePt t="77136" x="7954963" y="5227638"/>
          <p14:tracePt t="77155" x="7962900" y="5227638"/>
          <p14:tracePt t="77179" x="7970838" y="5227638"/>
          <p14:tracePt t="77195" x="7993063" y="5235575"/>
          <p14:tracePt t="77219" x="8001000" y="5241925"/>
          <p14:tracePt t="77227" x="8023225" y="5257800"/>
          <p14:tracePt t="77237" x="8031163" y="5257800"/>
          <p14:tracePt t="77253" x="8047038" y="5257800"/>
          <p14:tracePt t="77291" x="8054975" y="5257800"/>
          <p14:tracePt t="77403" x="8069263" y="5257800"/>
          <p14:tracePt t="77699" x="8077200" y="5257800"/>
          <p14:tracePt t="77715" x="8093075" y="5257800"/>
          <p14:tracePt t="77731" x="8099425" y="5249863"/>
          <p14:tracePt t="77755" x="8107363" y="5249863"/>
          <p14:tracePt t="77771" x="8107363" y="5241925"/>
          <p14:tracePt t="77779" x="8115300" y="5241925"/>
          <p14:tracePt t="77787" x="8131175" y="5241925"/>
          <p14:tracePt t="77803" x="8145463" y="5241925"/>
          <p14:tracePt t="77820" x="8183563" y="5227638"/>
          <p14:tracePt t="77837" x="8191500" y="5227638"/>
          <p14:tracePt t="77852" x="8199438" y="5227638"/>
          <p14:tracePt t="78355" x="8199438" y="5219700"/>
          <p14:tracePt t="78707" x="8199438" y="5211763"/>
          <p14:tracePt t="78723" x="8199438" y="5203825"/>
          <p14:tracePt t="78739" x="8199438" y="5197475"/>
          <p14:tracePt t="78787" x="8199438" y="5189538"/>
          <p14:tracePt t="78795" x="8199438" y="5173663"/>
          <p14:tracePt t="78803" x="8199438" y="5165725"/>
          <p14:tracePt t="78818" x="8191500" y="5159375"/>
          <p14:tracePt t="78835" x="8191500" y="5151438"/>
          <p14:tracePt t="78875" x="8183563" y="5143500"/>
          <p14:tracePt t="78915" x="8175625" y="5143500"/>
          <p14:tracePt t="79699" x="8169275" y="5143500"/>
          <p14:tracePt t="79811" x="8161338" y="5143500"/>
          <p14:tracePt t="79827" x="8153400" y="5143500"/>
          <p14:tracePt t="79899" x="8137525" y="5143500"/>
          <p14:tracePt t="79916" x="8131175" y="5143500"/>
          <p14:tracePt t="79963" x="8123238" y="5143500"/>
          <p14:tracePt t="79980" x="8115300" y="5143500"/>
          <p14:tracePt t="79995" x="8107363" y="5143500"/>
          <p14:tracePt t="80003" x="8099425" y="5143500"/>
          <p14:tracePt t="80016" x="8093075" y="5143500"/>
          <p14:tracePt t="80033" x="8085138" y="5143500"/>
          <p14:tracePt t="80050" x="8069263" y="5143500"/>
          <p14:tracePt t="80075" x="8054975" y="5143500"/>
          <p14:tracePt t="80091" x="8047038" y="5143500"/>
          <p14:tracePt t="80100" x="8031163" y="5143500"/>
          <p14:tracePt t="80117" x="8023225" y="5143500"/>
          <p14:tracePt t="80133" x="8016875" y="5143500"/>
          <p14:tracePt t="80150" x="8001000" y="5143500"/>
          <p14:tracePt t="80227" x="7985125" y="5143500"/>
          <p14:tracePt t="80259" x="7970838" y="5143500"/>
          <p14:tracePt t="80307" x="7954963" y="5143500"/>
          <p14:tracePt t="80316" x="7932738" y="5143500"/>
          <p14:tracePt t="80323" x="7916863" y="5143500"/>
          <p14:tracePt t="80333" x="7870825" y="5143500"/>
          <p14:tracePt t="80350" x="7840663" y="5143500"/>
          <p14:tracePt t="80366" x="7764463" y="5143500"/>
          <p14:tracePt t="80383" x="7696200" y="5143500"/>
          <p14:tracePt t="80399" x="7650163" y="5143500"/>
          <p14:tracePt t="80416" x="7642225" y="5143500"/>
          <p14:tracePt t="80499" x="7635875" y="5143500"/>
          <p14:tracePt t="80507" x="7627938" y="5143500"/>
          <p14:tracePt t="80532" x="7620000" y="5143500"/>
          <p14:tracePt t="80547" x="7604125" y="5159375"/>
          <p14:tracePt t="80555" x="7597775" y="5159375"/>
          <p14:tracePt t="80566" x="7581900" y="5173663"/>
          <p14:tracePt t="80583" x="7566025" y="5189538"/>
          <p14:tracePt t="80599" x="7559675" y="5203825"/>
          <p14:tracePt t="80615" x="7559675" y="5211763"/>
          <p14:tracePt t="80632" x="7551738" y="5211763"/>
          <p14:tracePt t="80649" x="7543800" y="5219700"/>
          <p14:tracePt t="80684" x="7543800" y="5227638"/>
          <p14:tracePt t="80691" x="7543800" y="5241925"/>
          <p14:tracePt t="80707" x="7543800" y="5249863"/>
          <p14:tracePt t="80716" x="7527925" y="5257800"/>
          <p14:tracePt t="80733" x="7505700" y="5280025"/>
          <p14:tracePt t="80749" x="7483475" y="5295900"/>
          <p14:tracePt t="80766" x="7475538" y="5303838"/>
          <p14:tracePt t="80782" x="7467600" y="5303838"/>
          <p14:tracePt t="80819" x="7451725" y="5303838"/>
          <p14:tracePt t="80827" x="7437438" y="5303838"/>
          <p14:tracePt t="80835" x="7407275" y="5303838"/>
          <p14:tracePt t="80849" x="7323138" y="5303838"/>
          <p14:tracePt t="80849" x="7292975" y="5311775"/>
          <p14:tracePt t="80868" x="7269163" y="5311775"/>
          <p14:tracePt t="80882" x="7223125" y="5318125"/>
          <p14:tracePt t="80900" x="7200900" y="5318125"/>
          <p14:tracePt t="80971" x="7178675" y="5318125"/>
          <p14:tracePt t="80987" x="7170738" y="5311775"/>
          <p14:tracePt t="80995" x="7162800" y="5311775"/>
          <p14:tracePt t="81003" x="7154863" y="5311775"/>
          <p14:tracePt t="81015" x="7146925" y="5311775"/>
          <p14:tracePt t="81033" x="7140575" y="5311775"/>
          <p14:tracePt t="81048" x="7132638" y="5311775"/>
          <p14:tracePt t="81067" x="7124700" y="5311775"/>
          <p14:tracePt t="81082" x="7116763" y="5311775"/>
          <p14:tracePt t="81099" x="7102475" y="5311775"/>
          <p14:tracePt t="82022" x="7108825" y="5303838"/>
          <p14:tracePt t="82651" x="7116763" y="5280025"/>
          <p14:tracePt t="82659" x="7154863" y="5257800"/>
          <p14:tracePt t="82667" x="7170738" y="5241925"/>
          <p14:tracePt t="82680" x="7223125" y="5197475"/>
          <p14:tracePt t="82697" x="7239000" y="5181600"/>
          <p14:tracePt t="82713" x="7254875" y="5181600"/>
          <p14:tracePt t="82739" x="7315200" y="5159375"/>
          <p14:tracePt t="82748" x="7513638" y="5105400"/>
          <p14:tracePt t="82765" x="7718425" y="5051425"/>
          <p14:tracePt t="82781" x="7826375" y="5029200"/>
          <p14:tracePt t="82796" x="7840663" y="5013325"/>
          <p14:tracePt t="82813" x="7856538" y="5013325"/>
          <p14:tracePt t="82875" x="7870825" y="5006975"/>
          <p14:tracePt t="82883" x="7894638" y="4991100"/>
          <p14:tracePt t="82896" x="7902575" y="4991100"/>
          <p14:tracePt t="82995" x="7908925" y="4991100"/>
          <p14:tracePt t="83003" x="7916863" y="4991100"/>
          <p14:tracePt t="83013" x="7924800" y="4983163"/>
          <p14:tracePt t="83067" x="7932738" y="4983163"/>
          <p14:tracePt t="83139" x="7940675" y="4983163"/>
          <p14:tracePt t="83163" x="7947025" y="4983163"/>
          <p14:tracePt t="83180" x="7947025" y="4975225"/>
          <p14:tracePt t="83196" x="7954963" y="4975225"/>
          <p14:tracePt t="83235" x="7962900" y="4968875"/>
          <p14:tracePt t="83243" x="7985125" y="4953000"/>
          <p14:tracePt t="83251" x="7993063" y="4945063"/>
          <p14:tracePt t="83263" x="8031163" y="4914900"/>
          <p14:tracePt t="83280" x="8016875" y="4914900"/>
          <p14:tracePt t="83443" x="8008938" y="4914900"/>
          <p14:tracePt t="83451" x="7993063" y="4914900"/>
          <p14:tracePt t="83467" x="7978775" y="4914900"/>
          <p14:tracePt t="83479" x="7954963" y="4914900"/>
          <p14:tracePt t="83496" x="7916863" y="4914900"/>
          <p14:tracePt t="83514" x="7870825" y="4914900"/>
          <p14:tracePt t="83530" x="7826375" y="4914900"/>
          <p14:tracePt t="83530" x="7802563" y="4914900"/>
          <p14:tracePt t="83549" x="7772400" y="4914900"/>
          <p14:tracePt t="83564" x="7750175" y="4914900"/>
          <p14:tracePt t="83580" x="7726363" y="4914900"/>
          <p14:tracePt t="83597" x="7688263" y="4914900"/>
          <p14:tracePt t="83614" x="7666038" y="4914900"/>
          <p14:tracePt t="83630" x="7620000" y="4914900"/>
          <p14:tracePt t="83646" x="7597775" y="4906963"/>
          <p14:tracePt t="83663" x="7589838" y="4899025"/>
          <p14:tracePt t="83679" x="7566025" y="4899025"/>
          <p14:tracePt t="83696" x="7559675" y="4899025"/>
          <p14:tracePt t="83712" x="7543800" y="4899025"/>
          <p14:tracePt t="83731" x="7535863" y="4899025"/>
          <p14:tracePt t="83773" x="7527925" y="4899025"/>
          <p14:tracePt t="83780" x="7513638" y="4899025"/>
          <p14:tracePt t="83797" x="7505700" y="4899025"/>
          <p14:tracePt t="83813" x="7489825" y="4899025"/>
          <p14:tracePt t="83829" x="7459663" y="4899025"/>
          <p14:tracePt t="83846" x="7445375" y="4899025"/>
          <p14:tracePt t="83862" x="7429500" y="4899025"/>
          <p14:tracePt t="83879" x="7421563" y="4899025"/>
          <p14:tracePt t="83896" x="7407275" y="4899025"/>
          <p14:tracePt t="83913" x="7391400" y="4899025"/>
          <p14:tracePt t="83930" x="7383463" y="4899025"/>
          <p14:tracePt t="83945" x="7375525" y="4899025"/>
          <p14:tracePt t="83962" x="7361238" y="4899025"/>
          <p14:tracePt t="83996" x="7345363" y="4906963"/>
          <p14:tracePt t="84003" x="7331075" y="4906963"/>
          <p14:tracePt t="84019" x="7323138" y="4906963"/>
          <p14:tracePt t="84044" x="7315200" y="4906963"/>
          <p14:tracePt t="84051" x="7299325" y="4914900"/>
          <p14:tracePt t="84062" x="7277100" y="4914900"/>
          <p14:tracePt t="84079" x="7261225" y="4922838"/>
          <p14:tracePt t="84095" x="7254875" y="4922838"/>
          <p14:tracePt t="84112" x="7246938" y="4922838"/>
          <p14:tracePt t="84131" x="7239000" y="4922838"/>
          <p14:tracePt t="84171" x="7231063" y="4922838"/>
          <p14:tracePt t="84179" x="7216775" y="4922838"/>
          <p14:tracePt t="84196" x="7200900" y="4922838"/>
          <p14:tracePt t="84212" x="7185025" y="4922838"/>
          <p14:tracePt t="84251" x="7170738" y="4922838"/>
          <p14:tracePt t="84260" x="7162800" y="4922838"/>
          <p14:tracePt t="84267" x="7154863" y="4922838"/>
          <p14:tracePt t="84283" x="7146925" y="4922838"/>
          <p14:tracePt t="84295" x="7124700" y="4922838"/>
          <p14:tracePt t="84312" x="7108825" y="4922838"/>
          <p14:tracePt t="85228" x="7116763" y="4922838"/>
          <p14:tracePt t="85395" x="7124700" y="4922838"/>
          <p14:tracePt t="85603" x="7132638" y="4922838"/>
          <p14:tracePt t="85619" x="7140575" y="4922838"/>
          <p14:tracePt t="85635" x="7146925" y="4922838"/>
          <p14:tracePt t="85644" x="7154863" y="4922838"/>
          <p14:tracePt t="85660" x="7170738" y="4922838"/>
          <p14:tracePt t="86387" x="7178675" y="4922838"/>
          <p14:tracePt t="86467" x="7185025" y="4914900"/>
          <p14:tracePt t="86476" x="7192963" y="4906963"/>
          <p14:tracePt t="86499" x="7200900" y="4906963"/>
          <p14:tracePt t="86651" x="7200900" y="4899025"/>
          <p14:tracePt t="86659" x="7208838" y="4899025"/>
          <p14:tracePt t="86667" x="7200900" y="4906963"/>
          <p14:tracePt t="93519" x="7192963" y="4922838"/>
          <p14:tracePt t="93603" x="7185025" y="4930775"/>
          <p14:tracePt t="93675" x="7178675" y="4930775"/>
          <p14:tracePt t="93684" x="7170738" y="4930775"/>
          <p14:tracePt t="93691" x="7170738" y="4945063"/>
          <p14:tracePt t="93707" x="7162800" y="4945063"/>
          <p14:tracePt t="93719" x="7154863" y="4945063"/>
          <p14:tracePt t="93739" x="7146925" y="4945063"/>
          <p14:tracePt t="93752" x="7132638" y="4945063"/>
          <p14:tracePt t="93773" x="7124700" y="4945063"/>
          <p14:tracePt t="93786" x="7108825" y="4945063"/>
          <p14:tracePt t="93802" x="7094538" y="4945063"/>
          <p14:tracePt t="93818" x="7070725" y="4945063"/>
          <p14:tracePt t="93836" x="7056438" y="4945063"/>
          <p14:tracePt t="93915" x="7048500" y="4945063"/>
          <p14:tracePt t="94131" x="7032625" y="4953000"/>
          <p14:tracePt t="94139" x="7032625" y="4960938"/>
          <p14:tracePt t="94151" x="7026275" y="4960938"/>
          <p14:tracePt t="94179" x="7010400" y="4960938"/>
          <p14:tracePt t="94187" x="6994525" y="4968875"/>
          <p14:tracePt t="94204" x="6988175" y="4968875"/>
          <p14:tracePt t="94218" x="6988175" y="4983163"/>
          <p14:tracePt t="94236" x="6988175" y="4991100"/>
          <p14:tracePt t="94339" x="6988175" y="4983163"/>
          <p14:tracePt t="94507" x="6988175" y="4968875"/>
          <p14:tracePt t="94515" x="6988175" y="4960938"/>
          <p14:tracePt t="94523" x="6988175" y="4953000"/>
          <p14:tracePt t="94571" x="7010400" y="4930775"/>
          <p14:tracePt t="94587" x="7026275" y="4922838"/>
          <p14:tracePt t="94595" x="7032625" y="4914900"/>
          <p14:tracePt t="94603" x="7048500" y="4914900"/>
          <p14:tracePt t="94618" x="7064375" y="4914900"/>
          <p14:tracePt t="94635" x="7070725" y="4914900"/>
          <p14:tracePt t="94691" x="7078663" y="4914900"/>
          <p14:tracePt t="94699" x="7086600" y="4914900"/>
          <p14:tracePt t="94707" x="7094538" y="4914900"/>
          <p14:tracePt t="94851" x="7094538" y="4838700"/>
          <p14:tracePt t="95203" x="7048500" y="4762500"/>
          <p14:tracePt t="95211" x="7040563" y="4664075"/>
          <p14:tracePt t="95219" x="7056438" y="4702175"/>
          <p14:tracePt t="95811" x="7056438" y="4762500"/>
          <p14:tracePt t="95819" x="7056438" y="4784725"/>
          <p14:tracePt t="95835" x="7086600" y="4838700"/>
          <p14:tracePt t="95851" x="7094538" y="4953000"/>
          <p14:tracePt t="95868" x="7124700" y="4991100"/>
          <p14:tracePt t="95883" x="7154863" y="5059363"/>
          <p14:tracePt t="95900" x="7178675" y="5075238"/>
          <p14:tracePt t="95916" x="7178675" y="5089525"/>
          <p14:tracePt t="95933" x="7178675" y="5113338"/>
          <p14:tracePt t="95950" x="7178675" y="5159375"/>
          <p14:tracePt t="95967" x="7208838" y="5249863"/>
          <p14:tracePt t="95984" x="7246938" y="5380038"/>
          <p14:tracePt t="96000" x="7269163" y="5418138"/>
          <p14:tracePt t="96017" x="7269163" y="5432425"/>
          <p14:tracePt t="96034" x="7269163" y="5426075"/>
          <p14:tracePt t="96323" x="7269163" y="5418138"/>
          <p14:tracePt t="96340" x="7277100" y="5418138"/>
          <p14:tracePt t="96347" x="7285038" y="5410200"/>
          <p14:tracePt t="96355" x="7285038" y="5394325"/>
          <p14:tracePt t="96365" x="7285038" y="5387975"/>
          <p14:tracePt t="98166" x="7285038" y="5380038"/>
          <p14:tracePt t="98979" x="7277100" y="5380038"/>
          <p14:tracePt t="98987" x="7239000" y="5380038"/>
          <p14:tracePt t="98997" x="7178675" y="5356225"/>
          <p14:tracePt t="99014" x="7124700" y="5356225"/>
          <p14:tracePt t="99031" x="7108825" y="5356225"/>
          <p14:tracePt t="99047" x="7102475" y="5356225"/>
          <p14:tracePt t="99131" x="7102475" y="5364163"/>
          <p14:tracePt t="99139" x="7102475" y="5402263"/>
          <p14:tracePt t="99148" x="7032625" y="5470525"/>
          <p14:tracePt t="99165" x="6607175" y="5508625"/>
          <p14:tracePt t="99181" x="5753100" y="5456238"/>
          <p14:tracePt t="99197" x="4800600" y="5326063"/>
          <p14:tracePt t="99214" x="4183063" y="5303838"/>
          <p14:tracePt t="99231" x="3657600" y="5311775"/>
          <p14:tracePt t="99247" x="3505200" y="5426075"/>
          <p14:tracePt t="99264" x="3001963" y="5745163"/>
          <p14:tracePt t="99280" x="2911475" y="5829300"/>
          <p14:tracePt t="99296" x="2903538" y="5829300"/>
          <p14:tracePt t="99313" x="2873375" y="5845175"/>
          <p14:tracePt t="99891" x="2811463" y="5867400"/>
          <p14:tracePt t="99899" x="2735263" y="5921375"/>
          <p14:tracePt t="99912" x="2582863" y="5989638"/>
          <p14:tracePt t="99930" x="2530475" y="5997575"/>
          <p14:tracePt t="99930" x="2492375" y="5997575"/>
          <p14:tracePt t="99948" x="2460625" y="5997575"/>
          <p14:tracePt t="99963" x="2408238" y="5997575"/>
          <p14:tracePt t="99981" x="2370138" y="5997575"/>
          <p14:tracePt t="99997" x="2286000" y="6027738"/>
          <p14:tracePt t="100014" x="2171700" y="6057900"/>
          <p14:tracePt t="100030" x="1965325" y="6088063"/>
          <p14:tracePt t="100046" x="1714500" y="6142038"/>
          <p14:tracePt t="100062" x="1455738" y="6226175"/>
          <p14:tracePt t="100079" x="1265238" y="6278563"/>
          <p14:tracePt t="100096" x="1150938" y="6324600"/>
          <p14:tracePt t="100113" x="1112838" y="6346825"/>
          <p14:tracePt t="100130" x="1096963" y="6346825"/>
          <p14:tracePt t="100171" x="1074738" y="6370638"/>
          <p14:tracePt t="100179" x="1044575" y="6378575"/>
          <p14:tracePt t="100187" x="1020763" y="6384925"/>
          <p14:tracePt t="100197" x="960438" y="6416675"/>
          <p14:tracePt t="100213" x="884238" y="6461125"/>
          <p14:tracePt t="100230" x="769938" y="6523038"/>
          <p14:tracePt t="100247" x="669925" y="6561138"/>
          <p14:tracePt t="100263" x="609600" y="6569075"/>
          <p14:tracePt t="100547" x="639763" y="6553200"/>
          <p14:tracePt t="100555" x="669925" y="6537325"/>
          <p14:tracePt t="100563" x="677863" y="6530975"/>
          <p14:tracePt t="100580" x="693738" y="6515100"/>
          <p14:tracePt t="100627" x="701675" y="6507163"/>
          <p14:tracePt t="100635" x="715963" y="6484938"/>
          <p14:tracePt t="100645" x="739775" y="6469063"/>
          <p14:tracePt t="100662" x="762000" y="6454775"/>
          <p14:tracePt t="100679" x="784225" y="6438900"/>
          <p14:tracePt t="100696" x="792163" y="6430963"/>
          <p14:tracePt t="100712" x="800100" y="6423025"/>
          <p14:tracePt t="100755" x="808038" y="6416675"/>
          <p14:tracePt t="100763" x="815975" y="6408738"/>
          <p14:tracePt t="100771" x="830263" y="6400800"/>
          <p14:tracePt t="100780" x="854075" y="6384925"/>
          <p14:tracePt t="100799" x="876300" y="6370638"/>
          <p14:tracePt t="100813" x="884238" y="6370638"/>
          <p14:tracePt t="100828" x="898525" y="6354763"/>
          <p14:tracePt t="100847" x="906463" y="6346825"/>
          <p14:tracePt t="100862" x="906463" y="6332538"/>
          <p14:tracePt t="100971" x="898525" y="6324600"/>
          <p14:tracePt t="100979" x="884238" y="6308725"/>
          <p14:tracePt t="100987" x="876300" y="6294438"/>
          <p14:tracePt t="100996" x="854075" y="6278563"/>
          <p14:tracePt t="101013" x="854075" y="6270625"/>
          <p14:tracePt t="101028" x="846138" y="6270625"/>
          <p14:tracePt t="101051" x="830263" y="6264275"/>
          <p14:tracePt t="101083" x="800100" y="6226175"/>
          <p14:tracePt t="101092" x="762000" y="6188075"/>
          <p14:tracePt t="101099" x="708025" y="6118225"/>
          <p14:tracePt t="101111" x="593725" y="6003925"/>
          <p14:tracePt t="101128" x="511175" y="5913438"/>
          <p14:tracePt t="101145" x="487363" y="5897563"/>
          <p14:tracePt t="101162" x="487363" y="5889625"/>
          <p14:tracePt t="101178" x="479425" y="5883275"/>
          <p14:tracePt t="101204" x="479425" y="5875338"/>
          <p14:tracePt t="101212" x="388938" y="5753100"/>
          <p14:tracePt t="101229" x="288925" y="5608638"/>
          <p14:tracePt t="101246" x="220663" y="5502275"/>
          <p14:tracePt t="101262" x="212725" y="5470525"/>
          <p14:tracePt t="101278" x="212725" y="5440363"/>
          <p14:tracePt t="101299" x="212725" y="5426075"/>
          <p14:tracePt t="101311" x="212725" y="5364163"/>
          <p14:tracePt t="101328" x="212725" y="5287963"/>
          <p14:tracePt t="101345" x="190500" y="5203825"/>
          <p14:tracePt t="101362" x="190500" y="5143500"/>
          <p14:tracePt t="101362" x="190500" y="5105400"/>
          <p14:tracePt t="101380" x="190500" y="5067300"/>
          <p14:tracePt t="101395" x="190500" y="5021263"/>
          <p14:tracePt t="101413" x="190500" y="4999038"/>
          <p14:tracePt t="101429" x="190500" y="4983163"/>
          <p14:tracePt t="101444" x="190500" y="4968875"/>
          <p14:tracePt t="101462" x="206375" y="4945063"/>
          <p14:tracePt t="101478" x="220663" y="4922838"/>
          <p14:tracePt t="101495" x="250825" y="4892675"/>
          <p14:tracePt t="101512" x="304800" y="4854575"/>
          <p14:tracePt t="101529" x="373063" y="4800600"/>
          <p14:tracePt t="101547" x="427038" y="4762500"/>
          <p14:tracePt t="101561" x="441325" y="4746625"/>
          <p14:tracePt t="101577" x="465138" y="4732338"/>
          <p14:tracePt t="101596" x="609600" y="4724400"/>
          <p14:tracePt t="101612" x="944563" y="4702175"/>
          <p14:tracePt t="101629" x="1387475" y="4702175"/>
          <p14:tracePt t="101645" x="1698625" y="4708525"/>
          <p14:tracePt t="101662" x="1882775" y="4740275"/>
          <p14:tracePt t="101678" x="1912938" y="4754563"/>
          <p14:tracePt t="101695" x="1912938" y="4778375"/>
          <p14:tracePt t="101715" x="1912938" y="4816475"/>
          <p14:tracePt t="101728" x="1912938" y="4922838"/>
          <p14:tracePt t="101745" x="1912938" y="5059363"/>
          <p14:tracePt t="101761" x="1912938" y="5235575"/>
          <p14:tracePt t="101778" x="1965325" y="5494338"/>
          <p14:tracePt t="101797" x="1997075" y="5638800"/>
          <p14:tracePt t="101814" x="1997075" y="5775325"/>
          <p14:tracePt t="101829" x="1943100" y="5935663"/>
          <p14:tracePt t="101845" x="1889125" y="6035675"/>
          <p14:tracePt t="101862" x="1828800" y="6118225"/>
          <p14:tracePt t="101878" x="1782763" y="6172200"/>
          <p14:tracePt t="101894" x="1730375" y="6248400"/>
          <p14:tracePt t="101911" x="1684338" y="6308725"/>
          <p14:tracePt t="101928" x="1616075" y="6378575"/>
          <p14:tracePt t="101945" x="1539875" y="6461125"/>
          <p14:tracePt t="101961" x="1439863" y="6583363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ChangeArrowheads="1"/>
          </p:cNvSpPr>
          <p:nvPr/>
        </p:nvSpPr>
        <p:spPr bwMode="auto">
          <a:xfrm>
            <a:off x="685800" y="609600"/>
            <a:ext cx="7772400" cy="881063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858585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en-US" sz="3200">
                <a:solidFill>
                  <a:schemeClr val="tx2"/>
                </a:solidFill>
              </a:rPr>
              <a:t>Jednostavna reakcija </a:t>
            </a:r>
            <a:r>
              <a:rPr lang="en-US" altLang="en-US" sz="3200">
                <a:solidFill>
                  <a:schemeClr val="tx2"/>
                </a:solidFill>
              </a:rPr>
              <a:t/>
            </a:r>
            <a:br>
              <a:rPr lang="en-US" altLang="en-US" sz="3200">
                <a:solidFill>
                  <a:schemeClr val="tx2"/>
                </a:solidFill>
              </a:rPr>
            </a:br>
            <a:r>
              <a:rPr lang="en-US" altLang="en-US" sz="3200">
                <a:solidFill>
                  <a:schemeClr val="tx2"/>
                </a:solidFill>
              </a:rPr>
              <a:t> A      B </a:t>
            </a:r>
          </a:p>
        </p:txBody>
      </p:sp>
      <p:grpSp>
        <p:nvGrpSpPr>
          <p:cNvPr id="11267" name="Group 8"/>
          <p:cNvGrpSpPr>
            <a:grpSpLocks/>
          </p:cNvGrpSpPr>
          <p:nvPr/>
        </p:nvGrpSpPr>
        <p:grpSpPr bwMode="auto">
          <a:xfrm>
            <a:off x="4419600" y="1143000"/>
            <a:ext cx="457200" cy="152400"/>
            <a:chOff x="2784" y="816"/>
            <a:chExt cx="288" cy="96"/>
          </a:xfrm>
        </p:grpSpPr>
        <p:sp>
          <p:nvSpPr>
            <p:cNvPr id="11354" name="Line 9"/>
            <p:cNvSpPr>
              <a:spLocks noChangeShapeType="1"/>
            </p:cNvSpPr>
            <p:nvPr/>
          </p:nvSpPr>
          <p:spPr bwMode="auto">
            <a:xfrm>
              <a:off x="2784" y="81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55" name="Line 10"/>
            <p:cNvSpPr>
              <a:spLocks noChangeShapeType="1"/>
            </p:cNvSpPr>
            <p:nvPr/>
          </p:nvSpPr>
          <p:spPr bwMode="auto">
            <a:xfrm>
              <a:off x="2784" y="912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68" name="Line 11"/>
          <p:cNvSpPr>
            <a:spLocks noChangeShapeType="1"/>
          </p:cNvSpPr>
          <p:nvPr/>
        </p:nvSpPr>
        <p:spPr bwMode="auto">
          <a:xfrm>
            <a:off x="1054100" y="3155950"/>
            <a:ext cx="466725" cy="590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Line 12"/>
          <p:cNvSpPr>
            <a:spLocks noChangeShapeType="1"/>
          </p:cNvSpPr>
          <p:nvPr/>
        </p:nvSpPr>
        <p:spPr bwMode="auto">
          <a:xfrm>
            <a:off x="2311400" y="3989388"/>
            <a:ext cx="77628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Line 13"/>
          <p:cNvSpPr>
            <a:spLocks noChangeShapeType="1"/>
          </p:cNvSpPr>
          <p:nvPr/>
        </p:nvSpPr>
        <p:spPr bwMode="auto">
          <a:xfrm flipV="1">
            <a:off x="3678238" y="3130550"/>
            <a:ext cx="454025" cy="590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Line 14"/>
          <p:cNvSpPr>
            <a:spLocks noChangeShapeType="1"/>
          </p:cNvSpPr>
          <p:nvPr/>
        </p:nvSpPr>
        <p:spPr bwMode="auto">
          <a:xfrm flipH="1">
            <a:off x="3767138" y="3213100"/>
            <a:ext cx="447675" cy="5857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Line 15"/>
          <p:cNvSpPr>
            <a:spLocks noChangeShapeType="1"/>
          </p:cNvSpPr>
          <p:nvPr/>
        </p:nvSpPr>
        <p:spPr bwMode="auto">
          <a:xfrm flipH="1">
            <a:off x="2312988" y="4111625"/>
            <a:ext cx="7683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Line 16"/>
          <p:cNvSpPr>
            <a:spLocks noChangeShapeType="1"/>
          </p:cNvSpPr>
          <p:nvPr/>
        </p:nvSpPr>
        <p:spPr bwMode="auto">
          <a:xfrm flipH="1" flipV="1">
            <a:off x="965200" y="3243263"/>
            <a:ext cx="465138" cy="582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Rectangle 17"/>
          <p:cNvSpPr>
            <a:spLocks noChangeArrowheads="1"/>
          </p:cNvSpPr>
          <p:nvPr/>
        </p:nvSpPr>
        <p:spPr bwMode="auto">
          <a:xfrm>
            <a:off x="611188" y="2794000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/>
              <a:t>A</a:t>
            </a:r>
          </a:p>
        </p:txBody>
      </p:sp>
      <p:sp>
        <p:nvSpPr>
          <p:cNvPr id="11275" name="Rectangle 18"/>
          <p:cNvSpPr>
            <a:spLocks noChangeArrowheads="1"/>
          </p:cNvSpPr>
          <p:nvPr/>
        </p:nvSpPr>
        <p:spPr bwMode="auto">
          <a:xfrm>
            <a:off x="4116388" y="2794000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/>
              <a:t>B</a:t>
            </a:r>
          </a:p>
        </p:txBody>
      </p:sp>
      <p:sp>
        <p:nvSpPr>
          <p:cNvPr id="11276" name="Rectangle 19"/>
          <p:cNvSpPr>
            <a:spLocks noChangeArrowheads="1"/>
          </p:cNvSpPr>
          <p:nvPr/>
        </p:nvSpPr>
        <p:spPr bwMode="auto">
          <a:xfrm>
            <a:off x="1601788" y="3784600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/>
              <a:t>A*</a:t>
            </a:r>
          </a:p>
        </p:txBody>
      </p:sp>
      <p:sp>
        <p:nvSpPr>
          <p:cNvPr id="11277" name="Rectangle 20"/>
          <p:cNvSpPr>
            <a:spLocks noChangeArrowheads="1"/>
          </p:cNvSpPr>
          <p:nvPr/>
        </p:nvSpPr>
        <p:spPr bwMode="auto">
          <a:xfrm>
            <a:off x="3201988" y="3784600"/>
            <a:ext cx="466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/>
              <a:t>B*</a:t>
            </a:r>
          </a:p>
        </p:txBody>
      </p:sp>
      <p:sp>
        <p:nvSpPr>
          <p:cNvPr id="11278" name="Rectangle 21"/>
          <p:cNvSpPr>
            <a:spLocks noChangeArrowheads="1"/>
          </p:cNvSpPr>
          <p:nvPr/>
        </p:nvSpPr>
        <p:spPr bwMode="auto">
          <a:xfrm>
            <a:off x="1373188" y="2108200"/>
            <a:ext cx="2679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/>
              <a:t>‘Elementar</a:t>
            </a:r>
            <a:r>
              <a:rPr lang="sr-Latn-CS" altLang="en-US" sz="2000" b="1"/>
              <a:t>ni</a:t>
            </a:r>
            <a:r>
              <a:rPr lang="en-US" altLang="en-US" sz="2000" b="1"/>
              <a:t> proces’</a:t>
            </a:r>
          </a:p>
        </p:txBody>
      </p:sp>
      <p:sp>
        <p:nvSpPr>
          <p:cNvPr id="11279" name="Rectangle 22"/>
          <p:cNvSpPr>
            <a:spLocks noChangeArrowheads="1"/>
          </p:cNvSpPr>
          <p:nvPr/>
        </p:nvSpPr>
        <p:spPr bwMode="auto">
          <a:xfrm>
            <a:off x="1066800" y="4800600"/>
            <a:ext cx="3103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/>
              <a:t>‘Langmir</a:t>
            </a:r>
            <a:r>
              <a:rPr lang="sr-Latn-CS" altLang="en-US" sz="2000" b="1"/>
              <a:t>ova</a:t>
            </a:r>
            <a:r>
              <a:rPr lang="en-US" altLang="en-US" sz="2000" b="1"/>
              <a:t> adsorp</a:t>
            </a:r>
            <a:r>
              <a:rPr lang="sr-Latn-CS" altLang="en-US" sz="2000" b="1"/>
              <a:t>cija</a:t>
            </a:r>
            <a:r>
              <a:rPr lang="en-US" altLang="en-US" sz="2000" b="1"/>
              <a:t>’</a:t>
            </a:r>
          </a:p>
        </p:txBody>
      </p:sp>
      <p:sp>
        <p:nvSpPr>
          <p:cNvPr id="11280" name="Arc 23"/>
          <p:cNvSpPr>
            <a:spLocks/>
          </p:cNvSpPr>
          <p:nvPr/>
        </p:nvSpPr>
        <p:spPr bwMode="auto">
          <a:xfrm>
            <a:off x="2686050" y="2536825"/>
            <a:ext cx="76200" cy="914400"/>
          </a:xfrm>
          <a:custGeom>
            <a:avLst/>
            <a:gdLst>
              <a:gd name="T0" fmla="*/ 0 w 21600"/>
              <a:gd name="T1" fmla="*/ 2147483647 h 21595"/>
              <a:gd name="T2" fmla="*/ 2147483647 w 21600"/>
              <a:gd name="T3" fmla="*/ 0 h 21595"/>
              <a:gd name="T4" fmla="*/ 2147483647 w 21600"/>
              <a:gd name="T5" fmla="*/ 2147483647 h 21595"/>
              <a:gd name="T6" fmla="*/ 0 60000 65536"/>
              <a:gd name="T7" fmla="*/ 0 60000 65536"/>
              <a:gd name="T8" fmla="*/ 0 60000 65536"/>
              <a:gd name="T9" fmla="*/ 0 w 21600"/>
              <a:gd name="T10" fmla="*/ 0 h 21595"/>
              <a:gd name="T11" fmla="*/ 21600 w 21600"/>
              <a:gd name="T12" fmla="*/ 21595 h 2159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5" fill="none" extrusionOk="0">
                <a:moveTo>
                  <a:pt x="0" y="21595"/>
                </a:moveTo>
                <a:cubicBezTo>
                  <a:pt x="0" y="9841"/>
                  <a:pt x="9398" y="244"/>
                  <a:pt x="21149" y="-1"/>
                </a:cubicBezTo>
              </a:path>
              <a:path w="21600" h="21595" stroke="0" extrusionOk="0">
                <a:moveTo>
                  <a:pt x="0" y="21595"/>
                </a:moveTo>
                <a:cubicBezTo>
                  <a:pt x="0" y="9841"/>
                  <a:pt x="9398" y="244"/>
                  <a:pt x="21149" y="-1"/>
                </a:cubicBezTo>
                <a:lnTo>
                  <a:pt x="21600" y="21595"/>
                </a:lnTo>
                <a:lnTo>
                  <a:pt x="0" y="21595"/>
                </a:lnTo>
                <a:close/>
              </a:path>
            </a:pathLst>
          </a:custGeom>
          <a:noFill/>
          <a:ln w="12700" cap="rnd">
            <a:solidFill>
              <a:schemeClr val="bg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Arc 24"/>
          <p:cNvSpPr>
            <a:spLocks/>
          </p:cNvSpPr>
          <p:nvPr/>
        </p:nvSpPr>
        <p:spPr bwMode="auto">
          <a:xfrm>
            <a:off x="3143250" y="2535238"/>
            <a:ext cx="228600" cy="533400"/>
          </a:xfrm>
          <a:custGeom>
            <a:avLst/>
            <a:gdLst>
              <a:gd name="T0" fmla="*/ 2147483647 w 21600"/>
              <a:gd name="T1" fmla="*/ 2147483647 h 21600"/>
              <a:gd name="T2" fmla="*/ 0 w 21600"/>
              <a:gd name="T3" fmla="*/ 0 h 21600"/>
              <a:gd name="T4" fmla="*/ 2147483647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21600" y="21600"/>
                </a:lnTo>
                <a:close/>
              </a:path>
            </a:pathLst>
          </a:custGeom>
          <a:noFill/>
          <a:ln w="12700" cap="rnd">
            <a:solidFill>
              <a:schemeClr val="bg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Arc 25"/>
          <p:cNvSpPr>
            <a:spLocks/>
          </p:cNvSpPr>
          <p:nvPr/>
        </p:nvSpPr>
        <p:spPr bwMode="auto">
          <a:xfrm>
            <a:off x="1846263" y="2535238"/>
            <a:ext cx="457200" cy="6096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lnTo>
                  <a:pt x="21600" y="0"/>
                </a:lnTo>
                <a:close/>
              </a:path>
            </a:pathLst>
          </a:custGeom>
          <a:noFill/>
          <a:ln w="12700" cap="rnd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Arc 26"/>
          <p:cNvSpPr>
            <a:spLocks/>
          </p:cNvSpPr>
          <p:nvPr/>
        </p:nvSpPr>
        <p:spPr bwMode="auto">
          <a:xfrm rot="2280000">
            <a:off x="488950" y="3978275"/>
            <a:ext cx="881063" cy="1066800"/>
          </a:xfrm>
          <a:custGeom>
            <a:avLst/>
            <a:gdLst>
              <a:gd name="T0" fmla="*/ 2147483647 w 21600"/>
              <a:gd name="T1" fmla="*/ 2147483647 h 21600"/>
              <a:gd name="T2" fmla="*/ 0 w 21600"/>
              <a:gd name="T3" fmla="*/ 0 h 21600"/>
              <a:gd name="T4" fmla="*/ 2147483647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21561" y="21599"/>
                </a:moveTo>
                <a:cubicBezTo>
                  <a:pt x="9646" y="21578"/>
                  <a:pt x="0" y="11914"/>
                  <a:pt x="0" y="0"/>
                </a:cubicBezTo>
              </a:path>
              <a:path w="21600" h="21600" stroke="0" extrusionOk="0">
                <a:moveTo>
                  <a:pt x="21561" y="21599"/>
                </a:moveTo>
                <a:cubicBezTo>
                  <a:pt x="9646" y="21578"/>
                  <a:pt x="0" y="11914"/>
                  <a:pt x="0" y="0"/>
                </a:cubicBezTo>
                <a:lnTo>
                  <a:pt x="21600" y="0"/>
                </a:lnTo>
                <a:lnTo>
                  <a:pt x="21561" y="21599"/>
                </a:lnTo>
                <a:close/>
              </a:path>
            </a:pathLst>
          </a:custGeom>
          <a:noFill/>
          <a:ln w="12700" cap="rnd">
            <a:solidFill>
              <a:schemeClr val="bg2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4" name="Arc 27"/>
          <p:cNvSpPr>
            <a:spLocks/>
          </p:cNvSpPr>
          <p:nvPr/>
        </p:nvSpPr>
        <p:spPr bwMode="auto">
          <a:xfrm rot="2940000">
            <a:off x="3729831" y="3945732"/>
            <a:ext cx="1063625" cy="1065212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 cap="rnd">
            <a:solidFill>
              <a:schemeClr val="bg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5" name="AutoShape 28"/>
          <p:cNvSpPr>
            <a:spLocks noChangeArrowheads="1"/>
          </p:cNvSpPr>
          <p:nvPr/>
        </p:nvSpPr>
        <p:spPr bwMode="auto">
          <a:xfrm>
            <a:off x="709613" y="4217988"/>
            <a:ext cx="3797300" cy="215900"/>
          </a:xfrm>
          <a:prstGeom prst="parallelogram">
            <a:avLst>
              <a:gd name="adj" fmla="val 439624"/>
            </a:avLst>
          </a:prstGeom>
          <a:gradFill rotWithShape="0">
            <a:gsLst>
              <a:gs pos="0">
                <a:srgbClr val="292929"/>
              </a:gs>
              <a:gs pos="50000">
                <a:srgbClr val="CECECE"/>
              </a:gs>
              <a:gs pos="100000">
                <a:srgbClr val="292929"/>
              </a:gs>
            </a:gsLst>
            <a:lin ang="270000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6" name="Text Box 29"/>
          <p:cNvSpPr txBox="1">
            <a:spLocks noChangeArrowheads="1"/>
          </p:cNvSpPr>
          <p:nvPr/>
        </p:nvSpPr>
        <p:spPr bwMode="auto">
          <a:xfrm>
            <a:off x="1312863" y="3068638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/>
              <a:t>1</a:t>
            </a:r>
          </a:p>
        </p:txBody>
      </p:sp>
      <p:sp>
        <p:nvSpPr>
          <p:cNvPr id="11287" name="Text Box 30"/>
          <p:cNvSpPr txBox="1">
            <a:spLocks noChangeArrowheads="1"/>
          </p:cNvSpPr>
          <p:nvPr/>
        </p:nvSpPr>
        <p:spPr bwMode="auto">
          <a:xfrm>
            <a:off x="2532063" y="3525838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/>
              <a:t>2</a:t>
            </a:r>
          </a:p>
        </p:txBody>
      </p:sp>
      <p:sp>
        <p:nvSpPr>
          <p:cNvPr id="11288" name="Text Box 31"/>
          <p:cNvSpPr txBox="1">
            <a:spLocks noChangeArrowheads="1"/>
          </p:cNvSpPr>
          <p:nvPr/>
        </p:nvSpPr>
        <p:spPr bwMode="auto">
          <a:xfrm>
            <a:off x="3522663" y="3068638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/>
              <a:t>3</a:t>
            </a:r>
          </a:p>
        </p:txBody>
      </p:sp>
      <p:grpSp>
        <p:nvGrpSpPr>
          <p:cNvPr id="11289" name="Group 32"/>
          <p:cNvGrpSpPr>
            <a:grpSpLocks noChangeAspect="1"/>
          </p:cNvGrpSpPr>
          <p:nvPr/>
        </p:nvGrpSpPr>
        <p:grpSpPr bwMode="auto">
          <a:xfrm>
            <a:off x="5383213" y="2708275"/>
            <a:ext cx="3179762" cy="2579688"/>
            <a:chOff x="4525" y="3032"/>
            <a:chExt cx="1110" cy="901"/>
          </a:xfrm>
        </p:grpSpPr>
        <p:grpSp>
          <p:nvGrpSpPr>
            <p:cNvPr id="11295" name="Group 33"/>
            <p:cNvGrpSpPr>
              <a:grpSpLocks noChangeAspect="1"/>
            </p:cNvGrpSpPr>
            <p:nvPr/>
          </p:nvGrpSpPr>
          <p:grpSpPr bwMode="auto">
            <a:xfrm>
              <a:off x="4802" y="3032"/>
              <a:ext cx="694" cy="244"/>
              <a:chOff x="4802" y="3032"/>
              <a:chExt cx="694" cy="244"/>
            </a:xfrm>
          </p:grpSpPr>
          <p:sp>
            <p:nvSpPr>
              <p:cNvPr id="11335" name="Line 34"/>
              <p:cNvSpPr>
                <a:spLocks noChangeAspect="1" noChangeShapeType="1"/>
              </p:cNvSpPr>
              <p:nvPr/>
            </p:nvSpPr>
            <p:spPr bwMode="auto">
              <a:xfrm>
                <a:off x="4802" y="3036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6" name="Line 35"/>
              <p:cNvSpPr>
                <a:spLocks noChangeAspect="1" noChangeShapeType="1"/>
              </p:cNvSpPr>
              <p:nvPr/>
            </p:nvSpPr>
            <p:spPr bwMode="auto">
              <a:xfrm flipH="1">
                <a:off x="5103" y="3149"/>
                <a:ext cx="212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7" name="Line 36"/>
              <p:cNvSpPr>
                <a:spLocks noChangeAspect="1" noChangeShapeType="1"/>
              </p:cNvSpPr>
              <p:nvPr/>
            </p:nvSpPr>
            <p:spPr bwMode="auto">
              <a:xfrm>
                <a:off x="5103" y="3177"/>
                <a:ext cx="212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8" name="Freeform 37"/>
              <p:cNvSpPr>
                <a:spLocks noChangeAspect="1"/>
              </p:cNvSpPr>
              <p:nvPr/>
            </p:nvSpPr>
            <p:spPr bwMode="auto">
              <a:xfrm>
                <a:off x="5103" y="3177"/>
                <a:ext cx="57" cy="21"/>
              </a:xfrm>
              <a:custGeom>
                <a:avLst/>
                <a:gdLst>
                  <a:gd name="T0" fmla="*/ 1 w 114"/>
                  <a:gd name="T1" fmla="*/ 0 h 42"/>
                  <a:gd name="T2" fmla="*/ 0 w 114"/>
                  <a:gd name="T3" fmla="*/ 0 h 42"/>
                  <a:gd name="T4" fmla="*/ 1 w 114"/>
                  <a:gd name="T5" fmla="*/ 1 h 42"/>
                  <a:gd name="T6" fmla="*/ 1 w 114"/>
                  <a:gd name="T7" fmla="*/ 0 h 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4"/>
                  <a:gd name="T13" fmla="*/ 0 h 42"/>
                  <a:gd name="T14" fmla="*/ 114 w 114"/>
                  <a:gd name="T15" fmla="*/ 42 h 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4" h="42">
                    <a:moveTo>
                      <a:pt x="114" y="0"/>
                    </a:moveTo>
                    <a:lnTo>
                      <a:pt x="0" y="0"/>
                    </a:lnTo>
                    <a:lnTo>
                      <a:pt x="114" y="42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9" name="Freeform 38"/>
              <p:cNvSpPr>
                <a:spLocks noChangeAspect="1"/>
              </p:cNvSpPr>
              <p:nvPr/>
            </p:nvSpPr>
            <p:spPr bwMode="auto">
              <a:xfrm>
                <a:off x="5259" y="3128"/>
                <a:ext cx="56" cy="21"/>
              </a:xfrm>
              <a:custGeom>
                <a:avLst/>
                <a:gdLst>
                  <a:gd name="T0" fmla="*/ 0 w 113"/>
                  <a:gd name="T1" fmla="*/ 0 h 43"/>
                  <a:gd name="T2" fmla="*/ 0 w 113"/>
                  <a:gd name="T3" fmla="*/ 0 h 43"/>
                  <a:gd name="T4" fmla="*/ 0 w 113"/>
                  <a:gd name="T5" fmla="*/ 0 h 43"/>
                  <a:gd name="T6" fmla="*/ 0 w 113"/>
                  <a:gd name="T7" fmla="*/ 0 h 4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3"/>
                  <a:gd name="T13" fmla="*/ 0 h 43"/>
                  <a:gd name="T14" fmla="*/ 113 w 113"/>
                  <a:gd name="T15" fmla="*/ 43 h 4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3" h="43">
                    <a:moveTo>
                      <a:pt x="0" y="43"/>
                    </a:moveTo>
                    <a:lnTo>
                      <a:pt x="113" y="43"/>
                    </a:lnTo>
                    <a:lnTo>
                      <a:pt x="0" y="0"/>
                    </a:lnTo>
                    <a:lnTo>
                      <a:pt x="0" y="43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40" name="Rectangle 39"/>
              <p:cNvSpPr>
                <a:spLocks noChangeAspect="1" noChangeArrowheads="1"/>
              </p:cNvSpPr>
              <p:nvPr/>
            </p:nvSpPr>
            <p:spPr bwMode="auto">
              <a:xfrm>
                <a:off x="4812" y="3110"/>
                <a:ext cx="50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700">
                    <a:solidFill>
                      <a:srgbClr val="000000"/>
                    </a:solidFill>
                  </a:rPr>
                  <a:t>A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41" name="Rectangle 40"/>
              <p:cNvSpPr>
                <a:spLocks noChangeAspect="1" noChangeArrowheads="1"/>
              </p:cNvSpPr>
              <p:nvPr/>
            </p:nvSpPr>
            <p:spPr bwMode="auto">
              <a:xfrm>
                <a:off x="4868" y="3110"/>
                <a:ext cx="21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700">
                    <a:solidFill>
                      <a:srgbClr val="000000"/>
                    </a:solidFill>
                  </a:rPr>
                  <a:t> 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42" name="Rectangle 41"/>
              <p:cNvSpPr>
                <a:spLocks noChangeAspect="1" noChangeArrowheads="1"/>
              </p:cNvSpPr>
              <p:nvPr/>
            </p:nvSpPr>
            <p:spPr bwMode="auto">
              <a:xfrm>
                <a:off x="4892" y="3110"/>
                <a:ext cx="21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700">
                    <a:solidFill>
                      <a:srgbClr val="000000"/>
                    </a:solidFill>
                  </a:rPr>
                  <a:t> 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43" name="Rectangle 42"/>
              <p:cNvSpPr>
                <a:spLocks noChangeAspect="1" noChangeArrowheads="1"/>
              </p:cNvSpPr>
              <p:nvPr/>
            </p:nvSpPr>
            <p:spPr bwMode="auto">
              <a:xfrm>
                <a:off x="4915" y="3110"/>
                <a:ext cx="44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700">
                    <a:solidFill>
                      <a:srgbClr val="000000"/>
                    </a:solidFill>
                  </a:rPr>
                  <a:t>+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44" name="Rectangle 43"/>
              <p:cNvSpPr>
                <a:spLocks noChangeAspect="1" noChangeArrowheads="1"/>
              </p:cNvSpPr>
              <p:nvPr/>
            </p:nvSpPr>
            <p:spPr bwMode="auto">
              <a:xfrm>
                <a:off x="4964" y="3110"/>
                <a:ext cx="21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700">
                    <a:solidFill>
                      <a:srgbClr val="000000"/>
                    </a:solidFill>
                  </a:rPr>
                  <a:t> 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45" name="Rectangle 44"/>
              <p:cNvSpPr>
                <a:spLocks noChangeAspect="1" noChangeArrowheads="1"/>
              </p:cNvSpPr>
              <p:nvPr/>
            </p:nvSpPr>
            <p:spPr bwMode="auto">
              <a:xfrm>
                <a:off x="4987" y="3110"/>
                <a:ext cx="21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700">
                    <a:solidFill>
                      <a:srgbClr val="000000"/>
                    </a:solidFill>
                  </a:rPr>
                  <a:t> 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46" name="Rectangle 45"/>
              <p:cNvSpPr>
                <a:spLocks noChangeAspect="1" noChangeArrowheads="1"/>
              </p:cNvSpPr>
              <p:nvPr/>
            </p:nvSpPr>
            <p:spPr bwMode="auto">
              <a:xfrm>
                <a:off x="5011" y="3110"/>
                <a:ext cx="29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700">
                    <a:solidFill>
                      <a:srgbClr val="000000"/>
                    </a:solidFill>
                  </a:rPr>
                  <a:t>*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47" name="Rectangle 46"/>
              <p:cNvSpPr>
                <a:spLocks noChangeAspect="1" noChangeArrowheads="1"/>
              </p:cNvSpPr>
              <p:nvPr/>
            </p:nvSpPr>
            <p:spPr bwMode="auto">
              <a:xfrm>
                <a:off x="5410" y="3110"/>
                <a:ext cx="50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700">
                    <a:solidFill>
                      <a:srgbClr val="000000"/>
                    </a:solidFill>
                  </a:rPr>
                  <a:t>A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48" name="Rectangle 47"/>
              <p:cNvSpPr>
                <a:spLocks noChangeAspect="1" noChangeArrowheads="1"/>
              </p:cNvSpPr>
              <p:nvPr/>
            </p:nvSpPr>
            <p:spPr bwMode="auto">
              <a:xfrm>
                <a:off x="5467" y="3110"/>
                <a:ext cx="29" cy="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700">
                    <a:solidFill>
                      <a:srgbClr val="000000"/>
                    </a:solidFill>
                  </a:rPr>
                  <a:t>*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49" name="Rectangle 48"/>
              <p:cNvSpPr>
                <a:spLocks noChangeAspect="1" noChangeArrowheads="1"/>
              </p:cNvSpPr>
              <p:nvPr/>
            </p:nvSpPr>
            <p:spPr bwMode="auto">
              <a:xfrm>
                <a:off x="5176" y="3032"/>
                <a:ext cx="31" cy="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400">
                    <a:solidFill>
                      <a:srgbClr val="000000"/>
                    </a:solidFill>
                  </a:rPr>
                  <a:t>k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50" name="Rectangle 49"/>
              <p:cNvSpPr>
                <a:spLocks noChangeAspect="1" noChangeArrowheads="1"/>
              </p:cNvSpPr>
              <p:nvPr/>
            </p:nvSpPr>
            <p:spPr bwMode="auto">
              <a:xfrm>
                <a:off x="5211" y="3066"/>
                <a:ext cx="24" cy="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000">
                    <a:solidFill>
                      <a:srgbClr val="000000"/>
                    </a:solidFill>
                  </a:rPr>
                  <a:t>1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51" name="Rectangle 50"/>
              <p:cNvSpPr>
                <a:spLocks noChangeAspect="1" noChangeArrowheads="1"/>
              </p:cNvSpPr>
              <p:nvPr/>
            </p:nvSpPr>
            <p:spPr bwMode="auto">
              <a:xfrm>
                <a:off x="5167" y="3189"/>
                <a:ext cx="31" cy="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400">
                    <a:solidFill>
                      <a:srgbClr val="000000"/>
                    </a:solidFill>
                  </a:rPr>
                  <a:t>k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52" name="Rectangle 51"/>
              <p:cNvSpPr>
                <a:spLocks noChangeAspect="1" noChangeArrowheads="1"/>
              </p:cNvSpPr>
              <p:nvPr/>
            </p:nvSpPr>
            <p:spPr bwMode="auto">
              <a:xfrm>
                <a:off x="5202" y="3223"/>
                <a:ext cx="15" cy="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000">
                    <a:solidFill>
                      <a:srgbClr val="000000"/>
                    </a:solidFill>
                  </a:rPr>
                  <a:t>-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53" name="Rectangle 52"/>
              <p:cNvSpPr>
                <a:spLocks noChangeAspect="1" noChangeArrowheads="1"/>
              </p:cNvSpPr>
              <p:nvPr/>
            </p:nvSpPr>
            <p:spPr bwMode="auto">
              <a:xfrm>
                <a:off x="5221" y="3223"/>
                <a:ext cx="24" cy="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000">
                    <a:solidFill>
                      <a:srgbClr val="000000"/>
                    </a:solidFill>
                  </a:rPr>
                  <a:t>1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1296" name="Group 53"/>
            <p:cNvGrpSpPr>
              <a:grpSpLocks noChangeAspect="1"/>
            </p:cNvGrpSpPr>
            <p:nvPr/>
          </p:nvGrpSpPr>
          <p:grpSpPr bwMode="auto">
            <a:xfrm>
              <a:off x="4802" y="3370"/>
              <a:ext cx="694" cy="229"/>
              <a:chOff x="4802" y="3370"/>
              <a:chExt cx="694" cy="229"/>
            </a:xfrm>
          </p:grpSpPr>
          <p:sp>
            <p:nvSpPr>
              <p:cNvPr id="11321" name="Line 54"/>
              <p:cNvSpPr>
                <a:spLocks noChangeAspect="1" noChangeShapeType="1"/>
              </p:cNvSpPr>
              <p:nvPr/>
            </p:nvSpPr>
            <p:spPr bwMode="auto">
              <a:xfrm>
                <a:off x="4802" y="3373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2" name="Line 55"/>
              <p:cNvSpPr>
                <a:spLocks noChangeAspect="1" noChangeShapeType="1"/>
              </p:cNvSpPr>
              <p:nvPr/>
            </p:nvSpPr>
            <p:spPr bwMode="auto">
              <a:xfrm flipH="1">
                <a:off x="5103" y="3478"/>
                <a:ext cx="212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3" name="Line 56"/>
              <p:cNvSpPr>
                <a:spLocks noChangeAspect="1" noChangeShapeType="1"/>
              </p:cNvSpPr>
              <p:nvPr/>
            </p:nvSpPr>
            <p:spPr bwMode="auto">
              <a:xfrm>
                <a:off x="5103" y="3506"/>
                <a:ext cx="212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4" name="Freeform 57"/>
              <p:cNvSpPr>
                <a:spLocks noChangeAspect="1"/>
              </p:cNvSpPr>
              <p:nvPr/>
            </p:nvSpPr>
            <p:spPr bwMode="auto">
              <a:xfrm>
                <a:off x="5103" y="3506"/>
                <a:ext cx="57" cy="21"/>
              </a:xfrm>
              <a:custGeom>
                <a:avLst/>
                <a:gdLst>
                  <a:gd name="T0" fmla="*/ 1 w 114"/>
                  <a:gd name="T1" fmla="*/ 0 h 42"/>
                  <a:gd name="T2" fmla="*/ 0 w 114"/>
                  <a:gd name="T3" fmla="*/ 0 h 42"/>
                  <a:gd name="T4" fmla="*/ 1 w 114"/>
                  <a:gd name="T5" fmla="*/ 1 h 42"/>
                  <a:gd name="T6" fmla="*/ 1 w 114"/>
                  <a:gd name="T7" fmla="*/ 0 h 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4"/>
                  <a:gd name="T13" fmla="*/ 0 h 42"/>
                  <a:gd name="T14" fmla="*/ 114 w 114"/>
                  <a:gd name="T15" fmla="*/ 42 h 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4" h="42">
                    <a:moveTo>
                      <a:pt x="114" y="0"/>
                    </a:moveTo>
                    <a:lnTo>
                      <a:pt x="0" y="0"/>
                    </a:lnTo>
                    <a:lnTo>
                      <a:pt x="114" y="42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5" name="Freeform 58"/>
              <p:cNvSpPr>
                <a:spLocks noChangeAspect="1"/>
              </p:cNvSpPr>
              <p:nvPr/>
            </p:nvSpPr>
            <p:spPr bwMode="auto">
              <a:xfrm>
                <a:off x="5259" y="3457"/>
                <a:ext cx="56" cy="21"/>
              </a:xfrm>
              <a:custGeom>
                <a:avLst/>
                <a:gdLst>
                  <a:gd name="T0" fmla="*/ 0 w 113"/>
                  <a:gd name="T1" fmla="*/ 1 h 42"/>
                  <a:gd name="T2" fmla="*/ 0 w 113"/>
                  <a:gd name="T3" fmla="*/ 1 h 42"/>
                  <a:gd name="T4" fmla="*/ 0 w 113"/>
                  <a:gd name="T5" fmla="*/ 0 h 42"/>
                  <a:gd name="T6" fmla="*/ 0 w 113"/>
                  <a:gd name="T7" fmla="*/ 1 h 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3"/>
                  <a:gd name="T13" fmla="*/ 0 h 42"/>
                  <a:gd name="T14" fmla="*/ 113 w 113"/>
                  <a:gd name="T15" fmla="*/ 42 h 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3" h="42">
                    <a:moveTo>
                      <a:pt x="0" y="42"/>
                    </a:moveTo>
                    <a:lnTo>
                      <a:pt x="113" y="42"/>
                    </a:lnTo>
                    <a:lnTo>
                      <a:pt x="0" y="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6" name="Rectangle 59"/>
              <p:cNvSpPr>
                <a:spLocks noChangeAspect="1" noChangeArrowheads="1"/>
              </p:cNvSpPr>
              <p:nvPr/>
            </p:nvSpPr>
            <p:spPr bwMode="auto">
              <a:xfrm>
                <a:off x="4812" y="3435"/>
                <a:ext cx="50" cy="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700">
                    <a:solidFill>
                      <a:srgbClr val="000000"/>
                    </a:solidFill>
                  </a:rPr>
                  <a:t>A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27" name="Rectangle 60"/>
              <p:cNvSpPr>
                <a:spLocks noChangeAspect="1" noChangeArrowheads="1"/>
              </p:cNvSpPr>
              <p:nvPr/>
            </p:nvSpPr>
            <p:spPr bwMode="auto">
              <a:xfrm>
                <a:off x="4868" y="3435"/>
                <a:ext cx="29" cy="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700">
                    <a:solidFill>
                      <a:srgbClr val="000000"/>
                    </a:solidFill>
                  </a:rPr>
                  <a:t>*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28" name="Rectangle 61"/>
              <p:cNvSpPr>
                <a:spLocks noChangeAspect="1" noChangeArrowheads="1"/>
              </p:cNvSpPr>
              <p:nvPr/>
            </p:nvSpPr>
            <p:spPr bwMode="auto">
              <a:xfrm>
                <a:off x="5410" y="3435"/>
                <a:ext cx="50" cy="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700">
                    <a:solidFill>
                      <a:srgbClr val="000000"/>
                    </a:solidFill>
                  </a:rPr>
                  <a:t>B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29" name="Rectangle 62"/>
              <p:cNvSpPr>
                <a:spLocks noChangeAspect="1" noChangeArrowheads="1"/>
              </p:cNvSpPr>
              <p:nvPr/>
            </p:nvSpPr>
            <p:spPr bwMode="auto">
              <a:xfrm>
                <a:off x="5467" y="3435"/>
                <a:ext cx="29" cy="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700">
                    <a:solidFill>
                      <a:srgbClr val="000000"/>
                    </a:solidFill>
                  </a:rPr>
                  <a:t>*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30" name="Rectangle 63"/>
              <p:cNvSpPr>
                <a:spLocks noChangeAspect="1" noChangeArrowheads="1"/>
              </p:cNvSpPr>
              <p:nvPr/>
            </p:nvSpPr>
            <p:spPr bwMode="auto">
              <a:xfrm>
                <a:off x="5167" y="3513"/>
                <a:ext cx="31" cy="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400">
                    <a:solidFill>
                      <a:srgbClr val="000000"/>
                    </a:solidFill>
                  </a:rPr>
                  <a:t>k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31" name="Rectangle 64"/>
              <p:cNvSpPr>
                <a:spLocks noChangeAspect="1" noChangeArrowheads="1"/>
              </p:cNvSpPr>
              <p:nvPr/>
            </p:nvSpPr>
            <p:spPr bwMode="auto">
              <a:xfrm>
                <a:off x="5202" y="3546"/>
                <a:ext cx="15" cy="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000">
                    <a:solidFill>
                      <a:srgbClr val="000000"/>
                    </a:solidFill>
                  </a:rPr>
                  <a:t>-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32" name="Rectangle 65"/>
              <p:cNvSpPr>
                <a:spLocks noChangeAspect="1" noChangeArrowheads="1"/>
              </p:cNvSpPr>
              <p:nvPr/>
            </p:nvSpPr>
            <p:spPr bwMode="auto">
              <a:xfrm>
                <a:off x="5221" y="3546"/>
                <a:ext cx="24" cy="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000">
                    <a:solidFill>
                      <a:srgbClr val="000000"/>
                    </a:solidFill>
                  </a:rPr>
                  <a:t>2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33" name="Rectangle 66"/>
              <p:cNvSpPr>
                <a:spLocks noChangeAspect="1" noChangeArrowheads="1"/>
              </p:cNvSpPr>
              <p:nvPr/>
            </p:nvSpPr>
            <p:spPr bwMode="auto">
              <a:xfrm>
                <a:off x="5176" y="3370"/>
                <a:ext cx="31" cy="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400">
                    <a:solidFill>
                      <a:srgbClr val="000000"/>
                    </a:solidFill>
                  </a:rPr>
                  <a:t>k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34" name="Rectangle 67"/>
              <p:cNvSpPr>
                <a:spLocks noChangeAspect="1" noChangeArrowheads="1"/>
              </p:cNvSpPr>
              <p:nvPr/>
            </p:nvSpPr>
            <p:spPr bwMode="auto">
              <a:xfrm>
                <a:off x="5211" y="3402"/>
                <a:ext cx="24" cy="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000">
                    <a:solidFill>
                      <a:srgbClr val="000000"/>
                    </a:solidFill>
                  </a:rPr>
                  <a:t>2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1297" name="Group 68"/>
            <p:cNvGrpSpPr>
              <a:grpSpLocks noChangeAspect="1"/>
            </p:cNvGrpSpPr>
            <p:nvPr/>
          </p:nvGrpSpPr>
          <p:grpSpPr bwMode="auto">
            <a:xfrm>
              <a:off x="4800" y="3695"/>
              <a:ext cx="835" cy="238"/>
              <a:chOff x="4800" y="3695"/>
              <a:chExt cx="835" cy="238"/>
            </a:xfrm>
          </p:grpSpPr>
          <p:sp>
            <p:nvSpPr>
              <p:cNvPr id="11302" name="Line 69"/>
              <p:cNvSpPr>
                <a:spLocks noChangeAspect="1" noChangeShapeType="1"/>
              </p:cNvSpPr>
              <p:nvPr/>
            </p:nvSpPr>
            <p:spPr bwMode="auto">
              <a:xfrm>
                <a:off x="4800" y="3698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3" name="Line 70"/>
              <p:cNvSpPr>
                <a:spLocks noChangeAspect="1" noChangeShapeType="1"/>
              </p:cNvSpPr>
              <p:nvPr/>
            </p:nvSpPr>
            <p:spPr bwMode="auto">
              <a:xfrm flipH="1">
                <a:off x="5101" y="3799"/>
                <a:ext cx="213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4" name="Line 71"/>
              <p:cNvSpPr>
                <a:spLocks noChangeAspect="1" noChangeShapeType="1"/>
              </p:cNvSpPr>
              <p:nvPr/>
            </p:nvSpPr>
            <p:spPr bwMode="auto">
              <a:xfrm>
                <a:off x="5101" y="3827"/>
                <a:ext cx="213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5" name="Freeform 72"/>
              <p:cNvSpPr>
                <a:spLocks noChangeAspect="1"/>
              </p:cNvSpPr>
              <p:nvPr/>
            </p:nvSpPr>
            <p:spPr bwMode="auto">
              <a:xfrm>
                <a:off x="5101" y="3827"/>
                <a:ext cx="57" cy="21"/>
              </a:xfrm>
              <a:custGeom>
                <a:avLst/>
                <a:gdLst>
                  <a:gd name="T0" fmla="*/ 1 w 113"/>
                  <a:gd name="T1" fmla="*/ 0 h 43"/>
                  <a:gd name="T2" fmla="*/ 0 w 113"/>
                  <a:gd name="T3" fmla="*/ 0 h 43"/>
                  <a:gd name="T4" fmla="*/ 1 w 113"/>
                  <a:gd name="T5" fmla="*/ 0 h 43"/>
                  <a:gd name="T6" fmla="*/ 1 w 113"/>
                  <a:gd name="T7" fmla="*/ 0 h 4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3"/>
                  <a:gd name="T13" fmla="*/ 0 h 43"/>
                  <a:gd name="T14" fmla="*/ 113 w 113"/>
                  <a:gd name="T15" fmla="*/ 43 h 4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3" h="43">
                    <a:moveTo>
                      <a:pt x="113" y="0"/>
                    </a:moveTo>
                    <a:lnTo>
                      <a:pt x="0" y="0"/>
                    </a:lnTo>
                    <a:lnTo>
                      <a:pt x="113" y="43"/>
                    </a:lnTo>
                    <a:lnTo>
                      <a:pt x="1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6" name="Freeform 73"/>
              <p:cNvSpPr>
                <a:spLocks noChangeAspect="1"/>
              </p:cNvSpPr>
              <p:nvPr/>
            </p:nvSpPr>
            <p:spPr bwMode="auto">
              <a:xfrm>
                <a:off x="5257" y="3778"/>
                <a:ext cx="57" cy="21"/>
              </a:xfrm>
              <a:custGeom>
                <a:avLst/>
                <a:gdLst>
                  <a:gd name="T0" fmla="*/ 0 w 113"/>
                  <a:gd name="T1" fmla="*/ 1 h 42"/>
                  <a:gd name="T2" fmla="*/ 1 w 113"/>
                  <a:gd name="T3" fmla="*/ 1 h 42"/>
                  <a:gd name="T4" fmla="*/ 0 w 113"/>
                  <a:gd name="T5" fmla="*/ 0 h 42"/>
                  <a:gd name="T6" fmla="*/ 0 w 113"/>
                  <a:gd name="T7" fmla="*/ 1 h 4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3"/>
                  <a:gd name="T13" fmla="*/ 0 h 42"/>
                  <a:gd name="T14" fmla="*/ 113 w 113"/>
                  <a:gd name="T15" fmla="*/ 42 h 4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3" h="42">
                    <a:moveTo>
                      <a:pt x="0" y="42"/>
                    </a:moveTo>
                    <a:lnTo>
                      <a:pt x="113" y="42"/>
                    </a:lnTo>
                    <a:lnTo>
                      <a:pt x="0" y="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0000"/>
              </a:solidFill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7" name="Rectangle 74"/>
              <p:cNvSpPr>
                <a:spLocks noChangeAspect="1" noChangeArrowheads="1"/>
              </p:cNvSpPr>
              <p:nvPr/>
            </p:nvSpPr>
            <p:spPr bwMode="auto">
              <a:xfrm>
                <a:off x="4810" y="3781"/>
                <a:ext cx="50" cy="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700">
                    <a:solidFill>
                      <a:srgbClr val="000000"/>
                    </a:solidFill>
                  </a:rPr>
                  <a:t>B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08" name="Rectangle 75"/>
              <p:cNvSpPr>
                <a:spLocks noChangeAspect="1" noChangeArrowheads="1"/>
              </p:cNvSpPr>
              <p:nvPr/>
            </p:nvSpPr>
            <p:spPr bwMode="auto">
              <a:xfrm>
                <a:off x="4867" y="3781"/>
                <a:ext cx="29" cy="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700">
                    <a:solidFill>
                      <a:srgbClr val="000000"/>
                    </a:solidFill>
                  </a:rPr>
                  <a:t>*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09" name="Rectangle 76"/>
              <p:cNvSpPr>
                <a:spLocks noChangeAspect="1" noChangeArrowheads="1"/>
              </p:cNvSpPr>
              <p:nvPr/>
            </p:nvSpPr>
            <p:spPr bwMode="auto">
              <a:xfrm>
                <a:off x="5407" y="3781"/>
                <a:ext cx="50" cy="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700">
                    <a:solidFill>
                      <a:srgbClr val="000000"/>
                    </a:solidFill>
                  </a:rPr>
                  <a:t>B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10" name="Rectangle 77"/>
              <p:cNvSpPr>
                <a:spLocks noChangeAspect="1" noChangeArrowheads="1"/>
              </p:cNvSpPr>
              <p:nvPr/>
            </p:nvSpPr>
            <p:spPr bwMode="auto">
              <a:xfrm>
                <a:off x="5465" y="3781"/>
                <a:ext cx="21" cy="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700">
                    <a:solidFill>
                      <a:srgbClr val="000000"/>
                    </a:solidFill>
                  </a:rPr>
                  <a:t> 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11" name="Rectangle 78"/>
              <p:cNvSpPr>
                <a:spLocks noChangeAspect="1" noChangeArrowheads="1"/>
              </p:cNvSpPr>
              <p:nvPr/>
            </p:nvSpPr>
            <p:spPr bwMode="auto">
              <a:xfrm>
                <a:off x="5488" y="3781"/>
                <a:ext cx="21" cy="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700">
                    <a:solidFill>
                      <a:srgbClr val="000000"/>
                    </a:solidFill>
                  </a:rPr>
                  <a:t> 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12" name="Rectangle 79"/>
              <p:cNvSpPr>
                <a:spLocks noChangeAspect="1" noChangeArrowheads="1"/>
              </p:cNvSpPr>
              <p:nvPr/>
            </p:nvSpPr>
            <p:spPr bwMode="auto">
              <a:xfrm>
                <a:off x="5512" y="3781"/>
                <a:ext cx="44" cy="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700">
                    <a:solidFill>
                      <a:srgbClr val="000000"/>
                    </a:solidFill>
                  </a:rPr>
                  <a:t>+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13" name="Rectangle 80"/>
              <p:cNvSpPr>
                <a:spLocks noChangeAspect="1" noChangeArrowheads="1"/>
              </p:cNvSpPr>
              <p:nvPr/>
            </p:nvSpPr>
            <p:spPr bwMode="auto">
              <a:xfrm>
                <a:off x="5560" y="3781"/>
                <a:ext cx="21" cy="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700">
                    <a:solidFill>
                      <a:srgbClr val="000000"/>
                    </a:solidFill>
                  </a:rPr>
                  <a:t> 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14" name="Rectangle 81"/>
              <p:cNvSpPr>
                <a:spLocks noChangeAspect="1" noChangeArrowheads="1"/>
              </p:cNvSpPr>
              <p:nvPr/>
            </p:nvSpPr>
            <p:spPr bwMode="auto">
              <a:xfrm>
                <a:off x="5584" y="3781"/>
                <a:ext cx="21" cy="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700">
                    <a:solidFill>
                      <a:srgbClr val="000000"/>
                    </a:solidFill>
                  </a:rPr>
                  <a:t> 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15" name="Rectangle 82"/>
              <p:cNvSpPr>
                <a:spLocks noChangeAspect="1" noChangeArrowheads="1"/>
              </p:cNvSpPr>
              <p:nvPr/>
            </p:nvSpPr>
            <p:spPr bwMode="auto">
              <a:xfrm>
                <a:off x="5606" y="3781"/>
                <a:ext cx="29" cy="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700">
                    <a:solidFill>
                      <a:srgbClr val="000000"/>
                    </a:solidFill>
                  </a:rPr>
                  <a:t>*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16" name="Rectangle 83"/>
              <p:cNvSpPr>
                <a:spLocks noChangeAspect="1" noChangeArrowheads="1"/>
              </p:cNvSpPr>
              <p:nvPr/>
            </p:nvSpPr>
            <p:spPr bwMode="auto">
              <a:xfrm>
                <a:off x="5174" y="3695"/>
                <a:ext cx="31" cy="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400">
                    <a:solidFill>
                      <a:srgbClr val="000000"/>
                    </a:solidFill>
                  </a:rPr>
                  <a:t>k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17" name="Rectangle 84"/>
              <p:cNvSpPr>
                <a:spLocks noChangeAspect="1" noChangeArrowheads="1"/>
              </p:cNvSpPr>
              <p:nvPr/>
            </p:nvSpPr>
            <p:spPr bwMode="auto">
              <a:xfrm>
                <a:off x="5210" y="3728"/>
                <a:ext cx="24" cy="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000">
                    <a:solidFill>
                      <a:srgbClr val="000000"/>
                    </a:solidFill>
                  </a:rPr>
                  <a:t>3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18" name="Rectangle 85"/>
              <p:cNvSpPr>
                <a:spLocks noChangeAspect="1" noChangeArrowheads="1"/>
              </p:cNvSpPr>
              <p:nvPr/>
            </p:nvSpPr>
            <p:spPr bwMode="auto">
              <a:xfrm>
                <a:off x="5164" y="3847"/>
                <a:ext cx="31" cy="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400">
                    <a:solidFill>
                      <a:srgbClr val="000000"/>
                    </a:solidFill>
                  </a:rPr>
                  <a:t>k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19" name="Rectangle 86"/>
              <p:cNvSpPr>
                <a:spLocks noChangeAspect="1" noChangeArrowheads="1"/>
              </p:cNvSpPr>
              <p:nvPr/>
            </p:nvSpPr>
            <p:spPr bwMode="auto">
              <a:xfrm>
                <a:off x="5200" y="3880"/>
                <a:ext cx="15" cy="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000">
                    <a:solidFill>
                      <a:srgbClr val="000000"/>
                    </a:solidFill>
                  </a:rPr>
                  <a:t>-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320" name="Rectangle 87"/>
              <p:cNvSpPr>
                <a:spLocks noChangeAspect="1" noChangeArrowheads="1"/>
              </p:cNvSpPr>
              <p:nvPr/>
            </p:nvSpPr>
            <p:spPr bwMode="auto">
              <a:xfrm>
                <a:off x="5219" y="3880"/>
                <a:ext cx="25" cy="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l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1000">
                    <a:solidFill>
                      <a:srgbClr val="000000"/>
                    </a:solidFill>
                  </a:rPr>
                  <a:t>3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1298" name="Rectangle 88"/>
            <p:cNvSpPr>
              <a:spLocks noChangeAspect="1" noChangeArrowheads="1"/>
            </p:cNvSpPr>
            <p:nvPr/>
          </p:nvSpPr>
          <p:spPr bwMode="auto">
            <a:xfrm>
              <a:off x="4525" y="3072"/>
              <a:ext cx="206" cy="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99" name="Rectangle 89"/>
            <p:cNvSpPr>
              <a:spLocks noChangeAspect="1" noChangeArrowheads="1"/>
            </p:cNvSpPr>
            <p:nvPr/>
          </p:nvSpPr>
          <p:spPr bwMode="auto">
            <a:xfrm>
              <a:off x="4582" y="3129"/>
              <a:ext cx="59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600">
                  <a:solidFill>
                    <a:srgbClr val="000000"/>
                  </a:solidFill>
                </a:rPr>
                <a:t>1.</a:t>
              </a:r>
              <a:endParaRPr lang="en-GB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1300" name="Rectangle 90"/>
            <p:cNvSpPr>
              <a:spLocks noChangeAspect="1" noChangeArrowheads="1"/>
            </p:cNvSpPr>
            <p:nvPr/>
          </p:nvSpPr>
          <p:spPr bwMode="auto">
            <a:xfrm>
              <a:off x="4582" y="3466"/>
              <a:ext cx="59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600">
                  <a:solidFill>
                    <a:srgbClr val="000000"/>
                  </a:solidFill>
                </a:rPr>
                <a:t>2.</a:t>
              </a:r>
              <a:endParaRPr lang="en-GB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1301" name="Rectangle 91"/>
            <p:cNvSpPr>
              <a:spLocks noChangeAspect="1" noChangeArrowheads="1"/>
            </p:cNvSpPr>
            <p:nvPr/>
          </p:nvSpPr>
          <p:spPr bwMode="auto">
            <a:xfrm>
              <a:off x="4582" y="3804"/>
              <a:ext cx="59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600">
                  <a:solidFill>
                    <a:srgbClr val="000000"/>
                  </a:solidFill>
                </a:rPr>
                <a:t>3.</a:t>
              </a:r>
              <a:endParaRPr lang="en-GB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1290" name="Text Box 92"/>
          <p:cNvSpPr txBox="1">
            <a:spLocks noChangeArrowheads="1"/>
          </p:cNvSpPr>
          <p:nvPr/>
        </p:nvSpPr>
        <p:spPr bwMode="auto">
          <a:xfrm>
            <a:off x="928688" y="1524000"/>
            <a:ext cx="7880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 b="1"/>
              <a:t>Najsporiji stupanj </a:t>
            </a:r>
            <a:r>
              <a:rPr lang="sr-Latn-RS" altLang="en-US" sz="3200" b="1"/>
              <a:t>je uglavnom </a:t>
            </a:r>
            <a:r>
              <a:rPr lang="en-US" altLang="en-US" sz="3200" b="1"/>
              <a:t>reakcija </a:t>
            </a:r>
          </a:p>
        </p:txBody>
      </p:sp>
      <p:sp>
        <p:nvSpPr>
          <p:cNvPr id="11291" name="Text Box 93"/>
          <p:cNvSpPr txBox="1">
            <a:spLocks noChangeArrowheads="1"/>
          </p:cNvSpPr>
          <p:nvPr/>
        </p:nvSpPr>
        <p:spPr bwMode="auto">
          <a:xfrm>
            <a:off x="798513" y="5513388"/>
            <a:ext cx="56054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400"/>
              <a:t>A</a:t>
            </a:r>
            <a:r>
              <a:rPr lang="sr-Latn-CS" altLang="en-US" sz="2400" baseline="-25000"/>
              <a:t>g</a:t>
            </a:r>
            <a:r>
              <a:rPr lang="sr-Latn-CS" altLang="en-US" sz="2400"/>
              <a:t>  +  C </a:t>
            </a:r>
            <a:r>
              <a:rPr lang="sr-Latn-CS" altLang="en-US" sz="2400">
                <a:latin typeface="Wingdings 3" panose="05040102010807070707" pitchFamily="18" charset="2"/>
              </a:rPr>
              <a:t>D </a:t>
            </a:r>
            <a:r>
              <a:rPr lang="sr-Latn-CS" altLang="en-US" sz="2400"/>
              <a:t>CA</a:t>
            </a:r>
            <a:r>
              <a:rPr lang="sr-Latn-CS" altLang="en-US" sz="2400" baseline="-25000"/>
              <a:t>ads</a:t>
            </a:r>
            <a:r>
              <a:rPr lang="sr-Latn-CS" altLang="en-US" sz="2400"/>
              <a:t>  		adsorpcija A </a:t>
            </a:r>
          </a:p>
          <a:p>
            <a:pPr eaLnBrk="1" hangingPunct="1"/>
            <a:r>
              <a:rPr lang="sr-Latn-CS" altLang="en-US" sz="2400"/>
              <a:t>CA</a:t>
            </a:r>
            <a:r>
              <a:rPr lang="sr-Latn-CS" altLang="en-US" sz="2400" baseline="-25000"/>
              <a:t>ads</a:t>
            </a:r>
            <a:r>
              <a:rPr lang="sr-Latn-CS" altLang="en-US" sz="2400"/>
              <a:t> </a:t>
            </a:r>
            <a:r>
              <a:rPr lang="sr-Latn-CS" altLang="en-US" sz="2400">
                <a:sym typeface="Mathematica4" pitchFamily="2" charset="2"/>
              </a:rPr>
              <a:t></a:t>
            </a:r>
            <a:r>
              <a:rPr lang="en-US" altLang="en-US" sz="2400">
                <a:sym typeface="Mathematica4" pitchFamily="2" charset="2"/>
              </a:rPr>
              <a:t>  </a:t>
            </a:r>
            <a:r>
              <a:rPr lang="en-US" altLang="en-US" sz="2400"/>
              <a:t>C</a:t>
            </a:r>
            <a:r>
              <a:rPr lang="sr-Latn-CS" altLang="en-US" sz="2400"/>
              <a:t>B</a:t>
            </a:r>
            <a:r>
              <a:rPr lang="sr-Latn-CS" altLang="en-US" sz="2400" baseline="-25000"/>
              <a:t>ads</a:t>
            </a:r>
            <a:r>
              <a:rPr lang="sr-Latn-CS" altLang="en-US" sz="2400"/>
              <a:t>   		reakcija</a:t>
            </a:r>
          </a:p>
          <a:p>
            <a:pPr eaLnBrk="1" hangingPunct="1"/>
            <a:r>
              <a:rPr lang="en-US" altLang="en-US" sz="2400"/>
              <a:t>C</a:t>
            </a:r>
            <a:r>
              <a:rPr lang="sr-Latn-CS" altLang="en-US" sz="2400"/>
              <a:t>B</a:t>
            </a:r>
            <a:r>
              <a:rPr lang="sr-Latn-CS" altLang="en-US" sz="2400" baseline="-25000"/>
              <a:t>ads</a:t>
            </a:r>
            <a:r>
              <a:rPr lang="sr-Latn-CS" altLang="en-US" sz="2400"/>
              <a:t> </a:t>
            </a:r>
            <a:r>
              <a:rPr lang="sr-Latn-CS" altLang="en-US" sz="2400">
                <a:latin typeface="Wingdings 3" panose="05040102010807070707" pitchFamily="18" charset="2"/>
              </a:rPr>
              <a:t>D</a:t>
            </a:r>
            <a:r>
              <a:rPr lang="sr-Latn-CS" altLang="en-US" sz="2400"/>
              <a:t>B</a:t>
            </a:r>
            <a:r>
              <a:rPr lang="sr-Latn-CS" altLang="en-US" sz="2400" baseline="-25000"/>
              <a:t>gas</a:t>
            </a:r>
            <a:r>
              <a:rPr lang="sr-Latn-CS" altLang="en-US" sz="2400"/>
              <a:t> 	</a:t>
            </a:r>
            <a:r>
              <a:rPr lang="en-US" altLang="en-US" sz="2400"/>
              <a:t>+ C</a:t>
            </a:r>
            <a:r>
              <a:rPr lang="sr-Latn-CS" altLang="en-US" sz="2400"/>
              <a:t>		desorpcija B</a:t>
            </a:r>
            <a:endParaRPr lang="en-US" altLang="en-US" sz="2400"/>
          </a:p>
        </p:txBody>
      </p:sp>
      <p:sp>
        <p:nvSpPr>
          <p:cNvPr id="11292" name="TextBox 1"/>
          <p:cNvSpPr txBox="1">
            <a:spLocks noChangeArrowheads="1"/>
          </p:cNvSpPr>
          <p:nvPr/>
        </p:nvSpPr>
        <p:spPr bwMode="auto">
          <a:xfrm>
            <a:off x="6858000" y="5791200"/>
            <a:ext cx="2133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Ra</a:t>
            </a:r>
            <a:r>
              <a:rPr lang="sr-Latn-RS" altLang="en-US"/>
              <a:t>zličiti načini predstavljanja kat. </a:t>
            </a:r>
            <a:r>
              <a:rPr lang="en-US" altLang="en-US"/>
              <a:t>c</a:t>
            </a:r>
            <a:r>
              <a:rPr lang="sr-Latn-RS" altLang="en-US"/>
              <a:t>entra (C</a:t>
            </a:r>
            <a:r>
              <a:rPr lang="en-US" altLang="en-US"/>
              <a:t> ili *</a:t>
            </a:r>
            <a:r>
              <a:rPr lang="sr-Latn-RS" altLang="en-US"/>
              <a:t>)</a:t>
            </a:r>
            <a:endParaRPr lang="en-US" altLang="en-US"/>
          </a:p>
        </p:txBody>
      </p:sp>
      <p:cxnSp>
        <p:nvCxnSpPr>
          <p:cNvPr id="5" name="Straight Arrow Connector 4"/>
          <p:cNvCxnSpPr>
            <a:stCxn id="11292" idx="0"/>
          </p:cNvCxnSpPr>
          <p:nvPr/>
        </p:nvCxnSpPr>
        <p:spPr>
          <a:xfrm flipH="1" flipV="1">
            <a:off x="7407275" y="5513388"/>
            <a:ext cx="517525" cy="2778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6562725" y="6107113"/>
            <a:ext cx="29527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000" x="479425" y="6499225"/>
          <p14:tracePt t="4010" x="479425" y="6454775"/>
          <p14:tracePt t="4016" x="479425" y="6416675"/>
          <p14:tracePt t="4029" x="479425" y="6332538"/>
          <p14:tracePt t="4046" x="479425" y="6294438"/>
          <p14:tracePt t="4064" x="479425" y="6210300"/>
          <p14:tracePt t="4064" x="479425" y="6149975"/>
          <p14:tracePt t="4082" x="479425" y="5943600"/>
          <p14:tracePt t="4098" x="479425" y="5622925"/>
          <p14:tracePt t="4115" x="487363" y="5303838"/>
          <p14:tracePt t="4131" x="517525" y="4618038"/>
          <p14:tracePt t="4147" x="525463" y="4213225"/>
          <p14:tracePt t="4164" x="549275" y="3978275"/>
          <p14:tracePt t="4180" x="549275" y="3856038"/>
          <p14:tracePt t="4197" x="549275" y="3810000"/>
          <p14:tracePt t="4214" x="549275" y="3725863"/>
          <p14:tracePt t="4230" x="549275" y="3573463"/>
          <p14:tracePt t="4247" x="617538" y="3276600"/>
          <p14:tracePt t="4263" x="708025" y="3001963"/>
          <p14:tracePt t="4281" x="815975" y="2751138"/>
          <p14:tracePt t="4281" x="892175" y="2582863"/>
          <p14:tracePt t="4298" x="952500" y="2255838"/>
          <p14:tracePt t="4315" x="952500" y="1989138"/>
          <p14:tracePt t="4331" x="952500" y="1736725"/>
          <p14:tracePt t="4347" x="952500" y="1501775"/>
          <p14:tracePt t="4364" x="974725" y="1349375"/>
          <p14:tracePt t="4380" x="990600" y="1265238"/>
          <p14:tracePt t="4396" x="998538" y="1249363"/>
          <p14:tracePt t="4414" x="1028700" y="1211263"/>
          <p14:tracePt t="4430" x="1120775" y="1143000"/>
          <p14:tracePt t="4447" x="1249363" y="1050925"/>
          <p14:tracePt t="4463" x="1363663" y="974725"/>
          <p14:tracePt t="4463" x="1439863" y="930275"/>
          <p14:tracePt t="4482" x="1516063" y="884238"/>
          <p14:tracePt t="4497" x="1638300" y="815975"/>
          <p14:tracePt t="4514" x="1782763" y="754063"/>
          <p14:tracePt t="4531" x="1920875" y="708025"/>
          <p14:tracePt t="4547" x="2019300" y="708025"/>
          <p14:tracePt t="4563" x="2141538" y="731838"/>
          <p14:tracePt t="4580" x="2301875" y="815975"/>
          <p14:tracePt t="4597" x="2552700" y="906463"/>
          <p14:tracePt t="4613" x="2887663" y="1006475"/>
          <p14:tracePt t="4630" x="3154363" y="1089025"/>
          <p14:tracePt t="4646" x="3322638" y="1143000"/>
          <p14:tracePt t="4663" x="3368675" y="1143000"/>
          <p14:tracePt t="4679" x="3375025" y="1143000"/>
          <p14:tracePt t="4721" x="3375025" y="1150938"/>
          <p14:tracePt t="4746" x="3375025" y="1181100"/>
          <p14:tracePt t="4753" x="3375025" y="1227138"/>
          <p14:tracePt t="4763" x="3368675" y="1279525"/>
          <p14:tracePt t="4779" x="3360738" y="1295400"/>
          <p14:tracePt t="4795" x="3352800" y="1303338"/>
          <p14:tracePt t="4811" x="3344863" y="1303338"/>
          <p14:tracePt t="4857" x="3330575" y="1303338"/>
          <p14:tracePt t="4873" x="3314700" y="1303338"/>
          <p14:tracePt t="4881" x="3292475" y="1303338"/>
          <p14:tracePt t="4896" x="3230563" y="1303338"/>
          <p14:tracePt t="4896" x="3184525" y="1303338"/>
          <p14:tracePt t="4914" x="3108325" y="1303338"/>
          <p14:tracePt t="4930" x="3040063" y="1303338"/>
          <p14:tracePt t="4947" x="3032125" y="1303338"/>
          <p14:tracePt t="4962" x="3025775" y="1303338"/>
          <p14:tracePt t="5017" x="3025775" y="1295400"/>
          <p14:tracePt t="5089" x="3025775" y="1287463"/>
          <p14:tracePt t="5113" x="3025775" y="1279525"/>
          <p14:tracePt t="5121" x="3040063" y="1265238"/>
          <p14:tracePt t="5130" x="3086100" y="1249363"/>
          <p14:tracePt t="5147" x="3108325" y="1241425"/>
          <p14:tracePt t="5164" x="3140075" y="1235075"/>
          <p14:tracePt t="5179" x="3170238" y="1227138"/>
          <p14:tracePt t="5196" x="3222625" y="1227138"/>
          <p14:tracePt t="5212" x="3306763" y="1203325"/>
          <p14:tracePt t="5229" x="3330575" y="1203325"/>
          <p14:tracePt t="5246" x="3360738" y="1196975"/>
          <p14:tracePt t="5263" x="3382963" y="1196975"/>
          <p14:tracePt t="5279" x="3398838" y="1196975"/>
          <p14:tracePt t="5296" x="3429000" y="1189038"/>
          <p14:tracePt t="5296" x="3459163" y="1189038"/>
          <p14:tracePt t="5314" x="3489325" y="1189038"/>
          <p14:tracePt t="5329" x="3619500" y="1196975"/>
          <p14:tracePt t="5347" x="3687763" y="1219200"/>
          <p14:tracePt t="5363" x="3725863" y="1227138"/>
          <p14:tracePt t="5379" x="3741738" y="1227138"/>
          <p14:tracePt t="5395" x="3749675" y="1227138"/>
          <p14:tracePt t="5433" x="3756025" y="1227138"/>
          <p14:tracePt t="5441" x="3763963" y="1227138"/>
          <p14:tracePt t="5450" x="3779838" y="1227138"/>
          <p14:tracePt t="5462" x="3802063" y="1227138"/>
          <p14:tracePt t="5480" x="3810000" y="1227138"/>
          <p14:tracePt t="6396" x="3810000" y="1235075"/>
          <p14:tracePt t="6506" x="3810000" y="1241425"/>
          <p14:tracePt t="6513" x="3817938" y="1249363"/>
          <p14:tracePt t="6545" x="3825875" y="1249363"/>
          <p14:tracePt t="6561" x="3832225" y="1257300"/>
          <p14:tracePt t="6569" x="3848100" y="1265238"/>
          <p14:tracePt t="6578" x="3878263" y="1273175"/>
          <p14:tracePt t="6595" x="3932238" y="1295400"/>
          <p14:tracePt t="6611" x="4016375" y="1325563"/>
          <p14:tracePt t="6628" x="4092575" y="1341438"/>
          <p14:tracePt t="6644" x="4130675" y="1355725"/>
          <p14:tracePt t="6661" x="4137025" y="1355725"/>
          <p14:tracePt t="6677" x="4152900" y="1355725"/>
          <p14:tracePt t="6694" x="4160838" y="1355725"/>
          <p14:tracePt t="6712" x="4168775" y="1363663"/>
          <p14:tracePt t="6729" x="4175125" y="1371600"/>
          <p14:tracePt t="6744" x="4191000" y="1387475"/>
          <p14:tracePt t="6761" x="4206875" y="1401763"/>
          <p14:tracePt t="6777" x="4213225" y="1401763"/>
          <p14:tracePt t="7666" x="4206875" y="1409700"/>
          <p14:tracePt t="7681" x="4206875" y="1425575"/>
          <p14:tracePt t="7690" x="4206875" y="1431925"/>
          <p14:tracePt t="7705" x="4206875" y="1439863"/>
          <p14:tracePt t="7714" x="4206875" y="1447800"/>
          <p14:tracePt t="7745" x="4206875" y="1463675"/>
          <p14:tracePt t="7761" x="4191000" y="1470025"/>
          <p14:tracePt t="7777" x="4191000" y="1477963"/>
          <p14:tracePt t="7929" x="4206875" y="1477963"/>
          <p14:tracePt t="7993" x="4221163" y="1470025"/>
          <p14:tracePt t="8001" x="4251325" y="1455738"/>
          <p14:tracePt t="8010" x="4343400" y="1431925"/>
          <p14:tracePt t="8027" x="4403725" y="1431925"/>
          <p14:tracePt t="8044" x="4419600" y="1417638"/>
          <p14:tracePt t="8059" x="4435475" y="1417638"/>
          <p14:tracePt t="8129" x="4449763" y="1417638"/>
          <p14:tracePt t="8137" x="4473575" y="1417638"/>
          <p14:tracePt t="8145" x="4511675" y="1417638"/>
          <p14:tracePt t="8159" x="4556125" y="1417638"/>
          <p14:tracePt t="8159" x="4572000" y="1417638"/>
          <p14:tracePt t="8178" x="4579938" y="1417638"/>
          <p14:tracePt t="8202" x="4602163" y="1417638"/>
          <p14:tracePt t="8258" x="4656138" y="1417638"/>
          <p14:tracePt t="8265" x="4694238" y="1417638"/>
          <p14:tracePt t="8276" x="4754563" y="1417638"/>
          <p14:tracePt t="8293" x="4746625" y="1417638"/>
          <p14:tracePt t="8441" x="4740275" y="1417638"/>
          <p14:tracePt t="8449" x="4732338" y="1417638"/>
          <p14:tracePt t="8459" x="4708525" y="1417638"/>
          <p14:tracePt t="8477" x="4686300" y="1417638"/>
          <p14:tracePt t="8492" x="4678363" y="1417638"/>
          <p14:tracePt t="8509" x="4670425" y="1417638"/>
          <p14:tracePt t="8537" x="4664075" y="1417638"/>
          <p14:tracePt t="8545" x="4656138" y="1425575"/>
          <p14:tracePt t="8558" x="4648200" y="1425575"/>
          <p14:tracePt t="8575" x="4632325" y="1425575"/>
          <p14:tracePt t="8601" x="4632325" y="1431925"/>
          <p14:tracePt t="8617" x="4625975" y="1431925"/>
          <p14:tracePt t="8633" x="4618038" y="1431925"/>
          <p14:tracePt t="8642" x="4602163" y="1431925"/>
          <p14:tracePt t="8658" x="4572000" y="1431925"/>
          <p14:tracePt t="8675" x="4549775" y="1439863"/>
          <p14:tracePt t="8692" x="4533900" y="1439863"/>
          <p14:tracePt t="8708" x="4525963" y="1447800"/>
          <p14:tracePt t="8725" x="4518025" y="1447800"/>
          <p14:tracePt t="8740" x="4487863" y="1447800"/>
          <p14:tracePt t="8757" x="4457700" y="1447800"/>
          <p14:tracePt t="8774" x="4435475" y="1455738"/>
          <p14:tracePt t="8790" x="4427538" y="1455738"/>
          <p14:tracePt t="8807" x="4419600" y="1463675"/>
          <p14:tracePt t="8880" x="4419600" y="1485900"/>
          <p14:tracePt t="8905" x="4479925" y="1531938"/>
          <p14:tracePt t="8912" x="4564063" y="1562100"/>
          <p14:tracePt t="8924" x="4754563" y="1584325"/>
          <p14:tracePt t="8941" x="4816475" y="1584325"/>
          <p14:tracePt t="8958" x="4830763" y="1584325"/>
          <p14:tracePt t="9048" x="4822825" y="1584325"/>
          <p14:tracePt t="9200" x="4808538" y="1584325"/>
          <p14:tracePt t="9208" x="4778375" y="1584325"/>
          <p14:tracePt t="9224" x="4746625" y="1584325"/>
          <p14:tracePt t="9242" x="4740275" y="1592263"/>
          <p14:tracePt t="10541" x="4740275" y="1600200"/>
          <p14:tracePt t="10625" x="4754563" y="1616075"/>
          <p14:tracePt t="10640" x="4762500" y="1622425"/>
          <p14:tracePt t="10648" x="4770438" y="1622425"/>
          <p14:tracePt t="10664" x="4770438" y="1630363"/>
          <p14:tracePt t="10673" x="4778375" y="1630363"/>
          <p14:tracePt t="10690" x="4784725" y="1638300"/>
          <p14:tracePt t="10706" x="4784725" y="1646238"/>
          <p14:tracePt t="10744" x="4784725" y="1660525"/>
          <p14:tracePt t="10753" x="4784725" y="1676400"/>
          <p14:tracePt t="10760" x="4784725" y="1692275"/>
          <p14:tracePt t="10772" x="4784725" y="1722438"/>
          <p14:tracePt t="10790" x="4784725" y="1736725"/>
          <p14:tracePt t="10805" x="4784725" y="1768475"/>
          <p14:tracePt t="10822" x="4762500" y="1798638"/>
          <p14:tracePt t="10840" x="4724400" y="1812925"/>
          <p14:tracePt t="10840" x="4708525" y="1828800"/>
          <p14:tracePt t="10857" x="4694238" y="1828800"/>
          <p14:tracePt t="10873" x="4686300" y="1828800"/>
          <p14:tracePt t="10890" x="4670425" y="1844675"/>
          <p14:tracePt t="10906" x="4625975" y="1866900"/>
          <p14:tracePt t="10923" x="4618038" y="1874838"/>
          <p14:tracePt t="10938" x="4579938" y="1889125"/>
          <p14:tracePt t="10955" x="4572000" y="1905000"/>
          <p14:tracePt t="10974" x="4564063" y="1912938"/>
          <p14:tracePt t="10989" x="4556125" y="1912938"/>
          <p14:tracePt t="11907" x="4556125" y="1920875"/>
          <p14:tracePt t="12112" x="4556125" y="1935163"/>
          <p14:tracePt t="12121" x="4556125" y="1943100"/>
          <p14:tracePt t="12137" x="4556125" y="1951038"/>
          <p14:tracePt t="12416" x="4556125" y="1958975"/>
          <p14:tracePt t="12712" x="4556125" y="1973263"/>
          <p14:tracePt t="12728" x="4556125" y="1981200"/>
          <p14:tracePt t="12760" x="4556125" y="1989138"/>
          <p14:tracePt t="12776" x="4556125" y="1997075"/>
          <p14:tracePt t="12824" x="4556125" y="2003425"/>
          <p14:tracePt t="12848" x="4556125" y="2011363"/>
          <p14:tracePt t="12912" x="4556125" y="2019300"/>
          <p14:tracePt t="12921" x="4556125" y="2027238"/>
          <p14:tracePt t="12937" x="4556125" y="2041525"/>
          <p14:tracePt t="12992" x="4556125" y="2049463"/>
          <p14:tracePt t="13017" x="4556125" y="2057400"/>
          <p14:tracePt t="13032" x="4556125" y="2065338"/>
          <p14:tracePt t="13048" x="4556125" y="2073275"/>
          <p14:tracePt t="13057" x="4549775" y="2079625"/>
          <p14:tracePt t="13070" x="4549775" y="2087563"/>
          <p14:tracePt t="13086" x="4549775" y="2095500"/>
          <p14:tracePt t="13103" x="4549775" y="2111375"/>
          <p14:tracePt t="13128" x="4549775" y="2125663"/>
          <p14:tracePt t="13144" x="4549775" y="2133600"/>
          <p14:tracePt t="13155" x="4549775" y="2155825"/>
          <p14:tracePt t="13170" x="4549775" y="2179638"/>
          <p14:tracePt t="13186" x="4549775" y="2217738"/>
          <p14:tracePt t="13203" x="4525963" y="2239963"/>
          <p14:tracePt t="13219" x="4511675" y="2286000"/>
          <p14:tracePt t="13236" x="4487863" y="2324100"/>
          <p14:tracePt t="13253" x="4487863" y="2346325"/>
          <p14:tracePt t="13269" x="4473575" y="2370138"/>
          <p14:tracePt t="13286" x="4457700" y="2416175"/>
          <p14:tracePt t="13302" x="4441825" y="2460625"/>
          <p14:tracePt t="13319" x="4419600" y="2498725"/>
          <p14:tracePt t="13319" x="4403725" y="2514600"/>
          <p14:tracePt t="13337" x="4381500" y="2544763"/>
          <p14:tracePt t="13353" x="4351338" y="2606675"/>
          <p14:tracePt t="13369" x="4327525" y="2674938"/>
          <p14:tracePt t="13386" x="4305300" y="2759075"/>
          <p14:tracePt t="13402" x="4283075" y="2819400"/>
          <p14:tracePt t="13418" x="4259263" y="2879725"/>
          <p14:tracePt t="13436" x="4244975" y="2895600"/>
          <p14:tracePt t="13453" x="4237038" y="2925763"/>
          <p14:tracePt t="13471" x="4229100" y="2949575"/>
          <p14:tracePt t="13486" x="4198938" y="3009900"/>
          <p14:tracePt t="13503" x="4175125" y="3048000"/>
          <p14:tracePt t="13503" x="4152900" y="3070225"/>
          <p14:tracePt t="13521" x="4144963" y="3078163"/>
          <p14:tracePt t="13536" x="4114800" y="3124200"/>
          <p14:tracePt t="13554" x="4092575" y="3132138"/>
          <p14:tracePt t="13570" x="4060825" y="3162300"/>
          <p14:tracePt t="13586" x="4054475" y="3184525"/>
          <p14:tracePt t="13603" x="4030663" y="3238500"/>
          <p14:tracePt t="13619" x="4016375" y="3276600"/>
          <p14:tracePt t="13636" x="4008438" y="3322638"/>
          <p14:tracePt t="13653" x="4008438" y="3344863"/>
          <p14:tracePt t="13670" x="4000500" y="3352800"/>
          <p14:tracePt t="13686" x="4000500" y="3336925"/>
          <p14:tracePt t="13817" x="4000500" y="3322638"/>
          <p14:tracePt t="13825" x="4000500" y="3306763"/>
          <p14:tracePt t="13835" x="4000500" y="3298825"/>
          <p14:tracePt t="13856" x="3992563" y="3298825"/>
          <p14:tracePt t="13869" x="3992563" y="3292475"/>
          <p14:tracePt t="13886" x="3978275" y="3254375"/>
          <p14:tracePt t="13903" x="3924300" y="3184525"/>
          <p14:tracePt t="13903" x="3902075" y="3154363"/>
          <p14:tracePt t="13921" x="3878263" y="3132138"/>
          <p14:tracePt t="13937" x="3848100" y="3116263"/>
          <p14:tracePt t="13953" x="3794125" y="3094038"/>
          <p14:tracePt t="13971" x="3679825" y="3094038"/>
          <p14:tracePt t="13987" x="3559175" y="3070225"/>
          <p14:tracePt t="14003" x="3451225" y="3032125"/>
          <p14:tracePt t="14020" x="3406775" y="3009900"/>
          <p14:tracePt t="14036" x="3382963" y="3001963"/>
          <p14:tracePt t="14052" x="3375025" y="2994025"/>
          <p14:tracePt t="14069" x="3368675" y="2994025"/>
          <p14:tracePt t="14086" x="3344863" y="2987675"/>
          <p14:tracePt t="14103" x="3314700" y="2971800"/>
          <p14:tracePt t="14119" x="3268663" y="2963863"/>
          <p14:tracePt t="14119" x="3246438" y="2949575"/>
          <p14:tracePt t="14137" x="3192463" y="2949575"/>
          <p14:tracePt t="14153" x="3140075" y="2949575"/>
          <p14:tracePt t="14170" x="3040063" y="2949575"/>
          <p14:tracePt t="14186" x="2917825" y="2949575"/>
          <p14:tracePt t="14203" x="2797175" y="2925763"/>
          <p14:tracePt t="14219" x="2682875" y="2895600"/>
          <p14:tracePt t="14236" x="2598738" y="2879725"/>
          <p14:tracePt t="14252" x="2544763" y="2879725"/>
          <p14:tracePt t="14269" x="2498725" y="2879725"/>
          <p14:tracePt t="14285" x="2454275" y="2873375"/>
          <p14:tracePt t="14302" x="2400300" y="2865438"/>
          <p14:tracePt t="14319" x="2339975" y="2857500"/>
          <p14:tracePt t="14319" x="2286000" y="2857500"/>
          <p14:tracePt t="14337" x="2263775" y="2841625"/>
          <p14:tracePt t="14352" x="2163763" y="2841625"/>
          <p14:tracePt t="14369" x="2125663" y="2841625"/>
          <p14:tracePt t="14386" x="2103438" y="2841625"/>
          <p14:tracePt t="14402" x="2087563" y="2841625"/>
          <p14:tracePt t="14419" x="2073275" y="2841625"/>
          <p14:tracePt t="14440" x="2065338" y="2841625"/>
          <p14:tracePt t="14457" x="2057400" y="2849563"/>
          <p14:tracePt t="14469" x="2003425" y="2857500"/>
          <p14:tracePt t="14485" x="1951038" y="2857500"/>
          <p14:tracePt t="14502" x="1912938" y="2865438"/>
          <p14:tracePt t="14519" x="1889125" y="2873375"/>
          <p14:tracePt t="14519" x="1874838" y="2873375"/>
          <p14:tracePt t="14537" x="1866900" y="2873375"/>
          <p14:tracePt t="14551" x="1844675" y="2873375"/>
          <p14:tracePt t="14570" x="1806575" y="2887663"/>
          <p14:tracePt t="14586" x="1752600" y="2903538"/>
          <p14:tracePt t="14603" x="1684338" y="2925763"/>
          <p14:tracePt t="14619" x="1622425" y="2933700"/>
          <p14:tracePt t="14636" x="1584325" y="2941638"/>
          <p14:tracePt t="14652" x="1562100" y="2955925"/>
          <p14:tracePt t="14669" x="1554163" y="2963863"/>
          <p14:tracePt t="14685" x="1531938" y="2979738"/>
          <p14:tracePt t="14702" x="1508125" y="2979738"/>
          <p14:tracePt t="14702" x="1501775" y="2994025"/>
          <p14:tracePt t="14724" x="1470025" y="3009900"/>
          <p14:tracePt t="14736" x="1425575" y="3032125"/>
          <p14:tracePt t="14736" x="1401763" y="3048000"/>
          <p14:tracePt t="14753" x="1387475" y="3063875"/>
          <p14:tracePt t="14767" x="1325563" y="3101975"/>
          <p14:tracePt t="14785" x="1295400" y="3124200"/>
          <p14:tracePt t="14802" x="1273175" y="3146425"/>
          <p14:tracePt t="14819" x="1257300" y="3162300"/>
          <p14:tracePt t="14835" x="1235075" y="3184525"/>
          <p14:tracePt t="14856" x="1227138" y="3192463"/>
          <p14:tracePt t="14868" x="1189038" y="3230563"/>
          <p14:tracePt t="14885" x="1158875" y="3276600"/>
          <p14:tracePt t="14901" x="1143000" y="3314700"/>
          <p14:tracePt t="14918" x="1112838" y="3360738"/>
          <p14:tracePt t="14935" x="1096963" y="3398838"/>
          <p14:tracePt t="14951" x="1074738" y="3436938"/>
          <p14:tracePt t="14951" x="1058863" y="3451225"/>
          <p14:tracePt t="14970" x="1020763" y="3489325"/>
          <p14:tracePt t="14985" x="998538" y="3521075"/>
          <p14:tracePt t="15002" x="974725" y="3551238"/>
          <p14:tracePt t="15019" x="968375" y="3565525"/>
          <p14:tracePt t="15035" x="968375" y="3597275"/>
          <p14:tracePt t="15051" x="960438" y="3611563"/>
          <p14:tracePt t="15067" x="952500" y="3635375"/>
          <p14:tracePt t="15084" x="944563" y="3649663"/>
          <p14:tracePt t="15100" x="944563" y="3679825"/>
          <p14:tracePt t="15117" x="944563" y="3717925"/>
          <p14:tracePt t="15134" x="944563" y="3763963"/>
          <p14:tracePt t="15150" x="936625" y="3794125"/>
          <p14:tracePt t="15167" x="930275" y="3848100"/>
          <p14:tracePt t="15186" x="930275" y="3902075"/>
          <p14:tracePt t="15202" x="968375" y="3970338"/>
          <p14:tracePt t="15219" x="1028700" y="4060825"/>
          <p14:tracePt t="15235" x="1066800" y="4098925"/>
          <p14:tracePt t="15251" x="1104900" y="4168775"/>
          <p14:tracePt t="15268" x="1104900" y="4175125"/>
          <p14:tracePt t="15285" x="1104900" y="4191000"/>
          <p14:tracePt t="15301" x="1120775" y="4206875"/>
          <p14:tracePt t="15318" x="1181100" y="4259263"/>
          <p14:tracePt t="15334" x="1265238" y="4321175"/>
          <p14:tracePt t="15352" x="1355725" y="4373563"/>
          <p14:tracePt t="15352" x="1371600" y="4381500"/>
          <p14:tracePt t="15369" x="1371600" y="4389438"/>
          <p14:tracePt t="15384" x="1371600" y="4381500"/>
          <p14:tracePt t="15576" x="1371600" y="4373563"/>
          <p14:tracePt t="15593" x="1371600" y="4359275"/>
          <p14:tracePt t="15601" x="1349375" y="4321175"/>
          <p14:tracePt t="15618" x="1273175" y="4275138"/>
          <p14:tracePt t="15635" x="1219200" y="4213225"/>
          <p14:tracePt t="15651" x="1196975" y="4152900"/>
          <p14:tracePt t="15668" x="1181100" y="4130675"/>
          <p14:tracePt t="15684" x="1181100" y="4114800"/>
          <p14:tracePt t="15700" x="1181100" y="4076700"/>
          <p14:tracePt t="15718" x="1181100" y="4008438"/>
          <p14:tracePt t="15734" x="1181100" y="3932238"/>
          <p14:tracePt t="15750" x="1181100" y="3810000"/>
          <p14:tracePt t="15766" x="1181100" y="3627438"/>
          <p14:tracePt t="15785" x="1181100" y="3543300"/>
          <p14:tracePt t="15801" x="1165225" y="3489325"/>
          <p14:tracePt t="15818" x="1165225" y="3459163"/>
          <p14:tracePt t="15835" x="1158875" y="3429000"/>
          <p14:tracePt t="15851" x="1150938" y="3421063"/>
          <p14:tracePt t="15867" x="1150938" y="3406775"/>
          <p14:tracePt t="15884" x="1150938" y="3382963"/>
          <p14:tracePt t="15901" x="1150938" y="3352800"/>
          <p14:tracePt t="15917" x="1150938" y="3344863"/>
          <p14:tracePt t="15934" x="1150938" y="3336925"/>
          <p14:tracePt t="15985" x="1150938" y="3330575"/>
          <p14:tracePt t="15992" x="1150938" y="3322638"/>
          <p14:tracePt t="16002" x="1150938" y="3292475"/>
          <p14:tracePt t="16018" x="1150938" y="3276600"/>
          <p14:tracePt t="16034" x="1150938" y="3268663"/>
          <p14:tracePt t="16050" x="1143000" y="3268663"/>
          <p14:tracePt t="16145" x="1127125" y="3268663"/>
          <p14:tracePt t="16152" x="1112838" y="3268663"/>
          <p14:tracePt t="16168" x="1104900" y="3268663"/>
          <p14:tracePt t="16183" x="1089025" y="3268663"/>
          <p14:tracePt t="16200" x="1082675" y="3268663"/>
          <p14:tracePt t="16265" x="1074738" y="3268663"/>
          <p14:tracePt t="16272" x="1058863" y="3268663"/>
          <p14:tracePt t="16283" x="1050925" y="3268663"/>
          <p14:tracePt t="16300" x="1044575" y="3276600"/>
          <p14:tracePt t="16457" x="1036638" y="3276600"/>
          <p14:tracePt t="16641" x="1020763" y="3268663"/>
          <p14:tracePt t="17551" x="1020763" y="3238500"/>
          <p14:tracePt t="17657" x="1020763" y="3216275"/>
          <p14:tracePt t="17665" x="1006475" y="3200400"/>
          <p14:tracePt t="17681" x="1006475" y="3192463"/>
          <p14:tracePt t="17897" x="998538" y="3192463"/>
          <p14:tracePt t="18000" x="982663" y="3192463"/>
          <p14:tracePt t="18894" x="974725" y="3184525"/>
          <p14:tracePt t="19217" x="968375" y="3162300"/>
          <p14:tracePt t="19232" x="960438" y="3154363"/>
          <p14:tracePt t="19241" x="960438" y="3146425"/>
          <p14:tracePt t="19273" x="952500" y="3132138"/>
          <p14:tracePt t="19281" x="944563" y="3108325"/>
          <p14:tracePt t="20194" x="944563" y="3124200"/>
          <p14:tracePt t="20520" x="944563" y="3146425"/>
          <p14:tracePt t="20529" x="944563" y="3178175"/>
          <p14:tracePt t="20547" x="944563" y="3192463"/>
          <p14:tracePt t="20563" x="944563" y="3208338"/>
          <p14:tracePt t="20579" x="944563" y="3222625"/>
          <p14:tracePt t="20596" x="944563" y="3246438"/>
          <p14:tracePt t="20613" x="944563" y="3254375"/>
          <p14:tracePt t="20629" x="944563" y="3284538"/>
          <p14:tracePt t="20646" x="944563" y="3306763"/>
          <p14:tracePt t="20663" x="944563" y="3344863"/>
          <p14:tracePt t="20679" x="944563" y="3352800"/>
          <p14:tracePt t="20696" x="944563" y="3368675"/>
          <p14:tracePt t="20714" x="944563" y="3382963"/>
          <p14:tracePt t="20730" x="952500" y="3398838"/>
          <p14:tracePt t="20746" x="960438" y="3429000"/>
          <p14:tracePt t="20763" x="968375" y="3444875"/>
          <p14:tracePt t="20779" x="968375" y="3482975"/>
          <p14:tracePt t="20796" x="982663" y="3505200"/>
          <p14:tracePt t="20812" x="998538" y="3521075"/>
          <p14:tracePt t="20829" x="1036638" y="3573463"/>
          <p14:tracePt t="20846" x="1058863" y="3603625"/>
          <p14:tracePt t="20862" x="1096963" y="3657600"/>
          <p14:tracePt t="20879" x="1150938" y="3711575"/>
          <p14:tracePt t="20879" x="1158875" y="3733800"/>
          <p14:tracePt t="20897" x="1181100" y="3756025"/>
          <p14:tracePt t="20912" x="1196975" y="3771900"/>
          <p14:tracePt t="20929" x="1196975" y="3787775"/>
          <p14:tracePt t="20945" x="1211263" y="3802063"/>
          <p14:tracePt t="20964" x="1235075" y="3832225"/>
          <p14:tracePt t="20979" x="1295400" y="3870325"/>
          <p14:tracePt t="20996" x="1363663" y="3924300"/>
          <p14:tracePt t="21012" x="1401763" y="3946525"/>
          <p14:tracePt t="21029" x="1401763" y="3954463"/>
          <p14:tracePt t="21065" x="1401763" y="3970338"/>
          <p14:tracePt t="21072" x="1401763" y="3978275"/>
          <p14:tracePt t="21080" x="1417638" y="3992563"/>
          <p14:tracePt t="21095" x="1439863" y="4016375"/>
          <p14:tracePt t="21095" x="1439863" y="4022725"/>
          <p14:tracePt t="21113" x="1447800" y="4022725"/>
          <p14:tracePt t="21128" x="1463675" y="4030663"/>
          <p14:tracePt t="21185" x="1470025" y="4038600"/>
          <p14:tracePt t="21193" x="1477963" y="4054475"/>
          <p14:tracePt t="21200" x="1485900" y="4054475"/>
          <p14:tracePt t="21321" x="1501775" y="4054475"/>
          <p14:tracePt t="21497" x="1516063" y="4054475"/>
          <p14:tracePt t="21505" x="1531938" y="4054475"/>
          <p14:tracePt t="21513" x="1546225" y="4054475"/>
          <p14:tracePt t="21528" x="1570038" y="4060825"/>
          <p14:tracePt t="21545" x="1577975" y="4060825"/>
          <p14:tracePt t="21617" x="1592263" y="4060825"/>
          <p14:tracePt t="21625" x="1616075" y="4060825"/>
          <p14:tracePt t="21632" x="1622425" y="4060825"/>
          <p14:tracePt t="21645" x="1692275" y="4060825"/>
          <p14:tracePt t="21661" x="1790700" y="4060825"/>
          <p14:tracePt t="21678" x="1812925" y="4060825"/>
          <p14:tracePt t="21694" x="1836738" y="4060825"/>
          <p14:tracePt t="21785" x="1858963" y="4060825"/>
          <p14:tracePt t="21793" x="1874838" y="4060825"/>
          <p14:tracePt t="21801" x="1882775" y="4060825"/>
          <p14:tracePt t="21811" x="1905000" y="4060825"/>
          <p14:tracePt t="21828" x="1912938" y="4060825"/>
          <p14:tracePt t="21844" x="1912938" y="4054475"/>
          <p14:tracePt t="22305" x="1912938" y="4046538"/>
          <p14:tracePt t="22312" x="1912938" y="4038600"/>
          <p14:tracePt t="22326" x="1920875" y="4030663"/>
          <p14:tracePt t="22344" x="1927225" y="4030663"/>
          <p14:tracePt t="22369" x="1927225" y="4022725"/>
          <p14:tracePt t="22385" x="1927225" y="4008438"/>
          <p14:tracePt t="22489" x="1920875" y="4008438"/>
          <p14:tracePt t="22545" x="1920875" y="3992563"/>
          <p14:tracePt t="22552" x="1912938" y="3984625"/>
          <p14:tracePt t="22561" x="1912938" y="3978275"/>
          <p14:tracePt t="22577" x="1905000" y="3970338"/>
          <p14:tracePt t="22649" x="1897063" y="3946525"/>
          <p14:tracePt t="22665" x="1882775" y="3940175"/>
          <p14:tracePt t="22672" x="1874838" y="3924300"/>
          <p14:tracePt t="22681" x="1874838" y="3916363"/>
          <p14:tracePt t="22769" x="1866900" y="3916363"/>
          <p14:tracePt t="22873" x="1858963" y="3916363"/>
          <p14:tracePt t="22881" x="1851025" y="3916363"/>
          <p14:tracePt t="22893" x="1836738" y="3916363"/>
          <p14:tracePt t="22910" x="1828800" y="3916363"/>
          <p14:tracePt t="22926" x="1820863" y="3924300"/>
          <p14:tracePt t="22945" x="1812925" y="3932238"/>
          <p14:tracePt t="22993" x="1806575" y="3940175"/>
          <p14:tracePt t="23001" x="1790700" y="3940175"/>
          <p14:tracePt t="23025" x="1782763" y="3954463"/>
          <p14:tracePt t="23105" x="1768475" y="3962400"/>
          <p14:tracePt t="23113" x="1768475" y="3970338"/>
          <p14:tracePt t="23126" x="1768475" y="3978275"/>
          <p14:tracePt t="23143" x="1768475" y="3992563"/>
          <p14:tracePt t="23160" x="1768475" y="4008438"/>
          <p14:tracePt t="23176" x="1768475" y="4016375"/>
          <p14:tracePt t="23233" x="1774825" y="4016375"/>
          <p14:tracePt t="23249" x="1782763" y="4016375"/>
          <p14:tracePt t="23265" x="1790700" y="4016375"/>
          <p14:tracePt t="23273" x="1806575" y="4016375"/>
          <p14:tracePt t="23280" x="1812925" y="4016375"/>
          <p14:tracePt t="23297" x="1820863" y="4016375"/>
          <p14:tracePt t="23309" x="1828800" y="4016375"/>
          <p14:tracePt t="23326" x="1844675" y="4016375"/>
          <p14:tracePt t="23344" x="1858963" y="4016375"/>
          <p14:tracePt t="23361" x="1866900" y="4016375"/>
          <p14:tracePt t="23393" x="1874838" y="4016375"/>
          <p14:tracePt t="23417" x="1889125" y="4008438"/>
          <p14:tracePt t="23425" x="1897063" y="4000500"/>
          <p14:tracePt t="23449" x="1905000" y="4000500"/>
          <p14:tracePt t="23457" x="1927225" y="3984625"/>
          <p14:tracePt t="23465" x="1943100" y="3978275"/>
          <p14:tracePt t="23481" x="1951038" y="3978275"/>
          <p14:tracePt t="23497" x="1943100" y="3978275"/>
          <p14:tracePt t="24121" x="1943100" y="3984625"/>
          <p14:tracePt t="24145" x="1935163" y="3992563"/>
          <p14:tracePt t="28351" x="1951038" y="3992563"/>
          <p14:tracePt t="28489" x="1965325" y="3992563"/>
          <p14:tracePt t="28505" x="1997075" y="3992563"/>
          <p14:tracePt t="28513" x="2019300" y="3992563"/>
          <p14:tracePt t="28522" x="2049463" y="3992563"/>
          <p14:tracePt t="28539" x="2065338" y="3992563"/>
          <p14:tracePt t="28554" x="2079625" y="3992563"/>
          <p14:tracePt t="28641" x="2095500" y="3992563"/>
          <p14:tracePt t="28657" x="2111375" y="3992563"/>
          <p14:tracePt t="28666" x="2125663" y="3992563"/>
          <p14:tracePt t="28674" x="2141538" y="4000500"/>
          <p14:tracePt t="28697" x="2149475" y="4000500"/>
          <p14:tracePt t="28769" x="2163763" y="4008438"/>
          <p14:tracePt t="28785" x="2187575" y="4022725"/>
          <p14:tracePt t="28793" x="2201863" y="4022725"/>
          <p14:tracePt t="28804" x="2232025" y="4022725"/>
          <p14:tracePt t="28821" x="2247900" y="4022725"/>
          <p14:tracePt t="28838" x="2263775" y="4022725"/>
          <p14:tracePt t="29033" x="2278063" y="4022725"/>
          <p14:tracePt t="29049" x="2286000" y="4022725"/>
          <p14:tracePt t="29113" x="2293938" y="4022725"/>
          <p14:tracePt t="29121" x="2316163" y="4046538"/>
          <p14:tracePt t="29138" x="2346325" y="4060825"/>
          <p14:tracePt t="29155" x="2370138" y="4060825"/>
          <p14:tracePt t="29171" x="2378075" y="4060825"/>
          <p14:tracePt t="29241" x="2392363" y="4038600"/>
          <p14:tracePt t="29249" x="2408238" y="4008438"/>
          <p14:tracePt t="29257" x="2416175" y="4000500"/>
          <p14:tracePt t="29270" x="2438400" y="3978275"/>
          <p14:tracePt t="29287" x="2446338" y="3970338"/>
          <p14:tracePt t="29287" x="2454275" y="3962400"/>
          <p14:tracePt t="29305" x="2468563" y="3932238"/>
          <p14:tracePt t="29321" x="2484438" y="3916363"/>
          <p14:tracePt t="29321" x="2492375" y="3908425"/>
          <p14:tracePt t="29338" x="2498725" y="3886200"/>
          <p14:tracePt t="29355" x="2506663" y="3878263"/>
          <p14:tracePt t="29370" x="2530475" y="3856038"/>
          <p14:tracePt t="29387" x="2552700" y="3817938"/>
          <p14:tracePt t="29404" x="2582863" y="3787775"/>
          <p14:tracePt t="29420" x="2590800" y="3787775"/>
          <p14:tracePt t="29436" x="2590800" y="3779838"/>
          <p14:tracePt t="29473" x="2598738" y="3779838"/>
          <p14:tracePt t="29481" x="2598738" y="3771900"/>
          <p14:tracePt t="29489" x="2613025" y="3763963"/>
          <p14:tracePt t="29503" x="2613025" y="3756025"/>
          <p14:tracePt t="29521" x="2613025" y="3749675"/>
          <p14:tracePt t="29545" x="2620963" y="3741738"/>
          <p14:tracePt t="29554" x="2628900" y="3733800"/>
          <p14:tracePt t="29577" x="2636838" y="3733800"/>
          <p14:tracePt t="29593" x="2636838" y="3725863"/>
          <p14:tracePt t="29609" x="2644775" y="3725863"/>
          <p14:tracePt t="29937" x="2644775" y="3733800"/>
          <p14:tracePt t="29945" x="2644775" y="3749675"/>
          <p14:tracePt t="29961" x="2644775" y="3771900"/>
          <p14:tracePt t="29970" x="2644775" y="3779838"/>
          <p14:tracePt t="29987" x="2644775" y="3794125"/>
          <p14:tracePt t="30003" x="2644775" y="3802063"/>
          <p14:tracePt t="30020" x="2644775" y="3817938"/>
          <p14:tracePt t="30037" x="2644775" y="3825875"/>
          <p14:tracePt t="30052" x="2644775" y="3848100"/>
          <p14:tracePt t="30070" x="2644775" y="3863975"/>
          <p14:tracePt t="30097" x="2644775" y="3878263"/>
          <p14:tracePt t="30105" x="2644775" y="3894138"/>
          <p14:tracePt t="30121" x="2644775" y="3908425"/>
          <p14:tracePt t="30137" x="2644775" y="3916363"/>
          <p14:tracePt t="30153" x="2644775" y="3924300"/>
          <p14:tracePt t="30169" x="2644775" y="3932238"/>
          <p14:tracePt t="30186" x="2636838" y="3946525"/>
          <p14:tracePt t="30203" x="2636838" y="3962400"/>
          <p14:tracePt t="30225" x="2636838" y="3970338"/>
          <p14:tracePt t="30236" x="2628900" y="3978275"/>
          <p14:tracePt t="30252" x="2628900" y="3992563"/>
          <p14:tracePt t="30269" x="2620963" y="4016375"/>
          <p14:tracePt t="30285" x="2613025" y="4016375"/>
          <p14:tracePt t="30305" x="2613025" y="4022725"/>
          <p14:tracePt t="30321" x="2613025" y="4008438"/>
          <p14:tracePt t="30481" x="2620963" y="3992563"/>
          <p14:tracePt t="30497" x="2628900" y="3984625"/>
          <p14:tracePt t="30505" x="2636838" y="3970338"/>
          <p14:tracePt t="30519" x="2659063" y="3932238"/>
          <p14:tracePt t="30537" x="2659063" y="3916363"/>
          <p14:tracePt t="30553" x="2659063" y="3908425"/>
          <p14:tracePt t="30570" x="2659063" y="3902075"/>
          <p14:tracePt t="30585" x="2667000" y="3886200"/>
          <p14:tracePt t="30681" x="2674938" y="3878263"/>
          <p14:tracePt t="30689" x="2674938" y="3856038"/>
          <p14:tracePt t="30701" x="2674938" y="3848100"/>
          <p14:tracePt t="30718" x="2682875" y="3832225"/>
          <p14:tracePt t="30738" x="2682875" y="3825875"/>
          <p14:tracePt t="30751" x="2689225" y="3817938"/>
          <p14:tracePt t="30768" x="2689225" y="3802063"/>
          <p14:tracePt t="30825" x="2689225" y="3787775"/>
          <p14:tracePt t="30865" x="2689225" y="3779838"/>
          <p14:tracePt t="30873" x="2697163" y="3771900"/>
          <p14:tracePt t="30885" x="2705100" y="3771900"/>
          <p14:tracePt t="30901" x="2713038" y="3763963"/>
          <p14:tracePt t="30921" x="2713038" y="3756025"/>
          <p14:tracePt t="30969" x="2720975" y="3749675"/>
          <p14:tracePt t="30993" x="2727325" y="3749675"/>
          <p14:tracePt t="31065" x="2735263" y="3749675"/>
          <p14:tracePt t="31081" x="2743200" y="3763963"/>
          <p14:tracePt t="31153" x="2743200" y="3771900"/>
          <p14:tracePt t="31185" x="2743200" y="3779838"/>
          <p14:tracePt t="31209" x="2743200" y="3787775"/>
          <p14:tracePt t="31225" x="2743200" y="3794125"/>
          <p14:tracePt t="31233" x="2743200" y="3802063"/>
          <p14:tracePt t="31241" x="2743200" y="3810000"/>
          <p14:tracePt t="31289" x="2743200" y="3817938"/>
          <p14:tracePt t="31305" x="2735263" y="3825875"/>
          <p14:tracePt t="31321" x="2727325" y="3825875"/>
          <p14:tracePt t="31329" x="2720975" y="3832225"/>
          <p14:tracePt t="31337" x="2713038" y="3840163"/>
          <p14:tracePt t="31351" x="2697163" y="3840163"/>
          <p14:tracePt t="31368" x="2697163" y="3848100"/>
          <p14:tracePt t="31385" x="2689225" y="3848100"/>
          <p14:tracePt t="31417" x="2674938" y="3848100"/>
          <p14:tracePt t="31457" x="2674938" y="3856038"/>
          <p14:tracePt t="31609" x="2674938" y="3863975"/>
          <p14:tracePt t="31617" x="2674938" y="3870325"/>
          <p14:tracePt t="31634" x="2674938" y="3886200"/>
          <p14:tracePt t="31651" x="2674938" y="3902075"/>
          <p14:tracePt t="31668" x="2667000" y="3916363"/>
          <p14:tracePt t="31684" x="2636838" y="3954463"/>
          <p14:tracePt t="31701" x="2613025" y="3954463"/>
          <p14:tracePt t="31719" x="2606675" y="3962400"/>
          <p14:tracePt t="31735" x="2598738" y="3970338"/>
          <p14:tracePt t="31751" x="2582863" y="3970338"/>
          <p14:tracePt t="31767" x="2568575" y="3970338"/>
          <p14:tracePt t="31785" x="2552700" y="3970338"/>
          <p14:tracePt t="31801" x="2536825" y="3978275"/>
          <p14:tracePt t="31819" x="2530475" y="3978275"/>
          <p14:tracePt t="31841" x="2522538" y="3978275"/>
          <p14:tracePt t="31851" x="2514600" y="3984625"/>
          <p14:tracePt t="31867" x="2498725" y="3984625"/>
          <p14:tracePt t="31884" x="2468563" y="3984625"/>
          <p14:tracePt t="31901" x="2454275" y="3992563"/>
          <p14:tracePt t="31917" x="2446338" y="3992563"/>
          <p14:tracePt t="31934" x="2438400" y="3992563"/>
          <p14:tracePt t="31993" x="2422525" y="4000500"/>
          <p14:tracePt t="32001" x="2408238" y="4008438"/>
          <p14:tracePt t="32017" x="2392363" y="4016375"/>
          <p14:tracePt t="32033" x="2384425" y="4022725"/>
          <p14:tracePt t="32050" x="2384425" y="4030663"/>
          <p14:tracePt t="32249" x="2392363" y="4022725"/>
          <p14:tracePt t="32313" x="2400300" y="4016375"/>
          <p14:tracePt t="32321" x="2408238" y="4016375"/>
          <p14:tracePt t="32345" x="2422525" y="4016375"/>
          <p14:tracePt t="32417" x="2454275" y="4016375"/>
          <p14:tracePt t="32425" x="2476500" y="4016375"/>
          <p14:tracePt t="32434" x="2514600" y="4016375"/>
          <p14:tracePt t="32450" x="2522538" y="4016375"/>
          <p14:tracePt t="32466" x="2536825" y="4016375"/>
          <p14:tracePt t="32497" x="2544763" y="4016375"/>
          <p14:tracePt t="32521" x="2552700" y="4016375"/>
          <p14:tracePt t="32553" x="2560638" y="4016375"/>
          <p14:tracePt t="32569" x="2568575" y="4016375"/>
          <p14:tracePt t="32585" x="2574925" y="4016375"/>
          <p14:tracePt t="32593" x="2590800" y="4016375"/>
          <p14:tracePt t="32601" x="2606675" y="4000500"/>
          <p14:tracePt t="32601" x="2620963" y="4000500"/>
          <p14:tracePt t="32618" x="2682875" y="3984625"/>
          <p14:tracePt t="32634" x="2713038" y="3984625"/>
          <p14:tracePt t="32651" x="2743200" y="3984625"/>
          <p14:tracePt t="32667" x="2759075" y="3984625"/>
          <p14:tracePt t="32684" x="2765425" y="3984625"/>
          <p14:tracePt t="32700" x="2789238" y="3984625"/>
          <p14:tracePt t="32717" x="2827338" y="3984625"/>
          <p14:tracePt t="32734" x="2911475" y="4000500"/>
          <p14:tracePt t="32750" x="2987675" y="4016375"/>
          <p14:tracePt t="32767" x="3017838" y="4022725"/>
          <p14:tracePt t="32783" x="3025775" y="4022725"/>
          <p14:tracePt t="32841" x="3040063" y="4022725"/>
          <p14:tracePt t="32857" x="3055938" y="4022725"/>
          <p14:tracePt t="32866" x="3070225" y="4038600"/>
          <p14:tracePt t="32883" x="3078163" y="4038600"/>
          <p14:tracePt t="32900" x="3101975" y="4038600"/>
          <p14:tracePt t="32917" x="3108325" y="4038600"/>
          <p14:tracePt t="32933" x="3116263" y="4038600"/>
          <p14:tracePt t="32950" x="3124200" y="4038600"/>
          <p14:tracePt t="32993" x="3146425" y="4054475"/>
          <p14:tracePt t="33009" x="3192463" y="4076700"/>
          <p14:tracePt t="33018" x="3330575" y="4106863"/>
          <p14:tracePt t="33035" x="3497263" y="4175125"/>
          <p14:tracePt t="33051" x="3573463" y="4183063"/>
          <p14:tracePt t="33066" x="3573463" y="4191000"/>
          <p14:tracePt t="33105" x="3559175" y="4191000"/>
          <p14:tracePt t="33113" x="3535363" y="4191000"/>
          <p14:tracePt t="33121" x="3513138" y="4183063"/>
          <p14:tracePt t="33133" x="3505200" y="4183063"/>
          <p14:tracePt t="33149" x="3505200" y="4175125"/>
          <p14:tracePt t="33209" x="3505200" y="4168775"/>
          <p14:tracePt t="33369" x="3497263" y="4160838"/>
          <p14:tracePt t="33385" x="3497263" y="4152900"/>
          <p14:tracePt t="33393" x="3489325" y="4144963"/>
          <p14:tracePt t="33401" x="3489325" y="4130675"/>
          <p14:tracePt t="33417" x="3489325" y="4122738"/>
          <p14:tracePt t="33457" x="3489325" y="4114800"/>
          <p14:tracePt t="33473" x="3489325" y="4106863"/>
          <p14:tracePt t="33569" x="3497263" y="4092575"/>
          <p14:tracePt t="33929" x="3513138" y="4092575"/>
          <p14:tracePt t="33937" x="3521075" y="4084638"/>
          <p14:tracePt t="33948" x="3543300" y="4060825"/>
          <p14:tracePt t="33966" x="3551238" y="4038600"/>
          <p14:tracePt t="33982" x="3565525" y="4022725"/>
          <p14:tracePt t="34000" x="3565525" y="4016375"/>
          <p14:tracePt t="34089" x="3581400" y="4000500"/>
          <p14:tracePt t="34105" x="3589338" y="3984625"/>
          <p14:tracePt t="34113" x="3597275" y="3978275"/>
          <p14:tracePt t="34121" x="3611563" y="3970338"/>
          <p14:tracePt t="34132" x="3627438" y="3946525"/>
          <p14:tracePt t="34148" x="3627438" y="3940175"/>
          <p14:tracePt t="34164" x="3635375" y="3932238"/>
          <p14:tracePt t="34209" x="3641725" y="3924300"/>
          <p14:tracePt t="34217" x="3649663" y="3894138"/>
          <p14:tracePt t="34231" x="3687763" y="3863975"/>
          <p14:tracePt t="34231" x="3703638" y="3856038"/>
          <p14:tracePt t="34250" x="3717925" y="3848100"/>
          <p14:tracePt t="34266" x="3725863" y="3840163"/>
          <p14:tracePt t="34569" x="3725863" y="3832225"/>
          <p14:tracePt t="34601" x="3725863" y="3817938"/>
          <p14:tracePt t="34609" x="3733800" y="3810000"/>
          <p14:tracePt t="34617" x="3749675" y="3802063"/>
          <p14:tracePt t="34633" x="3756025" y="3787775"/>
          <p14:tracePt t="34648" x="3787775" y="3741738"/>
          <p14:tracePt t="34666" x="3794125" y="3733800"/>
          <p14:tracePt t="34681" x="3802063" y="3725863"/>
          <p14:tracePt t="34699" x="3802063" y="3717925"/>
          <p14:tracePt t="34730" x="3802063" y="3711575"/>
          <p14:tracePt t="34737" x="3802063" y="3703638"/>
          <p14:tracePt t="34753" x="3817938" y="3687763"/>
          <p14:tracePt t="34764" x="3817938" y="3673475"/>
          <p14:tracePt t="34781" x="3832225" y="3635375"/>
          <p14:tracePt t="34798" x="3848100" y="3627438"/>
          <p14:tracePt t="34814" x="3848100" y="3603625"/>
          <p14:tracePt t="34831" x="3863975" y="3589338"/>
          <p14:tracePt t="34848" x="3878263" y="3535363"/>
          <p14:tracePt t="34866" x="3878263" y="3527425"/>
          <p14:tracePt t="34889" x="3878263" y="3521075"/>
          <p14:tracePt t="34899" x="3878263" y="3513138"/>
          <p14:tracePt t="34915" x="3878263" y="3489325"/>
          <p14:tracePt t="34931" x="3894138" y="3444875"/>
          <p14:tracePt t="34948" x="3902075" y="3413125"/>
          <p14:tracePt t="34965" x="3908425" y="3382963"/>
          <p14:tracePt t="34981" x="3916363" y="3360738"/>
          <p14:tracePt t="34999" x="3916363" y="3330575"/>
          <p14:tracePt t="35015" x="3924300" y="3306763"/>
          <p14:tracePt t="35031" x="3924300" y="3298825"/>
          <p14:tracePt t="35048" x="3924300" y="3268663"/>
          <p14:tracePt t="35066" x="3932238" y="3254375"/>
          <p14:tracePt t="35082" x="3940175" y="3238500"/>
          <p14:tracePt t="35099" x="3946525" y="3216275"/>
          <p14:tracePt t="35115" x="3962400" y="3192463"/>
          <p14:tracePt t="35131" x="3978275" y="3184525"/>
          <p14:tracePt t="35148" x="4000500" y="3162300"/>
          <p14:tracePt t="35165" x="4016375" y="3154363"/>
          <p14:tracePt t="35225" x="4022725" y="3154363"/>
          <p14:tracePt t="36105" x="4030663" y="3154363"/>
          <p14:tracePt t="37457" x="4038600" y="3154363"/>
          <p14:tracePt t="38682" x="4046538" y="3154363"/>
          <p14:tracePt t="38761" x="4054475" y="3154363"/>
          <p14:tracePt t="39577" x="4068763" y="3154363"/>
          <p14:tracePt t="39601" x="4076700" y="3154363"/>
          <p14:tracePt t="39673" x="4084638" y="3154363"/>
          <p14:tracePt t="39681" x="4092575" y="3154363"/>
          <p14:tracePt t="41467" x="4098925" y="3154363"/>
          <p14:tracePt t="41497" x="4114800" y="3154363"/>
          <p14:tracePt t="41537" x="4122738" y="3154363"/>
          <p14:tracePt t="41553" x="4130675" y="3154363"/>
          <p14:tracePt t="41569" x="4137025" y="3154363"/>
          <p14:tracePt t="41585" x="4160838" y="3154363"/>
          <p14:tracePt t="41593" x="4183063" y="3162300"/>
          <p14:tracePt t="41607" x="4267200" y="3184525"/>
          <p14:tracePt t="41607" x="4297363" y="3192463"/>
          <p14:tracePt t="41625" x="4351338" y="3200400"/>
          <p14:tracePt t="41642" x="4373563" y="3208338"/>
          <p14:tracePt t="41658" x="4397375" y="3208338"/>
          <p14:tracePt t="41675" x="4441825" y="3208338"/>
          <p14:tracePt t="41691" x="4518025" y="3208338"/>
          <p14:tracePt t="41708" x="4632325" y="3222625"/>
          <p14:tracePt t="41725" x="4732338" y="3246438"/>
          <p14:tracePt t="41741" x="4754563" y="3246438"/>
          <p14:tracePt t="41757" x="4792663" y="3254375"/>
          <p14:tracePt t="41774" x="4822825" y="3268663"/>
          <p14:tracePt t="41791" x="4876800" y="3284538"/>
          <p14:tracePt t="41791" x="4922838" y="3306763"/>
          <p14:tracePt t="41809" x="4968875" y="3322638"/>
          <p14:tracePt t="41824" x="5165725" y="3368675"/>
          <p14:tracePt t="41842" x="5334000" y="3406775"/>
          <p14:tracePt t="41858" x="5418138" y="3429000"/>
          <p14:tracePt t="41875" x="5464175" y="3436938"/>
          <p14:tracePt t="41891" x="5478463" y="3436938"/>
          <p14:tracePt t="41908" x="5486400" y="3436938"/>
          <p14:tracePt t="41924" x="5540375" y="3444875"/>
          <p14:tracePt t="41941" x="5684838" y="3459163"/>
          <p14:tracePt t="41958" x="5883275" y="3459163"/>
          <p14:tracePt t="41974" x="6096000" y="3459163"/>
          <p14:tracePt t="41974" x="6180138" y="3459163"/>
          <p14:tracePt t="41993" x="6232525" y="3459163"/>
          <p14:tracePt t="42007" x="6278563" y="3459163"/>
          <p14:tracePt t="42024" x="6286500" y="3459163"/>
          <p14:tracePt t="42041" x="6316663" y="3459163"/>
          <p14:tracePt t="42058" x="6392863" y="3459163"/>
          <p14:tracePt t="42075" x="6477000" y="3459163"/>
          <p14:tracePt t="42091" x="6537325" y="3451225"/>
          <p14:tracePt t="42107" x="6569075" y="3451225"/>
          <p14:tracePt t="42124" x="6599238" y="3444875"/>
          <p14:tracePt t="42140" x="6651625" y="3444875"/>
          <p14:tracePt t="42157" x="6735763" y="3429000"/>
          <p14:tracePt t="42174" x="6797675" y="3421063"/>
          <p14:tracePt t="42191" x="6819900" y="3413125"/>
          <p14:tracePt t="42207" x="6804025" y="3413125"/>
          <p14:tracePt t="42649" x="6789738" y="3413125"/>
          <p14:tracePt t="42657" x="6765925" y="3413125"/>
          <p14:tracePt t="42674" x="6743700" y="3413125"/>
          <p14:tracePt t="42691" x="6713538" y="3413125"/>
          <p14:tracePt t="42707" x="6689725" y="3413125"/>
          <p14:tracePt t="42727" x="6683375" y="3413125"/>
          <p14:tracePt t="42739" x="6675438" y="3413125"/>
          <p14:tracePt t="42755" x="6667500" y="3413125"/>
          <p14:tracePt t="42817" x="6659563" y="3413125"/>
          <p14:tracePt t="44597" x="6659563" y="3421063"/>
          <p14:tracePt t="47467" x="6675438" y="3421063"/>
          <p14:tracePt t="47761" x="6689725" y="3421063"/>
          <p14:tracePt t="47769" x="6659563" y="3406775"/>
          <p14:tracePt t="48145" x="6613525" y="3382963"/>
          <p14:tracePt t="48153" x="6607175" y="3375025"/>
          <p14:tracePt t="48167" x="6569075" y="3375025"/>
          <p14:tracePt t="48185" x="6561138" y="3375025"/>
          <p14:tracePt t="48201" x="6553200" y="3375025"/>
          <p14:tracePt t="48249" x="6553200" y="3360738"/>
          <p14:tracePt t="48257" x="6553200" y="3344863"/>
          <p14:tracePt t="48267" x="6523038" y="3314700"/>
          <p14:tracePt t="48284" x="6515100" y="3306763"/>
          <p14:tracePt t="48301" x="6507163" y="3292475"/>
          <p14:tracePt t="48318" x="6492875" y="3284538"/>
          <p14:tracePt t="48335" x="6484938" y="3276600"/>
          <p14:tracePt t="48351" x="6477000" y="3268663"/>
          <p14:tracePt t="48367" x="6469063" y="3268663"/>
          <p14:tracePt t="48433" x="6454775" y="3268663"/>
          <p14:tracePt t="48449" x="6438900" y="3268663"/>
          <p14:tracePt t="48481" x="6423025" y="3268663"/>
          <p14:tracePt t="48537" x="6408738" y="3268663"/>
          <p14:tracePt t="48545" x="6384925" y="3268663"/>
          <p14:tracePt t="48553" x="6378575" y="3268663"/>
          <p14:tracePt t="48567" x="6362700" y="3268663"/>
          <p14:tracePt t="48721" x="6354763" y="3254375"/>
          <p14:tracePt t="48730" x="6346825" y="3246438"/>
          <p14:tracePt t="50507" x="6354763" y="3246438"/>
          <p14:tracePt t="51281" x="6370638" y="3238500"/>
          <p14:tracePt t="51321" x="6378575" y="3230563"/>
          <p14:tracePt t="51329" x="6408738" y="3230563"/>
          <p14:tracePt t="51337" x="6430963" y="3222625"/>
          <p14:tracePt t="51347" x="6477000" y="3208338"/>
          <p14:tracePt t="51365" x="6523038" y="3192463"/>
          <p14:tracePt t="51381" x="6545263" y="3192463"/>
          <p14:tracePt t="51398" x="6561138" y="3192463"/>
          <p14:tracePt t="51449" x="6591300" y="3192463"/>
          <p14:tracePt t="51457" x="6659563" y="3200400"/>
          <p14:tracePt t="51465" x="6759575" y="3216275"/>
          <p14:tracePt t="51482" x="6804025" y="3216275"/>
          <p14:tracePt t="51498" x="6819900" y="3216275"/>
          <p14:tracePt t="51617" x="6819900" y="3200400"/>
          <p14:tracePt t="51657" x="6827838" y="3178175"/>
          <p14:tracePt t="51665" x="6842125" y="3146425"/>
          <p14:tracePt t="51681" x="6842125" y="3140075"/>
          <p14:tracePt t="51698" x="6842125" y="3124200"/>
          <p14:tracePt t="51817" x="6842125" y="3108325"/>
          <p14:tracePt t="51825" x="6842125" y="3094038"/>
          <p14:tracePt t="51833" x="6842125" y="3086100"/>
          <p14:tracePt t="52747" x="6842125" y="3078163"/>
          <p14:tracePt t="52777" x="6842125" y="3055938"/>
          <p14:tracePt t="52785" x="6842125" y="3032125"/>
          <p14:tracePt t="52796" x="6842125" y="3001963"/>
          <p14:tracePt t="52813" x="6842125" y="2987675"/>
          <p14:tracePt t="52865" x="6842125" y="2979738"/>
          <p14:tracePt t="52881" x="6842125" y="2971800"/>
          <p14:tracePt t="52889" x="6842125" y="2963863"/>
          <p14:tracePt t="52921" x="6842125" y="2955925"/>
          <p14:tracePt t="52929" x="6842125" y="2941638"/>
          <p14:tracePt t="52947" x="6842125" y="2933700"/>
          <p14:tracePt t="52963" x="6842125" y="2925763"/>
          <p14:tracePt t="52979" x="6842125" y="2917825"/>
          <p14:tracePt t="53032" x="6835775" y="2917825"/>
          <p14:tracePt t="53113" x="6827838" y="2917825"/>
          <p14:tracePt t="53137" x="6819900" y="2917825"/>
          <p14:tracePt t="53177" x="6804025" y="2917825"/>
          <p14:tracePt t="53194" x="6804025" y="2925763"/>
          <p14:tracePt t="53201" x="6804025" y="2933700"/>
          <p14:tracePt t="53241" x="6804025" y="2941638"/>
          <p14:tracePt t="53265" x="6804025" y="2949575"/>
          <p14:tracePt t="53273" x="6804025" y="2955925"/>
          <p14:tracePt t="53281" x="6789738" y="2971800"/>
          <p14:tracePt t="53295" x="6789738" y="2979738"/>
          <p14:tracePt t="53313" x="6789738" y="2994025"/>
          <p14:tracePt t="53369" x="6789738" y="3009900"/>
          <p14:tracePt t="53385" x="6789738" y="3025775"/>
          <p14:tracePt t="53433" x="6789738" y="3032125"/>
          <p14:tracePt t="53441" x="6789738" y="3048000"/>
          <p14:tracePt t="53449" x="6789738" y="3070225"/>
          <p14:tracePt t="53462" x="6789738" y="3101975"/>
          <p14:tracePt t="53479" x="6789738" y="3116263"/>
          <p14:tracePt t="53496" x="6789738" y="3132138"/>
          <p14:tracePt t="53514" x="6789738" y="3140075"/>
          <p14:tracePt t="53530" x="6789738" y="3146425"/>
          <p14:tracePt t="53546" x="6797675" y="3162300"/>
          <p14:tracePt t="53563" x="6804025" y="3178175"/>
          <p14:tracePt t="53579" x="6819900" y="3192463"/>
          <p14:tracePt t="53596" x="6827838" y="3200400"/>
          <p14:tracePt t="53612" x="6835775" y="3200400"/>
          <p14:tracePt t="53665" x="6842125" y="3208338"/>
          <p14:tracePt t="53673" x="6858000" y="3216275"/>
          <p14:tracePt t="53681" x="6865938" y="3216275"/>
          <p14:tracePt t="53696" x="6880225" y="3222625"/>
          <p14:tracePt t="53762" x="6888163" y="3230563"/>
          <p14:tracePt t="53770" x="6904038" y="3230563"/>
          <p14:tracePt t="53780" x="6918325" y="3238500"/>
          <p14:tracePt t="53796" x="6926263" y="3238500"/>
          <p14:tracePt t="53866" x="6942138" y="3238500"/>
          <p14:tracePt t="53874" x="6950075" y="3238500"/>
          <p14:tracePt t="53890" x="6950075" y="3230563"/>
          <p14:tracePt t="53954" x="6950075" y="3216275"/>
          <p14:tracePt t="53962" x="6964363" y="3184525"/>
          <p14:tracePt t="53980" x="6972300" y="3146425"/>
          <p14:tracePt t="53998" x="6972300" y="3108325"/>
          <p14:tracePt t="54013" x="6972300" y="3094038"/>
          <p14:tracePt t="54029" x="6972300" y="3086100"/>
          <p14:tracePt t="54057" x="6964363" y="3070225"/>
          <p14:tracePt t="54098" x="6956425" y="3048000"/>
          <p14:tracePt t="54114" x="6950075" y="3048000"/>
          <p14:tracePt t="54122" x="6942138" y="3040063"/>
          <p14:tracePt t="54130" x="6926263" y="3025775"/>
          <p14:tracePt t="54147" x="6918325" y="3009900"/>
          <p14:tracePt t="54162" x="6911975" y="3001963"/>
          <p14:tracePt t="54179" x="6904038" y="2994025"/>
          <p14:tracePt t="54266" x="6896100" y="2994025"/>
          <p14:tracePt t="54274" x="6880225" y="2987675"/>
          <p14:tracePt t="54282" x="6850063" y="2971800"/>
          <p14:tracePt t="54295" x="6819900" y="2963863"/>
          <p14:tracePt t="54313" x="6797675" y="2963863"/>
          <p14:tracePt t="54329" x="6789738" y="2955925"/>
          <p14:tracePt t="54345" x="6765925" y="2955925"/>
          <p14:tracePt t="54410" x="6759575" y="2955925"/>
          <p14:tracePt t="54426" x="6735763" y="2955925"/>
          <p14:tracePt t="54434" x="6721475" y="2963863"/>
          <p14:tracePt t="54445" x="6705600" y="2963863"/>
          <p14:tracePt t="54466" x="6705600" y="2979738"/>
          <p14:tracePt t="54538" x="6705600" y="2994025"/>
          <p14:tracePt t="54554" x="6705600" y="3009900"/>
          <p14:tracePt t="54562" x="6713538" y="3025775"/>
          <p14:tracePt t="54580" x="6713538" y="3032125"/>
          <p14:tracePt t="54610" x="6713538" y="3040063"/>
          <p14:tracePt t="54618" x="6721475" y="3055938"/>
          <p14:tracePt t="54642" x="6727825" y="3055938"/>
          <p14:tracePt t="54650" x="6743700" y="3078163"/>
          <p14:tracePt t="54662" x="6751638" y="3086100"/>
          <p14:tracePt t="54678" x="6759575" y="3094038"/>
          <p14:tracePt t="54695" x="6765925" y="3108325"/>
          <p14:tracePt t="54712" x="6765925" y="3132138"/>
          <p14:tracePt t="54712" x="6781800" y="3146425"/>
          <p14:tracePt t="54730" x="6797675" y="3162300"/>
          <p14:tracePt t="54748" x="6797675" y="3170238"/>
          <p14:tracePt t="54762" x="6804025" y="3178175"/>
          <p14:tracePt t="54777" x="6811963" y="3184525"/>
          <p14:tracePt t="54826" x="6819900" y="3184525"/>
          <p14:tracePt t="54842" x="6827838" y="3184525"/>
          <p14:tracePt t="54858" x="6842125" y="3184525"/>
          <p14:tracePt t="55858" x="6835775" y="3184525"/>
          <p14:tracePt t="56506" x="6819900" y="3154363"/>
          <p14:tracePt t="56514" x="6797675" y="3086100"/>
          <p14:tracePt t="56526" x="6713538" y="2933700"/>
          <p14:tracePt t="56544" x="6713538" y="2925763"/>
          <p14:tracePt t="56560" x="6683375" y="2925763"/>
          <p14:tracePt t="57138" x="6659563" y="2949575"/>
          <p14:tracePt t="57146" x="6675438" y="2925763"/>
          <p14:tracePt t="57170" x="6667500" y="2925763"/>
          <p14:tracePt t="57226" x="6645275" y="2949575"/>
          <p14:tracePt t="57234" x="6645275" y="2955925"/>
          <p14:tracePt t="57243" x="6645275" y="2987675"/>
          <p14:tracePt t="57260" x="6637338" y="3001963"/>
          <p14:tracePt t="57277" x="6637338" y="3040063"/>
          <p14:tracePt t="57293" x="6637338" y="3101975"/>
          <p14:tracePt t="57309" x="6629400" y="3132138"/>
          <p14:tracePt t="57326" x="6621463" y="3146425"/>
          <p14:tracePt t="57343" x="6621463" y="3154363"/>
          <p14:tracePt t="57359" x="6613525" y="3170238"/>
          <p14:tracePt t="57376" x="6607175" y="3192463"/>
          <p14:tracePt t="57376" x="6607175" y="3216275"/>
          <p14:tracePt t="57394" x="6583363" y="3276600"/>
          <p14:tracePt t="57411" x="6561138" y="3322638"/>
          <p14:tracePt t="57427" x="6537325" y="3360738"/>
          <p14:tracePt t="57443" x="6515100" y="3398838"/>
          <p14:tracePt t="57460" x="6477000" y="3444875"/>
          <p14:tracePt t="57476" x="6454775" y="3467100"/>
          <p14:tracePt t="57493" x="6423025" y="3505200"/>
          <p14:tracePt t="57510" x="6354763" y="3551238"/>
          <p14:tracePt t="57527" x="6302375" y="3597275"/>
          <p14:tracePt t="57542" x="6210300" y="3665538"/>
          <p14:tracePt t="57558" x="6096000" y="3763963"/>
          <p14:tracePt t="57576" x="5965825" y="3870325"/>
          <p14:tracePt t="57593" x="5845175" y="3984625"/>
          <p14:tracePt t="57593" x="5753100" y="4054475"/>
          <p14:tracePt t="57611" x="5600700" y="4198938"/>
          <p14:tracePt t="57627" x="5486400" y="4297363"/>
          <p14:tracePt t="57643" x="5372100" y="4435475"/>
          <p14:tracePt t="57660" x="5280025" y="4549775"/>
          <p14:tracePt t="57676" x="5211763" y="4664075"/>
          <p14:tracePt t="57693" x="5135563" y="4800600"/>
          <p14:tracePt t="57709" x="5045075" y="4899025"/>
          <p14:tracePt t="57726" x="4914900" y="5021263"/>
          <p14:tracePt t="57742" x="4694238" y="5203825"/>
          <p14:tracePt t="57763" x="4625975" y="5257800"/>
          <p14:tracePt t="57775" x="4487863" y="5356225"/>
          <p14:tracePt t="57792" x="4359275" y="5418138"/>
          <p14:tracePt t="57808" x="4237038" y="5470525"/>
          <p14:tracePt t="57826" x="4206875" y="5486400"/>
          <p14:tracePt t="57842" x="4175125" y="5516563"/>
          <p14:tracePt t="57859" x="4106863" y="5540375"/>
          <p14:tracePt t="57875" x="4016375" y="5584825"/>
          <p14:tracePt t="57892" x="3878263" y="5661025"/>
          <p14:tracePt t="57908" x="3749675" y="5737225"/>
          <p14:tracePt t="57925" x="3657600" y="5775325"/>
          <p14:tracePt t="57941" x="3551238" y="5821363"/>
          <p14:tracePt t="57958" x="3475038" y="5829300"/>
          <p14:tracePt t="57975" x="3429000" y="5845175"/>
          <p14:tracePt t="57992" x="3421063" y="5845175"/>
          <p14:tracePt t="58073" x="3398838" y="5851525"/>
          <p14:tracePt t="58090" x="3382963" y="5851525"/>
          <p14:tracePt t="58097" x="3368675" y="5851525"/>
          <p14:tracePt t="58108" x="3352800" y="5859463"/>
          <p14:tracePt t="58124" x="3330575" y="5875338"/>
          <p14:tracePt t="58141" x="3306763" y="5883275"/>
          <p14:tracePt t="58265" x="3306763" y="5889625"/>
          <p14:tracePt t="58274" x="3292475" y="5897563"/>
          <p14:tracePt t="58337" x="3276600" y="5905500"/>
          <p14:tracePt t="58345" x="3246438" y="5913438"/>
          <p14:tracePt t="58357" x="3178175" y="5921375"/>
          <p14:tracePt t="58374" x="3094038" y="5927725"/>
          <p14:tracePt t="58391" x="3032125" y="5927725"/>
          <p14:tracePt t="58408" x="3017838" y="5927725"/>
          <p14:tracePt t="58424" x="3009900" y="5927725"/>
          <p14:tracePt t="58442" x="2987675" y="5927725"/>
          <p14:tracePt t="58465" x="2955925" y="5921375"/>
          <p14:tracePt t="58475" x="2857500" y="5905500"/>
          <p14:tracePt t="58491" x="2713038" y="5897563"/>
          <p14:tracePt t="58508" x="2590800" y="5883275"/>
          <p14:tracePt t="58525" x="2492375" y="5883275"/>
          <p14:tracePt t="58541" x="2408238" y="5867400"/>
          <p14:tracePt t="58557" x="2378075" y="5859463"/>
          <p14:tracePt t="58574" x="2362200" y="5859463"/>
          <p14:tracePt t="58591" x="2339975" y="5845175"/>
          <p14:tracePt t="58608" x="2332038" y="5845175"/>
          <p14:tracePt t="58625" x="2301875" y="5845175"/>
          <p14:tracePt t="58657" x="2278063" y="5845175"/>
          <p14:tracePt t="58665" x="2247900" y="5845175"/>
          <p14:tracePt t="58675" x="2171700" y="5829300"/>
          <p14:tracePt t="58692" x="2087563" y="5829300"/>
          <p14:tracePt t="58708" x="2041525" y="5829300"/>
          <p14:tracePt t="58724" x="2035175" y="5829300"/>
          <p14:tracePt t="58740" x="2027238" y="5821363"/>
          <p14:tracePt t="58756" x="2003425" y="5821363"/>
          <p14:tracePt t="58793" x="1935163" y="5821363"/>
          <p14:tracePt t="58801" x="1912938" y="5821363"/>
          <p14:tracePt t="58809" x="1874838" y="5821363"/>
          <p14:tracePt t="58824" x="1844675" y="5821363"/>
          <p14:tracePt t="58841" x="1866900" y="5821363"/>
          <p14:tracePt t="59034" x="1882775" y="5807075"/>
          <p14:tracePt t="59042" x="1920875" y="5768975"/>
          <p14:tracePt t="59059" x="1958975" y="5753100"/>
          <p14:tracePt t="59075" x="1997075" y="5722938"/>
          <p14:tracePt t="59092" x="2011363" y="5722938"/>
          <p14:tracePt t="59108" x="2065338" y="5692775"/>
          <p14:tracePt t="59125" x="2073275" y="5684838"/>
          <p14:tracePt t="59140" x="2095500" y="5668963"/>
          <p14:tracePt t="59210" x="2111375" y="5646738"/>
          <p14:tracePt t="59218" x="2133600" y="5638800"/>
          <p14:tracePt t="59226" x="2163763" y="5608638"/>
          <p14:tracePt t="59240" x="2209800" y="5570538"/>
          <p14:tracePt t="59257" x="2209800" y="5562600"/>
          <p14:tracePt t="59274" x="2209800" y="5546725"/>
          <p14:tracePt t="59314" x="2209800" y="5532438"/>
          <p14:tracePt t="59323" x="2209800" y="5524500"/>
          <p14:tracePt t="59330" x="2209800" y="5516563"/>
          <p14:tracePt t="59346" x="2209800" y="5508625"/>
          <p14:tracePt t="59362" x="2201863" y="5502275"/>
          <p14:tracePt t="59378" x="2193925" y="5486400"/>
          <p14:tracePt t="59390" x="2141538" y="5440363"/>
          <p14:tracePt t="59407" x="2049463" y="5402263"/>
          <p14:tracePt t="59424" x="1935163" y="5356225"/>
          <p14:tracePt t="59441" x="1889125" y="5341938"/>
          <p14:tracePt t="59458" x="1882775" y="5334000"/>
          <p14:tracePt t="59514" x="1874838" y="5334000"/>
          <p14:tracePt t="59554" x="1866900" y="5334000"/>
          <p14:tracePt t="59562" x="1851025" y="5334000"/>
          <p14:tracePt t="59578" x="1844675" y="5334000"/>
          <p14:tracePt t="59594" x="1836738" y="5349875"/>
          <p14:tracePt t="59606" x="1828800" y="5349875"/>
          <p14:tracePt t="59623" x="1820863" y="5349875"/>
          <p14:tracePt t="59640" x="1806575" y="5372100"/>
          <p14:tracePt t="59657" x="1798638" y="5418138"/>
          <p14:tracePt t="59674" x="1798638" y="5432425"/>
          <p14:tracePt t="59691" x="1798638" y="5464175"/>
          <p14:tracePt t="59707" x="1798638" y="5470525"/>
          <p14:tracePt t="59724" x="1790700" y="5494338"/>
          <p14:tracePt t="59741" x="1782763" y="5524500"/>
          <p14:tracePt t="59758" x="1760538" y="5540375"/>
          <p14:tracePt t="59774" x="1752600" y="5562600"/>
          <p14:tracePt t="59790" x="1744663" y="5592763"/>
          <p14:tracePt t="59807" x="1744663" y="5608638"/>
          <p14:tracePt t="59826" x="1744663" y="5616575"/>
          <p14:tracePt t="59842" x="1736725" y="5630863"/>
          <p14:tracePt t="59857" x="1730375" y="5654675"/>
          <p14:tracePt t="59873" x="1714500" y="5676900"/>
          <p14:tracePt t="59873" x="1714500" y="5684838"/>
          <p14:tracePt t="59890" x="1698625" y="5699125"/>
          <p14:tracePt t="59908" x="1698625" y="5707063"/>
          <p14:tracePt t="59946" x="1698625" y="5730875"/>
          <p14:tracePt t="59986" x="1698625" y="5737225"/>
          <p14:tracePt t="60002" x="1698625" y="5753100"/>
          <p14:tracePt t="60010" x="1698625" y="5761038"/>
          <p14:tracePt t="60024" x="1698625" y="5775325"/>
          <p14:tracePt t="60040" x="1698625" y="5791200"/>
          <p14:tracePt t="60057" x="1698625" y="5799138"/>
          <p14:tracePt t="60073" x="1698625" y="5813425"/>
          <p14:tracePt t="60090" x="1698625" y="5829300"/>
          <p14:tracePt t="60108" x="1706563" y="5829300"/>
          <p14:tracePt t="60124" x="1730375" y="5845175"/>
          <p14:tracePt t="60140" x="1736725" y="5845175"/>
          <p14:tracePt t="60210" x="1744663" y="5845175"/>
          <p14:tracePt t="60218" x="1760538" y="5845175"/>
          <p14:tracePt t="60226" x="1782763" y="5859463"/>
          <p14:tracePt t="60239" x="1798638" y="5859463"/>
          <p14:tracePt t="60256" x="1806575" y="5867400"/>
          <p14:tracePt t="60273" x="1828800" y="5867400"/>
          <p14:tracePt t="60291" x="1836738" y="5875338"/>
          <p14:tracePt t="60330" x="1851025" y="5875338"/>
          <p14:tracePt t="60346" x="1866900" y="5875338"/>
          <p14:tracePt t="60356" x="1889125" y="5875338"/>
          <p14:tracePt t="60373" x="1905000" y="5875338"/>
          <p14:tracePt t="60389" x="1905000" y="5867400"/>
          <p14:tracePt t="60418" x="1912938" y="5867400"/>
          <p14:tracePt t="60426" x="1912938" y="5859463"/>
          <p14:tracePt t="60482" x="1920875" y="5851525"/>
          <p14:tracePt t="60490" x="1935163" y="5821363"/>
          <p14:tracePt t="60507" x="1958975" y="5775325"/>
          <p14:tracePt t="60524" x="1981200" y="5737225"/>
          <p14:tracePt t="60540" x="1997075" y="5722938"/>
          <p14:tracePt t="60556" x="1997075" y="5715000"/>
          <p14:tracePt t="60572" x="1997075" y="5707063"/>
          <p14:tracePt t="60602" x="1997075" y="5699125"/>
          <p14:tracePt t="60618" x="1997075" y="5692775"/>
          <p14:tracePt t="60626" x="1997075" y="5684838"/>
          <p14:tracePt t="60639" x="1997075" y="5676900"/>
          <p14:tracePt t="60655" x="1997075" y="5668963"/>
          <p14:tracePt t="60672" x="1997075" y="5654675"/>
          <p14:tracePt t="60690" x="1997075" y="5646738"/>
          <p14:tracePt t="60746" x="1973263" y="5638800"/>
          <p14:tracePt t="60777" x="1951038" y="5638800"/>
          <p14:tracePt t="60786" x="1935163" y="5638800"/>
          <p14:tracePt t="60793" x="1927225" y="5630863"/>
          <p14:tracePt t="60805" x="1912938" y="5630863"/>
          <p14:tracePt t="60821" x="1905000" y="5622925"/>
          <p14:tracePt t="60914" x="1882775" y="5622925"/>
          <p14:tracePt t="60922" x="1806575" y="5622925"/>
          <p14:tracePt t="60939" x="1768475" y="5622925"/>
          <p14:tracePt t="60956" x="1752600" y="5622925"/>
          <p14:tracePt t="60972" x="1752600" y="5630863"/>
          <p14:tracePt t="61002" x="1744663" y="5646738"/>
          <p14:tracePt t="61010" x="1736725" y="5668963"/>
          <p14:tracePt t="61023" x="1736725" y="5676900"/>
          <p14:tracePt t="61039" x="1730375" y="5692775"/>
          <p14:tracePt t="61055" x="1730375" y="5699125"/>
          <p14:tracePt t="61071" x="1714500" y="5715000"/>
          <p14:tracePt t="61089" x="1698625" y="5730875"/>
          <p14:tracePt t="61089" x="1692275" y="5737225"/>
          <p14:tracePt t="61107" x="1692275" y="5745163"/>
          <p14:tracePt t="61123" x="1684338" y="5753100"/>
          <p14:tracePt t="61162" x="1684338" y="5761038"/>
          <p14:tracePt t="61266" x="1684338" y="5768975"/>
          <p14:tracePt t="61282" x="1684338" y="5775325"/>
          <p14:tracePt t="61298" x="1684338" y="5783263"/>
          <p14:tracePt t="61314" x="1684338" y="5791200"/>
          <p14:tracePt t="61330" x="1684338" y="5807075"/>
          <p14:tracePt t="61394" x="1684338" y="5813425"/>
          <p14:tracePt t="61458" x="1698625" y="5821363"/>
          <p14:tracePt t="61507" x="1706563" y="5821363"/>
          <p14:tracePt t="61586" x="1722438" y="5821363"/>
          <p14:tracePt t="61698" x="1730375" y="5821363"/>
          <p14:tracePt t="61786" x="1736725" y="5821363"/>
          <p14:tracePt t="62683" x="1752600" y="5821363"/>
          <p14:tracePt t="63522" x="1768475" y="5821363"/>
          <p14:tracePt t="63530" x="1806575" y="5821363"/>
          <p14:tracePt t="63538" x="1836738" y="5821363"/>
          <p14:tracePt t="63552" x="1905000" y="5821363"/>
          <p14:tracePt t="63552" x="1912938" y="5821363"/>
          <p14:tracePt t="63571" x="1927225" y="5821363"/>
          <p14:tracePt t="63618" x="1943100" y="5821363"/>
          <p14:tracePt t="63626" x="1965325" y="5821363"/>
          <p14:tracePt t="63636" x="2035175" y="5821363"/>
          <p14:tracePt t="63653" x="2103438" y="5821363"/>
          <p14:tracePt t="63670" x="2111375" y="5813425"/>
          <p14:tracePt t="63686" x="2149475" y="5813425"/>
          <p14:tracePt t="63703" x="2179638" y="5813425"/>
          <p14:tracePt t="63719" x="2201863" y="5813425"/>
          <p14:tracePt t="63736" x="2255838" y="5813425"/>
          <p14:tracePt t="63756" x="2278063" y="5813425"/>
          <p14:tracePt t="63768" x="2346325" y="5813425"/>
          <p14:tracePt t="63768" x="2392363" y="5829300"/>
          <p14:tracePt t="63787" x="2454275" y="5829300"/>
          <p14:tracePt t="63803" x="2492375" y="5829300"/>
          <p14:tracePt t="63820" x="2498725" y="5829300"/>
          <p14:tracePt t="63874" x="2530475" y="5829300"/>
          <p14:tracePt t="63882" x="2574925" y="5829300"/>
          <p14:tracePt t="63890" x="2644775" y="5829300"/>
          <p14:tracePt t="63902" x="2819400" y="5829300"/>
          <p14:tracePt t="63919" x="2933700" y="5813425"/>
          <p14:tracePt t="63936" x="2955925" y="5813425"/>
          <p14:tracePt t="63953" x="2949575" y="5813425"/>
          <p14:tracePt t="63986" x="2933700" y="5813425"/>
          <p14:tracePt t="63995" x="2911475" y="5813425"/>
          <p14:tracePt t="64003" x="2865438" y="5813425"/>
          <p14:tracePt t="64020" x="2857500" y="5813425"/>
          <p14:tracePt t="64130" x="2849563" y="5813425"/>
          <p14:tracePt t="64234" x="2841625" y="5813425"/>
          <p14:tracePt t="64250" x="2827338" y="5813425"/>
          <p14:tracePt t="64258" x="2819400" y="5813425"/>
          <p14:tracePt t="64306" x="2811463" y="5813425"/>
          <p14:tracePt t="64322" x="2819400" y="5813425"/>
          <p14:tracePt t="64930" x="2835275" y="5807075"/>
          <p14:tracePt t="64938" x="2857500" y="5807075"/>
          <p14:tracePt t="65466" x="2873375" y="5807075"/>
          <p14:tracePt t="65474" x="2887663" y="5791200"/>
          <p14:tracePt t="65484" x="2949575" y="5768975"/>
          <p14:tracePt t="65502" x="3001963" y="5745163"/>
          <p14:tracePt t="65518" x="3040063" y="5715000"/>
          <p14:tracePt t="65535" x="3140075" y="5668963"/>
          <p14:tracePt t="65551" x="3284538" y="5630863"/>
          <p14:tracePt t="65568" x="3489325" y="5578475"/>
          <p14:tracePt t="65584" x="3619500" y="5540375"/>
          <p14:tracePt t="65601" x="3687763" y="5494338"/>
          <p14:tracePt t="65601" x="3703638" y="5486400"/>
          <p14:tracePt t="65619" x="3733800" y="5440363"/>
          <p14:tracePt t="65635" x="3787775" y="5380038"/>
          <p14:tracePt t="65652" x="3870325" y="5311775"/>
          <p14:tracePt t="65668" x="4022725" y="5211763"/>
          <p14:tracePt t="65684" x="4168775" y="5097463"/>
          <p14:tracePt t="65701" x="4267200" y="5021263"/>
          <p14:tracePt t="65718" x="4321175" y="4968875"/>
          <p14:tracePt t="65734" x="4381500" y="4922838"/>
          <p14:tracePt t="65751" x="4465638" y="4876800"/>
          <p14:tracePt t="65768" x="4556125" y="4792663"/>
          <p14:tracePt t="65783" x="4670425" y="4694238"/>
          <p14:tracePt t="65800" x="4822825" y="4556125"/>
          <p14:tracePt t="65819" x="4899025" y="4479925"/>
          <p14:tracePt t="65835" x="4983163" y="4389438"/>
          <p14:tracePt t="65851" x="5121275" y="4259263"/>
          <p14:tracePt t="65868" x="5235575" y="4183063"/>
          <p14:tracePt t="65884" x="5334000" y="4098925"/>
          <p14:tracePt t="65901" x="5410200" y="4054475"/>
          <p14:tracePt t="65917" x="5478463" y="3992563"/>
          <p14:tracePt t="65934" x="5516563" y="3962400"/>
          <p14:tracePt t="65951" x="5554663" y="3932238"/>
          <p14:tracePt t="65967" x="5616575" y="3878263"/>
          <p14:tracePt t="65984" x="5699125" y="3817938"/>
          <p14:tracePt t="65984" x="5745163" y="3787775"/>
          <p14:tracePt t="66003" x="5791200" y="3741738"/>
          <p14:tracePt t="66017" x="5905500" y="3687763"/>
          <p14:tracePt t="66035" x="5935663" y="3673475"/>
          <p14:tracePt t="66049" x="5959475" y="3665538"/>
          <p14:tracePt t="66066" x="5965825" y="3657600"/>
          <p14:tracePt t="66130" x="5973763" y="3649663"/>
          <p14:tracePt t="66138" x="5997575" y="3635375"/>
          <p14:tracePt t="66149" x="6035675" y="3611563"/>
          <p14:tracePt t="66167" x="6080125" y="3573463"/>
          <p14:tracePt t="66184" x="6134100" y="3527425"/>
          <p14:tracePt t="66200" x="6172200" y="3497263"/>
          <p14:tracePt t="66217" x="6180138" y="3497263"/>
          <p14:tracePt t="66233" x="6188075" y="3489325"/>
          <p14:tracePt t="66274" x="6210300" y="3482975"/>
          <p14:tracePt t="66283" x="6264275" y="3444875"/>
          <p14:tracePt t="66290" x="6340475" y="3406775"/>
          <p14:tracePt t="66300" x="6484938" y="3360738"/>
          <p14:tracePt t="66317" x="6599238" y="3292475"/>
          <p14:tracePt t="66333" x="6629400" y="3284538"/>
          <p14:tracePt t="76108" x="6645275" y="3284538"/>
          <p14:tracePt t="76938" x="6675438" y="3352800"/>
          <p14:tracePt t="76946" x="6735763" y="3467100"/>
          <p14:tracePt t="76956" x="6880225" y="3695700"/>
          <p14:tracePt t="76974" x="7040563" y="3924300"/>
          <p14:tracePt t="76989" x="7140575" y="4092575"/>
          <p14:tracePt t="77006" x="7192963" y="4213225"/>
          <p14:tracePt t="77022" x="7239000" y="4343400"/>
          <p14:tracePt t="77039" x="7277100" y="4427538"/>
          <p14:tracePt t="77056" x="7299325" y="4487863"/>
          <p14:tracePt t="77073" x="7315200" y="4556125"/>
          <p14:tracePt t="77073" x="7337425" y="4610100"/>
          <p14:tracePt t="77091" x="7369175" y="4724400"/>
          <p14:tracePt t="77107" x="7369175" y="4778375"/>
          <p14:tracePt t="77124" x="7369175" y="4784725"/>
          <p14:tracePt t="77155" x="7361238" y="4784725"/>
          <p14:tracePt t="77178" x="7353300" y="4784725"/>
          <p14:tracePt t="77187" x="7331075" y="4778375"/>
          <p14:tracePt t="77194" x="7299325" y="4746625"/>
          <p14:tracePt t="77206" x="7231063" y="4648200"/>
          <p14:tracePt t="77223" x="7170738" y="4572000"/>
          <p14:tracePt t="77239" x="7116763" y="4533900"/>
          <p14:tracePt t="77256" x="7018338" y="4487863"/>
          <p14:tracePt t="77272" x="6880225" y="4435475"/>
          <p14:tracePt t="77272" x="6804025" y="4411663"/>
          <p14:tracePt t="77291" x="6751638" y="4389438"/>
          <p14:tracePt t="77306" x="6645275" y="4373563"/>
          <p14:tracePt t="77324" x="6637338" y="4373563"/>
          <p14:tracePt t="77339" x="6621463" y="4373563"/>
          <p14:tracePt t="77356" x="6607175" y="4373563"/>
          <p14:tracePt t="77418" x="6591300" y="4373563"/>
          <p14:tracePt t="77426" x="6569075" y="4373563"/>
          <p14:tracePt t="77438" x="6499225" y="4373563"/>
          <p14:tracePt t="77456" x="6461125" y="4373563"/>
          <p14:tracePt t="77473" x="6416675" y="4373563"/>
          <p14:tracePt t="77473" x="6400800" y="4373563"/>
          <p14:tracePt t="77490" x="6384925" y="4373563"/>
          <p14:tracePt t="77490" x="6346825" y="4359275"/>
          <p14:tracePt t="77507" x="6332538" y="4343400"/>
          <p14:tracePt t="77523" x="6324600" y="4335463"/>
          <p14:tracePt t="77562" x="6316663" y="4335463"/>
          <p14:tracePt t="77571" x="6308725" y="4335463"/>
          <p14:tracePt t="77586" x="6294438" y="4335463"/>
          <p14:tracePt t="77594" x="6278563" y="4335463"/>
          <p14:tracePt t="77605" x="6202363" y="4335463"/>
          <p14:tracePt t="77622" x="6149975" y="4335463"/>
          <p14:tracePt t="77639" x="6134100" y="4335463"/>
          <p14:tracePt t="77655" x="6149975" y="4335463"/>
          <p14:tracePt t="77978" x="6188075" y="4327525"/>
          <p14:tracePt t="77986" x="6202363" y="4327525"/>
          <p14:tracePt t="77994" x="6232525" y="4327525"/>
          <p14:tracePt t="78074" x="6256338" y="4321175"/>
          <p14:tracePt t="78082" x="6286500" y="4321175"/>
          <p14:tracePt t="78090" x="6302375" y="4305300"/>
          <p14:tracePt t="78104" x="6316663" y="4305300"/>
          <p14:tracePt t="78122" x="6324600" y="4305300"/>
          <p14:tracePt t="78162" x="6332538" y="4305300"/>
          <p14:tracePt t="78170" x="6384925" y="4305300"/>
          <p14:tracePt t="78188" x="6423025" y="4305300"/>
          <p14:tracePt t="78205" x="6438900" y="4305300"/>
          <p14:tracePt t="78221" x="6446838" y="4305300"/>
          <p14:tracePt t="78282" x="6461125" y="4305300"/>
          <p14:tracePt t="78290" x="6484938" y="4305300"/>
          <p14:tracePt t="78304" x="6569075" y="4305300"/>
          <p14:tracePt t="78304" x="6607175" y="4305300"/>
          <p14:tracePt t="78323" x="6645275" y="4305300"/>
          <p14:tracePt t="78338" x="6683375" y="4305300"/>
          <p14:tracePt t="78356" x="6689725" y="4305300"/>
          <p14:tracePt t="78371" x="6705600" y="4305300"/>
          <p14:tracePt t="78410" x="6721475" y="4305300"/>
          <p14:tracePt t="78419" x="6743700" y="4305300"/>
          <p14:tracePt t="78426" x="6781800" y="4297363"/>
          <p14:tracePt t="78437" x="6858000" y="4267200"/>
          <p14:tracePt t="78455" x="6926263" y="4267200"/>
          <p14:tracePt t="78471" x="6950075" y="4267200"/>
          <p14:tracePt t="78488" x="6964363" y="4267200"/>
          <p14:tracePt t="78554" x="6994525" y="4267200"/>
          <p14:tracePt t="78562" x="7032625" y="4267200"/>
          <p14:tracePt t="78572" x="7178675" y="4267200"/>
          <p14:tracePt t="78588" x="7307263" y="4267200"/>
          <p14:tracePt t="78604" x="7399338" y="4267200"/>
          <p14:tracePt t="78621" x="7429500" y="4259263"/>
          <p14:tracePt t="78638" x="7429500" y="4251325"/>
          <p14:tracePt t="79322" x="7413625" y="4251325"/>
          <p14:tracePt t="79498" x="7407275" y="4251325"/>
          <p14:tracePt t="79508" x="7399338" y="4251325"/>
          <p14:tracePt t="79519" x="7391400" y="4251325"/>
          <p14:tracePt t="79536" x="7383463" y="4251325"/>
          <p14:tracePt t="79586" x="7369175" y="4259263"/>
          <p14:tracePt t="79618" x="7369175" y="4267200"/>
          <p14:tracePt t="79626" x="7353300" y="4267200"/>
          <p14:tracePt t="79637" x="7315200" y="4267200"/>
          <p14:tracePt t="79653" x="7315200" y="4275138"/>
          <p14:tracePt t="79670" x="7307263" y="4275138"/>
          <p14:tracePt t="79687" x="7292975" y="4275138"/>
          <p14:tracePt t="79786" x="7269163" y="4289425"/>
          <p14:tracePt t="79794" x="7246938" y="4297363"/>
          <p14:tracePt t="79804" x="7239000" y="4297363"/>
          <p14:tracePt t="79820" x="7231063" y="4297363"/>
          <p14:tracePt t="79837" x="7208838" y="4313238"/>
          <p14:tracePt t="79853" x="7162800" y="4327525"/>
          <p14:tracePt t="79870" x="7078663" y="4373563"/>
          <p14:tracePt t="79887" x="7010400" y="4419600"/>
          <p14:tracePt t="79903" x="6942138" y="4465638"/>
          <p14:tracePt t="79920" x="6835775" y="4525963"/>
          <p14:tracePt t="79936" x="6743700" y="4579938"/>
          <p14:tracePt t="79953" x="6645275" y="4678363"/>
          <p14:tracePt t="79953" x="6583363" y="4732338"/>
          <p14:tracePt t="79971" x="6507163" y="4822825"/>
          <p14:tracePt t="79987" x="6454775" y="4892675"/>
          <p14:tracePt t="80004" x="6408738" y="4930775"/>
          <p14:tracePt t="80020" x="6370638" y="4960938"/>
          <p14:tracePt t="80037" x="6308725" y="5006975"/>
          <p14:tracePt t="80053" x="6226175" y="5067300"/>
          <p14:tracePt t="80068" x="6103938" y="5135563"/>
          <p14:tracePt t="80086" x="5959475" y="5241925"/>
          <p14:tracePt t="80103" x="5829300" y="5341938"/>
          <p14:tracePt t="80120" x="5692775" y="5410200"/>
          <p14:tracePt t="80136" x="5562600" y="5486400"/>
          <p14:tracePt t="80136" x="5494338" y="5508625"/>
          <p14:tracePt t="80155" x="5410200" y="5540375"/>
          <p14:tracePt t="80169" x="5181600" y="5661025"/>
          <p14:tracePt t="80187" x="5006975" y="5737225"/>
          <p14:tracePt t="80204" x="4854575" y="5807075"/>
          <p14:tracePt t="80220" x="4740275" y="5851525"/>
          <p14:tracePt t="80236" x="4632325" y="5883275"/>
          <p14:tracePt t="80253" x="4549775" y="5921375"/>
          <p14:tracePt t="80269" x="4457700" y="5965825"/>
          <p14:tracePt t="80286" x="4411663" y="5981700"/>
          <p14:tracePt t="80302" x="4365625" y="6019800"/>
          <p14:tracePt t="80319" x="4275138" y="6065838"/>
          <p14:tracePt t="80336" x="4152900" y="6118225"/>
          <p14:tracePt t="80353" x="4030663" y="6142038"/>
          <p14:tracePt t="80353" x="3984625" y="6156325"/>
          <p14:tracePt t="80371" x="3902075" y="6156325"/>
          <p14:tracePt t="80387" x="3832225" y="6156325"/>
          <p14:tracePt t="80403" x="3779838" y="6156325"/>
          <p14:tracePt t="80420" x="3741738" y="6156325"/>
          <p14:tracePt t="80436" x="3733800" y="6156325"/>
          <p14:tracePt t="80452" x="3711575" y="6156325"/>
          <p14:tracePt t="80469" x="3703638" y="6156325"/>
          <p14:tracePt t="80486" x="3665538" y="6156325"/>
          <p14:tracePt t="80503" x="3627438" y="6156325"/>
          <p14:tracePt t="80520" x="3573463" y="6172200"/>
          <p14:tracePt t="80536" x="3543300" y="6180138"/>
          <p14:tracePt t="80552" x="3527425" y="6180138"/>
          <p14:tracePt t="80569" x="3513138" y="6180138"/>
          <p14:tracePt t="80585" x="3467100" y="6194425"/>
          <p14:tracePt t="80604" x="3421063" y="6202363"/>
          <p14:tracePt t="80619" x="3413125" y="6202363"/>
          <p14:tracePt t="80636" x="3382963" y="6210300"/>
          <p14:tracePt t="80658" x="3360738" y="6210300"/>
          <p14:tracePt t="80669" x="3306763" y="6232525"/>
          <p14:tracePt t="80686" x="3222625" y="6248400"/>
          <p14:tracePt t="80702" x="3162300" y="6248400"/>
          <p14:tracePt t="80719" x="3108325" y="6256338"/>
          <p14:tracePt t="80736" x="3078163" y="6264275"/>
          <p14:tracePt t="80756" x="3063875" y="6264275"/>
          <p14:tracePt t="80768" x="3009900" y="6264275"/>
          <p14:tracePt t="80784" x="2994025" y="6264275"/>
          <p14:tracePt t="80801" x="2979738" y="6264275"/>
          <p14:tracePt t="80819" x="2963863" y="6264275"/>
          <p14:tracePt t="80836" x="2911475" y="6264275"/>
          <p14:tracePt t="80852" x="2835275" y="6264275"/>
          <p14:tracePt t="80869" x="2789238" y="6256338"/>
          <p14:tracePt t="80885" x="2751138" y="6256338"/>
          <p14:tracePt t="80902" x="2713038" y="6256338"/>
          <p14:tracePt t="80919" x="2667000" y="6256338"/>
          <p14:tracePt t="80936" x="2644775" y="6256338"/>
          <p14:tracePt t="80951" x="2636838" y="6256338"/>
          <p14:tracePt t="80968" x="2628900" y="6256338"/>
          <p14:tracePt t="80985" x="2590800" y="6256338"/>
          <p14:tracePt t="81003" x="2544763" y="6256338"/>
          <p14:tracePt t="81020" x="2498725" y="6256338"/>
          <p14:tracePt t="81036" x="2460625" y="6248400"/>
          <p14:tracePt t="81051" x="2438400" y="6248400"/>
          <p14:tracePt t="81068" x="2438400" y="6240463"/>
          <p14:tracePt t="81114" x="2422525" y="6240463"/>
          <p14:tracePt t="81130" x="2408238" y="6240463"/>
          <p14:tracePt t="81138" x="2392363" y="6240463"/>
          <p14:tracePt t="81151" x="2378075" y="6240463"/>
          <p14:tracePt t="81168" x="2370138" y="6240463"/>
          <p14:tracePt t="81226" x="2378075" y="6240463"/>
          <p14:tracePt t="81346" x="2384425" y="6240463"/>
          <p14:tracePt t="81386" x="2392363" y="6232525"/>
          <p14:tracePt t="81394" x="2392363" y="6226175"/>
          <p14:tracePt t="81442" x="2400300" y="6226175"/>
          <p14:tracePt t="81458" x="2408238" y="6226175"/>
          <p14:tracePt t="81474" x="2430463" y="6226175"/>
          <p14:tracePt t="81485" x="2468563" y="6226175"/>
          <p14:tracePt t="81501" x="2498725" y="6226175"/>
          <p14:tracePt t="81519" x="2514600" y="6226175"/>
          <p14:tracePt t="81586" x="2530475" y="6226175"/>
          <p14:tracePt t="81602" x="2544763" y="6226175"/>
          <p14:tracePt t="81610" x="2560638" y="6226175"/>
          <p14:tracePt t="81619" x="2606675" y="6240463"/>
          <p14:tracePt t="81635" x="2613025" y="6240463"/>
          <p14:tracePt t="81652" x="2620963" y="6240463"/>
          <p14:tracePt t="81668" x="2628900" y="6240463"/>
          <p14:tracePt t="81738" x="2636838" y="6240463"/>
          <p14:tracePt t="83518" x="2636838" y="6248400"/>
          <p14:tracePt t="84242" x="2636838" y="6256338"/>
          <p14:tracePt t="85050" x="2674938" y="6256338"/>
          <p14:tracePt t="85058" x="2735263" y="6256338"/>
          <p14:tracePt t="85066" x="2811463" y="6278563"/>
          <p14:tracePt t="85081" x="2979738" y="6270625"/>
          <p14:tracePt t="85099" x="3101975" y="6248400"/>
          <p14:tracePt t="85115" x="3298825" y="6202363"/>
          <p14:tracePt t="85132" x="3635375" y="6111875"/>
          <p14:tracePt t="85148" x="4122738" y="6019800"/>
          <p14:tracePt t="85164" x="4579938" y="5959475"/>
          <p14:tracePt t="85181" x="4822825" y="5889625"/>
          <p14:tracePt t="85198" x="4945063" y="5845175"/>
          <p14:tracePt t="85214" x="5045075" y="5799138"/>
          <p14:tracePt t="85231" x="5143500" y="5753100"/>
          <p14:tracePt t="85248" x="5227638" y="5730875"/>
          <p14:tracePt t="85264" x="5318125" y="5684838"/>
          <p14:tracePt t="85264" x="5364163" y="5638800"/>
          <p14:tracePt t="85282" x="5410200" y="5600700"/>
          <p14:tracePt t="85282" x="5448300" y="5592763"/>
          <p14:tracePt t="85299" x="5562600" y="5532438"/>
          <p14:tracePt t="85315" x="5630863" y="5508625"/>
          <p14:tracePt t="85331" x="5715000" y="5486400"/>
          <p14:tracePt t="85348" x="5775325" y="5464175"/>
          <p14:tracePt t="85364" x="5867400" y="5440363"/>
          <p14:tracePt t="85381" x="5921375" y="5426075"/>
          <p14:tracePt t="85397" x="6003925" y="5402263"/>
          <p14:tracePt t="85414" x="6065838" y="5364163"/>
          <p14:tracePt t="85431" x="6194425" y="5318125"/>
          <p14:tracePt t="85448" x="6278563" y="5280025"/>
          <p14:tracePt t="85464" x="6354763" y="5235575"/>
          <p14:tracePt t="85481" x="6362700" y="5219700"/>
          <p14:tracePt t="85498" x="6384925" y="5197475"/>
          <p14:tracePt t="85562" x="6454775" y="5165725"/>
          <p14:tracePt t="85570" x="6492875" y="5151438"/>
          <p14:tracePt t="85580" x="6545263" y="5113338"/>
          <p14:tracePt t="85597" x="6545263" y="5105400"/>
          <p14:tracePt t="85802" x="6530975" y="5105400"/>
          <p14:tracePt t="85882" x="6523038" y="5097463"/>
          <p14:tracePt t="85890" x="6499225" y="5097463"/>
          <p14:tracePt t="85898" x="6492875" y="5097463"/>
          <p14:tracePt t="85913" x="6484938" y="5097463"/>
          <p14:tracePt t="85930" x="6477000" y="5097463"/>
          <p14:tracePt t="85948" x="6469063" y="5097463"/>
          <p14:tracePt t="85964" x="6446838" y="5097463"/>
          <p14:tracePt t="85980" x="6423025" y="5097463"/>
          <p14:tracePt t="85997" x="6370638" y="5097463"/>
          <p14:tracePt t="86014" x="6308725" y="5105400"/>
          <p14:tracePt t="86030" x="6240463" y="5121275"/>
          <p14:tracePt t="86047" x="6188075" y="5135563"/>
          <p14:tracePt t="86064" x="6156325" y="5143500"/>
          <p14:tracePt t="86080" x="6134100" y="5165725"/>
          <p14:tracePt t="86097" x="6096000" y="5203825"/>
          <p14:tracePt t="86097" x="6057900" y="5241925"/>
          <p14:tracePt t="86115" x="6011863" y="5273675"/>
          <p14:tracePt t="86130" x="5807075" y="5372100"/>
          <p14:tracePt t="86147" x="5638800" y="5418138"/>
          <p14:tracePt t="86164" x="5502275" y="5470525"/>
          <p14:tracePt t="86180" x="5426075" y="5508625"/>
          <p14:tracePt t="86197" x="5356225" y="5546725"/>
          <p14:tracePt t="86213" x="5303838" y="5592763"/>
          <p14:tracePt t="86230" x="5280025" y="5616575"/>
          <p14:tracePt t="86247" x="5235575" y="5638800"/>
          <p14:tracePt t="86263" x="5159375" y="5684838"/>
          <p14:tracePt t="86280" x="5059363" y="5722938"/>
          <p14:tracePt t="86296" x="4960938" y="5753100"/>
          <p14:tracePt t="86296" x="4892675" y="5775325"/>
          <p14:tracePt t="86315" x="4778375" y="5821363"/>
          <p14:tracePt t="86331" x="4656138" y="5867400"/>
          <p14:tracePt t="86348" x="4572000" y="5913438"/>
          <p14:tracePt t="86364" x="4503738" y="5959475"/>
          <p14:tracePt t="86380" x="4465638" y="5997575"/>
          <p14:tracePt t="86397" x="4435475" y="6019800"/>
          <p14:tracePt t="86413" x="4397375" y="6042025"/>
          <p14:tracePt t="86430" x="4359275" y="6065838"/>
          <p14:tracePt t="86446" x="4297363" y="6096000"/>
          <p14:tracePt t="86463" x="4206875" y="6164263"/>
          <p14:tracePt t="86480" x="4114800" y="6202363"/>
          <p14:tracePt t="86496" x="4076700" y="6226175"/>
          <p14:tracePt t="86496" x="4068763" y="6232525"/>
          <p14:tracePt t="86515" x="4016375" y="6264275"/>
          <p14:tracePt t="86531" x="4000500" y="6270625"/>
          <p14:tracePt t="86545" x="3984625" y="6286500"/>
          <p14:tracePt t="86563" x="3992563" y="6270625"/>
          <p14:tracePt t="86579" x="3954463" y="6286500"/>
          <p14:tracePt t="86596" x="3932238" y="6316663"/>
          <p14:tracePt t="86613" x="3902075" y="6332538"/>
          <p14:tracePt t="86629" x="3870325" y="6346825"/>
          <p14:tracePt t="86646" x="3825875" y="6370638"/>
          <p14:tracePt t="86663" x="3787775" y="6384925"/>
          <p14:tracePt t="86680" x="3725863" y="6430963"/>
          <p14:tracePt t="86696" x="3687763" y="6454775"/>
          <p14:tracePt t="86713" x="3649663" y="6484938"/>
          <p14:tracePt t="86713" x="3627438" y="6492875"/>
          <p14:tracePt t="86731" x="3589338" y="6530975"/>
          <p14:tracePt t="86747" x="3565525" y="6561138"/>
          <p14:tracePt t="86764" x="3551238" y="6591300"/>
          <p14:tracePt t="86780" x="3543300" y="6591300"/>
          <p14:tracePt t="86796" x="3527425" y="6613525"/>
          <p14:tracePt t="86813" x="3513138" y="6645275"/>
          <p14:tracePt t="86829" x="3497263" y="6683375"/>
          <p14:tracePt t="86846" x="3475038" y="6689725"/>
          <p14:tracePt t="86862" x="3436938" y="6697663"/>
          <p14:tracePt t="86879" x="3368675" y="6735763"/>
          <p14:tracePt t="86896" x="3344863" y="6735763"/>
          <p14:tracePt t="86913" x="3336925" y="6751638"/>
          <p14:tracePt t="86929" x="3322638" y="6751638"/>
          <p14:tracePt t="86946" x="3314700" y="6765925"/>
          <p14:tracePt t="87002" x="3284538" y="6765925"/>
          <p14:tracePt t="87026" x="3260725" y="6765925"/>
          <p14:tracePt t="87042" x="3254375" y="6765925"/>
          <p14:tracePt t="87050" x="3246438" y="6759575"/>
          <p14:tracePt t="87066" x="3246438" y="6751638"/>
          <p14:tracePt t="87106" x="3238500" y="6751638"/>
          <p14:tracePt t="87114" x="3230563" y="6751638"/>
          <p14:tracePt t="87129" x="3216275" y="6751638"/>
          <p14:tracePt t="87147" x="3200400" y="6751638"/>
          <p14:tracePt t="87163" x="3170238" y="6751638"/>
          <p14:tracePt t="87180" x="3124200" y="6751638"/>
          <p14:tracePt t="87196" x="3101975" y="6751638"/>
          <p14:tracePt t="87212" x="3086100" y="6751638"/>
          <p14:tracePt t="87258" x="3070225" y="6751638"/>
          <p14:tracePt t="87266" x="3055938" y="6751638"/>
          <p14:tracePt t="87279" x="3017838" y="6751638"/>
          <p14:tracePt t="87296" x="2987675" y="6751638"/>
          <p14:tracePt t="87312" x="2971800" y="6751638"/>
          <p14:tracePt t="87329" x="2941638" y="6751638"/>
          <p14:tracePt t="87329" x="2911475" y="6743700"/>
          <p14:tracePt t="87347" x="2803525" y="6727825"/>
          <p14:tracePt t="87363" x="2689225" y="6697663"/>
          <p14:tracePt t="87380" x="2659063" y="6697663"/>
          <p14:tracePt t="87402" x="2644775" y="6697663"/>
          <p14:tracePt t="87412" x="2613025" y="6697663"/>
          <p14:tracePt t="87429" x="2598738" y="6697663"/>
          <p14:tracePt t="87445" x="2582863" y="6697663"/>
          <p14:tracePt t="87482" x="2568575" y="6697663"/>
          <p14:tracePt t="87490" x="2544763" y="6697663"/>
          <p14:tracePt t="87498" x="2506663" y="6697663"/>
          <p14:tracePt t="87511" x="2416175" y="6697663"/>
          <p14:tracePt t="87529" x="2316163" y="6697663"/>
          <p14:tracePt t="87544" x="2263775" y="6697663"/>
          <p14:tracePt t="87544" x="2255838" y="6697663"/>
          <p14:tracePt t="87562" x="2247900" y="6697663"/>
          <p14:tracePt t="87577" x="2239963" y="6697663"/>
          <p14:tracePt t="87618" x="2225675" y="6697663"/>
          <p14:tracePt t="87634" x="2217738" y="6697663"/>
          <p14:tracePt t="87643" x="2201863" y="6697663"/>
          <p14:tracePt t="87650" x="2163763" y="6705600"/>
          <p14:tracePt t="87661" x="2149475" y="6713538"/>
          <p14:tracePt t="87678" x="2133600" y="6713538"/>
          <p14:tracePt t="87695" x="2117725" y="6713538"/>
          <p14:tracePt t="87711" x="2111375" y="6721475"/>
          <p14:tracePt t="87729" x="2087563" y="6721475"/>
          <p14:tracePt t="87745" x="2079625" y="6727825"/>
          <p14:tracePt t="87858" x="2073275" y="6727825"/>
          <p14:tracePt t="87890" x="2065338" y="6727825"/>
          <p14:tracePt t="87906" x="2065338" y="6735763"/>
          <p14:tracePt t="87930" x="2057400" y="6727825"/>
          <p14:tracePt t="87938" x="1997075" y="6751638"/>
          <p14:tracePt t="87946" x="1958975" y="6751638"/>
          <p14:tracePt t="87946" x="1951038" y="6765925"/>
          <p14:tracePt t="87963" x="1935163" y="6765925"/>
          <p14:tracePt t="87979" x="1920875" y="6765925"/>
          <p14:tracePt t="87994" x="1905000" y="6773863"/>
          <p14:tracePt t="88019" x="1897063" y="6773863"/>
          <p14:tracePt t="88035" x="1858963" y="6773863"/>
          <p14:tracePt t="88114" x="1836738" y="6773863"/>
          <p14:tracePt t="88130" x="1844675" y="6773863"/>
          <p14:tracePt t="88482" x="1851025" y="6773863"/>
          <p14:tracePt t="88490" x="1858963" y="6773863"/>
          <p14:tracePt t="88506" x="1866900" y="6773863"/>
          <p14:tracePt t="88514" x="1882775" y="6759575"/>
          <p14:tracePt t="88527" x="1844675" y="6835775"/>
          <p14:tracePt t="88544" x="1874838" y="6842125"/>
          <p14:tracePt t="88561" x="1882775" y="6842125"/>
          <p14:tracePt t="88579" x="1858963" y="6850063"/>
          <p14:tracePt t="88595" x="1851025" y="6850063"/>
          <p14:tracePt t="88618" x="1836738" y="6850063"/>
          <p14:tracePt t="88628" x="1858963" y="6850063"/>
          <p14:tracePt t="88644" x="1874838" y="6842125"/>
          <p14:tracePt t="88660" x="1882775" y="6850063"/>
          <p14:tracePt t="88677" x="1927225" y="6797675"/>
          <p14:tracePt t="88694" x="1951038" y="6827838"/>
          <p14:tracePt t="88711" x="1943100" y="6850063"/>
          <p14:tracePt t="88727" x="1935163" y="6850063"/>
          <p14:tracePt t="88744" x="1951038" y="6850063"/>
          <p14:tracePt t="88761" x="2049463" y="6850063"/>
          <p14:tracePt t="88761" x="2049463" y="6804025"/>
          <p14:tracePt t="88779" x="2049463" y="6811963"/>
          <p14:tracePt t="88793" x="2035175" y="6781800"/>
          <p14:tracePt t="88811" x="2087563" y="6773863"/>
          <p14:tracePt t="88827" x="2111375" y="6789738"/>
          <p14:tracePt t="88844" x="2065338" y="6804025"/>
          <p14:tracePt t="88861" x="2027238" y="6773863"/>
          <p14:tracePt t="88877" x="2027238" y="6819900"/>
          <p14:tracePt t="88893" x="2049463" y="6804025"/>
          <p14:tracePt t="88910" x="2035175" y="6781800"/>
          <p14:tracePt t="88927" x="2057400" y="6705600"/>
          <p14:tracePt t="88944" x="2133600" y="6705600"/>
          <p14:tracePt t="88961" x="2111375" y="6713538"/>
          <p14:tracePt t="88979" x="2095500" y="6735763"/>
          <p14:tracePt t="88993" x="2103438" y="6735763"/>
          <p14:tracePt t="89011" x="2087563" y="6705600"/>
          <p14:tracePt t="89029" x="2073275" y="6721475"/>
          <p14:tracePt t="89044" x="2073275" y="6751638"/>
          <p14:tracePt t="89060" x="1981200" y="6743700"/>
          <p14:tracePt t="89077" x="1973263" y="6743700"/>
          <p14:tracePt t="89098" x="1981200" y="6727825"/>
          <p14:tracePt t="89110" x="1965325" y="6721475"/>
          <p14:tracePt t="89144" x="1965325" y="6697663"/>
          <p14:tracePt t="89160" x="1889125" y="6689725"/>
          <p14:tracePt t="89177" x="1882775" y="6713538"/>
          <p14:tracePt t="89193" x="1889125" y="6697663"/>
          <p14:tracePt t="89211" x="1897063" y="6683375"/>
          <p14:tracePt t="89227" x="1927225" y="6675438"/>
          <p14:tracePt t="89244" x="1889125" y="6683375"/>
          <p14:tracePt t="89260" x="1943100" y="6659563"/>
          <p14:tracePt t="89277" x="1935163" y="6659563"/>
          <p14:tracePt t="89294" x="1981200" y="6705600"/>
          <p14:tracePt t="89310" x="1951038" y="6689725"/>
          <p14:tracePt t="89326" x="1958975" y="6675438"/>
          <p14:tracePt t="89344" x="1958975" y="6683375"/>
          <p14:tracePt t="89360" x="1958975" y="6697663"/>
          <p14:tracePt t="89376" x="1965325" y="6697663"/>
          <p14:tracePt t="89402" x="1981200" y="6697663"/>
          <p14:tracePt t="89411" x="2041525" y="6689725"/>
          <p14:tracePt t="89428" x="2149475" y="6629400"/>
          <p14:tracePt t="89444" x="2163763" y="6629400"/>
          <p14:tracePt t="89475" x="2187575" y="6629400"/>
          <p14:tracePt t="89482" x="2201863" y="6629400"/>
          <p14:tracePt t="89493" x="2239963" y="6629400"/>
          <p14:tracePt t="89510" x="2286000" y="6629400"/>
          <p14:tracePt t="89528" x="2332038" y="6629400"/>
          <p14:tracePt t="89542" x="2346325" y="6629400"/>
          <p14:tracePt t="89559" x="2378075" y="6629400"/>
          <p14:tracePt t="89578" x="2378075" y="6637338"/>
          <p14:tracePt t="89593" x="2384425" y="6637338"/>
          <p14:tracePt t="89611" x="2416175" y="6637338"/>
          <p14:tracePt t="89628" x="2484438" y="6629400"/>
          <p14:tracePt t="89644" x="2560638" y="6599238"/>
          <p14:tracePt t="89660" x="2620963" y="6599238"/>
          <p14:tracePt t="89677" x="2636838" y="6599238"/>
          <p14:tracePt t="89693" x="2644775" y="6599238"/>
          <p14:tracePt t="89709" x="2659063" y="6599238"/>
          <p14:tracePt t="89726" x="2697163" y="6599238"/>
          <p14:tracePt t="89743" x="2735263" y="6613525"/>
          <p14:tracePt t="89762" x="2773363" y="6629400"/>
          <p14:tracePt t="89776" x="2811463" y="6629400"/>
          <p14:tracePt t="89794" x="2879725" y="6637338"/>
          <p14:tracePt t="89809" x="2949575" y="6637338"/>
          <p14:tracePt t="89827" x="2963863" y="6637338"/>
          <p14:tracePt t="89843" x="2971800" y="6637338"/>
          <p14:tracePt t="89914" x="2994025" y="6637338"/>
          <p14:tracePt t="89922" x="3025775" y="6637338"/>
          <p14:tracePt t="89930" x="3055938" y="6637338"/>
          <p14:tracePt t="89942" x="3078163" y="6637338"/>
          <p14:tracePt t="89959" x="3063875" y="6637338"/>
          <p14:tracePt t="92788" x="3055938" y="6637338"/>
          <p14:tracePt t="92970" x="3055938" y="6621463"/>
          <p14:tracePt t="92978" x="3055938" y="6583363"/>
          <p14:tracePt t="92988" x="3055938" y="6545263"/>
          <p14:tracePt t="93006" x="3055938" y="6537325"/>
          <p14:tracePt t="93082" x="3025775" y="6515100"/>
          <p14:tracePt t="93098" x="2971800" y="6507163"/>
          <p14:tracePt t="93107" x="2841625" y="6438900"/>
          <p14:tracePt t="93123" x="2727325" y="6392863"/>
          <p14:tracePt t="93140" x="2644775" y="6378575"/>
          <p14:tracePt t="93157" x="2514600" y="6346825"/>
          <p14:tracePt t="93173" x="2354263" y="6346825"/>
          <p14:tracePt t="93189" x="2232025" y="6346825"/>
          <p14:tracePt t="93206" x="2049463" y="6346825"/>
          <p14:tracePt t="93223" x="1935163" y="6346825"/>
          <p14:tracePt t="93239" x="1927225" y="6346825"/>
          <p14:tracePt t="93256" x="1905000" y="6346825"/>
          <p14:tracePt t="93273" x="1836738" y="6346825"/>
          <p14:tracePt t="93290" x="1630363" y="6316663"/>
          <p14:tracePt t="93307" x="1439863" y="6278563"/>
          <p14:tracePt t="93324" x="1333500" y="6270625"/>
          <p14:tracePt t="93340" x="1189038" y="6278563"/>
          <p14:tracePt t="93357" x="1127125" y="6278563"/>
          <p14:tracePt t="93373" x="1089025" y="6302375"/>
          <p14:tracePt t="93389" x="998538" y="6362700"/>
          <p14:tracePt t="93406" x="854075" y="6423025"/>
          <p14:tracePt t="93422" x="639763" y="6507163"/>
          <p14:tracePt t="93439" x="495300" y="6583363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ChangeArrowheads="1"/>
          </p:cNvSpPr>
          <p:nvPr/>
        </p:nvSpPr>
        <p:spPr bwMode="auto">
          <a:xfrm>
            <a:off x="533400" y="914400"/>
            <a:ext cx="7772400" cy="881063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858585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en-US" sz="2800">
                <a:solidFill>
                  <a:schemeClr val="tx2"/>
                </a:solidFill>
              </a:rPr>
              <a:t>Pred-ravnoteža</a:t>
            </a:r>
            <a:r>
              <a:rPr lang="en-US" altLang="en-US" sz="2800">
                <a:solidFill>
                  <a:schemeClr val="tx2"/>
                </a:solidFill>
              </a:rPr>
              <a:t> / hem. </a:t>
            </a:r>
            <a:r>
              <a:rPr lang="sr-Latn-CS" altLang="en-US" sz="2800">
                <a:solidFill>
                  <a:schemeClr val="tx2"/>
                </a:solidFill>
              </a:rPr>
              <a:t>reakcija odlučujući stupanj</a:t>
            </a:r>
            <a:endParaRPr lang="en-US" altLang="en-US" sz="2800">
              <a:solidFill>
                <a:schemeClr val="tx2"/>
              </a:solidFill>
            </a:endParaRPr>
          </a:p>
        </p:txBody>
      </p:sp>
      <p:sp>
        <p:nvSpPr>
          <p:cNvPr id="12291" name="Line 5"/>
          <p:cNvSpPr>
            <a:spLocks noChangeShapeType="1"/>
          </p:cNvSpPr>
          <p:nvPr/>
        </p:nvSpPr>
        <p:spPr bwMode="auto">
          <a:xfrm>
            <a:off x="1196975" y="2125663"/>
            <a:ext cx="0" cy="3108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Line 6"/>
          <p:cNvSpPr>
            <a:spLocks noChangeShapeType="1"/>
          </p:cNvSpPr>
          <p:nvPr/>
        </p:nvSpPr>
        <p:spPr bwMode="auto">
          <a:xfrm>
            <a:off x="1803400" y="2127250"/>
            <a:ext cx="0" cy="3108325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Line 7"/>
          <p:cNvSpPr>
            <a:spLocks noChangeShapeType="1"/>
          </p:cNvSpPr>
          <p:nvPr/>
        </p:nvSpPr>
        <p:spPr bwMode="auto">
          <a:xfrm>
            <a:off x="1196975" y="2443163"/>
            <a:ext cx="3625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4" name="Line 8"/>
          <p:cNvSpPr>
            <a:spLocks noChangeShapeType="1"/>
          </p:cNvSpPr>
          <p:nvPr/>
        </p:nvSpPr>
        <p:spPr bwMode="auto">
          <a:xfrm flipH="1">
            <a:off x="1828800" y="2743200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5" name="Line 9"/>
          <p:cNvSpPr>
            <a:spLocks noChangeShapeType="1"/>
          </p:cNvSpPr>
          <p:nvPr/>
        </p:nvSpPr>
        <p:spPr bwMode="auto">
          <a:xfrm flipV="1">
            <a:off x="1196975" y="3276600"/>
            <a:ext cx="1622425" cy="47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6" name="Line 10"/>
          <p:cNvSpPr>
            <a:spLocks noChangeShapeType="1"/>
          </p:cNvSpPr>
          <p:nvPr/>
        </p:nvSpPr>
        <p:spPr bwMode="auto">
          <a:xfrm flipH="1">
            <a:off x="1828800" y="358140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Line 11"/>
          <p:cNvSpPr>
            <a:spLocks noChangeShapeType="1"/>
          </p:cNvSpPr>
          <p:nvPr/>
        </p:nvSpPr>
        <p:spPr bwMode="auto">
          <a:xfrm>
            <a:off x="1196975" y="4119563"/>
            <a:ext cx="3146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Line 12"/>
          <p:cNvSpPr>
            <a:spLocks noChangeShapeType="1"/>
          </p:cNvSpPr>
          <p:nvPr/>
        </p:nvSpPr>
        <p:spPr bwMode="auto">
          <a:xfrm flipH="1">
            <a:off x="1828800" y="4419600"/>
            <a:ext cx="2514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Rectangle 13"/>
          <p:cNvSpPr>
            <a:spLocks noChangeArrowheads="1"/>
          </p:cNvSpPr>
          <p:nvPr/>
        </p:nvSpPr>
        <p:spPr bwMode="auto">
          <a:xfrm>
            <a:off x="5089525" y="2239963"/>
            <a:ext cx="687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000" i="1"/>
              <a:t>v</a:t>
            </a:r>
            <a:r>
              <a:rPr lang="sr-Latn-CS" altLang="en-US" sz="2000" baseline="-25000"/>
              <a:t>adsA</a:t>
            </a:r>
            <a:endParaRPr lang="en-US" altLang="en-US" sz="2000" baseline="-25000"/>
          </a:p>
        </p:txBody>
      </p:sp>
      <p:sp>
        <p:nvSpPr>
          <p:cNvPr id="12300" name="Rectangle 14"/>
          <p:cNvSpPr>
            <a:spLocks noChangeArrowheads="1"/>
          </p:cNvSpPr>
          <p:nvPr/>
        </p:nvSpPr>
        <p:spPr bwMode="auto">
          <a:xfrm>
            <a:off x="3108325" y="3001963"/>
            <a:ext cx="412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000" i="1"/>
              <a:t>v</a:t>
            </a:r>
            <a:r>
              <a:rPr lang="en-US" altLang="en-US" sz="2000" baseline="-25000"/>
              <a:t> </a:t>
            </a:r>
            <a:r>
              <a:rPr lang="sr-Latn-CS" altLang="en-US" sz="2000" baseline="-25000"/>
              <a:t>r</a:t>
            </a:r>
            <a:endParaRPr lang="en-US" altLang="en-US" sz="2000" baseline="-25000"/>
          </a:p>
        </p:txBody>
      </p:sp>
      <p:sp>
        <p:nvSpPr>
          <p:cNvPr id="12301" name="Rectangle 15"/>
          <p:cNvSpPr>
            <a:spLocks noChangeArrowheads="1"/>
          </p:cNvSpPr>
          <p:nvPr/>
        </p:nvSpPr>
        <p:spPr bwMode="auto">
          <a:xfrm>
            <a:off x="4648200" y="4343400"/>
            <a:ext cx="687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000" i="1"/>
              <a:t>v</a:t>
            </a:r>
            <a:r>
              <a:rPr lang="sr-Latn-CS" altLang="en-US" sz="2000" baseline="-25000"/>
              <a:t>adsB</a:t>
            </a:r>
            <a:endParaRPr lang="en-US" altLang="en-US" sz="2000" baseline="-25000"/>
          </a:p>
        </p:txBody>
      </p:sp>
      <p:sp>
        <p:nvSpPr>
          <p:cNvPr id="12302" name="Rectangle 16"/>
          <p:cNvSpPr>
            <a:spLocks noChangeArrowheads="1"/>
          </p:cNvSpPr>
          <p:nvPr/>
        </p:nvSpPr>
        <p:spPr bwMode="auto">
          <a:xfrm>
            <a:off x="5089525" y="2620963"/>
            <a:ext cx="733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000" i="1"/>
              <a:t>v</a:t>
            </a:r>
            <a:r>
              <a:rPr lang="sr-Latn-CS" altLang="en-US" sz="2000" baseline="-25000"/>
              <a:t>des A</a:t>
            </a:r>
            <a:endParaRPr lang="en-US" altLang="en-US" sz="2000" baseline="-25000"/>
          </a:p>
        </p:txBody>
      </p:sp>
      <p:sp>
        <p:nvSpPr>
          <p:cNvPr id="12303" name="Rectangle 17"/>
          <p:cNvSpPr>
            <a:spLocks noChangeArrowheads="1"/>
          </p:cNvSpPr>
          <p:nvPr/>
        </p:nvSpPr>
        <p:spPr bwMode="auto">
          <a:xfrm>
            <a:off x="3108325" y="3382963"/>
            <a:ext cx="422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000" i="1"/>
              <a:t>v</a:t>
            </a:r>
            <a:r>
              <a:rPr lang="en-US" altLang="en-US" sz="2000" baseline="-25000"/>
              <a:t>-</a:t>
            </a:r>
            <a:r>
              <a:rPr lang="sr-Latn-CS" altLang="en-US" sz="2000" baseline="-25000"/>
              <a:t>r</a:t>
            </a:r>
            <a:endParaRPr lang="en-US" altLang="en-US" sz="2000" baseline="-25000"/>
          </a:p>
        </p:txBody>
      </p:sp>
      <p:sp>
        <p:nvSpPr>
          <p:cNvPr id="12304" name="Rectangle 18"/>
          <p:cNvSpPr>
            <a:spLocks noChangeArrowheads="1"/>
          </p:cNvSpPr>
          <p:nvPr/>
        </p:nvSpPr>
        <p:spPr bwMode="auto">
          <a:xfrm>
            <a:off x="4648200" y="3886200"/>
            <a:ext cx="687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000" i="1"/>
              <a:t>v</a:t>
            </a:r>
            <a:r>
              <a:rPr lang="sr-Latn-CS" altLang="en-US" sz="2000" baseline="-25000"/>
              <a:t>desB</a:t>
            </a:r>
            <a:endParaRPr lang="en-US" altLang="en-US" sz="2000" baseline="-25000"/>
          </a:p>
        </p:txBody>
      </p:sp>
      <p:sp>
        <p:nvSpPr>
          <p:cNvPr id="12305" name="Rectangle 21"/>
          <p:cNvSpPr>
            <a:spLocks noChangeArrowheads="1"/>
          </p:cNvSpPr>
          <p:nvPr/>
        </p:nvSpPr>
        <p:spPr bwMode="auto">
          <a:xfrm>
            <a:off x="4625975" y="3300413"/>
            <a:ext cx="2217738" cy="409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>
            <a:spAutoFit/>
          </a:bodyPr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000"/>
              <a:t>odlučujući stupanj</a:t>
            </a:r>
            <a:endParaRPr lang="en-US" altLang="en-US" sz="2000"/>
          </a:p>
        </p:txBody>
      </p:sp>
      <p:grpSp>
        <p:nvGrpSpPr>
          <p:cNvPr id="12306" name="Group 22"/>
          <p:cNvGrpSpPr>
            <a:grpSpLocks/>
          </p:cNvGrpSpPr>
          <p:nvPr/>
        </p:nvGrpSpPr>
        <p:grpSpPr bwMode="auto">
          <a:xfrm>
            <a:off x="5486400" y="2744788"/>
            <a:ext cx="2746375" cy="2336800"/>
            <a:chOff x="3456" y="1729"/>
            <a:chExt cx="1730" cy="1472"/>
          </a:xfrm>
        </p:grpSpPr>
        <p:sp>
          <p:nvSpPr>
            <p:cNvPr id="12313" name="Rectangle 23"/>
            <p:cNvSpPr>
              <a:spLocks noChangeArrowheads="1"/>
            </p:cNvSpPr>
            <p:nvPr/>
          </p:nvSpPr>
          <p:spPr bwMode="auto">
            <a:xfrm>
              <a:off x="3826" y="2943"/>
              <a:ext cx="1360" cy="25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l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l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l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l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l" defTabSz="7620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/>
                <a:t>‘</a:t>
              </a:r>
              <a:r>
                <a:rPr lang="sr-Latn-CS" altLang="en-US" sz="2000"/>
                <a:t>kvazi </a:t>
              </a:r>
              <a:r>
                <a:rPr lang="en-US" altLang="en-US" sz="2000"/>
                <a:t>-</a:t>
              </a:r>
              <a:r>
                <a:rPr lang="sr-Latn-CS" altLang="en-US" sz="2000"/>
                <a:t>ravnoteža</a:t>
              </a:r>
              <a:r>
                <a:rPr lang="en-US" altLang="en-US" sz="2000"/>
                <a:t>’</a:t>
              </a:r>
            </a:p>
          </p:txBody>
        </p:sp>
        <p:sp>
          <p:nvSpPr>
            <p:cNvPr id="12314" name="Arc 24"/>
            <p:cNvSpPr>
              <a:spLocks/>
            </p:cNvSpPr>
            <p:nvPr/>
          </p:nvSpPr>
          <p:spPr bwMode="auto">
            <a:xfrm>
              <a:off x="3456" y="2737"/>
              <a:ext cx="720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5" name="Arc 25"/>
            <p:cNvSpPr>
              <a:spLocks/>
            </p:cNvSpPr>
            <p:nvPr/>
          </p:nvSpPr>
          <p:spPr bwMode="auto">
            <a:xfrm>
              <a:off x="4320" y="1729"/>
              <a:ext cx="672" cy="12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07" name="Arc 26"/>
          <p:cNvSpPr>
            <a:spLocks/>
          </p:cNvSpPr>
          <p:nvPr/>
        </p:nvSpPr>
        <p:spPr bwMode="auto">
          <a:xfrm>
            <a:off x="4268788" y="3429000"/>
            <a:ext cx="381000" cy="76200"/>
          </a:xfrm>
          <a:custGeom>
            <a:avLst/>
            <a:gdLst>
              <a:gd name="T0" fmla="*/ 2147483647 w 21600"/>
              <a:gd name="T1" fmla="*/ 2147483647 h 21600"/>
              <a:gd name="T2" fmla="*/ 0 w 21600"/>
              <a:gd name="T3" fmla="*/ 0 h 21600"/>
              <a:gd name="T4" fmla="*/ 2147483647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21600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8" name="Rectangle 27"/>
          <p:cNvSpPr>
            <a:spLocks noChangeArrowheads="1"/>
          </p:cNvSpPr>
          <p:nvPr/>
        </p:nvSpPr>
        <p:spPr bwMode="auto">
          <a:xfrm>
            <a:off x="3711575" y="5646738"/>
            <a:ext cx="1835150" cy="5318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>
            <a:spAutoFit/>
          </a:bodyPr>
          <a:lstStyle>
            <a:lvl1pPr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defTabSz="7620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800" i="1"/>
              <a:t>v</a:t>
            </a:r>
            <a:r>
              <a:rPr lang="en-US" altLang="en-US" sz="2800" i="1"/>
              <a:t> = </a:t>
            </a:r>
            <a:r>
              <a:rPr lang="sr-Latn-CS" altLang="en-US" sz="2800" i="1"/>
              <a:t>v</a:t>
            </a:r>
            <a:r>
              <a:rPr lang="en-US" altLang="en-US" sz="2800" i="1" baseline="-25000"/>
              <a:t>+</a:t>
            </a:r>
            <a:r>
              <a:rPr lang="sr-Latn-CS" altLang="en-US" sz="2800" baseline="-25000"/>
              <a:t>r</a:t>
            </a:r>
            <a:r>
              <a:rPr lang="en-US" altLang="en-US" sz="2800" i="1"/>
              <a:t> - </a:t>
            </a:r>
            <a:r>
              <a:rPr lang="sr-Latn-CS" altLang="en-US" sz="2800" i="1"/>
              <a:t>v</a:t>
            </a:r>
            <a:r>
              <a:rPr lang="en-US" altLang="en-US" sz="2800" baseline="-25000"/>
              <a:t>-</a:t>
            </a:r>
            <a:r>
              <a:rPr lang="sr-Latn-CS" altLang="en-US" sz="2800" baseline="-25000"/>
              <a:t>r</a:t>
            </a:r>
            <a:endParaRPr lang="en-US" altLang="en-US" sz="2800" baseline="-25000"/>
          </a:p>
        </p:txBody>
      </p:sp>
      <p:sp>
        <p:nvSpPr>
          <p:cNvPr id="12309" name="Rectangle 28"/>
          <p:cNvSpPr>
            <a:spLocks noChangeArrowheads="1"/>
          </p:cNvSpPr>
          <p:nvPr/>
        </p:nvSpPr>
        <p:spPr bwMode="auto">
          <a:xfrm>
            <a:off x="3962400" y="333375"/>
            <a:ext cx="1247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chemeClr val="tx2"/>
                </a:solidFill>
              </a:rPr>
              <a:t>A      B</a:t>
            </a:r>
          </a:p>
        </p:txBody>
      </p:sp>
      <p:grpSp>
        <p:nvGrpSpPr>
          <p:cNvPr id="12310" name="Group 29"/>
          <p:cNvGrpSpPr>
            <a:grpSpLocks/>
          </p:cNvGrpSpPr>
          <p:nvPr/>
        </p:nvGrpSpPr>
        <p:grpSpPr bwMode="auto">
          <a:xfrm>
            <a:off x="4343400" y="533400"/>
            <a:ext cx="457200" cy="152400"/>
            <a:chOff x="2784" y="816"/>
            <a:chExt cx="288" cy="96"/>
          </a:xfrm>
        </p:grpSpPr>
        <p:sp>
          <p:nvSpPr>
            <p:cNvPr id="12311" name="Line 30"/>
            <p:cNvSpPr>
              <a:spLocks noChangeShapeType="1"/>
            </p:cNvSpPr>
            <p:nvPr/>
          </p:nvSpPr>
          <p:spPr bwMode="auto">
            <a:xfrm>
              <a:off x="2784" y="81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2" name="Line 31"/>
            <p:cNvSpPr>
              <a:spLocks noChangeShapeType="1"/>
            </p:cNvSpPr>
            <p:nvPr/>
          </p:nvSpPr>
          <p:spPr bwMode="auto">
            <a:xfrm>
              <a:off x="2784" y="912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553" x="914400" y="6530975"/>
          <p14:tracePt t="2561" x="944563" y="6499225"/>
          <p14:tracePt t="2570" x="1058863" y="6392863"/>
          <p14:tracePt t="2586" x="1165225" y="6308725"/>
          <p14:tracePt t="2603" x="1257300" y="6194425"/>
          <p14:tracePt t="2619" x="1387475" y="6035675"/>
          <p14:tracePt t="2636" x="1524000" y="5875338"/>
          <p14:tracePt t="2654" x="1638300" y="5775325"/>
          <p14:tracePt t="2669" x="1782763" y="5646738"/>
          <p14:tracePt t="2686" x="1882775" y="5578475"/>
          <p14:tracePt t="2703" x="1943100" y="5486400"/>
          <p14:tracePt t="2719" x="1981200" y="5387975"/>
          <p14:tracePt t="2719" x="2019300" y="5334000"/>
          <p14:tracePt t="2738" x="2035175" y="5303838"/>
          <p14:tracePt t="2738" x="2073275" y="5265738"/>
          <p14:tracePt t="2754" x="2187575" y="5151438"/>
          <p14:tracePt t="2770" x="2324100" y="4968875"/>
          <p14:tracePt t="2786" x="2422525" y="4792663"/>
          <p14:tracePt t="2803" x="2506663" y="4664075"/>
          <p14:tracePt t="2819" x="2574925" y="4564063"/>
          <p14:tracePt t="2835" x="2636838" y="4473575"/>
          <p14:tracePt t="2852" x="2674938" y="4403725"/>
          <p14:tracePt t="2869" x="2720975" y="4327525"/>
          <p14:tracePt t="2885" x="2789238" y="4237038"/>
          <p14:tracePt t="2901" x="2849563" y="4130675"/>
          <p14:tracePt t="2918" x="2887663" y="4038600"/>
          <p14:tracePt t="2935" x="2887663" y="4016375"/>
          <p14:tracePt t="2935" x="2887663" y="4000500"/>
          <p14:tracePt t="2953" x="2903538" y="3984625"/>
          <p14:tracePt t="2969" x="2911475" y="3902075"/>
          <p14:tracePt t="2986" x="2925763" y="3756025"/>
          <p14:tracePt t="3002" x="2979738" y="3497263"/>
          <p14:tracePt t="3019" x="3025775" y="3162300"/>
          <p14:tracePt t="3035" x="3025775" y="2835275"/>
          <p14:tracePt t="3051" x="3025775" y="2667000"/>
          <p14:tracePt t="3067" x="3025775" y="2514600"/>
          <p14:tracePt t="3085" x="2994025" y="2392363"/>
          <p14:tracePt t="3101" x="2949575" y="2293938"/>
          <p14:tracePt t="3118" x="2895600" y="2217738"/>
          <p14:tracePt t="3134" x="2865438" y="2179638"/>
          <p14:tracePt t="3134" x="2841625" y="2155825"/>
          <p14:tracePt t="3154" x="2811463" y="2117725"/>
          <p14:tracePt t="3168" x="2705100" y="1997075"/>
          <p14:tracePt t="3185" x="2620963" y="1905000"/>
          <p14:tracePt t="3202" x="2582863" y="1844675"/>
          <p14:tracePt t="3218" x="2568575" y="1820863"/>
          <p14:tracePt t="3235" x="2560638" y="1820863"/>
          <p14:tracePt t="3251" x="2544763" y="1806575"/>
          <p14:tracePt t="3344" x="2536825" y="1798638"/>
          <p14:tracePt t="3352" x="2514600" y="1782763"/>
          <p14:tracePt t="3367" x="2446338" y="1736725"/>
          <p14:tracePt t="3385" x="2430463" y="1722438"/>
          <p14:tracePt t="3401" x="2422525" y="1714500"/>
          <p14:tracePt t="3417" x="2416175" y="1714500"/>
          <p14:tracePt t="4240" x="2408238" y="1722438"/>
          <p14:tracePt t="4376" x="2400300" y="1722438"/>
          <p14:tracePt t="7072" x="2422525" y="1722438"/>
          <p14:tracePt t="7400" x="2438400" y="1722438"/>
          <p14:tracePt t="7416" x="2454275" y="1722438"/>
          <p14:tracePt t="7424" x="2460625" y="1722438"/>
          <p14:tracePt t="7432" x="2484438" y="1722438"/>
          <p14:tracePt t="7446" x="2552700" y="1736725"/>
          <p14:tracePt t="7446" x="2582863" y="1736725"/>
          <p14:tracePt t="7465" x="2644775" y="1760538"/>
          <p14:tracePt t="7481" x="2659063" y="1768475"/>
          <p14:tracePt t="7498" x="2674938" y="1768475"/>
          <p14:tracePt t="7514" x="2682875" y="1768475"/>
          <p14:tracePt t="7530" x="2705100" y="1774825"/>
          <p14:tracePt t="7568" x="2735263" y="1798638"/>
          <p14:tracePt t="7577" x="2759075" y="1798638"/>
          <p14:tracePt t="7584" x="2773363" y="1806575"/>
          <p14:tracePt t="7596" x="2781300" y="1806575"/>
          <p14:tracePt t="7613" x="2789238" y="1812925"/>
          <p14:tracePt t="7696" x="2811463" y="1828800"/>
          <p14:tracePt t="7704" x="2819400" y="1836738"/>
          <p14:tracePt t="7714" x="2827338" y="1844675"/>
          <p14:tracePt t="7768" x="2827338" y="1858963"/>
          <p14:tracePt t="7808" x="2835275" y="1866900"/>
          <p14:tracePt t="8716" x="2841625" y="1874838"/>
          <p14:tracePt t="8985" x="2849563" y="1874838"/>
          <p14:tracePt t="8994" x="2857500" y="1889125"/>
          <p14:tracePt t="9009" x="2873375" y="1889125"/>
          <p14:tracePt t="9529" x="2887663" y="1889125"/>
          <p14:tracePt t="9536" x="2903538" y="1889125"/>
          <p14:tracePt t="9552" x="2917825" y="1889125"/>
          <p14:tracePt t="9562" x="2941638" y="1905000"/>
          <p14:tracePt t="9578" x="2949575" y="1905000"/>
          <p14:tracePt t="9594" x="2949575" y="1912938"/>
          <p14:tracePt t="9656" x="2955925" y="1935163"/>
          <p14:tracePt t="9664" x="3001963" y="1965325"/>
          <p14:tracePt t="9677" x="3070225" y="2003425"/>
          <p14:tracePt t="9695" x="3086100" y="2019300"/>
          <p14:tracePt t="9711" x="3094038" y="2027238"/>
          <p14:tracePt t="9736" x="3101975" y="2041525"/>
          <p14:tracePt t="9761" x="3108325" y="2065338"/>
          <p14:tracePt t="9777" x="3132138" y="2103438"/>
          <p14:tracePt t="9784" x="3140075" y="2117725"/>
          <p14:tracePt t="9795" x="3146425" y="2133600"/>
          <p14:tracePt t="9811" x="3162300" y="2141538"/>
          <p14:tracePt t="9828" x="3162300" y="2155825"/>
          <p14:tracePt t="9844" x="3162300" y="2179638"/>
          <p14:tracePt t="9862" x="3178175" y="2209800"/>
          <p14:tracePt t="9877" x="3192463" y="2239963"/>
          <p14:tracePt t="9894" x="3216275" y="2270125"/>
          <p14:tracePt t="9894" x="3222625" y="2286000"/>
          <p14:tracePt t="9913" x="3222625" y="2293938"/>
          <p14:tracePt t="9927" x="3230563" y="2308225"/>
          <p14:tracePt t="9945" x="3230563" y="2332038"/>
          <p14:tracePt t="9962" x="3246438" y="2354263"/>
          <p14:tracePt t="9978" x="3246438" y="2384425"/>
          <p14:tracePt t="9995" x="3254375" y="2400300"/>
          <p14:tracePt t="10011" x="3254375" y="2422525"/>
          <p14:tracePt t="10056" x="3254375" y="2438400"/>
          <p14:tracePt t="10064" x="3254375" y="2506663"/>
          <p14:tracePt t="10077" x="3254375" y="2620963"/>
          <p14:tracePt t="10095" x="3254375" y="2697163"/>
          <p14:tracePt t="10110" x="3254375" y="2705100"/>
          <p14:tracePt t="10126" x="3254375" y="2682875"/>
          <p14:tracePt t="10192" x="3254375" y="2667000"/>
          <p14:tracePt t="10200" x="3254375" y="2651125"/>
          <p14:tracePt t="10211" x="3254375" y="2636838"/>
          <p14:tracePt t="10312" x="3254375" y="2620963"/>
          <p14:tracePt t="10320" x="3254375" y="2606675"/>
          <p14:tracePt t="10328" x="3254375" y="2620963"/>
          <p14:tracePt t="11208" x="3254375" y="2636838"/>
          <p14:tracePt t="11216" x="3246438" y="2651125"/>
          <p14:tracePt t="11232" x="3246438" y="2659063"/>
          <p14:tracePt t="11243" x="3238500" y="2689225"/>
          <p14:tracePt t="11259" x="3230563" y="2735263"/>
          <p14:tracePt t="11276" x="3216275" y="2781300"/>
          <p14:tracePt t="11293" x="3184525" y="2849563"/>
          <p14:tracePt t="11309" x="3132138" y="2955925"/>
          <p14:tracePt t="11326" x="3070225" y="3040063"/>
          <p14:tracePt t="11343" x="3032125" y="3132138"/>
          <p14:tracePt t="11343" x="3017838" y="3178175"/>
          <p14:tracePt t="11361" x="2979738" y="3260725"/>
          <p14:tracePt t="11377" x="2955925" y="3330575"/>
          <p14:tracePt t="11394" x="2941638" y="3382963"/>
          <p14:tracePt t="11410" x="2903538" y="3436938"/>
          <p14:tracePt t="11426" x="2887663" y="3459163"/>
          <p14:tracePt t="11442" x="2879725" y="3489325"/>
          <p14:tracePt t="11460" x="2865438" y="3527425"/>
          <p14:tracePt t="11476" x="2849563" y="3573463"/>
          <p14:tracePt t="11493" x="2835275" y="3611563"/>
          <p14:tracePt t="11510" x="2827338" y="3649663"/>
          <p14:tracePt t="11526" x="2819400" y="3665538"/>
          <p14:tracePt t="11542" x="2819400" y="3673475"/>
          <p14:tracePt t="11558" x="2819400" y="3679825"/>
          <p14:tracePt t="11575" x="2819400" y="3673475"/>
          <p14:tracePt t="11640" x="2819400" y="3657600"/>
          <p14:tracePt t="11736" x="2819400" y="3641725"/>
          <p14:tracePt t="11744" x="2819400" y="3627438"/>
          <p14:tracePt t="11758" x="2827338" y="3597275"/>
          <p14:tracePt t="11758" x="2827338" y="3581400"/>
          <p14:tracePt t="11777" x="2835275" y="3551238"/>
          <p14:tracePt t="11793" x="2835275" y="3513138"/>
          <p14:tracePt t="11810" x="2841625" y="3497263"/>
          <p14:tracePt t="11826" x="2849563" y="3505200"/>
          <p14:tracePt t="12488" x="2849563" y="3513138"/>
          <p14:tracePt t="13336" x="2879725" y="3543300"/>
          <p14:tracePt t="13345" x="2917825" y="3559175"/>
          <p14:tracePt t="13356" x="2941638" y="3581400"/>
          <p14:tracePt t="13374" x="2963863" y="3611563"/>
          <p14:tracePt t="13391" x="2979738" y="3657600"/>
          <p14:tracePt t="13407" x="2979738" y="3711575"/>
          <p14:tracePt t="13407" x="2979738" y="3717925"/>
          <p14:tracePt t="13426" x="2979738" y="3749675"/>
          <p14:tracePt t="13442" x="2987675" y="3779838"/>
          <p14:tracePt t="13458" x="2994025" y="3810000"/>
          <p14:tracePt t="13475" x="3009900" y="3856038"/>
          <p14:tracePt t="13491" x="3032125" y="3962400"/>
          <p14:tracePt t="13507" x="3032125" y="4068763"/>
          <p14:tracePt t="13524" x="3055938" y="4168775"/>
          <p14:tracePt t="13541" x="3055938" y="4206875"/>
          <p14:tracePt t="13557" x="3055938" y="4221163"/>
          <p14:tracePt t="13574" x="3055938" y="4237038"/>
          <p14:tracePt t="13590" x="3055938" y="4244975"/>
          <p14:tracePt t="13648" x="3063875" y="4259263"/>
          <p14:tracePt t="13657" x="3070225" y="4267200"/>
          <p14:tracePt t="13664" x="3070225" y="4275138"/>
          <p14:tracePt t="13675" x="3070225" y="4313238"/>
          <p14:tracePt t="13691" x="3094038" y="4343400"/>
          <p14:tracePt t="13707" x="3094038" y="4365625"/>
          <p14:tracePt t="13724" x="3101975" y="4381500"/>
          <p14:tracePt t="14637" x="3101975" y="4389438"/>
          <p14:tracePt t="17634" x="3101975" y="4373563"/>
          <p14:tracePt t="17952" x="3101975" y="4359275"/>
          <p14:tracePt t="17960" x="3101975" y="4343400"/>
          <p14:tracePt t="17970" x="3108325" y="4343400"/>
          <p14:tracePt t="18176" x="3124200" y="4351338"/>
          <p14:tracePt t="18185" x="3132138" y="4351338"/>
          <p14:tracePt t="18720" x="3132138" y="4343400"/>
          <p14:tracePt t="18760" x="3146425" y="4327525"/>
          <p14:tracePt t="18776" x="3154363" y="4321175"/>
          <p14:tracePt t="18785" x="3184525" y="4297363"/>
          <p14:tracePt t="18792" x="3208338" y="4267200"/>
          <p14:tracePt t="18803" x="3284538" y="4198938"/>
          <p14:tracePt t="18819" x="3344863" y="4152900"/>
          <p14:tracePt t="18835" x="3368675" y="4122738"/>
          <p14:tracePt t="18853" x="3375025" y="4098925"/>
          <p14:tracePt t="18869" x="3390900" y="4084638"/>
          <p14:tracePt t="18885" x="3398838" y="4076700"/>
          <p14:tracePt t="18901" x="3406775" y="4060825"/>
          <p14:tracePt t="18918" x="3413125" y="4046538"/>
          <p14:tracePt t="18935" x="3421063" y="4038600"/>
          <p14:tracePt t="18935" x="3429000" y="4030663"/>
          <p14:tracePt t="18953" x="3429000" y="3992563"/>
          <p14:tracePt t="18969" x="3444875" y="3978275"/>
          <p14:tracePt t="18986" x="3451225" y="3954463"/>
          <p14:tracePt t="19003" x="3459163" y="3924300"/>
          <p14:tracePt t="19019" x="3475038" y="3878263"/>
          <p14:tracePt t="19035" x="3489325" y="3832225"/>
          <p14:tracePt t="19051" x="3489325" y="3810000"/>
          <p14:tracePt t="19068" x="3497263" y="3794125"/>
          <p14:tracePt t="19085" x="3505200" y="3779838"/>
          <p14:tracePt t="19101" x="3513138" y="3749675"/>
          <p14:tracePt t="19118" x="3527425" y="3725863"/>
          <p14:tracePt t="19135" x="3527425" y="3703638"/>
          <p14:tracePt t="19135" x="3527425" y="3687763"/>
          <p14:tracePt t="19155" x="3527425" y="3679825"/>
          <p14:tracePt t="19168" x="3543300" y="3635375"/>
          <p14:tracePt t="19186" x="3543300" y="3589338"/>
          <p14:tracePt t="19202" x="3543300" y="3559175"/>
          <p14:tracePt t="19219" x="3543300" y="3505200"/>
          <p14:tracePt t="19235" x="3559175" y="3451225"/>
          <p14:tracePt t="19251" x="3565525" y="3413125"/>
          <p14:tracePt t="19268" x="3589338" y="3360738"/>
          <p14:tracePt t="19285" x="3603625" y="3306763"/>
          <p14:tracePt t="19301" x="3619500" y="3254375"/>
          <p14:tracePt t="19318" x="3635375" y="3200400"/>
          <p14:tracePt t="19335" x="3641725" y="3184525"/>
          <p14:tracePt t="19351" x="3649663" y="3162300"/>
          <p14:tracePt t="19351" x="3657600" y="3154363"/>
          <p14:tracePt t="19369" x="3665538" y="3132138"/>
          <p14:tracePt t="19386" x="3673475" y="3108325"/>
          <p14:tracePt t="19402" x="3687763" y="3078163"/>
          <p14:tracePt t="19419" x="3703638" y="3055938"/>
          <p14:tracePt t="19435" x="3717925" y="3048000"/>
          <p14:tracePt t="21227" x="3717925" y="3040063"/>
          <p14:tracePt t="21345" x="3703638" y="3040063"/>
          <p14:tracePt t="21584" x="3665538" y="3009900"/>
          <p14:tracePt t="21592" x="3635375" y="2987675"/>
          <p14:tracePt t="21600" x="3619500" y="2963863"/>
          <p14:tracePt t="21615" x="3611563" y="2955925"/>
          <p14:tracePt t="21632" x="3603625" y="2955925"/>
          <p14:tracePt t="21665" x="3603625" y="2949575"/>
          <p14:tracePt t="21672" x="3589338" y="2925763"/>
          <p14:tracePt t="21682" x="3551238" y="2895600"/>
          <p14:tracePt t="21699" x="3497263" y="2865438"/>
          <p14:tracePt t="21716" x="3429000" y="2797175"/>
          <p14:tracePt t="21732" x="3352800" y="2720975"/>
          <p14:tracePt t="21749" x="3314700" y="2667000"/>
          <p14:tracePt t="21765" x="3260725" y="2620963"/>
          <p14:tracePt t="21783" x="3208338" y="2568575"/>
          <p14:tracePt t="21799" x="3170238" y="2544763"/>
          <p14:tracePt t="21799" x="3162300" y="2536825"/>
          <p14:tracePt t="21817" x="3146425" y="2536825"/>
          <p14:tracePt t="21858" x="3170238" y="2536825"/>
          <p14:tracePt t="21929" x="3192463" y="2536825"/>
          <p14:tracePt t="21936" x="3238500" y="2552700"/>
          <p14:tracePt t="21948" x="3336925" y="2598738"/>
          <p14:tracePt t="21966" x="3398838" y="2620963"/>
          <p14:tracePt t="21982" x="3413125" y="2620963"/>
          <p14:tracePt t="21999" x="3421063" y="2636838"/>
          <p14:tracePt t="22032" x="3459163" y="2636838"/>
          <p14:tracePt t="22040" x="3505200" y="2651125"/>
          <p14:tracePt t="22049" x="3619500" y="2682875"/>
          <p14:tracePt t="22065" x="3717925" y="2735263"/>
          <p14:tracePt t="22083" x="3787775" y="2765425"/>
          <p14:tracePt t="22099" x="3787775" y="2773363"/>
          <p14:tracePt t="22120" x="3794125" y="2773363"/>
          <p14:tracePt t="22131" x="3794125" y="2781300"/>
          <p14:tracePt t="22192" x="3794125" y="2789238"/>
          <p14:tracePt t="22200" x="3794125" y="2803525"/>
          <p14:tracePt t="22216" x="3802063" y="2811463"/>
          <p14:tracePt t="22231" x="3810000" y="2811463"/>
          <p14:tracePt t="22256" x="3817938" y="2819400"/>
          <p14:tracePt t="22266" x="3832225" y="2827338"/>
          <p14:tracePt t="22283" x="3840163" y="2835275"/>
          <p14:tracePt t="22298" x="3848100" y="2835275"/>
          <p14:tracePt t="22432" x="3856038" y="2835275"/>
          <p14:tracePt t="22888" x="3863975" y="2835275"/>
          <p14:tracePt t="22897" x="3870325" y="2841625"/>
          <p14:tracePt t="22913" x="3878263" y="2841625"/>
          <p14:tracePt t="22969" x="3894138" y="2849563"/>
          <p14:tracePt t="22976" x="3902075" y="2857500"/>
          <p14:tracePt t="22984" x="3908425" y="2857500"/>
          <p14:tracePt t="22997" x="3924300" y="2857500"/>
          <p14:tracePt t="23505" x="3940175" y="2857500"/>
          <p14:tracePt t="23513" x="3954463" y="2857500"/>
          <p14:tracePt t="23520" x="3962400" y="2857500"/>
          <p14:tracePt t="23536" x="3984625" y="2857500"/>
          <p14:tracePt t="23577" x="4008438" y="2857500"/>
          <p14:tracePt t="23584" x="4046538" y="2857500"/>
          <p14:tracePt t="23596" x="4130675" y="2835275"/>
          <p14:tracePt t="23614" x="4137025" y="2835275"/>
          <p14:tracePt t="23630" x="4144963" y="2835275"/>
          <p14:tracePt t="23681" x="4152900" y="2827338"/>
          <p14:tracePt t="23689" x="4160838" y="2827338"/>
          <p14:tracePt t="23705" x="4183063" y="2811463"/>
          <p14:tracePt t="23714" x="4206875" y="2803525"/>
          <p14:tracePt t="23730" x="4206875" y="2797175"/>
          <p14:tracePt t="23809" x="4221163" y="2789238"/>
          <p14:tracePt t="23825" x="4244975" y="2773363"/>
          <p14:tracePt t="23832" x="4251325" y="2751138"/>
          <p14:tracePt t="23846" x="4275138" y="2743200"/>
          <p14:tracePt t="23846" x="4283075" y="2735263"/>
          <p14:tracePt t="23867" x="4289425" y="2720975"/>
          <p14:tracePt t="23960" x="4297363" y="2720975"/>
          <p14:tracePt t="23969" x="4305300" y="2720975"/>
          <p14:tracePt t="23979" x="4321175" y="2705100"/>
          <p14:tracePt t="23997" x="4335463" y="2689225"/>
          <p14:tracePt t="24013" x="4343400" y="2682875"/>
          <p14:tracePt t="24030" x="4351338" y="2674938"/>
          <p14:tracePt t="24048" x="4365625" y="2667000"/>
          <p14:tracePt t="24072" x="4373563" y="2667000"/>
          <p14:tracePt t="24081" x="4411663" y="2644775"/>
          <p14:tracePt t="24097" x="4473575" y="2606675"/>
          <p14:tracePt t="24114" x="4503738" y="2598738"/>
          <p14:tracePt t="24131" x="4511675" y="2590800"/>
          <p14:tracePt t="24146" x="4518025" y="2590800"/>
          <p14:tracePt t="24164" x="4525963" y="2590800"/>
          <p14:tracePt t="24193" x="4541838" y="2574925"/>
          <p14:tracePt t="24200" x="4549775" y="2574925"/>
          <p14:tracePt t="24213" x="4594225" y="2552700"/>
          <p14:tracePt t="24230" x="4610100" y="2536825"/>
          <p14:tracePt t="24246" x="4632325" y="2536825"/>
          <p14:tracePt t="24905" x="4678363" y="2536825"/>
          <p14:tracePt t="24912" x="4708525" y="2536825"/>
          <p14:tracePt t="24921" x="4740275" y="2536825"/>
          <p14:tracePt t="24930" x="4746625" y="2536825"/>
          <p14:tracePt t="27588" x="4762500" y="2552700"/>
          <p14:tracePt t="28105" x="4770438" y="2552700"/>
          <p14:tracePt t="28113" x="4770438" y="2568575"/>
          <p14:tracePt t="28125" x="4784725" y="2582863"/>
          <p14:tracePt t="28142" x="4792663" y="2620963"/>
          <p14:tracePt t="28142" x="4800600" y="2628900"/>
          <p14:tracePt t="28162" x="4808538" y="2659063"/>
          <p14:tracePt t="28175" x="4816475" y="2713038"/>
          <p14:tracePt t="28193" x="4816475" y="2773363"/>
          <p14:tracePt t="28210" x="4816475" y="2887663"/>
          <p14:tracePt t="28226" x="4816475" y="3025775"/>
          <p14:tracePt t="28242" x="4792663" y="3170238"/>
          <p14:tracePt t="28259" x="4754563" y="3284538"/>
          <p14:tracePt t="28276" x="4702175" y="3429000"/>
          <p14:tracePt t="28292" x="4640263" y="3589338"/>
          <p14:tracePt t="28309" x="4572000" y="3763963"/>
          <p14:tracePt t="28325" x="4518025" y="3984625"/>
          <p14:tracePt t="28342" x="4473575" y="4283075"/>
          <p14:tracePt t="28359" x="4411663" y="4457700"/>
          <p14:tracePt t="28359" x="4373563" y="4579938"/>
          <p14:tracePt t="28377" x="4359275" y="4664075"/>
          <p14:tracePt t="28392" x="4327525" y="4854575"/>
          <p14:tracePt t="28410" x="4327525" y="4953000"/>
          <p14:tracePt t="28426" x="4359275" y="5083175"/>
          <p14:tracePt t="28443" x="4365625" y="5227638"/>
          <p14:tracePt t="28459" x="4365625" y="5372100"/>
          <p14:tracePt t="28475" x="4343400" y="5486400"/>
          <p14:tracePt t="28492" x="4321175" y="5570538"/>
          <p14:tracePt t="28509" x="4313238" y="5630863"/>
          <p14:tracePt t="28526" x="4297363" y="5668963"/>
          <p14:tracePt t="28542" x="4297363" y="5692775"/>
          <p14:tracePt t="28559" x="4283075" y="5722938"/>
          <p14:tracePt t="28576" x="4283075" y="5745163"/>
          <p14:tracePt t="28592" x="4275138" y="5783263"/>
          <p14:tracePt t="28610" x="4267200" y="5791200"/>
          <p14:tracePt t="28625" x="4251325" y="5829300"/>
          <p14:tracePt t="28643" x="4251325" y="5859463"/>
          <p14:tracePt t="28659" x="4237038" y="5867400"/>
          <p14:tracePt t="28675" x="4237038" y="5875338"/>
          <p14:tracePt t="28691" x="4237038" y="5867400"/>
          <p14:tracePt t="28849" x="4237038" y="5845175"/>
          <p14:tracePt t="28864" x="4237038" y="5837238"/>
          <p14:tracePt t="28880" x="4237038" y="5829300"/>
          <p14:tracePt t="28889" x="4244975" y="5813425"/>
          <p14:tracePt t="28896" x="4244975" y="5807075"/>
          <p14:tracePt t="28912" x="4251325" y="5799138"/>
          <p14:tracePt t="29017" x="4259263" y="5799138"/>
          <p14:tracePt t="29033" x="4275138" y="5799138"/>
          <p14:tracePt t="29041" x="4283075" y="5799138"/>
          <p14:tracePt t="29057" x="4289425" y="5799138"/>
          <p14:tracePt t="29065" x="4289425" y="5791200"/>
          <p14:tracePt t="29617" x="4275138" y="5799138"/>
          <p14:tracePt t="29632" x="4267200" y="5807075"/>
          <p14:tracePt t="29641" x="4251325" y="5821363"/>
          <p14:tracePt t="29649" x="4229100" y="5845175"/>
          <p14:tracePt t="29658" x="4191000" y="5875338"/>
          <p14:tracePt t="29675" x="4152900" y="5905500"/>
          <p14:tracePt t="29691" x="4114800" y="5935663"/>
          <p14:tracePt t="29707" x="4092575" y="5943600"/>
          <p14:tracePt t="29724" x="4068763" y="5959475"/>
          <p14:tracePt t="29741" x="4068763" y="5965825"/>
          <p14:tracePt t="29858" x="4060825" y="5973763"/>
          <p14:tracePt t="29865" x="4054475" y="5981700"/>
          <p14:tracePt t="29875" x="4038600" y="5989638"/>
          <p14:tracePt t="29891" x="4038600" y="6019800"/>
          <p14:tracePt t="29908" x="4022725" y="6042025"/>
          <p14:tracePt t="29924" x="4016375" y="6073775"/>
          <p14:tracePt t="29941" x="4000500" y="6096000"/>
          <p14:tracePt t="29957" x="4030663" y="6096000"/>
          <p14:tracePt t="30337" x="4038600" y="6096000"/>
          <p14:tracePt t="30361" x="4060825" y="6096000"/>
          <p14:tracePt t="30409" x="4084638" y="6096000"/>
          <p14:tracePt t="30417" x="4130675" y="6096000"/>
          <p14:tracePt t="30425" x="4175125" y="6096000"/>
          <p14:tracePt t="30441" x="4206875" y="6096000"/>
          <p14:tracePt t="30458" x="4244975" y="6103938"/>
          <p14:tracePt t="30474" x="4283075" y="6111875"/>
          <p14:tracePt t="30491" x="4313238" y="6111875"/>
          <p14:tracePt t="30507" x="4381500" y="6111875"/>
          <p14:tracePt t="30524" x="4473575" y="6111875"/>
          <p14:tracePt t="30540" x="4518025" y="6111875"/>
          <p14:tracePt t="30556" x="4525963" y="6111875"/>
          <p14:tracePt t="32376" x="4533900" y="6111875"/>
          <p14:tracePt t="32977" x="4541838" y="6111875"/>
          <p14:tracePt t="32985" x="4549775" y="6111875"/>
          <p14:tracePt t="33001" x="4556125" y="6111875"/>
          <p14:tracePt t="33016" x="4564063" y="6111875"/>
          <p14:tracePt t="33121" x="4579938" y="6111875"/>
          <p14:tracePt t="33137" x="4587875" y="6111875"/>
          <p14:tracePt t="33457" x="4594225" y="6111875"/>
          <p14:tracePt t="33552" x="4602163" y="6111875"/>
          <p14:tracePt t="33561" x="4610100" y="6111875"/>
          <p14:tracePt t="33592" x="4618038" y="6111875"/>
          <p14:tracePt t="33601" x="4625975" y="6111875"/>
          <p14:tracePt t="33657" x="4632325" y="6111875"/>
          <p14:tracePt t="34537" x="4648200" y="6103938"/>
          <p14:tracePt t="34953" x="4664075" y="6103938"/>
          <p14:tracePt t="34961" x="4670425" y="6103938"/>
          <p14:tracePt t="34985" x="4694238" y="6103938"/>
          <p14:tracePt t="35002" x="4708525" y="6103938"/>
          <p14:tracePt t="35017" x="4716463" y="6103938"/>
          <p14:tracePt t="35073" x="4740275" y="6103938"/>
          <p14:tracePt t="35081" x="4800600" y="6103938"/>
          <p14:tracePt t="35089" x="4876800" y="6111875"/>
          <p14:tracePt t="35101" x="5045075" y="6111875"/>
          <p14:tracePt t="35119" x="5197475" y="6111875"/>
          <p14:tracePt t="35119" x="5257800" y="6111875"/>
          <p14:tracePt t="35137" x="5280025" y="6111875"/>
          <p14:tracePt t="35152" x="5295900" y="6111875"/>
          <p14:tracePt t="35168" x="5280025" y="6111875"/>
          <p14:tracePt t="35432" x="5265738" y="6111875"/>
          <p14:tracePt t="35441" x="5257800" y="6111875"/>
          <p14:tracePt t="35451" x="5219700" y="6111875"/>
          <p14:tracePt t="35468" x="5211763" y="6111875"/>
          <p14:tracePt t="35484" x="5235575" y="6111875"/>
          <p14:tracePt t="35657" x="5241925" y="6111875"/>
          <p14:tracePt t="35673" x="5249863" y="6111875"/>
          <p14:tracePt t="35689" x="5273675" y="6111875"/>
          <p14:tracePt t="35761" x="5287963" y="6111875"/>
          <p14:tracePt t="35777" x="5303838" y="6111875"/>
          <p14:tracePt t="35785" x="5311775" y="6103938"/>
          <p14:tracePt t="35801" x="5318125" y="6103938"/>
          <p14:tracePt t="35818" x="5326063" y="6103938"/>
          <p14:tracePt t="35937" x="5326063" y="6096000"/>
          <p14:tracePt t="37527" x="5318125" y="6096000"/>
          <p14:tracePt t="38177" x="5311775" y="6096000"/>
          <p14:tracePt t="38329" x="5311775" y="6103938"/>
          <p14:tracePt t="38969" x="5303838" y="6103938"/>
          <p14:tracePt t="38977" x="5295900" y="6103938"/>
          <p14:tracePt t="38984" x="5280025" y="6103938"/>
          <p14:tracePt t="38998" x="5249863" y="6103938"/>
          <p14:tracePt t="39015" x="5211763" y="6103938"/>
          <p14:tracePt t="39015" x="5181600" y="6096000"/>
          <p14:tracePt t="39033" x="5173663" y="6088063"/>
          <p14:tracePt t="39048" x="5135563" y="6073775"/>
          <p14:tracePt t="39066" x="5121275" y="6073775"/>
          <p14:tracePt t="39113" x="5089525" y="6073775"/>
          <p14:tracePt t="39121" x="5029200" y="6042025"/>
          <p14:tracePt t="39131" x="4838700" y="5965825"/>
          <p14:tracePt t="39150" x="4610100" y="5897563"/>
          <p14:tracePt t="39165" x="4503738" y="5875338"/>
          <p14:tracePt t="39181" x="4487863" y="5867400"/>
          <p14:tracePt t="39198" x="4487863" y="5859463"/>
          <p14:tracePt t="39225" x="4487863" y="5851525"/>
          <p14:tracePt t="39289" x="4479925" y="5859463"/>
          <p14:tracePt t="39329" x="4479925" y="5867400"/>
          <p14:tracePt t="39337" x="4479925" y="5883275"/>
          <p14:tracePt t="39417" x="4503738" y="5897563"/>
          <p14:tracePt t="39425" x="4533900" y="5905500"/>
          <p14:tracePt t="39433" x="4556125" y="5921375"/>
          <p14:tracePt t="39447" x="4572000" y="5921375"/>
          <p14:tracePt t="39464" x="4579938" y="5921375"/>
          <p14:tracePt t="39489" x="4594225" y="5921375"/>
          <p14:tracePt t="39514" x="4610100" y="5921375"/>
          <p14:tracePt t="39521" x="4632325" y="5921375"/>
          <p14:tracePt t="39530" x="4708525" y="5921375"/>
          <p14:tracePt t="39548" x="4784725" y="5927725"/>
          <p14:tracePt t="39564" x="4822825" y="5927725"/>
          <p14:tracePt t="39581" x="4830763" y="5927725"/>
          <p14:tracePt t="39641" x="4830763" y="5935663"/>
          <p14:tracePt t="39745" x="4838700" y="5935663"/>
          <p14:tracePt t="39769" x="4838700" y="5927725"/>
          <p14:tracePt t="40145" x="4838700" y="5889625"/>
          <p14:tracePt t="40153" x="4838700" y="5845175"/>
          <p14:tracePt t="40163" x="4762500" y="5722938"/>
          <p14:tracePt t="40180" x="4702175" y="5646738"/>
          <p14:tracePt t="40197" x="4610100" y="5418138"/>
          <p14:tracePt t="40214" x="4457700" y="5089525"/>
          <p14:tracePt t="40230" x="4381500" y="4892675"/>
          <p14:tracePt t="40247" x="4351338" y="4822825"/>
          <p14:tracePt t="40247" x="4351338" y="4816475"/>
          <p14:tracePt t="40265" x="4351338" y="4800600"/>
          <p14:tracePt t="40305" x="4343400" y="4762500"/>
          <p14:tracePt t="40313" x="4343400" y="4686300"/>
          <p14:tracePt t="40321" x="4343400" y="4587875"/>
          <p14:tracePt t="40331" x="4313238" y="4403725"/>
          <p14:tracePt t="40347" x="4289425" y="4259263"/>
          <p14:tracePt t="40364" x="4289425" y="4213225"/>
          <p14:tracePt t="40380" x="4283075" y="4160838"/>
          <p14:tracePt t="40396" x="4283075" y="4098925"/>
          <p14:tracePt t="40413" x="4267200" y="4038600"/>
          <p14:tracePt t="40430" x="4267200" y="3924300"/>
          <p14:tracePt t="40447" x="4267200" y="3810000"/>
          <p14:tracePt t="40463" x="4267200" y="3695700"/>
          <p14:tracePt t="40463" x="4275138" y="3635375"/>
          <p14:tracePt t="40481" x="4275138" y="3573463"/>
          <p14:tracePt t="40498" x="4275138" y="3521075"/>
          <p14:tracePt t="40514" x="4275138" y="3459163"/>
          <p14:tracePt t="40531" x="4275138" y="3413125"/>
          <p14:tracePt t="40547" x="4275138" y="3398838"/>
          <p14:tracePt t="40577" x="4283075" y="3390900"/>
          <p14:tracePt t="40593" x="4283075" y="3368675"/>
          <p14:tracePt t="40609" x="4289425" y="3322638"/>
          <p14:tracePt t="40617" x="4297363" y="3292475"/>
          <p14:tracePt t="40629" x="4321175" y="3200400"/>
          <p14:tracePt t="40646" x="4321175" y="3146425"/>
          <p14:tracePt t="40664" x="4321175" y="3132138"/>
          <p14:tracePt t="40679" x="4321175" y="3124200"/>
          <p14:tracePt t="40696" x="4327525" y="3078163"/>
          <p14:tracePt t="40714" x="4335463" y="3048000"/>
          <p14:tracePt t="40730" x="4335463" y="3025775"/>
          <p14:tracePt t="40747" x="4335463" y="3009900"/>
          <p14:tracePt t="40763" x="4335463" y="3001963"/>
          <p14:tracePt t="40779" x="4335463" y="2994025"/>
          <p14:tracePt t="40801" x="4335463" y="2987675"/>
          <p14:tracePt t="40945" x="4343400" y="2971800"/>
          <p14:tracePt t="40961" x="4359275" y="2933700"/>
          <p14:tracePt t="40969" x="4359275" y="2917825"/>
          <p14:tracePt t="40979" x="4389438" y="2865438"/>
          <p14:tracePt t="40996" x="4419600" y="2819400"/>
          <p14:tracePt t="41013" x="4419600" y="2797175"/>
          <p14:tracePt t="41030" x="4427538" y="2797175"/>
          <p14:tracePt t="41129" x="4441825" y="2781300"/>
          <p14:tracePt t="41137" x="4479925" y="2759075"/>
          <p14:tracePt t="41146" x="4525963" y="2727325"/>
          <p14:tracePt t="41163" x="4549775" y="2713038"/>
          <p14:tracePt t="41179" x="4556125" y="2705100"/>
          <p14:tracePt t="41195" x="4564063" y="2705100"/>
          <p14:tracePt t="41212" x="4572000" y="2697163"/>
          <p14:tracePt t="41241" x="4594225" y="2674938"/>
          <p14:tracePt t="41257" x="4618038" y="2659063"/>
          <p14:tracePt t="41265" x="4640263" y="2636838"/>
          <p14:tracePt t="41279" x="4694238" y="2620963"/>
          <p14:tracePt t="41279" x="4732338" y="2598738"/>
          <p14:tracePt t="41297" x="4746625" y="2598738"/>
          <p14:tracePt t="41312" x="4762500" y="2582863"/>
          <p14:tracePt t="41329" x="4770438" y="2582863"/>
          <p14:tracePt t="41385" x="4792663" y="2568575"/>
          <p14:tracePt t="41393" x="4830763" y="2552700"/>
          <p14:tracePt t="41401" x="4854575" y="2544763"/>
          <p14:tracePt t="41412" x="4930775" y="2514600"/>
          <p14:tracePt t="41429" x="4975225" y="2498725"/>
          <p14:tracePt t="41445" x="4975225" y="2492375"/>
          <p14:tracePt t="41462" x="4983163" y="2492375"/>
          <p14:tracePt t="41478" x="4991100" y="2484438"/>
          <p14:tracePt t="41495" x="4999038" y="2476500"/>
          <p14:tracePt t="41512" x="5067300" y="2430463"/>
          <p14:tracePt t="41530" x="5151438" y="2384425"/>
          <p14:tracePt t="41546" x="5241925" y="2346325"/>
          <p14:tracePt t="41563" x="5287963" y="2324100"/>
          <p14:tracePt t="41579" x="5295900" y="2316163"/>
          <p14:tracePt t="41665" x="5311775" y="2308225"/>
          <p14:tracePt t="41673" x="5349875" y="2308225"/>
          <p14:tracePt t="41681" x="5372100" y="2301875"/>
          <p14:tracePt t="41695" x="5418138" y="2293938"/>
          <p14:tracePt t="41695" x="5426075" y="2293938"/>
          <p14:tracePt t="41713" x="5432425" y="2293938"/>
          <p14:tracePt t="41728" x="5440363" y="2293938"/>
          <p14:tracePt t="41785" x="5448300" y="2293938"/>
          <p14:tracePt t="41801" x="5486400" y="2293938"/>
          <p14:tracePt t="41809" x="5540375" y="2324100"/>
          <p14:tracePt t="41818" x="5616575" y="2354263"/>
          <p14:tracePt t="41830" x="5722938" y="2438400"/>
          <p14:tracePt t="41846" x="5737225" y="2460625"/>
          <p14:tracePt t="41864" x="5737225" y="2468563"/>
          <p14:tracePt t="41890" x="5737225" y="2476500"/>
          <p14:tracePt t="41906" x="5737225" y="2484438"/>
          <p14:tracePt t="41914" x="5737225" y="2492375"/>
          <p14:tracePt t="41938" x="5737225" y="2506663"/>
          <p14:tracePt t="41947" x="5753100" y="2536825"/>
          <p14:tracePt t="41964" x="5775325" y="2582863"/>
          <p14:tracePt t="41980" x="5775325" y="2598738"/>
          <p14:tracePt t="41996" x="5783263" y="2598738"/>
          <p14:tracePt t="42012" x="5783263" y="2613025"/>
          <p14:tracePt t="42029" x="5783263" y="2620963"/>
          <p14:tracePt t="42045" x="5783263" y="2636838"/>
          <p14:tracePt t="42062" x="5783263" y="2659063"/>
          <p14:tracePt t="42079" x="5783263" y="2682875"/>
          <p14:tracePt t="42096" x="5783263" y="2720975"/>
          <p14:tracePt t="42113" x="5783263" y="2735263"/>
          <p14:tracePt t="42129" x="5775325" y="2789238"/>
          <p14:tracePt t="42147" x="5745163" y="2841625"/>
          <p14:tracePt t="42164" x="5730875" y="2903538"/>
          <p14:tracePt t="42180" x="5715000" y="2925763"/>
          <p14:tracePt t="42196" x="5715000" y="2933700"/>
          <p14:tracePt t="42212" x="5707063" y="2941638"/>
          <p14:tracePt t="42234" x="5699125" y="2941638"/>
          <p14:tracePt t="42250" x="5692775" y="2949575"/>
          <p14:tracePt t="42262" x="5668963" y="2963863"/>
          <p14:tracePt t="42278" x="5630863" y="2987675"/>
          <p14:tracePt t="42296" x="5600700" y="3001963"/>
          <p14:tracePt t="42314" x="5578475" y="3017838"/>
          <p14:tracePt t="42314" x="5562600" y="3017838"/>
          <p14:tracePt t="42330" x="5524500" y="3017838"/>
          <p14:tracePt t="42346" x="5516563" y="3017838"/>
          <p14:tracePt t="42363" x="5508625" y="3017838"/>
          <p14:tracePt t="42386" x="5494338" y="3017838"/>
          <p14:tracePt t="42402" x="5486400" y="3017838"/>
          <p14:tracePt t="42412" x="5470525" y="3017838"/>
          <p14:tracePt t="42429" x="5432425" y="3001963"/>
          <p14:tracePt t="42445" x="5380038" y="2979738"/>
          <p14:tracePt t="42462" x="5349875" y="2971800"/>
          <p14:tracePt t="42479" x="5341938" y="2963863"/>
          <p14:tracePt t="42495" x="5334000" y="2955925"/>
          <p14:tracePt t="42514" x="5326063" y="2949575"/>
          <p14:tracePt t="42528" x="5311775" y="2933700"/>
          <p14:tracePt t="42546" x="5311775" y="2911475"/>
          <p14:tracePt t="42562" x="5295900" y="2879725"/>
          <p14:tracePt t="42579" x="5287963" y="2841625"/>
          <p14:tracePt t="42596" x="5287963" y="2827338"/>
          <p14:tracePt t="42612" x="5280025" y="2819400"/>
          <p14:tracePt t="42628" x="5280025" y="2811463"/>
          <p14:tracePt t="42645" x="5280025" y="2789238"/>
          <p14:tracePt t="42663" x="5280025" y="2765425"/>
          <p14:tracePt t="42679" x="5280025" y="2743200"/>
          <p14:tracePt t="42695" x="5280025" y="2720975"/>
          <p14:tracePt t="42712" x="5280025" y="2689225"/>
          <p14:tracePt t="42712" x="5280025" y="2674938"/>
          <p14:tracePt t="42730" x="5280025" y="2667000"/>
          <p14:tracePt t="42745" x="5280025" y="2644775"/>
          <p14:tracePt t="42762" x="5280025" y="2636838"/>
          <p14:tracePt t="42779" x="5280025" y="2628900"/>
          <p14:tracePt t="42795" x="5295900" y="2620963"/>
          <p14:tracePt t="42812" x="5303838" y="2606675"/>
          <p14:tracePt t="42829" x="5311775" y="2598738"/>
          <p14:tracePt t="42845" x="5318125" y="2590800"/>
          <p14:tracePt t="42865" x="5326063" y="2582863"/>
          <p14:tracePt t="42882" x="5334000" y="2574925"/>
          <p14:tracePt t="42894" x="5356225" y="2560638"/>
          <p14:tracePt t="42911" x="5394325" y="2536825"/>
          <p14:tracePt t="42928" x="5426075" y="2522538"/>
          <p14:tracePt t="42946" x="5432425" y="2522538"/>
          <p14:tracePt t="42962" x="5448300" y="2514600"/>
          <p14:tracePt t="42979" x="5456238" y="2506663"/>
          <p14:tracePt t="42996" x="5478463" y="2498725"/>
          <p14:tracePt t="43012" x="5502275" y="2492375"/>
          <p14:tracePt t="43028" x="5540375" y="2476500"/>
          <p14:tracePt t="43044" x="5546725" y="2476500"/>
          <p14:tracePt t="43060" x="5570538" y="2476500"/>
          <p14:tracePt t="43130" x="5592763" y="2492375"/>
          <p14:tracePt t="43138" x="5630863" y="2506663"/>
          <p14:tracePt t="43146" x="5699125" y="2544763"/>
          <p14:tracePt t="43164" x="5707063" y="2552700"/>
          <p14:tracePt t="43178" x="5707063" y="2568575"/>
          <p14:tracePt t="43210" x="5707063" y="2574925"/>
          <p14:tracePt t="43218" x="5707063" y="2598738"/>
          <p14:tracePt t="43228" x="5707063" y="2613025"/>
          <p14:tracePt t="43245" x="5707063" y="2644775"/>
          <p14:tracePt t="43261" x="5715000" y="2659063"/>
          <p14:tracePt t="43278" x="5722938" y="2674938"/>
          <p14:tracePt t="43294" x="5737225" y="2689225"/>
          <p14:tracePt t="43311" x="5737225" y="2720975"/>
          <p14:tracePt t="43328" x="5737225" y="2751138"/>
          <p14:tracePt t="43328" x="5737225" y="2765425"/>
          <p14:tracePt t="43346" x="5737225" y="2789238"/>
          <p14:tracePt t="43363" x="5722938" y="2811463"/>
          <p14:tracePt t="43363" x="5722938" y="2819400"/>
          <p14:tracePt t="43379" x="5722938" y="2849563"/>
          <p14:tracePt t="43395" x="5707063" y="2865438"/>
          <p14:tracePt t="43411" x="5699125" y="2873375"/>
          <p14:tracePt t="43427" x="5692775" y="2873375"/>
          <p14:tracePt t="43444" x="5684838" y="2887663"/>
          <p14:tracePt t="43461" x="5668963" y="2887663"/>
          <p14:tracePt t="43478" x="5661025" y="2895600"/>
          <p14:tracePt t="43494" x="5646738" y="2911475"/>
          <p14:tracePt t="43511" x="5622925" y="2911475"/>
          <p14:tracePt t="43528" x="5578475" y="2925763"/>
          <p14:tracePt t="43544" x="5562600" y="2925763"/>
          <p14:tracePt t="43560" x="5516563" y="2941638"/>
          <p14:tracePt t="43579" x="5502275" y="2941638"/>
          <p14:tracePt t="43594" x="5486400" y="2941638"/>
          <p14:tracePt t="43611" x="5456238" y="2941638"/>
          <p14:tracePt t="43628" x="5426075" y="2911475"/>
          <p14:tracePt t="43645" x="5311775" y="2841625"/>
          <p14:tracePt t="43662" x="5219700" y="2781300"/>
          <p14:tracePt t="43677" x="5211763" y="2765425"/>
          <p14:tracePt t="43694" x="5197475" y="2765425"/>
          <p14:tracePt t="43710" x="5197475" y="2759075"/>
          <p14:tracePt t="43738" x="5197475" y="2751138"/>
          <p14:tracePt t="43746" x="5197475" y="2735263"/>
          <p14:tracePt t="43760" x="5189538" y="2720975"/>
          <p14:tracePt t="43778" x="5181600" y="2689225"/>
          <p14:tracePt t="43795" x="5173663" y="2674938"/>
          <p14:tracePt t="43811" x="5165725" y="2620963"/>
          <p14:tracePt t="43828" x="5159375" y="2590800"/>
          <p14:tracePt t="43844" x="5159375" y="2574925"/>
          <p14:tracePt t="43874" x="5159375" y="2560638"/>
          <p14:tracePt t="43881" x="5159375" y="2552700"/>
          <p14:tracePt t="43897" x="5159375" y="2544763"/>
          <p14:tracePt t="43910" x="5159375" y="2522538"/>
          <p14:tracePt t="43927" x="5173663" y="2498725"/>
          <p14:tracePt t="43962" x="5189538" y="2484438"/>
          <p14:tracePt t="43978" x="5189538" y="2476500"/>
          <p14:tracePt t="43986" x="5203825" y="2468563"/>
          <p14:tracePt t="43995" x="5227638" y="2460625"/>
          <p14:tracePt t="44011" x="5235575" y="2460625"/>
          <p14:tracePt t="44033" x="5241925" y="2460625"/>
          <p14:tracePt t="44058" x="5257800" y="2460625"/>
          <p14:tracePt t="44090" x="5280025" y="2460625"/>
          <p14:tracePt t="44098" x="5295900" y="2460625"/>
          <p14:tracePt t="44110" x="5326063" y="2460625"/>
          <p14:tracePt t="44127" x="5326063" y="2476500"/>
          <p14:tracePt t="44482" x="5326063" y="2484438"/>
          <p14:tracePt t="46132" x="5326063" y="2498725"/>
          <p14:tracePt t="46450" x="5326063" y="2514600"/>
          <p14:tracePt t="46578" x="5318125" y="2522538"/>
          <p14:tracePt t="46602" x="5311775" y="2530475"/>
          <p14:tracePt t="46618" x="5303838" y="2536825"/>
          <p14:tracePt t="46650" x="5303838" y="2544763"/>
          <p14:tracePt t="46690" x="5295900" y="2544763"/>
          <p14:tracePt t="46698" x="5287963" y="2552700"/>
          <p14:tracePt t="46722" x="5280025" y="2552700"/>
          <p14:tracePt t="46730" x="5257800" y="2560638"/>
          <p14:tracePt t="46762" x="5249863" y="2560638"/>
          <p14:tracePt t="46786" x="5241925" y="2560638"/>
          <p14:tracePt t="46802" x="5235575" y="2568575"/>
          <p14:tracePt t="46810" x="5219700" y="2568575"/>
          <p14:tracePt t="46824" x="5203825" y="2582863"/>
          <p14:tracePt t="46841" x="5165725" y="2613025"/>
          <p14:tracePt t="46862" x="5135563" y="2628900"/>
          <p14:tracePt t="46875" x="5097463" y="2651125"/>
          <p14:tracePt t="46892" x="5083175" y="2667000"/>
          <p14:tracePt t="46907" x="5075238" y="2674938"/>
          <p14:tracePt t="46924" x="5059363" y="2682875"/>
          <p14:tracePt t="46970" x="5045075" y="2689225"/>
          <p14:tracePt t="46978" x="5037138" y="2697163"/>
          <p14:tracePt t="46990" x="4983163" y="2735263"/>
          <p14:tracePt t="47007" x="4953000" y="2751138"/>
          <p14:tracePt t="47024" x="4930775" y="2765425"/>
          <p14:tracePt t="47024" x="4906963" y="2765425"/>
          <p14:tracePt t="47042" x="4899025" y="2765425"/>
          <p14:tracePt t="47057" x="4899025" y="2773363"/>
          <p14:tracePt t="47074" x="4892675" y="2781300"/>
          <p14:tracePt t="47122" x="4884738" y="2781300"/>
          <p14:tracePt t="47130" x="4876800" y="2789238"/>
          <p14:tracePt t="47140" x="4846638" y="2811463"/>
          <p14:tracePt t="47157" x="4838700" y="2819400"/>
          <p14:tracePt t="47175" x="4838700" y="2827338"/>
          <p14:tracePt t="47802" x="4854575" y="2827338"/>
          <p14:tracePt t="47842" x="4854575" y="2819400"/>
          <p14:tracePt t="47850" x="4860925" y="2819400"/>
          <p14:tracePt t="47862" x="4860925" y="2811463"/>
          <p14:tracePt t="47873" x="4868863" y="2797175"/>
          <p14:tracePt t="47890" x="4868863" y="2789238"/>
          <p14:tracePt t="47906" x="4868863" y="2781300"/>
          <p14:tracePt t="47923" x="4876800" y="2773363"/>
          <p14:tracePt t="47939" x="4876800" y="2765425"/>
          <p14:tracePt t="47956" x="4884738" y="2759075"/>
          <p14:tracePt t="47978" x="4884738" y="2751138"/>
          <p14:tracePt t="48002" x="4899025" y="2735263"/>
          <p14:tracePt t="48026" x="4899025" y="2727325"/>
          <p14:tracePt t="48034" x="4899025" y="2720975"/>
          <p14:tracePt t="48042" x="4914900" y="2713038"/>
          <p14:tracePt t="48058" x="4914900" y="2705100"/>
          <p14:tracePt t="48074" x="4914900" y="2697163"/>
          <p14:tracePt t="48089" x="4914900" y="2682875"/>
          <p14:tracePt t="48107" x="4930775" y="2667000"/>
          <p14:tracePt t="48124" x="4930775" y="2651125"/>
          <p14:tracePt t="48140" x="4930775" y="2636838"/>
          <p14:tracePt t="48156" x="4930775" y="2606675"/>
          <p14:tracePt t="48174" x="4930775" y="2574925"/>
          <p14:tracePt t="48190" x="4930775" y="2536825"/>
          <p14:tracePt t="48206" x="4930775" y="2522538"/>
          <p14:tracePt t="48223" x="4930775" y="2506663"/>
          <p14:tracePt t="48239" x="4930775" y="2492375"/>
          <p14:tracePt t="48256" x="4930775" y="2476500"/>
          <p14:tracePt t="48272" x="4922838" y="2468563"/>
          <p14:tracePt t="48289" x="4922838" y="2460625"/>
          <p14:tracePt t="48354" x="4914900" y="2454275"/>
          <p14:tracePt t="48370" x="4906963" y="2438400"/>
          <p14:tracePt t="48378" x="4899025" y="2430463"/>
          <p14:tracePt t="48394" x="4899025" y="2422525"/>
          <p14:tracePt t="48405" x="4899025" y="2416175"/>
          <p14:tracePt t="48482" x="4884738" y="2400300"/>
          <p14:tracePt t="48490" x="4854575" y="2362200"/>
          <p14:tracePt t="48506" x="4838700" y="2354263"/>
          <p14:tracePt t="48523" x="4830763" y="2346325"/>
          <p14:tracePt t="48540" x="4822825" y="2339975"/>
          <p14:tracePt t="48555" x="4816475" y="2332038"/>
          <p14:tracePt t="48572" x="4808538" y="2324100"/>
          <p14:tracePt t="48602" x="4800600" y="2316163"/>
          <p14:tracePt t="48618" x="4792663" y="2316163"/>
          <p14:tracePt t="48634" x="4778375" y="2316163"/>
          <p14:tracePt t="48650" x="4762500" y="2316163"/>
          <p14:tracePt t="48658" x="4762500" y="2308225"/>
          <p14:tracePt t="48672" x="4754563" y="2308225"/>
          <p14:tracePt t="48689" x="4746625" y="2308225"/>
          <p14:tracePt t="48722" x="4732338" y="2308225"/>
          <p14:tracePt t="48739" x="4716463" y="2308225"/>
          <p14:tracePt t="48746" x="4708525" y="2308225"/>
          <p14:tracePt t="48762" x="4702175" y="2308225"/>
          <p14:tracePt t="48778" x="4694238" y="2308225"/>
          <p14:tracePt t="48789" x="4686300" y="2308225"/>
          <p14:tracePt t="48810" x="4678363" y="2308225"/>
          <p14:tracePt t="48822" x="4670425" y="2308225"/>
          <p14:tracePt t="48838" x="4664075" y="2308225"/>
          <p14:tracePt t="48858" x="4664075" y="2301875"/>
          <p14:tracePt t="48873" x="4656138" y="2293938"/>
          <p14:tracePt t="48890" x="4648200" y="2293938"/>
          <p14:tracePt t="48907" x="4632325" y="2293938"/>
          <p14:tracePt t="48923" x="4610100" y="2293938"/>
          <p14:tracePt t="48939" x="4572000" y="2293938"/>
          <p14:tracePt t="48956" x="4556125" y="2293938"/>
          <p14:tracePt t="48972" x="4541838" y="2293938"/>
          <p14:tracePt t="48988" x="4525963" y="2293938"/>
          <p14:tracePt t="49005" x="4518025" y="2293938"/>
          <p14:tracePt t="49074" x="4503738" y="2293938"/>
          <p14:tracePt t="49082" x="4479925" y="2293938"/>
          <p14:tracePt t="49090" x="4457700" y="2293938"/>
          <p14:tracePt t="49105" x="4305300" y="2270125"/>
          <p14:tracePt t="49123" x="4259263" y="2270125"/>
          <p14:tracePt t="49140" x="4244975" y="2270125"/>
          <p14:tracePt t="49156" x="4237038" y="2270125"/>
          <p14:tracePt t="49172" x="4229100" y="2270125"/>
          <p14:tracePt t="49202" x="4213225" y="2270125"/>
          <p14:tracePt t="49210" x="4206875" y="2270125"/>
          <p14:tracePt t="49221" x="4183063" y="2270125"/>
          <p14:tracePt t="49238" x="4144963" y="2270125"/>
          <p14:tracePt t="49255" x="4060825" y="2270125"/>
          <p14:tracePt t="49272" x="3962400" y="2270125"/>
          <p14:tracePt t="49289" x="3840163" y="2270125"/>
          <p14:tracePt t="49306" x="3787775" y="2270125"/>
          <p14:tracePt t="49323" x="3771900" y="2270125"/>
          <p14:tracePt t="49339" x="3749675" y="2270125"/>
          <p14:tracePt t="49356" x="3725863" y="2270125"/>
          <p14:tracePt t="49372" x="3673475" y="2270125"/>
          <p14:tracePt t="49388" x="3589338" y="2270125"/>
          <p14:tracePt t="49405" x="3527425" y="2270125"/>
          <p14:tracePt t="49422" x="3451225" y="2270125"/>
          <p14:tracePt t="49438" x="3368675" y="2270125"/>
          <p14:tracePt t="49455" x="3306763" y="2270125"/>
          <p14:tracePt t="49472" x="3238500" y="2270125"/>
          <p14:tracePt t="49488" x="3184525" y="2270125"/>
          <p14:tracePt t="49488" x="3162300" y="2270125"/>
          <p14:tracePt t="49507" x="3124200" y="2270125"/>
          <p14:tracePt t="49523" x="3078163" y="2270125"/>
          <p14:tracePt t="49539" x="3040063" y="2255838"/>
          <p14:tracePt t="49556" x="2979738" y="2247900"/>
          <p14:tracePt t="49572" x="2933700" y="2247900"/>
          <p14:tracePt t="49588" x="2895600" y="2247900"/>
          <p14:tracePt t="49605" x="2865438" y="2247900"/>
          <p14:tracePt t="49621" x="2827338" y="2239963"/>
          <p14:tracePt t="49638" x="2773363" y="2239963"/>
          <p14:tracePt t="49655" x="2743200" y="2239963"/>
          <p14:tracePt t="49672" x="2689225" y="2239963"/>
          <p14:tracePt t="49688" x="2628900" y="2239963"/>
          <p14:tracePt t="49688" x="2598738" y="2239963"/>
          <p14:tracePt t="49706" x="2530475" y="2239963"/>
          <p14:tracePt t="49723" x="2492375" y="2239963"/>
          <p14:tracePt t="49739" x="2476500" y="2239963"/>
          <p14:tracePt t="49755" x="2460625" y="2239963"/>
          <p14:tracePt t="49771" x="2422525" y="2247900"/>
          <p14:tracePt t="49788" x="2416175" y="2247900"/>
          <p14:tracePt t="49804" x="2384425" y="2247900"/>
          <p14:tracePt t="49821" x="2354263" y="2255838"/>
          <p14:tracePt t="49838" x="2301875" y="2286000"/>
          <p14:tracePt t="49856" x="2239963" y="2293938"/>
          <p14:tracePt t="49872" x="2209800" y="2301875"/>
          <p14:tracePt t="49888" x="2193925" y="2308225"/>
          <p14:tracePt t="49905" x="2179638" y="2316163"/>
          <p14:tracePt t="49921" x="2171700" y="2324100"/>
          <p14:tracePt t="50010" x="2163763" y="2324100"/>
          <p14:tracePt t="50018" x="2171700" y="2324100"/>
          <p14:tracePt t="50130" x="2179638" y="2324100"/>
          <p14:tracePt t="50138" x="2193925" y="2324100"/>
          <p14:tracePt t="50154" x="2201863" y="2324100"/>
          <p14:tracePt t="50172" x="2217738" y="2324100"/>
          <p14:tracePt t="50178" x="2225675" y="2324100"/>
          <p14:tracePt t="50194" x="2232025" y="2324100"/>
          <p14:tracePt t="50234" x="2239963" y="2316163"/>
          <p14:tracePt t="50250" x="2255838" y="2308225"/>
          <p14:tracePt t="50258" x="2263775" y="2308225"/>
          <p14:tracePt t="50274" x="2278063" y="2308225"/>
          <p14:tracePt t="50306" x="2278063" y="2301875"/>
          <p14:tracePt t="50314" x="2286000" y="2301875"/>
          <p14:tracePt t="50322" x="2301875" y="2301875"/>
          <p14:tracePt t="50338" x="2308225" y="2301875"/>
          <p14:tracePt t="50355" x="2316163" y="2293938"/>
          <p14:tracePt t="50371" x="2324100" y="2293938"/>
          <p14:tracePt t="50388" x="2339975" y="2286000"/>
          <p14:tracePt t="50404" x="2362200" y="2278063"/>
          <p14:tracePt t="50421" x="2378075" y="2270125"/>
          <p14:tracePt t="50437" x="2384425" y="2270125"/>
          <p14:tracePt t="50453" x="2392363" y="2263775"/>
          <p14:tracePt t="50470" x="2400300" y="2263775"/>
          <p14:tracePt t="50490" x="2408238" y="2263775"/>
          <p14:tracePt t="50504" x="2422525" y="2255838"/>
          <p14:tracePt t="50504" x="2430463" y="2255838"/>
          <p14:tracePt t="50523" x="2492375" y="2232025"/>
          <p14:tracePt t="50538" x="2530475" y="2232025"/>
          <p14:tracePt t="50553" x="2598738" y="2232025"/>
          <p14:tracePt t="50571" x="2620963" y="2232025"/>
          <p14:tracePt t="50588" x="2651125" y="2217738"/>
          <p14:tracePt t="50604" x="2682875" y="2217738"/>
          <p14:tracePt t="50620" x="2727325" y="2217738"/>
          <p14:tracePt t="50637" x="2781300" y="2217738"/>
          <p14:tracePt t="50654" x="2879725" y="2217738"/>
          <p14:tracePt t="50671" x="2979738" y="2217738"/>
          <p14:tracePt t="50687" x="3040063" y="2217738"/>
          <p14:tracePt t="50704" x="3063875" y="2225675"/>
          <p14:tracePt t="50721" x="3070225" y="2225675"/>
          <p14:tracePt t="50737" x="3086100" y="2225675"/>
          <p14:tracePt t="50778" x="3116263" y="2225675"/>
          <p14:tracePt t="50794" x="3132138" y="2225675"/>
          <p14:tracePt t="50802" x="3162300" y="2239963"/>
          <p14:tracePt t="50810" x="3192463" y="2247900"/>
          <p14:tracePt t="50820" x="3268663" y="2270125"/>
          <p14:tracePt t="50837" x="3322638" y="2278063"/>
          <p14:tracePt t="50854" x="3336925" y="2286000"/>
          <p14:tracePt t="50871" x="3360738" y="2286000"/>
          <p14:tracePt t="50887" x="3368675" y="2286000"/>
          <p14:tracePt t="50903" x="3382963" y="2293938"/>
          <p14:tracePt t="50938" x="3398838" y="2293938"/>
          <p14:tracePt t="50946" x="3429000" y="2293938"/>
          <p14:tracePt t="50954" x="3475038" y="2308225"/>
          <p14:tracePt t="50971" x="3513138" y="2324100"/>
          <p14:tracePt t="50987" x="3543300" y="2332038"/>
          <p14:tracePt t="51004" x="3551238" y="2339975"/>
          <p14:tracePt t="51020" x="3559175" y="2339975"/>
          <p14:tracePt t="51058" x="3589338" y="2339975"/>
          <p14:tracePt t="51066" x="3673475" y="2362200"/>
          <p14:tracePt t="51074" x="3741738" y="2370138"/>
          <p14:tracePt t="51086" x="3848100" y="2408238"/>
          <p14:tracePt t="51103" x="3886200" y="2408238"/>
          <p14:tracePt t="51120" x="3894138" y="2408238"/>
          <p14:tracePt t="51138" x="3902075" y="2408238"/>
          <p14:tracePt t="51210" x="3924300" y="2408238"/>
          <p14:tracePt t="51218" x="3970338" y="2416175"/>
          <p14:tracePt t="51226" x="3992563" y="2416175"/>
          <p14:tracePt t="51236" x="4008438" y="2422525"/>
          <p14:tracePt t="51253" x="4016375" y="2422525"/>
          <p14:tracePt t="51330" x="4022725" y="2422525"/>
          <p14:tracePt t="51346" x="4038600" y="2422525"/>
          <p14:tracePt t="51442" x="4046538" y="2422525"/>
          <p14:tracePt t="51450" x="4060825" y="2422525"/>
          <p14:tracePt t="51498" x="4068763" y="2422525"/>
          <p14:tracePt t="51514" x="4076700" y="2422525"/>
          <p14:tracePt t="51522" x="4084638" y="2422525"/>
          <p14:tracePt t="51536" x="4098925" y="2422525"/>
          <p14:tracePt t="51553" x="4130675" y="2422525"/>
          <p14:tracePt t="51571" x="4144963" y="2422525"/>
          <p14:tracePt t="51587" x="4160838" y="2416175"/>
          <p14:tracePt t="51603" x="4191000" y="2416175"/>
          <p14:tracePt t="51620" x="4229100" y="2416175"/>
          <p14:tracePt t="51636" x="4244975" y="2416175"/>
          <p14:tracePt t="51652" x="4251325" y="2416175"/>
          <p14:tracePt t="51669" x="4259263" y="2416175"/>
          <p14:tracePt t="51690" x="4267200" y="2400300"/>
          <p14:tracePt t="51702" x="4297363" y="2400300"/>
          <p14:tracePt t="51720" x="4359275" y="2400300"/>
          <p14:tracePt t="51736" x="4435475" y="2400300"/>
          <p14:tracePt t="51736" x="4457700" y="2400300"/>
          <p14:tracePt t="51755" x="4503738" y="2400300"/>
          <p14:tracePt t="51770" x="4511675" y="2400300"/>
          <p14:tracePt t="51858" x="4518025" y="2400300"/>
          <p14:tracePt t="51866" x="4525963" y="2400300"/>
          <p14:tracePt t="51874" x="4533900" y="2400300"/>
          <p14:tracePt t="51885" x="4541838" y="2400300"/>
          <p14:tracePt t="51901" x="4549775" y="2400300"/>
          <p14:tracePt t="51930" x="4564063" y="2400300"/>
          <p14:tracePt t="51954" x="4579938" y="2400300"/>
          <p14:tracePt t="51962" x="4594225" y="2400300"/>
          <p14:tracePt t="51978" x="4610100" y="2400300"/>
          <p14:tracePt t="51986" x="4648200" y="2400300"/>
          <p14:tracePt t="52004" x="4678363" y="2400300"/>
          <p14:tracePt t="52020" x="4686300" y="2400300"/>
          <p14:tracePt t="52090" x="4694238" y="2392363"/>
          <p14:tracePt t="52098" x="4702175" y="2392363"/>
          <p14:tracePt t="52106" x="4724400" y="2392363"/>
          <p14:tracePt t="52118" x="4808538" y="2384425"/>
          <p14:tracePt t="52136" x="4884738" y="2384425"/>
          <p14:tracePt t="52152" x="4899025" y="2384425"/>
          <p14:tracePt t="52169" x="4914900" y="2384425"/>
          <p14:tracePt t="52250" x="4922838" y="2384425"/>
          <p14:tracePt t="52258" x="4945063" y="2384425"/>
          <p14:tracePt t="52268" x="4983163" y="2384425"/>
          <p14:tracePt t="52285" x="4991100" y="2384425"/>
          <p14:tracePt t="52302" x="4999038" y="2384425"/>
          <p14:tracePt t="52946" x="4999038" y="2400300"/>
          <p14:tracePt t="53106" x="4999038" y="2408238"/>
          <p14:tracePt t="53114" x="4999038" y="2422525"/>
          <p14:tracePt t="53122" x="4999038" y="2430463"/>
          <p14:tracePt t="53134" x="4999038" y="2446338"/>
          <p14:tracePt t="53151" x="4999038" y="2460625"/>
          <p14:tracePt t="53168" x="4999038" y="2468563"/>
          <p14:tracePt t="53186" x="4999038" y="2476500"/>
          <p14:tracePt t="53210" x="4999038" y="2492375"/>
          <p14:tracePt t="53282" x="4999038" y="2498725"/>
          <p14:tracePt t="53299" x="4999038" y="2514600"/>
          <p14:tracePt t="53306" x="4999038" y="2536825"/>
          <p14:tracePt t="53318" x="4991100" y="2560638"/>
          <p14:tracePt t="53333" x="4991100" y="2598738"/>
          <p14:tracePt t="53350" x="4983163" y="2636838"/>
          <p14:tracePt t="53367" x="4983163" y="2651125"/>
          <p14:tracePt t="53383" x="4975225" y="2667000"/>
          <p14:tracePt t="53400" x="4975225" y="2674938"/>
          <p14:tracePt t="53449" x="4968875" y="2682875"/>
          <p14:tracePt t="53457" x="4953000" y="2705100"/>
          <p14:tracePt t="53467" x="4937125" y="2727325"/>
          <p14:tracePt t="53483" x="4937125" y="2735263"/>
          <p14:tracePt t="53499" x="4937125" y="2773363"/>
          <p14:tracePt t="53517" x="4930775" y="2781300"/>
          <p14:tracePt t="53689" x="4914900" y="2781300"/>
          <p14:tracePt t="53929" x="4914900" y="2789238"/>
          <p14:tracePt t="53937" x="4906963" y="2797175"/>
          <p14:tracePt t="53949" x="4899025" y="2803525"/>
          <p14:tracePt t="53966" x="4892675" y="2811463"/>
          <p14:tracePt t="54057" x="4884738" y="2819400"/>
          <p14:tracePt t="54066" x="4868863" y="2827338"/>
          <p14:tracePt t="54075" x="4854575" y="2835275"/>
          <p14:tracePt t="54083" x="4838700" y="2849563"/>
          <p14:tracePt t="54099" x="4830763" y="2857500"/>
          <p14:tracePt t="54137" x="4830763" y="2865438"/>
          <p14:tracePt t="54522" x="4838700" y="2865438"/>
          <p14:tracePt t="55186" x="4830763" y="2865438"/>
          <p14:tracePt t="55802" x="4830763" y="2879725"/>
          <p14:tracePt t="55860" x="4822825" y="2879725"/>
          <p14:tracePt t="55866" x="4808538" y="2879725"/>
          <p14:tracePt t="55881" x="4762500" y="2903538"/>
          <p14:tracePt t="55899" x="4746625" y="2903538"/>
          <p14:tracePt t="55916" x="4732338" y="2903538"/>
          <p14:tracePt t="55931" x="4732338" y="2911475"/>
          <p14:tracePt t="55948" x="4716463" y="2911475"/>
          <p14:tracePt t="55966" x="4702175" y="2911475"/>
          <p14:tracePt t="55986" x="4686300" y="2911475"/>
          <p14:tracePt t="55998" x="4670425" y="2911475"/>
          <p14:tracePt t="56015" x="4618038" y="2911475"/>
          <p14:tracePt t="56032" x="4602163" y="2925763"/>
          <p14:tracePt t="56048" x="4587875" y="2933700"/>
          <p14:tracePt t="56065" x="4579938" y="2933700"/>
          <p14:tracePt t="56098" x="4572000" y="2933700"/>
          <p14:tracePt t="56115" x="4564063" y="2933700"/>
          <p14:tracePt t="56122" x="4549775" y="2933700"/>
          <p14:tracePt t="56132" x="4518025" y="2941638"/>
          <p14:tracePt t="56148" x="4495800" y="2949575"/>
          <p14:tracePt t="56165" x="4457700" y="2949575"/>
          <p14:tracePt t="56181" x="4427538" y="2949575"/>
          <p14:tracePt t="56199" x="4381500" y="2949575"/>
          <p14:tracePt t="56215" x="4359275" y="2949575"/>
          <p14:tracePt t="56231" x="4351338" y="2949575"/>
          <p14:tracePt t="56248" x="4327525" y="2949575"/>
          <p14:tracePt t="56265" x="4305300" y="2949575"/>
          <p14:tracePt t="56265" x="4283075" y="2949575"/>
          <p14:tracePt t="56282" x="4237038" y="2949575"/>
          <p14:tracePt t="56299" x="4137025" y="2949575"/>
          <p14:tracePt t="56316" x="4046538" y="2949575"/>
          <p14:tracePt t="56332" x="3970338" y="2949575"/>
          <p14:tracePt t="56348" x="3916363" y="2949575"/>
          <p14:tracePt t="56365" x="3878263" y="2949575"/>
          <p14:tracePt t="56381" x="3848100" y="2949575"/>
          <p14:tracePt t="56398" x="3840163" y="2949575"/>
          <p14:tracePt t="56418" x="3817938" y="2949575"/>
          <p14:tracePt t="56431" x="3771900" y="2949575"/>
          <p14:tracePt t="56448" x="3673475" y="2963863"/>
          <p14:tracePt t="56465" x="3573463" y="2963863"/>
          <p14:tracePt t="56483" x="3551238" y="2963863"/>
          <p14:tracePt t="56499" x="3513138" y="2963863"/>
          <p14:tracePt t="56515" x="3482975" y="2963863"/>
          <p14:tracePt t="56532" x="3467100" y="2963863"/>
          <p14:tracePt t="56561" x="3436938" y="2963863"/>
          <p14:tracePt t="56578" x="3421063" y="2963863"/>
          <p14:tracePt t="56586" x="3390900" y="2963863"/>
          <p14:tracePt t="56597" x="3306763" y="2963863"/>
          <p14:tracePt t="56614" x="3200400" y="2963863"/>
          <p14:tracePt t="56631" x="3063875" y="2963863"/>
          <p14:tracePt t="56648" x="2987675" y="2949575"/>
          <p14:tracePt t="56665" x="2971800" y="2949575"/>
          <p14:tracePt t="56680" x="2963863" y="2949575"/>
          <p14:tracePt t="56697" x="2941638" y="2949575"/>
          <p14:tracePt t="56714" x="2917825" y="2949575"/>
          <p14:tracePt t="56732" x="2879725" y="2949575"/>
          <p14:tracePt t="56748" x="2819400" y="2949575"/>
          <p14:tracePt t="56765" x="2720975" y="2949575"/>
          <p14:tracePt t="56781" x="2568575" y="2949575"/>
          <p14:tracePt t="56797" x="2492375" y="2963863"/>
          <p14:tracePt t="56814" x="2430463" y="2971800"/>
          <p14:tracePt t="56831" x="2392363" y="2971800"/>
          <p14:tracePt t="56848" x="2362200" y="2979738"/>
          <p14:tracePt t="56867" x="2354263" y="2979738"/>
          <p14:tracePt t="56880" x="2301875" y="2979738"/>
          <p14:tracePt t="56899" x="2270125" y="2979738"/>
          <p14:tracePt t="56915" x="2217738" y="2979738"/>
          <p14:tracePt t="56931" x="2155825" y="2987675"/>
          <p14:tracePt t="56948" x="2103438" y="2987675"/>
          <p14:tracePt t="56964" x="2073275" y="2994025"/>
          <p14:tracePt t="56981" x="2049463" y="2994025"/>
          <p14:tracePt t="56997" x="2041525" y="3001963"/>
          <p14:tracePt t="57014" x="2035175" y="3001963"/>
          <p14:tracePt t="57030" x="2019300" y="3001963"/>
          <p14:tracePt t="57047" x="1997075" y="3001963"/>
          <p14:tracePt t="57064" x="1989138" y="3001963"/>
          <p14:tracePt t="57080" x="1958975" y="3001963"/>
          <p14:tracePt t="57098" x="1927225" y="3001963"/>
          <p14:tracePt t="57115" x="1912938" y="3001963"/>
          <p14:tracePt t="57130" x="1882775" y="3001963"/>
          <p14:tracePt t="57148" x="1851025" y="2987675"/>
          <p14:tracePt t="57164" x="1790700" y="2963863"/>
          <p14:tracePt t="57180" x="1698625" y="2933700"/>
          <p14:tracePt t="57197" x="1622425" y="2903538"/>
          <p14:tracePt t="57215" x="1584325" y="2895600"/>
          <p14:tracePt t="57231" x="1562100" y="2887663"/>
          <p14:tracePt t="57247" x="1524000" y="2865438"/>
          <p14:tracePt t="57264" x="1508125" y="2865438"/>
          <p14:tracePt t="57280" x="1431925" y="2819400"/>
          <p14:tracePt t="57280" x="1417638" y="2819400"/>
          <p14:tracePt t="57298" x="1387475" y="2803525"/>
          <p14:tracePt t="57313" x="1333500" y="2789238"/>
          <p14:tracePt t="57331" x="1317625" y="2789238"/>
          <p14:tracePt t="57347" x="1311275" y="2789238"/>
          <p14:tracePt t="57364" x="1311275" y="2773363"/>
          <p14:tracePt t="57402" x="1303338" y="2765425"/>
          <p14:tracePt t="57410" x="1287463" y="2743200"/>
          <p14:tracePt t="57418" x="1273175" y="2720975"/>
          <p14:tracePt t="57430" x="1241425" y="2689225"/>
          <p14:tracePt t="57447" x="1241425" y="2674938"/>
          <p14:tracePt t="57463" x="1241425" y="2659063"/>
          <p14:tracePt t="57480" x="1241425" y="2644775"/>
          <p14:tracePt t="57496" x="1241425" y="2598738"/>
          <p14:tracePt t="57515" x="1241425" y="2574925"/>
          <p14:tracePt t="57531" x="1249363" y="2552700"/>
          <p14:tracePt t="57547" x="1279525" y="2514600"/>
          <p14:tracePt t="57564" x="1317625" y="2476500"/>
          <p14:tracePt t="57580" x="1333500" y="2460625"/>
          <p14:tracePt t="57597" x="1349375" y="2446338"/>
          <p14:tracePt t="57626" x="1355725" y="2446338"/>
          <p14:tracePt t="57642" x="1363663" y="2438400"/>
          <p14:tracePt t="57650" x="1379538" y="2422525"/>
          <p14:tracePt t="57663" x="1393825" y="2422525"/>
          <p14:tracePt t="57680" x="1417638" y="2400300"/>
          <p14:tracePt t="57680" x="1439863" y="2384425"/>
          <p14:tracePt t="57699" x="1455738" y="2370138"/>
          <p14:tracePt t="57714" x="1485900" y="2354263"/>
          <p14:tracePt t="57731" x="1501775" y="2354263"/>
          <p14:tracePt t="57747" x="1546225" y="2332038"/>
          <p14:tracePt t="57764" x="1600200" y="2332038"/>
          <p14:tracePt t="57780" x="1630363" y="2324100"/>
          <p14:tracePt t="57797" x="1668463" y="2316163"/>
          <p14:tracePt t="57813" x="1698625" y="2316163"/>
          <p14:tracePt t="57830" x="1730375" y="2308225"/>
          <p14:tracePt t="57846" x="1760538" y="2308225"/>
          <p14:tracePt t="57864" x="1836738" y="2301875"/>
          <p14:tracePt t="57880" x="1905000" y="2301875"/>
          <p14:tracePt t="57897" x="1973263" y="2301875"/>
          <p14:tracePt t="57897" x="1989138" y="2301875"/>
          <p14:tracePt t="57914" x="2041525" y="2301875"/>
          <p14:tracePt t="57931" x="2095500" y="2301875"/>
          <p14:tracePt t="57947" x="2133600" y="2301875"/>
          <p14:tracePt t="57964" x="2141538" y="2301875"/>
          <p14:tracePt t="57979" x="2149475" y="2301875"/>
          <p14:tracePt t="58018" x="2155825" y="2301875"/>
          <p14:tracePt t="58026" x="2187575" y="2301875"/>
          <p14:tracePt t="58041" x="2209800" y="2301875"/>
          <p14:tracePt t="58049" x="2247900" y="2301875"/>
          <p14:tracePt t="58061" x="2332038" y="2301875"/>
          <p14:tracePt t="58079" x="2384425" y="2301875"/>
          <p14:tracePt t="58096" x="2408238" y="2301875"/>
          <p14:tracePt t="58096" x="2422525" y="2301875"/>
          <p14:tracePt t="58114" x="2430463" y="2301875"/>
          <p14:tracePt t="58129" x="2468563" y="2286000"/>
          <p14:tracePt t="58147" x="2514600" y="2286000"/>
          <p14:tracePt t="58163" x="2560638" y="2286000"/>
          <p14:tracePt t="58180" x="2628900" y="2270125"/>
          <p14:tracePt t="58198" x="2720975" y="2270125"/>
          <p14:tracePt t="58213" x="2773363" y="2263775"/>
          <p14:tracePt t="58229" x="2797175" y="2263775"/>
          <p14:tracePt t="58245" x="2811463" y="2263775"/>
          <p14:tracePt t="58262" x="2819400" y="2263775"/>
          <p14:tracePt t="58279" x="2857500" y="2263775"/>
          <p14:tracePt t="58296" x="2917825" y="2263775"/>
          <p14:tracePt t="58296" x="2955925" y="2263775"/>
          <p14:tracePt t="58314" x="3009900" y="2270125"/>
          <p14:tracePt t="58329" x="3184525" y="2308225"/>
          <p14:tracePt t="58347" x="3230563" y="2316163"/>
          <p14:tracePt t="58363" x="3246438" y="2316163"/>
          <p14:tracePt t="58380" x="3254375" y="2324100"/>
          <p14:tracePt t="58458" x="3268663" y="2332038"/>
          <p14:tracePt t="58474" x="3268663" y="2339975"/>
          <p14:tracePt t="58554" x="3268663" y="2354263"/>
          <p14:tracePt t="58562" x="3268663" y="2362200"/>
          <p14:tracePt t="58570" x="3292475" y="2384425"/>
          <p14:tracePt t="58580" x="3306763" y="2400300"/>
          <p14:tracePt t="58596" x="3330575" y="2468563"/>
          <p14:tracePt t="58613" x="3390900" y="2552700"/>
          <p14:tracePt t="58629" x="3436938" y="2636838"/>
          <p14:tracePt t="58645" x="3475038" y="2682875"/>
          <p14:tracePt t="58662" x="3489325" y="2713038"/>
          <p14:tracePt t="58679" x="3489325" y="2727325"/>
          <p14:tracePt t="58698" x="3489325" y="2735263"/>
          <p14:tracePt t="58712" x="3475038" y="2773363"/>
          <p14:tracePt t="58712" x="3436938" y="2811463"/>
          <p14:tracePt t="58731" x="3429000" y="2835275"/>
          <p14:tracePt t="58745" x="3406775" y="2963863"/>
          <p14:tracePt t="58763" x="3390900" y="3017838"/>
          <p14:tracePt t="58779" x="3390900" y="3032125"/>
          <p14:tracePt t="58796" x="3382963" y="3032125"/>
          <p14:tracePt t="59514" x="3368675" y="3048000"/>
          <p14:tracePt t="59530" x="3360738" y="3063875"/>
          <p14:tracePt t="59538" x="3336925" y="3108325"/>
          <p14:tracePt t="59545" x="3314700" y="3140075"/>
          <p14:tracePt t="59560" x="3268663" y="3184525"/>
          <p14:tracePt t="59579" x="3246438" y="3200400"/>
          <p14:tracePt t="59595" x="3230563" y="3216275"/>
          <p14:tracePt t="59612" x="3222625" y="3216275"/>
          <p14:tracePt t="59692" x="3216275" y="3216275"/>
          <p14:tracePt t="59698" x="3184525" y="3230563"/>
          <p14:tracePt t="59711" x="3132138" y="3260725"/>
          <p14:tracePt t="59728" x="3101975" y="3268663"/>
          <p14:tracePt t="59745" x="3086100" y="3268663"/>
          <p14:tracePt t="59770" x="3063875" y="3268663"/>
          <p14:tracePt t="59794" x="3055938" y="3268663"/>
          <p14:tracePt t="59802" x="3040063" y="3268663"/>
          <p14:tracePt t="59818" x="3025775" y="3254375"/>
          <p14:tracePt t="59828" x="2971800" y="3246438"/>
          <p14:tracePt t="59844" x="2873375" y="3238500"/>
          <p14:tracePt t="59862" x="2773363" y="3238500"/>
          <p14:tracePt t="59877" x="2651125" y="3238500"/>
          <p14:tracePt t="59893" x="2552700" y="3238500"/>
          <p14:tracePt t="59911" x="2484438" y="3238500"/>
          <p14:tracePt t="59928" x="2430463" y="3216275"/>
          <p14:tracePt t="59944" x="2422525" y="3216275"/>
          <p14:tracePt t="59961" x="2416175" y="3216275"/>
          <p14:tracePt t="59978" x="2400300" y="3216275"/>
          <p14:tracePt t="59995" x="2378075" y="3216275"/>
          <p14:tracePt t="60012" x="2339975" y="3216275"/>
          <p14:tracePt t="60028" x="2263775" y="3238500"/>
          <p14:tracePt t="60045" x="2217738" y="3246438"/>
          <p14:tracePt t="60061" x="2163763" y="3246438"/>
          <p14:tracePt t="60077" x="2087563" y="3246438"/>
          <p14:tracePt t="60094" x="2027238" y="3216275"/>
          <p14:tracePt t="60111" x="1951038" y="3162300"/>
          <p14:tracePt t="60128" x="1943100" y="3146425"/>
          <p14:tracePt t="60144" x="1927225" y="3146425"/>
          <p14:tracePt t="60144" x="1920875" y="3146425"/>
          <p14:tracePt t="60163" x="1912938" y="3146425"/>
          <p14:tracePt t="60177" x="1851025" y="3146425"/>
          <p14:tracePt t="60196" x="1790700" y="3146425"/>
          <p14:tracePt t="60211" x="1698625" y="3146425"/>
          <p14:tracePt t="60228" x="1668463" y="3146425"/>
          <p14:tracePt t="60245" x="1660525" y="3146425"/>
          <p14:tracePt t="60260" x="1654175" y="3146425"/>
          <p14:tracePt t="60277" x="1646238" y="3146425"/>
          <p14:tracePt t="60293" x="1638300" y="3146425"/>
          <p14:tracePt t="60310" x="1630363" y="3146425"/>
          <p14:tracePt t="60327" x="1600200" y="3154363"/>
          <p14:tracePt t="60344" x="1570038" y="3154363"/>
          <p14:tracePt t="60361" x="1584325" y="3154363"/>
          <p14:tracePt t="60434" x="1600200" y="3146425"/>
          <p14:tracePt t="60442" x="1608138" y="3140075"/>
          <p14:tracePt t="60450" x="1616075" y="3140075"/>
          <p14:tracePt t="60460" x="1638300" y="3124200"/>
          <p14:tracePt t="60477" x="1668463" y="3108325"/>
          <p14:tracePt t="60494" x="1722438" y="3108325"/>
          <p14:tracePt t="60510" x="1828800" y="3094038"/>
          <p14:tracePt t="60527" x="1981200" y="3094038"/>
          <p14:tracePt t="60543" x="2087563" y="3094038"/>
          <p14:tracePt t="60559" x="2125663" y="3094038"/>
          <p14:tracePt t="60576" x="2141538" y="3086100"/>
          <p14:tracePt t="60593" x="2155825" y="3078163"/>
          <p14:tracePt t="60611" x="2163763" y="3078163"/>
          <p14:tracePt t="60627" x="2217738" y="3070225"/>
          <p14:tracePt t="60644" x="2263775" y="3063875"/>
          <p14:tracePt t="60660" x="2286000" y="3055938"/>
          <p14:tracePt t="60677" x="2293938" y="3055938"/>
          <p14:tracePt t="60694" x="2301875" y="3055938"/>
          <p14:tracePt t="60710" x="2308225" y="3055938"/>
          <p14:tracePt t="60730" x="2324100" y="3055938"/>
          <p14:tracePt t="60746" x="2332038" y="3055938"/>
          <p14:tracePt t="60762" x="2339975" y="3055938"/>
          <p14:tracePt t="60776" x="2362200" y="3048000"/>
          <p14:tracePt t="60776" x="2370138" y="3048000"/>
          <p14:tracePt t="60795" x="2392363" y="3048000"/>
          <p14:tracePt t="60811" x="2416175" y="3048000"/>
          <p14:tracePt t="60827" x="2430463" y="3048000"/>
          <p14:tracePt t="60844" x="2454275" y="3048000"/>
          <p14:tracePt t="60861" x="2484438" y="3048000"/>
          <p14:tracePt t="60877" x="2514600" y="3048000"/>
          <p14:tracePt t="60893" x="2544763" y="3048000"/>
          <p14:tracePt t="60910" x="2590800" y="3063875"/>
          <p14:tracePt t="60927" x="2667000" y="3070225"/>
          <p14:tracePt t="60943" x="2682875" y="3078163"/>
          <p14:tracePt t="60960" x="2689225" y="3078163"/>
          <p14:tracePt t="60994" x="2697163" y="3078163"/>
          <p14:tracePt t="61010" x="2713038" y="3086100"/>
          <p14:tracePt t="61018" x="2735263" y="3101975"/>
          <p14:tracePt t="61027" x="2781300" y="3124200"/>
          <p14:tracePt t="61044" x="2811463" y="3132138"/>
          <p14:tracePt t="61060" x="2835275" y="3146425"/>
          <p14:tracePt t="61077" x="2835275" y="3154363"/>
          <p14:tracePt t="61130" x="2835275" y="3162300"/>
          <p14:tracePt t="61154" x="2835275" y="3170238"/>
          <p14:tracePt t="61170" x="2835275" y="3178175"/>
          <p14:tracePt t="61178" x="2835275" y="3184525"/>
          <p14:tracePt t="61178" x="2835275" y="3192463"/>
          <p14:tracePt t="61196" x="2849563" y="3200400"/>
          <p14:tracePt t="61210" x="2849563" y="3222625"/>
          <p14:tracePt t="61228" x="2857500" y="3260725"/>
          <p14:tracePt t="61244" x="2865438" y="3292475"/>
          <p14:tracePt t="61260" x="2865438" y="3306763"/>
          <p14:tracePt t="61277" x="2865438" y="3322638"/>
          <p14:tracePt t="61293" x="2865438" y="3336925"/>
          <p14:tracePt t="61310" x="2865438" y="3344863"/>
          <p14:tracePt t="61326" x="2865438" y="3375025"/>
          <p14:tracePt t="61344" x="2865438" y="3390900"/>
          <p14:tracePt t="61359" x="2865438" y="3421063"/>
          <p14:tracePt t="61359" x="2865438" y="3436938"/>
          <p14:tracePt t="61378" x="2865438" y="3444875"/>
          <p14:tracePt t="61394" x="2865438" y="3467100"/>
          <p14:tracePt t="61410" x="2865438" y="3482975"/>
          <p14:tracePt t="61427" x="2865438" y="3513138"/>
          <p14:tracePt t="61444" x="2857500" y="3551238"/>
          <p14:tracePt t="61460" x="2849563" y="3581400"/>
          <p14:tracePt t="61476" x="2835275" y="3619500"/>
          <p14:tracePt t="61493" x="2819400" y="3649663"/>
          <p14:tracePt t="61509" x="2803525" y="3665538"/>
          <p14:tracePt t="61527" x="2781300" y="3679825"/>
          <p14:tracePt t="61543" x="2759075" y="3703638"/>
          <p14:tracePt t="61559" x="2735263" y="3717925"/>
          <p14:tracePt t="61576" x="2735263" y="3725863"/>
          <p14:tracePt t="61592" x="2720975" y="3733800"/>
          <p14:tracePt t="61610" x="2697163" y="3756025"/>
          <p14:tracePt t="61627" x="2682875" y="3756025"/>
          <p14:tracePt t="61643" x="2644775" y="3756025"/>
          <p14:tracePt t="61660" x="2598738" y="3779838"/>
          <p14:tracePt t="61676" x="2498725" y="3802063"/>
          <p14:tracePt t="61692" x="2392363" y="3810000"/>
          <p14:tracePt t="61709" x="2354263" y="3817938"/>
          <p14:tracePt t="61726" x="2324100" y="3817938"/>
          <p14:tracePt t="61742" x="2316163" y="3817938"/>
          <p14:tracePt t="61759" x="2308225" y="3817938"/>
          <p14:tracePt t="61776" x="2278063" y="3817938"/>
          <p14:tracePt t="61792" x="2239963" y="3817938"/>
          <p14:tracePt t="61792" x="2217738" y="3810000"/>
          <p14:tracePt t="61811" x="2155825" y="3787775"/>
          <p14:tracePt t="61827" x="2087563" y="3763963"/>
          <p14:tracePt t="61843" x="2049463" y="3763963"/>
          <p14:tracePt t="61862" x="1997075" y="3763963"/>
          <p14:tracePt t="61876" x="1927225" y="3763963"/>
          <p14:tracePt t="61892" x="1874838" y="3749675"/>
          <p14:tracePt t="61909" x="1851025" y="3749675"/>
          <p14:tracePt t="61926" x="1836738" y="3749675"/>
          <p14:tracePt t="61962" x="1828800" y="3749675"/>
          <p14:tracePt t="61970" x="1820863" y="3749675"/>
          <p14:tracePt t="61978" x="1812925" y="3749675"/>
          <p14:tracePt t="61992" x="1790700" y="3749675"/>
          <p14:tracePt t="61992" x="1768475" y="3741738"/>
          <p14:tracePt t="62010" x="1722438" y="3725863"/>
          <p14:tracePt t="62027" x="1660525" y="3711575"/>
          <p14:tracePt t="62043" x="1638300" y="3711575"/>
          <p14:tracePt t="62060" x="1630363" y="3711575"/>
          <p14:tracePt t="62114" x="1622425" y="3703638"/>
          <p14:tracePt t="62130" x="1616075" y="3687763"/>
          <p14:tracePt t="62138" x="1608138" y="3665538"/>
          <p14:tracePt t="62146" x="1592263" y="3641725"/>
          <p14:tracePt t="62158" x="1592263" y="3611563"/>
          <p14:tracePt t="62176" x="1584325" y="3581400"/>
          <p14:tracePt t="62192" x="1584325" y="3551238"/>
          <p14:tracePt t="62192" x="1584325" y="3527425"/>
          <p14:tracePt t="62211" x="1584325" y="3497263"/>
          <p14:tracePt t="62227" x="1592263" y="3451225"/>
          <p14:tracePt t="62243" x="1616075" y="3413125"/>
          <p14:tracePt t="62260" x="1630363" y="3382963"/>
          <p14:tracePt t="62276" x="1654175" y="3336925"/>
          <p14:tracePt t="62292" x="1676400" y="3314700"/>
          <p14:tracePt t="62309" x="1706563" y="3292475"/>
          <p14:tracePt t="62325" x="1722438" y="3268663"/>
          <p14:tracePt t="62341" x="1736725" y="3268663"/>
          <p14:tracePt t="62359" x="1752600" y="3268663"/>
          <p14:tracePt t="62375" x="1820863" y="3246438"/>
          <p14:tracePt t="62392" x="1935163" y="3246438"/>
          <p14:tracePt t="62409" x="2041525" y="3246438"/>
          <p14:tracePt t="62409" x="2103438" y="3246438"/>
          <p14:tracePt t="62426" x="2171700" y="3246438"/>
          <p14:tracePt t="62443" x="2209800" y="3246438"/>
          <p14:tracePt t="62459" x="2217738" y="3254375"/>
          <p14:tracePt t="62475" x="2232025" y="3254375"/>
          <p14:tracePt t="62498" x="2247900" y="3254375"/>
          <p14:tracePt t="62514" x="2278063" y="3254375"/>
          <p14:tracePt t="62525" x="2354263" y="3276600"/>
          <p14:tracePt t="62542" x="2416175" y="3306763"/>
          <p14:tracePt t="62558" x="2460625" y="3314700"/>
          <p14:tracePt t="62575" x="2530475" y="3344863"/>
          <p14:tracePt t="62592" x="2590800" y="3375025"/>
          <p14:tracePt t="62608" x="2598738" y="3375025"/>
          <p14:tracePt t="62698" x="2606675" y="3375025"/>
          <p14:tracePt t="62714" x="2606675" y="3382963"/>
          <p14:tracePt t="62722" x="2613025" y="3398838"/>
          <p14:tracePt t="62770" x="2620963" y="3406775"/>
          <p14:tracePt t="62794" x="2628900" y="3406775"/>
          <p14:tracePt t="62802" x="2628900" y="3413125"/>
          <p14:tracePt t="62810" x="2628900" y="3421063"/>
          <p14:tracePt t="63298" x="2628900" y="3429000"/>
          <p14:tracePt t="63322" x="2620963" y="3429000"/>
          <p14:tracePt t="63746" x="2606675" y="3429000"/>
          <p14:tracePt t="63786" x="2606675" y="3436938"/>
          <p14:tracePt t="63802" x="2590800" y="3444875"/>
          <p14:tracePt t="63826" x="2590800" y="3451225"/>
          <p14:tracePt t="63834" x="2582863" y="3451225"/>
          <p14:tracePt t="63842" x="2560638" y="3475038"/>
          <p14:tracePt t="63858" x="2530475" y="3521075"/>
          <p14:tracePt t="63875" x="2498725" y="3559175"/>
          <p14:tracePt t="63891" x="2468563" y="3597275"/>
          <p14:tracePt t="63907" x="2430463" y="3635375"/>
          <p14:tracePt t="63924" x="2400300" y="3673475"/>
          <p14:tracePt t="63940" x="2384425" y="3717925"/>
          <p14:tracePt t="63957" x="2362200" y="3749675"/>
          <p14:tracePt t="63973" x="2346325" y="3802063"/>
          <p14:tracePt t="63990" x="2332038" y="3840163"/>
          <p14:tracePt t="64007" x="2293938" y="3902075"/>
          <p14:tracePt t="64007" x="2286000" y="3916363"/>
          <p14:tracePt t="64026" x="2270125" y="3940175"/>
          <p14:tracePt t="64040" x="2225675" y="3978275"/>
          <p14:tracePt t="64040" x="2201863" y="3992563"/>
          <p14:tracePt t="64058" x="2171700" y="4016375"/>
          <p14:tracePt t="64075" x="2133600" y="4038600"/>
          <p14:tracePt t="64091" x="2087563" y="4076700"/>
          <p14:tracePt t="64108" x="2057400" y="4098925"/>
          <p14:tracePt t="64124" x="2019300" y="4122738"/>
          <p14:tracePt t="64140" x="1973263" y="4160838"/>
          <p14:tracePt t="64157" x="1943100" y="4183063"/>
          <p14:tracePt t="64173" x="1935163" y="4191000"/>
          <p14:tracePt t="64189" x="1905000" y="4198938"/>
          <p14:tracePt t="64208" x="1897063" y="4198938"/>
          <p14:tracePt t="64250" x="1889125" y="4198938"/>
          <p14:tracePt t="64258" x="1882775" y="4198938"/>
          <p14:tracePt t="64273" x="1836738" y="4198938"/>
          <p14:tracePt t="64291" x="1828800" y="4191000"/>
          <p14:tracePt t="64306" x="1812925" y="4191000"/>
          <p14:tracePt t="64323" x="1806575" y="4183063"/>
          <p14:tracePt t="64340" x="1806575" y="4175125"/>
          <p14:tracePt t="64362" x="1806575" y="4168775"/>
          <p14:tracePt t="64373" x="1806575" y="4152900"/>
          <p14:tracePt t="64389" x="1806575" y="4114800"/>
          <p14:tracePt t="64406" x="1806575" y="4098925"/>
          <p14:tracePt t="64423" x="1806575" y="4084638"/>
          <p14:tracePt t="64439" x="1836738" y="4054475"/>
          <p14:tracePt t="64457" x="1866900" y="4030663"/>
          <p14:tracePt t="64474" x="1889125" y="4016375"/>
          <p14:tracePt t="64489" x="1927225" y="4016375"/>
          <p14:tracePt t="64507" x="1965325" y="3992563"/>
          <p14:tracePt t="64524" x="1981200" y="3992563"/>
          <p14:tracePt t="64540" x="1989138" y="3984625"/>
          <p14:tracePt t="64562" x="1997075" y="3984625"/>
          <p14:tracePt t="64572" x="2027238" y="3984625"/>
          <p14:tracePt t="64589" x="2073275" y="3984625"/>
          <p14:tracePt t="64606" x="2117725" y="3970338"/>
          <p14:tracePt t="64623" x="2193925" y="3962400"/>
          <p14:tracePt t="64639" x="2286000" y="3962400"/>
          <p14:tracePt t="64656" x="2332038" y="3946525"/>
          <p14:tracePt t="64674" x="2346325" y="3946525"/>
          <p14:tracePt t="64746" x="2384425" y="3946525"/>
          <p14:tracePt t="64754" x="2430463" y="3962400"/>
          <p14:tracePt t="64762" x="2476500" y="3970338"/>
          <p14:tracePt t="64772" x="2574925" y="4008438"/>
          <p14:tracePt t="64789" x="2628900" y="4022725"/>
          <p14:tracePt t="64806" x="2667000" y="4046538"/>
          <p14:tracePt t="64823" x="2674938" y="4046538"/>
          <p14:tracePt t="64839" x="2720975" y="4068763"/>
          <p14:tracePt t="64857" x="2797175" y="4084638"/>
          <p14:tracePt t="64873" x="2903538" y="4130675"/>
          <p14:tracePt t="64889" x="2955925" y="4137025"/>
          <p14:tracePt t="64889" x="2963863" y="4137025"/>
          <p14:tracePt t="64906" x="2971800" y="4137025"/>
          <p14:tracePt t="64962" x="2979738" y="4137025"/>
          <p14:tracePt t="64970" x="2994025" y="4137025"/>
          <p14:tracePt t="64978" x="3009900" y="4137025"/>
          <p14:tracePt t="64989" x="3094038" y="4137025"/>
          <p14:tracePt t="65006" x="3162300" y="4137025"/>
          <p14:tracePt t="65022" x="3184525" y="4137025"/>
          <p14:tracePt t="65039" x="3200400" y="4137025"/>
          <p14:tracePt t="65056" x="3208338" y="4137025"/>
          <p14:tracePt t="65074" x="3222625" y="4137025"/>
          <p14:tracePt t="65090" x="3260725" y="4137025"/>
          <p14:tracePt t="65107" x="3336925" y="4137025"/>
          <p14:tracePt t="65123" x="3398838" y="4137025"/>
          <p14:tracePt t="65140" x="3413125" y="4137025"/>
          <p14:tracePt t="65156" x="3421063" y="4137025"/>
          <p14:tracePt t="65172" x="3429000" y="4137025"/>
          <p14:tracePt t="65189" x="3436938" y="4137025"/>
          <p14:tracePt t="65207" x="3482975" y="4137025"/>
          <p14:tracePt t="65222" x="3535363" y="4130675"/>
          <p14:tracePt t="65239" x="3581400" y="4122738"/>
          <p14:tracePt t="65255" x="3611563" y="4122738"/>
          <p14:tracePt t="65272" x="3619500" y="4122738"/>
          <p14:tracePt t="65288" x="3635375" y="4122738"/>
          <p14:tracePt t="65307" x="3665538" y="4122738"/>
          <p14:tracePt t="65330" x="3679825" y="4122738"/>
          <p14:tracePt t="65339" x="3741738" y="4122738"/>
          <p14:tracePt t="65356" x="3787775" y="4122738"/>
          <p14:tracePt t="65372" x="3832225" y="4122738"/>
          <p14:tracePt t="65389" x="3878263" y="4122738"/>
          <p14:tracePt t="65405" x="3902075" y="4130675"/>
          <p14:tracePt t="65422" x="3908425" y="4130675"/>
          <p14:tracePt t="65442" x="3916363" y="4130675"/>
          <p14:tracePt t="65490" x="3924300" y="4130675"/>
          <p14:tracePt t="65498" x="3932238" y="4130675"/>
          <p14:tracePt t="65506" x="3970338" y="4130675"/>
          <p14:tracePt t="65523" x="4008438" y="4130675"/>
          <p14:tracePt t="65539" x="4046538" y="4137025"/>
          <p14:tracePt t="65555" x="4054475" y="4144963"/>
          <p14:tracePt t="65572" x="4060825" y="4152900"/>
          <p14:tracePt t="65658" x="4076700" y="4152900"/>
          <p14:tracePt t="65682" x="4076700" y="4160838"/>
          <p14:tracePt t="65722" x="4084638" y="4160838"/>
          <p14:tracePt t="65770" x="4098925" y="4160838"/>
          <p14:tracePt t="65786" x="4114800" y="4160838"/>
          <p14:tracePt t="65794" x="4152900" y="4160838"/>
          <p14:tracePt t="65805" x="4213225" y="4160838"/>
          <p14:tracePt t="65822" x="4259263" y="4168775"/>
          <p14:tracePt t="65838" x="4267200" y="4175125"/>
          <p14:tracePt t="65854" x="4275138" y="4175125"/>
          <p14:tracePt t="65881" x="4267200" y="4175125"/>
          <p14:tracePt t="65906" x="4267200" y="4168775"/>
          <p14:tracePt t="66242" x="4267200" y="4160838"/>
          <p14:tracePt t="66250" x="4275138" y="4144963"/>
          <p14:tracePt t="66258" x="4275138" y="4122738"/>
          <p14:tracePt t="66271" x="4289425" y="4098925"/>
          <p14:tracePt t="66288" x="4297363" y="4084638"/>
          <p14:tracePt t="66307" x="4297363" y="4060825"/>
          <p14:tracePt t="67138" x="4289425" y="4038600"/>
          <p14:tracePt t="67146" x="4283075" y="4008438"/>
          <p14:tracePt t="67154" x="4275138" y="3954463"/>
          <p14:tracePt t="67171" x="4267200" y="3940175"/>
          <p14:tracePt t="67188" x="4267200" y="3902075"/>
          <p14:tracePt t="67206" x="4259263" y="3870325"/>
          <p14:tracePt t="67220" x="4259263" y="3856038"/>
          <p14:tracePt t="67237" x="4259263" y="3848100"/>
          <p14:tracePt t="67253" x="4259263" y="3817938"/>
          <p14:tracePt t="67270" x="4259263" y="3787775"/>
          <p14:tracePt t="67287" x="4259263" y="3771900"/>
          <p14:tracePt t="67314" x="4259263" y="3756025"/>
          <p14:tracePt t="67330" x="4259263" y="3741738"/>
          <p14:tracePt t="67338" x="4259263" y="3725863"/>
          <p14:tracePt t="67362" x="4259263" y="3711575"/>
          <p14:tracePt t="67371" x="4259263" y="3679825"/>
          <p14:tracePt t="67387" x="4259263" y="3657600"/>
          <p14:tracePt t="67404" x="4259263" y="3627438"/>
          <p14:tracePt t="67420" x="4259263" y="3581400"/>
          <p14:tracePt t="67437" x="4275138" y="3551238"/>
          <p14:tracePt t="67453" x="4275138" y="3521075"/>
          <p14:tracePt t="67470" x="4289425" y="3475038"/>
          <p14:tracePt t="67487" x="4313238" y="3421063"/>
          <p14:tracePt t="67503" x="4313238" y="3375025"/>
          <p14:tracePt t="67520" x="4335463" y="3306763"/>
          <p14:tracePt t="67537" x="4359275" y="3208338"/>
          <p14:tracePt t="67554" x="4359275" y="3162300"/>
          <p14:tracePt t="67571" x="4365625" y="3116263"/>
          <p14:tracePt t="67587" x="4373563" y="3063875"/>
          <p14:tracePt t="67604" x="4389438" y="2955925"/>
          <p14:tracePt t="67620" x="4397375" y="2865438"/>
          <p14:tracePt t="67637" x="4411663" y="2781300"/>
          <p14:tracePt t="67653" x="4411663" y="2735263"/>
          <p14:tracePt t="67670" x="4411663" y="2667000"/>
          <p14:tracePt t="67687" x="4411663" y="2598738"/>
          <p14:tracePt t="67703" x="4411663" y="2544763"/>
          <p14:tracePt t="67720" x="4411663" y="2492375"/>
          <p14:tracePt t="67736" x="4411663" y="2430463"/>
          <p14:tracePt t="67736" x="4411663" y="2416175"/>
          <p14:tracePt t="67754" x="4411663" y="2370138"/>
          <p14:tracePt t="67770" x="4411663" y="2332038"/>
          <p14:tracePt t="67788" x="4411663" y="2308225"/>
          <p14:tracePt t="67804" x="4411663" y="2293938"/>
          <p14:tracePt t="67820" x="4411663" y="2286000"/>
          <p14:tracePt t="67836" x="4411663" y="2293938"/>
          <p14:tracePt t="68002" x="4403725" y="2293938"/>
          <p14:tracePt t="68026" x="4403725" y="2301875"/>
          <p14:tracePt t="68034" x="4403725" y="2308225"/>
          <p14:tracePt t="68050" x="4403725" y="2332038"/>
          <p14:tracePt t="68058" x="4403725" y="2346325"/>
          <p14:tracePt t="68074" x="4403725" y="2354263"/>
          <p14:tracePt t="68085" x="4397375" y="2370138"/>
          <p14:tracePt t="68103" x="4397375" y="2384425"/>
          <p14:tracePt t="68119" x="4397375" y="2392363"/>
          <p14:tracePt t="68135" x="4389438" y="2408238"/>
          <p14:tracePt t="68152" x="4389438" y="2438400"/>
          <p14:tracePt t="68152" x="4389438" y="2468563"/>
          <p14:tracePt t="68170" x="4389438" y="2484438"/>
          <p14:tracePt t="68187" x="4389438" y="2514600"/>
          <p14:tracePt t="68203" x="4389438" y="2552700"/>
          <p14:tracePt t="68220" x="4389438" y="2598738"/>
          <p14:tracePt t="68236" x="4389438" y="2636838"/>
          <p14:tracePt t="68252" x="4389438" y="2667000"/>
          <p14:tracePt t="68269" x="4389438" y="2705100"/>
          <p14:tracePt t="68286" x="4389438" y="2727325"/>
          <p14:tracePt t="68302" x="4389438" y="2751138"/>
          <p14:tracePt t="68319" x="4389438" y="2773363"/>
          <p14:tracePt t="68336" x="4389438" y="2797175"/>
          <p14:tracePt t="68353" x="4389438" y="2835275"/>
          <p14:tracePt t="68353" x="4389438" y="2849563"/>
          <p14:tracePt t="68370" x="4389438" y="2887663"/>
          <p14:tracePt t="68387" x="4389438" y="2917825"/>
          <p14:tracePt t="68403" x="4381500" y="2955925"/>
          <p14:tracePt t="68420" x="4381500" y="3009900"/>
          <p14:tracePt t="68436" x="4381500" y="3070225"/>
          <p14:tracePt t="68452" x="4381500" y="3116263"/>
          <p14:tracePt t="68469" x="4373563" y="3154363"/>
          <p14:tracePt t="68486" x="4365625" y="3170238"/>
          <p14:tracePt t="68502" x="4359275" y="3208338"/>
          <p14:tracePt t="68520" x="4351338" y="3238500"/>
          <p14:tracePt t="68536" x="4351338" y="3268663"/>
          <p14:tracePt t="68551" x="4351338" y="3314700"/>
          <p14:tracePt t="68568" x="4351338" y="3352800"/>
          <p14:tracePt t="68568" x="4351338" y="3382963"/>
          <p14:tracePt t="68587" x="4335463" y="3429000"/>
          <p14:tracePt t="68603" x="4335463" y="3436938"/>
          <p14:tracePt t="68619" x="4321175" y="3467100"/>
          <p14:tracePt t="68636" x="4305300" y="3521075"/>
          <p14:tracePt t="68652" x="4297363" y="3551238"/>
          <p14:tracePt t="68669" x="4297363" y="3589338"/>
          <p14:tracePt t="68685" x="4297363" y="3641725"/>
          <p14:tracePt t="68702" x="4297363" y="3695700"/>
          <p14:tracePt t="68719" x="4297363" y="3711575"/>
          <p14:tracePt t="68735" x="4297363" y="3741738"/>
          <p14:tracePt t="68752" x="4289425" y="3756025"/>
          <p14:tracePt t="68770" x="4283075" y="3771900"/>
          <p14:tracePt t="68785" x="4267200" y="3810000"/>
          <p14:tracePt t="68803" x="4267200" y="3832225"/>
          <p14:tracePt t="68819" x="4267200" y="3870325"/>
          <p14:tracePt t="68836" x="4267200" y="3924300"/>
          <p14:tracePt t="68853" x="4267200" y="3940175"/>
          <p14:tracePt t="68868" x="4267200" y="3954463"/>
          <p14:tracePt t="68884" x="4267200" y="3962400"/>
          <p14:tracePt t="68938" x="4267200" y="3970338"/>
          <p14:tracePt t="68946" x="4267200" y="3984625"/>
          <p14:tracePt t="68954" x="4267200" y="3992563"/>
          <p14:tracePt t="68970" x="4267200" y="4000500"/>
          <p14:tracePt t="68986" x="4275138" y="4008438"/>
          <p14:tracePt t="69002" x="4275138" y="4022725"/>
          <p14:tracePt t="69035" x="4275138" y="4030663"/>
          <p14:tracePt t="69058" x="4275138" y="4046538"/>
          <p14:tracePt t="69066" x="4275138" y="4068763"/>
          <p14:tracePt t="69074" x="4275138" y="4092575"/>
          <p14:tracePt t="69084" x="4275138" y="4144963"/>
          <p14:tracePt t="69101" x="4283075" y="4175125"/>
          <p14:tracePt t="69118" x="4283075" y="4183063"/>
          <p14:tracePt t="69135" x="4283075" y="4191000"/>
          <p14:tracePt t="69194" x="4289425" y="4191000"/>
          <p14:tracePt t="69946" x="4297363" y="4191000"/>
          <p14:tracePt t="69962" x="4305300" y="4191000"/>
          <p14:tracePt t="69986" x="4305300" y="4183063"/>
          <p14:tracePt t="69994" x="4305300" y="4175125"/>
          <p14:tracePt t="70002" x="4305300" y="4168775"/>
          <p14:tracePt t="70017" x="4305300" y="4122738"/>
          <p14:tracePt t="70017" x="4305300" y="4098925"/>
          <p14:tracePt t="70036" x="4305300" y="4068763"/>
          <p14:tracePt t="70051" x="4305300" y="4038600"/>
          <p14:tracePt t="70066" x="4305300" y="4008438"/>
          <p14:tracePt t="70083" x="4305300" y="3954463"/>
          <p14:tracePt t="70099" x="4305300" y="3902075"/>
          <p14:tracePt t="70116" x="4305300" y="3856038"/>
          <p14:tracePt t="70134" x="4305300" y="3787775"/>
          <p14:tracePt t="70150" x="4305300" y="3711575"/>
          <p14:tracePt t="70167" x="4305300" y="3603625"/>
          <p14:tracePt t="70184" x="4305300" y="3521075"/>
          <p14:tracePt t="70201" x="4305300" y="3482975"/>
          <p14:tracePt t="70201" x="4305300" y="3467100"/>
          <p14:tracePt t="70220" x="4305300" y="3459163"/>
          <p14:tracePt t="70233" x="4305300" y="3444875"/>
          <p14:tracePt t="70282" x="4305300" y="3429000"/>
          <p14:tracePt t="70298" x="4305300" y="3421063"/>
          <p14:tracePt t="70315" x="4305300" y="3406775"/>
          <p14:tracePt t="70322" x="4305300" y="3390900"/>
          <p14:tracePt t="70333" x="4305300" y="3360738"/>
          <p14:tracePt t="70350" x="4321175" y="3330575"/>
          <p14:tracePt t="70367" x="4321175" y="3268663"/>
          <p14:tracePt t="70384" x="4335463" y="3200400"/>
          <p14:tracePt t="70400" x="4335463" y="3132138"/>
          <p14:tracePt t="70400" x="4335463" y="3101975"/>
          <p14:tracePt t="70419" x="4335463" y="3078163"/>
          <p14:tracePt t="70433" x="4343400" y="3017838"/>
          <p14:tracePt t="70451" x="4343400" y="2987675"/>
          <p14:tracePt t="70467" x="4351338" y="2963863"/>
          <p14:tracePt t="70484" x="4351338" y="2933700"/>
          <p14:tracePt t="70500" x="4351338" y="2903538"/>
          <p14:tracePt t="70517" x="4351338" y="2873375"/>
          <p14:tracePt t="70534" x="4351338" y="2841625"/>
          <p14:tracePt t="70550" x="4359275" y="2819400"/>
          <p14:tracePt t="70566" x="4359275" y="2803525"/>
          <p14:tracePt t="70583" x="4373563" y="2781300"/>
          <p14:tracePt t="70600" x="4373563" y="2743200"/>
          <p14:tracePt t="70617" x="4373563" y="2697163"/>
          <p14:tracePt t="70635" x="4373563" y="2659063"/>
          <p14:tracePt t="70651" x="4373563" y="2628900"/>
          <p14:tracePt t="70667" x="4373563" y="2598738"/>
          <p14:tracePt t="70683" x="4373563" y="2582863"/>
          <p14:tracePt t="70700" x="4373563" y="2598738"/>
          <p14:tracePt t="71114" x="4373563" y="2613025"/>
          <p14:tracePt t="71154" x="4373563" y="2628900"/>
          <p14:tracePt t="71170" x="4373563" y="2644775"/>
          <p14:tracePt t="71178" x="4373563" y="2667000"/>
          <p14:tracePt t="71186" x="4373563" y="2705100"/>
          <p14:tracePt t="71199" x="4373563" y="2781300"/>
          <p14:tracePt t="71216" x="4373563" y="2819400"/>
          <p14:tracePt t="71216" x="4373563" y="2835275"/>
          <p14:tracePt t="71236" x="4365625" y="2857500"/>
          <p14:tracePt t="71250" x="4359275" y="2917825"/>
          <p14:tracePt t="71267" x="4359275" y="2971800"/>
          <p14:tracePt t="71283" x="4359275" y="3032125"/>
          <p14:tracePt t="71300" x="4359275" y="3063875"/>
          <p14:tracePt t="71316" x="4359275" y="3086100"/>
          <p14:tracePt t="71333" x="4359275" y="3101975"/>
          <p14:tracePt t="71349" x="4343400" y="3132138"/>
          <p14:tracePt t="71366" x="4335463" y="3192463"/>
          <p14:tracePt t="71383" x="4335463" y="3254375"/>
          <p14:tracePt t="71399" x="4335463" y="3336925"/>
          <p14:tracePt t="71416" x="4335463" y="3352800"/>
          <p14:tracePt t="71416" x="4335463" y="3360738"/>
          <p14:tracePt t="71435" x="4335463" y="3375025"/>
          <p14:tracePt t="71458" x="4335463" y="3390900"/>
          <p14:tracePt t="71467" x="4335463" y="3398838"/>
          <p14:tracePt t="71483" x="4335463" y="3406775"/>
          <p14:tracePt t="71499" x="4335463" y="3429000"/>
          <p14:tracePt t="71516" x="4335463" y="3467100"/>
          <p14:tracePt t="71533" x="4343400" y="3521075"/>
          <p14:tracePt t="71548" x="4343400" y="3559175"/>
          <p14:tracePt t="71564" x="4343400" y="3603625"/>
          <p14:tracePt t="71583" x="4343400" y="3641725"/>
          <p14:tracePt t="71599" x="4343400" y="3673475"/>
          <p14:tracePt t="71616" x="4343400" y="3711575"/>
          <p14:tracePt t="71633" x="4343400" y="3741738"/>
          <p14:tracePt t="71649" x="4343400" y="3771900"/>
          <p14:tracePt t="71666" x="4343400" y="3802063"/>
          <p14:tracePt t="71683" x="4343400" y="3832225"/>
          <p14:tracePt t="71699" x="4343400" y="3886200"/>
          <p14:tracePt t="71716" x="4335463" y="3916363"/>
          <p14:tracePt t="71732" x="4335463" y="3954463"/>
          <p14:tracePt t="71749" x="4321175" y="4008438"/>
          <p14:tracePt t="71766" x="4321175" y="4038600"/>
          <p14:tracePt t="71783" x="4321175" y="4060825"/>
          <p14:tracePt t="71799" x="4321175" y="4068763"/>
          <p14:tracePt t="71815" x="4321175" y="4076700"/>
          <p14:tracePt t="71832" x="4305300" y="4114800"/>
          <p14:tracePt t="71849" x="4305300" y="4144963"/>
          <p14:tracePt t="71869" x="4305300" y="4160838"/>
          <p14:tracePt t="71883" x="4305300" y="4168775"/>
          <p14:tracePt t="73678" x="4297363" y="4168775"/>
          <p14:tracePt t="74963" x="4283075" y="4168775"/>
          <p14:tracePt t="75458" x="4267200" y="4168775"/>
          <p14:tracePt t="75466" x="4259263" y="4168775"/>
          <p14:tracePt t="75498" x="4237038" y="4168775"/>
          <p14:tracePt t="75506" x="4221163" y="4168775"/>
          <p14:tracePt t="75514" x="4213225" y="4168775"/>
          <p14:tracePt t="75538" x="4198938" y="4168775"/>
          <p14:tracePt t="75546" x="4183063" y="4175125"/>
          <p14:tracePt t="75563" x="4168775" y="4175125"/>
          <p14:tracePt t="75586" x="4130675" y="4175125"/>
          <p14:tracePt t="75596" x="4060825" y="4175125"/>
          <p14:tracePt t="75612" x="3992563" y="4168775"/>
          <p14:tracePt t="75629" x="3984625" y="4168775"/>
          <p14:tracePt t="75644" x="3984625" y="4160838"/>
          <p14:tracePt t="75786" x="4000500" y="4152900"/>
          <p14:tracePt t="75802" x="4038600" y="4137025"/>
          <p14:tracePt t="75811" x="4046538" y="4130675"/>
          <p14:tracePt t="75818" x="4068763" y="4114800"/>
          <p14:tracePt t="75828" x="4114800" y="4098925"/>
          <p14:tracePt t="75845" x="4160838" y="4068763"/>
          <p14:tracePt t="75862" x="4191000" y="4054475"/>
          <p14:tracePt t="75878" x="4221163" y="4038600"/>
          <p14:tracePt t="75895" x="4244975" y="4016375"/>
          <p14:tracePt t="75911" x="4283075" y="3970338"/>
          <p14:tracePt t="75928" x="4313238" y="3908425"/>
          <p14:tracePt t="75945" x="4343400" y="3832225"/>
          <p14:tracePt t="75945" x="4359275" y="3794125"/>
          <p14:tracePt t="75963" x="4389438" y="3725863"/>
          <p14:tracePt t="75979" x="4419600" y="3649663"/>
          <p14:tracePt t="75995" x="4441825" y="3597275"/>
          <p14:tracePt t="76012" x="4449763" y="3551238"/>
          <p14:tracePt t="76028" x="4465638" y="3467100"/>
          <p14:tracePt t="76045" x="4465638" y="3382963"/>
          <p14:tracePt t="76061" x="4479925" y="3368675"/>
          <p14:tracePt t="76077" x="4479925" y="3360738"/>
          <p14:tracePt t="76094" x="4479925" y="3352800"/>
          <p14:tracePt t="76111" x="4487863" y="3352800"/>
          <p14:tracePt t="76146" x="4495800" y="3336925"/>
          <p14:tracePt t="76154" x="4503738" y="3314700"/>
          <p14:tracePt t="76162" x="4518025" y="3284538"/>
          <p14:tracePt t="76177" x="4556125" y="3184525"/>
          <p14:tracePt t="76195" x="4572000" y="3146425"/>
          <p14:tracePt t="76212" x="4579938" y="3146425"/>
          <p14:tracePt t="76229" x="4579938" y="3140075"/>
          <p14:tracePt t="76274" x="4587875" y="3124200"/>
          <p14:tracePt t="76290" x="4594225" y="3116263"/>
          <p14:tracePt t="76298" x="4602163" y="3108325"/>
          <p14:tracePt t="76314" x="4610100" y="3094038"/>
          <p14:tracePt t="76327" x="4618038" y="3078163"/>
          <p14:tracePt t="76344" x="4632325" y="3063875"/>
          <p14:tracePt t="76344" x="4632325" y="3055938"/>
          <p14:tracePt t="76363" x="4640263" y="3048000"/>
          <p14:tracePt t="76379" x="4648200" y="3040063"/>
          <p14:tracePt t="76394" x="4656138" y="3032125"/>
          <p14:tracePt t="76411" x="4664075" y="3025775"/>
          <p14:tracePt t="76428" x="4664075" y="3017838"/>
          <p14:tracePt t="76444" x="4686300" y="2994025"/>
          <p14:tracePt t="76461" x="4708525" y="2971800"/>
          <p14:tracePt t="76478" x="4732338" y="2949575"/>
          <p14:tracePt t="76493" x="4732338" y="2941638"/>
          <p14:tracePt t="76510" x="4740275" y="2925763"/>
          <p14:tracePt t="76546" x="4740275" y="2917825"/>
          <p14:tracePt t="76553" x="4754563" y="2911475"/>
          <p14:tracePt t="76561" x="4754563" y="2903538"/>
          <p14:tracePt t="76576" x="4778375" y="2879725"/>
          <p14:tracePt t="76594" x="4778375" y="2873375"/>
          <p14:tracePt t="76618" x="4784725" y="2873375"/>
          <p14:tracePt t="76628" x="4784725" y="2865438"/>
          <p14:tracePt t="76644" x="4792663" y="2857500"/>
          <p14:tracePt t="77562" x="4792663" y="2849563"/>
          <p14:tracePt t="77634" x="4792663" y="2841625"/>
          <p14:tracePt t="79478" x="4784725" y="2841625"/>
          <p14:tracePt t="80146" x="4770438" y="2841625"/>
          <p14:tracePt t="80250" x="4762500" y="2841625"/>
          <p14:tracePt t="80306" x="4754563" y="2841625"/>
          <p14:tracePt t="80338" x="4746625" y="2841625"/>
          <p14:tracePt t="80602" x="4740275" y="2841625"/>
          <p14:tracePt t="80826" x="4732338" y="2841625"/>
          <p14:tracePt t="80834" x="4716463" y="2841625"/>
          <p14:tracePt t="80866" x="4708525" y="2841625"/>
          <p14:tracePt t="80882" x="4686300" y="2841625"/>
          <p14:tracePt t="80890" x="4678363" y="2841625"/>
          <p14:tracePt t="80898" x="4670425" y="2841625"/>
          <p14:tracePt t="80907" x="4656138" y="2835275"/>
          <p14:tracePt t="80924" x="4640263" y="2835275"/>
          <p14:tracePt t="80940" x="4625975" y="2835275"/>
          <p14:tracePt t="80956" x="4594225" y="2835275"/>
          <p14:tracePt t="80973" x="4579938" y="2827338"/>
          <p14:tracePt t="80989" x="4564063" y="2827338"/>
          <p14:tracePt t="81006" x="4541838" y="2819400"/>
          <p14:tracePt t="81023" x="4518025" y="2811463"/>
          <p14:tracePt t="81039" x="4511675" y="2811463"/>
          <p14:tracePt t="81056" x="4473575" y="2811463"/>
          <p14:tracePt t="81056" x="4457700" y="2811463"/>
          <p14:tracePt t="81075" x="4435475" y="2811463"/>
          <p14:tracePt t="81089" x="4351338" y="2789238"/>
          <p14:tracePt t="81107" x="4327525" y="2789238"/>
          <p14:tracePt t="81123" x="4305300" y="2789238"/>
          <p14:tracePt t="81140" x="4283075" y="2789238"/>
          <p14:tracePt t="81156" x="4244975" y="2789238"/>
          <p14:tracePt t="81173" x="4206875" y="2789238"/>
          <p14:tracePt t="81189" x="4175125" y="2789238"/>
          <p14:tracePt t="81206" x="4122738" y="2789238"/>
          <p14:tracePt t="81223" x="4030663" y="2789238"/>
          <p14:tracePt t="81240" x="3954463" y="2789238"/>
          <p14:tracePt t="81256" x="3916363" y="2789238"/>
          <p14:tracePt t="81272" x="3863975" y="2789238"/>
          <p14:tracePt t="81272" x="3848100" y="2789238"/>
          <p14:tracePt t="81291" x="3825875" y="2789238"/>
          <p14:tracePt t="81307" x="3802063" y="2789238"/>
          <p14:tracePt t="81323" x="3779838" y="2789238"/>
          <p14:tracePt t="81340" x="3741738" y="2789238"/>
          <p14:tracePt t="81356" x="3703638" y="2789238"/>
          <p14:tracePt t="81372" x="3641725" y="2789238"/>
          <p14:tracePt t="81389" x="3581400" y="2789238"/>
          <p14:tracePt t="81406" x="3559175" y="2789238"/>
          <p14:tracePt t="81422" x="3543300" y="2789238"/>
          <p14:tracePt t="81439" x="3535363" y="2789238"/>
          <p14:tracePt t="81455" x="3521075" y="2789238"/>
          <p14:tracePt t="81473" x="3505200" y="2789238"/>
          <p14:tracePt t="81488" x="3475038" y="2789238"/>
          <p14:tracePt t="81488" x="3451225" y="2789238"/>
          <p14:tracePt t="81507" x="3413125" y="2789238"/>
          <p14:tracePt t="81524" x="3375025" y="2789238"/>
          <p14:tracePt t="81539" x="3336925" y="2789238"/>
          <p14:tracePt t="81556" x="3322638" y="2789238"/>
          <p14:tracePt t="81572" x="3276600" y="2789238"/>
          <p14:tracePt t="81589" x="3246438" y="2789238"/>
          <p14:tracePt t="81606" x="3200400" y="2789238"/>
          <p14:tracePt t="81622" x="3146425" y="2781300"/>
          <p14:tracePt t="81639" x="3116263" y="2781300"/>
          <p14:tracePt t="81655" x="3101975" y="2781300"/>
          <p14:tracePt t="81672" x="3094038" y="2781300"/>
          <p14:tracePt t="81698" x="3078163" y="2781300"/>
          <p14:tracePt t="81707" x="3032125" y="2781300"/>
          <p14:tracePt t="81723" x="2963863" y="2773363"/>
          <p14:tracePt t="81739" x="2925763" y="2773363"/>
          <p14:tracePt t="81756" x="2887663" y="2773363"/>
          <p14:tracePt t="81772" x="2857500" y="2773363"/>
          <p14:tracePt t="81789" x="2841625" y="2773363"/>
          <p14:tracePt t="81805" x="2827338" y="2773363"/>
          <p14:tracePt t="81822" x="2803525" y="2773363"/>
          <p14:tracePt t="81839" x="2789238" y="2765425"/>
          <p14:tracePt t="81856" x="2773363" y="2765425"/>
          <p14:tracePt t="81872" x="2743200" y="2765425"/>
          <p14:tracePt t="81888" x="2705100" y="2765425"/>
          <p14:tracePt t="81904" x="2636838" y="2751138"/>
          <p14:tracePt t="81923" x="2582863" y="2751138"/>
          <p14:tracePt t="81939" x="2552700" y="2751138"/>
          <p14:tracePt t="81956" x="2544763" y="2751138"/>
          <p14:tracePt t="81978" x="2536825" y="2751138"/>
          <p14:tracePt t="81988" x="2506663" y="2751138"/>
          <p14:tracePt t="82005" x="2460625" y="2751138"/>
          <p14:tracePt t="82022" x="2416175" y="2751138"/>
          <p14:tracePt t="82038" x="2392363" y="2765425"/>
          <p14:tracePt t="82055" x="2370138" y="2765425"/>
          <p14:tracePt t="82072" x="2301875" y="2765425"/>
          <p14:tracePt t="82088" x="2293938" y="2765425"/>
          <p14:tracePt t="82105" x="2270125" y="2765425"/>
          <p14:tracePt t="82130" x="2263775" y="2781300"/>
          <p14:tracePt t="82139" x="2239963" y="2789238"/>
          <p14:tracePt t="82156" x="2209800" y="2789238"/>
          <p14:tracePt t="82172" x="2171700" y="2789238"/>
          <p14:tracePt t="82188" x="2141538" y="2803525"/>
          <p14:tracePt t="82205" x="2125663" y="2803525"/>
          <p14:tracePt t="82298" x="2111375" y="2803525"/>
          <p14:tracePt t="82306" x="2079625" y="2803525"/>
          <p14:tracePt t="82320" x="2057400" y="2803525"/>
          <p14:tracePt t="83232" x="2049463" y="2803525"/>
          <p14:tracePt t="83314" x="2079625" y="2819400"/>
          <p14:tracePt t="83538" x="2117725" y="2857500"/>
          <p14:tracePt t="83546" x="2141538" y="2895600"/>
          <p14:tracePt t="83554" x="2155825" y="2925763"/>
          <p14:tracePt t="83571" x="2163763" y="2949575"/>
          <p14:tracePt t="83587" x="2163763" y="2987675"/>
          <p14:tracePt t="83604" x="2187575" y="3040063"/>
          <p14:tracePt t="83620" x="2201863" y="3078163"/>
          <p14:tracePt t="83637" x="2209800" y="3132138"/>
          <p14:tracePt t="83653" x="2225675" y="3146425"/>
          <p14:tracePt t="83670" x="2239963" y="3178175"/>
          <p14:tracePt t="83687" x="2247900" y="3208338"/>
          <p14:tracePt t="83703" x="2255838" y="3246438"/>
          <p14:tracePt t="83720" x="2286000" y="3284538"/>
          <p14:tracePt t="83720" x="2308225" y="3298825"/>
          <p14:tracePt t="83740" x="2308225" y="3314700"/>
          <p14:tracePt t="83753" x="2316163" y="3314700"/>
          <p14:tracePt t="83769" x="2339975" y="3330575"/>
          <p14:tracePt t="83787" x="2370138" y="3352800"/>
          <p14:tracePt t="83804" x="2400300" y="3368675"/>
          <p14:tracePt t="83820" x="2408238" y="3375025"/>
          <p14:tracePt t="83837" x="2422525" y="3390900"/>
          <p14:tracePt t="83853" x="2438400" y="3413125"/>
          <p14:tracePt t="83870" x="2454275" y="3429000"/>
          <p14:tracePt t="83887" x="2468563" y="3444875"/>
          <p14:tracePt t="83903" x="2468563" y="3451225"/>
          <p14:tracePt t="83919" x="2468563" y="3475038"/>
          <p14:tracePt t="83936" x="2498725" y="3527425"/>
          <p14:tracePt t="83936" x="2506663" y="3543300"/>
          <p14:tracePt t="83954" x="2522538" y="3559175"/>
          <p14:tracePt t="83969" x="2530475" y="3573463"/>
          <p14:tracePt t="83987" x="2536825" y="3589338"/>
          <p14:tracePt t="84004" x="2544763" y="3611563"/>
          <p14:tracePt t="84021" x="2552700" y="3619500"/>
          <p14:tracePt t="84037" x="2560638" y="3619500"/>
          <p14:tracePt t="84052" x="2574925" y="3635375"/>
          <p14:tracePt t="84069" x="2582863" y="3635375"/>
          <p14:tracePt t="84090" x="2590800" y="3635375"/>
          <p14:tracePt t="84106" x="2613025" y="3641725"/>
          <p14:tracePt t="84119" x="2636838" y="3673475"/>
          <p14:tracePt t="84136" x="2667000" y="3673475"/>
          <p14:tracePt t="84153" x="2697163" y="3679825"/>
          <p14:tracePt t="84171" x="2713038" y="3679825"/>
          <p14:tracePt t="84226" x="2727325" y="3679825"/>
          <p14:tracePt t="84235" x="2743200" y="3679825"/>
          <p14:tracePt t="84251" x="2759075" y="3679825"/>
          <p14:tracePt t="84266" x="2765425" y="3679825"/>
          <p14:tracePt t="84274" x="2765425" y="3673475"/>
          <p14:tracePt t="84306" x="2781300" y="3673475"/>
          <p14:tracePt t="84314" x="2789238" y="3673475"/>
          <p14:tracePt t="84322" x="2803525" y="3665538"/>
          <p14:tracePt t="84336" x="2811463" y="3657600"/>
          <p14:tracePt t="84353" x="2819400" y="3657600"/>
          <p14:tracePt t="84378" x="2819400" y="3649663"/>
          <p14:tracePt t="84394" x="2827338" y="3649663"/>
          <p14:tracePt t="84403" x="2841625" y="3619500"/>
          <p14:tracePt t="84420" x="2873375" y="3597275"/>
          <p14:tracePt t="84437" x="2903538" y="3581400"/>
          <p14:tracePt t="84453" x="2903538" y="3573463"/>
          <p14:tracePt t="84469" x="2903538" y="3565525"/>
          <p14:tracePt t="84650" x="2879725" y="3565525"/>
          <p14:tracePt t="84674" x="2865438" y="3565525"/>
          <p14:tracePt t="84690" x="2857500" y="3565525"/>
          <p14:tracePt t="84698" x="2849563" y="3565525"/>
          <p14:tracePt t="84706" x="2841625" y="3565525"/>
          <p14:tracePt t="84722" x="2835275" y="3565525"/>
          <p14:tracePt t="84736" x="2827338" y="3565525"/>
          <p14:tracePt t="84752" x="2811463" y="3565525"/>
          <p14:tracePt t="84769" x="2797175" y="3565525"/>
          <p14:tracePt t="84826" x="2789238" y="3565525"/>
          <p14:tracePt t="84835" x="2781300" y="3565525"/>
          <p14:tracePt t="84842" x="2773363" y="3565525"/>
          <p14:tracePt t="84858" x="2759075" y="3565525"/>
          <p14:tracePt t="84874" x="2751138" y="3565525"/>
          <p14:tracePt t="84885" x="2735263" y="3565525"/>
          <p14:tracePt t="84902" x="2720975" y="3565525"/>
          <p14:tracePt t="84919" x="2713038" y="3565525"/>
          <p14:tracePt t="84935" x="2697163" y="3565525"/>
          <p14:tracePt t="84962" x="2689225" y="3565525"/>
          <p14:tracePt t="84978" x="2674938" y="3565525"/>
          <p14:tracePt t="84987" x="2651125" y="3565525"/>
          <p14:tracePt t="85003" x="2606675" y="3565525"/>
          <p14:tracePt t="85020" x="2574925" y="3565525"/>
          <p14:tracePt t="85037" x="2536825" y="3565525"/>
          <p14:tracePt t="85052" x="2530475" y="3565525"/>
          <p14:tracePt t="85082" x="2506663" y="3565525"/>
          <p14:tracePt t="85122" x="2484438" y="3565525"/>
          <p14:tracePt t="85138" x="2476500" y="3565525"/>
          <p14:tracePt t="85146" x="2460625" y="3565525"/>
          <p14:tracePt t="85154" x="2446338" y="3565525"/>
          <p14:tracePt t="85168" x="2416175" y="3565525"/>
          <p14:tracePt t="85168" x="2408238" y="3565525"/>
          <p14:tracePt t="85187" x="2392363" y="3565525"/>
          <p14:tracePt t="85203" x="2378075" y="3565525"/>
          <p14:tracePt t="85218" x="2332038" y="3565525"/>
          <p14:tracePt t="85237" x="2301875" y="3565525"/>
          <p14:tracePt t="85252" x="2263775" y="3565525"/>
          <p14:tracePt t="85268" x="2232025" y="3565525"/>
          <p14:tracePt t="85286" x="2217738" y="3551238"/>
          <p14:tracePt t="85301" x="2201863" y="3551238"/>
          <p14:tracePt t="85330" x="2193925" y="3551238"/>
          <p14:tracePt t="85354" x="2187575" y="3551238"/>
          <p14:tracePt t="85362" x="2179638" y="3551238"/>
          <p14:tracePt t="85370" x="2163763" y="3551238"/>
          <p14:tracePt t="85385" x="2141538" y="3551238"/>
          <p14:tracePt t="85385" x="2125663" y="3543300"/>
          <p14:tracePt t="85403" x="2117725" y="3543300"/>
          <p14:tracePt t="85466" x="2111375" y="3543300"/>
          <p14:tracePt t="85522" x="2087563" y="3551238"/>
          <p14:tracePt t="85810" x="2065338" y="3551238"/>
          <p14:tracePt t="85818" x="2035175" y="3551238"/>
          <p14:tracePt t="85826" x="2011363" y="3559175"/>
          <p14:tracePt t="85835" x="1958975" y="3559175"/>
          <p14:tracePt t="85853" x="1951038" y="3559175"/>
          <p14:tracePt t="85882" x="1943100" y="3565525"/>
          <p14:tracePt t="86864" x="1943100" y="3573463"/>
          <p14:tracePt t="88701" x="1951038" y="3581400"/>
          <p14:tracePt t="89218" x="1951038" y="3573463"/>
          <p14:tracePt t="89770" x="1965325" y="3543300"/>
          <p14:tracePt t="89778" x="1965325" y="3521075"/>
          <p14:tracePt t="89786" x="1981200" y="3489325"/>
          <p14:tracePt t="89797" x="2011363" y="3429000"/>
          <p14:tracePt t="89814" x="2027238" y="3421063"/>
          <p14:tracePt t="89830" x="2027238" y="3413125"/>
          <p14:tracePt t="89866" x="2027238" y="3406775"/>
          <p14:tracePt t="89874" x="2041525" y="3382963"/>
          <p14:tracePt t="89882" x="2041525" y="3368675"/>
          <p14:tracePt t="89898" x="2049463" y="3368675"/>
          <p14:tracePt t="89913" x="2057400" y="3360738"/>
          <p14:tracePt t="89931" x="2073275" y="3352800"/>
          <p14:tracePt t="89948" x="2079625" y="3344863"/>
          <p14:tracePt t="89963" x="2095500" y="3344863"/>
          <p14:tracePt t="89995" x="2095500" y="3336925"/>
          <p14:tracePt t="90114" x="2087563" y="3336925"/>
          <p14:tracePt t="90386" x="2073275" y="3336925"/>
          <p14:tracePt t="90394" x="2041525" y="3336925"/>
          <p14:tracePt t="90402" x="2019300" y="3336925"/>
          <p14:tracePt t="90413" x="1951038" y="3314700"/>
          <p14:tracePt t="90430" x="1912938" y="3314700"/>
          <p14:tracePt t="90447" x="1912938" y="3306763"/>
          <p14:tracePt t="90586" x="1927225" y="3306763"/>
          <p14:tracePt t="90594" x="1951038" y="3306763"/>
          <p14:tracePt t="90602" x="1973263" y="3306763"/>
          <p14:tracePt t="90613" x="2003425" y="3292475"/>
          <p14:tracePt t="90629" x="2019300" y="3284538"/>
          <p14:tracePt t="90646" x="2027238" y="3284538"/>
          <p14:tracePt t="90662" x="2041525" y="3284538"/>
          <p14:tracePt t="90680" x="2103438" y="3276600"/>
          <p14:tracePt t="90696" x="2232025" y="3276600"/>
          <p14:tracePt t="90696" x="2308225" y="3276600"/>
          <p14:tracePt t="90715" x="2400300" y="3276600"/>
          <p14:tracePt t="90715" x="2460625" y="3276600"/>
          <p14:tracePt t="90731" x="2536825" y="3276600"/>
          <p14:tracePt t="90747" x="2552700" y="3276600"/>
          <p14:tracePt t="90763" x="2536825" y="3276600"/>
          <p14:tracePt t="90938" x="2522538" y="3276600"/>
          <p14:tracePt t="91058" x="2514600" y="3276600"/>
          <p14:tracePt t="91162" x="2506663" y="3276600"/>
          <p14:tracePt t="91178" x="2492375" y="3276600"/>
          <p14:tracePt t="91195" x="2484438" y="3276600"/>
          <p14:tracePt t="91202" x="2460625" y="3268663"/>
          <p14:tracePt t="91212" x="2422525" y="3238500"/>
          <p14:tracePt t="91229" x="2408238" y="3238500"/>
          <p14:tracePt t="91246" x="2408238" y="3230563"/>
          <p14:tracePt t="91274" x="2400300" y="3216275"/>
          <p14:tracePt t="91282" x="2378075" y="3170238"/>
          <p14:tracePt t="91295" x="2332038" y="3132138"/>
          <p14:tracePt t="91313" x="2293938" y="3101975"/>
          <p14:tracePt t="91329" x="2247900" y="3032125"/>
          <p14:tracePt t="91329" x="2209800" y="3017838"/>
          <p14:tracePt t="91347" x="2187575" y="2963863"/>
          <p14:tracePt t="91363" x="2163763" y="2925763"/>
          <p14:tracePt t="91379" x="2163763" y="2911475"/>
          <p14:tracePt t="91396" x="2155825" y="2895600"/>
          <p14:tracePt t="91412" x="2149475" y="2873375"/>
          <p14:tracePt t="91429" x="2149475" y="2835275"/>
          <p14:tracePt t="91446" x="2141538" y="2811463"/>
          <p14:tracePt t="91462" x="2141538" y="2781300"/>
          <p14:tracePt t="91479" x="2125663" y="2751138"/>
          <p14:tracePt t="91495" x="2125663" y="2713038"/>
          <p14:tracePt t="91512" x="2125663" y="2705100"/>
          <p14:tracePt t="91528" x="2125663" y="2659063"/>
          <p14:tracePt t="91528" x="2125663" y="2644775"/>
          <p14:tracePt t="91547" x="2125663" y="2613025"/>
          <p14:tracePt t="91563" x="2125663" y="2606675"/>
          <p14:tracePt t="91595" x="2133600" y="2598738"/>
          <p14:tracePt t="91698" x="2141538" y="2598738"/>
          <p14:tracePt t="91714" x="2149475" y="2582863"/>
          <p14:tracePt t="91722" x="2155825" y="2568575"/>
          <p14:tracePt t="91746" x="2163763" y="2560638"/>
          <p14:tracePt t="91794" x="2171700" y="2552700"/>
          <p14:tracePt t="91811" x="2187575" y="2544763"/>
          <p14:tracePt t="91818" x="2193925" y="2536825"/>
          <p14:tracePt t="91828" x="2263775" y="2514600"/>
          <p14:tracePt t="91845" x="2293938" y="2498725"/>
          <p14:tracePt t="91866" x="2301875" y="2492375"/>
          <p14:tracePt t="91898" x="2332038" y="2492375"/>
          <p14:tracePt t="91938" x="2354263" y="2492375"/>
          <p14:tracePt t="91946" x="2392363" y="2492375"/>
          <p14:tracePt t="91961" x="2430463" y="2492375"/>
          <p14:tracePt t="91978" x="2438400" y="2492375"/>
          <p14:tracePt t="96018" x="2438400" y="2498725"/>
          <p14:tracePt t="96794" x="2446338" y="2498725"/>
          <p14:tracePt t="97354" x="2446338" y="2492375"/>
          <p14:tracePt t="97418" x="2460625" y="2484438"/>
          <p14:tracePt t="97490" x="2460625" y="2468563"/>
          <p14:tracePt t="97498" x="2468563" y="2460625"/>
          <p14:tracePt t="97523" x="2476500" y="2460625"/>
          <p14:tracePt t="97610" x="2476500" y="2454275"/>
          <p14:tracePt t="97626" x="2476500" y="2446338"/>
          <p14:tracePt t="97634" x="2484438" y="2438400"/>
          <p14:tracePt t="97658" x="2492375" y="2446338"/>
          <p14:tracePt t="97906" x="2492375" y="2454275"/>
          <p14:tracePt t="97938" x="2492375" y="2468563"/>
          <p14:tracePt t="97978" x="2492375" y="2476500"/>
          <p14:tracePt t="97986" x="2492375" y="2484438"/>
          <p14:tracePt t="97994" x="2492375" y="2492375"/>
          <p14:tracePt t="98005" x="2492375" y="2506663"/>
          <p14:tracePt t="98034" x="2492375" y="2514600"/>
          <p14:tracePt t="98106" x="2492375" y="2522538"/>
          <p14:tracePt t="98122" x="2492375" y="2530475"/>
          <p14:tracePt t="98130" x="2492375" y="2536825"/>
          <p14:tracePt t="98139" x="2492375" y="2552700"/>
          <p14:tracePt t="98156" x="2492375" y="2568575"/>
          <p14:tracePt t="98172" x="2506663" y="2606675"/>
          <p14:tracePt t="98189" x="2506663" y="2628900"/>
          <p14:tracePt t="98207" x="2506663" y="2644775"/>
          <p14:tracePt t="98221" x="2506663" y="2651125"/>
          <p14:tracePt t="98237" x="2506663" y="2659063"/>
          <p14:tracePt t="98254" x="2506663" y="2667000"/>
          <p14:tracePt t="98274" x="2506663" y="2682875"/>
          <p14:tracePt t="98306" x="2506663" y="2697163"/>
          <p14:tracePt t="98314" x="2506663" y="2713038"/>
          <p14:tracePt t="98323" x="2506663" y="2735263"/>
          <p14:tracePt t="98339" x="2506663" y="2743200"/>
          <p14:tracePt t="98402" x="2506663" y="2751138"/>
          <p14:tracePt t="98458" x="2514600" y="2743200"/>
          <p14:tracePt t="98482" x="2514600" y="2735263"/>
          <p14:tracePt t="98490" x="2522538" y="2727325"/>
          <p14:tracePt t="98504" x="2536825" y="2697163"/>
          <p14:tracePt t="98523" x="2544763" y="2682875"/>
          <p14:tracePt t="98539" x="2544763" y="2651125"/>
          <p14:tracePt t="98555" x="2552700" y="2636838"/>
          <p14:tracePt t="98571" x="2552700" y="2628900"/>
          <p14:tracePt t="98588" x="2552700" y="2620963"/>
          <p14:tracePt t="98650" x="2552700" y="2613025"/>
          <p14:tracePt t="98658" x="2552700" y="2606675"/>
          <p14:tracePt t="98674" x="2552700" y="2598738"/>
          <p14:tracePt t="98698" x="2552700" y="2582863"/>
          <p14:tracePt t="98730" x="2568575" y="2574925"/>
          <p14:tracePt t="98738" x="2568575" y="2568575"/>
          <p14:tracePt t="98746" x="2568575" y="2560638"/>
          <p14:tracePt t="98755" x="2568575" y="2544763"/>
          <p14:tracePt t="98772" x="2568575" y="2536825"/>
          <p14:tracePt t="98787" x="2568575" y="2522538"/>
          <p14:tracePt t="98810" x="2568575" y="2514600"/>
          <p14:tracePt t="98826" x="2568575" y="2492375"/>
          <p14:tracePt t="98838" x="2568575" y="2484438"/>
          <p14:tracePt t="98856" x="2574925" y="2468563"/>
          <p14:tracePt t="98871" x="2574925" y="2460625"/>
          <p14:tracePt t="98888" x="2582863" y="2460625"/>
          <p14:tracePt t="98904" x="2582863" y="2454275"/>
          <p14:tracePt t="98921" x="2582863" y="2468563"/>
          <p14:tracePt t="99082" x="2582863" y="2476500"/>
          <p14:tracePt t="99090" x="2582863" y="2498725"/>
          <p14:tracePt t="99103" x="2582863" y="2506663"/>
          <p14:tracePt t="99121" x="2582863" y="2522538"/>
          <p14:tracePt t="99138" x="2582863" y="2530475"/>
          <p14:tracePt t="99154" x="2582863" y="2536825"/>
          <p14:tracePt t="99170" x="2582863" y="2552700"/>
          <p14:tracePt t="99194" x="2582863" y="2560638"/>
          <p14:tracePt t="99219" x="2582863" y="2568575"/>
          <p14:tracePt t="99226" x="2582863" y="2574925"/>
          <p14:tracePt t="99237" x="2582863" y="2590800"/>
          <p14:tracePt t="99255" x="2582863" y="2613025"/>
          <p14:tracePt t="99271" x="2582863" y="2644775"/>
          <p14:tracePt t="99288" x="2582863" y="2667000"/>
          <p14:tracePt t="99304" x="2582863" y="2689225"/>
          <p14:tracePt t="99304" x="2582863" y="2705100"/>
          <p14:tracePt t="99322" x="2582863" y="2697163"/>
          <p14:tracePt t="99602" x="2582863" y="2682875"/>
          <p14:tracePt t="99618" x="2574925" y="2674938"/>
          <p14:tracePt t="99834" x="2568575" y="2674938"/>
          <p14:tracePt t="99859" x="2552700" y="2674938"/>
          <p14:tracePt t="99866" x="2552700" y="2682875"/>
          <p14:tracePt t="99874" x="2552700" y="2705100"/>
          <p14:tracePt t="99885" x="2552700" y="2765425"/>
          <p14:tracePt t="99902" x="2552700" y="2797175"/>
          <p14:tracePt t="99919" x="2552700" y="2835275"/>
          <p14:tracePt t="99919" x="2552700" y="2865438"/>
          <p14:tracePt t="99939" x="2552700" y="2879725"/>
          <p14:tracePt t="99953" x="2552700" y="2987675"/>
          <p14:tracePt t="99971" x="2552700" y="3032125"/>
          <p14:tracePt t="99988" x="2552700" y="3070225"/>
          <p14:tracePt t="100004" x="2552700" y="3108325"/>
          <p14:tracePt t="100021" x="2552700" y="3140075"/>
          <p14:tracePt t="100037" x="2552700" y="3154363"/>
          <p14:tracePt t="100053" x="2552700" y="3162300"/>
          <p14:tracePt t="100070" x="2552700" y="3170238"/>
          <p14:tracePt t="100087" x="2552700" y="3184525"/>
          <p14:tracePt t="100104" x="2552700" y="3222625"/>
          <p14:tracePt t="100120" x="2552700" y="3268663"/>
          <p14:tracePt t="100137" x="2552700" y="3322638"/>
          <p14:tracePt t="100137" x="2552700" y="3375025"/>
          <p14:tracePt t="100155" x="2552700" y="3413125"/>
          <p14:tracePt t="100170" x="2552700" y="3513138"/>
          <p14:tracePt t="100188" x="2552700" y="3521075"/>
          <p14:tracePt t="100203" x="2552700" y="3527425"/>
          <p14:tracePt t="100242" x="2560638" y="3527425"/>
          <p14:tracePt t="100434" x="2568575" y="3527425"/>
          <p14:tracePt t="102728" x="2574925" y="3527425"/>
          <p14:tracePt t="102898" x="2582863" y="3527425"/>
          <p14:tracePt t="102922" x="2582863" y="3535363"/>
          <p14:tracePt t="103314" x="2574925" y="3551238"/>
          <p14:tracePt t="103322" x="2574925" y="3559175"/>
          <p14:tracePt t="103332" x="2536825" y="3635375"/>
          <p14:tracePt t="103350" x="2468563" y="3756025"/>
          <p14:tracePt t="103367" x="2408238" y="3886200"/>
          <p14:tracePt t="103383" x="2346325" y="4008438"/>
          <p14:tracePt t="103400" x="2301875" y="4114800"/>
          <p14:tracePt t="103417" x="2239963" y="4267200"/>
          <p14:tracePt t="103417" x="2193925" y="4321175"/>
          <p14:tracePt t="103435" x="2087563" y="4518025"/>
          <p14:tracePt t="103451" x="1965325" y="4746625"/>
          <p14:tracePt t="103467" x="1828800" y="4960938"/>
          <p14:tracePt t="103484" x="1692275" y="5173663"/>
          <p14:tracePt t="103500" x="1608138" y="5318125"/>
          <p14:tracePt t="103518" x="1577975" y="5394325"/>
          <p14:tracePt t="103534" x="1516063" y="5554663"/>
          <p14:tracePt t="103550" x="1516063" y="5616575"/>
          <p14:tracePt t="103566" x="1516063" y="5622925"/>
          <p14:tracePt t="103583" x="1485900" y="5584825"/>
          <p14:tracePt t="103866" x="1470025" y="5540375"/>
          <p14:tracePt t="103882" x="1401763" y="5372100"/>
          <p14:tracePt t="103890" x="1371600" y="5235575"/>
          <p14:tracePt t="103900" x="1295400" y="5029200"/>
          <p14:tracePt t="103917" x="1295400" y="5006975"/>
          <p14:tracePt t="103932" x="1287463" y="5021263"/>
          <p14:tracePt t="103950" x="1211263" y="5135563"/>
          <p14:tracePt t="103966" x="1036638" y="5356225"/>
          <p14:tracePt t="103983" x="762000" y="5661025"/>
          <p14:tracePt t="103999" x="503238" y="5921375"/>
          <p14:tracePt t="104016" x="350838" y="6042025"/>
          <p14:tracePt t="104033" x="220663" y="6142038"/>
          <p14:tracePt t="104033" x="152400" y="6202363"/>
          <p14:tracePt t="104051" x="7938" y="6340475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9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41</TotalTime>
  <Words>1590</Words>
  <Application>Microsoft Office PowerPoint</Application>
  <PresentationFormat>On-screen Show (4:3)</PresentationFormat>
  <Paragraphs>421</Paragraphs>
  <Slides>46</Slides>
  <Notes>1</Notes>
  <HiddenSlides>0</HiddenSlides>
  <MMClips>46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6</vt:i4>
      </vt:variant>
    </vt:vector>
  </HeadingPairs>
  <TitlesOfParts>
    <vt:vector size="62" baseType="lpstr">
      <vt:lpstr>Arial</vt:lpstr>
      <vt:lpstr>Arial Black</vt:lpstr>
      <vt:lpstr>CG Times</vt:lpstr>
      <vt:lpstr>DFKai-SB</vt:lpstr>
      <vt:lpstr>Mathematica4</vt:lpstr>
      <vt:lpstr>Monotype Corsiva</vt:lpstr>
      <vt:lpstr>PMingLiU</vt:lpstr>
      <vt:lpstr>Symbol</vt:lpstr>
      <vt:lpstr>Tahoma</vt:lpstr>
      <vt:lpstr>Times New Roman</vt:lpstr>
      <vt:lpstr>Wingdings 3</vt:lpstr>
      <vt:lpstr>Default Design</vt:lpstr>
      <vt:lpstr>Image</vt:lpstr>
      <vt:lpstr>Equation</vt:lpstr>
      <vt:lpstr>Document</vt:lpstr>
      <vt:lpstr>CorelDRAW!</vt:lpstr>
      <vt:lpstr>HETEROGENE KATALITIČKE REAKCIJ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va najvažnija mehanizma heterogene katalitičke reakcij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H model za bimolekulsku reakciju</vt:lpstr>
      <vt:lpstr>Langmirova adsorpcija dve komponente na istim centrim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TEROGENE KATALITIČKE REAKCIJE</dc:title>
  <dc:creator>korisnik</dc:creator>
  <cp:lastModifiedBy>Win10</cp:lastModifiedBy>
  <cp:revision>146</cp:revision>
  <dcterms:created xsi:type="dcterms:W3CDTF">2006-01-02T11:08:25Z</dcterms:created>
  <dcterms:modified xsi:type="dcterms:W3CDTF">2020-03-22T10:05:51Z</dcterms:modified>
</cp:coreProperties>
</file>